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1"/>
  </p:notesMasterIdLst>
  <p:sldIdLst>
    <p:sldId id="257" r:id="rId2"/>
    <p:sldId id="272" r:id="rId3"/>
    <p:sldId id="258" r:id="rId4"/>
    <p:sldId id="265" r:id="rId5"/>
    <p:sldId id="382" r:id="rId6"/>
    <p:sldId id="301" r:id="rId7"/>
    <p:sldId id="374" r:id="rId8"/>
    <p:sldId id="319" r:id="rId9"/>
    <p:sldId id="306" r:id="rId10"/>
    <p:sldId id="304" r:id="rId11"/>
    <p:sldId id="305" r:id="rId12"/>
    <p:sldId id="271" r:id="rId13"/>
    <p:sldId id="270" r:id="rId14"/>
    <p:sldId id="298" r:id="rId15"/>
    <p:sldId id="267" r:id="rId16"/>
    <p:sldId id="287" r:id="rId17"/>
    <p:sldId id="275" r:id="rId18"/>
    <p:sldId id="281" r:id="rId19"/>
    <p:sldId id="282" r:id="rId20"/>
    <p:sldId id="284" r:id="rId21"/>
    <p:sldId id="316" r:id="rId22"/>
    <p:sldId id="373" r:id="rId23"/>
    <p:sldId id="286" r:id="rId24"/>
    <p:sldId id="285" r:id="rId25"/>
    <p:sldId id="288" r:id="rId26"/>
    <p:sldId id="278" r:id="rId27"/>
    <p:sldId id="289" r:id="rId28"/>
    <p:sldId id="290" r:id="rId29"/>
    <p:sldId id="292" r:id="rId30"/>
    <p:sldId id="293" r:id="rId31"/>
    <p:sldId id="321" r:id="rId32"/>
    <p:sldId id="295" r:id="rId33"/>
    <p:sldId id="375" r:id="rId34"/>
    <p:sldId id="322" r:id="rId35"/>
    <p:sldId id="299" r:id="rId36"/>
    <p:sldId id="307" r:id="rId37"/>
    <p:sldId id="308" r:id="rId38"/>
    <p:sldId id="309" r:id="rId39"/>
    <p:sldId id="310" r:id="rId40"/>
    <p:sldId id="315" r:id="rId41"/>
    <p:sldId id="311" r:id="rId42"/>
    <p:sldId id="324" r:id="rId43"/>
    <p:sldId id="323" r:id="rId44"/>
    <p:sldId id="314" r:id="rId45"/>
    <p:sldId id="332" r:id="rId46"/>
    <p:sldId id="325" r:id="rId47"/>
    <p:sldId id="335" r:id="rId48"/>
    <p:sldId id="370" r:id="rId49"/>
    <p:sldId id="376" r:id="rId50"/>
    <p:sldId id="339" r:id="rId51"/>
    <p:sldId id="340" r:id="rId52"/>
    <p:sldId id="336" r:id="rId53"/>
    <p:sldId id="337" r:id="rId54"/>
    <p:sldId id="344" r:id="rId55"/>
    <p:sldId id="342" r:id="rId56"/>
    <p:sldId id="343" r:id="rId57"/>
    <p:sldId id="347" r:id="rId58"/>
    <p:sldId id="329" r:id="rId59"/>
    <p:sldId id="348" r:id="rId60"/>
    <p:sldId id="383" r:id="rId61"/>
    <p:sldId id="349" r:id="rId62"/>
    <p:sldId id="330" r:id="rId63"/>
    <p:sldId id="350" r:id="rId64"/>
    <p:sldId id="318" r:id="rId65"/>
    <p:sldId id="351" r:id="rId66"/>
    <p:sldId id="356" r:id="rId67"/>
    <p:sldId id="357" r:id="rId68"/>
    <p:sldId id="358" r:id="rId69"/>
    <p:sldId id="359" r:id="rId70"/>
    <p:sldId id="353" r:id="rId71"/>
    <p:sldId id="354" r:id="rId72"/>
    <p:sldId id="360" r:id="rId73"/>
    <p:sldId id="361" r:id="rId74"/>
    <p:sldId id="355" r:id="rId75"/>
    <p:sldId id="362" r:id="rId76"/>
    <p:sldId id="331" r:id="rId77"/>
    <p:sldId id="363" r:id="rId78"/>
    <p:sldId id="364" r:id="rId79"/>
    <p:sldId id="366" r:id="rId8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A312AE"/>
    <a:srgbClr val="CC0000"/>
    <a:srgbClr val="00CC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02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presProps" Target="presProp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ECE13A-7064-4CCA-85D8-C3B6540E4212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FF3A2A-994A-491A-A43A-AA17B9B911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1287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500" b="1" dirty="0" smtClean="0">
                <a:solidFill>
                  <a:srgbClr val="0070C0"/>
                </a:solidFill>
              </a:rPr>
              <a:t>Time Series Classification under More Realistic Assumptions</a:t>
            </a:r>
            <a:endParaRPr lang="en-US" sz="45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47800" y="3794449"/>
            <a:ext cx="68841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Bing </a:t>
            </a:r>
            <a:r>
              <a:rPr lang="en-US" sz="3200" dirty="0" smtClean="0"/>
              <a:t>Hu    </a:t>
            </a:r>
            <a:r>
              <a:rPr lang="en-US" sz="3200" dirty="0" err="1" smtClean="0"/>
              <a:t>Yanping</a:t>
            </a:r>
            <a:r>
              <a:rPr lang="en-US" sz="3200" dirty="0" smtClean="0"/>
              <a:t> Chen   </a:t>
            </a:r>
            <a:r>
              <a:rPr lang="en-US" sz="3200" dirty="0" err="1" smtClean="0"/>
              <a:t>Eamonn</a:t>
            </a:r>
            <a:r>
              <a:rPr lang="en-US" sz="3200" dirty="0" smtClean="0"/>
              <a:t> Keogh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1739516" y="609600"/>
            <a:ext cx="5547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AM Data Mining Conference (</a:t>
            </a:r>
            <a:r>
              <a:rPr lang="en-US" sz="2400" dirty="0" err="1" smtClean="0"/>
              <a:t>SDM</a:t>
            </a:r>
            <a:r>
              <a:rPr lang="en-US" sz="2400" dirty="0" smtClean="0"/>
              <a:t>), 2013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5791" y="5943600"/>
            <a:ext cx="3582154" cy="76658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86217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591236" y="3909192"/>
            <a:ext cx="3962400" cy="2545580"/>
            <a:chOff x="533400" y="502420"/>
            <a:chExt cx="3962400" cy="2545580"/>
          </a:xfrm>
        </p:grpSpPr>
        <p:grpSp>
          <p:nvGrpSpPr>
            <p:cNvPr id="2074" name="Group 2073"/>
            <p:cNvGrpSpPr>
              <a:grpSpLocks noChangeAspect="1"/>
            </p:cNvGrpSpPr>
            <p:nvPr/>
          </p:nvGrpSpPr>
          <p:grpSpPr>
            <a:xfrm>
              <a:off x="2329758" y="2161731"/>
              <a:ext cx="1424750" cy="499491"/>
              <a:chOff x="2270125" y="2389188"/>
              <a:chExt cx="3957638" cy="1387475"/>
            </a:xfrm>
          </p:grpSpPr>
          <p:sp>
            <p:nvSpPr>
              <p:cNvPr id="2070" name="Freeform 55"/>
              <p:cNvSpPr>
                <a:spLocks/>
              </p:cNvSpPr>
              <p:nvPr/>
            </p:nvSpPr>
            <p:spPr bwMode="auto">
              <a:xfrm>
                <a:off x="2270125" y="2435225"/>
                <a:ext cx="1001713" cy="1270000"/>
              </a:xfrm>
              <a:custGeom>
                <a:avLst/>
                <a:gdLst>
                  <a:gd name="T0" fmla="*/ 10 w 631"/>
                  <a:gd name="T1" fmla="*/ 671 h 800"/>
                  <a:gd name="T2" fmla="*/ 25 w 631"/>
                  <a:gd name="T3" fmla="*/ 646 h 800"/>
                  <a:gd name="T4" fmla="*/ 40 w 631"/>
                  <a:gd name="T5" fmla="*/ 587 h 800"/>
                  <a:gd name="T6" fmla="*/ 55 w 631"/>
                  <a:gd name="T7" fmla="*/ 502 h 800"/>
                  <a:gd name="T8" fmla="*/ 70 w 631"/>
                  <a:gd name="T9" fmla="*/ 398 h 800"/>
                  <a:gd name="T10" fmla="*/ 85 w 631"/>
                  <a:gd name="T11" fmla="*/ 552 h 800"/>
                  <a:gd name="T12" fmla="*/ 99 w 631"/>
                  <a:gd name="T13" fmla="*/ 452 h 800"/>
                  <a:gd name="T14" fmla="*/ 114 w 631"/>
                  <a:gd name="T15" fmla="*/ 457 h 800"/>
                  <a:gd name="T16" fmla="*/ 129 w 631"/>
                  <a:gd name="T17" fmla="*/ 447 h 800"/>
                  <a:gd name="T18" fmla="*/ 144 w 631"/>
                  <a:gd name="T19" fmla="*/ 418 h 800"/>
                  <a:gd name="T20" fmla="*/ 159 w 631"/>
                  <a:gd name="T21" fmla="*/ 294 h 800"/>
                  <a:gd name="T22" fmla="*/ 174 w 631"/>
                  <a:gd name="T23" fmla="*/ 90 h 800"/>
                  <a:gd name="T24" fmla="*/ 189 w 631"/>
                  <a:gd name="T25" fmla="*/ 159 h 800"/>
                  <a:gd name="T26" fmla="*/ 204 w 631"/>
                  <a:gd name="T27" fmla="*/ 274 h 800"/>
                  <a:gd name="T28" fmla="*/ 219 w 631"/>
                  <a:gd name="T29" fmla="*/ 184 h 800"/>
                  <a:gd name="T30" fmla="*/ 234 w 631"/>
                  <a:gd name="T31" fmla="*/ 298 h 800"/>
                  <a:gd name="T32" fmla="*/ 248 w 631"/>
                  <a:gd name="T33" fmla="*/ 353 h 800"/>
                  <a:gd name="T34" fmla="*/ 263 w 631"/>
                  <a:gd name="T35" fmla="*/ 393 h 800"/>
                  <a:gd name="T36" fmla="*/ 278 w 631"/>
                  <a:gd name="T37" fmla="*/ 502 h 800"/>
                  <a:gd name="T38" fmla="*/ 293 w 631"/>
                  <a:gd name="T39" fmla="*/ 666 h 800"/>
                  <a:gd name="T40" fmla="*/ 308 w 631"/>
                  <a:gd name="T41" fmla="*/ 780 h 800"/>
                  <a:gd name="T42" fmla="*/ 323 w 631"/>
                  <a:gd name="T43" fmla="*/ 795 h 800"/>
                  <a:gd name="T44" fmla="*/ 338 w 631"/>
                  <a:gd name="T45" fmla="*/ 760 h 800"/>
                  <a:gd name="T46" fmla="*/ 353 w 631"/>
                  <a:gd name="T47" fmla="*/ 711 h 800"/>
                  <a:gd name="T48" fmla="*/ 368 w 631"/>
                  <a:gd name="T49" fmla="*/ 701 h 800"/>
                  <a:gd name="T50" fmla="*/ 383 w 631"/>
                  <a:gd name="T51" fmla="*/ 646 h 800"/>
                  <a:gd name="T52" fmla="*/ 397 w 631"/>
                  <a:gd name="T53" fmla="*/ 587 h 800"/>
                  <a:gd name="T54" fmla="*/ 412 w 631"/>
                  <a:gd name="T55" fmla="*/ 443 h 800"/>
                  <a:gd name="T56" fmla="*/ 427 w 631"/>
                  <a:gd name="T57" fmla="*/ 209 h 800"/>
                  <a:gd name="T58" fmla="*/ 442 w 631"/>
                  <a:gd name="T59" fmla="*/ 467 h 800"/>
                  <a:gd name="T60" fmla="*/ 457 w 631"/>
                  <a:gd name="T61" fmla="*/ 467 h 800"/>
                  <a:gd name="T62" fmla="*/ 472 w 631"/>
                  <a:gd name="T63" fmla="*/ 443 h 800"/>
                  <a:gd name="T64" fmla="*/ 487 w 631"/>
                  <a:gd name="T65" fmla="*/ 403 h 800"/>
                  <a:gd name="T66" fmla="*/ 502 w 631"/>
                  <a:gd name="T67" fmla="*/ 274 h 800"/>
                  <a:gd name="T68" fmla="*/ 517 w 631"/>
                  <a:gd name="T69" fmla="*/ 55 h 800"/>
                  <a:gd name="T70" fmla="*/ 531 w 631"/>
                  <a:gd name="T71" fmla="*/ 149 h 800"/>
                  <a:gd name="T72" fmla="*/ 546 w 631"/>
                  <a:gd name="T73" fmla="*/ 284 h 800"/>
                  <a:gd name="T74" fmla="*/ 561 w 631"/>
                  <a:gd name="T75" fmla="*/ 204 h 800"/>
                  <a:gd name="T76" fmla="*/ 576 w 631"/>
                  <a:gd name="T77" fmla="*/ 264 h 800"/>
                  <a:gd name="T78" fmla="*/ 591 w 631"/>
                  <a:gd name="T79" fmla="*/ 328 h 800"/>
                  <a:gd name="T80" fmla="*/ 606 w 631"/>
                  <a:gd name="T81" fmla="*/ 393 h 800"/>
                  <a:gd name="T82" fmla="*/ 621 w 631"/>
                  <a:gd name="T83" fmla="*/ 502 h 8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800">
                    <a:moveTo>
                      <a:pt x="0" y="706"/>
                    </a:moveTo>
                    <a:lnTo>
                      <a:pt x="5" y="686"/>
                    </a:lnTo>
                    <a:lnTo>
                      <a:pt x="10" y="671"/>
                    </a:lnTo>
                    <a:lnTo>
                      <a:pt x="15" y="666"/>
                    </a:lnTo>
                    <a:lnTo>
                      <a:pt x="20" y="656"/>
                    </a:lnTo>
                    <a:lnTo>
                      <a:pt x="25" y="646"/>
                    </a:lnTo>
                    <a:lnTo>
                      <a:pt x="30" y="626"/>
                    </a:lnTo>
                    <a:lnTo>
                      <a:pt x="35" y="611"/>
                    </a:lnTo>
                    <a:lnTo>
                      <a:pt x="40" y="587"/>
                    </a:lnTo>
                    <a:lnTo>
                      <a:pt x="45" y="567"/>
                    </a:lnTo>
                    <a:lnTo>
                      <a:pt x="50" y="537"/>
                    </a:lnTo>
                    <a:lnTo>
                      <a:pt x="55" y="502"/>
                    </a:lnTo>
                    <a:lnTo>
                      <a:pt x="60" y="472"/>
                    </a:lnTo>
                    <a:lnTo>
                      <a:pt x="65" y="433"/>
                    </a:lnTo>
                    <a:lnTo>
                      <a:pt x="70" y="398"/>
                    </a:lnTo>
                    <a:lnTo>
                      <a:pt x="75" y="348"/>
                    </a:lnTo>
                    <a:lnTo>
                      <a:pt x="80" y="209"/>
                    </a:lnTo>
                    <a:lnTo>
                      <a:pt x="85" y="552"/>
                    </a:lnTo>
                    <a:lnTo>
                      <a:pt x="90" y="482"/>
                    </a:lnTo>
                    <a:lnTo>
                      <a:pt x="94" y="497"/>
                    </a:lnTo>
                    <a:lnTo>
                      <a:pt x="99" y="452"/>
                    </a:lnTo>
                    <a:lnTo>
                      <a:pt x="104" y="467"/>
                    </a:lnTo>
                    <a:lnTo>
                      <a:pt x="109" y="457"/>
                    </a:lnTo>
                    <a:lnTo>
                      <a:pt x="114" y="457"/>
                    </a:lnTo>
                    <a:lnTo>
                      <a:pt x="119" y="457"/>
                    </a:lnTo>
                    <a:lnTo>
                      <a:pt x="124" y="452"/>
                    </a:lnTo>
                    <a:lnTo>
                      <a:pt x="129" y="447"/>
                    </a:lnTo>
                    <a:lnTo>
                      <a:pt x="134" y="438"/>
                    </a:lnTo>
                    <a:lnTo>
                      <a:pt x="139" y="428"/>
                    </a:lnTo>
                    <a:lnTo>
                      <a:pt x="144" y="418"/>
                    </a:lnTo>
                    <a:lnTo>
                      <a:pt x="149" y="383"/>
                    </a:lnTo>
                    <a:lnTo>
                      <a:pt x="154" y="338"/>
                    </a:lnTo>
                    <a:lnTo>
                      <a:pt x="159" y="294"/>
                    </a:lnTo>
                    <a:lnTo>
                      <a:pt x="164" y="234"/>
                    </a:lnTo>
                    <a:lnTo>
                      <a:pt x="169" y="164"/>
                    </a:lnTo>
                    <a:lnTo>
                      <a:pt x="174" y="90"/>
                    </a:lnTo>
                    <a:lnTo>
                      <a:pt x="179" y="25"/>
                    </a:lnTo>
                    <a:lnTo>
                      <a:pt x="184" y="65"/>
                    </a:lnTo>
                    <a:lnTo>
                      <a:pt x="189" y="159"/>
                    </a:lnTo>
                    <a:lnTo>
                      <a:pt x="194" y="244"/>
                    </a:lnTo>
                    <a:lnTo>
                      <a:pt x="199" y="269"/>
                    </a:lnTo>
                    <a:lnTo>
                      <a:pt x="204" y="274"/>
                    </a:lnTo>
                    <a:lnTo>
                      <a:pt x="209" y="259"/>
                    </a:lnTo>
                    <a:lnTo>
                      <a:pt x="214" y="204"/>
                    </a:lnTo>
                    <a:lnTo>
                      <a:pt x="219" y="184"/>
                    </a:lnTo>
                    <a:lnTo>
                      <a:pt x="224" y="244"/>
                    </a:lnTo>
                    <a:lnTo>
                      <a:pt x="229" y="274"/>
                    </a:lnTo>
                    <a:lnTo>
                      <a:pt x="234" y="298"/>
                    </a:lnTo>
                    <a:lnTo>
                      <a:pt x="238" y="313"/>
                    </a:lnTo>
                    <a:lnTo>
                      <a:pt x="243" y="333"/>
                    </a:lnTo>
                    <a:lnTo>
                      <a:pt x="248" y="353"/>
                    </a:lnTo>
                    <a:lnTo>
                      <a:pt x="253" y="368"/>
                    </a:lnTo>
                    <a:lnTo>
                      <a:pt x="258" y="383"/>
                    </a:lnTo>
                    <a:lnTo>
                      <a:pt x="263" y="393"/>
                    </a:lnTo>
                    <a:lnTo>
                      <a:pt x="268" y="413"/>
                    </a:lnTo>
                    <a:lnTo>
                      <a:pt x="273" y="447"/>
                    </a:lnTo>
                    <a:lnTo>
                      <a:pt x="278" y="502"/>
                    </a:lnTo>
                    <a:lnTo>
                      <a:pt x="283" y="562"/>
                    </a:lnTo>
                    <a:lnTo>
                      <a:pt x="288" y="616"/>
                    </a:lnTo>
                    <a:lnTo>
                      <a:pt x="293" y="666"/>
                    </a:lnTo>
                    <a:lnTo>
                      <a:pt x="298" y="706"/>
                    </a:lnTo>
                    <a:lnTo>
                      <a:pt x="303" y="751"/>
                    </a:lnTo>
                    <a:lnTo>
                      <a:pt x="308" y="780"/>
                    </a:lnTo>
                    <a:lnTo>
                      <a:pt x="313" y="800"/>
                    </a:lnTo>
                    <a:lnTo>
                      <a:pt x="318" y="800"/>
                    </a:lnTo>
                    <a:lnTo>
                      <a:pt x="323" y="795"/>
                    </a:lnTo>
                    <a:lnTo>
                      <a:pt x="328" y="780"/>
                    </a:lnTo>
                    <a:lnTo>
                      <a:pt x="333" y="765"/>
                    </a:lnTo>
                    <a:lnTo>
                      <a:pt x="338" y="760"/>
                    </a:lnTo>
                    <a:lnTo>
                      <a:pt x="343" y="746"/>
                    </a:lnTo>
                    <a:lnTo>
                      <a:pt x="348" y="726"/>
                    </a:lnTo>
                    <a:lnTo>
                      <a:pt x="353" y="711"/>
                    </a:lnTo>
                    <a:lnTo>
                      <a:pt x="358" y="701"/>
                    </a:lnTo>
                    <a:lnTo>
                      <a:pt x="363" y="706"/>
                    </a:lnTo>
                    <a:lnTo>
                      <a:pt x="368" y="701"/>
                    </a:lnTo>
                    <a:lnTo>
                      <a:pt x="373" y="686"/>
                    </a:lnTo>
                    <a:lnTo>
                      <a:pt x="378" y="661"/>
                    </a:lnTo>
                    <a:lnTo>
                      <a:pt x="383" y="646"/>
                    </a:lnTo>
                    <a:lnTo>
                      <a:pt x="387" y="636"/>
                    </a:lnTo>
                    <a:lnTo>
                      <a:pt x="392" y="621"/>
                    </a:lnTo>
                    <a:lnTo>
                      <a:pt x="397" y="587"/>
                    </a:lnTo>
                    <a:lnTo>
                      <a:pt x="402" y="547"/>
                    </a:lnTo>
                    <a:lnTo>
                      <a:pt x="407" y="502"/>
                    </a:lnTo>
                    <a:lnTo>
                      <a:pt x="412" y="443"/>
                    </a:lnTo>
                    <a:lnTo>
                      <a:pt x="417" y="378"/>
                    </a:lnTo>
                    <a:lnTo>
                      <a:pt x="422" y="313"/>
                    </a:lnTo>
                    <a:lnTo>
                      <a:pt x="427" y="209"/>
                    </a:lnTo>
                    <a:lnTo>
                      <a:pt x="432" y="517"/>
                    </a:lnTo>
                    <a:lnTo>
                      <a:pt x="437" y="348"/>
                    </a:lnTo>
                    <a:lnTo>
                      <a:pt x="442" y="467"/>
                    </a:lnTo>
                    <a:lnTo>
                      <a:pt x="447" y="467"/>
                    </a:lnTo>
                    <a:lnTo>
                      <a:pt x="452" y="492"/>
                    </a:lnTo>
                    <a:lnTo>
                      <a:pt x="457" y="467"/>
                    </a:lnTo>
                    <a:lnTo>
                      <a:pt x="462" y="452"/>
                    </a:lnTo>
                    <a:lnTo>
                      <a:pt x="467" y="447"/>
                    </a:lnTo>
                    <a:lnTo>
                      <a:pt x="472" y="443"/>
                    </a:lnTo>
                    <a:lnTo>
                      <a:pt x="477" y="433"/>
                    </a:lnTo>
                    <a:lnTo>
                      <a:pt x="482" y="423"/>
                    </a:lnTo>
                    <a:lnTo>
                      <a:pt x="487" y="403"/>
                    </a:lnTo>
                    <a:lnTo>
                      <a:pt x="492" y="358"/>
                    </a:lnTo>
                    <a:lnTo>
                      <a:pt x="497" y="323"/>
                    </a:lnTo>
                    <a:lnTo>
                      <a:pt x="502" y="274"/>
                    </a:lnTo>
                    <a:lnTo>
                      <a:pt x="507" y="209"/>
                    </a:lnTo>
                    <a:lnTo>
                      <a:pt x="512" y="135"/>
                    </a:lnTo>
                    <a:lnTo>
                      <a:pt x="517" y="55"/>
                    </a:lnTo>
                    <a:lnTo>
                      <a:pt x="522" y="0"/>
                    </a:lnTo>
                    <a:lnTo>
                      <a:pt x="527" y="40"/>
                    </a:lnTo>
                    <a:lnTo>
                      <a:pt x="531" y="149"/>
                    </a:lnTo>
                    <a:lnTo>
                      <a:pt x="536" y="249"/>
                    </a:lnTo>
                    <a:lnTo>
                      <a:pt x="541" y="274"/>
                    </a:lnTo>
                    <a:lnTo>
                      <a:pt x="546" y="284"/>
                    </a:lnTo>
                    <a:lnTo>
                      <a:pt x="551" y="269"/>
                    </a:lnTo>
                    <a:lnTo>
                      <a:pt x="556" y="204"/>
                    </a:lnTo>
                    <a:lnTo>
                      <a:pt x="561" y="204"/>
                    </a:lnTo>
                    <a:lnTo>
                      <a:pt x="566" y="249"/>
                    </a:lnTo>
                    <a:lnTo>
                      <a:pt x="571" y="259"/>
                    </a:lnTo>
                    <a:lnTo>
                      <a:pt x="576" y="264"/>
                    </a:lnTo>
                    <a:lnTo>
                      <a:pt x="581" y="279"/>
                    </a:lnTo>
                    <a:lnTo>
                      <a:pt x="586" y="303"/>
                    </a:lnTo>
                    <a:lnTo>
                      <a:pt x="591" y="328"/>
                    </a:lnTo>
                    <a:lnTo>
                      <a:pt x="596" y="353"/>
                    </a:lnTo>
                    <a:lnTo>
                      <a:pt x="601" y="373"/>
                    </a:lnTo>
                    <a:lnTo>
                      <a:pt x="606" y="393"/>
                    </a:lnTo>
                    <a:lnTo>
                      <a:pt x="611" y="423"/>
                    </a:lnTo>
                    <a:lnTo>
                      <a:pt x="616" y="462"/>
                    </a:lnTo>
                    <a:lnTo>
                      <a:pt x="621" y="502"/>
                    </a:lnTo>
                    <a:lnTo>
                      <a:pt x="626" y="542"/>
                    </a:lnTo>
                    <a:lnTo>
                      <a:pt x="631" y="58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1" name="Freeform 56"/>
              <p:cNvSpPr>
                <a:spLocks/>
              </p:cNvSpPr>
              <p:nvPr/>
            </p:nvSpPr>
            <p:spPr bwMode="auto">
              <a:xfrm>
                <a:off x="3271838" y="2435225"/>
                <a:ext cx="1008063" cy="1246188"/>
              </a:xfrm>
              <a:custGeom>
                <a:avLst/>
                <a:gdLst>
                  <a:gd name="T0" fmla="*/ 10 w 635"/>
                  <a:gd name="T1" fmla="*/ 671 h 785"/>
                  <a:gd name="T2" fmla="*/ 25 w 635"/>
                  <a:gd name="T3" fmla="*/ 775 h 785"/>
                  <a:gd name="T4" fmla="*/ 40 w 635"/>
                  <a:gd name="T5" fmla="*/ 775 h 785"/>
                  <a:gd name="T6" fmla="*/ 54 w 635"/>
                  <a:gd name="T7" fmla="*/ 755 h 785"/>
                  <a:gd name="T8" fmla="*/ 69 w 635"/>
                  <a:gd name="T9" fmla="*/ 711 h 785"/>
                  <a:gd name="T10" fmla="*/ 84 w 635"/>
                  <a:gd name="T11" fmla="*/ 716 h 785"/>
                  <a:gd name="T12" fmla="*/ 99 w 635"/>
                  <a:gd name="T13" fmla="*/ 686 h 785"/>
                  <a:gd name="T14" fmla="*/ 114 w 635"/>
                  <a:gd name="T15" fmla="*/ 592 h 785"/>
                  <a:gd name="T16" fmla="*/ 129 w 635"/>
                  <a:gd name="T17" fmla="*/ 443 h 785"/>
                  <a:gd name="T18" fmla="*/ 144 w 635"/>
                  <a:gd name="T19" fmla="*/ 383 h 785"/>
                  <a:gd name="T20" fmla="*/ 159 w 635"/>
                  <a:gd name="T21" fmla="*/ 452 h 785"/>
                  <a:gd name="T22" fmla="*/ 174 w 635"/>
                  <a:gd name="T23" fmla="*/ 447 h 785"/>
                  <a:gd name="T24" fmla="*/ 189 w 635"/>
                  <a:gd name="T25" fmla="*/ 428 h 785"/>
                  <a:gd name="T26" fmla="*/ 208 w 635"/>
                  <a:gd name="T27" fmla="*/ 328 h 785"/>
                  <a:gd name="T28" fmla="*/ 223 w 635"/>
                  <a:gd name="T29" fmla="*/ 154 h 785"/>
                  <a:gd name="T30" fmla="*/ 238 w 635"/>
                  <a:gd name="T31" fmla="*/ 15 h 785"/>
                  <a:gd name="T32" fmla="*/ 253 w 635"/>
                  <a:gd name="T33" fmla="*/ 239 h 785"/>
                  <a:gd name="T34" fmla="*/ 268 w 635"/>
                  <a:gd name="T35" fmla="*/ 284 h 785"/>
                  <a:gd name="T36" fmla="*/ 283 w 635"/>
                  <a:gd name="T37" fmla="*/ 298 h 785"/>
                  <a:gd name="T38" fmla="*/ 298 w 635"/>
                  <a:gd name="T39" fmla="*/ 303 h 785"/>
                  <a:gd name="T40" fmla="*/ 313 w 635"/>
                  <a:gd name="T41" fmla="*/ 358 h 785"/>
                  <a:gd name="T42" fmla="*/ 328 w 635"/>
                  <a:gd name="T43" fmla="*/ 413 h 785"/>
                  <a:gd name="T44" fmla="*/ 342 w 635"/>
                  <a:gd name="T45" fmla="*/ 482 h 785"/>
                  <a:gd name="T46" fmla="*/ 357 w 635"/>
                  <a:gd name="T47" fmla="*/ 616 h 785"/>
                  <a:gd name="T48" fmla="*/ 372 w 635"/>
                  <a:gd name="T49" fmla="*/ 741 h 785"/>
                  <a:gd name="T50" fmla="*/ 387 w 635"/>
                  <a:gd name="T51" fmla="*/ 760 h 785"/>
                  <a:gd name="T52" fmla="*/ 402 w 635"/>
                  <a:gd name="T53" fmla="*/ 765 h 785"/>
                  <a:gd name="T54" fmla="*/ 417 w 635"/>
                  <a:gd name="T55" fmla="*/ 746 h 785"/>
                  <a:gd name="T56" fmla="*/ 432 w 635"/>
                  <a:gd name="T57" fmla="*/ 721 h 785"/>
                  <a:gd name="T58" fmla="*/ 447 w 635"/>
                  <a:gd name="T59" fmla="*/ 716 h 785"/>
                  <a:gd name="T60" fmla="*/ 462 w 635"/>
                  <a:gd name="T61" fmla="*/ 651 h 785"/>
                  <a:gd name="T62" fmla="*/ 477 w 635"/>
                  <a:gd name="T63" fmla="*/ 477 h 785"/>
                  <a:gd name="T64" fmla="*/ 491 w 635"/>
                  <a:gd name="T65" fmla="*/ 274 h 785"/>
                  <a:gd name="T66" fmla="*/ 506 w 635"/>
                  <a:gd name="T67" fmla="*/ 303 h 785"/>
                  <a:gd name="T68" fmla="*/ 521 w 635"/>
                  <a:gd name="T69" fmla="*/ 443 h 785"/>
                  <a:gd name="T70" fmla="*/ 536 w 635"/>
                  <a:gd name="T71" fmla="*/ 438 h 785"/>
                  <a:gd name="T72" fmla="*/ 551 w 635"/>
                  <a:gd name="T73" fmla="*/ 383 h 785"/>
                  <a:gd name="T74" fmla="*/ 566 w 635"/>
                  <a:gd name="T75" fmla="*/ 289 h 785"/>
                  <a:gd name="T76" fmla="*/ 581 w 635"/>
                  <a:gd name="T77" fmla="*/ 65 h 785"/>
                  <a:gd name="T78" fmla="*/ 596 w 635"/>
                  <a:gd name="T79" fmla="*/ 135 h 785"/>
                  <a:gd name="T80" fmla="*/ 611 w 635"/>
                  <a:gd name="T81" fmla="*/ 318 h 785"/>
                  <a:gd name="T82" fmla="*/ 626 w 635"/>
                  <a:gd name="T83" fmla="*/ 284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5" h="785">
                    <a:moveTo>
                      <a:pt x="0" y="582"/>
                    </a:moveTo>
                    <a:lnTo>
                      <a:pt x="5" y="626"/>
                    </a:lnTo>
                    <a:lnTo>
                      <a:pt x="10" y="671"/>
                    </a:lnTo>
                    <a:lnTo>
                      <a:pt x="15" y="716"/>
                    </a:lnTo>
                    <a:lnTo>
                      <a:pt x="20" y="751"/>
                    </a:lnTo>
                    <a:lnTo>
                      <a:pt x="25" y="775"/>
                    </a:lnTo>
                    <a:lnTo>
                      <a:pt x="30" y="785"/>
                    </a:lnTo>
                    <a:lnTo>
                      <a:pt x="35" y="780"/>
                    </a:lnTo>
                    <a:lnTo>
                      <a:pt x="40" y="775"/>
                    </a:lnTo>
                    <a:lnTo>
                      <a:pt x="45" y="765"/>
                    </a:lnTo>
                    <a:lnTo>
                      <a:pt x="49" y="760"/>
                    </a:lnTo>
                    <a:lnTo>
                      <a:pt x="54" y="755"/>
                    </a:lnTo>
                    <a:lnTo>
                      <a:pt x="59" y="746"/>
                    </a:lnTo>
                    <a:lnTo>
                      <a:pt x="64" y="731"/>
                    </a:lnTo>
                    <a:lnTo>
                      <a:pt x="69" y="711"/>
                    </a:lnTo>
                    <a:lnTo>
                      <a:pt x="74" y="706"/>
                    </a:lnTo>
                    <a:lnTo>
                      <a:pt x="79" y="716"/>
                    </a:lnTo>
                    <a:lnTo>
                      <a:pt x="84" y="716"/>
                    </a:lnTo>
                    <a:lnTo>
                      <a:pt x="89" y="701"/>
                    </a:lnTo>
                    <a:lnTo>
                      <a:pt x="94" y="691"/>
                    </a:lnTo>
                    <a:lnTo>
                      <a:pt x="99" y="686"/>
                    </a:lnTo>
                    <a:lnTo>
                      <a:pt x="104" y="671"/>
                    </a:lnTo>
                    <a:lnTo>
                      <a:pt x="109" y="636"/>
                    </a:lnTo>
                    <a:lnTo>
                      <a:pt x="114" y="592"/>
                    </a:lnTo>
                    <a:lnTo>
                      <a:pt x="119" y="542"/>
                    </a:lnTo>
                    <a:lnTo>
                      <a:pt x="124" y="492"/>
                    </a:lnTo>
                    <a:lnTo>
                      <a:pt x="129" y="443"/>
                    </a:lnTo>
                    <a:lnTo>
                      <a:pt x="134" y="383"/>
                    </a:lnTo>
                    <a:lnTo>
                      <a:pt x="139" y="184"/>
                    </a:lnTo>
                    <a:lnTo>
                      <a:pt x="144" y="383"/>
                    </a:lnTo>
                    <a:lnTo>
                      <a:pt x="149" y="284"/>
                    </a:lnTo>
                    <a:lnTo>
                      <a:pt x="154" y="502"/>
                    </a:lnTo>
                    <a:lnTo>
                      <a:pt x="159" y="452"/>
                    </a:lnTo>
                    <a:lnTo>
                      <a:pt x="164" y="487"/>
                    </a:lnTo>
                    <a:lnTo>
                      <a:pt x="169" y="457"/>
                    </a:lnTo>
                    <a:lnTo>
                      <a:pt x="174" y="447"/>
                    </a:lnTo>
                    <a:lnTo>
                      <a:pt x="179" y="443"/>
                    </a:lnTo>
                    <a:lnTo>
                      <a:pt x="184" y="433"/>
                    </a:lnTo>
                    <a:lnTo>
                      <a:pt x="189" y="428"/>
                    </a:lnTo>
                    <a:lnTo>
                      <a:pt x="198" y="408"/>
                    </a:lnTo>
                    <a:lnTo>
                      <a:pt x="203" y="373"/>
                    </a:lnTo>
                    <a:lnTo>
                      <a:pt x="208" y="328"/>
                    </a:lnTo>
                    <a:lnTo>
                      <a:pt x="213" y="284"/>
                    </a:lnTo>
                    <a:lnTo>
                      <a:pt x="218" y="234"/>
                    </a:lnTo>
                    <a:lnTo>
                      <a:pt x="223" y="154"/>
                    </a:lnTo>
                    <a:lnTo>
                      <a:pt x="228" y="65"/>
                    </a:lnTo>
                    <a:lnTo>
                      <a:pt x="233" y="0"/>
                    </a:lnTo>
                    <a:lnTo>
                      <a:pt x="238" y="15"/>
                    </a:lnTo>
                    <a:lnTo>
                      <a:pt x="243" y="75"/>
                    </a:lnTo>
                    <a:lnTo>
                      <a:pt x="248" y="174"/>
                    </a:lnTo>
                    <a:lnTo>
                      <a:pt x="253" y="239"/>
                    </a:lnTo>
                    <a:lnTo>
                      <a:pt x="258" y="298"/>
                    </a:lnTo>
                    <a:lnTo>
                      <a:pt x="263" y="294"/>
                    </a:lnTo>
                    <a:lnTo>
                      <a:pt x="268" y="284"/>
                    </a:lnTo>
                    <a:lnTo>
                      <a:pt x="273" y="234"/>
                    </a:lnTo>
                    <a:lnTo>
                      <a:pt x="278" y="249"/>
                    </a:lnTo>
                    <a:lnTo>
                      <a:pt x="283" y="298"/>
                    </a:lnTo>
                    <a:lnTo>
                      <a:pt x="288" y="303"/>
                    </a:lnTo>
                    <a:lnTo>
                      <a:pt x="293" y="303"/>
                    </a:lnTo>
                    <a:lnTo>
                      <a:pt x="298" y="303"/>
                    </a:lnTo>
                    <a:lnTo>
                      <a:pt x="303" y="318"/>
                    </a:lnTo>
                    <a:lnTo>
                      <a:pt x="308" y="338"/>
                    </a:lnTo>
                    <a:lnTo>
                      <a:pt x="313" y="358"/>
                    </a:lnTo>
                    <a:lnTo>
                      <a:pt x="318" y="378"/>
                    </a:lnTo>
                    <a:lnTo>
                      <a:pt x="323" y="398"/>
                    </a:lnTo>
                    <a:lnTo>
                      <a:pt x="328" y="413"/>
                    </a:lnTo>
                    <a:lnTo>
                      <a:pt x="333" y="433"/>
                    </a:lnTo>
                    <a:lnTo>
                      <a:pt x="338" y="452"/>
                    </a:lnTo>
                    <a:lnTo>
                      <a:pt x="342" y="482"/>
                    </a:lnTo>
                    <a:lnTo>
                      <a:pt x="347" y="512"/>
                    </a:lnTo>
                    <a:lnTo>
                      <a:pt x="352" y="562"/>
                    </a:lnTo>
                    <a:lnTo>
                      <a:pt x="357" y="616"/>
                    </a:lnTo>
                    <a:lnTo>
                      <a:pt x="362" y="676"/>
                    </a:lnTo>
                    <a:lnTo>
                      <a:pt x="367" y="711"/>
                    </a:lnTo>
                    <a:lnTo>
                      <a:pt x="372" y="741"/>
                    </a:lnTo>
                    <a:lnTo>
                      <a:pt x="377" y="755"/>
                    </a:lnTo>
                    <a:lnTo>
                      <a:pt x="382" y="760"/>
                    </a:lnTo>
                    <a:lnTo>
                      <a:pt x="387" y="760"/>
                    </a:lnTo>
                    <a:lnTo>
                      <a:pt x="392" y="760"/>
                    </a:lnTo>
                    <a:lnTo>
                      <a:pt x="397" y="760"/>
                    </a:lnTo>
                    <a:lnTo>
                      <a:pt x="402" y="765"/>
                    </a:lnTo>
                    <a:lnTo>
                      <a:pt x="407" y="765"/>
                    </a:lnTo>
                    <a:lnTo>
                      <a:pt x="412" y="760"/>
                    </a:lnTo>
                    <a:lnTo>
                      <a:pt x="417" y="746"/>
                    </a:lnTo>
                    <a:lnTo>
                      <a:pt x="422" y="731"/>
                    </a:lnTo>
                    <a:lnTo>
                      <a:pt x="427" y="721"/>
                    </a:lnTo>
                    <a:lnTo>
                      <a:pt x="432" y="721"/>
                    </a:lnTo>
                    <a:lnTo>
                      <a:pt x="437" y="721"/>
                    </a:lnTo>
                    <a:lnTo>
                      <a:pt x="442" y="716"/>
                    </a:lnTo>
                    <a:lnTo>
                      <a:pt x="447" y="716"/>
                    </a:lnTo>
                    <a:lnTo>
                      <a:pt x="452" y="701"/>
                    </a:lnTo>
                    <a:lnTo>
                      <a:pt x="457" y="686"/>
                    </a:lnTo>
                    <a:lnTo>
                      <a:pt x="462" y="651"/>
                    </a:lnTo>
                    <a:lnTo>
                      <a:pt x="467" y="592"/>
                    </a:lnTo>
                    <a:lnTo>
                      <a:pt x="472" y="527"/>
                    </a:lnTo>
                    <a:lnTo>
                      <a:pt x="477" y="477"/>
                    </a:lnTo>
                    <a:lnTo>
                      <a:pt x="482" y="447"/>
                    </a:lnTo>
                    <a:lnTo>
                      <a:pt x="487" y="413"/>
                    </a:lnTo>
                    <a:lnTo>
                      <a:pt x="491" y="274"/>
                    </a:lnTo>
                    <a:lnTo>
                      <a:pt x="496" y="164"/>
                    </a:lnTo>
                    <a:lnTo>
                      <a:pt x="501" y="552"/>
                    </a:lnTo>
                    <a:lnTo>
                      <a:pt x="506" y="303"/>
                    </a:lnTo>
                    <a:lnTo>
                      <a:pt x="511" y="537"/>
                    </a:lnTo>
                    <a:lnTo>
                      <a:pt x="516" y="452"/>
                    </a:lnTo>
                    <a:lnTo>
                      <a:pt x="521" y="443"/>
                    </a:lnTo>
                    <a:lnTo>
                      <a:pt x="526" y="438"/>
                    </a:lnTo>
                    <a:lnTo>
                      <a:pt x="531" y="438"/>
                    </a:lnTo>
                    <a:lnTo>
                      <a:pt x="536" y="438"/>
                    </a:lnTo>
                    <a:lnTo>
                      <a:pt x="541" y="423"/>
                    </a:lnTo>
                    <a:lnTo>
                      <a:pt x="546" y="413"/>
                    </a:lnTo>
                    <a:lnTo>
                      <a:pt x="551" y="383"/>
                    </a:lnTo>
                    <a:lnTo>
                      <a:pt x="556" y="358"/>
                    </a:lnTo>
                    <a:lnTo>
                      <a:pt x="561" y="323"/>
                    </a:lnTo>
                    <a:lnTo>
                      <a:pt x="566" y="289"/>
                    </a:lnTo>
                    <a:lnTo>
                      <a:pt x="571" y="224"/>
                    </a:lnTo>
                    <a:lnTo>
                      <a:pt x="576" y="144"/>
                    </a:lnTo>
                    <a:lnTo>
                      <a:pt x="581" y="65"/>
                    </a:lnTo>
                    <a:lnTo>
                      <a:pt x="586" y="25"/>
                    </a:lnTo>
                    <a:lnTo>
                      <a:pt x="591" y="55"/>
                    </a:lnTo>
                    <a:lnTo>
                      <a:pt x="596" y="135"/>
                    </a:lnTo>
                    <a:lnTo>
                      <a:pt x="601" y="204"/>
                    </a:lnTo>
                    <a:lnTo>
                      <a:pt x="606" y="264"/>
                    </a:lnTo>
                    <a:lnTo>
                      <a:pt x="611" y="318"/>
                    </a:lnTo>
                    <a:lnTo>
                      <a:pt x="616" y="343"/>
                    </a:lnTo>
                    <a:lnTo>
                      <a:pt x="621" y="338"/>
                    </a:lnTo>
                    <a:lnTo>
                      <a:pt x="626" y="284"/>
                    </a:lnTo>
                    <a:lnTo>
                      <a:pt x="631" y="289"/>
                    </a:lnTo>
                    <a:lnTo>
                      <a:pt x="635" y="313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2" name="Freeform 57"/>
              <p:cNvSpPr>
                <a:spLocks/>
              </p:cNvSpPr>
              <p:nvPr/>
            </p:nvSpPr>
            <p:spPr bwMode="auto">
              <a:xfrm>
                <a:off x="4279900" y="2451100"/>
                <a:ext cx="1009650" cy="1238250"/>
              </a:xfrm>
              <a:custGeom>
                <a:avLst/>
                <a:gdLst>
                  <a:gd name="T0" fmla="*/ 10 w 636"/>
                  <a:gd name="T1" fmla="*/ 308 h 780"/>
                  <a:gd name="T2" fmla="*/ 25 w 636"/>
                  <a:gd name="T3" fmla="*/ 348 h 780"/>
                  <a:gd name="T4" fmla="*/ 40 w 636"/>
                  <a:gd name="T5" fmla="*/ 398 h 780"/>
                  <a:gd name="T6" fmla="*/ 55 w 636"/>
                  <a:gd name="T7" fmla="*/ 462 h 780"/>
                  <a:gd name="T8" fmla="*/ 70 w 636"/>
                  <a:gd name="T9" fmla="*/ 596 h 780"/>
                  <a:gd name="T10" fmla="*/ 85 w 636"/>
                  <a:gd name="T11" fmla="*/ 706 h 780"/>
                  <a:gd name="T12" fmla="*/ 100 w 636"/>
                  <a:gd name="T13" fmla="*/ 770 h 780"/>
                  <a:gd name="T14" fmla="*/ 115 w 636"/>
                  <a:gd name="T15" fmla="*/ 765 h 780"/>
                  <a:gd name="T16" fmla="*/ 130 w 636"/>
                  <a:gd name="T17" fmla="*/ 736 h 780"/>
                  <a:gd name="T18" fmla="*/ 145 w 636"/>
                  <a:gd name="T19" fmla="*/ 696 h 780"/>
                  <a:gd name="T20" fmla="*/ 159 w 636"/>
                  <a:gd name="T21" fmla="*/ 656 h 780"/>
                  <a:gd name="T22" fmla="*/ 174 w 636"/>
                  <a:gd name="T23" fmla="*/ 606 h 780"/>
                  <a:gd name="T24" fmla="*/ 189 w 636"/>
                  <a:gd name="T25" fmla="*/ 442 h 780"/>
                  <a:gd name="T26" fmla="*/ 204 w 636"/>
                  <a:gd name="T27" fmla="*/ 249 h 780"/>
                  <a:gd name="T28" fmla="*/ 219 w 636"/>
                  <a:gd name="T29" fmla="*/ 487 h 780"/>
                  <a:gd name="T30" fmla="*/ 234 w 636"/>
                  <a:gd name="T31" fmla="*/ 433 h 780"/>
                  <a:gd name="T32" fmla="*/ 249 w 636"/>
                  <a:gd name="T33" fmla="*/ 442 h 780"/>
                  <a:gd name="T34" fmla="*/ 264 w 636"/>
                  <a:gd name="T35" fmla="*/ 403 h 780"/>
                  <a:gd name="T36" fmla="*/ 279 w 636"/>
                  <a:gd name="T37" fmla="*/ 284 h 780"/>
                  <a:gd name="T38" fmla="*/ 293 w 636"/>
                  <a:gd name="T39" fmla="*/ 65 h 780"/>
                  <a:gd name="T40" fmla="*/ 308 w 636"/>
                  <a:gd name="T41" fmla="*/ 149 h 780"/>
                  <a:gd name="T42" fmla="*/ 323 w 636"/>
                  <a:gd name="T43" fmla="*/ 288 h 780"/>
                  <a:gd name="T44" fmla="*/ 338 w 636"/>
                  <a:gd name="T45" fmla="*/ 249 h 780"/>
                  <a:gd name="T46" fmla="*/ 353 w 636"/>
                  <a:gd name="T47" fmla="*/ 313 h 780"/>
                  <a:gd name="T48" fmla="*/ 368 w 636"/>
                  <a:gd name="T49" fmla="*/ 318 h 780"/>
                  <a:gd name="T50" fmla="*/ 383 w 636"/>
                  <a:gd name="T51" fmla="*/ 383 h 780"/>
                  <a:gd name="T52" fmla="*/ 403 w 636"/>
                  <a:gd name="T53" fmla="*/ 467 h 780"/>
                  <a:gd name="T54" fmla="*/ 418 w 636"/>
                  <a:gd name="T55" fmla="*/ 596 h 780"/>
                  <a:gd name="T56" fmla="*/ 433 w 636"/>
                  <a:gd name="T57" fmla="*/ 721 h 780"/>
                  <a:gd name="T58" fmla="*/ 447 w 636"/>
                  <a:gd name="T59" fmla="*/ 780 h 780"/>
                  <a:gd name="T60" fmla="*/ 462 w 636"/>
                  <a:gd name="T61" fmla="*/ 765 h 780"/>
                  <a:gd name="T62" fmla="*/ 477 w 636"/>
                  <a:gd name="T63" fmla="*/ 721 h 780"/>
                  <a:gd name="T64" fmla="*/ 492 w 636"/>
                  <a:gd name="T65" fmla="*/ 691 h 780"/>
                  <a:gd name="T66" fmla="*/ 507 w 636"/>
                  <a:gd name="T67" fmla="*/ 646 h 780"/>
                  <a:gd name="T68" fmla="*/ 522 w 636"/>
                  <a:gd name="T69" fmla="*/ 601 h 780"/>
                  <a:gd name="T70" fmla="*/ 537 w 636"/>
                  <a:gd name="T71" fmla="*/ 487 h 780"/>
                  <a:gd name="T72" fmla="*/ 552 w 636"/>
                  <a:gd name="T73" fmla="*/ 398 h 780"/>
                  <a:gd name="T74" fmla="*/ 567 w 636"/>
                  <a:gd name="T75" fmla="*/ 517 h 780"/>
                  <a:gd name="T76" fmla="*/ 582 w 636"/>
                  <a:gd name="T77" fmla="*/ 457 h 780"/>
                  <a:gd name="T78" fmla="*/ 596 w 636"/>
                  <a:gd name="T79" fmla="*/ 437 h 780"/>
                  <a:gd name="T80" fmla="*/ 611 w 636"/>
                  <a:gd name="T81" fmla="*/ 418 h 780"/>
                  <a:gd name="T82" fmla="*/ 626 w 636"/>
                  <a:gd name="T83" fmla="*/ 338 h 7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6" h="780">
                    <a:moveTo>
                      <a:pt x="0" y="303"/>
                    </a:moveTo>
                    <a:lnTo>
                      <a:pt x="5" y="303"/>
                    </a:lnTo>
                    <a:lnTo>
                      <a:pt x="10" y="308"/>
                    </a:lnTo>
                    <a:lnTo>
                      <a:pt x="15" y="318"/>
                    </a:lnTo>
                    <a:lnTo>
                      <a:pt x="20" y="333"/>
                    </a:lnTo>
                    <a:lnTo>
                      <a:pt x="25" y="348"/>
                    </a:lnTo>
                    <a:lnTo>
                      <a:pt x="30" y="363"/>
                    </a:lnTo>
                    <a:lnTo>
                      <a:pt x="35" y="383"/>
                    </a:lnTo>
                    <a:lnTo>
                      <a:pt x="40" y="398"/>
                    </a:lnTo>
                    <a:lnTo>
                      <a:pt x="45" y="408"/>
                    </a:lnTo>
                    <a:lnTo>
                      <a:pt x="50" y="428"/>
                    </a:lnTo>
                    <a:lnTo>
                      <a:pt x="55" y="462"/>
                    </a:lnTo>
                    <a:lnTo>
                      <a:pt x="60" y="507"/>
                    </a:lnTo>
                    <a:lnTo>
                      <a:pt x="65" y="547"/>
                    </a:lnTo>
                    <a:lnTo>
                      <a:pt x="70" y="596"/>
                    </a:lnTo>
                    <a:lnTo>
                      <a:pt x="75" y="641"/>
                    </a:lnTo>
                    <a:lnTo>
                      <a:pt x="80" y="676"/>
                    </a:lnTo>
                    <a:lnTo>
                      <a:pt x="85" y="706"/>
                    </a:lnTo>
                    <a:lnTo>
                      <a:pt x="90" y="731"/>
                    </a:lnTo>
                    <a:lnTo>
                      <a:pt x="95" y="750"/>
                    </a:lnTo>
                    <a:lnTo>
                      <a:pt x="100" y="770"/>
                    </a:lnTo>
                    <a:lnTo>
                      <a:pt x="105" y="775"/>
                    </a:lnTo>
                    <a:lnTo>
                      <a:pt x="110" y="770"/>
                    </a:lnTo>
                    <a:lnTo>
                      <a:pt x="115" y="765"/>
                    </a:lnTo>
                    <a:lnTo>
                      <a:pt x="120" y="760"/>
                    </a:lnTo>
                    <a:lnTo>
                      <a:pt x="125" y="750"/>
                    </a:lnTo>
                    <a:lnTo>
                      <a:pt x="130" y="736"/>
                    </a:lnTo>
                    <a:lnTo>
                      <a:pt x="135" y="721"/>
                    </a:lnTo>
                    <a:lnTo>
                      <a:pt x="140" y="706"/>
                    </a:lnTo>
                    <a:lnTo>
                      <a:pt x="145" y="696"/>
                    </a:lnTo>
                    <a:lnTo>
                      <a:pt x="149" y="686"/>
                    </a:lnTo>
                    <a:lnTo>
                      <a:pt x="154" y="676"/>
                    </a:lnTo>
                    <a:lnTo>
                      <a:pt x="159" y="656"/>
                    </a:lnTo>
                    <a:lnTo>
                      <a:pt x="164" y="646"/>
                    </a:lnTo>
                    <a:lnTo>
                      <a:pt x="169" y="636"/>
                    </a:lnTo>
                    <a:lnTo>
                      <a:pt x="174" y="606"/>
                    </a:lnTo>
                    <a:lnTo>
                      <a:pt x="179" y="557"/>
                    </a:lnTo>
                    <a:lnTo>
                      <a:pt x="184" y="492"/>
                    </a:lnTo>
                    <a:lnTo>
                      <a:pt x="189" y="442"/>
                    </a:lnTo>
                    <a:lnTo>
                      <a:pt x="194" y="418"/>
                    </a:lnTo>
                    <a:lnTo>
                      <a:pt x="199" y="393"/>
                    </a:lnTo>
                    <a:lnTo>
                      <a:pt x="204" y="249"/>
                    </a:lnTo>
                    <a:lnTo>
                      <a:pt x="209" y="264"/>
                    </a:lnTo>
                    <a:lnTo>
                      <a:pt x="214" y="497"/>
                    </a:lnTo>
                    <a:lnTo>
                      <a:pt x="219" y="487"/>
                    </a:lnTo>
                    <a:lnTo>
                      <a:pt x="224" y="442"/>
                    </a:lnTo>
                    <a:lnTo>
                      <a:pt x="229" y="442"/>
                    </a:lnTo>
                    <a:lnTo>
                      <a:pt x="234" y="433"/>
                    </a:lnTo>
                    <a:lnTo>
                      <a:pt x="239" y="442"/>
                    </a:lnTo>
                    <a:lnTo>
                      <a:pt x="244" y="447"/>
                    </a:lnTo>
                    <a:lnTo>
                      <a:pt x="249" y="442"/>
                    </a:lnTo>
                    <a:lnTo>
                      <a:pt x="254" y="433"/>
                    </a:lnTo>
                    <a:lnTo>
                      <a:pt x="259" y="418"/>
                    </a:lnTo>
                    <a:lnTo>
                      <a:pt x="264" y="403"/>
                    </a:lnTo>
                    <a:lnTo>
                      <a:pt x="269" y="378"/>
                    </a:lnTo>
                    <a:lnTo>
                      <a:pt x="274" y="333"/>
                    </a:lnTo>
                    <a:lnTo>
                      <a:pt x="279" y="284"/>
                    </a:lnTo>
                    <a:lnTo>
                      <a:pt x="284" y="219"/>
                    </a:lnTo>
                    <a:lnTo>
                      <a:pt x="289" y="144"/>
                    </a:lnTo>
                    <a:lnTo>
                      <a:pt x="293" y="65"/>
                    </a:lnTo>
                    <a:lnTo>
                      <a:pt x="298" y="0"/>
                    </a:lnTo>
                    <a:lnTo>
                      <a:pt x="303" y="45"/>
                    </a:lnTo>
                    <a:lnTo>
                      <a:pt x="308" y="149"/>
                    </a:lnTo>
                    <a:lnTo>
                      <a:pt x="313" y="244"/>
                    </a:lnTo>
                    <a:lnTo>
                      <a:pt x="318" y="274"/>
                    </a:lnTo>
                    <a:lnTo>
                      <a:pt x="323" y="288"/>
                    </a:lnTo>
                    <a:lnTo>
                      <a:pt x="328" y="293"/>
                    </a:lnTo>
                    <a:lnTo>
                      <a:pt x="333" y="259"/>
                    </a:lnTo>
                    <a:lnTo>
                      <a:pt x="338" y="249"/>
                    </a:lnTo>
                    <a:lnTo>
                      <a:pt x="343" y="293"/>
                    </a:lnTo>
                    <a:lnTo>
                      <a:pt x="348" y="308"/>
                    </a:lnTo>
                    <a:lnTo>
                      <a:pt x="353" y="313"/>
                    </a:lnTo>
                    <a:lnTo>
                      <a:pt x="358" y="318"/>
                    </a:lnTo>
                    <a:lnTo>
                      <a:pt x="363" y="313"/>
                    </a:lnTo>
                    <a:lnTo>
                      <a:pt x="368" y="318"/>
                    </a:lnTo>
                    <a:lnTo>
                      <a:pt x="373" y="338"/>
                    </a:lnTo>
                    <a:lnTo>
                      <a:pt x="378" y="358"/>
                    </a:lnTo>
                    <a:lnTo>
                      <a:pt x="383" y="383"/>
                    </a:lnTo>
                    <a:lnTo>
                      <a:pt x="388" y="408"/>
                    </a:lnTo>
                    <a:lnTo>
                      <a:pt x="398" y="433"/>
                    </a:lnTo>
                    <a:lnTo>
                      <a:pt x="403" y="467"/>
                    </a:lnTo>
                    <a:lnTo>
                      <a:pt x="408" y="512"/>
                    </a:lnTo>
                    <a:lnTo>
                      <a:pt x="413" y="552"/>
                    </a:lnTo>
                    <a:lnTo>
                      <a:pt x="418" y="596"/>
                    </a:lnTo>
                    <a:lnTo>
                      <a:pt x="423" y="646"/>
                    </a:lnTo>
                    <a:lnTo>
                      <a:pt x="428" y="686"/>
                    </a:lnTo>
                    <a:lnTo>
                      <a:pt x="433" y="721"/>
                    </a:lnTo>
                    <a:lnTo>
                      <a:pt x="438" y="750"/>
                    </a:lnTo>
                    <a:lnTo>
                      <a:pt x="442" y="770"/>
                    </a:lnTo>
                    <a:lnTo>
                      <a:pt x="447" y="780"/>
                    </a:lnTo>
                    <a:lnTo>
                      <a:pt x="452" y="780"/>
                    </a:lnTo>
                    <a:lnTo>
                      <a:pt x="457" y="770"/>
                    </a:lnTo>
                    <a:lnTo>
                      <a:pt x="462" y="765"/>
                    </a:lnTo>
                    <a:lnTo>
                      <a:pt x="467" y="750"/>
                    </a:lnTo>
                    <a:lnTo>
                      <a:pt x="472" y="741"/>
                    </a:lnTo>
                    <a:lnTo>
                      <a:pt x="477" y="721"/>
                    </a:lnTo>
                    <a:lnTo>
                      <a:pt x="482" y="701"/>
                    </a:lnTo>
                    <a:lnTo>
                      <a:pt x="487" y="696"/>
                    </a:lnTo>
                    <a:lnTo>
                      <a:pt x="492" y="691"/>
                    </a:lnTo>
                    <a:lnTo>
                      <a:pt x="497" y="686"/>
                    </a:lnTo>
                    <a:lnTo>
                      <a:pt x="502" y="666"/>
                    </a:lnTo>
                    <a:lnTo>
                      <a:pt x="507" y="646"/>
                    </a:lnTo>
                    <a:lnTo>
                      <a:pt x="512" y="626"/>
                    </a:lnTo>
                    <a:lnTo>
                      <a:pt x="517" y="616"/>
                    </a:lnTo>
                    <a:lnTo>
                      <a:pt x="522" y="601"/>
                    </a:lnTo>
                    <a:lnTo>
                      <a:pt x="527" y="577"/>
                    </a:lnTo>
                    <a:lnTo>
                      <a:pt x="532" y="532"/>
                    </a:lnTo>
                    <a:lnTo>
                      <a:pt x="537" y="487"/>
                    </a:lnTo>
                    <a:lnTo>
                      <a:pt x="542" y="452"/>
                    </a:lnTo>
                    <a:lnTo>
                      <a:pt x="547" y="423"/>
                    </a:lnTo>
                    <a:lnTo>
                      <a:pt x="552" y="398"/>
                    </a:lnTo>
                    <a:lnTo>
                      <a:pt x="557" y="343"/>
                    </a:lnTo>
                    <a:lnTo>
                      <a:pt x="562" y="264"/>
                    </a:lnTo>
                    <a:lnTo>
                      <a:pt x="567" y="517"/>
                    </a:lnTo>
                    <a:lnTo>
                      <a:pt x="572" y="502"/>
                    </a:lnTo>
                    <a:lnTo>
                      <a:pt x="577" y="457"/>
                    </a:lnTo>
                    <a:lnTo>
                      <a:pt x="582" y="457"/>
                    </a:lnTo>
                    <a:lnTo>
                      <a:pt x="586" y="452"/>
                    </a:lnTo>
                    <a:lnTo>
                      <a:pt x="591" y="442"/>
                    </a:lnTo>
                    <a:lnTo>
                      <a:pt x="596" y="437"/>
                    </a:lnTo>
                    <a:lnTo>
                      <a:pt x="601" y="437"/>
                    </a:lnTo>
                    <a:lnTo>
                      <a:pt x="606" y="428"/>
                    </a:lnTo>
                    <a:lnTo>
                      <a:pt x="611" y="418"/>
                    </a:lnTo>
                    <a:lnTo>
                      <a:pt x="616" y="403"/>
                    </a:lnTo>
                    <a:lnTo>
                      <a:pt x="621" y="378"/>
                    </a:lnTo>
                    <a:lnTo>
                      <a:pt x="626" y="338"/>
                    </a:lnTo>
                    <a:lnTo>
                      <a:pt x="631" y="298"/>
                    </a:lnTo>
                    <a:lnTo>
                      <a:pt x="636" y="249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3" name="Freeform 58"/>
              <p:cNvSpPr>
                <a:spLocks/>
              </p:cNvSpPr>
              <p:nvPr/>
            </p:nvSpPr>
            <p:spPr bwMode="auto">
              <a:xfrm>
                <a:off x="5289550" y="2389188"/>
                <a:ext cx="938213" cy="1387475"/>
              </a:xfrm>
              <a:custGeom>
                <a:avLst/>
                <a:gdLst>
                  <a:gd name="T0" fmla="*/ 5 w 591"/>
                  <a:gd name="T1" fmla="*/ 213 h 874"/>
                  <a:gd name="T2" fmla="*/ 15 w 591"/>
                  <a:gd name="T3" fmla="*/ 59 h 874"/>
                  <a:gd name="T4" fmla="*/ 25 w 591"/>
                  <a:gd name="T5" fmla="*/ 119 h 874"/>
                  <a:gd name="T6" fmla="*/ 35 w 591"/>
                  <a:gd name="T7" fmla="*/ 278 h 874"/>
                  <a:gd name="T8" fmla="*/ 45 w 591"/>
                  <a:gd name="T9" fmla="*/ 323 h 874"/>
                  <a:gd name="T10" fmla="*/ 55 w 591"/>
                  <a:gd name="T11" fmla="*/ 253 h 874"/>
                  <a:gd name="T12" fmla="*/ 65 w 591"/>
                  <a:gd name="T13" fmla="*/ 327 h 874"/>
                  <a:gd name="T14" fmla="*/ 75 w 591"/>
                  <a:gd name="T15" fmla="*/ 347 h 874"/>
                  <a:gd name="T16" fmla="*/ 85 w 591"/>
                  <a:gd name="T17" fmla="*/ 372 h 874"/>
                  <a:gd name="T18" fmla="*/ 95 w 591"/>
                  <a:gd name="T19" fmla="*/ 417 h 874"/>
                  <a:gd name="T20" fmla="*/ 104 w 591"/>
                  <a:gd name="T21" fmla="*/ 457 h 874"/>
                  <a:gd name="T22" fmla="*/ 114 w 591"/>
                  <a:gd name="T23" fmla="*/ 516 h 874"/>
                  <a:gd name="T24" fmla="*/ 124 w 591"/>
                  <a:gd name="T25" fmla="*/ 596 h 874"/>
                  <a:gd name="T26" fmla="*/ 134 w 591"/>
                  <a:gd name="T27" fmla="*/ 695 h 874"/>
                  <a:gd name="T28" fmla="*/ 144 w 591"/>
                  <a:gd name="T29" fmla="*/ 775 h 874"/>
                  <a:gd name="T30" fmla="*/ 154 w 591"/>
                  <a:gd name="T31" fmla="*/ 829 h 874"/>
                  <a:gd name="T32" fmla="*/ 164 w 591"/>
                  <a:gd name="T33" fmla="*/ 834 h 874"/>
                  <a:gd name="T34" fmla="*/ 174 w 591"/>
                  <a:gd name="T35" fmla="*/ 804 h 874"/>
                  <a:gd name="T36" fmla="*/ 184 w 591"/>
                  <a:gd name="T37" fmla="*/ 765 h 874"/>
                  <a:gd name="T38" fmla="*/ 194 w 591"/>
                  <a:gd name="T39" fmla="*/ 715 h 874"/>
                  <a:gd name="T40" fmla="*/ 204 w 591"/>
                  <a:gd name="T41" fmla="*/ 685 h 874"/>
                  <a:gd name="T42" fmla="*/ 214 w 591"/>
                  <a:gd name="T43" fmla="*/ 680 h 874"/>
                  <a:gd name="T44" fmla="*/ 224 w 591"/>
                  <a:gd name="T45" fmla="*/ 660 h 874"/>
                  <a:gd name="T46" fmla="*/ 234 w 591"/>
                  <a:gd name="T47" fmla="*/ 650 h 874"/>
                  <a:gd name="T48" fmla="*/ 243 w 591"/>
                  <a:gd name="T49" fmla="*/ 611 h 874"/>
                  <a:gd name="T50" fmla="*/ 253 w 591"/>
                  <a:gd name="T51" fmla="*/ 531 h 874"/>
                  <a:gd name="T52" fmla="*/ 263 w 591"/>
                  <a:gd name="T53" fmla="*/ 452 h 874"/>
                  <a:gd name="T54" fmla="*/ 273 w 591"/>
                  <a:gd name="T55" fmla="*/ 203 h 874"/>
                  <a:gd name="T56" fmla="*/ 283 w 591"/>
                  <a:gd name="T57" fmla="*/ 387 h 874"/>
                  <a:gd name="T58" fmla="*/ 293 w 591"/>
                  <a:gd name="T59" fmla="*/ 491 h 874"/>
                  <a:gd name="T60" fmla="*/ 303 w 591"/>
                  <a:gd name="T61" fmla="*/ 491 h 874"/>
                  <a:gd name="T62" fmla="*/ 313 w 591"/>
                  <a:gd name="T63" fmla="*/ 481 h 874"/>
                  <a:gd name="T64" fmla="*/ 323 w 591"/>
                  <a:gd name="T65" fmla="*/ 462 h 874"/>
                  <a:gd name="T66" fmla="*/ 333 w 591"/>
                  <a:gd name="T67" fmla="*/ 432 h 874"/>
                  <a:gd name="T68" fmla="*/ 343 w 591"/>
                  <a:gd name="T69" fmla="*/ 352 h 874"/>
                  <a:gd name="T70" fmla="*/ 353 w 591"/>
                  <a:gd name="T71" fmla="*/ 223 h 874"/>
                  <a:gd name="T72" fmla="*/ 363 w 591"/>
                  <a:gd name="T73" fmla="*/ 44 h 874"/>
                  <a:gd name="T74" fmla="*/ 373 w 591"/>
                  <a:gd name="T75" fmla="*/ 49 h 874"/>
                  <a:gd name="T76" fmla="*/ 383 w 591"/>
                  <a:gd name="T77" fmla="*/ 278 h 874"/>
                  <a:gd name="T78" fmla="*/ 392 w 591"/>
                  <a:gd name="T79" fmla="*/ 288 h 874"/>
                  <a:gd name="T80" fmla="*/ 402 w 591"/>
                  <a:gd name="T81" fmla="*/ 218 h 874"/>
                  <a:gd name="T82" fmla="*/ 412 w 591"/>
                  <a:gd name="T83" fmla="*/ 308 h 874"/>
                  <a:gd name="T84" fmla="*/ 422 w 591"/>
                  <a:gd name="T85" fmla="*/ 347 h 874"/>
                  <a:gd name="T86" fmla="*/ 432 w 591"/>
                  <a:gd name="T87" fmla="*/ 357 h 874"/>
                  <a:gd name="T88" fmla="*/ 442 w 591"/>
                  <a:gd name="T89" fmla="*/ 377 h 874"/>
                  <a:gd name="T90" fmla="*/ 452 w 591"/>
                  <a:gd name="T91" fmla="*/ 412 h 874"/>
                  <a:gd name="T92" fmla="*/ 462 w 591"/>
                  <a:gd name="T93" fmla="*/ 452 h 874"/>
                  <a:gd name="T94" fmla="*/ 472 w 591"/>
                  <a:gd name="T95" fmla="*/ 536 h 874"/>
                  <a:gd name="T96" fmla="*/ 482 w 591"/>
                  <a:gd name="T97" fmla="*/ 660 h 874"/>
                  <a:gd name="T98" fmla="*/ 492 w 591"/>
                  <a:gd name="T99" fmla="*/ 780 h 874"/>
                  <a:gd name="T100" fmla="*/ 502 w 591"/>
                  <a:gd name="T101" fmla="*/ 854 h 874"/>
                  <a:gd name="T102" fmla="*/ 512 w 591"/>
                  <a:gd name="T103" fmla="*/ 874 h 874"/>
                  <a:gd name="T104" fmla="*/ 522 w 591"/>
                  <a:gd name="T105" fmla="*/ 844 h 874"/>
                  <a:gd name="T106" fmla="*/ 532 w 591"/>
                  <a:gd name="T107" fmla="*/ 814 h 874"/>
                  <a:gd name="T108" fmla="*/ 541 w 591"/>
                  <a:gd name="T109" fmla="*/ 765 h 874"/>
                  <a:gd name="T110" fmla="*/ 551 w 591"/>
                  <a:gd name="T111" fmla="*/ 730 h 874"/>
                  <a:gd name="T112" fmla="*/ 561 w 591"/>
                  <a:gd name="T113" fmla="*/ 715 h 874"/>
                  <a:gd name="T114" fmla="*/ 571 w 591"/>
                  <a:gd name="T115" fmla="*/ 695 h 874"/>
                  <a:gd name="T116" fmla="*/ 581 w 591"/>
                  <a:gd name="T117" fmla="*/ 685 h 8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591" h="874">
                    <a:moveTo>
                      <a:pt x="0" y="288"/>
                    </a:moveTo>
                    <a:lnTo>
                      <a:pt x="5" y="213"/>
                    </a:lnTo>
                    <a:lnTo>
                      <a:pt x="10" y="134"/>
                    </a:lnTo>
                    <a:lnTo>
                      <a:pt x="15" y="59"/>
                    </a:lnTo>
                    <a:lnTo>
                      <a:pt x="20" y="44"/>
                    </a:lnTo>
                    <a:lnTo>
                      <a:pt x="25" y="119"/>
                    </a:lnTo>
                    <a:lnTo>
                      <a:pt x="30" y="238"/>
                    </a:lnTo>
                    <a:lnTo>
                      <a:pt x="35" y="278"/>
                    </a:lnTo>
                    <a:lnTo>
                      <a:pt x="40" y="318"/>
                    </a:lnTo>
                    <a:lnTo>
                      <a:pt x="45" y="323"/>
                    </a:lnTo>
                    <a:lnTo>
                      <a:pt x="50" y="298"/>
                    </a:lnTo>
                    <a:lnTo>
                      <a:pt x="55" y="253"/>
                    </a:lnTo>
                    <a:lnTo>
                      <a:pt x="60" y="298"/>
                    </a:lnTo>
                    <a:lnTo>
                      <a:pt x="65" y="327"/>
                    </a:lnTo>
                    <a:lnTo>
                      <a:pt x="70" y="342"/>
                    </a:lnTo>
                    <a:lnTo>
                      <a:pt x="75" y="347"/>
                    </a:lnTo>
                    <a:lnTo>
                      <a:pt x="80" y="357"/>
                    </a:lnTo>
                    <a:lnTo>
                      <a:pt x="85" y="372"/>
                    </a:lnTo>
                    <a:lnTo>
                      <a:pt x="90" y="392"/>
                    </a:lnTo>
                    <a:lnTo>
                      <a:pt x="95" y="417"/>
                    </a:lnTo>
                    <a:lnTo>
                      <a:pt x="99" y="437"/>
                    </a:lnTo>
                    <a:lnTo>
                      <a:pt x="104" y="457"/>
                    </a:lnTo>
                    <a:lnTo>
                      <a:pt x="109" y="476"/>
                    </a:lnTo>
                    <a:lnTo>
                      <a:pt x="114" y="516"/>
                    </a:lnTo>
                    <a:lnTo>
                      <a:pt x="119" y="551"/>
                    </a:lnTo>
                    <a:lnTo>
                      <a:pt x="124" y="596"/>
                    </a:lnTo>
                    <a:lnTo>
                      <a:pt x="129" y="645"/>
                    </a:lnTo>
                    <a:lnTo>
                      <a:pt x="134" y="695"/>
                    </a:lnTo>
                    <a:lnTo>
                      <a:pt x="139" y="735"/>
                    </a:lnTo>
                    <a:lnTo>
                      <a:pt x="144" y="775"/>
                    </a:lnTo>
                    <a:lnTo>
                      <a:pt x="149" y="804"/>
                    </a:lnTo>
                    <a:lnTo>
                      <a:pt x="154" y="829"/>
                    </a:lnTo>
                    <a:lnTo>
                      <a:pt x="159" y="844"/>
                    </a:lnTo>
                    <a:lnTo>
                      <a:pt x="164" y="834"/>
                    </a:lnTo>
                    <a:lnTo>
                      <a:pt x="169" y="824"/>
                    </a:lnTo>
                    <a:lnTo>
                      <a:pt x="174" y="804"/>
                    </a:lnTo>
                    <a:lnTo>
                      <a:pt x="179" y="784"/>
                    </a:lnTo>
                    <a:lnTo>
                      <a:pt x="184" y="765"/>
                    </a:lnTo>
                    <a:lnTo>
                      <a:pt x="189" y="740"/>
                    </a:lnTo>
                    <a:lnTo>
                      <a:pt x="194" y="715"/>
                    </a:lnTo>
                    <a:lnTo>
                      <a:pt x="199" y="695"/>
                    </a:lnTo>
                    <a:lnTo>
                      <a:pt x="204" y="685"/>
                    </a:lnTo>
                    <a:lnTo>
                      <a:pt x="209" y="685"/>
                    </a:lnTo>
                    <a:lnTo>
                      <a:pt x="214" y="680"/>
                    </a:lnTo>
                    <a:lnTo>
                      <a:pt x="219" y="670"/>
                    </a:lnTo>
                    <a:lnTo>
                      <a:pt x="224" y="660"/>
                    </a:lnTo>
                    <a:lnTo>
                      <a:pt x="229" y="655"/>
                    </a:lnTo>
                    <a:lnTo>
                      <a:pt x="234" y="650"/>
                    </a:lnTo>
                    <a:lnTo>
                      <a:pt x="239" y="635"/>
                    </a:lnTo>
                    <a:lnTo>
                      <a:pt x="243" y="611"/>
                    </a:lnTo>
                    <a:lnTo>
                      <a:pt x="248" y="566"/>
                    </a:lnTo>
                    <a:lnTo>
                      <a:pt x="253" y="531"/>
                    </a:lnTo>
                    <a:lnTo>
                      <a:pt x="258" y="496"/>
                    </a:lnTo>
                    <a:lnTo>
                      <a:pt x="263" y="452"/>
                    </a:lnTo>
                    <a:lnTo>
                      <a:pt x="268" y="387"/>
                    </a:lnTo>
                    <a:lnTo>
                      <a:pt x="273" y="203"/>
                    </a:lnTo>
                    <a:lnTo>
                      <a:pt x="278" y="586"/>
                    </a:lnTo>
                    <a:lnTo>
                      <a:pt x="283" y="387"/>
                    </a:lnTo>
                    <a:lnTo>
                      <a:pt x="288" y="531"/>
                    </a:lnTo>
                    <a:lnTo>
                      <a:pt x="293" y="491"/>
                    </a:lnTo>
                    <a:lnTo>
                      <a:pt x="298" y="501"/>
                    </a:lnTo>
                    <a:lnTo>
                      <a:pt x="303" y="491"/>
                    </a:lnTo>
                    <a:lnTo>
                      <a:pt x="308" y="481"/>
                    </a:lnTo>
                    <a:lnTo>
                      <a:pt x="313" y="481"/>
                    </a:lnTo>
                    <a:lnTo>
                      <a:pt x="318" y="472"/>
                    </a:lnTo>
                    <a:lnTo>
                      <a:pt x="323" y="462"/>
                    </a:lnTo>
                    <a:lnTo>
                      <a:pt x="328" y="452"/>
                    </a:lnTo>
                    <a:lnTo>
                      <a:pt x="333" y="432"/>
                    </a:lnTo>
                    <a:lnTo>
                      <a:pt x="338" y="397"/>
                    </a:lnTo>
                    <a:lnTo>
                      <a:pt x="343" y="352"/>
                    </a:lnTo>
                    <a:lnTo>
                      <a:pt x="348" y="298"/>
                    </a:lnTo>
                    <a:lnTo>
                      <a:pt x="353" y="223"/>
                    </a:lnTo>
                    <a:lnTo>
                      <a:pt x="358" y="139"/>
                    </a:lnTo>
                    <a:lnTo>
                      <a:pt x="363" y="44"/>
                    </a:lnTo>
                    <a:lnTo>
                      <a:pt x="368" y="0"/>
                    </a:lnTo>
                    <a:lnTo>
                      <a:pt x="373" y="49"/>
                    </a:lnTo>
                    <a:lnTo>
                      <a:pt x="378" y="178"/>
                    </a:lnTo>
                    <a:lnTo>
                      <a:pt x="383" y="278"/>
                    </a:lnTo>
                    <a:lnTo>
                      <a:pt x="388" y="288"/>
                    </a:lnTo>
                    <a:lnTo>
                      <a:pt x="392" y="288"/>
                    </a:lnTo>
                    <a:lnTo>
                      <a:pt x="397" y="278"/>
                    </a:lnTo>
                    <a:lnTo>
                      <a:pt x="402" y="218"/>
                    </a:lnTo>
                    <a:lnTo>
                      <a:pt x="407" y="248"/>
                    </a:lnTo>
                    <a:lnTo>
                      <a:pt x="412" y="308"/>
                    </a:lnTo>
                    <a:lnTo>
                      <a:pt x="417" y="332"/>
                    </a:lnTo>
                    <a:lnTo>
                      <a:pt x="422" y="347"/>
                    </a:lnTo>
                    <a:lnTo>
                      <a:pt x="427" y="352"/>
                    </a:lnTo>
                    <a:lnTo>
                      <a:pt x="432" y="357"/>
                    </a:lnTo>
                    <a:lnTo>
                      <a:pt x="437" y="367"/>
                    </a:lnTo>
                    <a:lnTo>
                      <a:pt x="442" y="377"/>
                    </a:lnTo>
                    <a:lnTo>
                      <a:pt x="447" y="397"/>
                    </a:lnTo>
                    <a:lnTo>
                      <a:pt x="452" y="412"/>
                    </a:lnTo>
                    <a:lnTo>
                      <a:pt x="457" y="432"/>
                    </a:lnTo>
                    <a:lnTo>
                      <a:pt x="462" y="452"/>
                    </a:lnTo>
                    <a:lnTo>
                      <a:pt x="467" y="491"/>
                    </a:lnTo>
                    <a:lnTo>
                      <a:pt x="472" y="536"/>
                    </a:lnTo>
                    <a:lnTo>
                      <a:pt x="477" y="591"/>
                    </a:lnTo>
                    <a:lnTo>
                      <a:pt x="482" y="660"/>
                    </a:lnTo>
                    <a:lnTo>
                      <a:pt x="487" y="725"/>
                    </a:lnTo>
                    <a:lnTo>
                      <a:pt x="492" y="780"/>
                    </a:lnTo>
                    <a:lnTo>
                      <a:pt x="497" y="824"/>
                    </a:lnTo>
                    <a:lnTo>
                      <a:pt x="502" y="854"/>
                    </a:lnTo>
                    <a:lnTo>
                      <a:pt x="507" y="874"/>
                    </a:lnTo>
                    <a:lnTo>
                      <a:pt x="512" y="874"/>
                    </a:lnTo>
                    <a:lnTo>
                      <a:pt x="517" y="864"/>
                    </a:lnTo>
                    <a:lnTo>
                      <a:pt x="522" y="844"/>
                    </a:lnTo>
                    <a:lnTo>
                      <a:pt x="527" y="829"/>
                    </a:lnTo>
                    <a:lnTo>
                      <a:pt x="532" y="814"/>
                    </a:lnTo>
                    <a:lnTo>
                      <a:pt x="536" y="789"/>
                    </a:lnTo>
                    <a:lnTo>
                      <a:pt x="541" y="765"/>
                    </a:lnTo>
                    <a:lnTo>
                      <a:pt x="546" y="740"/>
                    </a:lnTo>
                    <a:lnTo>
                      <a:pt x="551" y="730"/>
                    </a:lnTo>
                    <a:lnTo>
                      <a:pt x="556" y="730"/>
                    </a:lnTo>
                    <a:lnTo>
                      <a:pt x="561" y="715"/>
                    </a:lnTo>
                    <a:lnTo>
                      <a:pt x="566" y="700"/>
                    </a:lnTo>
                    <a:lnTo>
                      <a:pt x="571" y="695"/>
                    </a:lnTo>
                    <a:lnTo>
                      <a:pt x="576" y="695"/>
                    </a:lnTo>
                    <a:lnTo>
                      <a:pt x="581" y="685"/>
                    </a:lnTo>
                    <a:lnTo>
                      <a:pt x="591" y="67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0" name="Group 79"/>
            <p:cNvGrpSpPr>
              <a:grpSpLocks noChangeAspect="1"/>
            </p:cNvGrpSpPr>
            <p:nvPr/>
          </p:nvGrpSpPr>
          <p:grpSpPr>
            <a:xfrm>
              <a:off x="2280596" y="1373150"/>
              <a:ext cx="1427607" cy="476631"/>
              <a:chOff x="2185988" y="2097088"/>
              <a:chExt cx="3965575" cy="1323975"/>
            </a:xfrm>
          </p:grpSpPr>
          <p:sp>
            <p:nvSpPr>
              <p:cNvPr id="81" name="Freeform 52"/>
              <p:cNvSpPr>
                <a:spLocks/>
              </p:cNvSpPr>
              <p:nvPr/>
            </p:nvSpPr>
            <p:spPr bwMode="auto">
              <a:xfrm>
                <a:off x="2185988" y="2144713"/>
                <a:ext cx="560388" cy="1246188"/>
              </a:xfrm>
              <a:custGeom>
                <a:avLst/>
                <a:gdLst>
                  <a:gd name="T0" fmla="*/ 10 w 353"/>
                  <a:gd name="T1" fmla="*/ 775 h 785"/>
                  <a:gd name="T2" fmla="*/ 15 w 353"/>
                  <a:gd name="T3" fmla="*/ 720 h 785"/>
                  <a:gd name="T4" fmla="*/ 25 w 353"/>
                  <a:gd name="T5" fmla="*/ 745 h 785"/>
                  <a:gd name="T6" fmla="*/ 35 w 353"/>
                  <a:gd name="T7" fmla="*/ 655 h 785"/>
                  <a:gd name="T8" fmla="*/ 40 w 353"/>
                  <a:gd name="T9" fmla="*/ 472 h 785"/>
                  <a:gd name="T10" fmla="*/ 50 w 353"/>
                  <a:gd name="T11" fmla="*/ 323 h 785"/>
                  <a:gd name="T12" fmla="*/ 60 w 353"/>
                  <a:gd name="T13" fmla="*/ 308 h 785"/>
                  <a:gd name="T14" fmla="*/ 65 w 353"/>
                  <a:gd name="T15" fmla="*/ 104 h 785"/>
                  <a:gd name="T16" fmla="*/ 75 w 353"/>
                  <a:gd name="T17" fmla="*/ 273 h 785"/>
                  <a:gd name="T18" fmla="*/ 80 w 353"/>
                  <a:gd name="T19" fmla="*/ 298 h 785"/>
                  <a:gd name="T20" fmla="*/ 90 w 353"/>
                  <a:gd name="T21" fmla="*/ 347 h 785"/>
                  <a:gd name="T22" fmla="*/ 95 w 353"/>
                  <a:gd name="T23" fmla="*/ 382 h 785"/>
                  <a:gd name="T24" fmla="*/ 104 w 353"/>
                  <a:gd name="T25" fmla="*/ 377 h 785"/>
                  <a:gd name="T26" fmla="*/ 109 w 353"/>
                  <a:gd name="T27" fmla="*/ 397 h 785"/>
                  <a:gd name="T28" fmla="*/ 119 w 353"/>
                  <a:gd name="T29" fmla="*/ 397 h 785"/>
                  <a:gd name="T30" fmla="*/ 129 w 353"/>
                  <a:gd name="T31" fmla="*/ 397 h 785"/>
                  <a:gd name="T32" fmla="*/ 144 w 353"/>
                  <a:gd name="T33" fmla="*/ 402 h 785"/>
                  <a:gd name="T34" fmla="*/ 159 w 353"/>
                  <a:gd name="T35" fmla="*/ 392 h 785"/>
                  <a:gd name="T36" fmla="*/ 169 w 353"/>
                  <a:gd name="T37" fmla="*/ 377 h 785"/>
                  <a:gd name="T38" fmla="*/ 179 w 353"/>
                  <a:gd name="T39" fmla="*/ 333 h 785"/>
                  <a:gd name="T40" fmla="*/ 184 w 353"/>
                  <a:gd name="T41" fmla="*/ 273 h 785"/>
                  <a:gd name="T42" fmla="*/ 194 w 353"/>
                  <a:gd name="T43" fmla="*/ 198 h 785"/>
                  <a:gd name="T44" fmla="*/ 199 w 353"/>
                  <a:gd name="T45" fmla="*/ 94 h 785"/>
                  <a:gd name="T46" fmla="*/ 209 w 353"/>
                  <a:gd name="T47" fmla="*/ 0 h 785"/>
                  <a:gd name="T48" fmla="*/ 214 w 353"/>
                  <a:gd name="T49" fmla="*/ 49 h 785"/>
                  <a:gd name="T50" fmla="*/ 224 w 353"/>
                  <a:gd name="T51" fmla="*/ 89 h 785"/>
                  <a:gd name="T52" fmla="*/ 229 w 353"/>
                  <a:gd name="T53" fmla="*/ 183 h 785"/>
                  <a:gd name="T54" fmla="*/ 239 w 353"/>
                  <a:gd name="T55" fmla="*/ 511 h 785"/>
                  <a:gd name="T56" fmla="*/ 243 w 353"/>
                  <a:gd name="T57" fmla="*/ 586 h 785"/>
                  <a:gd name="T58" fmla="*/ 253 w 353"/>
                  <a:gd name="T59" fmla="*/ 631 h 785"/>
                  <a:gd name="T60" fmla="*/ 258 w 353"/>
                  <a:gd name="T61" fmla="*/ 710 h 785"/>
                  <a:gd name="T62" fmla="*/ 268 w 353"/>
                  <a:gd name="T63" fmla="*/ 735 h 785"/>
                  <a:gd name="T64" fmla="*/ 273 w 353"/>
                  <a:gd name="T65" fmla="*/ 765 h 785"/>
                  <a:gd name="T66" fmla="*/ 283 w 353"/>
                  <a:gd name="T67" fmla="*/ 785 h 785"/>
                  <a:gd name="T68" fmla="*/ 288 w 353"/>
                  <a:gd name="T69" fmla="*/ 745 h 785"/>
                  <a:gd name="T70" fmla="*/ 298 w 353"/>
                  <a:gd name="T71" fmla="*/ 735 h 785"/>
                  <a:gd name="T72" fmla="*/ 308 w 353"/>
                  <a:gd name="T73" fmla="*/ 675 h 785"/>
                  <a:gd name="T74" fmla="*/ 313 w 353"/>
                  <a:gd name="T75" fmla="*/ 501 h 785"/>
                  <a:gd name="T76" fmla="*/ 323 w 353"/>
                  <a:gd name="T77" fmla="*/ 323 h 785"/>
                  <a:gd name="T78" fmla="*/ 333 w 353"/>
                  <a:gd name="T79" fmla="*/ 218 h 785"/>
                  <a:gd name="T80" fmla="*/ 338 w 353"/>
                  <a:gd name="T81" fmla="*/ 149 h 785"/>
                  <a:gd name="T82" fmla="*/ 348 w 353"/>
                  <a:gd name="T83" fmla="*/ 263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53" h="785">
                    <a:moveTo>
                      <a:pt x="0" y="780"/>
                    </a:moveTo>
                    <a:lnTo>
                      <a:pt x="5" y="785"/>
                    </a:lnTo>
                    <a:lnTo>
                      <a:pt x="10" y="775"/>
                    </a:lnTo>
                    <a:lnTo>
                      <a:pt x="10" y="755"/>
                    </a:lnTo>
                    <a:lnTo>
                      <a:pt x="15" y="735"/>
                    </a:lnTo>
                    <a:lnTo>
                      <a:pt x="15" y="720"/>
                    </a:lnTo>
                    <a:lnTo>
                      <a:pt x="20" y="720"/>
                    </a:lnTo>
                    <a:lnTo>
                      <a:pt x="20" y="735"/>
                    </a:lnTo>
                    <a:lnTo>
                      <a:pt x="25" y="745"/>
                    </a:lnTo>
                    <a:lnTo>
                      <a:pt x="30" y="730"/>
                    </a:lnTo>
                    <a:lnTo>
                      <a:pt x="30" y="695"/>
                    </a:lnTo>
                    <a:lnTo>
                      <a:pt x="35" y="655"/>
                    </a:lnTo>
                    <a:lnTo>
                      <a:pt x="35" y="606"/>
                    </a:lnTo>
                    <a:lnTo>
                      <a:pt x="40" y="546"/>
                    </a:lnTo>
                    <a:lnTo>
                      <a:pt x="40" y="472"/>
                    </a:lnTo>
                    <a:lnTo>
                      <a:pt x="45" y="392"/>
                    </a:lnTo>
                    <a:lnTo>
                      <a:pt x="45" y="337"/>
                    </a:lnTo>
                    <a:lnTo>
                      <a:pt x="50" y="323"/>
                    </a:lnTo>
                    <a:lnTo>
                      <a:pt x="55" y="318"/>
                    </a:lnTo>
                    <a:lnTo>
                      <a:pt x="55" y="303"/>
                    </a:lnTo>
                    <a:lnTo>
                      <a:pt x="60" y="308"/>
                    </a:lnTo>
                    <a:lnTo>
                      <a:pt x="60" y="228"/>
                    </a:lnTo>
                    <a:lnTo>
                      <a:pt x="65" y="134"/>
                    </a:lnTo>
                    <a:lnTo>
                      <a:pt x="65" y="104"/>
                    </a:lnTo>
                    <a:lnTo>
                      <a:pt x="70" y="164"/>
                    </a:lnTo>
                    <a:lnTo>
                      <a:pt x="70" y="233"/>
                    </a:lnTo>
                    <a:lnTo>
                      <a:pt x="75" y="273"/>
                    </a:lnTo>
                    <a:lnTo>
                      <a:pt x="75" y="283"/>
                    </a:lnTo>
                    <a:lnTo>
                      <a:pt x="80" y="283"/>
                    </a:lnTo>
                    <a:lnTo>
                      <a:pt x="80" y="298"/>
                    </a:lnTo>
                    <a:lnTo>
                      <a:pt x="85" y="328"/>
                    </a:lnTo>
                    <a:lnTo>
                      <a:pt x="85" y="342"/>
                    </a:lnTo>
                    <a:lnTo>
                      <a:pt x="90" y="347"/>
                    </a:lnTo>
                    <a:lnTo>
                      <a:pt x="90" y="357"/>
                    </a:lnTo>
                    <a:lnTo>
                      <a:pt x="95" y="372"/>
                    </a:lnTo>
                    <a:lnTo>
                      <a:pt x="95" y="382"/>
                    </a:lnTo>
                    <a:lnTo>
                      <a:pt x="99" y="372"/>
                    </a:lnTo>
                    <a:lnTo>
                      <a:pt x="99" y="367"/>
                    </a:lnTo>
                    <a:lnTo>
                      <a:pt x="104" y="377"/>
                    </a:lnTo>
                    <a:lnTo>
                      <a:pt x="104" y="387"/>
                    </a:lnTo>
                    <a:lnTo>
                      <a:pt x="109" y="387"/>
                    </a:lnTo>
                    <a:lnTo>
                      <a:pt x="109" y="397"/>
                    </a:lnTo>
                    <a:lnTo>
                      <a:pt x="114" y="397"/>
                    </a:lnTo>
                    <a:lnTo>
                      <a:pt x="124" y="397"/>
                    </a:lnTo>
                    <a:lnTo>
                      <a:pt x="119" y="397"/>
                    </a:lnTo>
                    <a:lnTo>
                      <a:pt x="124" y="397"/>
                    </a:lnTo>
                    <a:lnTo>
                      <a:pt x="134" y="397"/>
                    </a:lnTo>
                    <a:lnTo>
                      <a:pt x="129" y="397"/>
                    </a:lnTo>
                    <a:lnTo>
                      <a:pt x="134" y="397"/>
                    </a:lnTo>
                    <a:lnTo>
                      <a:pt x="139" y="397"/>
                    </a:lnTo>
                    <a:lnTo>
                      <a:pt x="144" y="402"/>
                    </a:lnTo>
                    <a:lnTo>
                      <a:pt x="149" y="402"/>
                    </a:lnTo>
                    <a:lnTo>
                      <a:pt x="159" y="392"/>
                    </a:lnTo>
                    <a:lnTo>
                      <a:pt x="159" y="392"/>
                    </a:lnTo>
                    <a:lnTo>
                      <a:pt x="164" y="387"/>
                    </a:lnTo>
                    <a:lnTo>
                      <a:pt x="169" y="387"/>
                    </a:lnTo>
                    <a:lnTo>
                      <a:pt x="169" y="377"/>
                    </a:lnTo>
                    <a:lnTo>
                      <a:pt x="174" y="367"/>
                    </a:lnTo>
                    <a:lnTo>
                      <a:pt x="174" y="347"/>
                    </a:lnTo>
                    <a:lnTo>
                      <a:pt x="179" y="333"/>
                    </a:lnTo>
                    <a:lnTo>
                      <a:pt x="179" y="308"/>
                    </a:lnTo>
                    <a:lnTo>
                      <a:pt x="184" y="283"/>
                    </a:lnTo>
                    <a:lnTo>
                      <a:pt x="184" y="273"/>
                    </a:lnTo>
                    <a:lnTo>
                      <a:pt x="189" y="248"/>
                    </a:lnTo>
                    <a:lnTo>
                      <a:pt x="189" y="223"/>
                    </a:lnTo>
                    <a:lnTo>
                      <a:pt x="194" y="198"/>
                    </a:lnTo>
                    <a:lnTo>
                      <a:pt x="194" y="174"/>
                    </a:lnTo>
                    <a:lnTo>
                      <a:pt x="199" y="139"/>
                    </a:lnTo>
                    <a:lnTo>
                      <a:pt x="199" y="94"/>
                    </a:lnTo>
                    <a:lnTo>
                      <a:pt x="204" y="54"/>
                    </a:lnTo>
                    <a:lnTo>
                      <a:pt x="204" y="25"/>
                    </a:lnTo>
                    <a:lnTo>
                      <a:pt x="209" y="0"/>
                    </a:lnTo>
                    <a:lnTo>
                      <a:pt x="209" y="10"/>
                    </a:lnTo>
                    <a:lnTo>
                      <a:pt x="214" y="25"/>
                    </a:lnTo>
                    <a:lnTo>
                      <a:pt x="214" y="49"/>
                    </a:lnTo>
                    <a:lnTo>
                      <a:pt x="219" y="74"/>
                    </a:lnTo>
                    <a:lnTo>
                      <a:pt x="219" y="89"/>
                    </a:lnTo>
                    <a:lnTo>
                      <a:pt x="224" y="89"/>
                    </a:lnTo>
                    <a:lnTo>
                      <a:pt x="224" y="114"/>
                    </a:lnTo>
                    <a:lnTo>
                      <a:pt x="229" y="164"/>
                    </a:lnTo>
                    <a:lnTo>
                      <a:pt x="229" y="183"/>
                    </a:lnTo>
                    <a:lnTo>
                      <a:pt x="234" y="328"/>
                    </a:lnTo>
                    <a:lnTo>
                      <a:pt x="234" y="437"/>
                    </a:lnTo>
                    <a:lnTo>
                      <a:pt x="239" y="511"/>
                    </a:lnTo>
                    <a:lnTo>
                      <a:pt x="239" y="546"/>
                    </a:lnTo>
                    <a:lnTo>
                      <a:pt x="243" y="566"/>
                    </a:lnTo>
                    <a:lnTo>
                      <a:pt x="243" y="586"/>
                    </a:lnTo>
                    <a:lnTo>
                      <a:pt x="248" y="601"/>
                    </a:lnTo>
                    <a:lnTo>
                      <a:pt x="248" y="611"/>
                    </a:lnTo>
                    <a:lnTo>
                      <a:pt x="253" y="631"/>
                    </a:lnTo>
                    <a:lnTo>
                      <a:pt x="253" y="660"/>
                    </a:lnTo>
                    <a:lnTo>
                      <a:pt x="258" y="690"/>
                    </a:lnTo>
                    <a:lnTo>
                      <a:pt x="258" y="710"/>
                    </a:lnTo>
                    <a:lnTo>
                      <a:pt x="263" y="725"/>
                    </a:lnTo>
                    <a:lnTo>
                      <a:pt x="263" y="735"/>
                    </a:lnTo>
                    <a:lnTo>
                      <a:pt x="268" y="735"/>
                    </a:lnTo>
                    <a:lnTo>
                      <a:pt x="268" y="745"/>
                    </a:lnTo>
                    <a:lnTo>
                      <a:pt x="273" y="755"/>
                    </a:lnTo>
                    <a:lnTo>
                      <a:pt x="273" y="765"/>
                    </a:lnTo>
                    <a:lnTo>
                      <a:pt x="278" y="765"/>
                    </a:lnTo>
                    <a:lnTo>
                      <a:pt x="278" y="775"/>
                    </a:lnTo>
                    <a:lnTo>
                      <a:pt x="283" y="785"/>
                    </a:lnTo>
                    <a:lnTo>
                      <a:pt x="283" y="780"/>
                    </a:lnTo>
                    <a:lnTo>
                      <a:pt x="288" y="765"/>
                    </a:lnTo>
                    <a:lnTo>
                      <a:pt x="288" y="745"/>
                    </a:lnTo>
                    <a:lnTo>
                      <a:pt x="293" y="725"/>
                    </a:lnTo>
                    <a:lnTo>
                      <a:pt x="298" y="725"/>
                    </a:lnTo>
                    <a:lnTo>
                      <a:pt x="298" y="735"/>
                    </a:lnTo>
                    <a:lnTo>
                      <a:pt x="303" y="730"/>
                    </a:lnTo>
                    <a:lnTo>
                      <a:pt x="303" y="715"/>
                    </a:lnTo>
                    <a:lnTo>
                      <a:pt x="308" y="675"/>
                    </a:lnTo>
                    <a:lnTo>
                      <a:pt x="308" y="626"/>
                    </a:lnTo>
                    <a:lnTo>
                      <a:pt x="313" y="566"/>
                    </a:lnTo>
                    <a:lnTo>
                      <a:pt x="313" y="501"/>
                    </a:lnTo>
                    <a:lnTo>
                      <a:pt x="318" y="427"/>
                    </a:lnTo>
                    <a:lnTo>
                      <a:pt x="318" y="357"/>
                    </a:lnTo>
                    <a:lnTo>
                      <a:pt x="323" y="323"/>
                    </a:lnTo>
                    <a:lnTo>
                      <a:pt x="323" y="308"/>
                    </a:lnTo>
                    <a:lnTo>
                      <a:pt x="328" y="298"/>
                    </a:lnTo>
                    <a:lnTo>
                      <a:pt x="333" y="218"/>
                    </a:lnTo>
                    <a:lnTo>
                      <a:pt x="333" y="134"/>
                    </a:lnTo>
                    <a:lnTo>
                      <a:pt x="338" y="99"/>
                    </a:lnTo>
                    <a:lnTo>
                      <a:pt x="338" y="149"/>
                    </a:lnTo>
                    <a:lnTo>
                      <a:pt x="343" y="208"/>
                    </a:lnTo>
                    <a:lnTo>
                      <a:pt x="343" y="248"/>
                    </a:lnTo>
                    <a:lnTo>
                      <a:pt x="348" y="263"/>
                    </a:lnTo>
                    <a:lnTo>
                      <a:pt x="348" y="268"/>
                    </a:lnTo>
                    <a:lnTo>
                      <a:pt x="353" y="288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53"/>
              <p:cNvSpPr>
                <a:spLocks/>
              </p:cNvSpPr>
              <p:nvPr/>
            </p:nvSpPr>
            <p:spPr bwMode="auto">
              <a:xfrm>
                <a:off x="2746375" y="2105025"/>
                <a:ext cx="606425" cy="1285875"/>
              </a:xfrm>
              <a:custGeom>
                <a:avLst/>
                <a:gdLst>
                  <a:gd name="T0" fmla="*/ 5 w 382"/>
                  <a:gd name="T1" fmla="*/ 348 h 810"/>
                  <a:gd name="T2" fmla="*/ 15 w 382"/>
                  <a:gd name="T3" fmla="*/ 397 h 810"/>
                  <a:gd name="T4" fmla="*/ 20 w 382"/>
                  <a:gd name="T5" fmla="*/ 412 h 810"/>
                  <a:gd name="T6" fmla="*/ 35 w 382"/>
                  <a:gd name="T7" fmla="*/ 422 h 810"/>
                  <a:gd name="T8" fmla="*/ 49 w 382"/>
                  <a:gd name="T9" fmla="*/ 422 h 810"/>
                  <a:gd name="T10" fmla="*/ 69 w 382"/>
                  <a:gd name="T11" fmla="*/ 427 h 810"/>
                  <a:gd name="T12" fmla="*/ 74 w 382"/>
                  <a:gd name="T13" fmla="*/ 422 h 810"/>
                  <a:gd name="T14" fmla="*/ 84 w 382"/>
                  <a:gd name="T15" fmla="*/ 407 h 810"/>
                  <a:gd name="T16" fmla="*/ 94 w 382"/>
                  <a:gd name="T17" fmla="*/ 377 h 810"/>
                  <a:gd name="T18" fmla="*/ 99 w 382"/>
                  <a:gd name="T19" fmla="*/ 328 h 810"/>
                  <a:gd name="T20" fmla="*/ 109 w 382"/>
                  <a:gd name="T21" fmla="*/ 268 h 810"/>
                  <a:gd name="T22" fmla="*/ 114 w 382"/>
                  <a:gd name="T23" fmla="*/ 179 h 810"/>
                  <a:gd name="T24" fmla="*/ 124 w 382"/>
                  <a:gd name="T25" fmla="*/ 45 h 810"/>
                  <a:gd name="T26" fmla="*/ 129 w 382"/>
                  <a:gd name="T27" fmla="*/ 40 h 810"/>
                  <a:gd name="T28" fmla="*/ 139 w 382"/>
                  <a:gd name="T29" fmla="*/ 89 h 810"/>
                  <a:gd name="T30" fmla="*/ 144 w 382"/>
                  <a:gd name="T31" fmla="*/ 169 h 810"/>
                  <a:gd name="T32" fmla="*/ 154 w 382"/>
                  <a:gd name="T33" fmla="*/ 447 h 810"/>
                  <a:gd name="T34" fmla="*/ 159 w 382"/>
                  <a:gd name="T35" fmla="*/ 596 h 810"/>
                  <a:gd name="T36" fmla="*/ 169 w 382"/>
                  <a:gd name="T37" fmla="*/ 636 h 810"/>
                  <a:gd name="T38" fmla="*/ 174 w 382"/>
                  <a:gd name="T39" fmla="*/ 695 h 810"/>
                  <a:gd name="T40" fmla="*/ 183 w 382"/>
                  <a:gd name="T41" fmla="*/ 740 h 810"/>
                  <a:gd name="T42" fmla="*/ 188 w 382"/>
                  <a:gd name="T43" fmla="*/ 775 h 810"/>
                  <a:gd name="T44" fmla="*/ 198 w 382"/>
                  <a:gd name="T45" fmla="*/ 795 h 810"/>
                  <a:gd name="T46" fmla="*/ 203 w 382"/>
                  <a:gd name="T47" fmla="*/ 800 h 810"/>
                  <a:gd name="T48" fmla="*/ 213 w 382"/>
                  <a:gd name="T49" fmla="*/ 735 h 810"/>
                  <a:gd name="T50" fmla="*/ 223 w 382"/>
                  <a:gd name="T51" fmla="*/ 710 h 810"/>
                  <a:gd name="T52" fmla="*/ 228 w 382"/>
                  <a:gd name="T53" fmla="*/ 606 h 810"/>
                  <a:gd name="T54" fmla="*/ 238 w 382"/>
                  <a:gd name="T55" fmla="*/ 387 h 810"/>
                  <a:gd name="T56" fmla="*/ 243 w 382"/>
                  <a:gd name="T57" fmla="*/ 293 h 810"/>
                  <a:gd name="T58" fmla="*/ 253 w 382"/>
                  <a:gd name="T59" fmla="*/ 164 h 810"/>
                  <a:gd name="T60" fmla="*/ 258 w 382"/>
                  <a:gd name="T61" fmla="*/ 258 h 810"/>
                  <a:gd name="T62" fmla="*/ 268 w 382"/>
                  <a:gd name="T63" fmla="*/ 308 h 810"/>
                  <a:gd name="T64" fmla="*/ 273 w 382"/>
                  <a:gd name="T65" fmla="*/ 397 h 810"/>
                  <a:gd name="T66" fmla="*/ 283 w 382"/>
                  <a:gd name="T67" fmla="*/ 422 h 810"/>
                  <a:gd name="T68" fmla="*/ 298 w 382"/>
                  <a:gd name="T69" fmla="*/ 417 h 810"/>
                  <a:gd name="T70" fmla="*/ 318 w 382"/>
                  <a:gd name="T71" fmla="*/ 417 h 810"/>
                  <a:gd name="T72" fmla="*/ 323 w 382"/>
                  <a:gd name="T73" fmla="*/ 417 h 810"/>
                  <a:gd name="T74" fmla="*/ 337 w 382"/>
                  <a:gd name="T75" fmla="*/ 422 h 810"/>
                  <a:gd name="T76" fmla="*/ 352 w 382"/>
                  <a:gd name="T77" fmla="*/ 402 h 810"/>
                  <a:gd name="T78" fmla="*/ 362 w 382"/>
                  <a:gd name="T79" fmla="*/ 377 h 810"/>
                  <a:gd name="T80" fmla="*/ 367 w 382"/>
                  <a:gd name="T81" fmla="*/ 323 h 810"/>
                  <a:gd name="T82" fmla="*/ 377 w 382"/>
                  <a:gd name="T83" fmla="*/ 253 h 8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82" h="810">
                    <a:moveTo>
                      <a:pt x="0" y="313"/>
                    </a:moveTo>
                    <a:lnTo>
                      <a:pt x="0" y="333"/>
                    </a:lnTo>
                    <a:lnTo>
                      <a:pt x="5" y="348"/>
                    </a:lnTo>
                    <a:lnTo>
                      <a:pt x="5" y="367"/>
                    </a:lnTo>
                    <a:lnTo>
                      <a:pt x="10" y="392"/>
                    </a:lnTo>
                    <a:lnTo>
                      <a:pt x="15" y="397"/>
                    </a:lnTo>
                    <a:lnTo>
                      <a:pt x="15" y="412"/>
                    </a:lnTo>
                    <a:lnTo>
                      <a:pt x="20" y="417"/>
                    </a:lnTo>
                    <a:lnTo>
                      <a:pt x="20" y="412"/>
                    </a:lnTo>
                    <a:lnTo>
                      <a:pt x="25" y="422"/>
                    </a:lnTo>
                    <a:lnTo>
                      <a:pt x="30" y="422"/>
                    </a:lnTo>
                    <a:lnTo>
                      <a:pt x="35" y="422"/>
                    </a:lnTo>
                    <a:lnTo>
                      <a:pt x="39" y="417"/>
                    </a:lnTo>
                    <a:lnTo>
                      <a:pt x="44" y="422"/>
                    </a:lnTo>
                    <a:lnTo>
                      <a:pt x="49" y="422"/>
                    </a:lnTo>
                    <a:lnTo>
                      <a:pt x="54" y="422"/>
                    </a:lnTo>
                    <a:lnTo>
                      <a:pt x="59" y="427"/>
                    </a:lnTo>
                    <a:lnTo>
                      <a:pt x="69" y="427"/>
                    </a:lnTo>
                    <a:lnTo>
                      <a:pt x="64" y="427"/>
                    </a:lnTo>
                    <a:lnTo>
                      <a:pt x="69" y="422"/>
                    </a:lnTo>
                    <a:lnTo>
                      <a:pt x="74" y="422"/>
                    </a:lnTo>
                    <a:lnTo>
                      <a:pt x="79" y="417"/>
                    </a:lnTo>
                    <a:lnTo>
                      <a:pt x="84" y="412"/>
                    </a:lnTo>
                    <a:lnTo>
                      <a:pt x="84" y="407"/>
                    </a:lnTo>
                    <a:lnTo>
                      <a:pt x="89" y="402"/>
                    </a:lnTo>
                    <a:lnTo>
                      <a:pt x="89" y="387"/>
                    </a:lnTo>
                    <a:lnTo>
                      <a:pt x="94" y="377"/>
                    </a:lnTo>
                    <a:lnTo>
                      <a:pt x="94" y="358"/>
                    </a:lnTo>
                    <a:lnTo>
                      <a:pt x="99" y="348"/>
                    </a:lnTo>
                    <a:lnTo>
                      <a:pt x="99" y="328"/>
                    </a:lnTo>
                    <a:lnTo>
                      <a:pt x="104" y="313"/>
                    </a:lnTo>
                    <a:lnTo>
                      <a:pt x="104" y="288"/>
                    </a:lnTo>
                    <a:lnTo>
                      <a:pt x="109" y="268"/>
                    </a:lnTo>
                    <a:lnTo>
                      <a:pt x="109" y="243"/>
                    </a:lnTo>
                    <a:lnTo>
                      <a:pt x="114" y="213"/>
                    </a:lnTo>
                    <a:lnTo>
                      <a:pt x="114" y="179"/>
                    </a:lnTo>
                    <a:lnTo>
                      <a:pt x="119" y="134"/>
                    </a:lnTo>
                    <a:lnTo>
                      <a:pt x="119" y="84"/>
                    </a:lnTo>
                    <a:lnTo>
                      <a:pt x="124" y="45"/>
                    </a:lnTo>
                    <a:lnTo>
                      <a:pt x="124" y="20"/>
                    </a:lnTo>
                    <a:lnTo>
                      <a:pt x="129" y="0"/>
                    </a:lnTo>
                    <a:lnTo>
                      <a:pt x="129" y="40"/>
                    </a:lnTo>
                    <a:lnTo>
                      <a:pt x="134" y="40"/>
                    </a:lnTo>
                    <a:lnTo>
                      <a:pt x="134" y="69"/>
                    </a:lnTo>
                    <a:lnTo>
                      <a:pt x="139" y="89"/>
                    </a:lnTo>
                    <a:lnTo>
                      <a:pt x="139" y="104"/>
                    </a:lnTo>
                    <a:lnTo>
                      <a:pt x="144" y="129"/>
                    </a:lnTo>
                    <a:lnTo>
                      <a:pt x="144" y="169"/>
                    </a:lnTo>
                    <a:lnTo>
                      <a:pt x="149" y="189"/>
                    </a:lnTo>
                    <a:lnTo>
                      <a:pt x="149" y="328"/>
                    </a:lnTo>
                    <a:lnTo>
                      <a:pt x="154" y="447"/>
                    </a:lnTo>
                    <a:lnTo>
                      <a:pt x="154" y="536"/>
                    </a:lnTo>
                    <a:lnTo>
                      <a:pt x="159" y="576"/>
                    </a:lnTo>
                    <a:lnTo>
                      <a:pt x="159" y="596"/>
                    </a:lnTo>
                    <a:lnTo>
                      <a:pt x="164" y="616"/>
                    </a:lnTo>
                    <a:lnTo>
                      <a:pt x="164" y="621"/>
                    </a:lnTo>
                    <a:lnTo>
                      <a:pt x="169" y="636"/>
                    </a:lnTo>
                    <a:lnTo>
                      <a:pt x="169" y="651"/>
                    </a:lnTo>
                    <a:lnTo>
                      <a:pt x="174" y="665"/>
                    </a:lnTo>
                    <a:lnTo>
                      <a:pt x="174" y="695"/>
                    </a:lnTo>
                    <a:lnTo>
                      <a:pt x="179" y="720"/>
                    </a:lnTo>
                    <a:lnTo>
                      <a:pt x="179" y="735"/>
                    </a:lnTo>
                    <a:lnTo>
                      <a:pt x="183" y="740"/>
                    </a:lnTo>
                    <a:lnTo>
                      <a:pt x="183" y="755"/>
                    </a:lnTo>
                    <a:lnTo>
                      <a:pt x="188" y="755"/>
                    </a:lnTo>
                    <a:lnTo>
                      <a:pt x="188" y="775"/>
                    </a:lnTo>
                    <a:lnTo>
                      <a:pt x="193" y="775"/>
                    </a:lnTo>
                    <a:lnTo>
                      <a:pt x="193" y="785"/>
                    </a:lnTo>
                    <a:lnTo>
                      <a:pt x="198" y="795"/>
                    </a:lnTo>
                    <a:lnTo>
                      <a:pt x="198" y="805"/>
                    </a:lnTo>
                    <a:lnTo>
                      <a:pt x="203" y="810"/>
                    </a:lnTo>
                    <a:lnTo>
                      <a:pt x="203" y="800"/>
                    </a:lnTo>
                    <a:lnTo>
                      <a:pt x="208" y="780"/>
                    </a:lnTo>
                    <a:lnTo>
                      <a:pt x="208" y="750"/>
                    </a:lnTo>
                    <a:lnTo>
                      <a:pt x="213" y="735"/>
                    </a:lnTo>
                    <a:lnTo>
                      <a:pt x="213" y="725"/>
                    </a:lnTo>
                    <a:lnTo>
                      <a:pt x="218" y="730"/>
                    </a:lnTo>
                    <a:lnTo>
                      <a:pt x="223" y="710"/>
                    </a:lnTo>
                    <a:lnTo>
                      <a:pt x="223" y="690"/>
                    </a:lnTo>
                    <a:lnTo>
                      <a:pt x="228" y="651"/>
                    </a:lnTo>
                    <a:lnTo>
                      <a:pt x="228" y="606"/>
                    </a:lnTo>
                    <a:lnTo>
                      <a:pt x="233" y="546"/>
                    </a:lnTo>
                    <a:lnTo>
                      <a:pt x="233" y="467"/>
                    </a:lnTo>
                    <a:lnTo>
                      <a:pt x="238" y="387"/>
                    </a:lnTo>
                    <a:lnTo>
                      <a:pt x="238" y="353"/>
                    </a:lnTo>
                    <a:lnTo>
                      <a:pt x="243" y="348"/>
                    </a:lnTo>
                    <a:lnTo>
                      <a:pt x="243" y="293"/>
                    </a:lnTo>
                    <a:lnTo>
                      <a:pt x="248" y="268"/>
                    </a:lnTo>
                    <a:lnTo>
                      <a:pt x="248" y="208"/>
                    </a:lnTo>
                    <a:lnTo>
                      <a:pt x="253" y="164"/>
                    </a:lnTo>
                    <a:lnTo>
                      <a:pt x="253" y="184"/>
                    </a:lnTo>
                    <a:lnTo>
                      <a:pt x="258" y="233"/>
                    </a:lnTo>
                    <a:lnTo>
                      <a:pt x="258" y="258"/>
                    </a:lnTo>
                    <a:lnTo>
                      <a:pt x="263" y="278"/>
                    </a:lnTo>
                    <a:lnTo>
                      <a:pt x="263" y="293"/>
                    </a:lnTo>
                    <a:lnTo>
                      <a:pt x="268" y="308"/>
                    </a:lnTo>
                    <a:lnTo>
                      <a:pt x="268" y="338"/>
                    </a:lnTo>
                    <a:lnTo>
                      <a:pt x="273" y="387"/>
                    </a:lnTo>
                    <a:lnTo>
                      <a:pt x="273" y="397"/>
                    </a:lnTo>
                    <a:lnTo>
                      <a:pt x="278" y="407"/>
                    </a:lnTo>
                    <a:lnTo>
                      <a:pt x="278" y="412"/>
                    </a:lnTo>
                    <a:lnTo>
                      <a:pt x="283" y="422"/>
                    </a:lnTo>
                    <a:lnTo>
                      <a:pt x="288" y="422"/>
                    </a:lnTo>
                    <a:lnTo>
                      <a:pt x="293" y="417"/>
                    </a:lnTo>
                    <a:lnTo>
                      <a:pt x="298" y="417"/>
                    </a:lnTo>
                    <a:lnTo>
                      <a:pt x="303" y="412"/>
                    </a:lnTo>
                    <a:lnTo>
                      <a:pt x="308" y="417"/>
                    </a:lnTo>
                    <a:lnTo>
                      <a:pt x="318" y="417"/>
                    </a:lnTo>
                    <a:lnTo>
                      <a:pt x="313" y="417"/>
                    </a:lnTo>
                    <a:lnTo>
                      <a:pt x="318" y="417"/>
                    </a:lnTo>
                    <a:lnTo>
                      <a:pt x="323" y="417"/>
                    </a:lnTo>
                    <a:lnTo>
                      <a:pt x="328" y="422"/>
                    </a:lnTo>
                    <a:lnTo>
                      <a:pt x="332" y="422"/>
                    </a:lnTo>
                    <a:lnTo>
                      <a:pt x="337" y="422"/>
                    </a:lnTo>
                    <a:lnTo>
                      <a:pt x="342" y="422"/>
                    </a:lnTo>
                    <a:lnTo>
                      <a:pt x="352" y="412"/>
                    </a:lnTo>
                    <a:lnTo>
                      <a:pt x="352" y="402"/>
                    </a:lnTo>
                    <a:lnTo>
                      <a:pt x="357" y="397"/>
                    </a:lnTo>
                    <a:lnTo>
                      <a:pt x="357" y="387"/>
                    </a:lnTo>
                    <a:lnTo>
                      <a:pt x="362" y="377"/>
                    </a:lnTo>
                    <a:lnTo>
                      <a:pt x="362" y="362"/>
                    </a:lnTo>
                    <a:lnTo>
                      <a:pt x="367" y="343"/>
                    </a:lnTo>
                    <a:lnTo>
                      <a:pt x="367" y="323"/>
                    </a:lnTo>
                    <a:lnTo>
                      <a:pt x="372" y="298"/>
                    </a:lnTo>
                    <a:lnTo>
                      <a:pt x="372" y="278"/>
                    </a:lnTo>
                    <a:lnTo>
                      <a:pt x="377" y="253"/>
                    </a:lnTo>
                    <a:lnTo>
                      <a:pt x="377" y="223"/>
                    </a:lnTo>
                    <a:lnTo>
                      <a:pt x="382" y="194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54"/>
              <p:cNvSpPr>
                <a:spLocks/>
              </p:cNvSpPr>
              <p:nvPr/>
            </p:nvSpPr>
            <p:spPr bwMode="auto">
              <a:xfrm>
                <a:off x="3352800" y="2097088"/>
                <a:ext cx="560388" cy="1308100"/>
              </a:xfrm>
              <a:custGeom>
                <a:avLst/>
                <a:gdLst>
                  <a:gd name="T0" fmla="*/ 5 w 353"/>
                  <a:gd name="T1" fmla="*/ 109 h 824"/>
                  <a:gd name="T2" fmla="*/ 10 w 353"/>
                  <a:gd name="T3" fmla="*/ 0 h 824"/>
                  <a:gd name="T4" fmla="*/ 20 w 353"/>
                  <a:gd name="T5" fmla="*/ 84 h 824"/>
                  <a:gd name="T6" fmla="*/ 25 w 353"/>
                  <a:gd name="T7" fmla="*/ 154 h 824"/>
                  <a:gd name="T8" fmla="*/ 35 w 353"/>
                  <a:gd name="T9" fmla="*/ 333 h 824"/>
                  <a:gd name="T10" fmla="*/ 40 w 353"/>
                  <a:gd name="T11" fmla="*/ 566 h 824"/>
                  <a:gd name="T12" fmla="*/ 50 w 353"/>
                  <a:gd name="T13" fmla="*/ 606 h 824"/>
                  <a:gd name="T14" fmla="*/ 55 w 353"/>
                  <a:gd name="T15" fmla="*/ 651 h 824"/>
                  <a:gd name="T16" fmla="*/ 65 w 353"/>
                  <a:gd name="T17" fmla="*/ 740 h 824"/>
                  <a:gd name="T18" fmla="*/ 70 w 353"/>
                  <a:gd name="T19" fmla="*/ 790 h 824"/>
                  <a:gd name="T20" fmla="*/ 85 w 353"/>
                  <a:gd name="T21" fmla="*/ 824 h 824"/>
                  <a:gd name="T22" fmla="*/ 90 w 353"/>
                  <a:gd name="T23" fmla="*/ 815 h 824"/>
                  <a:gd name="T24" fmla="*/ 99 w 353"/>
                  <a:gd name="T25" fmla="*/ 790 h 824"/>
                  <a:gd name="T26" fmla="*/ 109 w 353"/>
                  <a:gd name="T27" fmla="*/ 770 h 824"/>
                  <a:gd name="T28" fmla="*/ 114 w 353"/>
                  <a:gd name="T29" fmla="*/ 646 h 824"/>
                  <a:gd name="T30" fmla="*/ 124 w 353"/>
                  <a:gd name="T31" fmla="*/ 457 h 824"/>
                  <a:gd name="T32" fmla="*/ 129 w 353"/>
                  <a:gd name="T33" fmla="*/ 348 h 824"/>
                  <a:gd name="T34" fmla="*/ 139 w 353"/>
                  <a:gd name="T35" fmla="*/ 189 h 824"/>
                  <a:gd name="T36" fmla="*/ 144 w 353"/>
                  <a:gd name="T37" fmla="*/ 194 h 824"/>
                  <a:gd name="T38" fmla="*/ 154 w 353"/>
                  <a:gd name="T39" fmla="*/ 278 h 824"/>
                  <a:gd name="T40" fmla="*/ 159 w 353"/>
                  <a:gd name="T41" fmla="*/ 343 h 824"/>
                  <a:gd name="T42" fmla="*/ 169 w 353"/>
                  <a:gd name="T43" fmla="*/ 363 h 824"/>
                  <a:gd name="T44" fmla="*/ 174 w 353"/>
                  <a:gd name="T45" fmla="*/ 397 h 824"/>
                  <a:gd name="T46" fmla="*/ 184 w 353"/>
                  <a:gd name="T47" fmla="*/ 427 h 824"/>
                  <a:gd name="T48" fmla="*/ 199 w 353"/>
                  <a:gd name="T49" fmla="*/ 422 h 824"/>
                  <a:gd name="T50" fmla="*/ 214 w 353"/>
                  <a:gd name="T51" fmla="*/ 432 h 824"/>
                  <a:gd name="T52" fmla="*/ 229 w 353"/>
                  <a:gd name="T53" fmla="*/ 427 h 824"/>
                  <a:gd name="T54" fmla="*/ 239 w 353"/>
                  <a:gd name="T55" fmla="*/ 412 h 824"/>
                  <a:gd name="T56" fmla="*/ 248 w 353"/>
                  <a:gd name="T57" fmla="*/ 382 h 824"/>
                  <a:gd name="T58" fmla="*/ 253 w 353"/>
                  <a:gd name="T59" fmla="*/ 333 h 824"/>
                  <a:gd name="T60" fmla="*/ 263 w 353"/>
                  <a:gd name="T61" fmla="*/ 268 h 824"/>
                  <a:gd name="T62" fmla="*/ 268 w 353"/>
                  <a:gd name="T63" fmla="*/ 199 h 824"/>
                  <a:gd name="T64" fmla="*/ 278 w 353"/>
                  <a:gd name="T65" fmla="*/ 79 h 824"/>
                  <a:gd name="T66" fmla="*/ 283 w 353"/>
                  <a:gd name="T67" fmla="*/ 55 h 824"/>
                  <a:gd name="T68" fmla="*/ 293 w 353"/>
                  <a:gd name="T69" fmla="*/ 109 h 824"/>
                  <a:gd name="T70" fmla="*/ 298 w 353"/>
                  <a:gd name="T71" fmla="*/ 218 h 824"/>
                  <a:gd name="T72" fmla="*/ 308 w 353"/>
                  <a:gd name="T73" fmla="*/ 457 h 824"/>
                  <a:gd name="T74" fmla="*/ 313 w 353"/>
                  <a:gd name="T75" fmla="*/ 561 h 824"/>
                  <a:gd name="T76" fmla="*/ 323 w 353"/>
                  <a:gd name="T77" fmla="*/ 606 h 824"/>
                  <a:gd name="T78" fmla="*/ 328 w 353"/>
                  <a:gd name="T79" fmla="*/ 695 h 824"/>
                  <a:gd name="T80" fmla="*/ 338 w 353"/>
                  <a:gd name="T81" fmla="*/ 770 h 824"/>
                  <a:gd name="T82" fmla="*/ 348 w 353"/>
                  <a:gd name="T83" fmla="*/ 790 h 8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53" h="824">
                    <a:moveTo>
                      <a:pt x="0" y="199"/>
                    </a:moveTo>
                    <a:lnTo>
                      <a:pt x="0" y="154"/>
                    </a:lnTo>
                    <a:lnTo>
                      <a:pt x="5" y="109"/>
                    </a:lnTo>
                    <a:lnTo>
                      <a:pt x="5" y="59"/>
                    </a:lnTo>
                    <a:lnTo>
                      <a:pt x="10" y="25"/>
                    </a:lnTo>
                    <a:lnTo>
                      <a:pt x="10" y="0"/>
                    </a:lnTo>
                    <a:lnTo>
                      <a:pt x="15" y="30"/>
                    </a:lnTo>
                    <a:lnTo>
                      <a:pt x="15" y="45"/>
                    </a:lnTo>
                    <a:lnTo>
                      <a:pt x="20" y="84"/>
                    </a:lnTo>
                    <a:lnTo>
                      <a:pt x="20" y="114"/>
                    </a:lnTo>
                    <a:lnTo>
                      <a:pt x="25" y="124"/>
                    </a:lnTo>
                    <a:lnTo>
                      <a:pt x="25" y="154"/>
                    </a:lnTo>
                    <a:lnTo>
                      <a:pt x="30" y="179"/>
                    </a:lnTo>
                    <a:lnTo>
                      <a:pt x="30" y="204"/>
                    </a:lnTo>
                    <a:lnTo>
                      <a:pt x="35" y="333"/>
                    </a:lnTo>
                    <a:lnTo>
                      <a:pt x="35" y="447"/>
                    </a:lnTo>
                    <a:lnTo>
                      <a:pt x="40" y="526"/>
                    </a:lnTo>
                    <a:lnTo>
                      <a:pt x="40" y="566"/>
                    </a:lnTo>
                    <a:lnTo>
                      <a:pt x="45" y="586"/>
                    </a:lnTo>
                    <a:lnTo>
                      <a:pt x="45" y="591"/>
                    </a:lnTo>
                    <a:lnTo>
                      <a:pt x="50" y="606"/>
                    </a:lnTo>
                    <a:lnTo>
                      <a:pt x="50" y="611"/>
                    </a:lnTo>
                    <a:lnTo>
                      <a:pt x="55" y="631"/>
                    </a:lnTo>
                    <a:lnTo>
                      <a:pt x="55" y="651"/>
                    </a:lnTo>
                    <a:lnTo>
                      <a:pt x="60" y="685"/>
                    </a:lnTo>
                    <a:lnTo>
                      <a:pt x="60" y="720"/>
                    </a:lnTo>
                    <a:lnTo>
                      <a:pt x="65" y="740"/>
                    </a:lnTo>
                    <a:lnTo>
                      <a:pt x="65" y="760"/>
                    </a:lnTo>
                    <a:lnTo>
                      <a:pt x="70" y="775"/>
                    </a:lnTo>
                    <a:lnTo>
                      <a:pt x="70" y="790"/>
                    </a:lnTo>
                    <a:lnTo>
                      <a:pt x="75" y="805"/>
                    </a:lnTo>
                    <a:lnTo>
                      <a:pt x="75" y="810"/>
                    </a:lnTo>
                    <a:lnTo>
                      <a:pt x="85" y="824"/>
                    </a:lnTo>
                    <a:lnTo>
                      <a:pt x="80" y="824"/>
                    </a:lnTo>
                    <a:lnTo>
                      <a:pt x="85" y="824"/>
                    </a:lnTo>
                    <a:lnTo>
                      <a:pt x="90" y="815"/>
                    </a:lnTo>
                    <a:lnTo>
                      <a:pt x="90" y="810"/>
                    </a:lnTo>
                    <a:lnTo>
                      <a:pt x="94" y="795"/>
                    </a:lnTo>
                    <a:lnTo>
                      <a:pt x="99" y="790"/>
                    </a:lnTo>
                    <a:lnTo>
                      <a:pt x="104" y="795"/>
                    </a:lnTo>
                    <a:lnTo>
                      <a:pt x="104" y="790"/>
                    </a:lnTo>
                    <a:lnTo>
                      <a:pt x="109" y="770"/>
                    </a:lnTo>
                    <a:lnTo>
                      <a:pt x="109" y="745"/>
                    </a:lnTo>
                    <a:lnTo>
                      <a:pt x="114" y="700"/>
                    </a:lnTo>
                    <a:lnTo>
                      <a:pt x="114" y="646"/>
                    </a:lnTo>
                    <a:lnTo>
                      <a:pt x="119" y="591"/>
                    </a:lnTo>
                    <a:lnTo>
                      <a:pt x="119" y="526"/>
                    </a:lnTo>
                    <a:lnTo>
                      <a:pt x="124" y="457"/>
                    </a:lnTo>
                    <a:lnTo>
                      <a:pt x="124" y="407"/>
                    </a:lnTo>
                    <a:lnTo>
                      <a:pt x="129" y="367"/>
                    </a:lnTo>
                    <a:lnTo>
                      <a:pt x="129" y="348"/>
                    </a:lnTo>
                    <a:lnTo>
                      <a:pt x="134" y="283"/>
                    </a:lnTo>
                    <a:lnTo>
                      <a:pt x="134" y="253"/>
                    </a:lnTo>
                    <a:lnTo>
                      <a:pt x="139" y="189"/>
                    </a:lnTo>
                    <a:lnTo>
                      <a:pt x="139" y="129"/>
                    </a:lnTo>
                    <a:lnTo>
                      <a:pt x="144" y="139"/>
                    </a:lnTo>
                    <a:lnTo>
                      <a:pt x="144" y="194"/>
                    </a:lnTo>
                    <a:lnTo>
                      <a:pt x="149" y="233"/>
                    </a:lnTo>
                    <a:lnTo>
                      <a:pt x="149" y="258"/>
                    </a:lnTo>
                    <a:lnTo>
                      <a:pt x="154" y="278"/>
                    </a:lnTo>
                    <a:lnTo>
                      <a:pt x="154" y="303"/>
                    </a:lnTo>
                    <a:lnTo>
                      <a:pt x="159" y="323"/>
                    </a:lnTo>
                    <a:lnTo>
                      <a:pt x="159" y="343"/>
                    </a:lnTo>
                    <a:lnTo>
                      <a:pt x="164" y="358"/>
                    </a:lnTo>
                    <a:lnTo>
                      <a:pt x="164" y="367"/>
                    </a:lnTo>
                    <a:lnTo>
                      <a:pt x="169" y="363"/>
                    </a:lnTo>
                    <a:lnTo>
                      <a:pt x="169" y="387"/>
                    </a:lnTo>
                    <a:lnTo>
                      <a:pt x="174" y="392"/>
                    </a:lnTo>
                    <a:lnTo>
                      <a:pt x="174" y="397"/>
                    </a:lnTo>
                    <a:lnTo>
                      <a:pt x="179" y="412"/>
                    </a:lnTo>
                    <a:lnTo>
                      <a:pt x="179" y="422"/>
                    </a:lnTo>
                    <a:lnTo>
                      <a:pt x="184" y="427"/>
                    </a:lnTo>
                    <a:lnTo>
                      <a:pt x="189" y="422"/>
                    </a:lnTo>
                    <a:lnTo>
                      <a:pt x="194" y="427"/>
                    </a:lnTo>
                    <a:lnTo>
                      <a:pt x="199" y="422"/>
                    </a:lnTo>
                    <a:lnTo>
                      <a:pt x="204" y="427"/>
                    </a:lnTo>
                    <a:lnTo>
                      <a:pt x="209" y="427"/>
                    </a:lnTo>
                    <a:lnTo>
                      <a:pt x="214" y="432"/>
                    </a:lnTo>
                    <a:lnTo>
                      <a:pt x="219" y="432"/>
                    </a:lnTo>
                    <a:lnTo>
                      <a:pt x="224" y="432"/>
                    </a:lnTo>
                    <a:lnTo>
                      <a:pt x="229" y="427"/>
                    </a:lnTo>
                    <a:lnTo>
                      <a:pt x="234" y="422"/>
                    </a:lnTo>
                    <a:lnTo>
                      <a:pt x="239" y="417"/>
                    </a:lnTo>
                    <a:lnTo>
                      <a:pt x="239" y="412"/>
                    </a:lnTo>
                    <a:lnTo>
                      <a:pt x="243" y="407"/>
                    </a:lnTo>
                    <a:lnTo>
                      <a:pt x="243" y="397"/>
                    </a:lnTo>
                    <a:lnTo>
                      <a:pt x="248" y="382"/>
                    </a:lnTo>
                    <a:lnTo>
                      <a:pt x="248" y="367"/>
                    </a:lnTo>
                    <a:lnTo>
                      <a:pt x="253" y="353"/>
                    </a:lnTo>
                    <a:lnTo>
                      <a:pt x="253" y="333"/>
                    </a:lnTo>
                    <a:lnTo>
                      <a:pt x="258" y="313"/>
                    </a:lnTo>
                    <a:lnTo>
                      <a:pt x="258" y="293"/>
                    </a:lnTo>
                    <a:lnTo>
                      <a:pt x="263" y="268"/>
                    </a:lnTo>
                    <a:lnTo>
                      <a:pt x="263" y="248"/>
                    </a:lnTo>
                    <a:lnTo>
                      <a:pt x="268" y="223"/>
                    </a:lnTo>
                    <a:lnTo>
                      <a:pt x="268" y="199"/>
                    </a:lnTo>
                    <a:lnTo>
                      <a:pt x="273" y="159"/>
                    </a:lnTo>
                    <a:lnTo>
                      <a:pt x="273" y="119"/>
                    </a:lnTo>
                    <a:lnTo>
                      <a:pt x="278" y="79"/>
                    </a:lnTo>
                    <a:lnTo>
                      <a:pt x="278" y="50"/>
                    </a:lnTo>
                    <a:lnTo>
                      <a:pt x="283" y="40"/>
                    </a:lnTo>
                    <a:lnTo>
                      <a:pt x="283" y="55"/>
                    </a:lnTo>
                    <a:lnTo>
                      <a:pt x="288" y="69"/>
                    </a:lnTo>
                    <a:lnTo>
                      <a:pt x="288" y="104"/>
                    </a:lnTo>
                    <a:lnTo>
                      <a:pt x="293" y="109"/>
                    </a:lnTo>
                    <a:lnTo>
                      <a:pt x="293" y="134"/>
                    </a:lnTo>
                    <a:lnTo>
                      <a:pt x="298" y="154"/>
                    </a:lnTo>
                    <a:lnTo>
                      <a:pt x="298" y="218"/>
                    </a:lnTo>
                    <a:lnTo>
                      <a:pt x="303" y="238"/>
                    </a:lnTo>
                    <a:lnTo>
                      <a:pt x="303" y="353"/>
                    </a:lnTo>
                    <a:lnTo>
                      <a:pt x="308" y="457"/>
                    </a:lnTo>
                    <a:lnTo>
                      <a:pt x="308" y="516"/>
                    </a:lnTo>
                    <a:lnTo>
                      <a:pt x="313" y="546"/>
                    </a:lnTo>
                    <a:lnTo>
                      <a:pt x="313" y="561"/>
                    </a:lnTo>
                    <a:lnTo>
                      <a:pt x="318" y="576"/>
                    </a:lnTo>
                    <a:lnTo>
                      <a:pt x="318" y="586"/>
                    </a:lnTo>
                    <a:lnTo>
                      <a:pt x="323" y="606"/>
                    </a:lnTo>
                    <a:lnTo>
                      <a:pt x="323" y="631"/>
                    </a:lnTo>
                    <a:lnTo>
                      <a:pt x="328" y="666"/>
                    </a:lnTo>
                    <a:lnTo>
                      <a:pt x="328" y="695"/>
                    </a:lnTo>
                    <a:lnTo>
                      <a:pt x="333" y="725"/>
                    </a:lnTo>
                    <a:lnTo>
                      <a:pt x="333" y="750"/>
                    </a:lnTo>
                    <a:lnTo>
                      <a:pt x="338" y="770"/>
                    </a:lnTo>
                    <a:lnTo>
                      <a:pt x="338" y="775"/>
                    </a:lnTo>
                    <a:lnTo>
                      <a:pt x="343" y="785"/>
                    </a:lnTo>
                    <a:lnTo>
                      <a:pt x="348" y="790"/>
                    </a:lnTo>
                    <a:lnTo>
                      <a:pt x="348" y="800"/>
                    </a:lnTo>
                    <a:lnTo>
                      <a:pt x="353" y="810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55"/>
              <p:cNvSpPr>
                <a:spLocks/>
              </p:cNvSpPr>
              <p:nvPr/>
            </p:nvSpPr>
            <p:spPr bwMode="auto">
              <a:xfrm>
                <a:off x="3913188" y="2097088"/>
                <a:ext cx="558800" cy="1323975"/>
              </a:xfrm>
              <a:custGeom>
                <a:avLst/>
                <a:gdLst>
                  <a:gd name="T0" fmla="*/ 5 w 352"/>
                  <a:gd name="T1" fmla="*/ 785 h 834"/>
                  <a:gd name="T2" fmla="*/ 15 w 352"/>
                  <a:gd name="T3" fmla="*/ 760 h 834"/>
                  <a:gd name="T4" fmla="*/ 25 w 352"/>
                  <a:gd name="T5" fmla="*/ 710 h 834"/>
                  <a:gd name="T6" fmla="*/ 35 w 352"/>
                  <a:gd name="T7" fmla="*/ 576 h 834"/>
                  <a:gd name="T8" fmla="*/ 39 w 352"/>
                  <a:gd name="T9" fmla="*/ 382 h 834"/>
                  <a:gd name="T10" fmla="*/ 49 w 352"/>
                  <a:gd name="T11" fmla="*/ 328 h 834"/>
                  <a:gd name="T12" fmla="*/ 54 w 352"/>
                  <a:gd name="T13" fmla="*/ 129 h 834"/>
                  <a:gd name="T14" fmla="*/ 64 w 352"/>
                  <a:gd name="T15" fmla="*/ 233 h 834"/>
                  <a:gd name="T16" fmla="*/ 69 w 352"/>
                  <a:gd name="T17" fmla="*/ 278 h 834"/>
                  <a:gd name="T18" fmla="*/ 79 w 352"/>
                  <a:gd name="T19" fmla="*/ 367 h 834"/>
                  <a:gd name="T20" fmla="*/ 84 w 352"/>
                  <a:gd name="T21" fmla="*/ 412 h 834"/>
                  <a:gd name="T22" fmla="*/ 94 w 352"/>
                  <a:gd name="T23" fmla="*/ 417 h 834"/>
                  <a:gd name="T24" fmla="*/ 114 w 352"/>
                  <a:gd name="T25" fmla="*/ 417 h 834"/>
                  <a:gd name="T26" fmla="*/ 119 w 352"/>
                  <a:gd name="T27" fmla="*/ 422 h 834"/>
                  <a:gd name="T28" fmla="*/ 139 w 352"/>
                  <a:gd name="T29" fmla="*/ 437 h 834"/>
                  <a:gd name="T30" fmla="*/ 144 w 352"/>
                  <a:gd name="T31" fmla="*/ 432 h 834"/>
                  <a:gd name="T32" fmla="*/ 154 w 352"/>
                  <a:gd name="T33" fmla="*/ 417 h 834"/>
                  <a:gd name="T34" fmla="*/ 164 w 352"/>
                  <a:gd name="T35" fmla="*/ 387 h 834"/>
                  <a:gd name="T36" fmla="*/ 174 w 352"/>
                  <a:gd name="T37" fmla="*/ 328 h 834"/>
                  <a:gd name="T38" fmla="*/ 179 w 352"/>
                  <a:gd name="T39" fmla="*/ 263 h 834"/>
                  <a:gd name="T40" fmla="*/ 188 w 352"/>
                  <a:gd name="T41" fmla="*/ 164 h 834"/>
                  <a:gd name="T42" fmla="*/ 193 w 352"/>
                  <a:gd name="T43" fmla="*/ 30 h 834"/>
                  <a:gd name="T44" fmla="*/ 203 w 352"/>
                  <a:gd name="T45" fmla="*/ 35 h 834"/>
                  <a:gd name="T46" fmla="*/ 208 w 352"/>
                  <a:gd name="T47" fmla="*/ 134 h 834"/>
                  <a:gd name="T48" fmla="*/ 218 w 352"/>
                  <a:gd name="T49" fmla="*/ 213 h 834"/>
                  <a:gd name="T50" fmla="*/ 223 w 352"/>
                  <a:gd name="T51" fmla="*/ 531 h 834"/>
                  <a:gd name="T52" fmla="*/ 233 w 352"/>
                  <a:gd name="T53" fmla="*/ 601 h 834"/>
                  <a:gd name="T54" fmla="*/ 238 w 352"/>
                  <a:gd name="T55" fmla="*/ 641 h 834"/>
                  <a:gd name="T56" fmla="*/ 248 w 352"/>
                  <a:gd name="T57" fmla="*/ 710 h 834"/>
                  <a:gd name="T58" fmla="*/ 253 w 352"/>
                  <a:gd name="T59" fmla="*/ 760 h 834"/>
                  <a:gd name="T60" fmla="*/ 263 w 352"/>
                  <a:gd name="T61" fmla="*/ 810 h 834"/>
                  <a:gd name="T62" fmla="*/ 273 w 352"/>
                  <a:gd name="T63" fmla="*/ 824 h 834"/>
                  <a:gd name="T64" fmla="*/ 278 w 352"/>
                  <a:gd name="T65" fmla="*/ 785 h 834"/>
                  <a:gd name="T66" fmla="*/ 288 w 352"/>
                  <a:gd name="T67" fmla="*/ 815 h 834"/>
                  <a:gd name="T68" fmla="*/ 293 w 352"/>
                  <a:gd name="T69" fmla="*/ 730 h 834"/>
                  <a:gd name="T70" fmla="*/ 303 w 352"/>
                  <a:gd name="T71" fmla="*/ 561 h 834"/>
                  <a:gd name="T72" fmla="*/ 308 w 352"/>
                  <a:gd name="T73" fmla="*/ 358 h 834"/>
                  <a:gd name="T74" fmla="*/ 318 w 352"/>
                  <a:gd name="T75" fmla="*/ 278 h 834"/>
                  <a:gd name="T76" fmla="*/ 323 w 352"/>
                  <a:gd name="T77" fmla="*/ 134 h 834"/>
                  <a:gd name="T78" fmla="*/ 332 w 352"/>
                  <a:gd name="T79" fmla="*/ 238 h 834"/>
                  <a:gd name="T80" fmla="*/ 337 w 352"/>
                  <a:gd name="T81" fmla="*/ 293 h 834"/>
                  <a:gd name="T82" fmla="*/ 347 w 352"/>
                  <a:gd name="T83" fmla="*/ 372 h 8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52" h="834">
                    <a:moveTo>
                      <a:pt x="0" y="810"/>
                    </a:moveTo>
                    <a:lnTo>
                      <a:pt x="5" y="800"/>
                    </a:lnTo>
                    <a:lnTo>
                      <a:pt x="5" y="785"/>
                    </a:lnTo>
                    <a:lnTo>
                      <a:pt x="10" y="770"/>
                    </a:lnTo>
                    <a:lnTo>
                      <a:pt x="10" y="755"/>
                    </a:lnTo>
                    <a:lnTo>
                      <a:pt x="15" y="760"/>
                    </a:lnTo>
                    <a:lnTo>
                      <a:pt x="20" y="765"/>
                    </a:lnTo>
                    <a:lnTo>
                      <a:pt x="25" y="745"/>
                    </a:lnTo>
                    <a:lnTo>
                      <a:pt x="25" y="710"/>
                    </a:lnTo>
                    <a:lnTo>
                      <a:pt x="30" y="670"/>
                    </a:lnTo>
                    <a:lnTo>
                      <a:pt x="30" y="626"/>
                    </a:lnTo>
                    <a:lnTo>
                      <a:pt x="35" y="576"/>
                    </a:lnTo>
                    <a:lnTo>
                      <a:pt x="35" y="512"/>
                    </a:lnTo>
                    <a:lnTo>
                      <a:pt x="39" y="442"/>
                    </a:lnTo>
                    <a:lnTo>
                      <a:pt x="39" y="382"/>
                    </a:lnTo>
                    <a:lnTo>
                      <a:pt x="44" y="363"/>
                    </a:lnTo>
                    <a:lnTo>
                      <a:pt x="44" y="353"/>
                    </a:lnTo>
                    <a:lnTo>
                      <a:pt x="49" y="328"/>
                    </a:lnTo>
                    <a:lnTo>
                      <a:pt x="49" y="293"/>
                    </a:lnTo>
                    <a:lnTo>
                      <a:pt x="54" y="209"/>
                    </a:lnTo>
                    <a:lnTo>
                      <a:pt x="54" y="129"/>
                    </a:lnTo>
                    <a:lnTo>
                      <a:pt x="59" y="109"/>
                    </a:lnTo>
                    <a:lnTo>
                      <a:pt x="59" y="179"/>
                    </a:lnTo>
                    <a:lnTo>
                      <a:pt x="64" y="233"/>
                    </a:lnTo>
                    <a:lnTo>
                      <a:pt x="64" y="263"/>
                    </a:lnTo>
                    <a:lnTo>
                      <a:pt x="69" y="263"/>
                    </a:lnTo>
                    <a:lnTo>
                      <a:pt x="69" y="278"/>
                    </a:lnTo>
                    <a:lnTo>
                      <a:pt x="74" y="298"/>
                    </a:lnTo>
                    <a:lnTo>
                      <a:pt x="74" y="328"/>
                    </a:lnTo>
                    <a:lnTo>
                      <a:pt x="79" y="367"/>
                    </a:lnTo>
                    <a:lnTo>
                      <a:pt x="79" y="377"/>
                    </a:lnTo>
                    <a:lnTo>
                      <a:pt x="84" y="397"/>
                    </a:lnTo>
                    <a:lnTo>
                      <a:pt x="84" y="412"/>
                    </a:lnTo>
                    <a:lnTo>
                      <a:pt x="89" y="422"/>
                    </a:lnTo>
                    <a:lnTo>
                      <a:pt x="89" y="427"/>
                    </a:lnTo>
                    <a:lnTo>
                      <a:pt x="94" y="417"/>
                    </a:lnTo>
                    <a:lnTo>
                      <a:pt x="99" y="417"/>
                    </a:lnTo>
                    <a:lnTo>
                      <a:pt x="104" y="417"/>
                    </a:lnTo>
                    <a:lnTo>
                      <a:pt x="114" y="417"/>
                    </a:lnTo>
                    <a:lnTo>
                      <a:pt x="109" y="417"/>
                    </a:lnTo>
                    <a:lnTo>
                      <a:pt x="114" y="417"/>
                    </a:lnTo>
                    <a:lnTo>
                      <a:pt x="119" y="422"/>
                    </a:lnTo>
                    <a:lnTo>
                      <a:pt x="124" y="422"/>
                    </a:lnTo>
                    <a:lnTo>
                      <a:pt x="129" y="427"/>
                    </a:lnTo>
                    <a:lnTo>
                      <a:pt x="139" y="437"/>
                    </a:lnTo>
                    <a:lnTo>
                      <a:pt x="134" y="437"/>
                    </a:lnTo>
                    <a:lnTo>
                      <a:pt x="139" y="437"/>
                    </a:lnTo>
                    <a:lnTo>
                      <a:pt x="144" y="432"/>
                    </a:lnTo>
                    <a:lnTo>
                      <a:pt x="149" y="427"/>
                    </a:lnTo>
                    <a:lnTo>
                      <a:pt x="154" y="427"/>
                    </a:lnTo>
                    <a:lnTo>
                      <a:pt x="154" y="417"/>
                    </a:lnTo>
                    <a:lnTo>
                      <a:pt x="159" y="412"/>
                    </a:lnTo>
                    <a:lnTo>
                      <a:pt x="164" y="397"/>
                    </a:lnTo>
                    <a:lnTo>
                      <a:pt x="164" y="387"/>
                    </a:lnTo>
                    <a:lnTo>
                      <a:pt x="169" y="377"/>
                    </a:lnTo>
                    <a:lnTo>
                      <a:pt x="169" y="353"/>
                    </a:lnTo>
                    <a:lnTo>
                      <a:pt x="174" y="328"/>
                    </a:lnTo>
                    <a:lnTo>
                      <a:pt x="174" y="308"/>
                    </a:lnTo>
                    <a:lnTo>
                      <a:pt x="179" y="288"/>
                    </a:lnTo>
                    <a:lnTo>
                      <a:pt x="179" y="263"/>
                    </a:lnTo>
                    <a:lnTo>
                      <a:pt x="183" y="233"/>
                    </a:lnTo>
                    <a:lnTo>
                      <a:pt x="183" y="199"/>
                    </a:lnTo>
                    <a:lnTo>
                      <a:pt x="188" y="164"/>
                    </a:lnTo>
                    <a:lnTo>
                      <a:pt x="188" y="114"/>
                    </a:lnTo>
                    <a:lnTo>
                      <a:pt x="193" y="64"/>
                    </a:lnTo>
                    <a:lnTo>
                      <a:pt x="193" y="30"/>
                    </a:lnTo>
                    <a:lnTo>
                      <a:pt x="198" y="0"/>
                    </a:lnTo>
                    <a:lnTo>
                      <a:pt x="198" y="30"/>
                    </a:lnTo>
                    <a:lnTo>
                      <a:pt x="203" y="35"/>
                    </a:lnTo>
                    <a:lnTo>
                      <a:pt x="203" y="74"/>
                    </a:lnTo>
                    <a:lnTo>
                      <a:pt x="208" y="104"/>
                    </a:lnTo>
                    <a:lnTo>
                      <a:pt x="208" y="134"/>
                    </a:lnTo>
                    <a:lnTo>
                      <a:pt x="213" y="149"/>
                    </a:lnTo>
                    <a:lnTo>
                      <a:pt x="213" y="174"/>
                    </a:lnTo>
                    <a:lnTo>
                      <a:pt x="218" y="213"/>
                    </a:lnTo>
                    <a:lnTo>
                      <a:pt x="218" y="318"/>
                    </a:lnTo>
                    <a:lnTo>
                      <a:pt x="223" y="447"/>
                    </a:lnTo>
                    <a:lnTo>
                      <a:pt x="223" y="531"/>
                    </a:lnTo>
                    <a:lnTo>
                      <a:pt x="228" y="581"/>
                    </a:lnTo>
                    <a:lnTo>
                      <a:pt x="228" y="601"/>
                    </a:lnTo>
                    <a:lnTo>
                      <a:pt x="233" y="601"/>
                    </a:lnTo>
                    <a:lnTo>
                      <a:pt x="233" y="611"/>
                    </a:lnTo>
                    <a:lnTo>
                      <a:pt x="238" y="621"/>
                    </a:lnTo>
                    <a:lnTo>
                      <a:pt x="238" y="641"/>
                    </a:lnTo>
                    <a:lnTo>
                      <a:pt x="243" y="661"/>
                    </a:lnTo>
                    <a:lnTo>
                      <a:pt x="243" y="690"/>
                    </a:lnTo>
                    <a:lnTo>
                      <a:pt x="248" y="710"/>
                    </a:lnTo>
                    <a:lnTo>
                      <a:pt x="248" y="730"/>
                    </a:lnTo>
                    <a:lnTo>
                      <a:pt x="253" y="745"/>
                    </a:lnTo>
                    <a:lnTo>
                      <a:pt x="253" y="760"/>
                    </a:lnTo>
                    <a:lnTo>
                      <a:pt x="258" y="770"/>
                    </a:lnTo>
                    <a:lnTo>
                      <a:pt x="258" y="790"/>
                    </a:lnTo>
                    <a:lnTo>
                      <a:pt x="263" y="810"/>
                    </a:lnTo>
                    <a:lnTo>
                      <a:pt x="263" y="829"/>
                    </a:lnTo>
                    <a:lnTo>
                      <a:pt x="268" y="834"/>
                    </a:lnTo>
                    <a:lnTo>
                      <a:pt x="273" y="824"/>
                    </a:lnTo>
                    <a:lnTo>
                      <a:pt x="273" y="815"/>
                    </a:lnTo>
                    <a:lnTo>
                      <a:pt x="278" y="795"/>
                    </a:lnTo>
                    <a:lnTo>
                      <a:pt x="278" y="785"/>
                    </a:lnTo>
                    <a:lnTo>
                      <a:pt x="283" y="785"/>
                    </a:lnTo>
                    <a:lnTo>
                      <a:pt x="283" y="800"/>
                    </a:lnTo>
                    <a:lnTo>
                      <a:pt x="288" y="815"/>
                    </a:lnTo>
                    <a:lnTo>
                      <a:pt x="288" y="800"/>
                    </a:lnTo>
                    <a:lnTo>
                      <a:pt x="293" y="775"/>
                    </a:lnTo>
                    <a:lnTo>
                      <a:pt x="293" y="730"/>
                    </a:lnTo>
                    <a:lnTo>
                      <a:pt x="298" y="685"/>
                    </a:lnTo>
                    <a:lnTo>
                      <a:pt x="298" y="626"/>
                    </a:lnTo>
                    <a:lnTo>
                      <a:pt x="303" y="561"/>
                    </a:lnTo>
                    <a:lnTo>
                      <a:pt x="303" y="482"/>
                    </a:lnTo>
                    <a:lnTo>
                      <a:pt x="308" y="407"/>
                    </a:lnTo>
                    <a:lnTo>
                      <a:pt x="308" y="358"/>
                    </a:lnTo>
                    <a:lnTo>
                      <a:pt x="313" y="333"/>
                    </a:lnTo>
                    <a:lnTo>
                      <a:pt x="313" y="303"/>
                    </a:lnTo>
                    <a:lnTo>
                      <a:pt x="318" y="278"/>
                    </a:lnTo>
                    <a:lnTo>
                      <a:pt x="318" y="194"/>
                    </a:lnTo>
                    <a:lnTo>
                      <a:pt x="323" y="129"/>
                    </a:lnTo>
                    <a:lnTo>
                      <a:pt x="323" y="134"/>
                    </a:lnTo>
                    <a:lnTo>
                      <a:pt x="328" y="189"/>
                    </a:lnTo>
                    <a:lnTo>
                      <a:pt x="328" y="223"/>
                    </a:lnTo>
                    <a:lnTo>
                      <a:pt x="332" y="238"/>
                    </a:lnTo>
                    <a:lnTo>
                      <a:pt x="332" y="248"/>
                    </a:lnTo>
                    <a:lnTo>
                      <a:pt x="337" y="263"/>
                    </a:lnTo>
                    <a:lnTo>
                      <a:pt x="337" y="293"/>
                    </a:lnTo>
                    <a:lnTo>
                      <a:pt x="342" y="313"/>
                    </a:lnTo>
                    <a:lnTo>
                      <a:pt x="342" y="353"/>
                    </a:lnTo>
                    <a:lnTo>
                      <a:pt x="347" y="372"/>
                    </a:lnTo>
                    <a:lnTo>
                      <a:pt x="347" y="392"/>
                    </a:lnTo>
                    <a:lnTo>
                      <a:pt x="352" y="407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56"/>
              <p:cNvSpPr>
                <a:spLocks/>
              </p:cNvSpPr>
              <p:nvPr/>
            </p:nvSpPr>
            <p:spPr bwMode="auto">
              <a:xfrm>
                <a:off x="4471988" y="2097088"/>
                <a:ext cx="584200" cy="1293813"/>
              </a:xfrm>
              <a:custGeom>
                <a:avLst/>
                <a:gdLst>
                  <a:gd name="T0" fmla="*/ 5 w 368"/>
                  <a:gd name="T1" fmla="*/ 427 h 815"/>
                  <a:gd name="T2" fmla="*/ 20 w 368"/>
                  <a:gd name="T3" fmla="*/ 422 h 815"/>
                  <a:gd name="T4" fmla="*/ 35 w 368"/>
                  <a:gd name="T5" fmla="*/ 422 h 815"/>
                  <a:gd name="T6" fmla="*/ 40 w 368"/>
                  <a:gd name="T7" fmla="*/ 427 h 815"/>
                  <a:gd name="T8" fmla="*/ 55 w 368"/>
                  <a:gd name="T9" fmla="*/ 432 h 815"/>
                  <a:gd name="T10" fmla="*/ 65 w 368"/>
                  <a:gd name="T11" fmla="*/ 427 h 815"/>
                  <a:gd name="T12" fmla="*/ 75 w 368"/>
                  <a:gd name="T13" fmla="*/ 407 h 815"/>
                  <a:gd name="T14" fmla="*/ 80 w 368"/>
                  <a:gd name="T15" fmla="*/ 363 h 815"/>
                  <a:gd name="T16" fmla="*/ 90 w 368"/>
                  <a:gd name="T17" fmla="*/ 303 h 815"/>
                  <a:gd name="T18" fmla="*/ 95 w 368"/>
                  <a:gd name="T19" fmla="*/ 233 h 815"/>
                  <a:gd name="T20" fmla="*/ 105 w 368"/>
                  <a:gd name="T21" fmla="*/ 104 h 815"/>
                  <a:gd name="T22" fmla="*/ 110 w 368"/>
                  <a:gd name="T23" fmla="*/ 0 h 815"/>
                  <a:gd name="T24" fmla="*/ 120 w 368"/>
                  <a:gd name="T25" fmla="*/ 79 h 815"/>
                  <a:gd name="T26" fmla="*/ 124 w 368"/>
                  <a:gd name="T27" fmla="*/ 134 h 815"/>
                  <a:gd name="T28" fmla="*/ 134 w 368"/>
                  <a:gd name="T29" fmla="*/ 313 h 815"/>
                  <a:gd name="T30" fmla="*/ 139 w 368"/>
                  <a:gd name="T31" fmla="*/ 581 h 815"/>
                  <a:gd name="T32" fmla="*/ 149 w 368"/>
                  <a:gd name="T33" fmla="*/ 631 h 815"/>
                  <a:gd name="T34" fmla="*/ 154 w 368"/>
                  <a:gd name="T35" fmla="*/ 670 h 815"/>
                  <a:gd name="T36" fmla="*/ 164 w 368"/>
                  <a:gd name="T37" fmla="*/ 735 h 815"/>
                  <a:gd name="T38" fmla="*/ 169 w 368"/>
                  <a:gd name="T39" fmla="*/ 785 h 815"/>
                  <a:gd name="T40" fmla="*/ 184 w 368"/>
                  <a:gd name="T41" fmla="*/ 815 h 815"/>
                  <a:gd name="T42" fmla="*/ 189 w 368"/>
                  <a:gd name="T43" fmla="*/ 805 h 815"/>
                  <a:gd name="T44" fmla="*/ 194 w 368"/>
                  <a:gd name="T45" fmla="*/ 745 h 815"/>
                  <a:gd name="T46" fmla="*/ 204 w 368"/>
                  <a:gd name="T47" fmla="*/ 740 h 815"/>
                  <a:gd name="T48" fmla="*/ 214 w 368"/>
                  <a:gd name="T49" fmla="*/ 636 h 815"/>
                  <a:gd name="T50" fmla="*/ 219 w 368"/>
                  <a:gd name="T51" fmla="*/ 427 h 815"/>
                  <a:gd name="T52" fmla="*/ 229 w 368"/>
                  <a:gd name="T53" fmla="*/ 328 h 815"/>
                  <a:gd name="T54" fmla="*/ 239 w 368"/>
                  <a:gd name="T55" fmla="*/ 169 h 815"/>
                  <a:gd name="T56" fmla="*/ 244 w 368"/>
                  <a:gd name="T57" fmla="*/ 243 h 815"/>
                  <a:gd name="T58" fmla="*/ 254 w 368"/>
                  <a:gd name="T59" fmla="*/ 288 h 815"/>
                  <a:gd name="T60" fmla="*/ 259 w 368"/>
                  <a:gd name="T61" fmla="*/ 367 h 815"/>
                  <a:gd name="T62" fmla="*/ 273 w 368"/>
                  <a:gd name="T63" fmla="*/ 422 h 815"/>
                  <a:gd name="T64" fmla="*/ 283 w 368"/>
                  <a:gd name="T65" fmla="*/ 422 h 815"/>
                  <a:gd name="T66" fmla="*/ 288 w 368"/>
                  <a:gd name="T67" fmla="*/ 427 h 815"/>
                  <a:gd name="T68" fmla="*/ 293 w 368"/>
                  <a:gd name="T69" fmla="*/ 422 h 815"/>
                  <a:gd name="T70" fmla="*/ 308 w 368"/>
                  <a:gd name="T71" fmla="*/ 427 h 815"/>
                  <a:gd name="T72" fmla="*/ 323 w 368"/>
                  <a:gd name="T73" fmla="*/ 422 h 815"/>
                  <a:gd name="T74" fmla="*/ 333 w 368"/>
                  <a:gd name="T75" fmla="*/ 412 h 815"/>
                  <a:gd name="T76" fmla="*/ 343 w 368"/>
                  <a:gd name="T77" fmla="*/ 392 h 815"/>
                  <a:gd name="T78" fmla="*/ 348 w 368"/>
                  <a:gd name="T79" fmla="*/ 363 h 815"/>
                  <a:gd name="T80" fmla="*/ 358 w 368"/>
                  <a:gd name="T81" fmla="*/ 308 h 815"/>
                  <a:gd name="T82" fmla="*/ 363 w 368"/>
                  <a:gd name="T83" fmla="*/ 238 h 8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68" h="815">
                    <a:moveTo>
                      <a:pt x="0" y="407"/>
                    </a:moveTo>
                    <a:lnTo>
                      <a:pt x="0" y="422"/>
                    </a:lnTo>
                    <a:lnTo>
                      <a:pt x="5" y="427"/>
                    </a:lnTo>
                    <a:lnTo>
                      <a:pt x="10" y="422"/>
                    </a:lnTo>
                    <a:lnTo>
                      <a:pt x="15" y="417"/>
                    </a:lnTo>
                    <a:lnTo>
                      <a:pt x="20" y="422"/>
                    </a:lnTo>
                    <a:lnTo>
                      <a:pt x="30" y="422"/>
                    </a:lnTo>
                    <a:lnTo>
                      <a:pt x="30" y="427"/>
                    </a:lnTo>
                    <a:lnTo>
                      <a:pt x="35" y="422"/>
                    </a:lnTo>
                    <a:lnTo>
                      <a:pt x="35" y="427"/>
                    </a:lnTo>
                    <a:lnTo>
                      <a:pt x="45" y="427"/>
                    </a:lnTo>
                    <a:lnTo>
                      <a:pt x="40" y="427"/>
                    </a:lnTo>
                    <a:lnTo>
                      <a:pt x="45" y="427"/>
                    </a:lnTo>
                    <a:lnTo>
                      <a:pt x="50" y="432"/>
                    </a:lnTo>
                    <a:lnTo>
                      <a:pt x="55" y="432"/>
                    </a:lnTo>
                    <a:lnTo>
                      <a:pt x="60" y="427"/>
                    </a:lnTo>
                    <a:lnTo>
                      <a:pt x="60" y="432"/>
                    </a:lnTo>
                    <a:lnTo>
                      <a:pt x="65" y="427"/>
                    </a:lnTo>
                    <a:lnTo>
                      <a:pt x="70" y="422"/>
                    </a:lnTo>
                    <a:lnTo>
                      <a:pt x="70" y="412"/>
                    </a:lnTo>
                    <a:lnTo>
                      <a:pt x="75" y="407"/>
                    </a:lnTo>
                    <a:lnTo>
                      <a:pt x="75" y="392"/>
                    </a:lnTo>
                    <a:lnTo>
                      <a:pt x="80" y="382"/>
                    </a:lnTo>
                    <a:lnTo>
                      <a:pt x="80" y="363"/>
                    </a:lnTo>
                    <a:lnTo>
                      <a:pt x="85" y="343"/>
                    </a:lnTo>
                    <a:lnTo>
                      <a:pt x="85" y="318"/>
                    </a:lnTo>
                    <a:lnTo>
                      <a:pt x="90" y="303"/>
                    </a:lnTo>
                    <a:lnTo>
                      <a:pt x="90" y="283"/>
                    </a:lnTo>
                    <a:lnTo>
                      <a:pt x="95" y="258"/>
                    </a:lnTo>
                    <a:lnTo>
                      <a:pt x="95" y="233"/>
                    </a:lnTo>
                    <a:lnTo>
                      <a:pt x="100" y="199"/>
                    </a:lnTo>
                    <a:lnTo>
                      <a:pt x="100" y="154"/>
                    </a:lnTo>
                    <a:lnTo>
                      <a:pt x="105" y="104"/>
                    </a:lnTo>
                    <a:lnTo>
                      <a:pt x="105" y="55"/>
                    </a:lnTo>
                    <a:lnTo>
                      <a:pt x="110" y="30"/>
                    </a:lnTo>
                    <a:lnTo>
                      <a:pt x="110" y="0"/>
                    </a:lnTo>
                    <a:lnTo>
                      <a:pt x="115" y="20"/>
                    </a:lnTo>
                    <a:lnTo>
                      <a:pt x="115" y="40"/>
                    </a:lnTo>
                    <a:lnTo>
                      <a:pt x="120" y="79"/>
                    </a:lnTo>
                    <a:lnTo>
                      <a:pt x="120" y="99"/>
                    </a:lnTo>
                    <a:lnTo>
                      <a:pt x="124" y="119"/>
                    </a:lnTo>
                    <a:lnTo>
                      <a:pt x="124" y="134"/>
                    </a:lnTo>
                    <a:lnTo>
                      <a:pt x="129" y="164"/>
                    </a:lnTo>
                    <a:lnTo>
                      <a:pt x="129" y="199"/>
                    </a:lnTo>
                    <a:lnTo>
                      <a:pt x="134" y="313"/>
                    </a:lnTo>
                    <a:lnTo>
                      <a:pt x="134" y="447"/>
                    </a:lnTo>
                    <a:lnTo>
                      <a:pt x="139" y="531"/>
                    </a:lnTo>
                    <a:lnTo>
                      <a:pt x="139" y="581"/>
                    </a:lnTo>
                    <a:lnTo>
                      <a:pt x="144" y="601"/>
                    </a:lnTo>
                    <a:lnTo>
                      <a:pt x="144" y="616"/>
                    </a:lnTo>
                    <a:lnTo>
                      <a:pt x="149" y="631"/>
                    </a:lnTo>
                    <a:lnTo>
                      <a:pt x="149" y="641"/>
                    </a:lnTo>
                    <a:lnTo>
                      <a:pt x="154" y="656"/>
                    </a:lnTo>
                    <a:lnTo>
                      <a:pt x="154" y="670"/>
                    </a:lnTo>
                    <a:lnTo>
                      <a:pt x="159" y="695"/>
                    </a:lnTo>
                    <a:lnTo>
                      <a:pt x="159" y="715"/>
                    </a:lnTo>
                    <a:lnTo>
                      <a:pt x="164" y="735"/>
                    </a:lnTo>
                    <a:lnTo>
                      <a:pt x="164" y="755"/>
                    </a:lnTo>
                    <a:lnTo>
                      <a:pt x="169" y="770"/>
                    </a:lnTo>
                    <a:lnTo>
                      <a:pt x="169" y="785"/>
                    </a:lnTo>
                    <a:lnTo>
                      <a:pt x="174" y="795"/>
                    </a:lnTo>
                    <a:lnTo>
                      <a:pt x="174" y="805"/>
                    </a:lnTo>
                    <a:lnTo>
                      <a:pt x="184" y="815"/>
                    </a:lnTo>
                    <a:lnTo>
                      <a:pt x="179" y="815"/>
                    </a:lnTo>
                    <a:lnTo>
                      <a:pt x="184" y="815"/>
                    </a:lnTo>
                    <a:lnTo>
                      <a:pt x="189" y="805"/>
                    </a:lnTo>
                    <a:lnTo>
                      <a:pt x="189" y="785"/>
                    </a:lnTo>
                    <a:lnTo>
                      <a:pt x="194" y="765"/>
                    </a:lnTo>
                    <a:lnTo>
                      <a:pt x="194" y="745"/>
                    </a:lnTo>
                    <a:lnTo>
                      <a:pt x="204" y="755"/>
                    </a:lnTo>
                    <a:lnTo>
                      <a:pt x="199" y="755"/>
                    </a:lnTo>
                    <a:lnTo>
                      <a:pt x="204" y="740"/>
                    </a:lnTo>
                    <a:lnTo>
                      <a:pt x="209" y="720"/>
                    </a:lnTo>
                    <a:lnTo>
                      <a:pt x="209" y="685"/>
                    </a:lnTo>
                    <a:lnTo>
                      <a:pt x="214" y="636"/>
                    </a:lnTo>
                    <a:lnTo>
                      <a:pt x="214" y="576"/>
                    </a:lnTo>
                    <a:lnTo>
                      <a:pt x="219" y="507"/>
                    </a:lnTo>
                    <a:lnTo>
                      <a:pt x="219" y="427"/>
                    </a:lnTo>
                    <a:lnTo>
                      <a:pt x="224" y="367"/>
                    </a:lnTo>
                    <a:lnTo>
                      <a:pt x="229" y="338"/>
                    </a:lnTo>
                    <a:lnTo>
                      <a:pt x="229" y="328"/>
                    </a:lnTo>
                    <a:lnTo>
                      <a:pt x="234" y="313"/>
                    </a:lnTo>
                    <a:lnTo>
                      <a:pt x="234" y="248"/>
                    </a:lnTo>
                    <a:lnTo>
                      <a:pt x="239" y="169"/>
                    </a:lnTo>
                    <a:lnTo>
                      <a:pt x="239" y="124"/>
                    </a:lnTo>
                    <a:lnTo>
                      <a:pt x="244" y="174"/>
                    </a:lnTo>
                    <a:lnTo>
                      <a:pt x="244" y="243"/>
                    </a:lnTo>
                    <a:lnTo>
                      <a:pt x="249" y="273"/>
                    </a:lnTo>
                    <a:lnTo>
                      <a:pt x="249" y="278"/>
                    </a:lnTo>
                    <a:lnTo>
                      <a:pt x="254" y="288"/>
                    </a:lnTo>
                    <a:lnTo>
                      <a:pt x="254" y="303"/>
                    </a:lnTo>
                    <a:lnTo>
                      <a:pt x="259" y="333"/>
                    </a:lnTo>
                    <a:lnTo>
                      <a:pt x="259" y="367"/>
                    </a:lnTo>
                    <a:lnTo>
                      <a:pt x="264" y="387"/>
                    </a:lnTo>
                    <a:lnTo>
                      <a:pt x="264" y="402"/>
                    </a:lnTo>
                    <a:lnTo>
                      <a:pt x="273" y="422"/>
                    </a:lnTo>
                    <a:lnTo>
                      <a:pt x="269" y="422"/>
                    </a:lnTo>
                    <a:lnTo>
                      <a:pt x="273" y="417"/>
                    </a:lnTo>
                    <a:lnTo>
                      <a:pt x="283" y="422"/>
                    </a:lnTo>
                    <a:lnTo>
                      <a:pt x="278" y="422"/>
                    </a:lnTo>
                    <a:lnTo>
                      <a:pt x="283" y="422"/>
                    </a:lnTo>
                    <a:lnTo>
                      <a:pt x="288" y="427"/>
                    </a:lnTo>
                    <a:lnTo>
                      <a:pt x="288" y="422"/>
                    </a:lnTo>
                    <a:lnTo>
                      <a:pt x="298" y="422"/>
                    </a:lnTo>
                    <a:lnTo>
                      <a:pt x="293" y="422"/>
                    </a:lnTo>
                    <a:lnTo>
                      <a:pt x="298" y="427"/>
                    </a:lnTo>
                    <a:lnTo>
                      <a:pt x="303" y="427"/>
                    </a:lnTo>
                    <a:lnTo>
                      <a:pt x="308" y="427"/>
                    </a:lnTo>
                    <a:lnTo>
                      <a:pt x="313" y="427"/>
                    </a:lnTo>
                    <a:lnTo>
                      <a:pt x="318" y="427"/>
                    </a:lnTo>
                    <a:lnTo>
                      <a:pt x="323" y="422"/>
                    </a:lnTo>
                    <a:lnTo>
                      <a:pt x="328" y="422"/>
                    </a:lnTo>
                    <a:lnTo>
                      <a:pt x="333" y="422"/>
                    </a:lnTo>
                    <a:lnTo>
                      <a:pt x="333" y="412"/>
                    </a:lnTo>
                    <a:lnTo>
                      <a:pt x="338" y="407"/>
                    </a:lnTo>
                    <a:lnTo>
                      <a:pt x="338" y="397"/>
                    </a:lnTo>
                    <a:lnTo>
                      <a:pt x="343" y="392"/>
                    </a:lnTo>
                    <a:lnTo>
                      <a:pt x="343" y="382"/>
                    </a:lnTo>
                    <a:lnTo>
                      <a:pt x="348" y="372"/>
                    </a:lnTo>
                    <a:lnTo>
                      <a:pt x="348" y="363"/>
                    </a:lnTo>
                    <a:lnTo>
                      <a:pt x="353" y="343"/>
                    </a:lnTo>
                    <a:lnTo>
                      <a:pt x="353" y="328"/>
                    </a:lnTo>
                    <a:lnTo>
                      <a:pt x="358" y="308"/>
                    </a:lnTo>
                    <a:lnTo>
                      <a:pt x="358" y="288"/>
                    </a:lnTo>
                    <a:lnTo>
                      <a:pt x="363" y="268"/>
                    </a:lnTo>
                    <a:lnTo>
                      <a:pt x="363" y="238"/>
                    </a:lnTo>
                    <a:lnTo>
                      <a:pt x="368" y="209"/>
                    </a:lnTo>
                    <a:lnTo>
                      <a:pt x="368" y="164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57"/>
              <p:cNvSpPr>
                <a:spLocks/>
              </p:cNvSpPr>
              <p:nvPr/>
            </p:nvSpPr>
            <p:spPr bwMode="auto">
              <a:xfrm>
                <a:off x="5056188" y="2097088"/>
                <a:ext cx="550863" cy="1308100"/>
              </a:xfrm>
              <a:custGeom>
                <a:avLst/>
                <a:gdLst>
                  <a:gd name="T0" fmla="*/ 5 w 347"/>
                  <a:gd name="T1" fmla="*/ 74 h 824"/>
                  <a:gd name="T2" fmla="*/ 15 w 347"/>
                  <a:gd name="T3" fmla="*/ 10 h 824"/>
                  <a:gd name="T4" fmla="*/ 20 w 347"/>
                  <a:gd name="T5" fmla="*/ 74 h 824"/>
                  <a:gd name="T6" fmla="*/ 30 w 347"/>
                  <a:gd name="T7" fmla="*/ 139 h 824"/>
                  <a:gd name="T8" fmla="*/ 35 w 347"/>
                  <a:gd name="T9" fmla="*/ 397 h 824"/>
                  <a:gd name="T10" fmla="*/ 45 w 347"/>
                  <a:gd name="T11" fmla="*/ 606 h 824"/>
                  <a:gd name="T12" fmla="*/ 49 w 347"/>
                  <a:gd name="T13" fmla="*/ 646 h 824"/>
                  <a:gd name="T14" fmla="*/ 59 w 347"/>
                  <a:gd name="T15" fmla="*/ 700 h 824"/>
                  <a:gd name="T16" fmla="*/ 64 w 347"/>
                  <a:gd name="T17" fmla="*/ 755 h 824"/>
                  <a:gd name="T18" fmla="*/ 74 w 347"/>
                  <a:gd name="T19" fmla="*/ 790 h 824"/>
                  <a:gd name="T20" fmla="*/ 79 w 347"/>
                  <a:gd name="T21" fmla="*/ 810 h 824"/>
                  <a:gd name="T22" fmla="*/ 89 w 347"/>
                  <a:gd name="T23" fmla="*/ 805 h 824"/>
                  <a:gd name="T24" fmla="*/ 94 w 347"/>
                  <a:gd name="T25" fmla="*/ 750 h 824"/>
                  <a:gd name="T26" fmla="*/ 104 w 347"/>
                  <a:gd name="T27" fmla="*/ 770 h 824"/>
                  <a:gd name="T28" fmla="*/ 109 w 347"/>
                  <a:gd name="T29" fmla="*/ 695 h 824"/>
                  <a:gd name="T30" fmla="*/ 119 w 347"/>
                  <a:gd name="T31" fmla="*/ 546 h 824"/>
                  <a:gd name="T32" fmla="*/ 124 w 347"/>
                  <a:gd name="T33" fmla="*/ 363 h 824"/>
                  <a:gd name="T34" fmla="*/ 134 w 347"/>
                  <a:gd name="T35" fmla="*/ 328 h 824"/>
                  <a:gd name="T36" fmla="*/ 139 w 347"/>
                  <a:gd name="T37" fmla="*/ 129 h 824"/>
                  <a:gd name="T38" fmla="*/ 149 w 347"/>
                  <a:gd name="T39" fmla="*/ 233 h 824"/>
                  <a:gd name="T40" fmla="*/ 154 w 347"/>
                  <a:gd name="T41" fmla="*/ 293 h 824"/>
                  <a:gd name="T42" fmla="*/ 164 w 347"/>
                  <a:gd name="T43" fmla="*/ 387 h 824"/>
                  <a:gd name="T44" fmla="*/ 179 w 347"/>
                  <a:gd name="T45" fmla="*/ 427 h 824"/>
                  <a:gd name="T46" fmla="*/ 184 w 347"/>
                  <a:gd name="T47" fmla="*/ 422 h 824"/>
                  <a:gd name="T48" fmla="*/ 194 w 347"/>
                  <a:gd name="T49" fmla="*/ 427 h 824"/>
                  <a:gd name="T50" fmla="*/ 203 w 347"/>
                  <a:gd name="T51" fmla="*/ 427 h 824"/>
                  <a:gd name="T52" fmla="*/ 218 w 347"/>
                  <a:gd name="T53" fmla="*/ 432 h 824"/>
                  <a:gd name="T54" fmla="*/ 233 w 347"/>
                  <a:gd name="T55" fmla="*/ 422 h 824"/>
                  <a:gd name="T56" fmla="*/ 243 w 347"/>
                  <a:gd name="T57" fmla="*/ 407 h 824"/>
                  <a:gd name="T58" fmla="*/ 253 w 347"/>
                  <a:gd name="T59" fmla="*/ 367 h 824"/>
                  <a:gd name="T60" fmla="*/ 258 w 347"/>
                  <a:gd name="T61" fmla="*/ 323 h 824"/>
                  <a:gd name="T62" fmla="*/ 268 w 347"/>
                  <a:gd name="T63" fmla="*/ 263 h 824"/>
                  <a:gd name="T64" fmla="*/ 278 w 347"/>
                  <a:gd name="T65" fmla="*/ 159 h 824"/>
                  <a:gd name="T66" fmla="*/ 283 w 347"/>
                  <a:gd name="T67" fmla="*/ 30 h 824"/>
                  <a:gd name="T68" fmla="*/ 293 w 347"/>
                  <a:gd name="T69" fmla="*/ 35 h 824"/>
                  <a:gd name="T70" fmla="*/ 298 w 347"/>
                  <a:gd name="T71" fmla="*/ 109 h 824"/>
                  <a:gd name="T72" fmla="*/ 308 w 347"/>
                  <a:gd name="T73" fmla="*/ 223 h 824"/>
                  <a:gd name="T74" fmla="*/ 313 w 347"/>
                  <a:gd name="T75" fmla="*/ 546 h 824"/>
                  <a:gd name="T76" fmla="*/ 323 w 347"/>
                  <a:gd name="T77" fmla="*/ 606 h 824"/>
                  <a:gd name="T78" fmla="*/ 328 w 347"/>
                  <a:gd name="T79" fmla="*/ 636 h 824"/>
                  <a:gd name="T80" fmla="*/ 338 w 347"/>
                  <a:gd name="T81" fmla="*/ 705 h 824"/>
                  <a:gd name="T82" fmla="*/ 342 w 347"/>
                  <a:gd name="T83" fmla="*/ 745 h 8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47" h="824">
                    <a:moveTo>
                      <a:pt x="0" y="164"/>
                    </a:moveTo>
                    <a:lnTo>
                      <a:pt x="5" y="119"/>
                    </a:lnTo>
                    <a:lnTo>
                      <a:pt x="5" y="74"/>
                    </a:lnTo>
                    <a:lnTo>
                      <a:pt x="10" y="30"/>
                    </a:lnTo>
                    <a:lnTo>
                      <a:pt x="10" y="5"/>
                    </a:lnTo>
                    <a:lnTo>
                      <a:pt x="15" y="10"/>
                    </a:lnTo>
                    <a:lnTo>
                      <a:pt x="15" y="25"/>
                    </a:lnTo>
                    <a:lnTo>
                      <a:pt x="20" y="50"/>
                    </a:lnTo>
                    <a:lnTo>
                      <a:pt x="20" y="74"/>
                    </a:lnTo>
                    <a:lnTo>
                      <a:pt x="25" y="99"/>
                    </a:lnTo>
                    <a:lnTo>
                      <a:pt x="25" y="134"/>
                    </a:lnTo>
                    <a:lnTo>
                      <a:pt x="30" y="139"/>
                    </a:lnTo>
                    <a:lnTo>
                      <a:pt x="30" y="179"/>
                    </a:lnTo>
                    <a:lnTo>
                      <a:pt x="35" y="243"/>
                    </a:lnTo>
                    <a:lnTo>
                      <a:pt x="35" y="397"/>
                    </a:lnTo>
                    <a:lnTo>
                      <a:pt x="40" y="507"/>
                    </a:lnTo>
                    <a:lnTo>
                      <a:pt x="40" y="576"/>
                    </a:lnTo>
                    <a:lnTo>
                      <a:pt x="45" y="606"/>
                    </a:lnTo>
                    <a:lnTo>
                      <a:pt x="45" y="621"/>
                    </a:lnTo>
                    <a:lnTo>
                      <a:pt x="49" y="626"/>
                    </a:lnTo>
                    <a:lnTo>
                      <a:pt x="49" y="646"/>
                    </a:lnTo>
                    <a:lnTo>
                      <a:pt x="54" y="656"/>
                    </a:lnTo>
                    <a:lnTo>
                      <a:pt x="54" y="675"/>
                    </a:lnTo>
                    <a:lnTo>
                      <a:pt x="59" y="700"/>
                    </a:lnTo>
                    <a:lnTo>
                      <a:pt x="59" y="725"/>
                    </a:lnTo>
                    <a:lnTo>
                      <a:pt x="64" y="740"/>
                    </a:lnTo>
                    <a:lnTo>
                      <a:pt x="64" y="755"/>
                    </a:lnTo>
                    <a:lnTo>
                      <a:pt x="69" y="770"/>
                    </a:lnTo>
                    <a:lnTo>
                      <a:pt x="69" y="780"/>
                    </a:lnTo>
                    <a:lnTo>
                      <a:pt x="74" y="790"/>
                    </a:lnTo>
                    <a:lnTo>
                      <a:pt x="74" y="800"/>
                    </a:lnTo>
                    <a:lnTo>
                      <a:pt x="79" y="805"/>
                    </a:lnTo>
                    <a:lnTo>
                      <a:pt x="79" y="810"/>
                    </a:lnTo>
                    <a:lnTo>
                      <a:pt x="84" y="815"/>
                    </a:lnTo>
                    <a:lnTo>
                      <a:pt x="84" y="824"/>
                    </a:lnTo>
                    <a:lnTo>
                      <a:pt x="89" y="805"/>
                    </a:lnTo>
                    <a:lnTo>
                      <a:pt x="89" y="785"/>
                    </a:lnTo>
                    <a:lnTo>
                      <a:pt x="94" y="760"/>
                    </a:lnTo>
                    <a:lnTo>
                      <a:pt x="94" y="750"/>
                    </a:lnTo>
                    <a:lnTo>
                      <a:pt x="99" y="750"/>
                    </a:lnTo>
                    <a:lnTo>
                      <a:pt x="99" y="765"/>
                    </a:lnTo>
                    <a:lnTo>
                      <a:pt x="104" y="770"/>
                    </a:lnTo>
                    <a:lnTo>
                      <a:pt x="104" y="760"/>
                    </a:lnTo>
                    <a:lnTo>
                      <a:pt x="109" y="735"/>
                    </a:lnTo>
                    <a:lnTo>
                      <a:pt x="109" y="695"/>
                    </a:lnTo>
                    <a:lnTo>
                      <a:pt x="114" y="651"/>
                    </a:lnTo>
                    <a:lnTo>
                      <a:pt x="114" y="601"/>
                    </a:lnTo>
                    <a:lnTo>
                      <a:pt x="119" y="546"/>
                    </a:lnTo>
                    <a:lnTo>
                      <a:pt x="119" y="477"/>
                    </a:lnTo>
                    <a:lnTo>
                      <a:pt x="124" y="407"/>
                    </a:lnTo>
                    <a:lnTo>
                      <a:pt x="124" y="363"/>
                    </a:lnTo>
                    <a:lnTo>
                      <a:pt x="129" y="353"/>
                    </a:lnTo>
                    <a:lnTo>
                      <a:pt x="129" y="343"/>
                    </a:lnTo>
                    <a:lnTo>
                      <a:pt x="134" y="328"/>
                    </a:lnTo>
                    <a:lnTo>
                      <a:pt x="134" y="323"/>
                    </a:lnTo>
                    <a:lnTo>
                      <a:pt x="139" y="238"/>
                    </a:lnTo>
                    <a:lnTo>
                      <a:pt x="139" y="129"/>
                    </a:lnTo>
                    <a:lnTo>
                      <a:pt x="144" y="129"/>
                    </a:lnTo>
                    <a:lnTo>
                      <a:pt x="144" y="179"/>
                    </a:lnTo>
                    <a:lnTo>
                      <a:pt x="149" y="233"/>
                    </a:lnTo>
                    <a:lnTo>
                      <a:pt x="149" y="268"/>
                    </a:lnTo>
                    <a:lnTo>
                      <a:pt x="154" y="283"/>
                    </a:lnTo>
                    <a:lnTo>
                      <a:pt x="154" y="293"/>
                    </a:lnTo>
                    <a:lnTo>
                      <a:pt x="159" y="308"/>
                    </a:lnTo>
                    <a:lnTo>
                      <a:pt x="159" y="372"/>
                    </a:lnTo>
                    <a:lnTo>
                      <a:pt x="164" y="387"/>
                    </a:lnTo>
                    <a:lnTo>
                      <a:pt x="164" y="402"/>
                    </a:lnTo>
                    <a:lnTo>
                      <a:pt x="169" y="422"/>
                    </a:lnTo>
                    <a:lnTo>
                      <a:pt x="179" y="427"/>
                    </a:lnTo>
                    <a:lnTo>
                      <a:pt x="179" y="422"/>
                    </a:lnTo>
                    <a:lnTo>
                      <a:pt x="189" y="422"/>
                    </a:lnTo>
                    <a:lnTo>
                      <a:pt x="184" y="422"/>
                    </a:lnTo>
                    <a:lnTo>
                      <a:pt x="189" y="427"/>
                    </a:lnTo>
                    <a:lnTo>
                      <a:pt x="194" y="432"/>
                    </a:lnTo>
                    <a:lnTo>
                      <a:pt x="194" y="427"/>
                    </a:lnTo>
                    <a:lnTo>
                      <a:pt x="203" y="427"/>
                    </a:lnTo>
                    <a:lnTo>
                      <a:pt x="198" y="427"/>
                    </a:lnTo>
                    <a:lnTo>
                      <a:pt x="203" y="427"/>
                    </a:lnTo>
                    <a:lnTo>
                      <a:pt x="208" y="427"/>
                    </a:lnTo>
                    <a:lnTo>
                      <a:pt x="213" y="432"/>
                    </a:lnTo>
                    <a:lnTo>
                      <a:pt x="218" y="432"/>
                    </a:lnTo>
                    <a:lnTo>
                      <a:pt x="223" y="432"/>
                    </a:lnTo>
                    <a:lnTo>
                      <a:pt x="228" y="427"/>
                    </a:lnTo>
                    <a:lnTo>
                      <a:pt x="233" y="422"/>
                    </a:lnTo>
                    <a:lnTo>
                      <a:pt x="238" y="427"/>
                    </a:lnTo>
                    <a:lnTo>
                      <a:pt x="238" y="422"/>
                    </a:lnTo>
                    <a:lnTo>
                      <a:pt x="243" y="407"/>
                    </a:lnTo>
                    <a:lnTo>
                      <a:pt x="248" y="392"/>
                    </a:lnTo>
                    <a:lnTo>
                      <a:pt x="248" y="382"/>
                    </a:lnTo>
                    <a:lnTo>
                      <a:pt x="253" y="367"/>
                    </a:lnTo>
                    <a:lnTo>
                      <a:pt x="253" y="353"/>
                    </a:lnTo>
                    <a:lnTo>
                      <a:pt x="258" y="338"/>
                    </a:lnTo>
                    <a:lnTo>
                      <a:pt x="258" y="323"/>
                    </a:lnTo>
                    <a:lnTo>
                      <a:pt x="263" y="303"/>
                    </a:lnTo>
                    <a:lnTo>
                      <a:pt x="263" y="283"/>
                    </a:lnTo>
                    <a:lnTo>
                      <a:pt x="268" y="263"/>
                    </a:lnTo>
                    <a:lnTo>
                      <a:pt x="268" y="233"/>
                    </a:lnTo>
                    <a:lnTo>
                      <a:pt x="273" y="199"/>
                    </a:lnTo>
                    <a:lnTo>
                      <a:pt x="278" y="159"/>
                    </a:lnTo>
                    <a:lnTo>
                      <a:pt x="278" y="109"/>
                    </a:lnTo>
                    <a:lnTo>
                      <a:pt x="283" y="64"/>
                    </a:lnTo>
                    <a:lnTo>
                      <a:pt x="283" y="30"/>
                    </a:lnTo>
                    <a:lnTo>
                      <a:pt x="288" y="0"/>
                    </a:lnTo>
                    <a:lnTo>
                      <a:pt x="288" y="35"/>
                    </a:lnTo>
                    <a:lnTo>
                      <a:pt x="293" y="35"/>
                    </a:lnTo>
                    <a:lnTo>
                      <a:pt x="293" y="74"/>
                    </a:lnTo>
                    <a:lnTo>
                      <a:pt x="298" y="89"/>
                    </a:lnTo>
                    <a:lnTo>
                      <a:pt x="298" y="109"/>
                    </a:lnTo>
                    <a:lnTo>
                      <a:pt x="303" y="139"/>
                    </a:lnTo>
                    <a:lnTo>
                      <a:pt x="303" y="169"/>
                    </a:lnTo>
                    <a:lnTo>
                      <a:pt x="308" y="223"/>
                    </a:lnTo>
                    <a:lnTo>
                      <a:pt x="308" y="328"/>
                    </a:lnTo>
                    <a:lnTo>
                      <a:pt x="313" y="462"/>
                    </a:lnTo>
                    <a:lnTo>
                      <a:pt x="313" y="546"/>
                    </a:lnTo>
                    <a:lnTo>
                      <a:pt x="318" y="591"/>
                    </a:lnTo>
                    <a:lnTo>
                      <a:pt x="318" y="601"/>
                    </a:lnTo>
                    <a:lnTo>
                      <a:pt x="323" y="606"/>
                    </a:lnTo>
                    <a:lnTo>
                      <a:pt x="323" y="611"/>
                    </a:lnTo>
                    <a:lnTo>
                      <a:pt x="328" y="621"/>
                    </a:lnTo>
                    <a:lnTo>
                      <a:pt x="328" y="636"/>
                    </a:lnTo>
                    <a:lnTo>
                      <a:pt x="333" y="661"/>
                    </a:lnTo>
                    <a:lnTo>
                      <a:pt x="333" y="685"/>
                    </a:lnTo>
                    <a:lnTo>
                      <a:pt x="338" y="705"/>
                    </a:lnTo>
                    <a:lnTo>
                      <a:pt x="338" y="720"/>
                    </a:lnTo>
                    <a:lnTo>
                      <a:pt x="342" y="735"/>
                    </a:lnTo>
                    <a:lnTo>
                      <a:pt x="342" y="745"/>
                    </a:lnTo>
                    <a:lnTo>
                      <a:pt x="347" y="760"/>
                    </a:lnTo>
                    <a:lnTo>
                      <a:pt x="347" y="775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58"/>
              <p:cNvSpPr>
                <a:spLocks/>
              </p:cNvSpPr>
              <p:nvPr/>
            </p:nvSpPr>
            <p:spPr bwMode="auto">
              <a:xfrm>
                <a:off x="5607050" y="2136775"/>
                <a:ext cx="544513" cy="1246188"/>
              </a:xfrm>
              <a:custGeom>
                <a:avLst/>
                <a:gdLst>
                  <a:gd name="T0" fmla="*/ 5 w 343"/>
                  <a:gd name="T1" fmla="*/ 770 h 785"/>
                  <a:gd name="T2" fmla="*/ 10 w 343"/>
                  <a:gd name="T3" fmla="*/ 785 h 785"/>
                  <a:gd name="T4" fmla="*/ 15 w 343"/>
                  <a:gd name="T5" fmla="*/ 765 h 785"/>
                  <a:gd name="T6" fmla="*/ 20 w 343"/>
                  <a:gd name="T7" fmla="*/ 740 h 785"/>
                  <a:gd name="T8" fmla="*/ 25 w 343"/>
                  <a:gd name="T9" fmla="*/ 740 h 785"/>
                  <a:gd name="T10" fmla="*/ 30 w 343"/>
                  <a:gd name="T11" fmla="*/ 740 h 785"/>
                  <a:gd name="T12" fmla="*/ 35 w 343"/>
                  <a:gd name="T13" fmla="*/ 685 h 785"/>
                  <a:gd name="T14" fmla="*/ 40 w 343"/>
                  <a:gd name="T15" fmla="*/ 606 h 785"/>
                  <a:gd name="T16" fmla="*/ 45 w 343"/>
                  <a:gd name="T17" fmla="*/ 506 h 785"/>
                  <a:gd name="T18" fmla="*/ 50 w 343"/>
                  <a:gd name="T19" fmla="*/ 377 h 785"/>
                  <a:gd name="T20" fmla="*/ 55 w 343"/>
                  <a:gd name="T21" fmla="*/ 238 h 785"/>
                  <a:gd name="T22" fmla="*/ 60 w 343"/>
                  <a:gd name="T23" fmla="*/ 179 h 785"/>
                  <a:gd name="T24" fmla="*/ 65 w 343"/>
                  <a:gd name="T25" fmla="*/ 164 h 785"/>
                  <a:gd name="T26" fmla="*/ 70 w 343"/>
                  <a:gd name="T27" fmla="*/ 248 h 785"/>
                  <a:gd name="T28" fmla="*/ 75 w 343"/>
                  <a:gd name="T29" fmla="*/ 273 h 785"/>
                  <a:gd name="T30" fmla="*/ 80 w 343"/>
                  <a:gd name="T31" fmla="*/ 318 h 785"/>
                  <a:gd name="T32" fmla="*/ 85 w 343"/>
                  <a:gd name="T33" fmla="*/ 338 h 785"/>
                  <a:gd name="T34" fmla="*/ 90 w 343"/>
                  <a:gd name="T35" fmla="*/ 382 h 785"/>
                  <a:gd name="T36" fmla="*/ 95 w 343"/>
                  <a:gd name="T37" fmla="*/ 387 h 785"/>
                  <a:gd name="T38" fmla="*/ 110 w 343"/>
                  <a:gd name="T39" fmla="*/ 402 h 785"/>
                  <a:gd name="T40" fmla="*/ 110 w 343"/>
                  <a:gd name="T41" fmla="*/ 397 h 785"/>
                  <a:gd name="T42" fmla="*/ 115 w 343"/>
                  <a:gd name="T43" fmla="*/ 397 h 785"/>
                  <a:gd name="T44" fmla="*/ 120 w 343"/>
                  <a:gd name="T45" fmla="*/ 397 h 785"/>
                  <a:gd name="T46" fmla="*/ 125 w 343"/>
                  <a:gd name="T47" fmla="*/ 397 h 785"/>
                  <a:gd name="T48" fmla="*/ 130 w 343"/>
                  <a:gd name="T49" fmla="*/ 402 h 785"/>
                  <a:gd name="T50" fmla="*/ 140 w 343"/>
                  <a:gd name="T51" fmla="*/ 402 h 785"/>
                  <a:gd name="T52" fmla="*/ 154 w 343"/>
                  <a:gd name="T53" fmla="*/ 397 h 785"/>
                  <a:gd name="T54" fmla="*/ 154 w 343"/>
                  <a:gd name="T55" fmla="*/ 397 h 785"/>
                  <a:gd name="T56" fmla="*/ 159 w 343"/>
                  <a:gd name="T57" fmla="*/ 387 h 785"/>
                  <a:gd name="T58" fmla="*/ 164 w 343"/>
                  <a:gd name="T59" fmla="*/ 377 h 785"/>
                  <a:gd name="T60" fmla="*/ 169 w 343"/>
                  <a:gd name="T61" fmla="*/ 357 h 785"/>
                  <a:gd name="T62" fmla="*/ 174 w 343"/>
                  <a:gd name="T63" fmla="*/ 338 h 785"/>
                  <a:gd name="T64" fmla="*/ 179 w 343"/>
                  <a:gd name="T65" fmla="*/ 308 h 785"/>
                  <a:gd name="T66" fmla="*/ 184 w 343"/>
                  <a:gd name="T67" fmla="*/ 268 h 785"/>
                  <a:gd name="T68" fmla="*/ 189 w 343"/>
                  <a:gd name="T69" fmla="*/ 223 h 785"/>
                  <a:gd name="T70" fmla="*/ 194 w 343"/>
                  <a:gd name="T71" fmla="*/ 159 h 785"/>
                  <a:gd name="T72" fmla="*/ 199 w 343"/>
                  <a:gd name="T73" fmla="*/ 79 h 785"/>
                  <a:gd name="T74" fmla="*/ 204 w 343"/>
                  <a:gd name="T75" fmla="*/ 10 h 785"/>
                  <a:gd name="T76" fmla="*/ 214 w 343"/>
                  <a:gd name="T77" fmla="*/ 20 h 785"/>
                  <a:gd name="T78" fmla="*/ 219 w 343"/>
                  <a:gd name="T79" fmla="*/ 74 h 785"/>
                  <a:gd name="T80" fmla="*/ 224 w 343"/>
                  <a:gd name="T81" fmla="*/ 139 h 785"/>
                  <a:gd name="T82" fmla="*/ 229 w 343"/>
                  <a:gd name="T83" fmla="*/ 303 h 785"/>
                  <a:gd name="T84" fmla="*/ 234 w 343"/>
                  <a:gd name="T85" fmla="*/ 526 h 785"/>
                  <a:gd name="T86" fmla="*/ 239 w 343"/>
                  <a:gd name="T87" fmla="*/ 591 h 785"/>
                  <a:gd name="T88" fmla="*/ 244 w 343"/>
                  <a:gd name="T89" fmla="*/ 616 h 785"/>
                  <a:gd name="T90" fmla="*/ 249 w 343"/>
                  <a:gd name="T91" fmla="*/ 645 h 785"/>
                  <a:gd name="T92" fmla="*/ 254 w 343"/>
                  <a:gd name="T93" fmla="*/ 695 h 785"/>
                  <a:gd name="T94" fmla="*/ 259 w 343"/>
                  <a:gd name="T95" fmla="*/ 740 h 785"/>
                  <a:gd name="T96" fmla="*/ 269 w 343"/>
                  <a:gd name="T97" fmla="*/ 765 h 785"/>
                  <a:gd name="T98" fmla="*/ 274 w 343"/>
                  <a:gd name="T99" fmla="*/ 780 h 785"/>
                  <a:gd name="T100" fmla="*/ 284 w 343"/>
                  <a:gd name="T101" fmla="*/ 775 h 785"/>
                  <a:gd name="T102" fmla="*/ 288 w 343"/>
                  <a:gd name="T103" fmla="*/ 740 h 785"/>
                  <a:gd name="T104" fmla="*/ 293 w 343"/>
                  <a:gd name="T105" fmla="*/ 730 h 785"/>
                  <a:gd name="T106" fmla="*/ 298 w 343"/>
                  <a:gd name="T107" fmla="*/ 740 h 785"/>
                  <a:gd name="T108" fmla="*/ 303 w 343"/>
                  <a:gd name="T109" fmla="*/ 710 h 785"/>
                  <a:gd name="T110" fmla="*/ 308 w 343"/>
                  <a:gd name="T111" fmla="*/ 641 h 785"/>
                  <a:gd name="T112" fmla="*/ 313 w 343"/>
                  <a:gd name="T113" fmla="*/ 531 h 785"/>
                  <a:gd name="T114" fmla="*/ 318 w 343"/>
                  <a:gd name="T115" fmla="*/ 387 h 785"/>
                  <a:gd name="T116" fmla="*/ 323 w 343"/>
                  <a:gd name="T117" fmla="*/ 243 h 785"/>
                  <a:gd name="T118" fmla="*/ 328 w 343"/>
                  <a:gd name="T119" fmla="*/ 193 h 785"/>
                  <a:gd name="T120" fmla="*/ 333 w 343"/>
                  <a:gd name="T121" fmla="*/ 154 h 785"/>
                  <a:gd name="T122" fmla="*/ 338 w 343"/>
                  <a:gd name="T123" fmla="*/ 238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43" h="785">
                    <a:moveTo>
                      <a:pt x="0" y="750"/>
                    </a:moveTo>
                    <a:lnTo>
                      <a:pt x="5" y="770"/>
                    </a:lnTo>
                    <a:lnTo>
                      <a:pt x="5" y="780"/>
                    </a:lnTo>
                    <a:lnTo>
                      <a:pt x="10" y="785"/>
                    </a:lnTo>
                    <a:lnTo>
                      <a:pt x="15" y="775"/>
                    </a:lnTo>
                    <a:lnTo>
                      <a:pt x="15" y="765"/>
                    </a:lnTo>
                    <a:lnTo>
                      <a:pt x="20" y="745"/>
                    </a:lnTo>
                    <a:lnTo>
                      <a:pt x="20" y="740"/>
                    </a:lnTo>
                    <a:lnTo>
                      <a:pt x="25" y="730"/>
                    </a:lnTo>
                    <a:lnTo>
                      <a:pt x="25" y="740"/>
                    </a:lnTo>
                    <a:lnTo>
                      <a:pt x="30" y="745"/>
                    </a:lnTo>
                    <a:lnTo>
                      <a:pt x="30" y="740"/>
                    </a:lnTo>
                    <a:lnTo>
                      <a:pt x="35" y="725"/>
                    </a:lnTo>
                    <a:lnTo>
                      <a:pt x="35" y="685"/>
                    </a:lnTo>
                    <a:lnTo>
                      <a:pt x="40" y="655"/>
                    </a:lnTo>
                    <a:lnTo>
                      <a:pt x="40" y="606"/>
                    </a:lnTo>
                    <a:lnTo>
                      <a:pt x="45" y="566"/>
                    </a:lnTo>
                    <a:lnTo>
                      <a:pt x="45" y="506"/>
                    </a:lnTo>
                    <a:lnTo>
                      <a:pt x="50" y="432"/>
                    </a:lnTo>
                    <a:lnTo>
                      <a:pt x="50" y="377"/>
                    </a:lnTo>
                    <a:lnTo>
                      <a:pt x="55" y="278"/>
                    </a:lnTo>
                    <a:lnTo>
                      <a:pt x="55" y="238"/>
                    </a:lnTo>
                    <a:lnTo>
                      <a:pt x="60" y="218"/>
                    </a:lnTo>
                    <a:lnTo>
                      <a:pt x="60" y="179"/>
                    </a:lnTo>
                    <a:lnTo>
                      <a:pt x="65" y="144"/>
                    </a:lnTo>
                    <a:lnTo>
                      <a:pt x="65" y="164"/>
                    </a:lnTo>
                    <a:lnTo>
                      <a:pt x="70" y="218"/>
                    </a:lnTo>
                    <a:lnTo>
                      <a:pt x="70" y="248"/>
                    </a:lnTo>
                    <a:lnTo>
                      <a:pt x="75" y="263"/>
                    </a:lnTo>
                    <a:lnTo>
                      <a:pt x="75" y="273"/>
                    </a:lnTo>
                    <a:lnTo>
                      <a:pt x="80" y="298"/>
                    </a:lnTo>
                    <a:lnTo>
                      <a:pt x="80" y="318"/>
                    </a:lnTo>
                    <a:lnTo>
                      <a:pt x="85" y="328"/>
                    </a:lnTo>
                    <a:lnTo>
                      <a:pt x="85" y="338"/>
                    </a:lnTo>
                    <a:lnTo>
                      <a:pt x="90" y="357"/>
                    </a:lnTo>
                    <a:lnTo>
                      <a:pt x="90" y="382"/>
                    </a:lnTo>
                    <a:lnTo>
                      <a:pt x="95" y="377"/>
                    </a:lnTo>
                    <a:lnTo>
                      <a:pt x="95" y="387"/>
                    </a:lnTo>
                    <a:lnTo>
                      <a:pt x="100" y="392"/>
                    </a:lnTo>
                    <a:lnTo>
                      <a:pt x="110" y="402"/>
                    </a:lnTo>
                    <a:lnTo>
                      <a:pt x="105" y="402"/>
                    </a:lnTo>
                    <a:lnTo>
                      <a:pt x="110" y="397"/>
                    </a:lnTo>
                    <a:lnTo>
                      <a:pt x="115" y="402"/>
                    </a:lnTo>
                    <a:lnTo>
                      <a:pt x="115" y="397"/>
                    </a:lnTo>
                    <a:lnTo>
                      <a:pt x="120" y="392"/>
                    </a:lnTo>
                    <a:lnTo>
                      <a:pt x="120" y="397"/>
                    </a:lnTo>
                    <a:lnTo>
                      <a:pt x="125" y="392"/>
                    </a:lnTo>
                    <a:lnTo>
                      <a:pt x="125" y="397"/>
                    </a:lnTo>
                    <a:lnTo>
                      <a:pt x="130" y="392"/>
                    </a:lnTo>
                    <a:lnTo>
                      <a:pt x="130" y="402"/>
                    </a:lnTo>
                    <a:lnTo>
                      <a:pt x="135" y="402"/>
                    </a:lnTo>
                    <a:lnTo>
                      <a:pt x="140" y="402"/>
                    </a:lnTo>
                    <a:lnTo>
                      <a:pt x="144" y="397"/>
                    </a:lnTo>
                    <a:lnTo>
                      <a:pt x="154" y="397"/>
                    </a:lnTo>
                    <a:lnTo>
                      <a:pt x="149" y="397"/>
                    </a:lnTo>
                    <a:lnTo>
                      <a:pt x="154" y="397"/>
                    </a:lnTo>
                    <a:lnTo>
                      <a:pt x="159" y="392"/>
                    </a:lnTo>
                    <a:lnTo>
                      <a:pt x="159" y="387"/>
                    </a:lnTo>
                    <a:lnTo>
                      <a:pt x="164" y="382"/>
                    </a:lnTo>
                    <a:lnTo>
                      <a:pt x="164" y="377"/>
                    </a:lnTo>
                    <a:lnTo>
                      <a:pt x="169" y="367"/>
                    </a:lnTo>
                    <a:lnTo>
                      <a:pt x="169" y="357"/>
                    </a:lnTo>
                    <a:lnTo>
                      <a:pt x="174" y="347"/>
                    </a:lnTo>
                    <a:lnTo>
                      <a:pt x="174" y="338"/>
                    </a:lnTo>
                    <a:lnTo>
                      <a:pt x="179" y="323"/>
                    </a:lnTo>
                    <a:lnTo>
                      <a:pt x="179" y="308"/>
                    </a:lnTo>
                    <a:lnTo>
                      <a:pt x="184" y="288"/>
                    </a:lnTo>
                    <a:lnTo>
                      <a:pt x="184" y="268"/>
                    </a:lnTo>
                    <a:lnTo>
                      <a:pt x="189" y="253"/>
                    </a:lnTo>
                    <a:lnTo>
                      <a:pt x="189" y="223"/>
                    </a:lnTo>
                    <a:lnTo>
                      <a:pt x="194" y="198"/>
                    </a:lnTo>
                    <a:lnTo>
                      <a:pt x="194" y="159"/>
                    </a:lnTo>
                    <a:lnTo>
                      <a:pt x="199" y="124"/>
                    </a:lnTo>
                    <a:lnTo>
                      <a:pt x="199" y="79"/>
                    </a:lnTo>
                    <a:lnTo>
                      <a:pt x="204" y="34"/>
                    </a:lnTo>
                    <a:lnTo>
                      <a:pt x="204" y="10"/>
                    </a:lnTo>
                    <a:lnTo>
                      <a:pt x="214" y="0"/>
                    </a:lnTo>
                    <a:lnTo>
                      <a:pt x="214" y="20"/>
                    </a:lnTo>
                    <a:lnTo>
                      <a:pt x="219" y="49"/>
                    </a:lnTo>
                    <a:lnTo>
                      <a:pt x="219" y="74"/>
                    </a:lnTo>
                    <a:lnTo>
                      <a:pt x="224" y="104"/>
                    </a:lnTo>
                    <a:lnTo>
                      <a:pt x="224" y="139"/>
                    </a:lnTo>
                    <a:lnTo>
                      <a:pt x="229" y="174"/>
                    </a:lnTo>
                    <a:lnTo>
                      <a:pt x="229" y="303"/>
                    </a:lnTo>
                    <a:lnTo>
                      <a:pt x="234" y="437"/>
                    </a:lnTo>
                    <a:lnTo>
                      <a:pt x="234" y="526"/>
                    </a:lnTo>
                    <a:lnTo>
                      <a:pt x="239" y="571"/>
                    </a:lnTo>
                    <a:lnTo>
                      <a:pt x="239" y="591"/>
                    </a:lnTo>
                    <a:lnTo>
                      <a:pt x="244" y="606"/>
                    </a:lnTo>
                    <a:lnTo>
                      <a:pt x="244" y="616"/>
                    </a:lnTo>
                    <a:lnTo>
                      <a:pt x="249" y="631"/>
                    </a:lnTo>
                    <a:lnTo>
                      <a:pt x="249" y="645"/>
                    </a:lnTo>
                    <a:lnTo>
                      <a:pt x="254" y="675"/>
                    </a:lnTo>
                    <a:lnTo>
                      <a:pt x="254" y="695"/>
                    </a:lnTo>
                    <a:lnTo>
                      <a:pt x="259" y="725"/>
                    </a:lnTo>
                    <a:lnTo>
                      <a:pt x="259" y="740"/>
                    </a:lnTo>
                    <a:lnTo>
                      <a:pt x="269" y="760"/>
                    </a:lnTo>
                    <a:lnTo>
                      <a:pt x="269" y="765"/>
                    </a:lnTo>
                    <a:lnTo>
                      <a:pt x="274" y="775"/>
                    </a:lnTo>
                    <a:lnTo>
                      <a:pt x="274" y="780"/>
                    </a:lnTo>
                    <a:lnTo>
                      <a:pt x="279" y="785"/>
                    </a:lnTo>
                    <a:lnTo>
                      <a:pt x="284" y="775"/>
                    </a:lnTo>
                    <a:lnTo>
                      <a:pt x="284" y="760"/>
                    </a:lnTo>
                    <a:lnTo>
                      <a:pt x="288" y="740"/>
                    </a:lnTo>
                    <a:lnTo>
                      <a:pt x="288" y="735"/>
                    </a:lnTo>
                    <a:lnTo>
                      <a:pt x="293" y="730"/>
                    </a:lnTo>
                    <a:lnTo>
                      <a:pt x="293" y="735"/>
                    </a:lnTo>
                    <a:lnTo>
                      <a:pt x="298" y="740"/>
                    </a:lnTo>
                    <a:lnTo>
                      <a:pt x="298" y="735"/>
                    </a:lnTo>
                    <a:lnTo>
                      <a:pt x="303" y="710"/>
                    </a:lnTo>
                    <a:lnTo>
                      <a:pt x="303" y="680"/>
                    </a:lnTo>
                    <a:lnTo>
                      <a:pt x="308" y="641"/>
                    </a:lnTo>
                    <a:lnTo>
                      <a:pt x="308" y="586"/>
                    </a:lnTo>
                    <a:lnTo>
                      <a:pt x="313" y="531"/>
                    </a:lnTo>
                    <a:lnTo>
                      <a:pt x="313" y="462"/>
                    </a:lnTo>
                    <a:lnTo>
                      <a:pt x="318" y="387"/>
                    </a:lnTo>
                    <a:lnTo>
                      <a:pt x="318" y="333"/>
                    </a:lnTo>
                    <a:lnTo>
                      <a:pt x="323" y="243"/>
                    </a:lnTo>
                    <a:lnTo>
                      <a:pt x="323" y="228"/>
                    </a:lnTo>
                    <a:lnTo>
                      <a:pt x="328" y="193"/>
                    </a:lnTo>
                    <a:lnTo>
                      <a:pt x="328" y="139"/>
                    </a:lnTo>
                    <a:lnTo>
                      <a:pt x="333" y="154"/>
                    </a:lnTo>
                    <a:lnTo>
                      <a:pt x="333" y="203"/>
                    </a:lnTo>
                    <a:lnTo>
                      <a:pt x="338" y="238"/>
                    </a:lnTo>
                    <a:lnTo>
                      <a:pt x="343" y="253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9" name="Group 88"/>
            <p:cNvGrpSpPr>
              <a:grpSpLocks noChangeAspect="1"/>
            </p:cNvGrpSpPr>
            <p:nvPr/>
          </p:nvGrpSpPr>
          <p:grpSpPr>
            <a:xfrm>
              <a:off x="2270126" y="641386"/>
              <a:ext cx="1615582" cy="529114"/>
              <a:chOff x="2574925" y="1897063"/>
              <a:chExt cx="3957638" cy="2830513"/>
            </a:xfrm>
          </p:grpSpPr>
          <p:sp>
            <p:nvSpPr>
              <p:cNvPr id="90" name="Freeform 67"/>
              <p:cNvSpPr>
                <a:spLocks/>
              </p:cNvSpPr>
              <p:nvPr/>
            </p:nvSpPr>
            <p:spPr bwMode="auto">
              <a:xfrm>
                <a:off x="2574925" y="2141538"/>
                <a:ext cx="1254125" cy="2490788"/>
              </a:xfrm>
              <a:custGeom>
                <a:avLst/>
                <a:gdLst>
                  <a:gd name="T0" fmla="*/ 10 w 790"/>
                  <a:gd name="T1" fmla="*/ 1276 h 1569"/>
                  <a:gd name="T2" fmla="*/ 30 w 790"/>
                  <a:gd name="T3" fmla="*/ 1227 h 1569"/>
                  <a:gd name="T4" fmla="*/ 50 w 790"/>
                  <a:gd name="T5" fmla="*/ 1187 h 1569"/>
                  <a:gd name="T6" fmla="*/ 70 w 790"/>
                  <a:gd name="T7" fmla="*/ 1137 h 1569"/>
                  <a:gd name="T8" fmla="*/ 85 w 790"/>
                  <a:gd name="T9" fmla="*/ 1053 h 1569"/>
                  <a:gd name="T10" fmla="*/ 104 w 790"/>
                  <a:gd name="T11" fmla="*/ 934 h 1569"/>
                  <a:gd name="T12" fmla="*/ 124 w 790"/>
                  <a:gd name="T13" fmla="*/ 864 h 1569"/>
                  <a:gd name="T14" fmla="*/ 144 w 790"/>
                  <a:gd name="T15" fmla="*/ 1093 h 1569"/>
                  <a:gd name="T16" fmla="*/ 159 w 790"/>
                  <a:gd name="T17" fmla="*/ 1217 h 1569"/>
                  <a:gd name="T18" fmla="*/ 179 w 790"/>
                  <a:gd name="T19" fmla="*/ 1237 h 1569"/>
                  <a:gd name="T20" fmla="*/ 199 w 790"/>
                  <a:gd name="T21" fmla="*/ 685 h 1569"/>
                  <a:gd name="T22" fmla="*/ 219 w 790"/>
                  <a:gd name="T23" fmla="*/ 1569 h 1569"/>
                  <a:gd name="T24" fmla="*/ 238 w 790"/>
                  <a:gd name="T25" fmla="*/ 1172 h 1569"/>
                  <a:gd name="T26" fmla="*/ 253 w 790"/>
                  <a:gd name="T27" fmla="*/ 1192 h 1569"/>
                  <a:gd name="T28" fmla="*/ 273 w 790"/>
                  <a:gd name="T29" fmla="*/ 1127 h 1569"/>
                  <a:gd name="T30" fmla="*/ 293 w 790"/>
                  <a:gd name="T31" fmla="*/ 1033 h 1569"/>
                  <a:gd name="T32" fmla="*/ 313 w 790"/>
                  <a:gd name="T33" fmla="*/ 968 h 1569"/>
                  <a:gd name="T34" fmla="*/ 328 w 790"/>
                  <a:gd name="T35" fmla="*/ 1013 h 1569"/>
                  <a:gd name="T36" fmla="*/ 348 w 790"/>
                  <a:gd name="T37" fmla="*/ 1068 h 1569"/>
                  <a:gd name="T38" fmla="*/ 368 w 790"/>
                  <a:gd name="T39" fmla="*/ 1127 h 1569"/>
                  <a:gd name="T40" fmla="*/ 387 w 790"/>
                  <a:gd name="T41" fmla="*/ 1256 h 1569"/>
                  <a:gd name="T42" fmla="*/ 402 w 790"/>
                  <a:gd name="T43" fmla="*/ 1028 h 1569"/>
                  <a:gd name="T44" fmla="*/ 422 w 790"/>
                  <a:gd name="T45" fmla="*/ 1038 h 1569"/>
                  <a:gd name="T46" fmla="*/ 442 w 790"/>
                  <a:gd name="T47" fmla="*/ 1018 h 1569"/>
                  <a:gd name="T48" fmla="*/ 462 w 790"/>
                  <a:gd name="T49" fmla="*/ 1068 h 1569"/>
                  <a:gd name="T50" fmla="*/ 482 w 790"/>
                  <a:gd name="T51" fmla="*/ 1083 h 1569"/>
                  <a:gd name="T52" fmla="*/ 497 w 790"/>
                  <a:gd name="T53" fmla="*/ 1237 h 1569"/>
                  <a:gd name="T54" fmla="*/ 517 w 790"/>
                  <a:gd name="T55" fmla="*/ 1241 h 1569"/>
                  <a:gd name="T56" fmla="*/ 536 w 790"/>
                  <a:gd name="T57" fmla="*/ 1227 h 1569"/>
                  <a:gd name="T58" fmla="*/ 556 w 790"/>
                  <a:gd name="T59" fmla="*/ 1112 h 1569"/>
                  <a:gd name="T60" fmla="*/ 571 w 790"/>
                  <a:gd name="T61" fmla="*/ 1147 h 1569"/>
                  <a:gd name="T62" fmla="*/ 591 w 790"/>
                  <a:gd name="T63" fmla="*/ 1003 h 1569"/>
                  <a:gd name="T64" fmla="*/ 611 w 790"/>
                  <a:gd name="T65" fmla="*/ 919 h 1569"/>
                  <a:gd name="T66" fmla="*/ 631 w 790"/>
                  <a:gd name="T67" fmla="*/ 1008 h 1569"/>
                  <a:gd name="T68" fmla="*/ 651 w 790"/>
                  <a:gd name="T69" fmla="*/ 1147 h 1569"/>
                  <a:gd name="T70" fmla="*/ 666 w 790"/>
                  <a:gd name="T71" fmla="*/ 1217 h 1569"/>
                  <a:gd name="T72" fmla="*/ 685 w 790"/>
                  <a:gd name="T73" fmla="*/ 1291 h 1569"/>
                  <a:gd name="T74" fmla="*/ 705 w 790"/>
                  <a:gd name="T75" fmla="*/ 790 h 1569"/>
                  <a:gd name="T76" fmla="*/ 725 w 790"/>
                  <a:gd name="T77" fmla="*/ 1276 h 1569"/>
                  <a:gd name="T78" fmla="*/ 740 w 790"/>
                  <a:gd name="T79" fmla="*/ 1088 h 1569"/>
                  <a:gd name="T80" fmla="*/ 760 w 790"/>
                  <a:gd name="T81" fmla="*/ 1207 h 1569"/>
                  <a:gd name="T82" fmla="*/ 780 w 790"/>
                  <a:gd name="T83" fmla="*/ 1117 h 15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90" h="1569">
                    <a:moveTo>
                      <a:pt x="0" y="1222"/>
                    </a:moveTo>
                    <a:lnTo>
                      <a:pt x="5" y="1271"/>
                    </a:lnTo>
                    <a:lnTo>
                      <a:pt x="10" y="1276"/>
                    </a:lnTo>
                    <a:lnTo>
                      <a:pt x="20" y="1266"/>
                    </a:lnTo>
                    <a:lnTo>
                      <a:pt x="25" y="1241"/>
                    </a:lnTo>
                    <a:lnTo>
                      <a:pt x="30" y="1227"/>
                    </a:lnTo>
                    <a:lnTo>
                      <a:pt x="35" y="1212"/>
                    </a:lnTo>
                    <a:lnTo>
                      <a:pt x="45" y="1197"/>
                    </a:lnTo>
                    <a:lnTo>
                      <a:pt x="50" y="1187"/>
                    </a:lnTo>
                    <a:lnTo>
                      <a:pt x="55" y="1167"/>
                    </a:lnTo>
                    <a:lnTo>
                      <a:pt x="60" y="1147"/>
                    </a:lnTo>
                    <a:lnTo>
                      <a:pt x="70" y="1137"/>
                    </a:lnTo>
                    <a:lnTo>
                      <a:pt x="75" y="1127"/>
                    </a:lnTo>
                    <a:lnTo>
                      <a:pt x="80" y="1083"/>
                    </a:lnTo>
                    <a:lnTo>
                      <a:pt x="85" y="1053"/>
                    </a:lnTo>
                    <a:lnTo>
                      <a:pt x="94" y="1023"/>
                    </a:lnTo>
                    <a:lnTo>
                      <a:pt x="99" y="978"/>
                    </a:lnTo>
                    <a:lnTo>
                      <a:pt x="104" y="934"/>
                    </a:lnTo>
                    <a:lnTo>
                      <a:pt x="109" y="899"/>
                    </a:lnTo>
                    <a:lnTo>
                      <a:pt x="119" y="864"/>
                    </a:lnTo>
                    <a:lnTo>
                      <a:pt x="124" y="864"/>
                    </a:lnTo>
                    <a:lnTo>
                      <a:pt x="129" y="998"/>
                    </a:lnTo>
                    <a:lnTo>
                      <a:pt x="134" y="1097"/>
                    </a:lnTo>
                    <a:lnTo>
                      <a:pt x="144" y="1093"/>
                    </a:lnTo>
                    <a:lnTo>
                      <a:pt x="149" y="1197"/>
                    </a:lnTo>
                    <a:lnTo>
                      <a:pt x="154" y="1202"/>
                    </a:lnTo>
                    <a:lnTo>
                      <a:pt x="159" y="1217"/>
                    </a:lnTo>
                    <a:lnTo>
                      <a:pt x="169" y="1202"/>
                    </a:lnTo>
                    <a:lnTo>
                      <a:pt x="174" y="1202"/>
                    </a:lnTo>
                    <a:lnTo>
                      <a:pt x="179" y="1237"/>
                    </a:lnTo>
                    <a:lnTo>
                      <a:pt x="184" y="1167"/>
                    </a:lnTo>
                    <a:lnTo>
                      <a:pt x="194" y="348"/>
                    </a:lnTo>
                    <a:lnTo>
                      <a:pt x="199" y="685"/>
                    </a:lnTo>
                    <a:lnTo>
                      <a:pt x="204" y="760"/>
                    </a:lnTo>
                    <a:lnTo>
                      <a:pt x="214" y="1207"/>
                    </a:lnTo>
                    <a:lnTo>
                      <a:pt x="219" y="1569"/>
                    </a:lnTo>
                    <a:lnTo>
                      <a:pt x="224" y="1296"/>
                    </a:lnTo>
                    <a:lnTo>
                      <a:pt x="229" y="1410"/>
                    </a:lnTo>
                    <a:lnTo>
                      <a:pt x="238" y="1172"/>
                    </a:lnTo>
                    <a:lnTo>
                      <a:pt x="243" y="1008"/>
                    </a:lnTo>
                    <a:lnTo>
                      <a:pt x="248" y="934"/>
                    </a:lnTo>
                    <a:lnTo>
                      <a:pt x="253" y="1192"/>
                    </a:lnTo>
                    <a:lnTo>
                      <a:pt x="263" y="1227"/>
                    </a:lnTo>
                    <a:lnTo>
                      <a:pt x="268" y="1117"/>
                    </a:lnTo>
                    <a:lnTo>
                      <a:pt x="273" y="1127"/>
                    </a:lnTo>
                    <a:lnTo>
                      <a:pt x="278" y="1073"/>
                    </a:lnTo>
                    <a:lnTo>
                      <a:pt x="288" y="1043"/>
                    </a:lnTo>
                    <a:lnTo>
                      <a:pt x="293" y="1033"/>
                    </a:lnTo>
                    <a:lnTo>
                      <a:pt x="298" y="958"/>
                    </a:lnTo>
                    <a:lnTo>
                      <a:pt x="303" y="954"/>
                    </a:lnTo>
                    <a:lnTo>
                      <a:pt x="313" y="968"/>
                    </a:lnTo>
                    <a:lnTo>
                      <a:pt x="318" y="958"/>
                    </a:lnTo>
                    <a:lnTo>
                      <a:pt x="323" y="983"/>
                    </a:lnTo>
                    <a:lnTo>
                      <a:pt x="328" y="1013"/>
                    </a:lnTo>
                    <a:lnTo>
                      <a:pt x="338" y="1053"/>
                    </a:lnTo>
                    <a:lnTo>
                      <a:pt x="343" y="1078"/>
                    </a:lnTo>
                    <a:lnTo>
                      <a:pt x="348" y="1068"/>
                    </a:lnTo>
                    <a:lnTo>
                      <a:pt x="353" y="1097"/>
                    </a:lnTo>
                    <a:lnTo>
                      <a:pt x="363" y="1117"/>
                    </a:lnTo>
                    <a:lnTo>
                      <a:pt x="368" y="1127"/>
                    </a:lnTo>
                    <a:lnTo>
                      <a:pt x="373" y="1137"/>
                    </a:lnTo>
                    <a:lnTo>
                      <a:pt x="378" y="1217"/>
                    </a:lnTo>
                    <a:lnTo>
                      <a:pt x="387" y="1256"/>
                    </a:lnTo>
                    <a:lnTo>
                      <a:pt x="392" y="1222"/>
                    </a:lnTo>
                    <a:lnTo>
                      <a:pt x="397" y="1107"/>
                    </a:lnTo>
                    <a:lnTo>
                      <a:pt x="402" y="1028"/>
                    </a:lnTo>
                    <a:lnTo>
                      <a:pt x="412" y="1078"/>
                    </a:lnTo>
                    <a:lnTo>
                      <a:pt x="417" y="1068"/>
                    </a:lnTo>
                    <a:lnTo>
                      <a:pt x="422" y="1038"/>
                    </a:lnTo>
                    <a:lnTo>
                      <a:pt x="432" y="1033"/>
                    </a:lnTo>
                    <a:lnTo>
                      <a:pt x="437" y="1038"/>
                    </a:lnTo>
                    <a:lnTo>
                      <a:pt x="442" y="1018"/>
                    </a:lnTo>
                    <a:lnTo>
                      <a:pt x="447" y="939"/>
                    </a:lnTo>
                    <a:lnTo>
                      <a:pt x="457" y="958"/>
                    </a:lnTo>
                    <a:lnTo>
                      <a:pt x="462" y="1068"/>
                    </a:lnTo>
                    <a:lnTo>
                      <a:pt x="467" y="1078"/>
                    </a:lnTo>
                    <a:lnTo>
                      <a:pt x="472" y="1053"/>
                    </a:lnTo>
                    <a:lnTo>
                      <a:pt x="482" y="1083"/>
                    </a:lnTo>
                    <a:lnTo>
                      <a:pt x="487" y="1122"/>
                    </a:lnTo>
                    <a:lnTo>
                      <a:pt x="492" y="1172"/>
                    </a:lnTo>
                    <a:lnTo>
                      <a:pt x="497" y="1237"/>
                    </a:lnTo>
                    <a:lnTo>
                      <a:pt x="507" y="1276"/>
                    </a:lnTo>
                    <a:lnTo>
                      <a:pt x="512" y="1271"/>
                    </a:lnTo>
                    <a:lnTo>
                      <a:pt x="517" y="1241"/>
                    </a:lnTo>
                    <a:lnTo>
                      <a:pt x="522" y="1232"/>
                    </a:lnTo>
                    <a:lnTo>
                      <a:pt x="531" y="1227"/>
                    </a:lnTo>
                    <a:lnTo>
                      <a:pt x="536" y="1227"/>
                    </a:lnTo>
                    <a:lnTo>
                      <a:pt x="541" y="1222"/>
                    </a:lnTo>
                    <a:lnTo>
                      <a:pt x="546" y="1187"/>
                    </a:lnTo>
                    <a:lnTo>
                      <a:pt x="556" y="1112"/>
                    </a:lnTo>
                    <a:lnTo>
                      <a:pt x="561" y="1132"/>
                    </a:lnTo>
                    <a:lnTo>
                      <a:pt x="566" y="1167"/>
                    </a:lnTo>
                    <a:lnTo>
                      <a:pt x="571" y="1147"/>
                    </a:lnTo>
                    <a:lnTo>
                      <a:pt x="581" y="1107"/>
                    </a:lnTo>
                    <a:lnTo>
                      <a:pt x="586" y="1058"/>
                    </a:lnTo>
                    <a:lnTo>
                      <a:pt x="591" y="1003"/>
                    </a:lnTo>
                    <a:lnTo>
                      <a:pt x="596" y="978"/>
                    </a:lnTo>
                    <a:lnTo>
                      <a:pt x="606" y="958"/>
                    </a:lnTo>
                    <a:lnTo>
                      <a:pt x="611" y="919"/>
                    </a:lnTo>
                    <a:lnTo>
                      <a:pt x="616" y="874"/>
                    </a:lnTo>
                    <a:lnTo>
                      <a:pt x="626" y="884"/>
                    </a:lnTo>
                    <a:lnTo>
                      <a:pt x="631" y="1008"/>
                    </a:lnTo>
                    <a:lnTo>
                      <a:pt x="636" y="1083"/>
                    </a:lnTo>
                    <a:lnTo>
                      <a:pt x="641" y="1102"/>
                    </a:lnTo>
                    <a:lnTo>
                      <a:pt x="651" y="1147"/>
                    </a:lnTo>
                    <a:lnTo>
                      <a:pt x="656" y="1202"/>
                    </a:lnTo>
                    <a:lnTo>
                      <a:pt x="661" y="1202"/>
                    </a:lnTo>
                    <a:lnTo>
                      <a:pt x="666" y="1217"/>
                    </a:lnTo>
                    <a:lnTo>
                      <a:pt x="676" y="1207"/>
                    </a:lnTo>
                    <a:lnTo>
                      <a:pt x="680" y="1207"/>
                    </a:lnTo>
                    <a:lnTo>
                      <a:pt x="685" y="1291"/>
                    </a:lnTo>
                    <a:lnTo>
                      <a:pt x="690" y="978"/>
                    </a:lnTo>
                    <a:lnTo>
                      <a:pt x="700" y="0"/>
                    </a:lnTo>
                    <a:lnTo>
                      <a:pt x="705" y="790"/>
                    </a:lnTo>
                    <a:lnTo>
                      <a:pt x="710" y="884"/>
                    </a:lnTo>
                    <a:lnTo>
                      <a:pt x="715" y="1534"/>
                    </a:lnTo>
                    <a:lnTo>
                      <a:pt x="725" y="1276"/>
                    </a:lnTo>
                    <a:lnTo>
                      <a:pt x="730" y="1425"/>
                    </a:lnTo>
                    <a:lnTo>
                      <a:pt x="735" y="1271"/>
                    </a:lnTo>
                    <a:lnTo>
                      <a:pt x="740" y="1088"/>
                    </a:lnTo>
                    <a:lnTo>
                      <a:pt x="750" y="954"/>
                    </a:lnTo>
                    <a:lnTo>
                      <a:pt x="755" y="1093"/>
                    </a:lnTo>
                    <a:lnTo>
                      <a:pt x="760" y="1207"/>
                    </a:lnTo>
                    <a:lnTo>
                      <a:pt x="765" y="1157"/>
                    </a:lnTo>
                    <a:lnTo>
                      <a:pt x="775" y="1088"/>
                    </a:lnTo>
                    <a:lnTo>
                      <a:pt x="780" y="1117"/>
                    </a:lnTo>
                    <a:lnTo>
                      <a:pt x="785" y="1097"/>
                    </a:lnTo>
                    <a:lnTo>
                      <a:pt x="790" y="1063"/>
                    </a:lnTo>
                  </a:path>
                </a:pathLst>
              </a:custGeom>
              <a:noFill/>
              <a:ln w="1905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68"/>
              <p:cNvSpPr>
                <a:spLocks/>
              </p:cNvSpPr>
              <p:nvPr/>
            </p:nvSpPr>
            <p:spPr bwMode="auto">
              <a:xfrm>
                <a:off x="3829050" y="1897063"/>
                <a:ext cx="1260475" cy="2830513"/>
              </a:xfrm>
              <a:custGeom>
                <a:avLst/>
                <a:gdLst>
                  <a:gd name="T0" fmla="*/ 15 w 794"/>
                  <a:gd name="T1" fmla="*/ 1177 h 1783"/>
                  <a:gd name="T2" fmla="*/ 34 w 794"/>
                  <a:gd name="T3" fmla="*/ 1127 h 1783"/>
                  <a:gd name="T4" fmla="*/ 54 w 794"/>
                  <a:gd name="T5" fmla="*/ 1182 h 1783"/>
                  <a:gd name="T6" fmla="*/ 69 w 794"/>
                  <a:gd name="T7" fmla="*/ 1242 h 1783"/>
                  <a:gd name="T8" fmla="*/ 89 w 794"/>
                  <a:gd name="T9" fmla="*/ 1276 h 1783"/>
                  <a:gd name="T10" fmla="*/ 109 w 794"/>
                  <a:gd name="T11" fmla="*/ 1400 h 1783"/>
                  <a:gd name="T12" fmla="*/ 129 w 794"/>
                  <a:gd name="T13" fmla="*/ 1197 h 1783"/>
                  <a:gd name="T14" fmla="*/ 144 w 794"/>
                  <a:gd name="T15" fmla="*/ 1197 h 1783"/>
                  <a:gd name="T16" fmla="*/ 164 w 794"/>
                  <a:gd name="T17" fmla="*/ 1202 h 1783"/>
                  <a:gd name="T18" fmla="*/ 183 w 794"/>
                  <a:gd name="T19" fmla="*/ 1147 h 1783"/>
                  <a:gd name="T20" fmla="*/ 203 w 794"/>
                  <a:gd name="T21" fmla="*/ 1232 h 1783"/>
                  <a:gd name="T22" fmla="*/ 218 w 794"/>
                  <a:gd name="T23" fmla="*/ 1400 h 1783"/>
                  <a:gd name="T24" fmla="*/ 238 w 794"/>
                  <a:gd name="T25" fmla="*/ 1386 h 1783"/>
                  <a:gd name="T26" fmla="*/ 258 w 794"/>
                  <a:gd name="T27" fmla="*/ 1376 h 1783"/>
                  <a:gd name="T28" fmla="*/ 278 w 794"/>
                  <a:gd name="T29" fmla="*/ 1321 h 1783"/>
                  <a:gd name="T30" fmla="*/ 298 w 794"/>
                  <a:gd name="T31" fmla="*/ 1281 h 1783"/>
                  <a:gd name="T32" fmla="*/ 313 w 794"/>
                  <a:gd name="T33" fmla="*/ 1157 h 1783"/>
                  <a:gd name="T34" fmla="*/ 332 w 794"/>
                  <a:gd name="T35" fmla="*/ 1083 h 1783"/>
                  <a:gd name="T36" fmla="*/ 352 w 794"/>
                  <a:gd name="T37" fmla="*/ 1187 h 1783"/>
                  <a:gd name="T38" fmla="*/ 372 w 794"/>
                  <a:gd name="T39" fmla="*/ 1341 h 1783"/>
                  <a:gd name="T40" fmla="*/ 387 w 794"/>
                  <a:gd name="T41" fmla="*/ 1361 h 1783"/>
                  <a:gd name="T42" fmla="*/ 407 w 794"/>
                  <a:gd name="T43" fmla="*/ 1475 h 1783"/>
                  <a:gd name="T44" fmla="*/ 427 w 794"/>
                  <a:gd name="T45" fmla="*/ 795 h 1783"/>
                  <a:gd name="T46" fmla="*/ 447 w 794"/>
                  <a:gd name="T47" fmla="*/ 1430 h 1783"/>
                  <a:gd name="T48" fmla="*/ 467 w 794"/>
                  <a:gd name="T49" fmla="*/ 1232 h 1783"/>
                  <a:gd name="T50" fmla="*/ 481 w 794"/>
                  <a:gd name="T51" fmla="*/ 1395 h 1783"/>
                  <a:gd name="T52" fmla="*/ 501 w 794"/>
                  <a:gd name="T53" fmla="*/ 1286 h 1783"/>
                  <a:gd name="T54" fmla="*/ 521 w 794"/>
                  <a:gd name="T55" fmla="*/ 1202 h 1783"/>
                  <a:gd name="T56" fmla="*/ 541 w 794"/>
                  <a:gd name="T57" fmla="*/ 1127 h 1783"/>
                  <a:gd name="T58" fmla="*/ 556 w 794"/>
                  <a:gd name="T59" fmla="*/ 1167 h 1783"/>
                  <a:gd name="T60" fmla="*/ 576 w 794"/>
                  <a:gd name="T61" fmla="*/ 1237 h 1783"/>
                  <a:gd name="T62" fmla="*/ 596 w 794"/>
                  <a:gd name="T63" fmla="*/ 1281 h 1783"/>
                  <a:gd name="T64" fmla="*/ 616 w 794"/>
                  <a:gd name="T65" fmla="*/ 1391 h 1783"/>
                  <a:gd name="T66" fmla="*/ 630 w 794"/>
                  <a:gd name="T67" fmla="*/ 1261 h 1783"/>
                  <a:gd name="T68" fmla="*/ 650 w 794"/>
                  <a:gd name="T69" fmla="*/ 1212 h 1783"/>
                  <a:gd name="T70" fmla="*/ 670 w 794"/>
                  <a:gd name="T71" fmla="*/ 1167 h 1783"/>
                  <a:gd name="T72" fmla="*/ 690 w 794"/>
                  <a:gd name="T73" fmla="*/ 1212 h 1783"/>
                  <a:gd name="T74" fmla="*/ 710 w 794"/>
                  <a:gd name="T75" fmla="*/ 1237 h 1783"/>
                  <a:gd name="T76" fmla="*/ 725 w 794"/>
                  <a:gd name="T77" fmla="*/ 1400 h 1783"/>
                  <a:gd name="T78" fmla="*/ 745 w 794"/>
                  <a:gd name="T79" fmla="*/ 1400 h 1783"/>
                  <a:gd name="T80" fmla="*/ 765 w 794"/>
                  <a:gd name="T81" fmla="*/ 1371 h 1783"/>
                  <a:gd name="T82" fmla="*/ 784 w 794"/>
                  <a:gd name="T83" fmla="*/ 1321 h 17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94" h="1783">
                    <a:moveTo>
                      <a:pt x="0" y="1217"/>
                    </a:moveTo>
                    <a:lnTo>
                      <a:pt x="10" y="1217"/>
                    </a:lnTo>
                    <a:lnTo>
                      <a:pt x="15" y="1177"/>
                    </a:lnTo>
                    <a:lnTo>
                      <a:pt x="20" y="1127"/>
                    </a:lnTo>
                    <a:lnTo>
                      <a:pt x="25" y="1127"/>
                    </a:lnTo>
                    <a:lnTo>
                      <a:pt x="34" y="1127"/>
                    </a:lnTo>
                    <a:lnTo>
                      <a:pt x="39" y="1147"/>
                    </a:lnTo>
                    <a:lnTo>
                      <a:pt x="44" y="1152"/>
                    </a:lnTo>
                    <a:lnTo>
                      <a:pt x="54" y="1182"/>
                    </a:lnTo>
                    <a:lnTo>
                      <a:pt x="59" y="1222"/>
                    </a:lnTo>
                    <a:lnTo>
                      <a:pt x="64" y="1242"/>
                    </a:lnTo>
                    <a:lnTo>
                      <a:pt x="69" y="1242"/>
                    </a:lnTo>
                    <a:lnTo>
                      <a:pt x="79" y="1251"/>
                    </a:lnTo>
                    <a:lnTo>
                      <a:pt x="84" y="1276"/>
                    </a:lnTo>
                    <a:lnTo>
                      <a:pt x="89" y="1276"/>
                    </a:lnTo>
                    <a:lnTo>
                      <a:pt x="94" y="1296"/>
                    </a:lnTo>
                    <a:lnTo>
                      <a:pt x="104" y="1351"/>
                    </a:lnTo>
                    <a:lnTo>
                      <a:pt x="109" y="1400"/>
                    </a:lnTo>
                    <a:lnTo>
                      <a:pt x="114" y="1346"/>
                    </a:lnTo>
                    <a:lnTo>
                      <a:pt x="119" y="1281"/>
                    </a:lnTo>
                    <a:lnTo>
                      <a:pt x="129" y="1197"/>
                    </a:lnTo>
                    <a:lnTo>
                      <a:pt x="134" y="1232"/>
                    </a:lnTo>
                    <a:lnTo>
                      <a:pt x="139" y="1237"/>
                    </a:lnTo>
                    <a:lnTo>
                      <a:pt x="144" y="1197"/>
                    </a:lnTo>
                    <a:lnTo>
                      <a:pt x="154" y="1172"/>
                    </a:lnTo>
                    <a:lnTo>
                      <a:pt x="159" y="1187"/>
                    </a:lnTo>
                    <a:lnTo>
                      <a:pt x="164" y="1202"/>
                    </a:lnTo>
                    <a:lnTo>
                      <a:pt x="169" y="1172"/>
                    </a:lnTo>
                    <a:lnTo>
                      <a:pt x="179" y="1088"/>
                    </a:lnTo>
                    <a:lnTo>
                      <a:pt x="183" y="1147"/>
                    </a:lnTo>
                    <a:lnTo>
                      <a:pt x="188" y="1266"/>
                    </a:lnTo>
                    <a:lnTo>
                      <a:pt x="193" y="1256"/>
                    </a:lnTo>
                    <a:lnTo>
                      <a:pt x="203" y="1232"/>
                    </a:lnTo>
                    <a:lnTo>
                      <a:pt x="208" y="1266"/>
                    </a:lnTo>
                    <a:lnTo>
                      <a:pt x="213" y="1336"/>
                    </a:lnTo>
                    <a:lnTo>
                      <a:pt x="218" y="1400"/>
                    </a:lnTo>
                    <a:lnTo>
                      <a:pt x="228" y="1420"/>
                    </a:lnTo>
                    <a:lnTo>
                      <a:pt x="233" y="1405"/>
                    </a:lnTo>
                    <a:lnTo>
                      <a:pt x="238" y="1386"/>
                    </a:lnTo>
                    <a:lnTo>
                      <a:pt x="248" y="1381"/>
                    </a:lnTo>
                    <a:lnTo>
                      <a:pt x="253" y="1381"/>
                    </a:lnTo>
                    <a:lnTo>
                      <a:pt x="258" y="1376"/>
                    </a:lnTo>
                    <a:lnTo>
                      <a:pt x="263" y="1366"/>
                    </a:lnTo>
                    <a:lnTo>
                      <a:pt x="273" y="1341"/>
                    </a:lnTo>
                    <a:lnTo>
                      <a:pt x="278" y="1321"/>
                    </a:lnTo>
                    <a:lnTo>
                      <a:pt x="283" y="1296"/>
                    </a:lnTo>
                    <a:lnTo>
                      <a:pt x="288" y="1286"/>
                    </a:lnTo>
                    <a:lnTo>
                      <a:pt x="298" y="1281"/>
                    </a:lnTo>
                    <a:lnTo>
                      <a:pt x="303" y="1242"/>
                    </a:lnTo>
                    <a:lnTo>
                      <a:pt x="308" y="1207"/>
                    </a:lnTo>
                    <a:lnTo>
                      <a:pt x="313" y="1157"/>
                    </a:lnTo>
                    <a:lnTo>
                      <a:pt x="323" y="1132"/>
                    </a:lnTo>
                    <a:lnTo>
                      <a:pt x="328" y="1122"/>
                    </a:lnTo>
                    <a:lnTo>
                      <a:pt x="332" y="1083"/>
                    </a:lnTo>
                    <a:lnTo>
                      <a:pt x="337" y="1043"/>
                    </a:lnTo>
                    <a:lnTo>
                      <a:pt x="347" y="1058"/>
                    </a:lnTo>
                    <a:lnTo>
                      <a:pt x="352" y="1187"/>
                    </a:lnTo>
                    <a:lnTo>
                      <a:pt x="357" y="1291"/>
                    </a:lnTo>
                    <a:lnTo>
                      <a:pt x="362" y="1291"/>
                    </a:lnTo>
                    <a:lnTo>
                      <a:pt x="372" y="1341"/>
                    </a:lnTo>
                    <a:lnTo>
                      <a:pt x="377" y="1351"/>
                    </a:lnTo>
                    <a:lnTo>
                      <a:pt x="382" y="1371"/>
                    </a:lnTo>
                    <a:lnTo>
                      <a:pt x="387" y="1361"/>
                    </a:lnTo>
                    <a:lnTo>
                      <a:pt x="397" y="1346"/>
                    </a:lnTo>
                    <a:lnTo>
                      <a:pt x="402" y="1346"/>
                    </a:lnTo>
                    <a:lnTo>
                      <a:pt x="407" y="1475"/>
                    </a:lnTo>
                    <a:lnTo>
                      <a:pt x="412" y="1251"/>
                    </a:lnTo>
                    <a:lnTo>
                      <a:pt x="422" y="0"/>
                    </a:lnTo>
                    <a:lnTo>
                      <a:pt x="427" y="795"/>
                    </a:lnTo>
                    <a:lnTo>
                      <a:pt x="432" y="978"/>
                    </a:lnTo>
                    <a:lnTo>
                      <a:pt x="437" y="1783"/>
                    </a:lnTo>
                    <a:lnTo>
                      <a:pt x="447" y="1430"/>
                    </a:lnTo>
                    <a:lnTo>
                      <a:pt x="452" y="1599"/>
                    </a:lnTo>
                    <a:lnTo>
                      <a:pt x="457" y="1391"/>
                    </a:lnTo>
                    <a:lnTo>
                      <a:pt x="467" y="1232"/>
                    </a:lnTo>
                    <a:lnTo>
                      <a:pt x="472" y="1088"/>
                    </a:lnTo>
                    <a:lnTo>
                      <a:pt x="476" y="1232"/>
                    </a:lnTo>
                    <a:lnTo>
                      <a:pt x="481" y="1395"/>
                    </a:lnTo>
                    <a:lnTo>
                      <a:pt x="491" y="1301"/>
                    </a:lnTo>
                    <a:lnTo>
                      <a:pt x="496" y="1232"/>
                    </a:lnTo>
                    <a:lnTo>
                      <a:pt x="501" y="1286"/>
                    </a:lnTo>
                    <a:lnTo>
                      <a:pt x="506" y="1237"/>
                    </a:lnTo>
                    <a:lnTo>
                      <a:pt x="516" y="1207"/>
                    </a:lnTo>
                    <a:lnTo>
                      <a:pt x="521" y="1202"/>
                    </a:lnTo>
                    <a:lnTo>
                      <a:pt x="526" y="1142"/>
                    </a:lnTo>
                    <a:lnTo>
                      <a:pt x="531" y="1108"/>
                    </a:lnTo>
                    <a:lnTo>
                      <a:pt x="541" y="1127"/>
                    </a:lnTo>
                    <a:lnTo>
                      <a:pt x="546" y="1127"/>
                    </a:lnTo>
                    <a:lnTo>
                      <a:pt x="551" y="1147"/>
                    </a:lnTo>
                    <a:lnTo>
                      <a:pt x="556" y="1167"/>
                    </a:lnTo>
                    <a:lnTo>
                      <a:pt x="566" y="1207"/>
                    </a:lnTo>
                    <a:lnTo>
                      <a:pt x="571" y="1237"/>
                    </a:lnTo>
                    <a:lnTo>
                      <a:pt x="576" y="1237"/>
                    </a:lnTo>
                    <a:lnTo>
                      <a:pt x="581" y="1247"/>
                    </a:lnTo>
                    <a:lnTo>
                      <a:pt x="591" y="1271"/>
                    </a:lnTo>
                    <a:lnTo>
                      <a:pt x="596" y="1281"/>
                    </a:lnTo>
                    <a:lnTo>
                      <a:pt x="601" y="1276"/>
                    </a:lnTo>
                    <a:lnTo>
                      <a:pt x="606" y="1316"/>
                    </a:lnTo>
                    <a:lnTo>
                      <a:pt x="616" y="1391"/>
                    </a:lnTo>
                    <a:lnTo>
                      <a:pt x="621" y="1371"/>
                    </a:lnTo>
                    <a:lnTo>
                      <a:pt x="625" y="1326"/>
                    </a:lnTo>
                    <a:lnTo>
                      <a:pt x="630" y="1261"/>
                    </a:lnTo>
                    <a:lnTo>
                      <a:pt x="640" y="1207"/>
                    </a:lnTo>
                    <a:lnTo>
                      <a:pt x="645" y="1222"/>
                    </a:lnTo>
                    <a:lnTo>
                      <a:pt x="650" y="1212"/>
                    </a:lnTo>
                    <a:lnTo>
                      <a:pt x="655" y="1162"/>
                    </a:lnTo>
                    <a:lnTo>
                      <a:pt x="665" y="1162"/>
                    </a:lnTo>
                    <a:lnTo>
                      <a:pt x="670" y="1167"/>
                    </a:lnTo>
                    <a:lnTo>
                      <a:pt x="675" y="1137"/>
                    </a:lnTo>
                    <a:lnTo>
                      <a:pt x="685" y="1112"/>
                    </a:lnTo>
                    <a:lnTo>
                      <a:pt x="690" y="1212"/>
                    </a:lnTo>
                    <a:lnTo>
                      <a:pt x="695" y="1247"/>
                    </a:lnTo>
                    <a:lnTo>
                      <a:pt x="700" y="1227"/>
                    </a:lnTo>
                    <a:lnTo>
                      <a:pt x="710" y="1237"/>
                    </a:lnTo>
                    <a:lnTo>
                      <a:pt x="715" y="1276"/>
                    </a:lnTo>
                    <a:lnTo>
                      <a:pt x="720" y="1371"/>
                    </a:lnTo>
                    <a:lnTo>
                      <a:pt x="725" y="1400"/>
                    </a:lnTo>
                    <a:lnTo>
                      <a:pt x="735" y="1415"/>
                    </a:lnTo>
                    <a:lnTo>
                      <a:pt x="740" y="1410"/>
                    </a:lnTo>
                    <a:lnTo>
                      <a:pt x="745" y="1400"/>
                    </a:lnTo>
                    <a:lnTo>
                      <a:pt x="750" y="1395"/>
                    </a:lnTo>
                    <a:lnTo>
                      <a:pt x="760" y="1386"/>
                    </a:lnTo>
                    <a:lnTo>
                      <a:pt x="765" y="1371"/>
                    </a:lnTo>
                    <a:lnTo>
                      <a:pt x="769" y="1351"/>
                    </a:lnTo>
                    <a:lnTo>
                      <a:pt x="774" y="1336"/>
                    </a:lnTo>
                    <a:lnTo>
                      <a:pt x="784" y="1321"/>
                    </a:lnTo>
                    <a:lnTo>
                      <a:pt x="789" y="1306"/>
                    </a:lnTo>
                    <a:lnTo>
                      <a:pt x="794" y="1296"/>
                    </a:lnTo>
                  </a:path>
                </a:pathLst>
              </a:custGeom>
              <a:noFill/>
              <a:ln w="1905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69"/>
              <p:cNvSpPr>
                <a:spLocks/>
              </p:cNvSpPr>
              <p:nvPr/>
            </p:nvSpPr>
            <p:spPr bwMode="auto">
              <a:xfrm>
                <a:off x="5089525" y="2055813"/>
                <a:ext cx="1262063" cy="2584450"/>
              </a:xfrm>
              <a:custGeom>
                <a:avLst/>
                <a:gdLst>
                  <a:gd name="T0" fmla="*/ 15 w 795"/>
                  <a:gd name="T1" fmla="*/ 1132 h 1628"/>
                  <a:gd name="T2" fmla="*/ 30 w 795"/>
                  <a:gd name="T3" fmla="*/ 1017 h 1628"/>
                  <a:gd name="T4" fmla="*/ 50 w 795"/>
                  <a:gd name="T5" fmla="*/ 923 h 1628"/>
                  <a:gd name="T6" fmla="*/ 70 w 795"/>
                  <a:gd name="T7" fmla="*/ 1171 h 1628"/>
                  <a:gd name="T8" fmla="*/ 90 w 795"/>
                  <a:gd name="T9" fmla="*/ 1271 h 1628"/>
                  <a:gd name="T10" fmla="*/ 110 w 795"/>
                  <a:gd name="T11" fmla="*/ 1256 h 1628"/>
                  <a:gd name="T12" fmla="*/ 124 w 795"/>
                  <a:gd name="T13" fmla="*/ 0 h 1628"/>
                  <a:gd name="T14" fmla="*/ 144 w 795"/>
                  <a:gd name="T15" fmla="*/ 1628 h 1628"/>
                  <a:gd name="T16" fmla="*/ 164 w 795"/>
                  <a:gd name="T17" fmla="*/ 1186 h 1628"/>
                  <a:gd name="T18" fmla="*/ 184 w 795"/>
                  <a:gd name="T19" fmla="*/ 1271 h 1628"/>
                  <a:gd name="T20" fmla="*/ 199 w 795"/>
                  <a:gd name="T21" fmla="*/ 1147 h 1628"/>
                  <a:gd name="T22" fmla="*/ 219 w 795"/>
                  <a:gd name="T23" fmla="*/ 1112 h 1628"/>
                  <a:gd name="T24" fmla="*/ 239 w 795"/>
                  <a:gd name="T25" fmla="*/ 1022 h 1628"/>
                  <a:gd name="T26" fmla="*/ 259 w 795"/>
                  <a:gd name="T27" fmla="*/ 1097 h 1628"/>
                  <a:gd name="T28" fmla="*/ 273 w 795"/>
                  <a:gd name="T29" fmla="*/ 1171 h 1628"/>
                  <a:gd name="T30" fmla="*/ 293 w 795"/>
                  <a:gd name="T31" fmla="*/ 1181 h 1628"/>
                  <a:gd name="T32" fmla="*/ 313 w 795"/>
                  <a:gd name="T33" fmla="*/ 1286 h 1628"/>
                  <a:gd name="T34" fmla="*/ 333 w 795"/>
                  <a:gd name="T35" fmla="*/ 1102 h 1628"/>
                  <a:gd name="T36" fmla="*/ 353 w 795"/>
                  <a:gd name="T37" fmla="*/ 1062 h 1628"/>
                  <a:gd name="T38" fmla="*/ 368 w 795"/>
                  <a:gd name="T39" fmla="*/ 1022 h 1628"/>
                  <a:gd name="T40" fmla="*/ 388 w 795"/>
                  <a:gd name="T41" fmla="*/ 1147 h 1628"/>
                  <a:gd name="T42" fmla="*/ 408 w 795"/>
                  <a:gd name="T43" fmla="*/ 1171 h 1628"/>
                  <a:gd name="T44" fmla="*/ 427 w 795"/>
                  <a:gd name="T45" fmla="*/ 1320 h 1628"/>
                  <a:gd name="T46" fmla="*/ 442 w 795"/>
                  <a:gd name="T47" fmla="*/ 1291 h 1628"/>
                  <a:gd name="T48" fmla="*/ 462 w 795"/>
                  <a:gd name="T49" fmla="*/ 1256 h 1628"/>
                  <a:gd name="T50" fmla="*/ 482 w 795"/>
                  <a:gd name="T51" fmla="*/ 1206 h 1628"/>
                  <a:gd name="T52" fmla="*/ 502 w 795"/>
                  <a:gd name="T53" fmla="*/ 1161 h 1628"/>
                  <a:gd name="T54" fmla="*/ 522 w 795"/>
                  <a:gd name="T55" fmla="*/ 1032 h 1628"/>
                  <a:gd name="T56" fmla="*/ 537 w 795"/>
                  <a:gd name="T57" fmla="*/ 953 h 1628"/>
                  <a:gd name="T58" fmla="*/ 557 w 795"/>
                  <a:gd name="T59" fmla="*/ 1151 h 1628"/>
                  <a:gd name="T60" fmla="*/ 576 w 795"/>
                  <a:gd name="T61" fmla="*/ 1256 h 1628"/>
                  <a:gd name="T62" fmla="*/ 596 w 795"/>
                  <a:gd name="T63" fmla="*/ 1251 h 1628"/>
                  <a:gd name="T64" fmla="*/ 611 w 795"/>
                  <a:gd name="T65" fmla="*/ 481 h 1628"/>
                  <a:gd name="T66" fmla="*/ 631 w 795"/>
                  <a:gd name="T67" fmla="*/ 1425 h 1628"/>
                  <a:gd name="T68" fmla="*/ 651 w 795"/>
                  <a:gd name="T69" fmla="*/ 1435 h 1628"/>
                  <a:gd name="T70" fmla="*/ 671 w 795"/>
                  <a:gd name="T71" fmla="*/ 1008 h 1628"/>
                  <a:gd name="T72" fmla="*/ 686 w 795"/>
                  <a:gd name="T73" fmla="*/ 1147 h 1628"/>
                  <a:gd name="T74" fmla="*/ 706 w 795"/>
                  <a:gd name="T75" fmla="*/ 1117 h 1628"/>
                  <a:gd name="T76" fmla="*/ 725 w 795"/>
                  <a:gd name="T77" fmla="*/ 1022 h 1628"/>
                  <a:gd name="T78" fmla="*/ 745 w 795"/>
                  <a:gd name="T79" fmla="*/ 1027 h 1628"/>
                  <a:gd name="T80" fmla="*/ 765 w 795"/>
                  <a:gd name="T81" fmla="*/ 1122 h 1628"/>
                  <a:gd name="T82" fmla="*/ 780 w 795"/>
                  <a:gd name="T83" fmla="*/ 1161 h 1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95" h="1628">
                    <a:moveTo>
                      <a:pt x="0" y="1196"/>
                    </a:moveTo>
                    <a:lnTo>
                      <a:pt x="5" y="1166"/>
                    </a:lnTo>
                    <a:lnTo>
                      <a:pt x="15" y="1132"/>
                    </a:lnTo>
                    <a:lnTo>
                      <a:pt x="20" y="1087"/>
                    </a:lnTo>
                    <a:lnTo>
                      <a:pt x="25" y="1042"/>
                    </a:lnTo>
                    <a:lnTo>
                      <a:pt x="30" y="1017"/>
                    </a:lnTo>
                    <a:lnTo>
                      <a:pt x="40" y="1008"/>
                    </a:lnTo>
                    <a:lnTo>
                      <a:pt x="45" y="973"/>
                    </a:lnTo>
                    <a:lnTo>
                      <a:pt x="50" y="923"/>
                    </a:lnTo>
                    <a:lnTo>
                      <a:pt x="55" y="1008"/>
                    </a:lnTo>
                    <a:lnTo>
                      <a:pt x="65" y="1137"/>
                    </a:lnTo>
                    <a:lnTo>
                      <a:pt x="70" y="1171"/>
                    </a:lnTo>
                    <a:lnTo>
                      <a:pt x="75" y="1231"/>
                    </a:lnTo>
                    <a:lnTo>
                      <a:pt x="85" y="1256"/>
                    </a:lnTo>
                    <a:lnTo>
                      <a:pt x="90" y="1271"/>
                    </a:lnTo>
                    <a:lnTo>
                      <a:pt x="95" y="1251"/>
                    </a:lnTo>
                    <a:lnTo>
                      <a:pt x="100" y="1246"/>
                    </a:lnTo>
                    <a:lnTo>
                      <a:pt x="110" y="1256"/>
                    </a:lnTo>
                    <a:lnTo>
                      <a:pt x="115" y="1325"/>
                    </a:lnTo>
                    <a:lnTo>
                      <a:pt x="120" y="864"/>
                    </a:lnTo>
                    <a:lnTo>
                      <a:pt x="124" y="0"/>
                    </a:lnTo>
                    <a:lnTo>
                      <a:pt x="134" y="724"/>
                    </a:lnTo>
                    <a:lnTo>
                      <a:pt x="139" y="1385"/>
                    </a:lnTo>
                    <a:lnTo>
                      <a:pt x="144" y="1628"/>
                    </a:lnTo>
                    <a:lnTo>
                      <a:pt x="149" y="1415"/>
                    </a:lnTo>
                    <a:lnTo>
                      <a:pt x="159" y="1420"/>
                    </a:lnTo>
                    <a:lnTo>
                      <a:pt x="164" y="1186"/>
                    </a:lnTo>
                    <a:lnTo>
                      <a:pt x="169" y="1022"/>
                    </a:lnTo>
                    <a:lnTo>
                      <a:pt x="174" y="998"/>
                    </a:lnTo>
                    <a:lnTo>
                      <a:pt x="184" y="1271"/>
                    </a:lnTo>
                    <a:lnTo>
                      <a:pt x="189" y="1271"/>
                    </a:lnTo>
                    <a:lnTo>
                      <a:pt x="194" y="1171"/>
                    </a:lnTo>
                    <a:lnTo>
                      <a:pt x="199" y="1147"/>
                    </a:lnTo>
                    <a:lnTo>
                      <a:pt x="209" y="1191"/>
                    </a:lnTo>
                    <a:lnTo>
                      <a:pt x="214" y="1122"/>
                    </a:lnTo>
                    <a:lnTo>
                      <a:pt x="219" y="1112"/>
                    </a:lnTo>
                    <a:lnTo>
                      <a:pt x="224" y="998"/>
                    </a:lnTo>
                    <a:lnTo>
                      <a:pt x="234" y="1012"/>
                    </a:lnTo>
                    <a:lnTo>
                      <a:pt x="239" y="1022"/>
                    </a:lnTo>
                    <a:lnTo>
                      <a:pt x="244" y="1032"/>
                    </a:lnTo>
                    <a:lnTo>
                      <a:pt x="249" y="1057"/>
                    </a:lnTo>
                    <a:lnTo>
                      <a:pt x="259" y="1097"/>
                    </a:lnTo>
                    <a:lnTo>
                      <a:pt x="264" y="1127"/>
                    </a:lnTo>
                    <a:lnTo>
                      <a:pt x="268" y="1147"/>
                    </a:lnTo>
                    <a:lnTo>
                      <a:pt x="273" y="1171"/>
                    </a:lnTo>
                    <a:lnTo>
                      <a:pt x="283" y="1171"/>
                    </a:lnTo>
                    <a:lnTo>
                      <a:pt x="288" y="1166"/>
                    </a:lnTo>
                    <a:lnTo>
                      <a:pt x="293" y="1181"/>
                    </a:lnTo>
                    <a:lnTo>
                      <a:pt x="303" y="1226"/>
                    </a:lnTo>
                    <a:lnTo>
                      <a:pt x="308" y="1281"/>
                    </a:lnTo>
                    <a:lnTo>
                      <a:pt x="313" y="1286"/>
                    </a:lnTo>
                    <a:lnTo>
                      <a:pt x="318" y="1226"/>
                    </a:lnTo>
                    <a:lnTo>
                      <a:pt x="328" y="1132"/>
                    </a:lnTo>
                    <a:lnTo>
                      <a:pt x="333" y="1102"/>
                    </a:lnTo>
                    <a:lnTo>
                      <a:pt x="338" y="1117"/>
                    </a:lnTo>
                    <a:lnTo>
                      <a:pt x="343" y="1092"/>
                    </a:lnTo>
                    <a:lnTo>
                      <a:pt x="353" y="1062"/>
                    </a:lnTo>
                    <a:lnTo>
                      <a:pt x="358" y="1067"/>
                    </a:lnTo>
                    <a:lnTo>
                      <a:pt x="363" y="1067"/>
                    </a:lnTo>
                    <a:lnTo>
                      <a:pt x="368" y="1022"/>
                    </a:lnTo>
                    <a:lnTo>
                      <a:pt x="378" y="1017"/>
                    </a:lnTo>
                    <a:lnTo>
                      <a:pt x="383" y="1112"/>
                    </a:lnTo>
                    <a:lnTo>
                      <a:pt x="388" y="1147"/>
                    </a:lnTo>
                    <a:lnTo>
                      <a:pt x="393" y="1132"/>
                    </a:lnTo>
                    <a:lnTo>
                      <a:pt x="403" y="1137"/>
                    </a:lnTo>
                    <a:lnTo>
                      <a:pt x="408" y="1171"/>
                    </a:lnTo>
                    <a:lnTo>
                      <a:pt x="413" y="1226"/>
                    </a:lnTo>
                    <a:lnTo>
                      <a:pt x="417" y="1281"/>
                    </a:lnTo>
                    <a:lnTo>
                      <a:pt x="427" y="1320"/>
                    </a:lnTo>
                    <a:lnTo>
                      <a:pt x="432" y="1330"/>
                    </a:lnTo>
                    <a:lnTo>
                      <a:pt x="437" y="1310"/>
                    </a:lnTo>
                    <a:lnTo>
                      <a:pt x="442" y="1291"/>
                    </a:lnTo>
                    <a:lnTo>
                      <a:pt x="452" y="1281"/>
                    </a:lnTo>
                    <a:lnTo>
                      <a:pt x="457" y="1271"/>
                    </a:lnTo>
                    <a:lnTo>
                      <a:pt x="462" y="1256"/>
                    </a:lnTo>
                    <a:lnTo>
                      <a:pt x="467" y="1251"/>
                    </a:lnTo>
                    <a:lnTo>
                      <a:pt x="477" y="1241"/>
                    </a:lnTo>
                    <a:lnTo>
                      <a:pt x="482" y="1206"/>
                    </a:lnTo>
                    <a:lnTo>
                      <a:pt x="487" y="1181"/>
                    </a:lnTo>
                    <a:lnTo>
                      <a:pt x="497" y="1196"/>
                    </a:lnTo>
                    <a:lnTo>
                      <a:pt x="502" y="1161"/>
                    </a:lnTo>
                    <a:lnTo>
                      <a:pt x="507" y="1122"/>
                    </a:lnTo>
                    <a:lnTo>
                      <a:pt x="512" y="1067"/>
                    </a:lnTo>
                    <a:lnTo>
                      <a:pt x="522" y="1032"/>
                    </a:lnTo>
                    <a:lnTo>
                      <a:pt x="527" y="1012"/>
                    </a:lnTo>
                    <a:lnTo>
                      <a:pt x="532" y="993"/>
                    </a:lnTo>
                    <a:lnTo>
                      <a:pt x="537" y="953"/>
                    </a:lnTo>
                    <a:lnTo>
                      <a:pt x="547" y="938"/>
                    </a:lnTo>
                    <a:lnTo>
                      <a:pt x="552" y="1042"/>
                    </a:lnTo>
                    <a:lnTo>
                      <a:pt x="557" y="1151"/>
                    </a:lnTo>
                    <a:lnTo>
                      <a:pt x="561" y="1186"/>
                    </a:lnTo>
                    <a:lnTo>
                      <a:pt x="571" y="1241"/>
                    </a:lnTo>
                    <a:lnTo>
                      <a:pt x="576" y="1256"/>
                    </a:lnTo>
                    <a:lnTo>
                      <a:pt x="581" y="1266"/>
                    </a:lnTo>
                    <a:lnTo>
                      <a:pt x="586" y="1261"/>
                    </a:lnTo>
                    <a:lnTo>
                      <a:pt x="596" y="1251"/>
                    </a:lnTo>
                    <a:lnTo>
                      <a:pt x="601" y="1295"/>
                    </a:lnTo>
                    <a:lnTo>
                      <a:pt x="606" y="1176"/>
                    </a:lnTo>
                    <a:lnTo>
                      <a:pt x="611" y="481"/>
                    </a:lnTo>
                    <a:lnTo>
                      <a:pt x="621" y="705"/>
                    </a:lnTo>
                    <a:lnTo>
                      <a:pt x="626" y="695"/>
                    </a:lnTo>
                    <a:lnTo>
                      <a:pt x="631" y="1425"/>
                    </a:lnTo>
                    <a:lnTo>
                      <a:pt x="636" y="1509"/>
                    </a:lnTo>
                    <a:lnTo>
                      <a:pt x="646" y="1405"/>
                    </a:lnTo>
                    <a:lnTo>
                      <a:pt x="651" y="1435"/>
                    </a:lnTo>
                    <a:lnTo>
                      <a:pt x="656" y="1206"/>
                    </a:lnTo>
                    <a:lnTo>
                      <a:pt x="661" y="1047"/>
                    </a:lnTo>
                    <a:lnTo>
                      <a:pt x="671" y="1008"/>
                    </a:lnTo>
                    <a:lnTo>
                      <a:pt x="676" y="1261"/>
                    </a:lnTo>
                    <a:lnTo>
                      <a:pt x="681" y="1266"/>
                    </a:lnTo>
                    <a:lnTo>
                      <a:pt x="686" y="1147"/>
                    </a:lnTo>
                    <a:lnTo>
                      <a:pt x="696" y="1137"/>
                    </a:lnTo>
                    <a:lnTo>
                      <a:pt x="701" y="1181"/>
                    </a:lnTo>
                    <a:lnTo>
                      <a:pt x="706" y="1117"/>
                    </a:lnTo>
                    <a:lnTo>
                      <a:pt x="715" y="1112"/>
                    </a:lnTo>
                    <a:lnTo>
                      <a:pt x="720" y="1097"/>
                    </a:lnTo>
                    <a:lnTo>
                      <a:pt x="725" y="1022"/>
                    </a:lnTo>
                    <a:lnTo>
                      <a:pt x="730" y="1008"/>
                    </a:lnTo>
                    <a:lnTo>
                      <a:pt x="740" y="1022"/>
                    </a:lnTo>
                    <a:lnTo>
                      <a:pt x="745" y="1027"/>
                    </a:lnTo>
                    <a:lnTo>
                      <a:pt x="750" y="1052"/>
                    </a:lnTo>
                    <a:lnTo>
                      <a:pt x="755" y="1092"/>
                    </a:lnTo>
                    <a:lnTo>
                      <a:pt x="765" y="1122"/>
                    </a:lnTo>
                    <a:lnTo>
                      <a:pt x="770" y="1137"/>
                    </a:lnTo>
                    <a:lnTo>
                      <a:pt x="775" y="1147"/>
                    </a:lnTo>
                    <a:lnTo>
                      <a:pt x="780" y="1161"/>
                    </a:lnTo>
                    <a:lnTo>
                      <a:pt x="790" y="1176"/>
                    </a:lnTo>
                    <a:lnTo>
                      <a:pt x="795" y="1181"/>
                    </a:lnTo>
                  </a:path>
                </a:pathLst>
              </a:custGeom>
              <a:noFill/>
              <a:ln w="1905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70"/>
              <p:cNvSpPr>
                <a:spLocks/>
              </p:cNvSpPr>
              <p:nvPr/>
            </p:nvSpPr>
            <p:spPr bwMode="auto">
              <a:xfrm>
                <a:off x="6351588" y="3670300"/>
                <a:ext cx="180975" cy="434975"/>
              </a:xfrm>
              <a:custGeom>
                <a:avLst/>
                <a:gdLst>
                  <a:gd name="T0" fmla="*/ 0 w 114"/>
                  <a:gd name="T1" fmla="*/ 164 h 274"/>
                  <a:gd name="T2" fmla="*/ 5 w 114"/>
                  <a:gd name="T3" fmla="*/ 164 h 274"/>
                  <a:gd name="T4" fmla="*/ 10 w 114"/>
                  <a:gd name="T5" fmla="*/ 204 h 274"/>
                  <a:gd name="T6" fmla="*/ 20 w 114"/>
                  <a:gd name="T7" fmla="*/ 259 h 274"/>
                  <a:gd name="T8" fmla="*/ 25 w 114"/>
                  <a:gd name="T9" fmla="*/ 274 h 274"/>
                  <a:gd name="T10" fmla="*/ 30 w 114"/>
                  <a:gd name="T11" fmla="*/ 194 h 274"/>
                  <a:gd name="T12" fmla="*/ 35 w 114"/>
                  <a:gd name="T13" fmla="*/ 95 h 274"/>
                  <a:gd name="T14" fmla="*/ 45 w 114"/>
                  <a:gd name="T15" fmla="*/ 100 h 274"/>
                  <a:gd name="T16" fmla="*/ 50 w 114"/>
                  <a:gd name="T17" fmla="*/ 115 h 274"/>
                  <a:gd name="T18" fmla="*/ 55 w 114"/>
                  <a:gd name="T19" fmla="*/ 60 h 274"/>
                  <a:gd name="T20" fmla="*/ 59 w 114"/>
                  <a:gd name="T21" fmla="*/ 5 h 274"/>
                  <a:gd name="T22" fmla="*/ 69 w 114"/>
                  <a:gd name="T23" fmla="*/ 20 h 274"/>
                  <a:gd name="T24" fmla="*/ 74 w 114"/>
                  <a:gd name="T25" fmla="*/ 40 h 274"/>
                  <a:gd name="T26" fmla="*/ 79 w 114"/>
                  <a:gd name="T27" fmla="*/ 0 h 274"/>
                  <a:gd name="T28" fmla="*/ 84 w 114"/>
                  <a:gd name="T29" fmla="*/ 50 h 274"/>
                  <a:gd name="T30" fmla="*/ 94 w 114"/>
                  <a:gd name="T31" fmla="*/ 110 h 274"/>
                  <a:gd name="T32" fmla="*/ 99 w 114"/>
                  <a:gd name="T33" fmla="*/ 110 h 274"/>
                  <a:gd name="T34" fmla="*/ 104 w 114"/>
                  <a:gd name="T35" fmla="*/ 110 h 274"/>
                  <a:gd name="T36" fmla="*/ 114 w 114"/>
                  <a:gd name="T37" fmla="*/ 144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4" h="274">
                    <a:moveTo>
                      <a:pt x="0" y="164"/>
                    </a:moveTo>
                    <a:lnTo>
                      <a:pt x="5" y="164"/>
                    </a:lnTo>
                    <a:lnTo>
                      <a:pt x="10" y="204"/>
                    </a:lnTo>
                    <a:lnTo>
                      <a:pt x="20" y="259"/>
                    </a:lnTo>
                    <a:lnTo>
                      <a:pt x="25" y="274"/>
                    </a:lnTo>
                    <a:lnTo>
                      <a:pt x="30" y="194"/>
                    </a:lnTo>
                    <a:lnTo>
                      <a:pt x="35" y="95"/>
                    </a:lnTo>
                    <a:lnTo>
                      <a:pt x="45" y="100"/>
                    </a:lnTo>
                    <a:lnTo>
                      <a:pt x="50" y="115"/>
                    </a:lnTo>
                    <a:lnTo>
                      <a:pt x="55" y="60"/>
                    </a:lnTo>
                    <a:lnTo>
                      <a:pt x="59" y="5"/>
                    </a:lnTo>
                    <a:lnTo>
                      <a:pt x="69" y="20"/>
                    </a:lnTo>
                    <a:lnTo>
                      <a:pt x="74" y="40"/>
                    </a:lnTo>
                    <a:lnTo>
                      <a:pt x="79" y="0"/>
                    </a:lnTo>
                    <a:lnTo>
                      <a:pt x="84" y="50"/>
                    </a:lnTo>
                    <a:lnTo>
                      <a:pt x="94" y="110"/>
                    </a:lnTo>
                    <a:lnTo>
                      <a:pt x="99" y="110"/>
                    </a:lnTo>
                    <a:lnTo>
                      <a:pt x="104" y="110"/>
                    </a:lnTo>
                    <a:lnTo>
                      <a:pt x="114" y="144"/>
                    </a:lnTo>
                  </a:path>
                </a:pathLst>
              </a:custGeom>
              <a:noFill/>
              <a:ln w="1905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78" name="TextBox 2077"/>
            <p:cNvSpPr txBox="1"/>
            <p:nvPr/>
          </p:nvSpPr>
          <p:spPr>
            <a:xfrm>
              <a:off x="1289351" y="850390"/>
              <a:ext cx="740587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r</a:t>
              </a:r>
              <a:r>
                <a:rPr lang="en-US" b="1" dirty="0" smtClean="0">
                  <a:solidFill>
                    <a:schemeClr val="accent6">
                      <a:lumMod val="75000"/>
                    </a:schemeClr>
                  </a:solidFill>
                </a:rPr>
                <a:t>unning</a:t>
              </a:r>
              <a:endParaRPr lang="en-US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079" name="TextBox 2078"/>
            <p:cNvSpPr txBox="1"/>
            <p:nvPr/>
          </p:nvSpPr>
          <p:spPr>
            <a:xfrm>
              <a:off x="1291851" y="1476109"/>
              <a:ext cx="738087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b="1" dirty="0" smtClean="0">
                  <a:solidFill>
                    <a:srgbClr val="7030A0"/>
                  </a:solidFill>
                </a:rPr>
                <a:t>walking</a:t>
              </a:r>
              <a:endParaRPr lang="en-US" b="1" dirty="0">
                <a:solidFill>
                  <a:srgbClr val="7030A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9600" y="2192750"/>
              <a:ext cx="1512017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b="1" dirty="0"/>
                <a:t>a</a:t>
              </a:r>
              <a:r>
                <a:rPr lang="en-US" b="1" dirty="0" smtClean="0"/>
                <a:t>scending stairs</a:t>
              </a:r>
              <a:endParaRPr lang="en-US" b="1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533400" y="502420"/>
              <a:ext cx="3962400" cy="2545580"/>
            </a:xfrm>
            <a:prstGeom prst="rect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761396" y="3058865"/>
            <a:ext cx="212269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raining data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>
            <a:grpSpLocks noChangeAspect="1"/>
          </p:cNvGrpSpPr>
          <p:nvPr/>
        </p:nvGrpSpPr>
        <p:grpSpPr>
          <a:xfrm rot="10800000">
            <a:off x="6904740" y="4113807"/>
            <a:ext cx="559365" cy="467195"/>
            <a:chOff x="4267200" y="1043066"/>
            <a:chExt cx="2514600" cy="1039813"/>
          </a:xfrm>
        </p:grpSpPr>
        <p:sp>
          <p:nvSpPr>
            <p:cNvPr id="100" name="Freeform 64"/>
            <p:cNvSpPr>
              <a:spLocks/>
            </p:cNvSpPr>
            <p:nvPr/>
          </p:nvSpPr>
          <p:spPr bwMode="auto">
            <a:xfrm>
              <a:off x="4267200" y="1051003"/>
              <a:ext cx="1254125" cy="928688"/>
            </a:xfrm>
            <a:custGeom>
              <a:avLst/>
              <a:gdLst>
                <a:gd name="T0" fmla="*/ 10 w 790"/>
                <a:gd name="T1" fmla="*/ 104 h 585"/>
                <a:gd name="T2" fmla="*/ 30 w 790"/>
                <a:gd name="T3" fmla="*/ 114 h 585"/>
                <a:gd name="T4" fmla="*/ 50 w 790"/>
                <a:gd name="T5" fmla="*/ 129 h 585"/>
                <a:gd name="T6" fmla="*/ 70 w 790"/>
                <a:gd name="T7" fmla="*/ 89 h 585"/>
                <a:gd name="T8" fmla="*/ 85 w 790"/>
                <a:gd name="T9" fmla="*/ 64 h 585"/>
                <a:gd name="T10" fmla="*/ 104 w 790"/>
                <a:gd name="T11" fmla="*/ 84 h 585"/>
                <a:gd name="T12" fmla="*/ 124 w 790"/>
                <a:gd name="T13" fmla="*/ 64 h 585"/>
                <a:gd name="T14" fmla="*/ 144 w 790"/>
                <a:gd name="T15" fmla="*/ 74 h 585"/>
                <a:gd name="T16" fmla="*/ 159 w 790"/>
                <a:gd name="T17" fmla="*/ 64 h 585"/>
                <a:gd name="T18" fmla="*/ 179 w 790"/>
                <a:gd name="T19" fmla="*/ 59 h 585"/>
                <a:gd name="T20" fmla="*/ 199 w 790"/>
                <a:gd name="T21" fmla="*/ 54 h 585"/>
                <a:gd name="T22" fmla="*/ 219 w 790"/>
                <a:gd name="T23" fmla="*/ 29 h 585"/>
                <a:gd name="T24" fmla="*/ 238 w 790"/>
                <a:gd name="T25" fmla="*/ 29 h 585"/>
                <a:gd name="T26" fmla="*/ 253 w 790"/>
                <a:gd name="T27" fmla="*/ 24 h 585"/>
                <a:gd name="T28" fmla="*/ 273 w 790"/>
                <a:gd name="T29" fmla="*/ 39 h 585"/>
                <a:gd name="T30" fmla="*/ 293 w 790"/>
                <a:gd name="T31" fmla="*/ 114 h 585"/>
                <a:gd name="T32" fmla="*/ 313 w 790"/>
                <a:gd name="T33" fmla="*/ 218 h 585"/>
                <a:gd name="T34" fmla="*/ 328 w 790"/>
                <a:gd name="T35" fmla="*/ 278 h 585"/>
                <a:gd name="T36" fmla="*/ 348 w 790"/>
                <a:gd name="T37" fmla="*/ 302 h 585"/>
                <a:gd name="T38" fmla="*/ 368 w 790"/>
                <a:gd name="T39" fmla="*/ 268 h 585"/>
                <a:gd name="T40" fmla="*/ 387 w 790"/>
                <a:gd name="T41" fmla="*/ 218 h 585"/>
                <a:gd name="T42" fmla="*/ 402 w 790"/>
                <a:gd name="T43" fmla="*/ 183 h 585"/>
                <a:gd name="T44" fmla="*/ 422 w 790"/>
                <a:gd name="T45" fmla="*/ 94 h 585"/>
                <a:gd name="T46" fmla="*/ 442 w 790"/>
                <a:gd name="T47" fmla="*/ 79 h 585"/>
                <a:gd name="T48" fmla="*/ 462 w 790"/>
                <a:gd name="T49" fmla="*/ 109 h 585"/>
                <a:gd name="T50" fmla="*/ 482 w 790"/>
                <a:gd name="T51" fmla="*/ 119 h 585"/>
                <a:gd name="T52" fmla="*/ 497 w 790"/>
                <a:gd name="T53" fmla="*/ 218 h 585"/>
                <a:gd name="T54" fmla="*/ 517 w 790"/>
                <a:gd name="T55" fmla="*/ 15 h 585"/>
                <a:gd name="T56" fmla="*/ 536 w 790"/>
                <a:gd name="T57" fmla="*/ 64 h 585"/>
                <a:gd name="T58" fmla="*/ 556 w 790"/>
                <a:gd name="T59" fmla="*/ 124 h 585"/>
                <a:gd name="T60" fmla="*/ 571 w 790"/>
                <a:gd name="T61" fmla="*/ 99 h 585"/>
                <a:gd name="T62" fmla="*/ 591 w 790"/>
                <a:gd name="T63" fmla="*/ 29 h 585"/>
                <a:gd name="T64" fmla="*/ 611 w 790"/>
                <a:gd name="T65" fmla="*/ 89 h 585"/>
                <a:gd name="T66" fmla="*/ 631 w 790"/>
                <a:gd name="T67" fmla="*/ 74 h 585"/>
                <a:gd name="T68" fmla="*/ 651 w 790"/>
                <a:gd name="T69" fmla="*/ 69 h 585"/>
                <a:gd name="T70" fmla="*/ 666 w 790"/>
                <a:gd name="T71" fmla="*/ 64 h 585"/>
                <a:gd name="T72" fmla="*/ 685 w 790"/>
                <a:gd name="T73" fmla="*/ 54 h 585"/>
                <a:gd name="T74" fmla="*/ 705 w 790"/>
                <a:gd name="T75" fmla="*/ 49 h 585"/>
                <a:gd name="T76" fmla="*/ 725 w 790"/>
                <a:gd name="T77" fmla="*/ 24 h 585"/>
                <a:gd name="T78" fmla="*/ 740 w 790"/>
                <a:gd name="T79" fmla="*/ 0 h 585"/>
                <a:gd name="T80" fmla="*/ 760 w 790"/>
                <a:gd name="T81" fmla="*/ 59 h 585"/>
                <a:gd name="T82" fmla="*/ 780 w 790"/>
                <a:gd name="T83" fmla="*/ 39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90" h="585">
                  <a:moveTo>
                    <a:pt x="0" y="144"/>
                  </a:moveTo>
                  <a:lnTo>
                    <a:pt x="5" y="59"/>
                  </a:lnTo>
                  <a:lnTo>
                    <a:pt x="10" y="104"/>
                  </a:lnTo>
                  <a:lnTo>
                    <a:pt x="20" y="119"/>
                  </a:lnTo>
                  <a:lnTo>
                    <a:pt x="25" y="99"/>
                  </a:lnTo>
                  <a:lnTo>
                    <a:pt x="30" y="114"/>
                  </a:lnTo>
                  <a:lnTo>
                    <a:pt x="35" y="124"/>
                  </a:lnTo>
                  <a:lnTo>
                    <a:pt x="45" y="129"/>
                  </a:lnTo>
                  <a:lnTo>
                    <a:pt x="50" y="129"/>
                  </a:lnTo>
                  <a:lnTo>
                    <a:pt x="55" y="124"/>
                  </a:lnTo>
                  <a:lnTo>
                    <a:pt x="60" y="109"/>
                  </a:lnTo>
                  <a:lnTo>
                    <a:pt x="70" y="89"/>
                  </a:lnTo>
                  <a:lnTo>
                    <a:pt x="75" y="74"/>
                  </a:lnTo>
                  <a:lnTo>
                    <a:pt x="80" y="69"/>
                  </a:lnTo>
                  <a:lnTo>
                    <a:pt x="85" y="64"/>
                  </a:lnTo>
                  <a:lnTo>
                    <a:pt x="94" y="74"/>
                  </a:lnTo>
                  <a:lnTo>
                    <a:pt x="99" y="79"/>
                  </a:lnTo>
                  <a:lnTo>
                    <a:pt x="104" y="84"/>
                  </a:lnTo>
                  <a:lnTo>
                    <a:pt x="109" y="79"/>
                  </a:lnTo>
                  <a:lnTo>
                    <a:pt x="119" y="64"/>
                  </a:lnTo>
                  <a:lnTo>
                    <a:pt x="124" y="64"/>
                  </a:lnTo>
                  <a:lnTo>
                    <a:pt x="129" y="69"/>
                  </a:lnTo>
                  <a:lnTo>
                    <a:pt x="134" y="69"/>
                  </a:lnTo>
                  <a:lnTo>
                    <a:pt x="144" y="74"/>
                  </a:lnTo>
                  <a:lnTo>
                    <a:pt x="149" y="74"/>
                  </a:lnTo>
                  <a:lnTo>
                    <a:pt x="154" y="64"/>
                  </a:lnTo>
                  <a:lnTo>
                    <a:pt x="159" y="64"/>
                  </a:lnTo>
                  <a:lnTo>
                    <a:pt x="169" y="49"/>
                  </a:lnTo>
                  <a:lnTo>
                    <a:pt x="174" y="49"/>
                  </a:lnTo>
                  <a:lnTo>
                    <a:pt x="179" y="59"/>
                  </a:lnTo>
                  <a:lnTo>
                    <a:pt x="184" y="69"/>
                  </a:lnTo>
                  <a:lnTo>
                    <a:pt x="194" y="74"/>
                  </a:lnTo>
                  <a:lnTo>
                    <a:pt x="199" y="54"/>
                  </a:lnTo>
                  <a:lnTo>
                    <a:pt x="204" y="54"/>
                  </a:lnTo>
                  <a:lnTo>
                    <a:pt x="214" y="34"/>
                  </a:lnTo>
                  <a:lnTo>
                    <a:pt x="219" y="29"/>
                  </a:lnTo>
                  <a:lnTo>
                    <a:pt x="224" y="34"/>
                  </a:lnTo>
                  <a:lnTo>
                    <a:pt x="229" y="29"/>
                  </a:lnTo>
                  <a:lnTo>
                    <a:pt x="238" y="29"/>
                  </a:lnTo>
                  <a:lnTo>
                    <a:pt x="243" y="34"/>
                  </a:lnTo>
                  <a:lnTo>
                    <a:pt x="248" y="19"/>
                  </a:lnTo>
                  <a:lnTo>
                    <a:pt x="253" y="24"/>
                  </a:lnTo>
                  <a:lnTo>
                    <a:pt x="263" y="34"/>
                  </a:lnTo>
                  <a:lnTo>
                    <a:pt x="268" y="34"/>
                  </a:lnTo>
                  <a:lnTo>
                    <a:pt x="273" y="39"/>
                  </a:lnTo>
                  <a:lnTo>
                    <a:pt x="278" y="59"/>
                  </a:lnTo>
                  <a:lnTo>
                    <a:pt x="288" y="74"/>
                  </a:lnTo>
                  <a:lnTo>
                    <a:pt x="293" y="114"/>
                  </a:lnTo>
                  <a:lnTo>
                    <a:pt x="298" y="139"/>
                  </a:lnTo>
                  <a:lnTo>
                    <a:pt x="303" y="178"/>
                  </a:lnTo>
                  <a:lnTo>
                    <a:pt x="313" y="218"/>
                  </a:lnTo>
                  <a:lnTo>
                    <a:pt x="318" y="248"/>
                  </a:lnTo>
                  <a:lnTo>
                    <a:pt x="323" y="268"/>
                  </a:lnTo>
                  <a:lnTo>
                    <a:pt x="328" y="278"/>
                  </a:lnTo>
                  <a:lnTo>
                    <a:pt x="338" y="283"/>
                  </a:lnTo>
                  <a:lnTo>
                    <a:pt x="343" y="283"/>
                  </a:lnTo>
                  <a:lnTo>
                    <a:pt x="348" y="302"/>
                  </a:lnTo>
                  <a:lnTo>
                    <a:pt x="353" y="293"/>
                  </a:lnTo>
                  <a:lnTo>
                    <a:pt x="363" y="273"/>
                  </a:lnTo>
                  <a:lnTo>
                    <a:pt x="368" y="268"/>
                  </a:lnTo>
                  <a:lnTo>
                    <a:pt x="373" y="253"/>
                  </a:lnTo>
                  <a:lnTo>
                    <a:pt x="378" y="238"/>
                  </a:lnTo>
                  <a:lnTo>
                    <a:pt x="387" y="218"/>
                  </a:lnTo>
                  <a:lnTo>
                    <a:pt x="392" y="208"/>
                  </a:lnTo>
                  <a:lnTo>
                    <a:pt x="397" y="193"/>
                  </a:lnTo>
                  <a:lnTo>
                    <a:pt x="402" y="183"/>
                  </a:lnTo>
                  <a:lnTo>
                    <a:pt x="412" y="154"/>
                  </a:lnTo>
                  <a:lnTo>
                    <a:pt x="417" y="124"/>
                  </a:lnTo>
                  <a:lnTo>
                    <a:pt x="422" y="94"/>
                  </a:lnTo>
                  <a:lnTo>
                    <a:pt x="432" y="79"/>
                  </a:lnTo>
                  <a:lnTo>
                    <a:pt x="437" y="79"/>
                  </a:lnTo>
                  <a:lnTo>
                    <a:pt x="442" y="79"/>
                  </a:lnTo>
                  <a:lnTo>
                    <a:pt x="447" y="84"/>
                  </a:lnTo>
                  <a:lnTo>
                    <a:pt x="457" y="99"/>
                  </a:lnTo>
                  <a:lnTo>
                    <a:pt x="462" y="109"/>
                  </a:lnTo>
                  <a:lnTo>
                    <a:pt x="467" y="119"/>
                  </a:lnTo>
                  <a:lnTo>
                    <a:pt x="472" y="114"/>
                  </a:lnTo>
                  <a:lnTo>
                    <a:pt x="482" y="119"/>
                  </a:lnTo>
                  <a:lnTo>
                    <a:pt x="487" y="119"/>
                  </a:lnTo>
                  <a:lnTo>
                    <a:pt x="492" y="134"/>
                  </a:lnTo>
                  <a:lnTo>
                    <a:pt x="497" y="218"/>
                  </a:lnTo>
                  <a:lnTo>
                    <a:pt x="507" y="585"/>
                  </a:lnTo>
                  <a:lnTo>
                    <a:pt x="512" y="34"/>
                  </a:lnTo>
                  <a:lnTo>
                    <a:pt x="517" y="15"/>
                  </a:lnTo>
                  <a:lnTo>
                    <a:pt x="522" y="154"/>
                  </a:lnTo>
                  <a:lnTo>
                    <a:pt x="531" y="79"/>
                  </a:lnTo>
                  <a:lnTo>
                    <a:pt x="536" y="64"/>
                  </a:lnTo>
                  <a:lnTo>
                    <a:pt x="541" y="84"/>
                  </a:lnTo>
                  <a:lnTo>
                    <a:pt x="546" y="84"/>
                  </a:lnTo>
                  <a:lnTo>
                    <a:pt x="556" y="124"/>
                  </a:lnTo>
                  <a:lnTo>
                    <a:pt x="561" y="124"/>
                  </a:lnTo>
                  <a:lnTo>
                    <a:pt x="566" y="124"/>
                  </a:lnTo>
                  <a:lnTo>
                    <a:pt x="571" y="99"/>
                  </a:lnTo>
                  <a:lnTo>
                    <a:pt x="581" y="74"/>
                  </a:lnTo>
                  <a:lnTo>
                    <a:pt x="586" y="39"/>
                  </a:lnTo>
                  <a:lnTo>
                    <a:pt x="591" y="29"/>
                  </a:lnTo>
                  <a:lnTo>
                    <a:pt x="596" y="34"/>
                  </a:lnTo>
                  <a:lnTo>
                    <a:pt x="606" y="59"/>
                  </a:lnTo>
                  <a:lnTo>
                    <a:pt x="611" y="89"/>
                  </a:lnTo>
                  <a:lnTo>
                    <a:pt x="616" y="99"/>
                  </a:lnTo>
                  <a:lnTo>
                    <a:pt x="626" y="89"/>
                  </a:lnTo>
                  <a:lnTo>
                    <a:pt x="631" y="74"/>
                  </a:lnTo>
                  <a:lnTo>
                    <a:pt x="636" y="59"/>
                  </a:lnTo>
                  <a:lnTo>
                    <a:pt x="641" y="74"/>
                  </a:lnTo>
                  <a:lnTo>
                    <a:pt x="651" y="69"/>
                  </a:lnTo>
                  <a:lnTo>
                    <a:pt x="656" y="64"/>
                  </a:lnTo>
                  <a:lnTo>
                    <a:pt x="661" y="39"/>
                  </a:lnTo>
                  <a:lnTo>
                    <a:pt x="666" y="64"/>
                  </a:lnTo>
                  <a:lnTo>
                    <a:pt x="676" y="84"/>
                  </a:lnTo>
                  <a:lnTo>
                    <a:pt x="680" y="79"/>
                  </a:lnTo>
                  <a:lnTo>
                    <a:pt x="685" y="54"/>
                  </a:lnTo>
                  <a:lnTo>
                    <a:pt x="690" y="44"/>
                  </a:lnTo>
                  <a:lnTo>
                    <a:pt x="700" y="49"/>
                  </a:lnTo>
                  <a:lnTo>
                    <a:pt x="705" y="49"/>
                  </a:lnTo>
                  <a:lnTo>
                    <a:pt x="710" y="44"/>
                  </a:lnTo>
                  <a:lnTo>
                    <a:pt x="715" y="34"/>
                  </a:lnTo>
                  <a:lnTo>
                    <a:pt x="725" y="24"/>
                  </a:lnTo>
                  <a:lnTo>
                    <a:pt x="730" y="10"/>
                  </a:lnTo>
                  <a:lnTo>
                    <a:pt x="735" y="0"/>
                  </a:lnTo>
                  <a:lnTo>
                    <a:pt x="740" y="0"/>
                  </a:lnTo>
                  <a:lnTo>
                    <a:pt x="750" y="15"/>
                  </a:lnTo>
                  <a:lnTo>
                    <a:pt x="755" y="34"/>
                  </a:lnTo>
                  <a:lnTo>
                    <a:pt x="760" y="59"/>
                  </a:lnTo>
                  <a:lnTo>
                    <a:pt x="765" y="84"/>
                  </a:lnTo>
                  <a:lnTo>
                    <a:pt x="775" y="74"/>
                  </a:lnTo>
                  <a:lnTo>
                    <a:pt x="780" y="39"/>
                  </a:lnTo>
                  <a:lnTo>
                    <a:pt x="785" y="39"/>
                  </a:lnTo>
                  <a:lnTo>
                    <a:pt x="790" y="54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65"/>
            <p:cNvSpPr>
              <a:spLocks/>
            </p:cNvSpPr>
            <p:nvPr/>
          </p:nvSpPr>
          <p:spPr bwMode="auto">
            <a:xfrm>
              <a:off x="5521325" y="1043066"/>
              <a:ext cx="1260475" cy="1039813"/>
            </a:xfrm>
            <a:custGeom>
              <a:avLst/>
              <a:gdLst>
                <a:gd name="T0" fmla="*/ 15 w 794"/>
                <a:gd name="T1" fmla="*/ 84 h 655"/>
                <a:gd name="T2" fmla="*/ 34 w 794"/>
                <a:gd name="T3" fmla="*/ 144 h 655"/>
                <a:gd name="T4" fmla="*/ 54 w 794"/>
                <a:gd name="T5" fmla="*/ 233 h 655"/>
                <a:gd name="T6" fmla="*/ 69 w 794"/>
                <a:gd name="T7" fmla="*/ 258 h 655"/>
                <a:gd name="T8" fmla="*/ 89 w 794"/>
                <a:gd name="T9" fmla="*/ 223 h 655"/>
                <a:gd name="T10" fmla="*/ 109 w 794"/>
                <a:gd name="T11" fmla="*/ 198 h 655"/>
                <a:gd name="T12" fmla="*/ 129 w 794"/>
                <a:gd name="T13" fmla="*/ 134 h 655"/>
                <a:gd name="T14" fmla="*/ 144 w 794"/>
                <a:gd name="T15" fmla="*/ 109 h 655"/>
                <a:gd name="T16" fmla="*/ 164 w 794"/>
                <a:gd name="T17" fmla="*/ 114 h 655"/>
                <a:gd name="T18" fmla="*/ 183 w 794"/>
                <a:gd name="T19" fmla="*/ 94 h 655"/>
                <a:gd name="T20" fmla="*/ 203 w 794"/>
                <a:gd name="T21" fmla="*/ 114 h 655"/>
                <a:gd name="T22" fmla="*/ 218 w 794"/>
                <a:gd name="T23" fmla="*/ 54 h 655"/>
                <a:gd name="T24" fmla="*/ 238 w 794"/>
                <a:gd name="T25" fmla="*/ 69 h 655"/>
                <a:gd name="T26" fmla="*/ 258 w 794"/>
                <a:gd name="T27" fmla="*/ 94 h 655"/>
                <a:gd name="T28" fmla="*/ 278 w 794"/>
                <a:gd name="T29" fmla="*/ 124 h 655"/>
                <a:gd name="T30" fmla="*/ 298 w 794"/>
                <a:gd name="T31" fmla="*/ 79 h 655"/>
                <a:gd name="T32" fmla="*/ 313 w 794"/>
                <a:gd name="T33" fmla="*/ 79 h 655"/>
                <a:gd name="T34" fmla="*/ 332 w 794"/>
                <a:gd name="T35" fmla="*/ 79 h 655"/>
                <a:gd name="T36" fmla="*/ 352 w 794"/>
                <a:gd name="T37" fmla="*/ 84 h 655"/>
                <a:gd name="T38" fmla="*/ 372 w 794"/>
                <a:gd name="T39" fmla="*/ 24 h 655"/>
                <a:gd name="T40" fmla="*/ 387 w 794"/>
                <a:gd name="T41" fmla="*/ 44 h 655"/>
                <a:gd name="T42" fmla="*/ 407 w 794"/>
                <a:gd name="T43" fmla="*/ 39 h 655"/>
                <a:gd name="T44" fmla="*/ 427 w 794"/>
                <a:gd name="T45" fmla="*/ 5 h 655"/>
                <a:gd name="T46" fmla="*/ 447 w 794"/>
                <a:gd name="T47" fmla="*/ 44 h 655"/>
                <a:gd name="T48" fmla="*/ 467 w 794"/>
                <a:gd name="T49" fmla="*/ 74 h 655"/>
                <a:gd name="T50" fmla="*/ 481 w 794"/>
                <a:gd name="T51" fmla="*/ 39 h 655"/>
                <a:gd name="T52" fmla="*/ 501 w 794"/>
                <a:gd name="T53" fmla="*/ 139 h 655"/>
                <a:gd name="T54" fmla="*/ 521 w 794"/>
                <a:gd name="T55" fmla="*/ 258 h 655"/>
                <a:gd name="T56" fmla="*/ 541 w 794"/>
                <a:gd name="T57" fmla="*/ 307 h 655"/>
                <a:gd name="T58" fmla="*/ 556 w 794"/>
                <a:gd name="T59" fmla="*/ 293 h 655"/>
                <a:gd name="T60" fmla="*/ 576 w 794"/>
                <a:gd name="T61" fmla="*/ 233 h 655"/>
                <a:gd name="T62" fmla="*/ 596 w 794"/>
                <a:gd name="T63" fmla="*/ 193 h 655"/>
                <a:gd name="T64" fmla="*/ 616 w 794"/>
                <a:gd name="T65" fmla="*/ 144 h 655"/>
                <a:gd name="T66" fmla="*/ 630 w 794"/>
                <a:gd name="T67" fmla="*/ 139 h 655"/>
                <a:gd name="T68" fmla="*/ 650 w 794"/>
                <a:gd name="T69" fmla="*/ 114 h 655"/>
                <a:gd name="T70" fmla="*/ 670 w 794"/>
                <a:gd name="T71" fmla="*/ 84 h 655"/>
                <a:gd name="T72" fmla="*/ 690 w 794"/>
                <a:gd name="T73" fmla="*/ 655 h 655"/>
                <a:gd name="T74" fmla="*/ 710 w 794"/>
                <a:gd name="T75" fmla="*/ 273 h 655"/>
                <a:gd name="T76" fmla="*/ 725 w 794"/>
                <a:gd name="T77" fmla="*/ 49 h 655"/>
                <a:gd name="T78" fmla="*/ 745 w 794"/>
                <a:gd name="T79" fmla="*/ 104 h 655"/>
                <a:gd name="T80" fmla="*/ 765 w 794"/>
                <a:gd name="T81" fmla="*/ 79 h 655"/>
                <a:gd name="T82" fmla="*/ 784 w 794"/>
                <a:gd name="T83" fmla="*/ 74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94" h="655">
                  <a:moveTo>
                    <a:pt x="0" y="59"/>
                  </a:moveTo>
                  <a:lnTo>
                    <a:pt x="10" y="74"/>
                  </a:lnTo>
                  <a:lnTo>
                    <a:pt x="15" y="84"/>
                  </a:lnTo>
                  <a:lnTo>
                    <a:pt x="20" y="94"/>
                  </a:lnTo>
                  <a:lnTo>
                    <a:pt x="25" y="114"/>
                  </a:lnTo>
                  <a:lnTo>
                    <a:pt x="34" y="144"/>
                  </a:lnTo>
                  <a:lnTo>
                    <a:pt x="39" y="173"/>
                  </a:lnTo>
                  <a:lnTo>
                    <a:pt x="44" y="208"/>
                  </a:lnTo>
                  <a:lnTo>
                    <a:pt x="54" y="233"/>
                  </a:lnTo>
                  <a:lnTo>
                    <a:pt x="59" y="238"/>
                  </a:lnTo>
                  <a:lnTo>
                    <a:pt x="64" y="248"/>
                  </a:lnTo>
                  <a:lnTo>
                    <a:pt x="69" y="258"/>
                  </a:lnTo>
                  <a:lnTo>
                    <a:pt x="79" y="258"/>
                  </a:lnTo>
                  <a:lnTo>
                    <a:pt x="84" y="243"/>
                  </a:lnTo>
                  <a:lnTo>
                    <a:pt x="89" y="223"/>
                  </a:lnTo>
                  <a:lnTo>
                    <a:pt x="94" y="213"/>
                  </a:lnTo>
                  <a:lnTo>
                    <a:pt x="104" y="203"/>
                  </a:lnTo>
                  <a:lnTo>
                    <a:pt x="109" y="198"/>
                  </a:lnTo>
                  <a:lnTo>
                    <a:pt x="114" y="193"/>
                  </a:lnTo>
                  <a:lnTo>
                    <a:pt x="119" y="159"/>
                  </a:lnTo>
                  <a:lnTo>
                    <a:pt x="129" y="134"/>
                  </a:lnTo>
                  <a:lnTo>
                    <a:pt x="134" y="134"/>
                  </a:lnTo>
                  <a:lnTo>
                    <a:pt x="139" y="119"/>
                  </a:lnTo>
                  <a:lnTo>
                    <a:pt x="144" y="109"/>
                  </a:lnTo>
                  <a:lnTo>
                    <a:pt x="154" y="99"/>
                  </a:lnTo>
                  <a:lnTo>
                    <a:pt x="159" y="109"/>
                  </a:lnTo>
                  <a:lnTo>
                    <a:pt x="164" y="114"/>
                  </a:lnTo>
                  <a:lnTo>
                    <a:pt x="169" y="109"/>
                  </a:lnTo>
                  <a:lnTo>
                    <a:pt x="179" y="109"/>
                  </a:lnTo>
                  <a:lnTo>
                    <a:pt x="183" y="94"/>
                  </a:lnTo>
                  <a:lnTo>
                    <a:pt x="188" y="94"/>
                  </a:lnTo>
                  <a:lnTo>
                    <a:pt x="193" y="104"/>
                  </a:lnTo>
                  <a:lnTo>
                    <a:pt x="203" y="114"/>
                  </a:lnTo>
                  <a:lnTo>
                    <a:pt x="208" y="402"/>
                  </a:lnTo>
                  <a:lnTo>
                    <a:pt x="213" y="387"/>
                  </a:lnTo>
                  <a:lnTo>
                    <a:pt x="218" y="54"/>
                  </a:lnTo>
                  <a:lnTo>
                    <a:pt x="228" y="129"/>
                  </a:lnTo>
                  <a:lnTo>
                    <a:pt x="233" y="218"/>
                  </a:lnTo>
                  <a:lnTo>
                    <a:pt x="238" y="69"/>
                  </a:lnTo>
                  <a:lnTo>
                    <a:pt x="248" y="59"/>
                  </a:lnTo>
                  <a:lnTo>
                    <a:pt x="253" y="84"/>
                  </a:lnTo>
                  <a:lnTo>
                    <a:pt x="258" y="94"/>
                  </a:lnTo>
                  <a:lnTo>
                    <a:pt x="263" y="124"/>
                  </a:lnTo>
                  <a:lnTo>
                    <a:pt x="273" y="129"/>
                  </a:lnTo>
                  <a:lnTo>
                    <a:pt x="278" y="124"/>
                  </a:lnTo>
                  <a:lnTo>
                    <a:pt x="283" y="114"/>
                  </a:lnTo>
                  <a:lnTo>
                    <a:pt x="288" y="99"/>
                  </a:lnTo>
                  <a:lnTo>
                    <a:pt x="298" y="79"/>
                  </a:lnTo>
                  <a:lnTo>
                    <a:pt x="303" y="69"/>
                  </a:lnTo>
                  <a:lnTo>
                    <a:pt x="308" y="69"/>
                  </a:lnTo>
                  <a:lnTo>
                    <a:pt x="313" y="79"/>
                  </a:lnTo>
                  <a:lnTo>
                    <a:pt x="323" y="94"/>
                  </a:lnTo>
                  <a:lnTo>
                    <a:pt x="328" y="94"/>
                  </a:lnTo>
                  <a:lnTo>
                    <a:pt x="332" y="79"/>
                  </a:lnTo>
                  <a:lnTo>
                    <a:pt x="337" y="79"/>
                  </a:lnTo>
                  <a:lnTo>
                    <a:pt x="347" y="79"/>
                  </a:lnTo>
                  <a:lnTo>
                    <a:pt x="352" y="84"/>
                  </a:lnTo>
                  <a:lnTo>
                    <a:pt x="357" y="49"/>
                  </a:lnTo>
                  <a:lnTo>
                    <a:pt x="362" y="24"/>
                  </a:lnTo>
                  <a:lnTo>
                    <a:pt x="372" y="24"/>
                  </a:lnTo>
                  <a:lnTo>
                    <a:pt x="377" y="34"/>
                  </a:lnTo>
                  <a:lnTo>
                    <a:pt x="382" y="39"/>
                  </a:lnTo>
                  <a:lnTo>
                    <a:pt x="387" y="44"/>
                  </a:lnTo>
                  <a:lnTo>
                    <a:pt x="397" y="39"/>
                  </a:lnTo>
                  <a:lnTo>
                    <a:pt x="402" y="34"/>
                  </a:lnTo>
                  <a:lnTo>
                    <a:pt x="407" y="39"/>
                  </a:lnTo>
                  <a:lnTo>
                    <a:pt x="412" y="29"/>
                  </a:lnTo>
                  <a:lnTo>
                    <a:pt x="422" y="15"/>
                  </a:lnTo>
                  <a:lnTo>
                    <a:pt x="427" y="5"/>
                  </a:lnTo>
                  <a:lnTo>
                    <a:pt x="432" y="0"/>
                  </a:lnTo>
                  <a:lnTo>
                    <a:pt x="437" y="5"/>
                  </a:lnTo>
                  <a:lnTo>
                    <a:pt x="447" y="44"/>
                  </a:lnTo>
                  <a:lnTo>
                    <a:pt x="452" y="59"/>
                  </a:lnTo>
                  <a:lnTo>
                    <a:pt x="457" y="69"/>
                  </a:lnTo>
                  <a:lnTo>
                    <a:pt x="467" y="74"/>
                  </a:lnTo>
                  <a:lnTo>
                    <a:pt x="472" y="49"/>
                  </a:lnTo>
                  <a:lnTo>
                    <a:pt x="476" y="29"/>
                  </a:lnTo>
                  <a:lnTo>
                    <a:pt x="481" y="39"/>
                  </a:lnTo>
                  <a:lnTo>
                    <a:pt x="491" y="44"/>
                  </a:lnTo>
                  <a:lnTo>
                    <a:pt x="496" y="89"/>
                  </a:lnTo>
                  <a:lnTo>
                    <a:pt x="501" y="139"/>
                  </a:lnTo>
                  <a:lnTo>
                    <a:pt x="506" y="188"/>
                  </a:lnTo>
                  <a:lnTo>
                    <a:pt x="516" y="228"/>
                  </a:lnTo>
                  <a:lnTo>
                    <a:pt x="521" y="258"/>
                  </a:lnTo>
                  <a:lnTo>
                    <a:pt x="526" y="278"/>
                  </a:lnTo>
                  <a:lnTo>
                    <a:pt x="531" y="293"/>
                  </a:lnTo>
                  <a:lnTo>
                    <a:pt x="541" y="307"/>
                  </a:lnTo>
                  <a:lnTo>
                    <a:pt x="546" y="307"/>
                  </a:lnTo>
                  <a:lnTo>
                    <a:pt x="551" y="312"/>
                  </a:lnTo>
                  <a:lnTo>
                    <a:pt x="556" y="293"/>
                  </a:lnTo>
                  <a:lnTo>
                    <a:pt x="566" y="268"/>
                  </a:lnTo>
                  <a:lnTo>
                    <a:pt x="571" y="243"/>
                  </a:lnTo>
                  <a:lnTo>
                    <a:pt x="576" y="233"/>
                  </a:lnTo>
                  <a:lnTo>
                    <a:pt x="581" y="228"/>
                  </a:lnTo>
                  <a:lnTo>
                    <a:pt x="591" y="218"/>
                  </a:lnTo>
                  <a:lnTo>
                    <a:pt x="596" y="193"/>
                  </a:lnTo>
                  <a:lnTo>
                    <a:pt x="601" y="173"/>
                  </a:lnTo>
                  <a:lnTo>
                    <a:pt x="606" y="154"/>
                  </a:lnTo>
                  <a:lnTo>
                    <a:pt x="616" y="144"/>
                  </a:lnTo>
                  <a:lnTo>
                    <a:pt x="621" y="129"/>
                  </a:lnTo>
                  <a:lnTo>
                    <a:pt x="625" y="134"/>
                  </a:lnTo>
                  <a:lnTo>
                    <a:pt x="630" y="139"/>
                  </a:lnTo>
                  <a:lnTo>
                    <a:pt x="640" y="154"/>
                  </a:lnTo>
                  <a:lnTo>
                    <a:pt x="645" y="139"/>
                  </a:lnTo>
                  <a:lnTo>
                    <a:pt x="650" y="114"/>
                  </a:lnTo>
                  <a:lnTo>
                    <a:pt x="655" y="99"/>
                  </a:lnTo>
                  <a:lnTo>
                    <a:pt x="665" y="84"/>
                  </a:lnTo>
                  <a:lnTo>
                    <a:pt x="670" y="84"/>
                  </a:lnTo>
                  <a:lnTo>
                    <a:pt x="675" y="94"/>
                  </a:lnTo>
                  <a:lnTo>
                    <a:pt x="685" y="238"/>
                  </a:lnTo>
                  <a:lnTo>
                    <a:pt x="690" y="655"/>
                  </a:lnTo>
                  <a:lnTo>
                    <a:pt x="695" y="20"/>
                  </a:lnTo>
                  <a:lnTo>
                    <a:pt x="700" y="183"/>
                  </a:lnTo>
                  <a:lnTo>
                    <a:pt x="710" y="273"/>
                  </a:lnTo>
                  <a:lnTo>
                    <a:pt x="715" y="84"/>
                  </a:lnTo>
                  <a:lnTo>
                    <a:pt x="720" y="24"/>
                  </a:lnTo>
                  <a:lnTo>
                    <a:pt x="725" y="49"/>
                  </a:lnTo>
                  <a:lnTo>
                    <a:pt x="735" y="84"/>
                  </a:lnTo>
                  <a:lnTo>
                    <a:pt x="740" y="84"/>
                  </a:lnTo>
                  <a:lnTo>
                    <a:pt x="745" y="104"/>
                  </a:lnTo>
                  <a:lnTo>
                    <a:pt x="750" y="109"/>
                  </a:lnTo>
                  <a:lnTo>
                    <a:pt x="760" y="94"/>
                  </a:lnTo>
                  <a:lnTo>
                    <a:pt x="765" y="79"/>
                  </a:lnTo>
                  <a:lnTo>
                    <a:pt x="769" y="74"/>
                  </a:lnTo>
                  <a:lnTo>
                    <a:pt x="774" y="59"/>
                  </a:lnTo>
                  <a:lnTo>
                    <a:pt x="784" y="74"/>
                  </a:lnTo>
                  <a:lnTo>
                    <a:pt x="789" y="69"/>
                  </a:lnTo>
                  <a:lnTo>
                    <a:pt x="794" y="69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9" name="Rectangle 38"/>
          <p:cNvSpPr/>
          <p:nvPr/>
        </p:nvSpPr>
        <p:spPr>
          <a:xfrm>
            <a:off x="5870271" y="3860936"/>
            <a:ext cx="2895600" cy="2545580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6676041" y="3020393"/>
            <a:ext cx="129715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queries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858908" y="4113807"/>
            <a:ext cx="34496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5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739623" y="228600"/>
            <a:ext cx="3777444" cy="15850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14300" lvl="1" algn="ctr"/>
            <a:r>
              <a:rPr lang="en-US" sz="4000" b="1" dirty="0" smtClean="0">
                <a:solidFill>
                  <a:srgbClr val="0070C0"/>
                </a:solidFill>
              </a:rPr>
              <a:t>Assumption (3)</a:t>
            </a:r>
          </a:p>
          <a:p>
            <a:pPr marL="114300" lvl="1" algn="ctr"/>
            <a:endParaRPr lang="en-US" sz="2500" dirty="0" smtClean="0">
              <a:solidFill>
                <a:srgbClr val="0070C0"/>
              </a:solidFill>
            </a:endParaRPr>
          </a:p>
          <a:p>
            <a:pPr marL="114300" lvl="1"/>
            <a:endParaRPr lang="en-US" sz="3000" dirty="0"/>
          </a:p>
        </p:txBody>
      </p:sp>
      <p:sp>
        <p:nvSpPr>
          <p:cNvPr id="43" name="TextBox 42"/>
          <p:cNvSpPr txBox="1"/>
          <p:nvPr/>
        </p:nvSpPr>
        <p:spPr>
          <a:xfrm>
            <a:off x="1295400" y="1403606"/>
            <a:ext cx="69184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chemeClr val="tx2"/>
                </a:solidFill>
              </a:rPr>
              <a:t>Every item that to be classified belongs to </a:t>
            </a:r>
          </a:p>
          <a:p>
            <a:pPr algn="ctr"/>
            <a:r>
              <a:rPr lang="en-US" sz="3000" b="1" i="1" dirty="0" smtClean="0">
                <a:solidFill>
                  <a:srgbClr val="FF0000"/>
                </a:solidFill>
              </a:rPr>
              <a:t>exactly</a:t>
            </a:r>
            <a:r>
              <a:rPr lang="en-US" sz="3000" b="1" dirty="0" smtClean="0">
                <a:solidFill>
                  <a:schemeClr val="tx2"/>
                </a:solidFill>
              </a:rPr>
              <a:t> one of the well-defined classes</a:t>
            </a:r>
            <a:endParaRPr lang="en-US" sz="30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37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819224" y="1981200"/>
            <a:ext cx="7946853" cy="3235236"/>
            <a:chOff x="819224" y="1981200"/>
            <a:chExt cx="7946853" cy="3235236"/>
          </a:xfrm>
        </p:grpSpPr>
        <p:grpSp>
          <p:nvGrpSpPr>
            <p:cNvPr id="2" name="Group 1"/>
            <p:cNvGrpSpPr/>
            <p:nvPr/>
          </p:nvGrpSpPr>
          <p:grpSpPr>
            <a:xfrm>
              <a:off x="819224" y="1981200"/>
              <a:ext cx="3962400" cy="3232651"/>
              <a:chOff x="845237" y="1588006"/>
              <a:chExt cx="3962400" cy="3232651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845237" y="2275077"/>
                <a:ext cx="3962400" cy="2545580"/>
                <a:chOff x="577754" y="479370"/>
                <a:chExt cx="3962400" cy="2545580"/>
              </a:xfrm>
            </p:grpSpPr>
            <p:grpSp>
              <p:nvGrpSpPr>
                <p:cNvPr id="2074" name="Group 2073"/>
                <p:cNvGrpSpPr>
                  <a:grpSpLocks noChangeAspect="1"/>
                </p:cNvGrpSpPr>
                <p:nvPr/>
              </p:nvGrpSpPr>
              <p:grpSpPr>
                <a:xfrm>
                  <a:off x="2329758" y="2161731"/>
                  <a:ext cx="1424750" cy="499491"/>
                  <a:chOff x="2270125" y="2389188"/>
                  <a:chExt cx="3957638" cy="1387475"/>
                </a:xfrm>
              </p:grpSpPr>
              <p:sp>
                <p:nvSpPr>
                  <p:cNvPr id="2070" name="Freeform 55"/>
                  <p:cNvSpPr>
                    <a:spLocks/>
                  </p:cNvSpPr>
                  <p:nvPr/>
                </p:nvSpPr>
                <p:spPr bwMode="auto">
                  <a:xfrm>
                    <a:off x="2270125" y="2435225"/>
                    <a:ext cx="1001713" cy="1270000"/>
                  </a:xfrm>
                  <a:custGeom>
                    <a:avLst/>
                    <a:gdLst>
                      <a:gd name="T0" fmla="*/ 10 w 631"/>
                      <a:gd name="T1" fmla="*/ 671 h 800"/>
                      <a:gd name="T2" fmla="*/ 25 w 631"/>
                      <a:gd name="T3" fmla="*/ 646 h 800"/>
                      <a:gd name="T4" fmla="*/ 40 w 631"/>
                      <a:gd name="T5" fmla="*/ 587 h 800"/>
                      <a:gd name="T6" fmla="*/ 55 w 631"/>
                      <a:gd name="T7" fmla="*/ 502 h 800"/>
                      <a:gd name="T8" fmla="*/ 70 w 631"/>
                      <a:gd name="T9" fmla="*/ 398 h 800"/>
                      <a:gd name="T10" fmla="*/ 85 w 631"/>
                      <a:gd name="T11" fmla="*/ 552 h 800"/>
                      <a:gd name="T12" fmla="*/ 99 w 631"/>
                      <a:gd name="T13" fmla="*/ 452 h 800"/>
                      <a:gd name="T14" fmla="*/ 114 w 631"/>
                      <a:gd name="T15" fmla="*/ 457 h 800"/>
                      <a:gd name="T16" fmla="*/ 129 w 631"/>
                      <a:gd name="T17" fmla="*/ 447 h 800"/>
                      <a:gd name="T18" fmla="*/ 144 w 631"/>
                      <a:gd name="T19" fmla="*/ 418 h 800"/>
                      <a:gd name="T20" fmla="*/ 159 w 631"/>
                      <a:gd name="T21" fmla="*/ 294 h 800"/>
                      <a:gd name="T22" fmla="*/ 174 w 631"/>
                      <a:gd name="T23" fmla="*/ 90 h 800"/>
                      <a:gd name="T24" fmla="*/ 189 w 631"/>
                      <a:gd name="T25" fmla="*/ 159 h 800"/>
                      <a:gd name="T26" fmla="*/ 204 w 631"/>
                      <a:gd name="T27" fmla="*/ 274 h 800"/>
                      <a:gd name="T28" fmla="*/ 219 w 631"/>
                      <a:gd name="T29" fmla="*/ 184 h 800"/>
                      <a:gd name="T30" fmla="*/ 234 w 631"/>
                      <a:gd name="T31" fmla="*/ 298 h 800"/>
                      <a:gd name="T32" fmla="*/ 248 w 631"/>
                      <a:gd name="T33" fmla="*/ 353 h 800"/>
                      <a:gd name="T34" fmla="*/ 263 w 631"/>
                      <a:gd name="T35" fmla="*/ 393 h 800"/>
                      <a:gd name="T36" fmla="*/ 278 w 631"/>
                      <a:gd name="T37" fmla="*/ 502 h 800"/>
                      <a:gd name="T38" fmla="*/ 293 w 631"/>
                      <a:gd name="T39" fmla="*/ 666 h 800"/>
                      <a:gd name="T40" fmla="*/ 308 w 631"/>
                      <a:gd name="T41" fmla="*/ 780 h 800"/>
                      <a:gd name="T42" fmla="*/ 323 w 631"/>
                      <a:gd name="T43" fmla="*/ 795 h 800"/>
                      <a:gd name="T44" fmla="*/ 338 w 631"/>
                      <a:gd name="T45" fmla="*/ 760 h 800"/>
                      <a:gd name="T46" fmla="*/ 353 w 631"/>
                      <a:gd name="T47" fmla="*/ 711 h 800"/>
                      <a:gd name="T48" fmla="*/ 368 w 631"/>
                      <a:gd name="T49" fmla="*/ 701 h 800"/>
                      <a:gd name="T50" fmla="*/ 383 w 631"/>
                      <a:gd name="T51" fmla="*/ 646 h 800"/>
                      <a:gd name="T52" fmla="*/ 397 w 631"/>
                      <a:gd name="T53" fmla="*/ 587 h 800"/>
                      <a:gd name="T54" fmla="*/ 412 w 631"/>
                      <a:gd name="T55" fmla="*/ 443 h 800"/>
                      <a:gd name="T56" fmla="*/ 427 w 631"/>
                      <a:gd name="T57" fmla="*/ 209 h 800"/>
                      <a:gd name="T58" fmla="*/ 442 w 631"/>
                      <a:gd name="T59" fmla="*/ 467 h 800"/>
                      <a:gd name="T60" fmla="*/ 457 w 631"/>
                      <a:gd name="T61" fmla="*/ 467 h 800"/>
                      <a:gd name="T62" fmla="*/ 472 w 631"/>
                      <a:gd name="T63" fmla="*/ 443 h 800"/>
                      <a:gd name="T64" fmla="*/ 487 w 631"/>
                      <a:gd name="T65" fmla="*/ 403 h 800"/>
                      <a:gd name="T66" fmla="*/ 502 w 631"/>
                      <a:gd name="T67" fmla="*/ 274 h 800"/>
                      <a:gd name="T68" fmla="*/ 517 w 631"/>
                      <a:gd name="T69" fmla="*/ 55 h 800"/>
                      <a:gd name="T70" fmla="*/ 531 w 631"/>
                      <a:gd name="T71" fmla="*/ 149 h 800"/>
                      <a:gd name="T72" fmla="*/ 546 w 631"/>
                      <a:gd name="T73" fmla="*/ 284 h 800"/>
                      <a:gd name="T74" fmla="*/ 561 w 631"/>
                      <a:gd name="T75" fmla="*/ 204 h 800"/>
                      <a:gd name="T76" fmla="*/ 576 w 631"/>
                      <a:gd name="T77" fmla="*/ 264 h 800"/>
                      <a:gd name="T78" fmla="*/ 591 w 631"/>
                      <a:gd name="T79" fmla="*/ 328 h 800"/>
                      <a:gd name="T80" fmla="*/ 606 w 631"/>
                      <a:gd name="T81" fmla="*/ 393 h 800"/>
                      <a:gd name="T82" fmla="*/ 621 w 631"/>
                      <a:gd name="T83" fmla="*/ 502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631" h="800">
                        <a:moveTo>
                          <a:pt x="0" y="706"/>
                        </a:moveTo>
                        <a:lnTo>
                          <a:pt x="5" y="686"/>
                        </a:lnTo>
                        <a:lnTo>
                          <a:pt x="10" y="671"/>
                        </a:lnTo>
                        <a:lnTo>
                          <a:pt x="15" y="666"/>
                        </a:lnTo>
                        <a:lnTo>
                          <a:pt x="20" y="656"/>
                        </a:lnTo>
                        <a:lnTo>
                          <a:pt x="25" y="646"/>
                        </a:lnTo>
                        <a:lnTo>
                          <a:pt x="30" y="626"/>
                        </a:lnTo>
                        <a:lnTo>
                          <a:pt x="35" y="611"/>
                        </a:lnTo>
                        <a:lnTo>
                          <a:pt x="40" y="587"/>
                        </a:lnTo>
                        <a:lnTo>
                          <a:pt x="45" y="567"/>
                        </a:lnTo>
                        <a:lnTo>
                          <a:pt x="50" y="537"/>
                        </a:lnTo>
                        <a:lnTo>
                          <a:pt x="55" y="502"/>
                        </a:lnTo>
                        <a:lnTo>
                          <a:pt x="60" y="472"/>
                        </a:lnTo>
                        <a:lnTo>
                          <a:pt x="65" y="433"/>
                        </a:lnTo>
                        <a:lnTo>
                          <a:pt x="70" y="398"/>
                        </a:lnTo>
                        <a:lnTo>
                          <a:pt x="75" y="348"/>
                        </a:lnTo>
                        <a:lnTo>
                          <a:pt x="80" y="209"/>
                        </a:lnTo>
                        <a:lnTo>
                          <a:pt x="85" y="552"/>
                        </a:lnTo>
                        <a:lnTo>
                          <a:pt x="90" y="482"/>
                        </a:lnTo>
                        <a:lnTo>
                          <a:pt x="94" y="497"/>
                        </a:lnTo>
                        <a:lnTo>
                          <a:pt x="99" y="452"/>
                        </a:lnTo>
                        <a:lnTo>
                          <a:pt x="104" y="467"/>
                        </a:lnTo>
                        <a:lnTo>
                          <a:pt x="109" y="457"/>
                        </a:lnTo>
                        <a:lnTo>
                          <a:pt x="114" y="457"/>
                        </a:lnTo>
                        <a:lnTo>
                          <a:pt x="119" y="457"/>
                        </a:lnTo>
                        <a:lnTo>
                          <a:pt x="124" y="452"/>
                        </a:lnTo>
                        <a:lnTo>
                          <a:pt x="129" y="447"/>
                        </a:lnTo>
                        <a:lnTo>
                          <a:pt x="134" y="438"/>
                        </a:lnTo>
                        <a:lnTo>
                          <a:pt x="139" y="428"/>
                        </a:lnTo>
                        <a:lnTo>
                          <a:pt x="144" y="418"/>
                        </a:lnTo>
                        <a:lnTo>
                          <a:pt x="149" y="383"/>
                        </a:lnTo>
                        <a:lnTo>
                          <a:pt x="154" y="338"/>
                        </a:lnTo>
                        <a:lnTo>
                          <a:pt x="159" y="294"/>
                        </a:lnTo>
                        <a:lnTo>
                          <a:pt x="164" y="234"/>
                        </a:lnTo>
                        <a:lnTo>
                          <a:pt x="169" y="164"/>
                        </a:lnTo>
                        <a:lnTo>
                          <a:pt x="174" y="90"/>
                        </a:lnTo>
                        <a:lnTo>
                          <a:pt x="179" y="25"/>
                        </a:lnTo>
                        <a:lnTo>
                          <a:pt x="184" y="65"/>
                        </a:lnTo>
                        <a:lnTo>
                          <a:pt x="189" y="159"/>
                        </a:lnTo>
                        <a:lnTo>
                          <a:pt x="194" y="244"/>
                        </a:lnTo>
                        <a:lnTo>
                          <a:pt x="199" y="269"/>
                        </a:lnTo>
                        <a:lnTo>
                          <a:pt x="204" y="274"/>
                        </a:lnTo>
                        <a:lnTo>
                          <a:pt x="209" y="259"/>
                        </a:lnTo>
                        <a:lnTo>
                          <a:pt x="214" y="204"/>
                        </a:lnTo>
                        <a:lnTo>
                          <a:pt x="219" y="184"/>
                        </a:lnTo>
                        <a:lnTo>
                          <a:pt x="224" y="244"/>
                        </a:lnTo>
                        <a:lnTo>
                          <a:pt x="229" y="274"/>
                        </a:lnTo>
                        <a:lnTo>
                          <a:pt x="234" y="298"/>
                        </a:lnTo>
                        <a:lnTo>
                          <a:pt x="238" y="313"/>
                        </a:lnTo>
                        <a:lnTo>
                          <a:pt x="243" y="333"/>
                        </a:lnTo>
                        <a:lnTo>
                          <a:pt x="248" y="353"/>
                        </a:lnTo>
                        <a:lnTo>
                          <a:pt x="253" y="368"/>
                        </a:lnTo>
                        <a:lnTo>
                          <a:pt x="258" y="383"/>
                        </a:lnTo>
                        <a:lnTo>
                          <a:pt x="263" y="393"/>
                        </a:lnTo>
                        <a:lnTo>
                          <a:pt x="268" y="413"/>
                        </a:lnTo>
                        <a:lnTo>
                          <a:pt x="273" y="447"/>
                        </a:lnTo>
                        <a:lnTo>
                          <a:pt x="278" y="502"/>
                        </a:lnTo>
                        <a:lnTo>
                          <a:pt x="283" y="562"/>
                        </a:lnTo>
                        <a:lnTo>
                          <a:pt x="288" y="616"/>
                        </a:lnTo>
                        <a:lnTo>
                          <a:pt x="293" y="666"/>
                        </a:lnTo>
                        <a:lnTo>
                          <a:pt x="298" y="706"/>
                        </a:lnTo>
                        <a:lnTo>
                          <a:pt x="303" y="751"/>
                        </a:lnTo>
                        <a:lnTo>
                          <a:pt x="308" y="780"/>
                        </a:lnTo>
                        <a:lnTo>
                          <a:pt x="313" y="800"/>
                        </a:lnTo>
                        <a:lnTo>
                          <a:pt x="318" y="800"/>
                        </a:lnTo>
                        <a:lnTo>
                          <a:pt x="323" y="795"/>
                        </a:lnTo>
                        <a:lnTo>
                          <a:pt x="328" y="780"/>
                        </a:lnTo>
                        <a:lnTo>
                          <a:pt x="333" y="765"/>
                        </a:lnTo>
                        <a:lnTo>
                          <a:pt x="338" y="760"/>
                        </a:lnTo>
                        <a:lnTo>
                          <a:pt x="343" y="746"/>
                        </a:lnTo>
                        <a:lnTo>
                          <a:pt x="348" y="726"/>
                        </a:lnTo>
                        <a:lnTo>
                          <a:pt x="353" y="711"/>
                        </a:lnTo>
                        <a:lnTo>
                          <a:pt x="358" y="701"/>
                        </a:lnTo>
                        <a:lnTo>
                          <a:pt x="363" y="706"/>
                        </a:lnTo>
                        <a:lnTo>
                          <a:pt x="368" y="701"/>
                        </a:lnTo>
                        <a:lnTo>
                          <a:pt x="373" y="686"/>
                        </a:lnTo>
                        <a:lnTo>
                          <a:pt x="378" y="661"/>
                        </a:lnTo>
                        <a:lnTo>
                          <a:pt x="383" y="646"/>
                        </a:lnTo>
                        <a:lnTo>
                          <a:pt x="387" y="636"/>
                        </a:lnTo>
                        <a:lnTo>
                          <a:pt x="392" y="621"/>
                        </a:lnTo>
                        <a:lnTo>
                          <a:pt x="397" y="587"/>
                        </a:lnTo>
                        <a:lnTo>
                          <a:pt x="402" y="547"/>
                        </a:lnTo>
                        <a:lnTo>
                          <a:pt x="407" y="502"/>
                        </a:lnTo>
                        <a:lnTo>
                          <a:pt x="412" y="443"/>
                        </a:lnTo>
                        <a:lnTo>
                          <a:pt x="417" y="378"/>
                        </a:lnTo>
                        <a:lnTo>
                          <a:pt x="422" y="313"/>
                        </a:lnTo>
                        <a:lnTo>
                          <a:pt x="427" y="209"/>
                        </a:lnTo>
                        <a:lnTo>
                          <a:pt x="432" y="517"/>
                        </a:lnTo>
                        <a:lnTo>
                          <a:pt x="437" y="348"/>
                        </a:lnTo>
                        <a:lnTo>
                          <a:pt x="442" y="467"/>
                        </a:lnTo>
                        <a:lnTo>
                          <a:pt x="447" y="467"/>
                        </a:lnTo>
                        <a:lnTo>
                          <a:pt x="452" y="492"/>
                        </a:lnTo>
                        <a:lnTo>
                          <a:pt x="457" y="467"/>
                        </a:lnTo>
                        <a:lnTo>
                          <a:pt x="462" y="452"/>
                        </a:lnTo>
                        <a:lnTo>
                          <a:pt x="467" y="447"/>
                        </a:lnTo>
                        <a:lnTo>
                          <a:pt x="472" y="443"/>
                        </a:lnTo>
                        <a:lnTo>
                          <a:pt x="477" y="433"/>
                        </a:lnTo>
                        <a:lnTo>
                          <a:pt x="482" y="423"/>
                        </a:lnTo>
                        <a:lnTo>
                          <a:pt x="487" y="403"/>
                        </a:lnTo>
                        <a:lnTo>
                          <a:pt x="492" y="358"/>
                        </a:lnTo>
                        <a:lnTo>
                          <a:pt x="497" y="323"/>
                        </a:lnTo>
                        <a:lnTo>
                          <a:pt x="502" y="274"/>
                        </a:lnTo>
                        <a:lnTo>
                          <a:pt x="507" y="209"/>
                        </a:lnTo>
                        <a:lnTo>
                          <a:pt x="512" y="135"/>
                        </a:lnTo>
                        <a:lnTo>
                          <a:pt x="517" y="55"/>
                        </a:lnTo>
                        <a:lnTo>
                          <a:pt x="522" y="0"/>
                        </a:lnTo>
                        <a:lnTo>
                          <a:pt x="527" y="40"/>
                        </a:lnTo>
                        <a:lnTo>
                          <a:pt x="531" y="149"/>
                        </a:lnTo>
                        <a:lnTo>
                          <a:pt x="536" y="249"/>
                        </a:lnTo>
                        <a:lnTo>
                          <a:pt x="541" y="274"/>
                        </a:lnTo>
                        <a:lnTo>
                          <a:pt x="546" y="284"/>
                        </a:lnTo>
                        <a:lnTo>
                          <a:pt x="551" y="269"/>
                        </a:lnTo>
                        <a:lnTo>
                          <a:pt x="556" y="204"/>
                        </a:lnTo>
                        <a:lnTo>
                          <a:pt x="561" y="204"/>
                        </a:lnTo>
                        <a:lnTo>
                          <a:pt x="566" y="249"/>
                        </a:lnTo>
                        <a:lnTo>
                          <a:pt x="571" y="259"/>
                        </a:lnTo>
                        <a:lnTo>
                          <a:pt x="576" y="264"/>
                        </a:lnTo>
                        <a:lnTo>
                          <a:pt x="581" y="279"/>
                        </a:lnTo>
                        <a:lnTo>
                          <a:pt x="586" y="303"/>
                        </a:lnTo>
                        <a:lnTo>
                          <a:pt x="591" y="328"/>
                        </a:lnTo>
                        <a:lnTo>
                          <a:pt x="596" y="353"/>
                        </a:lnTo>
                        <a:lnTo>
                          <a:pt x="601" y="373"/>
                        </a:lnTo>
                        <a:lnTo>
                          <a:pt x="606" y="393"/>
                        </a:lnTo>
                        <a:lnTo>
                          <a:pt x="611" y="423"/>
                        </a:lnTo>
                        <a:lnTo>
                          <a:pt x="616" y="462"/>
                        </a:lnTo>
                        <a:lnTo>
                          <a:pt x="621" y="502"/>
                        </a:lnTo>
                        <a:lnTo>
                          <a:pt x="626" y="542"/>
                        </a:lnTo>
                        <a:lnTo>
                          <a:pt x="631" y="582"/>
                        </a:ln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1" name="Freeform 56"/>
                  <p:cNvSpPr>
                    <a:spLocks/>
                  </p:cNvSpPr>
                  <p:nvPr/>
                </p:nvSpPr>
                <p:spPr bwMode="auto">
                  <a:xfrm>
                    <a:off x="3271838" y="2435225"/>
                    <a:ext cx="1008063" cy="1246188"/>
                  </a:xfrm>
                  <a:custGeom>
                    <a:avLst/>
                    <a:gdLst>
                      <a:gd name="T0" fmla="*/ 10 w 635"/>
                      <a:gd name="T1" fmla="*/ 671 h 785"/>
                      <a:gd name="T2" fmla="*/ 25 w 635"/>
                      <a:gd name="T3" fmla="*/ 775 h 785"/>
                      <a:gd name="T4" fmla="*/ 40 w 635"/>
                      <a:gd name="T5" fmla="*/ 775 h 785"/>
                      <a:gd name="T6" fmla="*/ 54 w 635"/>
                      <a:gd name="T7" fmla="*/ 755 h 785"/>
                      <a:gd name="T8" fmla="*/ 69 w 635"/>
                      <a:gd name="T9" fmla="*/ 711 h 785"/>
                      <a:gd name="T10" fmla="*/ 84 w 635"/>
                      <a:gd name="T11" fmla="*/ 716 h 785"/>
                      <a:gd name="T12" fmla="*/ 99 w 635"/>
                      <a:gd name="T13" fmla="*/ 686 h 785"/>
                      <a:gd name="T14" fmla="*/ 114 w 635"/>
                      <a:gd name="T15" fmla="*/ 592 h 785"/>
                      <a:gd name="T16" fmla="*/ 129 w 635"/>
                      <a:gd name="T17" fmla="*/ 443 h 785"/>
                      <a:gd name="T18" fmla="*/ 144 w 635"/>
                      <a:gd name="T19" fmla="*/ 383 h 785"/>
                      <a:gd name="T20" fmla="*/ 159 w 635"/>
                      <a:gd name="T21" fmla="*/ 452 h 785"/>
                      <a:gd name="T22" fmla="*/ 174 w 635"/>
                      <a:gd name="T23" fmla="*/ 447 h 785"/>
                      <a:gd name="T24" fmla="*/ 189 w 635"/>
                      <a:gd name="T25" fmla="*/ 428 h 785"/>
                      <a:gd name="T26" fmla="*/ 208 w 635"/>
                      <a:gd name="T27" fmla="*/ 328 h 785"/>
                      <a:gd name="T28" fmla="*/ 223 w 635"/>
                      <a:gd name="T29" fmla="*/ 154 h 785"/>
                      <a:gd name="T30" fmla="*/ 238 w 635"/>
                      <a:gd name="T31" fmla="*/ 15 h 785"/>
                      <a:gd name="T32" fmla="*/ 253 w 635"/>
                      <a:gd name="T33" fmla="*/ 239 h 785"/>
                      <a:gd name="T34" fmla="*/ 268 w 635"/>
                      <a:gd name="T35" fmla="*/ 284 h 785"/>
                      <a:gd name="T36" fmla="*/ 283 w 635"/>
                      <a:gd name="T37" fmla="*/ 298 h 785"/>
                      <a:gd name="T38" fmla="*/ 298 w 635"/>
                      <a:gd name="T39" fmla="*/ 303 h 785"/>
                      <a:gd name="T40" fmla="*/ 313 w 635"/>
                      <a:gd name="T41" fmla="*/ 358 h 785"/>
                      <a:gd name="T42" fmla="*/ 328 w 635"/>
                      <a:gd name="T43" fmla="*/ 413 h 785"/>
                      <a:gd name="T44" fmla="*/ 342 w 635"/>
                      <a:gd name="T45" fmla="*/ 482 h 785"/>
                      <a:gd name="T46" fmla="*/ 357 w 635"/>
                      <a:gd name="T47" fmla="*/ 616 h 785"/>
                      <a:gd name="T48" fmla="*/ 372 w 635"/>
                      <a:gd name="T49" fmla="*/ 741 h 785"/>
                      <a:gd name="T50" fmla="*/ 387 w 635"/>
                      <a:gd name="T51" fmla="*/ 760 h 785"/>
                      <a:gd name="T52" fmla="*/ 402 w 635"/>
                      <a:gd name="T53" fmla="*/ 765 h 785"/>
                      <a:gd name="T54" fmla="*/ 417 w 635"/>
                      <a:gd name="T55" fmla="*/ 746 h 785"/>
                      <a:gd name="T56" fmla="*/ 432 w 635"/>
                      <a:gd name="T57" fmla="*/ 721 h 785"/>
                      <a:gd name="T58" fmla="*/ 447 w 635"/>
                      <a:gd name="T59" fmla="*/ 716 h 785"/>
                      <a:gd name="T60" fmla="*/ 462 w 635"/>
                      <a:gd name="T61" fmla="*/ 651 h 785"/>
                      <a:gd name="T62" fmla="*/ 477 w 635"/>
                      <a:gd name="T63" fmla="*/ 477 h 785"/>
                      <a:gd name="T64" fmla="*/ 491 w 635"/>
                      <a:gd name="T65" fmla="*/ 274 h 785"/>
                      <a:gd name="T66" fmla="*/ 506 w 635"/>
                      <a:gd name="T67" fmla="*/ 303 h 785"/>
                      <a:gd name="T68" fmla="*/ 521 w 635"/>
                      <a:gd name="T69" fmla="*/ 443 h 785"/>
                      <a:gd name="T70" fmla="*/ 536 w 635"/>
                      <a:gd name="T71" fmla="*/ 438 h 785"/>
                      <a:gd name="T72" fmla="*/ 551 w 635"/>
                      <a:gd name="T73" fmla="*/ 383 h 785"/>
                      <a:gd name="T74" fmla="*/ 566 w 635"/>
                      <a:gd name="T75" fmla="*/ 289 h 785"/>
                      <a:gd name="T76" fmla="*/ 581 w 635"/>
                      <a:gd name="T77" fmla="*/ 65 h 785"/>
                      <a:gd name="T78" fmla="*/ 596 w 635"/>
                      <a:gd name="T79" fmla="*/ 135 h 785"/>
                      <a:gd name="T80" fmla="*/ 611 w 635"/>
                      <a:gd name="T81" fmla="*/ 318 h 785"/>
                      <a:gd name="T82" fmla="*/ 626 w 635"/>
                      <a:gd name="T83" fmla="*/ 284 h 7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635" h="785">
                        <a:moveTo>
                          <a:pt x="0" y="582"/>
                        </a:moveTo>
                        <a:lnTo>
                          <a:pt x="5" y="626"/>
                        </a:lnTo>
                        <a:lnTo>
                          <a:pt x="10" y="671"/>
                        </a:lnTo>
                        <a:lnTo>
                          <a:pt x="15" y="716"/>
                        </a:lnTo>
                        <a:lnTo>
                          <a:pt x="20" y="751"/>
                        </a:lnTo>
                        <a:lnTo>
                          <a:pt x="25" y="775"/>
                        </a:lnTo>
                        <a:lnTo>
                          <a:pt x="30" y="785"/>
                        </a:lnTo>
                        <a:lnTo>
                          <a:pt x="35" y="780"/>
                        </a:lnTo>
                        <a:lnTo>
                          <a:pt x="40" y="775"/>
                        </a:lnTo>
                        <a:lnTo>
                          <a:pt x="45" y="765"/>
                        </a:lnTo>
                        <a:lnTo>
                          <a:pt x="49" y="760"/>
                        </a:lnTo>
                        <a:lnTo>
                          <a:pt x="54" y="755"/>
                        </a:lnTo>
                        <a:lnTo>
                          <a:pt x="59" y="746"/>
                        </a:lnTo>
                        <a:lnTo>
                          <a:pt x="64" y="731"/>
                        </a:lnTo>
                        <a:lnTo>
                          <a:pt x="69" y="711"/>
                        </a:lnTo>
                        <a:lnTo>
                          <a:pt x="74" y="706"/>
                        </a:lnTo>
                        <a:lnTo>
                          <a:pt x="79" y="716"/>
                        </a:lnTo>
                        <a:lnTo>
                          <a:pt x="84" y="716"/>
                        </a:lnTo>
                        <a:lnTo>
                          <a:pt x="89" y="701"/>
                        </a:lnTo>
                        <a:lnTo>
                          <a:pt x="94" y="691"/>
                        </a:lnTo>
                        <a:lnTo>
                          <a:pt x="99" y="686"/>
                        </a:lnTo>
                        <a:lnTo>
                          <a:pt x="104" y="671"/>
                        </a:lnTo>
                        <a:lnTo>
                          <a:pt x="109" y="636"/>
                        </a:lnTo>
                        <a:lnTo>
                          <a:pt x="114" y="592"/>
                        </a:lnTo>
                        <a:lnTo>
                          <a:pt x="119" y="542"/>
                        </a:lnTo>
                        <a:lnTo>
                          <a:pt x="124" y="492"/>
                        </a:lnTo>
                        <a:lnTo>
                          <a:pt x="129" y="443"/>
                        </a:lnTo>
                        <a:lnTo>
                          <a:pt x="134" y="383"/>
                        </a:lnTo>
                        <a:lnTo>
                          <a:pt x="139" y="184"/>
                        </a:lnTo>
                        <a:lnTo>
                          <a:pt x="144" y="383"/>
                        </a:lnTo>
                        <a:lnTo>
                          <a:pt x="149" y="284"/>
                        </a:lnTo>
                        <a:lnTo>
                          <a:pt x="154" y="502"/>
                        </a:lnTo>
                        <a:lnTo>
                          <a:pt x="159" y="452"/>
                        </a:lnTo>
                        <a:lnTo>
                          <a:pt x="164" y="487"/>
                        </a:lnTo>
                        <a:lnTo>
                          <a:pt x="169" y="457"/>
                        </a:lnTo>
                        <a:lnTo>
                          <a:pt x="174" y="447"/>
                        </a:lnTo>
                        <a:lnTo>
                          <a:pt x="179" y="443"/>
                        </a:lnTo>
                        <a:lnTo>
                          <a:pt x="184" y="433"/>
                        </a:lnTo>
                        <a:lnTo>
                          <a:pt x="189" y="428"/>
                        </a:lnTo>
                        <a:lnTo>
                          <a:pt x="198" y="408"/>
                        </a:lnTo>
                        <a:lnTo>
                          <a:pt x="203" y="373"/>
                        </a:lnTo>
                        <a:lnTo>
                          <a:pt x="208" y="328"/>
                        </a:lnTo>
                        <a:lnTo>
                          <a:pt x="213" y="284"/>
                        </a:lnTo>
                        <a:lnTo>
                          <a:pt x="218" y="234"/>
                        </a:lnTo>
                        <a:lnTo>
                          <a:pt x="223" y="154"/>
                        </a:lnTo>
                        <a:lnTo>
                          <a:pt x="228" y="65"/>
                        </a:lnTo>
                        <a:lnTo>
                          <a:pt x="233" y="0"/>
                        </a:lnTo>
                        <a:lnTo>
                          <a:pt x="238" y="15"/>
                        </a:lnTo>
                        <a:lnTo>
                          <a:pt x="243" y="75"/>
                        </a:lnTo>
                        <a:lnTo>
                          <a:pt x="248" y="174"/>
                        </a:lnTo>
                        <a:lnTo>
                          <a:pt x="253" y="239"/>
                        </a:lnTo>
                        <a:lnTo>
                          <a:pt x="258" y="298"/>
                        </a:lnTo>
                        <a:lnTo>
                          <a:pt x="263" y="294"/>
                        </a:lnTo>
                        <a:lnTo>
                          <a:pt x="268" y="284"/>
                        </a:lnTo>
                        <a:lnTo>
                          <a:pt x="273" y="234"/>
                        </a:lnTo>
                        <a:lnTo>
                          <a:pt x="278" y="249"/>
                        </a:lnTo>
                        <a:lnTo>
                          <a:pt x="283" y="298"/>
                        </a:lnTo>
                        <a:lnTo>
                          <a:pt x="288" y="303"/>
                        </a:lnTo>
                        <a:lnTo>
                          <a:pt x="293" y="303"/>
                        </a:lnTo>
                        <a:lnTo>
                          <a:pt x="298" y="303"/>
                        </a:lnTo>
                        <a:lnTo>
                          <a:pt x="303" y="318"/>
                        </a:lnTo>
                        <a:lnTo>
                          <a:pt x="308" y="338"/>
                        </a:lnTo>
                        <a:lnTo>
                          <a:pt x="313" y="358"/>
                        </a:lnTo>
                        <a:lnTo>
                          <a:pt x="318" y="378"/>
                        </a:lnTo>
                        <a:lnTo>
                          <a:pt x="323" y="398"/>
                        </a:lnTo>
                        <a:lnTo>
                          <a:pt x="328" y="413"/>
                        </a:lnTo>
                        <a:lnTo>
                          <a:pt x="333" y="433"/>
                        </a:lnTo>
                        <a:lnTo>
                          <a:pt x="338" y="452"/>
                        </a:lnTo>
                        <a:lnTo>
                          <a:pt x="342" y="482"/>
                        </a:lnTo>
                        <a:lnTo>
                          <a:pt x="347" y="512"/>
                        </a:lnTo>
                        <a:lnTo>
                          <a:pt x="352" y="562"/>
                        </a:lnTo>
                        <a:lnTo>
                          <a:pt x="357" y="616"/>
                        </a:lnTo>
                        <a:lnTo>
                          <a:pt x="362" y="676"/>
                        </a:lnTo>
                        <a:lnTo>
                          <a:pt x="367" y="711"/>
                        </a:lnTo>
                        <a:lnTo>
                          <a:pt x="372" y="741"/>
                        </a:lnTo>
                        <a:lnTo>
                          <a:pt x="377" y="755"/>
                        </a:lnTo>
                        <a:lnTo>
                          <a:pt x="382" y="760"/>
                        </a:lnTo>
                        <a:lnTo>
                          <a:pt x="387" y="760"/>
                        </a:lnTo>
                        <a:lnTo>
                          <a:pt x="392" y="760"/>
                        </a:lnTo>
                        <a:lnTo>
                          <a:pt x="397" y="760"/>
                        </a:lnTo>
                        <a:lnTo>
                          <a:pt x="402" y="765"/>
                        </a:lnTo>
                        <a:lnTo>
                          <a:pt x="407" y="765"/>
                        </a:lnTo>
                        <a:lnTo>
                          <a:pt x="412" y="760"/>
                        </a:lnTo>
                        <a:lnTo>
                          <a:pt x="417" y="746"/>
                        </a:lnTo>
                        <a:lnTo>
                          <a:pt x="422" y="731"/>
                        </a:lnTo>
                        <a:lnTo>
                          <a:pt x="427" y="721"/>
                        </a:lnTo>
                        <a:lnTo>
                          <a:pt x="432" y="721"/>
                        </a:lnTo>
                        <a:lnTo>
                          <a:pt x="437" y="721"/>
                        </a:lnTo>
                        <a:lnTo>
                          <a:pt x="442" y="716"/>
                        </a:lnTo>
                        <a:lnTo>
                          <a:pt x="447" y="716"/>
                        </a:lnTo>
                        <a:lnTo>
                          <a:pt x="452" y="701"/>
                        </a:lnTo>
                        <a:lnTo>
                          <a:pt x="457" y="686"/>
                        </a:lnTo>
                        <a:lnTo>
                          <a:pt x="462" y="651"/>
                        </a:lnTo>
                        <a:lnTo>
                          <a:pt x="467" y="592"/>
                        </a:lnTo>
                        <a:lnTo>
                          <a:pt x="472" y="527"/>
                        </a:lnTo>
                        <a:lnTo>
                          <a:pt x="477" y="477"/>
                        </a:lnTo>
                        <a:lnTo>
                          <a:pt x="482" y="447"/>
                        </a:lnTo>
                        <a:lnTo>
                          <a:pt x="487" y="413"/>
                        </a:lnTo>
                        <a:lnTo>
                          <a:pt x="491" y="274"/>
                        </a:lnTo>
                        <a:lnTo>
                          <a:pt x="496" y="164"/>
                        </a:lnTo>
                        <a:lnTo>
                          <a:pt x="501" y="552"/>
                        </a:lnTo>
                        <a:lnTo>
                          <a:pt x="506" y="303"/>
                        </a:lnTo>
                        <a:lnTo>
                          <a:pt x="511" y="537"/>
                        </a:lnTo>
                        <a:lnTo>
                          <a:pt x="516" y="452"/>
                        </a:lnTo>
                        <a:lnTo>
                          <a:pt x="521" y="443"/>
                        </a:lnTo>
                        <a:lnTo>
                          <a:pt x="526" y="438"/>
                        </a:lnTo>
                        <a:lnTo>
                          <a:pt x="531" y="438"/>
                        </a:lnTo>
                        <a:lnTo>
                          <a:pt x="536" y="438"/>
                        </a:lnTo>
                        <a:lnTo>
                          <a:pt x="541" y="423"/>
                        </a:lnTo>
                        <a:lnTo>
                          <a:pt x="546" y="413"/>
                        </a:lnTo>
                        <a:lnTo>
                          <a:pt x="551" y="383"/>
                        </a:lnTo>
                        <a:lnTo>
                          <a:pt x="556" y="358"/>
                        </a:lnTo>
                        <a:lnTo>
                          <a:pt x="561" y="323"/>
                        </a:lnTo>
                        <a:lnTo>
                          <a:pt x="566" y="289"/>
                        </a:lnTo>
                        <a:lnTo>
                          <a:pt x="571" y="224"/>
                        </a:lnTo>
                        <a:lnTo>
                          <a:pt x="576" y="144"/>
                        </a:lnTo>
                        <a:lnTo>
                          <a:pt x="581" y="65"/>
                        </a:lnTo>
                        <a:lnTo>
                          <a:pt x="586" y="25"/>
                        </a:lnTo>
                        <a:lnTo>
                          <a:pt x="591" y="55"/>
                        </a:lnTo>
                        <a:lnTo>
                          <a:pt x="596" y="135"/>
                        </a:lnTo>
                        <a:lnTo>
                          <a:pt x="601" y="204"/>
                        </a:lnTo>
                        <a:lnTo>
                          <a:pt x="606" y="264"/>
                        </a:lnTo>
                        <a:lnTo>
                          <a:pt x="611" y="318"/>
                        </a:lnTo>
                        <a:lnTo>
                          <a:pt x="616" y="343"/>
                        </a:lnTo>
                        <a:lnTo>
                          <a:pt x="621" y="338"/>
                        </a:lnTo>
                        <a:lnTo>
                          <a:pt x="626" y="284"/>
                        </a:lnTo>
                        <a:lnTo>
                          <a:pt x="631" y="289"/>
                        </a:lnTo>
                        <a:lnTo>
                          <a:pt x="635" y="313"/>
                        </a:ln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2" name="Freeform 57"/>
                  <p:cNvSpPr>
                    <a:spLocks/>
                  </p:cNvSpPr>
                  <p:nvPr/>
                </p:nvSpPr>
                <p:spPr bwMode="auto">
                  <a:xfrm>
                    <a:off x="4279900" y="2451100"/>
                    <a:ext cx="1009650" cy="1238250"/>
                  </a:xfrm>
                  <a:custGeom>
                    <a:avLst/>
                    <a:gdLst>
                      <a:gd name="T0" fmla="*/ 10 w 636"/>
                      <a:gd name="T1" fmla="*/ 308 h 780"/>
                      <a:gd name="T2" fmla="*/ 25 w 636"/>
                      <a:gd name="T3" fmla="*/ 348 h 780"/>
                      <a:gd name="T4" fmla="*/ 40 w 636"/>
                      <a:gd name="T5" fmla="*/ 398 h 780"/>
                      <a:gd name="T6" fmla="*/ 55 w 636"/>
                      <a:gd name="T7" fmla="*/ 462 h 780"/>
                      <a:gd name="T8" fmla="*/ 70 w 636"/>
                      <a:gd name="T9" fmla="*/ 596 h 780"/>
                      <a:gd name="T10" fmla="*/ 85 w 636"/>
                      <a:gd name="T11" fmla="*/ 706 h 780"/>
                      <a:gd name="T12" fmla="*/ 100 w 636"/>
                      <a:gd name="T13" fmla="*/ 770 h 780"/>
                      <a:gd name="T14" fmla="*/ 115 w 636"/>
                      <a:gd name="T15" fmla="*/ 765 h 780"/>
                      <a:gd name="T16" fmla="*/ 130 w 636"/>
                      <a:gd name="T17" fmla="*/ 736 h 780"/>
                      <a:gd name="T18" fmla="*/ 145 w 636"/>
                      <a:gd name="T19" fmla="*/ 696 h 780"/>
                      <a:gd name="T20" fmla="*/ 159 w 636"/>
                      <a:gd name="T21" fmla="*/ 656 h 780"/>
                      <a:gd name="T22" fmla="*/ 174 w 636"/>
                      <a:gd name="T23" fmla="*/ 606 h 780"/>
                      <a:gd name="T24" fmla="*/ 189 w 636"/>
                      <a:gd name="T25" fmla="*/ 442 h 780"/>
                      <a:gd name="T26" fmla="*/ 204 w 636"/>
                      <a:gd name="T27" fmla="*/ 249 h 780"/>
                      <a:gd name="T28" fmla="*/ 219 w 636"/>
                      <a:gd name="T29" fmla="*/ 487 h 780"/>
                      <a:gd name="T30" fmla="*/ 234 w 636"/>
                      <a:gd name="T31" fmla="*/ 433 h 780"/>
                      <a:gd name="T32" fmla="*/ 249 w 636"/>
                      <a:gd name="T33" fmla="*/ 442 h 780"/>
                      <a:gd name="T34" fmla="*/ 264 w 636"/>
                      <a:gd name="T35" fmla="*/ 403 h 780"/>
                      <a:gd name="T36" fmla="*/ 279 w 636"/>
                      <a:gd name="T37" fmla="*/ 284 h 780"/>
                      <a:gd name="T38" fmla="*/ 293 w 636"/>
                      <a:gd name="T39" fmla="*/ 65 h 780"/>
                      <a:gd name="T40" fmla="*/ 308 w 636"/>
                      <a:gd name="T41" fmla="*/ 149 h 780"/>
                      <a:gd name="T42" fmla="*/ 323 w 636"/>
                      <a:gd name="T43" fmla="*/ 288 h 780"/>
                      <a:gd name="T44" fmla="*/ 338 w 636"/>
                      <a:gd name="T45" fmla="*/ 249 h 780"/>
                      <a:gd name="T46" fmla="*/ 353 w 636"/>
                      <a:gd name="T47" fmla="*/ 313 h 780"/>
                      <a:gd name="T48" fmla="*/ 368 w 636"/>
                      <a:gd name="T49" fmla="*/ 318 h 780"/>
                      <a:gd name="T50" fmla="*/ 383 w 636"/>
                      <a:gd name="T51" fmla="*/ 383 h 780"/>
                      <a:gd name="T52" fmla="*/ 403 w 636"/>
                      <a:gd name="T53" fmla="*/ 467 h 780"/>
                      <a:gd name="T54" fmla="*/ 418 w 636"/>
                      <a:gd name="T55" fmla="*/ 596 h 780"/>
                      <a:gd name="T56" fmla="*/ 433 w 636"/>
                      <a:gd name="T57" fmla="*/ 721 h 780"/>
                      <a:gd name="T58" fmla="*/ 447 w 636"/>
                      <a:gd name="T59" fmla="*/ 780 h 780"/>
                      <a:gd name="T60" fmla="*/ 462 w 636"/>
                      <a:gd name="T61" fmla="*/ 765 h 780"/>
                      <a:gd name="T62" fmla="*/ 477 w 636"/>
                      <a:gd name="T63" fmla="*/ 721 h 780"/>
                      <a:gd name="T64" fmla="*/ 492 w 636"/>
                      <a:gd name="T65" fmla="*/ 691 h 780"/>
                      <a:gd name="T66" fmla="*/ 507 w 636"/>
                      <a:gd name="T67" fmla="*/ 646 h 780"/>
                      <a:gd name="T68" fmla="*/ 522 w 636"/>
                      <a:gd name="T69" fmla="*/ 601 h 780"/>
                      <a:gd name="T70" fmla="*/ 537 w 636"/>
                      <a:gd name="T71" fmla="*/ 487 h 780"/>
                      <a:gd name="T72" fmla="*/ 552 w 636"/>
                      <a:gd name="T73" fmla="*/ 398 h 780"/>
                      <a:gd name="T74" fmla="*/ 567 w 636"/>
                      <a:gd name="T75" fmla="*/ 517 h 780"/>
                      <a:gd name="T76" fmla="*/ 582 w 636"/>
                      <a:gd name="T77" fmla="*/ 457 h 780"/>
                      <a:gd name="T78" fmla="*/ 596 w 636"/>
                      <a:gd name="T79" fmla="*/ 437 h 780"/>
                      <a:gd name="T80" fmla="*/ 611 w 636"/>
                      <a:gd name="T81" fmla="*/ 418 h 780"/>
                      <a:gd name="T82" fmla="*/ 626 w 636"/>
                      <a:gd name="T83" fmla="*/ 338 h 7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636" h="780">
                        <a:moveTo>
                          <a:pt x="0" y="303"/>
                        </a:moveTo>
                        <a:lnTo>
                          <a:pt x="5" y="303"/>
                        </a:lnTo>
                        <a:lnTo>
                          <a:pt x="10" y="308"/>
                        </a:lnTo>
                        <a:lnTo>
                          <a:pt x="15" y="318"/>
                        </a:lnTo>
                        <a:lnTo>
                          <a:pt x="20" y="333"/>
                        </a:lnTo>
                        <a:lnTo>
                          <a:pt x="25" y="348"/>
                        </a:lnTo>
                        <a:lnTo>
                          <a:pt x="30" y="363"/>
                        </a:lnTo>
                        <a:lnTo>
                          <a:pt x="35" y="383"/>
                        </a:lnTo>
                        <a:lnTo>
                          <a:pt x="40" y="398"/>
                        </a:lnTo>
                        <a:lnTo>
                          <a:pt x="45" y="408"/>
                        </a:lnTo>
                        <a:lnTo>
                          <a:pt x="50" y="428"/>
                        </a:lnTo>
                        <a:lnTo>
                          <a:pt x="55" y="462"/>
                        </a:lnTo>
                        <a:lnTo>
                          <a:pt x="60" y="507"/>
                        </a:lnTo>
                        <a:lnTo>
                          <a:pt x="65" y="547"/>
                        </a:lnTo>
                        <a:lnTo>
                          <a:pt x="70" y="596"/>
                        </a:lnTo>
                        <a:lnTo>
                          <a:pt x="75" y="641"/>
                        </a:lnTo>
                        <a:lnTo>
                          <a:pt x="80" y="676"/>
                        </a:lnTo>
                        <a:lnTo>
                          <a:pt x="85" y="706"/>
                        </a:lnTo>
                        <a:lnTo>
                          <a:pt x="90" y="731"/>
                        </a:lnTo>
                        <a:lnTo>
                          <a:pt x="95" y="750"/>
                        </a:lnTo>
                        <a:lnTo>
                          <a:pt x="100" y="770"/>
                        </a:lnTo>
                        <a:lnTo>
                          <a:pt x="105" y="775"/>
                        </a:lnTo>
                        <a:lnTo>
                          <a:pt x="110" y="770"/>
                        </a:lnTo>
                        <a:lnTo>
                          <a:pt x="115" y="765"/>
                        </a:lnTo>
                        <a:lnTo>
                          <a:pt x="120" y="760"/>
                        </a:lnTo>
                        <a:lnTo>
                          <a:pt x="125" y="750"/>
                        </a:lnTo>
                        <a:lnTo>
                          <a:pt x="130" y="736"/>
                        </a:lnTo>
                        <a:lnTo>
                          <a:pt x="135" y="721"/>
                        </a:lnTo>
                        <a:lnTo>
                          <a:pt x="140" y="706"/>
                        </a:lnTo>
                        <a:lnTo>
                          <a:pt x="145" y="696"/>
                        </a:lnTo>
                        <a:lnTo>
                          <a:pt x="149" y="686"/>
                        </a:lnTo>
                        <a:lnTo>
                          <a:pt x="154" y="676"/>
                        </a:lnTo>
                        <a:lnTo>
                          <a:pt x="159" y="656"/>
                        </a:lnTo>
                        <a:lnTo>
                          <a:pt x="164" y="646"/>
                        </a:lnTo>
                        <a:lnTo>
                          <a:pt x="169" y="636"/>
                        </a:lnTo>
                        <a:lnTo>
                          <a:pt x="174" y="606"/>
                        </a:lnTo>
                        <a:lnTo>
                          <a:pt x="179" y="557"/>
                        </a:lnTo>
                        <a:lnTo>
                          <a:pt x="184" y="492"/>
                        </a:lnTo>
                        <a:lnTo>
                          <a:pt x="189" y="442"/>
                        </a:lnTo>
                        <a:lnTo>
                          <a:pt x="194" y="418"/>
                        </a:lnTo>
                        <a:lnTo>
                          <a:pt x="199" y="393"/>
                        </a:lnTo>
                        <a:lnTo>
                          <a:pt x="204" y="249"/>
                        </a:lnTo>
                        <a:lnTo>
                          <a:pt x="209" y="264"/>
                        </a:lnTo>
                        <a:lnTo>
                          <a:pt x="214" y="497"/>
                        </a:lnTo>
                        <a:lnTo>
                          <a:pt x="219" y="487"/>
                        </a:lnTo>
                        <a:lnTo>
                          <a:pt x="224" y="442"/>
                        </a:lnTo>
                        <a:lnTo>
                          <a:pt x="229" y="442"/>
                        </a:lnTo>
                        <a:lnTo>
                          <a:pt x="234" y="433"/>
                        </a:lnTo>
                        <a:lnTo>
                          <a:pt x="239" y="442"/>
                        </a:lnTo>
                        <a:lnTo>
                          <a:pt x="244" y="447"/>
                        </a:lnTo>
                        <a:lnTo>
                          <a:pt x="249" y="442"/>
                        </a:lnTo>
                        <a:lnTo>
                          <a:pt x="254" y="433"/>
                        </a:lnTo>
                        <a:lnTo>
                          <a:pt x="259" y="418"/>
                        </a:lnTo>
                        <a:lnTo>
                          <a:pt x="264" y="403"/>
                        </a:lnTo>
                        <a:lnTo>
                          <a:pt x="269" y="378"/>
                        </a:lnTo>
                        <a:lnTo>
                          <a:pt x="274" y="333"/>
                        </a:lnTo>
                        <a:lnTo>
                          <a:pt x="279" y="284"/>
                        </a:lnTo>
                        <a:lnTo>
                          <a:pt x="284" y="219"/>
                        </a:lnTo>
                        <a:lnTo>
                          <a:pt x="289" y="144"/>
                        </a:lnTo>
                        <a:lnTo>
                          <a:pt x="293" y="65"/>
                        </a:lnTo>
                        <a:lnTo>
                          <a:pt x="298" y="0"/>
                        </a:lnTo>
                        <a:lnTo>
                          <a:pt x="303" y="45"/>
                        </a:lnTo>
                        <a:lnTo>
                          <a:pt x="308" y="149"/>
                        </a:lnTo>
                        <a:lnTo>
                          <a:pt x="313" y="244"/>
                        </a:lnTo>
                        <a:lnTo>
                          <a:pt x="318" y="274"/>
                        </a:lnTo>
                        <a:lnTo>
                          <a:pt x="323" y="288"/>
                        </a:lnTo>
                        <a:lnTo>
                          <a:pt x="328" y="293"/>
                        </a:lnTo>
                        <a:lnTo>
                          <a:pt x="333" y="259"/>
                        </a:lnTo>
                        <a:lnTo>
                          <a:pt x="338" y="249"/>
                        </a:lnTo>
                        <a:lnTo>
                          <a:pt x="343" y="293"/>
                        </a:lnTo>
                        <a:lnTo>
                          <a:pt x="348" y="308"/>
                        </a:lnTo>
                        <a:lnTo>
                          <a:pt x="353" y="313"/>
                        </a:lnTo>
                        <a:lnTo>
                          <a:pt x="358" y="318"/>
                        </a:lnTo>
                        <a:lnTo>
                          <a:pt x="363" y="313"/>
                        </a:lnTo>
                        <a:lnTo>
                          <a:pt x="368" y="318"/>
                        </a:lnTo>
                        <a:lnTo>
                          <a:pt x="373" y="338"/>
                        </a:lnTo>
                        <a:lnTo>
                          <a:pt x="378" y="358"/>
                        </a:lnTo>
                        <a:lnTo>
                          <a:pt x="383" y="383"/>
                        </a:lnTo>
                        <a:lnTo>
                          <a:pt x="388" y="408"/>
                        </a:lnTo>
                        <a:lnTo>
                          <a:pt x="398" y="433"/>
                        </a:lnTo>
                        <a:lnTo>
                          <a:pt x="403" y="467"/>
                        </a:lnTo>
                        <a:lnTo>
                          <a:pt x="408" y="512"/>
                        </a:lnTo>
                        <a:lnTo>
                          <a:pt x="413" y="552"/>
                        </a:lnTo>
                        <a:lnTo>
                          <a:pt x="418" y="596"/>
                        </a:lnTo>
                        <a:lnTo>
                          <a:pt x="423" y="646"/>
                        </a:lnTo>
                        <a:lnTo>
                          <a:pt x="428" y="686"/>
                        </a:lnTo>
                        <a:lnTo>
                          <a:pt x="433" y="721"/>
                        </a:lnTo>
                        <a:lnTo>
                          <a:pt x="438" y="750"/>
                        </a:lnTo>
                        <a:lnTo>
                          <a:pt x="442" y="770"/>
                        </a:lnTo>
                        <a:lnTo>
                          <a:pt x="447" y="780"/>
                        </a:lnTo>
                        <a:lnTo>
                          <a:pt x="452" y="780"/>
                        </a:lnTo>
                        <a:lnTo>
                          <a:pt x="457" y="770"/>
                        </a:lnTo>
                        <a:lnTo>
                          <a:pt x="462" y="765"/>
                        </a:lnTo>
                        <a:lnTo>
                          <a:pt x="467" y="750"/>
                        </a:lnTo>
                        <a:lnTo>
                          <a:pt x="472" y="741"/>
                        </a:lnTo>
                        <a:lnTo>
                          <a:pt x="477" y="721"/>
                        </a:lnTo>
                        <a:lnTo>
                          <a:pt x="482" y="701"/>
                        </a:lnTo>
                        <a:lnTo>
                          <a:pt x="487" y="696"/>
                        </a:lnTo>
                        <a:lnTo>
                          <a:pt x="492" y="691"/>
                        </a:lnTo>
                        <a:lnTo>
                          <a:pt x="497" y="686"/>
                        </a:lnTo>
                        <a:lnTo>
                          <a:pt x="502" y="666"/>
                        </a:lnTo>
                        <a:lnTo>
                          <a:pt x="507" y="646"/>
                        </a:lnTo>
                        <a:lnTo>
                          <a:pt x="512" y="626"/>
                        </a:lnTo>
                        <a:lnTo>
                          <a:pt x="517" y="616"/>
                        </a:lnTo>
                        <a:lnTo>
                          <a:pt x="522" y="601"/>
                        </a:lnTo>
                        <a:lnTo>
                          <a:pt x="527" y="577"/>
                        </a:lnTo>
                        <a:lnTo>
                          <a:pt x="532" y="532"/>
                        </a:lnTo>
                        <a:lnTo>
                          <a:pt x="537" y="487"/>
                        </a:lnTo>
                        <a:lnTo>
                          <a:pt x="542" y="452"/>
                        </a:lnTo>
                        <a:lnTo>
                          <a:pt x="547" y="423"/>
                        </a:lnTo>
                        <a:lnTo>
                          <a:pt x="552" y="398"/>
                        </a:lnTo>
                        <a:lnTo>
                          <a:pt x="557" y="343"/>
                        </a:lnTo>
                        <a:lnTo>
                          <a:pt x="562" y="264"/>
                        </a:lnTo>
                        <a:lnTo>
                          <a:pt x="567" y="517"/>
                        </a:lnTo>
                        <a:lnTo>
                          <a:pt x="572" y="502"/>
                        </a:lnTo>
                        <a:lnTo>
                          <a:pt x="577" y="457"/>
                        </a:lnTo>
                        <a:lnTo>
                          <a:pt x="582" y="457"/>
                        </a:lnTo>
                        <a:lnTo>
                          <a:pt x="586" y="452"/>
                        </a:lnTo>
                        <a:lnTo>
                          <a:pt x="591" y="442"/>
                        </a:lnTo>
                        <a:lnTo>
                          <a:pt x="596" y="437"/>
                        </a:lnTo>
                        <a:lnTo>
                          <a:pt x="601" y="437"/>
                        </a:lnTo>
                        <a:lnTo>
                          <a:pt x="606" y="428"/>
                        </a:lnTo>
                        <a:lnTo>
                          <a:pt x="611" y="418"/>
                        </a:lnTo>
                        <a:lnTo>
                          <a:pt x="616" y="403"/>
                        </a:lnTo>
                        <a:lnTo>
                          <a:pt x="621" y="378"/>
                        </a:lnTo>
                        <a:lnTo>
                          <a:pt x="626" y="338"/>
                        </a:lnTo>
                        <a:lnTo>
                          <a:pt x="631" y="298"/>
                        </a:lnTo>
                        <a:lnTo>
                          <a:pt x="636" y="249"/>
                        </a:ln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3" name="Freeform 58"/>
                  <p:cNvSpPr>
                    <a:spLocks/>
                  </p:cNvSpPr>
                  <p:nvPr/>
                </p:nvSpPr>
                <p:spPr bwMode="auto">
                  <a:xfrm>
                    <a:off x="5289550" y="2389188"/>
                    <a:ext cx="938213" cy="1387475"/>
                  </a:xfrm>
                  <a:custGeom>
                    <a:avLst/>
                    <a:gdLst>
                      <a:gd name="T0" fmla="*/ 5 w 591"/>
                      <a:gd name="T1" fmla="*/ 213 h 874"/>
                      <a:gd name="T2" fmla="*/ 15 w 591"/>
                      <a:gd name="T3" fmla="*/ 59 h 874"/>
                      <a:gd name="T4" fmla="*/ 25 w 591"/>
                      <a:gd name="T5" fmla="*/ 119 h 874"/>
                      <a:gd name="T6" fmla="*/ 35 w 591"/>
                      <a:gd name="T7" fmla="*/ 278 h 874"/>
                      <a:gd name="T8" fmla="*/ 45 w 591"/>
                      <a:gd name="T9" fmla="*/ 323 h 874"/>
                      <a:gd name="T10" fmla="*/ 55 w 591"/>
                      <a:gd name="T11" fmla="*/ 253 h 874"/>
                      <a:gd name="T12" fmla="*/ 65 w 591"/>
                      <a:gd name="T13" fmla="*/ 327 h 874"/>
                      <a:gd name="T14" fmla="*/ 75 w 591"/>
                      <a:gd name="T15" fmla="*/ 347 h 874"/>
                      <a:gd name="T16" fmla="*/ 85 w 591"/>
                      <a:gd name="T17" fmla="*/ 372 h 874"/>
                      <a:gd name="T18" fmla="*/ 95 w 591"/>
                      <a:gd name="T19" fmla="*/ 417 h 874"/>
                      <a:gd name="T20" fmla="*/ 104 w 591"/>
                      <a:gd name="T21" fmla="*/ 457 h 874"/>
                      <a:gd name="T22" fmla="*/ 114 w 591"/>
                      <a:gd name="T23" fmla="*/ 516 h 874"/>
                      <a:gd name="T24" fmla="*/ 124 w 591"/>
                      <a:gd name="T25" fmla="*/ 596 h 874"/>
                      <a:gd name="T26" fmla="*/ 134 w 591"/>
                      <a:gd name="T27" fmla="*/ 695 h 874"/>
                      <a:gd name="T28" fmla="*/ 144 w 591"/>
                      <a:gd name="T29" fmla="*/ 775 h 874"/>
                      <a:gd name="T30" fmla="*/ 154 w 591"/>
                      <a:gd name="T31" fmla="*/ 829 h 874"/>
                      <a:gd name="T32" fmla="*/ 164 w 591"/>
                      <a:gd name="T33" fmla="*/ 834 h 874"/>
                      <a:gd name="T34" fmla="*/ 174 w 591"/>
                      <a:gd name="T35" fmla="*/ 804 h 874"/>
                      <a:gd name="T36" fmla="*/ 184 w 591"/>
                      <a:gd name="T37" fmla="*/ 765 h 874"/>
                      <a:gd name="T38" fmla="*/ 194 w 591"/>
                      <a:gd name="T39" fmla="*/ 715 h 874"/>
                      <a:gd name="T40" fmla="*/ 204 w 591"/>
                      <a:gd name="T41" fmla="*/ 685 h 874"/>
                      <a:gd name="T42" fmla="*/ 214 w 591"/>
                      <a:gd name="T43" fmla="*/ 680 h 874"/>
                      <a:gd name="T44" fmla="*/ 224 w 591"/>
                      <a:gd name="T45" fmla="*/ 660 h 874"/>
                      <a:gd name="T46" fmla="*/ 234 w 591"/>
                      <a:gd name="T47" fmla="*/ 650 h 874"/>
                      <a:gd name="T48" fmla="*/ 243 w 591"/>
                      <a:gd name="T49" fmla="*/ 611 h 874"/>
                      <a:gd name="T50" fmla="*/ 253 w 591"/>
                      <a:gd name="T51" fmla="*/ 531 h 874"/>
                      <a:gd name="T52" fmla="*/ 263 w 591"/>
                      <a:gd name="T53" fmla="*/ 452 h 874"/>
                      <a:gd name="T54" fmla="*/ 273 w 591"/>
                      <a:gd name="T55" fmla="*/ 203 h 874"/>
                      <a:gd name="T56" fmla="*/ 283 w 591"/>
                      <a:gd name="T57" fmla="*/ 387 h 874"/>
                      <a:gd name="T58" fmla="*/ 293 w 591"/>
                      <a:gd name="T59" fmla="*/ 491 h 874"/>
                      <a:gd name="T60" fmla="*/ 303 w 591"/>
                      <a:gd name="T61" fmla="*/ 491 h 874"/>
                      <a:gd name="T62" fmla="*/ 313 w 591"/>
                      <a:gd name="T63" fmla="*/ 481 h 874"/>
                      <a:gd name="T64" fmla="*/ 323 w 591"/>
                      <a:gd name="T65" fmla="*/ 462 h 874"/>
                      <a:gd name="T66" fmla="*/ 333 w 591"/>
                      <a:gd name="T67" fmla="*/ 432 h 874"/>
                      <a:gd name="T68" fmla="*/ 343 w 591"/>
                      <a:gd name="T69" fmla="*/ 352 h 874"/>
                      <a:gd name="T70" fmla="*/ 353 w 591"/>
                      <a:gd name="T71" fmla="*/ 223 h 874"/>
                      <a:gd name="T72" fmla="*/ 363 w 591"/>
                      <a:gd name="T73" fmla="*/ 44 h 874"/>
                      <a:gd name="T74" fmla="*/ 373 w 591"/>
                      <a:gd name="T75" fmla="*/ 49 h 874"/>
                      <a:gd name="T76" fmla="*/ 383 w 591"/>
                      <a:gd name="T77" fmla="*/ 278 h 874"/>
                      <a:gd name="T78" fmla="*/ 392 w 591"/>
                      <a:gd name="T79" fmla="*/ 288 h 874"/>
                      <a:gd name="T80" fmla="*/ 402 w 591"/>
                      <a:gd name="T81" fmla="*/ 218 h 874"/>
                      <a:gd name="T82" fmla="*/ 412 w 591"/>
                      <a:gd name="T83" fmla="*/ 308 h 874"/>
                      <a:gd name="T84" fmla="*/ 422 w 591"/>
                      <a:gd name="T85" fmla="*/ 347 h 874"/>
                      <a:gd name="T86" fmla="*/ 432 w 591"/>
                      <a:gd name="T87" fmla="*/ 357 h 874"/>
                      <a:gd name="T88" fmla="*/ 442 w 591"/>
                      <a:gd name="T89" fmla="*/ 377 h 874"/>
                      <a:gd name="T90" fmla="*/ 452 w 591"/>
                      <a:gd name="T91" fmla="*/ 412 h 874"/>
                      <a:gd name="T92" fmla="*/ 462 w 591"/>
                      <a:gd name="T93" fmla="*/ 452 h 874"/>
                      <a:gd name="T94" fmla="*/ 472 w 591"/>
                      <a:gd name="T95" fmla="*/ 536 h 874"/>
                      <a:gd name="T96" fmla="*/ 482 w 591"/>
                      <a:gd name="T97" fmla="*/ 660 h 874"/>
                      <a:gd name="T98" fmla="*/ 492 w 591"/>
                      <a:gd name="T99" fmla="*/ 780 h 874"/>
                      <a:gd name="T100" fmla="*/ 502 w 591"/>
                      <a:gd name="T101" fmla="*/ 854 h 874"/>
                      <a:gd name="T102" fmla="*/ 512 w 591"/>
                      <a:gd name="T103" fmla="*/ 874 h 874"/>
                      <a:gd name="T104" fmla="*/ 522 w 591"/>
                      <a:gd name="T105" fmla="*/ 844 h 874"/>
                      <a:gd name="T106" fmla="*/ 532 w 591"/>
                      <a:gd name="T107" fmla="*/ 814 h 874"/>
                      <a:gd name="T108" fmla="*/ 541 w 591"/>
                      <a:gd name="T109" fmla="*/ 765 h 874"/>
                      <a:gd name="T110" fmla="*/ 551 w 591"/>
                      <a:gd name="T111" fmla="*/ 730 h 874"/>
                      <a:gd name="T112" fmla="*/ 561 w 591"/>
                      <a:gd name="T113" fmla="*/ 715 h 874"/>
                      <a:gd name="T114" fmla="*/ 571 w 591"/>
                      <a:gd name="T115" fmla="*/ 695 h 874"/>
                      <a:gd name="T116" fmla="*/ 581 w 591"/>
                      <a:gd name="T117" fmla="*/ 685 h 8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</a:cxnLst>
                    <a:rect l="0" t="0" r="r" b="b"/>
                    <a:pathLst>
                      <a:path w="591" h="874">
                        <a:moveTo>
                          <a:pt x="0" y="288"/>
                        </a:moveTo>
                        <a:lnTo>
                          <a:pt x="5" y="213"/>
                        </a:lnTo>
                        <a:lnTo>
                          <a:pt x="10" y="134"/>
                        </a:lnTo>
                        <a:lnTo>
                          <a:pt x="15" y="59"/>
                        </a:lnTo>
                        <a:lnTo>
                          <a:pt x="20" y="44"/>
                        </a:lnTo>
                        <a:lnTo>
                          <a:pt x="25" y="119"/>
                        </a:lnTo>
                        <a:lnTo>
                          <a:pt x="30" y="238"/>
                        </a:lnTo>
                        <a:lnTo>
                          <a:pt x="35" y="278"/>
                        </a:lnTo>
                        <a:lnTo>
                          <a:pt x="40" y="318"/>
                        </a:lnTo>
                        <a:lnTo>
                          <a:pt x="45" y="323"/>
                        </a:lnTo>
                        <a:lnTo>
                          <a:pt x="50" y="298"/>
                        </a:lnTo>
                        <a:lnTo>
                          <a:pt x="55" y="253"/>
                        </a:lnTo>
                        <a:lnTo>
                          <a:pt x="60" y="298"/>
                        </a:lnTo>
                        <a:lnTo>
                          <a:pt x="65" y="327"/>
                        </a:lnTo>
                        <a:lnTo>
                          <a:pt x="70" y="342"/>
                        </a:lnTo>
                        <a:lnTo>
                          <a:pt x="75" y="347"/>
                        </a:lnTo>
                        <a:lnTo>
                          <a:pt x="80" y="357"/>
                        </a:lnTo>
                        <a:lnTo>
                          <a:pt x="85" y="372"/>
                        </a:lnTo>
                        <a:lnTo>
                          <a:pt x="90" y="392"/>
                        </a:lnTo>
                        <a:lnTo>
                          <a:pt x="95" y="417"/>
                        </a:lnTo>
                        <a:lnTo>
                          <a:pt x="99" y="437"/>
                        </a:lnTo>
                        <a:lnTo>
                          <a:pt x="104" y="457"/>
                        </a:lnTo>
                        <a:lnTo>
                          <a:pt x="109" y="476"/>
                        </a:lnTo>
                        <a:lnTo>
                          <a:pt x="114" y="516"/>
                        </a:lnTo>
                        <a:lnTo>
                          <a:pt x="119" y="551"/>
                        </a:lnTo>
                        <a:lnTo>
                          <a:pt x="124" y="596"/>
                        </a:lnTo>
                        <a:lnTo>
                          <a:pt x="129" y="645"/>
                        </a:lnTo>
                        <a:lnTo>
                          <a:pt x="134" y="695"/>
                        </a:lnTo>
                        <a:lnTo>
                          <a:pt x="139" y="735"/>
                        </a:lnTo>
                        <a:lnTo>
                          <a:pt x="144" y="775"/>
                        </a:lnTo>
                        <a:lnTo>
                          <a:pt x="149" y="804"/>
                        </a:lnTo>
                        <a:lnTo>
                          <a:pt x="154" y="829"/>
                        </a:lnTo>
                        <a:lnTo>
                          <a:pt x="159" y="844"/>
                        </a:lnTo>
                        <a:lnTo>
                          <a:pt x="164" y="834"/>
                        </a:lnTo>
                        <a:lnTo>
                          <a:pt x="169" y="824"/>
                        </a:lnTo>
                        <a:lnTo>
                          <a:pt x="174" y="804"/>
                        </a:lnTo>
                        <a:lnTo>
                          <a:pt x="179" y="784"/>
                        </a:lnTo>
                        <a:lnTo>
                          <a:pt x="184" y="765"/>
                        </a:lnTo>
                        <a:lnTo>
                          <a:pt x="189" y="740"/>
                        </a:lnTo>
                        <a:lnTo>
                          <a:pt x="194" y="715"/>
                        </a:lnTo>
                        <a:lnTo>
                          <a:pt x="199" y="695"/>
                        </a:lnTo>
                        <a:lnTo>
                          <a:pt x="204" y="685"/>
                        </a:lnTo>
                        <a:lnTo>
                          <a:pt x="209" y="685"/>
                        </a:lnTo>
                        <a:lnTo>
                          <a:pt x="214" y="680"/>
                        </a:lnTo>
                        <a:lnTo>
                          <a:pt x="219" y="670"/>
                        </a:lnTo>
                        <a:lnTo>
                          <a:pt x="224" y="660"/>
                        </a:lnTo>
                        <a:lnTo>
                          <a:pt x="229" y="655"/>
                        </a:lnTo>
                        <a:lnTo>
                          <a:pt x="234" y="650"/>
                        </a:lnTo>
                        <a:lnTo>
                          <a:pt x="239" y="635"/>
                        </a:lnTo>
                        <a:lnTo>
                          <a:pt x="243" y="611"/>
                        </a:lnTo>
                        <a:lnTo>
                          <a:pt x="248" y="566"/>
                        </a:lnTo>
                        <a:lnTo>
                          <a:pt x="253" y="531"/>
                        </a:lnTo>
                        <a:lnTo>
                          <a:pt x="258" y="496"/>
                        </a:lnTo>
                        <a:lnTo>
                          <a:pt x="263" y="452"/>
                        </a:lnTo>
                        <a:lnTo>
                          <a:pt x="268" y="387"/>
                        </a:lnTo>
                        <a:lnTo>
                          <a:pt x="273" y="203"/>
                        </a:lnTo>
                        <a:lnTo>
                          <a:pt x="278" y="586"/>
                        </a:lnTo>
                        <a:lnTo>
                          <a:pt x="283" y="387"/>
                        </a:lnTo>
                        <a:lnTo>
                          <a:pt x="288" y="531"/>
                        </a:lnTo>
                        <a:lnTo>
                          <a:pt x="293" y="491"/>
                        </a:lnTo>
                        <a:lnTo>
                          <a:pt x="298" y="501"/>
                        </a:lnTo>
                        <a:lnTo>
                          <a:pt x="303" y="491"/>
                        </a:lnTo>
                        <a:lnTo>
                          <a:pt x="308" y="481"/>
                        </a:lnTo>
                        <a:lnTo>
                          <a:pt x="313" y="481"/>
                        </a:lnTo>
                        <a:lnTo>
                          <a:pt x="318" y="472"/>
                        </a:lnTo>
                        <a:lnTo>
                          <a:pt x="323" y="462"/>
                        </a:lnTo>
                        <a:lnTo>
                          <a:pt x="328" y="452"/>
                        </a:lnTo>
                        <a:lnTo>
                          <a:pt x="333" y="432"/>
                        </a:lnTo>
                        <a:lnTo>
                          <a:pt x="338" y="397"/>
                        </a:lnTo>
                        <a:lnTo>
                          <a:pt x="343" y="352"/>
                        </a:lnTo>
                        <a:lnTo>
                          <a:pt x="348" y="298"/>
                        </a:lnTo>
                        <a:lnTo>
                          <a:pt x="353" y="223"/>
                        </a:lnTo>
                        <a:lnTo>
                          <a:pt x="358" y="139"/>
                        </a:lnTo>
                        <a:lnTo>
                          <a:pt x="363" y="44"/>
                        </a:lnTo>
                        <a:lnTo>
                          <a:pt x="368" y="0"/>
                        </a:lnTo>
                        <a:lnTo>
                          <a:pt x="373" y="49"/>
                        </a:lnTo>
                        <a:lnTo>
                          <a:pt x="378" y="178"/>
                        </a:lnTo>
                        <a:lnTo>
                          <a:pt x="383" y="278"/>
                        </a:lnTo>
                        <a:lnTo>
                          <a:pt x="388" y="288"/>
                        </a:lnTo>
                        <a:lnTo>
                          <a:pt x="392" y="288"/>
                        </a:lnTo>
                        <a:lnTo>
                          <a:pt x="397" y="278"/>
                        </a:lnTo>
                        <a:lnTo>
                          <a:pt x="402" y="218"/>
                        </a:lnTo>
                        <a:lnTo>
                          <a:pt x="407" y="248"/>
                        </a:lnTo>
                        <a:lnTo>
                          <a:pt x="412" y="308"/>
                        </a:lnTo>
                        <a:lnTo>
                          <a:pt x="417" y="332"/>
                        </a:lnTo>
                        <a:lnTo>
                          <a:pt x="422" y="347"/>
                        </a:lnTo>
                        <a:lnTo>
                          <a:pt x="427" y="352"/>
                        </a:lnTo>
                        <a:lnTo>
                          <a:pt x="432" y="357"/>
                        </a:lnTo>
                        <a:lnTo>
                          <a:pt x="437" y="367"/>
                        </a:lnTo>
                        <a:lnTo>
                          <a:pt x="442" y="377"/>
                        </a:lnTo>
                        <a:lnTo>
                          <a:pt x="447" y="397"/>
                        </a:lnTo>
                        <a:lnTo>
                          <a:pt x="452" y="412"/>
                        </a:lnTo>
                        <a:lnTo>
                          <a:pt x="457" y="432"/>
                        </a:lnTo>
                        <a:lnTo>
                          <a:pt x="462" y="452"/>
                        </a:lnTo>
                        <a:lnTo>
                          <a:pt x="467" y="491"/>
                        </a:lnTo>
                        <a:lnTo>
                          <a:pt x="472" y="536"/>
                        </a:lnTo>
                        <a:lnTo>
                          <a:pt x="477" y="591"/>
                        </a:lnTo>
                        <a:lnTo>
                          <a:pt x="482" y="660"/>
                        </a:lnTo>
                        <a:lnTo>
                          <a:pt x="487" y="725"/>
                        </a:lnTo>
                        <a:lnTo>
                          <a:pt x="492" y="780"/>
                        </a:lnTo>
                        <a:lnTo>
                          <a:pt x="497" y="824"/>
                        </a:lnTo>
                        <a:lnTo>
                          <a:pt x="502" y="854"/>
                        </a:lnTo>
                        <a:lnTo>
                          <a:pt x="507" y="874"/>
                        </a:lnTo>
                        <a:lnTo>
                          <a:pt x="512" y="874"/>
                        </a:lnTo>
                        <a:lnTo>
                          <a:pt x="517" y="864"/>
                        </a:lnTo>
                        <a:lnTo>
                          <a:pt x="522" y="844"/>
                        </a:lnTo>
                        <a:lnTo>
                          <a:pt x="527" y="829"/>
                        </a:lnTo>
                        <a:lnTo>
                          <a:pt x="532" y="814"/>
                        </a:lnTo>
                        <a:lnTo>
                          <a:pt x="536" y="789"/>
                        </a:lnTo>
                        <a:lnTo>
                          <a:pt x="541" y="765"/>
                        </a:lnTo>
                        <a:lnTo>
                          <a:pt x="546" y="740"/>
                        </a:lnTo>
                        <a:lnTo>
                          <a:pt x="551" y="730"/>
                        </a:lnTo>
                        <a:lnTo>
                          <a:pt x="556" y="730"/>
                        </a:lnTo>
                        <a:lnTo>
                          <a:pt x="561" y="715"/>
                        </a:lnTo>
                        <a:lnTo>
                          <a:pt x="566" y="700"/>
                        </a:lnTo>
                        <a:lnTo>
                          <a:pt x="571" y="695"/>
                        </a:lnTo>
                        <a:lnTo>
                          <a:pt x="576" y="695"/>
                        </a:lnTo>
                        <a:lnTo>
                          <a:pt x="581" y="685"/>
                        </a:lnTo>
                        <a:lnTo>
                          <a:pt x="591" y="670"/>
                        </a:ln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0" name="Group 79"/>
                <p:cNvGrpSpPr>
                  <a:grpSpLocks noChangeAspect="1"/>
                </p:cNvGrpSpPr>
                <p:nvPr/>
              </p:nvGrpSpPr>
              <p:grpSpPr>
                <a:xfrm>
                  <a:off x="2280596" y="1373150"/>
                  <a:ext cx="1427607" cy="476631"/>
                  <a:chOff x="2185988" y="2097088"/>
                  <a:chExt cx="3965575" cy="1323975"/>
                </a:xfrm>
              </p:grpSpPr>
              <p:sp>
                <p:nvSpPr>
                  <p:cNvPr id="81" name="Freeform 52"/>
                  <p:cNvSpPr>
                    <a:spLocks/>
                  </p:cNvSpPr>
                  <p:nvPr/>
                </p:nvSpPr>
                <p:spPr bwMode="auto">
                  <a:xfrm>
                    <a:off x="2185988" y="2144713"/>
                    <a:ext cx="560388" cy="1246188"/>
                  </a:xfrm>
                  <a:custGeom>
                    <a:avLst/>
                    <a:gdLst>
                      <a:gd name="T0" fmla="*/ 10 w 353"/>
                      <a:gd name="T1" fmla="*/ 775 h 785"/>
                      <a:gd name="T2" fmla="*/ 15 w 353"/>
                      <a:gd name="T3" fmla="*/ 720 h 785"/>
                      <a:gd name="T4" fmla="*/ 25 w 353"/>
                      <a:gd name="T5" fmla="*/ 745 h 785"/>
                      <a:gd name="T6" fmla="*/ 35 w 353"/>
                      <a:gd name="T7" fmla="*/ 655 h 785"/>
                      <a:gd name="T8" fmla="*/ 40 w 353"/>
                      <a:gd name="T9" fmla="*/ 472 h 785"/>
                      <a:gd name="T10" fmla="*/ 50 w 353"/>
                      <a:gd name="T11" fmla="*/ 323 h 785"/>
                      <a:gd name="T12" fmla="*/ 60 w 353"/>
                      <a:gd name="T13" fmla="*/ 308 h 785"/>
                      <a:gd name="T14" fmla="*/ 65 w 353"/>
                      <a:gd name="T15" fmla="*/ 104 h 785"/>
                      <a:gd name="T16" fmla="*/ 75 w 353"/>
                      <a:gd name="T17" fmla="*/ 273 h 785"/>
                      <a:gd name="T18" fmla="*/ 80 w 353"/>
                      <a:gd name="T19" fmla="*/ 298 h 785"/>
                      <a:gd name="T20" fmla="*/ 90 w 353"/>
                      <a:gd name="T21" fmla="*/ 347 h 785"/>
                      <a:gd name="T22" fmla="*/ 95 w 353"/>
                      <a:gd name="T23" fmla="*/ 382 h 785"/>
                      <a:gd name="T24" fmla="*/ 104 w 353"/>
                      <a:gd name="T25" fmla="*/ 377 h 785"/>
                      <a:gd name="T26" fmla="*/ 109 w 353"/>
                      <a:gd name="T27" fmla="*/ 397 h 785"/>
                      <a:gd name="T28" fmla="*/ 119 w 353"/>
                      <a:gd name="T29" fmla="*/ 397 h 785"/>
                      <a:gd name="T30" fmla="*/ 129 w 353"/>
                      <a:gd name="T31" fmla="*/ 397 h 785"/>
                      <a:gd name="T32" fmla="*/ 144 w 353"/>
                      <a:gd name="T33" fmla="*/ 402 h 785"/>
                      <a:gd name="T34" fmla="*/ 159 w 353"/>
                      <a:gd name="T35" fmla="*/ 392 h 785"/>
                      <a:gd name="T36" fmla="*/ 169 w 353"/>
                      <a:gd name="T37" fmla="*/ 377 h 785"/>
                      <a:gd name="T38" fmla="*/ 179 w 353"/>
                      <a:gd name="T39" fmla="*/ 333 h 785"/>
                      <a:gd name="T40" fmla="*/ 184 w 353"/>
                      <a:gd name="T41" fmla="*/ 273 h 785"/>
                      <a:gd name="T42" fmla="*/ 194 w 353"/>
                      <a:gd name="T43" fmla="*/ 198 h 785"/>
                      <a:gd name="T44" fmla="*/ 199 w 353"/>
                      <a:gd name="T45" fmla="*/ 94 h 785"/>
                      <a:gd name="T46" fmla="*/ 209 w 353"/>
                      <a:gd name="T47" fmla="*/ 0 h 785"/>
                      <a:gd name="T48" fmla="*/ 214 w 353"/>
                      <a:gd name="T49" fmla="*/ 49 h 785"/>
                      <a:gd name="T50" fmla="*/ 224 w 353"/>
                      <a:gd name="T51" fmla="*/ 89 h 785"/>
                      <a:gd name="T52" fmla="*/ 229 w 353"/>
                      <a:gd name="T53" fmla="*/ 183 h 785"/>
                      <a:gd name="T54" fmla="*/ 239 w 353"/>
                      <a:gd name="T55" fmla="*/ 511 h 785"/>
                      <a:gd name="T56" fmla="*/ 243 w 353"/>
                      <a:gd name="T57" fmla="*/ 586 h 785"/>
                      <a:gd name="T58" fmla="*/ 253 w 353"/>
                      <a:gd name="T59" fmla="*/ 631 h 785"/>
                      <a:gd name="T60" fmla="*/ 258 w 353"/>
                      <a:gd name="T61" fmla="*/ 710 h 785"/>
                      <a:gd name="T62" fmla="*/ 268 w 353"/>
                      <a:gd name="T63" fmla="*/ 735 h 785"/>
                      <a:gd name="T64" fmla="*/ 273 w 353"/>
                      <a:gd name="T65" fmla="*/ 765 h 785"/>
                      <a:gd name="T66" fmla="*/ 283 w 353"/>
                      <a:gd name="T67" fmla="*/ 785 h 785"/>
                      <a:gd name="T68" fmla="*/ 288 w 353"/>
                      <a:gd name="T69" fmla="*/ 745 h 785"/>
                      <a:gd name="T70" fmla="*/ 298 w 353"/>
                      <a:gd name="T71" fmla="*/ 735 h 785"/>
                      <a:gd name="T72" fmla="*/ 308 w 353"/>
                      <a:gd name="T73" fmla="*/ 675 h 785"/>
                      <a:gd name="T74" fmla="*/ 313 w 353"/>
                      <a:gd name="T75" fmla="*/ 501 h 785"/>
                      <a:gd name="T76" fmla="*/ 323 w 353"/>
                      <a:gd name="T77" fmla="*/ 323 h 785"/>
                      <a:gd name="T78" fmla="*/ 333 w 353"/>
                      <a:gd name="T79" fmla="*/ 218 h 785"/>
                      <a:gd name="T80" fmla="*/ 338 w 353"/>
                      <a:gd name="T81" fmla="*/ 149 h 785"/>
                      <a:gd name="T82" fmla="*/ 348 w 353"/>
                      <a:gd name="T83" fmla="*/ 263 h 7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353" h="785">
                        <a:moveTo>
                          <a:pt x="0" y="780"/>
                        </a:moveTo>
                        <a:lnTo>
                          <a:pt x="5" y="785"/>
                        </a:lnTo>
                        <a:lnTo>
                          <a:pt x="10" y="775"/>
                        </a:lnTo>
                        <a:lnTo>
                          <a:pt x="10" y="755"/>
                        </a:lnTo>
                        <a:lnTo>
                          <a:pt x="15" y="735"/>
                        </a:lnTo>
                        <a:lnTo>
                          <a:pt x="15" y="720"/>
                        </a:lnTo>
                        <a:lnTo>
                          <a:pt x="20" y="720"/>
                        </a:lnTo>
                        <a:lnTo>
                          <a:pt x="20" y="735"/>
                        </a:lnTo>
                        <a:lnTo>
                          <a:pt x="25" y="745"/>
                        </a:lnTo>
                        <a:lnTo>
                          <a:pt x="30" y="730"/>
                        </a:lnTo>
                        <a:lnTo>
                          <a:pt x="30" y="695"/>
                        </a:lnTo>
                        <a:lnTo>
                          <a:pt x="35" y="655"/>
                        </a:lnTo>
                        <a:lnTo>
                          <a:pt x="35" y="606"/>
                        </a:lnTo>
                        <a:lnTo>
                          <a:pt x="40" y="546"/>
                        </a:lnTo>
                        <a:lnTo>
                          <a:pt x="40" y="472"/>
                        </a:lnTo>
                        <a:lnTo>
                          <a:pt x="45" y="392"/>
                        </a:lnTo>
                        <a:lnTo>
                          <a:pt x="45" y="337"/>
                        </a:lnTo>
                        <a:lnTo>
                          <a:pt x="50" y="323"/>
                        </a:lnTo>
                        <a:lnTo>
                          <a:pt x="55" y="318"/>
                        </a:lnTo>
                        <a:lnTo>
                          <a:pt x="55" y="303"/>
                        </a:lnTo>
                        <a:lnTo>
                          <a:pt x="60" y="308"/>
                        </a:lnTo>
                        <a:lnTo>
                          <a:pt x="60" y="228"/>
                        </a:lnTo>
                        <a:lnTo>
                          <a:pt x="65" y="134"/>
                        </a:lnTo>
                        <a:lnTo>
                          <a:pt x="65" y="104"/>
                        </a:lnTo>
                        <a:lnTo>
                          <a:pt x="70" y="164"/>
                        </a:lnTo>
                        <a:lnTo>
                          <a:pt x="70" y="233"/>
                        </a:lnTo>
                        <a:lnTo>
                          <a:pt x="75" y="273"/>
                        </a:lnTo>
                        <a:lnTo>
                          <a:pt x="75" y="283"/>
                        </a:lnTo>
                        <a:lnTo>
                          <a:pt x="80" y="283"/>
                        </a:lnTo>
                        <a:lnTo>
                          <a:pt x="80" y="298"/>
                        </a:lnTo>
                        <a:lnTo>
                          <a:pt x="85" y="328"/>
                        </a:lnTo>
                        <a:lnTo>
                          <a:pt x="85" y="342"/>
                        </a:lnTo>
                        <a:lnTo>
                          <a:pt x="90" y="347"/>
                        </a:lnTo>
                        <a:lnTo>
                          <a:pt x="90" y="357"/>
                        </a:lnTo>
                        <a:lnTo>
                          <a:pt x="95" y="372"/>
                        </a:lnTo>
                        <a:lnTo>
                          <a:pt x="95" y="382"/>
                        </a:lnTo>
                        <a:lnTo>
                          <a:pt x="99" y="372"/>
                        </a:lnTo>
                        <a:lnTo>
                          <a:pt x="99" y="367"/>
                        </a:lnTo>
                        <a:lnTo>
                          <a:pt x="104" y="377"/>
                        </a:lnTo>
                        <a:lnTo>
                          <a:pt x="104" y="387"/>
                        </a:lnTo>
                        <a:lnTo>
                          <a:pt x="109" y="387"/>
                        </a:lnTo>
                        <a:lnTo>
                          <a:pt x="109" y="397"/>
                        </a:lnTo>
                        <a:lnTo>
                          <a:pt x="114" y="397"/>
                        </a:lnTo>
                        <a:lnTo>
                          <a:pt x="124" y="397"/>
                        </a:lnTo>
                        <a:lnTo>
                          <a:pt x="119" y="397"/>
                        </a:lnTo>
                        <a:lnTo>
                          <a:pt x="124" y="397"/>
                        </a:lnTo>
                        <a:lnTo>
                          <a:pt x="134" y="397"/>
                        </a:lnTo>
                        <a:lnTo>
                          <a:pt x="129" y="397"/>
                        </a:lnTo>
                        <a:lnTo>
                          <a:pt x="134" y="397"/>
                        </a:lnTo>
                        <a:lnTo>
                          <a:pt x="139" y="397"/>
                        </a:lnTo>
                        <a:lnTo>
                          <a:pt x="144" y="402"/>
                        </a:lnTo>
                        <a:lnTo>
                          <a:pt x="149" y="402"/>
                        </a:lnTo>
                        <a:lnTo>
                          <a:pt x="159" y="392"/>
                        </a:lnTo>
                        <a:lnTo>
                          <a:pt x="159" y="392"/>
                        </a:lnTo>
                        <a:lnTo>
                          <a:pt x="164" y="387"/>
                        </a:lnTo>
                        <a:lnTo>
                          <a:pt x="169" y="387"/>
                        </a:lnTo>
                        <a:lnTo>
                          <a:pt x="169" y="377"/>
                        </a:lnTo>
                        <a:lnTo>
                          <a:pt x="174" y="367"/>
                        </a:lnTo>
                        <a:lnTo>
                          <a:pt x="174" y="347"/>
                        </a:lnTo>
                        <a:lnTo>
                          <a:pt x="179" y="333"/>
                        </a:lnTo>
                        <a:lnTo>
                          <a:pt x="179" y="308"/>
                        </a:lnTo>
                        <a:lnTo>
                          <a:pt x="184" y="283"/>
                        </a:lnTo>
                        <a:lnTo>
                          <a:pt x="184" y="273"/>
                        </a:lnTo>
                        <a:lnTo>
                          <a:pt x="189" y="248"/>
                        </a:lnTo>
                        <a:lnTo>
                          <a:pt x="189" y="223"/>
                        </a:lnTo>
                        <a:lnTo>
                          <a:pt x="194" y="198"/>
                        </a:lnTo>
                        <a:lnTo>
                          <a:pt x="194" y="174"/>
                        </a:lnTo>
                        <a:lnTo>
                          <a:pt x="199" y="139"/>
                        </a:lnTo>
                        <a:lnTo>
                          <a:pt x="199" y="94"/>
                        </a:lnTo>
                        <a:lnTo>
                          <a:pt x="204" y="54"/>
                        </a:lnTo>
                        <a:lnTo>
                          <a:pt x="204" y="25"/>
                        </a:lnTo>
                        <a:lnTo>
                          <a:pt x="209" y="0"/>
                        </a:lnTo>
                        <a:lnTo>
                          <a:pt x="209" y="10"/>
                        </a:lnTo>
                        <a:lnTo>
                          <a:pt x="214" y="25"/>
                        </a:lnTo>
                        <a:lnTo>
                          <a:pt x="214" y="49"/>
                        </a:lnTo>
                        <a:lnTo>
                          <a:pt x="219" y="74"/>
                        </a:lnTo>
                        <a:lnTo>
                          <a:pt x="219" y="89"/>
                        </a:lnTo>
                        <a:lnTo>
                          <a:pt x="224" y="89"/>
                        </a:lnTo>
                        <a:lnTo>
                          <a:pt x="224" y="114"/>
                        </a:lnTo>
                        <a:lnTo>
                          <a:pt x="229" y="164"/>
                        </a:lnTo>
                        <a:lnTo>
                          <a:pt x="229" y="183"/>
                        </a:lnTo>
                        <a:lnTo>
                          <a:pt x="234" y="328"/>
                        </a:lnTo>
                        <a:lnTo>
                          <a:pt x="234" y="437"/>
                        </a:lnTo>
                        <a:lnTo>
                          <a:pt x="239" y="511"/>
                        </a:lnTo>
                        <a:lnTo>
                          <a:pt x="239" y="546"/>
                        </a:lnTo>
                        <a:lnTo>
                          <a:pt x="243" y="566"/>
                        </a:lnTo>
                        <a:lnTo>
                          <a:pt x="243" y="586"/>
                        </a:lnTo>
                        <a:lnTo>
                          <a:pt x="248" y="601"/>
                        </a:lnTo>
                        <a:lnTo>
                          <a:pt x="248" y="611"/>
                        </a:lnTo>
                        <a:lnTo>
                          <a:pt x="253" y="631"/>
                        </a:lnTo>
                        <a:lnTo>
                          <a:pt x="253" y="660"/>
                        </a:lnTo>
                        <a:lnTo>
                          <a:pt x="258" y="690"/>
                        </a:lnTo>
                        <a:lnTo>
                          <a:pt x="258" y="710"/>
                        </a:lnTo>
                        <a:lnTo>
                          <a:pt x="263" y="725"/>
                        </a:lnTo>
                        <a:lnTo>
                          <a:pt x="263" y="735"/>
                        </a:lnTo>
                        <a:lnTo>
                          <a:pt x="268" y="735"/>
                        </a:lnTo>
                        <a:lnTo>
                          <a:pt x="268" y="745"/>
                        </a:lnTo>
                        <a:lnTo>
                          <a:pt x="273" y="755"/>
                        </a:lnTo>
                        <a:lnTo>
                          <a:pt x="273" y="765"/>
                        </a:lnTo>
                        <a:lnTo>
                          <a:pt x="278" y="765"/>
                        </a:lnTo>
                        <a:lnTo>
                          <a:pt x="278" y="775"/>
                        </a:lnTo>
                        <a:lnTo>
                          <a:pt x="283" y="785"/>
                        </a:lnTo>
                        <a:lnTo>
                          <a:pt x="283" y="780"/>
                        </a:lnTo>
                        <a:lnTo>
                          <a:pt x="288" y="765"/>
                        </a:lnTo>
                        <a:lnTo>
                          <a:pt x="288" y="745"/>
                        </a:lnTo>
                        <a:lnTo>
                          <a:pt x="293" y="725"/>
                        </a:lnTo>
                        <a:lnTo>
                          <a:pt x="298" y="725"/>
                        </a:lnTo>
                        <a:lnTo>
                          <a:pt x="298" y="735"/>
                        </a:lnTo>
                        <a:lnTo>
                          <a:pt x="303" y="730"/>
                        </a:lnTo>
                        <a:lnTo>
                          <a:pt x="303" y="715"/>
                        </a:lnTo>
                        <a:lnTo>
                          <a:pt x="308" y="675"/>
                        </a:lnTo>
                        <a:lnTo>
                          <a:pt x="308" y="626"/>
                        </a:lnTo>
                        <a:lnTo>
                          <a:pt x="313" y="566"/>
                        </a:lnTo>
                        <a:lnTo>
                          <a:pt x="313" y="501"/>
                        </a:lnTo>
                        <a:lnTo>
                          <a:pt x="318" y="427"/>
                        </a:lnTo>
                        <a:lnTo>
                          <a:pt x="318" y="357"/>
                        </a:lnTo>
                        <a:lnTo>
                          <a:pt x="323" y="323"/>
                        </a:lnTo>
                        <a:lnTo>
                          <a:pt x="323" y="308"/>
                        </a:lnTo>
                        <a:lnTo>
                          <a:pt x="328" y="298"/>
                        </a:lnTo>
                        <a:lnTo>
                          <a:pt x="333" y="218"/>
                        </a:lnTo>
                        <a:lnTo>
                          <a:pt x="333" y="134"/>
                        </a:lnTo>
                        <a:lnTo>
                          <a:pt x="338" y="99"/>
                        </a:lnTo>
                        <a:lnTo>
                          <a:pt x="338" y="149"/>
                        </a:lnTo>
                        <a:lnTo>
                          <a:pt x="343" y="208"/>
                        </a:lnTo>
                        <a:lnTo>
                          <a:pt x="343" y="248"/>
                        </a:lnTo>
                        <a:lnTo>
                          <a:pt x="348" y="263"/>
                        </a:lnTo>
                        <a:lnTo>
                          <a:pt x="348" y="268"/>
                        </a:lnTo>
                        <a:lnTo>
                          <a:pt x="353" y="288"/>
                        </a:lnTo>
                      </a:path>
                    </a:pathLst>
                  </a:custGeom>
                  <a:noFill/>
                  <a:ln w="19050">
                    <a:solidFill>
                      <a:srgbClr val="7030A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" name="Freeform 53"/>
                  <p:cNvSpPr>
                    <a:spLocks/>
                  </p:cNvSpPr>
                  <p:nvPr/>
                </p:nvSpPr>
                <p:spPr bwMode="auto">
                  <a:xfrm>
                    <a:off x="2746375" y="2105025"/>
                    <a:ext cx="606425" cy="1285875"/>
                  </a:xfrm>
                  <a:custGeom>
                    <a:avLst/>
                    <a:gdLst>
                      <a:gd name="T0" fmla="*/ 5 w 382"/>
                      <a:gd name="T1" fmla="*/ 348 h 810"/>
                      <a:gd name="T2" fmla="*/ 15 w 382"/>
                      <a:gd name="T3" fmla="*/ 397 h 810"/>
                      <a:gd name="T4" fmla="*/ 20 w 382"/>
                      <a:gd name="T5" fmla="*/ 412 h 810"/>
                      <a:gd name="T6" fmla="*/ 35 w 382"/>
                      <a:gd name="T7" fmla="*/ 422 h 810"/>
                      <a:gd name="T8" fmla="*/ 49 w 382"/>
                      <a:gd name="T9" fmla="*/ 422 h 810"/>
                      <a:gd name="T10" fmla="*/ 69 w 382"/>
                      <a:gd name="T11" fmla="*/ 427 h 810"/>
                      <a:gd name="T12" fmla="*/ 74 w 382"/>
                      <a:gd name="T13" fmla="*/ 422 h 810"/>
                      <a:gd name="T14" fmla="*/ 84 w 382"/>
                      <a:gd name="T15" fmla="*/ 407 h 810"/>
                      <a:gd name="T16" fmla="*/ 94 w 382"/>
                      <a:gd name="T17" fmla="*/ 377 h 810"/>
                      <a:gd name="T18" fmla="*/ 99 w 382"/>
                      <a:gd name="T19" fmla="*/ 328 h 810"/>
                      <a:gd name="T20" fmla="*/ 109 w 382"/>
                      <a:gd name="T21" fmla="*/ 268 h 810"/>
                      <a:gd name="T22" fmla="*/ 114 w 382"/>
                      <a:gd name="T23" fmla="*/ 179 h 810"/>
                      <a:gd name="T24" fmla="*/ 124 w 382"/>
                      <a:gd name="T25" fmla="*/ 45 h 810"/>
                      <a:gd name="T26" fmla="*/ 129 w 382"/>
                      <a:gd name="T27" fmla="*/ 40 h 810"/>
                      <a:gd name="T28" fmla="*/ 139 w 382"/>
                      <a:gd name="T29" fmla="*/ 89 h 810"/>
                      <a:gd name="T30" fmla="*/ 144 w 382"/>
                      <a:gd name="T31" fmla="*/ 169 h 810"/>
                      <a:gd name="T32" fmla="*/ 154 w 382"/>
                      <a:gd name="T33" fmla="*/ 447 h 810"/>
                      <a:gd name="T34" fmla="*/ 159 w 382"/>
                      <a:gd name="T35" fmla="*/ 596 h 810"/>
                      <a:gd name="T36" fmla="*/ 169 w 382"/>
                      <a:gd name="T37" fmla="*/ 636 h 810"/>
                      <a:gd name="T38" fmla="*/ 174 w 382"/>
                      <a:gd name="T39" fmla="*/ 695 h 810"/>
                      <a:gd name="T40" fmla="*/ 183 w 382"/>
                      <a:gd name="T41" fmla="*/ 740 h 810"/>
                      <a:gd name="T42" fmla="*/ 188 w 382"/>
                      <a:gd name="T43" fmla="*/ 775 h 810"/>
                      <a:gd name="T44" fmla="*/ 198 w 382"/>
                      <a:gd name="T45" fmla="*/ 795 h 810"/>
                      <a:gd name="T46" fmla="*/ 203 w 382"/>
                      <a:gd name="T47" fmla="*/ 800 h 810"/>
                      <a:gd name="T48" fmla="*/ 213 w 382"/>
                      <a:gd name="T49" fmla="*/ 735 h 810"/>
                      <a:gd name="T50" fmla="*/ 223 w 382"/>
                      <a:gd name="T51" fmla="*/ 710 h 810"/>
                      <a:gd name="T52" fmla="*/ 228 w 382"/>
                      <a:gd name="T53" fmla="*/ 606 h 810"/>
                      <a:gd name="T54" fmla="*/ 238 w 382"/>
                      <a:gd name="T55" fmla="*/ 387 h 810"/>
                      <a:gd name="T56" fmla="*/ 243 w 382"/>
                      <a:gd name="T57" fmla="*/ 293 h 810"/>
                      <a:gd name="T58" fmla="*/ 253 w 382"/>
                      <a:gd name="T59" fmla="*/ 164 h 810"/>
                      <a:gd name="T60" fmla="*/ 258 w 382"/>
                      <a:gd name="T61" fmla="*/ 258 h 810"/>
                      <a:gd name="T62" fmla="*/ 268 w 382"/>
                      <a:gd name="T63" fmla="*/ 308 h 810"/>
                      <a:gd name="T64" fmla="*/ 273 w 382"/>
                      <a:gd name="T65" fmla="*/ 397 h 810"/>
                      <a:gd name="T66" fmla="*/ 283 w 382"/>
                      <a:gd name="T67" fmla="*/ 422 h 810"/>
                      <a:gd name="T68" fmla="*/ 298 w 382"/>
                      <a:gd name="T69" fmla="*/ 417 h 810"/>
                      <a:gd name="T70" fmla="*/ 318 w 382"/>
                      <a:gd name="T71" fmla="*/ 417 h 810"/>
                      <a:gd name="T72" fmla="*/ 323 w 382"/>
                      <a:gd name="T73" fmla="*/ 417 h 810"/>
                      <a:gd name="T74" fmla="*/ 337 w 382"/>
                      <a:gd name="T75" fmla="*/ 422 h 810"/>
                      <a:gd name="T76" fmla="*/ 352 w 382"/>
                      <a:gd name="T77" fmla="*/ 402 h 810"/>
                      <a:gd name="T78" fmla="*/ 362 w 382"/>
                      <a:gd name="T79" fmla="*/ 377 h 810"/>
                      <a:gd name="T80" fmla="*/ 367 w 382"/>
                      <a:gd name="T81" fmla="*/ 323 h 810"/>
                      <a:gd name="T82" fmla="*/ 377 w 382"/>
                      <a:gd name="T83" fmla="*/ 253 h 8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382" h="810">
                        <a:moveTo>
                          <a:pt x="0" y="313"/>
                        </a:moveTo>
                        <a:lnTo>
                          <a:pt x="0" y="333"/>
                        </a:lnTo>
                        <a:lnTo>
                          <a:pt x="5" y="348"/>
                        </a:lnTo>
                        <a:lnTo>
                          <a:pt x="5" y="367"/>
                        </a:lnTo>
                        <a:lnTo>
                          <a:pt x="10" y="392"/>
                        </a:lnTo>
                        <a:lnTo>
                          <a:pt x="15" y="397"/>
                        </a:lnTo>
                        <a:lnTo>
                          <a:pt x="15" y="412"/>
                        </a:lnTo>
                        <a:lnTo>
                          <a:pt x="20" y="417"/>
                        </a:lnTo>
                        <a:lnTo>
                          <a:pt x="20" y="412"/>
                        </a:lnTo>
                        <a:lnTo>
                          <a:pt x="25" y="422"/>
                        </a:lnTo>
                        <a:lnTo>
                          <a:pt x="30" y="422"/>
                        </a:lnTo>
                        <a:lnTo>
                          <a:pt x="35" y="422"/>
                        </a:lnTo>
                        <a:lnTo>
                          <a:pt x="39" y="417"/>
                        </a:lnTo>
                        <a:lnTo>
                          <a:pt x="44" y="422"/>
                        </a:lnTo>
                        <a:lnTo>
                          <a:pt x="49" y="422"/>
                        </a:lnTo>
                        <a:lnTo>
                          <a:pt x="54" y="422"/>
                        </a:lnTo>
                        <a:lnTo>
                          <a:pt x="59" y="427"/>
                        </a:lnTo>
                        <a:lnTo>
                          <a:pt x="69" y="427"/>
                        </a:lnTo>
                        <a:lnTo>
                          <a:pt x="64" y="427"/>
                        </a:lnTo>
                        <a:lnTo>
                          <a:pt x="69" y="422"/>
                        </a:lnTo>
                        <a:lnTo>
                          <a:pt x="74" y="422"/>
                        </a:lnTo>
                        <a:lnTo>
                          <a:pt x="79" y="417"/>
                        </a:lnTo>
                        <a:lnTo>
                          <a:pt x="84" y="412"/>
                        </a:lnTo>
                        <a:lnTo>
                          <a:pt x="84" y="407"/>
                        </a:lnTo>
                        <a:lnTo>
                          <a:pt x="89" y="402"/>
                        </a:lnTo>
                        <a:lnTo>
                          <a:pt x="89" y="387"/>
                        </a:lnTo>
                        <a:lnTo>
                          <a:pt x="94" y="377"/>
                        </a:lnTo>
                        <a:lnTo>
                          <a:pt x="94" y="358"/>
                        </a:lnTo>
                        <a:lnTo>
                          <a:pt x="99" y="348"/>
                        </a:lnTo>
                        <a:lnTo>
                          <a:pt x="99" y="328"/>
                        </a:lnTo>
                        <a:lnTo>
                          <a:pt x="104" y="313"/>
                        </a:lnTo>
                        <a:lnTo>
                          <a:pt x="104" y="288"/>
                        </a:lnTo>
                        <a:lnTo>
                          <a:pt x="109" y="268"/>
                        </a:lnTo>
                        <a:lnTo>
                          <a:pt x="109" y="243"/>
                        </a:lnTo>
                        <a:lnTo>
                          <a:pt x="114" y="213"/>
                        </a:lnTo>
                        <a:lnTo>
                          <a:pt x="114" y="179"/>
                        </a:lnTo>
                        <a:lnTo>
                          <a:pt x="119" y="134"/>
                        </a:lnTo>
                        <a:lnTo>
                          <a:pt x="119" y="84"/>
                        </a:lnTo>
                        <a:lnTo>
                          <a:pt x="124" y="45"/>
                        </a:lnTo>
                        <a:lnTo>
                          <a:pt x="124" y="20"/>
                        </a:lnTo>
                        <a:lnTo>
                          <a:pt x="129" y="0"/>
                        </a:lnTo>
                        <a:lnTo>
                          <a:pt x="129" y="40"/>
                        </a:lnTo>
                        <a:lnTo>
                          <a:pt x="134" y="40"/>
                        </a:lnTo>
                        <a:lnTo>
                          <a:pt x="134" y="69"/>
                        </a:lnTo>
                        <a:lnTo>
                          <a:pt x="139" y="89"/>
                        </a:lnTo>
                        <a:lnTo>
                          <a:pt x="139" y="104"/>
                        </a:lnTo>
                        <a:lnTo>
                          <a:pt x="144" y="129"/>
                        </a:lnTo>
                        <a:lnTo>
                          <a:pt x="144" y="169"/>
                        </a:lnTo>
                        <a:lnTo>
                          <a:pt x="149" y="189"/>
                        </a:lnTo>
                        <a:lnTo>
                          <a:pt x="149" y="328"/>
                        </a:lnTo>
                        <a:lnTo>
                          <a:pt x="154" y="447"/>
                        </a:lnTo>
                        <a:lnTo>
                          <a:pt x="154" y="536"/>
                        </a:lnTo>
                        <a:lnTo>
                          <a:pt x="159" y="576"/>
                        </a:lnTo>
                        <a:lnTo>
                          <a:pt x="159" y="596"/>
                        </a:lnTo>
                        <a:lnTo>
                          <a:pt x="164" y="616"/>
                        </a:lnTo>
                        <a:lnTo>
                          <a:pt x="164" y="621"/>
                        </a:lnTo>
                        <a:lnTo>
                          <a:pt x="169" y="636"/>
                        </a:lnTo>
                        <a:lnTo>
                          <a:pt x="169" y="651"/>
                        </a:lnTo>
                        <a:lnTo>
                          <a:pt x="174" y="665"/>
                        </a:lnTo>
                        <a:lnTo>
                          <a:pt x="174" y="695"/>
                        </a:lnTo>
                        <a:lnTo>
                          <a:pt x="179" y="720"/>
                        </a:lnTo>
                        <a:lnTo>
                          <a:pt x="179" y="735"/>
                        </a:lnTo>
                        <a:lnTo>
                          <a:pt x="183" y="740"/>
                        </a:lnTo>
                        <a:lnTo>
                          <a:pt x="183" y="755"/>
                        </a:lnTo>
                        <a:lnTo>
                          <a:pt x="188" y="755"/>
                        </a:lnTo>
                        <a:lnTo>
                          <a:pt x="188" y="775"/>
                        </a:lnTo>
                        <a:lnTo>
                          <a:pt x="193" y="775"/>
                        </a:lnTo>
                        <a:lnTo>
                          <a:pt x="193" y="785"/>
                        </a:lnTo>
                        <a:lnTo>
                          <a:pt x="198" y="795"/>
                        </a:lnTo>
                        <a:lnTo>
                          <a:pt x="198" y="805"/>
                        </a:lnTo>
                        <a:lnTo>
                          <a:pt x="203" y="810"/>
                        </a:lnTo>
                        <a:lnTo>
                          <a:pt x="203" y="800"/>
                        </a:lnTo>
                        <a:lnTo>
                          <a:pt x="208" y="780"/>
                        </a:lnTo>
                        <a:lnTo>
                          <a:pt x="208" y="750"/>
                        </a:lnTo>
                        <a:lnTo>
                          <a:pt x="213" y="735"/>
                        </a:lnTo>
                        <a:lnTo>
                          <a:pt x="213" y="725"/>
                        </a:lnTo>
                        <a:lnTo>
                          <a:pt x="218" y="730"/>
                        </a:lnTo>
                        <a:lnTo>
                          <a:pt x="223" y="710"/>
                        </a:lnTo>
                        <a:lnTo>
                          <a:pt x="223" y="690"/>
                        </a:lnTo>
                        <a:lnTo>
                          <a:pt x="228" y="651"/>
                        </a:lnTo>
                        <a:lnTo>
                          <a:pt x="228" y="606"/>
                        </a:lnTo>
                        <a:lnTo>
                          <a:pt x="233" y="546"/>
                        </a:lnTo>
                        <a:lnTo>
                          <a:pt x="233" y="467"/>
                        </a:lnTo>
                        <a:lnTo>
                          <a:pt x="238" y="387"/>
                        </a:lnTo>
                        <a:lnTo>
                          <a:pt x="238" y="353"/>
                        </a:lnTo>
                        <a:lnTo>
                          <a:pt x="243" y="348"/>
                        </a:lnTo>
                        <a:lnTo>
                          <a:pt x="243" y="293"/>
                        </a:lnTo>
                        <a:lnTo>
                          <a:pt x="248" y="268"/>
                        </a:lnTo>
                        <a:lnTo>
                          <a:pt x="248" y="208"/>
                        </a:lnTo>
                        <a:lnTo>
                          <a:pt x="253" y="164"/>
                        </a:lnTo>
                        <a:lnTo>
                          <a:pt x="253" y="184"/>
                        </a:lnTo>
                        <a:lnTo>
                          <a:pt x="258" y="233"/>
                        </a:lnTo>
                        <a:lnTo>
                          <a:pt x="258" y="258"/>
                        </a:lnTo>
                        <a:lnTo>
                          <a:pt x="263" y="278"/>
                        </a:lnTo>
                        <a:lnTo>
                          <a:pt x="263" y="293"/>
                        </a:lnTo>
                        <a:lnTo>
                          <a:pt x="268" y="308"/>
                        </a:lnTo>
                        <a:lnTo>
                          <a:pt x="268" y="338"/>
                        </a:lnTo>
                        <a:lnTo>
                          <a:pt x="273" y="387"/>
                        </a:lnTo>
                        <a:lnTo>
                          <a:pt x="273" y="397"/>
                        </a:lnTo>
                        <a:lnTo>
                          <a:pt x="278" y="407"/>
                        </a:lnTo>
                        <a:lnTo>
                          <a:pt x="278" y="412"/>
                        </a:lnTo>
                        <a:lnTo>
                          <a:pt x="283" y="422"/>
                        </a:lnTo>
                        <a:lnTo>
                          <a:pt x="288" y="422"/>
                        </a:lnTo>
                        <a:lnTo>
                          <a:pt x="293" y="417"/>
                        </a:lnTo>
                        <a:lnTo>
                          <a:pt x="298" y="417"/>
                        </a:lnTo>
                        <a:lnTo>
                          <a:pt x="303" y="412"/>
                        </a:lnTo>
                        <a:lnTo>
                          <a:pt x="308" y="417"/>
                        </a:lnTo>
                        <a:lnTo>
                          <a:pt x="318" y="417"/>
                        </a:lnTo>
                        <a:lnTo>
                          <a:pt x="313" y="417"/>
                        </a:lnTo>
                        <a:lnTo>
                          <a:pt x="318" y="417"/>
                        </a:lnTo>
                        <a:lnTo>
                          <a:pt x="323" y="417"/>
                        </a:lnTo>
                        <a:lnTo>
                          <a:pt x="328" y="422"/>
                        </a:lnTo>
                        <a:lnTo>
                          <a:pt x="332" y="422"/>
                        </a:lnTo>
                        <a:lnTo>
                          <a:pt x="337" y="422"/>
                        </a:lnTo>
                        <a:lnTo>
                          <a:pt x="342" y="422"/>
                        </a:lnTo>
                        <a:lnTo>
                          <a:pt x="352" y="412"/>
                        </a:lnTo>
                        <a:lnTo>
                          <a:pt x="352" y="402"/>
                        </a:lnTo>
                        <a:lnTo>
                          <a:pt x="357" y="397"/>
                        </a:lnTo>
                        <a:lnTo>
                          <a:pt x="357" y="387"/>
                        </a:lnTo>
                        <a:lnTo>
                          <a:pt x="362" y="377"/>
                        </a:lnTo>
                        <a:lnTo>
                          <a:pt x="362" y="362"/>
                        </a:lnTo>
                        <a:lnTo>
                          <a:pt x="367" y="343"/>
                        </a:lnTo>
                        <a:lnTo>
                          <a:pt x="367" y="323"/>
                        </a:lnTo>
                        <a:lnTo>
                          <a:pt x="372" y="298"/>
                        </a:lnTo>
                        <a:lnTo>
                          <a:pt x="372" y="278"/>
                        </a:lnTo>
                        <a:lnTo>
                          <a:pt x="377" y="253"/>
                        </a:lnTo>
                        <a:lnTo>
                          <a:pt x="377" y="223"/>
                        </a:lnTo>
                        <a:lnTo>
                          <a:pt x="382" y="194"/>
                        </a:lnTo>
                      </a:path>
                    </a:pathLst>
                  </a:custGeom>
                  <a:noFill/>
                  <a:ln w="19050">
                    <a:solidFill>
                      <a:srgbClr val="7030A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" name="Freeform 54"/>
                  <p:cNvSpPr>
                    <a:spLocks/>
                  </p:cNvSpPr>
                  <p:nvPr/>
                </p:nvSpPr>
                <p:spPr bwMode="auto">
                  <a:xfrm>
                    <a:off x="3352800" y="2097088"/>
                    <a:ext cx="560388" cy="1308100"/>
                  </a:xfrm>
                  <a:custGeom>
                    <a:avLst/>
                    <a:gdLst>
                      <a:gd name="T0" fmla="*/ 5 w 353"/>
                      <a:gd name="T1" fmla="*/ 109 h 824"/>
                      <a:gd name="T2" fmla="*/ 10 w 353"/>
                      <a:gd name="T3" fmla="*/ 0 h 824"/>
                      <a:gd name="T4" fmla="*/ 20 w 353"/>
                      <a:gd name="T5" fmla="*/ 84 h 824"/>
                      <a:gd name="T6" fmla="*/ 25 w 353"/>
                      <a:gd name="T7" fmla="*/ 154 h 824"/>
                      <a:gd name="T8" fmla="*/ 35 w 353"/>
                      <a:gd name="T9" fmla="*/ 333 h 824"/>
                      <a:gd name="T10" fmla="*/ 40 w 353"/>
                      <a:gd name="T11" fmla="*/ 566 h 824"/>
                      <a:gd name="T12" fmla="*/ 50 w 353"/>
                      <a:gd name="T13" fmla="*/ 606 h 824"/>
                      <a:gd name="T14" fmla="*/ 55 w 353"/>
                      <a:gd name="T15" fmla="*/ 651 h 824"/>
                      <a:gd name="T16" fmla="*/ 65 w 353"/>
                      <a:gd name="T17" fmla="*/ 740 h 824"/>
                      <a:gd name="T18" fmla="*/ 70 w 353"/>
                      <a:gd name="T19" fmla="*/ 790 h 824"/>
                      <a:gd name="T20" fmla="*/ 85 w 353"/>
                      <a:gd name="T21" fmla="*/ 824 h 824"/>
                      <a:gd name="T22" fmla="*/ 90 w 353"/>
                      <a:gd name="T23" fmla="*/ 815 h 824"/>
                      <a:gd name="T24" fmla="*/ 99 w 353"/>
                      <a:gd name="T25" fmla="*/ 790 h 824"/>
                      <a:gd name="T26" fmla="*/ 109 w 353"/>
                      <a:gd name="T27" fmla="*/ 770 h 824"/>
                      <a:gd name="T28" fmla="*/ 114 w 353"/>
                      <a:gd name="T29" fmla="*/ 646 h 824"/>
                      <a:gd name="T30" fmla="*/ 124 w 353"/>
                      <a:gd name="T31" fmla="*/ 457 h 824"/>
                      <a:gd name="T32" fmla="*/ 129 w 353"/>
                      <a:gd name="T33" fmla="*/ 348 h 824"/>
                      <a:gd name="T34" fmla="*/ 139 w 353"/>
                      <a:gd name="T35" fmla="*/ 189 h 824"/>
                      <a:gd name="T36" fmla="*/ 144 w 353"/>
                      <a:gd name="T37" fmla="*/ 194 h 824"/>
                      <a:gd name="T38" fmla="*/ 154 w 353"/>
                      <a:gd name="T39" fmla="*/ 278 h 824"/>
                      <a:gd name="T40" fmla="*/ 159 w 353"/>
                      <a:gd name="T41" fmla="*/ 343 h 824"/>
                      <a:gd name="T42" fmla="*/ 169 w 353"/>
                      <a:gd name="T43" fmla="*/ 363 h 824"/>
                      <a:gd name="T44" fmla="*/ 174 w 353"/>
                      <a:gd name="T45" fmla="*/ 397 h 824"/>
                      <a:gd name="T46" fmla="*/ 184 w 353"/>
                      <a:gd name="T47" fmla="*/ 427 h 824"/>
                      <a:gd name="T48" fmla="*/ 199 w 353"/>
                      <a:gd name="T49" fmla="*/ 422 h 824"/>
                      <a:gd name="T50" fmla="*/ 214 w 353"/>
                      <a:gd name="T51" fmla="*/ 432 h 824"/>
                      <a:gd name="T52" fmla="*/ 229 w 353"/>
                      <a:gd name="T53" fmla="*/ 427 h 824"/>
                      <a:gd name="T54" fmla="*/ 239 w 353"/>
                      <a:gd name="T55" fmla="*/ 412 h 824"/>
                      <a:gd name="T56" fmla="*/ 248 w 353"/>
                      <a:gd name="T57" fmla="*/ 382 h 824"/>
                      <a:gd name="T58" fmla="*/ 253 w 353"/>
                      <a:gd name="T59" fmla="*/ 333 h 824"/>
                      <a:gd name="T60" fmla="*/ 263 w 353"/>
                      <a:gd name="T61" fmla="*/ 268 h 824"/>
                      <a:gd name="T62" fmla="*/ 268 w 353"/>
                      <a:gd name="T63" fmla="*/ 199 h 824"/>
                      <a:gd name="T64" fmla="*/ 278 w 353"/>
                      <a:gd name="T65" fmla="*/ 79 h 824"/>
                      <a:gd name="T66" fmla="*/ 283 w 353"/>
                      <a:gd name="T67" fmla="*/ 55 h 824"/>
                      <a:gd name="T68" fmla="*/ 293 w 353"/>
                      <a:gd name="T69" fmla="*/ 109 h 824"/>
                      <a:gd name="T70" fmla="*/ 298 w 353"/>
                      <a:gd name="T71" fmla="*/ 218 h 824"/>
                      <a:gd name="T72" fmla="*/ 308 w 353"/>
                      <a:gd name="T73" fmla="*/ 457 h 824"/>
                      <a:gd name="T74" fmla="*/ 313 w 353"/>
                      <a:gd name="T75" fmla="*/ 561 h 824"/>
                      <a:gd name="T76" fmla="*/ 323 w 353"/>
                      <a:gd name="T77" fmla="*/ 606 h 824"/>
                      <a:gd name="T78" fmla="*/ 328 w 353"/>
                      <a:gd name="T79" fmla="*/ 695 h 824"/>
                      <a:gd name="T80" fmla="*/ 338 w 353"/>
                      <a:gd name="T81" fmla="*/ 770 h 824"/>
                      <a:gd name="T82" fmla="*/ 348 w 353"/>
                      <a:gd name="T83" fmla="*/ 790 h 8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353" h="824">
                        <a:moveTo>
                          <a:pt x="0" y="199"/>
                        </a:moveTo>
                        <a:lnTo>
                          <a:pt x="0" y="154"/>
                        </a:lnTo>
                        <a:lnTo>
                          <a:pt x="5" y="109"/>
                        </a:lnTo>
                        <a:lnTo>
                          <a:pt x="5" y="59"/>
                        </a:lnTo>
                        <a:lnTo>
                          <a:pt x="10" y="25"/>
                        </a:lnTo>
                        <a:lnTo>
                          <a:pt x="10" y="0"/>
                        </a:lnTo>
                        <a:lnTo>
                          <a:pt x="15" y="30"/>
                        </a:lnTo>
                        <a:lnTo>
                          <a:pt x="15" y="45"/>
                        </a:lnTo>
                        <a:lnTo>
                          <a:pt x="20" y="84"/>
                        </a:lnTo>
                        <a:lnTo>
                          <a:pt x="20" y="114"/>
                        </a:lnTo>
                        <a:lnTo>
                          <a:pt x="25" y="124"/>
                        </a:lnTo>
                        <a:lnTo>
                          <a:pt x="25" y="154"/>
                        </a:lnTo>
                        <a:lnTo>
                          <a:pt x="30" y="179"/>
                        </a:lnTo>
                        <a:lnTo>
                          <a:pt x="30" y="204"/>
                        </a:lnTo>
                        <a:lnTo>
                          <a:pt x="35" y="333"/>
                        </a:lnTo>
                        <a:lnTo>
                          <a:pt x="35" y="447"/>
                        </a:lnTo>
                        <a:lnTo>
                          <a:pt x="40" y="526"/>
                        </a:lnTo>
                        <a:lnTo>
                          <a:pt x="40" y="566"/>
                        </a:lnTo>
                        <a:lnTo>
                          <a:pt x="45" y="586"/>
                        </a:lnTo>
                        <a:lnTo>
                          <a:pt x="45" y="591"/>
                        </a:lnTo>
                        <a:lnTo>
                          <a:pt x="50" y="606"/>
                        </a:lnTo>
                        <a:lnTo>
                          <a:pt x="50" y="611"/>
                        </a:lnTo>
                        <a:lnTo>
                          <a:pt x="55" y="631"/>
                        </a:lnTo>
                        <a:lnTo>
                          <a:pt x="55" y="651"/>
                        </a:lnTo>
                        <a:lnTo>
                          <a:pt x="60" y="685"/>
                        </a:lnTo>
                        <a:lnTo>
                          <a:pt x="60" y="720"/>
                        </a:lnTo>
                        <a:lnTo>
                          <a:pt x="65" y="740"/>
                        </a:lnTo>
                        <a:lnTo>
                          <a:pt x="65" y="760"/>
                        </a:lnTo>
                        <a:lnTo>
                          <a:pt x="70" y="775"/>
                        </a:lnTo>
                        <a:lnTo>
                          <a:pt x="70" y="790"/>
                        </a:lnTo>
                        <a:lnTo>
                          <a:pt x="75" y="805"/>
                        </a:lnTo>
                        <a:lnTo>
                          <a:pt x="75" y="810"/>
                        </a:lnTo>
                        <a:lnTo>
                          <a:pt x="85" y="824"/>
                        </a:lnTo>
                        <a:lnTo>
                          <a:pt x="80" y="824"/>
                        </a:lnTo>
                        <a:lnTo>
                          <a:pt x="85" y="824"/>
                        </a:lnTo>
                        <a:lnTo>
                          <a:pt x="90" y="815"/>
                        </a:lnTo>
                        <a:lnTo>
                          <a:pt x="90" y="810"/>
                        </a:lnTo>
                        <a:lnTo>
                          <a:pt x="94" y="795"/>
                        </a:lnTo>
                        <a:lnTo>
                          <a:pt x="99" y="790"/>
                        </a:lnTo>
                        <a:lnTo>
                          <a:pt x="104" y="795"/>
                        </a:lnTo>
                        <a:lnTo>
                          <a:pt x="104" y="790"/>
                        </a:lnTo>
                        <a:lnTo>
                          <a:pt x="109" y="770"/>
                        </a:lnTo>
                        <a:lnTo>
                          <a:pt x="109" y="745"/>
                        </a:lnTo>
                        <a:lnTo>
                          <a:pt x="114" y="700"/>
                        </a:lnTo>
                        <a:lnTo>
                          <a:pt x="114" y="646"/>
                        </a:lnTo>
                        <a:lnTo>
                          <a:pt x="119" y="591"/>
                        </a:lnTo>
                        <a:lnTo>
                          <a:pt x="119" y="526"/>
                        </a:lnTo>
                        <a:lnTo>
                          <a:pt x="124" y="457"/>
                        </a:lnTo>
                        <a:lnTo>
                          <a:pt x="124" y="407"/>
                        </a:lnTo>
                        <a:lnTo>
                          <a:pt x="129" y="367"/>
                        </a:lnTo>
                        <a:lnTo>
                          <a:pt x="129" y="348"/>
                        </a:lnTo>
                        <a:lnTo>
                          <a:pt x="134" y="283"/>
                        </a:lnTo>
                        <a:lnTo>
                          <a:pt x="134" y="253"/>
                        </a:lnTo>
                        <a:lnTo>
                          <a:pt x="139" y="189"/>
                        </a:lnTo>
                        <a:lnTo>
                          <a:pt x="139" y="129"/>
                        </a:lnTo>
                        <a:lnTo>
                          <a:pt x="144" y="139"/>
                        </a:lnTo>
                        <a:lnTo>
                          <a:pt x="144" y="194"/>
                        </a:lnTo>
                        <a:lnTo>
                          <a:pt x="149" y="233"/>
                        </a:lnTo>
                        <a:lnTo>
                          <a:pt x="149" y="258"/>
                        </a:lnTo>
                        <a:lnTo>
                          <a:pt x="154" y="278"/>
                        </a:lnTo>
                        <a:lnTo>
                          <a:pt x="154" y="303"/>
                        </a:lnTo>
                        <a:lnTo>
                          <a:pt x="159" y="323"/>
                        </a:lnTo>
                        <a:lnTo>
                          <a:pt x="159" y="343"/>
                        </a:lnTo>
                        <a:lnTo>
                          <a:pt x="164" y="358"/>
                        </a:lnTo>
                        <a:lnTo>
                          <a:pt x="164" y="367"/>
                        </a:lnTo>
                        <a:lnTo>
                          <a:pt x="169" y="363"/>
                        </a:lnTo>
                        <a:lnTo>
                          <a:pt x="169" y="387"/>
                        </a:lnTo>
                        <a:lnTo>
                          <a:pt x="174" y="392"/>
                        </a:lnTo>
                        <a:lnTo>
                          <a:pt x="174" y="397"/>
                        </a:lnTo>
                        <a:lnTo>
                          <a:pt x="179" y="412"/>
                        </a:lnTo>
                        <a:lnTo>
                          <a:pt x="179" y="422"/>
                        </a:lnTo>
                        <a:lnTo>
                          <a:pt x="184" y="427"/>
                        </a:lnTo>
                        <a:lnTo>
                          <a:pt x="189" y="422"/>
                        </a:lnTo>
                        <a:lnTo>
                          <a:pt x="194" y="427"/>
                        </a:lnTo>
                        <a:lnTo>
                          <a:pt x="199" y="422"/>
                        </a:lnTo>
                        <a:lnTo>
                          <a:pt x="204" y="427"/>
                        </a:lnTo>
                        <a:lnTo>
                          <a:pt x="209" y="427"/>
                        </a:lnTo>
                        <a:lnTo>
                          <a:pt x="214" y="432"/>
                        </a:lnTo>
                        <a:lnTo>
                          <a:pt x="219" y="432"/>
                        </a:lnTo>
                        <a:lnTo>
                          <a:pt x="224" y="432"/>
                        </a:lnTo>
                        <a:lnTo>
                          <a:pt x="229" y="427"/>
                        </a:lnTo>
                        <a:lnTo>
                          <a:pt x="234" y="422"/>
                        </a:lnTo>
                        <a:lnTo>
                          <a:pt x="239" y="417"/>
                        </a:lnTo>
                        <a:lnTo>
                          <a:pt x="239" y="412"/>
                        </a:lnTo>
                        <a:lnTo>
                          <a:pt x="243" y="407"/>
                        </a:lnTo>
                        <a:lnTo>
                          <a:pt x="243" y="397"/>
                        </a:lnTo>
                        <a:lnTo>
                          <a:pt x="248" y="382"/>
                        </a:lnTo>
                        <a:lnTo>
                          <a:pt x="248" y="367"/>
                        </a:lnTo>
                        <a:lnTo>
                          <a:pt x="253" y="353"/>
                        </a:lnTo>
                        <a:lnTo>
                          <a:pt x="253" y="333"/>
                        </a:lnTo>
                        <a:lnTo>
                          <a:pt x="258" y="313"/>
                        </a:lnTo>
                        <a:lnTo>
                          <a:pt x="258" y="293"/>
                        </a:lnTo>
                        <a:lnTo>
                          <a:pt x="263" y="268"/>
                        </a:lnTo>
                        <a:lnTo>
                          <a:pt x="263" y="248"/>
                        </a:lnTo>
                        <a:lnTo>
                          <a:pt x="268" y="223"/>
                        </a:lnTo>
                        <a:lnTo>
                          <a:pt x="268" y="199"/>
                        </a:lnTo>
                        <a:lnTo>
                          <a:pt x="273" y="159"/>
                        </a:lnTo>
                        <a:lnTo>
                          <a:pt x="273" y="119"/>
                        </a:lnTo>
                        <a:lnTo>
                          <a:pt x="278" y="79"/>
                        </a:lnTo>
                        <a:lnTo>
                          <a:pt x="278" y="50"/>
                        </a:lnTo>
                        <a:lnTo>
                          <a:pt x="283" y="40"/>
                        </a:lnTo>
                        <a:lnTo>
                          <a:pt x="283" y="55"/>
                        </a:lnTo>
                        <a:lnTo>
                          <a:pt x="288" y="69"/>
                        </a:lnTo>
                        <a:lnTo>
                          <a:pt x="288" y="104"/>
                        </a:lnTo>
                        <a:lnTo>
                          <a:pt x="293" y="109"/>
                        </a:lnTo>
                        <a:lnTo>
                          <a:pt x="293" y="134"/>
                        </a:lnTo>
                        <a:lnTo>
                          <a:pt x="298" y="154"/>
                        </a:lnTo>
                        <a:lnTo>
                          <a:pt x="298" y="218"/>
                        </a:lnTo>
                        <a:lnTo>
                          <a:pt x="303" y="238"/>
                        </a:lnTo>
                        <a:lnTo>
                          <a:pt x="303" y="353"/>
                        </a:lnTo>
                        <a:lnTo>
                          <a:pt x="308" y="457"/>
                        </a:lnTo>
                        <a:lnTo>
                          <a:pt x="308" y="516"/>
                        </a:lnTo>
                        <a:lnTo>
                          <a:pt x="313" y="546"/>
                        </a:lnTo>
                        <a:lnTo>
                          <a:pt x="313" y="561"/>
                        </a:lnTo>
                        <a:lnTo>
                          <a:pt x="318" y="576"/>
                        </a:lnTo>
                        <a:lnTo>
                          <a:pt x="318" y="586"/>
                        </a:lnTo>
                        <a:lnTo>
                          <a:pt x="323" y="606"/>
                        </a:lnTo>
                        <a:lnTo>
                          <a:pt x="323" y="631"/>
                        </a:lnTo>
                        <a:lnTo>
                          <a:pt x="328" y="666"/>
                        </a:lnTo>
                        <a:lnTo>
                          <a:pt x="328" y="695"/>
                        </a:lnTo>
                        <a:lnTo>
                          <a:pt x="333" y="725"/>
                        </a:lnTo>
                        <a:lnTo>
                          <a:pt x="333" y="750"/>
                        </a:lnTo>
                        <a:lnTo>
                          <a:pt x="338" y="770"/>
                        </a:lnTo>
                        <a:lnTo>
                          <a:pt x="338" y="775"/>
                        </a:lnTo>
                        <a:lnTo>
                          <a:pt x="343" y="785"/>
                        </a:lnTo>
                        <a:lnTo>
                          <a:pt x="348" y="790"/>
                        </a:lnTo>
                        <a:lnTo>
                          <a:pt x="348" y="800"/>
                        </a:lnTo>
                        <a:lnTo>
                          <a:pt x="353" y="810"/>
                        </a:lnTo>
                      </a:path>
                    </a:pathLst>
                  </a:custGeom>
                  <a:noFill/>
                  <a:ln w="19050">
                    <a:solidFill>
                      <a:srgbClr val="7030A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" name="Freeform 55"/>
                  <p:cNvSpPr>
                    <a:spLocks/>
                  </p:cNvSpPr>
                  <p:nvPr/>
                </p:nvSpPr>
                <p:spPr bwMode="auto">
                  <a:xfrm>
                    <a:off x="3913188" y="2097088"/>
                    <a:ext cx="558800" cy="1323975"/>
                  </a:xfrm>
                  <a:custGeom>
                    <a:avLst/>
                    <a:gdLst>
                      <a:gd name="T0" fmla="*/ 5 w 352"/>
                      <a:gd name="T1" fmla="*/ 785 h 834"/>
                      <a:gd name="T2" fmla="*/ 15 w 352"/>
                      <a:gd name="T3" fmla="*/ 760 h 834"/>
                      <a:gd name="T4" fmla="*/ 25 w 352"/>
                      <a:gd name="T5" fmla="*/ 710 h 834"/>
                      <a:gd name="T6" fmla="*/ 35 w 352"/>
                      <a:gd name="T7" fmla="*/ 576 h 834"/>
                      <a:gd name="T8" fmla="*/ 39 w 352"/>
                      <a:gd name="T9" fmla="*/ 382 h 834"/>
                      <a:gd name="T10" fmla="*/ 49 w 352"/>
                      <a:gd name="T11" fmla="*/ 328 h 834"/>
                      <a:gd name="T12" fmla="*/ 54 w 352"/>
                      <a:gd name="T13" fmla="*/ 129 h 834"/>
                      <a:gd name="T14" fmla="*/ 64 w 352"/>
                      <a:gd name="T15" fmla="*/ 233 h 834"/>
                      <a:gd name="T16" fmla="*/ 69 w 352"/>
                      <a:gd name="T17" fmla="*/ 278 h 834"/>
                      <a:gd name="T18" fmla="*/ 79 w 352"/>
                      <a:gd name="T19" fmla="*/ 367 h 834"/>
                      <a:gd name="T20" fmla="*/ 84 w 352"/>
                      <a:gd name="T21" fmla="*/ 412 h 834"/>
                      <a:gd name="T22" fmla="*/ 94 w 352"/>
                      <a:gd name="T23" fmla="*/ 417 h 834"/>
                      <a:gd name="T24" fmla="*/ 114 w 352"/>
                      <a:gd name="T25" fmla="*/ 417 h 834"/>
                      <a:gd name="T26" fmla="*/ 119 w 352"/>
                      <a:gd name="T27" fmla="*/ 422 h 834"/>
                      <a:gd name="T28" fmla="*/ 139 w 352"/>
                      <a:gd name="T29" fmla="*/ 437 h 834"/>
                      <a:gd name="T30" fmla="*/ 144 w 352"/>
                      <a:gd name="T31" fmla="*/ 432 h 834"/>
                      <a:gd name="T32" fmla="*/ 154 w 352"/>
                      <a:gd name="T33" fmla="*/ 417 h 834"/>
                      <a:gd name="T34" fmla="*/ 164 w 352"/>
                      <a:gd name="T35" fmla="*/ 387 h 834"/>
                      <a:gd name="T36" fmla="*/ 174 w 352"/>
                      <a:gd name="T37" fmla="*/ 328 h 834"/>
                      <a:gd name="T38" fmla="*/ 179 w 352"/>
                      <a:gd name="T39" fmla="*/ 263 h 834"/>
                      <a:gd name="T40" fmla="*/ 188 w 352"/>
                      <a:gd name="T41" fmla="*/ 164 h 834"/>
                      <a:gd name="T42" fmla="*/ 193 w 352"/>
                      <a:gd name="T43" fmla="*/ 30 h 834"/>
                      <a:gd name="T44" fmla="*/ 203 w 352"/>
                      <a:gd name="T45" fmla="*/ 35 h 834"/>
                      <a:gd name="T46" fmla="*/ 208 w 352"/>
                      <a:gd name="T47" fmla="*/ 134 h 834"/>
                      <a:gd name="T48" fmla="*/ 218 w 352"/>
                      <a:gd name="T49" fmla="*/ 213 h 834"/>
                      <a:gd name="T50" fmla="*/ 223 w 352"/>
                      <a:gd name="T51" fmla="*/ 531 h 834"/>
                      <a:gd name="T52" fmla="*/ 233 w 352"/>
                      <a:gd name="T53" fmla="*/ 601 h 834"/>
                      <a:gd name="T54" fmla="*/ 238 w 352"/>
                      <a:gd name="T55" fmla="*/ 641 h 834"/>
                      <a:gd name="T56" fmla="*/ 248 w 352"/>
                      <a:gd name="T57" fmla="*/ 710 h 834"/>
                      <a:gd name="T58" fmla="*/ 253 w 352"/>
                      <a:gd name="T59" fmla="*/ 760 h 834"/>
                      <a:gd name="T60" fmla="*/ 263 w 352"/>
                      <a:gd name="T61" fmla="*/ 810 h 834"/>
                      <a:gd name="T62" fmla="*/ 273 w 352"/>
                      <a:gd name="T63" fmla="*/ 824 h 834"/>
                      <a:gd name="T64" fmla="*/ 278 w 352"/>
                      <a:gd name="T65" fmla="*/ 785 h 834"/>
                      <a:gd name="T66" fmla="*/ 288 w 352"/>
                      <a:gd name="T67" fmla="*/ 815 h 834"/>
                      <a:gd name="T68" fmla="*/ 293 w 352"/>
                      <a:gd name="T69" fmla="*/ 730 h 834"/>
                      <a:gd name="T70" fmla="*/ 303 w 352"/>
                      <a:gd name="T71" fmla="*/ 561 h 834"/>
                      <a:gd name="T72" fmla="*/ 308 w 352"/>
                      <a:gd name="T73" fmla="*/ 358 h 834"/>
                      <a:gd name="T74" fmla="*/ 318 w 352"/>
                      <a:gd name="T75" fmla="*/ 278 h 834"/>
                      <a:gd name="T76" fmla="*/ 323 w 352"/>
                      <a:gd name="T77" fmla="*/ 134 h 834"/>
                      <a:gd name="T78" fmla="*/ 332 w 352"/>
                      <a:gd name="T79" fmla="*/ 238 h 834"/>
                      <a:gd name="T80" fmla="*/ 337 w 352"/>
                      <a:gd name="T81" fmla="*/ 293 h 834"/>
                      <a:gd name="T82" fmla="*/ 347 w 352"/>
                      <a:gd name="T83" fmla="*/ 372 h 8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352" h="834">
                        <a:moveTo>
                          <a:pt x="0" y="810"/>
                        </a:moveTo>
                        <a:lnTo>
                          <a:pt x="5" y="800"/>
                        </a:lnTo>
                        <a:lnTo>
                          <a:pt x="5" y="785"/>
                        </a:lnTo>
                        <a:lnTo>
                          <a:pt x="10" y="770"/>
                        </a:lnTo>
                        <a:lnTo>
                          <a:pt x="10" y="755"/>
                        </a:lnTo>
                        <a:lnTo>
                          <a:pt x="15" y="760"/>
                        </a:lnTo>
                        <a:lnTo>
                          <a:pt x="20" y="765"/>
                        </a:lnTo>
                        <a:lnTo>
                          <a:pt x="25" y="745"/>
                        </a:lnTo>
                        <a:lnTo>
                          <a:pt x="25" y="710"/>
                        </a:lnTo>
                        <a:lnTo>
                          <a:pt x="30" y="670"/>
                        </a:lnTo>
                        <a:lnTo>
                          <a:pt x="30" y="626"/>
                        </a:lnTo>
                        <a:lnTo>
                          <a:pt x="35" y="576"/>
                        </a:lnTo>
                        <a:lnTo>
                          <a:pt x="35" y="512"/>
                        </a:lnTo>
                        <a:lnTo>
                          <a:pt x="39" y="442"/>
                        </a:lnTo>
                        <a:lnTo>
                          <a:pt x="39" y="382"/>
                        </a:lnTo>
                        <a:lnTo>
                          <a:pt x="44" y="363"/>
                        </a:lnTo>
                        <a:lnTo>
                          <a:pt x="44" y="353"/>
                        </a:lnTo>
                        <a:lnTo>
                          <a:pt x="49" y="328"/>
                        </a:lnTo>
                        <a:lnTo>
                          <a:pt x="49" y="293"/>
                        </a:lnTo>
                        <a:lnTo>
                          <a:pt x="54" y="209"/>
                        </a:lnTo>
                        <a:lnTo>
                          <a:pt x="54" y="129"/>
                        </a:lnTo>
                        <a:lnTo>
                          <a:pt x="59" y="109"/>
                        </a:lnTo>
                        <a:lnTo>
                          <a:pt x="59" y="179"/>
                        </a:lnTo>
                        <a:lnTo>
                          <a:pt x="64" y="233"/>
                        </a:lnTo>
                        <a:lnTo>
                          <a:pt x="64" y="263"/>
                        </a:lnTo>
                        <a:lnTo>
                          <a:pt x="69" y="263"/>
                        </a:lnTo>
                        <a:lnTo>
                          <a:pt x="69" y="278"/>
                        </a:lnTo>
                        <a:lnTo>
                          <a:pt x="74" y="298"/>
                        </a:lnTo>
                        <a:lnTo>
                          <a:pt x="74" y="328"/>
                        </a:lnTo>
                        <a:lnTo>
                          <a:pt x="79" y="367"/>
                        </a:lnTo>
                        <a:lnTo>
                          <a:pt x="79" y="377"/>
                        </a:lnTo>
                        <a:lnTo>
                          <a:pt x="84" y="397"/>
                        </a:lnTo>
                        <a:lnTo>
                          <a:pt x="84" y="412"/>
                        </a:lnTo>
                        <a:lnTo>
                          <a:pt x="89" y="422"/>
                        </a:lnTo>
                        <a:lnTo>
                          <a:pt x="89" y="427"/>
                        </a:lnTo>
                        <a:lnTo>
                          <a:pt x="94" y="417"/>
                        </a:lnTo>
                        <a:lnTo>
                          <a:pt x="99" y="417"/>
                        </a:lnTo>
                        <a:lnTo>
                          <a:pt x="104" y="417"/>
                        </a:lnTo>
                        <a:lnTo>
                          <a:pt x="114" y="417"/>
                        </a:lnTo>
                        <a:lnTo>
                          <a:pt x="109" y="417"/>
                        </a:lnTo>
                        <a:lnTo>
                          <a:pt x="114" y="417"/>
                        </a:lnTo>
                        <a:lnTo>
                          <a:pt x="119" y="422"/>
                        </a:lnTo>
                        <a:lnTo>
                          <a:pt x="124" y="422"/>
                        </a:lnTo>
                        <a:lnTo>
                          <a:pt x="129" y="427"/>
                        </a:lnTo>
                        <a:lnTo>
                          <a:pt x="139" y="437"/>
                        </a:lnTo>
                        <a:lnTo>
                          <a:pt x="134" y="437"/>
                        </a:lnTo>
                        <a:lnTo>
                          <a:pt x="139" y="437"/>
                        </a:lnTo>
                        <a:lnTo>
                          <a:pt x="144" y="432"/>
                        </a:lnTo>
                        <a:lnTo>
                          <a:pt x="149" y="427"/>
                        </a:lnTo>
                        <a:lnTo>
                          <a:pt x="154" y="427"/>
                        </a:lnTo>
                        <a:lnTo>
                          <a:pt x="154" y="417"/>
                        </a:lnTo>
                        <a:lnTo>
                          <a:pt x="159" y="412"/>
                        </a:lnTo>
                        <a:lnTo>
                          <a:pt x="164" y="397"/>
                        </a:lnTo>
                        <a:lnTo>
                          <a:pt x="164" y="387"/>
                        </a:lnTo>
                        <a:lnTo>
                          <a:pt x="169" y="377"/>
                        </a:lnTo>
                        <a:lnTo>
                          <a:pt x="169" y="353"/>
                        </a:lnTo>
                        <a:lnTo>
                          <a:pt x="174" y="328"/>
                        </a:lnTo>
                        <a:lnTo>
                          <a:pt x="174" y="308"/>
                        </a:lnTo>
                        <a:lnTo>
                          <a:pt x="179" y="288"/>
                        </a:lnTo>
                        <a:lnTo>
                          <a:pt x="179" y="263"/>
                        </a:lnTo>
                        <a:lnTo>
                          <a:pt x="183" y="233"/>
                        </a:lnTo>
                        <a:lnTo>
                          <a:pt x="183" y="199"/>
                        </a:lnTo>
                        <a:lnTo>
                          <a:pt x="188" y="164"/>
                        </a:lnTo>
                        <a:lnTo>
                          <a:pt x="188" y="114"/>
                        </a:lnTo>
                        <a:lnTo>
                          <a:pt x="193" y="64"/>
                        </a:lnTo>
                        <a:lnTo>
                          <a:pt x="193" y="30"/>
                        </a:lnTo>
                        <a:lnTo>
                          <a:pt x="198" y="0"/>
                        </a:lnTo>
                        <a:lnTo>
                          <a:pt x="198" y="30"/>
                        </a:lnTo>
                        <a:lnTo>
                          <a:pt x="203" y="35"/>
                        </a:lnTo>
                        <a:lnTo>
                          <a:pt x="203" y="74"/>
                        </a:lnTo>
                        <a:lnTo>
                          <a:pt x="208" y="104"/>
                        </a:lnTo>
                        <a:lnTo>
                          <a:pt x="208" y="134"/>
                        </a:lnTo>
                        <a:lnTo>
                          <a:pt x="213" y="149"/>
                        </a:lnTo>
                        <a:lnTo>
                          <a:pt x="213" y="174"/>
                        </a:lnTo>
                        <a:lnTo>
                          <a:pt x="218" y="213"/>
                        </a:lnTo>
                        <a:lnTo>
                          <a:pt x="218" y="318"/>
                        </a:lnTo>
                        <a:lnTo>
                          <a:pt x="223" y="447"/>
                        </a:lnTo>
                        <a:lnTo>
                          <a:pt x="223" y="531"/>
                        </a:lnTo>
                        <a:lnTo>
                          <a:pt x="228" y="581"/>
                        </a:lnTo>
                        <a:lnTo>
                          <a:pt x="228" y="601"/>
                        </a:lnTo>
                        <a:lnTo>
                          <a:pt x="233" y="601"/>
                        </a:lnTo>
                        <a:lnTo>
                          <a:pt x="233" y="611"/>
                        </a:lnTo>
                        <a:lnTo>
                          <a:pt x="238" y="621"/>
                        </a:lnTo>
                        <a:lnTo>
                          <a:pt x="238" y="641"/>
                        </a:lnTo>
                        <a:lnTo>
                          <a:pt x="243" y="661"/>
                        </a:lnTo>
                        <a:lnTo>
                          <a:pt x="243" y="690"/>
                        </a:lnTo>
                        <a:lnTo>
                          <a:pt x="248" y="710"/>
                        </a:lnTo>
                        <a:lnTo>
                          <a:pt x="248" y="730"/>
                        </a:lnTo>
                        <a:lnTo>
                          <a:pt x="253" y="745"/>
                        </a:lnTo>
                        <a:lnTo>
                          <a:pt x="253" y="760"/>
                        </a:lnTo>
                        <a:lnTo>
                          <a:pt x="258" y="770"/>
                        </a:lnTo>
                        <a:lnTo>
                          <a:pt x="258" y="790"/>
                        </a:lnTo>
                        <a:lnTo>
                          <a:pt x="263" y="810"/>
                        </a:lnTo>
                        <a:lnTo>
                          <a:pt x="263" y="829"/>
                        </a:lnTo>
                        <a:lnTo>
                          <a:pt x="268" y="834"/>
                        </a:lnTo>
                        <a:lnTo>
                          <a:pt x="273" y="824"/>
                        </a:lnTo>
                        <a:lnTo>
                          <a:pt x="273" y="815"/>
                        </a:lnTo>
                        <a:lnTo>
                          <a:pt x="278" y="795"/>
                        </a:lnTo>
                        <a:lnTo>
                          <a:pt x="278" y="785"/>
                        </a:lnTo>
                        <a:lnTo>
                          <a:pt x="283" y="785"/>
                        </a:lnTo>
                        <a:lnTo>
                          <a:pt x="283" y="800"/>
                        </a:lnTo>
                        <a:lnTo>
                          <a:pt x="288" y="815"/>
                        </a:lnTo>
                        <a:lnTo>
                          <a:pt x="288" y="800"/>
                        </a:lnTo>
                        <a:lnTo>
                          <a:pt x="293" y="775"/>
                        </a:lnTo>
                        <a:lnTo>
                          <a:pt x="293" y="730"/>
                        </a:lnTo>
                        <a:lnTo>
                          <a:pt x="298" y="685"/>
                        </a:lnTo>
                        <a:lnTo>
                          <a:pt x="298" y="626"/>
                        </a:lnTo>
                        <a:lnTo>
                          <a:pt x="303" y="561"/>
                        </a:lnTo>
                        <a:lnTo>
                          <a:pt x="303" y="482"/>
                        </a:lnTo>
                        <a:lnTo>
                          <a:pt x="308" y="407"/>
                        </a:lnTo>
                        <a:lnTo>
                          <a:pt x="308" y="358"/>
                        </a:lnTo>
                        <a:lnTo>
                          <a:pt x="313" y="333"/>
                        </a:lnTo>
                        <a:lnTo>
                          <a:pt x="313" y="303"/>
                        </a:lnTo>
                        <a:lnTo>
                          <a:pt x="318" y="278"/>
                        </a:lnTo>
                        <a:lnTo>
                          <a:pt x="318" y="194"/>
                        </a:lnTo>
                        <a:lnTo>
                          <a:pt x="323" y="129"/>
                        </a:lnTo>
                        <a:lnTo>
                          <a:pt x="323" y="134"/>
                        </a:lnTo>
                        <a:lnTo>
                          <a:pt x="328" y="189"/>
                        </a:lnTo>
                        <a:lnTo>
                          <a:pt x="328" y="223"/>
                        </a:lnTo>
                        <a:lnTo>
                          <a:pt x="332" y="238"/>
                        </a:lnTo>
                        <a:lnTo>
                          <a:pt x="332" y="248"/>
                        </a:lnTo>
                        <a:lnTo>
                          <a:pt x="337" y="263"/>
                        </a:lnTo>
                        <a:lnTo>
                          <a:pt x="337" y="293"/>
                        </a:lnTo>
                        <a:lnTo>
                          <a:pt x="342" y="313"/>
                        </a:lnTo>
                        <a:lnTo>
                          <a:pt x="342" y="353"/>
                        </a:lnTo>
                        <a:lnTo>
                          <a:pt x="347" y="372"/>
                        </a:lnTo>
                        <a:lnTo>
                          <a:pt x="347" y="392"/>
                        </a:lnTo>
                        <a:lnTo>
                          <a:pt x="352" y="407"/>
                        </a:lnTo>
                      </a:path>
                    </a:pathLst>
                  </a:custGeom>
                  <a:noFill/>
                  <a:ln w="19050">
                    <a:solidFill>
                      <a:srgbClr val="7030A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5" name="Freeform 56"/>
                  <p:cNvSpPr>
                    <a:spLocks/>
                  </p:cNvSpPr>
                  <p:nvPr/>
                </p:nvSpPr>
                <p:spPr bwMode="auto">
                  <a:xfrm>
                    <a:off x="4471988" y="2097088"/>
                    <a:ext cx="584200" cy="1293813"/>
                  </a:xfrm>
                  <a:custGeom>
                    <a:avLst/>
                    <a:gdLst>
                      <a:gd name="T0" fmla="*/ 5 w 368"/>
                      <a:gd name="T1" fmla="*/ 427 h 815"/>
                      <a:gd name="T2" fmla="*/ 20 w 368"/>
                      <a:gd name="T3" fmla="*/ 422 h 815"/>
                      <a:gd name="T4" fmla="*/ 35 w 368"/>
                      <a:gd name="T5" fmla="*/ 422 h 815"/>
                      <a:gd name="T6" fmla="*/ 40 w 368"/>
                      <a:gd name="T7" fmla="*/ 427 h 815"/>
                      <a:gd name="T8" fmla="*/ 55 w 368"/>
                      <a:gd name="T9" fmla="*/ 432 h 815"/>
                      <a:gd name="T10" fmla="*/ 65 w 368"/>
                      <a:gd name="T11" fmla="*/ 427 h 815"/>
                      <a:gd name="T12" fmla="*/ 75 w 368"/>
                      <a:gd name="T13" fmla="*/ 407 h 815"/>
                      <a:gd name="T14" fmla="*/ 80 w 368"/>
                      <a:gd name="T15" fmla="*/ 363 h 815"/>
                      <a:gd name="T16" fmla="*/ 90 w 368"/>
                      <a:gd name="T17" fmla="*/ 303 h 815"/>
                      <a:gd name="T18" fmla="*/ 95 w 368"/>
                      <a:gd name="T19" fmla="*/ 233 h 815"/>
                      <a:gd name="T20" fmla="*/ 105 w 368"/>
                      <a:gd name="T21" fmla="*/ 104 h 815"/>
                      <a:gd name="T22" fmla="*/ 110 w 368"/>
                      <a:gd name="T23" fmla="*/ 0 h 815"/>
                      <a:gd name="T24" fmla="*/ 120 w 368"/>
                      <a:gd name="T25" fmla="*/ 79 h 815"/>
                      <a:gd name="T26" fmla="*/ 124 w 368"/>
                      <a:gd name="T27" fmla="*/ 134 h 815"/>
                      <a:gd name="T28" fmla="*/ 134 w 368"/>
                      <a:gd name="T29" fmla="*/ 313 h 815"/>
                      <a:gd name="T30" fmla="*/ 139 w 368"/>
                      <a:gd name="T31" fmla="*/ 581 h 815"/>
                      <a:gd name="T32" fmla="*/ 149 w 368"/>
                      <a:gd name="T33" fmla="*/ 631 h 815"/>
                      <a:gd name="T34" fmla="*/ 154 w 368"/>
                      <a:gd name="T35" fmla="*/ 670 h 815"/>
                      <a:gd name="T36" fmla="*/ 164 w 368"/>
                      <a:gd name="T37" fmla="*/ 735 h 815"/>
                      <a:gd name="T38" fmla="*/ 169 w 368"/>
                      <a:gd name="T39" fmla="*/ 785 h 815"/>
                      <a:gd name="T40" fmla="*/ 184 w 368"/>
                      <a:gd name="T41" fmla="*/ 815 h 815"/>
                      <a:gd name="T42" fmla="*/ 189 w 368"/>
                      <a:gd name="T43" fmla="*/ 805 h 815"/>
                      <a:gd name="T44" fmla="*/ 194 w 368"/>
                      <a:gd name="T45" fmla="*/ 745 h 815"/>
                      <a:gd name="T46" fmla="*/ 204 w 368"/>
                      <a:gd name="T47" fmla="*/ 740 h 815"/>
                      <a:gd name="T48" fmla="*/ 214 w 368"/>
                      <a:gd name="T49" fmla="*/ 636 h 815"/>
                      <a:gd name="T50" fmla="*/ 219 w 368"/>
                      <a:gd name="T51" fmla="*/ 427 h 815"/>
                      <a:gd name="T52" fmla="*/ 229 w 368"/>
                      <a:gd name="T53" fmla="*/ 328 h 815"/>
                      <a:gd name="T54" fmla="*/ 239 w 368"/>
                      <a:gd name="T55" fmla="*/ 169 h 815"/>
                      <a:gd name="T56" fmla="*/ 244 w 368"/>
                      <a:gd name="T57" fmla="*/ 243 h 815"/>
                      <a:gd name="T58" fmla="*/ 254 w 368"/>
                      <a:gd name="T59" fmla="*/ 288 h 815"/>
                      <a:gd name="T60" fmla="*/ 259 w 368"/>
                      <a:gd name="T61" fmla="*/ 367 h 815"/>
                      <a:gd name="T62" fmla="*/ 273 w 368"/>
                      <a:gd name="T63" fmla="*/ 422 h 815"/>
                      <a:gd name="T64" fmla="*/ 283 w 368"/>
                      <a:gd name="T65" fmla="*/ 422 h 815"/>
                      <a:gd name="T66" fmla="*/ 288 w 368"/>
                      <a:gd name="T67" fmla="*/ 427 h 815"/>
                      <a:gd name="T68" fmla="*/ 293 w 368"/>
                      <a:gd name="T69" fmla="*/ 422 h 815"/>
                      <a:gd name="T70" fmla="*/ 308 w 368"/>
                      <a:gd name="T71" fmla="*/ 427 h 815"/>
                      <a:gd name="T72" fmla="*/ 323 w 368"/>
                      <a:gd name="T73" fmla="*/ 422 h 815"/>
                      <a:gd name="T74" fmla="*/ 333 w 368"/>
                      <a:gd name="T75" fmla="*/ 412 h 815"/>
                      <a:gd name="T76" fmla="*/ 343 w 368"/>
                      <a:gd name="T77" fmla="*/ 392 h 815"/>
                      <a:gd name="T78" fmla="*/ 348 w 368"/>
                      <a:gd name="T79" fmla="*/ 363 h 815"/>
                      <a:gd name="T80" fmla="*/ 358 w 368"/>
                      <a:gd name="T81" fmla="*/ 308 h 815"/>
                      <a:gd name="T82" fmla="*/ 363 w 368"/>
                      <a:gd name="T83" fmla="*/ 238 h 8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368" h="815">
                        <a:moveTo>
                          <a:pt x="0" y="407"/>
                        </a:moveTo>
                        <a:lnTo>
                          <a:pt x="0" y="422"/>
                        </a:lnTo>
                        <a:lnTo>
                          <a:pt x="5" y="427"/>
                        </a:lnTo>
                        <a:lnTo>
                          <a:pt x="10" y="422"/>
                        </a:lnTo>
                        <a:lnTo>
                          <a:pt x="15" y="417"/>
                        </a:lnTo>
                        <a:lnTo>
                          <a:pt x="20" y="422"/>
                        </a:lnTo>
                        <a:lnTo>
                          <a:pt x="30" y="422"/>
                        </a:lnTo>
                        <a:lnTo>
                          <a:pt x="30" y="427"/>
                        </a:lnTo>
                        <a:lnTo>
                          <a:pt x="35" y="422"/>
                        </a:lnTo>
                        <a:lnTo>
                          <a:pt x="35" y="427"/>
                        </a:lnTo>
                        <a:lnTo>
                          <a:pt x="45" y="427"/>
                        </a:lnTo>
                        <a:lnTo>
                          <a:pt x="40" y="427"/>
                        </a:lnTo>
                        <a:lnTo>
                          <a:pt x="45" y="427"/>
                        </a:lnTo>
                        <a:lnTo>
                          <a:pt x="50" y="432"/>
                        </a:lnTo>
                        <a:lnTo>
                          <a:pt x="55" y="432"/>
                        </a:lnTo>
                        <a:lnTo>
                          <a:pt x="60" y="427"/>
                        </a:lnTo>
                        <a:lnTo>
                          <a:pt x="60" y="432"/>
                        </a:lnTo>
                        <a:lnTo>
                          <a:pt x="65" y="427"/>
                        </a:lnTo>
                        <a:lnTo>
                          <a:pt x="70" y="422"/>
                        </a:lnTo>
                        <a:lnTo>
                          <a:pt x="70" y="412"/>
                        </a:lnTo>
                        <a:lnTo>
                          <a:pt x="75" y="407"/>
                        </a:lnTo>
                        <a:lnTo>
                          <a:pt x="75" y="392"/>
                        </a:lnTo>
                        <a:lnTo>
                          <a:pt x="80" y="382"/>
                        </a:lnTo>
                        <a:lnTo>
                          <a:pt x="80" y="363"/>
                        </a:lnTo>
                        <a:lnTo>
                          <a:pt x="85" y="343"/>
                        </a:lnTo>
                        <a:lnTo>
                          <a:pt x="85" y="318"/>
                        </a:lnTo>
                        <a:lnTo>
                          <a:pt x="90" y="303"/>
                        </a:lnTo>
                        <a:lnTo>
                          <a:pt x="90" y="283"/>
                        </a:lnTo>
                        <a:lnTo>
                          <a:pt x="95" y="258"/>
                        </a:lnTo>
                        <a:lnTo>
                          <a:pt x="95" y="233"/>
                        </a:lnTo>
                        <a:lnTo>
                          <a:pt x="100" y="199"/>
                        </a:lnTo>
                        <a:lnTo>
                          <a:pt x="100" y="154"/>
                        </a:lnTo>
                        <a:lnTo>
                          <a:pt x="105" y="104"/>
                        </a:lnTo>
                        <a:lnTo>
                          <a:pt x="105" y="55"/>
                        </a:lnTo>
                        <a:lnTo>
                          <a:pt x="110" y="30"/>
                        </a:lnTo>
                        <a:lnTo>
                          <a:pt x="110" y="0"/>
                        </a:lnTo>
                        <a:lnTo>
                          <a:pt x="115" y="20"/>
                        </a:lnTo>
                        <a:lnTo>
                          <a:pt x="115" y="40"/>
                        </a:lnTo>
                        <a:lnTo>
                          <a:pt x="120" y="79"/>
                        </a:lnTo>
                        <a:lnTo>
                          <a:pt x="120" y="99"/>
                        </a:lnTo>
                        <a:lnTo>
                          <a:pt x="124" y="119"/>
                        </a:lnTo>
                        <a:lnTo>
                          <a:pt x="124" y="134"/>
                        </a:lnTo>
                        <a:lnTo>
                          <a:pt x="129" y="164"/>
                        </a:lnTo>
                        <a:lnTo>
                          <a:pt x="129" y="199"/>
                        </a:lnTo>
                        <a:lnTo>
                          <a:pt x="134" y="313"/>
                        </a:lnTo>
                        <a:lnTo>
                          <a:pt x="134" y="447"/>
                        </a:lnTo>
                        <a:lnTo>
                          <a:pt x="139" y="531"/>
                        </a:lnTo>
                        <a:lnTo>
                          <a:pt x="139" y="581"/>
                        </a:lnTo>
                        <a:lnTo>
                          <a:pt x="144" y="601"/>
                        </a:lnTo>
                        <a:lnTo>
                          <a:pt x="144" y="616"/>
                        </a:lnTo>
                        <a:lnTo>
                          <a:pt x="149" y="631"/>
                        </a:lnTo>
                        <a:lnTo>
                          <a:pt x="149" y="641"/>
                        </a:lnTo>
                        <a:lnTo>
                          <a:pt x="154" y="656"/>
                        </a:lnTo>
                        <a:lnTo>
                          <a:pt x="154" y="670"/>
                        </a:lnTo>
                        <a:lnTo>
                          <a:pt x="159" y="695"/>
                        </a:lnTo>
                        <a:lnTo>
                          <a:pt x="159" y="715"/>
                        </a:lnTo>
                        <a:lnTo>
                          <a:pt x="164" y="735"/>
                        </a:lnTo>
                        <a:lnTo>
                          <a:pt x="164" y="755"/>
                        </a:lnTo>
                        <a:lnTo>
                          <a:pt x="169" y="770"/>
                        </a:lnTo>
                        <a:lnTo>
                          <a:pt x="169" y="785"/>
                        </a:lnTo>
                        <a:lnTo>
                          <a:pt x="174" y="795"/>
                        </a:lnTo>
                        <a:lnTo>
                          <a:pt x="174" y="805"/>
                        </a:lnTo>
                        <a:lnTo>
                          <a:pt x="184" y="815"/>
                        </a:lnTo>
                        <a:lnTo>
                          <a:pt x="179" y="815"/>
                        </a:lnTo>
                        <a:lnTo>
                          <a:pt x="184" y="815"/>
                        </a:lnTo>
                        <a:lnTo>
                          <a:pt x="189" y="805"/>
                        </a:lnTo>
                        <a:lnTo>
                          <a:pt x="189" y="785"/>
                        </a:lnTo>
                        <a:lnTo>
                          <a:pt x="194" y="765"/>
                        </a:lnTo>
                        <a:lnTo>
                          <a:pt x="194" y="745"/>
                        </a:lnTo>
                        <a:lnTo>
                          <a:pt x="204" y="755"/>
                        </a:lnTo>
                        <a:lnTo>
                          <a:pt x="199" y="755"/>
                        </a:lnTo>
                        <a:lnTo>
                          <a:pt x="204" y="740"/>
                        </a:lnTo>
                        <a:lnTo>
                          <a:pt x="209" y="720"/>
                        </a:lnTo>
                        <a:lnTo>
                          <a:pt x="209" y="685"/>
                        </a:lnTo>
                        <a:lnTo>
                          <a:pt x="214" y="636"/>
                        </a:lnTo>
                        <a:lnTo>
                          <a:pt x="214" y="576"/>
                        </a:lnTo>
                        <a:lnTo>
                          <a:pt x="219" y="507"/>
                        </a:lnTo>
                        <a:lnTo>
                          <a:pt x="219" y="427"/>
                        </a:lnTo>
                        <a:lnTo>
                          <a:pt x="224" y="367"/>
                        </a:lnTo>
                        <a:lnTo>
                          <a:pt x="229" y="338"/>
                        </a:lnTo>
                        <a:lnTo>
                          <a:pt x="229" y="328"/>
                        </a:lnTo>
                        <a:lnTo>
                          <a:pt x="234" y="313"/>
                        </a:lnTo>
                        <a:lnTo>
                          <a:pt x="234" y="248"/>
                        </a:lnTo>
                        <a:lnTo>
                          <a:pt x="239" y="169"/>
                        </a:lnTo>
                        <a:lnTo>
                          <a:pt x="239" y="124"/>
                        </a:lnTo>
                        <a:lnTo>
                          <a:pt x="244" y="174"/>
                        </a:lnTo>
                        <a:lnTo>
                          <a:pt x="244" y="243"/>
                        </a:lnTo>
                        <a:lnTo>
                          <a:pt x="249" y="273"/>
                        </a:lnTo>
                        <a:lnTo>
                          <a:pt x="249" y="278"/>
                        </a:lnTo>
                        <a:lnTo>
                          <a:pt x="254" y="288"/>
                        </a:lnTo>
                        <a:lnTo>
                          <a:pt x="254" y="303"/>
                        </a:lnTo>
                        <a:lnTo>
                          <a:pt x="259" y="333"/>
                        </a:lnTo>
                        <a:lnTo>
                          <a:pt x="259" y="367"/>
                        </a:lnTo>
                        <a:lnTo>
                          <a:pt x="264" y="387"/>
                        </a:lnTo>
                        <a:lnTo>
                          <a:pt x="264" y="402"/>
                        </a:lnTo>
                        <a:lnTo>
                          <a:pt x="273" y="422"/>
                        </a:lnTo>
                        <a:lnTo>
                          <a:pt x="269" y="422"/>
                        </a:lnTo>
                        <a:lnTo>
                          <a:pt x="273" y="417"/>
                        </a:lnTo>
                        <a:lnTo>
                          <a:pt x="283" y="422"/>
                        </a:lnTo>
                        <a:lnTo>
                          <a:pt x="278" y="422"/>
                        </a:lnTo>
                        <a:lnTo>
                          <a:pt x="283" y="422"/>
                        </a:lnTo>
                        <a:lnTo>
                          <a:pt x="288" y="427"/>
                        </a:lnTo>
                        <a:lnTo>
                          <a:pt x="288" y="422"/>
                        </a:lnTo>
                        <a:lnTo>
                          <a:pt x="298" y="422"/>
                        </a:lnTo>
                        <a:lnTo>
                          <a:pt x="293" y="422"/>
                        </a:lnTo>
                        <a:lnTo>
                          <a:pt x="298" y="427"/>
                        </a:lnTo>
                        <a:lnTo>
                          <a:pt x="303" y="427"/>
                        </a:lnTo>
                        <a:lnTo>
                          <a:pt x="308" y="427"/>
                        </a:lnTo>
                        <a:lnTo>
                          <a:pt x="313" y="427"/>
                        </a:lnTo>
                        <a:lnTo>
                          <a:pt x="318" y="427"/>
                        </a:lnTo>
                        <a:lnTo>
                          <a:pt x="323" y="422"/>
                        </a:lnTo>
                        <a:lnTo>
                          <a:pt x="328" y="422"/>
                        </a:lnTo>
                        <a:lnTo>
                          <a:pt x="333" y="422"/>
                        </a:lnTo>
                        <a:lnTo>
                          <a:pt x="333" y="412"/>
                        </a:lnTo>
                        <a:lnTo>
                          <a:pt x="338" y="407"/>
                        </a:lnTo>
                        <a:lnTo>
                          <a:pt x="338" y="397"/>
                        </a:lnTo>
                        <a:lnTo>
                          <a:pt x="343" y="392"/>
                        </a:lnTo>
                        <a:lnTo>
                          <a:pt x="343" y="382"/>
                        </a:lnTo>
                        <a:lnTo>
                          <a:pt x="348" y="372"/>
                        </a:lnTo>
                        <a:lnTo>
                          <a:pt x="348" y="363"/>
                        </a:lnTo>
                        <a:lnTo>
                          <a:pt x="353" y="343"/>
                        </a:lnTo>
                        <a:lnTo>
                          <a:pt x="353" y="328"/>
                        </a:lnTo>
                        <a:lnTo>
                          <a:pt x="358" y="308"/>
                        </a:lnTo>
                        <a:lnTo>
                          <a:pt x="358" y="288"/>
                        </a:lnTo>
                        <a:lnTo>
                          <a:pt x="363" y="268"/>
                        </a:lnTo>
                        <a:lnTo>
                          <a:pt x="363" y="238"/>
                        </a:lnTo>
                        <a:lnTo>
                          <a:pt x="368" y="209"/>
                        </a:lnTo>
                        <a:lnTo>
                          <a:pt x="368" y="164"/>
                        </a:lnTo>
                      </a:path>
                    </a:pathLst>
                  </a:custGeom>
                  <a:noFill/>
                  <a:ln w="19050">
                    <a:solidFill>
                      <a:srgbClr val="7030A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" name="Freeform 57"/>
                  <p:cNvSpPr>
                    <a:spLocks/>
                  </p:cNvSpPr>
                  <p:nvPr/>
                </p:nvSpPr>
                <p:spPr bwMode="auto">
                  <a:xfrm>
                    <a:off x="5056188" y="2097088"/>
                    <a:ext cx="550863" cy="1308100"/>
                  </a:xfrm>
                  <a:custGeom>
                    <a:avLst/>
                    <a:gdLst>
                      <a:gd name="T0" fmla="*/ 5 w 347"/>
                      <a:gd name="T1" fmla="*/ 74 h 824"/>
                      <a:gd name="T2" fmla="*/ 15 w 347"/>
                      <a:gd name="T3" fmla="*/ 10 h 824"/>
                      <a:gd name="T4" fmla="*/ 20 w 347"/>
                      <a:gd name="T5" fmla="*/ 74 h 824"/>
                      <a:gd name="T6" fmla="*/ 30 w 347"/>
                      <a:gd name="T7" fmla="*/ 139 h 824"/>
                      <a:gd name="T8" fmla="*/ 35 w 347"/>
                      <a:gd name="T9" fmla="*/ 397 h 824"/>
                      <a:gd name="T10" fmla="*/ 45 w 347"/>
                      <a:gd name="T11" fmla="*/ 606 h 824"/>
                      <a:gd name="T12" fmla="*/ 49 w 347"/>
                      <a:gd name="T13" fmla="*/ 646 h 824"/>
                      <a:gd name="T14" fmla="*/ 59 w 347"/>
                      <a:gd name="T15" fmla="*/ 700 h 824"/>
                      <a:gd name="T16" fmla="*/ 64 w 347"/>
                      <a:gd name="T17" fmla="*/ 755 h 824"/>
                      <a:gd name="T18" fmla="*/ 74 w 347"/>
                      <a:gd name="T19" fmla="*/ 790 h 824"/>
                      <a:gd name="T20" fmla="*/ 79 w 347"/>
                      <a:gd name="T21" fmla="*/ 810 h 824"/>
                      <a:gd name="T22" fmla="*/ 89 w 347"/>
                      <a:gd name="T23" fmla="*/ 805 h 824"/>
                      <a:gd name="T24" fmla="*/ 94 w 347"/>
                      <a:gd name="T25" fmla="*/ 750 h 824"/>
                      <a:gd name="T26" fmla="*/ 104 w 347"/>
                      <a:gd name="T27" fmla="*/ 770 h 824"/>
                      <a:gd name="T28" fmla="*/ 109 w 347"/>
                      <a:gd name="T29" fmla="*/ 695 h 824"/>
                      <a:gd name="T30" fmla="*/ 119 w 347"/>
                      <a:gd name="T31" fmla="*/ 546 h 824"/>
                      <a:gd name="T32" fmla="*/ 124 w 347"/>
                      <a:gd name="T33" fmla="*/ 363 h 824"/>
                      <a:gd name="T34" fmla="*/ 134 w 347"/>
                      <a:gd name="T35" fmla="*/ 328 h 824"/>
                      <a:gd name="T36" fmla="*/ 139 w 347"/>
                      <a:gd name="T37" fmla="*/ 129 h 824"/>
                      <a:gd name="T38" fmla="*/ 149 w 347"/>
                      <a:gd name="T39" fmla="*/ 233 h 824"/>
                      <a:gd name="T40" fmla="*/ 154 w 347"/>
                      <a:gd name="T41" fmla="*/ 293 h 824"/>
                      <a:gd name="T42" fmla="*/ 164 w 347"/>
                      <a:gd name="T43" fmla="*/ 387 h 824"/>
                      <a:gd name="T44" fmla="*/ 179 w 347"/>
                      <a:gd name="T45" fmla="*/ 427 h 824"/>
                      <a:gd name="T46" fmla="*/ 184 w 347"/>
                      <a:gd name="T47" fmla="*/ 422 h 824"/>
                      <a:gd name="T48" fmla="*/ 194 w 347"/>
                      <a:gd name="T49" fmla="*/ 427 h 824"/>
                      <a:gd name="T50" fmla="*/ 203 w 347"/>
                      <a:gd name="T51" fmla="*/ 427 h 824"/>
                      <a:gd name="T52" fmla="*/ 218 w 347"/>
                      <a:gd name="T53" fmla="*/ 432 h 824"/>
                      <a:gd name="T54" fmla="*/ 233 w 347"/>
                      <a:gd name="T55" fmla="*/ 422 h 824"/>
                      <a:gd name="T56" fmla="*/ 243 w 347"/>
                      <a:gd name="T57" fmla="*/ 407 h 824"/>
                      <a:gd name="T58" fmla="*/ 253 w 347"/>
                      <a:gd name="T59" fmla="*/ 367 h 824"/>
                      <a:gd name="T60" fmla="*/ 258 w 347"/>
                      <a:gd name="T61" fmla="*/ 323 h 824"/>
                      <a:gd name="T62" fmla="*/ 268 w 347"/>
                      <a:gd name="T63" fmla="*/ 263 h 824"/>
                      <a:gd name="T64" fmla="*/ 278 w 347"/>
                      <a:gd name="T65" fmla="*/ 159 h 824"/>
                      <a:gd name="T66" fmla="*/ 283 w 347"/>
                      <a:gd name="T67" fmla="*/ 30 h 824"/>
                      <a:gd name="T68" fmla="*/ 293 w 347"/>
                      <a:gd name="T69" fmla="*/ 35 h 824"/>
                      <a:gd name="T70" fmla="*/ 298 w 347"/>
                      <a:gd name="T71" fmla="*/ 109 h 824"/>
                      <a:gd name="T72" fmla="*/ 308 w 347"/>
                      <a:gd name="T73" fmla="*/ 223 h 824"/>
                      <a:gd name="T74" fmla="*/ 313 w 347"/>
                      <a:gd name="T75" fmla="*/ 546 h 824"/>
                      <a:gd name="T76" fmla="*/ 323 w 347"/>
                      <a:gd name="T77" fmla="*/ 606 h 824"/>
                      <a:gd name="T78" fmla="*/ 328 w 347"/>
                      <a:gd name="T79" fmla="*/ 636 h 824"/>
                      <a:gd name="T80" fmla="*/ 338 w 347"/>
                      <a:gd name="T81" fmla="*/ 705 h 824"/>
                      <a:gd name="T82" fmla="*/ 342 w 347"/>
                      <a:gd name="T83" fmla="*/ 745 h 8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347" h="824">
                        <a:moveTo>
                          <a:pt x="0" y="164"/>
                        </a:moveTo>
                        <a:lnTo>
                          <a:pt x="5" y="119"/>
                        </a:lnTo>
                        <a:lnTo>
                          <a:pt x="5" y="74"/>
                        </a:lnTo>
                        <a:lnTo>
                          <a:pt x="10" y="30"/>
                        </a:lnTo>
                        <a:lnTo>
                          <a:pt x="10" y="5"/>
                        </a:lnTo>
                        <a:lnTo>
                          <a:pt x="15" y="10"/>
                        </a:lnTo>
                        <a:lnTo>
                          <a:pt x="15" y="25"/>
                        </a:lnTo>
                        <a:lnTo>
                          <a:pt x="20" y="50"/>
                        </a:lnTo>
                        <a:lnTo>
                          <a:pt x="20" y="74"/>
                        </a:lnTo>
                        <a:lnTo>
                          <a:pt x="25" y="99"/>
                        </a:lnTo>
                        <a:lnTo>
                          <a:pt x="25" y="134"/>
                        </a:lnTo>
                        <a:lnTo>
                          <a:pt x="30" y="139"/>
                        </a:lnTo>
                        <a:lnTo>
                          <a:pt x="30" y="179"/>
                        </a:lnTo>
                        <a:lnTo>
                          <a:pt x="35" y="243"/>
                        </a:lnTo>
                        <a:lnTo>
                          <a:pt x="35" y="397"/>
                        </a:lnTo>
                        <a:lnTo>
                          <a:pt x="40" y="507"/>
                        </a:lnTo>
                        <a:lnTo>
                          <a:pt x="40" y="576"/>
                        </a:lnTo>
                        <a:lnTo>
                          <a:pt x="45" y="606"/>
                        </a:lnTo>
                        <a:lnTo>
                          <a:pt x="45" y="621"/>
                        </a:lnTo>
                        <a:lnTo>
                          <a:pt x="49" y="626"/>
                        </a:lnTo>
                        <a:lnTo>
                          <a:pt x="49" y="646"/>
                        </a:lnTo>
                        <a:lnTo>
                          <a:pt x="54" y="656"/>
                        </a:lnTo>
                        <a:lnTo>
                          <a:pt x="54" y="675"/>
                        </a:lnTo>
                        <a:lnTo>
                          <a:pt x="59" y="700"/>
                        </a:lnTo>
                        <a:lnTo>
                          <a:pt x="59" y="725"/>
                        </a:lnTo>
                        <a:lnTo>
                          <a:pt x="64" y="740"/>
                        </a:lnTo>
                        <a:lnTo>
                          <a:pt x="64" y="755"/>
                        </a:lnTo>
                        <a:lnTo>
                          <a:pt x="69" y="770"/>
                        </a:lnTo>
                        <a:lnTo>
                          <a:pt x="69" y="780"/>
                        </a:lnTo>
                        <a:lnTo>
                          <a:pt x="74" y="790"/>
                        </a:lnTo>
                        <a:lnTo>
                          <a:pt x="74" y="800"/>
                        </a:lnTo>
                        <a:lnTo>
                          <a:pt x="79" y="805"/>
                        </a:lnTo>
                        <a:lnTo>
                          <a:pt x="79" y="810"/>
                        </a:lnTo>
                        <a:lnTo>
                          <a:pt x="84" y="815"/>
                        </a:lnTo>
                        <a:lnTo>
                          <a:pt x="84" y="824"/>
                        </a:lnTo>
                        <a:lnTo>
                          <a:pt x="89" y="805"/>
                        </a:lnTo>
                        <a:lnTo>
                          <a:pt x="89" y="785"/>
                        </a:lnTo>
                        <a:lnTo>
                          <a:pt x="94" y="760"/>
                        </a:lnTo>
                        <a:lnTo>
                          <a:pt x="94" y="750"/>
                        </a:lnTo>
                        <a:lnTo>
                          <a:pt x="99" y="750"/>
                        </a:lnTo>
                        <a:lnTo>
                          <a:pt x="99" y="765"/>
                        </a:lnTo>
                        <a:lnTo>
                          <a:pt x="104" y="770"/>
                        </a:lnTo>
                        <a:lnTo>
                          <a:pt x="104" y="760"/>
                        </a:lnTo>
                        <a:lnTo>
                          <a:pt x="109" y="735"/>
                        </a:lnTo>
                        <a:lnTo>
                          <a:pt x="109" y="695"/>
                        </a:lnTo>
                        <a:lnTo>
                          <a:pt x="114" y="651"/>
                        </a:lnTo>
                        <a:lnTo>
                          <a:pt x="114" y="601"/>
                        </a:lnTo>
                        <a:lnTo>
                          <a:pt x="119" y="546"/>
                        </a:lnTo>
                        <a:lnTo>
                          <a:pt x="119" y="477"/>
                        </a:lnTo>
                        <a:lnTo>
                          <a:pt x="124" y="407"/>
                        </a:lnTo>
                        <a:lnTo>
                          <a:pt x="124" y="363"/>
                        </a:lnTo>
                        <a:lnTo>
                          <a:pt x="129" y="353"/>
                        </a:lnTo>
                        <a:lnTo>
                          <a:pt x="129" y="343"/>
                        </a:lnTo>
                        <a:lnTo>
                          <a:pt x="134" y="328"/>
                        </a:lnTo>
                        <a:lnTo>
                          <a:pt x="134" y="323"/>
                        </a:lnTo>
                        <a:lnTo>
                          <a:pt x="139" y="238"/>
                        </a:lnTo>
                        <a:lnTo>
                          <a:pt x="139" y="129"/>
                        </a:lnTo>
                        <a:lnTo>
                          <a:pt x="144" y="129"/>
                        </a:lnTo>
                        <a:lnTo>
                          <a:pt x="144" y="179"/>
                        </a:lnTo>
                        <a:lnTo>
                          <a:pt x="149" y="233"/>
                        </a:lnTo>
                        <a:lnTo>
                          <a:pt x="149" y="268"/>
                        </a:lnTo>
                        <a:lnTo>
                          <a:pt x="154" y="283"/>
                        </a:lnTo>
                        <a:lnTo>
                          <a:pt x="154" y="293"/>
                        </a:lnTo>
                        <a:lnTo>
                          <a:pt x="159" y="308"/>
                        </a:lnTo>
                        <a:lnTo>
                          <a:pt x="159" y="372"/>
                        </a:lnTo>
                        <a:lnTo>
                          <a:pt x="164" y="387"/>
                        </a:lnTo>
                        <a:lnTo>
                          <a:pt x="164" y="402"/>
                        </a:lnTo>
                        <a:lnTo>
                          <a:pt x="169" y="422"/>
                        </a:lnTo>
                        <a:lnTo>
                          <a:pt x="179" y="427"/>
                        </a:lnTo>
                        <a:lnTo>
                          <a:pt x="179" y="422"/>
                        </a:lnTo>
                        <a:lnTo>
                          <a:pt x="189" y="422"/>
                        </a:lnTo>
                        <a:lnTo>
                          <a:pt x="184" y="422"/>
                        </a:lnTo>
                        <a:lnTo>
                          <a:pt x="189" y="427"/>
                        </a:lnTo>
                        <a:lnTo>
                          <a:pt x="194" y="432"/>
                        </a:lnTo>
                        <a:lnTo>
                          <a:pt x="194" y="427"/>
                        </a:lnTo>
                        <a:lnTo>
                          <a:pt x="203" y="427"/>
                        </a:lnTo>
                        <a:lnTo>
                          <a:pt x="198" y="427"/>
                        </a:lnTo>
                        <a:lnTo>
                          <a:pt x="203" y="427"/>
                        </a:lnTo>
                        <a:lnTo>
                          <a:pt x="208" y="427"/>
                        </a:lnTo>
                        <a:lnTo>
                          <a:pt x="213" y="432"/>
                        </a:lnTo>
                        <a:lnTo>
                          <a:pt x="218" y="432"/>
                        </a:lnTo>
                        <a:lnTo>
                          <a:pt x="223" y="432"/>
                        </a:lnTo>
                        <a:lnTo>
                          <a:pt x="228" y="427"/>
                        </a:lnTo>
                        <a:lnTo>
                          <a:pt x="233" y="422"/>
                        </a:lnTo>
                        <a:lnTo>
                          <a:pt x="238" y="427"/>
                        </a:lnTo>
                        <a:lnTo>
                          <a:pt x="238" y="422"/>
                        </a:lnTo>
                        <a:lnTo>
                          <a:pt x="243" y="407"/>
                        </a:lnTo>
                        <a:lnTo>
                          <a:pt x="248" y="392"/>
                        </a:lnTo>
                        <a:lnTo>
                          <a:pt x="248" y="382"/>
                        </a:lnTo>
                        <a:lnTo>
                          <a:pt x="253" y="367"/>
                        </a:lnTo>
                        <a:lnTo>
                          <a:pt x="253" y="353"/>
                        </a:lnTo>
                        <a:lnTo>
                          <a:pt x="258" y="338"/>
                        </a:lnTo>
                        <a:lnTo>
                          <a:pt x="258" y="323"/>
                        </a:lnTo>
                        <a:lnTo>
                          <a:pt x="263" y="303"/>
                        </a:lnTo>
                        <a:lnTo>
                          <a:pt x="263" y="283"/>
                        </a:lnTo>
                        <a:lnTo>
                          <a:pt x="268" y="263"/>
                        </a:lnTo>
                        <a:lnTo>
                          <a:pt x="268" y="233"/>
                        </a:lnTo>
                        <a:lnTo>
                          <a:pt x="273" y="199"/>
                        </a:lnTo>
                        <a:lnTo>
                          <a:pt x="278" y="159"/>
                        </a:lnTo>
                        <a:lnTo>
                          <a:pt x="278" y="109"/>
                        </a:lnTo>
                        <a:lnTo>
                          <a:pt x="283" y="64"/>
                        </a:lnTo>
                        <a:lnTo>
                          <a:pt x="283" y="30"/>
                        </a:lnTo>
                        <a:lnTo>
                          <a:pt x="288" y="0"/>
                        </a:lnTo>
                        <a:lnTo>
                          <a:pt x="288" y="35"/>
                        </a:lnTo>
                        <a:lnTo>
                          <a:pt x="293" y="35"/>
                        </a:lnTo>
                        <a:lnTo>
                          <a:pt x="293" y="74"/>
                        </a:lnTo>
                        <a:lnTo>
                          <a:pt x="298" y="89"/>
                        </a:lnTo>
                        <a:lnTo>
                          <a:pt x="298" y="109"/>
                        </a:lnTo>
                        <a:lnTo>
                          <a:pt x="303" y="139"/>
                        </a:lnTo>
                        <a:lnTo>
                          <a:pt x="303" y="169"/>
                        </a:lnTo>
                        <a:lnTo>
                          <a:pt x="308" y="223"/>
                        </a:lnTo>
                        <a:lnTo>
                          <a:pt x="308" y="328"/>
                        </a:lnTo>
                        <a:lnTo>
                          <a:pt x="313" y="462"/>
                        </a:lnTo>
                        <a:lnTo>
                          <a:pt x="313" y="546"/>
                        </a:lnTo>
                        <a:lnTo>
                          <a:pt x="318" y="591"/>
                        </a:lnTo>
                        <a:lnTo>
                          <a:pt x="318" y="601"/>
                        </a:lnTo>
                        <a:lnTo>
                          <a:pt x="323" y="606"/>
                        </a:lnTo>
                        <a:lnTo>
                          <a:pt x="323" y="611"/>
                        </a:lnTo>
                        <a:lnTo>
                          <a:pt x="328" y="621"/>
                        </a:lnTo>
                        <a:lnTo>
                          <a:pt x="328" y="636"/>
                        </a:lnTo>
                        <a:lnTo>
                          <a:pt x="333" y="661"/>
                        </a:lnTo>
                        <a:lnTo>
                          <a:pt x="333" y="685"/>
                        </a:lnTo>
                        <a:lnTo>
                          <a:pt x="338" y="705"/>
                        </a:lnTo>
                        <a:lnTo>
                          <a:pt x="338" y="720"/>
                        </a:lnTo>
                        <a:lnTo>
                          <a:pt x="342" y="735"/>
                        </a:lnTo>
                        <a:lnTo>
                          <a:pt x="342" y="745"/>
                        </a:lnTo>
                        <a:lnTo>
                          <a:pt x="347" y="760"/>
                        </a:lnTo>
                        <a:lnTo>
                          <a:pt x="347" y="775"/>
                        </a:lnTo>
                      </a:path>
                    </a:pathLst>
                  </a:custGeom>
                  <a:noFill/>
                  <a:ln w="19050">
                    <a:solidFill>
                      <a:srgbClr val="7030A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7" name="Freeform 58"/>
                  <p:cNvSpPr>
                    <a:spLocks/>
                  </p:cNvSpPr>
                  <p:nvPr/>
                </p:nvSpPr>
                <p:spPr bwMode="auto">
                  <a:xfrm>
                    <a:off x="5607050" y="2136775"/>
                    <a:ext cx="544513" cy="1246188"/>
                  </a:xfrm>
                  <a:custGeom>
                    <a:avLst/>
                    <a:gdLst>
                      <a:gd name="T0" fmla="*/ 5 w 343"/>
                      <a:gd name="T1" fmla="*/ 770 h 785"/>
                      <a:gd name="T2" fmla="*/ 10 w 343"/>
                      <a:gd name="T3" fmla="*/ 785 h 785"/>
                      <a:gd name="T4" fmla="*/ 15 w 343"/>
                      <a:gd name="T5" fmla="*/ 765 h 785"/>
                      <a:gd name="T6" fmla="*/ 20 w 343"/>
                      <a:gd name="T7" fmla="*/ 740 h 785"/>
                      <a:gd name="T8" fmla="*/ 25 w 343"/>
                      <a:gd name="T9" fmla="*/ 740 h 785"/>
                      <a:gd name="T10" fmla="*/ 30 w 343"/>
                      <a:gd name="T11" fmla="*/ 740 h 785"/>
                      <a:gd name="T12" fmla="*/ 35 w 343"/>
                      <a:gd name="T13" fmla="*/ 685 h 785"/>
                      <a:gd name="T14" fmla="*/ 40 w 343"/>
                      <a:gd name="T15" fmla="*/ 606 h 785"/>
                      <a:gd name="T16" fmla="*/ 45 w 343"/>
                      <a:gd name="T17" fmla="*/ 506 h 785"/>
                      <a:gd name="T18" fmla="*/ 50 w 343"/>
                      <a:gd name="T19" fmla="*/ 377 h 785"/>
                      <a:gd name="T20" fmla="*/ 55 w 343"/>
                      <a:gd name="T21" fmla="*/ 238 h 785"/>
                      <a:gd name="T22" fmla="*/ 60 w 343"/>
                      <a:gd name="T23" fmla="*/ 179 h 785"/>
                      <a:gd name="T24" fmla="*/ 65 w 343"/>
                      <a:gd name="T25" fmla="*/ 164 h 785"/>
                      <a:gd name="T26" fmla="*/ 70 w 343"/>
                      <a:gd name="T27" fmla="*/ 248 h 785"/>
                      <a:gd name="T28" fmla="*/ 75 w 343"/>
                      <a:gd name="T29" fmla="*/ 273 h 785"/>
                      <a:gd name="T30" fmla="*/ 80 w 343"/>
                      <a:gd name="T31" fmla="*/ 318 h 785"/>
                      <a:gd name="T32" fmla="*/ 85 w 343"/>
                      <a:gd name="T33" fmla="*/ 338 h 785"/>
                      <a:gd name="T34" fmla="*/ 90 w 343"/>
                      <a:gd name="T35" fmla="*/ 382 h 785"/>
                      <a:gd name="T36" fmla="*/ 95 w 343"/>
                      <a:gd name="T37" fmla="*/ 387 h 785"/>
                      <a:gd name="T38" fmla="*/ 110 w 343"/>
                      <a:gd name="T39" fmla="*/ 402 h 785"/>
                      <a:gd name="T40" fmla="*/ 110 w 343"/>
                      <a:gd name="T41" fmla="*/ 397 h 785"/>
                      <a:gd name="T42" fmla="*/ 115 w 343"/>
                      <a:gd name="T43" fmla="*/ 397 h 785"/>
                      <a:gd name="T44" fmla="*/ 120 w 343"/>
                      <a:gd name="T45" fmla="*/ 397 h 785"/>
                      <a:gd name="T46" fmla="*/ 125 w 343"/>
                      <a:gd name="T47" fmla="*/ 397 h 785"/>
                      <a:gd name="T48" fmla="*/ 130 w 343"/>
                      <a:gd name="T49" fmla="*/ 402 h 785"/>
                      <a:gd name="T50" fmla="*/ 140 w 343"/>
                      <a:gd name="T51" fmla="*/ 402 h 785"/>
                      <a:gd name="T52" fmla="*/ 154 w 343"/>
                      <a:gd name="T53" fmla="*/ 397 h 785"/>
                      <a:gd name="T54" fmla="*/ 154 w 343"/>
                      <a:gd name="T55" fmla="*/ 397 h 785"/>
                      <a:gd name="T56" fmla="*/ 159 w 343"/>
                      <a:gd name="T57" fmla="*/ 387 h 785"/>
                      <a:gd name="T58" fmla="*/ 164 w 343"/>
                      <a:gd name="T59" fmla="*/ 377 h 785"/>
                      <a:gd name="T60" fmla="*/ 169 w 343"/>
                      <a:gd name="T61" fmla="*/ 357 h 785"/>
                      <a:gd name="T62" fmla="*/ 174 w 343"/>
                      <a:gd name="T63" fmla="*/ 338 h 785"/>
                      <a:gd name="T64" fmla="*/ 179 w 343"/>
                      <a:gd name="T65" fmla="*/ 308 h 785"/>
                      <a:gd name="T66" fmla="*/ 184 w 343"/>
                      <a:gd name="T67" fmla="*/ 268 h 785"/>
                      <a:gd name="T68" fmla="*/ 189 w 343"/>
                      <a:gd name="T69" fmla="*/ 223 h 785"/>
                      <a:gd name="T70" fmla="*/ 194 w 343"/>
                      <a:gd name="T71" fmla="*/ 159 h 785"/>
                      <a:gd name="T72" fmla="*/ 199 w 343"/>
                      <a:gd name="T73" fmla="*/ 79 h 785"/>
                      <a:gd name="T74" fmla="*/ 204 w 343"/>
                      <a:gd name="T75" fmla="*/ 10 h 785"/>
                      <a:gd name="T76" fmla="*/ 214 w 343"/>
                      <a:gd name="T77" fmla="*/ 20 h 785"/>
                      <a:gd name="T78" fmla="*/ 219 w 343"/>
                      <a:gd name="T79" fmla="*/ 74 h 785"/>
                      <a:gd name="T80" fmla="*/ 224 w 343"/>
                      <a:gd name="T81" fmla="*/ 139 h 785"/>
                      <a:gd name="T82" fmla="*/ 229 w 343"/>
                      <a:gd name="T83" fmla="*/ 303 h 785"/>
                      <a:gd name="T84" fmla="*/ 234 w 343"/>
                      <a:gd name="T85" fmla="*/ 526 h 785"/>
                      <a:gd name="T86" fmla="*/ 239 w 343"/>
                      <a:gd name="T87" fmla="*/ 591 h 785"/>
                      <a:gd name="T88" fmla="*/ 244 w 343"/>
                      <a:gd name="T89" fmla="*/ 616 h 785"/>
                      <a:gd name="T90" fmla="*/ 249 w 343"/>
                      <a:gd name="T91" fmla="*/ 645 h 785"/>
                      <a:gd name="T92" fmla="*/ 254 w 343"/>
                      <a:gd name="T93" fmla="*/ 695 h 785"/>
                      <a:gd name="T94" fmla="*/ 259 w 343"/>
                      <a:gd name="T95" fmla="*/ 740 h 785"/>
                      <a:gd name="T96" fmla="*/ 269 w 343"/>
                      <a:gd name="T97" fmla="*/ 765 h 785"/>
                      <a:gd name="T98" fmla="*/ 274 w 343"/>
                      <a:gd name="T99" fmla="*/ 780 h 785"/>
                      <a:gd name="T100" fmla="*/ 284 w 343"/>
                      <a:gd name="T101" fmla="*/ 775 h 785"/>
                      <a:gd name="T102" fmla="*/ 288 w 343"/>
                      <a:gd name="T103" fmla="*/ 740 h 785"/>
                      <a:gd name="T104" fmla="*/ 293 w 343"/>
                      <a:gd name="T105" fmla="*/ 730 h 785"/>
                      <a:gd name="T106" fmla="*/ 298 w 343"/>
                      <a:gd name="T107" fmla="*/ 740 h 785"/>
                      <a:gd name="T108" fmla="*/ 303 w 343"/>
                      <a:gd name="T109" fmla="*/ 710 h 785"/>
                      <a:gd name="T110" fmla="*/ 308 w 343"/>
                      <a:gd name="T111" fmla="*/ 641 h 785"/>
                      <a:gd name="T112" fmla="*/ 313 w 343"/>
                      <a:gd name="T113" fmla="*/ 531 h 785"/>
                      <a:gd name="T114" fmla="*/ 318 w 343"/>
                      <a:gd name="T115" fmla="*/ 387 h 785"/>
                      <a:gd name="T116" fmla="*/ 323 w 343"/>
                      <a:gd name="T117" fmla="*/ 243 h 785"/>
                      <a:gd name="T118" fmla="*/ 328 w 343"/>
                      <a:gd name="T119" fmla="*/ 193 h 785"/>
                      <a:gd name="T120" fmla="*/ 333 w 343"/>
                      <a:gd name="T121" fmla="*/ 154 h 785"/>
                      <a:gd name="T122" fmla="*/ 338 w 343"/>
                      <a:gd name="T123" fmla="*/ 238 h 7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</a:cxnLst>
                    <a:rect l="0" t="0" r="r" b="b"/>
                    <a:pathLst>
                      <a:path w="343" h="785">
                        <a:moveTo>
                          <a:pt x="0" y="750"/>
                        </a:moveTo>
                        <a:lnTo>
                          <a:pt x="5" y="770"/>
                        </a:lnTo>
                        <a:lnTo>
                          <a:pt x="5" y="780"/>
                        </a:lnTo>
                        <a:lnTo>
                          <a:pt x="10" y="785"/>
                        </a:lnTo>
                        <a:lnTo>
                          <a:pt x="15" y="775"/>
                        </a:lnTo>
                        <a:lnTo>
                          <a:pt x="15" y="765"/>
                        </a:lnTo>
                        <a:lnTo>
                          <a:pt x="20" y="745"/>
                        </a:lnTo>
                        <a:lnTo>
                          <a:pt x="20" y="740"/>
                        </a:lnTo>
                        <a:lnTo>
                          <a:pt x="25" y="730"/>
                        </a:lnTo>
                        <a:lnTo>
                          <a:pt x="25" y="740"/>
                        </a:lnTo>
                        <a:lnTo>
                          <a:pt x="30" y="745"/>
                        </a:lnTo>
                        <a:lnTo>
                          <a:pt x="30" y="740"/>
                        </a:lnTo>
                        <a:lnTo>
                          <a:pt x="35" y="725"/>
                        </a:lnTo>
                        <a:lnTo>
                          <a:pt x="35" y="685"/>
                        </a:lnTo>
                        <a:lnTo>
                          <a:pt x="40" y="655"/>
                        </a:lnTo>
                        <a:lnTo>
                          <a:pt x="40" y="606"/>
                        </a:lnTo>
                        <a:lnTo>
                          <a:pt x="45" y="566"/>
                        </a:lnTo>
                        <a:lnTo>
                          <a:pt x="45" y="506"/>
                        </a:lnTo>
                        <a:lnTo>
                          <a:pt x="50" y="432"/>
                        </a:lnTo>
                        <a:lnTo>
                          <a:pt x="50" y="377"/>
                        </a:lnTo>
                        <a:lnTo>
                          <a:pt x="55" y="278"/>
                        </a:lnTo>
                        <a:lnTo>
                          <a:pt x="55" y="238"/>
                        </a:lnTo>
                        <a:lnTo>
                          <a:pt x="60" y="218"/>
                        </a:lnTo>
                        <a:lnTo>
                          <a:pt x="60" y="179"/>
                        </a:lnTo>
                        <a:lnTo>
                          <a:pt x="65" y="144"/>
                        </a:lnTo>
                        <a:lnTo>
                          <a:pt x="65" y="164"/>
                        </a:lnTo>
                        <a:lnTo>
                          <a:pt x="70" y="218"/>
                        </a:lnTo>
                        <a:lnTo>
                          <a:pt x="70" y="248"/>
                        </a:lnTo>
                        <a:lnTo>
                          <a:pt x="75" y="263"/>
                        </a:lnTo>
                        <a:lnTo>
                          <a:pt x="75" y="273"/>
                        </a:lnTo>
                        <a:lnTo>
                          <a:pt x="80" y="298"/>
                        </a:lnTo>
                        <a:lnTo>
                          <a:pt x="80" y="318"/>
                        </a:lnTo>
                        <a:lnTo>
                          <a:pt x="85" y="328"/>
                        </a:lnTo>
                        <a:lnTo>
                          <a:pt x="85" y="338"/>
                        </a:lnTo>
                        <a:lnTo>
                          <a:pt x="90" y="357"/>
                        </a:lnTo>
                        <a:lnTo>
                          <a:pt x="90" y="382"/>
                        </a:lnTo>
                        <a:lnTo>
                          <a:pt x="95" y="377"/>
                        </a:lnTo>
                        <a:lnTo>
                          <a:pt x="95" y="387"/>
                        </a:lnTo>
                        <a:lnTo>
                          <a:pt x="100" y="392"/>
                        </a:lnTo>
                        <a:lnTo>
                          <a:pt x="110" y="402"/>
                        </a:lnTo>
                        <a:lnTo>
                          <a:pt x="105" y="402"/>
                        </a:lnTo>
                        <a:lnTo>
                          <a:pt x="110" y="397"/>
                        </a:lnTo>
                        <a:lnTo>
                          <a:pt x="115" y="402"/>
                        </a:lnTo>
                        <a:lnTo>
                          <a:pt x="115" y="397"/>
                        </a:lnTo>
                        <a:lnTo>
                          <a:pt x="120" y="392"/>
                        </a:lnTo>
                        <a:lnTo>
                          <a:pt x="120" y="397"/>
                        </a:lnTo>
                        <a:lnTo>
                          <a:pt x="125" y="392"/>
                        </a:lnTo>
                        <a:lnTo>
                          <a:pt x="125" y="397"/>
                        </a:lnTo>
                        <a:lnTo>
                          <a:pt x="130" y="392"/>
                        </a:lnTo>
                        <a:lnTo>
                          <a:pt x="130" y="402"/>
                        </a:lnTo>
                        <a:lnTo>
                          <a:pt x="135" y="402"/>
                        </a:lnTo>
                        <a:lnTo>
                          <a:pt x="140" y="402"/>
                        </a:lnTo>
                        <a:lnTo>
                          <a:pt x="144" y="397"/>
                        </a:lnTo>
                        <a:lnTo>
                          <a:pt x="154" y="397"/>
                        </a:lnTo>
                        <a:lnTo>
                          <a:pt x="149" y="397"/>
                        </a:lnTo>
                        <a:lnTo>
                          <a:pt x="154" y="397"/>
                        </a:lnTo>
                        <a:lnTo>
                          <a:pt x="159" y="392"/>
                        </a:lnTo>
                        <a:lnTo>
                          <a:pt x="159" y="387"/>
                        </a:lnTo>
                        <a:lnTo>
                          <a:pt x="164" y="382"/>
                        </a:lnTo>
                        <a:lnTo>
                          <a:pt x="164" y="377"/>
                        </a:lnTo>
                        <a:lnTo>
                          <a:pt x="169" y="367"/>
                        </a:lnTo>
                        <a:lnTo>
                          <a:pt x="169" y="357"/>
                        </a:lnTo>
                        <a:lnTo>
                          <a:pt x="174" y="347"/>
                        </a:lnTo>
                        <a:lnTo>
                          <a:pt x="174" y="338"/>
                        </a:lnTo>
                        <a:lnTo>
                          <a:pt x="179" y="323"/>
                        </a:lnTo>
                        <a:lnTo>
                          <a:pt x="179" y="308"/>
                        </a:lnTo>
                        <a:lnTo>
                          <a:pt x="184" y="288"/>
                        </a:lnTo>
                        <a:lnTo>
                          <a:pt x="184" y="268"/>
                        </a:lnTo>
                        <a:lnTo>
                          <a:pt x="189" y="253"/>
                        </a:lnTo>
                        <a:lnTo>
                          <a:pt x="189" y="223"/>
                        </a:lnTo>
                        <a:lnTo>
                          <a:pt x="194" y="198"/>
                        </a:lnTo>
                        <a:lnTo>
                          <a:pt x="194" y="159"/>
                        </a:lnTo>
                        <a:lnTo>
                          <a:pt x="199" y="124"/>
                        </a:lnTo>
                        <a:lnTo>
                          <a:pt x="199" y="79"/>
                        </a:lnTo>
                        <a:lnTo>
                          <a:pt x="204" y="34"/>
                        </a:lnTo>
                        <a:lnTo>
                          <a:pt x="204" y="10"/>
                        </a:lnTo>
                        <a:lnTo>
                          <a:pt x="214" y="0"/>
                        </a:lnTo>
                        <a:lnTo>
                          <a:pt x="214" y="20"/>
                        </a:lnTo>
                        <a:lnTo>
                          <a:pt x="219" y="49"/>
                        </a:lnTo>
                        <a:lnTo>
                          <a:pt x="219" y="74"/>
                        </a:lnTo>
                        <a:lnTo>
                          <a:pt x="224" y="104"/>
                        </a:lnTo>
                        <a:lnTo>
                          <a:pt x="224" y="139"/>
                        </a:lnTo>
                        <a:lnTo>
                          <a:pt x="229" y="174"/>
                        </a:lnTo>
                        <a:lnTo>
                          <a:pt x="229" y="303"/>
                        </a:lnTo>
                        <a:lnTo>
                          <a:pt x="234" y="437"/>
                        </a:lnTo>
                        <a:lnTo>
                          <a:pt x="234" y="526"/>
                        </a:lnTo>
                        <a:lnTo>
                          <a:pt x="239" y="571"/>
                        </a:lnTo>
                        <a:lnTo>
                          <a:pt x="239" y="591"/>
                        </a:lnTo>
                        <a:lnTo>
                          <a:pt x="244" y="606"/>
                        </a:lnTo>
                        <a:lnTo>
                          <a:pt x="244" y="616"/>
                        </a:lnTo>
                        <a:lnTo>
                          <a:pt x="249" y="631"/>
                        </a:lnTo>
                        <a:lnTo>
                          <a:pt x="249" y="645"/>
                        </a:lnTo>
                        <a:lnTo>
                          <a:pt x="254" y="675"/>
                        </a:lnTo>
                        <a:lnTo>
                          <a:pt x="254" y="695"/>
                        </a:lnTo>
                        <a:lnTo>
                          <a:pt x="259" y="725"/>
                        </a:lnTo>
                        <a:lnTo>
                          <a:pt x="259" y="740"/>
                        </a:lnTo>
                        <a:lnTo>
                          <a:pt x="269" y="760"/>
                        </a:lnTo>
                        <a:lnTo>
                          <a:pt x="269" y="765"/>
                        </a:lnTo>
                        <a:lnTo>
                          <a:pt x="274" y="775"/>
                        </a:lnTo>
                        <a:lnTo>
                          <a:pt x="274" y="780"/>
                        </a:lnTo>
                        <a:lnTo>
                          <a:pt x="279" y="785"/>
                        </a:lnTo>
                        <a:lnTo>
                          <a:pt x="284" y="775"/>
                        </a:lnTo>
                        <a:lnTo>
                          <a:pt x="284" y="760"/>
                        </a:lnTo>
                        <a:lnTo>
                          <a:pt x="288" y="740"/>
                        </a:lnTo>
                        <a:lnTo>
                          <a:pt x="288" y="735"/>
                        </a:lnTo>
                        <a:lnTo>
                          <a:pt x="293" y="730"/>
                        </a:lnTo>
                        <a:lnTo>
                          <a:pt x="293" y="735"/>
                        </a:lnTo>
                        <a:lnTo>
                          <a:pt x="298" y="740"/>
                        </a:lnTo>
                        <a:lnTo>
                          <a:pt x="298" y="735"/>
                        </a:lnTo>
                        <a:lnTo>
                          <a:pt x="303" y="710"/>
                        </a:lnTo>
                        <a:lnTo>
                          <a:pt x="303" y="680"/>
                        </a:lnTo>
                        <a:lnTo>
                          <a:pt x="308" y="641"/>
                        </a:lnTo>
                        <a:lnTo>
                          <a:pt x="308" y="586"/>
                        </a:lnTo>
                        <a:lnTo>
                          <a:pt x="313" y="531"/>
                        </a:lnTo>
                        <a:lnTo>
                          <a:pt x="313" y="462"/>
                        </a:lnTo>
                        <a:lnTo>
                          <a:pt x="318" y="387"/>
                        </a:lnTo>
                        <a:lnTo>
                          <a:pt x="318" y="333"/>
                        </a:lnTo>
                        <a:lnTo>
                          <a:pt x="323" y="243"/>
                        </a:lnTo>
                        <a:lnTo>
                          <a:pt x="323" y="228"/>
                        </a:lnTo>
                        <a:lnTo>
                          <a:pt x="328" y="193"/>
                        </a:lnTo>
                        <a:lnTo>
                          <a:pt x="328" y="139"/>
                        </a:lnTo>
                        <a:lnTo>
                          <a:pt x="333" y="154"/>
                        </a:lnTo>
                        <a:lnTo>
                          <a:pt x="333" y="203"/>
                        </a:lnTo>
                        <a:lnTo>
                          <a:pt x="338" y="238"/>
                        </a:lnTo>
                        <a:lnTo>
                          <a:pt x="343" y="253"/>
                        </a:lnTo>
                      </a:path>
                    </a:pathLst>
                  </a:custGeom>
                  <a:noFill/>
                  <a:ln w="19050">
                    <a:solidFill>
                      <a:srgbClr val="7030A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9" name="Group 88"/>
                <p:cNvGrpSpPr>
                  <a:grpSpLocks noChangeAspect="1"/>
                </p:cNvGrpSpPr>
                <p:nvPr/>
              </p:nvGrpSpPr>
              <p:grpSpPr>
                <a:xfrm>
                  <a:off x="2270126" y="641386"/>
                  <a:ext cx="1615582" cy="529114"/>
                  <a:chOff x="2574925" y="1897063"/>
                  <a:chExt cx="3957638" cy="2830513"/>
                </a:xfrm>
              </p:grpSpPr>
              <p:sp>
                <p:nvSpPr>
                  <p:cNvPr id="90" name="Freeform 67"/>
                  <p:cNvSpPr>
                    <a:spLocks/>
                  </p:cNvSpPr>
                  <p:nvPr/>
                </p:nvSpPr>
                <p:spPr bwMode="auto">
                  <a:xfrm>
                    <a:off x="2574925" y="2141538"/>
                    <a:ext cx="1254125" cy="2490788"/>
                  </a:xfrm>
                  <a:custGeom>
                    <a:avLst/>
                    <a:gdLst>
                      <a:gd name="T0" fmla="*/ 10 w 790"/>
                      <a:gd name="T1" fmla="*/ 1276 h 1569"/>
                      <a:gd name="T2" fmla="*/ 30 w 790"/>
                      <a:gd name="T3" fmla="*/ 1227 h 1569"/>
                      <a:gd name="T4" fmla="*/ 50 w 790"/>
                      <a:gd name="T5" fmla="*/ 1187 h 1569"/>
                      <a:gd name="T6" fmla="*/ 70 w 790"/>
                      <a:gd name="T7" fmla="*/ 1137 h 1569"/>
                      <a:gd name="T8" fmla="*/ 85 w 790"/>
                      <a:gd name="T9" fmla="*/ 1053 h 1569"/>
                      <a:gd name="T10" fmla="*/ 104 w 790"/>
                      <a:gd name="T11" fmla="*/ 934 h 1569"/>
                      <a:gd name="T12" fmla="*/ 124 w 790"/>
                      <a:gd name="T13" fmla="*/ 864 h 1569"/>
                      <a:gd name="T14" fmla="*/ 144 w 790"/>
                      <a:gd name="T15" fmla="*/ 1093 h 1569"/>
                      <a:gd name="T16" fmla="*/ 159 w 790"/>
                      <a:gd name="T17" fmla="*/ 1217 h 1569"/>
                      <a:gd name="T18" fmla="*/ 179 w 790"/>
                      <a:gd name="T19" fmla="*/ 1237 h 1569"/>
                      <a:gd name="T20" fmla="*/ 199 w 790"/>
                      <a:gd name="T21" fmla="*/ 685 h 1569"/>
                      <a:gd name="T22" fmla="*/ 219 w 790"/>
                      <a:gd name="T23" fmla="*/ 1569 h 1569"/>
                      <a:gd name="T24" fmla="*/ 238 w 790"/>
                      <a:gd name="T25" fmla="*/ 1172 h 1569"/>
                      <a:gd name="T26" fmla="*/ 253 w 790"/>
                      <a:gd name="T27" fmla="*/ 1192 h 1569"/>
                      <a:gd name="T28" fmla="*/ 273 w 790"/>
                      <a:gd name="T29" fmla="*/ 1127 h 1569"/>
                      <a:gd name="T30" fmla="*/ 293 w 790"/>
                      <a:gd name="T31" fmla="*/ 1033 h 1569"/>
                      <a:gd name="T32" fmla="*/ 313 w 790"/>
                      <a:gd name="T33" fmla="*/ 968 h 1569"/>
                      <a:gd name="T34" fmla="*/ 328 w 790"/>
                      <a:gd name="T35" fmla="*/ 1013 h 1569"/>
                      <a:gd name="T36" fmla="*/ 348 w 790"/>
                      <a:gd name="T37" fmla="*/ 1068 h 1569"/>
                      <a:gd name="T38" fmla="*/ 368 w 790"/>
                      <a:gd name="T39" fmla="*/ 1127 h 1569"/>
                      <a:gd name="T40" fmla="*/ 387 w 790"/>
                      <a:gd name="T41" fmla="*/ 1256 h 1569"/>
                      <a:gd name="T42" fmla="*/ 402 w 790"/>
                      <a:gd name="T43" fmla="*/ 1028 h 1569"/>
                      <a:gd name="T44" fmla="*/ 422 w 790"/>
                      <a:gd name="T45" fmla="*/ 1038 h 1569"/>
                      <a:gd name="T46" fmla="*/ 442 w 790"/>
                      <a:gd name="T47" fmla="*/ 1018 h 1569"/>
                      <a:gd name="T48" fmla="*/ 462 w 790"/>
                      <a:gd name="T49" fmla="*/ 1068 h 1569"/>
                      <a:gd name="T50" fmla="*/ 482 w 790"/>
                      <a:gd name="T51" fmla="*/ 1083 h 1569"/>
                      <a:gd name="T52" fmla="*/ 497 w 790"/>
                      <a:gd name="T53" fmla="*/ 1237 h 1569"/>
                      <a:gd name="T54" fmla="*/ 517 w 790"/>
                      <a:gd name="T55" fmla="*/ 1241 h 1569"/>
                      <a:gd name="T56" fmla="*/ 536 w 790"/>
                      <a:gd name="T57" fmla="*/ 1227 h 1569"/>
                      <a:gd name="T58" fmla="*/ 556 w 790"/>
                      <a:gd name="T59" fmla="*/ 1112 h 1569"/>
                      <a:gd name="T60" fmla="*/ 571 w 790"/>
                      <a:gd name="T61" fmla="*/ 1147 h 1569"/>
                      <a:gd name="T62" fmla="*/ 591 w 790"/>
                      <a:gd name="T63" fmla="*/ 1003 h 1569"/>
                      <a:gd name="T64" fmla="*/ 611 w 790"/>
                      <a:gd name="T65" fmla="*/ 919 h 1569"/>
                      <a:gd name="T66" fmla="*/ 631 w 790"/>
                      <a:gd name="T67" fmla="*/ 1008 h 1569"/>
                      <a:gd name="T68" fmla="*/ 651 w 790"/>
                      <a:gd name="T69" fmla="*/ 1147 h 1569"/>
                      <a:gd name="T70" fmla="*/ 666 w 790"/>
                      <a:gd name="T71" fmla="*/ 1217 h 1569"/>
                      <a:gd name="T72" fmla="*/ 685 w 790"/>
                      <a:gd name="T73" fmla="*/ 1291 h 1569"/>
                      <a:gd name="T74" fmla="*/ 705 w 790"/>
                      <a:gd name="T75" fmla="*/ 790 h 1569"/>
                      <a:gd name="T76" fmla="*/ 725 w 790"/>
                      <a:gd name="T77" fmla="*/ 1276 h 1569"/>
                      <a:gd name="T78" fmla="*/ 740 w 790"/>
                      <a:gd name="T79" fmla="*/ 1088 h 1569"/>
                      <a:gd name="T80" fmla="*/ 760 w 790"/>
                      <a:gd name="T81" fmla="*/ 1207 h 1569"/>
                      <a:gd name="T82" fmla="*/ 780 w 790"/>
                      <a:gd name="T83" fmla="*/ 1117 h 15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790" h="1569">
                        <a:moveTo>
                          <a:pt x="0" y="1222"/>
                        </a:moveTo>
                        <a:lnTo>
                          <a:pt x="5" y="1271"/>
                        </a:lnTo>
                        <a:lnTo>
                          <a:pt x="10" y="1276"/>
                        </a:lnTo>
                        <a:lnTo>
                          <a:pt x="20" y="1266"/>
                        </a:lnTo>
                        <a:lnTo>
                          <a:pt x="25" y="1241"/>
                        </a:lnTo>
                        <a:lnTo>
                          <a:pt x="30" y="1227"/>
                        </a:lnTo>
                        <a:lnTo>
                          <a:pt x="35" y="1212"/>
                        </a:lnTo>
                        <a:lnTo>
                          <a:pt x="45" y="1197"/>
                        </a:lnTo>
                        <a:lnTo>
                          <a:pt x="50" y="1187"/>
                        </a:lnTo>
                        <a:lnTo>
                          <a:pt x="55" y="1167"/>
                        </a:lnTo>
                        <a:lnTo>
                          <a:pt x="60" y="1147"/>
                        </a:lnTo>
                        <a:lnTo>
                          <a:pt x="70" y="1137"/>
                        </a:lnTo>
                        <a:lnTo>
                          <a:pt x="75" y="1127"/>
                        </a:lnTo>
                        <a:lnTo>
                          <a:pt x="80" y="1083"/>
                        </a:lnTo>
                        <a:lnTo>
                          <a:pt x="85" y="1053"/>
                        </a:lnTo>
                        <a:lnTo>
                          <a:pt x="94" y="1023"/>
                        </a:lnTo>
                        <a:lnTo>
                          <a:pt x="99" y="978"/>
                        </a:lnTo>
                        <a:lnTo>
                          <a:pt x="104" y="934"/>
                        </a:lnTo>
                        <a:lnTo>
                          <a:pt x="109" y="899"/>
                        </a:lnTo>
                        <a:lnTo>
                          <a:pt x="119" y="864"/>
                        </a:lnTo>
                        <a:lnTo>
                          <a:pt x="124" y="864"/>
                        </a:lnTo>
                        <a:lnTo>
                          <a:pt x="129" y="998"/>
                        </a:lnTo>
                        <a:lnTo>
                          <a:pt x="134" y="1097"/>
                        </a:lnTo>
                        <a:lnTo>
                          <a:pt x="144" y="1093"/>
                        </a:lnTo>
                        <a:lnTo>
                          <a:pt x="149" y="1197"/>
                        </a:lnTo>
                        <a:lnTo>
                          <a:pt x="154" y="1202"/>
                        </a:lnTo>
                        <a:lnTo>
                          <a:pt x="159" y="1217"/>
                        </a:lnTo>
                        <a:lnTo>
                          <a:pt x="169" y="1202"/>
                        </a:lnTo>
                        <a:lnTo>
                          <a:pt x="174" y="1202"/>
                        </a:lnTo>
                        <a:lnTo>
                          <a:pt x="179" y="1237"/>
                        </a:lnTo>
                        <a:lnTo>
                          <a:pt x="184" y="1167"/>
                        </a:lnTo>
                        <a:lnTo>
                          <a:pt x="194" y="348"/>
                        </a:lnTo>
                        <a:lnTo>
                          <a:pt x="199" y="685"/>
                        </a:lnTo>
                        <a:lnTo>
                          <a:pt x="204" y="760"/>
                        </a:lnTo>
                        <a:lnTo>
                          <a:pt x="214" y="1207"/>
                        </a:lnTo>
                        <a:lnTo>
                          <a:pt x="219" y="1569"/>
                        </a:lnTo>
                        <a:lnTo>
                          <a:pt x="224" y="1296"/>
                        </a:lnTo>
                        <a:lnTo>
                          <a:pt x="229" y="1410"/>
                        </a:lnTo>
                        <a:lnTo>
                          <a:pt x="238" y="1172"/>
                        </a:lnTo>
                        <a:lnTo>
                          <a:pt x="243" y="1008"/>
                        </a:lnTo>
                        <a:lnTo>
                          <a:pt x="248" y="934"/>
                        </a:lnTo>
                        <a:lnTo>
                          <a:pt x="253" y="1192"/>
                        </a:lnTo>
                        <a:lnTo>
                          <a:pt x="263" y="1227"/>
                        </a:lnTo>
                        <a:lnTo>
                          <a:pt x="268" y="1117"/>
                        </a:lnTo>
                        <a:lnTo>
                          <a:pt x="273" y="1127"/>
                        </a:lnTo>
                        <a:lnTo>
                          <a:pt x="278" y="1073"/>
                        </a:lnTo>
                        <a:lnTo>
                          <a:pt x="288" y="1043"/>
                        </a:lnTo>
                        <a:lnTo>
                          <a:pt x="293" y="1033"/>
                        </a:lnTo>
                        <a:lnTo>
                          <a:pt x="298" y="958"/>
                        </a:lnTo>
                        <a:lnTo>
                          <a:pt x="303" y="954"/>
                        </a:lnTo>
                        <a:lnTo>
                          <a:pt x="313" y="968"/>
                        </a:lnTo>
                        <a:lnTo>
                          <a:pt x="318" y="958"/>
                        </a:lnTo>
                        <a:lnTo>
                          <a:pt x="323" y="983"/>
                        </a:lnTo>
                        <a:lnTo>
                          <a:pt x="328" y="1013"/>
                        </a:lnTo>
                        <a:lnTo>
                          <a:pt x="338" y="1053"/>
                        </a:lnTo>
                        <a:lnTo>
                          <a:pt x="343" y="1078"/>
                        </a:lnTo>
                        <a:lnTo>
                          <a:pt x="348" y="1068"/>
                        </a:lnTo>
                        <a:lnTo>
                          <a:pt x="353" y="1097"/>
                        </a:lnTo>
                        <a:lnTo>
                          <a:pt x="363" y="1117"/>
                        </a:lnTo>
                        <a:lnTo>
                          <a:pt x="368" y="1127"/>
                        </a:lnTo>
                        <a:lnTo>
                          <a:pt x="373" y="1137"/>
                        </a:lnTo>
                        <a:lnTo>
                          <a:pt x="378" y="1217"/>
                        </a:lnTo>
                        <a:lnTo>
                          <a:pt x="387" y="1256"/>
                        </a:lnTo>
                        <a:lnTo>
                          <a:pt x="392" y="1222"/>
                        </a:lnTo>
                        <a:lnTo>
                          <a:pt x="397" y="1107"/>
                        </a:lnTo>
                        <a:lnTo>
                          <a:pt x="402" y="1028"/>
                        </a:lnTo>
                        <a:lnTo>
                          <a:pt x="412" y="1078"/>
                        </a:lnTo>
                        <a:lnTo>
                          <a:pt x="417" y="1068"/>
                        </a:lnTo>
                        <a:lnTo>
                          <a:pt x="422" y="1038"/>
                        </a:lnTo>
                        <a:lnTo>
                          <a:pt x="432" y="1033"/>
                        </a:lnTo>
                        <a:lnTo>
                          <a:pt x="437" y="1038"/>
                        </a:lnTo>
                        <a:lnTo>
                          <a:pt x="442" y="1018"/>
                        </a:lnTo>
                        <a:lnTo>
                          <a:pt x="447" y="939"/>
                        </a:lnTo>
                        <a:lnTo>
                          <a:pt x="457" y="958"/>
                        </a:lnTo>
                        <a:lnTo>
                          <a:pt x="462" y="1068"/>
                        </a:lnTo>
                        <a:lnTo>
                          <a:pt x="467" y="1078"/>
                        </a:lnTo>
                        <a:lnTo>
                          <a:pt x="472" y="1053"/>
                        </a:lnTo>
                        <a:lnTo>
                          <a:pt x="482" y="1083"/>
                        </a:lnTo>
                        <a:lnTo>
                          <a:pt x="487" y="1122"/>
                        </a:lnTo>
                        <a:lnTo>
                          <a:pt x="492" y="1172"/>
                        </a:lnTo>
                        <a:lnTo>
                          <a:pt x="497" y="1237"/>
                        </a:lnTo>
                        <a:lnTo>
                          <a:pt x="507" y="1276"/>
                        </a:lnTo>
                        <a:lnTo>
                          <a:pt x="512" y="1271"/>
                        </a:lnTo>
                        <a:lnTo>
                          <a:pt x="517" y="1241"/>
                        </a:lnTo>
                        <a:lnTo>
                          <a:pt x="522" y="1232"/>
                        </a:lnTo>
                        <a:lnTo>
                          <a:pt x="531" y="1227"/>
                        </a:lnTo>
                        <a:lnTo>
                          <a:pt x="536" y="1227"/>
                        </a:lnTo>
                        <a:lnTo>
                          <a:pt x="541" y="1222"/>
                        </a:lnTo>
                        <a:lnTo>
                          <a:pt x="546" y="1187"/>
                        </a:lnTo>
                        <a:lnTo>
                          <a:pt x="556" y="1112"/>
                        </a:lnTo>
                        <a:lnTo>
                          <a:pt x="561" y="1132"/>
                        </a:lnTo>
                        <a:lnTo>
                          <a:pt x="566" y="1167"/>
                        </a:lnTo>
                        <a:lnTo>
                          <a:pt x="571" y="1147"/>
                        </a:lnTo>
                        <a:lnTo>
                          <a:pt x="581" y="1107"/>
                        </a:lnTo>
                        <a:lnTo>
                          <a:pt x="586" y="1058"/>
                        </a:lnTo>
                        <a:lnTo>
                          <a:pt x="591" y="1003"/>
                        </a:lnTo>
                        <a:lnTo>
                          <a:pt x="596" y="978"/>
                        </a:lnTo>
                        <a:lnTo>
                          <a:pt x="606" y="958"/>
                        </a:lnTo>
                        <a:lnTo>
                          <a:pt x="611" y="919"/>
                        </a:lnTo>
                        <a:lnTo>
                          <a:pt x="616" y="874"/>
                        </a:lnTo>
                        <a:lnTo>
                          <a:pt x="626" y="884"/>
                        </a:lnTo>
                        <a:lnTo>
                          <a:pt x="631" y="1008"/>
                        </a:lnTo>
                        <a:lnTo>
                          <a:pt x="636" y="1083"/>
                        </a:lnTo>
                        <a:lnTo>
                          <a:pt x="641" y="1102"/>
                        </a:lnTo>
                        <a:lnTo>
                          <a:pt x="651" y="1147"/>
                        </a:lnTo>
                        <a:lnTo>
                          <a:pt x="656" y="1202"/>
                        </a:lnTo>
                        <a:lnTo>
                          <a:pt x="661" y="1202"/>
                        </a:lnTo>
                        <a:lnTo>
                          <a:pt x="666" y="1217"/>
                        </a:lnTo>
                        <a:lnTo>
                          <a:pt x="676" y="1207"/>
                        </a:lnTo>
                        <a:lnTo>
                          <a:pt x="680" y="1207"/>
                        </a:lnTo>
                        <a:lnTo>
                          <a:pt x="685" y="1291"/>
                        </a:lnTo>
                        <a:lnTo>
                          <a:pt x="690" y="978"/>
                        </a:lnTo>
                        <a:lnTo>
                          <a:pt x="700" y="0"/>
                        </a:lnTo>
                        <a:lnTo>
                          <a:pt x="705" y="790"/>
                        </a:lnTo>
                        <a:lnTo>
                          <a:pt x="710" y="884"/>
                        </a:lnTo>
                        <a:lnTo>
                          <a:pt x="715" y="1534"/>
                        </a:lnTo>
                        <a:lnTo>
                          <a:pt x="725" y="1276"/>
                        </a:lnTo>
                        <a:lnTo>
                          <a:pt x="730" y="1425"/>
                        </a:lnTo>
                        <a:lnTo>
                          <a:pt x="735" y="1271"/>
                        </a:lnTo>
                        <a:lnTo>
                          <a:pt x="740" y="1088"/>
                        </a:lnTo>
                        <a:lnTo>
                          <a:pt x="750" y="954"/>
                        </a:lnTo>
                        <a:lnTo>
                          <a:pt x="755" y="1093"/>
                        </a:lnTo>
                        <a:lnTo>
                          <a:pt x="760" y="1207"/>
                        </a:lnTo>
                        <a:lnTo>
                          <a:pt x="765" y="1157"/>
                        </a:lnTo>
                        <a:lnTo>
                          <a:pt x="775" y="1088"/>
                        </a:lnTo>
                        <a:lnTo>
                          <a:pt x="780" y="1117"/>
                        </a:lnTo>
                        <a:lnTo>
                          <a:pt x="785" y="1097"/>
                        </a:lnTo>
                        <a:lnTo>
                          <a:pt x="790" y="1063"/>
                        </a:lnTo>
                      </a:path>
                    </a:pathLst>
                  </a:custGeom>
                  <a:noFill/>
                  <a:ln w="19050">
                    <a:solidFill>
                      <a:schemeClr val="accent6">
                        <a:lumMod val="75000"/>
                      </a:schemeClr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1" name="Freeform 68"/>
                  <p:cNvSpPr>
                    <a:spLocks/>
                  </p:cNvSpPr>
                  <p:nvPr/>
                </p:nvSpPr>
                <p:spPr bwMode="auto">
                  <a:xfrm>
                    <a:off x="3829050" y="1897063"/>
                    <a:ext cx="1260475" cy="2830513"/>
                  </a:xfrm>
                  <a:custGeom>
                    <a:avLst/>
                    <a:gdLst>
                      <a:gd name="T0" fmla="*/ 15 w 794"/>
                      <a:gd name="T1" fmla="*/ 1177 h 1783"/>
                      <a:gd name="T2" fmla="*/ 34 w 794"/>
                      <a:gd name="T3" fmla="*/ 1127 h 1783"/>
                      <a:gd name="T4" fmla="*/ 54 w 794"/>
                      <a:gd name="T5" fmla="*/ 1182 h 1783"/>
                      <a:gd name="T6" fmla="*/ 69 w 794"/>
                      <a:gd name="T7" fmla="*/ 1242 h 1783"/>
                      <a:gd name="T8" fmla="*/ 89 w 794"/>
                      <a:gd name="T9" fmla="*/ 1276 h 1783"/>
                      <a:gd name="T10" fmla="*/ 109 w 794"/>
                      <a:gd name="T11" fmla="*/ 1400 h 1783"/>
                      <a:gd name="T12" fmla="*/ 129 w 794"/>
                      <a:gd name="T13" fmla="*/ 1197 h 1783"/>
                      <a:gd name="T14" fmla="*/ 144 w 794"/>
                      <a:gd name="T15" fmla="*/ 1197 h 1783"/>
                      <a:gd name="T16" fmla="*/ 164 w 794"/>
                      <a:gd name="T17" fmla="*/ 1202 h 1783"/>
                      <a:gd name="T18" fmla="*/ 183 w 794"/>
                      <a:gd name="T19" fmla="*/ 1147 h 1783"/>
                      <a:gd name="T20" fmla="*/ 203 w 794"/>
                      <a:gd name="T21" fmla="*/ 1232 h 1783"/>
                      <a:gd name="T22" fmla="*/ 218 w 794"/>
                      <a:gd name="T23" fmla="*/ 1400 h 1783"/>
                      <a:gd name="T24" fmla="*/ 238 w 794"/>
                      <a:gd name="T25" fmla="*/ 1386 h 1783"/>
                      <a:gd name="T26" fmla="*/ 258 w 794"/>
                      <a:gd name="T27" fmla="*/ 1376 h 1783"/>
                      <a:gd name="T28" fmla="*/ 278 w 794"/>
                      <a:gd name="T29" fmla="*/ 1321 h 1783"/>
                      <a:gd name="T30" fmla="*/ 298 w 794"/>
                      <a:gd name="T31" fmla="*/ 1281 h 1783"/>
                      <a:gd name="T32" fmla="*/ 313 w 794"/>
                      <a:gd name="T33" fmla="*/ 1157 h 1783"/>
                      <a:gd name="T34" fmla="*/ 332 w 794"/>
                      <a:gd name="T35" fmla="*/ 1083 h 1783"/>
                      <a:gd name="T36" fmla="*/ 352 w 794"/>
                      <a:gd name="T37" fmla="*/ 1187 h 1783"/>
                      <a:gd name="T38" fmla="*/ 372 w 794"/>
                      <a:gd name="T39" fmla="*/ 1341 h 1783"/>
                      <a:gd name="T40" fmla="*/ 387 w 794"/>
                      <a:gd name="T41" fmla="*/ 1361 h 1783"/>
                      <a:gd name="T42" fmla="*/ 407 w 794"/>
                      <a:gd name="T43" fmla="*/ 1475 h 1783"/>
                      <a:gd name="T44" fmla="*/ 427 w 794"/>
                      <a:gd name="T45" fmla="*/ 795 h 1783"/>
                      <a:gd name="T46" fmla="*/ 447 w 794"/>
                      <a:gd name="T47" fmla="*/ 1430 h 1783"/>
                      <a:gd name="T48" fmla="*/ 467 w 794"/>
                      <a:gd name="T49" fmla="*/ 1232 h 1783"/>
                      <a:gd name="T50" fmla="*/ 481 w 794"/>
                      <a:gd name="T51" fmla="*/ 1395 h 1783"/>
                      <a:gd name="T52" fmla="*/ 501 w 794"/>
                      <a:gd name="T53" fmla="*/ 1286 h 1783"/>
                      <a:gd name="T54" fmla="*/ 521 w 794"/>
                      <a:gd name="T55" fmla="*/ 1202 h 1783"/>
                      <a:gd name="T56" fmla="*/ 541 w 794"/>
                      <a:gd name="T57" fmla="*/ 1127 h 1783"/>
                      <a:gd name="T58" fmla="*/ 556 w 794"/>
                      <a:gd name="T59" fmla="*/ 1167 h 1783"/>
                      <a:gd name="T60" fmla="*/ 576 w 794"/>
                      <a:gd name="T61" fmla="*/ 1237 h 1783"/>
                      <a:gd name="T62" fmla="*/ 596 w 794"/>
                      <a:gd name="T63" fmla="*/ 1281 h 1783"/>
                      <a:gd name="T64" fmla="*/ 616 w 794"/>
                      <a:gd name="T65" fmla="*/ 1391 h 1783"/>
                      <a:gd name="T66" fmla="*/ 630 w 794"/>
                      <a:gd name="T67" fmla="*/ 1261 h 1783"/>
                      <a:gd name="T68" fmla="*/ 650 w 794"/>
                      <a:gd name="T69" fmla="*/ 1212 h 1783"/>
                      <a:gd name="T70" fmla="*/ 670 w 794"/>
                      <a:gd name="T71" fmla="*/ 1167 h 1783"/>
                      <a:gd name="T72" fmla="*/ 690 w 794"/>
                      <a:gd name="T73" fmla="*/ 1212 h 1783"/>
                      <a:gd name="T74" fmla="*/ 710 w 794"/>
                      <a:gd name="T75" fmla="*/ 1237 h 1783"/>
                      <a:gd name="T76" fmla="*/ 725 w 794"/>
                      <a:gd name="T77" fmla="*/ 1400 h 1783"/>
                      <a:gd name="T78" fmla="*/ 745 w 794"/>
                      <a:gd name="T79" fmla="*/ 1400 h 1783"/>
                      <a:gd name="T80" fmla="*/ 765 w 794"/>
                      <a:gd name="T81" fmla="*/ 1371 h 1783"/>
                      <a:gd name="T82" fmla="*/ 784 w 794"/>
                      <a:gd name="T83" fmla="*/ 1321 h 17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794" h="1783">
                        <a:moveTo>
                          <a:pt x="0" y="1217"/>
                        </a:moveTo>
                        <a:lnTo>
                          <a:pt x="10" y="1217"/>
                        </a:lnTo>
                        <a:lnTo>
                          <a:pt x="15" y="1177"/>
                        </a:lnTo>
                        <a:lnTo>
                          <a:pt x="20" y="1127"/>
                        </a:lnTo>
                        <a:lnTo>
                          <a:pt x="25" y="1127"/>
                        </a:lnTo>
                        <a:lnTo>
                          <a:pt x="34" y="1127"/>
                        </a:lnTo>
                        <a:lnTo>
                          <a:pt x="39" y="1147"/>
                        </a:lnTo>
                        <a:lnTo>
                          <a:pt x="44" y="1152"/>
                        </a:lnTo>
                        <a:lnTo>
                          <a:pt x="54" y="1182"/>
                        </a:lnTo>
                        <a:lnTo>
                          <a:pt x="59" y="1222"/>
                        </a:lnTo>
                        <a:lnTo>
                          <a:pt x="64" y="1242"/>
                        </a:lnTo>
                        <a:lnTo>
                          <a:pt x="69" y="1242"/>
                        </a:lnTo>
                        <a:lnTo>
                          <a:pt x="79" y="1251"/>
                        </a:lnTo>
                        <a:lnTo>
                          <a:pt x="84" y="1276"/>
                        </a:lnTo>
                        <a:lnTo>
                          <a:pt x="89" y="1276"/>
                        </a:lnTo>
                        <a:lnTo>
                          <a:pt x="94" y="1296"/>
                        </a:lnTo>
                        <a:lnTo>
                          <a:pt x="104" y="1351"/>
                        </a:lnTo>
                        <a:lnTo>
                          <a:pt x="109" y="1400"/>
                        </a:lnTo>
                        <a:lnTo>
                          <a:pt x="114" y="1346"/>
                        </a:lnTo>
                        <a:lnTo>
                          <a:pt x="119" y="1281"/>
                        </a:lnTo>
                        <a:lnTo>
                          <a:pt x="129" y="1197"/>
                        </a:lnTo>
                        <a:lnTo>
                          <a:pt x="134" y="1232"/>
                        </a:lnTo>
                        <a:lnTo>
                          <a:pt x="139" y="1237"/>
                        </a:lnTo>
                        <a:lnTo>
                          <a:pt x="144" y="1197"/>
                        </a:lnTo>
                        <a:lnTo>
                          <a:pt x="154" y="1172"/>
                        </a:lnTo>
                        <a:lnTo>
                          <a:pt x="159" y="1187"/>
                        </a:lnTo>
                        <a:lnTo>
                          <a:pt x="164" y="1202"/>
                        </a:lnTo>
                        <a:lnTo>
                          <a:pt x="169" y="1172"/>
                        </a:lnTo>
                        <a:lnTo>
                          <a:pt x="179" y="1088"/>
                        </a:lnTo>
                        <a:lnTo>
                          <a:pt x="183" y="1147"/>
                        </a:lnTo>
                        <a:lnTo>
                          <a:pt x="188" y="1266"/>
                        </a:lnTo>
                        <a:lnTo>
                          <a:pt x="193" y="1256"/>
                        </a:lnTo>
                        <a:lnTo>
                          <a:pt x="203" y="1232"/>
                        </a:lnTo>
                        <a:lnTo>
                          <a:pt x="208" y="1266"/>
                        </a:lnTo>
                        <a:lnTo>
                          <a:pt x="213" y="1336"/>
                        </a:lnTo>
                        <a:lnTo>
                          <a:pt x="218" y="1400"/>
                        </a:lnTo>
                        <a:lnTo>
                          <a:pt x="228" y="1420"/>
                        </a:lnTo>
                        <a:lnTo>
                          <a:pt x="233" y="1405"/>
                        </a:lnTo>
                        <a:lnTo>
                          <a:pt x="238" y="1386"/>
                        </a:lnTo>
                        <a:lnTo>
                          <a:pt x="248" y="1381"/>
                        </a:lnTo>
                        <a:lnTo>
                          <a:pt x="253" y="1381"/>
                        </a:lnTo>
                        <a:lnTo>
                          <a:pt x="258" y="1376"/>
                        </a:lnTo>
                        <a:lnTo>
                          <a:pt x="263" y="1366"/>
                        </a:lnTo>
                        <a:lnTo>
                          <a:pt x="273" y="1341"/>
                        </a:lnTo>
                        <a:lnTo>
                          <a:pt x="278" y="1321"/>
                        </a:lnTo>
                        <a:lnTo>
                          <a:pt x="283" y="1296"/>
                        </a:lnTo>
                        <a:lnTo>
                          <a:pt x="288" y="1286"/>
                        </a:lnTo>
                        <a:lnTo>
                          <a:pt x="298" y="1281"/>
                        </a:lnTo>
                        <a:lnTo>
                          <a:pt x="303" y="1242"/>
                        </a:lnTo>
                        <a:lnTo>
                          <a:pt x="308" y="1207"/>
                        </a:lnTo>
                        <a:lnTo>
                          <a:pt x="313" y="1157"/>
                        </a:lnTo>
                        <a:lnTo>
                          <a:pt x="323" y="1132"/>
                        </a:lnTo>
                        <a:lnTo>
                          <a:pt x="328" y="1122"/>
                        </a:lnTo>
                        <a:lnTo>
                          <a:pt x="332" y="1083"/>
                        </a:lnTo>
                        <a:lnTo>
                          <a:pt x="337" y="1043"/>
                        </a:lnTo>
                        <a:lnTo>
                          <a:pt x="347" y="1058"/>
                        </a:lnTo>
                        <a:lnTo>
                          <a:pt x="352" y="1187"/>
                        </a:lnTo>
                        <a:lnTo>
                          <a:pt x="357" y="1291"/>
                        </a:lnTo>
                        <a:lnTo>
                          <a:pt x="362" y="1291"/>
                        </a:lnTo>
                        <a:lnTo>
                          <a:pt x="372" y="1341"/>
                        </a:lnTo>
                        <a:lnTo>
                          <a:pt x="377" y="1351"/>
                        </a:lnTo>
                        <a:lnTo>
                          <a:pt x="382" y="1371"/>
                        </a:lnTo>
                        <a:lnTo>
                          <a:pt x="387" y="1361"/>
                        </a:lnTo>
                        <a:lnTo>
                          <a:pt x="397" y="1346"/>
                        </a:lnTo>
                        <a:lnTo>
                          <a:pt x="402" y="1346"/>
                        </a:lnTo>
                        <a:lnTo>
                          <a:pt x="407" y="1475"/>
                        </a:lnTo>
                        <a:lnTo>
                          <a:pt x="412" y="1251"/>
                        </a:lnTo>
                        <a:lnTo>
                          <a:pt x="422" y="0"/>
                        </a:lnTo>
                        <a:lnTo>
                          <a:pt x="427" y="795"/>
                        </a:lnTo>
                        <a:lnTo>
                          <a:pt x="432" y="978"/>
                        </a:lnTo>
                        <a:lnTo>
                          <a:pt x="437" y="1783"/>
                        </a:lnTo>
                        <a:lnTo>
                          <a:pt x="447" y="1430"/>
                        </a:lnTo>
                        <a:lnTo>
                          <a:pt x="452" y="1599"/>
                        </a:lnTo>
                        <a:lnTo>
                          <a:pt x="457" y="1391"/>
                        </a:lnTo>
                        <a:lnTo>
                          <a:pt x="467" y="1232"/>
                        </a:lnTo>
                        <a:lnTo>
                          <a:pt x="472" y="1088"/>
                        </a:lnTo>
                        <a:lnTo>
                          <a:pt x="476" y="1232"/>
                        </a:lnTo>
                        <a:lnTo>
                          <a:pt x="481" y="1395"/>
                        </a:lnTo>
                        <a:lnTo>
                          <a:pt x="491" y="1301"/>
                        </a:lnTo>
                        <a:lnTo>
                          <a:pt x="496" y="1232"/>
                        </a:lnTo>
                        <a:lnTo>
                          <a:pt x="501" y="1286"/>
                        </a:lnTo>
                        <a:lnTo>
                          <a:pt x="506" y="1237"/>
                        </a:lnTo>
                        <a:lnTo>
                          <a:pt x="516" y="1207"/>
                        </a:lnTo>
                        <a:lnTo>
                          <a:pt x="521" y="1202"/>
                        </a:lnTo>
                        <a:lnTo>
                          <a:pt x="526" y="1142"/>
                        </a:lnTo>
                        <a:lnTo>
                          <a:pt x="531" y="1108"/>
                        </a:lnTo>
                        <a:lnTo>
                          <a:pt x="541" y="1127"/>
                        </a:lnTo>
                        <a:lnTo>
                          <a:pt x="546" y="1127"/>
                        </a:lnTo>
                        <a:lnTo>
                          <a:pt x="551" y="1147"/>
                        </a:lnTo>
                        <a:lnTo>
                          <a:pt x="556" y="1167"/>
                        </a:lnTo>
                        <a:lnTo>
                          <a:pt x="566" y="1207"/>
                        </a:lnTo>
                        <a:lnTo>
                          <a:pt x="571" y="1237"/>
                        </a:lnTo>
                        <a:lnTo>
                          <a:pt x="576" y="1237"/>
                        </a:lnTo>
                        <a:lnTo>
                          <a:pt x="581" y="1247"/>
                        </a:lnTo>
                        <a:lnTo>
                          <a:pt x="591" y="1271"/>
                        </a:lnTo>
                        <a:lnTo>
                          <a:pt x="596" y="1281"/>
                        </a:lnTo>
                        <a:lnTo>
                          <a:pt x="601" y="1276"/>
                        </a:lnTo>
                        <a:lnTo>
                          <a:pt x="606" y="1316"/>
                        </a:lnTo>
                        <a:lnTo>
                          <a:pt x="616" y="1391"/>
                        </a:lnTo>
                        <a:lnTo>
                          <a:pt x="621" y="1371"/>
                        </a:lnTo>
                        <a:lnTo>
                          <a:pt x="625" y="1326"/>
                        </a:lnTo>
                        <a:lnTo>
                          <a:pt x="630" y="1261"/>
                        </a:lnTo>
                        <a:lnTo>
                          <a:pt x="640" y="1207"/>
                        </a:lnTo>
                        <a:lnTo>
                          <a:pt x="645" y="1222"/>
                        </a:lnTo>
                        <a:lnTo>
                          <a:pt x="650" y="1212"/>
                        </a:lnTo>
                        <a:lnTo>
                          <a:pt x="655" y="1162"/>
                        </a:lnTo>
                        <a:lnTo>
                          <a:pt x="665" y="1162"/>
                        </a:lnTo>
                        <a:lnTo>
                          <a:pt x="670" y="1167"/>
                        </a:lnTo>
                        <a:lnTo>
                          <a:pt x="675" y="1137"/>
                        </a:lnTo>
                        <a:lnTo>
                          <a:pt x="685" y="1112"/>
                        </a:lnTo>
                        <a:lnTo>
                          <a:pt x="690" y="1212"/>
                        </a:lnTo>
                        <a:lnTo>
                          <a:pt x="695" y="1247"/>
                        </a:lnTo>
                        <a:lnTo>
                          <a:pt x="700" y="1227"/>
                        </a:lnTo>
                        <a:lnTo>
                          <a:pt x="710" y="1237"/>
                        </a:lnTo>
                        <a:lnTo>
                          <a:pt x="715" y="1276"/>
                        </a:lnTo>
                        <a:lnTo>
                          <a:pt x="720" y="1371"/>
                        </a:lnTo>
                        <a:lnTo>
                          <a:pt x="725" y="1400"/>
                        </a:lnTo>
                        <a:lnTo>
                          <a:pt x="735" y="1415"/>
                        </a:lnTo>
                        <a:lnTo>
                          <a:pt x="740" y="1410"/>
                        </a:lnTo>
                        <a:lnTo>
                          <a:pt x="745" y="1400"/>
                        </a:lnTo>
                        <a:lnTo>
                          <a:pt x="750" y="1395"/>
                        </a:lnTo>
                        <a:lnTo>
                          <a:pt x="760" y="1386"/>
                        </a:lnTo>
                        <a:lnTo>
                          <a:pt x="765" y="1371"/>
                        </a:lnTo>
                        <a:lnTo>
                          <a:pt x="769" y="1351"/>
                        </a:lnTo>
                        <a:lnTo>
                          <a:pt x="774" y="1336"/>
                        </a:lnTo>
                        <a:lnTo>
                          <a:pt x="784" y="1321"/>
                        </a:lnTo>
                        <a:lnTo>
                          <a:pt x="789" y="1306"/>
                        </a:lnTo>
                        <a:lnTo>
                          <a:pt x="794" y="1296"/>
                        </a:lnTo>
                      </a:path>
                    </a:pathLst>
                  </a:custGeom>
                  <a:noFill/>
                  <a:ln w="19050">
                    <a:solidFill>
                      <a:schemeClr val="accent6">
                        <a:lumMod val="75000"/>
                      </a:schemeClr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2" name="Freeform 69"/>
                  <p:cNvSpPr>
                    <a:spLocks/>
                  </p:cNvSpPr>
                  <p:nvPr/>
                </p:nvSpPr>
                <p:spPr bwMode="auto">
                  <a:xfrm>
                    <a:off x="5089525" y="2055813"/>
                    <a:ext cx="1262063" cy="2584450"/>
                  </a:xfrm>
                  <a:custGeom>
                    <a:avLst/>
                    <a:gdLst>
                      <a:gd name="T0" fmla="*/ 15 w 795"/>
                      <a:gd name="T1" fmla="*/ 1132 h 1628"/>
                      <a:gd name="T2" fmla="*/ 30 w 795"/>
                      <a:gd name="T3" fmla="*/ 1017 h 1628"/>
                      <a:gd name="T4" fmla="*/ 50 w 795"/>
                      <a:gd name="T5" fmla="*/ 923 h 1628"/>
                      <a:gd name="T6" fmla="*/ 70 w 795"/>
                      <a:gd name="T7" fmla="*/ 1171 h 1628"/>
                      <a:gd name="T8" fmla="*/ 90 w 795"/>
                      <a:gd name="T9" fmla="*/ 1271 h 1628"/>
                      <a:gd name="T10" fmla="*/ 110 w 795"/>
                      <a:gd name="T11" fmla="*/ 1256 h 1628"/>
                      <a:gd name="T12" fmla="*/ 124 w 795"/>
                      <a:gd name="T13" fmla="*/ 0 h 1628"/>
                      <a:gd name="T14" fmla="*/ 144 w 795"/>
                      <a:gd name="T15" fmla="*/ 1628 h 1628"/>
                      <a:gd name="T16" fmla="*/ 164 w 795"/>
                      <a:gd name="T17" fmla="*/ 1186 h 1628"/>
                      <a:gd name="T18" fmla="*/ 184 w 795"/>
                      <a:gd name="T19" fmla="*/ 1271 h 1628"/>
                      <a:gd name="T20" fmla="*/ 199 w 795"/>
                      <a:gd name="T21" fmla="*/ 1147 h 1628"/>
                      <a:gd name="T22" fmla="*/ 219 w 795"/>
                      <a:gd name="T23" fmla="*/ 1112 h 1628"/>
                      <a:gd name="T24" fmla="*/ 239 w 795"/>
                      <a:gd name="T25" fmla="*/ 1022 h 1628"/>
                      <a:gd name="T26" fmla="*/ 259 w 795"/>
                      <a:gd name="T27" fmla="*/ 1097 h 1628"/>
                      <a:gd name="T28" fmla="*/ 273 w 795"/>
                      <a:gd name="T29" fmla="*/ 1171 h 1628"/>
                      <a:gd name="T30" fmla="*/ 293 w 795"/>
                      <a:gd name="T31" fmla="*/ 1181 h 1628"/>
                      <a:gd name="T32" fmla="*/ 313 w 795"/>
                      <a:gd name="T33" fmla="*/ 1286 h 1628"/>
                      <a:gd name="T34" fmla="*/ 333 w 795"/>
                      <a:gd name="T35" fmla="*/ 1102 h 1628"/>
                      <a:gd name="T36" fmla="*/ 353 w 795"/>
                      <a:gd name="T37" fmla="*/ 1062 h 1628"/>
                      <a:gd name="T38" fmla="*/ 368 w 795"/>
                      <a:gd name="T39" fmla="*/ 1022 h 1628"/>
                      <a:gd name="T40" fmla="*/ 388 w 795"/>
                      <a:gd name="T41" fmla="*/ 1147 h 1628"/>
                      <a:gd name="T42" fmla="*/ 408 w 795"/>
                      <a:gd name="T43" fmla="*/ 1171 h 1628"/>
                      <a:gd name="T44" fmla="*/ 427 w 795"/>
                      <a:gd name="T45" fmla="*/ 1320 h 1628"/>
                      <a:gd name="T46" fmla="*/ 442 w 795"/>
                      <a:gd name="T47" fmla="*/ 1291 h 1628"/>
                      <a:gd name="T48" fmla="*/ 462 w 795"/>
                      <a:gd name="T49" fmla="*/ 1256 h 1628"/>
                      <a:gd name="T50" fmla="*/ 482 w 795"/>
                      <a:gd name="T51" fmla="*/ 1206 h 1628"/>
                      <a:gd name="T52" fmla="*/ 502 w 795"/>
                      <a:gd name="T53" fmla="*/ 1161 h 1628"/>
                      <a:gd name="T54" fmla="*/ 522 w 795"/>
                      <a:gd name="T55" fmla="*/ 1032 h 1628"/>
                      <a:gd name="T56" fmla="*/ 537 w 795"/>
                      <a:gd name="T57" fmla="*/ 953 h 1628"/>
                      <a:gd name="T58" fmla="*/ 557 w 795"/>
                      <a:gd name="T59" fmla="*/ 1151 h 1628"/>
                      <a:gd name="T60" fmla="*/ 576 w 795"/>
                      <a:gd name="T61" fmla="*/ 1256 h 1628"/>
                      <a:gd name="T62" fmla="*/ 596 w 795"/>
                      <a:gd name="T63" fmla="*/ 1251 h 1628"/>
                      <a:gd name="T64" fmla="*/ 611 w 795"/>
                      <a:gd name="T65" fmla="*/ 481 h 1628"/>
                      <a:gd name="T66" fmla="*/ 631 w 795"/>
                      <a:gd name="T67" fmla="*/ 1425 h 1628"/>
                      <a:gd name="T68" fmla="*/ 651 w 795"/>
                      <a:gd name="T69" fmla="*/ 1435 h 1628"/>
                      <a:gd name="T70" fmla="*/ 671 w 795"/>
                      <a:gd name="T71" fmla="*/ 1008 h 1628"/>
                      <a:gd name="T72" fmla="*/ 686 w 795"/>
                      <a:gd name="T73" fmla="*/ 1147 h 1628"/>
                      <a:gd name="T74" fmla="*/ 706 w 795"/>
                      <a:gd name="T75" fmla="*/ 1117 h 1628"/>
                      <a:gd name="T76" fmla="*/ 725 w 795"/>
                      <a:gd name="T77" fmla="*/ 1022 h 1628"/>
                      <a:gd name="T78" fmla="*/ 745 w 795"/>
                      <a:gd name="T79" fmla="*/ 1027 h 1628"/>
                      <a:gd name="T80" fmla="*/ 765 w 795"/>
                      <a:gd name="T81" fmla="*/ 1122 h 1628"/>
                      <a:gd name="T82" fmla="*/ 780 w 795"/>
                      <a:gd name="T83" fmla="*/ 1161 h 16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795" h="1628">
                        <a:moveTo>
                          <a:pt x="0" y="1196"/>
                        </a:moveTo>
                        <a:lnTo>
                          <a:pt x="5" y="1166"/>
                        </a:lnTo>
                        <a:lnTo>
                          <a:pt x="15" y="1132"/>
                        </a:lnTo>
                        <a:lnTo>
                          <a:pt x="20" y="1087"/>
                        </a:lnTo>
                        <a:lnTo>
                          <a:pt x="25" y="1042"/>
                        </a:lnTo>
                        <a:lnTo>
                          <a:pt x="30" y="1017"/>
                        </a:lnTo>
                        <a:lnTo>
                          <a:pt x="40" y="1008"/>
                        </a:lnTo>
                        <a:lnTo>
                          <a:pt x="45" y="973"/>
                        </a:lnTo>
                        <a:lnTo>
                          <a:pt x="50" y="923"/>
                        </a:lnTo>
                        <a:lnTo>
                          <a:pt x="55" y="1008"/>
                        </a:lnTo>
                        <a:lnTo>
                          <a:pt x="65" y="1137"/>
                        </a:lnTo>
                        <a:lnTo>
                          <a:pt x="70" y="1171"/>
                        </a:lnTo>
                        <a:lnTo>
                          <a:pt x="75" y="1231"/>
                        </a:lnTo>
                        <a:lnTo>
                          <a:pt x="85" y="1256"/>
                        </a:lnTo>
                        <a:lnTo>
                          <a:pt x="90" y="1271"/>
                        </a:lnTo>
                        <a:lnTo>
                          <a:pt x="95" y="1251"/>
                        </a:lnTo>
                        <a:lnTo>
                          <a:pt x="100" y="1246"/>
                        </a:lnTo>
                        <a:lnTo>
                          <a:pt x="110" y="1256"/>
                        </a:lnTo>
                        <a:lnTo>
                          <a:pt x="115" y="1325"/>
                        </a:lnTo>
                        <a:lnTo>
                          <a:pt x="120" y="864"/>
                        </a:lnTo>
                        <a:lnTo>
                          <a:pt x="124" y="0"/>
                        </a:lnTo>
                        <a:lnTo>
                          <a:pt x="134" y="724"/>
                        </a:lnTo>
                        <a:lnTo>
                          <a:pt x="139" y="1385"/>
                        </a:lnTo>
                        <a:lnTo>
                          <a:pt x="144" y="1628"/>
                        </a:lnTo>
                        <a:lnTo>
                          <a:pt x="149" y="1415"/>
                        </a:lnTo>
                        <a:lnTo>
                          <a:pt x="159" y="1420"/>
                        </a:lnTo>
                        <a:lnTo>
                          <a:pt x="164" y="1186"/>
                        </a:lnTo>
                        <a:lnTo>
                          <a:pt x="169" y="1022"/>
                        </a:lnTo>
                        <a:lnTo>
                          <a:pt x="174" y="998"/>
                        </a:lnTo>
                        <a:lnTo>
                          <a:pt x="184" y="1271"/>
                        </a:lnTo>
                        <a:lnTo>
                          <a:pt x="189" y="1271"/>
                        </a:lnTo>
                        <a:lnTo>
                          <a:pt x="194" y="1171"/>
                        </a:lnTo>
                        <a:lnTo>
                          <a:pt x="199" y="1147"/>
                        </a:lnTo>
                        <a:lnTo>
                          <a:pt x="209" y="1191"/>
                        </a:lnTo>
                        <a:lnTo>
                          <a:pt x="214" y="1122"/>
                        </a:lnTo>
                        <a:lnTo>
                          <a:pt x="219" y="1112"/>
                        </a:lnTo>
                        <a:lnTo>
                          <a:pt x="224" y="998"/>
                        </a:lnTo>
                        <a:lnTo>
                          <a:pt x="234" y="1012"/>
                        </a:lnTo>
                        <a:lnTo>
                          <a:pt x="239" y="1022"/>
                        </a:lnTo>
                        <a:lnTo>
                          <a:pt x="244" y="1032"/>
                        </a:lnTo>
                        <a:lnTo>
                          <a:pt x="249" y="1057"/>
                        </a:lnTo>
                        <a:lnTo>
                          <a:pt x="259" y="1097"/>
                        </a:lnTo>
                        <a:lnTo>
                          <a:pt x="264" y="1127"/>
                        </a:lnTo>
                        <a:lnTo>
                          <a:pt x="268" y="1147"/>
                        </a:lnTo>
                        <a:lnTo>
                          <a:pt x="273" y="1171"/>
                        </a:lnTo>
                        <a:lnTo>
                          <a:pt x="283" y="1171"/>
                        </a:lnTo>
                        <a:lnTo>
                          <a:pt x="288" y="1166"/>
                        </a:lnTo>
                        <a:lnTo>
                          <a:pt x="293" y="1181"/>
                        </a:lnTo>
                        <a:lnTo>
                          <a:pt x="303" y="1226"/>
                        </a:lnTo>
                        <a:lnTo>
                          <a:pt x="308" y="1281"/>
                        </a:lnTo>
                        <a:lnTo>
                          <a:pt x="313" y="1286"/>
                        </a:lnTo>
                        <a:lnTo>
                          <a:pt x="318" y="1226"/>
                        </a:lnTo>
                        <a:lnTo>
                          <a:pt x="328" y="1132"/>
                        </a:lnTo>
                        <a:lnTo>
                          <a:pt x="333" y="1102"/>
                        </a:lnTo>
                        <a:lnTo>
                          <a:pt x="338" y="1117"/>
                        </a:lnTo>
                        <a:lnTo>
                          <a:pt x="343" y="1092"/>
                        </a:lnTo>
                        <a:lnTo>
                          <a:pt x="353" y="1062"/>
                        </a:lnTo>
                        <a:lnTo>
                          <a:pt x="358" y="1067"/>
                        </a:lnTo>
                        <a:lnTo>
                          <a:pt x="363" y="1067"/>
                        </a:lnTo>
                        <a:lnTo>
                          <a:pt x="368" y="1022"/>
                        </a:lnTo>
                        <a:lnTo>
                          <a:pt x="378" y="1017"/>
                        </a:lnTo>
                        <a:lnTo>
                          <a:pt x="383" y="1112"/>
                        </a:lnTo>
                        <a:lnTo>
                          <a:pt x="388" y="1147"/>
                        </a:lnTo>
                        <a:lnTo>
                          <a:pt x="393" y="1132"/>
                        </a:lnTo>
                        <a:lnTo>
                          <a:pt x="403" y="1137"/>
                        </a:lnTo>
                        <a:lnTo>
                          <a:pt x="408" y="1171"/>
                        </a:lnTo>
                        <a:lnTo>
                          <a:pt x="413" y="1226"/>
                        </a:lnTo>
                        <a:lnTo>
                          <a:pt x="417" y="1281"/>
                        </a:lnTo>
                        <a:lnTo>
                          <a:pt x="427" y="1320"/>
                        </a:lnTo>
                        <a:lnTo>
                          <a:pt x="432" y="1330"/>
                        </a:lnTo>
                        <a:lnTo>
                          <a:pt x="437" y="1310"/>
                        </a:lnTo>
                        <a:lnTo>
                          <a:pt x="442" y="1291"/>
                        </a:lnTo>
                        <a:lnTo>
                          <a:pt x="452" y="1281"/>
                        </a:lnTo>
                        <a:lnTo>
                          <a:pt x="457" y="1271"/>
                        </a:lnTo>
                        <a:lnTo>
                          <a:pt x="462" y="1256"/>
                        </a:lnTo>
                        <a:lnTo>
                          <a:pt x="467" y="1251"/>
                        </a:lnTo>
                        <a:lnTo>
                          <a:pt x="477" y="1241"/>
                        </a:lnTo>
                        <a:lnTo>
                          <a:pt x="482" y="1206"/>
                        </a:lnTo>
                        <a:lnTo>
                          <a:pt x="487" y="1181"/>
                        </a:lnTo>
                        <a:lnTo>
                          <a:pt x="497" y="1196"/>
                        </a:lnTo>
                        <a:lnTo>
                          <a:pt x="502" y="1161"/>
                        </a:lnTo>
                        <a:lnTo>
                          <a:pt x="507" y="1122"/>
                        </a:lnTo>
                        <a:lnTo>
                          <a:pt x="512" y="1067"/>
                        </a:lnTo>
                        <a:lnTo>
                          <a:pt x="522" y="1032"/>
                        </a:lnTo>
                        <a:lnTo>
                          <a:pt x="527" y="1012"/>
                        </a:lnTo>
                        <a:lnTo>
                          <a:pt x="532" y="993"/>
                        </a:lnTo>
                        <a:lnTo>
                          <a:pt x="537" y="953"/>
                        </a:lnTo>
                        <a:lnTo>
                          <a:pt x="547" y="938"/>
                        </a:lnTo>
                        <a:lnTo>
                          <a:pt x="552" y="1042"/>
                        </a:lnTo>
                        <a:lnTo>
                          <a:pt x="557" y="1151"/>
                        </a:lnTo>
                        <a:lnTo>
                          <a:pt x="561" y="1186"/>
                        </a:lnTo>
                        <a:lnTo>
                          <a:pt x="571" y="1241"/>
                        </a:lnTo>
                        <a:lnTo>
                          <a:pt x="576" y="1256"/>
                        </a:lnTo>
                        <a:lnTo>
                          <a:pt x="581" y="1266"/>
                        </a:lnTo>
                        <a:lnTo>
                          <a:pt x="586" y="1261"/>
                        </a:lnTo>
                        <a:lnTo>
                          <a:pt x="596" y="1251"/>
                        </a:lnTo>
                        <a:lnTo>
                          <a:pt x="601" y="1295"/>
                        </a:lnTo>
                        <a:lnTo>
                          <a:pt x="606" y="1176"/>
                        </a:lnTo>
                        <a:lnTo>
                          <a:pt x="611" y="481"/>
                        </a:lnTo>
                        <a:lnTo>
                          <a:pt x="621" y="705"/>
                        </a:lnTo>
                        <a:lnTo>
                          <a:pt x="626" y="695"/>
                        </a:lnTo>
                        <a:lnTo>
                          <a:pt x="631" y="1425"/>
                        </a:lnTo>
                        <a:lnTo>
                          <a:pt x="636" y="1509"/>
                        </a:lnTo>
                        <a:lnTo>
                          <a:pt x="646" y="1405"/>
                        </a:lnTo>
                        <a:lnTo>
                          <a:pt x="651" y="1435"/>
                        </a:lnTo>
                        <a:lnTo>
                          <a:pt x="656" y="1206"/>
                        </a:lnTo>
                        <a:lnTo>
                          <a:pt x="661" y="1047"/>
                        </a:lnTo>
                        <a:lnTo>
                          <a:pt x="671" y="1008"/>
                        </a:lnTo>
                        <a:lnTo>
                          <a:pt x="676" y="1261"/>
                        </a:lnTo>
                        <a:lnTo>
                          <a:pt x="681" y="1266"/>
                        </a:lnTo>
                        <a:lnTo>
                          <a:pt x="686" y="1147"/>
                        </a:lnTo>
                        <a:lnTo>
                          <a:pt x="696" y="1137"/>
                        </a:lnTo>
                        <a:lnTo>
                          <a:pt x="701" y="1181"/>
                        </a:lnTo>
                        <a:lnTo>
                          <a:pt x="706" y="1117"/>
                        </a:lnTo>
                        <a:lnTo>
                          <a:pt x="715" y="1112"/>
                        </a:lnTo>
                        <a:lnTo>
                          <a:pt x="720" y="1097"/>
                        </a:lnTo>
                        <a:lnTo>
                          <a:pt x="725" y="1022"/>
                        </a:lnTo>
                        <a:lnTo>
                          <a:pt x="730" y="1008"/>
                        </a:lnTo>
                        <a:lnTo>
                          <a:pt x="740" y="1022"/>
                        </a:lnTo>
                        <a:lnTo>
                          <a:pt x="745" y="1027"/>
                        </a:lnTo>
                        <a:lnTo>
                          <a:pt x="750" y="1052"/>
                        </a:lnTo>
                        <a:lnTo>
                          <a:pt x="755" y="1092"/>
                        </a:lnTo>
                        <a:lnTo>
                          <a:pt x="765" y="1122"/>
                        </a:lnTo>
                        <a:lnTo>
                          <a:pt x="770" y="1137"/>
                        </a:lnTo>
                        <a:lnTo>
                          <a:pt x="775" y="1147"/>
                        </a:lnTo>
                        <a:lnTo>
                          <a:pt x="780" y="1161"/>
                        </a:lnTo>
                        <a:lnTo>
                          <a:pt x="790" y="1176"/>
                        </a:lnTo>
                        <a:lnTo>
                          <a:pt x="795" y="1181"/>
                        </a:lnTo>
                      </a:path>
                    </a:pathLst>
                  </a:custGeom>
                  <a:noFill/>
                  <a:ln w="19050">
                    <a:solidFill>
                      <a:schemeClr val="accent6">
                        <a:lumMod val="75000"/>
                      </a:schemeClr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3" name="Freeform 70"/>
                  <p:cNvSpPr>
                    <a:spLocks/>
                  </p:cNvSpPr>
                  <p:nvPr/>
                </p:nvSpPr>
                <p:spPr bwMode="auto">
                  <a:xfrm>
                    <a:off x="6351588" y="3670300"/>
                    <a:ext cx="180975" cy="434975"/>
                  </a:xfrm>
                  <a:custGeom>
                    <a:avLst/>
                    <a:gdLst>
                      <a:gd name="T0" fmla="*/ 0 w 114"/>
                      <a:gd name="T1" fmla="*/ 164 h 274"/>
                      <a:gd name="T2" fmla="*/ 5 w 114"/>
                      <a:gd name="T3" fmla="*/ 164 h 274"/>
                      <a:gd name="T4" fmla="*/ 10 w 114"/>
                      <a:gd name="T5" fmla="*/ 204 h 274"/>
                      <a:gd name="T6" fmla="*/ 20 w 114"/>
                      <a:gd name="T7" fmla="*/ 259 h 274"/>
                      <a:gd name="T8" fmla="*/ 25 w 114"/>
                      <a:gd name="T9" fmla="*/ 274 h 274"/>
                      <a:gd name="T10" fmla="*/ 30 w 114"/>
                      <a:gd name="T11" fmla="*/ 194 h 274"/>
                      <a:gd name="T12" fmla="*/ 35 w 114"/>
                      <a:gd name="T13" fmla="*/ 95 h 274"/>
                      <a:gd name="T14" fmla="*/ 45 w 114"/>
                      <a:gd name="T15" fmla="*/ 100 h 274"/>
                      <a:gd name="T16" fmla="*/ 50 w 114"/>
                      <a:gd name="T17" fmla="*/ 115 h 274"/>
                      <a:gd name="T18" fmla="*/ 55 w 114"/>
                      <a:gd name="T19" fmla="*/ 60 h 274"/>
                      <a:gd name="T20" fmla="*/ 59 w 114"/>
                      <a:gd name="T21" fmla="*/ 5 h 274"/>
                      <a:gd name="T22" fmla="*/ 69 w 114"/>
                      <a:gd name="T23" fmla="*/ 20 h 274"/>
                      <a:gd name="T24" fmla="*/ 74 w 114"/>
                      <a:gd name="T25" fmla="*/ 40 h 274"/>
                      <a:gd name="T26" fmla="*/ 79 w 114"/>
                      <a:gd name="T27" fmla="*/ 0 h 274"/>
                      <a:gd name="T28" fmla="*/ 84 w 114"/>
                      <a:gd name="T29" fmla="*/ 50 h 274"/>
                      <a:gd name="T30" fmla="*/ 94 w 114"/>
                      <a:gd name="T31" fmla="*/ 110 h 274"/>
                      <a:gd name="T32" fmla="*/ 99 w 114"/>
                      <a:gd name="T33" fmla="*/ 110 h 274"/>
                      <a:gd name="T34" fmla="*/ 104 w 114"/>
                      <a:gd name="T35" fmla="*/ 110 h 274"/>
                      <a:gd name="T36" fmla="*/ 114 w 114"/>
                      <a:gd name="T37" fmla="*/ 144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114" h="274">
                        <a:moveTo>
                          <a:pt x="0" y="164"/>
                        </a:moveTo>
                        <a:lnTo>
                          <a:pt x="5" y="164"/>
                        </a:lnTo>
                        <a:lnTo>
                          <a:pt x="10" y="204"/>
                        </a:lnTo>
                        <a:lnTo>
                          <a:pt x="20" y="259"/>
                        </a:lnTo>
                        <a:lnTo>
                          <a:pt x="25" y="274"/>
                        </a:lnTo>
                        <a:lnTo>
                          <a:pt x="30" y="194"/>
                        </a:lnTo>
                        <a:lnTo>
                          <a:pt x="35" y="95"/>
                        </a:lnTo>
                        <a:lnTo>
                          <a:pt x="45" y="100"/>
                        </a:lnTo>
                        <a:lnTo>
                          <a:pt x="50" y="115"/>
                        </a:lnTo>
                        <a:lnTo>
                          <a:pt x="55" y="60"/>
                        </a:lnTo>
                        <a:lnTo>
                          <a:pt x="59" y="5"/>
                        </a:lnTo>
                        <a:lnTo>
                          <a:pt x="69" y="20"/>
                        </a:lnTo>
                        <a:lnTo>
                          <a:pt x="74" y="40"/>
                        </a:lnTo>
                        <a:lnTo>
                          <a:pt x="79" y="0"/>
                        </a:lnTo>
                        <a:lnTo>
                          <a:pt x="84" y="50"/>
                        </a:lnTo>
                        <a:lnTo>
                          <a:pt x="94" y="110"/>
                        </a:lnTo>
                        <a:lnTo>
                          <a:pt x="99" y="110"/>
                        </a:lnTo>
                        <a:lnTo>
                          <a:pt x="104" y="110"/>
                        </a:lnTo>
                        <a:lnTo>
                          <a:pt x="114" y="144"/>
                        </a:lnTo>
                      </a:path>
                    </a:pathLst>
                  </a:custGeom>
                  <a:noFill/>
                  <a:ln w="19050">
                    <a:solidFill>
                      <a:schemeClr val="accent6">
                        <a:lumMod val="75000"/>
                      </a:schemeClr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78" name="TextBox 2077"/>
                <p:cNvSpPr txBox="1"/>
                <p:nvPr/>
              </p:nvSpPr>
              <p:spPr>
                <a:xfrm>
                  <a:off x="1289351" y="850390"/>
                  <a:ext cx="74058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accent6">
                          <a:lumMod val="75000"/>
                        </a:schemeClr>
                      </a:solidFill>
                    </a:rPr>
                    <a:t>r</a:t>
                  </a:r>
                  <a:r>
                    <a:rPr lang="en-US" b="1" dirty="0" smtClean="0">
                      <a:solidFill>
                        <a:schemeClr val="accent6">
                          <a:lumMod val="75000"/>
                        </a:schemeClr>
                      </a:solidFill>
                    </a:rPr>
                    <a:t>unning</a:t>
                  </a:r>
                  <a:endParaRPr lang="en-US" b="1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2079" name="TextBox 2078"/>
                <p:cNvSpPr txBox="1"/>
                <p:nvPr/>
              </p:nvSpPr>
              <p:spPr>
                <a:xfrm>
                  <a:off x="1291851" y="1476109"/>
                  <a:ext cx="73808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rgbClr val="7030A0"/>
                      </a:solidFill>
                    </a:rPr>
                    <a:t>walking</a:t>
                  </a:r>
                  <a:endParaRPr lang="en-US" b="1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609600" y="2192750"/>
                  <a:ext cx="151201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b="1" dirty="0"/>
                    <a:t>a</a:t>
                  </a:r>
                  <a:r>
                    <a:rPr lang="en-US" b="1" dirty="0" smtClean="0"/>
                    <a:t>scending stairs</a:t>
                  </a:r>
                  <a:endParaRPr lang="en-US" b="1" dirty="0"/>
                </a:p>
              </p:txBody>
            </p:sp>
            <p:sp>
              <p:nvSpPr>
                <p:cNvPr id="36" name="Rectangle 35"/>
                <p:cNvSpPr/>
                <p:nvPr/>
              </p:nvSpPr>
              <p:spPr>
                <a:xfrm>
                  <a:off x="577754" y="479370"/>
                  <a:ext cx="3962400" cy="2545580"/>
                </a:xfrm>
                <a:prstGeom prst="rect">
                  <a:avLst/>
                </a:prstGeom>
                <a:noFill/>
                <a:ln w="127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8" name="TextBox 37"/>
              <p:cNvSpPr txBox="1"/>
              <p:nvPr/>
            </p:nvSpPr>
            <p:spPr>
              <a:xfrm>
                <a:off x="1992946" y="1588006"/>
                <a:ext cx="2122697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raining data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5870477" y="1981200"/>
              <a:ext cx="2895600" cy="3235236"/>
              <a:chOff x="5870477" y="1981200"/>
              <a:chExt cx="2895600" cy="3235236"/>
            </a:xfrm>
          </p:grpSpPr>
          <p:grpSp>
            <p:nvGrpSpPr>
              <p:cNvPr id="34" name="Group 33"/>
              <p:cNvGrpSpPr>
                <a:grpSpLocks noChangeAspect="1"/>
              </p:cNvGrpSpPr>
              <p:nvPr/>
            </p:nvGrpSpPr>
            <p:grpSpPr>
              <a:xfrm rot="10800000">
                <a:off x="6904946" y="2923727"/>
                <a:ext cx="559365" cy="467195"/>
                <a:chOff x="4267200" y="1043066"/>
                <a:chExt cx="2514600" cy="1039813"/>
              </a:xfrm>
            </p:grpSpPr>
            <p:sp>
              <p:nvSpPr>
                <p:cNvPr id="100" name="Freeform 64"/>
                <p:cNvSpPr>
                  <a:spLocks/>
                </p:cNvSpPr>
                <p:nvPr/>
              </p:nvSpPr>
              <p:spPr bwMode="auto">
                <a:xfrm>
                  <a:off x="4267200" y="1051003"/>
                  <a:ext cx="1254125" cy="928688"/>
                </a:xfrm>
                <a:custGeom>
                  <a:avLst/>
                  <a:gdLst>
                    <a:gd name="T0" fmla="*/ 10 w 790"/>
                    <a:gd name="T1" fmla="*/ 104 h 585"/>
                    <a:gd name="T2" fmla="*/ 30 w 790"/>
                    <a:gd name="T3" fmla="*/ 114 h 585"/>
                    <a:gd name="T4" fmla="*/ 50 w 790"/>
                    <a:gd name="T5" fmla="*/ 129 h 585"/>
                    <a:gd name="T6" fmla="*/ 70 w 790"/>
                    <a:gd name="T7" fmla="*/ 89 h 585"/>
                    <a:gd name="T8" fmla="*/ 85 w 790"/>
                    <a:gd name="T9" fmla="*/ 64 h 585"/>
                    <a:gd name="T10" fmla="*/ 104 w 790"/>
                    <a:gd name="T11" fmla="*/ 84 h 585"/>
                    <a:gd name="T12" fmla="*/ 124 w 790"/>
                    <a:gd name="T13" fmla="*/ 64 h 585"/>
                    <a:gd name="T14" fmla="*/ 144 w 790"/>
                    <a:gd name="T15" fmla="*/ 74 h 585"/>
                    <a:gd name="T16" fmla="*/ 159 w 790"/>
                    <a:gd name="T17" fmla="*/ 64 h 585"/>
                    <a:gd name="T18" fmla="*/ 179 w 790"/>
                    <a:gd name="T19" fmla="*/ 59 h 585"/>
                    <a:gd name="T20" fmla="*/ 199 w 790"/>
                    <a:gd name="T21" fmla="*/ 54 h 585"/>
                    <a:gd name="T22" fmla="*/ 219 w 790"/>
                    <a:gd name="T23" fmla="*/ 29 h 585"/>
                    <a:gd name="T24" fmla="*/ 238 w 790"/>
                    <a:gd name="T25" fmla="*/ 29 h 585"/>
                    <a:gd name="T26" fmla="*/ 253 w 790"/>
                    <a:gd name="T27" fmla="*/ 24 h 585"/>
                    <a:gd name="T28" fmla="*/ 273 w 790"/>
                    <a:gd name="T29" fmla="*/ 39 h 585"/>
                    <a:gd name="T30" fmla="*/ 293 w 790"/>
                    <a:gd name="T31" fmla="*/ 114 h 585"/>
                    <a:gd name="T32" fmla="*/ 313 w 790"/>
                    <a:gd name="T33" fmla="*/ 218 h 585"/>
                    <a:gd name="T34" fmla="*/ 328 w 790"/>
                    <a:gd name="T35" fmla="*/ 278 h 585"/>
                    <a:gd name="T36" fmla="*/ 348 w 790"/>
                    <a:gd name="T37" fmla="*/ 302 h 585"/>
                    <a:gd name="T38" fmla="*/ 368 w 790"/>
                    <a:gd name="T39" fmla="*/ 268 h 585"/>
                    <a:gd name="T40" fmla="*/ 387 w 790"/>
                    <a:gd name="T41" fmla="*/ 218 h 585"/>
                    <a:gd name="T42" fmla="*/ 402 w 790"/>
                    <a:gd name="T43" fmla="*/ 183 h 585"/>
                    <a:gd name="T44" fmla="*/ 422 w 790"/>
                    <a:gd name="T45" fmla="*/ 94 h 585"/>
                    <a:gd name="T46" fmla="*/ 442 w 790"/>
                    <a:gd name="T47" fmla="*/ 79 h 585"/>
                    <a:gd name="T48" fmla="*/ 462 w 790"/>
                    <a:gd name="T49" fmla="*/ 109 h 585"/>
                    <a:gd name="T50" fmla="*/ 482 w 790"/>
                    <a:gd name="T51" fmla="*/ 119 h 585"/>
                    <a:gd name="T52" fmla="*/ 497 w 790"/>
                    <a:gd name="T53" fmla="*/ 218 h 585"/>
                    <a:gd name="T54" fmla="*/ 517 w 790"/>
                    <a:gd name="T55" fmla="*/ 15 h 585"/>
                    <a:gd name="T56" fmla="*/ 536 w 790"/>
                    <a:gd name="T57" fmla="*/ 64 h 585"/>
                    <a:gd name="T58" fmla="*/ 556 w 790"/>
                    <a:gd name="T59" fmla="*/ 124 h 585"/>
                    <a:gd name="T60" fmla="*/ 571 w 790"/>
                    <a:gd name="T61" fmla="*/ 99 h 585"/>
                    <a:gd name="T62" fmla="*/ 591 w 790"/>
                    <a:gd name="T63" fmla="*/ 29 h 585"/>
                    <a:gd name="T64" fmla="*/ 611 w 790"/>
                    <a:gd name="T65" fmla="*/ 89 h 585"/>
                    <a:gd name="T66" fmla="*/ 631 w 790"/>
                    <a:gd name="T67" fmla="*/ 74 h 585"/>
                    <a:gd name="T68" fmla="*/ 651 w 790"/>
                    <a:gd name="T69" fmla="*/ 69 h 585"/>
                    <a:gd name="T70" fmla="*/ 666 w 790"/>
                    <a:gd name="T71" fmla="*/ 64 h 585"/>
                    <a:gd name="T72" fmla="*/ 685 w 790"/>
                    <a:gd name="T73" fmla="*/ 54 h 585"/>
                    <a:gd name="T74" fmla="*/ 705 w 790"/>
                    <a:gd name="T75" fmla="*/ 49 h 585"/>
                    <a:gd name="T76" fmla="*/ 725 w 790"/>
                    <a:gd name="T77" fmla="*/ 24 h 585"/>
                    <a:gd name="T78" fmla="*/ 740 w 790"/>
                    <a:gd name="T79" fmla="*/ 0 h 585"/>
                    <a:gd name="T80" fmla="*/ 760 w 790"/>
                    <a:gd name="T81" fmla="*/ 59 h 585"/>
                    <a:gd name="T82" fmla="*/ 780 w 790"/>
                    <a:gd name="T83" fmla="*/ 39 h 5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90" h="585">
                      <a:moveTo>
                        <a:pt x="0" y="144"/>
                      </a:moveTo>
                      <a:lnTo>
                        <a:pt x="5" y="59"/>
                      </a:lnTo>
                      <a:lnTo>
                        <a:pt x="10" y="104"/>
                      </a:lnTo>
                      <a:lnTo>
                        <a:pt x="20" y="119"/>
                      </a:lnTo>
                      <a:lnTo>
                        <a:pt x="25" y="99"/>
                      </a:lnTo>
                      <a:lnTo>
                        <a:pt x="30" y="114"/>
                      </a:lnTo>
                      <a:lnTo>
                        <a:pt x="35" y="124"/>
                      </a:lnTo>
                      <a:lnTo>
                        <a:pt x="45" y="129"/>
                      </a:lnTo>
                      <a:lnTo>
                        <a:pt x="50" y="129"/>
                      </a:lnTo>
                      <a:lnTo>
                        <a:pt x="55" y="124"/>
                      </a:lnTo>
                      <a:lnTo>
                        <a:pt x="60" y="109"/>
                      </a:lnTo>
                      <a:lnTo>
                        <a:pt x="70" y="89"/>
                      </a:lnTo>
                      <a:lnTo>
                        <a:pt x="75" y="74"/>
                      </a:lnTo>
                      <a:lnTo>
                        <a:pt x="80" y="69"/>
                      </a:lnTo>
                      <a:lnTo>
                        <a:pt x="85" y="64"/>
                      </a:lnTo>
                      <a:lnTo>
                        <a:pt x="94" y="74"/>
                      </a:lnTo>
                      <a:lnTo>
                        <a:pt x="99" y="79"/>
                      </a:lnTo>
                      <a:lnTo>
                        <a:pt x="104" y="84"/>
                      </a:lnTo>
                      <a:lnTo>
                        <a:pt x="109" y="79"/>
                      </a:lnTo>
                      <a:lnTo>
                        <a:pt x="119" y="64"/>
                      </a:lnTo>
                      <a:lnTo>
                        <a:pt x="124" y="64"/>
                      </a:lnTo>
                      <a:lnTo>
                        <a:pt x="129" y="69"/>
                      </a:lnTo>
                      <a:lnTo>
                        <a:pt x="134" y="69"/>
                      </a:lnTo>
                      <a:lnTo>
                        <a:pt x="144" y="74"/>
                      </a:lnTo>
                      <a:lnTo>
                        <a:pt x="149" y="74"/>
                      </a:lnTo>
                      <a:lnTo>
                        <a:pt x="154" y="64"/>
                      </a:lnTo>
                      <a:lnTo>
                        <a:pt x="159" y="64"/>
                      </a:lnTo>
                      <a:lnTo>
                        <a:pt x="169" y="49"/>
                      </a:lnTo>
                      <a:lnTo>
                        <a:pt x="174" y="49"/>
                      </a:lnTo>
                      <a:lnTo>
                        <a:pt x="179" y="59"/>
                      </a:lnTo>
                      <a:lnTo>
                        <a:pt x="184" y="69"/>
                      </a:lnTo>
                      <a:lnTo>
                        <a:pt x="194" y="74"/>
                      </a:lnTo>
                      <a:lnTo>
                        <a:pt x="199" y="54"/>
                      </a:lnTo>
                      <a:lnTo>
                        <a:pt x="204" y="54"/>
                      </a:lnTo>
                      <a:lnTo>
                        <a:pt x="214" y="34"/>
                      </a:lnTo>
                      <a:lnTo>
                        <a:pt x="219" y="29"/>
                      </a:lnTo>
                      <a:lnTo>
                        <a:pt x="224" y="34"/>
                      </a:lnTo>
                      <a:lnTo>
                        <a:pt x="229" y="29"/>
                      </a:lnTo>
                      <a:lnTo>
                        <a:pt x="238" y="29"/>
                      </a:lnTo>
                      <a:lnTo>
                        <a:pt x="243" y="34"/>
                      </a:lnTo>
                      <a:lnTo>
                        <a:pt x="248" y="19"/>
                      </a:lnTo>
                      <a:lnTo>
                        <a:pt x="253" y="24"/>
                      </a:lnTo>
                      <a:lnTo>
                        <a:pt x="263" y="34"/>
                      </a:lnTo>
                      <a:lnTo>
                        <a:pt x="268" y="34"/>
                      </a:lnTo>
                      <a:lnTo>
                        <a:pt x="273" y="39"/>
                      </a:lnTo>
                      <a:lnTo>
                        <a:pt x="278" y="59"/>
                      </a:lnTo>
                      <a:lnTo>
                        <a:pt x="288" y="74"/>
                      </a:lnTo>
                      <a:lnTo>
                        <a:pt x="293" y="114"/>
                      </a:lnTo>
                      <a:lnTo>
                        <a:pt x="298" y="139"/>
                      </a:lnTo>
                      <a:lnTo>
                        <a:pt x="303" y="178"/>
                      </a:lnTo>
                      <a:lnTo>
                        <a:pt x="313" y="218"/>
                      </a:lnTo>
                      <a:lnTo>
                        <a:pt x="318" y="248"/>
                      </a:lnTo>
                      <a:lnTo>
                        <a:pt x="323" y="268"/>
                      </a:lnTo>
                      <a:lnTo>
                        <a:pt x="328" y="278"/>
                      </a:lnTo>
                      <a:lnTo>
                        <a:pt x="338" y="283"/>
                      </a:lnTo>
                      <a:lnTo>
                        <a:pt x="343" y="283"/>
                      </a:lnTo>
                      <a:lnTo>
                        <a:pt x="348" y="302"/>
                      </a:lnTo>
                      <a:lnTo>
                        <a:pt x="353" y="293"/>
                      </a:lnTo>
                      <a:lnTo>
                        <a:pt x="363" y="273"/>
                      </a:lnTo>
                      <a:lnTo>
                        <a:pt x="368" y="268"/>
                      </a:lnTo>
                      <a:lnTo>
                        <a:pt x="373" y="253"/>
                      </a:lnTo>
                      <a:lnTo>
                        <a:pt x="378" y="238"/>
                      </a:lnTo>
                      <a:lnTo>
                        <a:pt x="387" y="218"/>
                      </a:lnTo>
                      <a:lnTo>
                        <a:pt x="392" y="208"/>
                      </a:lnTo>
                      <a:lnTo>
                        <a:pt x="397" y="193"/>
                      </a:lnTo>
                      <a:lnTo>
                        <a:pt x="402" y="183"/>
                      </a:lnTo>
                      <a:lnTo>
                        <a:pt x="412" y="154"/>
                      </a:lnTo>
                      <a:lnTo>
                        <a:pt x="417" y="124"/>
                      </a:lnTo>
                      <a:lnTo>
                        <a:pt x="422" y="94"/>
                      </a:lnTo>
                      <a:lnTo>
                        <a:pt x="432" y="79"/>
                      </a:lnTo>
                      <a:lnTo>
                        <a:pt x="437" y="79"/>
                      </a:lnTo>
                      <a:lnTo>
                        <a:pt x="442" y="79"/>
                      </a:lnTo>
                      <a:lnTo>
                        <a:pt x="447" y="84"/>
                      </a:lnTo>
                      <a:lnTo>
                        <a:pt x="457" y="99"/>
                      </a:lnTo>
                      <a:lnTo>
                        <a:pt x="462" y="109"/>
                      </a:lnTo>
                      <a:lnTo>
                        <a:pt x="467" y="119"/>
                      </a:lnTo>
                      <a:lnTo>
                        <a:pt x="472" y="114"/>
                      </a:lnTo>
                      <a:lnTo>
                        <a:pt x="482" y="119"/>
                      </a:lnTo>
                      <a:lnTo>
                        <a:pt x="487" y="119"/>
                      </a:lnTo>
                      <a:lnTo>
                        <a:pt x="492" y="134"/>
                      </a:lnTo>
                      <a:lnTo>
                        <a:pt x="497" y="218"/>
                      </a:lnTo>
                      <a:lnTo>
                        <a:pt x="507" y="585"/>
                      </a:lnTo>
                      <a:lnTo>
                        <a:pt x="512" y="34"/>
                      </a:lnTo>
                      <a:lnTo>
                        <a:pt x="517" y="15"/>
                      </a:lnTo>
                      <a:lnTo>
                        <a:pt x="522" y="154"/>
                      </a:lnTo>
                      <a:lnTo>
                        <a:pt x="531" y="79"/>
                      </a:lnTo>
                      <a:lnTo>
                        <a:pt x="536" y="64"/>
                      </a:lnTo>
                      <a:lnTo>
                        <a:pt x="541" y="84"/>
                      </a:lnTo>
                      <a:lnTo>
                        <a:pt x="546" y="84"/>
                      </a:lnTo>
                      <a:lnTo>
                        <a:pt x="556" y="124"/>
                      </a:lnTo>
                      <a:lnTo>
                        <a:pt x="561" y="124"/>
                      </a:lnTo>
                      <a:lnTo>
                        <a:pt x="566" y="124"/>
                      </a:lnTo>
                      <a:lnTo>
                        <a:pt x="571" y="99"/>
                      </a:lnTo>
                      <a:lnTo>
                        <a:pt x="581" y="74"/>
                      </a:lnTo>
                      <a:lnTo>
                        <a:pt x="586" y="39"/>
                      </a:lnTo>
                      <a:lnTo>
                        <a:pt x="591" y="29"/>
                      </a:lnTo>
                      <a:lnTo>
                        <a:pt x="596" y="34"/>
                      </a:lnTo>
                      <a:lnTo>
                        <a:pt x="606" y="59"/>
                      </a:lnTo>
                      <a:lnTo>
                        <a:pt x="611" y="89"/>
                      </a:lnTo>
                      <a:lnTo>
                        <a:pt x="616" y="99"/>
                      </a:lnTo>
                      <a:lnTo>
                        <a:pt x="626" y="89"/>
                      </a:lnTo>
                      <a:lnTo>
                        <a:pt x="631" y="74"/>
                      </a:lnTo>
                      <a:lnTo>
                        <a:pt x="636" y="59"/>
                      </a:lnTo>
                      <a:lnTo>
                        <a:pt x="641" y="74"/>
                      </a:lnTo>
                      <a:lnTo>
                        <a:pt x="651" y="69"/>
                      </a:lnTo>
                      <a:lnTo>
                        <a:pt x="656" y="64"/>
                      </a:lnTo>
                      <a:lnTo>
                        <a:pt x="661" y="39"/>
                      </a:lnTo>
                      <a:lnTo>
                        <a:pt x="666" y="64"/>
                      </a:lnTo>
                      <a:lnTo>
                        <a:pt x="676" y="84"/>
                      </a:lnTo>
                      <a:lnTo>
                        <a:pt x="680" y="79"/>
                      </a:lnTo>
                      <a:lnTo>
                        <a:pt x="685" y="54"/>
                      </a:lnTo>
                      <a:lnTo>
                        <a:pt x="690" y="44"/>
                      </a:lnTo>
                      <a:lnTo>
                        <a:pt x="700" y="49"/>
                      </a:lnTo>
                      <a:lnTo>
                        <a:pt x="705" y="49"/>
                      </a:lnTo>
                      <a:lnTo>
                        <a:pt x="710" y="44"/>
                      </a:lnTo>
                      <a:lnTo>
                        <a:pt x="715" y="34"/>
                      </a:lnTo>
                      <a:lnTo>
                        <a:pt x="725" y="24"/>
                      </a:lnTo>
                      <a:lnTo>
                        <a:pt x="730" y="10"/>
                      </a:lnTo>
                      <a:lnTo>
                        <a:pt x="735" y="0"/>
                      </a:lnTo>
                      <a:lnTo>
                        <a:pt x="740" y="0"/>
                      </a:lnTo>
                      <a:lnTo>
                        <a:pt x="750" y="15"/>
                      </a:lnTo>
                      <a:lnTo>
                        <a:pt x="755" y="34"/>
                      </a:lnTo>
                      <a:lnTo>
                        <a:pt x="760" y="59"/>
                      </a:lnTo>
                      <a:lnTo>
                        <a:pt x="765" y="84"/>
                      </a:lnTo>
                      <a:lnTo>
                        <a:pt x="775" y="74"/>
                      </a:lnTo>
                      <a:lnTo>
                        <a:pt x="780" y="39"/>
                      </a:lnTo>
                      <a:lnTo>
                        <a:pt x="785" y="39"/>
                      </a:lnTo>
                      <a:lnTo>
                        <a:pt x="790" y="54"/>
                      </a:lnTo>
                    </a:path>
                  </a:pathLst>
                </a:custGeom>
                <a:noFill/>
                <a:ln w="19050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65"/>
                <p:cNvSpPr>
                  <a:spLocks/>
                </p:cNvSpPr>
                <p:nvPr/>
              </p:nvSpPr>
              <p:spPr bwMode="auto">
                <a:xfrm>
                  <a:off x="5521325" y="1043066"/>
                  <a:ext cx="1260475" cy="1039813"/>
                </a:xfrm>
                <a:custGeom>
                  <a:avLst/>
                  <a:gdLst>
                    <a:gd name="T0" fmla="*/ 15 w 794"/>
                    <a:gd name="T1" fmla="*/ 84 h 655"/>
                    <a:gd name="T2" fmla="*/ 34 w 794"/>
                    <a:gd name="T3" fmla="*/ 144 h 655"/>
                    <a:gd name="T4" fmla="*/ 54 w 794"/>
                    <a:gd name="T5" fmla="*/ 233 h 655"/>
                    <a:gd name="T6" fmla="*/ 69 w 794"/>
                    <a:gd name="T7" fmla="*/ 258 h 655"/>
                    <a:gd name="T8" fmla="*/ 89 w 794"/>
                    <a:gd name="T9" fmla="*/ 223 h 655"/>
                    <a:gd name="T10" fmla="*/ 109 w 794"/>
                    <a:gd name="T11" fmla="*/ 198 h 655"/>
                    <a:gd name="T12" fmla="*/ 129 w 794"/>
                    <a:gd name="T13" fmla="*/ 134 h 655"/>
                    <a:gd name="T14" fmla="*/ 144 w 794"/>
                    <a:gd name="T15" fmla="*/ 109 h 655"/>
                    <a:gd name="T16" fmla="*/ 164 w 794"/>
                    <a:gd name="T17" fmla="*/ 114 h 655"/>
                    <a:gd name="T18" fmla="*/ 183 w 794"/>
                    <a:gd name="T19" fmla="*/ 94 h 655"/>
                    <a:gd name="T20" fmla="*/ 203 w 794"/>
                    <a:gd name="T21" fmla="*/ 114 h 655"/>
                    <a:gd name="T22" fmla="*/ 218 w 794"/>
                    <a:gd name="T23" fmla="*/ 54 h 655"/>
                    <a:gd name="T24" fmla="*/ 238 w 794"/>
                    <a:gd name="T25" fmla="*/ 69 h 655"/>
                    <a:gd name="T26" fmla="*/ 258 w 794"/>
                    <a:gd name="T27" fmla="*/ 94 h 655"/>
                    <a:gd name="T28" fmla="*/ 278 w 794"/>
                    <a:gd name="T29" fmla="*/ 124 h 655"/>
                    <a:gd name="T30" fmla="*/ 298 w 794"/>
                    <a:gd name="T31" fmla="*/ 79 h 655"/>
                    <a:gd name="T32" fmla="*/ 313 w 794"/>
                    <a:gd name="T33" fmla="*/ 79 h 655"/>
                    <a:gd name="T34" fmla="*/ 332 w 794"/>
                    <a:gd name="T35" fmla="*/ 79 h 655"/>
                    <a:gd name="T36" fmla="*/ 352 w 794"/>
                    <a:gd name="T37" fmla="*/ 84 h 655"/>
                    <a:gd name="T38" fmla="*/ 372 w 794"/>
                    <a:gd name="T39" fmla="*/ 24 h 655"/>
                    <a:gd name="T40" fmla="*/ 387 w 794"/>
                    <a:gd name="T41" fmla="*/ 44 h 655"/>
                    <a:gd name="T42" fmla="*/ 407 w 794"/>
                    <a:gd name="T43" fmla="*/ 39 h 655"/>
                    <a:gd name="T44" fmla="*/ 427 w 794"/>
                    <a:gd name="T45" fmla="*/ 5 h 655"/>
                    <a:gd name="T46" fmla="*/ 447 w 794"/>
                    <a:gd name="T47" fmla="*/ 44 h 655"/>
                    <a:gd name="T48" fmla="*/ 467 w 794"/>
                    <a:gd name="T49" fmla="*/ 74 h 655"/>
                    <a:gd name="T50" fmla="*/ 481 w 794"/>
                    <a:gd name="T51" fmla="*/ 39 h 655"/>
                    <a:gd name="T52" fmla="*/ 501 w 794"/>
                    <a:gd name="T53" fmla="*/ 139 h 655"/>
                    <a:gd name="T54" fmla="*/ 521 w 794"/>
                    <a:gd name="T55" fmla="*/ 258 h 655"/>
                    <a:gd name="T56" fmla="*/ 541 w 794"/>
                    <a:gd name="T57" fmla="*/ 307 h 655"/>
                    <a:gd name="T58" fmla="*/ 556 w 794"/>
                    <a:gd name="T59" fmla="*/ 293 h 655"/>
                    <a:gd name="T60" fmla="*/ 576 w 794"/>
                    <a:gd name="T61" fmla="*/ 233 h 655"/>
                    <a:gd name="T62" fmla="*/ 596 w 794"/>
                    <a:gd name="T63" fmla="*/ 193 h 655"/>
                    <a:gd name="T64" fmla="*/ 616 w 794"/>
                    <a:gd name="T65" fmla="*/ 144 h 655"/>
                    <a:gd name="T66" fmla="*/ 630 w 794"/>
                    <a:gd name="T67" fmla="*/ 139 h 655"/>
                    <a:gd name="T68" fmla="*/ 650 w 794"/>
                    <a:gd name="T69" fmla="*/ 114 h 655"/>
                    <a:gd name="T70" fmla="*/ 670 w 794"/>
                    <a:gd name="T71" fmla="*/ 84 h 655"/>
                    <a:gd name="T72" fmla="*/ 690 w 794"/>
                    <a:gd name="T73" fmla="*/ 655 h 655"/>
                    <a:gd name="T74" fmla="*/ 710 w 794"/>
                    <a:gd name="T75" fmla="*/ 273 h 655"/>
                    <a:gd name="T76" fmla="*/ 725 w 794"/>
                    <a:gd name="T77" fmla="*/ 49 h 655"/>
                    <a:gd name="T78" fmla="*/ 745 w 794"/>
                    <a:gd name="T79" fmla="*/ 104 h 655"/>
                    <a:gd name="T80" fmla="*/ 765 w 794"/>
                    <a:gd name="T81" fmla="*/ 79 h 655"/>
                    <a:gd name="T82" fmla="*/ 784 w 794"/>
                    <a:gd name="T83" fmla="*/ 74 h 6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94" h="655">
                      <a:moveTo>
                        <a:pt x="0" y="59"/>
                      </a:moveTo>
                      <a:lnTo>
                        <a:pt x="10" y="74"/>
                      </a:lnTo>
                      <a:lnTo>
                        <a:pt x="15" y="84"/>
                      </a:lnTo>
                      <a:lnTo>
                        <a:pt x="20" y="94"/>
                      </a:lnTo>
                      <a:lnTo>
                        <a:pt x="25" y="114"/>
                      </a:lnTo>
                      <a:lnTo>
                        <a:pt x="34" y="144"/>
                      </a:lnTo>
                      <a:lnTo>
                        <a:pt x="39" y="173"/>
                      </a:lnTo>
                      <a:lnTo>
                        <a:pt x="44" y="208"/>
                      </a:lnTo>
                      <a:lnTo>
                        <a:pt x="54" y="233"/>
                      </a:lnTo>
                      <a:lnTo>
                        <a:pt x="59" y="238"/>
                      </a:lnTo>
                      <a:lnTo>
                        <a:pt x="64" y="248"/>
                      </a:lnTo>
                      <a:lnTo>
                        <a:pt x="69" y="258"/>
                      </a:lnTo>
                      <a:lnTo>
                        <a:pt x="79" y="258"/>
                      </a:lnTo>
                      <a:lnTo>
                        <a:pt x="84" y="243"/>
                      </a:lnTo>
                      <a:lnTo>
                        <a:pt x="89" y="223"/>
                      </a:lnTo>
                      <a:lnTo>
                        <a:pt x="94" y="213"/>
                      </a:lnTo>
                      <a:lnTo>
                        <a:pt x="104" y="203"/>
                      </a:lnTo>
                      <a:lnTo>
                        <a:pt x="109" y="198"/>
                      </a:lnTo>
                      <a:lnTo>
                        <a:pt x="114" y="193"/>
                      </a:lnTo>
                      <a:lnTo>
                        <a:pt x="119" y="159"/>
                      </a:lnTo>
                      <a:lnTo>
                        <a:pt x="129" y="134"/>
                      </a:lnTo>
                      <a:lnTo>
                        <a:pt x="134" y="134"/>
                      </a:lnTo>
                      <a:lnTo>
                        <a:pt x="139" y="119"/>
                      </a:lnTo>
                      <a:lnTo>
                        <a:pt x="144" y="109"/>
                      </a:lnTo>
                      <a:lnTo>
                        <a:pt x="154" y="99"/>
                      </a:lnTo>
                      <a:lnTo>
                        <a:pt x="159" y="109"/>
                      </a:lnTo>
                      <a:lnTo>
                        <a:pt x="164" y="114"/>
                      </a:lnTo>
                      <a:lnTo>
                        <a:pt x="169" y="109"/>
                      </a:lnTo>
                      <a:lnTo>
                        <a:pt x="179" y="109"/>
                      </a:lnTo>
                      <a:lnTo>
                        <a:pt x="183" y="94"/>
                      </a:lnTo>
                      <a:lnTo>
                        <a:pt x="188" y="94"/>
                      </a:lnTo>
                      <a:lnTo>
                        <a:pt x="193" y="104"/>
                      </a:lnTo>
                      <a:lnTo>
                        <a:pt x="203" y="114"/>
                      </a:lnTo>
                      <a:lnTo>
                        <a:pt x="208" y="402"/>
                      </a:lnTo>
                      <a:lnTo>
                        <a:pt x="213" y="387"/>
                      </a:lnTo>
                      <a:lnTo>
                        <a:pt x="218" y="54"/>
                      </a:lnTo>
                      <a:lnTo>
                        <a:pt x="228" y="129"/>
                      </a:lnTo>
                      <a:lnTo>
                        <a:pt x="233" y="218"/>
                      </a:lnTo>
                      <a:lnTo>
                        <a:pt x="238" y="69"/>
                      </a:lnTo>
                      <a:lnTo>
                        <a:pt x="248" y="59"/>
                      </a:lnTo>
                      <a:lnTo>
                        <a:pt x="253" y="84"/>
                      </a:lnTo>
                      <a:lnTo>
                        <a:pt x="258" y="94"/>
                      </a:lnTo>
                      <a:lnTo>
                        <a:pt x="263" y="124"/>
                      </a:lnTo>
                      <a:lnTo>
                        <a:pt x="273" y="129"/>
                      </a:lnTo>
                      <a:lnTo>
                        <a:pt x="278" y="124"/>
                      </a:lnTo>
                      <a:lnTo>
                        <a:pt x="283" y="114"/>
                      </a:lnTo>
                      <a:lnTo>
                        <a:pt x="288" y="99"/>
                      </a:lnTo>
                      <a:lnTo>
                        <a:pt x="298" y="79"/>
                      </a:lnTo>
                      <a:lnTo>
                        <a:pt x="303" y="69"/>
                      </a:lnTo>
                      <a:lnTo>
                        <a:pt x="308" y="69"/>
                      </a:lnTo>
                      <a:lnTo>
                        <a:pt x="313" y="79"/>
                      </a:lnTo>
                      <a:lnTo>
                        <a:pt x="323" y="94"/>
                      </a:lnTo>
                      <a:lnTo>
                        <a:pt x="328" y="94"/>
                      </a:lnTo>
                      <a:lnTo>
                        <a:pt x="332" y="79"/>
                      </a:lnTo>
                      <a:lnTo>
                        <a:pt x="337" y="79"/>
                      </a:lnTo>
                      <a:lnTo>
                        <a:pt x="347" y="79"/>
                      </a:lnTo>
                      <a:lnTo>
                        <a:pt x="352" y="84"/>
                      </a:lnTo>
                      <a:lnTo>
                        <a:pt x="357" y="49"/>
                      </a:lnTo>
                      <a:lnTo>
                        <a:pt x="362" y="24"/>
                      </a:lnTo>
                      <a:lnTo>
                        <a:pt x="372" y="24"/>
                      </a:lnTo>
                      <a:lnTo>
                        <a:pt x="377" y="34"/>
                      </a:lnTo>
                      <a:lnTo>
                        <a:pt x="382" y="39"/>
                      </a:lnTo>
                      <a:lnTo>
                        <a:pt x="387" y="44"/>
                      </a:lnTo>
                      <a:lnTo>
                        <a:pt x="397" y="39"/>
                      </a:lnTo>
                      <a:lnTo>
                        <a:pt x="402" y="34"/>
                      </a:lnTo>
                      <a:lnTo>
                        <a:pt x="407" y="39"/>
                      </a:lnTo>
                      <a:lnTo>
                        <a:pt x="412" y="29"/>
                      </a:lnTo>
                      <a:lnTo>
                        <a:pt x="422" y="15"/>
                      </a:lnTo>
                      <a:lnTo>
                        <a:pt x="427" y="5"/>
                      </a:lnTo>
                      <a:lnTo>
                        <a:pt x="432" y="0"/>
                      </a:lnTo>
                      <a:lnTo>
                        <a:pt x="437" y="5"/>
                      </a:lnTo>
                      <a:lnTo>
                        <a:pt x="447" y="44"/>
                      </a:lnTo>
                      <a:lnTo>
                        <a:pt x="452" y="59"/>
                      </a:lnTo>
                      <a:lnTo>
                        <a:pt x="457" y="69"/>
                      </a:lnTo>
                      <a:lnTo>
                        <a:pt x="467" y="74"/>
                      </a:lnTo>
                      <a:lnTo>
                        <a:pt x="472" y="49"/>
                      </a:lnTo>
                      <a:lnTo>
                        <a:pt x="476" y="29"/>
                      </a:lnTo>
                      <a:lnTo>
                        <a:pt x="481" y="39"/>
                      </a:lnTo>
                      <a:lnTo>
                        <a:pt x="491" y="44"/>
                      </a:lnTo>
                      <a:lnTo>
                        <a:pt x="496" y="89"/>
                      </a:lnTo>
                      <a:lnTo>
                        <a:pt x="501" y="139"/>
                      </a:lnTo>
                      <a:lnTo>
                        <a:pt x="506" y="188"/>
                      </a:lnTo>
                      <a:lnTo>
                        <a:pt x="516" y="228"/>
                      </a:lnTo>
                      <a:lnTo>
                        <a:pt x="521" y="258"/>
                      </a:lnTo>
                      <a:lnTo>
                        <a:pt x="526" y="278"/>
                      </a:lnTo>
                      <a:lnTo>
                        <a:pt x="531" y="293"/>
                      </a:lnTo>
                      <a:lnTo>
                        <a:pt x="541" y="307"/>
                      </a:lnTo>
                      <a:lnTo>
                        <a:pt x="546" y="307"/>
                      </a:lnTo>
                      <a:lnTo>
                        <a:pt x="551" y="312"/>
                      </a:lnTo>
                      <a:lnTo>
                        <a:pt x="556" y="293"/>
                      </a:lnTo>
                      <a:lnTo>
                        <a:pt x="566" y="268"/>
                      </a:lnTo>
                      <a:lnTo>
                        <a:pt x="571" y="243"/>
                      </a:lnTo>
                      <a:lnTo>
                        <a:pt x="576" y="233"/>
                      </a:lnTo>
                      <a:lnTo>
                        <a:pt x="581" y="228"/>
                      </a:lnTo>
                      <a:lnTo>
                        <a:pt x="591" y="218"/>
                      </a:lnTo>
                      <a:lnTo>
                        <a:pt x="596" y="193"/>
                      </a:lnTo>
                      <a:lnTo>
                        <a:pt x="601" y="173"/>
                      </a:lnTo>
                      <a:lnTo>
                        <a:pt x="606" y="154"/>
                      </a:lnTo>
                      <a:lnTo>
                        <a:pt x="616" y="144"/>
                      </a:lnTo>
                      <a:lnTo>
                        <a:pt x="621" y="129"/>
                      </a:lnTo>
                      <a:lnTo>
                        <a:pt x="625" y="134"/>
                      </a:lnTo>
                      <a:lnTo>
                        <a:pt x="630" y="139"/>
                      </a:lnTo>
                      <a:lnTo>
                        <a:pt x="640" y="154"/>
                      </a:lnTo>
                      <a:lnTo>
                        <a:pt x="645" y="139"/>
                      </a:lnTo>
                      <a:lnTo>
                        <a:pt x="650" y="114"/>
                      </a:lnTo>
                      <a:lnTo>
                        <a:pt x="655" y="99"/>
                      </a:lnTo>
                      <a:lnTo>
                        <a:pt x="665" y="84"/>
                      </a:lnTo>
                      <a:lnTo>
                        <a:pt x="670" y="84"/>
                      </a:lnTo>
                      <a:lnTo>
                        <a:pt x="675" y="94"/>
                      </a:lnTo>
                      <a:lnTo>
                        <a:pt x="685" y="238"/>
                      </a:lnTo>
                      <a:lnTo>
                        <a:pt x="690" y="655"/>
                      </a:lnTo>
                      <a:lnTo>
                        <a:pt x="695" y="20"/>
                      </a:lnTo>
                      <a:lnTo>
                        <a:pt x="700" y="183"/>
                      </a:lnTo>
                      <a:lnTo>
                        <a:pt x="710" y="273"/>
                      </a:lnTo>
                      <a:lnTo>
                        <a:pt x="715" y="84"/>
                      </a:lnTo>
                      <a:lnTo>
                        <a:pt x="720" y="24"/>
                      </a:lnTo>
                      <a:lnTo>
                        <a:pt x="725" y="49"/>
                      </a:lnTo>
                      <a:lnTo>
                        <a:pt x="735" y="84"/>
                      </a:lnTo>
                      <a:lnTo>
                        <a:pt x="740" y="84"/>
                      </a:lnTo>
                      <a:lnTo>
                        <a:pt x="745" y="104"/>
                      </a:lnTo>
                      <a:lnTo>
                        <a:pt x="750" y="109"/>
                      </a:lnTo>
                      <a:lnTo>
                        <a:pt x="760" y="94"/>
                      </a:lnTo>
                      <a:lnTo>
                        <a:pt x="765" y="79"/>
                      </a:lnTo>
                      <a:lnTo>
                        <a:pt x="769" y="74"/>
                      </a:lnTo>
                      <a:lnTo>
                        <a:pt x="774" y="59"/>
                      </a:lnTo>
                      <a:lnTo>
                        <a:pt x="784" y="74"/>
                      </a:lnTo>
                      <a:lnTo>
                        <a:pt x="789" y="69"/>
                      </a:lnTo>
                      <a:lnTo>
                        <a:pt x="794" y="69"/>
                      </a:lnTo>
                    </a:path>
                  </a:pathLst>
                </a:custGeom>
                <a:noFill/>
                <a:ln w="19050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9" name="Rectangle 38"/>
              <p:cNvSpPr/>
              <p:nvPr/>
            </p:nvSpPr>
            <p:spPr>
              <a:xfrm>
                <a:off x="5870477" y="2670856"/>
                <a:ext cx="2895600" cy="2545580"/>
              </a:xfrm>
              <a:prstGeom prst="rect">
                <a:avLst/>
              </a:prstGeom>
              <a:noFill/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6654580" y="1981200"/>
                <a:ext cx="1297150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queries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11" name="Group 110"/>
              <p:cNvGrpSpPr>
                <a:grpSpLocks noChangeAspect="1"/>
              </p:cNvGrpSpPr>
              <p:nvPr/>
            </p:nvGrpSpPr>
            <p:grpSpPr>
              <a:xfrm>
                <a:off x="6950723" y="3813153"/>
                <a:ext cx="593646" cy="280447"/>
                <a:chOff x="2681288" y="2046288"/>
                <a:chExt cx="3957638" cy="2671762"/>
              </a:xfrm>
            </p:grpSpPr>
            <p:sp>
              <p:nvSpPr>
                <p:cNvPr id="112" name="Freeform 61"/>
                <p:cNvSpPr>
                  <a:spLocks/>
                </p:cNvSpPr>
                <p:nvPr/>
              </p:nvSpPr>
              <p:spPr bwMode="auto">
                <a:xfrm>
                  <a:off x="2681288" y="2046288"/>
                  <a:ext cx="1679575" cy="2355850"/>
                </a:xfrm>
                <a:custGeom>
                  <a:avLst/>
                  <a:gdLst>
                    <a:gd name="T0" fmla="*/ 20 w 1058"/>
                    <a:gd name="T1" fmla="*/ 491 h 1484"/>
                    <a:gd name="T2" fmla="*/ 45 w 1058"/>
                    <a:gd name="T3" fmla="*/ 1087 h 1484"/>
                    <a:gd name="T4" fmla="*/ 70 w 1058"/>
                    <a:gd name="T5" fmla="*/ 1285 h 1484"/>
                    <a:gd name="T6" fmla="*/ 94 w 1058"/>
                    <a:gd name="T7" fmla="*/ 789 h 1484"/>
                    <a:gd name="T8" fmla="*/ 119 w 1058"/>
                    <a:gd name="T9" fmla="*/ 988 h 1484"/>
                    <a:gd name="T10" fmla="*/ 144 w 1058"/>
                    <a:gd name="T11" fmla="*/ 690 h 1484"/>
                    <a:gd name="T12" fmla="*/ 169 w 1058"/>
                    <a:gd name="T13" fmla="*/ 397 h 1484"/>
                    <a:gd name="T14" fmla="*/ 194 w 1058"/>
                    <a:gd name="T15" fmla="*/ 491 h 1484"/>
                    <a:gd name="T16" fmla="*/ 219 w 1058"/>
                    <a:gd name="T17" fmla="*/ 590 h 1484"/>
                    <a:gd name="T18" fmla="*/ 243 w 1058"/>
                    <a:gd name="T19" fmla="*/ 491 h 1484"/>
                    <a:gd name="T20" fmla="*/ 268 w 1058"/>
                    <a:gd name="T21" fmla="*/ 590 h 1484"/>
                    <a:gd name="T22" fmla="*/ 293 w 1058"/>
                    <a:gd name="T23" fmla="*/ 1087 h 1484"/>
                    <a:gd name="T24" fmla="*/ 318 w 1058"/>
                    <a:gd name="T25" fmla="*/ 1087 h 1484"/>
                    <a:gd name="T26" fmla="*/ 343 w 1058"/>
                    <a:gd name="T27" fmla="*/ 888 h 1484"/>
                    <a:gd name="T28" fmla="*/ 368 w 1058"/>
                    <a:gd name="T29" fmla="*/ 789 h 1484"/>
                    <a:gd name="T30" fmla="*/ 392 w 1058"/>
                    <a:gd name="T31" fmla="*/ 1087 h 1484"/>
                    <a:gd name="T32" fmla="*/ 417 w 1058"/>
                    <a:gd name="T33" fmla="*/ 690 h 1484"/>
                    <a:gd name="T34" fmla="*/ 442 w 1058"/>
                    <a:gd name="T35" fmla="*/ 1285 h 1484"/>
                    <a:gd name="T36" fmla="*/ 467 w 1058"/>
                    <a:gd name="T37" fmla="*/ 789 h 1484"/>
                    <a:gd name="T38" fmla="*/ 492 w 1058"/>
                    <a:gd name="T39" fmla="*/ 988 h 1484"/>
                    <a:gd name="T40" fmla="*/ 517 w 1058"/>
                    <a:gd name="T41" fmla="*/ 690 h 1484"/>
                    <a:gd name="T42" fmla="*/ 541 w 1058"/>
                    <a:gd name="T43" fmla="*/ 491 h 1484"/>
                    <a:gd name="T44" fmla="*/ 566 w 1058"/>
                    <a:gd name="T45" fmla="*/ 1087 h 1484"/>
                    <a:gd name="T46" fmla="*/ 591 w 1058"/>
                    <a:gd name="T47" fmla="*/ 690 h 1484"/>
                    <a:gd name="T48" fmla="*/ 616 w 1058"/>
                    <a:gd name="T49" fmla="*/ 397 h 1484"/>
                    <a:gd name="T50" fmla="*/ 641 w 1058"/>
                    <a:gd name="T51" fmla="*/ 491 h 1484"/>
                    <a:gd name="T52" fmla="*/ 666 w 1058"/>
                    <a:gd name="T53" fmla="*/ 1087 h 1484"/>
                    <a:gd name="T54" fmla="*/ 690 w 1058"/>
                    <a:gd name="T55" fmla="*/ 888 h 1484"/>
                    <a:gd name="T56" fmla="*/ 715 w 1058"/>
                    <a:gd name="T57" fmla="*/ 1484 h 1484"/>
                    <a:gd name="T58" fmla="*/ 740 w 1058"/>
                    <a:gd name="T59" fmla="*/ 397 h 1484"/>
                    <a:gd name="T60" fmla="*/ 765 w 1058"/>
                    <a:gd name="T61" fmla="*/ 988 h 1484"/>
                    <a:gd name="T62" fmla="*/ 790 w 1058"/>
                    <a:gd name="T63" fmla="*/ 397 h 1484"/>
                    <a:gd name="T64" fmla="*/ 815 w 1058"/>
                    <a:gd name="T65" fmla="*/ 1087 h 1484"/>
                    <a:gd name="T66" fmla="*/ 844 w 1058"/>
                    <a:gd name="T67" fmla="*/ 397 h 1484"/>
                    <a:gd name="T68" fmla="*/ 869 w 1058"/>
                    <a:gd name="T69" fmla="*/ 590 h 1484"/>
                    <a:gd name="T70" fmla="*/ 894 w 1058"/>
                    <a:gd name="T71" fmla="*/ 397 h 1484"/>
                    <a:gd name="T72" fmla="*/ 919 w 1058"/>
                    <a:gd name="T73" fmla="*/ 888 h 1484"/>
                    <a:gd name="T74" fmla="*/ 944 w 1058"/>
                    <a:gd name="T75" fmla="*/ 888 h 1484"/>
                    <a:gd name="T76" fmla="*/ 969 w 1058"/>
                    <a:gd name="T77" fmla="*/ 1186 h 1484"/>
                    <a:gd name="T78" fmla="*/ 993 w 1058"/>
                    <a:gd name="T79" fmla="*/ 397 h 1484"/>
                    <a:gd name="T80" fmla="*/ 1018 w 1058"/>
                    <a:gd name="T81" fmla="*/ 988 h 1484"/>
                    <a:gd name="T82" fmla="*/ 1043 w 1058"/>
                    <a:gd name="T83" fmla="*/ 298 h 14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058" h="1484">
                      <a:moveTo>
                        <a:pt x="0" y="1285"/>
                      </a:moveTo>
                      <a:lnTo>
                        <a:pt x="10" y="590"/>
                      </a:lnTo>
                      <a:lnTo>
                        <a:pt x="20" y="491"/>
                      </a:lnTo>
                      <a:lnTo>
                        <a:pt x="25" y="1385"/>
                      </a:lnTo>
                      <a:lnTo>
                        <a:pt x="35" y="988"/>
                      </a:lnTo>
                      <a:lnTo>
                        <a:pt x="45" y="1087"/>
                      </a:lnTo>
                      <a:lnTo>
                        <a:pt x="50" y="1484"/>
                      </a:lnTo>
                      <a:lnTo>
                        <a:pt x="60" y="789"/>
                      </a:lnTo>
                      <a:lnTo>
                        <a:pt x="70" y="1285"/>
                      </a:lnTo>
                      <a:lnTo>
                        <a:pt x="75" y="397"/>
                      </a:lnTo>
                      <a:lnTo>
                        <a:pt x="85" y="690"/>
                      </a:lnTo>
                      <a:lnTo>
                        <a:pt x="94" y="789"/>
                      </a:lnTo>
                      <a:lnTo>
                        <a:pt x="99" y="690"/>
                      </a:lnTo>
                      <a:lnTo>
                        <a:pt x="109" y="491"/>
                      </a:lnTo>
                      <a:lnTo>
                        <a:pt x="119" y="988"/>
                      </a:lnTo>
                      <a:lnTo>
                        <a:pt x="124" y="690"/>
                      </a:lnTo>
                      <a:lnTo>
                        <a:pt x="134" y="1285"/>
                      </a:lnTo>
                      <a:lnTo>
                        <a:pt x="144" y="690"/>
                      </a:lnTo>
                      <a:lnTo>
                        <a:pt x="149" y="397"/>
                      </a:lnTo>
                      <a:lnTo>
                        <a:pt x="159" y="988"/>
                      </a:lnTo>
                      <a:lnTo>
                        <a:pt x="169" y="397"/>
                      </a:lnTo>
                      <a:lnTo>
                        <a:pt x="174" y="491"/>
                      </a:lnTo>
                      <a:lnTo>
                        <a:pt x="184" y="298"/>
                      </a:lnTo>
                      <a:lnTo>
                        <a:pt x="194" y="491"/>
                      </a:lnTo>
                      <a:lnTo>
                        <a:pt x="199" y="590"/>
                      </a:lnTo>
                      <a:lnTo>
                        <a:pt x="209" y="690"/>
                      </a:lnTo>
                      <a:lnTo>
                        <a:pt x="219" y="590"/>
                      </a:lnTo>
                      <a:lnTo>
                        <a:pt x="224" y="789"/>
                      </a:lnTo>
                      <a:lnTo>
                        <a:pt x="234" y="298"/>
                      </a:lnTo>
                      <a:lnTo>
                        <a:pt x="243" y="491"/>
                      </a:lnTo>
                      <a:lnTo>
                        <a:pt x="248" y="397"/>
                      </a:lnTo>
                      <a:lnTo>
                        <a:pt x="258" y="491"/>
                      </a:lnTo>
                      <a:lnTo>
                        <a:pt x="268" y="590"/>
                      </a:lnTo>
                      <a:lnTo>
                        <a:pt x="278" y="888"/>
                      </a:lnTo>
                      <a:lnTo>
                        <a:pt x="283" y="1087"/>
                      </a:lnTo>
                      <a:lnTo>
                        <a:pt x="293" y="1087"/>
                      </a:lnTo>
                      <a:lnTo>
                        <a:pt x="303" y="397"/>
                      </a:lnTo>
                      <a:lnTo>
                        <a:pt x="308" y="690"/>
                      </a:lnTo>
                      <a:lnTo>
                        <a:pt x="318" y="1087"/>
                      </a:lnTo>
                      <a:lnTo>
                        <a:pt x="328" y="590"/>
                      </a:lnTo>
                      <a:lnTo>
                        <a:pt x="333" y="988"/>
                      </a:lnTo>
                      <a:lnTo>
                        <a:pt x="343" y="888"/>
                      </a:lnTo>
                      <a:lnTo>
                        <a:pt x="353" y="888"/>
                      </a:lnTo>
                      <a:lnTo>
                        <a:pt x="358" y="1087"/>
                      </a:lnTo>
                      <a:lnTo>
                        <a:pt x="368" y="789"/>
                      </a:lnTo>
                      <a:lnTo>
                        <a:pt x="378" y="789"/>
                      </a:lnTo>
                      <a:lnTo>
                        <a:pt x="383" y="690"/>
                      </a:lnTo>
                      <a:lnTo>
                        <a:pt x="392" y="1087"/>
                      </a:lnTo>
                      <a:lnTo>
                        <a:pt x="402" y="690"/>
                      </a:lnTo>
                      <a:lnTo>
                        <a:pt x="407" y="590"/>
                      </a:lnTo>
                      <a:lnTo>
                        <a:pt x="417" y="690"/>
                      </a:lnTo>
                      <a:lnTo>
                        <a:pt x="427" y="888"/>
                      </a:lnTo>
                      <a:lnTo>
                        <a:pt x="432" y="789"/>
                      </a:lnTo>
                      <a:lnTo>
                        <a:pt x="442" y="1285"/>
                      </a:lnTo>
                      <a:lnTo>
                        <a:pt x="452" y="988"/>
                      </a:lnTo>
                      <a:lnTo>
                        <a:pt x="457" y="888"/>
                      </a:lnTo>
                      <a:lnTo>
                        <a:pt x="467" y="789"/>
                      </a:lnTo>
                      <a:lnTo>
                        <a:pt x="477" y="888"/>
                      </a:lnTo>
                      <a:lnTo>
                        <a:pt x="482" y="988"/>
                      </a:lnTo>
                      <a:lnTo>
                        <a:pt x="492" y="988"/>
                      </a:lnTo>
                      <a:lnTo>
                        <a:pt x="502" y="397"/>
                      </a:lnTo>
                      <a:lnTo>
                        <a:pt x="507" y="888"/>
                      </a:lnTo>
                      <a:lnTo>
                        <a:pt x="517" y="690"/>
                      </a:lnTo>
                      <a:lnTo>
                        <a:pt x="527" y="690"/>
                      </a:lnTo>
                      <a:lnTo>
                        <a:pt x="531" y="690"/>
                      </a:lnTo>
                      <a:lnTo>
                        <a:pt x="541" y="491"/>
                      </a:lnTo>
                      <a:lnTo>
                        <a:pt x="551" y="888"/>
                      </a:lnTo>
                      <a:lnTo>
                        <a:pt x="561" y="1186"/>
                      </a:lnTo>
                      <a:lnTo>
                        <a:pt x="566" y="1087"/>
                      </a:lnTo>
                      <a:lnTo>
                        <a:pt x="576" y="1285"/>
                      </a:lnTo>
                      <a:lnTo>
                        <a:pt x="586" y="988"/>
                      </a:lnTo>
                      <a:lnTo>
                        <a:pt x="591" y="690"/>
                      </a:lnTo>
                      <a:lnTo>
                        <a:pt x="601" y="988"/>
                      </a:lnTo>
                      <a:lnTo>
                        <a:pt x="611" y="888"/>
                      </a:lnTo>
                      <a:lnTo>
                        <a:pt x="616" y="397"/>
                      </a:lnTo>
                      <a:lnTo>
                        <a:pt x="626" y="397"/>
                      </a:lnTo>
                      <a:lnTo>
                        <a:pt x="636" y="690"/>
                      </a:lnTo>
                      <a:lnTo>
                        <a:pt x="641" y="491"/>
                      </a:lnTo>
                      <a:lnTo>
                        <a:pt x="651" y="1087"/>
                      </a:lnTo>
                      <a:lnTo>
                        <a:pt x="661" y="988"/>
                      </a:lnTo>
                      <a:lnTo>
                        <a:pt x="666" y="1087"/>
                      </a:lnTo>
                      <a:lnTo>
                        <a:pt x="676" y="1087"/>
                      </a:lnTo>
                      <a:lnTo>
                        <a:pt x="685" y="397"/>
                      </a:lnTo>
                      <a:lnTo>
                        <a:pt x="690" y="888"/>
                      </a:lnTo>
                      <a:lnTo>
                        <a:pt x="700" y="491"/>
                      </a:lnTo>
                      <a:lnTo>
                        <a:pt x="710" y="590"/>
                      </a:lnTo>
                      <a:lnTo>
                        <a:pt x="715" y="1484"/>
                      </a:lnTo>
                      <a:lnTo>
                        <a:pt x="725" y="988"/>
                      </a:lnTo>
                      <a:lnTo>
                        <a:pt x="735" y="888"/>
                      </a:lnTo>
                      <a:lnTo>
                        <a:pt x="740" y="397"/>
                      </a:lnTo>
                      <a:lnTo>
                        <a:pt x="750" y="0"/>
                      </a:lnTo>
                      <a:lnTo>
                        <a:pt x="760" y="789"/>
                      </a:lnTo>
                      <a:lnTo>
                        <a:pt x="765" y="988"/>
                      </a:lnTo>
                      <a:lnTo>
                        <a:pt x="775" y="888"/>
                      </a:lnTo>
                      <a:lnTo>
                        <a:pt x="785" y="690"/>
                      </a:lnTo>
                      <a:lnTo>
                        <a:pt x="790" y="397"/>
                      </a:lnTo>
                      <a:lnTo>
                        <a:pt x="800" y="491"/>
                      </a:lnTo>
                      <a:lnTo>
                        <a:pt x="810" y="1186"/>
                      </a:lnTo>
                      <a:lnTo>
                        <a:pt x="815" y="1087"/>
                      </a:lnTo>
                      <a:lnTo>
                        <a:pt x="824" y="888"/>
                      </a:lnTo>
                      <a:lnTo>
                        <a:pt x="834" y="1087"/>
                      </a:lnTo>
                      <a:lnTo>
                        <a:pt x="844" y="397"/>
                      </a:lnTo>
                      <a:lnTo>
                        <a:pt x="849" y="1087"/>
                      </a:lnTo>
                      <a:lnTo>
                        <a:pt x="859" y="590"/>
                      </a:lnTo>
                      <a:lnTo>
                        <a:pt x="869" y="590"/>
                      </a:lnTo>
                      <a:lnTo>
                        <a:pt x="874" y="1087"/>
                      </a:lnTo>
                      <a:lnTo>
                        <a:pt x="884" y="888"/>
                      </a:lnTo>
                      <a:lnTo>
                        <a:pt x="894" y="397"/>
                      </a:lnTo>
                      <a:lnTo>
                        <a:pt x="899" y="590"/>
                      </a:lnTo>
                      <a:lnTo>
                        <a:pt x="909" y="789"/>
                      </a:lnTo>
                      <a:lnTo>
                        <a:pt x="919" y="888"/>
                      </a:lnTo>
                      <a:lnTo>
                        <a:pt x="924" y="1087"/>
                      </a:lnTo>
                      <a:lnTo>
                        <a:pt x="934" y="789"/>
                      </a:lnTo>
                      <a:lnTo>
                        <a:pt x="944" y="888"/>
                      </a:lnTo>
                      <a:lnTo>
                        <a:pt x="949" y="99"/>
                      </a:lnTo>
                      <a:lnTo>
                        <a:pt x="959" y="590"/>
                      </a:lnTo>
                      <a:lnTo>
                        <a:pt x="969" y="1186"/>
                      </a:lnTo>
                      <a:lnTo>
                        <a:pt x="973" y="99"/>
                      </a:lnTo>
                      <a:lnTo>
                        <a:pt x="983" y="789"/>
                      </a:lnTo>
                      <a:lnTo>
                        <a:pt x="993" y="397"/>
                      </a:lnTo>
                      <a:lnTo>
                        <a:pt x="998" y="789"/>
                      </a:lnTo>
                      <a:lnTo>
                        <a:pt x="1008" y="789"/>
                      </a:lnTo>
                      <a:lnTo>
                        <a:pt x="1018" y="988"/>
                      </a:lnTo>
                      <a:lnTo>
                        <a:pt x="1023" y="690"/>
                      </a:lnTo>
                      <a:lnTo>
                        <a:pt x="1033" y="1484"/>
                      </a:lnTo>
                      <a:lnTo>
                        <a:pt x="1043" y="298"/>
                      </a:lnTo>
                      <a:lnTo>
                        <a:pt x="1048" y="491"/>
                      </a:lnTo>
                      <a:lnTo>
                        <a:pt x="1058" y="590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62"/>
                <p:cNvSpPr>
                  <a:spLocks/>
                </p:cNvSpPr>
                <p:nvPr/>
              </p:nvSpPr>
              <p:spPr bwMode="auto">
                <a:xfrm>
                  <a:off x="4360863" y="2203450"/>
                  <a:ext cx="1679575" cy="2514600"/>
                </a:xfrm>
                <a:custGeom>
                  <a:avLst/>
                  <a:gdLst>
                    <a:gd name="T0" fmla="*/ 15 w 1058"/>
                    <a:gd name="T1" fmla="*/ 889 h 1584"/>
                    <a:gd name="T2" fmla="*/ 40 w 1058"/>
                    <a:gd name="T3" fmla="*/ 988 h 1584"/>
                    <a:gd name="T4" fmla="*/ 69 w 1058"/>
                    <a:gd name="T5" fmla="*/ 988 h 1584"/>
                    <a:gd name="T6" fmla="*/ 94 w 1058"/>
                    <a:gd name="T7" fmla="*/ 988 h 1584"/>
                    <a:gd name="T8" fmla="*/ 119 w 1058"/>
                    <a:gd name="T9" fmla="*/ 889 h 1584"/>
                    <a:gd name="T10" fmla="*/ 144 w 1058"/>
                    <a:gd name="T11" fmla="*/ 392 h 1584"/>
                    <a:gd name="T12" fmla="*/ 169 w 1058"/>
                    <a:gd name="T13" fmla="*/ 1186 h 1584"/>
                    <a:gd name="T14" fmla="*/ 194 w 1058"/>
                    <a:gd name="T15" fmla="*/ 491 h 1584"/>
                    <a:gd name="T16" fmla="*/ 218 w 1058"/>
                    <a:gd name="T17" fmla="*/ 690 h 1584"/>
                    <a:gd name="T18" fmla="*/ 243 w 1058"/>
                    <a:gd name="T19" fmla="*/ 392 h 1584"/>
                    <a:gd name="T20" fmla="*/ 268 w 1058"/>
                    <a:gd name="T21" fmla="*/ 690 h 1584"/>
                    <a:gd name="T22" fmla="*/ 293 w 1058"/>
                    <a:gd name="T23" fmla="*/ 199 h 1584"/>
                    <a:gd name="T24" fmla="*/ 318 w 1058"/>
                    <a:gd name="T25" fmla="*/ 0 h 1584"/>
                    <a:gd name="T26" fmla="*/ 343 w 1058"/>
                    <a:gd name="T27" fmla="*/ 690 h 1584"/>
                    <a:gd name="T28" fmla="*/ 367 w 1058"/>
                    <a:gd name="T29" fmla="*/ 789 h 1584"/>
                    <a:gd name="T30" fmla="*/ 392 w 1058"/>
                    <a:gd name="T31" fmla="*/ 690 h 1584"/>
                    <a:gd name="T32" fmla="*/ 417 w 1058"/>
                    <a:gd name="T33" fmla="*/ 591 h 1584"/>
                    <a:gd name="T34" fmla="*/ 442 w 1058"/>
                    <a:gd name="T35" fmla="*/ 591 h 1584"/>
                    <a:gd name="T36" fmla="*/ 467 w 1058"/>
                    <a:gd name="T37" fmla="*/ 988 h 1584"/>
                    <a:gd name="T38" fmla="*/ 492 w 1058"/>
                    <a:gd name="T39" fmla="*/ 491 h 1584"/>
                    <a:gd name="T40" fmla="*/ 516 w 1058"/>
                    <a:gd name="T41" fmla="*/ 491 h 1584"/>
                    <a:gd name="T42" fmla="*/ 541 w 1058"/>
                    <a:gd name="T43" fmla="*/ 491 h 1584"/>
                    <a:gd name="T44" fmla="*/ 566 w 1058"/>
                    <a:gd name="T45" fmla="*/ 1286 h 1584"/>
                    <a:gd name="T46" fmla="*/ 591 w 1058"/>
                    <a:gd name="T47" fmla="*/ 690 h 1584"/>
                    <a:gd name="T48" fmla="*/ 616 w 1058"/>
                    <a:gd name="T49" fmla="*/ 789 h 1584"/>
                    <a:gd name="T50" fmla="*/ 641 w 1058"/>
                    <a:gd name="T51" fmla="*/ 491 h 1584"/>
                    <a:gd name="T52" fmla="*/ 665 w 1058"/>
                    <a:gd name="T53" fmla="*/ 298 h 1584"/>
                    <a:gd name="T54" fmla="*/ 690 w 1058"/>
                    <a:gd name="T55" fmla="*/ 889 h 1584"/>
                    <a:gd name="T56" fmla="*/ 715 w 1058"/>
                    <a:gd name="T57" fmla="*/ 1385 h 1584"/>
                    <a:gd name="T58" fmla="*/ 740 w 1058"/>
                    <a:gd name="T59" fmla="*/ 1087 h 1584"/>
                    <a:gd name="T60" fmla="*/ 765 w 1058"/>
                    <a:gd name="T61" fmla="*/ 1087 h 1584"/>
                    <a:gd name="T62" fmla="*/ 790 w 1058"/>
                    <a:gd name="T63" fmla="*/ 889 h 1584"/>
                    <a:gd name="T64" fmla="*/ 814 w 1058"/>
                    <a:gd name="T65" fmla="*/ 392 h 1584"/>
                    <a:gd name="T66" fmla="*/ 839 w 1058"/>
                    <a:gd name="T67" fmla="*/ 1484 h 1584"/>
                    <a:gd name="T68" fmla="*/ 864 w 1058"/>
                    <a:gd name="T69" fmla="*/ 591 h 1584"/>
                    <a:gd name="T70" fmla="*/ 894 w 1058"/>
                    <a:gd name="T71" fmla="*/ 988 h 1584"/>
                    <a:gd name="T72" fmla="*/ 919 w 1058"/>
                    <a:gd name="T73" fmla="*/ 1584 h 1584"/>
                    <a:gd name="T74" fmla="*/ 943 w 1058"/>
                    <a:gd name="T75" fmla="*/ 988 h 1584"/>
                    <a:gd name="T76" fmla="*/ 968 w 1058"/>
                    <a:gd name="T77" fmla="*/ 392 h 1584"/>
                    <a:gd name="T78" fmla="*/ 993 w 1058"/>
                    <a:gd name="T79" fmla="*/ 690 h 1584"/>
                    <a:gd name="T80" fmla="*/ 1018 w 1058"/>
                    <a:gd name="T81" fmla="*/ 889 h 1584"/>
                    <a:gd name="T82" fmla="*/ 1043 w 1058"/>
                    <a:gd name="T83" fmla="*/ 789 h 15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058" h="1584">
                      <a:moveTo>
                        <a:pt x="0" y="491"/>
                      </a:moveTo>
                      <a:lnTo>
                        <a:pt x="10" y="491"/>
                      </a:lnTo>
                      <a:lnTo>
                        <a:pt x="15" y="889"/>
                      </a:lnTo>
                      <a:lnTo>
                        <a:pt x="25" y="491"/>
                      </a:lnTo>
                      <a:lnTo>
                        <a:pt x="35" y="690"/>
                      </a:lnTo>
                      <a:lnTo>
                        <a:pt x="40" y="988"/>
                      </a:lnTo>
                      <a:lnTo>
                        <a:pt x="50" y="690"/>
                      </a:lnTo>
                      <a:lnTo>
                        <a:pt x="60" y="298"/>
                      </a:lnTo>
                      <a:lnTo>
                        <a:pt x="69" y="988"/>
                      </a:lnTo>
                      <a:lnTo>
                        <a:pt x="74" y="789"/>
                      </a:lnTo>
                      <a:lnTo>
                        <a:pt x="84" y="1385"/>
                      </a:lnTo>
                      <a:lnTo>
                        <a:pt x="94" y="988"/>
                      </a:lnTo>
                      <a:lnTo>
                        <a:pt x="99" y="988"/>
                      </a:lnTo>
                      <a:lnTo>
                        <a:pt x="109" y="1385"/>
                      </a:lnTo>
                      <a:lnTo>
                        <a:pt x="119" y="889"/>
                      </a:lnTo>
                      <a:lnTo>
                        <a:pt x="124" y="789"/>
                      </a:lnTo>
                      <a:lnTo>
                        <a:pt x="134" y="789"/>
                      </a:lnTo>
                      <a:lnTo>
                        <a:pt x="144" y="392"/>
                      </a:lnTo>
                      <a:lnTo>
                        <a:pt x="149" y="789"/>
                      </a:lnTo>
                      <a:lnTo>
                        <a:pt x="159" y="491"/>
                      </a:lnTo>
                      <a:lnTo>
                        <a:pt x="169" y="1186"/>
                      </a:lnTo>
                      <a:lnTo>
                        <a:pt x="174" y="988"/>
                      </a:lnTo>
                      <a:lnTo>
                        <a:pt x="184" y="298"/>
                      </a:lnTo>
                      <a:lnTo>
                        <a:pt x="194" y="491"/>
                      </a:lnTo>
                      <a:lnTo>
                        <a:pt x="199" y="889"/>
                      </a:lnTo>
                      <a:lnTo>
                        <a:pt x="208" y="889"/>
                      </a:lnTo>
                      <a:lnTo>
                        <a:pt x="218" y="690"/>
                      </a:lnTo>
                      <a:lnTo>
                        <a:pt x="223" y="1087"/>
                      </a:lnTo>
                      <a:lnTo>
                        <a:pt x="233" y="1484"/>
                      </a:lnTo>
                      <a:lnTo>
                        <a:pt x="243" y="392"/>
                      </a:lnTo>
                      <a:lnTo>
                        <a:pt x="248" y="491"/>
                      </a:lnTo>
                      <a:lnTo>
                        <a:pt x="258" y="491"/>
                      </a:lnTo>
                      <a:lnTo>
                        <a:pt x="268" y="690"/>
                      </a:lnTo>
                      <a:lnTo>
                        <a:pt x="273" y="690"/>
                      </a:lnTo>
                      <a:lnTo>
                        <a:pt x="283" y="690"/>
                      </a:lnTo>
                      <a:lnTo>
                        <a:pt x="293" y="199"/>
                      </a:lnTo>
                      <a:lnTo>
                        <a:pt x="298" y="789"/>
                      </a:lnTo>
                      <a:lnTo>
                        <a:pt x="308" y="789"/>
                      </a:lnTo>
                      <a:lnTo>
                        <a:pt x="318" y="0"/>
                      </a:lnTo>
                      <a:lnTo>
                        <a:pt x="328" y="690"/>
                      </a:lnTo>
                      <a:lnTo>
                        <a:pt x="333" y="392"/>
                      </a:lnTo>
                      <a:lnTo>
                        <a:pt x="343" y="690"/>
                      </a:lnTo>
                      <a:lnTo>
                        <a:pt x="353" y="889"/>
                      </a:lnTo>
                      <a:lnTo>
                        <a:pt x="357" y="789"/>
                      </a:lnTo>
                      <a:lnTo>
                        <a:pt x="367" y="789"/>
                      </a:lnTo>
                      <a:lnTo>
                        <a:pt x="377" y="392"/>
                      </a:lnTo>
                      <a:lnTo>
                        <a:pt x="382" y="199"/>
                      </a:lnTo>
                      <a:lnTo>
                        <a:pt x="392" y="690"/>
                      </a:lnTo>
                      <a:lnTo>
                        <a:pt x="402" y="988"/>
                      </a:lnTo>
                      <a:lnTo>
                        <a:pt x="407" y="1186"/>
                      </a:lnTo>
                      <a:lnTo>
                        <a:pt x="417" y="591"/>
                      </a:lnTo>
                      <a:lnTo>
                        <a:pt x="427" y="988"/>
                      </a:lnTo>
                      <a:lnTo>
                        <a:pt x="432" y="1186"/>
                      </a:lnTo>
                      <a:lnTo>
                        <a:pt x="442" y="591"/>
                      </a:lnTo>
                      <a:lnTo>
                        <a:pt x="452" y="298"/>
                      </a:lnTo>
                      <a:lnTo>
                        <a:pt x="457" y="298"/>
                      </a:lnTo>
                      <a:lnTo>
                        <a:pt x="467" y="988"/>
                      </a:lnTo>
                      <a:lnTo>
                        <a:pt x="477" y="199"/>
                      </a:lnTo>
                      <a:lnTo>
                        <a:pt x="482" y="491"/>
                      </a:lnTo>
                      <a:lnTo>
                        <a:pt x="492" y="491"/>
                      </a:lnTo>
                      <a:lnTo>
                        <a:pt x="501" y="298"/>
                      </a:lnTo>
                      <a:lnTo>
                        <a:pt x="506" y="0"/>
                      </a:lnTo>
                      <a:lnTo>
                        <a:pt x="516" y="491"/>
                      </a:lnTo>
                      <a:lnTo>
                        <a:pt x="526" y="690"/>
                      </a:lnTo>
                      <a:lnTo>
                        <a:pt x="531" y="789"/>
                      </a:lnTo>
                      <a:lnTo>
                        <a:pt x="541" y="491"/>
                      </a:lnTo>
                      <a:lnTo>
                        <a:pt x="551" y="889"/>
                      </a:lnTo>
                      <a:lnTo>
                        <a:pt x="556" y="1087"/>
                      </a:lnTo>
                      <a:lnTo>
                        <a:pt x="566" y="1286"/>
                      </a:lnTo>
                      <a:lnTo>
                        <a:pt x="576" y="1087"/>
                      </a:lnTo>
                      <a:lnTo>
                        <a:pt x="581" y="591"/>
                      </a:lnTo>
                      <a:lnTo>
                        <a:pt x="591" y="690"/>
                      </a:lnTo>
                      <a:lnTo>
                        <a:pt x="601" y="1484"/>
                      </a:lnTo>
                      <a:lnTo>
                        <a:pt x="611" y="690"/>
                      </a:lnTo>
                      <a:lnTo>
                        <a:pt x="616" y="789"/>
                      </a:lnTo>
                      <a:lnTo>
                        <a:pt x="626" y="1385"/>
                      </a:lnTo>
                      <a:lnTo>
                        <a:pt x="636" y="988"/>
                      </a:lnTo>
                      <a:lnTo>
                        <a:pt x="641" y="491"/>
                      </a:lnTo>
                      <a:lnTo>
                        <a:pt x="650" y="789"/>
                      </a:lnTo>
                      <a:lnTo>
                        <a:pt x="660" y="789"/>
                      </a:lnTo>
                      <a:lnTo>
                        <a:pt x="665" y="298"/>
                      </a:lnTo>
                      <a:lnTo>
                        <a:pt x="675" y="789"/>
                      </a:lnTo>
                      <a:lnTo>
                        <a:pt x="685" y="591"/>
                      </a:lnTo>
                      <a:lnTo>
                        <a:pt x="690" y="889"/>
                      </a:lnTo>
                      <a:lnTo>
                        <a:pt x="700" y="99"/>
                      </a:lnTo>
                      <a:lnTo>
                        <a:pt x="710" y="889"/>
                      </a:lnTo>
                      <a:lnTo>
                        <a:pt x="715" y="1385"/>
                      </a:lnTo>
                      <a:lnTo>
                        <a:pt x="725" y="789"/>
                      </a:lnTo>
                      <a:lnTo>
                        <a:pt x="735" y="789"/>
                      </a:lnTo>
                      <a:lnTo>
                        <a:pt x="740" y="1087"/>
                      </a:lnTo>
                      <a:lnTo>
                        <a:pt x="750" y="690"/>
                      </a:lnTo>
                      <a:lnTo>
                        <a:pt x="760" y="591"/>
                      </a:lnTo>
                      <a:lnTo>
                        <a:pt x="765" y="1087"/>
                      </a:lnTo>
                      <a:lnTo>
                        <a:pt x="775" y="298"/>
                      </a:lnTo>
                      <a:lnTo>
                        <a:pt x="785" y="988"/>
                      </a:lnTo>
                      <a:lnTo>
                        <a:pt x="790" y="889"/>
                      </a:lnTo>
                      <a:lnTo>
                        <a:pt x="799" y="889"/>
                      </a:lnTo>
                      <a:lnTo>
                        <a:pt x="809" y="491"/>
                      </a:lnTo>
                      <a:lnTo>
                        <a:pt x="814" y="392"/>
                      </a:lnTo>
                      <a:lnTo>
                        <a:pt x="824" y="889"/>
                      </a:lnTo>
                      <a:lnTo>
                        <a:pt x="834" y="889"/>
                      </a:lnTo>
                      <a:lnTo>
                        <a:pt x="839" y="1484"/>
                      </a:lnTo>
                      <a:lnTo>
                        <a:pt x="849" y="1186"/>
                      </a:lnTo>
                      <a:lnTo>
                        <a:pt x="859" y="789"/>
                      </a:lnTo>
                      <a:lnTo>
                        <a:pt x="864" y="591"/>
                      </a:lnTo>
                      <a:lnTo>
                        <a:pt x="874" y="1484"/>
                      </a:lnTo>
                      <a:lnTo>
                        <a:pt x="884" y="1584"/>
                      </a:lnTo>
                      <a:lnTo>
                        <a:pt x="894" y="988"/>
                      </a:lnTo>
                      <a:lnTo>
                        <a:pt x="899" y="1087"/>
                      </a:lnTo>
                      <a:lnTo>
                        <a:pt x="909" y="1186"/>
                      </a:lnTo>
                      <a:lnTo>
                        <a:pt x="919" y="1584"/>
                      </a:lnTo>
                      <a:lnTo>
                        <a:pt x="924" y="988"/>
                      </a:lnTo>
                      <a:lnTo>
                        <a:pt x="934" y="1286"/>
                      </a:lnTo>
                      <a:lnTo>
                        <a:pt x="943" y="988"/>
                      </a:lnTo>
                      <a:lnTo>
                        <a:pt x="948" y="690"/>
                      </a:lnTo>
                      <a:lnTo>
                        <a:pt x="958" y="789"/>
                      </a:lnTo>
                      <a:lnTo>
                        <a:pt x="968" y="392"/>
                      </a:lnTo>
                      <a:lnTo>
                        <a:pt x="973" y="789"/>
                      </a:lnTo>
                      <a:lnTo>
                        <a:pt x="983" y="1087"/>
                      </a:lnTo>
                      <a:lnTo>
                        <a:pt x="993" y="690"/>
                      </a:lnTo>
                      <a:lnTo>
                        <a:pt x="998" y="1186"/>
                      </a:lnTo>
                      <a:lnTo>
                        <a:pt x="1008" y="889"/>
                      </a:lnTo>
                      <a:lnTo>
                        <a:pt x="1018" y="889"/>
                      </a:lnTo>
                      <a:lnTo>
                        <a:pt x="1023" y="988"/>
                      </a:lnTo>
                      <a:lnTo>
                        <a:pt x="1033" y="889"/>
                      </a:lnTo>
                      <a:lnTo>
                        <a:pt x="1043" y="789"/>
                      </a:lnTo>
                      <a:lnTo>
                        <a:pt x="1048" y="392"/>
                      </a:lnTo>
                      <a:lnTo>
                        <a:pt x="1058" y="789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63"/>
                <p:cNvSpPr>
                  <a:spLocks/>
                </p:cNvSpPr>
                <p:nvPr/>
              </p:nvSpPr>
              <p:spPr bwMode="auto">
                <a:xfrm>
                  <a:off x="6040438" y="2360613"/>
                  <a:ext cx="598488" cy="1884363"/>
                </a:xfrm>
                <a:custGeom>
                  <a:avLst/>
                  <a:gdLst>
                    <a:gd name="T0" fmla="*/ 0 w 377"/>
                    <a:gd name="T1" fmla="*/ 690 h 1187"/>
                    <a:gd name="T2" fmla="*/ 10 w 377"/>
                    <a:gd name="T3" fmla="*/ 1087 h 1187"/>
                    <a:gd name="T4" fmla="*/ 15 w 377"/>
                    <a:gd name="T5" fmla="*/ 889 h 1187"/>
                    <a:gd name="T6" fmla="*/ 25 w 377"/>
                    <a:gd name="T7" fmla="*/ 790 h 1187"/>
                    <a:gd name="T8" fmla="*/ 34 w 377"/>
                    <a:gd name="T9" fmla="*/ 1187 h 1187"/>
                    <a:gd name="T10" fmla="*/ 39 w 377"/>
                    <a:gd name="T11" fmla="*/ 100 h 1187"/>
                    <a:gd name="T12" fmla="*/ 49 w 377"/>
                    <a:gd name="T13" fmla="*/ 0 h 1187"/>
                    <a:gd name="T14" fmla="*/ 59 w 377"/>
                    <a:gd name="T15" fmla="*/ 100 h 1187"/>
                    <a:gd name="T16" fmla="*/ 64 w 377"/>
                    <a:gd name="T17" fmla="*/ 293 h 1187"/>
                    <a:gd name="T18" fmla="*/ 74 w 377"/>
                    <a:gd name="T19" fmla="*/ 889 h 1187"/>
                    <a:gd name="T20" fmla="*/ 84 w 377"/>
                    <a:gd name="T21" fmla="*/ 690 h 1187"/>
                    <a:gd name="T22" fmla="*/ 89 w 377"/>
                    <a:gd name="T23" fmla="*/ 0 h 1187"/>
                    <a:gd name="T24" fmla="*/ 99 w 377"/>
                    <a:gd name="T25" fmla="*/ 392 h 1187"/>
                    <a:gd name="T26" fmla="*/ 109 w 377"/>
                    <a:gd name="T27" fmla="*/ 591 h 1187"/>
                    <a:gd name="T28" fmla="*/ 119 w 377"/>
                    <a:gd name="T29" fmla="*/ 199 h 1187"/>
                    <a:gd name="T30" fmla="*/ 124 w 377"/>
                    <a:gd name="T31" fmla="*/ 492 h 1187"/>
                    <a:gd name="T32" fmla="*/ 134 w 377"/>
                    <a:gd name="T33" fmla="*/ 790 h 1187"/>
                    <a:gd name="T34" fmla="*/ 144 w 377"/>
                    <a:gd name="T35" fmla="*/ 1087 h 1187"/>
                    <a:gd name="T36" fmla="*/ 149 w 377"/>
                    <a:gd name="T37" fmla="*/ 293 h 1187"/>
                    <a:gd name="T38" fmla="*/ 159 w 377"/>
                    <a:gd name="T39" fmla="*/ 492 h 1187"/>
                    <a:gd name="T40" fmla="*/ 169 w 377"/>
                    <a:gd name="T41" fmla="*/ 591 h 1187"/>
                    <a:gd name="T42" fmla="*/ 174 w 377"/>
                    <a:gd name="T43" fmla="*/ 889 h 1187"/>
                    <a:gd name="T44" fmla="*/ 183 w 377"/>
                    <a:gd name="T45" fmla="*/ 293 h 1187"/>
                    <a:gd name="T46" fmla="*/ 193 w 377"/>
                    <a:gd name="T47" fmla="*/ 790 h 1187"/>
                    <a:gd name="T48" fmla="*/ 198 w 377"/>
                    <a:gd name="T49" fmla="*/ 392 h 1187"/>
                    <a:gd name="T50" fmla="*/ 208 w 377"/>
                    <a:gd name="T51" fmla="*/ 988 h 1187"/>
                    <a:gd name="T52" fmla="*/ 218 w 377"/>
                    <a:gd name="T53" fmla="*/ 492 h 1187"/>
                    <a:gd name="T54" fmla="*/ 223 w 377"/>
                    <a:gd name="T55" fmla="*/ 492 h 1187"/>
                    <a:gd name="T56" fmla="*/ 233 w 377"/>
                    <a:gd name="T57" fmla="*/ 790 h 1187"/>
                    <a:gd name="T58" fmla="*/ 243 w 377"/>
                    <a:gd name="T59" fmla="*/ 492 h 1187"/>
                    <a:gd name="T60" fmla="*/ 248 w 377"/>
                    <a:gd name="T61" fmla="*/ 392 h 1187"/>
                    <a:gd name="T62" fmla="*/ 258 w 377"/>
                    <a:gd name="T63" fmla="*/ 1187 h 1187"/>
                    <a:gd name="T64" fmla="*/ 268 w 377"/>
                    <a:gd name="T65" fmla="*/ 392 h 1187"/>
                    <a:gd name="T66" fmla="*/ 273 w 377"/>
                    <a:gd name="T67" fmla="*/ 889 h 1187"/>
                    <a:gd name="T68" fmla="*/ 283 w 377"/>
                    <a:gd name="T69" fmla="*/ 591 h 1187"/>
                    <a:gd name="T70" fmla="*/ 293 w 377"/>
                    <a:gd name="T71" fmla="*/ 199 h 1187"/>
                    <a:gd name="T72" fmla="*/ 298 w 377"/>
                    <a:gd name="T73" fmla="*/ 1087 h 1187"/>
                    <a:gd name="T74" fmla="*/ 308 w 377"/>
                    <a:gd name="T75" fmla="*/ 293 h 1187"/>
                    <a:gd name="T76" fmla="*/ 318 w 377"/>
                    <a:gd name="T77" fmla="*/ 889 h 1187"/>
                    <a:gd name="T78" fmla="*/ 322 w 377"/>
                    <a:gd name="T79" fmla="*/ 591 h 1187"/>
                    <a:gd name="T80" fmla="*/ 332 w 377"/>
                    <a:gd name="T81" fmla="*/ 790 h 1187"/>
                    <a:gd name="T82" fmla="*/ 342 w 377"/>
                    <a:gd name="T83" fmla="*/ 392 h 1187"/>
                    <a:gd name="T84" fmla="*/ 347 w 377"/>
                    <a:gd name="T85" fmla="*/ 293 h 1187"/>
                    <a:gd name="T86" fmla="*/ 357 w 377"/>
                    <a:gd name="T87" fmla="*/ 889 h 1187"/>
                    <a:gd name="T88" fmla="*/ 367 w 377"/>
                    <a:gd name="T89" fmla="*/ 591 h 1187"/>
                    <a:gd name="T90" fmla="*/ 377 w 377"/>
                    <a:gd name="T91" fmla="*/ 293 h 11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377" h="1187">
                      <a:moveTo>
                        <a:pt x="0" y="690"/>
                      </a:moveTo>
                      <a:lnTo>
                        <a:pt x="10" y="1087"/>
                      </a:lnTo>
                      <a:lnTo>
                        <a:pt x="15" y="889"/>
                      </a:lnTo>
                      <a:lnTo>
                        <a:pt x="25" y="790"/>
                      </a:lnTo>
                      <a:lnTo>
                        <a:pt x="34" y="1187"/>
                      </a:lnTo>
                      <a:lnTo>
                        <a:pt x="39" y="100"/>
                      </a:lnTo>
                      <a:lnTo>
                        <a:pt x="49" y="0"/>
                      </a:lnTo>
                      <a:lnTo>
                        <a:pt x="59" y="100"/>
                      </a:lnTo>
                      <a:lnTo>
                        <a:pt x="64" y="293"/>
                      </a:lnTo>
                      <a:lnTo>
                        <a:pt x="74" y="889"/>
                      </a:lnTo>
                      <a:lnTo>
                        <a:pt x="84" y="690"/>
                      </a:lnTo>
                      <a:lnTo>
                        <a:pt x="89" y="0"/>
                      </a:lnTo>
                      <a:lnTo>
                        <a:pt x="99" y="392"/>
                      </a:lnTo>
                      <a:lnTo>
                        <a:pt x="109" y="591"/>
                      </a:lnTo>
                      <a:lnTo>
                        <a:pt x="119" y="199"/>
                      </a:lnTo>
                      <a:lnTo>
                        <a:pt x="124" y="492"/>
                      </a:lnTo>
                      <a:lnTo>
                        <a:pt x="134" y="790"/>
                      </a:lnTo>
                      <a:lnTo>
                        <a:pt x="144" y="1087"/>
                      </a:lnTo>
                      <a:lnTo>
                        <a:pt x="149" y="293"/>
                      </a:lnTo>
                      <a:lnTo>
                        <a:pt x="159" y="492"/>
                      </a:lnTo>
                      <a:lnTo>
                        <a:pt x="169" y="591"/>
                      </a:lnTo>
                      <a:lnTo>
                        <a:pt x="174" y="889"/>
                      </a:lnTo>
                      <a:lnTo>
                        <a:pt x="183" y="293"/>
                      </a:lnTo>
                      <a:lnTo>
                        <a:pt x="193" y="790"/>
                      </a:lnTo>
                      <a:lnTo>
                        <a:pt x="198" y="392"/>
                      </a:lnTo>
                      <a:lnTo>
                        <a:pt x="208" y="988"/>
                      </a:lnTo>
                      <a:lnTo>
                        <a:pt x="218" y="492"/>
                      </a:lnTo>
                      <a:lnTo>
                        <a:pt x="223" y="492"/>
                      </a:lnTo>
                      <a:lnTo>
                        <a:pt x="233" y="790"/>
                      </a:lnTo>
                      <a:lnTo>
                        <a:pt x="243" y="492"/>
                      </a:lnTo>
                      <a:lnTo>
                        <a:pt x="248" y="392"/>
                      </a:lnTo>
                      <a:lnTo>
                        <a:pt x="258" y="1187"/>
                      </a:lnTo>
                      <a:lnTo>
                        <a:pt x="268" y="392"/>
                      </a:lnTo>
                      <a:lnTo>
                        <a:pt x="273" y="889"/>
                      </a:lnTo>
                      <a:lnTo>
                        <a:pt x="283" y="591"/>
                      </a:lnTo>
                      <a:lnTo>
                        <a:pt x="293" y="199"/>
                      </a:lnTo>
                      <a:lnTo>
                        <a:pt x="298" y="1087"/>
                      </a:lnTo>
                      <a:lnTo>
                        <a:pt x="308" y="293"/>
                      </a:lnTo>
                      <a:lnTo>
                        <a:pt x="318" y="889"/>
                      </a:lnTo>
                      <a:lnTo>
                        <a:pt x="322" y="591"/>
                      </a:lnTo>
                      <a:lnTo>
                        <a:pt x="332" y="790"/>
                      </a:lnTo>
                      <a:lnTo>
                        <a:pt x="342" y="392"/>
                      </a:lnTo>
                      <a:lnTo>
                        <a:pt x="347" y="293"/>
                      </a:lnTo>
                      <a:lnTo>
                        <a:pt x="357" y="889"/>
                      </a:lnTo>
                      <a:lnTo>
                        <a:pt x="367" y="591"/>
                      </a:lnTo>
                      <a:lnTo>
                        <a:pt x="377" y="293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7" name="Freeform 66"/>
              <p:cNvSpPr>
                <a:spLocks/>
              </p:cNvSpPr>
              <p:nvPr/>
            </p:nvSpPr>
            <p:spPr bwMode="auto">
              <a:xfrm>
                <a:off x="6968499" y="4592626"/>
                <a:ext cx="537409" cy="187259"/>
              </a:xfrm>
              <a:custGeom>
                <a:avLst/>
                <a:gdLst/>
                <a:ahLst/>
                <a:cxnLst>
                  <a:cxn ang="0">
                    <a:pos x="12" y="192"/>
                  </a:cxn>
                  <a:cxn ang="0">
                    <a:pos x="30" y="192"/>
                  </a:cxn>
                  <a:cxn ang="0">
                    <a:pos x="48" y="192"/>
                  </a:cxn>
                  <a:cxn ang="0">
                    <a:pos x="66" y="192"/>
                  </a:cxn>
                  <a:cxn ang="0">
                    <a:pos x="84" y="192"/>
                  </a:cxn>
                  <a:cxn ang="0">
                    <a:pos x="102" y="192"/>
                  </a:cxn>
                  <a:cxn ang="0">
                    <a:pos x="120" y="192"/>
                  </a:cxn>
                  <a:cxn ang="0">
                    <a:pos x="138" y="192"/>
                  </a:cxn>
                  <a:cxn ang="0">
                    <a:pos x="156" y="192"/>
                  </a:cxn>
                  <a:cxn ang="0">
                    <a:pos x="174" y="192"/>
                  </a:cxn>
                  <a:cxn ang="0">
                    <a:pos x="192" y="192"/>
                  </a:cxn>
                  <a:cxn ang="0">
                    <a:pos x="210" y="192"/>
                  </a:cxn>
                  <a:cxn ang="0">
                    <a:pos x="228" y="192"/>
                  </a:cxn>
                  <a:cxn ang="0">
                    <a:pos x="246" y="192"/>
                  </a:cxn>
                  <a:cxn ang="0">
                    <a:pos x="264" y="192"/>
                  </a:cxn>
                  <a:cxn ang="0">
                    <a:pos x="282" y="192"/>
                  </a:cxn>
                  <a:cxn ang="0">
                    <a:pos x="300" y="192"/>
                  </a:cxn>
                  <a:cxn ang="0">
                    <a:pos x="318" y="192"/>
                  </a:cxn>
                  <a:cxn ang="0">
                    <a:pos x="336" y="192"/>
                  </a:cxn>
                  <a:cxn ang="0">
                    <a:pos x="354" y="192"/>
                  </a:cxn>
                  <a:cxn ang="0">
                    <a:pos x="372" y="192"/>
                  </a:cxn>
                  <a:cxn ang="0">
                    <a:pos x="390" y="192"/>
                  </a:cxn>
                  <a:cxn ang="0">
                    <a:pos x="408" y="192"/>
                  </a:cxn>
                  <a:cxn ang="0">
                    <a:pos x="426" y="192"/>
                  </a:cxn>
                  <a:cxn ang="0">
                    <a:pos x="444" y="192"/>
                  </a:cxn>
                  <a:cxn ang="0">
                    <a:pos x="462" y="192"/>
                  </a:cxn>
                  <a:cxn ang="0">
                    <a:pos x="480" y="192"/>
                  </a:cxn>
                  <a:cxn ang="0">
                    <a:pos x="498" y="192"/>
                  </a:cxn>
                  <a:cxn ang="0">
                    <a:pos x="516" y="192"/>
                  </a:cxn>
                  <a:cxn ang="0">
                    <a:pos x="534" y="192"/>
                  </a:cxn>
                  <a:cxn ang="0">
                    <a:pos x="552" y="192"/>
                  </a:cxn>
                  <a:cxn ang="0">
                    <a:pos x="570" y="192"/>
                  </a:cxn>
                  <a:cxn ang="0">
                    <a:pos x="588" y="192"/>
                  </a:cxn>
                  <a:cxn ang="0">
                    <a:pos x="600" y="132"/>
                  </a:cxn>
                  <a:cxn ang="0">
                    <a:pos x="612" y="78"/>
                  </a:cxn>
                  <a:cxn ang="0">
                    <a:pos x="618" y="672"/>
                  </a:cxn>
                  <a:cxn ang="0">
                    <a:pos x="630" y="630"/>
                  </a:cxn>
                  <a:cxn ang="0">
                    <a:pos x="636" y="552"/>
                  </a:cxn>
                  <a:cxn ang="0">
                    <a:pos x="642" y="456"/>
                  </a:cxn>
                  <a:cxn ang="0">
                    <a:pos x="654" y="414"/>
                  </a:cxn>
                  <a:cxn ang="0">
                    <a:pos x="666" y="348"/>
                  </a:cxn>
                  <a:cxn ang="0">
                    <a:pos x="672" y="258"/>
                  </a:cxn>
                </a:cxnLst>
                <a:rect l="0" t="0" r="r" b="b"/>
                <a:pathLst>
                  <a:path w="678" h="732">
                    <a:moveTo>
                      <a:pt x="0" y="192"/>
                    </a:moveTo>
                    <a:lnTo>
                      <a:pt x="6" y="192"/>
                    </a:lnTo>
                    <a:lnTo>
                      <a:pt x="12" y="192"/>
                    </a:lnTo>
                    <a:lnTo>
                      <a:pt x="18" y="192"/>
                    </a:lnTo>
                    <a:lnTo>
                      <a:pt x="24" y="192"/>
                    </a:lnTo>
                    <a:lnTo>
                      <a:pt x="30" y="192"/>
                    </a:lnTo>
                    <a:lnTo>
                      <a:pt x="36" y="192"/>
                    </a:lnTo>
                    <a:lnTo>
                      <a:pt x="42" y="192"/>
                    </a:lnTo>
                    <a:lnTo>
                      <a:pt x="48" y="192"/>
                    </a:lnTo>
                    <a:lnTo>
                      <a:pt x="54" y="192"/>
                    </a:lnTo>
                    <a:lnTo>
                      <a:pt x="60" y="192"/>
                    </a:lnTo>
                    <a:lnTo>
                      <a:pt x="66" y="192"/>
                    </a:lnTo>
                    <a:lnTo>
                      <a:pt x="72" y="192"/>
                    </a:lnTo>
                    <a:lnTo>
                      <a:pt x="78" y="192"/>
                    </a:lnTo>
                    <a:lnTo>
                      <a:pt x="84" y="192"/>
                    </a:lnTo>
                    <a:lnTo>
                      <a:pt x="90" y="192"/>
                    </a:lnTo>
                    <a:lnTo>
                      <a:pt x="96" y="192"/>
                    </a:lnTo>
                    <a:lnTo>
                      <a:pt x="102" y="192"/>
                    </a:lnTo>
                    <a:lnTo>
                      <a:pt x="108" y="192"/>
                    </a:lnTo>
                    <a:lnTo>
                      <a:pt x="114" y="192"/>
                    </a:lnTo>
                    <a:lnTo>
                      <a:pt x="120" y="192"/>
                    </a:lnTo>
                    <a:lnTo>
                      <a:pt x="126" y="192"/>
                    </a:lnTo>
                    <a:lnTo>
                      <a:pt x="132" y="192"/>
                    </a:lnTo>
                    <a:lnTo>
                      <a:pt x="138" y="192"/>
                    </a:lnTo>
                    <a:lnTo>
                      <a:pt x="144" y="192"/>
                    </a:lnTo>
                    <a:lnTo>
                      <a:pt x="150" y="192"/>
                    </a:lnTo>
                    <a:lnTo>
                      <a:pt x="156" y="192"/>
                    </a:lnTo>
                    <a:lnTo>
                      <a:pt x="162" y="192"/>
                    </a:lnTo>
                    <a:lnTo>
                      <a:pt x="168" y="192"/>
                    </a:lnTo>
                    <a:lnTo>
                      <a:pt x="174" y="192"/>
                    </a:lnTo>
                    <a:lnTo>
                      <a:pt x="180" y="192"/>
                    </a:lnTo>
                    <a:lnTo>
                      <a:pt x="186" y="192"/>
                    </a:lnTo>
                    <a:lnTo>
                      <a:pt x="192" y="192"/>
                    </a:lnTo>
                    <a:lnTo>
                      <a:pt x="198" y="192"/>
                    </a:lnTo>
                    <a:lnTo>
                      <a:pt x="204" y="192"/>
                    </a:lnTo>
                    <a:lnTo>
                      <a:pt x="210" y="192"/>
                    </a:lnTo>
                    <a:lnTo>
                      <a:pt x="216" y="192"/>
                    </a:lnTo>
                    <a:lnTo>
                      <a:pt x="222" y="192"/>
                    </a:lnTo>
                    <a:lnTo>
                      <a:pt x="228" y="192"/>
                    </a:lnTo>
                    <a:lnTo>
                      <a:pt x="234" y="192"/>
                    </a:lnTo>
                    <a:lnTo>
                      <a:pt x="240" y="192"/>
                    </a:lnTo>
                    <a:lnTo>
                      <a:pt x="246" y="192"/>
                    </a:lnTo>
                    <a:lnTo>
                      <a:pt x="252" y="192"/>
                    </a:lnTo>
                    <a:lnTo>
                      <a:pt x="258" y="192"/>
                    </a:lnTo>
                    <a:lnTo>
                      <a:pt x="264" y="192"/>
                    </a:lnTo>
                    <a:lnTo>
                      <a:pt x="270" y="192"/>
                    </a:lnTo>
                    <a:lnTo>
                      <a:pt x="276" y="192"/>
                    </a:lnTo>
                    <a:lnTo>
                      <a:pt x="282" y="192"/>
                    </a:lnTo>
                    <a:lnTo>
                      <a:pt x="288" y="192"/>
                    </a:lnTo>
                    <a:lnTo>
                      <a:pt x="294" y="192"/>
                    </a:lnTo>
                    <a:lnTo>
                      <a:pt x="300" y="192"/>
                    </a:lnTo>
                    <a:lnTo>
                      <a:pt x="306" y="192"/>
                    </a:lnTo>
                    <a:lnTo>
                      <a:pt x="312" y="192"/>
                    </a:lnTo>
                    <a:lnTo>
                      <a:pt x="318" y="192"/>
                    </a:lnTo>
                    <a:lnTo>
                      <a:pt x="324" y="192"/>
                    </a:lnTo>
                    <a:lnTo>
                      <a:pt x="330" y="192"/>
                    </a:lnTo>
                    <a:lnTo>
                      <a:pt x="336" y="192"/>
                    </a:lnTo>
                    <a:lnTo>
                      <a:pt x="342" y="192"/>
                    </a:lnTo>
                    <a:lnTo>
                      <a:pt x="348" y="192"/>
                    </a:lnTo>
                    <a:lnTo>
                      <a:pt x="354" y="192"/>
                    </a:lnTo>
                    <a:lnTo>
                      <a:pt x="360" y="192"/>
                    </a:lnTo>
                    <a:lnTo>
                      <a:pt x="366" y="192"/>
                    </a:lnTo>
                    <a:lnTo>
                      <a:pt x="372" y="192"/>
                    </a:lnTo>
                    <a:lnTo>
                      <a:pt x="378" y="192"/>
                    </a:lnTo>
                    <a:lnTo>
                      <a:pt x="384" y="192"/>
                    </a:lnTo>
                    <a:lnTo>
                      <a:pt x="390" y="192"/>
                    </a:lnTo>
                    <a:lnTo>
                      <a:pt x="396" y="192"/>
                    </a:lnTo>
                    <a:lnTo>
                      <a:pt x="402" y="192"/>
                    </a:lnTo>
                    <a:lnTo>
                      <a:pt x="408" y="192"/>
                    </a:lnTo>
                    <a:lnTo>
                      <a:pt x="414" y="192"/>
                    </a:lnTo>
                    <a:lnTo>
                      <a:pt x="420" y="192"/>
                    </a:lnTo>
                    <a:lnTo>
                      <a:pt x="426" y="192"/>
                    </a:lnTo>
                    <a:lnTo>
                      <a:pt x="432" y="192"/>
                    </a:lnTo>
                    <a:lnTo>
                      <a:pt x="438" y="192"/>
                    </a:lnTo>
                    <a:lnTo>
                      <a:pt x="444" y="192"/>
                    </a:lnTo>
                    <a:lnTo>
                      <a:pt x="450" y="192"/>
                    </a:lnTo>
                    <a:lnTo>
                      <a:pt x="456" y="192"/>
                    </a:lnTo>
                    <a:lnTo>
                      <a:pt x="462" y="192"/>
                    </a:lnTo>
                    <a:lnTo>
                      <a:pt x="468" y="192"/>
                    </a:lnTo>
                    <a:lnTo>
                      <a:pt x="474" y="192"/>
                    </a:lnTo>
                    <a:lnTo>
                      <a:pt x="480" y="192"/>
                    </a:lnTo>
                    <a:lnTo>
                      <a:pt x="486" y="192"/>
                    </a:lnTo>
                    <a:lnTo>
                      <a:pt x="492" y="192"/>
                    </a:lnTo>
                    <a:lnTo>
                      <a:pt x="498" y="192"/>
                    </a:lnTo>
                    <a:lnTo>
                      <a:pt x="504" y="192"/>
                    </a:lnTo>
                    <a:lnTo>
                      <a:pt x="510" y="192"/>
                    </a:lnTo>
                    <a:lnTo>
                      <a:pt x="516" y="192"/>
                    </a:lnTo>
                    <a:lnTo>
                      <a:pt x="522" y="192"/>
                    </a:lnTo>
                    <a:lnTo>
                      <a:pt x="528" y="192"/>
                    </a:lnTo>
                    <a:lnTo>
                      <a:pt x="534" y="192"/>
                    </a:lnTo>
                    <a:lnTo>
                      <a:pt x="540" y="192"/>
                    </a:lnTo>
                    <a:lnTo>
                      <a:pt x="546" y="192"/>
                    </a:lnTo>
                    <a:lnTo>
                      <a:pt x="552" y="192"/>
                    </a:lnTo>
                    <a:lnTo>
                      <a:pt x="558" y="192"/>
                    </a:lnTo>
                    <a:lnTo>
                      <a:pt x="564" y="192"/>
                    </a:lnTo>
                    <a:lnTo>
                      <a:pt x="570" y="192"/>
                    </a:lnTo>
                    <a:lnTo>
                      <a:pt x="576" y="192"/>
                    </a:lnTo>
                    <a:lnTo>
                      <a:pt x="582" y="192"/>
                    </a:lnTo>
                    <a:lnTo>
                      <a:pt x="588" y="192"/>
                    </a:lnTo>
                    <a:lnTo>
                      <a:pt x="594" y="192"/>
                    </a:lnTo>
                    <a:lnTo>
                      <a:pt x="600" y="192"/>
                    </a:lnTo>
                    <a:lnTo>
                      <a:pt x="600" y="132"/>
                    </a:lnTo>
                    <a:lnTo>
                      <a:pt x="606" y="90"/>
                    </a:lnTo>
                    <a:lnTo>
                      <a:pt x="606" y="0"/>
                    </a:lnTo>
                    <a:lnTo>
                      <a:pt x="612" y="78"/>
                    </a:lnTo>
                    <a:lnTo>
                      <a:pt x="612" y="450"/>
                    </a:lnTo>
                    <a:lnTo>
                      <a:pt x="618" y="588"/>
                    </a:lnTo>
                    <a:lnTo>
                      <a:pt x="618" y="672"/>
                    </a:lnTo>
                    <a:lnTo>
                      <a:pt x="624" y="732"/>
                    </a:lnTo>
                    <a:lnTo>
                      <a:pt x="624" y="678"/>
                    </a:lnTo>
                    <a:lnTo>
                      <a:pt x="630" y="630"/>
                    </a:lnTo>
                    <a:lnTo>
                      <a:pt x="630" y="570"/>
                    </a:lnTo>
                    <a:lnTo>
                      <a:pt x="636" y="546"/>
                    </a:lnTo>
                    <a:lnTo>
                      <a:pt x="636" y="552"/>
                    </a:lnTo>
                    <a:lnTo>
                      <a:pt x="636" y="516"/>
                    </a:lnTo>
                    <a:lnTo>
                      <a:pt x="642" y="498"/>
                    </a:lnTo>
                    <a:lnTo>
                      <a:pt x="642" y="456"/>
                    </a:lnTo>
                    <a:lnTo>
                      <a:pt x="648" y="438"/>
                    </a:lnTo>
                    <a:lnTo>
                      <a:pt x="648" y="420"/>
                    </a:lnTo>
                    <a:lnTo>
                      <a:pt x="654" y="414"/>
                    </a:lnTo>
                    <a:lnTo>
                      <a:pt x="660" y="396"/>
                    </a:lnTo>
                    <a:lnTo>
                      <a:pt x="660" y="366"/>
                    </a:lnTo>
                    <a:lnTo>
                      <a:pt x="666" y="348"/>
                    </a:lnTo>
                    <a:lnTo>
                      <a:pt x="666" y="288"/>
                    </a:lnTo>
                    <a:lnTo>
                      <a:pt x="672" y="270"/>
                    </a:lnTo>
                    <a:lnTo>
                      <a:pt x="672" y="258"/>
                    </a:lnTo>
                    <a:lnTo>
                      <a:pt x="678" y="264"/>
                    </a:lnTo>
                    <a:lnTo>
                      <a:pt x="678" y="252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7889400" y="3723098"/>
                <a:ext cx="344966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500" b="1" dirty="0" smtClean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5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7927769" y="4399658"/>
                <a:ext cx="344966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500" b="1" dirty="0" smtClean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5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41" name="TextBox 40"/>
          <p:cNvSpPr txBox="1"/>
          <p:nvPr/>
        </p:nvSpPr>
        <p:spPr>
          <a:xfrm>
            <a:off x="2800424" y="0"/>
            <a:ext cx="3777444" cy="15850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14300" lvl="1" algn="ctr"/>
            <a:r>
              <a:rPr lang="en-US" sz="4000" b="1" dirty="0" smtClean="0">
                <a:solidFill>
                  <a:srgbClr val="0070C0"/>
                </a:solidFill>
              </a:rPr>
              <a:t>Assumption (3)</a:t>
            </a:r>
          </a:p>
          <a:p>
            <a:pPr marL="114300" lvl="1" algn="ctr"/>
            <a:endParaRPr lang="en-US" sz="2500" dirty="0" smtClean="0">
              <a:solidFill>
                <a:srgbClr val="0070C0"/>
              </a:solidFill>
            </a:endParaRPr>
          </a:p>
          <a:p>
            <a:pPr marL="114300" lvl="1"/>
            <a:endParaRPr lang="en-US" sz="3000" dirty="0"/>
          </a:p>
        </p:txBody>
      </p:sp>
      <p:sp>
        <p:nvSpPr>
          <p:cNvPr id="42" name="TextBox 41"/>
          <p:cNvSpPr txBox="1"/>
          <p:nvPr/>
        </p:nvSpPr>
        <p:spPr>
          <a:xfrm>
            <a:off x="1278054" y="792524"/>
            <a:ext cx="69184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chemeClr val="tx2"/>
                </a:solidFill>
              </a:rPr>
              <a:t>Every item that to be classified belongs to </a:t>
            </a:r>
          </a:p>
          <a:p>
            <a:pPr algn="ctr"/>
            <a:r>
              <a:rPr lang="en-US" sz="3000" b="1" i="1" dirty="0" smtClean="0">
                <a:solidFill>
                  <a:srgbClr val="FF0000"/>
                </a:solidFill>
              </a:rPr>
              <a:t>exactly</a:t>
            </a:r>
            <a:r>
              <a:rPr lang="en-US" sz="3000" b="1" dirty="0" smtClean="0">
                <a:solidFill>
                  <a:schemeClr val="tx2"/>
                </a:solidFill>
              </a:rPr>
              <a:t> one of the well-defined classes</a:t>
            </a:r>
            <a:endParaRPr lang="en-US" sz="3000" b="1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64031" y="5559479"/>
            <a:ext cx="72351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person can not perform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walking</a:t>
            </a:r>
            <a:r>
              <a:rPr lang="en-US" sz="2000" dirty="0" smtClean="0"/>
              <a:t> or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running</a:t>
            </a:r>
            <a:r>
              <a:rPr lang="en-US" sz="2000" dirty="0" smtClean="0"/>
              <a:t> all the time…</a:t>
            </a:r>
          </a:p>
          <a:p>
            <a:r>
              <a:rPr lang="en-US" sz="2000" dirty="0" smtClean="0"/>
              <a:t>The classification framework must be willing to say </a:t>
            </a:r>
            <a:r>
              <a:rPr lang="en-US" sz="2000" b="1" dirty="0" smtClean="0">
                <a:solidFill>
                  <a:srgbClr val="FF0000"/>
                </a:solidFill>
              </a:rPr>
              <a:t>I DO NOT KNOW</a:t>
            </a:r>
          </a:p>
        </p:txBody>
      </p:sp>
    </p:spTree>
    <p:extLst>
      <p:ext uri="{BB962C8B-B14F-4D97-AF65-F5344CB8AC3E}">
        <p14:creationId xmlns:p14="http://schemas.microsoft.com/office/powerpoint/2010/main" val="218441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357" y="2514600"/>
            <a:ext cx="8229600" cy="60198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 smtClean="0"/>
              <a:t> </a:t>
            </a:r>
            <a:r>
              <a:rPr lang="en-US" sz="3300" b="1" dirty="0" smtClean="0">
                <a:solidFill>
                  <a:srgbClr val="0070C0"/>
                </a:solidFill>
              </a:rPr>
              <a:t>Most of the literature implicitly or explicitly  </a:t>
            </a:r>
            <a:r>
              <a:rPr lang="en-US" sz="3300" b="1" i="1" dirty="0" smtClean="0">
                <a:solidFill>
                  <a:srgbClr val="FF0000"/>
                </a:solidFill>
              </a:rPr>
              <a:t>assumes</a:t>
            </a:r>
            <a:r>
              <a:rPr lang="en-US" sz="3300" b="1" i="1" dirty="0" smtClean="0">
                <a:solidFill>
                  <a:srgbClr val="7030A0"/>
                </a:solidFill>
              </a:rPr>
              <a:t> </a:t>
            </a:r>
            <a:r>
              <a:rPr lang="en-US" sz="3300" b="1" dirty="0" smtClean="0">
                <a:solidFill>
                  <a:srgbClr val="0070C0"/>
                </a:solidFill>
              </a:rPr>
              <a:t>one or more of the following :</a:t>
            </a:r>
          </a:p>
          <a:p>
            <a:pPr marL="0" indent="0">
              <a:buNone/>
            </a:pPr>
            <a:endParaRPr lang="en-US" sz="3300" dirty="0" smtClean="0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 marL="400050" lvl="1" indent="0">
              <a:buNone/>
            </a:pPr>
            <a:endParaRPr lang="en-US" sz="2000" i="1" dirty="0" smtClean="0">
              <a:solidFill>
                <a:srgbClr val="FF0000"/>
              </a:solidFill>
            </a:endParaRPr>
          </a:p>
          <a:p>
            <a:pPr marL="400050" lvl="1" indent="0">
              <a:buNone/>
            </a:pPr>
            <a:endParaRPr lang="en-US" sz="2000" i="1" dirty="0" smtClean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52800" y="457200"/>
            <a:ext cx="242015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70C0"/>
                </a:solidFill>
                <a:latin typeface="+mj-lt"/>
              </a:rPr>
              <a:t>Summary</a:t>
            </a:r>
            <a:endParaRPr lang="en-US" sz="4400" b="1" dirty="0">
              <a:solidFill>
                <a:srgbClr val="0070C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28838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863600"/>
            <a:ext cx="8229600" cy="60198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 lvl="1" indent="-342900">
              <a:buFont typeface="Wingdings" pitchFamily="2" charset="2"/>
              <a:buChar char="q"/>
            </a:pPr>
            <a:r>
              <a:rPr lang="en-US" sz="2500" dirty="0" smtClean="0">
                <a:solidFill>
                  <a:schemeClr val="tx2"/>
                </a:solidFill>
              </a:rPr>
              <a:t>Copious amounts of </a:t>
            </a:r>
            <a:r>
              <a:rPr lang="en-US" sz="2500" i="1" dirty="0" smtClean="0">
                <a:solidFill>
                  <a:srgbClr val="FF0000"/>
                </a:solidFill>
              </a:rPr>
              <a:t>perfectly aligned atomic patterns </a:t>
            </a:r>
            <a:r>
              <a:rPr lang="en-US" sz="2500" dirty="0" smtClean="0">
                <a:solidFill>
                  <a:schemeClr val="tx2"/>
                </a:solidFill>
              </a:rPr>
              <a:t>can be obtained </a:t>
            </a:r>
          </a:p>
          <a:p>
            <a:pPr lvl="1" indent="-342900">
              <a:buFont typeface="Wingdings" pitchFamily="2" charset="2"/>
              <a:buChar char="q"/>
            </a:pPr>
            <a:r>
              <a:rPr lang="en-US" sz="2500" dirty="0" smtClean="0">
                <a:solidFill>
                  <a:schemeClr val="tx2"/>
                </a:solidFill>
              </a:rPr>
              <a:t> The patterns are </a:t>
            </a:r>
            <a:r>
              <a:rPr lang="en-US" sz="2500" i="1" dirty="0" smtClean="0">
                <a:solidFill>
                  <a:srgbClr val="FF0000"/>
                </a:solidFill>
              </a:rPr>
              <a:t>all equal length</a:t>
            </a:r>
          </a:p>
          <a:p>
            <a:pPr lvl="1" indent="-342900">
              <a:buFont typeface="Wingdings" pitchFamily="2" charset="2"/>
              <a:buChar char="q"/>
            </a:pPr>
            <a:r>
              <a:rPr lang="en-US" sz="2500" dirty="0" smtClean="0">
                <a:solidFill>
                  <a:schemeClr val="tx2"/>
                </a:solidFill>
              </a:rPr>
              <a:t> Every item that we attempt to classify </a:t>
            </a:r>
            <a:r>
              <a:rPr lang="en-US" sz="2500" i="1" dirty="0" smtClean="0">
                <a:solidFill>
                  <a:srgbClr val="FF0000"/>
                </a:solidFill>
              </a:rPr>
              <a:t>belongs to exactly one of the well-defined classes</a:t>
            </a:r>
          </a:p>
          <a:p>
            <a:pPr marL="400050" lvl="1" indent="0">
              <a:buNone/>
            </a:pPr>
            <a:endParaRPr lang="en-US" sz="2000" i="1" dirty="0" smtClean="0">
              <a:solidFill>
                <a:srgbClr val="FF0000"/>
              </a:solidFill>
            </a:endParaRPr>
          </a:p>
          <a:p>
            <a:pPr marL="400050" lvl="1" indent="0">
              <a:buNone/>
            </a:pPr>
            <a:endParaRPr lang="en-US" sz="2000" i="1" dirty="0" smtClean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05000" y="457200"/>
            <a:ext cx="53199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Unrealistic Assumptions</a:t>
            </a:r>
            <a:endParaRPr lang="en-US" sz="4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680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Outline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700" b="1" dirty="0" smtClean="0">
                <a:solidFill>
                  <a:schemeClr val="bg1">
                    <a:lumMod val="65000"/>
                  </a:schemeClr>
                </a:solidFill>
              </a:rPr>
              <a:t> Motivation</a:t>
            </a:r>
          </a:p>
          <a:p>
            <a:r>
              <a:rPr lang="en-US" sz="3700" b="1" dirty="0">
                <a:solidFill>
                  <a:srgbClr val="0070C0"/>
                </a:solidFill>
              </a:rPr>
              <a:t> </a:t>
            </a:r>
            <a:r>
              <a:rPr lang="en-US" sz="3700" b="1" dirty="0" smtClean="0">
                <a:solidFill>
                  <a:srgbClr val="0070C0"/>
                </a:solidFill>
              </a:rPr>
              <a:t>Proposed Framework</a:t>
            </a:r>
          </a:p>
          <a:p>
            <a:pPr marL="0" indent="0">
              <a:buNone/>
            </a:pPr>
            <a:r>
              <a:rPr lang="en-US" sz="3700" b="1" dirty="0">
                <a:solidFill>
                  <a:srgbClr val="0070C0"/>
                </a:solidFill>
              </a:rPr>
              <a:t> </a:t>
            </a:r>
            <a:r>
              <a:rPr lang="en-US" sz="3700" b="1" dirty="0" smtClean="0">
                <a:solidFill>
                  <a:srgbClr val="0070C0"/>
                </a:solidFill>
              </a:rPr>
              <a:t>     </a:t>
            </a:r>
            <a:r>
              <a:rPr lang="en-US" b="1" dirty="0" smtClean="0">
                <a:solidFill>
                  <a:srgbClr val="0070C0"/>
                </a:solidFill>
              </a:rPr>
              <a:t>-  Concepts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      -  Algorithms</a:t>
            </a:r>
          </a:p>
          <a:p>
            <a:r>
              <a:rPr lang="en-US" sz="3700" b="1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3700" b="1" dirty="0" smtClean="0">
                <a:solidFill>
                  <a:schemeClr val="bg1">
                    <a:lumMod val="65000"/>
                  </a:schemeClr>
                </a:solidFill>
              </a:rPr>
              <a:t>Experimental Evaluation</a:t>
            </a:r>
          </a:p>
          <a:p>
            <a:r>
              <a:rPr lang="en-US" sz="3700" b="1" dirty="0" smtClean="0">
                <a:solidFill>
                  <a:schemeClr val="bg1">
                    <a:lumMod val="65000"/>
                  </a:schemeClr>
                </a:solidFill>
              </a:rPr>
              <a:t> Conclusion &amp; Future Work</a:t>
            </a:r>
            <a:endParaRPr lang="en-US" sz="3700" b="1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5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47040" y="1752600"/>
            <a:ext cx="8382000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pPr algn="ctr"/>
            <a:r>
              <a:rPr lang="en-US" sz="3200" dirty="0" smtClean="0">
                <a:solidFill>
                  <a:srgbClr val="0070C0"/>
                </a:solidFill>
              </a:rPr>
              <a:t>We demonstrate </a:t>
            </a:r>
            <a:r>
              <a:rPr lang="en-US" sz="3200" dirty="0">
                <a:solidFill>
                  <a:srgbClr val="0070C0"/>
                </a:solidFill>
              </a:rPr>
              <a:t>a time series classification framework that does not make </a:t>
            </a:r>
            <a:r>
              <a:rPr lang="en-US" sz="3200" b="1" i="1" dirty="0">
                <a:solidFill>
                  <a:srgbClr val="00B050"/>
                </a:solidFill>
              </a:rPr>
              <a:t>any </a:t>
            </a:r>
            <a:r>
              <a:rPr lang="en-US" sz="3200" dirty="0">
                <a:solidFill>
                  <a:srgbClr val="0070C0"/>
                </a:solidFill>
              </a:rPr>
              <a:t>of these assumptions. </a:t>
            </a:r>
          </a:p>
        </p:txBody>
      </p:sp>
    </p:spTree>
    <p:extLst>
      <p:ext uri="{BB962C8B-B14F-4D97-AF65-F5344CB8AC3E}">
        <p14:creationId xmlns:p14="http://schemas.microsoft.com/office/powerpoint/2010/main" val="2200458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Our Proposal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838200" y="1053261"/>
            <a:ext cx="9144000" cy="4525963"/>
          </a:xfrm>
        </p:spPr>
        <p:txBody>
          <a:bodyPr>
            <a:normAutofit/>
          </a:bodyPr>
          <a:lstStyle/>
          <a:p>
            <a:pPr marL="1828800">
              <a:spcBef>
                <a:spcPts val="0"/>
              </a:spcBef>
            </a:pPr>
            <a:r>
              <a:rPr lang="en-US" sz="2800" b="1" dirty="0" smtClean="0">
                <a:solidFill>
                  <a:srgbClr val="0070C0"/>
                </a:solidFill>
              </a:rPr>
              <a:t>Leverages 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weakly-labeled</a:t>
            </a:r>
            <a:r>
              <a:rPr lang="en-US" sz="2800" b="1" dirty="0" smtClean="0">
                <a:solidFill>
                  <a:srgbClr val="0070C0"/>
                </a:solidFill>
              </a:rPr>
              <a:t> data </a:t>
            </a:r>
          </a:p>
          <a:p>
            <a:pPr marL="1828800" indent="0">
              <a:spcBef>
                <a:spcPts val="0"/>
              </a:spcBef>
              <a:buNone/>
            </a:pP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</a:rPr>
              <a:t>  </a:t>
            </a:r>
            <a:r>
              <a:rPr lang="en-US" sz="2000" b="1" dirty="0" smtClean="0">
                <a:solidFill>
                  <a:srgbClr val="7030A0"/>
                </a:solidFill>
              </a:rPr>
              <a:t>removes assumption (1) (2)</a:t>
            </a:r>
          </a:p>
          <a:p>
            <a:pPr marL="1828800">
              <a:spcBef>
                <a:spcPts val="0"/>
              </a:spcBef>
            </a:pPr>
            <a:r>
              <a:rPr lang="en-US" sz="2800" b="1" dirty="0" smtClean="0">
                <a:solidFill>
                  <a:srgbClr val="0070C0"/>
                </a:solidFill>
              </a:rPr>
              <a:t>Utilizes a 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data dictionary</a:t>
            </a:r>
          </a:p>
          <a:p>
            <a:pPr marL="1828800" indent="0">
              <a:spcBef>
                <a:spcPts val="0"/>
              </a:spcBef>
              <a:buNone/>
            </a:pPr>
            <a:r>
              <a:rPr lang="en-US" sz="2800" b="1" dirty="0" smtClean="0">
                <a:solidFill>
                  <a:srgbClr val="0070C0"/>
                </a:solidFill>
              </a:rPr>
              <a:t>   </a:t>
            </a:r>
            <a:r>
              <a:rPr lang="en-US" sz="2000" b="1" dirty="0" smtClean="0">
                <a:solidFill>
                  <a:srgbClr val="7030A0"/>
                </a:solidFill>
              </a:rPr>
              <a:t>removes assumption </a:t>
            </a:r>
            <a:r>
              <a:rPr lang="en-US" sz="2000" b="1" dirty="0">
                <a:solidFill>
                  <a:srgbClr val="7030A0"/>
                </a:solidFill>
              </a:rPr>
              <a:t>(1) (2</a:t>
            </a:r>
            <a:r>
              <a:rPr lang="en-US" sz="2000" b="1" dirty="0" smtClean="0">
                <a:solidFill>
                  <a:srgbClr val="7030A0"/>
                </a:solidFill>
              </a:rPr>
              <a:t>)</a:t>
            </a:r>
          </a:p>
          <a:p>
            <a:pPr marL="1828800">
              <a:spcBef>
                <a:spcPts val="0"/>
              </a:spcBef>
            </a:pPr>
            <a:r>
              <a:rPr lang="en-US" sz="2800" b="1" dirty="0" smtClean="0">
                <a:solidFill>
                  <a:srgbClr val="0070C0"/>
                </a:solidFill>
              </a:rPr>
              <a:t>Exploits </a:t>
            </a:r>
            <a:r>
              <a:rPr lang="en-US" sz="2800" b="1" dirty="0">
                <a:solidFill>
                  <a:srgbClr val="0070C0"/>
                </a:solidFill>
              </a:rPr>
              <a:t>r</a:t>
            </a:r>
            <a:r>
              <a:rPr lang="en-US" sz="2800" b="1" dirty="0" smtClean="0">
                <a:solidFill>
                  <a:srgbClr val="0070C0"/>
                </a:solidFill>
              </a:rPr>
              <a:t>ejection 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threshold</a:t>
            </a:r>
          </a:p>
          <a:p>
            <a:pPr marL="1828800" indent="0">
              <a:spcBef>
                <a:spcPts val="0"/>
              </a:spcBef>
              <a:buNone/>
            </a:pPr>
            <a:r>
              <a:rPr lang="en-US" sz="2800" b="1" dirty="0" smtClean="0">
                <a:solidFill>
                  <a:srgbClr val="0070C0"/>
                </a:solidFill>
              </a:rPr>
              <a:t>   </a:t>
            </a:r>
            <a:r>
              <a:rPr lang="en-US" sz="2000" b="1" dirty="0" smtClean="0">
                <a:solidFill>
                  <a:srgbClr val="7030A0"/>
                </a:solidFill>
              </a:rPr>
              <a:t>removes assumption (3)</a:t>
            </a:r>
          </a:p>
        </p:txBody>
      </p:sp>
      <p:pic>
        <p:nvPicPr>
          <p:cNvPr id="4099" name="Picture 3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633" y="2286000"/>
            <a:ext cx="2629573" cy="201168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" y="4648200"/>
            <a:ext cx="59436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solidFill>
                  <a:srgbClr val="C00000"/>
                </a:solidFill>
              </a:rPr>
              <a:t>Assumptions :</a:t>
            </a:r>
          </a:p>
          <a:p>
            <a:r>
              <a:rPr lang="en-US" sz="2300" dirty="0" smtClean="0">
                <a:solidFill>
                  <a:srgbClr val="7030A0"/>
                </a:solidFill>
              </a:rPr>
              <a:t> (1)  </a:t>
            </a:r>
            <a:r>
              <a:rPr lang="en-US" sz="2300" i="1" dirty="0" smtClean="0">
                <a:solidFill>
                  <a:srgbClr val="7030A0"/>
                </a:solidFill>
              </a:rPr>
              <a:t>perfectly </a:t>
            </a:r>
            <a:r>
              <a:rPr lang="en-US" sz="2300" b="1" i="1" dirty="0" smtClean="0">
                <a:solidFill>
                  <a:srgbClr val="C00000"/>
                </a:solidFill>
              </a:rPr>
              <a:t>aligned atomic patterns</a:t>
            </a:r>
          </a:p>
          <a:p>
            <a:r>
              <a:rPr lang="en-US" sz="2300" dirty="0" smtClean="0">
                <a:solidFill>
                  <a:srgbClr val="C00000"/>
                </a:solidFill>
              </a:rPr>
              <a:t> </a:t>
            </a:r>
            <a:r>
              <a:rPr lang="en-US" sz="2300" dirty="0" smtClean="0">
                <a:solidFill>
                  <a:srgbClr val="7030A0"/>
                </a:solidFill>
              </a:rPr>
              <a:t>(2)  </a:t>
            </a:r>
            <a:r>
              <a:rPr lang="en-US" sz="2300" i="1" dirty="0" smtClean="0">
                <a:solidFill>
                  <a:srgbClr val="7030A0"/>
                </a:solidFill>
              </a:rPr>
              <a:t>patterns are </a:t>
            </a:r>
            <a:r>
              <a:rPr lang="en-US" sz="2300" b="1" i="1" dirty="0" smtClean="0">
                <a:solidFill>
                  <a:srgbClr val="C00000"/>
                </a:solidFill>
              </a:rPr>
              <a:t>all of equal lengths</a:t>
            </a:r>
          </a:p>
          <a:p>
            <a:r>
              <a:rPr lang="en-US" sz="2300" dirty="0" smtClean="0">
                <a:solidFill>
                  <a:srgbClr val="C00000"/>
                </a:solidFill>
              </a:rPr>
              <a:t> </a:t>
            </a:r>
            <a:r>
              <a:rPr lang="en-US" sz="2300" dirty="0" smtClean="0">
                <a:solidFill>
                  <a:srgbClr val="7030A0"/>
                </a:solidFill>
              </a:rPr>
              <a:t>(3)  </a:t>
            </a:r>
            <a:r>
              <a:rPr lang="en-US" sz="2300" i="1" dirty="0" smtClean="0">
                <a:solidFill>
                  <a:srgbClr val="7030A0"/>
                </a:solidFill>
              </a:rPr>
              <a:t>every item to classify belongs to</a:t>
            </a:r>
            <a:r>
              <a:rPr lang="en-US" sz="2300" b="1" i="1" dirty="0" smtClean="0">
                <a:solidFill>
                  <a:srgbClr val="7030A0"/>
                </a:solidFill>
              </a:rPr>
              <a:t> </a:t>
            </a:r>
            <a:r>
              <a:rPr lang="en-US" sz="2300" b="1" i="1" dirty="0" smtClean="0">
                <a:solidFill>
                  <a:srgbClr val="C00000"/>
                </a:solidFill>
              </a:rPr>
              <a:t>exactly </a:t>
            </a:r>
            <a:r>
              <a:rPr lang="en-US" sz="2300" i="1" dirty="0" smtClean="0">
                <a:solidFill>
                  <a:srgbClr val="7030A0"/>
                </a:solidFill>
              </a:rPr>
              <a:t>one</a:t>
            </a:r>
            <a:r>
              <a:rPr lang="en-US" sz="2300" i="1" dirty="0" smtClean="0">
                <a:solidFill>
                  <a:srgbClr val="C00000"/>
                </a:solidFill>
              </a:rPr>
              <a:t> </a:t>
            </a:r>
            <a:r>
              <a:rPr lang="en-US" sz="2300" i="1" dirty="0" smtClean="0">
                <a:solidFill>
                  <a:srgbClr val="7030A0"/>
                </a:solidFill>
              </a:rPr>
              <a:t>of the well-defined classes</a:t>
            </a:r>
            <a:endParaRPr lang="en-US" sz="23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052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5960" y="152400"/>
            <a:ext cx="8158480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sz="4000" b="1" i="1" dirty="0" smtClean="0">
                <a:solidFill>
                  <a:srgbClr val="0070C0"/>
                </a:solidFill>
              </a:rPr>
              <a:t>Weakly</a:t>
            </a:r>
            <a:r>
              <a:rPr lang="en-US" sz="4000" b="1" dirty="0" smtClean="0">
                <a:solidFill>
                  <a:srgbClr val="0070C0"/>
                </a:solidFill>
              </a:rPr>
              <a:t>-</a:t>
            </a:r>
            <a:r>
              <a:rPr lang="en-US" sz="4000" b="1" i="1" dirty="0" smtClean="0">
                <a:solidFill>
                  <a:srgbClr val="0070C0"/>
                </a:solidFill>
              </a:rPr>
              <a:t>Labeled</a:t>
            </a:r>
            <a:r>
              <a:rPr lang="en-US" sz="4000" i="1" dirty="0" smtClean="0">
                <a:solidFill>
                  <a:srgbClr val="0070C0"/>
                </a:solidFill>
              </a:rPr>
              <a:t> </a:t>
            </a:r>
            <a:r>
              <a:rPr lang="en-US" sz="4000" dirty="0" smtClean="0">
                <a:solidFill>
                  <a:srgbClr val="0070C0"/>
                </a:solidFill>
              </a:rPr>
              <a:t>data</a:t>
            </a:r>
          </a:p>
          <a:p>
            <a:endParaRPr lang="en-US" sz="2800" dirty="0" smtClean="0">
              <a:solidFill>
                <a:srgbClr val="0070C0"/>
              </a:solidFill>
            </a:endParaRPr>
          </a:p>
          <a:p>
            <a:r>
              <a:rPr lang="en-US" sz="2800" dirty="0" smtClean="0"/>
              <a:t>such </a:t>
            </a:r>
            <a:r>
              <a:rPr lang="en-US" sz="2800" dirty="0"/>
              <a:t>as “</a:t>
            </a:r>
            <a:r>
              <a:rPr lang="en-US" sz="2800" i="1" dirty="0">
                <a:solidFill>
                  <a:srgbClr val="7030A0"/>
                </a:solidFill>
              </a:rPr>
              <a:t>This ten-minute trace of ECG data consists mostly of arrhythmias, and that three-minute trace seems mostly free of them</a:t>
            </a:r>
            <a:r>
              <a:rPr lang="en-US" sz="3000" dirty="0" smtClean="0"/>
              <a:t>”</a:t>
            </a:r>
          </a:p>
          <a:p>
            <a:endParaRPr lang="en-US" sz="3000" dirty="0" smtClean="0"/>
          </a:p>
          <a:p>
            <a:r>
              <a:rPr lang="en-US" sz="3000" dirty="0" smtClean="0">
                <a:solidFill>
                  <a:schemeClr val="accent6">
                    <a:lumMod val="50000"/>
                  </a:schemeClr>
                </a:solidFill>
              </a:rPr>
              <a:t>removing </a:t>
            </a:r>
            <a:r>
              <a:rPr lang="en-US" sz="3000" dirty="0">
                <a:solidFill>
                  <a:schemeClr val="accent6">
                    <a:lumMod val="50000"/>
                  </a:schemeClr>
                </a:solidFill>
              </a:rPr>
              <a:t>assumption (1</a:t>
            </a:r>
            <a:r>
              <a:rPr lang="en-US" sz="3000" dirty="0" smtClean="0">
                <a:solidFill>
                  <a:schemeClr val="accent6">
                    <a:lumMod val="50000"/>
                  </a:schemeClr>
                </a:solidFill>
              </a:rPr>
              <a:t>)</a:t>
            </a:r>
            <a:endParaRPr lang="en-US" sz="3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7" name="Picture 6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960" y="4567043"/>
            <a:ext cx="4343400" cy="137227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199" y="4181758"/>
            <a:ext cx="2857123" cy="214284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2824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7975" y="0"/>
            <a:ext cx="784860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sz="4000" b="1" i="1" dirty="0" smtClean="0">
                <a:solidFill>
                  <a:srgbClr val="0070C0"/>
                </a:solidFill>
              </a:rPr>
              <a:t>Weakly</a:t>
            </a:r>
            <a:r>
              <a:rPr lang="en-US" sz="4000" b="1" dirty="0" smtClean="0">
                <a:solidFill>
                  <a:srgbClr val="0070C0"/>
                </a:solidFill>
              </a:rPr>
              <a:t>-</a:t>
            </a:r>
            <a:r>
              <a:rPr lang="en-US" sz="4000" b="1" i="1" dirty="0" smtClean="0">
                <a:solidFill>
                  <a:srgbClr val="0070C0"/>
                </a:solidFill>
              </a:rPr>
              <a:t>Labeled</a:t>
            </a:r>
            <a:r>
              <a:rPr lang="en-US" sz="4000" i="1" dirty="0" smtClean="0">
                <a:solidFill>
                  <a:srgbClr val="0070C0"/>
                </a:solidFill>
              </a:rPr>
              <a:t> </a:t>
            </a:r>
            <a:r>
              <a:rPr lang="en-US" sz="4000" dirty="0" smtClean="0">
                <a:solidFill>
                  <a:srgbClr val="0070C0"/>
                </a:solidFill>
              </a:rPr>
              <a:t>data</a:t>
            </a:r>
          </a:p>
        </p:txBody>
      </p:sp>
      <p:sp>
        <p:nvSpPr>
          <p:cNvPr id="1025" name="TextBox 1024"/>
          <p:cNvSpPr txBox="1"/>
          <p:nvPr/>
        </p:nvSpPr>
        <p:spPr>
          <a:xfrm>
            <a:off x="1870791" y="1524000"/>
            <a:ext cx="564417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7030A0"/>
                </a:solidFill>
              </a:rPr>
              <a:t> Extraneous/irrelevant sec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7030A0"/>
                </a:solidFill>
              </a:rPr>
              <a:t> Redundancies</a:t>
            </a:r>
            <a:endParaRPr lang="en-US" sz="3200" dirty="0">
              <a:solidFill>
                <a:srgbClr val="7030A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282698" y="3311150"/>
            <a:ext cx="6620361" cy="2693800"/>
            <a:chOff x="1431128" y="2055870"/>
            <a:chExt cx="6620361" cy="2693800"/>
          </a:xfrm>
        </p:grpSpPr>
        <p:sp>
          <p:nvSpPr>
            <p:cNvPr id="65" name="Freeform 72"/>
            <p:cNvSpPr>
              <a:spLocks/>
            </p:cNvSpPr>
            <p:nvPr/>
          </p:nvSpPr>
          <p:spPr bwMode="auto">
            <a:xfrm>
              <a:off x="3497988" y="3360203"/>
              <a:ext cx="264161" cy="879754"/>
            </a:xfrm>
            <a:custGeom>
              <a:avLst/>
              <a:gdLst/>
              <a:ahLst/>
              <a:cxnLst>
                <a:cxn ang="0">
                  <a:pos x="0" y="264"/>
                </a:cxn>
                <a:cxn ang="0">
                  <a:pos x="12" y="258"/>
                </a:cxn>
                <a:cxn ang="0">
                  <a:pos x="18" y="264"/>
                </a:cxn>
                <a:cxn ang="0">
                  <a:pos x="30" y="258"/>
                </a:cxn>
                <a:cxn ang="0">
                  <a:pos x="42" y="270"/>
                </a:cxn>
                <a:cxn ang="0">
                  <a:pos x="48" y="264"/>
                </a:cxn>
                <a:cxn ang="0">
                  <a:pos x="60" y="264"/>
                </a:cxn>
                <a:cxn ang="0">
                  <a:pos x="66" y="264"/>
                </a:cxn>
                <a:cxn ang="0">
                  <a:pos x="72" y="258"/>
                </a:cxn>
                <a:cxn ang="0">
                  <a:pos x="84" y="258"/>
                </a:cxn>
                <a:cxn ang="0">
                  <a:pos x="102" y="252"/>
                </a:cxn>
                <a:cxn ang="0">
                  <a:pos x="108" y="258"/>
                </a:cxn>
                <a:cxn ang="0">
                  <a:pos x="120" y="270"/>
                </a:cxn>
                <a:cxn ang="0">
                  <a:pos x="126" y="264"/>
                </a:cxn>
                <a:cxn ang="0">
                  <a:pos x="138" y="258"/>
                </a:cxn>
                <a:cxn ang="0">
                  <a:pos x="144" y="252"/>
                </a:cxn>
                <a:cxn ang="0">
                  <a:pos x="150" y="264"/>
                </a:cxn>
                <a:cxn ang="0">
                  <a:pos x="156" y="258"/>
                </a:cxn>
                <a:cxn ang="0">
                  <a:pos x="162" y="252"/>
                </a:cxn>
                <a:cxn ang="0">
                  <a:pos x="174" y="258"/>
                </a:cxn>
                <a:cxn ang="0">
                  <a:pos x="180" y="252"/>
                </a:cxn>
                <a:cxn ang="0">
                  <a:pos x="192" y="252"/>
                </a:cxn>
                <a:cxn ang="0">
                  <a:pos x="198" y="162"/>
                </a:cxn>
                <a:cxn ang="0">
                  <a:pos x="204" y="156"/>
                </a:cxn>
                <a:cxn ang="0">
                  <a:pos x="216" y="666"/>
                </a:cxn>
                <a:cxn ang="0">
                  <a:pos x="222" y="576"/>
                </a:cxn>
                <a:cxn ang="0">
                  <a:pos x="234" y="504"/>
                </a:cxn>
                <a:cxn ang="0">
                  <a:pos x="240" y="426"/>
                </a:cxn>
                <a:cxn ang="0">
                  <a:pos x="246" y="408"/>
                </a:cxn>
                <a:cxn ang="0">
                  <a:pos x="258" y="366"/>
                </a:cxn>
                <a:cxn ang="0">
                  <a:pos x="264" y="270"/>
                </a:cxn>
                <a:cxn ang="0">
                  <a:pos x="270" y="258"/>
                </a:cxn>
                <a:cxn ang="0">
                  <a:pos x="276" y="258"/>
                </a:cxn>
                <a:cxn ang="0">
                  <a:pos x="288" y="246"/>
                </a:cxn>
                <a:cxn ang="0">
                  <a:pos x="300" y="240"/>
                </a:cxn>
                <a:cxn ang="0">
                  <a:pos x="306" y="228"/>
                </a:cxn>
                <a:cxn ang="0">
                  <a:pos x="312" y="240"/>
                </a:cxn>
                <a:cxn ang="0">
                  <a:pos x="324" y="210"/>
                </a:cxn>
                <a:cxn ang="0">
                  <a:pos x="342" y="186"/>
                </a:cxn>
                <a:cxn ang="0">
                  <a:pos x="348" y="204"/>
                </a:cxn>
                <a:cxn ang="0">
                  <a:pos x="360" y="222"/>
                </a:cxn>
                <a:cxn ang="0">
                  <a:pos x="366" y="240"/>
                </a:cxn>
              </a:cxnLst>
              <a:rect l="0" t="0" r="r" b="b"/>
              <a:pathLst>
                <a:path w="372" h="678">
                  <a:moveTo>
                    <a:pt x="0" y="264"/>
                  </a:moveTo>
                  <a:lnTo>
                    <a:pt x="0" y="270"/>
                  </a:lnTo>
                  <a:lnTo>
                    <a:pt x="0" y="264"/>
                  </a:lnTo>
                  <a:lnTo>
                    <a:pt x="6" y="282"/>
                  </a:lnTo>
                  <a:lnTo>
                    <a:pt x="6" y="270"/>
                  </a:lnTo>
                  <a:lnTo>
                    <a:pt x="12" y="258"/>
                  </a:lnTo>
                  <a:lnTo>
                    <a:pt x="12" y="252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76"/>
                  </a:lnTo>
                  <a:lnTo>
                    <a:pt x="24" y="264"/>
                  </a:lnTo>
                  <a:lnTo>
                    <a:pt x="30" y="258"/>
                  </a:lnTo>
                  <a:lnTo>
                    <a:pt x="42" y="276"/>
                  </a:lnTo>
                  <a:lnTo>
                    <a:pt x="36" y="276"/>
                  </a:lnTo>
                  <a:lnTo>
                    <a:pt x="42" y="270"/>
                  </a:lnTo>
                  <a:lnTo>
                    <a:pt x="48" y="264"/>
                  </a:lnTo>
                  <a:lnTo>
                    <a:pt x="48" y="258"/>
                  </a:lnTo>
                  <a:lnTo>
                    <a:pt x="48" y="264"/>
                  </a:lnTo>
                  <a:lnTo>
                    <a:pt x="54" y="270"/>
                  </a:lnTo>
                  <a:lnTo>
                    <a:pt x="54" y="258"/>
                  </a:lnTo>
                  <a:lnTo>
                    <a:pt x="60" y="264"/>
                  </a:lnTo>
                  <a:lnTo>
                    <a:pt x="60" y="258"/>
                  </a:lnTo>
                  <a:lnTo>
                    <a:pt x="66" y="270"/>
                  </a:lnTo>
                  <a:lnTo>
                    <a:pt x="66" y="264"/>
                  </a:lnTo>
                  <a:lnTo>
                    <a:pt x="66" y="270"/>
                  </a:lnTo>
                  <a:lnTo>
                    <a:pt x="72" y="264"/>
                  </a:lnTo>
                  <a:lnTo>
                    <a:pt x="72" y="258"/>
                  </a:lnTo>
                  <a:lnTo>
                    <a:pt x="78" y="252"/>
                  </a:lnTo>
                  <a:lnTo>
                    <a:pt x="78" y="270"/>
                  </a:lnTo>
                  <a:lnTo>
                    <a:pt x="84" y="258"/>
                  </a:lnTo>
                  <a:lnTo>
                    <a:pt x="90" y="252"/>
                  </a:lnTo>
                  <a:lnTo>
                    <a:pt x="90" y="240"/>
                  </a:lnTo>
                  <a:lnTo>
                    <a:pt x="102" y="252"/>
                  </a:lnTo>
                  <a:lnTo>
                    <a:pt x="96" y="252"/>
                  </a:lnTo>
                  <a:lnTo>
                    <a:pt x="102" y="246"/>
                  </a:lnTo>
                  <a:lnTo>
                    <a:pt x="108" y="258"/>
                  </a:lnTo>
                  <a:lnTo>
                    <a:pt x="108" y="264"/>
                  </a:lnTo>
                  <a:lnTo>
                    <a:pt x="108" y="252"/>
                  </a:lnTo>
                  <a:lnTo>
                    <a:pt x="120" y="270"/>
                  </a:lnTo>
                  <a:lnTo>
                    <a:pt x="120" y="282"/>
                  </a:lnTo>
                  <a:lnTo>
                    <a:pt x="120" y="270"/>
                  </a:lnTo>
                  <a:lnTo>
                    <a:pt x="126" y="264"/>
                  </a:lnTo>
                  <a:lnTo>
                    <a:pt x="126" y="270"/>
                  </a:lnTo>
                  <a:lnTo>
                    <a:pt x="132" y="264"/>
                  </a:lnTo>
                  <a:lnTo>
                    <a:pt x="138" y="258"/>
                  </a:lnTo>
                  <a:lnTo>
                    <a:pt x="138" y="270"/>
                  </a:lnTo>
                  <a:lnTo>
                    <a:pt x="144" y="264"/>
                  </a:lnTo>
                  <a:lnTo>
                    <a:pt x="144" y="252"/>
                  </a:lnTo>
                  <a:lnTo>
                    <a:pt x="144" y="258"/>
                  </a:lnTo>
                  <a:lnTo>
                    <a:pt x="150" y="252"/>
                  </a:lnTo>
                  <a:lnTo>
                    <a:pt x="150" y="264"/>
                  </a:lnTo>
                  <a:lnTo>
                    <a:pt x="150" y="258"/>
                  </a:lnTo>
                  <a:lnTo>
                    <a:pt x="156" y="252"/>
                  </a:lnTo>
                  <a:lnTo>
                    <a:pt x="156" y="258"/>
                  </a:lnTo>
                  <a:lnTo>
                    <a:pt x="162" y="252"/>
                  </a:lnTo>
                  <a:lnTo>
                    <a:pt x="162" y="246"/>
                  </a:lnTo>
                  <a:lnTo>
                    <a:pt x="162" y="252"/>
                  </a:lnTo>
                  <a:lnTo>
                    <a:pt x="168" y="258"/>
                  </a:lnTo>
                  <a:lnTo>
                    <a:pt x="168" y="270"/>
                  </a:lnTo>
                  <a:lnTo>
                    <a:pt x="174" y="258"/>
                  </a:lnTo>
                  <a:lnTo>
                    <a:pt x="174" y="252"/>
                  </a:lnTo>
                  <a:lnTo>
                    <a:pt x="174" y="258"/>
                  </a:lnTo>
                  <a:lnTo>
                    <a:pt x="180" y="252"/>
                  </a:lnTo>
                  <a:lnTo>
                    <a:pt x="180" y="246"/>
                  </a:lnTo>
                  <a:lnTo>
                    <a:pt x="180" y="252"/>
                  </a:lnTo>
                  <a:lnTo>
                    <a:pt x="192" y="252"/>
                  </a:lnTo>
                  <a:lnTo>
                    <a:pt x="186" y="252"/>
                  </a:lnTo>
                  <a:lnTo>
                    <a:pt x="192" y="210"/>
                  </a:lnTo>
                  <a:lnTo>
                    <a:pt x="198" y="162"/>
                  </a:lnTo>
                  <a:lnTo>
                    <a:pt x="198" y="42"/>
                  </a:lnTo>
                  <a:lnTo>
                    <a:pt x="204" y="0"/>
                  </a:lnTo>
                  <a:lnTo>
                    <a:pt x="204" y="156"/>
                  </a:lnTo>
                  <a:lnTo>
                    <a:pt x="210" y="342"/>
                  </a:lnTo>
                  <a:lnTo>
                    <a:pt x="210" y="618"/>
                  </a:lnTo>
                  <a:lnTo>
                    <a:pt x="216" y="666"/>
                  </a:lnTo>
                  <a:lnTo>
                    <a:pt x="216" y="678"/>
                  </a:lnTo>
                  <a:lnTo>
                    <a:pt x="222" y="648"/>
                  </a:lnTo>
                  <a:lnTo>
                    <a:pt x="222" y="576"/>
                  </a:lnTo>
                  <a:lnTo>
                    <a:pt x="228" y="564"/>
                  </a:lnTo>
                  <a:lnTo>
                    <a:pt x="228" y="528"/>
                  </a:lnTo>
                  <a:lnTo>
                    <a:pt x="234" y="504"/>
                  </a:lnTo>
                  <a:lnTo>
                    <a:pt x="234" y="474"/>
                  </a:lnTo>
                  <a:lnTo>
                    <a:pt x="240" y="450"/>
                  </a:lnTo>
                  <a:lnTo>
                    <a:pt x="240" y="426"/>
                  </a:lnTo>
                  <a:lnTo>
                    <a:pt x="246" y="414"/>
                  </a:lnTo>
                  <a:lnTo>
                    <a:pt x="246" y="420"/>
                  </a:lnTo>
                  <a:lnTo>
                    <a:pt x="246" y="408"/>
                  </a:lnTo>
                  <a:lnTo>
                    <a:pt x="252" y="402"/>
                  </a:lnTo>
                  <a:lnTo>
                    <a:pt x="252" y="378"/>
                  </a:lnTo>
                  <a:lnTo>
                    <a:pt x="258" y="366"/>
                  </a:lnTo>
                  <a:lnTo>
                    <a:pt x="258" y="318"/>
                  </a:lnTo>
                  <a:lnTo>
                    <a:pt x="264" y="300"/>
                  </a:lnTo>
                  <a:lnTo>
                    <a:pt x="264" y="270"/>
                  </a:lnTo>
                  <a:lnTo>
                    <a:pt x="270" y="264"/>
                  </a:lnTo>
                  <a:lnTo>
                    <a:pt x="270" y="252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76" y="264"/>
                  </a:lnTo>
                  <a:lnTo>
                    <a:pt x="276" y="258"/>
                  </a:lnTo>
                  <a:lnTo>
                    <a:pt x="282" y="264"/>
                  </a:lnTo>
                  <a:lnTo>
                    <a:pt x="282" y="252"/>
                  </a:lnTo>
                  <a:lnTo>
                    <a:pt x="288" y="246"/>
                  </a:lnTo>
                  <a:lnTo>
                    <a:pt x="294" y="252"/>
                  </a:lnTo>
                  <a:lnTo>
                    <a:pt x="300" y="246"/>
                  </a:lnTo>
                  <a:lnTo>
                    <a:pt x="300" y="240"/>
                  </a:lnTo>
                  <a:lnTo>
                    <a:pt x="300" y="246"/>
                  </a:lnTo>
                  <a:lnTo>
                    <a:pt x="306" y="240"/>
                  </a:lnTo>
                  <a:lnTo>
                    <a:pt x="306" y="228"/>
                  </a:lnTo>
                  <a:lnTo>
                    <a:pt x="306" y="234"/>
                  </a:lnTo>
                  <a:lnTo>
                    <a:pt x="312" y="228"/>
                  </a:lnTo>
                  <a:lnTo>
                    <a:pt x="312" y="240"/>
                  </a:lnTo>
                  <a:lnTo>
                    <a:pt x="312" y="222"/>
                  </a:lnTo>
                  <a:lnTo>
                    <a:pt x="318" y="222"/>
                  </a:lnTo>
                  <a:lnTo>
                    <a:pt x="324" y="210"/>
                  </a:lnTo>
                  <a:lnTo>
                    <a:pt x="336" y="198"/>
                  </a:lnTo>
                  <a:lnTo>
                    <a:pt x="336" y="186"/>
                  </a:lnTo>
                  <a:lnTo>
                    <a:pt x="342" y="186"/>
                  </a:lnTo>
                  <a:lnTo>
                    <a:pt x="348" y="198"/>
                  </a:lnTo>
                  <a:lnTo>
                    <a:pt x="348" y="210"/>
                  </a:lnTo>
                  <a:lnTo>
                    <a:pt x="348" y="204"/>
                  </a:lnTo>
                  <a:lnTo>
                    <a:pt x="354" y="210"/>
                  </a:lnTo>
                  <a:lnTo>
                    <a:pt x="354" y="228"/>
                  </a:lnTo>
                  <a:lnTo>
                    <a:pt x="360" y="222"/>
                  </a:lnTo>
                  <a:lnTo>
                    <a:pt x="360" y="240"/>
                  </a:lnTo>
                  <a:lnTo>
                    <a:pt x="366" y="228"/>
                  </a:lnTo>
                  <a:lnTo>
                    <a:pt x="366" y="240"/>
                  </a:lnTo>
                  <a:lnTo>
                    <a:pt x="372" y="246"/>
                  </a:lnTo>
                  <a:lnTo>
                    <a:pt x="372" y="258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Freeform 74"/>
            <p:cNvSpPr>
              <a:spLocks/>
            </p:cNvSpPr>
            <p:nvPr/>
          </p:nvSpPr>
          <p:spPr bwMode="auto">
            <a:xfrm>
              <a:off x="4043352" y="3344630"/>
              <a:ext cx="276944" cy="887539"/>
            </a:xfrm>
            <a:custGeom>
              <a:avLst/>
              <a:gdLst/>
              <a:ahLst/>
              <a:cxnLst>
                <a:cxn ang="0">
                  <a:pos x="0" y="222"/>
                </a:cxn>
                <a:cxn ang="0">
                  <a:pos x="12" y="222"/>
                </a:cxn>
                <a:cxn ang="0">
                  <a:pos x="18" y="222"/>
                </a:cxn>
                <a:cxn ang="0">
                  <a:pos x="24" y="258"/>
                </a:cxn>
                <a:cxn ang="0">
                  <a:pos x="36" y="264"/>
                </a:cxn>
                <a:cxn ang="0">
                  <a:pos x="48" y="294"/>
                </a:cxn>
                <a:cxn ang="0">
                  <a:pos x="54" y="294"/>
                </a:cxn>
                <a:cxn ang="0">
                  <a:pos x="60" y="282"/>
                </a:cxn>
                <a:cxn ang="0">
                  <a:pos x="72" y="282"/>
                </a:cxn>
                <a:cxn ang="0">
                  <a:pos x="84" y="282"/>
                </a:cxn>
                <a:cxn ang="0">
                  <a:pos x="96" y="282"/>
                </a:cxn>
                <a:cxn ang="0">
                  <a:pos x="102" y="276"/>
                </a:cxn>
                <a:cxn ang="0">
                  <a:pos x="114" y="276"/>
                </a:cxn>
                <a:cxn ang="0">
                  <a:pos x="126" y="282"/>
                </a:cxn>
                <a:cxn ang="0">
                  <a:pos x="132" y="288"/>
                </a:cxn>
                <a:cxn ang="0">
                  <a:pos x="150" y="294"/>
                </a:cxn>
                <a:cxn ang="0">
                  <a:pos x="156" y="294"/>
                </a:cxn>
                <a:cxn ang="0">
                  <a:pos x="174" y="294"/>
                </a:cxn>
                <a:cxn ang="0">
                  <a:pos x="180" y="288"/>
                </a:cxn>
                <a:cxn ang="0">
                  <a:pos x="186" y="282"/>
                </a:cxn>
                <a:cxn ang="0">
                  <a:pos x="192" y="282"/>
                </a:cxn>
                <a:cxn ang="0">
                  <a:pos x="204" y="312"/>
                </a:cxn>
                <a:cxn ang="0">
                  <a:pos x="210" y="282"/>
                </a:cxn>
                <a:cxn ang="0">
                  <a:pos x="216" y="276"/>
                </a:cxn>
                <a:cxn ang="0">
                  <a:pos x="222" y="276"/>
                </a:cxn>
                <a:cxn ang="0">
                  <a:pos x="234" y="264"/>
                </a:cxn>
                <a:cxn ang="0">
                  <a:pos x="246" y="258"/>
                </a:cxn>
                <a:cxn ang="0">
                  <a:pos x="258" y="264"/>
                </a:cxn>
                <a:cxn ang="0">
                  <a:pos x="264" y="264"/>
                </a:cxn>
                <a:cxn ang="0">
                  <a:pos x="270" y="264"/>
                </a:cxn>
                <a:cxn ang="0">
                  <a:pos x="276" y="84"/>
                </a:cxn>
                <a:cxn ang="0">
                  <a:pos x="282" y="54"/>
                </a:cxn>
                <a:cxn ang="0">
                  <a:pos x="294" y="624"/>
                </a:cxn>
                <a:cxn ang="0">
                  <a:pos x="300" y="564"/>
                </a:cxn>
                <a:cxn ang="0">
                  <a:pos x="312" y="510"/>
                </a:cxn>
                <a:cxn ang="0">
                  <a:pos x="318" y="432"/>
                </a:cxn>
                <a:cxn ang="0">
                  <a:pos x="330" y="390"/>
                </a:cxn>
                <a:cxn ang="0">
                  <a:pos x="342" y="300"/>
                </a:cxn>
                <a:cxn ang="0">
                  <a:pos x="348" y="258"/>
                </a:cxn>
                <a:cxn ang="0">
                  <a:pos x="366" y="258"/>
                </a:cxn>
                <a:cxn ang="0">
                  <a:pos x="372" y="252"/>
                </a:cxn>
                <a:cxn ang="0">
                  <a:pos x="384" y="240"/>
                </a:cxn>
              </a:cxnLst>
              <a:rect l="0" t="0" r="r" b="b"/>
              <a:pathLst>
                <a:path w="390" h="684">
                  <a:moveTo>
                    <a:pt x="0" y="222"/>
                  </a:moveTo>
                  <a:lnTo>
                    <a:pt x="0" y="228"/>
                  </a:lnTo>
                  <a:lnTo>
                    <a:pt x="0" y="222"/>
                  </a:lnTo>
                  <a:lnTo>
                    <a:pt x="6" y="222"/>
                  </a:lnTo>
                  <a:lnTo>
                    <a:pt x="6" y="210"/>
                  </a:lnTo>
                  <a:lnTo>
                    <a:pt x="12" y="222"/>
                  </a:lnTo>
                  <a:lnTo>
                    <a:pt x="12" y="216"/>
                  </a:lnTo>
                  <a:lnTo>
                    <a:pt x="18" y="228"/>
                  </a:lnTo>
                  <a:lnTo>
                    <a:pt x="18" y="222"/>
                  </a:lnTo>
                  <a:lnTo>
                    <a:pt x="18" y="228"/>
                  </a:lnTo>
                  <a:lnTo>
                    <a:pt x="24" y="234"/>
                  </a:lnTo>
                  <a:lnTo>
                    <a:pt x="24" y="258"/>
                  </a:lnTo>
                  <a:lnTo>
                    <a:pt x="30" y="246"/>
                  </a:lnTo>
                  <a:lnTo>
                    <a:pt x="30" y="258"/>
                  </a:lnTo>
                  <a:lnTo>
                    <a:pt x="36" y="264"/>
                  </a:lnTo>
                  <a:lnTo>
                    <a:pt x="36" y="276"/>
                  </a:lnTo>
                  <a:lnTo>
                    <a:pt x="42" y="282"/>
                  </a:lnTo>
                  <a:lnTo>
                    <a:pt x="48" y="294"/>
                  </a:lnTo>
                  <a:lnTo>
                    <a:pt x="48" y="288"/>
                  </a:lnTo>
                  <a:lnTo>
                    <a:pt x="48" y="294"/>
                  </a:lnTo>
                  <a:lnTo>
                    <a:pt x="54" y="294"/>
                  </a:lnTo>
                  <a:lnTo>
                    <a:pt x="60" y="282"/>
                  </a:lnTo>
                  <a:lnTo>
                    <a:pt x="60" y="288"/>
                  </a:lnTo>
                  <a:lnTo>
                    <a:pt x="60" y="282"/>
                  </a:lnTo>
                  <a:lnTo>
                    <a:pt x="66" y="288"/>
                  </a:lnTo>
                  <a:lnTo>
                    <a:pt x="66" y="294"/>
                  </a:lnTo>
                  <a:lnTo>
                    <a:pt x="72" y="282"/>
                  </a:lnTo>
                  <a:lnTo>
                    <a:pt x="84" y="282"/>
                  </a:lnTo>
                  <a:lnTo>
                    <a:pt x="78" y="282"/>
                  </a:lnTo>
                  <a:lnTo>
                    <a:pt x="84" y="282"/>
                  </a:lnTo>
                  <a:lnTo>
                    <a:pt x="90" y="288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96" y="288"/>
                  </a:lnTo>
                  <a:lnTo>
                    <a:pt x="96" y="282"/>
                  </a:lnTo>
                  <a:lnTo>
                    <a:pt x="102" y="276"/>
                  </a:lnTo>
                  <a:lnTo>
                    <a:pt x="108" y="282"/>
                  </a:lnTo>
                  <a:lnTo>
                    <a:pt x="108" y="288"/>
                  </a:lnTo>
                  <a:lnTo>
                    <a:pt x="114" y="276"/>
                  </a:lnTo>
                  <a:lnTo>
                    <a:pt x="120" y="282"/>
                  </a:lnTo>
                  <a:lnTo>
                    <a:pt x="120" y="288"/>
                  </a:lnTo>
                  <a:lnTo>
                    <a:pt x="126" y="282"/>
                  </a:lnTo>
                  <a:lnTo>
                    <a:pt x="126" y="294"/>
                  </a:lnTo>
                  <a:lnTo>
                    <a:pt x="132" y="300"/>
                  </a:lnTo>
                  <a:lnTo>
                    <a:pt x="132" y="288"/>
                  </a:lnTo>
                  <a:lnTo>
                    <a:pt x="144" y="288"/>
                  </a:lnTo>
                  <a:lnTo>
                    <a:pt x="144" y="288"/>
                  </a:lnTo>
                  <a:lnTo>
                    <a:pt x="150" y="294"/>
                  </a:lnTo>
                  <a:lnTo>
                    <a:pt x="150" y="276"/>
                  </a:lnTo>
                  <a:lnTo>
                    <a:pt x="150" y="288"/>
                  </a:lnTo>
                  <a:lnTo>
                    <a:pt x="156" y="294"/>
                  </a:lnTo>
                  <a:lnTo>
                    <a:pt x="162" y="282"/>
                  </a:lnTo>
                  <a:lnTo>
                    <a:pt x="162" y="294"/>
                  </a:lnTo>
                  <a:lnTo>
                    <a:pt x="174" y="294"/>
                  </a:lnTo>
                  <a:lnTo>
                    <a:pt x="168" y="294"/>
                  </a:lnTo>
                  <a:lnTo>
                    <a:pt x="174" y="282"/>
                  </a:lnTo>
                  <a:lnTo>
                    <a:pt x="180" y="288"/>
                  </a:lnTo>
                  <a:lnTo>
                    <a:pt x="180" y="282"/>
                  </a:lnTo>
                  <a:lnTo>
                    <a:pt x="180" y="288"/>
                  </a:lnTo>
                  <a:lnTo>
                    <a:pt x="186" y="282"/>
                  </a:lnTo>
                  <a:lnTo>
                    <a:pt x="186" y="294"/>
                  </a:lnTo>
                  <a:lnTo>
                    <a:pt x="192" y="288"/>
                  </a:lnTo>
                  <a:lnTo>
                    <a:pt x="192" y="282"/>
                  </a:lnTo>
                  <a:lnTo>
                    <a:pt x="198" y="294"/>
                  </a:lnTo>
                  <a:lnTo>
                    <a:pt x="198" y="300"/>
                  </a:lnTo>
                  <a:lnTo>
                    <a:pt x="204" y="312"/>
                  </a:lnTo>
                  <a:lnTo>
                    <a:pt x="204" y="306"/>
                  </a:lnTo>
                  <a:lnTo>
                    <a:pt x="204" y="312"/>
                  </a:lnTo>
                  <a:lnTo>
                    <a:pt x="210" y="282"/>
                  </a:lnTo>
                  <a:lnTo>
                    <a:pt x="210" y="270"/>
                  </a:lnTo>
                  <a:lnTo>
                    <a:pt x="210" y="282"/>
                  </a:lnTo>
                  <a:lnTo>
                    <a:pt x="216" y="276"/>
                  </a:lnTo>
                  <a:lnTo>
                    <a:pt x="216" y="264"/>
                  </a:lnTo>
                  <a:lnTo>
                    <a:pt x="222" y="264"/>
                  </a:lnTo>
                  <a:lnTo>
                    <a:pt x="222" y="276"/>
                  </a:lnTo>
                  <a:lnTo>
                    <a:pt x="228" y="264"/>
                  </a:lnTo>
                  <a:lnTo>
                    <a:pt x="228" y="258"/>
                  </a:lnTo>
                  <a:lnTo>
                    <a:pt x="234" y="264"/>
                  </a:lnTo>
                  <a:lnTo>
                    <a:pt x="240" y="258"/>
                  </a:lnTo>
                  <a:lnTo>
                    <a:pt x="240" y="270"/>
                  </a:lnTo>
                  <a:lnTo>
                    <a:pt x="246" y="258"/>
                  </a:lnTo>
                  <a:lnTo>
                    <a:pt x="246" y="264"/>
                  </a:lnTo>
                  <a:lnTo>
                    <a:pt x="258" y="252"/>
                  </a:lnTo>
                  <a:lnTo>
                    <a:pt x="258" y="264"/>
                  </a:lnTo>
                  <a:lnTo>
                    <a:pt x="252" y="252"/>
                  </a:lnTo>
                  <a:lnTo>
                    <a:pt x="258" y="258"/>
                  </a:lnTo>
                  <a:lnTo>
                    <a:pt x="264" y="264"/>
                  </a:lnTo>
                  <a:lnTo>
                    <a:pt x="264" y="258"/>
                  </a:lnTo>
                  <a:lnTo>
                    <a:pt x="264" y="264"/>
                  </a:lnTo>
                  <a:lnTo>
                    <a:pt x="270" y="264"/>
                  </a:lnTo>
                  <a:lnTo>
                    <a:pt x="270" y="234"/>
                  </a:lnTo>
                  <a:lnTo>
                    <a:pt x="276" y="216"/>
                  </a:lnTo>
                  <a:lnTo>
                    <a:pt x="276" y="84"/>
                  </a:lnTo>
                  <a:lnTo>
                    <a:pt x="282" y="30"/>
                  </a:lnTo>
                  <a:lnTo>
                    <a:pt x="282" y="0"/>
                  </a:lnTo>
                  <a:lnTo>
                    <a:pt x="282" y="54"/>
                  </a:lnTo>
                  <a:lnTo>
                    <a:pt x="288" y="204"/>
                  </a:lnTo>
                  <a:lnTo>
                    <a:pt x="288" y="540"/>
                  </a:lnTo>
                  <a:lnTo>
                    <a:pt x="294" y="624"/>
                  </a:lnTo>
                  <a:lnTo>
                    <a:pt x="294" y="684"/>
                  </a:lnTo>
                  <a:lnTo>
                    <a:pt x="300" y="642"/>
                  </a:lnTo>
                  <a:lnTo>
                    <a:pt x="300" y="564"/>
                  </a:lnTo>
                  <a:lnTo>
                    <a:pt x="306" y="558"/>
                  </a:lnTo>
                  <a:lnTo>
                    <a:pt x="306" y="528"/>
                  </a:lnTo>
                  <a:lnTo>
                    <a:pt x="312" y="510"/>
                  </a:lnTo>
                  <a:lnTo>
                    <a:pt x="312" y="456"/>
                  </a:lnTo>
                  <a:lnTo>
                    <a:pt x="318" y="450"/>
                  </a:lnTo>
                  <a:lnTo>
                    <a:pt x="318" y="432"/>
                  </a:lnTo>
                  <a:lnTo>
                    <a:pt x="324" y="420"/>
                  </a:lnTo>
                  <a:lnTo>
                    <a:pt x="330" y="408"/>
                  </a:lnTo>
                  <a:lnTo>
                    <a:pt x="330" y="390"/>
                  </a:lnTo>
                  <a:lnTo>
                    <a:pt x="336" y="372"/>
                  </a:lnTo>
                  <a:lnTo>
                    <a:pt x="336" y="312"/>
                  </a:lnTo>
                  <a:lnTo>
                    <a:pt x="342" y="300"/>
                  </a:lnTo>
                  <a:lnTo>
                    <a:pt x="342" y="270"/>
                  </a:lnTo>
                  <a:lnTo>
                    <a:pt x="348" y="264"/>
                  </a:lnTo>
                  <a:lnTo>
                    <a:pt x="348" y="258"/>
                  </a:lnTo>
                  <a:lnTo>
                    <a:pt x="354" y="252"/>
                  </a:lnTo>
                  <a:lnTo>
                    <a:pt x="354" y="264"/>
                  </a:lnTo>
                  <a:lnTo>
                    <a:pt x="366" y="258"/>
                  </a:lnTo>
                  <a:lnTo>
                    <a:pt x="360" y="258"/>
                  </a:lnTo>
                  <a:lnTo>
                    <a:pt x="366" y="252"/>
                  </a:lnTo>
                  <a:lnTo>
                    <a:pt x="372" y="252"/>
                  </a:lnTo>
                  <a:lnTo>
                    <a:pt x="378" y="240"/>
                  </a:lnTo>
                  <a:lnTo>
                    <a:pt x="378" y="246"/>
                  </a:lnTo>
                  <a:lnTo>
                    <a:pt x="384" y="240"/>
                  </a:lnTo>
                  <a:lnTo>
                    <a:pt x="384" y="234"/>
                  </a:lnTo>
                  <a:lnTo>
                    <a:pt x="390" y="228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Freeform 66"/>
            <p:cNvSpPr>
              <a:spLocks/>
            </p:cNvSpPr>
            <p:nvPr/>
          </p:nvSpPr>
          <p:spPr bwMode="auto">
            <a:xfrm>
              <a:off x="1674418" y="3383559"/>
              <a:ext cx="481456" cy="949823"/>
            </a:xfrm>
            <a:custGeom>
              <a:avLst/>
              <a:gdLst/>
              <a:ahLst/>
              <a:cxnLst>
                <a:cxn ang="0">
                  <a:pos x="12" y="192"/>
                </a:cxn>
                <a:cxn ang="0">
                  <a:pos x="30" y="192"/>
                </a:cxn>
                <a:cxn ang="0">
                  <a:pos x="48" y="192"/>
                </a:cxn>
                <a:cxn ang="0">
                  <a:pos x="66" y="192"/>
                </a:cxn>
                <a:cxn ang="0">
                  <a:pos x="84" y="192"/>
                </a:cxn>
                <a:cxn ang="0">
                  <a:pos x="102" y="192"/>
                </a:cxn>
                <a:cxn ang="0">
                  <a:pos x="120" y="192"/>
                </a:cxn>
                <a:cxn ang="0">
                  <a:pos x="138" y="192"/>
                </a:cxn>
                <a:cxn ang="0">
                  <a:pos x="156" y="192"/>
                </a:cxn>
                <a:cxn ang="0">
                  <a:pos x="174" y="192"/>
                </a:cxn>
                <a:cxn ang="0">
                  <a:pos x="192" y="192"/>
                </a:cxn>
                <a:cxn ang="0">
                  <a:pos x="210" y="192"/>
                </a:cxn>
                <a:cxn ang="0">
                  <a:pos x="228" y="192"/>
                </a:cxn>
                <a:cxn ang="0">
                  <a:pos x="246" y="192"/>
                </a:cxn>
                <a:cxn ang="0">
                  <a:pos x="264" y="192"/>
                </a:cxn>
                <a:cxn ang="0">
                  <a:pos x="282" y="192"/>
                </a:cxn>
                <a:cxn ang="0">
                  <a:pos x="300" y="192"/>
                </a:cxn>
                <a:cxn ang="0">
                  <a:pos x="318" y="192"/>
                </a:cxn>
                <a:cxn ang="0">
                  <a:pos x="336" y="192"/>
                </a:cxn>
                <a:cxn ang="0">
                  <a:pos x="354" y="192"/>
                </a:cxn>
                <a:cxn ang="0">
                  <a:pos x="372" y="192"/>
                </a:cxn>
                <a:cxn ang="0">
                  <a:pos x="390" y="192"/>
                </a:cxn>
                <a:cxn ang="0">
                  <a:pos x="408" y="192"/>
                </a:cxn>
                <a:cxn ang="0">
                  <a:pos x="426" y="192"/>
                </a:cxn>
                <a:cxn ang="0">
                  <a:pos x="444" y="192"/>
                </a:cxn>
                <a:cxn ang="0">
                  <a:pos x="462" y="192"/>
                </a:cxn>
                <a:cxn ang="0">
                  <a:pos x="480" y="192"/>
                </a:cxn>
                <a:cxn ang="0">
                  <a:pos x="498" y="192"/>
                </a:cxn>
                <a:cxn ang="0">
                  <a:pos x="516" y="192"/>
                </a:cxn>
                <a:cxn ang="0">
                  <a:pos x="534" y="192"/>
                </a:cxn>
                <a:cxn ang="0">
                  <a:pos x="552" y="192"/>
                </a:cxn>
                <a:cxn ang="0">
                  <a:pos x="570" y="192"/>
                </a:cxn>
                <a:cxn ang="0">
                  <a:pos x="588" y="192"/>
                </a:cxn>
                <a:cxn ang="0">
                  <a:pos x="600" y="132"/>
                </a:cxn>
                <a:cxn ang="0">
                  <a:pos x="612" y="78"/>
                </a:cxn>
                <a:cxn ang="0">
                  <a:pos x="618" y="672"/>
                </a:cxn>
                <a:cxn ang="0">
                  <a:pos x="630" y="630"/>
                </a:cxn>
                <a:cxn ang="0">
                  <a:pos x="636" y="552"/>
                </a:cxn>
                <a:cxn ang="0">
                  <a:pos x="642" y="456"/>
                </a:cxn>
                <a:cxn ang="0">
                  <a:pos x="654" y="414"/>
                </a:cxn>
                <a:cxn ang="0">
                  <a:pos x="666" y="348"/>
                </a:cxn>
                <a:cxn ang="0">
                  <a:pos x="672" y="258"/>
                </a:cxn>
              </a:cxnLst>
              <a:rect l="0" t="0" r="r" b="b"/>
              <a:pathLst>
                <a:path w="678" h="732">
                  <a:moveTo>
                    <a:pt x="0" y="192"/>
                  </a:moveTo>
                  <a:lnTo>
                    <a:pt x="6" y="192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84" y="192"/>
                  </a:lnTo>
                  <a:lnTo>
                    <a:pt x="90" y="192"/>
                  </a:lnTo>
                  <a:lnTo>
                    <a:pt x="96" y="192"/>
                  </a:lnTo>
                  <a:lnTo>
                    <a:pt x="102" y="192"/>
                  </a:lnTo>
                  <a:lnTo>
                    <a:pt x="108" y="192"/>
                  </a:lnTo>
                  <a:lnTo>
                    <a:pt x="114" y="192"/>
                  </a:lnTo>
                  <a:lnTo>
                    <a:pt x="120" y="192"/>
                  </a:lnTo>
                  <a:lnTo>
                    <a:pt x="126" y="192"/>
                  </a:lnTo>
                  <a:lnTo>
                    <a:pt x="132" y="192"/>
                  </a:lnTo>
                  <a:lnTo>
                    <a:pt x="138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6" y="192"/>
                  </a:lnTo>
                  <a:lnTo>
                    <a:pt x="162" y="192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92"/>
                  </a:lnTo>
                  <a:lnTo>
                    <a:pt x="186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10" y="192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8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6" y="192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82" y="192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92"/>
                  </a:lnTo>
                  <a:lnTo>
                    <a:pt x="306" y="192"/>
                  </a:lnTo>
                  <a:lnTo>
                    <a:pt x="312" y="192"/>
                  </a:lnTo>
                  <a:lnTo>
                    <a:pt x="318" y="192"/>
                  </a:lnTo>
                  <a:lnTo>
                    <a:pt x="324" y="192"/>
                  </a:lnTo>
                  <a:lnTo>
                    <a:pt x="330" y="192"/>
                  </a:lnTo>
                  <a:lnTo>
                    <a:pt x="336" y="192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92"/>
                  </a:lnTo>
                  <a:lnTo>
                    <a:pt x="384" y="192"/>
                  </a:lnTo>
                  <a:lnTo>
                    <a:pt x="390" y="192"/>
                  </a:lnTo>
                  <a:lnTo>
                    <a:pt x="396" y="192"/>
                  </a:lnTo>
                  <a:lnTo>
                    <a:pt x="402" y="192"/>
                  </a:lnTo>
                  <a:lnTo>
                    <a:pt x="408" y="192"/>
                  </a:lnTo>
                  <a:lnTo>
                    <a:pt x="414" y="192"/>
                  </a:lnTo>
                  <a:lnTo>
                    <a:pt x="420" y="192"/>
                  </a:lnTo>
                  <a:lnTo>
                    <a:pt x="426" y="192"/>
                  </a:lnTo>
                  <a:lnTo>
                    <a:pt x="432" y="192"/>
                  </a:lnTo>
                  <a:lnTo>
                    <a:pt x="438" y="192"/>
                  </a:lnTo>
                  <a:lnTo>
                    <a:pt x="444" y="192"/>
                  </a:lnTo>
                  <a:lnTo>
                    <a:pt x="450" y="192"/>
                  </a:lnTo>
                  <a:lnTo>
                    <a:pt x="456" y="192"/>
                  </a:lnTo>
                  <a:lnTo>
                    <a:pt x="462" y="192"/>
                  </a:lnTo>
                  <a:lnTo>
                    <a:pt x="468" y="192"/>
                  </a:lnTo>
                  <a:lnTo>
                    <a:pt x="474" y="192"/>
                  </a:lnTo>
                  <a:lnTo>
                    <a:pt x="480" y="192"/>
                  </a:lnTo>
                  <a:lnTo>
                    <a:pt x="486" y="192"/>
                  </a:lnTo>
                  <a:lnTo>
                    <a:pt x="492" y="192"/>
                  </a:lnTo>
                  <a:lnTo>
                    <a:pt x="498" y="192"/>
                  </a:lnTo>
                  <a:lnTo>
                    <a:pt x="504" y="192"/>
                  </a:lnTo>
                  <a:lnTo>
                    <a:pt x="510" y="192"/>
                  </a:lnTo>
                  <a:lnTo>
                    <a:pt x="516" y="192"/>
                  </a:lnTo>
                  <a:lnTo>
                    <a:pt x="522" y="192"/>
                  </a:lnTo>
                  <a:lnTo>
                    <a:pt x="528" y="192"/>
                  </a:lnTo>
                  <a:lnTo>
                    <a:pt x="534" y="192"/>
                  </a:lnTo>
                  <a:lnTo>
                    <a:pt x="540" y="192"/>
                  </a:lnTo>
                  <a:lnTo>
                    <a:pt x="546" y="192"/>
                  </a:lnTo>
                  <a:lnTo>
                    <a:pt x="552" y="192"/>
                  </a:lnTo>
                  <a:lnTo>
                    <a:pt x="558" y="192"/>
                  </a:lnTo>
                  <a:lnTo>
                    <a:pt x="564" y="192"/>
                  </a:lnTo>
                  <a:lnTo>
                    <a:pt x="570" y="192"/>
                  </a:lnTo>
                  <a:lnTo>
                    <a:pt x="576" y="192"/>
                  </a:lnTo>
                  <a:lnTo>
                    <a:pt x="582" y="192"/>
                  </a:lnTo>
                  <a:lnTo>
                    <a:pt x="588" y="192"/>
                  </a:lnTo>
                  <a:lnTo>
                    <a:pt x="594" y="192"/>
                  </a:lnTo>
                  <a:lnTo>
                    <a:pt x="600" y="192"/>
                  </a:lnTo>
                  <a:lnTo>
                    <a:pt x="600" y="132"/>
                  </a:lnTo>
                  <a:lnTo>
                    <a:pt x="606" y="90"/>
                  </a:lnTo>
                  <a:lnTo>
                    <a:pt x="606" y="0"/>
                  </a:lnTo>
                  <a:lnTo>
                    <a:pt x="612" y="78"/>
                  </a:lnTo>
                  <a:lnTo>
                    <a:pt x="612" y="450"/>
                  </a:lnTo>
                  <a:lnTo>
                    <a:pt x="618" y="588"/>
                  </a:lnTo>
                  <a:lnTo>
                    <a:pt x="618" y="672"/>
                  </a:lnTo>
                  <a:lnTo>
                    <a:pt x="624" y="732"/>
                  </a:lnTo>
                  <a:lnTo>
                    <a:pt x="624" y="678"/>
                  </a:lnTo>
                  <a:lnTo>
                    <a:pt x="630" y="630"/>
                  </a:lnTo>
                  <a:lnTo>
                    <a:pt x="630" y="570"/>
                  </a:lnTo>
                  <a:lnTo>
                    <a:pt x="636" y="546"/>
                  </a:lnTo>
                  <a:lnTo>
                    <a:pt x="636" y="552"/>
                  </a:lnTo>
                  <a:lnTo>
                    <a:pt x="636" y="516"/>
                  </a:lnTo>
                  <a:lnTo>
                    <a:pt x="642" y="498"/>
                  </a:lnTo>
                  <a:lnTo>
                    <a:pt x="642" y="456"/>
                  </a:lnTo>
                  <a:lnTo>
                    <a:pt x="648" y="438"/>
                  </a:lnTo>
                  <a:lnTo>
                    <a:pt x="648" y="420"/>
                  </a:lnTo>
                  <a:lnTo>
                    <a:pt x="654" y="414"/>
                  </a:lnTo>
                  <a:lnTo>
                    <a:pt x="660" y="396"/>
                  </a:lnTo>
                  <a:lnTo>
                    <a:pt x="660" y="366"/>
                  </a:lnTo>
                  <a:lnTo>
                    <a:pt x="666" y="348"/>
                  </a:lnTo>
                  <a:lnTo>
                    <a:pt x="666" y="288"/>
                  </a:lnTo>
                  <a:lnTo>
                    <a:pt x="672" y="270"/>
                  </a:lnTo>
                  <a:lnTo>
                    <a:pt x="672" y="258"/>
                  </a:lnTo>
                  <a:lnTo>
                    <a:pt x="678" y="264"/>
                  </a:lnTo>
                  <a:lnTo>
                    <a:pt x="678" y="252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Freeform 67"/>
            <p:cNvSpPr>
              <a:spLocks/>
            </p:cNvSpPr>
            <p:nvPr/>
          </p:nvSpPr>
          <p:spPr bwMode="auto">
            <a:xfrm>
              <a:off x="2155876" y="3391343"/>
              <a:ext cx="285467" cy="910896"/>
            </a:xfrm>
            <a:custGeom>
              <a:avLst/>
              <a:gdLst/>
              <a:ahLst/>
              <a:cxnLst>
                <a:cxn ang="0">
                  <a:pos x="12" y="246"/>
                </a:cxn>
                <a:cxn ang="0">
                  <a:pos x="30" y="240"/>
                </a:cxn>
                <a:cxn ang="0">
                  <a:pos x="36" y="216"/>
                </a:cxn>
                <a:cxn ang="0">
                  <a:pos x="42" y="204"/>
                </a:cxn>
                <a:cxn ang="0">
                  <a:pos x="48" y="186"/>
                </a:cxn>
                <a:cxn ang="0">
                  <a:pos x="60" y="168"/>
                </a:cxn>
                <a:cxn ang="0">
                  <a:pos x="72" y="174"/>
                </a:cxn>
                <a:cxn ang="0">
                  <a:pos x="84" y="192"/>
                </a:cxn>
                <a:cxn ang="0">
                  <a:pos x="90" y="198"/>
                </a:cxn>
                <a:cxn ang="0">
                  <a:pos x="96" y="222"/>
                </a:cxn>
                <a:cxn ang="0">
                  <a:pos x="108" y="240"/>
                </a:cxn>
                <a:cxn ang="0">
                  <a:pos x="114" y="234"/>
                </a:cxn>
                <a:cxn ang="0">
                  <a:pos x="120" y="228"/>
                </a:cxn>
                <a:cxn ang="0">
                  <a:pos x="138" y="228"/>
                </a:cxn>
                <a:cxn ang="0">
                  <a:pos x="144" y="222"/>
                </a:cxn>
                <a:cxn ang="0">
                  <a:pos x="162" y="222"/>
                </a:cxn>
                <a:cxn ang="0">
                  <a:pos x="168" y="222"/>
                </a:cxn>
                <a:cxn ang="0">
                  <a:pos x="180" y="222"/>
                </a:cxn>
                <a:cxn ang="0">
                  <a:pos x="186" y="234"/>
                </a:cxn>
                <a:cxn ang="0">
                  <a:pos x="192" y="228"/>
                </a:cxn>
                <a:cxn ang="0">
                  <a:pos x="204" y="228"/>
                </a:cxn>
                <a:cxn ang="0">
                  <a:pos x="216" y="240"/>
                </a:cxn>
                <a:cxn ang="0">
                  <a:pos x="222" y="228"/>
                </a:cxn>
                <a:cxn ang="0">
                  <a:pos x="228" y="240"/>
                </a:cxn>
                <a:cxn ang="0">
                  <a:pos x="234" y="228"/>
                </a:cxn>
                <a:cxn ang="0">
                  <a:pos x="246" y="234"/>
                </a:cxn>
                <a:cxn ang="0">
                  <a:pos x="258" y="222"/>
                </a:cxn>
                <a:cxn ang="0">
                  <a:pos x="264" y="222"/>
                </a:cxn>
                <a:cxn ang="0">
                  <a:pos x="270" y="252"/>
                </a:cxn>
                <a:cxn ang="0">
                  <a:pos x="288" y="258"/>
                </a:cxn>
                <a:cxn ang="0">
                  <a:pos x="300" y="246"/>
                </a:cxn>
                <a:cxn ang="0">
                  <a:pos x="306" y="246"/>
                </a:cxn>
                <a:cxn ang="0">
                  <a:pos x="318" y="252"/>
                </a:cxn>
                <a:cxn ang="0">
                  <a:pos x="324" y="258"/>
                </a:cxn>
                <a:cxn ang="0">
                  <a:pos x="330" y="252"/>
                </a:cxn>
                <a:cxn ang="0">
                  <a:pos x="348" y="246"/>
                </a:cxn>
                <a:cxn ang="0">
                  <a:pos x="354" y="240"/>
                </a:cxn>
                <a:cxn ang="0">
                  <a:pos x="360" y="0"/>
                </a:cxn>
                <a:cxn ang="0">
                  <a:pos x="372" y="564"/>
                </a:cxn>
                <a:cxn ang="0">
                  <a:pos x="378" y="606"/>
                </a:cxn>
                <a:cxn ang="0">
                  <a:pos x="390" y="534"/>
                </a:cxn>
                <a:cxn ang="0">
                  <a:pos x="396" y="438"/>
                </a:cxn>
              </a:cxnLst>
              <a:rect l="0" t="0" r="r" b="b"/>
              <a:pathLst>
                <a:path w="402" h="702">
                  <a:moveTo>
                    <a:pt x="0" y="246"/>
                  </a:moveTo>
                  <a:lnTo>
                    <a:pt x="0" y="258"/>
                  </a:lnTo>
                  <a:lnTo>
                    <a:pt x="12" y="246"/>
                  </a:lnTo>
                  <a:lnTo>
                    <a:pt x="12" y="246"/>
                  </a:lnTo>
                  <a:lnTo>
                    <a:pt x="18" y="240"/>
                  </a:lnTo>
                  <a:lnTo>
                    <a:pt x="30" y="240"/>
                  </a:lnTo>
                  <a:lnTo>
                    <a:pt x="24" y="240"/>
                  </a:lnTo>
                  <a:lnTo>
                    <a:pt x="30" y="222"/>
                  </a:lnTo>
                  <a:lnTo>
                    <a:pt x="36" y="216"/>
                  </a:lnTo>
                  <a:lnTo>
                    <a:pt x="36" y="204"/>
                  </a:lnTo>
                  <a:lnTo>
                    <a:pt x="42" y="198"/>
                  </a:lnTo>
                  <a:lnTo>
                    <a:pt x="42" y="204"/>
                  </a:lnTo>
                  <a:lnTo>
                    <a:pt x="42" y="198"/>
                  </a:lnTo>
                  <a:lnTo>
                    <a:pt x="48" y="198"/>
                  </a:lnTo>
                  <a:lnTo>
                    <a:pt x="48" y="186"/>
                  </a:lnTo>
                  <a:lnTo>
                    <a:pt x="54" y="186"/>
                  </a:lnTo>
                  <a:lnTo>
                    <a:pt x="60" y="180"/>
                  </a:lnTo>
                  <a:lnTo>
                    <a:pt x="60" y="168"/>
                  </a:lnTo>
                  <a:lnTo>
                    <a:pt x="66" y="174"/>
                  </a:lnTo>
                  <a:lnTo>
                    <a:pt x="66" y="168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78" y="186"/>
                  </a:lnTo>
                  <a:lnTo>
                    <a:pt x="84" y="192"/>
                  </a:lnTo>
                  <a:lnTo>
                    <a:pt x="84" y="186"/>
                  </a:lnTo>
                  <a:lnTo>
                    <a:pt x="84" y="192"/>
                  </a:lnTo>
                  <a:lnTo>
                    <a:pt x="90" y="198"/>
                  </a:lnTo>
                  <a:lnTo>
                    <a:pt x="90" y="216"/>
                  </a:lnTo>
                  <a:lnTo>
                    <a:pt x="96" y="204"/>
                  </a:lnTo>
                  <a:lnTo>
                    <a:pt x="96" y="222"/>
                  </a:lnTo>
                  <a:lnTo>
                    <a:pt x="102" y="228"/>
                  </a:lnTo>
                  <a:lnTo>
                    <a:pt x="108" y="234"/>
                  </a:lnTo>
                  <a:lnTo>
                    <a:pt x="108" y="240"/>
                  </a:lnTo>
                  <a:lnTo>
                    <a:pt x="108" y="234"/>
                  </a:lnTo>
                  <a:lnTo>
                    <a:pt x="114" y="228"/>
                  </a:lnTo>
                  <a:lnTo>
                    <a:pt x="114" y="234"/>
                  </a:lnTo>
                  <a:lnTo>
                    <a:pt x="120" y="228"/>
                  </a:lnTo>
                  <a:lnTo>
                    <a:pt x="120" y="246"/>
                  </a:lnTo>
                  <a:lnTo>
                    <a:pt x="120" y="228"/>
                  </a:lnTo>
                  <a:lnTo>
                    <a:pt x="126" y="222"/>
                  </a:lnTo>
                  <a:lnTo>
                    <a:pt x="126" y="228"/>
                  </a:lnTo>
                  <a:lnTo>
                    <a:pt x="138" y="228"/>
                  </a:lnTo>
                  <a:lnTo>
                    <a:pt x="138" y="216"/>
                  </a:lnTo>
                  <a:lnTo>
                    <a:pt x="150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2" y="234"/>
                  </a:lnTo>
                  <a:lnTo>
                    <a:pt x="168" y="228"/>
                  </a:lnTo>
                  <a:lnTo>
                    <a:pt x="168" y="222"/>
                  </a:lnTo>
                  <a:lnTo>
                    <a:pt x="174" y="216"/>
                  </a:lnTo>
                  <a:lnTo>
                    <a:pt x="174" y="228"/>
                  </a:lnTo>
                  <a:lnTo>
                    <a:pt x="180" y="222"/>
                  </a:lnTo>
                  <a:lnTo>
                    <a:pt x="186" y="228"/>
                  </a:lnTo>
                  <a:lnTo>
                    <a:pt x="186" y="216"/>
                  </a:lnTo>
                  <a:lnTo>
                    <a:pt x="186" y="234"/>
                  </a:lnTo>
                  <a:lnTo>
                    <a:pt x="192" y="228"/>
                  </a:lnTo>
                  <a:lnTo>
                    <a:pt x="192" y="222"/>
                  </a:lnTo>
                  <a:lnTo>
                    <a:pt x="192" y="228"/>
                  </a:lnTo>
                  <a:lnTo>
                    <a:pt x="198" y="216"/>
                  </a:lnTo>
                  <a:lnTo>
                    <a:pt x="198" y="228"/>
                  </a:lnTo>
                  <a:lnTo>
                    <a:pt x="204" y="228"/>
                  </a:lnTo>
                  <a:lnTo>
                    <a:pt x="210" y="222"/>
                  </a:lnTo>
                  <a:lnTo>
                    <a:pt x="210" y="234"/>
                  </a:lnTo>
                  <a:lnTo>
                    <a:pt x="216" y="240"/>
                  </a:lnTo>
                  <a:lnTo>
                    <a:pt x="216" y="228"/>
                  </a:lnTo>
                  <a:lnTo>
                    <a:pt x="216" y="234"/>
                  </a:lnTo>
                  <a:lnTo>
                    <a:pt x="222" y="228"/>
                  </a:lnTo>
                  <a:lnTo>
                    <a:pt x="222" y="240"/>
                  </a:lnTo>
                  <a:lnTo>
                    <a:pt x="228" y="234"/>
                  </a:lnTo>
                  <a:lnTo>
                    <a:pt x="228" y="240"/>
                  </a:lnTo>
                  <a:lnTo>
                    <a:pt x="228" y="228"/>
                  </a:lnTo>
                  <a:lnTo>
                    <a:pt x="234" y="240"/>
                  </a:lnTo>
                  <a:lnTo>
                    <a:pt x="234" y="228"/>
                  </a:lnTo>
                  <a:lnTo>
                    <a:pt x="246" y="228"/>
                  </a:lnTo>
                  <a:lnTo>
                    <a:pt x="240" y="228"/>
                  </a:lnTo>
                  <a:lnTo>
                    <a:pt x="246" y="234"/>
                  </a:lnTo>
                  <a:lnTo>
                    <a:pt x="252" y="222"/>
                  </a:lnTo>
                  <a:lnTo>
                    <a:pt x="252" y="216"/>
                  </a:lnTo>
                  <a:lnTo>
                    <a:pt x="258" y="222"/>
                  </a:lnTo>
                  <a:lnTo>
                    <a:pt x="258" y="216"/>
                  </a:lnTo>
                  <a:lnTo>
                    <a:pt x="264" y="228"/>
                  </a:lnTo>
                  <a:lnTo>
                    <a:pt x="264" y="222"/>
                  </a:lnTo>
                  <a:lnTo>
                    <a:pt x="264" y="240"/>
                  </a:lnTo>
                  <a:lnTo>
                    <a:pt x="270" y="246"/>
                  </a:lnTo>
                  <a:lnTo>
                    <a:pt x="270" y="252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8" y="258"/>
                  </a:lnTo>
                  <a:lnTo>
                    <a:pt x="294" y="252"/>
                  </a:lnTo>
                  <a:lnTo>
                    <a:pt x="300" y="240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58"/>
                  </a:lnTo>
                  <a:lnTo>
                    <a:pt x="306" y="246"/>
                  </a:lnTo>
                  <a:lnTo>
                    <a:pt x="312" y="252"/>
                  </a:lnTo>
                  <a:lnTo>
                    <a:pt x="318" y="246"/>
                  </a:lnTo>
                  <a:lnTo>
                    <a:pt x="318" y="252"/>
                  </a:lnTo>
                  <a:lnTo>
                    <a:pt x="318" y="246"/>
                  </a:lnTo>
                  <a:lnTo>
                    <a:pt x="324" y="240"/>
                  </a:lnTo>
                  <a:lnTo>
                    <a:pt x="324" y="258"/>
                  </a:lnTo>
                  <a:lnTo>
                    <a:pt x="330" y="246"/>
                  </a:lnTo>
                  <a:lnTo>
                    <a:pt x="330" y="240"/>
                  </a:lnTo>
                  <a:lnTo>
                    <a:pt x="330" y="252"/>
                  </a:lnTo>
                  <a:lnTo>
                    <a:pt x="342" y="252"/>
                  </a:lnTo>
                  <a:lnTo>
                    <a:pt x="342" y="258"/>
                  </a:lnTo>
                  <a:lnTo>
                    <a:pt x="348" y="246"/>
                  </a:lnTo>
                  <a:lnTo>
                    <a:pt x="348" y="258"/>
                  </a:lnTo>
                  <a:lnTo>
                    <a:pt x="348" y="240"/>
                  </a:lnTo>
                  <a:lnTo>
                    <a:pt x="354" y="240"/>
                  </a:lnTo>
                  <a:lnTo>
                    <a:pt x="354" y="150"/>
                  </a:lnTo>
                  <a:lnTo>
                    <a:pt x="360" y="78"/>
                  </a:lnTo>
                  <a:lnTo>
                    <a:pt x="360" y="0"/>
                  </a:lnTo>
                  <a:lnTo>
                    <a:pt x="366" y="54"/>
                  </a:lnTo>
                  <a:lnTo>
                    <a:pt x="366" y="420"/>
                  </a:lnTo>
                  <a:lnTo>
                    <a:pt x="372" y="564"/>
                  </a:lnTo>
                  <a:lnTo>
                    <a:pt x="372" y="702"/>
                  </a:lnTo>
                  <a:lnTo>
                    <a:pt x="378" y="690"/>
                  </a:lnTo>
                  <a:lnTo>
                    <a:pt x="378" y="606"/>
                  </a:lnTo>
                  <a:lnTo>
                    <a:pt x="384" y="588"/>
                  </a:lnTo>
                  <a:lnTo>
                    <a:pt x="384" y="552"/>
                  </a:lnTo>
                  <a:lnTo>
                    <a:pt x="390" y="534"/>
                  </a:lnTo>
                  <a:lnTo>
                    <a:pt x="390" y="486"/>
                  </a:lnTo>
                  <a:lnTo>
                    <a:pt x="396" y="462"/>
                  </a:lnTo>
                  <a:lnTo>
                    <a:pt x="396" y="438"/>
                  </a:lnTo>
                  <a:lnTo>
                    <a:pt x="402" y="426"/>
                  </a:lnTo>
                  <a:lnTo>
                    <a:pt x="402" y="42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Freeform 68"/>
            <p:cNvSpPr>
              <a:spLocks/>
            </p:cNvSpPr>
            <p:nvPr/>
          </p:nvSpPr>
          <p:spPr bwMode="auto">
            <a:xfrm>
              <a:off x="2441338" y="3632692"/>
              <a:ext cx="264161" cy="319202"/>
            </a:xfrm>
            <a:custGeom>
              <a:avLst/>
              <a:gdLst/>
              <a:ahLst/>
              <a:cxnLst>
                <a:cxn ang="0">
                  <a:pos x="6" y="222"/>
                </a:cxn>
                <a:cxn ang="0">
                  <a:pos x="12" y="162"/>
                </a:cxn>
                <a:cxn ang="0">
                  <a:pos x="24" y="84"/>
                </a:cxn>
                <a:cxn ang="0">
                  <a:pos x="36" y="72"/>
                </a:cxn>
                <a:cxn ang="0">
                  <a:pos x="42" y="72"/>
                </a:cxn>
                <a:cxn ang="0">
                  <a:pos x="48" y="60"/>
                </a:cxn>
                <a:cxn ang="0">
                  <a:pos x="60" y="60"/>
                </a:cxn>
                <a:cxn ang="0">
                  <a:pos x="72" y="30"/>
                </a:cxn>
                <a:cxn ang="0">
                  <a:pos x="84" y="18"/>
                </a:cxn>
                <a:cxn ang="0">
                  <a:pos x="96" y="6"/>
                </a:cxn>
                <a:cxn ang="0">
                  <a:pos x="102" y="0"/>
                </a:cxn>
                <a:cxn ang="0">
                  <a:pos x="108" y="24"/>
                </a:cxn>
                <a:cxn ang="0">
                  <a:pos x="114" y="36"/>
                </a:cxn>
                <a:cxn ang="0">
                  <a:pos x="132" y="66"/>
                </a:cxn>
                <a:cxn ang="0">
                  <a:pos x="138" y="72"/>
                </a:cxn>
                <a:cxn ang="0">
                  <a:pos x="144" y="60"/>
                </a:cxn>
                <a:cxn ang="0">
                  <a:pos x="150" y="66"/>
                </a:cxn>
                <a:cxn ang="0">
                  <a:pos x="156" y="78"/>
                </a:cxn>
                <a:cxn ang="0">
                  <a:pos x="174" y="54"/>
                </a:cxn>
                <a:cxn ang="0">
                  <a:pos x="180" y="42"/>
                </a:cxn>
                <a:cxn ang="0">
                  <a:pos x="186" y="48"/>
                </a:cxn>
                <a:cxn ang="0">
                  <a:pos x="198" y="48"/>
                </a:cxn>
                <a:cxn ang="0">
                  <a:pos x="204" y="42"/>
                </a:cxn>
                <a:cxn ang="0">
                  <a:pos x="216" y="42"/>
                </a:cxn>
                <a:cxn ang="0">
                  <a:pos x="234" y="48"/>
                </a:cxn>
                <a:cxn ang="0">
                  <a:pos x="240" y="42"/>
                </a:cxn>
                <a:cxn ang="0">
                  <a:pos x="246" y="36"/>
                </a:cxn>
                <a:cxn ang="0">
                  <a:pos x="252" y="48"/>
                </a:cxn>
                <a:cxn ang="0">
                  <a:pos x="264" y="54"/>
                </a:cxn>
                <a:cxn ang="0">
                  <a:pos x="270" y="54"/>
                </a:cxn>
                <a:cxn ang="0">
                  <a:pos x="282" y="36"/>
                </a:cxn>
                <a:cxn ang="0">
                  <a:pos x="288" y="30"/>
                </a:cxn>
                <a:cxn ang="0">
                  <a:pos x="300" y="72"/>
                </a:cxn>
                <a:cxn ang="0">
                  <a:pos x="306" y="72"/>
                </a:cxn>
                <a:cxn ang="0">
                  <a:pos x="318" y="72"/>
                </a:cxn>
                <a:cxn ang="0">
                  <a:pos x="324" y="72"/>
                </a:cxn>
                <a:cxn ang="0">
                  <a:pos x="336" y="60"/>
                </a:cxn>
                <a:cxn ang="0">
                  <a:pos x="342" y="72"/>
                </a:cxn>
                <a:cxn ang="0">
                  <a:pos x="348" y="54"/>
                </a:cxn>
                <a:cxn ang="0">
                  <a:pos x="354" y="66"/>
                </a:cxn>
                <a:cxn ang="0">
                  <a:pos x="360" y="72"/>
                </a:cxn>
                <a:cxn ang="0">
                  <a:pos x="372" y="60"/>
                </a:cxn>
              </a:cxnLst>
              <a:rect l="0" t="0" r="r" b="b"/>
              <a:pathLst>
                <a:path w="372" h="246">
                  <a:moveTo>
                    <a:pt x="0" y="234"/>
                  </a:moveTo>
                  <a:lnTo>
                    <a:pt x="0" y="246"/>
                  </a:lnTo>
                  <a:lnTo>
                    <a:pt x="6" y="222"/>
                  </a:lnTo>
                  <a:lnTo>
                    <a:pt x="6" y="204"/>
                  </a:lnTo>
                  <a:lnTo>
                    <a:pt x="12" y="210"/>
                  </a:lnTo>
                  <a:lnTo>
                    <a:pt x="12" y="162"/>
                  </a:lnTo>
                  <a:lnTo>
                    <a:pt x="18" y="138"/>
                  </a:lnTo>
                  <a:lnTo>
                    <a:pt x="18" y="96"/>
                  </a:lnTo>
                  <a:lnTo>
                    <a:pt x="24" y="84"/>
                  </a:lnTo>
                  <a:lnTo>
                    <a:pt x="24" y="72"/>
                  </a:lnTo>
                  <a:lnTo>
                    <a:pt x="30" y="78"/>
                  </a:lnTo>
                  <a:lnTo>
                    <a:pt x="36" y="72"/>
                  </a:lnTo>
                  <a:lnTo>
                    <a:pt x="36" y="78"/>
                  </a:lnTo>
                  <a:lnTo>
                    <a:pt x="42" y="60"/>
                  </a:lnTo>
                  <a:lnTo>
                    <a:pt x="42" y="72"/>
                  </a:lnTo>
                  <a:lnTo>
                    <a:pt x="48" y="60"/>
                  </a:lnTo>
                  <a:lnTo>
                    <a:pt x="48" y="54"/>
                  </a:lnTo>
                  <a:lnTo>
                    <a:pt x="48" y="60"/>
                  </a:lnTo>
                  <a:lnTo>
                    <a:pt x="54" y="42"/>
                  </a:lnTo>
                  <a:lnTo>
                    <a:pt x="54" y="54"/>
                  </a:lnTo>
                  <a:lnTo>
                    <a:pt x="60" y="60"/>
                  </a:lnTo>
                  <a:lnTo>
                    <a:pt x="60" y="48"/>
                  </a:lnTo>
                  <a:lnTo>
                    <a:pt x="66" y="42"/>
                  </a:lnTo>
                  <a:lnTo>
                    <a:pt x="72" y="30"/>
                  </a:lnTo>
                  <a:lnTo>
                    <a:pt x="84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2"/>
                  </a:lnTo>
                  <a:lnTo>
                    <a:pt x="90" y="0"/>
                  </a:lnTo>
                  <a:lnTo>
                    <a:pt x="96" y="6"/>
                  </a:lnTo>
                  <a:lnTo>
                    <a:pt x="96" y="0"/>
                  </a:lnTo>
                  <a:lnTo>
                    <a:pt x="96" y="6"/>
                  </a:lnTo>
                  <a:lnTo>
                    <a:pt x="102" y="0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08" y="24"/>
                  </a:lnTo>
                  <a:lnTo>
                    <a:pt x="108" y="12"/>
                  </a:lnTo>
                  <a:lnTo>
                    <a:pt x="114" y="18"/>
                  </a:lnTo>
                  <a:lnTo>
                    <a:pt x="114" y="36"/>
                  </a:lnTo>
                  <a:lnTo>
                    <a:pt x="126" y="48"/>
                  </a:lnTo>
                  <a:lnTo>
                    <a:pt x="126" y="54"/>
                  </a:lnTo>
                  <a:lnTo>
                    <a:pt x="132" y="66"/>
                  </a:lnTo>
                  <a:lnTo>
                    <a:pt x="132" y="72"/>
                  </a:lnTo>
                  <a:lnTo>
                    <a:pt x="138" y="78"/>
                  </a:lnTo>
                  <a:lnTo>
                    <a:pt x="138" y="72"/>
                  </a:lnTo>
                  <a:lnTo>
                    <a:pt x="138" y="78"/>
                  </a:lnTo>
                  <a:lnTo>
                    <a:pt x="144" y="66"/>
                  </a:lnTo>
                  <a:lnTo>
                    <a:pt x="144" y="60"/>
                  </a:lnTo>
                  <a:lnTo>
                    <a:pt x="144" y="66"/>
                  </a:lnTo>
                  <a:lnTo>
                    <a:pt x="150" y="54"/>
                  </a:lnTo>
                  <a:lnTo>
                    <a:pt x="150" y="66"/>
                  </a:lnTo>
                  <a:lnTo>
                    <a:pt x="150" y="54"/>
                  </a:lnTo>
                  <a:lnTo>
                    <a:pt x="156" y="66"/>
                  </a:lnTo>
                  <a:lnTo>
                    <a:pt x="156" y="78"/>
                  </a:lnTo>
                  <a:lnTo>
                    <a:pt x="162" y="60"/>
                  </a:lnTo>
                  <a:lnTo>
                    <a:pt x="162" y="54"/>
                  </a:lnTo>
                  <a:lnTo>
                    <a:pt x="174" y="54"/>
                  </a:lnTo>
                  <a:lnTo>
                    <a:pt x="174" y="48"/>
                  </a:lnTo>
                  <a:lnTo>
                    <a:pt x="174" y="60"/>
                  </a:lnTo>
                  <a:lnTo>
                    <a:pt x="180" y="42"/>
                  </a:lnTo>
                  <a:lnTo>
                    <a:pt x="180" y="54"/>
                  </a:lnTo>
                  <a:lnTo>
                    <a:pt x="180" y="48"/>
                  </a:lnTo>
                  <a:lnTo>
                    <a:pt x="186" y="48"/>
                  </a:lnTo>
                  <a:lnTo>
                    <a:pt x="192" y="54"/>
                  </a:lnTo>
                  <a:lnTo>
                    <a:pt x="192" y="42"/>
                  </a:lnTo>
                  <a:lnTo>
                    <a:pt x="198" y="48"/>
                  </a:lnTo>
                  <a:lnTo>
                    <a:pt x="204" y="42"/>
                  </a:lnTo>
                  <a:lnTo>
                    <a:pt x="204" y="60"/>
                  </a:lnTo>
                  <a:lnTo>
                    <a:pt x="204" y="42"/>
                  </a:lnTo>
                  <a:lnTo>
                    <a:pt x="210" y="36"/>
                  </a:lnTo>
                  <a:lnTo>
                    <a:pt x="210" y="48"/>
                  </a:lnTo>
                  <a:lnTo>
                    <a:pt x="216" y="42"/>
                  </a:lnTo>
                  <a:lnTo>
                    <a:pt x="222" y="36"/>
                  </a:lnTo>
                  <a:lnTo>
                    <a:pt x="228" y="42"/>
                  </a:lnTo>
                  <a:lnTo>
                    <a:pt x="234" y="48"/>
                  </a:lnTo>
                  <a:lnTo>
                    <a:pt x="234" y="30"/>
                  </a:lnTo>
                  <a:lnTo>
                    <a:pt x="234" y="48"/>
                  </a:lnTo>
                  <a:lnTo>
                    <a:pt x="240" y="42"/>
                  </a:lnTo>
                  <a:lnTo>
                    <a:pt x="240" y="36"/>
                  </a:lnTo>
                  <a:lnTo>
                    <a:pt x="246" y="42"/>
                  </a:lnTo>
                  <a:lnTo>
                    <a:pt x="246" y="36"/>
                  </a:lnTo>
                  <a:lnTo>
                    <a:pt x="246" y="48"/>
                  </a:lnTo>
                  <a:lnTo>
                    <a:pt x="252" y="42"/>
                  </a:lnTo>
                  <a:lnTo>
                    <a:pt x="252" y="48"/>
                  </a:lnTo>
                  <a:lnTo>
                    <a:pt x="258" y="54"/>
                  </a:lnTo>
                  <a:lnTo>
                    <a:pt x="258" y="48"/>
                  </a:lnTo>
                  <a:lnTo>
                    <a:pt x="264" y="54"/>
                  </a:lnTo>
                  <a:lnTo>
                    <a:pt x="264" y="48"/>
                  </a:lnTo>
                  <a:lnTo>
                    <a:pt x="270" y="42"/>
                  </a:lnTo>
                  <a:lnTo>
                    <a:pt x="270" y="54"/>
                  </a:lnTo>
                  <a:lnTo>
                    <a:pt x="276" y="60"/>
                  </a:lnTo>
                  <a:lnTo>
                    <a:pt x="276" y="42"/>
                  </a:lnTo>
                  <a:lnTo>
                    <a:pt x="282" y="36"/>
                  </a:lnTo>
                  <a:lnTo>
                    <a:pt x="288" y="24"/>
                  </a:lnTo>
                  <a:lnTo>
                    <a:pt x="288" y="36"/>
                  </a:lnTo>
                  <a:lnTo>
                    <a:pt x="288" y="30"/>
                  </a:lnTo>
                  <a:lnTo>
                    <a:pt x="294" y="42"/>
                  </a:lnTo>
                  <a:lnTo>
                    <a:pt x="300" y="54"/>
                  </a:lnTo>
                  <a:lnTo>
                    <a:pt x="300" y="72"/>
                  </a:lnTo>
                  <a:lnTo>
                    <a:pt x="306" y="66"/>
                  </a:lnTo>
                  <a:lnTo>
                    <a:pt x="306" y="54"/>
                  </a:lnTo>
                  <a:lnTo>
                    <a:pt x="306" y="72"/>
                  </a:lnTo>
                  <a:lnTo>
                    <a:pt x="312" y="72"/>
                  </a:lnTo>
                  <a:lnTo>
                    <a:pt x="318" y="66"/>
                  </a:lnTo>
                  <a:lnTo>
                    <a:pt x="318" y="72"/>
                  </a:lnTo>
                  <a:lnTo>
                    <a:pt x="318" y="66"/>
                  </a:lnTo>
                  <a:lnTo>
                    <a:pt x="324" y="60"/>
                  </a:lnTo>
                  <a:lnTo>
                    <a:pt x="324" y="72"/>
                  </a:lnTo>
                  <a:lnTo>
                    <a:pt x="330" y="66"/>
                  </a:lnTo>
                  <a:lnTo>
                    <a:pt x="330" y="54"/>
                  </a:lnTo>
                  <a:lnTo>
                    <a:pt x="336" y="60"/>
                  </a:lnTo>
                  <a:lnTo>
                    <a:pt x="336" y="54"/>
                  </a:lnTo>
                  <a:lnTo>
                    <a:pt x="336" y="60"/>
                  </a:lnTo>
                  <a:lnTo>
                    <a:pt x="342" y="72"/>
                  </a:lnTo>
                  <a:lnTo>
                    <a:pt x="342" y="60"/>
                  </a:lnTo>
                  <a:lnTo>
                    <a:pt x="342" y="66"/>
                  </a:lnTo>
                  <a:lnTo>
                    <a:pt x="348" y="54"/>
                  </a:lnTo>
                  <a:lnTo>
                    <a:pt x="348" y="66"/>
                  </a:lnTo>
                  <a:lnTo>
                    <a:pt x="348" y="60"/>
                  </a:lnTo>
                  <a:lnTo>
                    <a:pt x="354" y="66"/>
                  </a:lnTo>
                  <a:lnTo>
                    <a:pt x="354" y="60"/>
                  </a:lnTo>
                  <a:lnTo>
                    <a:pt x="360" y="54"/>
                  </a:lnTo>
                  <a:lnTo>
                    <a:pt x="360" y="72"/>
                  </a:lnTo>
                  <a:lnTo>
                    <a:pt x="366" y="60"/>
                  </a:lnTo>
                  <a:lnTo>
                    <a:pt x="366" y="54"/>
                  </a:lnTo>
                  <a:lnTo>
                    <a:pt x="372" y="60"/>
                  </a:lnTo>
                  <a:lnTo>
                    <a:pt x="372" y="54"/>
                  </a:lnTo>
                  <a:lnTo>
                    <a:pt x="372" y="6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Freeform 69"/>
            <p:cNvSpPr>
              <a:spLocks/>
            </p:cNvSpPr>
            <p:nvPr/>
          </p:nvSpPr>
          <p:spPr bwMode="auto">
            <a:xfrm>
              <a:off x="2705499" y="3375773"/>
              <a:ext cx="268424" cy="895326"/>
            </a:xfrm>
            <a:custGeom>
              <a:avLst/>
              <a:gdLst/>
              <a:ahLst/>
              <a:cxnLst>
                <a:cxn ang="0">
                  <a:pos x="6" y="258"/>
                </a:cxn>
                <a:cxn ang="0">
                  <a:pos x="18" y="6"/>
                </a:cxn>
                <a:cxn ang="0">
                  <a:pos x="30" y="450"/>
                </a:cxn>
                <a:cxn ang="0">
                  <a:pos x="36" y="630"/>
                </a:cxn>
                <a:cxn ang="0">
                  <a:pos x="48" y="552"/>
                </a:cxn>
                <a:cxn ang="0">
                  <a:pos x="54" y="474"/>
                </a:cxn>
                <a:cxn ang="0">
                  <a:pos x="66" y="444"/>
                </a:cxn>
                <a:cxn ang="0">
                  <a:pos x="72" y="390"/>
                </a:cxn>
                <a:cxn ang="0">
                  <a:pos x="84" y="312"/>
                </a:cxn>
                <a:cxn ang="0">
                  <a:pos x="90" y="276"/>
                </a:cxn>
                <a:cxn ang="0">
                  <a:pos x="102" y="282"/>
                </a:cxn>
                <a:cxn ang="0">
                  <a:pos x="108" y="288"/>
                </a:cxn>
                <a:cxn ang="0">
                  <a:pos x="120" y="276"/>
                </a:cxn>
                <a:cxn ang="0">
                  <a:pos x="126" y="246"/>
                </a:cxn>
                <a:cxn ang="0">
                  <a:pos x="138" y="240"/>
                </a:cxn>
                <a:cxn ang="0">
                  <a:pos x="150" y="216"/>
                </a:cxn>
                <a:cxn ang="0">
                  <a:pos x="156" y="210"/>
                </a:cxn>
                <a:cxn ang="0">
                  <a:pos x="168" y="216"/>
                </a:cxn>
                <a:cxn ang="0">
                  <a:pos x="180" y="240"/>
                </a:cxn>
                <a:cxn ang="0">
                  <a:pos x="192" y="270"/>
                </a:cxn>
                <a:cxn ang="0">
                  <a:pos x="198" y="264"/>
                </a:cxn>
                <a:cxn ang="0">
                  <a:pos x="216" y="264"/>
                </a:cxn>
                <a:cxn ang="0">
                  <a:pos x="222" y="258"/>
                </a:cxn>
                <a:cxn ang="0">
                  <a:pos x="228" y="264"/>
                </a:cxn>
                <a:cxn ang="0">
                  <a:pos x="234" y="258"/>
                </a:cxn>
                <a:cxn ang="0">
                  <a:pos x="240" y="264"/>
                </a:cxn>
                <a:cxn ang="0">
                  <a:pos x="246" y="258"/>
                </a:cxn>
                <a:cxn ang="0">
                  <a:pos x="258" y="246"/>
                </a:cxn>
                <a:cxn ang="0">
                  <a:pos x="264" y="258"/>
                </a:cxn>
                <a:cxn ang="0">
                  <a:pos x="276" y="264"/>
                </a:cxn>
                <a:cxn ang="0">
                  <a:pos x="282" y="252"/>
                </a:cxn>
                <a:cxn ang="0">
                  <a:pos x="288" y="264"/>
                </a:cxn>
                <a:cxn ang="0">
                  <a:pos x="294" y="258"/>
                </a:cxn>
                <a:cxn ang="0">
                  <a:pos x="306" y="252"/>
                </a:cxn>
                <a:cxn ang="0">
                  <a:pos x="312" y="264"/>
                </a:cxn>
                <a:cxn ang="0">
                  <a:pos x="324" y="246"/>
                </a:cxn>
                <a:cxn ang="0">
                  <a:pos x="330" y="240"/>
                </a:cxn>
                <a:cxn ang="0">
                  <a:pos x="336" y="234"/>
                </a:cxn>
                <a:cxn ang="0">
                  <a:pos x="348" y="240"/>
                </a:cxn>
                <a:cxn ang="0">
                  <a:pos x="354" y="246"/>
                </a:cxn>
                <a:cxn ang="0">
                  <a:pos x="360" y="264"/>
                </a:cxn>
                <a:cxn ang="0">
                  <a:pos x="366" y="252"/>
                </a:cxn>
              </a:cxnLst>
              <a:rect l="0" t="0" r="r" b="b"/>
              <a:pathLst>
                <a:path w="378" h="690">
                  <a:moveTo>
                    <a:pt x="0" y="258"/>
                  </a:moveTo>
                  <a:lnTo>
                    <a:pt x="12" y="258"/>
                  </a:lnTo>
                  <a:lnTo>
                    <a:pt x="6" y="258"/>
                  </a:lnTo>
                  <a:lnTo>
                    <a:pt x="12" y="180"/>
                  </a:lnTo>
                  <a:lnTo>
                    <a:pt x="18" y="12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24" y="282"/>
                  </a:lnTo>
                  <a:lnTo>
                    <a:pt x="30" y="450"/>
                  </a:lnTo>
                  <a:lnTo>
                    <a:pt x="30" y="660"/>
                  </a:lnTo>
                  <a:lnTo>
                    <a:pt x="36" y="690"/>
                  </a:lnTo>
                  <a:lnTo>
                    <a:pt x="36" y="630"/>
                  </a:lnTo>
                  <a:lnTo>
                    <a:pt x="42" y="594"/>
                  </a:lnTo>
                  <a:lnTo>
                    <a:pt x="42" y="570"/>
                  </a:lnTo>
                  <a:lnTo>
                    <a:pt x="48" y="552"/>
                  </a:lnTo>
                  <a:lnTo>
                    <a:pt x="48" y="528"/>
                  </a:lnTo>
                  <a:lnTo>
                    <a:pt x="54" y="504"/>
                  </a:lnTo>
                  <a:lnTo>
                    <a:pt x="54" y="474"/>
                  </a:lnTo>
                  <a:lnTo>
                    <a:pt x="60" y="456"/>
                  </a:lnTo>
                  <a:lnTo>
                    <a:pt x="60" y="432"/>
                  </a:lnTo>
                  <a:lnTo>
                    <a:pt x="66" y="444"/>
                  </a:lnTo>
                  <a:lnTo>
                    <a:pt x="66" y="432"/>
                  </a:lnTo>
                  <a:lnTo>
                    <a:pt x="72" y="414"/>
                  </a:lnTo>
                  <a:lnTo>
                    <a:pt x="72" y="390"/>
                  </a:lnTo>
                  <a:lnTo>
                    <a:pt x="78" y="366"/>
                  </a:lnTo>
                  <a:lnTo>
                    <a:pt x="78" y="324"/>
                  </a:lnTo>
                  <a:lnTo>
                    <a:pt x="84" y="312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96" y="288"/>
                  </a:lnTo>
                  <a:lnTo>
                    <a:pt x="102" y="282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8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6"/>
                  </a:lnTo>
                  <a:lnTo>
                    <a:pt x="120" y="258"/>
                  </a:lnTo>
                  <a:lnTo>
                    <a:pt x="126" y="264"/>
                  </a:lnTo>
                  <a:lnTo>
                    <a:pt x="126" y="246"/>
                  </a:lnTo>
                  <a:lnTo>
                    <a:pt x="132" y="258"/>
                  </a:lnTo>
                  <a:lnTo>
                    <a:pt x="132" y="234"/>
                  </a:lnTo>
                  <a:lnTo>
                    <a:pt x="138" y="240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16"/>
                  </a:lnTo>
                  <a:lnTo>
                    <a:pt x="150" y="198"/>
                  </a:lnTo>
                  <a:lnTo>
                    <a:pt x="156" y="204"/>
                  </a:lnTo>
                  <a:lnTo>
                    <a:pt x="156" y="210"/>
                  </a:lnTo>
                  <a:lnTo>
                    <a:pt x="162" y="204"/>
                  </a:lnTo>
                  <a:lnTo>
                    <a:pt x="168" y="210"/>
                  </a:lnTo>
                  <a:lnTo>
                    <a:pt x="168" y="216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0" y="240"/>
                  </a:lnTo>
                  <a:lnTo>
                    <a:pt x="186" y="246"/>
                  </a:lnTo>
                  <a:lnTo>
                    <a:pt x="186" y="258"/>
                  </a:lnTo>
                  <a:lnTo>
                    <a:pt x="192" y="270"/>
                  </a:lnTo>
                  <a:lnTo>
                    <a:pt x="192" y="276"/>
                  </a:lnTo>
                  <a:lnTo>
                    <a:pt x="198" y="270"/>
                  </a:lnTo>
                  <a:lnTo>
                    <a:pt x="198" y="264"/>
                  </a:lnTo>
                  <a:lnTo>
                    <a:pt x="198" y="282"/>
                  </a:lnTo>
                  <a:lnTo>
                    <a:pt x="204" y="288"/>
                  </a:lnTo>
                  <a:lnTo>
                    <a:pt x="216" y="264"/>
                  </a:lnTo>
                  <a:lnTo>
                    <a:pt x="216" y="276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2" y="270"/>
                  </a:lnTo>
                  <a:lnTo>
                    <a:pt x="222" y="258"/>
                  </a:lnTo>
                  <a:lnTo>
                    <a:pt x="228" y="264"/>
                  </a:lnTo>
                  <a:lnTo>
                    <a:pt x="228" y="258"/>
                  </a:lnTo>
                  <a:lnTo>
                    <a:pt x="228" y="264"/>
                  </a:lnTo>
                  <a:lnTo>
                    <a:pt x="234" y="258"/>
                  </a:lnTo>
                  <a:lnTo>
                    <a:pt x="234" y="264"/>
                  </a:lnTo>
                  <a:lnTo>
                    <a:pt x="234" y="258"/>
                  </a:lnTo>
                  <a:lnTo>
                    <a:pt x="240" y="264"/>
                  </a:lnTo>
                  <a:lnTo>
                    <a:pt x="240" y="258"/>
                  </a:lnTo>
                  <a:lnTo>
                    <a:pt x="246" y="270"/>
                  </a:lnTo>
                  <a:lnTo>
                    <a:pt x="246" y="258"/>
                  </a:lnTo>
                  <a:lnTo>
                    <a:pt x="252" y="252"/>
                  </a:lnTo>
                  <a:lnTo>
                    <a:pt x="258" y="258"/>
                  </a:lnTo>
                  <a:lnTo>
                    <a:pt x="258" y="246"/>
                  </a:lnTo>
                  <a:lnTo>
                    <a:pt x="264" y="258"/>
                  </a:lnTo>
                  <a:lnTo>
                    <a:pt x="264" y="264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76" y="264"/>
                  </a:lnTo>
                  <a:lnTo>
                    <a:pt x="276" y="252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88" y="264"/>
                  </a:lnTo>
                  <a:lnTo>
                    <a:pt x="294" y="258"/>
                  </a:lnTo>
                  <a:lnTo>
                    <a:pt x="294" y="240"/>
                  </a:lnTo>
                  <a:lnTo>
                    <a:pt x="294" y="258"/>
                  </a:lnTo>
                  <a:lnTo>
                    <a:pt x="300" y="258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40"/>
                  </a:lnTo>
                  <a:lnTo>
                    <a:pt x="312" y="246"/>
                  </a:lnTo>
                  <a:lnTo>
                    <a:pt x="312" y="264"/>
                  </a:lnTo>
                  <a:lnTo>
                    <a:pt x="312" y="246"/>
                  </a:lnTo>
                  <a:lnTo>
                    <a:pt x="318" y="252"/>
                  </a:lnTo>
                  <a:lnTo>
                    <a:pt x="324" y="246"/>
                  </a:lnTo>
                  <a:lnTo>
                    <a:pt x="324" y="252"/>
                  </a:lnTo>
                  <a:lnTo>
                    <a:pt x="330" y="258"/>
                  </a:lnTo>
                  <a:lnTo>
                    <a:pt x="330" y="240"/>
                  </a:lnTo>
                  <a:lnTo>
                    <a:pt x="336" y="234"/>
                  </a:lnTo>
                  <a:lnTo>
                    <a:pt x="336" y="228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2" y="234"/>
                  </a:lnTo>
                  <a:lnTo>
                    <a:pt x="348" y="240"/>
                  </a:lnTo>
                  <a:lnTo>
                    <a:pt x="348" y="234"/>
                  </a:lnTo>
                  <a:lnTo>
                    <a:pt x="348" y="240"/>
                  </a:lnTo>
                  <a:lnTo>
                    <a:pt x="354" y="246"/>
                  </a:lnTo>
                  <a:lnTo>
                    <a:pt x="354" y="264"/>
                  </a:lnTo>
                  <a:lnTo>
                    <a:pt x="354" y="252"/>
                  </a:lnTo>
                  <a:lnTo>
                    <a:pt x="360" y="264"/>
                  </a:lnTo>
                  <a:lnTo>
                    <a:pt x="360" y="258"/>
                  </a:lnTo>
                  <a:lnTo>
                    <a:pt x="366" y="264"/>
                  </a:lnTo>
                  <a:lnTo>
                    <a:pt x="366" y="252"/>
                  </a:lnTo>
                  <a:lnTo>
                    <a:pt x="378" y="264"/>
                  </a:lnTo>
                  <a:lnTo>
                    <a:pt x="372" y="26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Freeform 70"/>
            <p:cNvSpPr>
              <a:spLocks/>
            </p:cNvSpPr>
            <p:nvPr/>
          </p:nvSpPr>
          <p:spPr bwMode="auto">
            <a:xfrm>
              <a:off x="2969664" y="3367986"/>
              <a:ext cx="272683" cy="887539"/>
            </a:xfrm>
            <a:custGeom>
              <a:avLst/>
              <a:gdLst/>
              <a:ahLst/>
              <a:cxnLst>
                <a:cxn ang="0">
                  <a:pos x="12" y="258"/>
                </a:cxn>
                <a:cxn ang="0">
                  <a:pos x="18" y="252"/>
                </a:cxn>
                <a:cxn ang="0">
                  <a:pos x="24" y="252"/>
                </a:cxn>
                <a:cxn ang="0">
                  <a:pos x="30" y="252"/>
                </a:cxn>
                <a:cxn ang="0">
                  <a:pos x="48" y="264"/>
                </a:cxn>
                <a:cxn ang="0">
                  <a:pos x="54" y="252"/>
                </a:cxn>
                <a:cxn ang="0">
                  <a:pos x="66" y="252"/>
                </a:cxn>
                <a:cxn ang="0">
                  <a:pos x="72" y="18"/>
                </a:cxn>
                <a:cxn ang="0">
                  <a:pos x="84" y="420"/>
                </a:cxn>
                <a:cxn ang="0">
                  <a:pos x="90" y="642"/>
                </a:cxn>
                <a:cxn ang="0">
                  <a:pos x="102" y="552"/>
                </a:cxn>
                <a:cxn ang="0">
                  <a:pos x="108" y="456"/>
                </a:cxn>
                <a:cxn ang="0">
                  <a:pos x="120" y="426"/>
                </a:cxn>
                <a:cxn ang="0">
                  <a:pos x="126" y="366"/>
                </a:cxn>
                <a:cxn ang="0">
                  <a:pos x="138" y="294"/>
                </a:cxn>
                <a:cxn ang="0">
                  <a:pos x="144" y="276"/>
                </a:cxn>
                <a:cxn ang="0">
                  <a:pos x="156" y="270"/>
                </a:cxn>
                <a:cxn ang="0">
                  <a:pos x="162" y="264"/>
                </a:cxn>
                <a:cxn ang="0">
                  <a:pos x="168" y="252"/>
                </a:cxn>
                <a:cxn ang="0">
                  <a:pos x="174" y="246"/>
                </a:cxn>
                <a:cxn ang="0">
                  <a:pos x="186" y="240"/>
                </a:cxn>
                <a:cxn ang="0">
                  <a:pos x="192" y="222"/>
                </a:cxn>
                <a:cxn ang="0">
                  <a:pos x="204" y="210"/>
                </a:cxn>
                <a:cxn ang="0">
                  <a:pos x="210" y="198"/>
                </a:cxn>
                <a:cxn ang="0">
                  <a:pos x="222" y="204"/>
                </a:cxn>
                <a:cxn ang="0">
                  <a:pos x="228" y="228"/>
                </a:cxn>
                <a:cxn ang="0">
                  <a:pos x="240" y="252"/>
                </a:cxn>
                <a:cxn ang="0">
                  <a:pos x="246" y="276"/>
                </a:cxn>
                <a:cxn ang="0">
                  <a:pos x="258" y="282"/>
                </a:cxn>
                <a:cxn ang="0">
                  <a:pos x="264" y="270"/>
                </a:cxn>
                <a:cxn ang="0">
                  <a:pos x="276" y="264"/>
                </a:cxn>
                <a:cxn ang="0">
                  <a:pos x="288" y="258"/>
                </a:cxn>
                <a:cxn ang="0">
                  <a:pos x="306" y="258"/>
                </a:cxn>
                <a:cxn ang="0">
                  <a:pos x="312" y="252"/>
                </a:cxn>
                <a:cxn ang="0">
                  <a:pos x="318" y="252"/>
                </a:cxn>
                <a:cxn ang="0">
                  <a:pos x="330" y="264"/>
                </a:cxn>
                <a:cxn ang="0">
                  <a:pos x="336" y="258"/>
                </a:cxn>
                <a:cxn ang="0">
                  <a:pos x="342" y="264"/>
                </a:cxn>
                <a:cxn ang="0">
                  <a:pos x="348" y="264"/>
                </a:cxn>
                <a:cxn ang="0">
                  <a:pos x="360" y="252"/>
                </a:cxn>
                <a:cxn ang="0">
                  <a:pos x="366" y="258"/>
                </a:cxn>
                <a:cxn ang="0">
                  <a:pos x="378" y="258"/>
                </a:cxn>
              </a:cxnLst>
              <a:rect l="0" t="0" r="r" b="b"/>
              <a:pathLst>
                <a:path w="384" h="684">
                  <a:moveTo>
                    <a:pt x="0" y="270"/>
                  </a:moveTo>
                  <a:lnTo>
                    <a:pt x="6" y="252"/>
                  </a:lnTo>
                  <a:lnTo>
                    <a:pt x="12" y="258"/>
                  </a:lnTo>
                  <a:lnTo>
                    <a:pt x="12" y="246"/>
                  </a:lnTo>
                  <a:lnTo>
                    <a:pt x="12" y="258"/>
                  </a:lnTo>
                  <a:lnTo>
                    <a:pt x="18" y="252"/>
                  </a:lnTo>
                  <a:lnTo>
                    <a:pt x="18" y="258"/>
                  </a:lnTo>
                  <a:lnTo>
                    <a:pt x="18" y="252"/>
                  </a:lnTo>
                  <a:lnTo>
                    <a:pt x="24" y="252"/>
                  </a:lnTo>
                  <a:lnTo>
                    <a:pt x="24" y="264"/>
                  </a:lnTo>
                  <a:lnTo>
                    <a:pt x="30" y="264"/>
                  </a:lnTo>
                  <a:lnTo>
                    <a:pt x="30" y="252"/>
                  </a:lnTo>
                  <a:lnTo>
                    <a:pt x="36" y="252"/>
                  </a:lnTo>
                  <a:lnTo>
                    <a:pt x="42" y="258"/>
                  </a:lnTo>
                  <a:lnTo>
                    <a:pt x="48" y="264"/>
                  </a:lnTo>
                  <a:lnTo>
                    <a:pt x="48" y="258"/>
                  </a:lnTo>
                  <a:lnTo>
                    <a:pt x="54" y="246"/>
                  </a:lnTo>
                  <a:lnTo>
                    <a:pt x="54" y="252"/>
                  </a:lnTo>
                  <a:lnTo>
                    <a:pt x="60" y="258"/>
                  </a:lnTo>
                  <a:lnTo>
                    <a:pt x="60" y="264"/>
                  </a:lnTo>
                  <a:lnTo>
                    <a:pt x="66" y="252"/>
                  </a:lnTo>
                  <a:lnTo>
                    <a:pt x="66" y="186"/>
                  </a:lnTo>
                  <a:lnTo>
                    <a:pt x="72" y="126"/>
                  </a:lnTo>
                  <a:lnTo>
                    <a:pt x="72" y="18"/>
                  </a:lnTo>
                  <a:lnTo>
                    <a:pt x="78" y="0"/>
                  </a:lnTo>
                  <a:lnTo>
                    <a:pt x="78" y="234"/>
                  </a:lnTo>
                  <a:lnTo>
                    <a:pt x="84" y="420"/>
                  </a:lnTo>
                  <a:lnTo>
                    <a:pt x="84" y="636"/>
                  </a:lnTo>
                  <a:lnTo>
                    <a:pt x="90" y="684"/>
                  </a:lnTo>
                  <a:lnTo>
                    <a:pt x="90" y="642"/>
                  </a:lnTo>
                  <a:lnTo>
                    <a:pt x="96" y="612"/>
                  </a:lnTo>
                  <a:lnTo>
                    <a:pt x="96" y="558"/>
                  </a:lnTo>
                  <a:lnTo>
                    <a:pt x="102" y="552"/>
                  </a:lnTo>
                  <a:lnTo>
                    <a:pt x="102" y="522"/>
                  </a:lnTo>
                  <a:lnTo>
                    <a:pt x="108" y="492"/>
                  </a:lnTo>
                  <a:lnTo>
                    <a:pt x="108" y="456"/>
                  </a:lnTo>
                  <a:lnTo>
                    <a:pt x="114" y="450"/>
                  </a:lnTo>
                  <a:lnTo>
                    <a:pt x="114" y="426"/>
                  </a:lnTo>
                  <a:lnTo>
                    <a:pt x="120" y="426"/>
                  </a:lnTo>
                  <a:lnTo>
                    <a:pt x="120" y="414"/>
                  </a:lnTo>
                  <a:lnTo>
                    <a:pt x="126" y="402"/>
                  </a:lnTo>
                  <a:lnTo>
                    <a:pt x="126" y="366"/>
                  </a:lnTo>
                  <a:lnTo>
                    <a:pt x="132" y="354"/>
                  </a:lnTo>
                  <a:lnTo>
                    <a:pt x="132" y="306"/>
                  </a:lnTo>
                  <a:lnTo>
                    <a:pt x="138" y="294"/>
                  </a:lnTo>
                  <a:lnTo>
                    <a:pt x="138" y="270"/>
                  </a:lnTo>
                  <a:lnTo>
                    <a:pt x="144" y="264"/>
                  </a:lnTo>
                  <a:lnTo>
                    <a:pt x="144" y="276"/>
                  </a:lnTo>
                  <a:lnTo>
                    <a:pt x="150" y="276"/>
                  </a:lnTo>
                  <a:lnTo>
                    <a:pt x="150" y="264"/>
                  </a:lnTo>
                  <a:lnTo>
                    <a:pt x="156" y="270"/>
                  </a:lnTo>
                  <a:lnTo>
                    <a:pt x="156" y="264"/>
                  </a:lnTo>
                  <a:lnTo>
                    <a:pt x="156" y="270"/>
                  </a:lnTo>
                  <a:lnTo>
                    <a:pt x="162" y="264"/>
                  </a:lnTo>
                  <a:lnTo>
                    <a:pt x="162" y="252"/>
                  </a:lnTo>
                  <a:lnTo>
                    <a:pt x="168" y="264"/>
                  </a:lnTo>
                  <a:lnTo>
                    <a:pt x="168" y="252"/>
                  </a:lnTo>
                  <a:lnTo>
                    <a:pt x="174" y="246"/>
                  </a:lnTo>
                  <a:lnTo>
                    <a:pt x="174" y="258"/>
                  </a:lnTo>
                  <a:lnTo>
                    <a:pt x="174" y="246"/>
                  </a:lnTo>
                  <a:lnTo>
                    <a:pt x="180" y="240"/>
                  </a:lnTo>
                  <a:lnTo>
                    <a:pt x="180" y="234"/>
                  </a:lnTo>
                  <a:lnTo>
                    <a:pt x="186" y="240"/>
                  </a:lnTo>
                  <a:lnTo>
                    <a:pt x="186" y="234"/>
                  </a:lnTo>
                  <a:lnTo>
                    <a:pt x="186" y="240"/>
                  </a:lnTo>
                  <a:lnTo>
                    <a:pt x="192" y="222"/>
                  </a:lnTo>
                  <a:lnTo>
                    <a:pt x="204" y="204"/>
                  </a:lnTo>
                  <a:lnTo>
                    <a:pt x="198" y="204"/>
                  </a:lnTo>
                  <a:lnTo>
                    <a:pt x="204" y="210"/>
                  </a:lnTo>
                  <a:lnTo>
                    <a:pt x="210" y="204"/>
                  </a:lnTo>
                  <a:lnTo>
                    <a:pt x="210" y="192"/>
                  </a:lnTo>
                  <a:lnTo>
                    <a:pt x="210" y="198"/>
                  </a:lnTo>
                  <a:lnTo>
                    <a:pt x="216" y="204"/>
                  </a:lnTo>
                  <a:lnTo>
                    <a:pt x="216" y="198"/>
                  </a:lnTo>
                  <a:lnTo>
                    <a:pt x="222" y="204"/>
                  </a:lnTo>
                  <a:lnTo>
                    <a:pt x="222" y="216"/>
                  </a:lnTo>
                  <a:lnTo>
                    <a:pt x="228" y="216"/>
                  </a:lnTo>
                  <a:lnTo>
                    <a:pt x="228" y="228"/>
                  </a:lnTo>
                  <a:lnTo>
                    <a:pt x="234" y="240"/>
                  </a:lnTo>
                  <a:lnTo>
                    <a:pt x="234" y="258"/>
                  </a:lnTo>
                  <a:lnTo>
                    <a:pt x="240" y="252"/>
                  </a:lnTo>
                  <a:lnTo>
                    <a:pt x="240" y="264"/>
                  </a:lnTo>
                  <a:lnTo>
                    <a:pt x="246" y="270"/>
                  </a:lnTo>
                  <a:lnTo>
                    <a:pt x="246" y="276"/>
                  </a:lnTo>
                  <a:lnTo>
                    <a:pt x="246" y="264"/>
                  </a:lnTo>
                  <a:lnTo>
                    <a:pt x="252" y="276"/>
                  </a:lnTo>
                  <a:lnTo>
                    <a:pt x="258" y="282"/>
                  </a:lnTo>
                  <a:lnTo>
                    <a:pt x="258" y="270"/>
                  </a:lnTo>
                  <a:lnTo>
                    <a:pt x="270" y="270"/>
                  </a:lnTo>
                  <a:lnTo>
                    <a:pt x="264" y="270"/>
                  </a:lnTo>
                  <a:lnTo>
                    <a:pt x="270" y="282"/>
                  </a:lnTo>
                  <a:lnTo>
                    <a:pt x="276" y="258"/>
                  </a:lnTo>
                  <a:lnTo>
                    <a:pt x="276" y="264"/>
                  </a:lnTo>
                  <a:lnTo>
                    <a:pt x="276" y="258"/>
                  </a:lnTo>
                  <a:lnTo>
                    <a:pt x="288" y="264"/>
                  </a:lnTo>
                  <a:lnTo>
                    <a:pt x="288" y="258"/>
                  </a:lnTo>
                  <a:lnTo>
                    <a:pt x="294" y="264"/>
                  </a:lnTo>
                  <a:lnTo>
                    <a:pt x="294" y="258"/>
                  </a:lnTo>
                  <a:lnTo>
                    <a:pt x="306" y="258"/>
                  </a:lnTo>
                  <a:lnTo>
                    <a:pt x="306" y="246"/>
                  </a:lnTo>
                  <a:lnTo>
                    <a:pt x="306" y="264"/>
                  </a:lnTo>
                  <a:lnTo>
                    <a:pt x="312" y="252"/>
                  </a:lnTo>
                  <a:lnTo>
                    <a:pt x="312" y="264"/>
                  </a:lnTo>
                  <a:lnTo>
                    <a:pt x="318" y="264"/>
                  </a:lnTo>
                  <a:lnTo>
                    <a:pt x="318" y="252"/>
                  </a:lnTo>
                  <a:lnTo>
                    <a:pt x="324" y="258"/>
                  </a:lnTo>
                  <a:lnTo>
                    <a:pt x="324" y="252"/>
                  </a:lnTo>
                  <a:lnTo>
                    <a:pt x="330" y="264"/>
                  </a:lnTo>
                  <a:lnTo>
                    <a:pt x="330" y="246"/>
                  </a:lnTo>
                  <a:lnTo>
                    <a:pt x="336" y="264"/>
                  </a:lnTo>
                  <a:lnTo>
                    <a:pt x="336" y="258"/>
                  </a:lnTo>
                  <a:lnTo>
                    <a:pt x="336" y="264"/>
                  </a:lnTo>
                  <a:lnTo>
                    <a:pt x="342" y="246"/>
                  </a:lnTo>
                  <a:lnTo>
                    <a:pt x="342" y="264"/>
                  </a:lnTo>
                  <a:lnTo>
                    <a:pt x="348" y="258"/>
                  </a:lnTo>
                  <a:lnTo>
                    <a:pt x="348" y="252"/>
                  </a:lnTo>
                  <a:lnTo>
                    <a:pt x="348" y="264"/>
                  </a:lnTo>
                  <a:lnTo>
                    <a:pt x="354" y="252"/>
                  </a:lnTo>
                  <a:lnTo>
                    <a:pt x="354" y="258"/>
                  </a:lnTo>
                  <a:lnTo>
                    <a:pt x="360" y="252"/>
                  </a:lnTo>
                  <a:lnTo>
                    <a:pt x="360" y="246"/>
                  </a:lnTo>
                  <a:lnTo>
                    <a:pt x="366" y="264"/>
                  </a:lnTo>
                  <a:lnTo>
                    <a:pt x="366" y="258"/>
                  </a:lnTo>
                  <a:lnTo>
                    <a:pt x="372" y="264"/>
                  </a:lnTo>
                  <a:lnTo>
                    <a:pt x="372" y="252"/>
                  </a:lnTo>
                  <a:lnTo>
                    <a:pt x="378" y="258"/>
                  </a:lnTo>
                  <a:lnTo>
                    <a:pt x="378" y="252"/>
                  </a:lnTo>
                  <a:lnTo>
                    <a:pt x="384" y="246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Freeform 71"/>
            <p:cNvSpPr>
              <a:spLocks/>
            </p:cNvSpPr>
            <p:nvPr/>
          </p:nvSpPr>
          <p:spPr bwMode="auto">
            <a:xfrm>
              <a:off x="3242347" y="2721796"/>
              <a:ext cx="255638" cy="1378020"/>
            </a:xfrm>
            <a:custGeom>
              <a:avLst/>
              <a:gdLst/>
              <a:ahLst/>
              <a:cxnLst>
                <a:cxn ang="0">
                  <a:pos x="0" y="750"/>
                </a:cxn>
                <a:cxn ang="0">
                  <a:pos x="12" y="744"/>
                </a:cxn>
                <a:cxn ang="0">
                  <a:pos x="24" y="744"/>
                </a:cxn>
                <a:cxn ang="0">
                  <a:pos x="30" y="732"/>
                </a:cxn>
                <a:cxn ang="0">
                  <a:pos x="42" y="768"/>
                </a:cxn>
                <a:cxn ang="0">
                  <a:pos x="48" y="720"/>
                </a:cxn>
                <a:cxn ang="0">
                  <a:pos x="54" y="402"/>
                </a:cxn>
                <a:cxn ang="0">
                  <a:pos x="66" y="336"/>
                </a:cxn>
                <a:cxn ang="0">
                  <a:pos x="72" y="30"/>
                </a:cxn>
                <a:cxn ang="0">
                  <a:pos x="84" y="378"/>
                </a:cxn>
                <a:cxn ang="0">
                  <a:pos x="90" y="858"/>
                </a:cxn>
                <a:cxn ang="0">
                  <a:pos x="102" y="894"/>
                </a:cxn>
                <a:cxn ang="0">
                  <a:pos x="108" y="900"/>
                </a:cxn>
                <a:cxn ang="0">
                  <a:pos x="120" y="930"/>
                </a:cxn>
                <a:cxn ang="0">
                  <a:pos x="126" y="954"/>
                </a:cxn>
                <a:cxn ang="0">
                  <a:pos x="138" y="978"/>
                </a:cxn>
                <a:cxn ang="0">
                  <a:pos x="144" y="1020"/>
                </a:cxn>
                <a:cxn ang="0">
                  <a:pos x="156" y="1056"/>
                </a:cxn>
                <a:cxn ang="0">
                  <a:pos x="162" y="1056"/>
                </a:cxn>
                <a:cxn ang="0">
                  <a:pos x="174" y="1050"/>
                </a:cxn>
                <a:cxn ang="0">
                  <a:pos x="180" y="1026"/>
                </a:cxn>
                <a:cxn ang="0">
                  <a:pos x="186" y="996"/>
                </a:cxn>
                <a:cxn ang="0">
                  <a:pos x="198" y="942"/>
                </a:cxn>
                <a:cxn ang="0">
                  <a:pos x="204" y="864"/>
                </a:cxn>
                <a:cxn ang="0">
                  <a:pos x="216" y="804"/>
                </a:cxn>
                <a:cxn ang="0">
                  <a:pos x="222" y="756"/>
                </a:cxn>
                <a:cxn ang="0">
                  <a:pos x="234" y="744"/>
                </a:cxn>
                <a:cxn ang="0">
                  <a:pos x="252" y="744"/>
                </a:cxn>
                <a:cxn ang="0">
                  <a:pos x="258" y="756"/>
                </a:cxn>
                <a:cxn ang="0">
                  <a:pos x="264" y="756"/>
                </a:cxn>
                <a:cxn ang="0">
                  <a:pos x="270" y="750"/>
                </a:cxn>
                <a:cxn ang="0">
                  <a:pos x="276" y="762"/>
                </a:cxn>
                <a:cxn ang="0">
                  <a:pos x="288" y="756"/>
                </a:cxn>
                <a:cxn ang="0">
                  <a:pos x="294" y="750"/>
                </a:cxn>
                <a:cxn ang="0">
                  <a:pos x="300" y="756"/>
                </a:cxn>
                <a:cxn ang="0">
                  <a:pos x="306" y="744"/>
                </a:cxn>
                <a:cxn ang="0">
                  <a:pos x="318" y="762"/>
                </a:cxn>
                <a:cxn ang="0">
                  <a:pos x="324" y="750"/>
                </a:cxn>
                <a:cxn ang="0">
                  <a:pos x="330" y="762"/>
                </a:cxn>
                <a:cxn ang="0">
                  <a:pos x="336" y="738"/>
                </a:cxn>
                <a:cxn ang="0">
                  <a:pos x="342" y="750"/>
                </a:cxn>
                <a:cxn ang="0">
                  <a:pos x="348" y="762"/>
                </a:cxn>
              </a:cxnLst>
              <a:rect l="0" t="0" r="r" b="b"/>
              <a:pathLst>
                <a:path w="360" h="1062">
                  <a:moveTo>
                    <a:pt x="0" y="744"/>
                  </a:moveTo>
                  <a:lnTo>
                    <a:pt x="0" y="756"/>
                  </a:lnTo>
                  <a:lnTo>
                    <a:pt x="0" y="750"/>
                  </a:lnTo>
                  <a:lnTo>
                    <a:pt x="12" y="750"/>
                  </a:lnTo>
                  <a:lnTo>
                    <a:pt x="12" y="738"/>
                  </a:lnTo>
                  <a:lnTo>
                    <a:pt x="12" y="744"/>
                  </a:lnTo>
                  <a:lnTo>
                    <a:pt x="18" y="738"/>
                  </a:lnTo>
                  <a:lnTo>
                    <a:pt x="18" y="750"/>
                  </a:lnTo>
                  <a:lnTo>
                    <a:pt x="24" y="744"/>
                  </a:lnTo>
                  <a:lnTo>
                    <a:pt x="30" y="738"/>
                  </a:lnTo>
                  <a:lnTo>
                    <a:pt x="30" y="744"/>
                  </a:lnTo>
                  <a:lnTo>
                    <a:pt x="30" y="732"/>
                  </a:lnTo>
                  <a:lnTo>
                    <a:pt x="36" y="738"/>
                  </a:lnTo>
                  <a:lnTo>
                    <a:pt x="36" y="750"/>
                  </a:lnTo>
                  <a:lnTo>
                    <a:pt x="42" y="768"/>
                  </a:lnTo>
                  <a:lnTo>
                    <a:pt x="42" y="774"/>
                  </a:lnTo>
                  <a:lnTo>
                    <a:pt x="42" y="768"/>
                  </a:lnTo>
                  <a:lnTo>
                    <a:pt x="48" y="720"/>
                  </a:lnTo>
                  <a:lnTo>
                    <a:pt x="48" y="570"/>
                  </a:lnTo>
                  <a:lnTo>
                    <a:pt x="54" y="510"/>
                  </a:lnTo>
                  <a:lnTo>
                    <a:pt x="54" y="402"/>
                  </a:lnTo>
                  <a:lnTo>
                    <a:pt x="60" y="378"/>
                  </a:lnTo>
                  <a:lnTo>
                    <a:pt x="60" y="342"/>
                  </a:lnTo>
                  <a:lnTo>
                    <a:pt x="66" y="336"/>
                  </a:lnTo>
                  <a:lnTo>
                    <a:pt x="66" y="222"/>
                  </a:lnTo>
                  <a:lnTo>
                    <a:pt x="72" y="162"/>
                  </a:lnTo>
                  <a:lnTo>
                    <a:pt x="72" y="30"/>
                  </a:lnTo>
                  <a:lnTo>
                    <a:pt x="78" y="0"/>
                  </a:lnTo>
                  <a:lnTo>
                    <a:pt x="78" y="216"/>
                  </a:lnTo>
                  <a:lnTo>
                    <a:pt x="84" y="378"/>
                  </a:lnTo>
                  <a:lnTo>
                    <a:pt x="84" y="630"/>
                  </a:lnTo>
                  <a:lnTo>
                    <a:pt x="90" y="720"/>
                  </a:lnTo>
                  <a:lnTo>
                    <a:pt x="90" y="858"/>
                  </a:lnTo>
                  <a:lnTo>
                    <a:pt x="102" y="894"/>
                  </a:lnTo>
                  <a:lnTo>
                    <a:pt x="96" y="894"/>
                  </a:lnTo>
                  <a:lnTo>
                    <a:pt x="102" y="894"/>
                  </a:lnTo>
                  <a:lnTo>
                    <a:pt x="108" y="900"/>
                  </a:lnTo>
                  <a:lnTo>
                    <a:pt x="108" y="888"/>
                  </a:lnTo>
                  <a:lnTo>
                    <a:pt x="108" y="900"/>
                  </a:lnTo>
                  <a:lnTo>
                    <a:pt x="114" y="912"/>
                  </a:lnTo>
                  <a:lnTo>
                    <a:pt x="120" y="924"/>
                  </a:lnTo>
                  <a:lnTo>
                    <a:pt x="120" y="930"/>
                  </a:lnTo>
                  <a:lnTo>
                    <a:pt x="120" y="918"/>
                  </a:lnTo>
                  <a:lnTo>
                    <a:pt x="126" y="930"/>
                  </a:lnTo>
                  <a:lnTo>
                    <a:pt x="126" y="954"/>
                  </a:lnTo>
                  <a:lnTo>
                    <a:pt x="132" y="954"/>
                  </a:lnTo>
                  <a:lnTo>
                    <a:pt x="132" y="978"/>
                  </a:lnTo>
                  <a:lnTo>
                    <a:pt x="138" y="978"/>
                  </a:lnTo>
                  <a:lnTo>
                    <a:pt x="138" y="1008"/>
                  </a:lnTo>
                  <a:lnTo>
                    <a:pt x="144" y="1014"/>
                  </a:lnTo>
                  <a:lnTo>
                    <a:pt x="144" y="1020"/>
                  </a:lnTo>
                  <a:lnTo>
                    <a:pt x="150" y="1038"/>
                  </a:lnTo>
                  <a:lnTo>
                    <a:pt x="156" y="1044"/>
                  </a:lnTo>
                  <a:lnTo>
                    <a:pt x="156" y="1056"/>
                  </a:lnTo>
                  <a:lnTo>
                    <a:pt x="162" y="1050"/>
                  </a:lnTo>
                  <a:lnTo>
                    <a:pt x="162" y="1062"/>
                  </a:lnTo>
                  <a:lnTo>
                    <a:pt x="162" y="1056"/>
                  </a:lnTo>
                  <a:lnTo>
                    <a:pt x="168" y="1050"/>
                  </a:lnTo>
                  <a:lnTo>
                    <a:pt x="168" y="1056"/>
                  </a:lnTo>
                  <a:lnTo>
                    <a:pt x="174" y="1050"/>
                  </a:lnTo>
                  <a:lnTo>
                    <a:pt x="174" y="1038"/>
                  </a:lnTo>
                  <a:lnTo>
                    <a:pt x="180" y="1020"/>
                  </a:lnTo>
                  <a:lnTo>
                    <a:pt x="180" y="1026"/>
                  </a:lnTo>
                  <a:lnTo>
                    <a:pt x="180" y="1020"/>
                  </a:lnTo>
                  <a:lnTo>
                    <a:pt x="186" y="1002"/>
                  </a:lnTo>
                  <a:lnTo>
                    <a:pt x="186" y="996"/>
                  </a:lnTo>
                  <a:lnTo>
                    <a:pt x="192" y="978"/>
                  </a:lnTo>
                  <a:lnTo>
                    <a:pt x="192" y="942"/>
                  </a:lnTo>
                  <a:lnTo>
                    <a:pt x="198" y="942"/>
                  </a:lnTo>
                  <a:lnTo>
                    <a:pt x="198" y="912"/>
                  </a:lnTo>
                  <a:lnTo>
                    <a:pt x="204" y="894"/>
                  </a:lnTo>
                  <a:lnTo>
                    <a:pt x="204" y="864"/>
                  </a:lnTo>
                  <a:lnTo>
                    <a:pt x="210" y="840"/>
                  </a:lnTo>
                  <a:lnTo>
                    <a:pt x="210" y="816"/>
                  </a:lnTo>
                  <a:lnTo>
                    <a:pt x="216" y="804"/>
                  </a:lnTo>
                  <a:lnTo>
                    <a:pt x="216" y="774"/>
                  </a:lnTo>
                  <a:lnTo>
                    <a:pt x="222" y="774"/>
                  </a:lnTo>
                  <a:lnTo>
                    <a:pt x="222" y="756"/>
                  </a:lnTo>
                  <a:lnTo>
                    <a:pt x="228" y="750"/>
                  </a:lnTo>
                  <a:lnTo>
                    <a:pt x="234" y="762"/>
                  </a:lnTo>
                  <a:lnTo>
                    <a:pt x="234" y="744"/>
                  </a:lnTo>
                  <a:lnTo>
                    <a:pt x="246" y="756"/>
                  </a:lnTo>
                  <a:lnTo>
                    <a:pt x="246" y="756"/>
                  </a:lnTo>
                  <a:lnTo>
                    <a:pt x="252" y="744"/>
                  </a:lnTo>
                  <a:lnTo>
                    <a:pt x="252" y="762"/>
                  </a:lnTo>
                  <a:lnTo>
                    <a:pt x="252" y="750"/>
                  </a:lnTo>
                  <a:lnTo>
                    <a:pt x="258" y="756"/>
                  </a:lnTo>
                  <a:lnTo>
                    <a:pt x="258" y="762"/>
                  </a:lnTo>
                  <a:lnTo>
                    <a:pt x="258" y="744"/>
                  </a:lnTo>
                  <a:lnTo>
                    <a:pt x="264" y="756"/>
                  </a:lnTo>
                  <a:lnTo>
                    <a:pt x="264" y="750"/>
                  </a:lnTo>
                  <a:lnTo>
                    <a:pt x="270" y="756"/>
                  </a:lnTo>
                  <a:lnTo>
                    <a:pt x="270" y="750"/>
                  </a:lnTo>
                  <a:lnTo>
                    <a:pt x="270" y="762"/>
                  </a:lnTo>
                  <a:lnTo>
                    <a:pt x="282" y="762"/>
                  </a:lnTo>
                  <a:lnTo>
                    <a:pt x="276" y="762"/>
                  </a:lnTo>
                  <a:lnTo>
                    <a:pt x="282" y="750"/>
                  </a:lnTo>
                  <a:lnTo>
                    <a:pt x="282" y="762"/>
                  </a:lnTo>
                  <a:lnTo>
                    <a:pt x="288" y="756"/>
                  </a:lnTo>
                  <a:lnTo>
                    <a:pt x="288" y="762"/>
                  </a:lnTo>
                  <a:lnTo>
                    <a:pt x="294" y="756"/>
                  </a:lnTo>
                  <a:lnTo>
                    <a:pt x="294" y="750"/>
                  </a:lnTo>
                  <a:lnTo>
                    <a:pt x="294" y="762"/>
                  </a:lnTo>
                  <a:lnTo>
                    <a:pt x="300" y="750"/>
                  </a:lnTo>
                  <a:lnTo>
                    <a:pt x="300" y="756"/>
                  </a:lnTo>
                  <a:lnTo>
                    <a:pt x="300" y="750"/>
                  </a:lnTo>
                  <a:lnTo>
                    <a:pt x="306" y="762"/>
                  </a:lnTo>
                  <a:lnTo>
                    <a:pt x="306" y="744"/>
                  </a:lnTo>
                  <a:lnTo>
                    <a:pt x="312" y="750"/>
                  </a:lnTo>
                  <a:lnTo>
                    <a:pt x="312" y="762"/>
                  </a:lnTo>
                  <a:lnTo>
                    <a:pt x="318" y="762"/>
                  </a:lnTo>
                  <a:lnTo>
                    <a:pt x="318" y="774"/>
                  </a:lnTo>
                  <a:lnTo>
                    <a:pt x="318" y="750"/>
                  </a:lnTo>
                  <a:lnTo>
                    <a:pt x="324" y="750"/>
                  </a:lnTo>
                  <a:lnTo>
                    <a:pt x="324" y="738"/>
                  </a:lnTo>
                  <a:lnTo>
                    <a:pt x="324" y="762"/>
                  </a:lnTo>
                  <a:lnTo>
                    <a:pt x="330" y="762"/>
                  </a:lnTo>
                  <a:lnTo>
                    <a:pt x="330" y="750"/>
                  </a:lnTo>
                  <a:lnTo>
                    <a:pt x="336" y="762"/>
                  </a:lnTo>
                  <a:lnTo>
                    <a:pt x="336" y="738"/>
                  </a:lnTo>
                  <a:lnTo>
                    <a:pt x="342" y="750"/>
                  </a:lnTo>
                  <a:lnTo>
                    <a:pt x="342" y="756"/>
                  </a:lnTo>
                  <a:lnTo>
                    <a:pt x="342" y="750"/>
                  </a:lnTo>
                  <a:lnTo>
                    <a:pt x="348" y="756"/>
                  </a:lnTo>
                  <a:lnTo>
                    <a:pt x="348" y="750"/>
                  </a:lnTo>
                  <a:lnTo>
                    <a:pt x="348" y="762"/>
                  </a:lnTo>
                  <a:lnTo>
                    <a:pt x="354" y="762"/>
                  </a:lnTo>
                  <a:lnTo>
                    <a:pt x="360" y="75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Freeform 73"/>
            <p:cNvSpPr>
              <a:spLocks/>
            </p:cNvSpPr>
            <p:nvPr/>
          </p:nvSpPr>
          <p:spPr bwMode="auto">
            <a:xfrm>
              <a:off x="3762149" y="3375773"/>
              <a:ext cx="281203" cy="895326"/>
            </a:xfrm>
            <a:custGeom>
              <a:avLst/>
              <a:gdLst/>
              <a:ahLst/>
              <a:cxnLst>
                <a:cxn ang="0">
                  <a:pos x="6" y="258"/>
                </a:cxn>
                <a:cxn ang="0">
                  <a:pos x="12" y="270"/>
                </a:cxn>
                <a:cxn ang="0">
                  <a:pos x="24" y="270"/>
                </a:cxn>
                <a:cxn ang="0">
                  <a:pos x="30" y="264"/>
                </a:cxn>
                <a:cxn ang="0">
                  <a:pos x="42" y="246"/>
                </a:cxn>
                <a:cxn ang="0">
                  <a:pos x="60" y="240"/>
                </a:cxn>
                <a:cxn ang="0">
                  <a:pos x="66" y="252"/>
                </a:cxn>
                <a:cxn ang="0">
                  <a:pos x="84" y="246"/>
                </a:cxn>
                <a:cxn ang="0">
                  <a:pos x="96" y="258"/>
                </a:cxn>
                <a:cxn ang="0">
                  <a:pos x="108" y="258"/>
                </a:cxn>
                <a:cxn ang="0">
                  <a:pos x="120" y="258"/>
                </a:cxn>
                <a:cxn ang="0">
                  <a:pos x="126" y="258"/>
                </a:cxn>
                <a:cxn ang="0">
                  <a:pos x="138" y="264"/>
                </a:cxn>
                <a:cxn ang="0">
                  <a:pos x="150" y="246"/>
                </a:cxn>
                <a:cxn ang="0">
                  <a:pos x="156" y="246"/>
                </a:cxn>
                <a:cxn ang="0">
                  <a:pos x="162" y="258"/>
                </a:cxn>
                <a:cxn ang="0">
                  <a:pos x="174" y="270"/>
                </a:cxn>
                <a:cxn ang="0">
                  <a:pos x="180" y="288"/>
                </a:cxn>
                <a:cxn ang="0">
                  <a:pos x="186" y="288"/>
                </a:cxn>
                <a:cxn ang="0">
                  <a:pos x="192" y="288"/>
                </a:cxn>
                <a:cxn ang="0">
                  <a:pos x="204" y="264"/>
                </a:cxn>
                <a:cxn ang="0">
                  <a:pos x="216" y="288"/>
                </a:cxn>
                <a:cxn ang="0">
                  <a:pos x="222" y="270"/>
                </a:cxn>
                <a:cxn ang="0">
                  <a:pos x="234" y="276"/>
                </a:cxn>
                <a:cxn ang="0">
                  <a:pos x="234" y="276"/>
                </a:cxn>
                <a:cxn ang="0">
                  <a:pos x="246" y="264"/>
                </a:cxn>
                <a:cxn ang="0">
                  <a:pos x="252" y="258"/>
                </a:cxn>
                <a:cxn ang="0">
                  <a:pos x="264" y="72"/>
                </a:cxn>
                <a:cxn ang="0">
                  <a:pos x="270" y="432"/>
                </a:cxn>
                <a:cxn ang="0">
                  <a:pos x="282" y="684"/>
                </a:cxn>
                <a:cxn ang="0">
                  <a:pos x="288" y="552"/>
                </a:cxn>
                <a:cxn ang="0">
                  <a:pos x="300" y="498"/>
                </a:cxn>
                <a:cxn ang="0">
                  <a:pos x="306" y="438"/>
                </a:cxn>
                <a:cxn ang="0">
                  <a:pos x="318" y="408"/>
                </a:cxn>
                <a:cxn ang="0">
                  <a:pos x="324" y="306"/>
                </a:cxn>
                <a:cxn ang="0">
                  <a:pos x="336" y="270"/>
                </a:cxn>
                <a:cxn ang="0">
                  <a:pos x="342" y="282"/>
                </a:cxn>
                <a:cxn ang="0">
                  <a:pos x="354" y="258"/>
                </a:cxn>
                <a:cxn ang="0">
                  <a:pos x="360" y="246"/>
                </a:cxn>
                <a:cxn ang="0">
                  <a:pos x="366" y="246"/>
                </a:cxn>
                <a:cxn ang="0">
                  <a:pos x="378" y="234"/>
                </a:cxn>
                <a:cxn ang="0">
                  <a:pos x="384" y="210"/>
                </a:cxn>
              </a:cxnLst>
              <a:rect l="0" t="0" r="r" b="b"/>
              <a:pathLst>
                <a:path w="396" h="690">
                  <a:moveTo>
                    <a:pt x="0" y="246"/>
                  </a:moveTo>
                  <a:lnTo>
                    <a:pt x="6" y="252"/>
                  </a:lnTo>
                  <a:lnTo>
                    <a:pt x="6" y="258"/>
                  </a:lnTo>
                  <a:lnTo>
                    <a:pt x="6" y="240"/>
                  </a:lnTo>
                  <a:lnTo>
                    <a:pt x="12" y="264"/>
                  </a:lnTo>
                  <a:lnTo>
                    <a:pt x="12" y="270"/>
                  </a:lnTo>
                  <a:lnTo>
                    <a:pt x="12" y="258"/>
                  </a:lnTo>
                  <a:lnTo>
                    <a:pt x="18" y="264"/>
                  </a:lnTo>
                  <a:lnTo>
                    <a:pt x="24" y="270"/>
                  </a:lnTo>
                  <a:lnTo>
                    <a:pt x="24" y="264"/>
                  </a:lnTo>
                  <a:lnTo>
                    <a:pt x="30" y="258"/>
                  </a:lnTo>
                  <a:lnTo>
                    <a:pt x="30" y="264"/>
                  </a:lnTo>
                  <a:lnTo>
                    <a:pt x="36" y="258"/>
                  </a:lnTo>
                  <a:lnTo>
                    <a:pt x="42" y="252"/>
                  </a:lnTo>
                  <a:lnTo>
                    <a:pt x="42" y="246"/>
                  </a:lnTo>
                  <a:lnTo>
                    <a:pt x="48" y="258"/>
                  </a:lnTo>
                  <a:lnTo>
                    <a:pt x="48" y="228"/>
                  </a:lnTo>
                  <a:lnTo>
                    <a:pt x="60" y="240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66" y="252"/>
                  </a:lnTo>
                  <a:lnTo>
                    <a:pt x="72" y="240"/>
                  </a:lnTo>
                  <a:lnTo>
                    <a:pt x="72" y="246"/>
                  </a:lnTo>
                  <a:lnTo>
                    <a:pt x="84" y="246"/>
                  </a:lnTo>
                  <a:lnTo>
                    <a:pt x="84" y="252"/>
                  </a:lnTo>
                  <a:lnTo>
                    <a:pt x="90" y="258"/>
                  </a:lnTo>
                  <a:lnTo>
                    <a:pt x="96" y="258"/>
                  </a:lnTo>
                  <a:lnTo>
                    <a:pt x="102" y="240"/>
                  </a:lnTo>
                  <a:lnTo>
                    <a:pt x="102" y="258"/>
                  </a:lnTo>
                  <a:lnTo>
                    <a:pt x="108" y="258"/>
                  </a:lnTo>
                  <a:lnTo>
                    <a:pt x="120" y="258"/>
                  </a:lnTo>
                  <a:lnTo>
                    <a:pt x="114" y="258"/>
                  </a:lnTo>
                  <a:lnTo>
                    <a:pt x="120" y="258"/>
                  </a:lnTo>
                  <a:lnTo>
                    <a:pt x="126" y="258"/>
                  </a:lnTo>
                  <a:lnTo>
                    <a:pt x="126" y="246"/>
                  </a:lnTo>
                  <a:lnTo>
                    <a:pt x="126" y="258"/>
                  </a:lnTo>
                  <a:lnTo>
                    <a:pt x="138" y="258"/>
                  </a:lnTo>
                  <a:lnTo>
                    <a:pt x="132" y="258"/>
                  </a:lnTo>
                  <a:lnTo>
                    <a:pt x="138" y="264"/>
                  </a:lnTo>
                  <a:lnTo>
                    <a:pt x="144" y="270"/>
                  </a:lnTo>
                  <a:lnTo>
                    <a:pt x="144" y="252"/>
                  </a:lnTo>
                  <a:lnTo>
                    <a:pt x="150" y="246"/>
                  </a:lnTo>
                  <a:lnTo>
                    <a:pt x="150" y="252"/>
                  </a:lnTo>
                  <a:lnTo>
                    <a:pt x="150" y="246"/>
                  </a:lnTo>
                  <a:lnTo>
                    <a:pt x="156" y="246"/>
                  </a:lnTo>
                  <a:lnTo>
                    <a:pt x="156" y="234"/>
                  </a:lnTo>
                  <a:lnTo>
                    <a:pt x="162" y="246"/>
                  </a:lnTo>
                  <a:lnTo>
                    <a:pt x="162" y="258"/>
                  </a:lnTo>
                  <a:lnTo>
                    <a:pt x="168" y="252"/>
                  </a:lnTo>
                  <a:lnTo>
                    <a:pt x="168" y="264"/>
                  </a:lnTo>
                  <a:lnTo>
                    <a:pt x="174" y="270"/>
                  </a:lnTo>
                  <a:lnTo>
                    <a:pt x="174" y="282"/>
                  </a:lnTo>
                  <a:lnTo>
                    <a:pt x="180" y="276"/>
                  </a:lnTo>
                  <a:lnTo>
                    <a:pt x="180" y="288"/>
                  </a:lnTo>
                  <a:lnTo>
                    <a:pt x="180" y="282"/>
                  </a:lnTo>
                  <a:lnTo>
                    <a:pt x="186" y="276"/>
                  </a:lnTo>
                  <a:lnTo>
                    <a:pt x="186" y="288"/>
                  </a:lnTo>
                  <a:lnTo>
                    <a:pt x="186" y="276"/>
                  </a:lnTo>
                  <a:lnTo>
                    <a:pt x="192" y="270"/>
                  </a:lnTo>
                  <a:lnTo>
                    <a:pt x="192" y="288"/>
                  </a:lnTo>
                  <a:lnTo>
                    <a:pt x="198" y="294"/>
                  </a:lnTo>
                  <a:lnTo>
                    <a:pt x="198" y="270"/>
                  </a:lnTo>
                  <a:lnTo>
                    <a:pt x="204" y="264"/>
                  </a:lnTo>
                  <a:lnTo>
                    <a:pt x="204" y="270"/>
                  </a:lnTo>
                  <a:lnTo>
                    <a:pt x="216" y="270"/>
                  </a:lnTo>
                  <a:lnTo>
                    <a:pt x="216" y="288"/>
                  </a:lnTo>
                  <a:lnTo>
                    <a:pt x="210" y="270"/>
                  </a:lnTo>
                  <a:lnTo>
                    <a:pt x="216" y="282"/>
                  </a:lnTo>
                  <a:lnTo>
                    <a:pt x="222" y="270"/>
                  </a:lnTo>
                  <a:lnTo>
                    <a:pt x="222" y="276"/>
                  </a:lnTo>
                  <a:lnTo>
                    <a:pt x="222" y="264"/>
                  </a:lnTo>
                  <a:lnTo>
                    <a:pt x="234" y="276"/>
                  </a:lnTo>
                  <a:lnTo>
                    <a:pt x="228" y="276"/>
                  </a:lnTo>
                  <a:lnTo>
                    <a:pt x="234" y="270"/>
                  </a:lnTo>
                  <a:lnTo>
                    <a:pt x="234" y="276"/>
                  </a:lnTo>
                  <a:lnTo>
                    <a:pt x="240" y="276"/>
                  </a:lnTo>
                  <a:lnTo>
                    <a:pt x="246" y="270"/>
                  </a:lnTo>
                  <a:lnTo>
                    <a:pt x="246" y="264"/>
                  </a:lnTo>
                  <a:lnTo>
                    <a:pt x="246" y="270"/>
                  </a:lnTo>
                  <a:lnTo>
                    <a:pt x="252" y="276"/>
                  </a:lnTo>
                  <a:lnTo>
                    <a:pt x="252" y="258"/>
                  </a:lnTo>
                  <a:lnTo>
                    <a:pt x="258" y="240"/>
                  </a:lnTo>
                  <a:lnTo>
                    <a:pt x="258" y="150"/>
                  </a:lnTo>
                  <a:lnTo>
                    <a:pt x="264" y="72"/>
                  </a:lnTo>
                  <a:lnTo>
                    <a:pt x="264" y="0"/>
                  </a:lnTo>
                  <a:lnTo>
                    <a:pt x="270" y="90"/>
                  </a:lnTo>
                  <a:lnTo>
                    <a:pt x="270" y="432"/>
                  </a:lnTo>
                  <a:lnTo>
                    <a:pt x="276" y="564"/>
                  </a:lnTo>
                  <a:lnTo>
                    <a:pt x="276" y="690"/>
                  </a:lnTo>
                  <a:lnTo>
                    <a:pt x="282" y="684"/>
                  </a:lnTo>
                  <a:lnTo>
                    <a:pt x="282" y="606"/>
                  </a:lnTo>
                  <a:lnTo>
                    <a:pt x="288" y="588"/>
                  </a:lnTo>
                  <a:lnTo>
                    <a:pt x="288" y="552"/>
                  </a:lnTo>
                  <a:lnTo>
                    <a:pt x="294" y="546"/>
                  </a:lnTo>
                  <a:lnTo>
                    <a:pt x="294" y="510"/>
                  </a:lnTo>
                  <a:lnTo>
                    <a:pt x="300" y="498"/>
                  </a:lnTo>
                  <a:lnTo>
                    <a:pt x="300" y="462"/>
                  </a:lnTo>
                  <a:lnTo>
                    <a:pt x="306" y="450"/>
                  </a:lnTo>
                  <a:lnTo>
                    <a:pt x="306" y="438"/>
                  </a:lnTo>
                  <a:lnTo>
                    <a:pt x="312" y="432"/>
                  </a:lnTo>
                  <a:lnTo>
                    <a:pt x="312" y="408"/>
                  </a:lnTo>
                  <a:lnTo>
                    <a:pt x="318" y="408"/>
                  </a:lnTo>
                  <a:lnTo>
                    <a:pt x="318" y="360"/>
                  </a:lnTo>
                  <a:lnTo>
                    <a:pt x="324" y="342"/>
                  </a:lnTo>
                  <a:lnTo>
                    <a:pt x="324" y="306"/>
                  </a:lnTo>
                  <a:lnTo>
                    <a:pt x="330" y="294"/>
                  </a:lnTo>
                  <a:lnTo>
                    <a:pt x="330" y="264"/>
                  </a:lnTo>
                  <a:lnTo>
                    <a:pt x="336" y="270"/>
                  </a:lnTo>
                  <a:lnTo>
                    <a:pt x="336" y="282"/>
                  </a:lnTo>
                  <a:lnTo>
                    <a:pt x="336" y="276"/>
                  </a:lnTo>
                  <a:lnTo>
                    <a:pt x="342" y="282"/>
                  </a:lnTo>
                  <a:lnTo>
                    <a:pt x="342" y="276"/>
                  </a:lnTo>
                  <a:lnTo>
                    <a:pt x="348" y="270"/>
                  </a:lnTo>
                  <a:lnTo>
                    <a:pt x="354" y="258"/>
                  </a:lnTo>
                  <a:lnTo>
                    <a:pt x="354" y="270"/>
                  </a:lnTo>
                  <a:lnTo>
                    <a:pt x="354" y="258"/>
                  </a:lnTo>
                  <a:lnTo>
                    <a:pt x="360" y="246"/>
                  </a:lnTo>
                  <a:lnTo>
                    <a:pt x="360" y="252"/>
                  </a:lnTo>
                  <a:lnTo>
                    <a:pt x="366" y="264"/>
                  </a:lnTo>
                  <a:lnTo>
                    <a:pt x="366" y="246"/>
                  </a:lnTo>
                  <a:lnTo>
                    <a:pt x="372" y="234"/>
                  </a:lnTo>
                  <a:lnTo>
                    <a:pt x="372" y="228"/>
                  </a:lnTo>
                  <a:lnTo>
                    <a:pt x="378" y="234"/>
                  </a:lnTo>
                  <a:lnTo>
                    <a:pt x="378" y="228"/>
                  </a:lnTo>
                  <a:lnTo>
                    <a:pt x="384" y="222"/>
                  </a:lnTo>
                  <a:lnTo>
                    <a:pt x="384" y="210"/>
                  </a:lnTo>
                  <a:lnTo>
                    <a:pt x="390" y="210"/>
                  </a:lnTo>
                  <a:lnTo>
                    <a:pt x="396" y="198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431128" y="2961227"/>
              <a:ext cx="1939036" cy="2215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500" dirty="0" smtClean="0">
                  <a:latin typeface="Times New Roman" pitchFamily="18" charset="0"/>
                  <a:cs typeface="Times New Roman" pitchFamily="18" charset="0"/>
                </a:rPr>
                <a:t>Extraneous data</a:t>
              </a:r>
              <a:endParaRPr lang="en-US" sz="15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Freeform 38"/>
            <p:cNvSpPr>
              <a:spLocks noEditPoints="1"/>
            </p:cNvSpPr>
            <p:nvPr/>
          </p:nvSpPr>
          <p:spPr bwMode="auto">
            <a:xfrm>
              <a:off x="1833127" y="3239074"/>
              <a:ext cx="195452" cy="330744"/>
            </a:xfrm>
            <a:custGeom>
              <a:avLst/>
              <a:gdLst>
                <a:gd name="T0" fmla="*/ 47 w 50"/>
                <a:gd name="T1" fmla="*/ 0 h 96"/>
                <a:gd name="T2" fmla="*/ 6 w 50"/>
                <a:gd name="T3" fmla="*/ 81 h 96"/>
                <a:gd name="T4" fmla="*/ 9 w 50"/>
                <a:gd name="T5" fmla="*/ 83 h 96"/>
                <a:gd name="T6" fmla="*/ 50 w 50"/>
                <a:gd name="T7" fmla="*/ 1 h 96"/>
                <a:gd name="T8" fmla="*/ 47 w 50"/>
                <a:gd name="T9" fmla="*/ 0 h 96"/>
                <a:gd name="T10" fmla="*/ 8 w 50"/>
                <a:gd name="T11" fmla="*/ 82 h 96"/>
                <a:gd name="T12" fmla="*/ 0 w 50"/>
                <a:gd name="T13" fmla="*/ 61 h 96"/>
                <a:gd name="T14" fmla="*/ 0 w 50"/>
                <a:gd name="T15" fmla="*/ 96 h 96"/>
                <a:gd name="T16" fmla="*/ 29 w 50"/>
                <a:gd name="T17" fmla="*/ 75 h 96"/>
                <a:gd name="T18" fmla="*/ 8 w 50"/>
                <a:gd name="T19" fmla="*/ 8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0" h="96">
                  <a:moveTo>
                    <a:pt x="47" y="0"/>
                  </a:moveTo>
                  <a:lnTo>
                    <a:pt x="6" y="81"/>
                  </a:lnTo>
                  <a:lnTo>
                    <a:pt x="9" y="83"/>
                  </a:lnTo>
                  <a:lnTo>
                    <a:pt x="50" y="1"/>
                  </a:lnTo>
                  <a:lnTo>
                    <a:pt x="47" y="0"/>
                  </a:lnTo>
                  <a:close/>
                  <a:moveTo>
                    <a:pt x="8" y="82"/>
                  </a:moveTo>
                  <a:lnTo>
                    <a:pt x="0" y="61"/>
                  </a:lnTo>
                  <a:lnTo>
                    <a:pt x="0" y="96"/>
                  </a:lnTo>
                  <a:lnTo>
                    <a:pt x="29" y="75"/>
                  </a:lnTo>
                  <a:lnTo>
                    <a:pt x="8" y="82"/>
                  </a:lnTo>
                  <a:close/>
                </a:path>
              </a:pathLst>
            </a:custGeom>
            <a:solidFill>
              <a:srgbClr val="7F7F7F"/>
            </a:solidFill>
            <a:ln w="0" cap="flat">
              <a:solidFill>
                <a:schemeClr val="bg1">
                  <a:lumMod val="50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76" name="Freeform 81"/>
            <p:cNvSpPr>
              <a:spLocks/>
            </p:cNvSpPr>
            <p:nvPr/>
          </p:nvSpPr>
          <p:spPr bwMode="auto">
            <a:xfrm>
              <a:off x="4758708" y="2826305"/>
              <a:ext cx="259902" cy="1307951"/>
            </a:xfrm>
            <a:custGeom>
              <a:avLst/>
              <a:gdLst/>
              <a:ahLst/>
              <a:cxnLst>
                <a:cxn ang="0">
                  <a:pos x="0" y="696"/>
                </a:cxn>
                <a:cxn ang="0">
                  <a:pos x="12" y="702"/>
                </a:cxn>
                <a:cxn ang="0">
                  <a:pos x="18" y="690"/>
                </a:cxn>
                <a:cxn ang="0">
                  <a:pos x="30" y="696"/>
                </a:cxn>
                <a:cxn ang="0">
                  <a:pos x="36" y="696"/>
                </a:cxn>
                <a:cxn ang="0">
                  <a:pos x="42" y="690"/>
                </a:cxn>
                <a:cxn ang="0">
                  <a:pos x="54" y="696"/>
                </a:cxn>
                <a:cxn ang="0">
                  <a:pos x="60" y="714"/>
                </a:cxn>
                <a:cxn ang="0">
                  <a:pos x="66" y="702"/>
                </a:cxn>
                <a:cxn ang="0">
                  <a:pos x="78" y="696"/>
                </a:cxn>
                <a:cxn ang="0">
                  <a:pos x="90" y="684"/>
                </a:cxn>
                <a:cxn ang="0">
                  <a:pos x="96" y="684"/>
                </a:cxn>
                <a:cxn ang="0">
                  <a:pos x="102" y="720"/>
                </a:cxn>
                <a:cxn ang="0">
                  <a:pos x="114" y="714"/>
                </a:cxn>
                <a:cxn ang="0">
                  <a:pos x="126" y="714"/>
                </a:cxn>
                <a:cxn ang="0">
                  <a:pos x="138" y="702"/>
                </a:cxn>
                <a:cxn ang="0">
                  <a:pos x="144" y="690"/>
                </a:cxn>
                <a:cxn ang="0">
                  <a:pos x="150" y="684"/>
                </a:cxn>
                <a:cxn ang="0">
                  <a:pos x="156" y="696"/>
                </a:cxn>
                <a:cxn ang="0">
                  <a:pos x="168" y="450"/>
                </a:cxn>
                <a:cxn ang="0">
                  <a:pos x="174" y="342"/>
                </a:cxn>
                <a:cxn ang="0">
                  <a:pos x="186" y="204"/>
                </a:cxn>
                <a:cxn ang="0">
                  <a:pos x="192" y="0"/>
                </a:cxn>
                <a:cxn ang="0">
                  <a:pos x="198" y="492"/>
                </a:cxn>
                <a:cxn ang="0">
                  <a:pos x="210" y="774"/>
                </a:cxn>
                <a:cxn ang="0">
                  <a:pos x="216" y="810"/>
                </a:cxn>
                <a:cxn ang="0">
                  <a:pos x="228" y="828"/>
                </a:cxn>
                <a:cxn ang="0">
                  <a:pos x="234" y="852"/>
                </a:cxn>
                <a:cxn ang="0">
                  <a:pos x="246" y="888"/>
                </a:cxn>
                <a:cxn ang="0">
                  <a:pos x="252" y="906"/>
                </a:cxn>
                <a:cxn ang="0">
                  <a:pos x="258" y="942"/>
                </a:cxn>
                <a:cxn ang="0">
                  <a:pos x="264" y="954"/>
                </a:cxn>
                <a:cxn ang="0">
                  <a:pos x="276" y="1002"/>
                </a:cxn>
                <a:cxn ang="0">
                  <a:pos x="282" y="1008"/>
                </a:cxn>
                <a:cxn ang="0">
                  <a:pos x="294" y="1002"/>
                </a:cxn>
                <a:cxn ang="0">
                  <a:pos x="300" y="954"/>
                </a:cxn>
                <a:cxn ang="0">
                  <a:pos x="312" y="918"/>
                </a:cxn>
                <a:cxn ang="0">
                  <a:pos x="318" y="840"/>
                </a:cxn>
                <a:cxn ang="0">
                  <a:pos x="330" y="780"/>
                </a:cxn>
                <a:cxn ang="0">
                  <a:pos x="336" y="738"/>
                </a:cxn>
                <a:cxn ang="0">
                  <a:pos x="342" y="726"/>
                </a:cxn>
                <a:cxn ang="0">
                  <a:pos x="354" y="702"/>
                </a:cxn>
              </a:cxnLst>
              <a:rect l="0" t="0" r="r" b="b"/>
              <a:pathLst>
                <a:path w="366" h="1008">
                  <a:moveTo>
                    <a:pt x="0" y="696"/>
                  </a:moveTo>
                  <a:lnTo>
                    <a:pt x="0" y="708"/>
                  </a:lnTo>
                  <a:lnTo>
                    <a:pt x="0" y="696"/>
                  </a:lnTo>
                  <a:lnTo>
                    <a:pt x="6" y="702"/>
                  </a:lnTo>
                  <a:lnTo>
                    <a:pt x="6" y="690"/>
                  </a:lnTo>
                  <a:lnTo>
                    <a:pt x="12" y="702"/>
                  </a:lnTo>
                  <a:lnTo>
                    <a:pt x="12" y="690"/>
                  </a:lnTo>
                  <a:lnTo>
                    <a:pt x="18" y="696"/>
                  </a:lnTo>
                  <a:lnTo>
                    <a:pt x="18" y="690"/>
                  </a:lnTo>
                  <a:lnTo>
                    <a:pt x="18" y="696"/>
                  </a:lnTo>
                  <a:lnTo>
                    <a:pt x="24" y="696"/>
                  </a:lnTo>
                  <a:lnTo>
                    <a:pt x="30" y="696"/>
                  </a:lnTo>
                  <a:lnTo>
                    <a:pt x="30" y="708"/>
                  </a:lnTo>
                  <a:lnTo>
                    <a:pt x="30" y="690"/>
                  </a:lnTo>
                  <a:lnTo>
                    <a:pt x="36" y="696"/>
                  </a:lnTo>
                  <a:lnTo>
                    <a:pt x="36" y="702"/>
                  </a:lnTo>
                  <a:lnTo>
                    <a:pt x="42" y="696"/>
                  </a:lnTo>
                  <a:lnTo>
                    <a:pt x="42" y="690"/>
                  </a:lnTo>
                  <a:lnTo>
                    <a:pt x="48" y="708"/>
                  </a:lnTo>
                  <a:lnTo>
                    <a:pt x="48" y="702"/>
                  </a:lnTo>
                  <a:lnTo>
                    <a:pt x="54" y="696"/>
                  </a:lnTo>
                  <a:lnTo>
                    <a:pt x="54" y="702"/>
                  </a:lnTo>
                  <a:lnTo>
                    <a:pt x="60" y="696"/>
                  </a:lnTo>
                  <a:lnTo>
                    <a:pt x="60" y="714"/>
                  </a:lnTo>
                  <a:lnTo>
                    <a:pt x="66" y="702"/>
                  </a:lnTo>
                  <a:lnTo>
                    <a:pt x="66" y="690"/>
                  </a:lnTo>
                  <a:lnTo>
                    <a:pt x="66" y="702"/>
                  </a:lnTo>
                  <a:lnTo>
                    <a:pt x="72" y="696"/>
                  </a:lnTo>
                  <a:lnTo>
                    <a:pt x="72" y="690"/>
                  </a:lnTo>
                  <a:lnTo>
                    <a:pt x="78" y="696"/>
                  </a:lnTo>
                  <a:lnTo>
                    <a:pt x="78" y="684"/>
                  </a:lnTo>
                  <a:lnTo>
                    <a:pt x="84" y="678"/>
                  </a:lnTo>
                  <a:lnTo>
                    <a:pt x="90" y="684"/>
                  </a:lnTo>
                  <a:lnTo>
                    <a:pt x="90" y="678"/>
                  </a:lnTo>
                  <a:lnTo>
                    <a:pt x="90" y="684"/>
                  </a:lnTo>
                  <a:lnTo>
                    <a:pt x="96" y="684"/>
                  </a:lnTo>
                  <a:lnTo>
                    <a:pt x="96" y="702"/>
                  </a:lnTo>
                  <a:lnTo>
                    <a:pt x="102" y="696"/>
                  </a:lnTo>
                  <a:lnTo>
                    <a:pt x="102" y="720"/>
                  </a:lnTo>
                  <a:lnTo>
                    <a:pt x="108" y="708"/>
                  </a:lnTo>
                  <a:lnTo>
                    <a:pt x="114" y="702"/>
                  </a:lnTo>
                  <a:lnTo>
                    <a:pt x="114" y="714"/>
                  </a:lnTo>
                  <a:lnTo>
                    <a:pt x="120" y="702"/>
                  </a:lnTo>
                  <a:lnTo>
                    <a:pt x="120" y="696"/>
                  </a:lnTo>
                  <a:lnTo>
                    <a:pt x="126" y="714"/>
                  </a:lnTo>
                  <a:lnTo>
                    <a:pt x="126" y="726"/>
                  </a:lnTo>
                  <a:lnTo>
                    <a:pt x="126" y="714"/>
                  </a:lnTo>
                  <a:lnTo>
                    <a:pt x="138" y="702"/>
                  </a:lnTo>
                  <a:lnTo>
                    <a:pt x="138" y="684"/>
                  </a:lnTo>
                  <a:lnTo>
                    <a:pt x="138" y="696"/>
                  </a:lnTo>
                  <a:lnTo>
                    <a:pt x="144" y="690"/>
                  </a:lnTo>
                  <a:lnTo>
                    <a:pt x="144" y="678"/>
                  </a:lnTo>
                  <a:lnTo>
                    <a:pt x="150" y="666"/>
                  </a:lnTo>
                  <a:lnTo>
                    <a:pt x="150" y="684"/>
                  </a:lnTo>
                  <a:lnTo>
                    <a:pt x="156" y="702"/>
                  </a:lnTo>
                  <a:lnTo>
                    <a:pt x="156" y="714"/>
                  </a:lnTo>
                  <a:lnTo>
                    <a:pt x="156" y="696"/>
                  </a:lnTo>
                  <a:lnTo>
                    <a:pt x="162" y="648"/>
                  </a:lnTo>
                  <a:lnTo>
                    <a:pt x="162" y="522"/>
                  </a:lnTo>
                  <a:lnTo>
                    <a:pt x="168" y="450"/>
                  </a:lnTo>
                  <a:lnTo>
                    <a:pt x="168" y="390"/>
                  </a:lnTo>
                  <a:lnTo>
                    <a:pt x="174" y="360"/>
                  </a:lnTo>
                  <a:lnTo>
                    <a:pt x="174" y="342"/>
                  </a:lnTo>
                  <a:lnTo>
                    <a:pt x="180" y="306"/>
                  </a:lnTo>
                  <a:lnTo>
                    <a:pt x="180" y="270"/>
                  </a:lnTo>
                  <a:lnTo>
                    <a:pt x="186" y="204"/>
                  </a:lnTo>
                  <a:lnTo>
                    <a:pt x="186" y="72"/>
                  </a:lnTo>
                  <a:lnTo>
                    <a:pt x="192" y="18"/>
                  </a:lnTo>
                  <a:lnTo>
                    <a:pt x="192" y="0"/>
                  </a:lnTo>
                  <a:lnTo>
                    <a:pt x="192" y="54"/>
                  </a:lnTo>
                  <a:lnTo>
                    <a:pt x="198" y="228"/>
                  </a:lnTo>
                  <a:lnTo>
                    <a:pt x="198" y="492"/>
                  </a:lnTo>
                  <a:lnTo>
                    <a:pt x="204" y="582"/>
                  </a:lnTo>
                  <a:lnTo>
                    <a:pt x="204" y="720"/>
                  </a:lnTo>
                  <a:lnTo>
                    <a:pt x="210" y="774"/>
                  </a:lnTo>
                  <a:lnTo>
                    <a:pt x="210" y="810"/>
                  </a:lnTo>
                  <a:lnTo>
                    <a:pt x="216" y="804"/>
                  </a:lnTo>
                  <a:lnTo>
                    <a:pt x="216" y="810"/>
                  </a:lnTo>
                  <a:lnTo>
                    <a:pt x="222" y="828"/>
                  </a:lnTo>
                  <a:lnTo>
                    <a:pt x="228" y="822"/>
                  </a:lnTo>
                  <a:lnTo>
                    <a:pt x="228" y="828"/>
                  </a:lnTo>
                  <a:lnTo>
                    <a:pt x="234" y="840"/>
                  </a:lnTo>
                  <a:lnTo>
                    <a:pt x="234" y="858"/>
                  </a:lnTo>
                  <a:lnTo>
                    <a:pt x="234" y="852"/>
                  </a:lnTo>
                  <a:lnTo>
                    <a:pt x="240" y="858"/>
                  </a:lnTo>
                  <a:lnTo>
                    <a:pt x="240" y="870"/>
                  </a:lnTo>
                  <a:lnTo>
                    <a:pt x="246" y="888"/>
                  </a:lnTo>
                  <a:lnTo>
                    <a:pt x="246" y="882"/>
                  </a:lnTo>
                  <a:lnTo>
                    <a:pt x="246" y="900"/>
                  </a:lnTo>
                  <a:lnTo>
                    <a:pt x="252" y="906"/>
                  </a:lnTo>
                  <a:lnTo>
                    <a:pt x="252" y="918"/>
                  </a:lnTo>
                  <a:lnTo>
                    <a:pt x="258" y="912"/>
                  </a:lnTo>
                  <a:lnTo>
                    <a:pt x="258" y="942"/>
                  </a:lnTo>
                  <a:lnTo>
                    <a:pt x="264" y="948"/>
                  </a:lnTo>
                  <a:lnTo>
                    <a:pt x="264" y="960"/>
                  </a:lnTo>
                  <a:lnTo>
                    <a:pt x="264" y="954"/>
                  </a:lnTo>
                  <a:lnTo>
                    <a:pt x="270" y="972"/>
                  </a:lnTo>
                  <a:lnTo>
                    <a:pt x="276" y="990"/>
                  </a:lnTo>
                  <a:lnTo>
                    <a:pt x="276" y="1002"/>
                  </a:lnTo>
                  <a:lnTo>
                    <a:pt x="282" y="1008"/>
                  </a:lnTo>
                  <a:lnTo>
                    <a:pt x="282" y="996"/>
                  </a:lnTo>
                  <a:lnTo>
                    <a:pt x="282" y="1008"/>
                  </a:lnTo>
                  <a:lnTo>
                    <a:pt x="288" y="1002"/>
                  </a:lnTo>
                  <a:lnTo>
                    <a:pt x="288" y="996"/>
                  </a:lnTo>
                  <a:lnTo>
                    <a:pt x="294" y="1002"/>
                  </a:lnTo>
                  <a:lnTo>
                    <a:pt x="294" y="996"/>
                  </a:lnTo>
                  <a:lnTo>
                    <a:pt x="300" y="978"/>
                  </a:lnTo>
                  <a:lnTo>
                    <a:pt x="300" y="954"/>
                  </a:lnTo>
                  <a:lnTo>
                    <a:pt x="306" y="948"/>
                  </a:lnTo>
                  <a:lnTo>
                    <a:pt x="306" y="924"/>
                  </a:lnTo>
                  <a:lnTo>
                    <a:pt x="312" y="918"/>
                  </a:lnTo>
                  <a:lnTo>
                    <a:pt x="312" y="882"/>
                  </a:lnTo>
                  <a:lnTo>
                    <a:pt x="318" y="870"/>
                  </a:lnTo>
                  <a:lnTo>
                    <a:pt x="318" y="840"/>
                  </a:lnTo>
                  <a:lnTo>
                    <a:pt x="324" y="828"/>
                  </a:lnTo>
                  <a:lnTo>
                    <a:pt x="324" y="792"/>
                  </a:lnTo>
                  <a:lnTo>
                    <a:pt x="330" y="780"/>
                  </a:lnTo>
                  <a:lnTo>
                    <a:pt x="330" y="750"/>
                  </a:lnTo>
                  <a:lnTo>
                    <a:pt x="330" y="756"/>
                  </a:lnTo>
                  <a:lnTo>
                    <a:pt x="336" y="738"/>
                  </a:lnTo>
                  <a:lnTo>
                    <a:pt x="336" y="720"/>
                  </a:lnTo>
                  <a:lnTo>
                    <a:pt x="342" y="708"/>
                  </a:lnTo>
                  <a:lnTo>
                    <a:pt x="342" y="726"/>
                  </a:lnTo>
                  <a:lnTo>
                    <a:pt x="342" y="702"/>
                  </a:lnTo>
                  <a:lnTo>
                    <a:pt x="354" y="696"/>
                  </a:lnTo>
                  <a:lnTo>
                    <a:pt x="354" y="702"/>
                  </a:lnTo>
                  <a:lnTo>
                    <a:pt x="360" y="696"/>
                  </a:lnTo>
                  <a:lnTo>
                    <a:pt x="366" y="690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Freeform 83"/>
            <p:cNvSpPr>
              <a:spLocks/>
            </p:cNvSpPr>
            <p:nvPr/>
          </p:nvSpPr>
          <p:spPr bwMode="auto">
            <a:xfrm>
              <a:off x="4327151" y="3414700"/>
              <a:ext cx="268424" cy="856399"/>
            </a:xfrm>
            <a:custGeom>
              <a:avLst/>
              <a:gdLst/>
              <a:ahLst/>
              <a:cxnLst>
                <a:cxn ang="0">
                  <a:pos x="0" y="186"/>
                </a:cxn>
                <a:cxn ang="0">
                  <a:pos x="6" y="180"/>
                </a:cxn>
                <a:cxn ang="0">
                  <a:pos x="12" y="168"/>
                </a:cxn>
                <a:cxn ang="0">
                  <a:pos x="24" y="156"/>
                </a:cxn>
                <a:cxn ang="0">
                  <a:pos x="30" y="162"/>
                </a:cxn>
                <a:cxn ang="0">
                  <a:pos x="42" y="198"/>
                </a:cxn>
                <a:cxn ang="0">
                  <a:pos x="54" y="210"/>
                </a:cxn>
                <a:cxn ang="0">
                  <a:pos x="66" y="240"/>
                </a:cxn>
                <a:cxn ang="0">
                  <a:pos x="72" y="246"/>
                </a:cxn>
                <a:cxn ang="0">
                  <a:pos x="78" y="240"/>
                </a:cxn>
                <a:cxn ang="0">
                  <a:pos x="84" y="228"/>
                </a:cxn>
                <a:cxn ang="0">
                  <a:pos x="96" y="216"/>
                </a:cxn>
                <a:cxn ang="0">
                  <a:pos x="102" y="222"/>
                </a:cxn>
                <a:cxn ang="0">
                  <a:pos x="114" y="222"/>
                </a:cxn>
                <a:cxn ang="0">
                  <a:pos x="120" y="228"/>
                </a:cxn>
                <a:cxn ang="0">
                  <a:pos x="132" y="216"/>
                </a:cxn>
                <a:cxn ang="0">
                  <a:pos x="144" y="228"/>
                </a:cxn>
                <a:cxn ang="0">
                  <a:pos x="150" y="222"/>
                </a:cxn>
                <a:cxn ang="0">
                  <a:pos x="156" y="222"/>
                </a:cxn>
                <a:cxn ang="0">
                  <a:pos x="168" y="234"/>
                </a:cxn>
                <a:cxn ang="0">
                  <a:pos x="180" y="234"/>
                </a:cxn>
                <a:cxn ang="0">
                  <a:pos x="186" y="234"/>
                </a:cxn>
                <a:cxn ang="0">
                  <a:pos x="198" y="228"/>
                </a:cxn>
                <a:cxn ang="0">
                  <a:pos x="210" y="216"/>
                </a:cxn>
                <a:cxn ang="0">
                  <a:pos x="222" y="222"/>
                </a:cxn>
                <a:cxn ang="0">
                  <a:pos x="228" y="252"/>
                </a:cxn>
                <a:cxn ang="0">
                  <a:pos x="234" y="246"/>
                </a:cxn>
                <a:cxn ang="0">
                  <a:pos x="240" y="258"/>
                </a:cxn>
                <a:cxn ang="0">
                  <a:pos x="252" y="252"/>
                </a:cxn>
                <a:cxn ang="0">
                  <a:pos x="258" y="240"/>
                </a:cxn>
                <a:cxn ang="0">
                  <a:pos x="270" y="228"/>
                </a:cxn>
                <a:cxn ang="0">
                  <a:pos x="282" y="234"/>
                </a:cxn>
                <a:cxn ang="0">
                  <a:pos x="288" y="240"/>
                </a:cxn>
                <a:cxn ang="0">
                  <a:pos x="294" y="228"/>
                </a:cxn>
                <a:cxn ang="0">
                  <a:pos x="300" y="234"/>
                </a:cxn>
                <a:cxn ang="0">
                  <a:pos x="312" y="228"/>
                </a:cxn>
                <a:cxn ang="0">
                  <a:pos x="318" y="0"/>
                </a:cxn>
                <a:cxn ang="0">
                  <a:pos x="330" y="498"/>
                </a:cxn>
                <a:cxn ang="0">
                  <a:pos x="336" y="582"/>
                </a:cxn>
                <a:cxn ang="0">
                  <a:pos x="348" y="516"/>
                </a:cxn>
                <a:cxn ang="0">
                  <a:pos x="354" y="414"/>
                </a:cxn>
                <a:cxn ang="0">
                  <a:pos x="372" y="342"/>
                </a:cxn>
              </a:cxnLst>
              <a:rect l="0" t="0" r="r" b="b"/>
              <a:pathLst>
                <a:path w="378" h="660">
                  <a:moveTo>
                    <a:pt x="0" y="186"/>
                  </a:moveTo>
                  <a:lnTo>
                    <a:pt x="0" y="174"/>
                  </a:lnTo>
                  <a:lnTo>
                    <a:pt x="0" y="186"/>
                  </a:lnTo>
                  <a:lnTo>
                    <a:pt x="6" y="180"/>
                  </a:lnTo>
                  <a:lnTo>
                    <a:pt x="6" y="186"/>
                  </a:lnTo>
                  <a:lnTo>
                    <a:pt x="6" y="180"/>
                  </a:lnTo>
                  <a:lnTo>
                    <a:pt x="12" y="168"/>
                  </a:lnTo>
                  <a:lnTo>
                    <a:pt x="12" y="174"/>
                  </a:lnTo>
                  <a:lnTo>
                    <a:pt x="12" y="168"/>
                  </a:lnTo>
                  <a:lnTo>
                    <a:pt x="18" y="162"/>
                  </a:lnTo>
                  <a:lnTo>
                    <a:pt x="18" y="168"/>
                  </a:lnTo>
                  <a:lnTo>
                    <a:pt x="24" y="156"/>
                  </a:lnTo>
                  <a:lnTo>
                    <a:pt x="24" y="162"/>
                  </a:lnTo>
                  <a:lnTo>
                    <a:pt x="30" y="180"/>
                  </a:lnTo>
                  <a:lnTo>
                    <a:pt x="30" y="162"/>
                  </a:lnTo>
                  <a:lnTo>
                    <a:pt x="36" y="180"/>
                  </a:lnTo>
                  <a:lnTo>
                    <a:pt x="42" y="192"/>
                  </a:lnTo>
                  <a:lnTo>
                    <a:pt x="42" y="198"/>
                  </a:lnTo>
                  <a:lnTo>
                    <a:pt x="48" y="210"/>
                  </a:lnTo>
                  <a:lnTo>
                    <a:pt x="48" y="198"/>
                  </a:lnTo>
                  <a:lnTo>
                    <a:pt x="54" y="210"/>
                  </a:lnTo>
                  <a:lnTo>
                    <a:pt x="54" y="222"/>
                  </a:lnTo>
                  <a:lnTo>
                    <a:pt x="60" y="228"/>
                  </a:lnTo>
                  <a:lnTo>
                    <a:pt x="66" y="240"/>
                  </a:lnTo>
                  <a:lnTo>
                    <a:pt x="66" y="228"/>
                  </a:lnTo>
                  <a:lnTo>
                    <a:pt x="66" y="234"/>
                  </a:lnTo>
                  <a:lnTo>
                    <a:pt x="72" y="246"/>
                  </a:lnTo>
                  <a:lnTo>
                    <a:pt x="72" y="234"/>
                  </a:lnTo>
                  <a:lnTo>
                    <a:pt x="78" y="228"/>
                  </a:lnTo>
                  <a:lnTo>
                    <a:pt x="78" y="240"/>
                  </a:lnTo>
                  <a:lnTo>
                    <a:pt x="78" y="234"/>
                  </a:lnTo>
                  <a:lnTo>
                    <a:pt x="84" y="222"/>
                  </a:lnTo>
                  <a:lnTo>
                    <a:pt x="84" y="228"/>
                  </a:lnTo>
                  <a:lnTo>
                    <a:pt x="90" y="234"/>
                  </a:lnTo>
                  <a:lnTo>
                    <a:pt x="90" y="222"/>
                  </a:lnTo>
                  <a:lnTo>
                    <a:pt x="96" y="216"/>
                  </a:lnTo>
                  <a:lnTo>
                    <a:pt x="96" y="234"/>
                  </a:lnTo>
                  <a:lnTo>
                    <a:pt x="102" y="228"/>
                  </a:lnTo>
                  <a:lnTo>
                    <a:pt x="102" y="222"/>
                  </a:lnTo>
                  <a:lnTo>
                    <a:pt x="108" y="228"/>
                  </a:lnTo>
                  <a:lnTo>
                    <a:pt x="108" y="210"/>
                  </a:lnTo>
                  <a:lnTo>
                    <a:pt x="114" y="222"/>
                  </a:lnTo>
                  <a:lnTo>
                    <a:pt x="114" y="210"/>
                  </a:lnTo>
                  <a:lnTo>
                    <a:pt x="120" y="216"/>
                  </a:lnTo>
                  <a:lnTo>
                    <a:pt x="120" y="228"/>
                  </a:lnTo>
                  <a:lnTo>
                    <a:pt x="126" y="216"/>
                  </a:lnTo>
                  <a:lnTo>
                    <a:pt x="126" y="210"/>
                  </a:lnTo>
                  <a:lnTo>
                    <a:pt x="132" y="216"/>
                  </a:lnTo>
                  <a:lnTo>
                    <a:pt x="132" y="228"/>
                  </a:lnTo>
                  <a:lnTo>
                    <a:pt x="138" y="222"/>
                  </a:lnTo>
                  <a:lnTo>
                    <a:pt x="144" y="228"/>
                  </a:lnTo>
                  <a:lnTo>
                    <a:pt x="144" y="216"/>
                  </a:lnTo>
                  <a:lnTo>
                    <a:pt x="150" y="228"/>
                  </a:lnTo>
                  <a:lnTo>
                    <a:pt x="150" y="222"/>
                  </a:lnTo>
                  <a:lnTo>
                    <a:pt x="150" y="228"/>
                  </a:lnTo>
                  <a:lnTo>
                    <a:pt x="156" y="216"/>
                  </a:lnTo>
                  <a:lnTo>
                    <a:pt x="156" y="222"/>
                  </a:lnTo>
                  <a:lnTo>
                    <a:pt x="162" y="228"/>
                  </a:lnTo>
                  <a:lnTo>
                    <a:pt x="168" y="222"/>
                  </a:lnTo>
                  <a:lnTo>
                    <a:pt x="168" y="234"/>
                  </a:lnTo>
                  <a:lnTo>
                    <a:pt x="174" y="216"/>
                  </a:lnTo>
                  <a:lnTo>
                    <a:pt x="174" y="228"/>
                  </a:lnTo>
                  <a:lnTo>
                    <a:pt x="180" y="234"/>
                  </a:lnTo>
                  <a:lnTo>
                    <a:pt x="180" y="228"/>
                  </a:lnTo>
                  <a:lnTo>
                    <a:pt x="186" y="240"/>
                  </a:lnTo>
                  <a:lnTo>
                    <a:pt x="186" y="234"/>
                  </a:lnTo>
                  <a:lnTo>
                    <a:pt x="192" y="228"/>
                  </a:lnTo>
                  <a:lnTo>
                    <a:pt x="192" y="240"/>
                  </a:lnTo>
                  <a:lnTo>
                    <a:pt x="198" y="228"/>
                  </a:lnTo>
                  <a:lnTo>
                    <a:pt x="204" y="222"/>
                  </a:lnTo>
                  <a:lnTo>
                    <a:pt x="210" y="210"/>
                  </a:lnTo>
                  <a:lnTo>
                    <a:pt x="210" y="216"/>
                  </a:lnTo>
                  <a:lnTo>
                    <a:pt x="216" y="222"/>
                  </a:lnTo>
                  <a:lnTo>
                    <a:pt x="216" y="216"/>
                  </a:lnTo>
                  <a:lnTo>
                    <a:pt x="222" y="222"/>
                  </a:lnTo>
                  <a:lnTo>
                    <a:pt x="222" y="216"/>
                  </a:lnTo>
                  <a:lnTo>
                    <a:pt x="222" y="240"/>
                  </a:lnTo>
                  <a:lnTo>
                    <a:pt x="228" y="252"/>
                  </a:lnTo>
                  <a:lnTo>
                    <a:pt x="228" y="246"/>
                  </a:lnTo>
                  <a:lnTo>
                    <a:pt x="234" y="258"/>
                  </a:lnTo>
                  <a:lnTo>
                    <a:pt x="234" y="246"/>
                  </a:lnTo>
                  <a:lnTo>
                    <a:pt x="234" y="258"/>
                  </a:lnTo>
                  <a:lnTo>
                    <a:pt x="246" y="258"/>
                  </a:lnTo>
                  <a:lnTo>
                    <a:pt x="240" y="258"/>
                  </a:lnTo>
                  <a:lnTo>
                    <a:pt x="246" y="252"/>
                  </a:lnTo>
                  <a:lnTo>
                    <a:pt x="252" y="246"/>
                  </a:lnTo>
                  <a:lnTo>
                    <a:pt x="252" y="252"/>
                  </a:lnTo>
                  <a:lnTo>
                    <a:pt x="258" y="246"/>
                  </a:lnTo>
                  <a:lnTo>
                    <a:pt x="258" y="252"/>
                  </a:lnTo>
                  <a:lnTo>
                    <a:pt x="258" y="240"/>
                  </a:lnTo>
                  <a:lnTo>
                    <a:pt x="264" y="252"/>
                  </a:lnTo>
                  <a:lnTo>
                    <a:pt x="264" y="240"/>
                  </a:lnTo>
                  <a:lnTo>
                    <a:pt x="270" y="228"/>
                  </a:lnTo>
                  <a:lnTo>
                    <a:pt x="270" y="252"/>
                  </a:lnTo>
                  <a:lnTo>
                    <a:pt x="282" y="240"/>
                  </a:lnTo>
                  <a:lnTo>
                    <a:pt x="282" y="234"/>
                  </a:lnTo>
                  <a:lnTo>
                    <a:pt x="282" y="252"/>
                  </a:lnTo>
                  <a:lnTo>
                    <a:pt x="288" y="246"/>
                  </a:lnTo>
                  <a:lnTo>
                    <a:pt x="288" y="240"/>
                  </a:lnTo>
                  <a:lnTo>
                    <a:pt x="288" y="252"/>
                  </a:lnTo>
                  <a:lnTo>
                    <a:pt x="294" y="246"/>
                  </a:lnTo>
                  <a:lnTo>
                    <a:pt x="294" y="228"/>
                  </a:lnTo>
                  <a:lnTo>
                    <a:pt x="300" y="234"/>
                  </a:lnTo>
                  <a:lnTo>
                    <a:pt x="300" y="240"/>
                  </a:lnTo>
                  <a:lnTo>
                    <a:pt x="300" y="234"/>
                  </a:lnTo>
                  <a:lnTo>
                    <a:pt x="306" y="240"/>
                  </a:lnTo>
                  <a:lnTo>
                    <a:pt x="306" y="252"/>
                  </a:lnTo>
                  <a:lnTo>
                    <a:pt x="312" y="228"/>
                  </a:lnTo>
                  <a:lnTo>
                    <a:pt x="312" y="156"/>
                  </a:lnTo>
                  <a:lnTo>
                    <a:pt x="318" y="102"/>
                  </a:lnTo>
                  <a:lnTo>
                    <a:pt x="318" y="0"/>
                  </a:lnTo>
                  <a:lnTo>
                    <a:pt x="324" y="24"/>
                  </a:lnTo>
                  <a:lnTo>
                    <a:pt x="324" y="330"/>
                  </a:lnTo>
                  <a:lnTo>
                    <a:pt x="330" y="498"/>
                  </a:lnTo>
                  <a:lnTo>
                    <a:pt x="330" y="660"/>
                  </a:lnTo>
                  <a:lnTo>
                    <a:pt x="336" y="654"/>
                  </a:lnTo>
                  <a:lnTo>
                    <a:pt x="336" y="582"/>
                  </a:lnTo>
                  <a:lnTo>
                    <a:pt x="342" y="540"/>
                  </a:lnTo>
                  <a:lnTo>
                    <a:pt x="342" y="516"/>
                  </a:lnTo>
                  <a:lnTo>
                    <a:pt x="348" y="516"/>
                  </a:lnTo>
                  <a:lnTo>
                    <a:pt x="348" y="468"/>
                  </a:lnTo>
                  <a:lnTo>
                    <a:pt x="354" y="450"/>
                  </a:lnTo>
                  <a:lnTo>
                    <a:pt x="354" y="414"/>
                  </a:lnTo>
                  <a:lnTo>
                    <a:pt x="360" y="414"/>
                  </a:lnTo>
                  <a:lnTo>
                    <a:pt x="372" y="396"/>
                  </a:lnTo>
                  <a:lnTo>
                    <a:pt x="372" y="342"/>
                  </a:lnTo>
                  <a:lnTo>
                    <a:pt x="378" y="318"/>
                  </a:lnTo>
                  <a:lnTo>
                    <a:pt x="378" y="276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Freeform 84"/>
            <p:cNvSpPr>
              <a:spLocks/>
            </p:cNvSpPr>
            <p:nvPr/>
          </p:nvSpPr>
          <p:spPr bwMode="auto">
            <a:xfrm>
              <a:off x="4595573" y="3676492"/>
              <a:ext cx="161904" cy="124566"/>
            </a:xfrm>
            <a:custGeom>
              <a:avLst/>
              <a:gdLst/>
              <a:ahLst/>
              <a:cxnLst>
                <a:cxn ang="0">
                  <a:pos x="6" y="90"/>
                </a:cxn>
                <a:cxn ang="0">
                  <a:pos x="12" y="78"/>
                </a:cxn>
                <a:cxn ang="0">
                  <a:pos x="24" y="72"/>
                </a:cxn>
                <a:cxn ang="0">
                  <a:pos x="24" y="72"/>
                </a:cxn>
                <a:cxn ang="0">
                  <a:pos x="30" y="72"/>
                </a:cxn>
                <a:cxn ang="0">
                  <a:pos x="36" y="66"/>
                </a:cxn>
                <a:cxn ang="0">
                  <a:pos x="42" y="54"/>
                </a:cxn>
                <a:cxn ang="0">
                  <a:pos x="48" y="36"/>
                </a:cxn>
                <a:cxn ang="0">
                  <a:pos x="54" y="36"/>
                </a:cxn>
                <a:cxn ang="0">
                  <a:pos x="54" y="24"/>
                </a:cxn>
                <a:cxn ang="0">
                  <a:pos x="60" y="24"/>
                </a:cxn>
                <a:cxn ang="0">
                  <a:pos x="66" y="24"/>
                </a:cxn>
                <a:cxn ang="0">
                  <a:pos x="72" y="18"/>
                </a:cxn>
                <a:cxn ang="0">
                  <a:pos x="78" y="0"/>
                </a:cxn>
                <a:cxn ang="0">
                  <a:pos x="84" y="6"/>
                </a:cxn>
                <a:cxn ang="0">
                  <a:pos x="84" y="6"/>
                </a:cxn>
                <a:cxn ang="0">
                  <a:pos x="90" y="6"/>
                </a:cxn>
                <a:cxn ang="0">
                  <a:pos x="102" y="36"/>
                </a:cxn>
                <a:cxn ang="0">
                  <a:pos x="108" y="36"/>
                </a:cxn>
                <a:cxn ang="0">
                  <a:pos x="114" y="54"/>
                </a:cxn>
                <a:cxn ang="0">
                  <a:pos x="114" y="54"/>
                </a:cxn>
                <a:cxn ang="0">
                  <a:pos x="126" y="60"/>
                </a:cxn>
                <a:cxn ang="0">
                  <a:pos x="126" y="54"/>
                </a:cxn>
                <a:cxn ang="0">
                  <a:pos x="132" y="60"/>
                </a:cxn>
                <a:cxn ang="0">
                  <a:pos x="138" y="60"/>
                </a:cxn>
                <a:cxn ang="0">
                  <a:pos x="144" y="48"/>
                </a:cxn>
                <a:cxn ang="0">
                  <a:pos x="144" y="42"/>
                </a:cxn>
                <a:cxn ang="0">
                  <a:pos x="156" y="36"/>
                </a:cxn>
                <a:cxn ang="0">
                  <a:pos x="156" y="42"/>
                </a:cxn>
                <a:cxn ang="0">
                  <a:pos x="168" y="42"/>
                </a:cxn>
                <a:cxn ang="0">
                  <a:pos x="168" y="42"/>
                </a:cxn>
                <a:cxn ang="0">
                  <a:pos x="180" y="36"/>
                </a:cxn>
                <a:cxn ang="0">
                  <a:pos x="198" y="48"/>
                </a:cxn>
                <a:cxn ang="0">
                  <a:pos x="192" y="48"/>
                </a:cxn>
                <a:cxn ang="0">
                  <a:pos x="204" y="60"/>
                </a:cxn>
                <a:cxn ang="0">
                  <a:pos x="210" y="66"/>
                </a:cxn>
                <a:cxn ang="0">
                  <a:pos x="216" y="60"/>
                </a:cxn>
                <a:cxn ang="0">
                  <a:pos x="222" y="48"/>
                </a:cxn>
                <a:cxn ang="0">
                  <a:pos x="228" y="54"/>
                </a:cxn>
              </a:cxnLst>
              <a:rect l="0" t="0" r="r" b="b"/>
              <a:pathLst>
                <a:path w="228" h="96">
                  <a:moveTo>
                    <a:pt x="0" y="96"/>
                  </a:moveTo>
                  <a:lnTo>
                    <a:pt x="6" y="90"/>
                  </a:lnTo>
                  <a:lnTo>
                    <a:pt x="6" y="72"/>
                  </a:lnTo>
                  <a:lnTo>
                    <a:pt x="12" y="78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24" y="60"/>
                  </a:lnTo>
                  <a:lnTo>
                    <a:pt x="24" y="72"/>
                  </a:lnTo>
                  <a:lnTo>
                    <a:pt x="30" y="66"/>
                  </a:lnTo>
                  <a:lnTo>
                    <a:pt x="30" y="72"/>
                  </a:lnTo>
                  <a:lnTo>
                    <a:pt x="36" y="60"/>
                  </a:lnTo>
                  <a:lnTo>
                    <a:pt x="36" y="66"/>
                  </a:lnTo>
                  <a:lnTo>
                    <a:pt x="42" y="60"/>
                  </a:lnTo>
                  <a:lnTo>
                    <a:pt x="42" y="54"/>
                  </a:lnTo>
                  <a:lnTo>
                    <a:pt x="48" y="48"/>
                  </a:lnTo>
                  <a:lnTo>
                    <a:pt x="48" y="36"/>
                  </a:lnTo>
                  <a:lnTo>
                    <a:pt x="48" y="48"/>
                  </a:lnTo>
                  <a:lnTo>
                    <a:pt x="54" y="36"/>
                  </a:lnTo>
                  <a:lnTo>
                    <a:pt x="54" y="42"/>
                  </a:lnTo>
                  <a:lnTo>
                    <a:pt x="54" y="24"/>
                  </a:lnTo>
                  <a:lnTo>
                    <a:pt x="60" y="36"/>
                  </a:lnTo>
                  <a:lnTo>
                    <a:pt x="60" y="24"/>
                  </a:lnTo>
                  <a:lnTo>
                    <a:pt x="66" y="18"/>
                  </a:lnTo>
                  <a:lnTo>
                    <a:pt x="66" y="24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2" y="6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84" y="6"/>
                  </a:lnTo>
                  <a:lnTo>
                    <a:pt x="84" y="0"/>
                  </a:lnTo>
                  <a:lnTo>
                    <a:pt x="84" y="6"/>
                  </a:lnTo>
                  <a:lnTo>
                    <a:pt x="96" y="6"/>
                  </a:lnTo>
                  <a:lnTo>
                    <a:pt x="90" y="6"/>
                  </a:lnTo>
                  <a:lnTo>
                    <a:pt x="96" y="24"/>
                  </a:lnTo>
                  <a:lnTo>
                    <a:pt x="102" y="36"/>
                  </a:lnTo>
                  <a:lnTo>
                    <a:pt x="102" y="18"/>
                  </a:lnTo>
                  <a:lnTo>
                    <a:pt x="108" y="36"/>
                  </a:lnTo>
                  <a:lnTo>
                    <a:pt x="108" y="48"/>
                  </a:lnTo>
                  <a:lnTo>
                    <a:pt x="114" y="54"/>
                  </a:lnTo>
                  <a:lnTo>
                    <a:pt x="114" y="60"/>
                  </a:lnTo>
                  <a:lnTo>
                    <a:pt x="114" y="54"/>
                  </a:lnTo>
                  <a:lnTo>
                    <a:pt x="120" y="48"/>
                  </a:lnTo>
                  <a:lnTo>
                    <a:pt x="126" y="60"/>
                  </a:lnTo>
                  <a:lnTo>
                    <a:pt x="126" y="48"/>
                  </a:lnTo>
                  <a:lnTo>
                    <a:pt x="126" y="54"/>
                  </a:lnTo>
                  <a:lnTo>
                    <a:pt x="132" y="48"/>
                  </a:lnTo>
                  <a:lnTo>
                    <a:pt x="132" y="60"/>
                  </a:lnTo>
                  <a:lnTo>
                    <a:pt x="138" y="42"/>
                  </a:lnTo>
                  <a:lnTo>
                    <a:pt x="138" y="60"/>
                  </a:lnTo>
                  <a:lnTo>
                    <a:pt x="138" y="54"/>
                  </a:lnTo>
                  <a:lnTo>
                    <a:pt x="144" y="48"/>
                  </a:lnTo>
                  <a:lnTo>
                    <a:pt x="144" y="54"/>
                  </a:lnTo>
                  <a:lnTo>
                    <a:pt x="144" y="42"/>
                  </a:lnTo>
                  <a:lnTo>
                    <a:pt x="150" y="48"/>
                  </a:lnTo>
                  <a:lnTo>
                    <a:pt x="156" y="36"/>
                  </a:lnTo>
                  <a:lnTo>
                    <a:pt x="156" y="48"/>
                  </a:lnTo>
                  <a:lnTo>
                    <a:pt x="156" y="42"/>
                  </a:lnTo>
                  <a:lnTo>
                    <a:pt x="162" y="48"/>
                  </a:lnTo>
                  <a:lnTo>
                    <a:pt x="168" y="42"/>
                  </a:lnTo>
                  <a:lnTo>
                    <a:pt x="168" y="48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80" y="36"/>
                  </a:lnTo>
                  <a:lnTo>
                    <a:pt x="186" y="48"/>
                  </a:lnTo>
                  <a:lnTo>
                    <a:pt x="198" y="48"/>
                  </a:lnTo>
                  <a:lnTo>
                    <a:pt x="198" y="60"/>
                  </a:lnTo>
                  <a:lnTo>
                    <a:pt x="192" y="48"/>
                  </a:lnTo>
                  <a:lnTo>
                    <a:pt x="198" y="54"/>
                  </a:lnTo>
                  <a:lnTo>
                    <a:pt x="204" y="60"/>
                  </a:lnTo>
                  <a:lnTo>
                    <a:pt x="210" y="54"/>
                  </a:lnTo>
                  <a:lnTo>
                    <a:pt x="210" y="66"/>
                  </a:lnTo>
                  <a:lnTo>
                    <a:pt x="216" y="48"/>
                  </a:lnTo>
                  <a:lnTo>
                    <a:pt x="216" y="60"/>
                  </a:lnTo>
                  <a:lnTo>
                    <a:pt x="222" y="60"/>
                  </a:lnTo>
                  <a:lnTo>
                    <a:pt x="222" y="48"/>
                  </a:lnTo>
                  <a:lnTo>
                    <a:pt x="228" y="60"/>
                  </a:lnTo>
                  <a:lnTo>
                    <a:pt x="228" y="5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9" name="Freeform 78"/>
            <p:cNvSpPr>
              <a:spLocks/>
            </p:cNvSpPr>
            <p:nvPr/>
          </p:nvSpPr>
          <p:spPr bwMode="auto">
            <a:xfrm>
              <a:off x="6819562" y="3351675"/>
              <a:ext cx="156938" cy="903109"/>
            </a:xfrm>
            <a:custGeom>
              <a:avLst/>
              <a:gdLst/>
              <a:ahLst/>
              <a:cxnLst>
                <a:cxn ang="0">
                  <a:pos x="0" y="258"/>
                </a:cxn>
                <a:cxn ang="0">
                  <a:pos x="12" y="240"/>
                </a:cxn>
                <a:cxn ang="0">
                  <a:pos x="18" y="258"/>
                </a:cxn>
                <a:cxn ang="0">
                  <a:pos x="30" y="240"/>
                </a:cxn>
                <a:cxn ang="0">
                  <a:pos x="36" y="0"/>
                </a:cxn>
                <a:cxn ang="0">
                  <a:pos x="48" y="552"/>
                </a:cxn>
                <a:cxn ang="0">
                  <a:pos x="54" y="612"/>
                </a:cxn>
                <a:cxn ang="0">
                  <a:pos x="66" y="540"/>
                </a:cxn>
                <a:cxn ang="0">
                  <a:pos x="72" y="450"/>
                </a:cxn>
                <a:cxn ang="0">
                  <a:pos x="84" y="426"/>
                </a:cxn>
                <a:cxn ang="0">
                  <a:pos x="90" y="372"/>
                </a:cxn>
                <a:cxn ang="0">
                  <a:pos x="102" y="294"/>
                </a:cxn>
                <a:cxn ang="0">
                  <a:pos x="108" y="282"/>
                </a:cxn>
                <a:cxn ang="0">
                  <a:pos x="120" y="270"/>
                </a:cxn>
                <a:cxn ang="0">
                  <a:pos x="132" y="264"/>
                </a:cxn>
                <a:cxn ang="0">
                  <a:pos x="144" y="258"/>
                </a:cxn>
                <a:cxn ang="0">
                  <a:pos x="150" y="240"/>
                </a:cxn>
                <a:cxn ang="0">
                  <a:pos x="156" y="234"/>
                </a:cxn>
                <a:cxn ang="0">
                  <a:pos x="168" y="222"/>
                </a:cxn>
                <a:cxn ang="0">
                  <a:pos x="174" y="222"/>
                </a:cxn>
                <a:cxn ang="0">
                  <a:pos x="180" y="210"/>
                </a:cxn>
                <a:cxn ang="0">
                  <a:pos x="192" y="240"/>
                </a:cxn>
                <a:cxn ang="0">
                  <a:pos x="198" y="252"/>
                </a:cxn>
                <a:cxn ang="0">
                  <a:pos x="210" y="252"/>
                </a:cxn>
                <a:cxn ang="0">
                  <a:pos x="222" y="276"/>
                </a:cxn>
                <a:cxn ang="0">
                  <a:pos x="234" y="270"/>
                </a:cxn>
                <a:cxn ang="0">
                  <a:pos x="246" y="264"/>
                </a:cxn>
                <a:cxn ang="0">
                  <a:pos x="252" y="252"/>
                </a:cxn>
                <a:cxn ang="0">
                  <a:pos x="258" y="258"/>
                </a:cxn>
                <a:cxn ang="0">
                  <a:pos x="270" y="258"/>
                </a:cxn>
                <a:cxn ang="0">
                  <a:pos x="282" y="252"/>
                </a:cxn>
                <a:cxn ang="0">
                  <a:pos x="288" y="240"/>
                </a:cxn>
                <a:cxn ang="0">
                  <a:pos x="294" y="252"/>
                </a:cxn>
                <a:cxn ang="0">
                  <a:pos x="300" y="252"/>
                </a:cxn>
                <a:cxn ang="0">
                  <a:pos x="306" y="252"/>
                </a:cxn>
                <a:cxn ang="0">
                  <a:pos x="318" y="246"/>
                </a:cxn>
                <a:cxn ang="0">
                  <a:pos x="330" y="240"/>
                </a:cxn>
                <a:cxn ang="0">
                  <a:pos x="342" y="252"/>
                </a:cxn>
                <a:cxn ang="0">
                  <a:pos x="348" y="246"/>
                </a:cxn>
                <a:cxn ang="0">
                  <a:pos x="354" y="240"/>
                </a:cxn>
                <a:cxn ang="0">
                  <a:pos x="366" y="222"/>
                </a:cxn>
                <a:cxn ang="0">
                  <a:pos x="372" y="252"/>
                </a:cxn>
              </a:cxnLst>
              <a:rect l="0" t="0" r="r" b="b"/>
              <a:pathLst>
                <a:path w="378" h="696">
                  <a:moveTo>
                    <a:pt x="0" y="258"/>
                  </a:moveTo>
                  <a:lnTo>
                    <a:pt x="0" y="264"/>
                  </a:lnTo>
                  <a:lnTo>
                    <a:pt x="0" y="258"/>
                  </a:lnTo>
                  <a:lnTo>
                    <a:pt x="6" y="258"/>
                  </a:lnTo>
                  <a:lnTo>
                    <a:pt x="12" y="246"/>
                  </a:lnTo>
                  <a:lnTo>
                    <a:pt x="12" y="240"/>
                  </a:lnTo>
                  <a:lnTo>
                    <a:pt x="12" y="258"/>
                  </a:lnTo>
                  <a:lnTo>
                    <a:pt x="18" y="246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24" y="246"/>
                  </a:lnTo>
                  <a:lnTo>
                    <a:pt x="30" y="240"/>
                  </a:lnTo>
                  <a:lnTo>
                    <a:pt x="30" y="168"/>
                  </a:lnTo>
                  <a:lnTo>
                    <a:pt x="36" y="102"/>
                  </a:lnTo>
                  <a:lnTo>
                    <a:pt x="36" y="0"/>
                  </a:lnTo>
                  <a:lnTo>
                    <a:pt x="42" y="42"/>
                  </a:lnTo>
                  <a:lnTo>
                    <a:pt x="42" y="408"/>
                  </a:lnTo>
                  <a:lnTo>
                    <a:pt x="48" y="552"/>
                  </a:lnTo>
                  <a:lnTo>
                    <a:pt x="48" y="696"/>
                  </a:lnTo>
                  <a:lnTo>
                    <a:pt x="54" y="696"/>
                  </a:lnTo>
                  <a:lnTo>
                    <a:pt x="54" y="612"/>
                  </a:lnTo>
                  <a:lnTo>
                    <a:pt x="60" y="582"/>
                  </a:lnTo>
                  <a:lnTo>
                    <a:pt x="60" y="552"/>
                  </a:lnTo>
                  <a:lnTo>
                    <a:pt x="66" y="540"/>
                  </a:lnTo>
                  <a:lnTo>
                    <a:pt x="66" y="492"/>
                  </a:lnTo>
                  <a:lnTo>
                    <a:pt x="72" y="480"/>
                  </a:lnTo>
                  <a:lnTo>
                    <a:pt x="72" y="450"/>
                  </a:lnTo>
                  <a:lnTo>
                    <a:pt x="78" y="438"/>
                  </a:lnTo>
                  <a:lnTo>
                    <a:pt x="78" y="432"/>
                  </a:lnTo>
                  <a:lnTo>
                    <a:pt x="84" y="426"/>
                  </a:lnTo>
                  <a:lnTo>
                    <a:pt x="84" y="420"/>
                  </a:lnTo>
                  <a:lnTo>
                    <a:pt x="90" y="402"/>
                  </a:lnTo>
                  <a:lnTo>
                    <a:pt x="90" y="372"/>
                  </a:lnTo>
                  <a:lnTo>
                    <a:pt x="96" y="360"/>
                  </a:lnTo>
                  <a:lnTo>
                    <a:pt x="96" y="312"/>
                  </a:lnTo>
                  <a:lnTo>
                    <a:pt x="102" y="294"/>
                  </a:lnTo>
                  <a:lnTo>
                    <a:pt x="102" y="270"/>
                  </a:lnTo>
                  <a:lnTo>
                    <a:pt x="108" y="264"/>
                  </a:lnTo>
                  <a:lnTo>
                    <a:pt x="108" y="282"/>
                  </a:lnTo>
                  <a:lnTo>
                    <a:pt x="114" y="270"/>
                  </a:lnTo>
                  <a:lnTo>
                    <a:pt x="114" y="288"/>
                  </a:lnTo>
                  <a:lnTo>
                    <a:pt x="120" y="270"/>
                  </a:lnTo>
                  <a:lnTo>
                    <a:pt x="132" y="270"/>
                  </a:lnTo>
                  <a:lnTo>
                    <a:pt x="126" y="270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38" y="252"/>
                  </a:lnTo>
                  <a:lnTo>
                    <a:pt x="144" y="258"/>
                  </a:lnTo>
                  <a:lnTo>
                    <a:pt x="144" y="240"/>
                  </a:lnTo>
                  <a:lnTo>
                    <a:pt x="150" y="234"/>
                  </a:lnTo>
                  <a:lnTo>
                    <a:pt x="150" y="240"/>
                  </a:lnTo>
                  <a:lnTo>
                    <a:pt x="150" y="234"/>
                  </a:lnTo>
                  <a:lnTo>
                    <a:pt x="156" y="240"/>
                  </a:lnTo>
                  <a:lnTo>
                    <a:pt x="156" y="234"/>
                  </a:lnTo>
                  <a:lnTo>
                    <a:pt x="162" y="222"/>
                  </a:lnTo>
                  <a:lnTo>
                    <a:pt x="162" y="228"/>
                  </a:lnTo>
                  <a:lnTo>
                    <a:pt x="168" y="222"/>
                  </a:lnTo>
                  <a:lnTo>
                    <a:pt x="168" y="210"/>
                  </a:lnTo>
                  <a:lnTo>
                    <a:pt x="174" y="216"/>
                  </a:lnTo>
                  <a:lnTo>
                    <a:pt x="174" y="222"/>
                  </a:lnTo>
                  <a:lnTo>
                    <a:pt x="174" y="204"/>
                  </a:lnTo>
                  <a:lnTo>
                    <a:pt x="186" y="210"/>
                  </a:lnTo>
                  <a:lnTo>
                    <a:pt x="180" y="210"/>
                  </a:lnTo>
                  <a:lnTo>
                    <a:pt x="186" y="216"/>
                  </a:lnTo>
                  <a:lnTo>
                    <a:pt x="192" y="222"/>
                  </a:lnTo>
                  <a:lnTo>
                    <a:pt x="192" y="240"/>
                  </a:lnTo>
                  <a:lnTo>
                    <a:pt x="192" y="234"/>
                  </a:lnTo>
                  <a:lnTo>
                    <a:pt x="198" y="228"/>
                  </a:lnTo>
                  <a:lnTo>
                    <a:pt x="198" y="252"/>
                  </a:lnTo>
                  <a:lnTo>
                    <a:pt x="204" y="246"/>
                  </a:lnTo>
                  <a:lnTo>
                    <a:pt x="204" y="258"/>
                  </a:lnTo>
                  <a:lnTo>
                    <a:pt x="210" y="252"/>
                  </a:lnTo>
                  <a:lnTo>
                    <a:pt x="210" y="270"/>
                  </a:lnTo>
                  <a:lnTo>
                    <a:pt x="222" y="270"/>
                  </a:lnTo>
                  <a:lnTo>
                    <a:pt x="222" y="276"/>
                  </a:lnTo>
                  <a:lnTo>
                    <a:pt x="222" y="270"/>
                  </a:lnTo>
                  <a:lnTo>
                    <a:pt x="228" y="270"/>
                  </a:lnTo>
                  <a:lnTo>
                    <a:pt x="234" y="270"/>
                  </a:lnTo>
                  <a:lnTo>
                    <a:pt x="240" y="264"/>
                  </a:lnTo>
                  <a:lnTo>
                    <a:pt x="240" y="270"/>
                  </a:lnTo>
                  <a:lnTo>
                    <a:pt x="246" y="264"/>
                  </a:lnTo>
                  <a:lnTo>
                    <a:pt x="246" y="270"/>
                  </a:lnTo>
                  <a:lnTo>
                    <a:pt x="252" y="264"/>
                  </a:lnTo>
                  <a:lnTo>
                    <a:pt x="252" y="252"/>
                  </a:lnTo>
                  <a:lnTo>
                    <a:pt x="252" y="258"/>
                  </a:lnTo>
                  <a:lnTo>
                    <a:pt x="258" y="264"/>
                  </a:lnTo>
                  <a:lnTo>
                    <a:pt x="258" y="258"/>
                  </a:lnTo>
                  <a:lnTo>
                    <a:pt x="264" y="264"/>
                  </a:lnTo>
                  <a:lnTo>
                    <a:pt x="264" y="252"/>
                  </a:lnTo>
                  <a:lnTo>
                    <a:pt x="270" y="258"/>
                  </a:lnTo>
                  <a:lnTo>
                    <a:pt x="270" y="252"/>
                  </a:lnTo>
                  <a:lnTo>
                    <a:pt x="276" y="258"/>
                  </a:lnTo>
                  <a:lnTo>
                    <a:pt x="282" y="252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8" y="240"/>
                  </a:lnTo>
                  <a:lnTo>
                    <a:pt x="288" y="252"/>
                  </a:lnTo>
                  <a:lnTo>
                    <a:pt x="288" y="246"/>
                  </a:lnTo>
                  <a:lnTo>
                    <a:pt x="294" y="252"/>
                  </a:lnTo>
                  <a:lnTo>
                    <a:pt x="294" y="258"/>
                  </a:lnTo>
                  <a:lnTo>
                    <a:pt x="294" y="252"/>
                  </a:lnTo>
                  <a:lnTo>
                    <a:pt x="300" y="252"/>
                  </a:lnTo>
                  <a:lnTo>
                    <a:pt x="306" y="252"/>
                  </a:lnTo>
                  <a:lnTo>
                    <a:pt x="306" y="240"/>
                  </a:lnTo>
                  <a:lnTo>
                    <a:pt x="306" y="252"/>
                  </a:lnTo>
                  <a:lnTo>
                    <a:pt x="318" y="240"/>
                  </a:lnTo>
                  <a:lnTo>
                    <a:pt x="312" y="240"/>
                  </a:lnTo>
                  <a:lnTo>
                    <a:pt x="318" y="246"/>
                  </a:lnTo>
                  <a:lnTo>
                    <a:pt x="324" y="258"/>
                  </a:lnTo>
                  <a:lnTo>
                    <a:pt x="324" y="246"/>
                  </a:lnTo>
                  <a:lnTo>
                    <a:pt x="330" y="240"/>
                  </a:lnTo>
                  <a:lnTo>
                    <a:pt x="336" y="246"/>
                  </a:lnTo>
                  <a:lnTo>
                    <a:pt x="336" y="240"/>
                  </a:lnTo>
                  <a:lnTo>
                    <a:pt x="342" y="252"/>
                  </a:lnTo>
                  <a:lnTo>
                    <a:pt x="342" y="246"/>
                  </a:lnTo>
                  <a:lnTo>
                    <a:pt x="342" y="252"/>
                  </a:lnTo>
                  <a:lnTo>
                    <a:pt x="348" y="246"/>
                  </a:lnTo>
                  <a:lnTo>
                    <a:pt x="354" y="240"/>
                  </a:lnTo>
                  <a:lnTo>
                    <a:pt x="354" y="246"/>
                  </a:lnTo>
                  <a:lnTo>
                    <a:pt x="354" y="240"/>
                  </a:lnTo>
                  <a:lnTo>
                    <a:pt x="360" y="240"/>
                  </a:lnTo>
                  <a:lnTo>
                    <a:pt x="360" y="228"/>
                  </a:lnTo>
                  <a:lnTo>
                    <a:pt x="366" y="222"/>
                  </a:lnTo>
                  <a:lnTo>
                    <a:pt x="366" y="228"/>
                  </a:lnTo>
                  <a:lnTo>
                    <a:pt x="372" y="234"/>
                  </a:lnTo>
                  <a:lnTo>
                    <a:pt x="372" y="252"/>
                  </a:lnTo>
                  <a:lnTo>
                    <a:pt x="378" y="258"/>
                  </a:lnTo>
                  <a:lnTo>
                    <a:pt x="378" y="27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0" name="Freeform 82"/>
            <p:cNvSpPr>
              <a:spLocks/>
            </p:cNvSpPr>
            <p:nvPr/>
          </p:nvSpPr>
          <p:spPr bwMode="auto">
            <a:xfrm>
              <a:off x="6982617" y="3320198"/>
              <a:ext cx="272683" cy="903109"/>
            </a:xfrm>
            <a:custGeom>
              <a:avLst/>
              <a:gdLst/>
              <a:ahLst/>
              <a:cxnLst>
                <a:cxn ang="0">
                  <a:pos x="6" y="252"/>
                </a:cxn>
                <a:cxn ang="0">
                  <a:pos x="12" y="246"/>
                </a:cxn>
                <a:cxn ang="0">
                  <a:pos x="18" y="252"/>
                </a:cxn>
                <a:cxn ang="0">
                  <a:pos x="24" y="252"/>
                </a:cxn>
                <a:cxn ang="0">
                  <a:pos x="42" y="258"/>
                </a:cxn>
                <a:cxn ang="0">
                  <a:pos x="48" y="252"/>
                </a:cxn>
                <a:cxn ang="0">
                  <a:pos x="60" y="246"/>
                </a:cxn>
                <a:cxn ang="0">
                  <a:pos x="66" y="246"/>
                </a:cxn>
                <a:cxn ang="0">
                  <a:pos x="72" y="246"/>
                </a:cxn>
                <a:cxn ang="0">
                  <a:pos x="84" y="264"/>
                </a:cxn>
                <a:cxn ang="0">
                  <a:pos x="96" y="246"/>
                </a:cxn>
                <a:cxn ang="0">
                  <a:pos x="102" y="258"/>
                </a:cxn>
                <a:cxn ang="0">
                  <a:pos x="108" y="246"/>
                </a:cxn>
                <a:cxn ang="0">
                  <a:pos x="114" y="246"/>
                </a:cxn>
                <a:cxn ang="0">
                  <a:pos x="120" y="264"/>
                </a:cxn>
                <a:cxn ang="0">
                  <a:pos x="126" y="258"/>
                </a:cxn>
                <a:cxn ang="0">
                  <a:pos x="138" y="258"/>
                </a:cxn>
                <a:cxn ang="0">
                  <a:pos x="144" y="240"/>
                </a:cxn>
                <a:cxn ang="0">
                  <a:pos x="150" y="252"/>
                </a:cxn>
                <a:cxn ang="0">
                  <a:pos x="156" y="228"/>
                </a:cxn>
                <a:cxn ang="0">
                  <a:pos x="168" y="222"/>
                </a:cxn>
                <a:cxn ang="0">
                  <a:pos x="174" y="252"/>
                </a:cxn>
                <a:cxn ang="0">
                  <a:pos x="192" y="258"/>
                </a:cxn>
                <a:cxn ang="0">
                  <a:pos x="204" y="258"/>
                </a:cxn>
                <a:cxn ang="0">
                  <a:pos x="216" y="252"/>
                </a:cxn>
                <a:cxn ang="0">
                  <a:pos x="222" y="252"/>
                </a:cxn>
                <a:cxn ang="0">
                  <a:pos x="228" y="258"/>
                </a:cxn>
                <a:cxn ang="0">
                  <a:pos x="240" y="258"/>
                </a:cxn>
                <a:cxn ang="0">
                  <a:pos x="246" y="258"/>
                </a:cxn>
                <a:cxn ang="0">
                  <a:pos x="258" y="240"/>
                </a:cxn>
                <a:cxn ang="0">
                  <a:pos x="270" y="42"/>
                </a:cxn>
                <a:cxn ang="0">
                  <a:pos x="276" y="114"/>
                </a:cxn>
                <a:cxn ang="0">
                  <a:pos x="282" y="696"/>
                </a:cxn>
                <a:cxn ang="0">
                  <a:pos x="294" y="564"/>
                </a:cxn>
                <a:cxn ang="0">
                  <a:pos x="300" y="468"/>
                </a:cxn>
                <a:cxn ang="0">
                  <a:pos x="312" y="408"/>
                </a:cxn>
                <a:cxn ang="0">
                  <a:pos x="324" y="366"/>
                </a:cxn>
                <a:cxn ang="0">
                  <a:pos x="330" y="258"/>
                </a:cxn>
                <a:cxn ang="0">
                  <a:pos x="342" y="258"/>
                </a:cxn>
                <a:cxn ang="0">
                  <a:pos x="348" y="234"/>
                </a:cxn>
                <a:cxn ang="0">
                  <a:pos x="360" y="228"/>
                </a:cxn>
                <a:cxn ang="0">
                  <a:pos x="372" y="216"/>
                </a:cxn>
              </a:cxnLst>
              <a:rect l="0" t="0" r="r" b="b"/>
              <a:pathLst>
                <a:path w="384" h="696">
                  <a:moveTo>
                    <a:pt x="0" y="240"/>
                  </a:moveTo>
                  <a:lnTo>
                    <a:pt x="0" y="246"/>
                  </a:lnTo>
                  <a:lnTo>
                    <a:pt x="6" y="252"/>
                  </a:lnTo>
                  <a:lnTo>
                    <a:pt x="6" y="258"/>
                  </a:lnTo>
                  <a:lnTo>
                    <a:pt x="6" y="252"/>
                  </a:lnTo>
                  <a:lnTo>
                    <a:pt x="12" y="246"/>
                  </a:lnTo>
                  <a:lnTo>
                    <a:pt x="12" y="258"/>
                  </a:lnTo>
                  <a:lnTo>
                    <a:pt x="12" y="246"/>
                  </a:lnTo>
                  <a:lnTo>
                    <a:pt x="18" y="252"/>
                  </a:lnTo>
                  <a:lnTo>
                    <a:pt x="24" y="258"/>
                  </a:lnTo>
                  <a:lnTo>
                    <a:pt x="24" y="270"/>
                  </a:lnTo>
                  <a:lnTo>
                    <a:pt x="24" y="252"/>
                  </a:lnTo>
                  <a:lnTo>
                    <a:pt x="30" y="258"/>
                  </a:lnTo>
                  <a:lnTo>
                    <a:pt x="36" y="252"/>
                  </a:lnTo>
                  <a:lnTo>
                    <a:pt x="42" y="258"/>
                  </a:lnTo>
                  <a:lnTo>
                    <a:pt x="42" y="252"/>
                  </a:lnTo>
                  <a:lnTo>
                    <a:pt x="48" y="258"/>
                  </a:lnTo>
                  <a:lnTo>
                    <a:pt x="48" y="252"/>
                  </a:lnTo>
                  <a:lnTo>
                    <a:pt x="54" y="246"/>
                  </a:lnTo>
                  <a:lnTo>
                    <a:pt x="54" y="258"/>
                  </a:lnTo>
                  <a:lnTo>
                    <a:pt x="60" y="246"/>
                  </a:lnTo>
                  <a:lnTo>
                    <a:pt x="60" y="252"/>
                  </a:lnTo>
                  <a:lnTo>
                    <a:pt x="66" y="258"/>
                  </a:lnTo>
                  <a:lnTo>
                    <a:pt x="66" y="246"/>
                  </a:lnTo>
                  <a:lnTo>
                    <a:pt x="66" y="258"/>
                  </a:lnTo>
                  <a:lnTo>
                    <a:pt x="78" y="246"/>
                  </a:lnTo>
                  <a:lnTo>
                    <a:pt x="72" y="246"/>
                  </a:lnTo>
                  <a:lnTo>
                    <a:pt x="78" y="252"/>
                  </a:lnTo>
                  <a:lnTo>
                    <a:pt x="84" y="258"/>
                  </a:lnTo>
                  <a:lnTo>
                    <a:pt x="84" y="264"/>
                  </a:lnTo>
                  <a:lnTo>
                    <a:pt x="90" y="258"/>
                  </a:lnTo>
                  <a:lnTo>
                    <a:pt x="90" y="252"/>
                  </a:lnTo>
                  <a:lnTo>
                    <a:pt x="96" y="246"/>
                  </a:lnTo>
                  <a:lnTo>
                    <a:pt x="96" y="258"/>
                  </a:lnTo>
                  <a:lnTo>
                    <a:pt x="96" y="246"/>
                  </a:lnTo>
                  <a:lnTo>
                    <a:pt x="102" y="258"/>
                  </a:lnTo>
                  <a:lnTo>
                    <a:pt x="102" y="264"/>
                  </a:lnTo>
                  <a:lnTo>
                    <a:pt x="108" y="258"/>
                  </a:lnTo>
                  <a:lnTo>
                    <a:pt x="108" y="246"/>
                  </a:lnTo>
                  <a:lnTo>
                    <a:pt x="108" y="258"/>
                  </a:lnTo>
                  <a:lnTo>
                    <a:pt x="114" y="258"/>
                  </a:lnTo>
                  <a:lnTo>
                    <a:pt x="114" y="246"/>
                  </a:lnTo>
                  <a:lnTo>
                    <a:pt x="114" y="258"/>
                  </a:lnTo>
                  <a:lnTo>
                    <a:pt x="120" y="270"/>
                  </a:lnTo>
                  <a:lnTo>
                    <a:pt x="120" y="264"/>
                  </a:lnTo>
                  <a:lnTo>
                    <a:pt x="126" y="258"/>
                  </a:lnTo>
                  <a:lnTo>
                    <a:pt x="126" y="240"/>
                  </a:lnTo>
                  <a:lnTo>
                    <a:pt x="126" y="258"/>
                  </a:lnTo>
                  <a:lnTo>
                    <a:pt x="132" y="252"/>
                  </a:lnTo>
                  <a:lnTo>
                    <a:pt x="132" y="246"/>
                  </a:lnTo>
                  <a:lnTo>
                    <a:pt x="138" y="258"/>
                  </a:lnTo>
                  <a:lnTo>
                    <a:pt x="138" y="252"/>
                  </a:lnTo>
                  <a:lnTo>
                    <a:pt x="144" y="258"/>
                  </a:lnTo>
                  <a:lnTo>
                    <a:pt x="144" y="240"/>
                  </a:lnTo>
                  <a:lnTo>
                    <a:pt x="144" y="246"/>
                  </a:lnTo>
                  <a:lnTo>
                    <a:pt x="150" y="240"/>
                  </a:lnTo>
                  <a:lnTo>
                    <a:pt x="150" y="252"/>
                  </a:lnTo>
                  <a:lnTo>
                    <a:pt x="150" y="234"/>
                  </a:lnTo>
                  <a:lnTo>
                    <a:pt x="156" y="240"/>
                  </a:lnTo>
                  <a:lnTo>
                    <a:pt x="156" y="228"/>
                  </a:lnTo>
                  <a:lnTo>
                    <a:pt x="162" y="222"/>
                  </a:lnTo>
                  <a:lnTo>
                    <a:pt x="168" y="228"/>
                  </a:lnTo>
                  <a:lnTo>
                    <a:pt x="168" y="222"/>
                  </a:lnTo>
                  <a:lnTo>
                    <a:pt x="168" y="228"/>
                  </a:lnTo>
                  <a:lnTo>
                    <a:pt x="174" y="234"/>
                  </a:lnTo>
                  <a:lnTo>
                    <a:pt x="174" y="252"/>
                  </a:lnTo>
                  <a:lnTo>
                    <a:pt x="186" y="264"/>
                  </a:lnTo>
                  <a:lnTo>
                    <a:pt x="186" y="270"/>
                  </a:lnTo>
                  <a:lnTo>
                    <a:pt x="192" y="258"/>
                  </a:lnTo>
                  <a:lnTo>
                    <a:pt x="198" y="264"/>
                  </a:lnTo>
                  <a:lnTo>
                    <a:pt x="204" y="270"/>
                  </a:lnTo>
                  <a:lnTo>
                    <a:pt x="204" y="258"/>
                  </a:lnTo>
                  <a:lnTo>
                    <a:pt x="210" y="252"/>
                  </a:lnTo>
                  <a:lnTo>
                    <a:pt x="210" y="264"/>
                  </a:lnTo>
                  <a:lnTo>
                    <a:pt x="216" y="252"/>
                  </a:lnTo>
                  <a:lnTo>
                    <a:pt x="216" y="246"/>
                  </a:lnTo>
                  <a:lnTo>
                    <a:pt x="216" y="258"/>
                  </a:lnTo>
                  <a:lnTo>
                    <a:pt x="222" y="252"/>
                  </a:lnTo>
                  <a:lnTo>
                    <a:pt x="222" y="258"/>
                  </a:lnTo>
                  <a:lnTo>
                    <a:pt x="228" y="252"/>
                  </a:lnTo>
                  <a:lnTo>
                    <a:pt x="228" y="258"/>
                  </a:lnTo>
                  <a:lnTo>
                    <a:pt x="234" y="252"/>
                  </a:lnTo>
                  <a:lnTo>
                    <a:pt x="234" y="246"/>
                  </a:lnTo>
                  <a:lnTo>
                    <a:pt x="240" y="258"/>
                  </a:lnTo>
                  <a:lnTo>
                    <a:pt x="240" y="246"/>
                  </a:lnTo>
                  <a:lnTo>
                    <a:pt x="252" y="258"/>
                  </a:lnTo>
                  <a:lnTo>
                    <a:pt x="246" y="258"/>
                  </a:lnTo>
                  <a:lnTo>
                    <a:pt x="252" y="246"/>
                  </a:lnTo>
                  <a:lnTo>
                    <a:pt x="258" y="252"/>
                  </a:lnTo>
                  <a:lnTo>
                    <a:pt x="258" y="240"/>
                  </a:lnTo>
                  <a:lnTo>
                    <a:pt x="264" y="216"/>
                  </a:lnTo>
                  <a:lnTo>
                    <a:pt x="264" y="120"/>
                  </a:lnTo>
                  <a:lnTo>
                    <a:pt x="270" y="42"/>
                  </a:lnTo>
                  <a:lnTo>
                    <a:pt x="270" y="0"/>
                  </a:lnTo>
                  <a:lnTo>
                    <a:pt x="270" y="12"/>
                  </a:lnTo>
                  <a:lnTo>
                    <a:pt x="276" y="114"/>
                  </a:lnTo>
                  <a:lnTo>
                    <a:pt x="276" y="480"/>
                  </a:lnTo>
                  <a:lnTo>
                    <a:pt x="282" y="594"/>
                  </a:lnTo>
                  <a:lnTo>
                    <a:pt x="282" y="696"/>
                  </a:lnTo>
                  <a:lnTo>
                    <a:pt x="288" y="672"/>
                  </a:lnTo>
                  <a:lnTo>
                    <a:pt x="288" y="582"/>
                  </a:lnTo>
                  <a:lnTo>
                    <a:pt x="294" y="564"/>
                  </a:lnTo>
                  <a:lnTo>
                    <a:pt x="294" y="534"/>
                  </a:lnTo>
                  <a:lnTo>
                    <a:pt x="300" y="510"/>
                  </a:lnTo>
                  <a:lnTo>
                    <a:pt x="300" y="468"/>
                  </a:lnTo>
                  <a:lnTo>
                    <a:pt x="306" y="444"/>
                  </a:lnTo>
                  <a:lnTo>
                    <a:pt x="306" y="420"/>
                  </a:lnTo>
                  <a:lnTo>
                    <a:pt x="312" y="408"/>
                  </a:lnTo>
                  <a:lnTo>
                    <a:pt x="318" y="414"/>
                  </a:lnTo>
                  <a:lnTo>
                    <a:pt x="318" y="372"/>
                  </a:lnTo>
                  <a:lnTo>
                    <a:pt x="324" y="366"/>
                  </a:lnTo>
                  <a:lnTo>
                    <a:pt x="324" y="306"/>
                  </a:lnTo>
                  <a:lnTo>
                    <a:pt x="330" y="288"/>
                  </a:lnTo>
                  <a:lnTo>
                    <a:pt x="330" y="258"/>
                  </a:lnTo>
                  <a:lnTo>
                    <a:pt x="336" y="252"/>
                  </a:lnTo>
                  <a:lnTo>
                    <a:pt x="336" y="246"/>
                  </a:lnTo>
                  <a:lnTo>
                    <a:pt x="342" y="258"/>
                  </a:lnTo>
                  <a:lnTo>
                    <a:pt x="342" y="246"/>
                  </a:lnTo>
                  <a:lnTo>
                    <a:pt x="348" y="246"/>
                  </a:lnTo>
                  <a:lnTo>
                    <a:pt x="348" y="234"/>
                  </a:lnTo>
                  <a:lnTo>
                    <a:pt x="354" y="234"/>
                  </a:lnTo>
                  <a:lnTo>
                    <a:pt x="360" y="240"/>
                  </a:lnTo>
                  <a:lnTo>
                    <a:pt x="360" y="228"/>
                  </a:lnTo>
                  <a:lnTo>
                    <a:pt x="366" y="228"/>
                  </a:lnTo>
                  <a:lnTo>
                    <a:pt x="366" y="216"/>
                  </a:lnTo>
                  <a:lnTo>
                    <a:pt x="372" y="216"/>
                  </a:lnTo>
                  <a:lnTo>
                    <a:pt x="378" y="210"/>
                  </a:lnTo>
                  <a:lnTo>
                    <a:pt x="384" y="204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Freeform 122"/>
            <p:cNvSpPr>
              <a:spLocks/>
            </p:cNvSpPr>
            <p:nvPr/>
          </p:nvSpPr>
          <p:spPr bwMode="auto">
            <a:xfrm>
              <a:off x="5018611" y="3412359"/>
              <a:ext cx="447250" cy="848610"/>
            </a:xfrm>
            <a:custGeom>
              <a:avLst/>
              <a:gdLst>
                <a:gd name="T0" fmla="*/ 5 w 243"/>
                <a:gd name="T1" fmla="*/ 105 h 293"/>
                <a:gd name="T2" fmla="*/ 10 w 243"/>
                <a:gd name="T3" fmla="*/ 110 h 293"/>
                <a:gd name="T4" fmla="*/ 15 w 243"/>
                <a:gd name="T5" fmla="*/ 119 h 293"/>
                <a:gd name="T6" fmla="*/ 20 w 243"/>
                <a:gd name="T7" fmla="*/ 115 h 293"/>
                <a:gd name="T8" fmla="*/ 25 w 243"/>
                <a:gd name="T9" fmla="*/ 119 h 293"/>
                <a:gd name="T10" fmla="*/ 30 w 243"/>
                <a:gd name="T11" fmla="*/ 129 h 293"/>
                <a:gd name="T12" fmla="*/ 35 w 243"/>
                <a:gd name="T13" fmla="*/ 110 h 293"/>
                <a:gd name="T14" fmla="*/ 45 w 243"/>
                <a:gd name="T15" fmla="*/ 124 h 293"/>
                <a:gd name="T16" fmla="*/ 50 w 243"/>
                <a:gd name="T17" fmla="*/ 119 h 293"/>
                <a:gd name="T18" fmla="*/ 55 w 243"/>
                <a:gd name="T19" fmla="*/ 124 h 293"/>
                <a:gd name="T20" fmla="*/ 60 w 243"/>
                <a:gd name="T21" fmla="*/ 124 h 293"/>
                <a:gd name="T22" fmla="*/ 65 w 243"/>
                <a:gd name="T23" fmla="*/ 115 h 293"/>
                <a:gd name="T24" fmla="*/ 69 w 243"/>
                <a:gd name="T25" fmla="*/ 119 h 293"/>
                <a:gd name="T26" fmla="*/ 74 w 243"/>
                <a:gd name="T27" fmla="*/ 124 h 293"/>
                <a:gd name="T28" fmla="*/ 79 w 243"/>
                <a:gd name="T29" fmla="*/ 124 h 293"/>
                <a:gd name="T30" fmla="*/ 84 w 243"/>
                <a:gd name="T31" fmla="*/ 124 h 293"/>
                <a:gd name="T32" fmla="*/ 89 w 243"/>
                <a:gd name="T33" fmla="*/ 124 h 293"/>
                <a:gd name="T34" fmla="*/ 94 w 243"/>
                <a:gd name="T35" fmla="*/ 119 h 293"/>
                <a:gd name="T36" fmla="*/ 99 w 243"/>
                <a:gd name="T37" fmla="*/ 129 h 293"/>
                <a:gd name="T38" fmla="*/ 104 w 243"/>
                <a:gd name="T39" fmla="*/ 124 h 293"/>
                <a:gd name="T40" fmla="*/ 109 w 243"/>
                <a:gd name="T41" fmla="*/ 144 h 293"/>
                <a:gd name="T42" fmla="*/ 114 w 243"/>
                <a:gd name="T43" fmla="*/ 129 h 293"/>
                <a:gd name="T44" fmla="*/ 119 w 243"/>
                <a:gd name="T45" fmla="*/ 129 h 293"/>
                <a:gd name="T46" fmla="*/ 129 w 243"/>
                <a:gd name="T47" fmla="*/ 119 h 293"/>
                <a:gd name="T48" fmla="*/ 134 w 243"/>
                <a:gd name="T49" fmla="*/ 129 h 293"/>
                <a:gd name="T50" fmla="*/ 139 w 243"/>
                <a:gd name="T51" fmla="*/ 119 h 293"/>
                <a:gd name="T52" fmla="*/ 144 w 243"/>
                <a:gd name="T53" fmla="*/ 119 h 293"/>
                <a:gd name="T54" fmla="*/ 149 w 243"/>
                <a:gd name="T55" fmla="*/ 129 h 293"/>
                <a:gd name="T56" fmla="*/ 154 w 243"/>
                <a:gd name="T57" fmla="*/ 0 h 293"/>
                <a:gd name="T58" fmla="*/ 164 w 243"/>
                <a:gd name="T59" fmla="*/ 288 h 293"/>
                <a:gd name="T60" fmla="*/ 169 w 243"/>
                <a:gd name="T61" fmla="*/ 199 h 293"/>
                <a:gd name="T62" fmla="*/ 174 w 243"/>
                <a:gd name="T63" fmla="*/ 159 h 293"/>
                <a:gd name="T64" fmla="*/ 179 w 243"/>
                <a:gd name="T65" fmla="*/ 149 h 293"/>
                <a:gd name="T66" fmla="*/ 189 w 243"/>
                <a:gd name="T67" fmla="*/ 110 h 293"/>
                <a:gd name="T68" fmla="*/ 194 w 243"/>
                <a:gd name="T69" fmla="*/ 115 h 293"/>
                <a:gd name="T70" fmla="*/ 199 w 243"/>
                <a:gd name="T71" fmla="*/ 124 h 293"/>
                <a:gd name="T72" fmla="*/ 204 w 243"/>
                <a:gd name="T73" fmla="*/ 119 h 293"/>
                <a:gd name="T74" fmla="*/ 209 w 243"/>
                <a:gd name="T75" fmla="*/ 110 h 293"/>
                <a:gd name="T76" fmla="*/ 214 w 243"/>
                <a:gd name="T77" fmla="*/ 105 h 293"/>
                <a:gd name="T78" fmla="*/ 218 w 243"/>
                <a:gd name="T79" fmla="*/ 100 h 293"/>
                <a:gd name="T80" fmla="*/ 228 w 243"/>
                <a:gd name="T81" fmla="*/ 95 h 293"/>
                <a:gd name="T82" fmla="*/ 238 w 243"/>
                <a:gd name="T83" fmla="*/ 11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3" h="293">
                  <a:moveTo>
                    <a:pt x="0" y="110"/>
                  </a:moveTo>
                  <a:lnTo>
                    <a:pt x="5" y="115"/>
                  </a:lnTo>
                  <a:lnTo>
                    <a:pt x="5" y="105"/>
                  </a:lnTo>
                  <a:lnTo>
                    <a:pt x="5" y="110"/>
                  </a:lnTo>
                  <a:lnTo>
                    <a:pt x="10" y="119"/>
                  </a:lnTo>
                  <a:lnTo>
                    <a:pt x="10" y="110"/>
                  </a:lnTo>
                  <a:lnTo>
                    <a:pt x="15" y="115"/>
                  </a:lnTo>
                  <a:lnTo>
                    <a:pt x="15" y="110"/>
                  </a:lnTo>
                  <a:lnTo>
                    <a:pt x="15" y="119"/>
                  </a:lnTo>
                  <a:lnTo>
                    <a:pt x="20" y="115"/>
                  </a:lnTo>
                  <a:lnTo>
                    <a:pt x="20" y="124"/>
                  </a:lnTo>
                  <a:lnTo>
                    <a:pt x="20" y="115"/>
                  </a:lnTo>
                  <a:lnTo>
                    <a:pt x="25" y="119"/>
                  </a:lnTo>
                  <a:lnTo>
                    <a:pt x="25" y="115"/>
                  </a:lnTo>
                  <a:lnTo>
                    <a:pt x="25" y="119"/>
                  </a:lnTo>
                  <a:lnTo>
                    <a:pt x="30" y="115"/>
                  </a:lnTo>
                  <a:lnTo>
                    <a:pt x="30" y="110"/>
                  </a:lnTo>
                  <a:lnTo>
                    <a:pt x="30" y="129"/>
                  </a:lnTo>
                  <a:lnTo>
                    <a:pt x="35" y="115"/>
                  </a:lnTo>
                  <a:lnTo>
                    <a:pt x="35" y="124"/>
                  </a:lnTo>
                  <a:lnTo>
                    <a:pt x="35" y="110"/>
                  </a:lnTo>
                  <a:lnTo>
                    <a:pt x="45" y="119"/>
                  </a:lnTo>
                  <a:lnTo>
                    <a:pt x="45" y="134"/>
                  </a:lnTo>
                  <a:lnTo>
                    <a:pt x="45" y="124"/>
                  </a:lnTo>
                  <a:lnTo>
                    <a:pt x="50" y="129"/>
                  </a:lnTo>
                  <a:lnTo>
                    <a:pt x="50" y="134"/>
                  </a:lnTo>
                  <a:lnTo>
                    <a:pt x="50" y="119"/>
                  </a:lnTo>
                  <a:lnTo>
                    <a:pt x="55" y="124"/>
                  </a:lnTo>
                  <a:lnTo>
                    <a:pt x="55" y="129"/>
                  </a:lnTo>
                  <a:lnTo>
                    <a:pt x="55" y="124"/>
                  </a:lnTo>
                  <a:lnTo>
                    <a:pt x="60" y="119"/>
                  </a:lnTo>
                  <a:lnTo>
                    <a:pt x="60" y="119"/>
                  </a:lnTo>
                  <a:lnTo>
                    <a:pt x="60" y="124"/>
                  </a:lnTo>
                  <a:lnTo>
                    <a:pt x="65" y="119"/>
                  </a:lnTo>
                  <a:lnTo>
                    <a:pt x="65" y="124"/>
                  </a:lnTo>
                  <a:lnTo>
                    <a:pt x="65" y="115"/>
                  </a:lnTo>
                  <a:lnTo>
                    <a:pt x="69" y="119"/>
                  </a:lnTo>
                  <a:lnTo>
                    <a:pt x="69" y="124"/>
                  </a:lnTo>
                  <a:lnTo>
                    <a:pt x="69" y="119"/>
                  </a:lnTo>
                  <a:lnTo>
                    <a:pt x="74" y="124"/>
                  </a:lnTo>
                  <a:lnTo>
                    <a:pt x="74" y="119"/>
                  </a:lnTo>
                  <a:lnTo>
                    <a:pt x="74" y="124"/>
                  </a:lnTo>
                  <a:lnTo>
                    <a:pt x="79" y="119"/>
                  </a:lnTo>
                  <a:lnTo>
                    <a:pt x="79" y="129"/>
                  </a:lnTo>
                  <a:lnTo>
                    <a:pt x="79" y="124"/>
                  </a:lnTo>
                  <a:lnTo>
                    <a:pt x="84" y="119"/>
                  </a:lnTo>
                  <a:lnTo>
                    <a:pt x="84" y="129"/>
                  </a:lnTo>
                  <a:lnTo>
                    <a:pt x="84" y="124"/>
                  </a:lnTo>
                  <a:lnTo>
                    <a:pt x="89" y="129"/>
                  </a:lnTo>
                  <a:lnTo>
                    <a:pt x="89" y="119"/>
                  </a:lnTo>
                  <a:lnTo>
                    <a:pt x="89" y="124"/>
                  </a:lnTo>
                  <a:lnTo>
                    <a:pt x="94" y="124"/>
                  </a:lnTo>
                  <a:lnTo>
                    <a:pt x="94" y="134"/>
                  </a:lnTo>
                  <a:lnTo>
                    <a:pt x="94" y="119"/>
                  </a:lnTo>
                  <a:lnTo>
                    <a:pt x="99" y="124"/>
                  </a:lnTo>
                  <a:lnTo>
                    <a:pt x="99" y="134"/>
                  </a:lnTo>
                  <a:lnTo>
                    <a:pt x="99" y="129"/>
                  </a:lnTo>
                  <a:lnTo>
                    <a:pt x="104" y="124"/>
                  </a:lnTo>
                  <a:lnTo>
                    <a:pt x="104" y="119"/>
                  </a:lnTo>
                  <a:lnTo>
                    <a:pt x="104" y="124"/>
                  </a:lnTo>
                  <a:lnTo>
                    <a:pt x="109" y="134"/>
                  </a:lnTo>
                  <a:lnTo>
                    <a:pt x="109" y="129"/>
                  </a:lnTo>
                  <a:lnTo>
                    <a:pt x="109" y="144"/>
                  </a:lnTo>
                  <a:lnTo>
                    <a:pt x="114" y="134"/>
                  </a:lnTo>
                  <a:lnTo>
                    <a:pt x="114" y="144"/>
                  </a:lnTo>
                  <a:lnTo>
                    <a:pt x="114" y="129"/>
                  </a:lnTo>
                  <a:lnTo>
                    <a:pt x="114" y="139"/>
                  </a:lnTo>
                  <a:lnTo>
                    <a:pt x="119" y="144"/>
                  </a:lnTo>
                  <a:lnTo>
                    <a:pt x="119" y="129"/>
                  </a:lnTo>
                  <a:lnTo>
                    <a:pt x="124" y="124"/>
                  </a:lnTo>
                  <a:lnTo>
                    <a:pt x="124" y="134"/>
                  </a:lnTo>
                  <a:lnTo>
                    <a:pt x="129" y="119"/>
                  </a:lnTo>
                  <a:lnTo>
                    <a:pt x="129" y="134"/>
                  </a:lnTo>
                  <a:lnTo>
                    <a:pt x="134" y="119"/>
                  </a:lnTo>
                  <a:lnTo>
                    <a:pt x="134" y="129"/>
                  </a:lnTo>
                  <a:lnTo>
                    <a:pt x="134" y="119"/>
                  </a:lnTo>
                  <a:lnTo>
                    <a:pt x="134" y="124"/>
                  </a:lnTo>
                  <a:lnTo>
                    <a:pt x="139" y="119"/>
                  </a:lnTo>
                  <a:lnTo>
                    <a:pt x="139" y="134"/>
                  </a:lnTo>
                  <a:lnTo>
                    <a:pt x="139" y="124"/>
                  </a:lnTo>
                  <a:lnTo>
                    <a:pt x="144" y="119"/>
                  </a:lnTo>
                  <a:lnTo>
                    <a:pt x="144" y="115"/>
                  </a:lnTo>
                  <a:lnTo>
                    <a:pt x="144" y="124"/>
                  </a:lnTo>
                  <a:lnTo>
                    <a:pt x="149" y="129"/>
                  </a:lnTo>
                  <a:lnTo>
                    <a:pt x="149" y="119"/>
                  </a:lnTo>
                  <a:lnTo>
                    <a:pt x="154" y="105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59" y="278"/>
                  </a:lnTo>
                  <a:lnTo>
                    <a:pt x="164" y="288"/>
                  </a:lnTo>
                  <a:lnTo>
                    <a:pt x="164" y="293"/>
                  </a:lnTo>
                  <a:lnTo>
                    <a:pt x="164" y="204"/>
                  </a:lnTo>
                  <a:lnTo>
                    <a:pt x="169" y="199"/>
                  </a:lnTo>
                  <a:lnTo>
                    <a:pt x="169" y="179"/>
                  </a:lnTo>
                  <a:lnTo>
                    <a:pt x="174" y="174"/>
                  </a:lnTo>
                  <a:lnTo>
                    <a:pt x="174" y="159"/>
                  </a:lnTo>
                  <a:lnTo>
                    <a:pt x="179" y="154"/>
                  </a:lnTo>
                  <a:lnTo>
                    <a:pt x="179" y="159"/>
                  </a:lnTo>
                  <a:lnTo>
                    <a:pt x="179" y="149"/>
                  </a:lnTo>
                  <a:lnTo>
                    <a:pt x="184" y="139"/>
                  </a:lnTo>
                  <a:lnTo>
                    <a:pt x="184" y="105"/>
                  </a:lnTo>
                  <a:lnTo>
                    <a:pt x="189" y="110"/>
                  </a:lnTo>
                  <a:lnTo>
                    <a:pt x="189" y="95"/>
                  </a:lnTo>
                  <a:lnTo>
                    <a:pt x="189" y="110"/>
                  </a:lnTo>
                  <a:lnTo>
                    <a:pt x="194" y="115"/>
                  </a:lnTo>
                  <a:lnTo>
                    <a:pt x="194" y="134"/>
                  </a:lnTo>
                  <a:lnTo>
                    <a:pt x="199" y="119"/>
                  </a:lnTo>
                  <a:lnTo>
                    <a:pt x="199" y="124"/>
                  </a:lnTo>
                  <a:lnTo>
                    <a:pt x="204" y="129"/>
                  </a:lnTo>
                  <a:lnTo>
                    <a:pt x="204" y="110"/>
                  </a:lnTo>
                  <a:lnTo>
                    <a:pt x="204" y="119"/>
                  </a:lnTo>
                  <a:lnTo>
                    <a:pt x="209" y="115"/>
                  </a:lnTo>
                  <a:lnTo>
                    <a:pt x="209" y="119"/>
                  </a:lnTo>
                  <a:lnTo>
                    <a:pt x="209" y="110"/>
                  </a:lnTo>
                  <a:lnTo>
                    <a:pt x="214" y="115"/>
                  </a:lnTo>
                  <a:lnTo>
                    <a:pt x="214" y="119"/>
                  </a:lnTo>
                  <a:lnTo>
                    <a:pt x="214" y="105"/>
                  </a:lnTo>
                  <a:lnTo>
                    <a:pt x="218" y="100"/>
                  </a:lnTo>
                  <a:lnTo>
                    <a:pt x="218" y="105"/>
                  </a:lnTo>
                  <a:lnTo>
                    <a:pt x="218" y="100"/>
                  </a:lnTo>
                  <a:lnTo>
                    <a:pt x="223" y="95"/>
                  </a:lnTo>
                  <a:lnTo>
                    <a:pt x="228" y="90"/>
                  </a:lnTo>
                  <a:lnTo>
                    <a:pt x="228" y="95"/>
                  </a:lnTo>
                  <a:lnTo>
                    <a:pt x="233" y="100"/>
                  </a:lnTo>
                  <a:lnTo>
                    <a:pt x="238" y="105"/>
                  </a:lnTo>
                  <a:lnTo>
                    <a:pt x="238" y="110"/>
                  </a:lnTo>
                  <a:lnTo>
                    <a:pt x="238" y="105"/>
                  </a:lnTo>
                  <a:lnTo>
                    <a:pt x="243" y="11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82" name="Freeform 116"/>
            <p:cNvSpPr>
              <a:spLocks/>
            </p:cNvSpPr>
            <p:nvPr/>
          </p:nvSpPr>
          <p:spPr bwMode="auto">
            <a:xfrm>
              <a:off x="5465861" y="3351675"/>
              <a:ext cx="372320" cy="903851"/>
            </a:xfrm>
            <a:custGeom>
              <a:avLst/>
              <a:gdLst>
                <a:gd name="T0" fmla="*/ 5 w 244"/>
                <a:gd name="T1" fmla="*/ 125 h 303"/>
                <a:gd name="T2" fmla="*/ 10 w 244"/>
                <a:gd name="T3" fmla="*/ 134 h 303"/>
                <a:gd name="T4" fmla="*/ 15 w 244"/>
                <a:gd name="T5" fmla="*/ 120 h 303"/>
                <a:gd name="T6" fmla="*/ 25 w 244"/>
                <a:gd name="T7" fmla="*/ 5 h 303"/>
                <a:gd name="T8" fmla="*/ 30 w 244"/>
                <a:gd name="T9" fmla="*/ 263 h 303"/>
                <a:gd name="T10" fmla="*/ 35 w 244"/>
                <a:gd name="T11" fmla="*/ 234 h 303"/>
                <a:gd name="T12" fmla="*/ 40 w 244"/>
                <a:gd name="T13" fmla="*/ 169 h 303"/>
                <a:gd name="T14" fmla="*/ 45 w 244"/>
                <a:gd name="T15" fmla="*/ 169 h 303"/>
                <a:gd name="T16" fmla="*/ 55 w 244"/>
                <a:gd name="T17" fmla="*/ 120 h 303"/>
                <a:gd name="T18" fmla="*/ 55 w 244"/>
                <a:gd name="T19" fmla="*/ 120 h 303"/>
                <a:gd name="T20" fmla="*/ 60 w 244"/>
                <a:gd name="T21" fmla="*/ 134 h 303"/>
                <a:gd name="T22" fmla="*/ 65 w 244"/>
                <a:gd name="T23" fmla="*/ 129 h 303"/>
                <a:gd name="T24" fmla="*/ 70 w 244"/>
                <a:gd name="T25" fmla="*/ 134 h 303"/>
                <a:gd name="T26" fmla="*/ 75 w 244"/>
                <a:gd name="T27" fmla="*/ 139 h 303"/>
                <a:gd name="T28" fmla="*/ 80 w 244"/>
                <a:gd name="T29" fmla="*/ 139 h 303"/>
                <a:gd name="T30" fmla="*/ 85 w 244"/>
                <a:gd name="T31" fmla="*/ 125 h 303"/>
                <a:gd name="T32" fmla="*/ 95 w 244"/>
                <a:gd name="T33" fmla="*/ 115 h 303"/>
                <a:gd name="T34" fmla="*/ 100 w 244"/>
                <a:gd name="T35" fmla="*/ 139 h 303"/>
                <a:gd name="T36" fmla="*/ 105 w 244"/>
                <a:gd name="T37" fmla="*/ 129 h 303"/>
                <a:gd name="T38" fmla="*/ 110 w 244"/>
                <a:gd name="T39" fmla="*/ 134 h 303"/>
                <a:gd name="T40" fmla="*/ 115 w 244"/>
                <a:gd name="T41" fmla="*/ 154 h 303"/>
                <a:gd name="T42" fmla="*/ 120 w 244"/>
                <a:gd name="T43" fmla="*/ 144 h 303"/>
                <a:gd name="T44" fmla="*/ 129 w 244"/>
                <a:gd name="T45" fmla="*/ 139 h 303"/>
                <a:gd name="T46" fmla="*/ 139 w 244"/>
                <a:gd name="T47" fmla="*/ 149 h 303"/>
                <a:gd name="T48" fmla="*/ 144 w 244"/>
                <a:gd name="T49" fmla="*/ 134 h 303"/>
                <a:gd name="T50" fmla="*/ 149 w 244"/>
                <a:gd name="T51" fmla="*/ 144 h 303"/>
                <a:gd name="T52" fmla="*/ 154 w 244"/>
                <a:gd name="T53" fmla="*/ 149 h 303"/>
                <a:gd name="T54" fmla="*/ 159 w 244"/>
                <a:gd name="T55" fmla="*/ 144 h 303"/>
                <a:gd name="T56" fmla="*/ 169 w 244"/>
                <a:gd name="T57" fmla="*/ 139 h 303"/>
                <a:gd name="T58" fmla="*/ 174 w 244"/>
                <a:gd name="T59" fmla="*/ 144 h 303"/>
                <a:gd name="T60" fmla="*/ 179 w 244"/>
                <a:gd name="T61" fmla="*/ 139 h 303"/>
                <a:gd name="T62" fmla="*/ 184 w 244"/>
                <a:gd name="T63" fmla="*/ 139 h 303"/>
                <a:gd name="T64" fmla="*/ 189 w 244"/>
                <a:gd name="T65" fmla="*/ 154 h 303"/>
                <a:gd name="T66" fmla="*/ 194 w 244"/>
                <a:gd name="T67" fmla="*/ 149 h 303"/>
                <a:gd name="T68" fmla="*/ 199 w 244"/>
                <a:gd name="T69" fmla="*/ 144 h 303"/>
                <a:gd name="T70" fmla="*/ 209 w 244"/>
                <a:gd name="T71" fmla="*/ 144 h 303"/>
                <a:gd name="T72" fmla="*/ 214 w 244"/>
                <a:gd name="T73" fmla="*/ 139 h 303"/>
                <a:gd name="T74" fmla="*/ 219 w 244"/>
                <a:gd name="T75" fmla="*/ 129 h 303"/>
                <a:gd name="T76" fmla="*/ 224 w 244"/>
                <a:gd name="T77" fmla="*/ 125 h 303"/>
                <a:gd name="T78" fmla="*/ 229 w 244"/>
                <a:gd name="T79" fmla="*/ 129 h 303"/>
                <a:gd name="T80" fmla="*/ 234 w 244"/>
                <a:gd name="T81" fmla="*/ 25 h 303"/>
                <a:gd name="T82" fmla="*/ 244 w 244"/>
                <a:gd name="T83" fmla="*/ 268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4" h="303">
                  <a:moveTo>
                    <a:pt x="0" y="120"/>
                  </a:moveTo>
                  <a:lnTo>
                    <a:pt x="0" y="129"/>
                  </a:lnTo>
                  <a:lnTo>
                    <a:pt x="5" y="125"/>
                  </a:lnTo>
                  <a:lnTo>
                    <a:pt x="5" y="134"/>
                  </a:lnTo>
                  <a:lnTo>
                    <a:pt x="10" y="125"/>
                  </a:lnTo>
                  <a:lnTo>
                    <a:pt x="10" y="134"/>
                  </a:lnTo>
                  <a:lnTo>
                    <a:pt x="10" y="129"/>
                  </a:lnTo>
                  <a:lnTo>
                    <a:pt x="15" y="134"/>
                  </a:lnTo>
                  <a:lnTo>
                    <a:pt x="15" y="120"/>
                  </a:lnTo>
                  <a:lnTo>
                    <a:pt x="20" y="120"/>
                  </a:lnTo>
                  <a:lnTo>
                    <a:pt x="20" y="30"/>
                  </a:lnTo>
                  <a:lnTo>
                    <a:pt x="25" y="5"/>
                  </a:lnTo>
                  <a:lnTo>
                    <a:pt x="25" y="0"/>
                  </a:lnTo>
                  <a:lnTo>
                    <a:pt x="25" y="214"/>
                  </a:lnTo>
                  <a:lnTo>
                    <a:pt x="30" y="263"/>
                  </a:lnTo>
                  <a:lnTo>
                    <a:pt x="30" y="303"/>
                  </a:lnTo>
                  <a:lnTo>
                    <a:pt x="30" y="258"/>
                  </a:lnTo>
                  <a:lnTo>
                    <a:pt x="35" y="234"/>
                  </a:lnTo>
                  <a:lnTo>
                    <a:pt x="35" y="199"/>
                  </a:lnTo>
                  <a:lnTo>
                    <a:pt x="40" y="194"/>
                  </a:lnTo>
                  <a:lnTo>
                    <a:pt x="40" y="169"/>
                  </a:lnTo>
                  <a:lnTo>
                    <a:pt x="45" y="179"/>
                  </a:lnTo>
                  <a:lnTo>
                    <a:pt x="45" y="179"/>
                  </a:lnTo>
                  <a:lnTo>
                    <a:pt x="45" y="169"/>
                  </a:lnTo>
                  <a:lnTo>
                    <a:pt x="50" y="164"/>
                  </a:lnTo>
                  <a:lnTo>
                    <a:pt x="50" y="125"/>
                  </a:lnTo>
                  <a:lnTo>
                    <a:pt x="55" y="120"/>
                  </a:lnTo>
                  <a:lnTo>
                    <a:pt x="55" y="125"/>
                  </a:lnTo>
                  <a:lnTo>
                    <a:pt x="55" y="110"/>
                  </a:lnTo>
                  <a:lnTo>
                    <a:pt x="55" y="120"/>
                  </a:lnTo>
                  <a:lnTo>
                    <a:pt x="60" y="125"/>
                  </a:lnTo>
                  <a:lnTo>
                    <a:pt x="60" y="139"/>
                  </a:lnTo>
                  <a:lnTo>
                    <a:pt x="60" y="134"/>
                  </a:lnTo>
                  <a:lnTo>
                    <a:pt x="65" y="139"/>
                  </a:lnTo>
                  <a:lnTo>
                    <a:pt x="65" y="144"/>
                  </a:lnTo>
                  <a:lnTo>
                    <a:pt x="65" y="129"/>
                  </a:lnTo>
                  <a:lnTo>
                    <a:pt x="65" y="134"/>
                  </a:lnTo>
                  <a:lnTo>
                    <a:pt x="70" y="129"/>
                  </a:lnTo>
                  <a:lnTo>
                    <a:pt x="70" y="134"/>
                  </a:lnTo>
                  <a:lnTo>
                    <a:pt x="75" y="139"/>
                  </a:lnTo>
                  <a:lnTo>
                    <a:pt x="75" y="134"/>
                  </a:lnTo>
                  <a:lnTo>
                    <a:pt x="75" y="139"/>
                  </a:lnTo>
                  <a:lnTo>
                    <a:pt x="80" y="134"/>
                  </a:lnTo>
                  <a:lnTo>
                    <a:pt x="80" y="125"/>
                  </a:lnTo>
                  <a:lnTo>
                    <a:pt x="80" y="139"/>
                  </a:lnTo>
                  <a:lnTo>
                    <a:pt x="85" y="134"/>
                  </a:lnTo>
                  <a:lnTo>
                    <a:pt x="85" y="139"/>
                  </a:lnTo>
                  <a:lnTo>
                    <a:pt x="85" y="125"/>
                  </a:lnTo>
                  <a:lnTo>
                    <a:pt x="90" y="129"/>
                  </a:lnTo>
                  <a:lnTo>
                    <a:pt x="90" y="125"/>
                  </a:lnTo>
                  <a:lnTo>
                    <a:pt x="95" y="115"/>
                  </a:lnTo>
                  <a:lnTo>
                    <a:pt x="95" y="134"/>
                  </a:lnTo>
                  <a:lnTo>
                    <a:pt x="100" y="129"/>
                  </a:lnTo>
                  <a:lnTo>
                    <a:pt x="100" y="139"/>
                  </a:lnTo>
                  <a:lnTo>
                    <a:pt x="100" y="129"/>
                  </a:lnTo>
                  <a:lnTo>
                    <a:pt x="105" y="134"/>
                  </a:lnTo>
                  <a:lnTo>
                    <a:pt x="105" y="129"/>
                  </a:lnTo>
                  <a:lnTo>
                    <a:pt x="105" y="144"/>
                  </a:lnTo>
                  <a:lnTo>
                    <a:pt x="110" y="139"/>
                  </a:lnTo>
                  <a:lnTo>
                    <a:pt x="110" y="134"/>
                  </a:lnTo>
                  <a:lnTo>
                    <a:pt x="110" y="144"/>
                  </a:lnTo>
                  <a:lnTo>
                    <a:pt x="115" y="149"/>
                  </a:lnTo>
                  <a:lnTo>
                    <a:pt x="115" y="154"/>
                  </a:lnTo>
                  <a:lnTo>
                    <a:pt x="115" y="144"/>
                  </a:lnTo>
                  <a:lnTo>
                    <a:pt x="120" y="134"/>
                  </a:lnTo>
                  <a:lnTo>
                    <a:pt x="120" y="144"/>
                  </a:lnTo>
                  <a:lnTo>
                    <a:pt x="120" y="139"/>
                  </a:lnTo>
                  <a:lnTo>
                    <a:pt x="124" y="144"/>
                  </a:lnTo>
                  <a:lnTo>
                    <a:pt x="129" y="139"/>
                  </a:lnTo>
                  <a:lnTo>
                    <a:pt x="129" y="144"/>
                  </a:lnTo>
                  <a:lnTo>
                    <a:pt x="139" y="139"/>
                  </a:lnTo>
                  <a:lnTo>
                    <a:pt x="139" y="149"/>
                  </a:lnTo>
                  <a:lnTo>
                    <a:pt x="139" y="149"/>
                  </a:lnTo>
                  <a:lnTo>
                    <a:pt x="144" y="144"/>
                  </a:lnTo>
                  <a:lnTo>
                    <a:pt x="144" y="134"/>
                  </a:lnTo>
                  <a:lnTo>
                    <a:pt x="144" y="144"/>
                  </a:lnTo>
                  <a:lnTo>
                    <a:pt x="149" y="139"/>
                  </a:lnTo>
                  <a:lnTo>
                    <a:pt x="149" y="144"/>
                  </a:lnTo>
                  <a:lnTo>
                    <a:pt x="149" y="134"/>
                  </a:lnTo>
                  <a:lnTo>
                    <a:pt x="149" y="139"/>
                  </a:lnTo>
                  <a:lnTo>
                    <a:pt x="154" y="149"/>
                  </a:lnTo>
                  <a:lnTo>
                    <a:pt x="154" y="149"/>
                  </a:lnTo>
                  <a:lnTo>
                    <a:pt x="154" y="139"/>
                  </a:lnTo>
                  <a:lnTo>
                    <a:pt x="159" y="144"/>
                  </a:lnTo>
                  <a:lnTo>
                    <a:pt x="159" y="139"/>
                  </a:lnTo>
                  <a:lnTo>
                    <a:pt x="159" y="149"/>
                  </a:lnTo>
                  <a:lnTo>
                    <a:pt x="169" y="139"/>
                  </a:lnTo>
                  <a:lnTo>
                    <a:pt x="169" y="139"/>
                  </a:lnTo>
                  <a:lnTo>
                    <a:pt x="169" y="149"/>
                  </a:lnTo>
                  <a:lnTo>
                    <a:pt x="174" y="144"/>
                  </a:lnTo>
                  <a:lnTo>
                    <a:pt x="174" y="149"/>
                  </a:lnTo>
                  <a:lnTo>
                    <a:pt x="174" y="144"/>
                  </a:lnTo>
                  <a:lnTo>
                    <a:pt x="179" y="139"/>
                  </a:lnTo>
                  <a:lnTo>
                    <a:pt x="179" y="149"/>
                  </a:lnTo>
                  <a:lnTo>
                    <a:pt x="179" y="144"/>
                  </a:lnTo>
                  <a:lnTo>
                    <a:pt x="184" y="139"/>
                  </a:lnTo>
                  <a:lnTo>
                    <a:pt x="184" y="144"/>
                  </a:lnTo>
                  <a:lnTo>
                    <a:pt x="189" y="129"/>
                  </a:lnTo>
                  <a:lnTo>
                    <a:pt x="189" y="154"/>
                  </a:lnTo>
                  <a:lnTo>
                    <a:pt x="194" y="149"/>
                  </a:lnTo>
                  <a:lnTo>
                    <a:pt x="194" y="139"/>
                  </a:lnTo>
                  <a:lnTo>
                    <a:pt x="194" y="149"/>
                  </a:lnTo>
                  <a:lnTo>
                    <a:pt x="199" y="144"/>
                  </a:lnTo>
                  <a:lnTo>
                    <a:pt x="199" y="154"/>
                  </a:lnTo>
                  <a:lnTo>
                    <a:pt x="199" y="144"/>
                  </a:lnTo>
                  <a:lnTo>
                    <a:pt x="204" y="139"/>
                  </a:lnTo>
                  <a:lnTo>
                    <a:pt x="204" y="149"/>
                  </a:lnTo>
                  <a:lnTo>
                    <a:pt x="209" y="144"/>
                  </a:lnTo>
                  <a:lnTo>
                    <a:pt x="209" y="129"/>
                  </a:lnTo>
                  <a:lnTo>
                    <a:pt x="214" y="134"/>
                  </a:lnTo>
                  <a:lnTo>
                    <a:pt x="214" y="139"/>
                  </a:lnTo>
                  <a:lnTo>
                    <a:pt x="219" y="134"/>
                  </a:lnTo>
                  <a:lnTo>
                    <a:pt x="219" y="139"/>
                  </a:lnTo>
                  <a:lnTo>
                    <a:pt x="219" y="129"/>
                  </a:lnTo>
                  <a:lnTo>
                    <a:pt x="219" y="134"/>
                  </a:lnTo>
                  <a:lnTo>
                    <a:pt x="224" y="134"/>
                  </a:lnTo>
                  <a:lnTo>
                    <a:pt x="224" y="125"/>
                  </a:lnTo>
                  <a:lnTo>
                    <a:pt x="224" y="129"/>
                  </a:lnTo>
                  <a:lnTo>
                    <a:pt x="229" y="125"/>
                  </a:lnTo>
                  <a:lnTo>
                    <a:pt x="229" y="129"/>
                  </a:lnTo>
                  <a:lnTo>
                    <a:pt x="229" y="120"/>
                  </a:lnTo>
                  <a:lnTo>
                    <a:pt x="234" y="115"/>
                  </a:lnTo>
                  <a:lnTo>
                    <a:pt x="234" y="25"/>
                  </a:lnTo>
                  <a:lnTo>
                    <a:pt x="239" y="0"/>
                  </a:lnTo>
                  <a:lnTo>
                    <a:pt x="239" y="239"/>
                  </a:lnTo>
                  <a:lnTo>
                    <a:pt x="244" y="268"/>
                  </a:lnTo>
                  <a:lnTo>
                    <a:pt x="244" y="293"/>
                  </a:lnTo>
                  <a:lnTo>
                    <a:pt x="244" y="24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83" name="Freeform 117"/>
            <p:cNvSpPr>
              <a:spLocks/>
            </p:cNvSpPr>
            <p:nvPr/>
          </p:nvSpPr>
          <p:spPr bwMode="auto">
            <a:xfrm>
              <a:off x="5838181" y="3562558"/>
              <a:ext cx="414946" cy="504128"/>
            </a:xfrm>
            <a:custGeom>
              <a:avLst/>
              <a:gdLst>
                <a:gd name="T0" fmla="*/ 5 w 253"/>
                <a:gd name="T1" fmla="*/ 109 h 169"/>
                <a:gd name="T2" fmla="*/ 10 w 253"/>
                <a:gd name="T3" fmla="*/ 89 h 169"/>
                <a:gd name="T4" fmla="*/ 15 w 253"/>
                <a:gd name="T5" fmla="*/ 84 h 169"/>
                <a:gd name="T6" fmla="*/ 25 w 253"/>
                <a:gd name="T7" fmla="*/ 35 h 169"/>
                <a:gd name="T8" fmla="*/ 29 w 253"/>
                <a:gd name="T9" fmla="*/ 40 h 169"/>
                <a:gd name="T10" fmla="*/ 34 w 253"/>
                <a:gd name="T11" fmla="*/ 64 h 169"/>
                <a:gd name="T12" fmla="*/ 39 w 253"/>
                <a:gd name="T13" fmla="*/ 64 h 169"/>
                <a:gd name="T14" fmla="*/ 44 w 253"/>
                <a:gd name="T15" fmla="*/ 59 h 169"/>
                <a:gd name="T16" fmla="*/ 54 w 253"/>
                <a:gd name="T17" fmla="*/ 59 h 169"/>
                <a:gd name="T18" fmla="*/ 59 w 253"/>
                <a:gd name="T19" fmla="*/ 59 h 169"/>
                <a:gd name="T20" fmla="*/ 64 w 253"/>
                <a:gd name="T21" fmla="*/ 40 h 169"/>
                <a:gd name="T22" fmla="*/ 69 w 253"/>
                <a:gd name="T23" fmla="*/ 40 h 169"/>
                <a:gd name="T24" fmla="*/ 74 w 253"/>
                <a:gd name="T25" fmla="*/ 59 h 169"/>
                <a:gd name="T26" fmla="*/ 79 w 253"/>
                <a:gd name="T27" fmla="*/ 64 h 169"/>
                <a:gd name="T28" fmla="*/ 84 w 253"/>
                <a:gd name="T29" fmla="*/ 64 h 169"/>
                <a:gd name="T30" fmla="*/ 89 w 253"/>
                <a:gd name="T31" fmla="*/ 54 h 169"/>
                <a:gd name="T32" fmla="*/ 99 w 253"/>
                <a:gd name="T33" fmla="*/ 64 h 169"/>
                <a:gd name="T34" fmla="*/ 104 w 253"/>
                <a:gd name="T35" fmla="*/ 64 h 169"/>
                <a:gd name="T36" fmla="*/ 114 w 253"/>
                <a:gd name="T37" fmla="*/ 69 h 169"/>
                <a:gd name="T38" fmla="*/ 119 w 253"/>
                <a:gd name="T39" fmla="*/ 69 h 169"/>
                <a:gd name="T40" fmla="*/ 124 w 253"/>
                <a:gd name="T41" fmla="*/ 45 h 169"/>
                <a:gd name="T42" fmla="*/ 134 w 253"/>
                <a:gd name="T43" fmla="*/ 54 h 169"/>
                <a:gd name="T44" fmla="*/ 139 w 253"/>
                <a:gd name="T45" fmla="*/ 114 h 169"/>
                <a:gd name="T46" fmla="*/ 144 w 253"/>
                <a:gd name="T47" fmla="*/ 40 h 169"/>
                <a:gd name="T48" fmla="*/ 154 w 253"/>
                <a:gd name="T49" fmla="*/ 25 h 169"/>
                <a:gd name="T50" fmla="*/ 159 w 253"/>
                <a:gd name="T51" fmla="*/ 0 h 169"/>
                <a:gd name="T52" fmla="*/ 164 w 253"/>
                <a:gd name="T53" fmla="*/ 149 h 169"/>
                <a:gd name="T54" fmla="*/ 174 w 253"/>
                <a:gd name="T55" fmla="*/ 89 h 169"/>
                <a:gd name="T56" fmla="*/ 178 w 253"/>
                <a:gd name="T57" fmla="*/ 69 h 169"/>
                <a:gd name="T58" fmla="*/ 183 w 253"/>
                <a:gd name="T59" fmla="*/ 84 h 169"/>
                <a:gd name="T60" fmla="*/ 188 w 253"/>
                <a:gd name="T61" fmla="*/ 74 h 169"/>
                <a:gd name="T62" fmla="*/ 193 w 253"/>
                <a:gd name="T63" fmla="*/ 89 h 169"/>
                <a:gd name="T64" fmla="*/ 198 w 253"/>
                <a:gd name="T65" fmla="*/ 74 h 169"/>
                <a:gd name="T66" fmla="*/ 203 w 253"/>
                <a:gd name="T67" fmla="*/ 89 h 169"/>
                <a:gd name="T68" fmla="*/ 208 w 253"/>
                <a:gd name="T69" fmla="*/ 79 h 169"/>
                <a:gd name="T70" fmla="*/ 213 w 253"/>
                <a:gd name="T71" fmla="*/ 64 h 169"/>
                <a:gd name="T72" fmla="*/ 218 w 253"/>
                <a:gd name="T73" fmla="*/ 54 h 169"/>
                <a:gd name="T74" fmla="*/ 223 w 253"/>
                <a:gd name="T75" fmla="*/ 54 h 169"/>
                <a:gd name="T76" fmla="*/ 228 w 253"/>
                <a:gd name="T77" fmla="*/ 54 h 169"/>
                <a:gd name="T78" fmla="*/ 238 w 253"/>
                <a:gd name="T79" fmla="*/ 35 h 169"/>
                <a:gd name="T80" fmla="*/ 243 w 253"/>
                <a:gd name="T81" fmla="*/ 45 h 169"/>
                <a:gd name="T82" fmla="*/ 248 w 253"/>
                <a:gd name="T83" fmla="*/ 35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53" h="169">
                  <a:moveTo>
                    <a:pt x="0" y="169"/>
                  </a:moveTo>
                  <a:lnTo>
                    <a:pt x="5" y="139"/>
                  </a:lnTo>
                  <a:lnTo>
                    <a:pt x="5" y="109"/>
                  </a:lnTo>
                  <a:lnTo>
                    <a:pt x="10" y="104"/>
                  </a:lnTo>
                  <a:lnTo>
                    <a:pt x="10" y="114"/>
                  </a:lnTo>
                  <a:lnTo>
                    <a:pt x="10" y="89"/>
                  </a:lnTo>
                  <a:lnTo>
                    <a:pt x="10" y="94"/>
                  </a:lnTo>
                  <a:lnTo>
                    <a:pt x="15" y="99"/>
                  </a:lnTo>
                  <a:lnTo>
                    <a:pt x="15" y="84"/>
                  </a:lnTo>
                  <a:lnTo>
                    <a:pt x="20" y="79"/>
                  </a:lnTo>
                  <a:lnTo>
                    <a:pt x="20" y="45"/>
                  </a:lnTo>
                  <a:lnTo>
                    <a:pt x="25" y="35"/>
                  </a:lnTo>
                  <a:lnTo>
                    <a:pt x="25" y="30"/>
                  </a:lnTo>
                  <a:lnTo>
                    <a:pt x="25" y="35"/>
                  </a:lnTo>
                  <a:lnTo>
                    <a:pt x="29" y="40"/>
                  </a:lnTo>
                  <a:lnTo>
                    <a:pt x="29" y="64"/>
                  </a:lnTo>
                  <a:lnTo>
                    <a:pt x="34" y="59"/>
                  </a:lnTo>
                  <a:lnTo>
                    <a:pt x="34" y="64"/>
                  </a:lnTo>
                  <a:lnTo>
                    <a:pt x="34" y="54"/>
                  </a:lnTo>
                  <a:lnTo>
                    <a:pt x="39" y="59"/>
                  </a:lnTo>
                  <a:lnTo>
                    <a:pt x="39" y="64"/>
                  </a:lnTo>
                  <a:lnTo>
                    <a:pt x="39" y="50"/>
                  </a:lnTo>
                  <a:lnTo>
                    <a:pt x="49" y="59"/>
                  </a:lnTo>
                  <a:lnTo>
                    <a:pt x="44" y="59"/>
                  </a:lnTo>
                  <a:lnTo>
                    <a:pt x="49" y="50"/>
                  </a:lnTo>
                  <a:lnTo>
                    <a:pt x="49" y="54"/>
                  </a:lnTo>
                  <a:lnTo>
                    <a:pt x="54" y="59"/>
                  </a:lnTo>
                  <a:lnTo>
                    <a:pt x="54" y="45"/>
                  </a:lnTo>
                  <a:lnTo>
                    <a:pt x="54" y="54"/>
                  </a:lnTo>
                  <a:lnTo>
                    <a:pt x="59" y="59"/>
                  </a:lnTo>
                  <a:lnTo>
                    <a:pt x="59" y="40"/>
                  </a:lnTo>
                  <a:lnTo>
                    <a:pt x="59" y="45"/>
                  </a:lnTo>
                  <a:lnTo>
                    <a:pt x="64" y="40"/>
                  </a:lnTo>
                  <a:lnTo>
                    <a:pt x="64" y="50"/>
                  </a:lnTo>
                  <a:lnTo>
                    <a:pt x="64" y="45"/>
                  </a:lnTo>
                  <a:lnTo>
                    <a:pt x="69" y="40"/>
                  </a:lnTo>
                  <a:lnTo>
                    <a:pt x="69" y="54"/>
                  </a:lnTo>
                  <a:lnTo>
                    <a:pt x="74" y="50"/>
                  </a:lnTo>
                  <a:lnTo>
                    <a:pt x="74" y="59"/>
                  </a:lnTo>
                  <a:lnTo>
                    <a:pt x="79" y="54"/>
                  </a:lnTo>
                  <a:lnTo>
                    <a:pt x="79" y="64"/>
                  </a:lnTo>
                  <a:lnTo>
                    <a:pt x="79" y="64"/>
                  </a:lnTo>
                  <a:lnTo>
                    <a:pt x="84" y="59"/>
                  </a:lnTo>
                  <a:lnTo>
                    <a:pt x="84" y="74"/>
                  </a:lnTo>
                  <a:lnTo>
                    <a:pt x="84" y="64"/>
                  </a:lnTo>
                  <a:lnTo>
                    <a:pt x="89" y="59"/>
                  </a:lnTo>
                  <a:lnTo>
                    <a:pt x="89" y="64"/>
                  </a:lnTo>
                  <a:lnTo>
                    <a:pt x="89" y="54"/>
                  </a:lnTo>
                  <a:lnTo>
                    <a:pt x="99" y="69"/>
                  </a:lnTo>
                  <a:lnTo>
                    <a:pt x="94" y="69"/>
                  </a:lnTo>
                  <a:lnTo>
                    <a:pt x="99" y="64"/>
                  </a:lnTo>
                  <a:lnTo>
                    <a:pt x="104" y="69"/>
                  </a:lnTo>
                  <a:lnTo>
                    <a:pt x="104" y="59"/>
                  </a:lnTo>
                  <a:lnTo>
                    <a:pt x="104" y="64"/>
                  </a:lnTo>
                  <a:lnTo>
                    <a:pt x="109" y="54"/>
                  </a:lnTo>
                  <a:lnTo>
                    <a:pt x="109" y="64"/>
                  </a:lnTo>
                  <a:lnTo>
                    <a:pt x="114" y="69"/>
                  </a:lnTo>
                  <a:lnTo>
                    <a:pt x="114" y="59"/>
                  </a:lnTo>
                  <a:lnTo>
                    <a:pt x="114" y="74"/>
                  </a:lnTo>
                  <a:lnTo>
                    <a:pt x="119" y="69"/>
                  </a:lnTo>
                  <a:lnTo>
                    <a:pt x="119" y="54"/>
                  </a:lnTo>
                  <a:lnTo>
                    <a:pt x="124" y="69"/>
                  </a:lnTo>
                  <a:lnTo>
                    <a:pt x="124" y="45"/>
                  </a:lnTo>
                  <a:lnTo>
                    <a:pt x="129" y="50"/>
                  </a:lnTo>
                  <a:lnTo>
                    <a:pt x="129" y="59"/>
                  </a:lnTo>
                  <a:lnTo>
                    <a:pt x="134" y="54"/>
                  </a:lnTo>
                  <a:lnTo>
                    <a:pt x="134" y="84"/>
                  </a:lnTo>
                  <a:lnTo>
                    <a:pt x="139" y="99"/>
                  </a:lnTo>
                  <a:lnTo>
                    <a:pt x="139" y="114"/>
                  </a:lnTo>
                  <a:lnTo>
                    <a:pt x="139" y="99"/>
                  </a:lnTo>
                  <a:lnTo>
                    <a:pt x="144" y="99"/>
                  </a:lnTo>
                  <a:lnTo>
                    <a:pt x="144" y="40"/>
                  </a:lnTo>
                  <a:lnTo>
                    <a:pt x="149" y="35"/>
                  </a:lnTo>
                  <a:lnTo>
                    <a:pt x="149" y="20"/>
                  </a:lnTo>
                  <a:lnTo>
                    <a:pt x="154" y="25"/>
                  </a:lnTo>
                  <a:lnTo>
                    <a:pt x="154" y="45"/>
                  </a:lnTo>
                  <a:lnTo>
                    <a:pt x="159" y="30"/>
                  </a:lnTo>
                  <a:lnTo>
                    <a:pt x="159" y="0"/>
                  </a:lnTo>
                  <a:lnTo>
                    <a:pt x="159" y="15"/>
                  </a:lnTo>
                  <a:lnTo>
                    <a:pt x="164" y="20"/>
                  </a:lnTo>
                  <a:lnTo>
                    <a:pt x="164" y="149"/>
                  </a:lnTo>
                  <a:lnTo>
                    <a:pt x="169" y="144"/>
                  </a:lnTo>
                  <a:lnTo>
                    <a:pt x="169" y="84"/>
                  </a:lnTo>
                  <a:lnTo>
                    <a:pt x="174" y="89"/>
                  </a:lnTo>
                  <a:lnTo>
                    <a:pt x="174" y="79"/>
                  </a:lnTo>
                  <a:lnTo>
                    <a:pt x="178" y="79"/>
                  </a:lnTo>
                  <a:lnTo>
                    <a:pt x="178" y="69"/>
                  </a:lnTo>
                  <a:lnTo>
                    <a:pt x="178" y="89"/>
                  </a:lnTo>
                  <a:lnTo>
                    <a:pt x="183" y="79"/>
                  </a:lnTo>
                  <a:lnTo>
                    <a:pt x="183" y="84"/>
                  </a:lnTo>
                  <a:lnTo>
                    <a:pt x="183" y="69"/>
                  </a:lnTo>
                  <a:lnTo>
                    <a:pt x="183" y="79"/>
                  </a:lnTo>
                  <a:lnTo>
                    <a:pt x="188" y="74"/>
                  </a:lnTo>
                  <a:lnTo>
                    <a:pt x="188" y="79"/>
                  </a:lnTo>
                  <a:lnTo>
                    <a:pt x="193" y="74"/>
                  </a:lnTo>
                  <a:lnTo>
                    <a:pt x="193" y="89"/>
                  </a:lnTo>
                  <a:lnTo>
                    <a:pt x="193" y="79"/>
                  </a:lnTo>
                  <a:lnTo>
                    <a:pt x="198" y="89"/>
                  </a:lnTo>
                  <a:lnTo>
                    <a:pt x="198" y="74"/>
                  </a:lnTo>
                  <a:lnTo>
                    <a:pt x="198" y="89"/>
                  </a:lnTo>
                  <a:lnTo>
                    <a:pt x="203" y="79"/>
                  </a:lnTo>
                  <a:lnTo>
                    <a:pt x="203" y="89"/>
                  </a:lnTo>
                  <a:lnTo>
                    <a:pt x="203" y="74"/>
                  </a:lnTo>
                  <a:lnTo>
                    <a:pt x="208" y="84"/>
                  </a:lnTo>
                  <a:lnTo>
                    <a:pt x="208" y="79"/>
                  </a:lnTo>
                  <a:lnTo>
                    <a:pt x="208" y="84"/>
                  </a:lnTo>
                  <a:lnTo>
                    <a:pt x="213" y="79"/>
                  </a:lnTo>
                  <a:lnTo>
                    <a:pt x="213" y="64"/>
                  </a:lnTo>
                  <a:lnTo>
                    <a:pt x="218" y="64"/>
                  </a:lnTo>
                  <a:lnTo>
                    <a:pt x="218" y="69"/>
                  </a:lnTo>
                  <a:lnTo>
                    <a:pt x="218" y="54"/>
                  </a:lnTo>
                  <a:lnTo>
                    <a:pt x="218" y="64"/>
                  </a:lnTo>
                  <a:lnTo>
                    <a:pt x="223" y="59"/>
                  </a:lnTo>
                  <a:lnTo>
                    <a:pt x="223" y="54"/>
                  </a:lnTo>
                  <a:lnTo>
                    <a:pt x="223" y="59"/>
                  </a:lnTo>
                  <a:lnTo>
                    <a:pt x="233" y="54"/>
                  </a:lnTo>
                  <a:lnTo>
                    <a:pt x="228" y="54"/>
                  </a:lnTo>
                  <a:lnTo>
                    <a:pt x="233" y="40"/>
                  </a:lnTo>
                  <a:lnTo>
                    <a:pt x="238" y="50"/>
                  </a:lnTo>
                  <a:lnTo>
                    <a:pt x="238" y="35"/>
                  </a:lnTo>
                  <a:lnTo>
                    <a:pt x="238" y="45"/>
                  </a:lnTo>
                  <a:lnTo>
                    <a:pt x="243" y="40"/>
                  </a:lnTo>
                  <a:lnTo>
                    <a:pt x="243" y="45"/>
                  </a:lnTo>
                  <a:lnTo>
                    <a:pt x="243" y="40"/>
                  </a:lnTo>
                  <a:lnTo>
                    <a:pt x="248" y="50"/>
                  </a:lnTo>
                  <a:lnTo>
                    <a:pt x="248" y="35"/>
                  </a:lnTo>
                  <a:lnTo>
                    <a:pt x="248" y="45"/>
                  </a:lnTo>
                  <a:lnTo>
                    <a:pt x="253" y="45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84" name="Freeform 69"/>
            <p:cNvSpPr>
              <a:spLocks/>
            </p:cNvSpPr>
            <p:nvPr/>
          </p:nvSpPr>
          <p:spPr bwMode="auto">
            <a:xfrm>
              <a:off x="6266209" y="3367986"/>
              <a:ext cx="268424" cy="895326"/>
            </a:xfrm>
            <a:custGeom>
              <a:avLst/>
              <a:gdLst/>
              <a:ahLst/>
              <a:cxnLst>
                <a:cxn ang="0">
                  <a:pos x="6" y="258"/>
                </a:cxn>
                <a:cxn ang="0">
                  <a:pos x="18" y="6"/>
                </a:cxn>
                <a:cxn ang="0">
                  <a:pos x="30" y="450"/>
                </a:cxn>
                <a:cxn ang="0">
                  <a:pos x="36" y="630"/>
                </a:cxn>
                <a:cxn ang="0">
                  <a:pos x="48" y="552"/>
                </a:cxn>
                <a:cxn ang="0">
                  <a:pos x="54" y="474"/>
                </a:cxn>
                <a:cxn ang="0">
                  <a:pos x="66" y="444"/>
                </a:cxn>
                <a:cxn ang="0">
                  <a:pos x="72" y="390"/>
                </a:cxn>
                <a:cxn ang="0">
                  <a:pos x="84" y="312"/>
                </a:cxn>
                <a:cxn ang="0">
                  <a:pos x="90" y="276"/>
                </a:cxn>
                <a:cxn ang="0">
                  <a:pos x="102" y="282"/>
                </a:cxn>
                <a:cxn ang="0">
                  <a:pos x="108" y="288"/>
                </a:cxn>
                <a:cxn ang="0">
                  <a:pos x="120" y="276"/>
                </a:cxn>
                <a:cxn ang="0">
                  <a:pos x="126" y="246"/>
                </a:cxn>
                <a:cxn ang="0">
                  <a:pos x="138" y="240"/>
                </a:cxn>
                <a:cxn ang="0">
                  <a:pos x="150" y="216"/>
                </a:cxn>
                <a:cxn ang="0">
                  <a:pos x="156" y="210"/>
                </a:cxn>
                <a:cxn ang="0">
                  <a:pos x="168" y="216"/>
                </a:cxn>
                <a:cxn ang="0">
                  <a:pos x="180" y="240"/>
                </a:cxn>
                <a:cxn ang="0">
                  <a:pos x="192" y="270"/>
                </a:cxn>
                <a:cxn ang="0">
                  <a:pos x="198" y="264"/>
                </a:cxn>
                <a:cxn ang="0">
                  <a:pos x="216" y="264"/>
                </a:cxn>
                <a:cxn ang="0">
                  <a:pos x="222" y="258"/>
                </a:cxn>
                <a:cxn ang="0">
                  <a:pos x="228" y="264"/>
                </a:cxn>
                <a:cxn ang="0">
                  <a:pos x="234" y="258"/>
                </a:cxn>
                <a:cxn ang="0">
                  <a:pos x="240" y="264"/>
                </a:cxn>
                <a:cxn ang="0">
                  <a:pos x="246" y="258"/>
                </a:cxn>
                <a:cxn ang="0">
                  <a:pos x="258" y="246"/>
                </a:cxn>
                <a:cxn ang="0">
                  <a:pos x="264" y="258"/>
                </a:cxn>
                <a:cxn ang="0">
                  <a:pos x="276" y="264"/>
                </a:cxn>
                <a:cxn ang="0">
                  <a:pos x="282" y="252"/>
                </a:cxn>
                <a:cxn ang="0">
                  <a:pos x="288" y="264"/>
                </a:cxn>
                <a:cxn ang="0">
                  <a:pos x="294" y="258"/>
                </a:cxn>
                <a:cxn ang="0">
                  <a:pos x="306" y="252"/>
                </a:cxn>
                <a:cxn ang="0">
                  <a:pos x="312" y="264"/>
                </a:cxn>
                <a:cxn ang="0">
                  <a:pos x="324" y="246"/>
                </a:cxn>
                <a:cxn ang="0">
                  <a:pos x="330" y="240"/>
                </a:cxn>
                <a:cxn ang="0">
                  <a:pos x="336" y="234"/>
                </a:cxn>
                <a:cxn ang="0">
                  <a:pos x="348" y="240"/>
                </a:cxn>
                <a:cxn ang="0">
                  <a:pos x="354" y="246"/>
                </a:cxn>
                <a:cxn ang="0">
                  <a:pos x="360" y="264"/>
                </a:cxn>
                <a:cxn ang="0">
                  <a:pos x="366" y="252"/>
                </a:cxn>
              </a:cxnLst>
              <a:rect l="0" t="0" r="r" b="b"/>
              <a:pathLst>
                <a:path w="378" h="690">
                  <a:moveTo>
                    <a:pt x="0" y="258"/>
                  </a:moveTo>
                  <a:lnTo>
                    <a:pt x="12" y="258"/>
                  </a:lnTo>
                  <a:lnTo>
                    <a:pt x="6" y="258"/>
                  </a:lnTo>
                  <a:lnTo>
                    <a:pt x="12" y="180"/>
                  </a:lnTo>
                  <a:lnTo>
                    <a:pt x="18" y="12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24" y="282"/>
                  </a:lnTo>
                  <a:lnTo>
                    <a:pt x="30" y="450"/>
                  </a:lnTo>
                  <a:lnTo>
                    <a:pt x="30" y="660"/>
                  </a:lnTo>
                  <a:lnTo>
                    <a:pt x="36" y="690"/>
                  </a:lnTo>
                  <a:lnTo>
                    <a:pt x="36" y="630"/>
                  </a:lnTo>
                  <a:lnTo>
                    <a:pt x="42" y="594"/>
                  </a:lnTo>
                  <a:lnTo>
                    <a:pt x="42" y="570"/>
                  </a:lnTo>
                  <a:lnTo>
                    <a:pt x="48" y="552"/>
                  </a:lnTo>
                  <a:lnTo>
                    <a:pt x="48" y="528"/>
                  </a:lnTo>
                  <a:lnTo>
                    <a:pt x="54" y="504"/>
                  </a:lnTo>
                  <a:lnTo>
                    <a:pt x="54" y="474"/>
                  </a:lnTo>
                  <a:lnTo>
                    <a:pt x="60" y="456"/>
                  </a:lnTo>
                  <a:lnTo>
                    <a:pt x="60" y="432"/>
                  </a:lnTo>
                  <a:lnTo>
                    <a:pt x="66" y="444"/>
                  </a:lnTo>
                  <a:lnTo>
                    <a:pt x="66" y="432"/>
                  </a:lnTo>
                  <a:lnTo>
                    <a:pt x="72" y="414"/>
                  </a:lnTo>
                  <a:lnTo>
                    <a:pt x="72" y="390"/>
                  </a:lnTo>
                  <a:lnTo>
                    <a:pt x="78" y="366"/>
                  </a:lnTo>
                  <a:lnTo>
                    <a:pt x="78" y="324"/>
                  </a:lnTo>
                  <a:lnTo>
                    <a:pt x="84" y="312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96" y="288"/>
                  </a:lnTo>
                  <a:lnTo>
                    <a:pt x="102" y="282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8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6"/>
                  </a:lnTo>
                  <a:lnTo>
                    <a:pt x="120" y="258"/>
                  </a:lnTo>
                  <a:lnTo>
                    <a:pt x="126" y="264"/>
                  </a:lnTo>
                  <a:lnTo>
                    <a:pt x="126" y="246"/>
                  </a:lnTo>
                  <a:lnTo>
                    <a:pt x="132" y="258"/>
                  </a:lnTo>
                  <a:lnTo>
                    <a:pt x="132" y="234"/>
                  </a:lnTo>
                  <a:lnTo>
                    <a:pt x="138" y="240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16"/>
                  </a:lnTo>
                  <a:lnTo>
                    <a:pt x="150" y="198"/>
                  </a:lnTo>
                  <a:lnTo>
                    <a:pt x="156" y="204"/>
                  </a:lnTo>
                  <a:lnTo>
                    <a:pt x="156" y="210"/>
                  </a:lnTo>
                  <a:lnTo>
                    <a:pt x="162" y="204"/>
                  </a:lnTo>
                  <a:lnTo>
                    <a:pt x="168" y="210"/>
                  </a:lnTo>
                  <a:lnTo>
                    <a:pt x="168" y="216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0" y="240"/>
                  </a:lnTo>
                  <a:lnTo>
                    <a:pt x="186" y="246"/>
                  </a:lnTo>
                  <a:lnTo>
                    <a:pt x="186" y="258"/>
                  </a:lnTo>
                  <a:lnTo>
                    <a:pt x="192" y="270"/>
                  </a:lnTo>
                  <a:lnTo>
                    <a:pt x="192" y="276"/>
                  </a:lnTo>
                  <a:lnTo>
                    <a:pt x="198" y="270"/>
                  </a:lnTo>
                  <a:lnTo>
                    <a:pt x="198" y="264"/>
                  </a:lnTo>
                  <a:lnTo>
                    <a:pt x="198" y="282"/>
                  </a:lnTo>
                  <a:lnTo>
                    <a:pt x="204" y="288"/>
                  </a:lnTo>
                  <a:lnTo>
                    <a:pt x="216" y="264"/>
                  </a:lnTo>
                  <a:lnTo>
                    <a:pt x="216" y="276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2" y="270"/>
                  </a:lnTo>
                  <a:lnTo>
                    <a:pt x="222" y="258"/>
                  </a:lnTo>
                  <a:lnTo>
                    <a:pt x="228" y="264"/>
                  </a:lnTo>
                  <a:lnTo>
                    <a:pt x="228" y="258"/>
                  </a:lnTo>
                  <a:lnTo>
                    <a:pt x="228" y="264"/>
                  </a:lnTo>
                  <a:lnTo>
                    <a:pt x="234" y="258"/>
                  </a:lnTo>
                  <a:lnTo>
                    <a:pt x="234" y="264"/>
                  </a:lnTo>
                  <a:lnTo>
                    <a:pt x="234" y="258"/>
                  </a:lnTo>
                  <a:lnTo>
                    <a:pt x="240" y="264"/>
                  </a:lnTo>
                  <a:lnTo>
                    <a:pt x="240" y="258"/>
                  </a:lnTo>
                  <a:lnTo>
                    <a:pt x="246" y="270"/>
                  </a:lnTo>
                  <a:lnTo>
                    <a:pt x="246" y="258"/>
                  </a:lnTo>
                  <a:lnTo>
                    <a:pt x="252" y="252"/>
                  </a:lnTo>
                  <a:lnTo>
                    <a:pt x="258" y="258"/>
                  </a:lnTo>
                  <a:lnTo>
                    <a:pt x="258" y="246"/>
                  </a:lnTo>
                  <a:lnTo>
                    <a:pt x="264" y="258"/>
                  </a:lnTo>
                  <a:lnTo>
                    <a:pt x="264" y="264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76" y="264"/>
                  </a:lnTo>
                  <a:lnTo>
                    <a:pt x="276" y="252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88" y="264"/>
                  </a:lnTo>
                  <a:lnTo>
                    <a:pt x="294" y="258"/>
                  </a:lnTo>
                  <a:lnTo>
                    <a:pt x="294" y="240"/>
                  </a:lnTo>
                  <a:lnTo>
                    <a:pt x="294" y="258"/>
                  </a:lnTo>
                  <a:lnTo>
                    <a:pt x="300" y="258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40"/>
                  </a:lnTo>
                  <a:lnTo>
                    <a:pt x="312" y="246"/>
                  </a:lnTo>
                  <a:lnTo>
                    <a:pt x="312" y="264"/>
                  </a:lnTo>
                  <a:lnTo>
                    <a:pt x="312" y="246"/>
                  </a:lnTo>
                  <a:lnTo>
                    <a:pt x="318" y="252"/>
                  </a:lnTo>
                  <a:lnTo>
                    <a:pt x="324" y="246"/>
                  </a:lnTo>
                  <a:lnTo>
                    <a:pt x="324" y="252"/>
                  </a:lnTo>
                  <a:lnTo>
                    <a:pt x="330" y="258"/>
                  </a:lnTo>
                  <a:lnTo>
                    <a:pt x="330" y="240"/>
                  </a:lnTo>
                  <a:lnTo>
                    <a:pt x="336" y="234"/>
                  </a:lnTo>
                  <a:lnTo>
                    <a:pt x="336" y="228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2" y="234"/>
                  </a:lnTo>
                  <a:lnTo>
                    <a:pt x="348" y="240"/>
                  </a:lnTo>
                  <a:lnTo>
                    <a:pt x="348" y="234"/>
                  </a:lnTo>
                  <a:lnTo>
                    <a:pt x="348" y="240"/>
                  </a:lnTo>
                  <a:lnTo>
                    <a:pt x="354" y="246"/>
                  </a:lnTo>
                  <a:lnTo>
                    <a:pt x="354" y="264"/>
                  </a:lnTo>
                  <a:lnTo>
                    <a:pt x="354" y="252"/>
                  </a:lnTo>
                  <a:lnTo>
                    <a:pt x="360" y="264"/>
                  </a:lnTo>
                  <a:lnTo>
                    <a:pt x="360" y="258"/>
                  </a:lnTo>
                  <a:lnTo>
                    <a:pt x="366" y="264"/>
                  </a:lnTo>
                  <a:lnTo>
                    <a:pt x="366" y="252"/>
                  </a:lnTo>
                  <a:lnTo>
                    <a:pt x="378" y="264"/>
                  </a:lnTo>
                  <a:lnTo>
                    <a:pt x="372" y="26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5" name="Freeform 67"/>
            <p:cNvSpPr>
              <a:spLocks/>
            </p:cNvSpPr>
            <p:nvPr/>
          </p:nvSpPr>
          <p:spPr bwMode="auto">
            <a:xfrm>
              <a:off x="7233441" y="3291390"/>
              <a:ext cx="285467" cy="910896"/>
            </a:xfrm>
            <a:custGeom>
              <a:avLst/>
              <a:gdLst/>
              <a:ahLst/>
              <a:cxnLst>
                <a:cxn ang="0">
                  <a:pos x="12" y="246"/>
                </a:cxn>
                <a:cxn ang="0">
                  <a:pos x="30" y="240"/>
                </a:cxn>
                <a:cxn ang="0">
                  <a:pos x="36" y="216"/>
                </a:cxn>
                <a:cxn ang="0">
                  <a:pos x="42" y="204"/>
                </a:cxn>
                <a:cxn ang="0">
                  <a:pos x="48" y="186"/>
                </a:cxn>
                <a:cxn ang="0">
                  <a:pos x="60" y="168"/>
                </a:cxn>
                <a:cxn ang="0">
                  <a:pos x="72" y="174"/>
                </a:cxn>
                <a:cxn ang="0">
                  <a:pos x="84" y="192"/>
                </a:cxn>
                <a:cxn ang="0">
                  <a:pos x="90" y="198"/>
                </a:cxn>
                <a:cxn ang="0">
                  <a:pos x="96" y="222"/>
                </a:cxn>
                <a:cxn ang="0">
                  <a:pos x="108" y="240"/>
                </a:cxn>
                <a:cxn ang="0">
                  <a:pos x="114" y="234"/>
                </a:cxn>
                <a:cxn ang="0">
                  <a:pos x="120" y="228"/>
                </a:cxn>
                <a:cxn ang="0">
                  <a:pos x="138" y="228"/>
                </a:cxn>
                <a:cxn ang="0">
                  <a:pos x="144" y="222"/>
                </a:cxn>
                <a:cxn ang="0">
                  <a:pos x="162" y="222"/>
                </a:cxn>
                <a:cxn ang="0">
                  <a:pos x="168" y="222"/>
                </a:cxn>
                <a:cxn ang="0">
                  <a:pos x="180" y="222"/>
                </a:cxn>
                <a:cxn ang="0">
                  <a:pos x="186" y="234"/>
                </a:cxn>
                <a:cxn ang="0">
                  <a:pos x="192" y="228"/>
                </a:cxn>
                <a:cxn ang="0">
                  <a:pos x="204" y="228"/>
                </a:cxn>
                <a:cxn ang="0">
                  <a:pos x="216" y="240"/>
                </a:cxn>
                <a:cxn ang="0">
                  <a:pos x="222" y="228"/>
                </a:cxn>
                <a:cxn ang="0">
                  <a:pos x="228" y="240"/>
                </a:cxn>
                <a:cxn ang="0">
                  <a:pos x="234" y="228"/>
                </a:cxn>
                <a:cxn ang="0">
                  <a:pos x="246" y="234"/>
                </a:cxn>
                <a:cxn ang="0">
                  <a:pos x="258" y="222"/>
                </a:cxn>
                <a:cxn ang="0">
                  <a:pos x="264" y="222"/>
                </a:cxn>
                <a:cxn ang="0">
                  <a:pos x="270" y="252"/>
                </a:cxn>
                <a:cxn ang="0">
                  <a:pos x="288" y="258"/>
                </a:cxn>
                <a:cxn ang="0">
                  <a:pos x="300" y="246"/>
                </a:cxn>
                <a:cxn ang="0">
                  <a:pos x="306" y="246"/>
                </a:cxn>
                <a:cxn ang="0">
                  <a:pos x="318" y="252"/>
                </a:cxn>
                <a:cxn ang="0">
                  <a:pos x="324" y="258"/>
                </a:cxn>
                <a:cxn ang="0">
                  <a:pos x="330" y="252"/>
                </a:cxn>
                <a:cxn ang="0">
                  <a:pos x="348" y="246"/>
                </a:cxn>
                <a:cxn ang="0">
                  <a:pos x="354" y="240"/>
                </a:cxn>
                <a:cxn ang="0">
                  <a:pos x="360" y="0"/>
                </a:cxn>
                <a:cxn ang="0">
                  <a:pos x="372" y="564"/>
                </a:cxn>
                <a:cxn ang="0">
                  <a:pos x="378" y="606"/>
                </a:cxn>
                <a:cxn ang="0">
                  <a:pos x="390" y="534"/>
                </a:cxn>
                <a:cxn ang="0">
                  <a:pos x="396" y="438"/>
                </a:cxn>
              </a:cxnLst>
              <a:rect l="0" t="0" r="r" b="b"/>
              <a:pathLst>
                <a:path w="402" h="702">
                  <a:moveTo>
                    <a:pt x="0" y="246"/>
                  </a:moveTo>
                  <a:lnTo>
                    <a:pt x="0" y="258"/>
                  </a:lnTo>
                  <a:lnTo>
                    <a:pt x="12" y="246"/>
                  </a:lnTo>
                  <a:lnTo>
                    <a:pt x="12" y="246"/>
                  </a:lnTo>
                  <a:lnTo>
                    <a:pt x="18" y="240"/>
                  </a:lnTo>
                  <a:lnTo>
                    <a:pt x="30" y="240"/>
                  </a:lnTo>
                  <a:lnTo>
                    <a:pt x="24" y="240"/>
                  </a:lnTo>
                  <a:lnTo>
                    <a:pt x="30" y="222"/>
                  </a:lnTo>
                  <a:lnTo>
                    <a:pt x="36" y="216"/>
                  </a:lnTo>
                  <a:lnTo>
                    <a:pt x="36" y="204"/>
                  </a:lnTo>
                  <a:lnTo>
                    <a:pt x="42" y="198"/>
                  </a:lnTo>
                  <a:lnTo>
                    <a:pt x="42" y="204"/>
                  </a:lnTo>
                  <a:lnTo>
                    <a:pt x="42" y="198"/>
                  </a:lnTo>
                  <a:lnTo>
                    <a:pt x="48" y="198"/>
                  </a:lnTo>
                  <a:lnTo>
                    <a:pt x="48" y="186"/>
                  </a:lnTo>
                  <a:lnTo>
                    <a:pt x="54" y="186"/>
                  </a:lnTo>
                  <a:lnTo>
                    <a:pt x="60" y="180"/>
                  </a:lnTo>
                  <a:lnTo>
                    <a:pt x="60" y="168"/>
                  </a:lnTo>
                  <a:lnTo>
                    <a:pt x="66" y="174"/>
                  </a:lnTo>
                  <a:lnTo>
                    <a:pt x="66" y="168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78" y="186"/>
                  </a:lnTo>
                  <a:lnTo>
                    <a:pt x="84" y="192"/>
                  </a:lnTo>
                  <a:lnTo>
                    <a:pt x="84" y="186"/>
                  </a:lnTo>
                  <a:lnTo>
                    <a:pt x="84" y="192"/>
                  </a:lnTo>
                  <a:lnTo>
                    <a:pt x="90" y="198"/>
                  </a:lnTo>
                  <a:lnTo>
                    <a:pt x="90" y="216"/>
                  </a:lnTo>
                  <a:lnTo>
                    <a:pt x="96" y="204"/>
                  </a:lnTo>
                  <a:lnTo>
                    <a:pt x="96" y="222"/>
                  </a:lnTo>
                  <a:lnTo>
                    <a:pt x="102" y="228"/>
                  </a:lnTo>
                  <a:lnTo>
                    <a:pt x="108" y="234"/>
                  </a:lnTo>
                  <a:lnTo>
                    <a:pt x="108" y="240"/>
                  </a:lnTo>
                  <a:lnTo>
                    <a:pt x="108" y="234"/>
                  </a:lnTo>
                  <a:lnTo>
                    <a:pt x="114" y="228"/>
                  </a:lnTo>
                  <a:lnTo>
                    <a:pt x="114" y="234"/>
                  </a:lnTo>
                  <a:lnTo>
                    <a:pt x="120" y="228"/>
                  </a:lnTo>
                  <a:lnTo>
                    <a:pt x="120" y="246"/>
                  </a:lnTo>
                  <a:lnTo>
                    <a:pt x="120" y="228"/>
                  </a:lnTo>
                  <a:lnTo>
                    <a:pt x="126" y="222"/>
                  </a:lnTo>
                  <a:lnTo>
                    <a:pt x="126" y="228"/>
                  </a:lnTo>
                  <a:lnTo>
                    <a:pt x="138" y="228"/>
                  </a:lnTo>
                  <a:lnTo>
                    <a:pt x="138" y="216"/>
                  </a:lnTo>
                  <a:lnTo>
                    <a:pt x="150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2" y="234"/>
                  </a:lnTo>
                  <a:lnTo>
                    <a:pt x="168" y="228"/>
                  </a:lnTo>
                  <a:lnTo>
                    <a:pt x="168" y="222"/>
                  </a:lnTo>
                  <a:lnTo>
                    <a:pt x="174" y="216"/>
                  </a:lnTo>
                  <a:lnTo>
                    <a:pt x="174" y="228"/>
                  </a:lnTo>
                  <a:lnTo>
                    <a:pt x="180" y="222"/>
                  </a:lnTo>
                  <a:lnTo>
                    <a:pt x="186" y="228"/>
                  </a:lnTo>
                  <a:lnTo>
                    <a:pt x="186" y="216"/>
                  </a:lnTo>
                  <a:lnTo>
                    <a:pt x="186" y="234"/>
                  </a:lnTo>
                  <a:lnTo>
                    <a:pt x="192" y="228"/>
                  </a:lnTo>
                  <a:lnTo>
                    <a:pt x="192" y="222"/>
                  </a:lnTo>
                  <a:lnTo>
                    <a:pt x="192" y="228"/>
                  </a:lnTo>
                  <a:lnTo>
                    <a:pt x="198" y="216"/>
                  </a:lnTo>
                  <a:lnTo>
                    <a:pt x="198" y="228"/>
                  </a:lnTo>
                  <a:lnTo>
                    <a:pt x="204" y="228"/>
                  </a:lnTo>
                  <a:lnTo>
                    <a:pt x="210" y="222"/>
                  </a:lnTo>
                  <a:lnTo>
                    <a:pt x="210" y="234"/>
                  </a:lnTo>
                  <a:lnTo>
                    <a:pt x="216" y="240"/>
                  </a:lnTo>
                  <a:lnTo>
                    <a:pt x="216" y="228"/>
                  </a:lnTo>
                  <a:lnTo>
                    <a:pt x="216" y="234"/>
                  </a:lnTo>
                  <a:lnTo>
                    <a:pt x="222" y="228"/>
                  </a:lnTo>
                  <a:lnTo>
                    <a:pt x="222" y="240"/>
                  </a:lnTo>
                  <a:lnTo>
                    <a:pt x="228" y="234"/>
                  </a:lnTo>
                  <a:lnTo>
                    <a:pt x="228" y="240"/>
                  </a:lnTo>
                  <a:lnTo>
                    <a:pt x="228" y="228"/>
                  </a:lnTo>
                  <a:lnTo>
                    <a:pt x="234" y="240"/>
                  </a:lnTo>
                  <a:lnTo>
                    <a:pt x="234" y="228"/>
                  </a:lnTo>
                  <a:lnTo>
                    <a:pt x="246" y="228"/>
                  </a:lnTo>
                  <a:lnTo>
                    <a:pt x="240" y="228"/>
                  </a:lnTo>
                  <a:lnTo>
                    <a:pt x="246" y="234"/>
                  </a:lnTo>
                  <a:lnTo>
                    <a:pt x="252" y="222"/>
                  </a:lnTo>
                  <a:lnTo>
                    <a:pt x="252" y="216"/>
                  </a:lnTo>
                  <a:lnTo>
                    <a:pt x="258" y="222"/>
                  </a:lnTo>
                  <a:lnTo>
                    <a:pt x="258" y="216"/>
                  </a:lnTo>
                  <a:lnTo>
                    <a:pt x="264" y="228"/>
                  </a:lnTo>
                  <a:lnTo>
                    <a:pt x="264" y="222"/>
                  </a:lnTo>
                  <a:lnTo>
                    <a:pt x="264" y="240"/>
                  </a:lnTo>
                  <a:lnTo>
                    <a:pt x="270" y="246"/>
                  </a:lnTo>
                  <a:lnTo>
                    <a:pt x="270" y="252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8" y="258"/>
                  </a:lnTo>
                  <a:lnTo>
                    <a:pt x="294" y="252"/>
                  </a:lnTo>
                  <a:lnTo>
                    <a:pt x="300" y="240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58"/>
                  </a:lnTo>
                  <a:lnTo>
                    <a:pt x="306" y="246"/>
                  </a:lnTo>
                  <a:lnTo>
                    <a:pt x="312" y="252"/>
                  </a:lnTo>
                  <a:lnTo>
                    <a:pt x="318" y="246"/>
                  </a:lnTo>
                  <a:lnTo>
                    <a:pt x="318" y="252"/>
                  </a:lnTo>
                  <a:lnTo>
                    <a:pt x="318" y="246"/>
                  </a:lnTo>
                  <a:lnTo>
                    <a:pt x="324" y="240"/>
                  </a:lnTo>
                  <a:lnTo>
                    <a:pt x="324" y="258"/>
                  </a:lnTo>
                  <a:lnTo>
                    <a:pt x="330" y="246"/>
                  </a:lnTo>
                  <a:lnTo>
                    <a:pt x="330" y="240"/>
                  </a:lnTo>
                  <a:lnTo>
                    <a:pt x="330" y="252"/>
                  </a:lnTo>
                  <a:lnTo>
                    <a:pt x="342" y="252"/>
                  </a:lnTo>
                  <a:lnTo>
                    <a:pt x="342" y="258"/>
                  </a:lnTo>
                  <a:lnTo>
                    <a:pt x="348" y="246"/>
                  </a:lnTo>
                  <a:lnTo>
                    <a:pt x="348" y="258"/>
                  </a:lnTo>
                  <a:lnTo>
                    <a:pt x="348" y="240"/>
                  </a:lnTo>
                  <a:lnTo>
                    <a:pt x="354" y="240"/>
                  </a:lnTo>
                  <a:lnTo>
                    <a:pt x="354" y="150"/>
                  </a:lnTo>
                  <a:lnTo>
                    <a:pt x="360" y="78"/>
                  </a:lnTo>
                  <a:lnTo>
                    <a:pt x="360" y="0"/>
                  </a:lnTo>
                  <a:lnTo>
                    <a:pt x="366" y="54"/>
                  </a:lnTo>
                  <a:lnTo>
                    <a:pt x="366" y="420"/>
                  </a:lnTo>
                  <a:lnTo>
                    <a:pt x="372" y="564"/>
                  </a:lnTo>
                  <a:lnTo>
                    <a:pt x="372" y="702"/>
                  </a:lnTo>
                  <a:lnTo>
                    <a:pt x="378" y="690"/>
                  </a:lnTo>
                  <a:lnTo>
                    <a:pt x="378" y="606"/>
                  </a:lnTo>
                  <a:lnTo>
                    <a:pt x="384" y="588"/>
                  </a:lnTo>
                  <a:lnTo>
                    <a:pt x="384" y="552"/>
                  </a:lnTo>
                  <a:lnTo>
                    <a:pt x="390" y="534"/>
                  </a:lnTo>
                  <a:lnTo>
                    <a:pt x="390" y="486"/>
                  </a:lnTo>
                  <a:lnTo>
                    <a:pt x="396" y="462"/>
                  </a:lnTo>
                  <a:lnTo>
                    <a:pt x="396" y="438"/>
                  </a:lnTo>
                  <a:lnTo>
                    <a:pt x="402" y="426"/>
                  </a:lnTo>
                  <a:lnTo>
                    <a:pt x="402" y="42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Freeform 68"/>
            <p:cNvSpPr>
              <a:spLocks/>
            </p:cNvSpPr>
            <p:nvPr/>
          </p:nvSpPr>
          <p:spPr bwMode="auto">
            <a:xfrm>
              <a:off x="7518903" y="3532739"/>
              <a:ext cx="264161" cy="319202"/>
            </a:xfrm>
            <a:custGeom>
              <a:avLst/>
              <a:gdLst/>
              <a:ahLst/>
              <a:cxnLst>
                <a:cxn ang="0">
                  <a:pos x="6" y="222"/>
                </a:cxn>
                <a:cxn ang="0">
                  <a:pos x="12" y="162"/>
                </a:cxn>
                <a:cxn ang="0">
                  <a:pos x="24" y="84"/>
                </a:cxn>
                <a:cxn ang="0">
                  <a:pos x="36" y="72"/>
                </a:cxn>
                <a:cxn ang="0">
                  <a:pos x="42" y="72"/>
                </a:cxn>
                <a:cxn ang="0">
                  <a:pos x="48" y="60"/>
                </a:cxn>
                <a:cxn ang="0">
                  <a:pos x="60" y="60"/>
                </a:cxn>
                <a:cxn ang="0">
                  <a:pos x="72" y="30"/>
                </a:cxn>
                <a:cxn ang="0">
                  <a:pos x="84" y="18"/>
                </a:cxn>
                <a:cxn ang="0">
                  <a:pos x="96" y="6"/>
                </a:cxn>
                <a:cxn ang="0">
                  <a:pos x="102" y="0"/>
                </a:cxn>
                <a:cxn ang="0">
                  <a:pos x="108" y="24"/>
                </a:cxn>
                <a:cxn ang="0">
                  <a:pos x="114" y="36"/>
                </a:cxn>
                <a:cxn ang="0">
                  <a:pos x="132" y="66"/>
                </a:cxn>
                <a:cxn ang="0">
                  <a:pos x="138" y="72"/>
                </a:cxn>
                <a:cxn ang="0">
                  <a:pos x="144" y="60"/>
                </a:cxn>
                <a:cxn ang="0">
                  <a:pos x="150" y="66"/>
                </a:cxn>
                <a:cxn ang="0">
                  <a:pos x="156" y="78"/>
                </a:cxn>
                <a:cxn ang="0">
                  <a:pos x="174" y="54"/>
                </a:cxn>
                <a:cxn ang="0">
                  <a:pos x="180" y="42"/>
                </a:cxn>
                <a:cxn ang="0">
                  <a:pos x="186" y="48"/>
                </a:cxn>
                <a:cxn ang="0">
                  <a:pos x="198" y="48"/>
                </a:cxn>
                <a:cxn ang="0">
                  <a:pos x="204" y="42"/>
                </a:cxn>
                <a:cxn ang="0">
                  <a:pos x="216" y="42"/>
                </a:cxn>
                <a:cxn ang="0">
                  <a:pos x="234" y="48"/>
                </a:cxn>
                <a:cxn ang="0">
                  <a:pos x="240" y="42"/>
                </a:cxn>
                <a:cxn ang="0">
                  <a:pos x="246" y="36"/>
                </a:cxn>
                <a:cxn ang="0">
                  <a:pos x="252" y="48"/>
                </a:cxn>
                <a:cxn ang="0">
                  <a:pos x="264" y="54"/>
                </a:cxn>
                <a:cxn ang="0">
                  <a:pos x="270" y="54"/>
                </a:cxn>
                <a:cxn ang="0">
                  <a:pos x="282" y="36"/>
                </a:cxn>
                <a:cxn ang="0">
                  <a:pos x="288" y="30"/>
                </a:cxn>
                <a:cxn ang="0">
                  <a:pos x="300" y="72"/>
                </a:cxn>
                <a:cxn ang="0">
                  <a:pos x="306" y="72"/>
                </a:cxn>
                <a:cxn ang="0">
                  <a:pos x="318" y="72"/>
                </a:cxn>
                <a:cxn ang="0">
                  <a:pos x="324" y="72"/>
                </a:cxn>
                <a:cxn ang="0">
                  <a:pos x="336" y="60"/>
                </a:cxn>
                <a:cxn ang="0">
                  <a:pos x="342" y="72"/>
                </a:cxn>
                <a:cxn ang="0">
                  <a:pos x="348" y="54"/>
                </a:cxn>
                <a:cxn ang="0">
                  <a:pos x="354" y="66"/>
                </a:cxn>
                <a:cxn ang="0">
                  <a:pos x="360" y="72"/>
                </a:cxn>
                <a:cxn ang="0">
                  <a:pos x="372" y="60"/>
                </a:cxn>
              </a:cxnLst>
              <a:rect l="0" t="0" r="r" b="b"/>
              <a:pathLst>
                <a:path w="372" h="246">
                  <a:moveTo>
                    <a:pt x="0" y="234"/>
                  </a:moveTo>
                  <a:lnTo>
                    <a:pt x="0" y="246"/>
                  </a:lnTo>
                  <a:lnTo>
                    <a:pt x="6" y="222"/>
                  </a:lnTo>
                  <a:lnTo>
                    <a:pt x="6" y="204"/>
                  </a:lnTo>
                  <a:lnTo>
                    <a:pt x="12" y="210"/>
                  </a:lnTo>
                  <a:lnTo>
                    <a:pt x="12" y="162"/>
                  </a:lnTo>
                  <a:lnTo>
                    <a:pt x="18" y="138"/>
                  </a:lnTo>
                  <a:lnTo>
                    <a:pt x="18" y="96"/>
                  </a:lnTo>
                  <a:lnTo>
                    <a:pt x="24" y="84"/>
                  </a:lnTo>
                  <a:lnTo>
                    <a:pt x="24" y="72"/>
                  </a:lnTo>
                  <a:lnTo>
                    <a:pt x="30" y="78"/>
                  </a:lnTo>
                  <a:lnTo>
                    <a:pt x="36" y="72"/>
                  </a:lnTo>
                  <a:lnTo>
                    <a:pt x="36" y="78"/>
                  </a:lnTo>
                  <a:lnTo>
                    <a:pt x="42" y="60"/>
                  </a:lnTo>
                  <a:lnTo>
                    <a:pt x="42" y="72"/>
                  </a:lnTo>
                  <a:lnTo>
                    <a:pt x="48" y="60"/>
                  </a:lnTo>
                  <a:lnTo>
                    <a:pt x="48" y="54"/>
                  </a:lnTo>
                  <a:lnTo>
                    <a:pt x="48" y="60"/>
                  </a:lnTo>
                  <a:lnTo>
                    <a:pt x="54" y="42"/>
                  </a:lnTo>
                  <a:lnTo>
                    <a:pt x="54" y="54"/>
                  </a:lnTo>
                  <a:lnTo>
                    <a:pt x="60" y="60"/>
                  </a:lnTo>
                  <a:lnTo>
                    <a:pt x="60" y="48"/>
                  </a:lnTo>
                  <a:lnTo>
                    <a:pt x="66" y="42"/>
                  </a:lnTo>
                  <a:lnTo>
                    <a:pt x="72" y="30"/>
                  </a:lnTo>
                  <a:lnTo>
                    <a:pt x="84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2"/>
                  </a:lnTo>
                  <a:lnTo>
                    <a:pt x="90" y="0"/>
                  </a:lnTo>
                  <a:lnTo>
                    <a:pt x="96" y="6"/>
                  </a:lnTo>
                  <a:lnTo>
                    <a:pt x="96" y="0"/>
                  </a:lnTo>
                  <a:lnTo>
                    <a:pt x="96" y="6"/>
                  </a:lnTo>
                  <a:lnTo>
                    <a:pt x="102" y="0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08" y="24"/>
                  </a:lnTo>
                  <a:lnTo>
                    <a:pt x="108" y="12"/>
                  </a:lnTo>
                  <a:lnTo>
                    <a:pt x="114" y="18"/>
                  </a:lnTo>
                  <a:lnTo>
                    <a:pt x="114" y="36"/>
                  </a:lnTo>
                  <a:lnTo>
                    <a:pt x="126" y="48"/>
                  </a:lnTo>
                  <a:lnTo>
                    <a:pt x="126" y="54"/>
                  </a:lnTo>
                  <a:lnTo>
                    <a:pt x="132" y="66"/>
                  </a:lnTo>
                  <a:lnTo>
                    <a:pt x="132" y="72"/>
                  </a:lnTo>
                  <a:lnTo>
                    <a:pt x="138" y="78"/>
                  </a:lnTo>
                  <a:lnTo>
                    <a:pt x="138" y="72"/>
                  </a:lnTo>
                  <a:lnTo>
                    <a:pt x="138" y="78"/>
                  </a:lnTo>
                  <a:lnTo>
                    <a:pt x="144" y="66"/>
                  </a:lnTo>
                  <a:lnTo>
                    <a:pt x="144" y="60"/>
                  </a:lnTo>
                  <a:lnTo>
                    <a:pt x="144" y="66"/>
                  </a:lnTo>
                  <a:lnTo>
                    <a:pt x="150" y="54"/>
                  </a:lnTo>
                  <a:lnTo>
                    <a:pt x="150" y="66"/>
                  </a:lnTo>
                  <a:lnTo>
                    <a:pt x="150" y="54"/>
                  </a:lnTo>
                  <a:lnTo>
                    <a:pt x="156" y="66"/>
                  </a:lnTo>
                  <a:lnTo>
                    <a:pt x="156" y="78"/>
                  </a:lnTo>
                  <a:lnTo>
                    <a:pt x="162" y="60"/>
                  </a:lnTo>
                  <a:lnTo>
                    <a:pt x="162" y="54"/>
                  </a:lnTo>
                  <a:lnTo>
                    <a:pt x="174" y="54"/>
                  </a:lnTo>
                  <a:lnTo>
                    <a:pt x="174" y="48"/>
                  </a:lnTo>
                  <a:lnTo>
                    <a:pt x="174" y="60"/>
                  </a:lnTo>
                  <a:lnTo>
                    <a:pt x="180" y="42"/>
                  </a:lnTo>
                  <a:lnTo>
                    <a:pt x="180" y="54"/>
                  </a:lnTo>
                  <a:lnTo>
                    <a:pt x="180" y="48"/>
                  </a:lnTo>
                  <a:lnTo>
                    <a:pt x="186" y="48"/>
                  </a:lnTo>
                  <a:lnTo>
                    <a:pt x="192" y="54"/>
                  </a:lnTo>
                  <a:lnTo>
                    <a:pt x="192" y="42"/>
                  </a:lnTo>
                  <a:lnTo>
                    <a:pt x="198" y="48"/>
                  </a:lnTo>
                  <a:lnTo>
                    <a:pt x="204" y="42"/>
                  </a:lnTo>
                  <a:lnTo>
                    <a:pt x="204" y="60"/>
                  </a:lnTo>
                  <a:lnTo>
                    <a:pt x="204" y="42"/>
                  </a:lnTo>
                  <a:lnTo>
                    <a:pt x="210" y="36"/>
                  </a:lnTo>
                  <a:lnTo>
                    <a:pt x="210" y="48"/>
                  </a:lnTo>
                  <a:lnTo>
                    <a:pt x="216" y="42"/>
                  </a:lnTo>
                  <a:lnTo>
                    <a:pt x="222" y="36"/>
                  </a:lnTo>
                  <a:lnTo>
                    <a:pt x="228" y="42"/>
                  </a:lnTo>
                  <a:lnTo>
                    <a:pt x="234" y="48"/>
                  </a:lnTo>
                  <a:lnTo>
                    <a:pt x="234" y="30"/>
                  </a:lnTo>
                  <a:lnTo>
                    <a:pt x="234" y="48"/>
                  </a:lnTo>
                  <a:lnTo>
                    <a:pt x="240" y="42"/>
                  </a:lnTo>
                  <a:lnTo>
                    <a:pt x="240" y="36"/>
                  </a:lnTo>
                  <a:lnTo>
                    <a:pt x="246" y="42"/>
                  </a:lnTo>
                  <a:lnTo>
                    <a:pt x="246" y="36"/>
                  </a:lnTo>
                  <a:lnTo>
                    <a:pt x="246" y="48"/>
                  </a:lnTo>
                  <a:lnTo>
                    <a:pt x="252" y="42"/>
                  </a:lnTo>
                  <a:lnTo>
                    <a:pt x="252" y="48"/>
                  </a:lnTo>
                  <a:lnTo>
                    <a:pt x="258" y="54"/>
                  </a:lnTo>
                  <a:lnTo>
                    <a:pt x="258" y="48"/>
                  </a:lnTo>
                  <a:lnTo>
                    <a:pt x="264" y="54"/>
                  </a:lnTo>
                  <a:lnTo>
                    <a:pt x="264" y="48"/>
                  </a:lnTo>
                  <a:lnTo>
                    <a:pt x="270" y="42"/>
                  </a:lnTo>
                  <a:lnTo>
                    <a:pt x="270" y="54"/>
                  </a:lnTo>
                  <a:lnTo>
                    <a:pt x="276" y="60"/>
                  </a:lnTo>
                  <a:lnTo>
                    <a:pt x="276" y="42"/>
                  </a:lnTo>
                  <a:lnTo>
                    <a:pt x="282" y="36"/>
                  </a:lnTo>
                  <a:lnTo>
                    <a:pt x="288" y="24"/>
                  </a:lnTo>
                  <a:lnTo>
                    <a:pt x="288" y="36"/>
                  </a:lnTo>
                  <a:lnTo>
                    <a:pt x="288" y="30"/>
                  </a:lnTo>
                  <a:lnTo>
                    <a:pt x="294" y="42"/>
                  </a:lnTo>
                  <a:lnTo>
                    <a:pt x="300" y="54"/>
                  </a:lnTo>
                  <a:lnTo>
                    <a:pt x="300" y="72"/>
                  </a:lnTo>
                  <a:lnTo>
                    <a:pt x="306" y="66"/>
                  </a:lnTo>
                  <a:lnTo>
                    <a:pt x="306" y="54"/>
                  </a:lnTo>
                  <a:lnTo>
                    <a:pt x="306" y="72"/>
                  </a:lnTo>
                  <a:lnTo>
                    <a:pt x="312" y="72"/>
                  </a:lnTo>
                  <a:lnTo>
                    <a:pt x="318" y="66"/>
                  </a:lnTo>
                  <a:lnTo>
                    <a:pt x="318" y="72"/>
                  </a:lnTo>
                  <a:lnTo>
                    <a:pt x="318" y="66"/>
                  </a:lnTo>
                  <a:lnTo>
                    <a:pt x="324" y="60"/>
                  </a:lnTo>
                  <a:lnTo>
                    <a:pt x="324" y="72"/>
                  </a:lnTo>
                  <a:lnTo>
                    <a:pt x="330" y="66"/>
                  </a:lnTo>
                  <a:lnTo>
                    <a:pt x="330" y="54"/>
                  </a:lnTo>
                  <a:lnTo>
                    <a:pt x="336" y="60"/>
                  </a:lnTo>
                  <a:lnTo>
                    <a:pt x="336" y="54"/>
                  </a:lnTo>
                  <a:lnTo>
                    <a:pt x="336" y="60"/>
                  </a:lnTo>
                  <a:lnTo>
                    <a:pt x="342" y="72"/>
                  </a:lnTo>
                  <a:lnTo>
                    <a:pt x="342" y="60"/>
                  </a:lnTo>
                  <a:lnTo>
                    <a:pt x="342" y="66"/>
                  </a:lnTo>
                  <a:lnTo>
                    <a:pt x="348" y="54"/>
                  </a:lnTo>
                  <a:lnTo>
                    <a:pt x="348" y="66"/>
                  </a:lnTo>
                  <a:lnTo>
                    <a:pt x="348" y="60"/>
                  </a:lnTo>
                  <a:lnTo>
                    <a:pt x="354" y="66"/>
                  </a:lnTo>
                  <a:lnTo>
                    <a:pt x="354" y="60"/>
                  </a:lnTo>
                  <a:lnTo>
                    <a:pt x="360" y="54"/>
                  </a:lnTo>
                  <a:lnTo>
                    <a:pt x="360" y="72"/>
                  </a:lnTo>
                  <a:lnTo>
                    <a:pt x="366" y="60"/>
                  </a:lnTo>
                  <a:lnTo>
                    <a:pt x="366" y="54"/>
                  </a:lnTo>
                  <a:lnTo>
                    <a:pt x="372" y="60"/>
                  </a:lnTo>
                  <a:lnTo>
                    <a:pt x="372" y="54"/>
                  </a:lnTo>
                  <a:lnTo>
                    <a:pt x="372" y="6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Freeform 69"/>
            <p:cNvSpPr>
              <a:spLocks/>
            </p:cNvSpPr>
            <p:nvPr/>
          </p:nvSpPr>
          <p:spPr bwMode="auto">
            <a:xfrm>
              <a:off x="7783065" y="3275820"/>
              <a:ext cx="268424" cy="895326"/>
            </a:xfrm>
            <a:custGeom>
              <a:avLst/>
              <a:gdLst/>
              <a:ahLst/>
              <a:cxnLst>
                <a:cxn ang="0">
                  <a:pos x="6" y="258"/>
                </a:cxn>
                <a:cxn ang="0">
                  <a:pos x="18" y="6"/>
                </a:cxn>
                <a:cxn ang="0">
                  <a:pos x="30" y="450"/>
                </a:cxn>
                <a:cxn ang="0">
                  <a:pos x="36" y="630"/>
                </a:cxn>
                <a:cxn ang="0">
                  <a:pos x="48" y="552"/>
                </a:cxn>
                <a:cxn ang="0">
                  <a:pos x="54" y="474"/>
                </a:cxn>
                <a:cxn ang="0">
                  <a:pos x="66" y="444"/>
                </a:cxn>
                <a:cxn ang="0">
                  <a:pos x="72" y="390"/>
                </a:cxn>
                <a:cxn ang="0">
                  <a:pos x="84" y="312"/>
                </a:cxn>
                <a:cxn ang="0">
                  <a:pos x="90" y="276"/>
                </a:cxn>
                <a:cxn ang="0">
                  <a:pos x="102" y="282"/>
                </a:cxn>
                <a:cxn ang="0">
                  <a:pos x="108" y="288"/>
                </a:cxn>
                <a:cxn ang="0">
                  <a:pos x="120" y="276"/>
                </a:cxn>
                <a:cxn ang="0">
                  <a:pos x="126" y="246"/>
                </a:cxn>
                <a:cxn ang="0">
                  <a:pos x="138" y="240"/>
                </a:cxn>
                <a:cxn ang="0">
                  <a:pos x="150" y="216"/>
                </a:cxn>
                <a:cxn ang="0">
                  <a:pos x="156" y="210"/>
                </a:cxn>
                <a:cxn ang="0">
                  <a:pos x="168" y="216"/>
                </a:cxn>
                <a:cxn ang="0">
                  <a:pos x="180" y="240"/>
                </a:cxn>
                <a:cxn ang="0">
                  <a:pos x="192" y="270"/>
                </a:cxn>
                <a:cxn ang="0">
                  <a:pos x="198" y="264"/>
                </a:cxn>
                <a:cxn ang="0">
                  <a:pos x="216" y="264"/>
                </a:cxn>
                <a:cxn ang="0">
                  <a:pos x="222" y="258"/>
                </a:cxn>
                <a:cxn ang="0">
                  <a:pos x="228" y="264"/>
                </a:cxn>
                <a:cxn ang="0">
                  <a:pos x="234" y="258"/>
                </a:cxn>
                <a:cxn ang="0">
                  <a:pos x="240" y="264"/>
                </a:cxn>
                <a:cxn ang="0">
                  <a:pos x="246" y="258"/>
                </a:cxn>
                <a:cxn ang="0">
                  <a:pos x="258" y="246"/>
                </a:cxn>
                <a:cxn ang="0">
                  <a:pos x="264" y="258"/>
                </a:cxn>
                <a:cxn ang="0">
                  <a:pos x="276" y="264"/>
                </a:cxn>
                <a:cxn ang="0">
                  <a:pos x="282" y="252"/>
                </a:cxn>
                <a:cxn ang="0">
                  <a:pos x="288" y="264"/>
                </a:cxn>
                <a:cxn ang="0">
                  <a:pos x="294" y="258"/>
                </a:cxn>
                <a:cxn ang="0">
                  <a:pos x="306" y="252"/>
                </a:cxn>
                <a:cxn ang="0">
                  <a:pos x="312" y="264"/>
                </a:cxn>
                <a:cxn ang="0">
                  <a:pos x="324" y="246"/>
                </a:cxn>
                <a:cxn ang="0">
                  <a:pos x="330" y="240"/>
                </a:cxn>
                <a:cxn ang="0">
                  <a:pos x="336" y="234"/>
                </a:cxn>
                <a:cxn ang="0">
                  <a:pos x="348" y="240"/>
                </a:cxn>
                <a:cxn ang="0">
                  <a:pos x="354" y="246"/>
                </a:cxn>
                <a:cxn ang="0">
                  <a:pos x="360" y="264"/>
                </a:cxn>
                <a:cxn ang="0">
                  <a:pos x="366" y="252"/>
                </a:cxn>
              </a:cxnLst>
              <a:rect l="0" t="0" r="r" b="b"/>
              <a:pathLst>
                <a:path w="378" h="690">
                  <a:moveTo>
                    <a:pt x="0" y="258"/>
                  </a:moveTo>
                  <a:lnTo>
                    <a:pt x="12" y="258"/>
                  </a:lnTo>
                  <a:lnTo>
                    <a:pt x="6" y="258"/>
                  </a:lnTo>
                  <a:lnTo>
                    <a:pt x="12" y="180"/>
                  </a:lnTo>
                  <a:lnTo>
                    <a:pt x="18" y="12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24" y="282"/>
                  </a:lnTo>
                  <a:lnTo>
                    <a:pt x="30" y="450"/>
                  </a:lnTo>
                  <a:lnTo>
                    <a:pt x="30" y="660"/>
                  </a:lnTo>
                  <a:lnTo>
                    <a:pt x="36" y="690"/>
                  </a:lnTo>
                  <a:lnTo>
                    <a:pt x="36" y="630"/>
                  </a:lnTo>
                  <a:lnTo>
                    <a:pt x="42" y="594"/>
                  </a:lnTo>
                  <a:lnTo>
                    <a:pt x="42" y="570"/>
                  </a:lnTo>
                  <a:lnTo>
                    <a:pt x="48" y="552"/>
                  </a:lnTo>
                  <a:lnTo>
                    <a:pt x="48" y="528"/>
                  </a:lnTo>
                  <a:lnTo>
                    <a:pt x="54" y="504"/>
                  </a:lnTo>
                  <a:lnTo>
                    <a:pt x="54" y="474"/>
                  </a:lnTo>
                  <a:lnTo>
                    <a:pt x="60" y="456"/>
                  </a:lnTo>
                  <a:lnTo>
                    <a:pt x="60" y="432"/>
                  </a:lnTo>
                  <a:lnTo>
                    <a:pt x="66" y="444"/>
                  </a:lnTo>
                  <a:lnTo>
                    <a:pt x="66" y="432"/>
                  </a:lnTo>
                  <a:lnTo>
                    <a:pt x="72" y="414"/>
                  </a:lnTo>
                  <a:lnTo>
                    <a:pt x="72" y="390"/>
                  </a:lnTo>
                  <a:lnTo>
                    <a:pt x="78" y="366"/>
                  </a:lnTo>
                  <a:lnTo>
                    <a:pt x="78" y="324"/>
                  </a:lnTo>
                  <a:lnTo>
                    <a:pt x="84" y="312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96" y="288"/>
                  </a:lnTo>
                  <a:lnTo>
                    <a:pt x="102" y="282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8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6"/>
                  </a:lnTo>
                  <a:lnTo>
                    <a:pt x="120" y="258"/>
                  </a:lnTo>
                  <a:lnTo>
                    <a:pt x="126" y="264"/>
                  </a:lnTo>
                  <a:lnTo>
                    <a:pt x="126" y="246"/>
                  </a:lnTo>
                  <a:lnTo>
                    <a:pt x="132" y="258"/>
                  </a:lnTo>
                  <a:lnTo>
                    <a:pt x="132" y="234"/>
                  </a:lnTo>
                  <a:lnTo>
                    <a:pt x="138" y="240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16"/>
                  </a:lnTo>
                  <a:lnTo>
                    <a:pt x="150" y="198"/>
                  </a:lnTo>
                  <a:lnTo>
                    <a:pt x="156" y="204"/>
                  </a:lnTo>
                  <a:lnTo>
                    <a:pt x="156" y="210"/>
                  </a:lnTo>
                  <a:lnTo>
                    <a:pt x="162" y="204"/>
                  </a:lnTo>
                  <a:lnTo>
                    <a:pt x="168" y="210"/>
                  </a:lnTo>
                  <a:lnTo>
                    <a:pt x="168" y="216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0" y="240"/>
                  </a:lnTo>
                  <a:lnTo>
                    <a:pt x="186" y="246"/>
                  </a:lnTo>
                  <a:lnTo>
                    <a:pt x="186" y="258"/>
                  </a:lnTo>
                  <a:lnTo>
                    <a:pt x="192" y="270"/>
                  </a:lnTo>
                  <a:lnTo>
                    <a:pt x="192" y="276"/>
                  </a:lnTo>
                  <a:lnTo>
                    <a:pt x="198" y="270"/>
                  </a:lnTo>
                  <a:lnTo>
                    <a:pt x="198" y="264"/>
                  </a:lnTo>
                  <a:lnTo>
                    <a:pt x="198" y="282"/>
                  </a:lnTo>
                  <a:lnTo>
                    <a:pt x="204" y="288"/>
                  </a:lnTo>
                  <a:lnTo>
                    <a:pt x="216" y="264"/>
                  </a:lnTo>
                  <a:lnTo>
                    <a:pt x="216" y="276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2" y="270"/>
                  </a:lnTo>
                  <a:lnTo>
                    <a:pt x="222" y="258"/>
                  </a:lnTo>
                  <a:lnTo>
                    <a:pt x="228" y="264"/>
                  </a:lnTo>
                  <a:lnTo>
                    <a:pt x="228" y="258"/>
                  </a:lnTo>
                  <a:lnTo>
                    <a:pt x="228" y="264"/>
                  </a:lnTo>
                  <a:lnTo>
                    <a:pt x="234" y="258"/>
                  </a:lnTo>
                  <a:lnTo>
                    <a:pt x="234" y="264"/>
                  </a:lnTo>
                  <a:lnTo>
                    <a:pt x="234" y="258"/>
                  </a:lnTo>
                  <a:lnTo>
                    <a:pt x="240" y="264"/>
                  </a:lnTo>
                  <a:lnTo>
                    <a:pt x="240" y="258"/>
                  </a:lnTo>
                  <a:lnTo>
                    <a:pt x="246" y="270"/>
                  </a:lnTo>
                  <a:lnTo>
                    <a:pt x="246" y="258"/>
                  </a:lnTo>
                  <a:lnTo>
                    <a:pt x="252" y="252"/>
                  </a:lnTo>
                  <a:lnTo>
                    <a:pt x="258" y="258"/>
                  </a:lnTo>
                  <a:lnTo>
                    <a:pt x="258" y="246"/>
                  </a:lnTo>
                  <a:lnTo>
                    <a:pt x="264" y="258"/>
                  </a:lnTo>
                  <a:lnTo>
                    <a:pt x="264" y="264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76" y="264"/>
                  </a:lnTo>
                  <a:lnTo>
                    <a:pt x="276" y="252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88" y="264"/>
                  </a:lnTo>
                  <a:lnTo>
                    <a:pt x="294" y="258"/>
                  </a:lnTo>
                  <a:lnTo>
                    <a:pt x="294" y="240"/>
                  </a:lnTo>
                  <a:lnTo>
                    <a:pt x="294" y="258"/>
                  </a:lnTo>
                  <a:lnTo>
                    <a:pt x="300" y="258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40"/>
                  </a:lnTo>
                  <a:lnTo>
                    <a:pt x="312" y="246"/>
                  </a:lnTo>
                  <a:lnTo>
                    <a:pt x="312" y="264"/>
                  </a:lnTo>
                  <a:lnTo>
                    <a:pt x="312" y="246"/>
                  </a:lnTo>
                  <a:lnTo>
                    <a:pt x="318" y="252"/>
                  </a:lnTo>
                  <a:lnTo>
                    <a:pt x="324" y="246"/>
                  </a:lnTo>
                  <a:lnTo>
                    <a:pt x="324" y="252"/>
                  </a:lnTo>
                  <a:lnTo>
                    <a:pt x="330" y="258"/>
                  </a:lnTo>
                  <a:lnTo>
                    <a:pt x="330" y="240"/>
                  </a:lnTo>
                  <a:lnTo>
                    <a:pt x="336" y="234"/>
                  </a:lnTo>
                  <a:lnTo>
                    <a:pt x="336" y="228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2" y="234"/>
                  </a:lnTo>
                  <a:lnTo>
                    <a:pt x="348" y="240"/>
                  </a:lnTo>
                  <a:lnTo>
                    <a:pt x="348" y="234"/>
                  </a:lnTo>
                  <a:lnTo>
                    <a:pt x="348" y="240"/>
                  </a:lnTo>
                  <a:lnTo>
                    <a:pt x="354" y="246"/>
                  </a:lnTo>
                  <a:lnTo>
                    <a:pt x="354" y="264"/>
                  </a:lnTo>
                  <a:lnTo>
                    <a:pt x="354" y="252"/>
                  </a:lnTo>
                  <a:lnTo>
                    <a:pt x="360" y="264"/>
                  </a:lnTo>
                  <a:lnTo>
                    <a:pt x="360" y="258"/>
                  </a:lnTo>
                  <a:lnTo>
                    <a:pt x="366" y="264"/>
                  </a:lnTo>
                  <a:lnTo>
                    <a:pt x="366" y="252"/>
                  </a:lnTo>
                  <a:lnTo>
                    <a:pt x="378" y="264"/>
                  </a:lnTo>
                  <a:lnTo>
                    <a:pt x="372" y="26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Freeform 69"/>
            <p:cNvSpPr>
              <a:spLocks/>
            </p:cNvSpPr>
            <p:nvPr/>
          </p:nvSpPr>
          <p:spPr bwMode="auto">
            <a:xfrm>
              <a:off x="6550588" y="3360201"/>
              <a:ext cx="268424" cy="895326"/>
            </a:xfrm>
            <a:custGeom>
              <a:avLst/>
              <a:gdLst/>
              <a:ahLst/>
              <a:cxnLst>
                <a:cxn ang="0">
                  <a:pos x="6" y="258"/>
                </a:cxn>
                <a:cxn ang="0">
                  <a:pos x="18" y="6"/>
                </a:cxn>
                <a:cxn ang="0">
                  <a:pos x="30" y="450"/>
                </a:cxn>
                <a:cxn ang="0">
                  <a:pos x="36" y="630"/>
                </a:cxn>
                <a:cxn ang="0">
                  <a:pos x="48" y="552"/>
                </a:cxn>
                <a:cxn ang="0">
                  <a:pos x="54" y="474"/>
                </a:cxn>
                <a:cxn ang="0">
                  <a:pos x="66" y="444"/>
                </a:cxn>
                <a:cxn ang="0">
                  <a:pos x="72" y="390"/>
                </a:cxn>
                <a:cxn ang="0">
                  <a:pos x="84" y="312"/>
                </a:cxn>
                <a:cxn ang="0">
                  <a:pos x="90" y="276"/>
                </a:cxn>
                <a:cxn ang="0">
                  <a:pos x="102" y="282"/>
                </a:cxn>
                <a:cxn ang="0">
                  <a:pos x="108" y="288"/>
                </a:cxn>
                <a:cxn ang="0">
                  <a:pos x="120" y="276"/>
                </a:cxn>
                <a:cxn ang="0">
                  <a:pos x="126" y="246"/>
                </a:cxn>
                <a:cxn ang="0">
                  <a:pos x="138" y="240"/>
                </a:cxn>
                <a:cxn ang="0">
                  <a:pos x="150" y="216"/>
                </a:cxn>
                <a:cxn ang="0">
                  <a:pos x="156" y="210"/>
                </a:cxn>
                <a:cxn ang="0">
                  <a:pos x="168" y="216"/>
                </a:cxn>
                <a:cxn ang="0">
                  <a:pos x="180" y="240"/>
                </a:cxn>
                <a:cxn ang="0">
                  <a:pos x="192" y="270"/>
                </a:cxn>
                <a:cxn ang="0">
                  <a:pos x="198" y="264"/>
                </a:cxn>
                <a:cxn ang="0">
                  <a:pos x="216" y="264"/>
                </a:cxn>
                <a:cxn ang="0">
                  <a:pos x="222" y="258"/>
                </a:cxn>
                <a:cxn ang="0">
                  <a:pos x="228" y="264"/>
                </a:cxn>
                <a:cxn ang="0">
                  <a:pos x="234" y="258"/>
                </a:cxn>
                <a:cxn ang="0">
                  <a:pos x="240" y="264"/>
                </a:cxn>
                <a:cxn ang="0">
                  <a:pos x="246" y="258"/>
                </a:cxn>
                <a:cxn ang="0">
                  <a:pos x="258" y="246"/>
                </a:cxn>
                <a:cxn ang="0">
                  <a:pos x="264" y="258"/>
                </a:cxn>
                <a:cxn ang="0">
                  <a:pos x="276" y="264"/>
                </a:cxn>
                <a:cxn ang="0">
                  <a:pos x="282" y="252"/>
                </a:cxn>
                <a:cxn ang="0">
                  <a:pos x="288" y="264"/>
                </a:cxn>
                <a:cxn ang="0">
                  <a:pos x="294" y="258"/>
                </a:cxn>
                <a:cxn ang="0">
                  <a:pos x="306" y="252"/>
                </a:cxn>
                <a:cxn ang="0">
                  <a:pos x="312" y="264"/>
                </a:cxn>
                <a:cxn ang="0">
                  <a:pos x="324" y="246"/>
                </a:cxn>
                <a:cxn ang="0">
                  <a:pos x="330" y="240"/>
                </a:cxn>
                <a:cxn ang="0">
                  <a:pos x="336" y="234"/>
                </a:cxn>
                <a:cxn ang="0">
                  <a:pos x="348" y="240"/>
                </a:cxn>
                <a:cxn ang="0">
                  <a:pos x="354" y="246"/>
                </a:cxn>
                <a:cxn ang="0">
                  <a:pos x="360" y="264"/>
                </a:cxn>
                <a:cxn ang="0">
                  <a:pos x="366" y="252"/>
                </a:cxn>
              </a:cxnLst>
              <a:rect l="0" t="0" r="r" b="b"/>
              <a:pathLst>
                <a:path w="378" h="690">
                  <a:moveTo>
                    <a:pt x="0" y="258"/>
                  </a:moveTo>
                  <a:lnTo>
                    <a:pt x="12" y="258"/>
                  </a:lnTo>
                  <a:lnTo>
                    <a:pt x="6" y="258"/>
                  </a:lnTo>
                  <a:lnTo>
                    <a:pt x="12" y="180"/>
                  </a:lnTo>
                  <a:lnTo>
                    <a:pt x="18" y="12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24" y="282"/>
                  </a:lnTo>
                  <a:lnTo>
                    <a:pt x="30" y="450"/>
                  </a:lnTo>
                  <a:lnTo>
                    <a:pt x="30" y="660"/>
                  </a:lnTo>
                  <a:lnTo>
                    <a:pt x="36" y="690"/>
                  </a:lnTo>
                  <a:lnTo>
                    <a:pt x="36" y="630"/>
                  </a:lnTo>
                  <a:lnTo>
                    <a:pt x="42" y="594"/>
                  </a:lnTo>
                  <a:lnTo>
                    <a:pt x="42" y="570"/>
                  </a:lnTo>
                  <a:lnTo>
                    <a:pt x="48" y="552"/>
                  </a:lnTo>
                  <a:lnTo>
                    <a:pt x="48" y="528"/>
                  </a:lnTo>
                  <a:lnTo>
                    <a:pt x="54" y="504"/>
                  </a:lnTo>
                  <a:lnTo>
                    <a:pt x="54" y="474"/>
                  </a:lnTo>
                  <a:lnTo>
                    <a:pt x="60" y="456"/>
                  </a:lnTo>
                  <a:lnTo>
                    <a:pt x="60" y="432"/>
                  </a:lnTo>
                  <a:lnTo>
                    <a:pt x="66" y="444"/>
                  </a:lnTo>
                  <a:lnTo>
                    <a:pt x="66" y="432"/>
                  </a:lnTo>
                  <a:lnTo>
                    <a:pt x="72" y="414"/>
                  </a:lnTo>
                  <a:lnTo>
                    <a:pt x="72" y="390"/>
                  </a:lnTo>
                  <a:lnTo>
                    <a:pt x="78" y="366"/>
                  </a:lnTo>
                  <a:lnTo>
                    <a:pt x="78" y="324"/>
                  </a:lnTo>
                  <a:lnTo>
                    <a:pt x="84" y="312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96" y="288"/>
                  </a:lnTo>
                  <a:lnTo>
                    <a:pt x="102" y="282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8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6"/>
                  </a:lnTo>
                  <a:lnTo>
                    <a:pt x="120" y="258"/>
                  </a:lnTo>
                  <a:lnTo>
                    <a:pt x="126" y="264"/>
                  </a:lnTo>
                  <a:lnTo>
                    <a:pt x="126" y="246"/>
                  </a:lnTo>
                  <a:lnTo>
                    <a:pt x="132" y="258"/>
                  </a:lnTo>
                  <a:lnTo>
                    <a:pt x="132" y="234"/>
                  </a:lnTo>
                  <a:lnTo>
                    <a:pt x="138" y="240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16"/>
                  </a:lnTo>
                  <a:lnTo>
                    <a:pt x="150" y="198"/>
                  </a:lnTo>
                  <a:lnTo>
                    <a:pt x="156" y="204"/>
                  </a:lnTo>
                  <a:lnTo>
                    <a:pt x="156" y="210"/>
                  </a:lnTo>
                  <a:lnTo>
                    <a:pt x="162" y="204"/>
                  </a:lnTo>
                  <a:lnTo>
                    <a:pt x="168" y="210"/>
                  </a:lnTo>
                  <a:lnTo>
                    <a:pt x="168" y="216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0" y="240"/>
                  </a:lnTo>
                  <a:lnTo>
                    <a:pt x="186" y="246"/>
                  </a:lnTo>
                  <a:lnTo>
                    <a:pt x="186" y="258"/>
                  </a:lnTo>
                  <a:lnTo>
                    <a:pt x="192" y="270"/>
                  </a:lnTo>
                  <a:lnTo>
                    <a:pt x="192" y="276"/>
                  </a:lnTo>
                  <a:lnTo>
                    <a:pt x="198" y="270"/>
                  </a:lnTo>
                  <a:lnTo>
                    <a:pt x="198" y="264"/>
                  </a:lnTo>
                  <a:lnTo>
                    <a:pt x="198" y="282"/>
                  </a:lnTo>
                  <a:lnTo>
                    <a:pt x="204" y="288"/>
                  </a:lnTo>
                  <a:lnTo>
                    <a:pt x="216" y="264"/>
                  </a:lnTo>
                  <a:lnTo>
                    <a:pt x="216" y="276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2" y="270"/>
                  </a:lnTo>
                  <a:lnTo>
                    <a:pt x="222" y="258"/>
                  </a:lnTo>
                  <a:lnTo>
                    <a:pt x="228" y="264"/>
                  </a:lnTo>
                  <a:lnTo>
                    <a:pt x="228" y="258"/>
                  </a:lnTo>
                  <a:lnTo>
                    <a:pt x="228" y="264"/>
                  </a:lnTo>
                  <a:lnTo>
                    <a:pt x="234" y="258"/>
                  </a:lnTo>
                  <a:lnTo>
                    <a:pt x="234" y="264"/>
                  </a:lnTo>
                  <a:lnTo>
                    <a:pt x="234" y="258"/>
                  </a:lnTo>
                  <a:lnTo>
                    <a:pt x="240" y="264"/>
                  </a:lnTo>
                  <a:lnTo>
                    <a:pt x="240" y="258"/>
                  </a:lnTo>
                  <a:lnTo>
                    <a:pt x="246" y="270"/>
                  </a:lnTo>
                  <a:lnTo>
                    <a:pt x="246" y="258"/>
                  </a:lnTo>
                  <a:lnTo>
                    <a:pt x="252" y="252"/>
                  </a:lnTo>
                  <a:lnTo>
                    <a:pt x="258" y="258"/>
                  </a:lnTo>
                  <a:lnTo>
                    <a:pt x="258" y="246"/>
                  </a:lnTo>
                  <a:lnTo>
                    <a:pt x="264" y="258"/>
                  </a:lnTo>
                  <a:lnTo>
                    <a:pt x="264" y="264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76" y="264"/>
                  </a:lnTo>
                  <a:lnTo>
                    <a:pt x="276" y="252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88" y="264"/>
                  </a:lnTo>
                  <a:lnTo>
                    <a:pt x="294" y="258"/>
                  </a:lnTo>
                  <a:lnTo>
                    <a:pt x="294" y="240"/>
                  </a:lnTo>
                  <a:lnTo>
                    <a:pt x="294" y="258"/>
                  </a:lnTo>
                  <a:lnTo>
                    <a:pt x="300" y="258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40"/>
                  </a:lnTo>
                  <a:lnTo>
                    <a:pt x="312" y="246"/>
                  </a:lnTo>
                  <a:lnTo>
                    <a:pt x="312" y="264"/>
                  </a:lnTo>
                  <a:lnTo>
                    <a:pt x="312" y="246"/>
                  </a:lnTo>
                  <a:lnTo>
                    <a:pt x="318" y="252"/>
                  </a:lnTo>
                  <a:lnTo>
                    <a:pt x="324" y="246"/>
                  </a:lnTo>
                  <a:lnTo>
                    <a:pt x="324" y="252"/>
                  </a:lnTo>
                  <a:lnTo>
                    <a:pt x="330" y="258"/>
                  </a:lnTo>
                  <a:lnTo>
                    <a:pt x="330" y="240"/>
                  </a:lnTo>
                  <a:lnTo>
                    <a:pt x="336" y="234"/>
                  </a:lnTo>
                  <a:lnTo>
                    <a:pt x="336" y="228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2" y="234"/>
                  </a:lnTo>
                  <a:lnTo>
                    <a:pt x="348" y="240"/>
                  </a:lnTo>
                  <a:lnTo>
                    <a:pt x="348" y="234"/>
                  </a:lnTo>
                  <a:lnTo>
                    <a:pt x="348" y="240"/>
                  </a:lnTo>
                  <a:lnTo>
                    <a:pt x="354" y="246"/>
                  </a:lnTo>
                  <a:lnTo>
                    <a:pt x="354" y="264"/>
                  </a:lnTo>
                  <a:lnTo>
                    <a:pt x="354" y="252"/>
                  </a:lnTo>
                  <a:lnTo>
                    <a:pt x="360" y="264"/>
                  </a:lnTo>
                  <a:lnTo>
                    <a:pt x="360" y="258"/>
                  </a:lnTo>
                  <a:lnTo>
                    <a:pt x="366" y="264"/>
                  </a:lnTo>
                  <a:lnTo>
                    <a:pt x="366" y="252"/>
                  </a:lnTo>
                  <a:lnTo>
                    <a:pt x="378" y="264"/>
                  </a:lnTo>
                  <a:lnTo>
                    <a:pt x="372" y="26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1678752" y="4389447"/>
              <a:ext cx="6372737" cy="360223"/>
              <a:chOff x="918340" y="4072218"/>
              <a:chExt cx="2476780" cy="138975"/>
            </a:xfrm>
          </p:grpSpPr>
          <p:sp>
            <p:nvSpPr>
              <p:cNvPr id="90" name="Rectangle 16"/>
              <p:cNvSpPr>
                <a:spLocks noChangeArrowheads="1"/>
              </p:cNvSpPr>
              <p:nvPr/>
            </p:nvSpPr>
            <p:spPr bwMode="auto">
              <a:xfrm>
                <a:off x="918340" y="4124955"/>
                <a:ext cx="132324" cy="8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1" name="Line 17"/>
              <p:cNvSpPr>
                <a:spLocks noChangeShapeType="1"/>
              </p:cNvSpPr>
              <p:nvPr/>
            </p:nvSpPr>
            <p:spPr bwMode="auto">
              <a:xfrm flipV="1">
                <a:off x="1197784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2" name="Line 20"/>
              <p:cNvSpPr>
                <a:spLocks noChangeShapeType="1"/>
              </p:cNvSpPr>
              <p:nvPr/>
            </p:nvSpPr>
            <p:spPr bwMode="auto">
              <a:xfrm flipV="1">
                <a:off x="1473938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3" name="Rectangle 22"/>
              <p:cNvSpPr>
                <a:spLocks noChangeArrowheads="1"/>
              </p:cNvSpPr>
              <p:nvPr/>
            </p:nvSpPr>
            <p:spPr bwMode="auto">
              <a:xfrm>
                <a:off x="1389199" y="4124955"/>
                <a:ext cx="249169" cy="8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1000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4" name="Line 23"/>
              <p:cNvSpPr>
                <a:spLocks noChangeShapeType="1"/>
              </p:cNvSpPr>
              <p:nvPr/>
            </p:nvSpPr>
            <p:spPr bwMode="auto">
              <a:xfrm flipV="1">
                <a:off x="1750092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5" name="Line 26"/>
              <p:cNvSpPr>
                <a:spLocks noChangeShapeType="1"/>
              </p:cNvSpPr>
              <p:nvPr/>
            </p:nvSpPr>
            <p:spPr bwMode="auto">
              <a:xfrm flipV="1">
                <a:off x="2026247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6" name="Rectangle 28"/>
              <p:cNvSpPr>
                <a:spLocks noChangeArrowheads="1"/>
              </p:cNvSpPr>
              <p:nvPr/>
            </p:nvSpPr>
            <p:spPr bwMode="auto">
              <a:xfrm>
                <a:off x="1920430" y="4124955"/>
                <a:ext cx="249169" cy="8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2000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7" name="Line 29"/>
              <p:cNvSpPr>
                <a:spLocks noChangeShapeType="1"/>
              </p:cNvSpPr>
              <p:nvPr/>
            </p:nvSpPr>
            <p:spPr bwMode="auto">
              <a:xfrm flipV="1">
                <a:off x="2300758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8" name="Line 32"/>
              <p:cNvSpPr>
                <a:spLocks noChangeShapeType="1"/>
              </p:cNvSpPr>
              <p:nvPr/>
            </p:nvSpPr>
            <p:spPr bwMode="auto">
              <a:xfrm flipV="1">
                <a:off x="2576912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9" name="Rectangle 34"/>
              <p:cNvSpPr>
                <a:spLocks noChangeArrowheads="1"/>
              </p:cNvSpPr>
              <p:nvPr/>
            </p:nvSpPr>
            <p:spPr bwMode="auto">
              <a:xfrm>
                <a:off x="2510165" y="4122155"/>
                <a:ext cx="249169" cy="8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3000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0" name="Line 35"/>
              <p:cNvSpPr>
                <a:spLocks noChangeShapeType="1"/>
              </p:cNvSpPr>
              <p:nvPr/>
            </p:nvSpPr>
            <p:spPr bwMode="auto">
              <a:xfrm flipV="1">
                <a:off x="2853067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1" name="Line 63"/>
              <p:cNvSpPr>
                <a:spLocks noChangeShapeType="1"/>
              </p:cNvSpPr>
              <p:nvPr/>
            </p:nvSpPr>
            <p:spPr bwMode="auto">
              <a:xfrm flipV="1">
                <a:off x="923271" y="4114270"/>
                <a:ext cx="2471849" cy="167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2" name="Line 20"/>
              <p:cNvSpPr>
                <a:spLocks noChangeShapeType="1"/>
              </p:cNvSpPr>
              <p:nvPr/>
            </p:nvSpPr>
            <p:spPr bwMode="auto">
              <a:xfrm flipV="1">
                <a:off x="922660" y="4072219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3" name="Line 35"/>
              <p:cNvSpPr>
                <a:spLocks noChangeShapeType="1"/>
              </p:cNvSpPr>
              <p:nvPr/>
            </p:nvSpPr>
            <p:spPr bwMode="auto">
              <a:xfrm flipV="1">
                <a:off x="3134583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4" name="Line 35"/>
              <p:cNvSpPr>
                <a:spLocks noChangeShapeType="1"/>
              </p:cNvSpPr>
              <p:nvPr/>
            </p:nvSpPr>
            <p:spPr bwMode="auto">
              <a:xfrm flipV="1">
                <a:off x="3394073" y="4072218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5" name="Rectangle 34"/>
              <p:cNvSpPr>
                <a:spLocks noChangeArrowheads="1"/>
              </p:cNvSpPr>
              <p:nvPr/>
            </p:nvSpPr>
            <p:spPr bwMode="auto">
              <a:xfrm>
                <a:off x="3099208" y="4125700"/>
                <a:ext cx="249169" cy="8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4000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5" name="TextBox 44"/>
            <p:cNvSpPr txBox="1"/>
            <p:nvPr/>
          </p:nvSpPr>
          <p:spPr>
            <a:xfrm>
              <a:off x="3106005" y="2055870"/>
              <a:ext cx="33924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 smtClean="0"/>
                <a:t>weakly-labeled data from </a:t>
              </a:r>
              <a:r>
                <a:rPr lang="en-US" sz="2000" b="1" i="1" dirty="0" smtClean="0">
                  <a:solidFill>
                    <a:srgbClr val="7030A0"/>
                  </a:solidFill>
                </a:rPr>
                <a:t>Bob</a:t>
              </a:r>
              <a:endParaRPr lang="en-US" sz="2000" b="1" i="1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2444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7975" y="0"/>
            <a:ext cx="784860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sz="4000" b="1" i="1" dirty="0" smtClean="0">
                <a:solidFill>
                  <a:srgbClr val="0070C0"/>
                </a:solidFill>
              </a:rPr>
              <a:t>Weakly-Labeled</a:t>
            </a:r>
            <a:r>
              <a:rPr lang="en-US" sz="4000" dirty="0" smtClean="0">
                <a:solidFill>
                  <a:srgbClr val="0070C0"/>
                </a:solidFill>
              </a:rPr>
              <a:t> dat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1905000"/>
            <a:ext cx="849995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70C0"/>
                </a:solidFill>
              </a:rPr>
              <a:t>How to mitigate </a:t>
            </a:r>
            <a:r>
              <a:rPr lang="en-US" sz="3000" dirty="0" smtClean="0">
                <a:solidFill>
                  <a:srgbClr val="0070C0"/>
                </a:solidFill>
              </a:rPr>
              <a:t>the problem of weakly-labeled data?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2133600" y="2819400"/>
            <a:ext cx="515269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900" dirty="0" smtClean="0"/>
              <a:t> Extraneous/irrelevant sec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900" dirty="0" smtClean="0"/>
              <a:t> Redundancies</a:t>
            </a:r>
            <a:endParaRPr lang="en-US" sz="2900" dirty="0"/>
          </a:p>
        </p:txBody>
      </p:sp>
    </p:spTree>
    <p:extLst>
      <p:ext uri="{BB962C8B-B14F-4D97-AF65-F5344CB8AC3E}">
        <p14:creationId xmlns:p14="http://schemas.microsoft.com/office/powerpoint/2010/main" val="684929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Outline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700" b="1" dirty="0" smtClean="0">
                <a:solidFill>
                  <a:srgbClr val="0070C0"/>
                </a:solidFill>
              </a:rPr>
              <a:t> Motivation</a:t>
            </a:r>
          </a:p>
          <a:p>
            <a:r>
              <a:rPr lang="en-US" sz="3700" b="1" dirty="0">
                <a:solidFill>
                  <a:srgbClr val="0070C0"/>
                </a:solidFill>
              </a:rPr>
              <a:t> </a:t>
            </a:r>
            <a:r>
              <a:rPr lang="en-US" sz="3700" b="1" dirty="0" smtClean="0">
                <a:solidFill>
                  <a:srgbClr val="0070C0"/>
                </a:solidFill>
              </a:rPr>
              <a:t>Proposed Framework</a:t>
            </a:r>
          </a:p>
          <a:p>
            <a:pPr marL="0" indent="0">
              <a:buNone/>
            </a:pPr>
            <a:r>
              <a:rPr lang="en-US" sz="3700" b="1" dirty="0">
                <a:solidFill>
                  <a:srgbClr val="0070C0"/>
                </a:solidFill>
              </a:rPr>
              <a:t> </a:t>
            </a:r>
            <a:r>
              <a:rPr lang="en-US" sz="3700" b="1" dirty="0" smtClean="0">
                <a:solidFill>
                  <a:srgbClr val="0070C0"/>
                </a:solidFill>
              </a:rPr>
              <a:t>     </a:t>
            </a:r>
            <a:r>
              <a:rPr lang="en-US" b="1" dirty="0" smtClean="0">
                <a:solidFill>
                  <a:srgbClr val="0070C0"/>
                </a:solidFill>
              </a:rPr>
              <a:t>-  Concepts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smtClean="0">
                <a:solidFill>
                  <a:srgbClr val="0070C0"/>
                </a:solidFill>
              </a:rPr>
              <a:t>      -  Algorithms</a:t>
            </a:r>
          </a:p>
          <a:p>
            <a:r>
              <a:rPr lang="en-US" sz="3700" b="1" dirty="0">
                <a:solidFill>
                  <a:srgbClr val="0070C0"/>
                </a:solidFill>
              </a:rPr>
              <a:t> </a:t>
            </a:r>
            <a:r>
              <a:rPr lang="en-US" sz="3700" b="1" dirty="0" smtClean="0">
                <a:solidFill>
                  <a:srgbClr val="0070C0"/>
                </a:solidFill>
              </a:rPr>
              <a:t>Experimental Evaluation</a:t>
            </a:r>
          </a:p>
          <a:p>
            <a:r>
              <a:rPr lang="en-US" sz="3700" b="1" dirty="0" smtClean="0">
                <a:solidFill>
                  <a:srgbClr val="0070C0"/>
                </a:solidFill>
              </a:rPr>
              <a:t> Conclusion &amp; Future Work</a:t>
            </a:r>
            <a:endParaRPr lang="en-US" sz="3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497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Data Dictionary</a:t>
            </a:r>
            <a:endParaRPr lang="en-US" sz="4000" b="1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7667" y="1981200"/>
            <a:ext cx="782445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300" dirty="0" smtClean="0">
                <a:solidFill>
                  <a:srgbClr val="0070C0"/>
                </a:solidFill>
              </a:rPr>
              <a:t>A (potentially very small) “smart” subset of the training data.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300" dirty="0" smtClean="0">
                <a:solidFill>
                  <a:srgbClr val="0070C0"/>
                </a:solidFill>
              </a:rPr>
              <a:t>It spans the concept space.</a:t>
            </a:r>
            <a:endParaRPr lang="en-US" sz="2300" dirty="0">
              <a:solidFill>
                <a:srgbClr val="0070C0"/>
              </a:solidFill>
            </a:endParaRPr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7077586" y="3806294"/>
            <a:ext cx="1608692" cy="1899536"/>
            <a:chOff x="3596241" y="3501560"/>
            <a:chExt cx="718166" cy="84800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941384" y="4349567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Freeform 73"/>
            <p:cNvSpPr>
              <a:spLocks/>
            </p:cNvSpPr>
            <p:nvPr/>
          </p:nvSpPr>
          <p:spPr bwMode="auto">
            <a:xfrm>
              <a:off x="3635097" y="3620467"/>
              <a:ext cx="135612" cy="345419"/>
            </a:xfrm>
            <a:custGeom>
              <a:avLst/>
              <a:gdLst/>
              <a:ahLst/>
              <a:cxnLst>
                <a:cxn ang="0">
                  <a:pos x="6" y="258"/>
                </a:cxn>
                <a:cxn ang="0">
                  <a:pos x="12" y="270"/>
                </a:cxn>
                <a:cxn ang="0">
                  <a:pos x="24" y="270"/>
                </a:cxn>
                <a:cxn ang="0">
                  <a:pos x="30" y="264"/>
                </a:cxn>
                <a:cxn ang="0">
                  <a:pos x="42" y="246"/>
                </a:cxn>
                <a:cxn ang="0">
                  <a:pos x="60" y="240"/>
                </a:cxn>
                <a:cxn ang="0">
                  <a:pos x="66" y="252"/>
                </a:cxn>
                <a:cxn ang="0">
                  <a:pos x="84" y="246"/>
                </a:cxn>
                <a:cxn ang="0">
                  <a:pos x="96" y="258"/>
                </a:cxn>
                <a:cxn ang="0">
                  <a:pos x="108" y="258"/>
                </a:cxn>
                <a:cxn ang="0">
                  <a:pos x="120" y="258"/>
                </a:cxn>
                <a:cxn ang="0">
                  <a:pos x="126" y="258"/>
                </a:cxn>
                <a:cxn ang="0">
                  <a:pos x="138" y="264"/>
                </a:cxn>
                <a:cxn ang="0">
                  <a:pos x="150" y="246"/>
                </a:cxn>
                <a:cxn ang="0">
                  <a:pos x="156" y="246"/>
                </a:cxn>
                <a:cxn ang="0">
                  <a:pos x="162" y="258"/>
                </a:cxn>
                <a:cxn ang="0">
                  <a:pos x="174" y="270"/>
                </a:cxn>
                <a:cxn ang="0">
                  <a:pos x="180" y="288"/>
                </a:cxn>
                <a:cxn ang="0">
                  <a:pos x="186" y="288"/>
                </a:cxn>
                <a:cxn ang="0">
                  <a:pos x="192" y="288"/>
                </a:cxn>
                <a:cxn ang="0">
                  <a:pos x="204" y="264"/>
                </a:cxn>
                <a:cxn ang="0">
                  <a:pos x="216" y="288"/>
                </a:cxn>
                <a:cxn ang="0">
                  <a:pos x="222" y="270"/>
                </a:cxn>
                <a:cxn ang="0">
                  <a:pos x="234" y="276"/>
                </a:cxn>
                <a:cxn ang="0">
                  <a:pos x="234" y="276"/>
                </a:cxn>
                <a:cxn ang="0">
                  <a:pos x="246" y="264"/>
                </a:cxn>
                <a:cxn ang="0">
                  <a:pos x="252" y="258"/>
                </a:cxn>
                <a:cxn ang="0">
                  <a:pos x="264" y="72"/>
                </a:cxn>
                <a:cxn ang="0">
                  <a:pos x="270" y="432"/>
                </a:cxn>
                <a:cxn ang="0">
                  <a:pos x="282" y="684"/>
                </a:cxn>
                <a:cxn ang="0">
                  <a:pos x="288" y="552"/>
                </a:cxn>
                <a:cxn ang="0">
                  <a:pos x="300" y="498"/>
                </a:cxn>
                <a:cxn ang="0">
                  <a:pos x="306" y="438"/>
                </a:cxn>
                <a:cxn ang="0">
                  <a:pos x="318" y="408"/>
                </a:cxn>
                <a:cxn ang="0">
                  <a:pos x="324" y="306"/>
                </a:cxn>
                <a:cxn ang="0">
                  <a:pos x="336" y="270"/>
                </a:cxn>
                <a:cxn ang="0">
                  <a:pos x="342" y="282"/>
                </a:cxn>
                <a:cxn ang="0">
                  <a:pos x="354" y="258"/>
                </a:cxn>
                <a:cxn ang="0">
                  <a:pos x="360" y="246"/>
                </a:cxn>
                <a:cxn ang="0">
                  <a:pos x="366" y="246"/>
                </a:cxn>
                <a:cxn ang="0">
                  <a:pos x="378" y="234"/>
                </a:cxn>
                <a:cxn ang="0">
                  <a:pos x="384" y="210"/>
                </a:cxn>
              </a:cxnLst>
              <a:rect l="0" t="0" r="r" b="b"/>
              <a:pathLst>
                <a:path w="396" h="690">
                  <a:moveTo>
                    <a:pt x="0" y="246"/>
                  </a:moveTo>
                  <a:lnTo>
                    <a:pt x="6" y="252"/>
                  </a:lnTo>
                  <a:lnTo>
                    <a:pt x="6" y="258"/>
                  </a:lnTo>
                  <a:lnTo>
                    <a:pt x="6" y="240"/>
                  </a:lnTo>
                  <a:lnTo>
                    <a:pt x="12" y="264"/>
                  </a:lnTo>
                  <a:lnTo>
                    <a:pt x="12" y="270"/>
                  </a:lnTo>
                  <a:lnTo>
                    <a:pt x="12" y="258"/>
                  </a:lnTo>
                  <a:lnTo>
                    <a:pt x="18" y="264"/>
                  </a:lnTo>
                  <a:lnTo>
                    <a:pt x="24" y="270"/>
                  </a:lnTo>
                  <a:lnTo>
                    <a:pt x="24" y="264"/>
                  </a:lnTo>
                  <a:lnTo>
                    <a:pt x="30" y="258"/>
                  </a:lnTo>
                  <a:lnTo>
                    <a:pt x="30" y="264"/>
                  </a:lnTo>
                  <a:lnTo>
                    <a:pt x="36" y="258"/>
                  </a:lnTo>
                  <a:lnTo>
                    <a:pt x="42" y="252"/>
                  </a:lnTo>
                  <a:lnTo>
                    <a:pt x="42" y="246"/>
                  </a:lnTo>
                  <a:lnTo>
                    <a:pt x="48" y="258"/>
                  </a:lnTo>
                  <a:lnTo>
                    <a:pt x="48" y="228"/>
                  </a:lnTo>
                  <a:lnTo>
                    <a:pt x="60" y="240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66" y="252"/>
                  </a:lnTo>
                  <a:lnTo>
                    <a:pt x="72" y="240"/>
                  </a:lnTo>
                  <a:lnTo>
                    <a:pt x="72" y="246"/>
                  </a:lnTo>
                  <a:lnTo>
                    <a:pt x="84" y="246"/>
                  </a:lnTo>
                  <a:lnTo>
                    <a:pt x="84" y="252"/>
                  </a:lnTo>
                  <a:lnTo>
                    <a:pt x="90" y="258"/>
                  </a:lnTo>
                  <a:lnTo>
                    <a:pt x="96" y="258"/>
                  </a:lnTo>
                  <a:lnTo>
                    <a:pt x="102" y="240"/>
                  </a:lnTo>
                  <a:lnTo>
                    <a:pt x="102" y="258"/>
                  </a:lnTo>
                  <a:lnTo>
                    <a:pt x="108" y="258"/>
                  </a:lnTo>
                  <a:lnTo>
                    <a:pt x="120" y="258"/>
                  </a:lnTo>
                  <a:lnTo>
                    <a:pt x="114" y="258"/>
                  </a:lnTo>
                  <a:lnTo>
                    <a:pt x="120" y="258"/>
                  </a:lnTo>
                  <a:lnTo>
                    <a:pt x="126" y="258"/>
                  </a:lnTo>
                  <a:lnTo>
                    <a:pt x="126" y="246"/>
                  </a:lnTo>
                  <a:lnTo>
                    <a:pt x="126" y="258"/>
                  </a:lnTo>
                  <a:lnTo>
                    <a:pt x="138" y="258"/>
                  </a:lnTo>
                  <a:lnTo>
                    <a:pt x="132" y="258"/>
                  </a:lnTo>
                  <a:lnTo>
                    <a:pt x="138" y="264"/>
                  </a:lnTo>
                  <a:lnTo>
                    <a:pt x="144" y="270"/>
                  </a:lnTo>
                  <a:lnTo>
                    <a:pt x="144" y="252"/>
                  </a:lnTo>
                  <a:lnTo>
                    <a:pt x="150" y="246"/>
                  </a:lnTo>
                  <a:lnTo>
                    <a:pt x="150" y="252"/>
                  </a:lnTo>
                  <a:lnTo>
                    <a:pt x="150" y="246"/>
                  </a:lnTo>
                  <a:lnTo>
                    <a:pt x="156" y="246"/>
                  </a:lnTo>
                  <a:lnTo>
                    <a:pt x="156" y="234"/>
                  </a:lnTo>
                  <a:lnTo>
                    <a:pt x="162" y="246"/>
                  </a:lnTo>
                  <a:lnTo>
                    <a:pt x="162" y="258"/>
                  </a:lnTo>
                  <a:lnTo>
                    <a:pt x="168" y="252"/>
                  </a:lnTo>
                  <a:lnTo>
                    <a:pt x="168" y="264"/>
                  </a:lnTo>
                  <a:lnTo>
                    <a:pt x="174" y="270"/>
                  </a:lnTo>
                  <a:lnTo>
                    <a:pt x="174" y="282"/>
                  </a:lnTo>
                  <a:lnTo>
                    <a:pt x="180" y="276"/>
                  </a:lnTo>
                  <a:lnTo>
                    <a:pt x="180" y="288"/>
                  </a:lnTo>
                  <a:lnTo>
                    <a:pt x="180" y="282"/>
                  </a:lnTo>
                  <a:lnTo>
                    <a:pt x="186" y="276"/>
                  </a:lnTo>
                  <a:lnTo>
                    <a:pt x="186" y="288"/>
                  </a:lnTo>
                  <a:lnTo>
                    <a:pt x="186" y="276"/>
                  </a:lnTo>
                  <a:lnTo>
                    <a:pt x="192" y="270"/>
                  </a:lnTo>
                  <a:lnTo>
                    <a:pt x="192" y="288"/>
                  </a:lnTo>
                  <a:lnTo>
                    <a:pt x="198" y="294"/>
                  </a:lnTo>
                  <a:lnTo>
                    <a:pt x="198" y="270"/>
                  </a:lnTo>
                  <a:lnTo>
                    <a:pt x="204" y="264"/>
                  </a:lnTo>
                  <a:lnTo>
                    <a:pt x="204" y="270"/>
                  </a:lnTo>
                  <a:lnTo>
                    <a:pt x="216" y="270"/>
                  </a:lnTo>
                  <a:lnTo>
                    <a:pt x="216" y="288"/>
                  </a:lnTo>
                  <a:lnTo>
                    <a:pt x="210" y="270"/>
                  </a:lnTo>
                  <a:lnTo>
                    <a:pt x="216" y="282"/>
                  </a:lnTo>
                  <a:lnTo>
                    <a:pt x="222" y="270"/>
                  </a:lnTo>
                  <a:lnTo>
                    <a:pt x="222" y="276"/>
                  </a:lnTo>
                  <a:lnTo>
                    <a:pt x="222" y="264"/>
                  </a:lnTo>
                  <a:lnTo>
                    <a:pt x="234" y="276"/>
                  </a:lnTo>
                  <a:lnTo>
                    <a:pt x="228" y="276"/>
                  </a:lnTo>
                  <a:lnTo>
                    <a:pt x="234" y="270"/>
                  </a:lnTo>
                  <a:lnTo>
                    <a:pt x="234" y="276"/>
                  </a:lnTo>
                  <a:lnTo>
                    <a:pt x="240" y="276"/>
                  </a:lnTo>
                  <a:lnTo>
                    <a:pt x="246" y="270"/>
                  </a:lnTo>
                  <a:lnTo>
                    <a:pt x="246" y="264"/>
                  </a:lnTo>
                  <a:lnTo>
                    <a:pt x="246" y="270"/>
                  </a:lnTo>
                  <a:lnTo>
                    <a:pt x="252" y="276"/>
                  </a:lnTo>
                  <a:lnTo>
                    <a:pt x="252" y="258"/>
                  </a:lnTo>
                  <a:lnTo>
                    <a:pt x="258" y="240"/>
                  </a:lnTo>
                  <a:lnTo>
                    <a:pt x="258" y="150"/>
                  </a:lnTo>
                  <a:lnTo>
                    <a:pt x="264" y="72"/>
                  </a:lnTo>
                  <a:lnTo>
                    <a:pt x="264" y="0"/>
                  </a:lnTo>
                  <a:lnTo>
                    <a:pt x="270" y="90"/>
                  </a:lnTo>
                  <a:lnTo>
                    <a:pt x="270" y="432"/>
                  </a:lnTo>
                  <a:lnTo>
                    <a:pt x="276" y="564"/>
                  </a:lnTo>
                  <a:lnTo>
                    <a:pt x="276" y="690"/>
                  </a:lnTo>
                  <a:lnTo>
                    <a:pt x="282" y="684"/>
                  </a:lnTo>
                  <a:lnTo>
                    <a:pt x="282" y="606"/>
                  </a:lnTo>
                  <a:lnTo>
                    <a:pt x="288" y="588"/>
                  </a:lnTo>
                  <a:lnTo>
                    <a:pt x="288" y="552"/>
                  </a:lnTo>
                  <a:lnTo>
                    <a:pt x="294" y="546"/>
                  </a:lnTo>
                  <a:lnTo>
                    <a:pt x="294" y="510"/>
                  </a:lnTo>
                  <a:lnTo>
                    <a:pt x="300" y="498"/>
                  </a:lnTo>
                  <a:lnTo>
                    <a:pt x="300" y="462"/>
                  </a:lnTo>
                  <a:lnTo>
                    <a:pt x="306" y="450"/>
                  </a:lnTo>
                  <a:lnTo>
                    <a:pt x="306" y="438"/>
                  </a:lnTo>
                  <a:lnTo>
                    <a:pt x="312" y="432"/>
                  </a:lnTo>
                  <a:lnTo>
                    <a:pt x="312" y="408"/>
                  </a:lnTo>
                  <a:lnTo>
                    <a:pt x="318" y="408"/>
                  </a:lnTo>
                  <a:lnTo>
                    <a:pt x="318" y="360"/>
                  </a:lnTo>
                  <a:lnTo>
                    <a:pt x="324" y="342"/>
                  </a:lnTo>
                  <a:lnTo>
                    <a:pt x="324" y="306"/>
                  </a:lnTo>
                  <a:lnTo>
                    <a:pt x="330" y="294"/>
                  </a:lnTo>
                  <a:lnTo>
                    <a:pt x="330" y="264"/>
                  </a:lnTo>
                  <a:lnTo>
                    <a:pt x="336" y="270"/>
                  </a:lnTo>
                  <a:lnTo>
                    <a:pt x="336" y="282"/>
                  </a:lnTo>
                  <a:lnTo>
                    <a:pt x="336" y="276"/>
                  </a:lnTo>
                  <a:lnTo>
                    <a:pt x="342" y="282"/>
                  </a:lnTo>
                  <a:lnTo>
                    <a:pt x="342" y="276"/>
                  </a:lnTo>
                  <a:lnTo>
                    <a:pt x="348" y="270"/>
                  </a:lnTo>
                  <a:lnTo>
                    <a:pt x="354" y="258"/>
                  </a:lnTo>
                  <a:lnTo>
                    <a:pt x="354" y="270"/>
                  </a:lnTo>
                  <a:lnTo>
                    <a:pt x="354" y="258"/>
                  </a:lnTo>
                  <a:lnTo>
                    <a:pt x="360" y="246"/>
                  </a:lnTo>
                  <a:lnTo>
                    <a:pt x="360" y="252"/>
                  </a:lnTo>
                  <a:lnTo>
                    <a:pt x="366" y="264"/>
                  </a:lnTo>
                  <a:lnTo>
                    <a:pt x="366" y="246"/>
                  </a:lnTo>
                  <a:lnTo>
                    <a:pt x="372" y="234"/>
                  </a:lnTo>
                  <a:lnTo>
                    <a:pt x="372" y="228"/>
                  </a:lnTo>
                  <a:lnTo>
                    <a:pt x="378" y="234"/>
                  </a:lnTo>
                  <a:lnTo>
                    <a:pt x="378" y="228"/>
                  </a:lnTo>
                  <a:lnTo>
                    <a:pt x="384" y="222"/>
                  </a:lnTo>
                  <a:lnTo>
                    <a:pt x="384" y="210"/>
                  </a:lnTo>
                  <a:lnTo>
                    <a:pt x="390" y="210"/>
                  </a:lnTo>
                  <a:lnTo>
                    <a:pt x="396" y="198"/>
                  </a:lnTo>
                </a:path>
              </a:pathLst>
            </a:custGeom>
            <a:noFill/>
            <a:ln w="165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Freeform 81"/>
            <p:cNvSpPr>
              <a:spLocks/>
            </p:cNvSpPr>
            <p:nvPr/>
          </p:nvSpPr>
          <p:spPr bwMode="auto">
            <a:xfrm>
              <a:off x="3837532" y="3555875"/>
              <a:ext cx="165080" cy="504612"/>
            </a:xfrm>
            <a:custGeom>
              <a:avLst/>
              <a:gdLst/>
              <a:ahLst/>
              <a:cxnLst>
                <a:cxn ang="0">
                  <a:pos x="0" y="696"/>
                </a:cxn>
                <a:cxn ang="0">
                  <a:pos x="12" y="702"/>
                </a:cxn>
                <a:cxn ang="0">
                  <a:pos x="18" y="690"/>
                </a:cxn>
                <a:cxn ang="0">
                  <a:pos x="30" y="696"/>
                </a:cxn>
                <a:cxn ang="0">
                  <a:pos x="36" y="696"/>
                </a:cxn>
                <a:cxn ang="0">
                  <a:pos x="42" y="690"/>
                </a:cxn>
                <a:cxn ang="0">
                  <a:pos x="54" y="696"/>
                </a:cxn>
                <a:cxn ang="0">
                  <a:pos x="60" y="714"/>
                </a:cxn>
                <a:cxn ang="0">
                  <a:pos x="66" y="702"/>
                </a:cxn>
                <a:cxn ang="0">
                  <a:pos x="78" y="696"/>
                </a:cxn>
                <a:cxn ang="0">
                  <a:pos x="90" y="684"/>
                </a:cxn>
                <a:cxn ang="0">
                  <a:pos x="96" y="684"/>
                </a:cxn>
                <a:cxn ang="0">
                  <a:pos x="102" y="720"/>
                </a:cxn>
                <a:cxn ang="0">
                  <a:pos x="114" y="714"/>
                </a:cxn>
                <a:cxn ang="0">
                  <a:pos x="126" y="714"/>
                </a:cxn>
                <a:cxn ang="0">
                  <a:pos x="138" y="702"/>
                </a:cxn>
                <a:cxn ang="0">
                  <a:pos x="144" y="690"/>
                </a:cxn>
                <a:cxn ang="0">
                  <a:pos x="150" y="684"/>
                </a:cxn>
                <a:cxn ang="0">
                  <a:pos x="156" y="696"/>
                </a:cxn>
                <a:cxn ang="0">
                  <a:pos x="168" y="450"/>
                </a:cxn>
                <a:cxn ang="0">
                  <a:pos x="174" y="342"/>
                </a:cxn>
                <a:cxn ang="0">
                  <a:pos x="186" y="204"/>
                </a:cxn>
                <a:cxn ang="0">
                  <a:pos x="192" y="0"/>
                </a:cxn>
                <a:cxn ang="0">
                  <a:pos x="198" y="492"/>
                </a:cxn>
                <a:cxn ang="0">
                  <a:pos x="210" y="774"/>
                </a:cxn>
                <a:cxn ang="0">
                  <a:pos x="216" y="810"/>
                </a:cxn>
                <a:cxn ang="0">
                  <a:pos x="228" y="828"/>
                </a:cxn>
                <a:cxn ang="0">
                  <a:pos x="234" y="852"/>
                </a:cxn>
                <a:cxn ang="0">
                  <a:pos x="246" y="888"/>
                </a:cxn>
                <a:cxn ang="0">
                  <a:pos x="252" y="906"/>
                </a:cxn>
                <a:cxn ang="0">
                  <a:pos x="258" y="942"/>
                </a:cxn>
                <a:cxn ang="0">
                  <a:pos x="264" y="954"/>
                </a:cxn>
                <a:cxn ang="0">
                  <a:pos x="276" y="1002"/>
                </a:cxn>
                <a:cxn ang="0">
                  <a:pos x="282" y="1008"/>
                </a:cxn>
                <a:cxn ang="0">
                  <a:pos x="294" y="1002"/>
                </a:cxn>
                <a:cxn ang="0">
                  <a:pos x="300" y="954"/>
                </a:cxn>
                <a:cxn ang="0">
                  <a:pos x="312" y="918"/>
                </a:cxn>
                <a:cxn ang="0">
                  <a:pos x="318" y="840"/>
                </a:cxn>
                <a:cxn ang="0">
                  <a:pos x="330" y="780"/>
                </a:cxn>
                <a:cxn ang="0">
                  <a:pos x="336" y="738"/>
                </a:cxn>
                <a:cxn ang="0">
                  <a:pos x="342" y="726"/>
                </a:cxn>
                <a:cxn ang="0">
                  <a:pos x="354" y="702"/>
                </a:cxn>
              </a:cxnLst>
              <a:rect l="0" t="0" r="r" b="b"/>
              <a:pathLst>
                <a:path w="366" h="1008">
                  <a:moveTo>
                    <a:pt x="0" y="696"/>
                  </a:moveTo>
                  <a:lnTo>
                    <a:pt x="0" y="708"/>
                  </a:lnTo>
                  <a:lnTo>
                    <a:pt x="0" y="696"/>
                  </a:lnTo>
                  <a:lnTo>
                    <a:pt x="6" y="702"/>
                  </a:lnTo>
                  <a:lnTo>
                    <a:pt x="6" y="690"/>
                  </a:lnTo>
                  <a:lnTo>
                    <a:pt x="12" y="702"/>
                  </a:lnTo>
                  <a:lnTo>
                    <a:pt x="12" y="690"/>
                  </a:lnTo>
                  <a:lnTo>
                    <a:pt x="18" y="696"/>
                  </a:lnTo>
                  <a:lnTo>
                    <a:pt x="18" y="690"/>
                  </a:lnTo>
                  <a:lnTo>
                    <a:pt x="18" y="696"/>
                  </a:lnTo>
                  <a:lnTo>
                    <a:pt x="24" y="696"/>
                  </a:lnTo>
                  <a:lnTo>
                    <a:pt x="30" y="696"/>
                  </a:lnTo>
                  <a:lnTo>
                    <a:pt x="30" y="708"/>
                  </a:lnTo>
                  <a:lnTo>
                    <a:pt x="30" y="690"/>
                  </a:lnTo>
                  <a:lnTo>
                    <a:pt x="36" y="696"/>
                  </a:lnTo>
                  <a:lnTo>
                    <a:pt x="36" y="702"/>
                  </a:lnTo>
                  <a:lnTo>
                    <a:pt x="42" y="696"/>
                  </a:lnTo>
                  <a:lnTo>
                    <a:pt x="42" y="690"/>
                  </a:lnTo>
                  <a:lnTo>
                    <a:pt x="48" y="708"/>
                  </a:lnTo>
                  <a:lnTo>
                    <a:pt x="48" y="702"/>
                  </a:lnTo>
                  <a:lnTo>
                    <a:pt x="54" y="696"/>
                  </a:lnTo>
                  <a:lnTo>
                    <a:pt x="54" y="702"/>
                  </a:lnTo>
                  <a:lnTo>
                    <a:pt x="60" y="696"/>
                  </a:lnTo>
                  <a:lnTo>
                    <a:pt x="60" y="714"/>
                  </a:lnTo>
                  <a:lnTo>
                    <a:pt x="66" y="702"/>
                  </a:lnTo>
                  <a:lnTo>
                    <a:pt x="66" y="690"/>
                  </a:lnTo>
                  <a:lnTo>
                    <a:pt x="66" y="702"/>
                  </a:lnTo>
                  <a:lnTo>
                    <a:pt x="72" y="696"/>
                  </a:lnTo>
                  <a:lnTo>
                    <a:pt x="72" y="690"/>
                  </a:lnTo>
                  <a:lnTo>
                    <a:pt x="78" y="696"/>
                  </a:lnTo>
                  <a:lnTo>
                    <a:pt x="78" y="684"/>
                  </a:lnTo>
                  <a:lnTo>
                    <a:pt x="84" y="678"/>
                  </a:lnTo>
                  <a:lnTo>
                    <a:pt x="90" y="684"/>
                  </a:lnTo>
                  <a:lnTo>
                    <a:pt x="90" y="678"/>
                  </a:lnTo>
                  <a:lnTo>
                    <a:pt x="90" y="684"/>
                  </a:lnTo>
                  <a:lnTo>
                    <a:pt x="96" y="684"/>
                  </a:lnTo>
                  <a:lnTo>
                    <a:pt x="96" y="702"/>
                  </a:lnTo>
                  <a:lnTo>
                    <a:pt x="102" y="696"/>
                  </a:lnTo>
                  <a:lnTo>
                    <a:pt x="102" y="720"/>
                  </a:lnTo>
                  <a:lnTo>
                    <a:pt x="108" y="708"/>
                  </a:lnTo>
                  <a:lnTo>
                    <a:pt x="114" y="702"/>
                  </a:lnTo>
                  <a:lnTo>
                    <a:pt x="114" y="714"/>
                  </a:lnTo>
                  <a:lnTo>
                    <a:pt x="120" y="702"/>
                  </a:lnTo>
                  <a:lnTo>
                    <a:pt x="120" y="696"/>
                  </a:lnTo>
                  <a:lnTo>
                    <a:pt x="126" y="714"/>
                  </a:lnTo>
                  <a:lnTo>
                    <a:pt x="126" y="726"/>
                  </a:lnTo>
                  <a:lnTo>
                    <a:pt x="126" y="714"/>
                  </a:lnTo>
                  <a:lnTo>
                    <a:pt x="138" y="702"/>
                  </a:lnTo>
                  <a:lnTo>
                    <a:pt x="138" y="684"/>
                  </a:lnTo>
                  <a:lnTo>
                    <a:pt x="138" y="696"/>
                  </a:lnTo>
                  <a:lnTo>
                    <a:pt x="144" y="690"/>
                  </a:lnTo>
                  <a:lnTo>
                    <a:pt x="144" y="678"/>
                  </a:lnTo>
                  <a:lnTo>
                    <a:pt x="150" y="666"/>
                  </a:lnTo>
                  <a:lnTo>
                    <a:pt x="150" y="684"/>
                  </a:lnTo>
                  <a:lnTo>
                    <a:pt x="156" y="702"/>
                  </a:lnTo>
                  <a:lnTo>
                    <a:pt x="156" y="714"/>
                  </a:lnTo>
                  <a:lnTo>
                    <a:pt x="156" y="696"/>
                  </a:lnTo>
                  <a:lnTo>
                    <a:pt x="162" y="648"/>
                  </a:lnTo>
                  <a:lnTo>
                    <a:pt x="162" y="522"/>
                  </a:lnTo>
                  <a:lnTo>
                    <a:pt x="168" y="450"/>
                  </a:lnTo>
                  <a:lnTo>
                    <a:pt x="168" y="390"/>
                  </a:lnTo>
                  <a:lnTo>
                    <a:pt x="174" y="360"/>
                  </a:lnTo>
                  <a:lnTo>
                    <a:pt x="174" y="342"/>
                  </a:lnTo>
                  <a:lnTo>
                    <a:pt x="180" y="306"/>
                  </a:lnTo>
                  <a:lnTo>
                    <a:pt x="180" y="270"/>
                  </a:lnTo>
                  <a:lnTo>
                    <a:pt x="186" y="204"/>
                  </a:lnTo>
                  <a:lnTo>
                    <a:pt x="186" y="72"/>
                  </a:lnTo>
                  <a:lnTo>
                    <a:pt x="192" y="18"/>
                  </a:lnTo>
                  <a:lnTo>
                    <a:pt x="192" y="0"/>
                  </a:lnTo>
                  <a:lnTo>
                    <a:pt x="192" y="54"/>
                  </a:lnTo>
                  <a:lnTo>
                    <a:pt x="198" y="228"/>
                  </a:lnTo>
                  <a:lnTo>
                    <a:pt x="198" y="492"/>
                  </a:lnTo>
                  <a:lnTo>
                    <a:pt x="204" y="582"/>
                  </a:lnTo>
                  <a:lnTo>
                    <a:pt x="204" y="720"/>
                  </a:lnTo>
                  <a:lnTo>
                    <a:pt x="210" y="774"/>
                  </a:lnTo>
                  <a:lnTo>
                    <a:pt x="210" y="810"/>
                  </a:lnTo>
                  <a:lnTo>
                    <a:pt x="216" y="804"/>
                  </a:lnTo>
                  <a:lnTo>
                    <a:pt x="216" y="810"/>
                  </a:lnTo>
                  <a:lnTo>
                    <a:pt x="222" y="828"/>
                  </a:lnTo>
                  <a:lnTo>
                    <a:pt x="228" y="822"/>
                  </a:lnTo>
                  <a:lnTo>
                    <a:pt x="228" y="828"/>
                  </a:lnTo>
                  <a:lnTo>
                    <a:pt x="234" y="840"/>
                  </a:lnTo>
                  <a:lnTo>
                    <a:pt x="234" y="858"/>
                  </a:lnTo>
                  <a:lnTo>
                    <a:pt x="234" y="852"/>
                  </a:lnTo>
                  <a:lnTo>
                    <a:pt x="240" y="858"/>
                  </a:lnTo>
                  <a:lnTo>
                    <a:pt x="240" y="870"/>
                  </a:lnTo>
                  <a:lnTo>
                    <a:pt x="246" y="888"/>
                  </a:lnTo>
                  <a:lnTo>
                    <a:pt x="246" y="882"/>
                  </a:lnTo>
                  <a:lnTo>
                    <a:pt x="246" y="900"/>
                  </a:lnTo>
                  <a:lnTo>
                    <a:pt x="252" y="906"/>
                  </a:lnTo>
                  <a:lnTo>
                    <a:pt x="252" y="918"/>
                  </a:lnTo>
                  <a:lnTo>
                    <a:pt x="258" y="912"/>
                  </a:lnTo>
                  <a:lnTo>
                    <a:pt x="258" y="942"/>
                  </a:lnTo>
                  <a:lnTo>
                    <a:pt x="264" y="948"/>
                  </a:lnTo>
                  <a:lnTo>
                    <a:pt x="264" y="960"/>
                  </a:lnTo>
                  <a:lnTo>
                    <a:pt x="264" y="954"/>
                  </a:lnTo>
                  <a:lnTo>
                    <a:pt x="270" y="972"/>
                  </a:lnTo>
                  <a:lnTo>
                    <a:pt x="276" y="990"/>
                  </a:lnTo>
                  <a:lnTo>
                    <a:pt x="276" y="1002"/>
                  </a:lnTo>
                  <a:lnTo>
                    <a:pt x="282" y="1008"/>
                  </a:lnTo>
                  <a:lnTo>
                    <a:pt x="282" y="996"/>
                  </a:lnTo>
                  <a:lnTo>
                    <a:pt x="282" y="1008"/>
                  </a:lnTo>
                  <a:lnTo>
                    <a:pt x="288" y="1002"/>
                  </a:lnTo>
                  <a:lnTo>
                    <a:pt x="288" y="996"/>
                  </a:lnTo>
                  <a:lnTo>
                    <a:pt x="294" y="1002"/>
                  </a:lnTo>
                  <a:lnTo>
                    <a:pt x="294" y="996"/>
                  </a:lnTo>
                  <a:lnTo>
                    <a:pt x="300" y="978"/>
                  </a:lnTo>
                  <a:lnTo>
                    <a:pt x="300" y="954"/>
                  </a:lnTo>
                  <a:lnTo>
                    <a:pt x="306" y="948"/>
                  </a:lnTo>
                  <a:lnTo>
                    <a:pt x="306" y="924"/>
                  </a:lnTo>
                  <a:lnTo>
                    <a:pt x="312" y="918"/>
                  </a:lnTo>
                  <a:lnTo>
                    <a:pt x="312" y="882"/>
                  </a:lnTo>
                  <a:lnTo>
                    <a:pt x="318" y="870"/>
                  </a:lnTo>
                  <a:lnTo>
                    <a:pt x="318" y="840"/>
                  </a:lnTo>
                  <a:lnTo>
                    <a:pt x="324" y="828"/>
                  </a:lnTo>
                  <a:lnTo>
                    <a:pt x="324" y="792"/>
                  </a:lnTo>
                  <a:lnTo>
                    <a:pt x="330" y="780"/>
                  </a:lnTo>
                  <a:lnTo>
                    <a:pt x="330" y="750"/>
                  </a:lnTo>
                  <a:lnTo>
                    <a:pt x="330" y="756"/>
                  </a:lnTo>
                  <a:lnTo>
                    <a:pt x="336" y="738"/>
                  </a:lnTo>
                  <a:lnTo>
                    <a:pt x="336" y="720"/>
                  </a:lnTo>
                  <a:lnTo>
                    <a:pt x="342" y="708"/>
                  </a:lnTo>
                  <a:lnTo>
                    <a:pt x="342" y="726"/>
                  </a:lnTo>
                  <a:lnTo>
                    <a:pt x="342" y="702"/>
                  </a:lnTo>
                  <a:lnTo>
                    <a:pt x="354" y="696"/>
                  </a:lnTo>
                  <a:lnTo>
                    <a:pt x="354" y="702"/>
                  </a:lnTo>
                  <a:lnTo>
                    <a:pt x="360" y="696"/>
                  </a:lnTo>
                  <a:lnTo>
                    <a:pt x="366" y="690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Double Bracket 7"/>
            <p:cNvSpPr/>
            <p:nvPr/>
          </p:nvSpPr>
          <p:spPr>
            <a:xfrm rot="16200000">
              <a:off x="3650785" y="3447016"/>
              <a:ext cx="609077" cy="718166"/>
            </a:xfrm>
            <a:prstGeom prst="bracketPair">
              <a:avLst>
                <a:gd name="adj" fmla="val 7500"/>
              </a:avLst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9" name="Freeform 117"/>
            <p:cNvSpPr>
              <a:spLocks/>
            </p:cNvSpPr>
            <p:nvPr/>
          </p:nvSpPr>
          <p:spPr bwMode="auto">
            <a:xfrm>
              <a:off x="4097834" y="3725869"/>
              <a:ext cx="160087" cy="194494"/>
            </a:xfrm>
            <a:custGeom>
              <a:avLst/>
              <a:gdLst>
                <a:gd name="T0" fmla="*/ 5 w 253"/>
                <a:gd name="T1" fmla="*/ 109 h 169"/>
                <a:gd name="T2" fmla="*/ 10 w 253"/>
                <a:gd name="T3" fmla="*/ 89 h 169"/>
                <a:gd name="T4" fmla="*/ 15 w 253"/>
                <a:gd name="T5" fmla="*/ 84 h 169"/>
                <a:gd name="T6" fmla="*/ 25 w 253"/>
                <a:gd name="T7" fmla="*/ 35 h 169"/>
                <a:gd name="T8" fmla="*/ 29 w 253"/>
                <a:gd name="T9" fmla="*/ 40 h 169"/>
                <a:gd name="T10" fmla="*/ 34 w 253"/>
                <a:gd name="T11" fmla="*/ 64 h 169"/>
                <a:gd name="T12" fmla="*/ 39 w 253"/>
                <a:gd name="T13" fmla="*/ 64 h 169"/>
                <a:gd name="T14" fmla="*/ 44 w 253"/>
                <a:gd name="T15" fmla="*/ 59 h 169"/>
                <a:gd name="T16" fmla="*/ 54 w 253"/>
                <a:gd name="T17" fmla="*/ 59 h 169"/>
                <a:gd name="T18" fmla="*/ 59 w 253"/>
                <a:gd name="T19" fmla="*/ 59 h 169"/>
                <a:gd name="T20" fmla="*/ 64 w 253"/>
                <a:gd name="T21" fmla="*/ 40 h 169"/>
                <a:gd name="T22" fmla="*/ 69 w 253"/>
                <a:gd name="T23" fmla="*/ 40 h 169"/>
                <a:gd name="T24" fmla="*/ 74 w 253"/>
                <a:gd name="T25" fmla="*/ 59 h 169"/>
                <a:gd name="T26" fmla="*/ 79 w 253"/>
                <a:gd name="T27" fmla="*/ 64 h 169"/>
                <a:gd name="T28" fmla="*/ 84 w 253"/>
                <a:gd name="T29" fmla="*/ 64 h 169"/>
                <a:gd name="T30" fmla="*/ 89 w 253"/>
                <a:gd name="T31" fmla="*/ 54 h 169"/>
                <a:gd name="T32" fmla="*/ 99 w 253"/>
                <a:gd name="T33" fmla="*/ 64 h 169"/>
                <a:gd name="T34" fmla="*/ 104 w 253"/>
                <a:gd name="T35" fmla="*/ 64 h 169"/>
                <a:gd name="T36" fmla="*/ 114 w 253"/>
                <a:gd name="T37" fmla="*/ 69 h 169"/>
                <a:gd name="T38" fmla="*/ 119 w 253"/>
                <a:gd name="T39" fmla="*/ 69 h 169"/>
                <a:gd name="T40" fmla="*/ 124 w 253"/>
                <a:gd name="T41" fmla="*/ 45 h 169"/>
                <a:gd name="T42" fmla="*/ 134 w 253"/>
                <a:gd name="T43" fmla="*/ 54 h 169"/>
                <a:gd name="T44" fmla="*/ 139 w 253"/>
                <a:gd name="T45" fmla="*/ 114 h 169"/>
                <a:gd name="T46" fmla="*/ 144 w 253"/>
                <a:gd name="T47" fmla="*/ 40 h 169"/>
                <a:gd name="T48" fmla="*/ 154 w 253"/>
                <a:gd name="T49" fmla="*/ 25 h 169"/>
                <a:gd name="T50" fmla="*/ 159 w 253"/>
                <a:gd name="T51" fmla="*/ 0 h 169"/>
                <a:gd name="T52" fmla="*/ 164 w 253"/>
                <a:gd name="T53" fmla="*/ 149 h 169"/>
                <a:gd name="T54" fmla="*/ 174 w 253"/>
                <a:gd name="T55" fmla="*/ 89 h 169"/>
                <a:gd name="T56" fmla="*/ 178 w 253"/>
                <a:gd name="T57" fmla="*/ 69 h 169"/>
                <a:gd name="T58" fmla="*/ 183 w 253"/>
                <a:gd name="T59" fmla="*/ 84 h 169"/>
                <a:gd name="T60" fmla="*/ 188 w 253"/>
                <a:gd name="T61" fmla="*/ 74 h 169"/>
                <a:gd name="T62" fmla="*/ 193 w 253"/>
                <a:gd name="T63" fmla="*/ 89 h 169"/>
                <a:gd name="T64" fmla="*/ 198 w 253"/>
                <a:gd name="T65" fmla="*/ 74 h 169"/>
                <a:gd name="T66" fmla="*/ 203 w 253"/>
                <a:gd name="T67" fmla="*/ 89 h 169"/>
                <a:gd name="T68" fmla="*/ 208 w 253"/>
                <a:gd name="T69" fmla="*/ 79 h 169"/>
                <a:gd name="T70" fmla="*/ 213 w 253"/>
                <a:gd name="T71" fmla="*/ 64 h 169"/>
                <a:gd name="T72" fmla="*/ 218 w 253"/>
                <a:gd name="T73" fmla="*/ 54 h 169"/>
                <a:gd name="T74" fmla="*/ 223 w 253"/>
                <a:gd name="T75" fmla="*/ 54 h 169"/>
                <a:gd name="T76" fmla="*/ 228 w 253"/>
                <a:gd name="T77" fmla="*/ 54 h 169"/>
                <a:gd name="T78" fmla="*/ 238 w 253"/>
                <a:gd name="T79" fmla="*/ 35 h 169"/>
                <a:gd name="T80" fmla="*/ 243 w 253"/>
                <a:gd name="T81" fmla="*/ 45 h 169"/>
                <a:gd name="T82" fmla="*/ 248 w 253"/>
                <a:gd name="T83" fmla="*/ 35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53" h="169">
                  <a:moveTo>
                    <a:pt x="0" y="169"/>
                  </a:moveTo>
                  <a:lnTo>
                    <a:pt x="5" y="139"/>
                  </a:lnTo>
                  <a:lnTo>
                    <a:pt x="5" y="109"/>
                  </a:lnTo>
                  <a:lnTo>
                    <a:pt x="10" y="104"/>
                  </a:lnTo>
                  <a:lnTo>
                    <a:pt x="10" y="114"/>
                  </a:lnTo>
                  <a:lnTo>
                    <a:pt x="10" y="89"/>
                  </a:lnTo>
                  <a:lnTo>
                    <a:pt x="10" y="94"/>
                  </a:lnTo>
                  <a:lnTo>
                    <a:pt x="15" y="99"/>
                  </a:lnTo>
                  <a:lnTo>
                    <a:pt x="15" y="84"/>
                  </a:lnTo>
                  <a:lnTo>
                    <a:pt x="20" y="79"/>
                  </a:lnTo>
                  <a:lnTo>
                    <a:pt x="20" y="45"/>
                  </a:lnTo>
                  <a:lnTo>
                    <a:pt x="25" y="35"/>
                  </a:lnTo>
                  <a:lnTo>
                    <a:pt x="25" y="30"/>
                  </a:lnTo>
                  <a:lnTo>
                    <a:pt x="25" y="35"/>
                  </a:lnTo>
                  <a:lnTo>
                    <a:pt x="29" y="40"/>
                  </a:lnTo>
                  <a:lnTo>
                    <a:pt x="29" y="64"/>
                  </a:lnTo>
                  <a:lnTo>
                    <a:pt x="34" y="59"/>
                  </a:lnTo>
                  <a:lnTo>
                    <a:pt x="34" y="64"/>
                  </a:lnTo>
                  <a:lnTo>
                    <a:pt x="34" y="54"/>
                  </a:lnTo>
                  <a:lnTo>
                    <a:pt x="39" y="59"/>
                  </a:lnTo>
                  <a:lnTo>
                    <a:pt x="39" y="64"/>
                  </a:lnTo>
                  <a:lnTo>
                    <a:pt x="39" y="50"/>
                  </a:lnTo>
                  <a:lnTo>
                    <a:pt x="49" y="59"/>
                  </a:lnTo>
                  <a:lnTo>
                    <a:pt x="44" y="59"/>
                  </a:lnTo>
                  <a:lnTo>
                    <a:pt x="49" y="50"/>
                  </a:lnTo>
                  <a:lnTo>
                    <a:pt x="49" y="54"/>
                  </a:lnTo>
                  <a:lnTo>
                    <a:pt x="54" y="59"/>
                  </a:lnTo>
                  <a:lnTo>
                    <a:pt x="54" y="45"/>
                  </a:lnTo>
                  <a:lnTo>
                    <a:pt x="54" y="54"/>
                  </a:lnTo>
                  <a:lnTo>
                    <a:pt x="59" y="59"/>
                  </a:lnTo>
                  <a:lnTo>
                    <a:pt x="59" y="40"/>
                  </a:lnTo>
                  <a:lnTo>
                    <a:pt x="59" y="45"/>
                  </a:lnTo>
                  <a:lnTo>
                    <a:pt x="64" y="40"/>
                  </a:lnTo>
                  <a:lnTo>
                    <a:pt x="64" y="50"/>
                  </a:lnTo>
                  <a:lnTo>
                    <a:pt x="64" y="45"/>
                  </a:lnTo>
                  <a:lnTo>
                    <a:pt x="69" y="40"/>
                  </a:lnTo>
                  <a:lnTo>
                    <a:pt x="69" y="54"/>
                  </a:lnTo>
                  <a:lnTo>
                    <a:pt x="74" y="50"/>
                  </a:lnTo>
                  <a:lnTo>
                    <a:pt x="74" y="59"/>
                  </a:lnTo>
                  <a:lnTo>
                    <a:pt x="79" y="54"/>
                  </a:lnTo>
                  <a:lnTo>
                    <a:pt x="79" y="64"/>
                  </a:lnTo>
                  <a:lnTo>
                    <a:pt x="79" y="64"/>
                  </a:lnTo>
                  <a:lnTo>
                    <a:pt x="84" y="59"/>
                  </a:lnTo>
                  <a:lnTo>
                    <a:pt x="84" y="74"/>
                  </a:lnTo>
                  <a:lnTo>
                    <a:pt x="84" y="64"/>
                  </a:lnTo>
                  <a:lnTo>
                    <a:pt x="89" y="59"/>
                  </a:lnTo>
                  <a:lnTo>
                    <a:pt x="89" y="64"/>
                  </a:lnTo>
                  <a:lnTo>
                    <a:pt x="89" y="54"/>
                  </a:lnTo>
                  <a:lnTo>
                    <a:pt x="99" y="69"/>
                  </a:lnTo>
                  <a:lnTo>
                    <a:pt x="94" y="69"/>
                  </a:lnTo>
                  <a:lnTo>
                    <a:pt x="99" y="64"/>
                  </a:lnTo>
                  <a:lnTo>
                    <a:pt x="104" y="69"/>
                  </a:lnTo>
                  <a:lnTo>
                    <a:pt x="104" y="59"/>
                  </a:lnTo>
                  <a:lnTo>
                    <a:pt x="104" y="64"/>
                  </a:lnTo>
                  <a:lnTo>
                    <a:pt x="109" y="54"/>
                  </a:lnTo>
                  <a:lnTo>
                    <a:pt x="109" y="64"/>
                  </a:lnTo>
                  <a:lnTo>
                    <a:pt x="114" y="69"/>
                  </a:lnTo>
                  <a:lnTo>
                    <a:pt x="114" y="59"/>
                  </a:lnTo>
                  <a:lnTo>
                    <a:pt x="114" y="74"/>
                  </a:lnTo>
                  <a:lnTo>
                    <a:pt x="119" y="69"/>
                  </a:lnTo>
                  <a:lnTo>
                    <a:pt x="119" y="54"/>
                  </a:lnTo>
                  <a:lnTo>
                    <a:pt x="124" y="69"/>
                  </a:lnTo>
                  <a:lnTo>
                    <a:pt x="124" y="45"/>
                  </a:lnTo>
                  <a:lnTo>
                    <a:pt x="129" y="50"/>
                  </a:lnTo>
                  <a:lnTo>
                    <a:pt x="129" y="59"/>
                  </a:lnTo>
                  <a:lnTo>
                    <a:pt x="134" y="54"/>
                  </a:lnTo>
                  <a:lnTo>
                    <a:pt x="134" y="84"/>
                  </a:lnTo>
                  <a:lnTo>
                    <a:pt x="139" y="99"/>
                  </a:lnTo>
                  <a:lnTo>
                    <a:pt x="139" y="114"/>
                  </a:lnTo>
                  <a:lnTo>
                    <a:pt x="139" y="99"/>
                  </a:lnTo>
                  <a:lnTo>
                    <a:pt x="144" y="99"/>
                  </a:lnTo>
                  <a:lnTo>
                    <a:pt x="144" y="40"/>
                  </a:lnTo>
                  <a:lnTo>
                    <a:pt x="149" y="35"/>
                  </a:lnTo>
                  <a:lnTo>
                    <a:pt x="149" y="20"/>
                  </a:lnTo>
                  <a:lnTo>
                    <a:pt x="154" y="25"/>
                  </a:lnTo>
                  <a:lnTo>
                    <a:pt x="154" y="45"/>
                  </a:lnTo>
                  <a:lnTo>
                    <a:pt x="159" y="30"/>
                  </a:lnTo>
                  <a:lnTo>
                    <a:pt x="159" y="0"/>
                  </a:lnTo>
                  <a:lnTo>
                    <a:pt x="159" y="15"/>
                  </a:lnTo>
                  <a:lnTo>
                    <a:pt x="164" y="20"/>
                  </a:lnTo>
                  <a:lnTo>
                    <a:pt x="164" y="149"/>
                  </a:lnTo>
                  <a:lnTo>
                    <a:pt x="169" y="144"/>
                  </a:lnTo>
                  <a:lnTo>
                    <a:pt x="169" y="84"/>
                  </a:lnTo>
                  <a:lnTo>
                    <a:pt x="174" y="89"/>
                  </a:lnTo>
                  <a:lnTo>
                    <a:pt x="174" y="79"/>
                  </a:lnTo>
                  <a:lnTo>
                    <a:pt x="178" y="79"/>
                  </a:lnTo>
                  <a:lnTo>
                    <a:pt x="178" y="69"/>
                  </a:lnTo>
                  <a:lnTo>
                    <a:pt x="178" y="89"/>
                  </a:lnTo>
                  <a:lnTo>
                    <a:pt x="183" y="79"/>
                  </a:lnTo>
                  <a:lnTo>
                    <a:pt x="183" y="84"/>
                  </a:lnTo>
                  <a:lnTo>
                    <a:pt x="183" y="69"/>
                  </a:lnTo>
                  <a:lnTo>
                    <a:pt x="183" y="79"/>
                  </a:lnTo>
                  <a:lnTo>
                    <a:pt x="188" y="74"/>
                  </a:lnTo>
                  <a:lnTo>
                    <a:pt x="188" y="79"/>
                  </a:lnTo>
                  <a:lnTo>
                    <a:pt x="193" y="74"/>
                  </a:lnTo>
                  <a:lnTo>
                    <a:pt x="193" y="89"/>
                  </a:lnTo>
                  <a:lnTo>
                    <a:pt x="193" y="79"/>
                  </a:lnTo>
                  <a:lnTo>
                    <a:pt x="198" y="89"/>
                  </a:lnTo>
                  <a:lnTo>
                    <a:pt x="198" y="74"/>
                  </a:lnTo>
                  <a:lnTo>
                    <a:pt x="198" y="89"/>
                  </a:lnTo>
                  <a:lnTo>
                    <a:pt x="203" y="79"/>
                  </a:lnTo>
                  <a:lnTo>
                    <a:pt x="203" y="89"/>
                  </a:lnTo>
                  <a:lnTo>
                    <a:pt x="203" y="74"/>
                  </a:lnTo>
                  <a:lnTo>
                    <a:pt x="208" y="84"/>
                  </a:lnTo>
                  <a:lnTo>
                    <a:pt x="208" y="79"/>
                  </a:lnTo>
                  <a:lnTo>
                    <a:pt x="208" y="84"/>
                  </a:lnTo>
                  <a:lnTo>
                    <a:pt x="213" y="79"/>
                  </a:lnTo>
                  <a:lnTo>
                    <a:pt x="213" y="64"/>
                  </a:lnTo>
                  <a:lnTo>
                    <a:pt x="218" y="64"/>
                  </a:lnTo>
                  <a:lnTo>
                    <a:pt x="218" y="69"/>
                  </a:lnTo>
                  <a:lnTo>
                    <a:pt x="218" y="54"/>
                  </a:lnTo>
                  <a:lnTo>
                    <a:pt x="218" y="64"/>
                  </a:lnTo>
                  <a:lnTo>
                    <a:pt x="223" y="59"/>
                  </a:lnTo>
                  <a:lnTo>
                    <a:pt x="223" y="54"/>
                  </a:lnTo>
                  <a:lnTo>
                    <a:pt x="223" y="59"/>
                  </a:lnTo>
                  <a:lnTo>
                    <a:pt x="233" y="54"/>
                  </a:lnTo>
                  <a:lnTo>
                    <a:pt x="228" y="54"/>
                  </a:lnTo>
                  <a:lnTo>
                    <a:pt x="233" y="40"/>
                  </a:lnTo>
                  <a:lnTo>
                    <a:pt x="238" y="50"/>
                  </a:lnTo>
                  <a:lnTo>
                    <a:pt x="238" y="35"/>
                  </a:lnTo>
                  <a:lnTo>
                    <a:pt x="238" y="45"/>
                  </a:lnTo>
                  <a:lnTo>
                    <a:pt x="243" y="40"/>
                  </a:lnTo>
                  <a:lnTo>
                    <a:pt x="243" y="45"/>
                  </a:lnTo>
                  <a:lnTo>
                    <a:pt x="243" y="40"/>
                  </a:lnTo>
                  <a:lnTo>
                    <a:pt x="248" y="50"/>
                  </a:lnTo>
                  <a:lnTo>
                    <a:pt x="248" y="35"/>
                  </a:lnTo>
                  <a:lnTo>
                    <a:pt x="248" y="45"/>
                  </a:lnTo>
                  <a:lnTo>
                    <a:pt x="253" y="45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13431" y="3579012"/>
            <a:ext cx="5516967" cy="1689895"/>
            <a:chOff x="554925" y="4132102"/>
            <a:chExt cx="5516967" cy="1689895"/>
          </a:xfrm>
        </p:grpSpPr>
        <p:sp>
          <p:nvSpPr>
            <p:cNvPr id="15" name="Freeform 72"/>
            <p:cNvSpPr>
              <a:spLocks/>
            </p:cNvSpPr>
            <p:nvPr/>
          </p:nvSpPr>
          <p:spPr bwMode="auto">
            <a:xfrm>
              <a:off x="2277308" y="4664108"/>
              <a:ext cx="220134" cy="733128"/>
            </a:xfrm>
            <a:custGeom>
              <a:avLst/>
              <a:gdLst/>
              <a:ahLst/>
              <a:cxnLst>
                <a:cxn ang="0">
                  <a:pos x="0" y="264"/>
                </a:cxn>
                <a:cxn ang="0">
                  <a:pos x="12" y="258"/>
                </a:cxn>
                <a:cxn ang="0">
                  <a:pos x="18" y="264"/>
                </a:cxn>
                <a:cxn ang="0">
                  <a:pos x="30" y="258"/>
                </a:cxn>
                <a:cxn ang="0">
                  <a:pos x="42" y="270"/>
                </a:cxn>
                <a:cxn ang="0">
                  <a:pos x="48" y="264"/>
                </a:cxn>
                <a:cxn ang="0">
                  <a:pos x="60" y="264"/>
                </a:cxn>
                <a:cxn ang="0">
                  <a:pos x="66" y="264"/>
                </a:cxn>
                <a:cxn ang="0">
                  <a:pos x="72" y="258"/>
                </a:cxn>
                <a:cxn ang="0">
                  <a:pos x="84" y="258"/>
                </a:cxn>
                <a:cxn ang="0">
                  <a:pos x="102" y="252"/>
                </a:cxn>
                <a:cxn ang="0">
                  <a:pos x="108" y="258"/>
                </a:cxn>
                <a:cxn ang="0">
                  <a:pos x="120" y="270"/>
                </a:cxn>
                <a:cxn ang="0">
                  <a:pos x="126" y="264"/>
                </a:cxn>
                <a:cxn ang="0">
                  <a:pos x="138" y="258"/>
                </a:cxn>
                <a:cxn ang="0">
                  <a:pos x="144" y="252"/>
                </a:cxn>
                <a:cxn ang="0">
                  <a:pos x="150" y="264"/>
                </a:cxn>
                <a:cxn ang="0">
                  <a:pos x="156" y="258"/>
                </a:cxn>
                <a:cxn ang="0">
                  <a:pos x="162" y="252"/>
                </a:cxn>
                <a:cxn ang="0">
                  <a:pos x="174" y="258"/>
                </a:cxn>
                <a:cxn ang="0">
                  <a:pos x="180" y="252"/>
                </a:cxn>
                <a:cxn ang="0">
                  <a:pos x="192" y="252"/>
                </a:cxn>
                <a:cxn ang="0">
                  <a:pos x="198" y="162"/>
                </a:cxn>
                <a:cxn ang="0">
                  <a:pos x="204" y="156"/>
                </a:cxn>
                <a:cxn ang="0">
                  <a:pos x="216" y="666"/>
                </a:cxn>
                <a:cxn ang="0">
                  <a:pos x="222" y="576"/>
                </a:cxn>
                <a:cxn ang="0">
                  <a:pos x="234" y="504"/>
                </a:cxn>
                <a:cxn ang="0">
                  <a:pos x="240" y="426"/>
                </a:cxn>
                <a:cxn ang="0">
                  <a:pos x="246" y="408"/>
                </a:cxn>
                <a:cxn ang="0">
                  <a:pos x="258" y="366"/>
                </a:cxn>
                <a:cxn ang="0">
                  <a:pos x="264" y="270"/>
                </a:cxn>
                <a:cxn ang="0">
                  <a:pos x="270" y="258"/>
                </a:cxn>
                <a:cxn ang="0">
                  <a:pos x="276" y="258"/>
                </a:cxn>
                <a:cxn ang="0">
                  <a:pos x="288" y="246"/>
                </a:cxn>
                <a:cxn ang="0">
                  <a:pos x="300" y="240"/>
                </a:cxn>
                <a:cxn ang="0">
                  <a:pos x="306" y="228"/>
                </a:cxn>
                <a:cxn ang="0">
                  <a:pos x="312" y="240"/>
                </a:cxn>
                <a:cxn ang="0">
                  <a:pos x="324" y="210"/>
                </a:cxn>
                <a:cxn ang="0">
                  <a:pos x="342" y="186"/>
                </a:cxn>
                <a:cxn ang="0">
                  <a:pos x="348" y="204"/>
                </a:cxn>
                <a:cxn ang="0">
                  <a:pos x="360" y="222"/>
                </a:cxn>
                <a:cxn ang="0">
                  <a:pos x="366" y="240"/>
                </a:cxn>
              </a:cxnLst>
              <a:rect l="0" t="0" r="r" b="b"/>
              <a:pathLst>
                <a:path w="372" h="678">
                  <a:moveTo>
                    <a:pt x="0" y="264"/>
                  </a:moveTo>
                  <a:lnTo>
                    <a:pt x="0" y="270"/>
                  </a:lnTo>
                  <a:lnTo>
                    <a:pt x="0" y="264"/>
                  </a:lnTo>
                  <a:lnTo>
                    <a:pt x="6" y="282"/>
                  </a:lnTo>
                  <a:lnTo>
                    <a:pt x="6" y="270"/>
                  </a:lnTo>
                  <a:lnTo>
                    <a:pt x="12" y="258"/>
                  </a:lnTo>
                  <a:lnTo>
                    <a:pt x="12" y="252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76"/>
                  </a:lnTo>
                  <a:lnTo>
                    <a:pt x="24" y="264"/>
                  </a:lnTo>
                  <a:lnTo>
                    <a:pt x="30" y="258"/>
                  </a:lnTo>
                  <a:lnTo>
                    <a:pt x="42" y="276"/>
                  </a:lnTo>
                  <a:lnTo>
                    <a:pt x="36" y="276"/>
                  </a:lnTo>
                  <a:lnTo>
                    <a:pt x="42" y="270"/>
                  </a:lnTo>
                  <a:lnTo>
                    <a:pt x="48" y="264"/>
                  </a:lnTo>
                  <a:lnTo>
                    <a:pt x="48" y="258"/>
                  </a:lnTo>
                  <a:lnTo>
                    <a:pt x="48" y="264"/>
                  </a:lnTo>
                  <a:lnTo>
                    <a:pt x="54" y="270"/>
                  </a:lnTo>
                  <a:lnTo>
                    <a:pt x="54" y="258"/>
                  </a:lnTo>
                  <a:lnTo>
                    <a:pt x="60" y="264"/>
                  </a:lnTo>
                  <a:lnTo>
                    <a:pt x="60" y="258"/>
                  </a:lnTo>
                  <a:lnTo>
                    <a:pt x="66" y="270"/>
                  </a:lnTo>
                  <a:lnTo>
                    <a:pt x="66" y="264"/>
                  </a:lnTo>
                  <a:lnTo>
                    <a:pt x="66" y="270"/>
                  </a:lnTo>
                  <a:lnTo>
                    <a:pt x="72" y="264"/>
                  </a:lnTo>
                  <a:lnTo>
                    <a:pt x="72" y="258"/>
                  </a:lnTo>
                  <a:lnTo>
                    <a:pt x="78" y="252"/>
                  </a:lnTo>
                  <a:lnTo>
                    <a:pt x="78" y="270"/>
                  </a:lnTo>
                  <a:lnTo>
                    <a:pt x="84" y="258"/>
                  </a:lnTo>
                  <a:lnTo>
                    <a:pt x="90" y="252"/>
                  </a:lnTo>
                  <a:lnTo>
                    <a:pt x="90" y="240"/>
                  </a:lnTo>
                  <a:lnTo>
                    <a:pt x="102" y="252"/>
                  </a:lnTo>
                  <a:lnTo>
                    <a:pt x="96" y="252"/>
                  </a:lnTo>
                  <a:lnTo>
                    <a:pt x="102" y="246"/>
                  </a:lnTo>
                  <a:lnTo>
                    <a:pt x="108" y="258"/>
                  </a:lnTo>
                  <a:lnTo>
                    <a:pt x="108" y="264"/>
                  </a:lnTo>
                  <a:lnTo>
                    <a:pt x="108" y="252"/>
                  </a:lnTo>
                  <a:lnTo>
                    <a:pt x="120" y="270"/>
                  </a:lnTo>
                  <a:lnTo>
                    <a:pt x="120" y="282"/>
                  </a:lnTo>
                  <a:lnTo>
                    <a:pt x="120" y="270"/>
                  </a:lnTo>
                  <a:lnTo>
                    <a:pt x="126" y="264"/>
                  </a:lnTo>
                  <a:lnTo>
                    <a:pt x="126" y="270"/>
                  </a:lnTo>
                  <a:lnTo>
                    <a:pt x="132" y="264"/>
                  </a:lnTo>
                  <a:lnTo>
                    <a:pt x="138" y="258"/>
                  </a:lnTo>
                  <a:lnTo>
                    <a:pt x="138" y="270"/>
                  </a:lnTo>
                  <a:lnTo>
                    <a:pt x="144" y="264"/>
                  </a:lnTo>
                  <a:lnTo>
                    <a:pt x="144" y="252"/>
                  </a:lnTo>
                  <a:lnTo>
                    <a:pt x="144" y="258"/>
                  </a:lnTo>
                  <a:lnTo>
                    <a:pt x="150" y="252"/>
                  </a:lnTo>
                  <a:lnTo>
                    <a:pt x="150" y="264"/>
                  </a:lnTo>
                  <a:lnTo>
                    <a:pt x="150" y="258"/>
                  </a:lnTo>
                  <a:lnTo>
                    <a:pt x="156" y="252"/>
                  </a:lnTo>
                  <a:lnTo>
                    <a:pt x="156" y="258"/>
                  </a:lnTo>
                  <a:lnTo>
                    <a:pt x="162" y="252"/>
                  </a:lnTo>
                  <a:lnTo>
                    <a:pt x="162" y="246"/>
                  </a:lnTo>
                  <a:lnTo>
                    <a:pt x="162" y="252"/>
                  </a:lnTo>
                  <a:lnTo>
                    <a:pt x="168" y="258"/>
                  </a:lnTo>
                  <a:lnTo>
                    <a:pt x="168" y="270"/>
                  </a:lnTo>
                  <a:lnTo>
                    <a:pt x="174" y="258"/>
                  </a:lnTo>
                  <a:lnTo>
                    <a:pt x="174" y="252"/>
                  </a:lnTo>
                  <a:lnTo>
                    <a:pt x="174" y="258"/>
                  </a:lnTo>
                  <a:lnTo>
                    <a:pt x="180" y="252"/>
                  </a:lnTo>
                  <a:lnTo>
                    <a:pt x="180" y="246"/>
                  </a:lnTo>
                  <a:lnTo>
                    <a:pt x="180" y="252"/>
                  </a:lnTo>
                  <a:lnTo>
                    <a:pt x="192" y="252"/>
                  </a:lnTo>
                  <a:lnTo>
                    <a:pt x="186" y="252"/>
                  </a:lnTo>
                  <a:lnTo>
                    <a:pt x="192" y="210"/>
                  </a:lnTo>
                  <a:lnTo>
                    <a:pt x="198" y="162"/>
                  </a:lnTo>
                  <a:lnTo>
                    <a:pt x="198" y="42"/>
                  </a:lnTo>
                  <a:lnTo>
                    <a:pt x="204" y="0"/>
                  </a:lnTo>
                  <a:lnTo>
                    <a:pt x="204" y="156"/>
                  </a:lnTo>
                  <a:lnTo>
                    <a:pt x="210" y="342"/>
                  </a:lnTo>
                  <a:lnTo>
                    <a:pt x="210" y="618"/>
                  </a:lnTo>
                  <a:lnTo>
                    <a:pt x="216" y="666"/>
                  </a:lnTo>
                  <a:lnTo>
                    <a:pt x="216" y="678"/>
                  </a:lnTo>
                  <a:lnTo>
                    <a:pt x="222" y="648"/>
                  </a:lnTo>
                  <a:lnTo>
                    <a:pt x="222" y="576"/>
                  </a:lnTo>
                  <a:lnTo>
                    <a:pt x="228" y="564"/>
                  </a:lnTo>
                  <a:lnTo>
                    <a:pt x="228" y="528"/>
                  </a:lnTo>
                  <a:lnTo>
                    <a:pt x="234" y="504"/>
                  </a:lnTo>
                  <a:lnTo>
                    <a:pt x="234" y="474"/>
                  </a:lnTo>
                  <a:lnTo>
                    <a:pt x="240" y="450"/>
                  </a:lnTo>
                  <a:lnTo>
                    <a:pt x="240" y="426"/>
                  </a:lnTo>
                  <a:lnTo>
                    <a:pt x="246" y="414"/>
                  </a:lnTo>
                  <a:lnTo>
                    <a:pt x="246" y="420"/>
                  </a:lnTo>
                  <a:lnTo>
                    <a:pt x="246" y="408"/>
                  </a:lnTo>
                  <a:lnTo>
                    <a:pt x="252" y="402"/>
                  </a:lnTo>
                  <a:lnTo>
                    <a:pt x="252" y="378"/>
                  </a:lnTo>
                  <a:lnTo>
                    <a:pt x="258" y="366"/>
                  </a:lnTo>
                  <a:lnTo>
                    <a:pt x="258" y="318"/>
                  </a:lnTo>
                  <a:lnTo>
                    <a:pt x="264" y="300"/>
                  </a:lnTo>
                  <a:lnTo>
                    <a:pt x="264" y="270"/>
                  </a:lnTo>
                  <a:lnTo>
                    <a:pt x="270" y="264"/>
                  </a:lnTo>
                  <a:lnTo>
                    <a:pt x="270" y="252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76" y="264"/>
                  </a:lnTo>
                  <a:lnTo>
                    <a:pt x="276" y="258"/>
                  </a:lnTo>
                  <a:lnTo>
                    <a:pt x="282" y="264"/>
                  </a:lnTo>
                  <a:lnTo>
                    <a:pt x="282" y="252"/>
                  </a:lnTo>
                  <a:lnTo>
                    <a:pt x="288" y="246"/>
                  </a:lnTo>
                  <a:lnTo>
                    <a:pt x="294" y="252"/>
                  </a:lnTo>
                  <a:lnTo>
                    <a:pt x="300" y="246"/>
                  </a:lnTo>
                  <a:lnTo>
                    <a:pt x="300" y="240"/>
                  </a:lnTo>
                  <a:lnTo>
                    <a:pt x="300" y="246"/>
                  </a:lnTo>
                  <a:lnTo>
                    <a:pt x="306" y="240"/>
                  </a:lnTo>
                  <a:lnTo>
                    <a:pt x="306" y="228"/>
                  </a:lnTo>
                  <a:lnTo>
                    <a:pt x="306" y="234"/>
                  </a:lnTo>
                  <a:lnTo>
                    <a:pt x="312" y="228"/>
                  </a:lnTo>
                  <a:lnTo>
                    <a:pt x="312" y="240"/>
                  </a:lnTo>
                  <a:lnTo>
                    <a:pt x="312" y="222"/>
                  </a:lnTo>
                  <a:lnTo>
                    <a:pt x="318" y="222"/>
                  </a:lnTo>
                  <a:lnTo>
                    <a:pt x="324" y="210"/>
                  </a:lnTo>
                  <a:lnTo>
                    <a:pt x="336" y="198"/>
                  </a:lnTo>
                  <a:lnTo>
                    <a:pt x="336" y="186"/>
                  </a:lnTo>
                  <a:lnTo>
                    <a:pt x="342" y="186"/>
                  </a:lnTo>
                  <a:lnTo>
                    <a:pt x="348" y="198"/>
                  </a:lnTo>
                  <a:lnTo>
                    <a:pt x="348" y="210"/>
                  </a:lnTo>
                  <a:lnTo>
                    <a:pt x="348" y="204"/>
                  </a:lnTo>
                  <a:lnTo>
                    <a:pt x="354" y="210"/>
                  </a:lnTo>
                  <a:lnTo>
                    <a:pt x="354" y="228"/>
                  </a:lnTo>
                  <a:lnTo>
                    <a:pt x="360" y="222"/>
                  </a:lnTo>
                  <a:lnTo>
                    <a:pt x="360" y="240"/>
                  </a:lnTo>
                  <a:lnTo>
                    <a:pt x="366" y="228"/>
                  </a:lnTo>
                  <a:lnTo>
                    <a:pt x="366" y="240"/>
                  </a:lnTo>
                  <a:lnTo>
                    <a:pt x="372" y="246"/>
                  </a:lnTo>
                  <a:lnTo>
                    <a:pt x="372" y="258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Freeform 74"/>
            <p:cNvSpPr>
              <a:spLocks/>
            </p:cNvSpPr>
            <p:nvPr/>
          </p:nvSpPr>
          <p:spPr bwMode="auto">
            <a:xfrm>
              <a:off x="2731778" y="4651130"/>
              <a:ext cx="230787" cy="739616"/>
            </a:xfrm>
            <a:custGeom>
              <a:avLst/>
              <a:gdLst/>
              <a:ahLst/>
              <a:cxnLst>
                <a:cxn ang="0">
                  <a:pos x="0" y="222"/>
                </a:cxn>
                <a:cxn ang="0">
                  <a:pos x="12" y="222"/>
                </a:cxn>
                <a:cxn ang="0">
                  <a:pos x="18" y="222"/>
                </a:cxn>
                <a:cxn ang="0">
                  <a:pos x="24" y="258"/>
                </a:cxn>
                <a:cxn ang="0">
                  <a:pos x="36" y="264"/>
                </a:cxn>
                <a:cxn ang="0">
                  <a:pos x="48" y="294"/>
                </a:cxn>
                <a:cxn ang="0">
                  <a:pos x="54" y="294"/>
                </a:cxn>
                <a:cxn ang="0">
                  <a:pos x="60" y="282"/>
                </a:cxn>
                <a:cxn ang="0">
                  <a:pos x="72" y="282"/>
                </a:cxn>
                <a:cxn ang="0">
                  <a:pos x="84" y="282"/>
                </a:cxn>
                <a:cxn ang="0">
                  <a:pos x="96" y="282"/>
                </a:cxn>
                <a:cxn ang="0">
                  <a:pos x="102" y="276"/>
                </a:cxn>
                <a:cxn ang="0">
                  <a:pos x="114" y="276"/>
                </a:cxn>
                <a:cxn ang="0">
                  <a:pos x="126" y="282"/>
                </a:cxn>
                <a:cxn ang="0">
                  <a:pos x="132" y="288"/>
                </a:cxn>
                <a:cxn ang="0">
                  <a:pos x="150" y="294"/>
                </a:cxn>
                <a:cxn ang="0">
                  <a:pos x="156" y="294"/>
                </a:cxn>
                <a:cxn ang="0">
                  <a:pos x="174" y="294"/>
                </a:cxn>
                <a:cxn ang="0">
                  <a:pos x="180" y="288"/>
                </a:cxn>
                <a:cxn ang="0">
                  <a:pos x="186" y="282"/>
                </a:cxn>
                <a:cxn ang="0">
                  <a:pos x="192" y="282"/>
                </a:cxn>
                <a:cxn ang="0">
                  <a:pos x="204" y="312"/>
                </a:cxn>
                <a:cxn ang="0">
                  <a:pos x="210" y="282"/>
                </a:cxn>
                <a:cxn ang="0">
                  <a:pos x="216" y="276"/>
                </a:cxn>
                <a:cxn ang="0">
                  <a:pos x="222" y="276"/>
                </a:cxn>
                <a:cxn ang="0">
                  <a:pos x="234" y="264"/>
                </a:cxn>
                <a:cxn ang="0">
                  <a:pos x="246" y="258"/>
                </a:cxn>
                <a:cxn ang="0">
                  <a:pos x="258" y="264"/>
                </a:cxn>
                <a:cxn ang="0">
                  <a:pos x="264" y="264"/>
                </a:cxn>
                <a:cxn ang="0">
                  <a:pos x="270" y="264"/>
                </a:cxn>
                <a:cxn ang="0">
                  <a:pos x="276" y="84"/>
                </a:cxn>
                <a:cxn ang="0">
                  <a:pos x="282" y="54"/>
                </a:cxn>
                <a:cxn ang="0">
                  <a:pos x="294" y="624"/>
                </a:cxn>
                <a:cxn ang="0">
                  <a:pos x="300" y="564"/>
                </a:cxn>
                <a:cxn ang="0">
                  <a:pos x="312" y="510"/>
                </a:cxn>
                <a:cxn ang="0">
                  <a:pos x="318" y="432"/>
                </a:cxn>
                <a:cxn ang="0">
                  <a:pos x="330" y="390"/>
                </a:cxn>
                <a:cxn ang="0">
                  <a:pos x="342" y="300"/>
                </a:cxn>
                <a:cxn ang="0">
                  <a:pos x="348" y="258"/>
                </a:cxn>
                <a:cxn ang="0">
                  <a:pos x="366" y="258"/>
                </a:cxn>
                <a:cxn ang="0">
                  <a:pos x="372" y="252"/>
                </a:cxn>
                <a:cxn ang="0">
                  <a:pos x="384" y="240"/>
                </a:cxn>
              </a:cxnLst>
              <a:rect l="0" t="0" r="r" b="b"/>
              <a:pathLst>
                <a:path w="390" h="684">
                  <a:moveTo>
                    <a:pt x="0" y="222"/>
                  </a:moveTo>
                  <a:lnTo>
                    <a:pt x="0" y="228"/>
                  </a:lnTo>
                  <a:lnTo>
                    <a:pt x="0" y="222"/>
                  </a:lnTo>
                  <a:lnTo>
                    <a:pt x="6" y="222"/>
                  </a:lnTo>
                  <a:lnTo>
                    <a:pt x="6" y="210"/>
                  </a:lnTo>
                  <a:lnTo>
                    <a:pt x="12" y="222"/>
                  </a:lnTo>
                  <a:lnTo>
                    <a:pt x="12" y="216"/>
                  </a:lnTo>
                  <a:lnTo>
                    <a:pt x="18" y="228"/>
                  </a:lnTo>
                  <a:lnTo>
                    <a:pt x="18" y="222"/>
                  </a:lnTo>
                  <a:lnTo>
                    <a:pt x="18" y="228"/>
                  </a:lnTo>
                  <a:lnTo>
                    <a:pt x="24" y="234"/>
                  </a:lnTo>
                  <a:lnTo>
                    <a:pt x="24" y="258"/>
                  </a:lnTo>
                  <a:lnTo>
                    <a:pt x="30" y="246"/>
                  </a:lnTo>
                  <a:lnTo>
                    <a:pt x="30" y="258"/>
                  </a:lnTo>
                  <a:lnTo>
                    <a:pt x="36" y="264"/>
                  </a:lnTo>
                  <a:lnTo>
                    <a:pt x="36" y="276"/>
                  </a:lnTo>
                  <a:lnTo>
                    <a:pt x="42" y="282"/>
                  </a:lnTo>
                  <a:lnTo>
                    <a:pt x="48" y="294"/>
                  </a:lnTo>
                  <a:lnTo>
                    <a:pt x="48" y="288"/>
                  </a:lnTo>
                  <a:lnTo>
                    <a:pt x="48" y="294"/>
                  </a:lnTo>
                  <a:lnTo>
                    <a:pt x="54" y="294"/>
                  </a:lnTo>
                  <a:lnTo>
                    <a:pt x="60" y="282"/>
                  </a:lnTo>
                  <a:lnTo>
                    <a:pt x="60" y="288"/>
                  </a:lnTo>
                  <a:lnTo>
                    <a:pt x="60" y="282"/>
                  </a:lnTo>
                  <a:lnTo>
                    <a:pt x="66" y="288"/>
                  </a:lnTo>
                  <a:lnTo>
                    <a:pt x="66" y="294"/>
                  </a:lnTo>
                  <a:lnTo>
                    <a:pt x="72" y="282"/>
                  </a:lnTo>
                  <a:lnTo>
                    <a:pt x="84" y="282"/>
                  </a:lnTo>
                  <a:lnTo>
                    <a:pt x="78" y="282"/>
                  </a:lnTo>
                  <a:lnTo>
                    <a:pt x="84" y="282"/>
                  </a:lnTo>
                  <a:lnTo>
                    <a:pt x="90" y="288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96" y="288"/>
                  </a:lnTo>
                  <a:lnTo>
                    <a:pt x="96" y="282"/>
                  </a:lnTo>
                  <a:lnTo>
                    <a:pt x="102" y="276"/>
                  </a:lnTo>
                  <a:lnTo>
                    <a:pt x="108" y="282"/>
                  </a:lnTo>
                  <a:lnTo>
                    <a:pt x="108" y="288"/>
                  </a:lnTo>
                  <a:lnTo>
                    <a:pt x="114" y="276"/>
                  </a:lnTo>
                  <a:lnTo>
                    <a:pt x="120" y="282"/>
                  </a:lnTo>
                  <a:lnTo>
                    <a:pt x="120" y="288"/>
                  </a:lnTo>
                  <a:lnTo>
                    <a:pt x="126" y="282"/>
                  </a:lnTo>
                  <a:lnTo>
                    <a:pt x="126" y="294"/>
                  </a:lnTo>
                  <a:lnTo>
                    <a:pt x="132" y="300"/>
                  </a:lnTo>
                  <a:lnTo>
                    <a:pt x="132" y="288"/>
                  </a:lnTo>
                  <a:lnTo>
                    <a:pt x="144" y="288"/>
                  </a:lnTo>
                  <a:lnTo>
                    <a:pt x="144" y="288"/>
                  </a:lnTo>
                  <a:lnTo>
                    <a:pt x="150" y="294"/>
                  </a:lnTo>
                  <a:lnTo>
                    <a:pt x="150" y="276"/>
                  </a:lnTo>
                  <a:lnTo>
                    <a:pt x="150" y="288"/>
                  </a:lnTo>
                  <a:lnTo>
                    <a:pt x="156" y="294"/>
                  </a:lnTo>
                  <a:lnTo>
                    <a:pt x="162" y="282"/>
                  </a:lnTo>
                  <a:lnTo>
                    <a:pt x="162" y="294"/>
                  </a:lnTo>
                  <a:lnTo>
                    <a:pt x="174" y="294"/>
                  </a:lnTo>
                  <a:lnTo>
                    <a:pt x="168" y="294"/>
                  </a:lnTo>
                  <a:lnTo>
                    <a:pt x="174" y="282"/>
                  </a:lnTo>
                  <a:lnTo>
                    <a:pt x="180" y="288"/>
                  </a:lnTo>
                  <a:lnTo>
                    <a:pt x="180" y="282"/>
                  </a:lnTo>
                  <a:lnTo>
                    <a:pt x="180" y="288"/>
                  </a:lnTo>
                  <a:lnTo>
                    <a:pt x="186" y="282"/>
                  </a:lnTo>
                  <a:lnTo>
                    <a:pt x="186" y="294"/>
                  </a:lnTo>
                  <a:lnTo>
                    <a:pt x="192" y="288"/>
                  </a:lnTo>
                  <a:lnTo>
                    <a:pt x="192" y="282"/>
                  </a:lnTo>
                  <a:lnTo>
                    <a:pt x="198" y="294"/>
                  </a:lnTo>
                  <a:lnTo>
                    <a:pt x="198" y="300"/>
                  </a:lnTo>
                  <a:lnTo>
                    <a:pt x="204" y="312"/>
                  </a:lnTo>
                  <a:lnTo>
                    <a:pt x="204" y="306"/>
                  </a:lnTo>
                  <a:lnTo>
                    <a:pt x="204" y="312"/>
                  </a:lnTo>
                  <a:lnTo>
                    <a:pt x="210" y="282"/>
                  </a:lnTo>
                  <a:lnTo>
                    <a:pt x="210" y="270"/>
                  </a:lnTo>
                  <a:lnTo>
                    <a:pt x="210" y="282"/>
                  </a:lnTo>
                  <a:lnTo>
                    <a:pt x="216" y="276"/>
                  </a:lnTo>
                  <a:lnTo>
                    <a:pt x="216" y="264"/>
                  </a:lnTo>
                  <a:lnTo>
                    <a:pt x="222" y="264"/>
                  </a:lnTo>
                  <a:lnTo>
                    <a:pt x="222" y="276"/>
                  </a:lnTo>
                  <a:lnTo>
                    <a:pt x="228" y="264"/>
                  </a:lnTo>
                  <a:lnTo>
                    <a:pt x="228" y="258"/>
                  </a:lnTo>
                  <a:lnTo>
                    <a:pt x="234" y="264"/>
                  </a:lnTo>
                  <a:lnTo>
                    <a:pt x="240" y="258"/>
                  </a:lnTo>
                  <a:lnTo>
                    <a:pt x="240" y="270"/>
                  </a:lnTo>
                  <a:lnTo>
                    <a:pt x="246" y="258"/>
                  </a:lnTo>
                  <a:lnTo>
                    <a:pt x="246" y="264"/>
                  </a:lnTo>
                  <a:lnTo>
                    <a:pt x="258" y="252"/>
                  </a:lnTo>
                  <a:lnTo>
                    <a:pt x="258" y="264"/>
                  </a:lnTo>
                  <a:lnTo>
                    <a:pt x="252" y="252"/>
                  </a:lnTo>
                  <a:lnTo>
                    <a:pt x="258" y="258"/>
                  </a:lnTo>
                  <a:lnTo>
                    <a:pt x="264" y="264"/>
                  </a:lnTo>
                  <a:lnTo>
                    <a:pt x="264" y="258"/>
                  </a:lnTo>
                  <a:lnTo>
                    <a:pt x="264" y="264"/>
                  </a:lnTo>
                  <a:lnTo>
                    <a:pt x="270" y="264"/>
                  </a:lnTo>
                  <a:lnTo>
                    <a:pt x="270" y="234"/>
                  </a:lnTo>
                  <a:lnTo>
                    <a:pt x="276" y="216"/>
                  </a:lnTo>
                  <a:lnTo>
                    <a:pt x="276" y="84"/>
                  </a:lnTo>
                  <a:lnTo>
                    <a:pt x="282" y="30"/>
                  </a:lnTo>
                  <a:lnTo>
                    <a:pt x="282" y="0"/>
                  </a:lnTo>
                  <a:lnTo>
                    <a:pt x="282" y="54"/>
                  </a:lnTo>
                  <a:lnTo>
                    <a:pt x="288" y="204"/>
                  </a:lnTo>
                  <a:lnTo>
                    <a:pt x="288" y="540"/>
                  </a:lnTo>
                  <a:lnTo>
                    <a:pt x="294" y="624"/>
                  </a:lnTo>
                  <a:lnTo>
                    <a:pt x="294" y="684"/>
                  </a:lnTo>
                  <a:lnTo>
                    <a:pt x="300" y="642"/>
                  </a:lnTo>
                  <a:lnTo>
                    <a:pt x="300" y="564"/>
                  </a:lnTo>
                  <a:lnTo>
                    <a:pt x="306" y="558"/>
                  </a:lnTo>
                  <a:lnTo>
                    <a:pt x="306" y="528"/>
                  </a:lnTo>
                  <a:lnTo>
                    <a:pt x="312" y="510"/>
                  </a:lnTo>
                  <a:lnTo>
                    <a:pt x="312" y="456"/>
                  </a:lnTo>
                  <a:lnTo>
                    <a:pt x="318" y="450"/>
                  </a:lnTo>
                  <a:lnTo>
                    <a:pt x="318" y="432"/>
                  </a:lnTo>
                  <a:lnTo>
                    <a:pt x="324" y="420"/>
                  </a:lnTo>
                  <a:lnTo>
                    <a:pt x="330" y="408"/>
                  </a:lnTo>
                  <a:lnTo>
                    <a:pt x="330" y="390"/>
                  </a:lnTo>
                  <a:lnTo>
                    <a:pt x="336" y="372"/>
                  </a:lnTo>
                  <a:lnTo>
                    <a:pt x="336" y="312"/>
                  </a:lnTo>
                  <a:lnTo>
                    <a:pt x="342" y="300"/>
                  </a:lnTo>
                  <a:lnTo>
                    <a:pt x="342" y="270"/>
                  </a:lnTo>
                  <a:lnTo>
                    <a:pt x="348" y="264"/>
                  </a:lnTo>
                  <a:lnTo>
                    <a:pt x="348" y="258"/>
                  </a:lnTo>
                  <a:lnTo>
                    <a:pt x="354" y="252"/>
                  </a:lnTo>
                  <a:lnTo>
                    <a:pt x="354" y="264"/>
                  </a:lnTo>
                  <a:lnTo>
                    <a:pt x="366" y="258"/>
                  </a:lnTo>
                  <a:lnTo>
                    <a:pt x="360" y="258"/>
                  </a:lnTo>
                  <a:lnTo>
                    <a:pt x="366" y="252"/>
                  </a:lnTo>
                  <a:lnTo>
                    <a:pt x="372" y="252"/>
                  </a:lnTo>
                  <a:lnTo>
                    <a:pt x="378" y="240"/>
                  </a:lnTo>
                  <a:lnTo>
                    <a:pt x="378" y="246"/>
                  </a:lnTo>
                  <a:lnTo>
                    <a:pt x="384" y="240"/>
                  </a:lnTo>
                  <a:lnTo>
                    <a:pt x="384" y="234"/>
                  </a:lnTo>
                  <a:lnTo>
                    <a:pt x="390" y="228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Freeform 66"/>
            <p:cNvSpPr>
              <a:spLocks/>
            </p:cNvSpPr>
            <p:nvPr/>
          </p:nvSpPr>
          <p:spPr bwMode="auto">
            <a:xfrm>
              <a:off x="757667" y="4683571"/>
              <a:ext cx="401213" cy="791519"/>
            </a:xfrm>
            <a:custGeom>
              <a:avLst/>
              <a:gdLst/>
              <a:ahLst/>
              <a:cxnLst>
                <a:cxn ang="0">
                  <a:pos x="12" y="192"/>
                </a:cxn>
                <a:cxn ang="0">
                  <a:pos x="30" y="192"/>
                </a:cxn>
                <a:cxn ang="0">
                  <a:pos x="48" y="192"/>
                </a:cxn>
                <a:cxn ang="0">
                  <a:pos x="66" y="192"/>
                </a:cxn>
                <a:cxn ang="0">
                  <a:pos x="84" y="192"/>
                </a:cxn>
                <a:cxn ang="0">
                  <a:pos x="102" y="192"/>
                </a:cxn>
                <a:cxn ang="0">
                  <a:pos x="120" y="192"/>
                </a:cxn>
                <a:cxn ang="0">
                  <a:pos x="138" y="192"/>
                </a:cxn>
                <a:cxn ang="0">
                  <a:pos x="156" y="192"/>
                </a:cxn>
                <a:cxn ang="0">
                  <a:pos x="174" y="192"/>
                </a:cxn>
                <a:cxn ang="0">
                  <a:pos x="192" y="192"/>
                </a:cxn>
                <a:cxn ang="0">
                  <a:pos x="210" y="192"/>
                </a:cxn>
                <a:cxn ang="0">
                  <a:pos x="228" y="192"/>
                </a:cxn>
                <a:cxn ang="0">
                  <a:pos x="246" y="192"/>
                </a:cxn>
                <a:cxn ang="0">
                  <a:pos x="264" y="192"/>
                </a:cxn>
                <a:cxn ang="0">
                  <a:pos x="282" y="192"/>
                </a:cxn>
                <a:cxn ang="0">
                  <a:pos x="300" y="192"/>
                </a:cxn>
                <a:cxn ang="0">
                  <a:pos x="318" y="192"/>
                </a:cxn>
                <a:cxn ang="0">
                  <a:pos x="336" y="192"/>
                </a:cxn>
                <a:cxn ang="0">
                  <a:pos x="354" y="192"/>
                </a:cxn>
                <a:cxn ang="0">
                  <a:pos x="372" y="192"/>
                </a:cxn>
                <a:cxn ang="0">
                  <a:pos x="390" y="192"/>
                </a:cxn>
                <a:cxn ang="0">
                  <a:pos x="408" y="192"/>
                </a:cxn>
                <a:cxn ang="0">
                  <a:pos x="426" y="192"/>
                </a:cxn>
                <a:cxn ang="0">
                  <a:pos x="444" y="192"/>
                </a:cxn>
                <a:cxn ang="0">
                  <a:pos x="462" y="192"/>
                </a:cxn>
                <a:cxn ang="0">
                  <a:pos x="480" y="192"/>
                </a:cxn>
                <a:cxn ang="0">
                  <a:pos x="498" y="192"/>
                </a:cxn>
                <a:cxn ang="0">
                  <a:pos x="516" y="192"/>
                </a:cxn>
                <a:cxn ang="0">
                  <a:pos x="534" y="192"/>
                </a:cxn>
                <a:cxn ang="0">
                  <a:pos x="552" y="192"/>
                </a:cxn>
                <a:cxn ang="0">
                  <a:pos x="570" y="192"/>
                </a:cxn>
                <a:cxn ang="0">
                  <a:pos x="588" y="192"/>
                </a:cxn>
                <a:cxn ang="0">
                  <a:pos x="600" y="132"/>
                </a:cxn>
                <a:cxn ang="0">
                  <a:pos x="612" y="78"/>
                </a:cxn>
                <a:cxn ang="0">
                  <a:pos x="618" y="672"/>
                </a:cxn>
                <a:cxn ang="0">
                  <a:pos x="630" y="630"/>
                </a:cxn>
                <a:cxn ang="0">
                  <a:pos x="636" y="552"/>
                </a:cxn>
                <a:cxn ang="0">
                  <a:pos x="642" y="456"/>
                </a:cxn>
                <a:cxn ang="0">
                  <a:pos x="654" y="414"/>
                </a:cxn>
                <a:cxn ang="0">
                  <a:pos x="666" y="348"/>
                </a:cxn>
                <a:cxn ang="0">
                  <a:pos x="672" y="258"/>
                </a:cxn>
              </a:cxnLst>
              <a:rect l="0" t="0" r="r" b="b"/>
              <a:pathLst>
                <a:path w="678" h="732">
                  <a:moveTo>
                    <a:pt x="0" y="192"/>
                  </a:moveTo>
                  <a:lnTo>
                    <a:pt x="6" y="192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84" y="192"/>
                  </a:lnTo>
                  <a:lnTo>
                    <a:pt x="90" y="192"/>
                  </a:lnTo>
                  <a:lnTo>
                    <a:pt x="96" y="192"/>
                  </a:lnTo>
                  <a:lnTo>
                    <a:pt x="102" y="192"/>
                  </a:lnTo>
                  <a:lnTo>
                    <a:pt x="108" y="192"/>
                  </a:lnTo>
                  <a:lnTo>
                    <a:pt x="114" y="192"/>
                  </a:lnTo>
                  <a:lnTo>
                    <a:pt x="120" y="192"/>
                  </a:lnTo>
                  <a:lnTo>
                    <a:pt x="126" y="192"/>
                  </a:lnTo>
                  <a:lnTo>
                    <a:pt x="132" y="192"/>
                  </a:lnTo>
                  <a:lnTo>
                    <a:pt x="138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6" y="192"/>
                  </a:lnTo>
                  <a:lnTo>
                    <a:pt x="162" y="192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92"/>
                  </a:lnTo>
                  <a:lnTo>
                    <a:pt x="186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10" y="192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8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6" y="192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82" y="192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92"/>
                  </a:lnTo>
                  <a:lnTo>
                    <a:pt x="306" y="192"/>
                  </a:lnTo>
                  <a:lnTo>
                    <a:pt x="312" y="192"/>
                  </a:lnTo>
                  <a:lnTo>
                    <a:pt x="318" y="192"/>
                  </a:lnTo>
                  <a:lnTo>
                    <a:pt x="324" y="192"/>
                  </a:lnTo>
                  <a:lnTo>
                    <a:pt x="330" y="192"/>
                  </a:lnTo>
                  <a:lnTo>
                    <a:pt x="336" y="192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92"/>
                  </a:lnTo>
                  <a:lnTo>
                    <a:pt x="384" y="192"/>
                  </a:lnTo>
                  <a:lnTo>
                    <a:pt x="390" y="192"/>
                  </a:lnTo>
                  <a:lnTo>
                    <a:pt x="396" y="192"/>
                  </a:lnTo>
                  <a:lnTo>
                    <a:pt x="402" y="192"/>
                  </a:lnTo>
                  <a:lnTo>
                    <a:pt x="408" y="192"/>
                  </a:lnTo>
                  <a:lnTo>
                    <a:pt x="414" y="192"/>
                  </a:lnTo>
                  <a:lnTo>
                    <a:pt x="420" y="192"/>
                  </a:lnTo>
                  <a:lnTo>
                    <a:pt x="426" y="192"/>
                  </a:lnTo>
                  <a:lnTo>
                    <a:pt x="432" y="192"/>
                  </a:lnTo>
                  <a:lnTo>
                    <a:pt x="438" y="192"/>
                  </a:lnTo>
                  <a:lnTo>
                    <a:pt x="444" y="192"/>
                  </a:lnTo>
                  <a:lnTo>
                    <a:pt x="450" y="192"/>
                  </a:lnTo>
                  <a:lnTo>
                    <a:pt x="456" y="192"/>
                  </a:lnTo>
                  <a:lnTo>
                    <a:pt x="462" y="192"/>
                  </a:lnTo>
                  <a:lnTo>
                    <a:pt x="468" y="192"/>
                  </a:lnTo>
                  <a:lnTo>
                    <a:pt x="474" y="192"/>
                  </a:lnTo>
                  <a:lnTo>
                    <a:pt x="480" y="192"/>
                  </a:lnTo>
                  <a:lnTo>
                    <a:pt x="486" y="192"/>
                  </a:lnTo>
                  <a:lnTo>
                    <a:pt x="492" y="192"/>
                  </a:lnTo>
                  <a:lnTo>
                    <a:pt x="498" y="192"/>
                  </a:lnTo>
                  <a:lnTo>
                    <a:pt x="504" y="192"/>
                  </a:lnTo>
                  <a:lnTo>
                    <a:pt x="510" y="192"/>
                  </a:lnTo>
                  <a:lnTo>
                    <a:pt x="516" y="192"/>
                  </a:lnTo>
                  <a:lnTo>
                    <a:pt x="522" y="192"/>
                  </a:lnTo>
                  <a:lnTo>
                    <a:pt x="528" y="192"/>
                  </a:lnTo>
                  <a:lnTo>
                    <a:pt x="534" y="192"/>
                  </a:lnTo>
                  <a:lnTo>
                    <a:pt x="540" y="192"/>
                  </a:lnTo>
                  <a:lnTo>
                    <a:pt x="546" y="192"/>
                  </a:lnTo>
                  <a:lnTo>
                    <a:pt x="552" y="192"/>
                  </a:lnTo>
                  <a:lnTo>
                    <a:pt x="558" y="192"/>
                  </a:lnTo>
                  <a:lnTo>
                    <a:pt x="564" y="192"/>
                  </a:lnTo>
                  <a:lnTo>
                    <a:pt x="570" y="192"/>
                  </a:lnTo>
                  <a:lnTo>
                    <a:pt x="576" y="192"/>
                  </a:lnTo>
                  <a:lnTo>
                    <a:pt x="582" y="192"/>
                  </a:lnTo>
                  <a:lnTo>
                    <a:pt x="588" y="192"/>
                  </a:lnTo>
                  <a:lnTo>
                    <a:pt x="594" y="192"/>
                  </a:lnTo>
                  <a:lnTo>
                    <a:pt x="600" y="192"/>
                  </a:lnTo>
                  <a:lnTo>
                    <a:pt x="600" y="132"/>
                  </a:lnTo>
                  <a:lnTo>
                    <a:pt x="606" y="90"/>
                  </a:lnTo>
                  <a:lnTo>
                    <a:pt x="606" y="0"/>
                  </a:lnTo>
                  <a:lnTo>
                    <a:pt x="612" y="78"/>
                  </a:lnTo>
                  <a:lnTo>
                    <a:pt x="612" y="450"/>
                  </a:lnTo>
                  <a:lnTo>
                    <a:pt x="618" y="588"/>
                  </a:lnTo>
                  <a:lnTo>
                    <a:pt x="618" y="672"/>
                  </a:lnTo>
                  <a:lnTo>
                    <a:pt x="624" y="732"/>
                  </a:lnTo>
                  <a:lnTo>
                    <a:pt x="624" y="678"/>
                  </a:lnTo>
                  <a:lnTo>
                    <a:pt x="630" y="630"/>
                  </a:lnTo>
                  <a:lnTo>
                    <a:pt x="630" y="570"/>
                  </a:lnTo>
                  <a:lnTo>
                    <a:pt x="636" y="546"/>
                  </a:lnTo>
                  <a:lnTo>
                    <a:pt x="636" y="552"/>
                  </a:lnTo>
                  <a:lnTo>
                    <a:pt x="636" y="516"/>
                  </a:lnTo>
                  <a:lnTo>
                    <a:pt x="642" y="498"/>
                  </a:lnTo>
                  <a:lnTo>
                    <a:pt x="642" y="456"/>
                  </a:lnTo>
                  <a:lnTo>
                    <a:pt x="648" y="438"/>
                  </a:lnTo>
                  <a:lnTo>
                    <a:pt x="648" y="420"/>
                  </a:lnTo>
                  <a:lnTo>
                    <a:pt x="654" y="414"/>
                  </a:lnTo>
                  <a:lnTo>
                    <a:pt x="660" y="396"/>
                  </a:lnTo>
                  <a:lnTo>
                    <a:pt x="660" y="366"/>
                  </a:lnTo>
                  <a:lnTo>
                    <a:pt x="666" y="348"/>
                  </a:lnTo>
                  <a:lnTo>
                    <a:pt x="666" y="288"/>
                  </a:lnTo>
                  <a:lnTo>
                    <a:pt x="672" y="270"/>
                  </a:lnTo>
                  <a:lnTo>
                    <a:pt x="672" y="258"/>
                  </a:lnTo>
                  <a:lnTo>
                    <a:pt x="678" y="264"/>
                  </a:lnTo>
                  <a:lnTo>
                    <a:pt x="678" y="252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Freeform 67"/>
            <p:cNvSpPr>
              <a:spLocks/>
            </p:cNvSpPr>
            <p:nvPr/>
          </p:nvSpPr>
          <p:spPr bwMode="auto">
            <a:xfrm>
              <a:off x="1158882" y="4690058"/>
              <a:ext cx="237889" cy="759080"/>
            </a:xfrm>
            <a:custGeom>
              <a:avLst/>
              <a:gdLst/>
              <a:ahLst/>
              <a:cxnLst>
                <a:cxn ang="0">
                  <a:pos x="12" y="246"/>
                </a:cxn>
                <a:cxn ang="0">
                  <a:pos x="30" y="240"/>
                </a:cxn>
                <a:cxn ang="0">
                  <a:pos x="36" y="216"/>
                </a:cxn>
                <a:cxn ang="0">
                  <a:pos x="42" y="204"/>
                </a:cxn>
                <a:cxn ang="0">
                  <a:pos x="48" y="186"/>
                </a:cxn>
                <a:cxn ang="0">
                  <a:pos x="60" y="168"/>
                </a:cxn>
                <a:cxn ang="0">
                  <a:pos x="72" y="174"/>
                </a:cxn>
                <a:cxn ang="0">
                  <a:pos x="84" y="192"/>
                </a:cxn>
                <a:cxn ang="0">
                  <a:pos x="90" y="198"/>
                </a:cxn>
                <a:cxn ang="0">
                  <a:pos x="96" y="222"/>
                </a:cxn>
                <a:cxn ang="0">
                  <a:pos x="108" y="240"/>
                </a:cxn>
                <a:cxn ang="0">
                  <a:pos x="114" y="234"/>
                </a:cxn>
                <a:cxn ang="0">
                  <a:pos x="120" y="228"/>
                </a:cxn>
                <a:cxn ang="0">
                  <a:pos x="138" y="228"/>
                </a:cxn>
                <a:cxn ang="0">
                  <a:pos x="144" y="222"/>
                </a:cxn>
                <a:cxn ang="0">
                  <a:pos x="162" y="222"/>
                </a:cxn>
                <a:cxn ang="0">
                  <a:pos x="168" y="222"/>
                </a:cxn>
                <a:cxn ang="0">
                  <a:pos x="180" y="222"/>
                </a:cxn>
                <a:cxn ang="0">
                  <a:pos x="186" y="234"/>
                </a:cxn>
                <a:cxn ang="0">
                  <a:pos x="192" y="228"/>
                </a:cxn>
                <a:cxn ang="0">
                  <a:pos x="204" y="228"/>
                </a:cxn>
                <a:cxn ang="0">
                  <a:pos x="216" y="240"/>
                </a:cxn>
                <a:cxn ang="0">
                  <a:pos x="222" y="228"/>
                </a:cxn>
                <a:cxn ang="0">
                  <a:pos x="228" y="240"/>
                </a:cxn>
                <a:cxn ang="0">
                  <a:pos x="234" y="228"/>
                </a:cxn>
                <a:cxn ang="0">
                  <a:pos x="246" y="234"/>
                </a:cxn>
                <a:cxn ang="0">
                  <a:pos x="258" y="222"/>
                </a:cxn>
                <a:cxn ang="0">
                  <a:pos x="264" y="222"/>
                </a:cxn>
                <a:cxn ang="0">
                  <a:pos x="270" y="252"/>
                </a:cxn>
                <a:cxn ang="0">
                  <a:pos x="288" y="258"/>
                </a:cxn>
                <a:cxn ang="0">
                  <a:pos x="300" y="246"/>
                </a:cxn>
                <a:cxn ang="0">
                  <a:pos x="306" y="246"/>
                </a:cxn>
                <a:cxn ang="0">
                  <a:pos x="318" y="252"/>
                </a:cxn>
                <a:cxn ang="0">
                  <a:pos x="324" y="258"/>
                </a:cxn>
                <a:cxn ang="0">
                  <a:pos x="330" y="252"/>
                </a:cxn>
                <a:cxn ang="0">
                  <a:pos x="348" y="246"/>
                </a:cxn>
                <a:cxn ang="0">
                  <a:pos x="354" y="240"/>
                </a:cxn>
                <a:cxn ang="0">
                  <a:pos x="360" y="0"/>
                </a:cxn>
                <a:cxn ang="0">
                  <a:pos x="372" y="564"/>
                </a:cxn>
                <a:cxn ang="0">
                  <a:pos x="378" y="606"/>
                </a:cxn>
                <a:cxn ang="0">
                  <a:pos x="390" y="534"/>
                </a:cxn>
                <a:cxn ang="0">
                  <a:pos x="396" y="438"/>
                </a:cxn>
              </a:cxnLst>
              <a:rect l="0" t="0" r="r" b="b"/>
              <a:pathLst>
                <a:path w="402" h="702">
                  <a:moveTo>
                    <a:pt x="0" y="246"/>
                  </a:moveTo>
                  <a:lnTo>
                    <a:pt x="0" y="258"/>
                  </a:lnTo>
                  <a:lnTo>
                    <a:pt x="12" y="246"/>
                  </a:lnTo>
                  <a:lnTo>
                    <a:pt x="12" y="246"/>
                  </a:lnTo>
                  <a:lnTo>
                    <a:pt x="18" y="240"/>
                  </a:lnTo>
                  <a:lnTo>
                    <a:pt x="30" y="240"/>
                  </a:lnTo>
                  <a:lnTo>
                    <a:pt x="24" y="240"/>
                  </a:lnTo>
                  <a:lnTo>
                    <a:pt x="30" y="222"/>
                  </a:lnTo>
                  <a:lnTo>
                    <a:pt x="36" y="216"/>
                  </a:lnTo>
                  <a:lnTo>
                    <a:pt x="36" y="204"/>
                  </a:lnTo>
                  <a:lnTo>
                    <a:pt x="42" y="198"/>
                  </a:lnTo>
                  <a:lnTo>
                    <a:pt x="42" y="204"/>
                  </a:lnTo>
                  <a:lnTo>
                    <a:pt x="42" y="198"/>
                  </a:lnTo>
                  <a:lnTo>
                    <a:pt x="48" y="198"/>
                  </a:lnTo>
                  <a:lnTo>
                    <a:pt x="48" y="186"/>
                  </a:lnTo>
                  <a:lnTo>
                    <a:pt x="54" y="186"/>
                  </a:lnTo>
                  <a:lnTo>
                    <a:pt x="60" y="180"/>
                  </a:lnTo>
                  <a:lnTo>
                    <a:pt x="60" y="168"/>
                  </a:lnTo>
                  <a:lnTo>
                    <a:pt x="66" y="174"/>
                  </a:lnTo>
                  <a:lnTo>
                    <a:pt x="66" y="168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78" y="186"/>
                  </a:lnTo>
                  <a:lnTo>
                    <a:pt x="84" y="192"/>
                  </a:lnTo>
                  <a:lnTo>
                    <a:pt x="84" y="186"/>
                  </a:lnTo>
                  <a:lnTo>
                    <a:pt x="84" y="192"/>
                  </a:lnTo>
                  <a:lnTo>
                    <a:pt x="90" y="198"/>
                  </a:lnTo>
                  <a:lnTo>
                    <a:pt x="90" y="216"/>
                  </a:lnTo>
                  <a:lnTo>
                    <a:pt x="96" y="204"/>
                  </a:lnTo>
                  <a:lnTo>
                    <a:pt x="96" y="222"/>
                  </a:lnTo>
                  <a:lnTo>
                    <a:pt x="102" y="228"/>
                  </a:lnTo>
                  <a:lnTo>
                    <a:pt x="108" y="234"/>
                  </a:lnTo>
                  <a:lnTo>
                    <a:pt x="108" y="240"/>
                  </a:lnTo>
                  <a:lnTo>
                    <a:pt x="108" y="234"/>
                  </a:lnTo>
                  <a:lnTo>
                    <a:pt x="114" y="228"/>
                  </a:lnTo>
                  <a:lnTo>
                    <a:pt x="114" y="234"/>
                  </a:lnTo>
                  <a:lnTo>
                    <a:pt x="120" y="228"/>
                  </a:lnTo>
                  <a:lnTo>
                    <a:pt x="120" y="246"/>
                  </a:lnTo>
                  <a:lnTo>
                    <a:pt x="120" y="228"/>
                  </a:lnTo>
                  <a:lnTo>
                    <a:pt x="126" y="222"/>
                  </a:lnTo>
                  <a:lnTo>
                    <a:pt x="126" y="228"/>
                  </a:lnTo>
                  <a:lnTo>
                    <a:pt x="138" y="228"/>
                  </a:lnTo>
                  <a:lnTo>
                    <a:pt x="138" y="216"/>
                  </a:lnTo>
                  <a:lnTo>
                    <a:pt x="150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2" y="234"/>
                  </a:lnTo>
                  <a:lnTo>
                    <a:pt x="168" y="228"/>
                  </a:lnTo>
                  <a:lnTo>
                    <a:pt x="168" y="222"/>
                  </a:lnTo>
                  <a:lnTo>
                    <a:pt x="174" y="216"/>
                  </a:lnTo>
                  <a:lnTo>
                    <a:pt x="174" y="228"/>
                  </a:lnTo>
                  <a:lnTo>
                    <a:pt x="180" y="222"/>
                  </a:lnTo>
                  <a:lnTo>
                    <a:pt x="186" y="228"/>
                  </a:lnTo>
                  <a:lnTo>
                    <a:pt x="186" y="216"/>
                  </a:lnTo>
                  <a:lnTo>
                    <a:pt x="186" y="234"/>
                  </a:lnTo>
                  <a:lnTo>
                    <a:pt x="192" y="228"/>
                  </a:lnTo>
                  <a:lnTo>
                    <a:pt x="192" y="222"/>
                  </a:lnTo>
                  <a:lnTo>
                    <a:pt x="192" y="228"/>
                  </a:lnTo>
                  <a:lnTo>
                    <a:pt x="198" y="216"/>
                  </a:lnTo>
                  <a:lnTo>
                    <a:pt x="198" y="228"/>
                  </a:lnTo>
                  <a:lnTo>
                    <a:pt x="204" y="228"/>
                  </a:lnTo>
                  <a:lnTo>
                    <a:pt x="210" y="222"/>
                  </a:lnTo>
                  <a:lnTo>
                    <a:pt x="210" y="234"/>
                  </a:lnTo>
                  <a:lnTo>
                    <a:pt x="216" y="240"/>
                  </a:lnTo>
                  <a:lnTo>
                    <a:pt x="216" y="228"/>
                  </a:lnTo>
                  <a:lnTo>
                    <a:pt x="216" y="234"/>
                  </a:lnTo>
                  <a:lnTo>
                    <a:pt x="222" y="228"/>
                  </a:lnTo>
                  <a:lnTo>
                    <a:pt x="222" y="240"/>
                  </a:lnTo>
                  <a:lnTo>
                    <a:pt x="228" y="234"/>
                  </a:lnTo>
                  <a:lnTo>
                    <a:pt x="228" y="240"/>
                  </a:lnTo>
                  <a:lnTo>
                    <a:pt x="228" y="228"/>
                  </a:lnTo>
                  <a:lnTo>
                    <a:pt x="234" y="240"/>
                  </a:lnTo>
                  <a:lnTo>
                    <a:pt x="234" y="228"/>
                  </a:lnTo>
                  <a:lnTo>
                    <a:pt x="246" y="228"/>
                  </a:lnTo>
                  <a:lnTo>
                    <a:pt x="240" y="228"/>
                  </a:lnTo>
                  <a:lnTo>
                    <a:pt x="246" y="234"/>
                  </a:lnTo>
                  <a:lnTo>
                    <a:pt x="252" y="222"/>
                  </a:lnTo>
                  <a:lnTo>
                    <a:pt x="252" y="216"/>
                  </a:lnTo>
                  <a:lnTo>
                    <a:pt x="258" y="222"/>
                  </a:lnTo>
                  <a:lnTo>
                    <a:pt x="258" y="216"/>
                  </a:lnTo>
                  <a:lnTo>
                    <a:pt x="264" y="228"/>
                  </a:lnTo>
                  <a:lnTo>
                    <a:pt x="264" y="222"/>
                  </a:lnTo>
                  <a:lnTo>
                    <a:pt x="264" y="240"/>
                  </a:lnTo>
                  <a:lnTo>
                    <a:pt x="270" y="246"/>
                  </a:lnTo>
                  <a:lnTo>
                    <a:pt x="270" y="252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8" y="258"/>
                  </a:lnTo>
                  <a:lnTo>
                    <a:pt x="294" y="252"/>
                  </a:lnTo>
                  <a:lnTo>
                    <a:pt x="300" y="240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58"/>
                  </a:lnTo>
                  <a:lnTo>
                    <a:pt x="306" y="246"/>
                  </a:lnTo>
                  <a:lnTo>
                    <a:pt x="312" y="252"/>
                  </a:lnTo>
                  <a:lnTo>
                    <a:pt x="318" y="246"/>
                  </a:lnTo>
                  <a:lnTo>
                    <a:pt x="318" y="252"/>
                  </a:lnTo>
                  <a:lnTo>
                    <a:pt x="318" y="246"/>
                  </a:lnTo>
                  <a:lnTo>
                    <a:pt x="324" y="240"/>
                  </a:lnTo>
                  <a:lnTo>
                    <a:pt x="324" y="258"/>
                  </a:lnTo>
                  <a:lnTo>
                    <a:pt x="330" y="246"/>
                  </a:lnTo>
                  <a:lnTo>
                    <a:pt x="330" y="240"/>
                  </a:lnTo>
                  <a:lnTo>
                    <a:pt x="330" y="252"/>
                  </a:lnTo>
                  <a:lnTo>
                    <a:pt x="342" y="252"/>
                  </a:lnTo>
                  <a:lnTo>
                    <a:pt x="342" y="258"/>
                  </a:lnTo>
                  <a:lnTo>
                    <a:pt x="348" y="246"/>
                  </a:lnTo>
                  <a:lnTo>
                    <a:pt x="348" y="258"/>
                  </a:lnTo>
                  <a:lnTo>
                    <a:pt x="348" y="240"/>
                  </a:lnTo>
                  <a:lnTo>
                    <a:pt x="354" y="240"/>
                  </a:lnTo>
                  <a:lnTo>
                    <a:pt x="354" y="150"/>
                  </a:lnTo>
                  <a:lnTo>
                    <a:pt x="360" y="78"/>
                  </a:lnTo>
                  <a:lnTo>
                    <a:pt x="360" y="0"/>
                  </a:lnTo>
                  <a:lnTo>
                    <a:pt x="366" y="54"/>
                  </a:lnTo>
                  <a:lnTo>
                    <a:pt x="366" y="420"/>
                  </a:lnTo>
                  <a:lnTo>
                    <a:pt x="372" y="564"/>
                  </a:lnTo>
                  <a:lnTo>
                    <a:pt x="372" y="702"/>
                  </a:lnTo>
                  <a:lnTo>
                    <a:pt x="378" y="690"/>
                  </a:lnTo>
                  <a:lnTo>
                    <a:pt x="378" y="606"/>
                  </a:lnTo>
                  <a:lnTo>
                    <a:pt x="384" y="588"/>
                  </a:lnTo>
                  <a:lnTo>
                    <a:pt x="384" y="552"/>
                  </a:lnTo>
                  <a:lnTo>
                    <a:pt x="390" y="534"/>
                  </a:lnTo>
                  <a:lnTo>
                    <a:pt x="390" y="486"/>
                  </a:lnTo>
                  <a:lnTo>
                    <a:pt x="396" y="462"/>
                  </a:lnTo>
                  <a:lnTo>
                    <a:pt x="396" y="438"/>
                  </a:lnTo>
                  <a:lnTo>
                    <a:pt x="402" y="426"/>
                  </a:lnTo>
                  <a:lnTo>
                    <a:pt x="402" y="42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Freeform 68"/>
            <p:cNvSpPr>
              <a:spLocks/>
            </p:cNvSpPr>
            <p:nvPr/>
          </p:nvSpPr>
          <p:spPr bwMode="auto">
            <a:xfrm>
              <a:off x="1396767" y="4891182"/>
              <a:ext cx="220134" cy="266002"/>
            </a:xfrm>
            <a:custGeom>
              <a:avLst/>
              <a:gdLst/>
              <a:ahLst/>
              <a:cxnLst>
                <a:cxn ang="0">
                  <a:pos x="6" y="222"/>
                </a:cxn>
                <a:cxn ang="0">
                  <a:pos x="12" y="162"/>
                </a:cxn>
                <a:cxn ang="0">
                  <a:pos x="24" y="84"/>
                </a:cxn>
                <a:cxn ang="0">
                  <a:pos x="36" y="72"/>
                </a:cxn>
                <a:cxn ang="0">
                  <a:pos x="42" y="72"/>
                </a:cxn>
                <a:cxn ang="0">
                  <a:pos x="48" y="60"/>
                </a:cxn>
                <a:cxn ang="0">
                  <a:pos x="60" y="60"/>
                </a:cxn>
                <a:cxn ang="0">
                  <a:pos x="72" y="30"/>
                </a:cxn>
                <a:cxn ang="0">
                  <a:pos x="84" y="18"/>
                </a:cxn>
                <a:cxn ang="0">
                  <a:pos x="96" y="6"/>
                </a:cxn>
                <a:cxn ang="0">
                  <a:pos x="102" y="0"/>
                </a:cxn>
                <a:cxn ang="0">
                  <a:pos x="108" y="24"/>
                </a:cxn>
                <a:cxn ang="0">
                  <a:pos x="114" y="36"/>
                </a:cxn>
                <a:cxn ang="0">
                  <a:pos x="132" y="66"/>
                </a:cxn>
                <a:cxn ang="0">
                  <a:pos x="138" y="72"/>
                </a:cxn>
                <a:cxn ang="0">
                  <a:pos x="144" y="60"/>
                </a:cxn>
                <a:cxn ang="0">
                  <a:pos x="150" y="66"/>
                </a:cxn>
                <a:cxn ang="0">
                  <a:pos x="156" y="78"/>
                </a:cxn>
                <a:cxn ang="0">
                  <a:pos x="174" y="54"/>
                </a:cxn>
                <a:cxn ang="0">
                  <a:pos x="180" y="42"/>
                </a:cxn>
                <a:cxn ang="0">
                  <a:pos x="186" y="48"/>
                </a:cxn>
                <a:cxn ang="0">
                  <a:pos x="198" y="48"/>
                </a:cxn>
                <a:cxn ang="0">
                  <a:pos x="204" y="42"/>
                </a:cxn>
                <a:cxn ang="0">
                  <a:pos x="216" y="42"/>
                </a:cxn>
                <a:cxn ang="0">
                  <a:pos x="234" y="48"/>
                </a:cxn>
                <a:cxn ang="0">
                  <a:pos x="240" y="42"/>
                </a:cxn>
                <a:cxn ang="0">
                  <a:pos x="246" y="36"/>
                </a:cxn>
                <a:cxn ang="0">
                  <a:pos x="252" y="48"/>
                </a:cxn>
                <a:cxn ang="0">
                  <a:pos x="264" y="54"/>
                </a:cxn>
                <a:cxn ang="0">
                  <a:pos x="270" y="54"/>
                </a:cxn>
                <a:cxn ang="0">
                  <a:pos x="282" y="36"/>
                </a:cxn>
                <a:cxn ang="0">
                  <a:pos x="288" y="30"/>
                </a:cxn>
                <a:cxn ang="0">
                  <a:pos x="300" y="72"/>
                </a:cxn>
                <a:cxn ang="0">
                  <a:pos x="306" y="72"/>
                </a:cxn>
                <a:cxn ang="0">
                  <a:pos x="318" y="72"/>
                </a:cxn>
                <a:cxn ang="0">
                  <a:pos x="324" y="72"/>
                </a:cxn>
                <a:cxn ang="0">
                  <a:pos x="336" y="60"/>
                </a:cxn>
                <a:cxn ang="0">
                  <a:pos x="342" y="72"/>
                </a:cxn>
                <a:cxn ang="0">
                  <a:pos x="348" y="54"/>
                </a:cxn>
                <a:cxn ang="0">
                  <a:pos x="354" y="66"/>
                </a:cxn>
                <a:cxn ang="0">
                  <a:pos x="360" y="72"/>
                </a:cxn>
                <a:cxn ang="0">
                  <a:pos x="372" y="60"/>
                </a:cxn>
              </a:cxnLst>
              <a:rect l="0" t="0" r="r" b="b"/>
              <a:pathLst>
                <a:path w="372" h="246">
                  <a:moveTo>
                    <a:pt x="0" y="234"/>
                  </a:moveTo>
                  <a:lnTo>
                    <a:pt x="0" y="246"/>
                  </a:lnTo>
                  <a:lnTo>
                    <a:pt x="6" y="222"/>
                  </a:lnTo>
                  <a:lnTo>
                    <a:pt x="6" y="204"/>
                  </a:lnTo>
                  <a:lnTo>
                    <a:pt x="12" y="210"/>
                  </a:lnTo>
                  <a:lnTo>
                    <a:pt x="12" y="162"/>
                  </a:lnTo>
                  <a:lnTo>
                    <a:pt x="18" y="138"/>
                  </a:lnTo>
                  <a:lnTo>
                    <a:pt x="18" y="96"/>
                  </a:lnTo>
                  <a:lnTo>
                    <a:pt x="24" y="84"/>
                  </a:lnTo>
                  <a:lnTo>
                    <a:pt x="24" y="72"/>
                  </a:lnTo>
                  <a:lnTo>
                    <a:pt x="30" y="78"/>
                  </a:lnTo>
                  <a:lnTo>
                    <a:pt x="36" y="72"/>
                  </a:lnTo>
                  <a:lnTo>
                    <a:pt x="36" y="78"/>
                  </a:lnTo>
                  <a:lnTo>
                    <a:pt x="42" y="60"/>
                  </a:lnTo>
                  <a:lnTo>
                    <a:pt x="42" y="72"/>
                  </a:lnTo>
                  <a:lnTo>
                    <a:pt x="48" y="60"/>
                  </a:lnTo>
                  <a:lnTo>
                    <a:pt x="48" y="54"/>
                  </a:lnTo>
                  <a:lnTo>
                    <a:pt x="48" y="60"/>
                  </a:lnTo>
                  <a:lnTo>
                    <a:pt x="54" y="42"/>
                  </a:lnTo>
                  <a:lnTo>
                    <a:pt x="54" y="54"/>
                  </a:lnTo>
                  <a:lnTo>
                    <a:pt x="60" y="60"/>
                  </a:lnTo>
                  <a:lnTo>
                    <a:pt x="60" y="48"/>
                  </a:lnTo>
                  <a:lnTo>
                    <a:pt x="66" y="42"/>
                  </a:lnTo>
                  <a:lnTo>
                    <a:pt x="72" y="30"/>
                  </a:lnTo>
                  <a:lnTo>
                    <a:pt x="84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2"/>
                  </a:lnTo>
                  <a:lnTo>
                    <a:pt x="90" y="0"/>
                  </a:lnTo>
                  <a:lnTo>
                    <a:pt x="96" y="6"/>
                  </a:lnTo>
                  <a:lnTo>
                    <a:pt x="96" y="0"/>
                  </a:lnTo>
                  <a:lnTo>
                    <a:pt x="96" y="6"/>
                  </a:lnTo>
                  <a:lnTo>
                    <a:pt x="102" y="0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08" y="24"/>
                  </a:lnTo>
                  <a:lnTo>
                    <a:pt x="108" y="12"/>
                  </a:lnTo>
                  <a:lnTo>
                    <a:pt x="114" y="18"/>
                  </a:lnTo>
                  <a:lnTo>
                    <a:pt x="114" y="36"/>
                  </a:lnTo>
                  <a:lnTo>
                    <a:pt x="126" y="48"/>
                  </a:lnTo>
                  <a:lnTo>
                    <a:pt x="126" y="54"/>
                  </a:lnTo>
                  <a:lnTo>
                    <a:pt x="132" y="66"/>
                  </a:lnTo>
                  <a:lnTo>
                    <a:pt x="132" y="72"/>
                  </a:lnTo>
                  <a:lnTo>
                    <a:pt x="138" y="78"/>
                  </a:lnTo>
                  <a:lnTo>
                    <a:pt x="138" y="72"/>
                  </a:lnTo>
                  <a:lnTo>
                    <a:pt x="138" y="78"/>
                  </a:lnTo>
                  <a:lnTo>
                    <a:pt x="144" y="66"/>
                  </a:lnTo>
                  <a:lnTo>
                    <a:pt x="144" y="60"/>
                  </a:lnTo>
                  <a:lnTo>
                    <a:pt x="144" y="66"/>
                  </a:lnTo>
                  <a:lnTo>
                    <a:pt x="150" y="54"/>
                  </a:lnTo>
                  <a:lnTo>
                    <a:pt x="150" y="66"/>
                  </a:lnTo>
                  <a:lnTo>
                    <a:pt x="150" y="54"/>
                  </a:lnTo>
                  <a:lnTo>
                    <a:pt x="156" y="66"/>
                  </a:lnTo>
                  <a:lnTo>
                    <a:pt x="156" y="78"/>
                  </a:lnTo>
                  <a:lnTo>
                    <a:pt x="162" y="60"/>
                  </a:lnTo>
                  <a:lnTo>
                    <a:pt x="162" y="54"/>
                  </a:lnTo>
                  <a:lnTo>
                    <a:pt x="174" y="54"/>
                  </a:lnTo>
                  <a:lnTo>
                    <a:pt x="174" y="48"/>
                  </a:lnTo>
                  <a:lnTo>
                    <a:pt x="174" y="60"/>
                  </a:lnTo>
                  <a:lnTo>
                    <a:pt x="180" y="42"/>
                  </a:lnTo>
                  <a:lnTo>
                    <a:pt x="180" y="54"/>
                  </a:lnTo>
                  <a:lnTo>
                    <a:pt x="180" y="48"/>
                  </a:lnTo>
                  <a:lnTo>
                    <a:pt x="186" y="48"/>
                  </a:lnTo>
                  <a:lnTo>
                    <a:pt x="192" y="54"/>
                  </a:lnTo>
                  <a:lnTo>
                    <a:pt x="192" y="42"/>
                  </a:lnTo>
                  <a:lnTo>
                    <a:pt x="198" y="48"/>
                  </a:lnTo>
                  <a:lnTo>
                    <a:pt x="204" y="42"/>
                  </a:lnTo>
                  <a:lnTo>
                    <a:pt x="204" y="60"/>
                  </a:lnTo>
                  <a:lnTo>
                    <a:pt x="204" y="42"/>
                  </a:lnTo>
                  <a:lnTo>
                    <a:pt x="210" y="36"/>
                  </a:lnTo>
                  <a:lnTo>
                    <a:pt x="210" y="48"/>
                  </a:lnTo>
                  <a:lnTo>
                    <a:pt x="216" y="42"/>
                  </a:lnTo>
                  <a:lnTo>
                    <a:pt x="222" y="36"/>
                  </a:lnTo>
                  <a:lnTo>
                    <a:pt x="228" y="42"/>
                  </a:lnTo>
                  <a:lnTo>
                    <a:pt x="234" y="48"/>
                  </a:lnTo>
                  <a:lnTo>
                    <a:pt x="234" y="30"/>
                  </a:lnTo>
                  <a:lnTo>
                    <a:pt x="234" y="48"/>
                  </a:lnTo>
                  <a:lnTo>
                    <a:pt x="240" y="42"/>
                  </a:lnTo>
                  <a:lnTo>
                    <a:pt x="240" y="36"/>
                  </a:lnTo>
                  <a:lnTo>
                    <a:pt x="246" y="42"/>
                  </a:lnTo>
                  <a:lnTo>
                    <a:pt x="246" y="36"/>
                  </a:lnTo>
                  <a:lnTo>
                    <a:pt x="246" y="48"/>
                  </a:lnTo>
                  <a:lnTo>
                    <a:pt x="252" y="42"/>
                  </a:lnTo>
                  <a:lnTo>
                    <a:pt x="252" y="48"/>
                  </a:lnTo>
                  <a:lnTo>
                    <a:pt x="258" y="54"/>
                  </a:lnTo>
                  <a:lnTo>
                    <a:pt x="258" y="48"/>
                  </a:lnTo>
                  <a:lnTo>
                    <a:pt x="264" y="54"/>
                  </a:lnTo>
                  <a:lnTo>
                    <a:pt x="264" y="48"/>
                  </a:lnTo>
                  <a:lnTo>
                    <a:pt x="270" y="42"/>
                  </a:lnTo>
                  <a:lnTo>
                    <a:pt x="270" y="54"/>
                  </a:lnTo>
                  <a:lnTo>
                    <a:pt x="276" y="60"/>
                  </a:lnTo>
                  <a:lnTo>
                    <a:pt x="276" y="42"/>
                  </a:lnTo>
                  <a:lnTo>
                    <a:pt x="282" y="36"/>
                  </a:lnTo>
                  <a:lnTo>
                    <a:pt x="288" y="24"/>
                  </a:lnTo>
                  <a:lnTo>
                    <a:pt x="288" y="36"/>
                  </a:lnTo>
                  <a:lnTo>
                    <a:pt x="288" y="30"/>
                  </a:lnTo>
                  <a:lnTo>
                    <a:pt x="294" y="42"/>
                  </a:lnTo>
                  <a:lnTo>
                    <a:pt x="300" y="54"/>
                  </a:lnTo>
                  <a:lnTo>
                    <a:pt x="300" y="72"/>
                  </a:lnTo>
                  <a:lnTo>
                    <a:pt x="306" y="66"/>
                  </a:lnTo>
                  <a:lnTo>
                    <a:pt x="306" y="54"/>
                  </a:lnTo>
                  <a:lnTo>
                    <a:pt x="306" y="72"/>
                  </a:lnTo>
                  <a:lnTo>
                    <a:pt x="312" y="72"/>
                  </a:lnTo>
                  <a:lnTo>
                    <a:pt x="318" y="66"/>
                  </a:lnTo>
                  <a:lnTo>
                    <a:pt x="318" y="72"/>
                  </a:lnTo>
                  <a:lnTo>
                    <a:pt x="318" y="66"/>
                  </a:lnTo>
                  <a:lnTo>
                    <a:pt x="324" y="60"/>
                  </a:lnTo>
                  <a:lnTo>
                    <a:pt x="324" y="72"/>
                  </a:lnTo>
                  <a:lnTo>
                    <a:pt x="330" y="66"/>
                  </a:lnTo>
                  <a:lnTo>
                    <a:pt x="330" y="54"/>
                  </a:lnTo>
                  <a:lnTo>
                    <a:pt x="336" y="60"/>
                  </a:lnTo>
                  <a:lnTo>
                    <a:pt x="336" y="54"/>
                  </a:lnTo>
                  <a:lnTo>
                    <a:pt x="336" y="60"/>
                  </a:lnTo>
                  <a:lnTo>
                    <a:pt x="342" y="72"/>
                  </a:lnTo>
                  <a:lnTo>
                    <a:pt x="342" y="60"/>
                  </a:lnTo>
                  <a:lnTo>
                    <a:pt x="342" y="66"/>
                  </a:lnTo>
                  <a:lnTo>
                    <a:pt x="348" y="54"/>
                  </a:lnTo>
                  <a:lnTo>
                    <a:pt x="348" y="66"/>
                  </a:lnTo>
                  <a:lnTo>
                    <a:pt x="348" y="60"/>
                  </a:lnTo>
                  <a:lnTo>
                    <a:pt x="354" y="66"/>
                  </a:lnTo>
                  <a:lnTo>
                    <a:pt x="354" y="60"/>
                  </a:lnTo>
                  <a:lnTo>
                    <a:pt x="360" y="54"/>
                  </a:lnTo>
                  <a:lnTo>
                    <a:pt x="360" y="72"/>
                  </a:lnTo>
                  <a:lnTo>
                    <a:pt x="366" y="60"/>
                  </a:lnTo>
                  <a:lnTo>
                    <a:pt x="366" y="54"/>
                  </a:lnTo>
                  <a:lnTo>
                    <a:pt x="372" y="60"/>
                  </a:lnTo>
                  <a:lnTo>
                    <a:pt x="372" y="54"/>
                  </a:lnTo>
                  <a:lnTo>
                    <a:pt x="372" y="6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Freeform 69"/>
            <p:cNvSpPr>
              <a:spLocks/>
            </p:cNvSpPr>
            <p:nvPr/>
          </p:nvSpPr>
          <p:spPr bwMode="auto">
            <a:xfrm>
              <a:off x="1616901" y="4677083"/>
              <a:ext cx="223687" cy="746105"/>
            </a:xfrm>
            <a:custGeom>
              <a:avLst/>
              <a:gdLst/>
              <a:ahLst/>
              <a:cxnLst>
                <a:cxn ang="0">
                  <a:pos x="6" y="258"/>
                </a:cxn>
                <a:cxn ang="0">
                  <a:pos x="18" y="6"/>
                </a:cxn>
                <a:cxn ang="0">
                  <a:pos x="30" y="450"/>
                </a:cxn>
                <a:cxn ang="0">
                  <a:pos x="36" y="630"/>
                </a:cxn>
                <a:cxn ang="0">
                  <a:pos x="48" y="552"/>
                </a:cxn>
                <a:cxn ang="0">
                  <a:pos x="54" y="474"/>
                </a:cxn>
                <a:cxn ang="0">
                  <a:pos x="66" y="444"/>
                </a:cxn>
                <a:cxn ang="0">
                  <a:pos x="72" y="390"/>
                </a:cxn>
                <a:cxn ang="0">
                  <a:pos x="84" y="312"/>
                </a:cxn>
                <a:cxn ang="0">
                  <a:pos x="90" y="276"/>
                </a:cxn>
                <a:cxn ang="0">
                  <a:pos x="102" y="282"/>
                </a:cxn>
                <a:cxn ang="0">
                  <a:pos x="108" y="288"/>
                </a:cxn>
                <a:cxn ang="0">
                  <a:pos x="120" y="276"/>
                </a:cxn>
                <a:cxn ang="0">
                  <a:pos x="126" y="246"/>
                </a:cxn>
                <a:cxn ang="0">
                  <a:pos x="138" y="240"/>
                </a:cxn>
                <a:cxn ang="0">
                  <a:pos x="150" y="216"/>
                </a:cxn>
                <a:cxn ang="0">
                  <a:pos x="156" y="210"/>
                </a:cxn>
                <a:cxn ang="0">
                  <a:pos x="168" y="216"/>
                </a:cxn>
                <a:cxn ang="0">
                  <a:pos x="180" y="240"/>
                </a:cxn>
                <a:cxn ang="0">
                  <a:pos x="192" y="270"/>
                </a:cxn>
                <a:cxn ang="0">
                  <a:pos x="198" y="264"/>
                </a:cxn>
                <a:cxn ang="0">
                  <a:pos x="216" y="264"/>
                </a:cxn>
                <a:cxn ang="0">
                  <a:pos x="222" y="258"/>
                </a:cxn>
                <a:cxn ang="0">
                  <a:pos x="228" y="264"/>
                </a:cxn>
                <a:cxn ang="0">
                  <a:pos x="234" y="258"/>
                </a:cxn>
                <a:cxn ang="0">
                  <a:pos x="240" y="264"/>
                </a:cxn>
                <a:cxn ang="0">
                  <a:pos x="246" y="258"/>
                </a:cxn>
                <a:cxn ang="0">
                  <a:pos x="258" y="246"/>
                </a:cxn>
                <a:cxn ang="0">
                  <a:pos x="264" y="258"/>
                </a:cxn>
                <a:cxn ang="0">
                  <a:pos x="276" y="264"/>
                </a:cxn>
                <a:cxn ang="0">
                  <a:pos x="282" y="252"/>
                </a:cxn>
                <a:cxn ang="0">
                  <a:pos x="288" y="264"/>
                </a:cxn>
                <a:cxn ang="0">
                  <a:pos x="294" y="258"/>
                </a:cxn>
                <a:cxn ang="0">
                  <a:pos x="306" y="252"/>
                </a:cxn>
                <a:cxn ang="0">
                  <a:pos x="312" y="264"/>
                </a:cxn>
                <a:cxn ang="0">
                  <a:pos x="324" y="246"/>
                </a:cxn>
                <a:cxn ang="0">
                  <a:pos x="330" y="240"/>
                </a:cxn>
                <a:cxn ang="0">
                  <a:pos x="336" y="234"/>
                </a:cxn>
                <a:cxn ang="0">
                  <a:pos x="348" y="240"/>
                </a:cxn>
                <a:cxn ang="0">
                  <a:pos x="354" y="246"/>
                </a:cxn>
                <a:cxn ang="0">
                  <a:pos x="360" y="264"/>
                </a:cxn>
                <a:cxn ang="0">
                  <a:pos x="366" y="252"/>
                </a:cxn>
              </a:cxnLst>
              <a:rect l="0" t="0" r="r" b="b"/>
              <a:pathLst>
                <a:path w="378" h="690">
                  <a:moveTo>
                    <a:pt x="0" y="258"/>
                  </a:moveTo>
                  <a:lnTo>
                    <a:pt x="12" y="258"/>
                  </a:lnTo>
                  <a:lnTo>
                    <a:pt x="6" y="258"/>
                  </a:lnTo>
                  <a:lnTo>
                    <a:pt x="12" y="180"/>
                  </a:lnTo>
                  <a:lnTo>
                    <a:pt x="18" y="12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24" y="282"/>
                  </a:lnTo>
                  <a:lnTo>
                    <a:pt x="30" y="450"/>
                  </a:lnTo>
                  <a:lnTo>
                    <a:pt x="30" y="660"/>
                  </a:lnTo>
                  <a:lnTo>
                    <a:pt x="36" y="690"/>
                  </a:lnTo>
                  <a:lnTo>
                    <a:pt x="36" y="630"/>
                  </a:lnTo>
                  <a:lnTo>
                    <a:pt x="42" y="594"/>
                  </a:lnTo>
                  <a:lnTo>
                    <a:pt x="42" y="570"/>
                  </a:lnTo>
                  <a:lnTo>
                    <a:pt x="48" y="552"/>
                  </a:lnTo>
                  <a:lnTo>
                    <a:pt x="48" y="528"/>
                  </a:lnTo>
                  <a:lnTo>
                    <a:pt x="54" y="504"/>
                  </a:lnTo>
                  <a:lnTo>
                    <a:pt x="54" y="474"/>
                  </a:lnTo>
                  <a:lnTo>
                    <a:pt x="60" y="456"/>
                  </a:lnTo>
                  <a:lnTo>
                    <a:pt x="60" y="432"/>
                  </a:lnTo>
                  <a:lnTo>
                    <a:pt x="66" y="444"/>
                  </a:lnTo>
                  <a:lnTo>
                    <a:pt x="66" y="432"/>
                  </a:lnTo>
                  <a:lnTo>
                    <a:pt x="72" y="414"/>
                  </a:lnTo>
                  <a:lnTo>
                    <a:pt x="72" y="390"/>
                  </a:lnTo>
                  <a:lnTo>
                    <a:pt x="78" y="366"/>
                  </a:lnTo>
                  <a:lnTo>
                    <a:pt x="78" y="324"/>
                  </a:lnTo>
                  <a:lnTo>
                    <a:pt x="84" y="312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96" y="288"/>
                  </a:lnTo>
                  <a:lnTo>
                    <a:pt x="102" y="282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8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6"/>
                  </a:lnTo>
                  <a:lnTo>
                    <a:pt x="120" y="258"/>
                  </a:lnTo>
                  <a:lnTo>
                    <a:pt x="126" y="264"/>
                  </a:lnTo>
                  <a:lnTo>
                    <a:pt x="126" y="246"/>
                  </a:lnTo>
                  <a:lnTo>
                    <a:pt x="132" y="258"/>
                  </a:lnTo>
                  <a:lnTo>
                    <a:pt x="132" y="234"/>
                  </a:lnTo>
                  <a:lnTo>
                    <a:pt x="138" y="240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16"/>
                  </a:lnTo>
                  <a:lnTo>
                    <a:pt x="150" y="198"/>
                  </a:lnTo>
                  <a:lnTo>
                    <a:pt x="156" y="204"/>
                  </a:lnTo>
                  <a:lnTo>
                    <a:pt x="156" y="210"/>
                  </a:lnTo>
                  <a:lnTo>
                    <a:pt x="162" y="204"/>
                  </a:lnTo>
                  <a:lnTo>
                    <a:pt x="168" y="210"/>
                  </a:lnTo>
                  <a:lnTo>
                    <a:pt x="168" y="216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0" y="240"/>
                  </a:lnTo>
                  <a:lnTo>
                    <a:pt x="186" y="246"/>
                  </a:lnTo>
                  <a:lnTo>
                    <a:pt x="186" y="258"/>
                  </a:lnTo>
                  <a:lnTo>
                    <a:pt x="192" y="270"/>
                  </a:lnTo>
                  <a:lnTo>
                    <a:pt x="192" y="276"/>
                  </a:lnTo>
                  <a:lnTo>
                    <a:pt x="198" y="270"/>
                  </a:lnTo>
                  <a:lnTo>
                    <a:pt x="198" y="264"/>
                  </a:lnTo>
                  <a:lnTo>
                    <a:pt x="198" y="282"/>
                  </a:lnTo>
                  <a:lnTo>
                    <a:pt x="204" y="288"/>
                  </a:lnTo>
                  <a:lnTo>
                    <a:pt x="216" y="264"/>
                  </a:lnTo>
                  <a:lnTo>
                    <a:pt x="216" y="276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2" y="270"/>
                  </a:lnTo>
                  <a:lnTo>
                    <a:pt x="222" y="258"/>
                  </a:lnTo>
                  <a:lnTo>
                    <a:pt x="228" y="264"/>
                  </a:lnTo>
                  <a:lnTo>
                    <a:pt x="228" y="258"/>
                  </a:lnTo>
                  <a:lnTo>
                    <a:pt x="228" y="264"/>
                  </a:lnTo>
                  <a:lnTo>
                    <a:pt x="234" y="258"/>
                  </a:lnTo>
                  <a:lnTo>
                    <a:pt x="234" y="264"/>
                  </a:lnTo>
                  <a:lnTo>
                    <a:pt x="234" y="258"/>
                  </a:lnTo>
                  <a:lnTo>
                    <a:pt x="240" y="264"/>
                  </a:lnTo>
                  <a:lnTo>
                    <a:pt x="240" y="258"/>
                  </a:lnTo>
                  <a:lnTo>
                    <a:pt x="246" y="270"/>
                  </a:lnTo>
                  <a:lnTo>
                    <a:pt x="246" y="258"/>
                  </a:lnTo>
                  <a:lnTo>
                    <a:pt x="252" y="252"/>
                  </a:lnTo>
                  <a:lnTo>
                    <a:pt x="258" y="258"/>
                  </a:lnTo>
                  <a:lnTo>
                    <a:pt x="258" y="246"/>
                  </a:lnTo>
                  <a:lnTo>
                    <a:pt x="264" y="258"/>
                  </a:lnTo>
                  <a:lnTo>
                    <a:pt x="264" y="264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76" y="264"/>
                  </a:lnTo>
                  <a:lnTo>
                    <a:pt x="276" y="252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88" y="264"/>
                  </a:lnTo>
                  <a:lnTo>
                    <a:pt x="294" y="258"/>
                  </a:lnTo>
                  <a:lnTo>
                    <a:pt x="294" y="240"/>
                  </a:lnTo>
                  <a:lnTo>
                    <a:pt x="294" y="258"/>
                  </a:lnTo>
                  <a:lnTo>
                    <a:pt x="300" y="258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40"/>
                  </a:lnTo>
                  <a:lnTo>
                    <a:pt x="312" y="246"/>
                  </a:lnTo>
                  <a:lnTo>
                    <a:pt x="312" y="264"/>
                  </a:lnTo>
                  <a:lnTo>
                    <a:pt x="312" y="246"/>
                  </a:lnTo>
                  <a:lnTo>
                    <a:pt x="318" y="252"/>
                  </a:lnTo>
                  <a:lnTo>
                    <a:pt x="324" y="246"/>
                  </a:lnTo>
                  <a:lnTo>
                    <a:pt x="324" y="252"/>
                  </a:lnTo>
                  <a:lnTo>
                    <a:pt x="330" y="258"/>
                  </a:lnTo>
                  <a:lnTo>
                    <a:pt x="330" y="240"/>
                  </a:lnTo>
                  <a:lnTo>
                    <a:pt x="336" y="234"/>
                  </a:lnTo>
                  <a:lnTo>
                    <a:pt x="336" y="228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2" y="234"/>
                  </a:lnTo>
                  <a:lnTo>
                    <a:pt x="348" y="240"/>
                  </a:lnTo>
                  <a:lnTo>
                    <a:pt x="348" y="234"/>
                  </a:lnTo>
                  <a:lnTo>
                    <a:pt x="348" y="240"/>
                  </a:lnTo>
                  <a:lnTo>
                    <a:pt x="354" y="246"/>
                  </a:lnTo>
                  <a:lnTo>
                    <a:pt x="354" y="264"/>
                  </a:lnTo>
                  <a:lnTo>
                    <a:pt x="354" y="252"/>
                  </a:lnTo>
                  <a:lnTo>
                    <a:pt x="360" y="264"/>
                  </a:lnTo>
                  <a:lnTo>
                    <a:pt x="360" y="258"/>
                  </a:lnTo>
                  <a:lnTo>
                    <a:pt x="366" y="264"/>
                  </a:lnTo>
                  <a:lnTo>
                    <a:pt x="366" y="252"/>
                  </a:lnTo>
                  <a:lnTo>
                    <a:pt x="378" y="264"/>
                  </a:lnTo>
                  <a:lnTo>
                    <a:pt x="372" y="26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Freeform 70"/>
            <p:cNvSpPr>
              <a:spLocks/>
            </p:cNvSpPr>
            <p:nvPr/>
          </p:nvSpPr>
          <p:spPr bwMode="auto">
            <a:xfrm>
              <a:off x="1837038" y="4670594"/>
              <a:ext cx="227236" cy="739616"/>
            </a:xfrm>
            <a:custGeom>
              <a:avLst/>
              <a:gdLst/>
              <a:ahLst/>
              <a:cxnLst>
                <a:cxn ang="0">
                  <a:pos x="12" y="258"/>
                </a:cxn>
                <a:cxn ang="0">
                  <a:pos x="18" y="252"/>
                </a:cxn>
                <a:cxn ang="0">
                  <a:pos x="24" y="252"/>
                </a:cxn>
                <a:cxn ang="0">
                  <a:pos x="30" y="252"/>
                </a:cxn>
                <a:cxn ang="0">
                  <a:pos x="48" y="264"/>
                </a:cxn>
                <a:cxn ang="0">
                  <a:pos x="54" y="252"/>
                </a:cxn>
                <a:cxn ang="0">
                  <a:pos x="66" y="252"/>
                </a:cxn>
                <a:cxn ang="0">
                  <a:pos x="72" y="18"/>
                </a:cxn>
                <a:cxn ang="0">
                  <a:pos x="84" y="420"/>
                </a:cxn>
                <a:cxn ang="0">
                  <a:pos x="90" y="642"/>
                </a:cxn>
                <a:cxn ang="0">
                  <a:pos x="102" y="552"/>
                </a:cxn>
                <a:cxn ang="0">
                  <a:pos x="108" y="456"/>
                </a:cxn>
                <a:cxn ang="0">
                  <a:pos x="120" y="426"/>
                </a:cxn>
                <a:cxn ang="0">
                  <a:pos x="126" y="366"/>
                </a:cxn>
                <a:cxn ang="0">
                  <a:pos x="138" y="294"/>
                </a:cxn>
                <a:cxn ang="0">
                  <a:pos x="144" y="276"/>
                </a:cxn>
                <a:cxn ang="0">
                  <a:pos x="156" y="270"/>
                </a:cxn>
                <a:cxn ang="0">
                  <a:pos x="162" y="264"/>
                </a:cxn>
                <a:cxn ang="0">
                  <a:pos x="168" y="252"/>
                </a:cxn>
                <a:cxn ang="0">
                  <a:pos x="174" y="246"/>
                </a:cxn>
                <a:cxn ang="0">
                  <a:pos x="186" y="240"/>
                </a:cxn>
                <a:cxn ang="0">
                  <a:pos x="192" y="222"/>
                </a:cxn>
                <a:cxn ang="0">
                  <a:pos x="204" y="210"/>
                </a:cxn>
                <a:cxn ang="0">
                  <a:pos x="210" y="198"/>
                </a:cxn>
                <a:cxn ang="0">
                  <a:pos x="222" y="204"/>
                </a:cxn>
                <a:cxn ang="0">
                  <a:pos x="228" y="228"/>
                </a:cxn>
                <a:cxn ang="0">
                  <a:pos x="240" y="252"/>
                </a:cxn>
                <a:cxn ang="0">
                  <a:pos x="246" y="276"/>
                </a:cxn>
                <a:cxn ang="0">
                  <a:pos x="258" y="282"/>
                </a:cxn>
                <a:cxn ang="0">
                  <a:pos x="264" y="270"/>
                </a:cxn>
                <a:cxn ang="0">
                  <a:pos x="276" y="264"/>
                </a:cxn>
                <a:cxn ang="0">
                  <a:pos x="288" y="258"/>
                </a:cxn>
                <a:cxn ang="0">
                  <a:pos x="306" y="258"/>
                </a:cxn>
                <a:cxn ang="0">
                  <a:pos x="312" y="252"/>
                </a:cxn>
                <a:cxn ang="0">
                  <a:pos x="318" y="252"/>
                </a:cxn>
                <a:cxn ang="0">
                  <a:pos x="330" y="264"/>
                </a:cxn>
                <a:cxn ang="0">
                  <a:pos x="336" y="258"/>
                </a:cxn>
                <a:cxn ang="0">
                  <a:pos x="342" y="264"/>
                </a:cxn>
                <a:cxn ang="0">
                  <a:pos x="348" y="264"/>
                </a:cxn>
                <a:cxn ang="0">
                  <a:pos x="360" y="252"/>
                </a:cxn>
                <a:cxn ang="0">
                  <a:pos x="366" y="258"/>
                </a:cxn>
                <a:cxn ang="0">
                  <a:pos x="378" y="258"/>
                </a:cxn>
              </a:cxnLst>
              <a:rect l="0" t="0" r="r" b="b"/>
              <a:pathLst>
                <a:path w="384" h="684">
                  <a:moveTo>
                    <a:pt x="0" y="270"/>
                  </a:moveTo>
                  <a:lnTo>
                    <a:pt x="6" y="252"/>
                  </a:lnTo>
                  <a:lnTo>
                    <a:pt x="12" y="258"/>
                  </a:lnTo>
                  <a:lnTo>
                    <a:pt x="12" y="246"/>
                  </a:lnTo>
                  <a:lnTo>
                    <a:pt x="12" y="258"/>
                  </a:lnTo>
                  <a:lnTo>
                    <a:pt x="18" y="252"/>
                  </a:lnTo>
                  <a:lnTo>
                    <a:pt x="18" y="258"/>
                  </a:lnTo>
                  <a:lnTo>
                    <a:pt x="18" y="252"/>
                  </a:lnTo>
                  <a:lnTo>
                    <a:pt x="24" y="252"/>
                  </a:lnTo>
                  <a:lnTo>
                    <a:pt x="24" y="264"/>
                  </a:lnTo>
                  <a:lnTo>
                    <a:pt x="30" y="264"/>
                  </a:lnTo>
                  <a:lnTo>
                    <a:pt x="30" y="252"/>
                  </a:lnTo>
                  <a:lnTo>
                    <a:pt x="36" y="252"/>
                  </a:lnTo>
                  <a:lnTo>
                    <a:pt x="42" y="258"/>
                  </a:lnTo>
                  <a:lnTo>
                    <a:pt x="48" y="264"/>
                  </a:lnTo>
                  <a:lnTo>
                    <a:pt x="48" y="258"/>
                  </a:lnTo>
                  <a:lnTo>
                    <a:pt x="54" y="246"/>
                  </a:lnTo>
                  <a:lnTo>
                    <a:pt x="54" y="252"/>
                  </a:lnTo>
                  <a:lnTo>
                    <a:pt x="60" y="258"/>
                  </a:lnTo>
                  <a:lnTo>
                    <a:pt x="60" y="264"/>
                  </a:lnTo>
                  <a:lnTo>
                    <a:pt x="66" y="252"/>
                  </a:lnTo>
                  <a:lnTo>
                    <a:pt x="66" y="186"/>
                  </a:lnTo>
                  <a:lnTo>
                    <a:pt x="72" y="126"/>
                  </a:lnTo>
                  <a:lnTo>
                    <a:pt x="72" y="18"/>
                  </a:lnTo>
                  <a:lnTo>
                    <a:pt x="78" y="0"/>
                  </a:lnTo>
                  <a:lnTo>
                    <a:pt x="78" y="234"/>
                  </a:lnTo>
                  <a:lnTo>
                    <a:pt x="84" y="420"/>
                  </a:lnTo>
                  <a:lnTo>
                    <a:pt x="84" y="636"/>
                  </a:lnTo>
                  <a:lnTo>
                    <a:pt x="90" y="684"/>
                  </a:lnTo>
                  <a:lnTo>
                    <a:pt x="90" y="642"/>
                  </a:lnTo>
                  <a:lnTo>
                    <a:pt x="96" y="612"/>
                  </a:lnTo>
                  <a:lnTo>
                    <a:pt x="96" y="558"/>
                  </a:lnTo>
                  <a:lnTo>
                    <a:pt x="102" y="552"/>
                  </a:lnTo>
                  <a:lnTo>
                    <a:pt x="102" y="522"/>
                  </a:lnTo>
                  <a:lnTo>
                    <a:pt x="108" y="492"/>
                  </a:lnTo>
                  <a:lnTo>
                    <a:pt x="108" y="456"/>
                  </a:lnTo>
                  <a:lnTo>
                    <a:pt x="114" y="450"/>
                  </a:lnTo>
                  <a:lnTo>
                    <a:pt x="114" y="426"/>
                  </a:lnTo>
                  <a:lnTo>
                    <a:pt x="120" y="426"/>
                  </a:lnTo>
                  <a:lnTo>
                    <a:pt x="120" y="414"/>
                  </a:lnTo>
                  <a:lnTo>
                    <a:pt x="126" y="402"/>
                  </a:lnTo>
                  <a:lnTo>
                    <a:pt x="126" y="366"/>
                  </a:lnTo>
                  <a:lnTo>
                    <a:pt x="132" y="354"/>
                  </a:lnTo>
                  <a:lnTo>
                    <a:pt x="132" y="306"/>
                  </a:lnTo>
                  <a:lnTo>
                    <a:pt x="138" y="294"/>
                  </a:lnTo>
                  <a:lnTo>
                    <a:pt x="138" y="270"/>
                  </a:lnTo>
                  <a:lnTo>
                    <a:pt x="144" y="264"/>
                  </a:lnTo>
                  <a:lnTo>
                    <a:pt x="144" y="276"/>
                  </a:lnTo>
                  <a:lnTo>
                    <a:pt x="150" y="276"/>
                  </a:lnTo>
                  <a:lnTo>
                    <a:pt x="150" y="264"/>
                  </a:lnTo>
                  <a:lnTo>
                    <a:pt x="156" y="270"/>
                  </a:lnTo>
                  <a:lnTo>
                    <a:pt x="156" y="264"/>
                  </a:lnTo>
                  <a:lnTo>
                    <a:pt x="156" y="270"/>
                  </a:lnTo>
                  <a:lnTo>
                    <a:pt x="162" y="264"/>
                  </a:lnTo>
                  <a:lnTo>
                    <a:pt x="162" y="252"/>
                  </a:lnTo>
                  <a:lnTo>
                    <a:pt x="168" y="264"/>
                  </a:lnTo>
                  <a:lnTo>
                    <a:pt x="168" y="252"/>
                  </a:lnTo>
                  <a:lnTo>
                    <a:pt x="174" y="246"/>
                  </a:lnTo>
                  <a:lnTo>
                    <a:pt x="174" y="258"/>
                  </a:lnTo>
                  <a:lnTo>
                    <a:pt x="174" y="246"/>
                  </a:lnTo>
                  <a:lnTo>
                    <a:pt x="180" y="240"/>
                  </a:lnTo>
                  <a:lnTo>
                    <a:pt x="180" y="234"/>
                  </a:lnTo>
                  <a:lnTo>
                    <a:pt x="186" y="240"/>
                  </a:lnTo>
                  <a:lnTo>
                    <a:pt x="186" y="234"/>
                  </a:lnTo>
                  <a:lnTo>
                    <a:pt x="186" y="240"/>
                  </a:lnTo>
                  <a:lnTo>
                    <a:pt x="192" y="222"/>
                  </a:lnTo>
                  <a:lnTo>
                    <a:pt x="204" y="204"/>
                  </a:lnTo>
                  <a:lnTo>
                    <a:pt x="198" y="204"/>
                  </a:lnTo>
                  <a:lnTo>
                    <a:pt x="204" y="210"/>
                  </a:lnTo>
                  <a:lnTo>
                    <a:pt x="210" y="204"/>
                  </a:lnTo>
                  <a:lnTo>
                    <a:pt x="210" y="192"/>
                  </a:lnTo>
                  <a:lnTo>
                    <a:pt x="210" y="198"/>
                  </a:lnTo>
                  <a:lnTo>
                    <a:pt x="216" y="204"/>
                  </a:lnTo>
                  <a:lnTo>
                    <a:pt x="216" y="198"/>
                  </a:lnTo>
                  <a:lnTo>
                    <a:pt x="222" y="204"/>
                  </a:lnTo>
                  <a:lnTo>
                    <a:pt x="222" y="216"/>
                  </a:lnTo>
                  <a:lnTo>
                    <a:pt x="228" y="216"/>
                  </a:lnTo>
                  <a:lnTo>
                    <a:pt x="228" y="228"/>
                  </a:lnTo>
                  <a:lnTo>
                    <a:pt x="234" y="240"/>
                  </a:lnTo>
                  <a:lnTo>
                    <a:pt x="234" y="258"/>
                  </a:lnTo>
                  <a:lnTo>
                    <a:pt x="240" y="252"/>
                  </a:lnTo>
                  <a:lnTo>
                    <a:pt x="240" y="264"/>
                  </a:lnTo>
                  <a:lnTo>
                    <a:pt x="246" y="270"/>
                  </a:lnTo>
                  <a:lnTo>
                    <a:pt x="246" y="276"/>
                  </a:lnTo>
                  <a:lnTo>
                    <a:pt x="246" y="264"/>
                  </a:lnTo>
                  <a:lnTo>
                    <a:pt x="252" y="276"/>
                  </a:lnTo>
                  <a:lnTo>
                    <a:pt x="258" y="282"/>
                  </a:lnTo>
                  <a:lnTo>
                    <a:pt x="258" y="270"/>
                  </a:lnTo>
                  <a:lnTo>
                    <a:pt x="270" y="270"/>
                  </a:lnTo>
                  <a:lnTo>
                    <a:pt x="264" y="270"/>
                  </a:lnTo>
                  <a:lnTo>
                    <a:pt x="270" y="282"/>
                  </a:lnTo>
                  <a:lnTo>
                    <a:pt x="276" y="258"/>
                  </a:lnTo>
                  <a:lnTo>
                    <a:pt x="276" y="264"/>
                  </a:lnTo>
                  <a:lnTo>
                    <a:pt x="276" y="258"/>
                  </a:lnTo>
                  <a:lnTo>
                    <a:pt x="288" y="264"/>
                  </a:lnTo>
                  <a:lnTo>
                    <a:pt x="288" y="258"/>
                  </a:lnTo>
                  <a:lnTo>
                    <a:pt x="294" y="264"/>
                  </a:lnTo>
                  <a:lnTo>
                    <a:pt x="294" y="258"/>
                  </a:lnTo>
                  <a:lnTo>
                    <a:pt x="306" y="258"/>
                  </a:lnTo>
                  <a:lnTo>
                    <a:pt x="306" y="246"/>
                  </a:lnTo>
                  <a:lnTo>
                    <a:pt x="306" y="264"/>
                  </a:lnTo>
                  <a:lnTo>
                    <a:pt x="312" y="252"/>
                  </a:lnTo>
                  <a:lnTo>
                    <a:pt x="312" y="264"/>
                  </a:lnTo>
                  <a:lnTo>
                    <a:pt x="318" y="264"/>
                  </a:lnTo>
                  <a:lnTo>
                    <a:pt x="318" y="252"/>
                  </a:lnTo>
                  <a:lnTo>
                    <a:pt x="324" y="258"/>
                  </a:lnTo>
                  <a:lnTo>
                    <a:pt x="324" y="252"/>
                  </a:lnTo>
                  <a:lnTo>
                    <a:pt x="330" y="264"/>
                  </a:lnTo>
                  <a:lnTo>
                    <a:pt x="330" y="246"/>
                  </a:lnTo>
                  <a:lnTo>
                    <a:pt x="336" y="264"/>
                  </a:lnTo>
                  <a:lnTo>
                    <a:pt x="336" y="258"/>
                  </a:lnTo>
                  <a:lnTo>
                    <a:pt x="336" y="264"/>
                  </a:lnTo>
                  <a:lnTo>
                    <a:pt x="342" y="246"/>
                  </a:lnTo>
                  <a:lnTo>
                    <a:pt x="342" y="264"/>
                  </a:lnTo>
                  <a:lnTo>
                    <a:pt x="348" y="258"/>
                  </a:lnTo>
                  <a:lnTo>
                    <a:pt x="348" y="252"/>
                  </a:lnTo>
                  <a:lnTo>
                    <a:pt x="348" y="264"/>
                  </a:lnTo>
                  <a:lnTo>
                    <a:pt x="354" y="252"/>
                  </a:lnTo>
                  <a:lnTo>
                    <a:pt x="354" y="258"/>
                  </a:lnTo>
                  <a:lnTo>
                    <a:pt x="360" y="252"/>
                  </a:lnTo>
                  <a:lnTo>
                    <a:pt x="360" y="246"/>
                  </a:lnTo>
                  <a:lnTo>
                    <a:pt x="366" y="264"/>
                  </a:lnTo>
                  <a:lnTo>
                    <a:pt x="366" y="258"/>
                  </a:lnTo>
                  <a:lnTo>
                    <a:pt x="372" y="264"/>
                  </a:lnTo>
                  <a:lnTo>
                    <a:pt x="372" y="252"/>
                  </a:lnTo>
                  <a:lnTo>
                    <a:pt x="378" y="258"/>
                  </a:lnTo>
                  <a:lnTo>
                    <a:pt x="378" y="252"/>
                  </a:lnTo>
                  <a:lnTo>
                    <a:pt x="384" y="246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Freeform 71"/>
            <p:cNvSpPr>
              <a:spLocks/>
            </p:cNvSpPr>
            <p:nvPr/>
          </p:nvSpPr>
          <p:spPr bwMode="auto">
            <a:xfrm>
              <a:off x="2064274" y="4132102"/>
              <a:ext cx="213032" cy="1148350"/>
            </a:xfrm>
            <a:custGeom>
              <a:avLst/>
              <a:gdLst/>
              <a:ahLst/>
              <a:cxnLst>
                <a:cxn ang="0">
                  <a:pos x="0" y="750"/>
                </a:cxn>
                <a:cxn ang="0">
                  <a:pos x="12" y="744"/>
                </a:cxn>
                <a:cxn ang="0">
                  <a:pos x="24" y="744"/>
                </a:cxn>
                <a:cxn ang="0">
                  <a:pos x="30" y="732"/>
                </a:cxn>
                <a:cxn ang="0">
                  <a:pos x="42" y="768"/>
                </a:cxn>
                <a:cxn ang="0">
                  <a:pos x="48" y="720"/>
                </a:cxn>
                <a:cxn ang="0">
                  <a:pos x="54" y="402"/>
                </a:cxn>
                <a:cxn ang="0">
                  <a:pos x="66" y="336"/>
                </a:cxn>
                <a:cxn ang="0">
                  <a:pos x="72" y="30"/>
                </a:cxn>
                <a:cxn ang="0">
                  <a:pos x="84" y="378"/>
                </a:cxn>
                <a:cxn ang="0">
                  <a:pos x="90" y="858"/>
                </a:cxn>
                <a:cxn ang="0">
                  <a:pos x="102" y="894"/>
                </a:cxn>
                <a:cxn ang="0">
                  <a:pos x="108" y="900"/>
                </a:cxn>
                <a:cxn ang="0">
                  <a:pos x="120" y="930"/>
                </a:cxn>
                <a:cxn ang="0">
                  <a:pos x="126" y="954"/>
                </a:cxn>
                <a:cxn ang="0">
                  <a:pos x="138" y="978"/>
                </a:cxn>
                <a:cxn ang="0">
                  <a:pos x="144" y="1020"/>
                </a:cxn>
                <a:cxn ang="0">
                  <a:pos x="156" y="1056"/>
                </a:cxn>
                <a:cxn ang="0">
                  <a:pos x="162" y="1056"/>
                </a:cxn>
                <a:cxn ang="0">
                  <a:pos x="174" y="1050"/>
                </a:cxn>
                <a:cxn ang="0">
                  <a:pos x="180" y="1026"/>
                </a:cxn>
                <a:cxn ang="0">
                  <a:pos x="186" y="996"/>
                </a:cxn>
                <a:cxn ang="0">
                  <a:pos x="198" y="942"/>
                </a:cxn>
                <a:cxn ang="0">
                  <a:pos x="204" y="864"/>
                </a:cxn>
                <a:cxn ang="0">
                  <a:pos x="216" y="804"/>
                </a:cxn>
                <a:cxn ang="0">
                  <a:pos x="222" y="756"/>
                </a:cxn>
                <a:cxn ang="0">
                  <a:pos x="234" y="744"/>
                </a:cxn>
                <a:cxn ang="0">
                  <a:pos x="252" y="744"/>
                </a:cxn>
                <a:cxn ang="0">
                  <a:pos x="258" y="756"/>
                </a:cxn>
                <a:cxn ang="0">
                  <a:pos x="264" y="756"/>
                </a:cxn>
                <a:cxn ang="0">
                  <a:pos x="270" y="750"/>
                </a:cxn>
                <a:cxn ang="0">
                  <a:pos x="276" y="762"/>
                </a:cxn>
                <a:cxn ang="0">
                  <a:pos x="288" y="756"/>
                </a:cxn>
                <a:cxn ang="0">
                  <a:pos x="294" y="750"/>
                </a:cxn>
                <a:cxn ang="0">
                  <a:pos x="300" y="756"/>
                </a:cxn>
                <a:cxn ang="0">
                  <a:pos x="306" y="744"/>
                </a:cxn>
                <a:cxn ang="0">
                  <a:pos x="318" y="762"/>
                </a:cxn>
                <a:cxn ang="0">
                  <a:pos x="324" y="750"/>
                </a:cxn>
                <a:cxn ang="0">
                  <a:pos x="330" y="762"/>
                </a:cxn>
                <a:cxn ang="0">
                  <a:pos x="336" y="738"/>
                </a:cxn>
                <a:cxn ang="0">
                  <a:pos x="342" y="750"/>
                </a:cxn>
                <a:cxn ang="0">
                  <a:pos x="348" y="762"/>
                </a:cxn>
              </a:cxnLst>
              <a:rect l="0" t="0" r="r" b="b"/>
              <a:pathLst>
                <a:path w="360" h="1062">
                  <a:moveTo>
                    <a:pt x="0" y="744"/>
                  </a:moveTo>
                  <a:lnTo>
                    <a:pt x="0" y="756"/>
                  </a:lnTo>
                  <a:lnTo>
                    <a:pt x="0" y="750"/>
                  </a:lnTo>
                  <a:lnTo>
                    <a:pt x="12" y="750"/>
                  </a:lnTo>
                  <a:lnTo>
                    <a:pt x="12" y="738"/>
                  </a:lnTo>
                  <a:lnTo>
                    <a:pt x="12" y="744"/>
                  </a:lnTo>
                  <a:lnTo>
                    <a:pt x="18" y="738"/>
                  </a:lnTo>
                  <a:lnTo>
                    <a:pt x="18" y="750"/>
                  </a:lnTo>
                  <a:lnTo>
                    <a:pt x="24" y="744"/>
                  </a:lnTo>
                  <a:lnTo>
                    <a:pt x="30" y="738"/>
                  </a:lnTo>
                  <a:lnTo>
                    <a:pt x="30" y="744"/>
                  </a:lnTo>
                  <a:lnTo>
                    <a:pt x="30" y="732"/>
                  </a:lnTo>
                  <a:lnTo>
                    <a:pt x="36" y="738"/>
                  </a:lnTo>
                  <a:lnTo>
                    <a:pt x="36" y="750"/>
                  </a:lnTo>
                  <a:lnTo>
                    <a:pt x="42" y="768"/>
                  </a:lnTo>
                  <a:lnTo>
                    <a:pt x="42" y="774"/>
                  </a:lnTo>
                  <a:lnTo>
                    <a:pt x="42" y="768"/>
                  </a:lnTo>
                  <a:lnTo>
                    <a:pt x="48" y="720"/>
                  </a:lnTo>
                  <a:lnTo>
                    <a:pt x="48" y="570"/>
                  </a:lnTo>
                  <a:lnTo>
                    <a:pt x="54" y="510"/>
                  </a:lnTo>
                  <a:lnTo>
                    <a:pt x="54" y="402"/>
                  </a:lnTo>
                  <a:lnTo>
                    <a:pt x="60" y="378"/>
                  </a:lnTo>
                  <a:lnTo>
                    <a:pt x="60" y="342"/>
                  </a:lnTo>
                  <a:lnTo>
                    <a:pt x="66" y="336"/>
                  </a:lnTo>
                  <a:lnTo>
                    <a:pt x="66" y="222"/>
                  </a:lnTo>
                  <a:lnTo>
                    <a:pt x="72" y="162"/>
                  </a:lnTo>
                  <a:lnTo>
                    <a:pt x="72" y="30"/>
                  </a:lnTo>
                  <a:lnTo>
                    <a:pt x="78" y="0"/>
                  </a:lnTo>
                  <a:lnTo>
                    <a:pt x="78" y="216"/>
                  </a:lnTo>
                  <a:lnTo>
                    <a:pt x="84" y="378"/>
                  </a:lnTo>
                  <a:lnTo>
                    <a:pt x="84" y="630"/>
                  </a:lnTo>
                  <a:lnTo>
                    <a:pt x="90" y="720"/>
                  </a:lnTo>
                  <a:lnTo>
                    <a:pt x="90" y="858"/>
                  </a:lnTo>
                  <a:lnTo>
                    <a:pt x="102" y="894"/>
                  </a:lnTo>
                  <a:lnTo>
                    <a:pt x="96" y="894"/>
                  </a:lnTo>
                  <a:lnTo>
                    <a:pt x="102" y="894"/>
                  </a:lnTo>
                  <a:lnTo>
                    <a:pt x="108" y="900"/>
                  </a:lnTo>
                  <a:lnTo>
                    <a:pt x="108" y="888"/>
                  </a:lnTo>
                  <a:lnTo>
                    <a:pt x="108" y="900"/>
                  </a:lnTo>
                  <a:lnTo>
                    <a:pt x="114" y="912"/>
                  </a:lnTo>
                  <a:lnTo>
                    <a:pt x="120" y="924"/>
                  </a:lnTo>
                  <a:lnTo>
                    <a:pt x="120" y="930"/>
                  </a:lnTo>
                  <a:lnTo>
                    <a:pt x="120" y="918"/>
                  </a:lnTo>
                  <a:lnTo>
                    <a:pt x="126" y="930"/>
                  </a:lnTo>
                  <a:lnTo>
                    <a:pt x="126" y="954"/>
                  </a:lnTo>
                  <a:lnTo>
                    <a:pt x="132" y="954"/>
                  </a:lnTo>
                  <a:lnTo>
                    <a:pt x="132" y="978"/>
                  </a:lnTo>
                  <a:lnTo>
                    <a:pt x="138" y="978"/>
                  </a:lnTo>
                  <a:lnTo>
                    <a:pt x="138" y="1008"/>
                  </a:lnTo>
                  <a:lnTo>
                    <a:pt x="144" y="1014"/>
                  </a:lnTo>
                  <a:lnTo>
                    <a:pt x="144" y="1020"/>
                  </a:lnTo>
                  <a:lnTo>
                    <a:pt x="150" y="1038"/>
                  </a:lnTo>
                  <a:lnTo>
                    <a:pt x="156" y="1044"/>
                  </a:lnTo>
                  <a:lnTo>
                    <a:pt x="156" y="1056"/>
                  </a:lnTo>
                  <a:lnTo>
                    <a:pt x="162" y="1050"/>
                  </a:lnTo>
                  <a:lnTo>
                    <a:pt x="162" y="1062"/>
                  </a:lnTo>
                  <a:lnTo>
                    <a:pt x="162" y="1056"/>
                  </a:lnTo>
                  <a:lnTo>
                    <a:pt x="168" y="1050"/>
                  </a:lnTo>
                  <a:lnTo>
                    <a:pt x="168" y="1056"/>
                  </a:lnTo>
                  <a:lnTo>
                    <a:pt x="174" y="1050"/>
                  </a:lnTo>
                  <a:lnTo>
                    <a:pt x="174" y="1038"/>
                  </a:lnTo>
                  <a:lnTo>
                    <a:pt x="180" y="1020"/>
                  </a:lnTo>
                  <a:lnTo>
                    <a:pt x="180" y="1026"/>
                  </a:lnTo>
                  <a:lnTo>
                    <a:pt x="180" y="1020"/>
                  </a:lnTo>
                  <a:lnTo>
                    <a:pt x="186" y="1002"/>
                  </a:lnTo>
                  <a:lnTo>
                    <a:pt x="186" y="996"/>
                  </a:lnTo>
                  <a:lnTo>
                    <a:pt x="192" y="978"/>
                  </a:lnTo>
                  <a:lnTo>
                    <a:pt x="192" y="942"/>
                  </a:lnTo>
                  <a:lnTo>
                    <a:pt x="198" y="942"/>
                  </a:lnTo>
                  <a:lnTo>
                    <a:pt x="198" y="912"/>
                  </a:lnTo>
                  <a:lnTo>
                    <a:pt x="204" y="894"/>
                  </a:lnTo>
                  <a:lnTo>
                    <a:pt x="204" y="864"/>
                  </a:lnTo>
                  <a:lnTo>
                    <a:pt x="210" y="840"/>
                  </a:lnTo>
                  <a:lnTo>
                    <a:pt x="210" y="816"/>
                  </a:lnTo>
                  <a:lnTo>
                    <a:pt x="216" y="804"/>
                  </a:lnTo>
                  <a:lnTo>
                    <a:pt x="216" y="774"/>
                  </a:lnTo>
                  <a:lnTo>
                    <a:pt x="222" y="774"/>
                  </a:lnTo>
                  <a:lnTo>
                    <a:pt x="222" y="756"/>
                  </a:lnTo>
                  <a:lnTo>
                    <a:pt x="228" y="750"/>
                  </a:lnTo>
                  <a:lnTo>
                    <a:pt x="234" y="762"/>
                  </a:lnTo>
                  <a:lnTo>
                    <a:pt x="234" y="744"/>
                  </a:lnTo>
                  <a:lnTo>
                    <a:pt x="246" y="756"/>
                  </a:lnTo>
                  <a:lnTo>
                    <a:pt x="246" y="756"/>
                  </a:lnTo>
                  <a:lnTo>
                    <a:pt x="252" y="744"/>
                  </a:lnTo>
                  <a:lnTo>
                    <a:pt x="252" y="762"/>
                  </a:lnTo>
                  <a:lnTo>
                    <a:pt x="252" y="750"/>
                  </a:lnTo>
                  <a:lnTo>
                    <a:pt x="258" y="756"/>
                  </a:lnTo>
                  <a:lnTo>
                    <a:pt x="258" y="762"/>
                  </a:lnTo>
                  <a:lnTo>
                    <a:pt x="258" y="744"/>
                  </a:lnTo>
                  <a:lnTo>
                    <a:pt x="264" y="756"/>
                  </a:lnTo>
                  <a:lnTo>
                    <a:pt x="264" y="750"/>
                  </a:lnTo>
                  <a:lnTo>
                    <a:pt x="270" y="756"/>
                  </a:lnTo>
                  <a:lnTo>
                    <a:pt x="270" y="750"/>
                  </a:lnTo>
                  <a:lnTo>
                    <a:pt x="270" y="762"/>
                  </a:lnTo>
                  <a:lnTo>
                    <a:pt x="282" y="762"/>
                  </a:lnTo>
                  <a:lnTo>
                    <a:pt x="276" y="762"/>
                  </a:lnTo>
                  <a:lnTo>
                    <a:pt x="282" y="750"/>
                  </a:lnTo>
                  <a:lnTo>
                    <a:pt x="282" y="762"/>
                  </a:lnTo>
                  <a:lnTo>
                    <a:pt x="288" y="756"/>
                  </a:lnTo>
                  <a:lnTo>
                    <a:pt x="288" y="762"/>
                  </a:lnTo>
                  <a:lnTo>
                    <a:pt x="294" y="756"/>
                  </a:lnTo>
                  <a:lnTo>
                    <a:pt x="294" y="750"/>
                  </a:lnTo>
                  <a:lnTo>
                    <a:pt x="294" y="762"/>
                  </a:lnTo>
                  <a:lnTo>
                    <a:pt x="300" y="750"/>
                  </a:lnTo>
                  <a:lnTo>
                    <a:pt x="300" y="756"/>
                  </a:lnTo>
                  <a:lnTo>
                    <a:pt x="300" y="750"/>
                  </a:lnTo>
                  <a:lnTo>
                    <a:pt x="306" y="762"/>
                  </a:lnTo>
                  <a:lnTo>
                    <a:pt x="306" y="744"/>
                  </a:lnTo>
                  <a:lnTo>
                    <a:pt x="312" y="750"/>
                  </a:lnTo>
                  <a:lnTo>
                    <a:pt x="312" y="762"/>
                  </a:lnTo>
                  <a:lnTo>
                    <a:pt x="318" y="762"/>
                  </a:lnTo>
                  <a:lnTo>
                    <a:pt x="318" y="774"/>
                  </a:lnTo>
                  <a:lnTo>
                    <a:pt x="318" y="750"/>
                  </a:lnTo>
                  <a:lnTo>
                    <a:pt x="324" y="750"/>
                  </a:lnTo>
                  <a:lnTo>
                    <a:pt x="324" y="738"/>
                  </a:lnTo>
                  <a:lnTo>
                    <a:pt x="324" y="762"/>
                  </a:lnTo>
                  <a:lnTo>
                    <a:pt x="330" y="762"/>
                  </a:lnTo>
                  <a:lnTo>
                    <a:pt x="330" y="750"/>
                  </a:lnTo>
                  <a:lnTo>
                    <a:pt x="336" y="762"/>
                  </a:lnTo>
                  <a:lnTo>
                    <a:pt x="336" y="738"/>
                  </a:lnTo>
                  <a:lnTo>
                    <a:pt x="342" y="750"/>
                  </a:lnTo>
                  <a:lnTo>
                    <a:pt x="342" y="756"/>
                  </a:lnTo>
                  <a:lnTo>
                    <a:pt x="342" y="750"/>
                  </a:lnTo>
                  <a:lnTo>
                    <a:pt x="348" y="756"/>
                  </a:lnTo>
                  <a:lnTo>
                    <a:pt x="348" y="750"/>
                  </a:lnTo>
                  <a:lnTo>
                    <a:pt x="348" y="762"/>
                  </a:lnTo>
                  <a:lnTo>
                    <a:pt x="354" y="762"/>
                  </a:lnTo>
                  <a:lnTo>
                    <a:pt x="360" y="75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Freeform 73"/>
            <p:cNvSpPr>
              <a:spLocks/>
            </p:cNvSpPr>
            <p:nvPr/>
          </p:nvSpPr>
          <p:spPr bwMode="auto">
            <a:xfrm>
              <a:off x="2497442" y="4677083"/>
              <a:ext cx="234336" cy="746105"/>
            </a:xfrm>
            <a:custGeom>
              <a:avLst/>
              <a:gdLst/>
              <a:ahLst/>
              <a:cxnLst>
                <a:cxn ang="0">
                  <a:pos x="6" y="258"/>
                </a:cxn>
                <a:cxn ang="0">
                  <a:pos x="12" y="270"/>
                </a:cxn>
                <a:cxn ang="0">
                  <a:pos x="24" y="270"/>
                </a:cxn>
                <a:cxn ang="0">
                  <a:pos x="30" y="264"/>
                </a:cxn>
                <a:cxn ang="0">
                  <a:pos x="42" y="246"/>
                </a:cxn>
                <a:cxn ang="0">
                  <a:pos x="60" y="240"/>
                </a:cxn>
                <a:cxn ang="0">
                  <a:pos x="66" y="252"/>
                </a:cxn>
                <a:cxn ang="0">
                  <a:pos x="84" y="246"/>
                </a:cxn>
                <a:cxn ang="0">
                  <a:pos x="96" y="258"/>
                </a:cxn>
                <a:cxn ang="0">
                  <a:pos x="108" y="258"/>
                </a:cxn>
                <a:cxn ang="0">
                  <a:pos x="120" y="258"/>
                </a:cxn>
                <a:cxn ang="0">
                  <a:pos x="126" y="258"/>
                </a:cxn>
                <a:cxn ang="0">
                  <a:pos x="138" y="264"/>
                </a:cxn>
                <a:cxn ang="0">
                  <a:pos x="150" y="246"/>
                </a:cxn>
                <a:cxn ang="0">
                  <a:pos x="156" y="246"/>
                </a:cxn>
                <a:cxn ang="0">
                  <a:pos x="162" y="258"/>
                </a:cxn>
                <a:cxn ang="0">
                  <a:pos x="174" y="270"/>
                </a:cxn>
                <a:cxn ang="0">
                  <a:pos x="180" y="288"/>
                </a:cxn>
                <a:cxn ang="0">
                  <a:pos x="186" y="288"/>
                </a:cxn>
                <a:cxn ang="0">
                  <a:pos x="192" y="288"/>
                </a:cxn>
                <a:cxn ang="0">
                  <a:pos x="204" y="264"/>
                </a:cxn>
                <a:cxn ang="0">
                  <a:pos x="216" y="288"/>
                </a:cxn>
                <a:cxn ang="0">
                  <a:pos x="222" y="270"/>
                </a:cxn>
                <a:cxn ang="0">
                  <a:pos x="234" y="276"/>
                </a:cxn>
                <a:cxn ang="0">
                  <a:pos x="234" y="276"/>
                </a:cxn>
                <a:cxn ang="0">
                  <a:pos x="246" y="264"/>
                </a:cxn>
                <a:cxn ang="0">
                  <a:pos x="252" y="258"/>
                </a:cxn>
                <a:cxn ang="0">
                  <a:pos x="264" y="72"/>
                </a:cxn>
                <a:cxn ang="0">
                  <a:pos x="270" y="432"/>
                </a:cxn>
                <a:cxn ang="0">
                  <a:pos x="282" y="684"/>
                </a:cxn>
                <a:cxn ang="0">
                  <a:pos x="288" y="552"/>
                </a:cxn>
                <a:cxn ang="0">
                  <a:pos x="300" y="498"/>
                </a:cxn>
                <a:cxn ang="0">
                  <a:pos x="306" y="438"/>
                </a:cxn>
                <a:cxn ang="0">
                  <a:pos x="318" y="408"/>
                </a:cxn>
                <a:cxn ang="0">
                  <a:pos x="324" y="306"/>
                </a:cxn>
                <a:cxn ang="0">
                  <a:pos x="336" y="270"/>
                </a:cxn>
                <a:cxn ang="0">
                  <a:pos x="342" y="282"/>
                </a:cxn>
                <a:cxn ang="0">
                  <a:pos x="354" y="258"/>
                </a:cxn>
                <a:cxn ang="0">
                  <a:pos x="360" y="246"/>
                </a:cxn>
                <a:cxn ang="0">
                  <a:pos x="366" y="246"/>
                </a:cxn>
                <a:cxn ang="0">
                  <a:pos x="378" y="234"/>
                </a:cxn>
                <a:cxn ang="0">
                  <a:pos x="384" y="210"/>
                </a:cxn>
              </a:cxnLst>
              <a:rect l="0" t="0" r="r" b="b"/>
              <a:pathLst>
                <a:path w="396" h="690">
                  <a:moveTo>
                    <a:pt x="0" y="246"/>
                  </a:moveTo>
                  <a:lnTo>
                    <a:pt x="6" y="252"/>
                  </a:lnTo>
                  <a:lnTo>
                    <a:pt x="6" y="258"/>
                  </a:lnTo>
                  <a:lnTo>
                    <a:pt x="6" y="240"/>
                  </a:lnTo>
                  <a:lnTo>
                    <a:pt x="12" y="264"/>
                  </a:lnTo>
                  <a:lnTo>
                    <a:pt x="12" y="270"/>
                  </a:lnTo>
                  <a:lnTo>
                    <a:pt x="12" y="258"/>
                  </a:lnTo>
                  <a:lnTo>
                    <a:pt x="18" y="264"/>
                  </a:lnTo>
                  <a:lnTo>
                    <a:pt x="24" y="270"/>
                  </a:lnTo>
                  <a:lnTo>
                    <a:pt x="24" y="264"/>
                  </a:lnTo>
                  <a:lnTo>
                    <a:pt x="30" y="258"/>
                  </a:lnTo>
                  <a:lnTo>
                    <a:pt x="30" y="264"/>
                  </a:lnTo>
                  <a:lnTo>
                    <a:pt x="36" y="258"/>
                  </a:lnTo>
                  <a:lnTo>
                    <a:pt x="42" y="252"/>
                  </a:lnTo>
                  <a:lnTo>
                    <a:pt x="42" y="246"/>
                  </a:lnTo>
                  <a:lnTo>
                    <a:pt x="48" y="258"/>
                  </a:lnTo>
                  <a:lnTo>
                    <a:pt x="48" y="228"/>
                  </a:lnTo>
                  <a:lnTo>
                    <a:pt x="60" y="240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66" y="252"/>
                  </a:lnTo>
                  <a:lnTo>
                    <a:pt x="72" y="240"/>
                  </a:lnTo>
                  <a:lnTo>
                    <a:pt x="72" y="246"/>
                  </a:lnTo>
                  <a:lnTo>
                    <a:pt x="84" y="246"/>
                  </a:lnTo>
                  <a:lnTo>
                    <a:pt x="84" y="252"/>
                  </a:lnTo>
                  <a:lnTo>
                    <a:pt x="90" y="258"/>
                  </a:lnTo>
                  <a:lnTo>
                    <a:pt x="96" y="258"/>
                  </a:lnTo>
                  <a:lnTo>
                    <a:pt x="102" y="240"/>
                  </a:lnTo>
                  <a:lnTo>
                    <a:pt x="102" y="258"/>
                  </a:lnTo>
                  <a:lnTo>
                    <a:pt x="108" y="258"/>
                  </a:lnTo>
                  <a:lnTo>
                    <a:pt x="120" y="258"/>
                  </a:lnTo>
                  <a:lnTo>
                    <a:pt x="114" y="258"/>
                  </a:lnTo>
                  <a:lnTo>
                    <a:pt x="120" y="258"/>
                  </a:lnTo>
                  <a:lnTo>
                    <a:pt x="126" y="258"/>
                  </a:lnTo>
                  <a:lnTo>
                    <a:pt x="126" y="246"/>
                  </a:lnTo>
                  <a:lnTo>
                    <a:pt x="126" y="258"/>
                  </a:lnTo>
                  <a:lnTo>
                    <a:pt x="138" y="258"/>
                  </a:lnTo>
                  <a:lnTo>
                    <a:pt x="132" y="258"/>
                  </a:lnTo>
                  <a:lnTo>
                    <a:pt x="138" y="264"/>
                  </a:lnTo>
                  <a:lnTo>
                    <a:pt x="144" y="270"/>
                  </a:lnTo>
                  <a:lnTo>
                    <a:pt x="144" y="252"/>
                  </a:lnTo>
                  <a:lnTo>
                    <a:pt x="150" y="246"/>
                  </a:lnTo>
                  <a:lnTo>
                    <a:pt x="150" y="252"/>
                  </a:lnTo>
                  <a:lnTo>
                    <a:pt x="150" y="246"/>
                  </a:lnTo>
                  <a:lnTo>
                    <a:pt x="156" y="246"/>
                  </a:lnTo>
                  <a:lnTo>
                    <a:pt x="156" y="234"/>
                  </a:lnTo>
                  <a:lnTo>
                    <a:pt x="162" y="246"/>
                  </a:lnTo>
                  <a:lnTo>
                    <a:pt x="162" y="258"/>
                  </a:lnTo>
                  <a:lnTo>
                    <a:pt x="168" y="252"/>
                  </a:lnTo>
                  <a:lnTo>
                    <a:pt x="168" y="264"/>
                  </a:lnTo>
                  <a:lnTo>
                    <a:pt x="174" y="270"/>
                  </a:lnTo>
                  <a:lnTo>
                    <a:pt x="174" y="282"/>
                  </a:lnTo>
                  <a:lnTo>
                    <a:pt x="180" y="276"/>
                  </a:lnTo>
                  <a:lnTo>
                    <a:pt x="180" y="288"/>
                  </a:lnTo>
                  <a:lnTo>
                    <a:pt x="180" y="282"/>
                  </a:lnTo>
                  <a:lnTo>
                    <a:pt x="186" y="276"/>
                  </a:lnTo>
                  <a:lnTo>
                    <a:pt x="186" y="288"/>
                  </a:lnTo>
                  <a:lnTo>
                    <a:pt x="186" y="276"/>
                  </a:lnTo>
                  <a:lnTo>
                    <a:pt x="192" y="270"/>
                  </a:lnTo>
                  <a:lnTo>
                    <a:pt x="192" y="288"/>
                  </a:lnTo>
                  <a:lnTo>
                    <a:pt x="198" y="294"/>
                  </a:lnTo>
                  <a:lnTo>
                    <a:pt x="198" y="270"/>
                  </a:lnTo>
                  <a:lnTo>
                    <a:pt x="204" y="264"/>
                  </a:lnTo>
                  <a:lnTo>
                    <a:pt x="204" y="270"/>
                  </a:lnTo>
                  <a:lnTo>
                    <a:pt x="216" y="270"/>
                  </a:lnTo>
                  <a:lnTo>
                    <a:pt x="216" y="288"/>
                  </a:lnTo>
                  <a:lnTo>
                    <a:pt x="210" y="270"/>
                  </a:lnTo>
                  <a:lnTo>
                    <a:pt x="216" y="282"/>
                  </a:lnTo>
                  <a:lnTo>
                    <a:pt x="222" y="270"/>
                  </a:lnTo>
                  <a:lnTo>
                    <a:pt x="222" y="276"/>
                  </a:lnTo>
                  <a:lnTo>
                    <a:pt x="222" y="264"/>
                  </a:lnTo>
                  <a:lnTo>
                    <a:pt x="234" y="276"/>
                  </a:lnTo>
                  <a:lnTo>
                    <a:pt x="228" y="276"/>
                  </a:lnTo>
                  <a:lnTo>
                    <a:pt x="234" y="270"/>
                  </a:lnTo>
                  <a:lnTo>
                    <a:pt x="234" y="276"/>
                  </a:lnTo>
                  <a:lnTo>
                    <a:pt x="240" y="276"/>
                  </a:lnTo>
                  <a:lnTo>
                    <a:pt x="246" y="270"/>
                  </a:lnTo>
                  <a:lnTo>
                    <a:pt x="246" y="264"/>
                  </a:lnTo>
                  <a:lnTo>
                    <a:pt x="246" y="270"/>
                  </a:lnTo>
                  <a:lnTo>
                    <a:pt x="252" y="276"/>
                  </a:lnTo>
                  <a:lnTo>
                    <a:pt x="252" y="258"/>
                  </a:lnTo>
                  <a:lnTo>
                    <a:pt x="258" y="240"/>
                  </a:lnTo>
                  <a:lnTo>
                    <a:pt x="258" y="150"/>
                  </a:lnTo>
                  <a:lnTo>
                    <a:pt x="264" y="72"/>
                  </a:lnTo>
                  <a:lnTo>
                    <a:pt x="264" y="0"/>
                  </a:lnTo>
                  <a:lnTo>
                    <a:pt x="270" y="90"/>
                  </a:lnTo>
                  <a:lnTo>
                    <a:pt x="270" y="432"/>
                  </a:lnTo>
                  <a:lnTo>
                    <a:pt x="276" y="564"/>
                  </a:lnTo>
                  <a:lnTo>
                    <a:pt x="276" y="690"/>
                  </a:lnTo>
                  <a:lnTo>
                    <a:pt x="282" y="684"/>
                  </a:lnTo>
                  <a:lnTo>
                    <a:pt x="282" y="606"/>
                  </a:lnTo>
                  <a:lnTo>
                    <a:pt x="288" y="588"/>
                  </a:lnTo>
                  <a:lnTo>
                    <a:pt x="288" y="552"/>
                  </a:lnTo>
                  <a:lnTo>
                    <a:pt x="294" y="546"/>
                  </a:lnTo>
                  <a:lnTo>
                    <a:pt x="294" y="510"/>
                  </a:lnTo>
                  <a:lnTo>
                    <a:pt x="300" y="498"/>
                  </a:lnTo>
                  <a:lnTo>
                    <a:pt x="300" y="462"/>
                  </a:lnTo>
                  <a:lnTo>
                    <a:pt x="306" y="450"/>
                  </a:lnTo>
                  <a:lnTo>
                    <a:pt x="306" y="438"/>
                  </a:lnTo>
                  <a:lnTo>
                    <a:pt x="312" y="432"/>
                  </a:lnTo>
                  <a:lnTo>
                    <a:pt x="312" y="408"/>
                  </a:lnTo>
                  <a:lnTo>
                    <a:pt x="318" y="408"/>
                  </a:lnTo>
                  <a:lnTo>
                    <a:pt x="318" y="360"/>
                  </a:lnTo>
                  <a:lnTo>
                    <a:pt x="324" y="342"/>
                  </a:lnTo>
                  <a:lnTo>
                    <a:pt x="324" y="306"/>
                  </a:lnTo>
                  <a:lnTo>
                    <a:pt x="330" y="294"/>
                  </a:lnTo>
                  <a:lnTo>
                    <a:pt x="330" y="264"/>
                  </a:lnTo>
                  <a:lnTo>
                    <a:pt x="336" y="270"/>
                  </a:lnTo>
                  <a:lnTo>
                    <a:pt x="336" y="282"/>
                  </a:lnTo>
                  <a:lnTo>
                    <a:pt x="336" y="276"/>
                  </a:lnTo>
                  <a:lnTo>
                    <a:pt x="342" y="282"/>
                  </a:lnTo>
                  <a:lnTo>
                    <a:pt x="342" y="276"/>
                  </a:lnTo>
                  <a:lnTo>
                    <a:pt x="348" y="270"/>
                  </a:lnTo>
                  <a:lnTo>
                    <a:pt x="354" y="258"/>
                  </a:lnTo>
                  <a:lnTo>
                    <a:pt x="354" y="270"/>
                  </a:lnTo>
                  <a:lnTo>
                    <a:pt x="354" y="258"/>
                  </a:lnTo>
                  <a:lnTo>
                    <a:pt x="360" y="246"/>
                  </a:lnTo>
                  <a:lnTo>
                    <a:pt x="360" y="252"/>
                  </a:lnTo>
                  <a:lnTo>
                    <a:pt x="366" y="264"/>
                  </a:lnTo>
                  <a:lnTo>
                    <a:pt x="366" y="246"/>
                  </a:lnTo>
                  <a:lnTo>
                    <a:pt x="372" y="234"/>
                  </a:lnTo>
                  <a:lnTo>
                    <a:pt x="372" y="228"/>
                  </a:lnTo>
                  <a:lnTo>
                    <a:pt x="378" y="234"/>
                  </a:lnTo>
                  <a:lnTo>
                    <a:pt x="378" y="228"/>
                  </a:lnTo>
                  <a:lnTo>
                    <a:pt x="384" y="222"/>
                  </a:lnTo>
                  <a:lnTo>
                    <a:pt x="384" y="210"/>
                  </a:lnTo>
                  <a:lnTo>
                    <a:pt x="390" y="210"/>
                  </a:lnTo>
                  <a:lnTo>
                    <a:pt x="396" y="198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54925" y="4331628"/>
              <a:ext cx="1615863" cy="18466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500" dirty="0" smtClean="0">
                  <a:latin typeface="Times New Roman" pitchFamily="18" charset="0"/>
                  <a:cs typeface="Times New Roman" pitchFamily="18" charset="0"/>
                </a:rPr>
                <a:t>Extraneous data</a:t>
              </a:r>
              <a:endParaRPr lang="en-US" sz="15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Freeform 38"/>
            <p:cNvSpPr>
              <a:spLocks noEditPoints="1"/>
            </p:cNvSpPr>
            <p:nvPr/>
          </p:nvSpPr>
          <p:spPr bwMode="auto">
            <a:xfrm>
              <a:off x="889924" y="4563167"/>
              <a:ext cx="162877" cy="275620"/>
            </a:xfrm>
            <a:custGeom>
              <a:avLst/>
              <a:gdLst>
                <a:gd name="T0" fmla="*/ 47 w 50"/>
                <a:gd name="T1" fmla="*/ 0 h 96"/>
                <a:gd name="T2" fmla="*/ 6 w 50"/>
                <a:gd name="T3" fmla="*/ 81 h 96"/>
                <a:gd name="T4" fmla="*/ 9 w 50"/>
                <a:gd name="T5" fmla="*/ 83 h 96"/>
                <a:gd name="T6" fmla="*/ 50 w 50"/>
                <a:gd name="T7" fmla="*/ 1 h 96"/>
                <a:gd name="T8" fmla="*/ 47 w 50"/>
                <a:gd name="T9" fmla="*/ 0 h 96"/>
                <a:gd name="T10" fmla="*/ 8 w 50"/>
                <a:gd name="T11" fmla="*/ 82 h 96"/>
                <a:gd name="T12" fmla="*/ 0 w 50"/>
                <a:gd name="T13" fmla="*/ 61 h 96"/>
                <a:gd name="T14" fmla="*/ 0 w 50"/>
                <a:gd name="T15" fmla="*/ 96 h 96"/>
                <a:gd name="T16" fmla="*/ 29 w 50"/>
                <a:gd name="T17" fmla="*/ 75 h 96"/>
                <a:gd name="T18" fmla="*/ 8 w 50"/>
                <a:gd name="T19" fmla="*/ 8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0" h="96">
                  <a:moveTo>
                    <a:pt x="47" y="0"/>
                  </a:moveTo>
                  <a:lnTo>
                    <a:pt x="6" y="81"/>
                  </a:lnTo>
                  <a:lnTo>
                    <a:pt x="9" y="83"/>
                  </a:lnTo>
                  <a:lnTo>
                    <a:pt x="50" y="1"/>
                  </a:lnTo>
                  <a:lnTo>
                    <a:pt x="47" y="0"/>
                  </a:lnTo>
                  <a:close/>
                  <a:moveTo>
                    <a:pt x="8" y="82"/>
                  </a:moveTo>
                  <a:lnTo>
                    <a:pt x="0" y="61"/>
                  </a:lnTo>
                  <a:lnTo>
                    <a:pt x="0" y="96"/>
                  </a:lnTo>
                  <a:lnTo>
                    <a:pt x="29" y="75"/>
                  </a:lnTo>
                  <a:lnTo>
                    <a:pt x="8" y="82"/>
                  </a:lnTo>
                  <a:close/>
                </a:path>
              </a:pathLst>
            </a:custGeom>
            <a:solidFill>
              <a:srgbClr val="7F7F7F"/>
            </a:solidFill>
            <a:ln w="0" cap="flat">
              <a:solidFill>
                <a:schemeClr val="bg1">
                  <a:lumMod val="50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18" name="Freeform 81"/>
            <p:cNvSpPr>
              <a:spLocks/>
            </p:cNvSpPr>
            <p:nvPr/>
          </p:nvSpPr>
          <p:spPr bwMode="auto">
            <a:xfrm>
              <a:off x="3327908" y="4219193"/>
              <a:ext cx="216585" cy="1089959"/>
            </a:xfrm>
            <a:custGeom>
              <a:avLst/>
              <a:gdLst/>
              <a:ahLst/>
              <a:cxnLst>
                <a:cxn ang="0">
                  <a:pos x="0" y="696"/>
                </a:cxn>
                <a:cxn ang="0">
                  <a:pos x="12" y="702"/>
                </a:cxn>
                <a:cxn ang="0">
                  <a:pos x="18" y="690"/>
                </a:cxn>
                <a:cxn ang="0">
                  <a:pos x="30" y="696"/>
                </a:cxn>
                <a:cxn ang="0">
                  <a:pos x="36" y="696"/>
                </a:cxn>
                <a:cxn ang="0">
                  <a:pos x="42" y="690"/>
                </a:cxn>
                <a:cxn ang="0">
                  <a:pos x="54" y="696"/>
                </a:cxn>
                <a:cxn ang="0">
                  <a:pos x="60" y="714"/>
                </a:cxn>
                <a:cxn ang="0">
                  <a:pos x="66" y="702"/>
                </a:cxn>
                <a:cxn ang="0">
                  <a:pos x="78" y="696"/>
                </a:cxn>
                <a:cxn ang="0">
                  <a:pos x="90" y="684"/>
                </a:cxn>
                <a:cxn ang="0">
                  <a:pos x="96" y="684"/>
                </a:cxn>
                <a:cxn ang="0">
                  <a:pos x="102" y="720"/>
                </a:cxn>
                <a:cxn ang="0">
                  <a:pos x="114" y="714"/>
                </a:cxn>
                <a:cxn ang="0">
                  <a:pos x="126" y="714"/>
                </a:cxn>
                <a:cxn ang="0">
                  <a:pos x="138" y="702"/>
                </a:cxn>
                <a:cxn ang="0">
                  <a:pos x="144" y="690"/>
                </a:cxn>
                <a:cxn ang="0">
                  <a:pos x="150" y="684"/>
                </a:cxn>
                <a:cxn ang="0">
                  <a:pos x="156" y="696"/>
                </a:cxn>
                <a:cxn ang="0">
                  <a:pos x="168" y="450"/>
                </a:cxn>
                <a:cxn ang="0">
                  <a:pos x="174" y="342"/>
                </a:cxn>
                <a:cxn ang="0">
                  <a:pos x="186" y="204"/>
                </a:cxn>
                <a:cxn ang="0">
                  <a:pos x="192" y="0"/>
                </a:cxn>
                <a:cxn ang="0">
                  <a:pos x="198" y="492"/>
                </a:cxn>
                <a:cxn ang="0">
                  <a:pos x="210" y="774"/>
                </a:cxn>
                <a:cxn ang="0">
                  <a:pos x="216" y="810"/>
                </a:cxn>
                <a:cxn ang="0">
                  <a:pos x="228" y="828"/>
                </a:cxn>
                <a:cxn ang="0">
                  <a:pos x="234" y="852"/>
                </a:cxn>
                <a:cxn ang="0">
                  <a:pos x="246" y="888"/>
                </a:cxn>
                <a:cxn ang="0">
                  <a:pos x="252" y="906"/>
                </a:cxn>
                <a:cxn ang="0">
                  <a:pos x="258" y="942"/>
                </a:cxn>
                <a:cxn ang="0">
                  <a:pos x="264" y="954"/>
                </a:cxn>
                <a:cxn ang="0">
                  <a:pos x="276" y="1002"/>
                </a:cxn>
                <a:cxn ang="0">
                  <a:pos x="282" y="1008"/>
                </a:cxn>
                <a:cxn ang="0">
                  <a:pos x="294" y="1002"/>
                </a:cxn>
                <a:cxn ang="0">
                  <a:pos x="300" y="954"/>
                </a:cxn>
                <a:cxn ang="0">
                  <a:pos x="312" y="918"/>
                </a:cxn>
                <a:cxn ang="0">
                  <a:pos x="318" y="840"/>
                </a:cxn>
                <a:cxn ang="0">
                  <a:pos x="330" y="780"/>
                </a:cxn>
                <a:cxn ang="0">
                  <a:pos x="336" y="738"/>
                </a:cxn>
                <a:cxn ang="0">
                  <a:pos x="342" y="726"/>
                </a:cxn>
                <a:cxn ang="0">
                  <a:pos x="354" y="702"/>
                </a:cxn>
              </a:cxnLst>
              <a:rect l="0" t="0" r="r" b="b"/>
              <a:pathLst>
                <a:path w="366" h="1008">
                  <a:moveTo>
                    <a:pt x="0" y="696"/>
                  </a:moveTo>
                  <a:lnTo>
                    <a:pt x="0" y="708"/>
                  </a:lnTo>
                  <a:lnTo>
                    <a:pt x="0" y="696"/>
                  </a:lnTo>
                  <a:lnTo>
                    <a:pt x="6" y="702"/>
                  </a:lnTo>
                  <a:lnTo>
                    <a:pt x="6" y="690"/>
                  </a:lnTo>
                  <a:lnTo>
                    <a:pt x="12" y="702"/>
                  </a:lnTo>
                  <a:lnTo>
                    <a:pt x="12" y="690"/>
                  </a:lnTo>
                  <a:lnTo>
                    <a:pt x="18" y="696"/>
                  </a:lnTo>
                  <a:lnTo>
                    <a:pt x="18" y="690"/>
                  </a:lnTo>
                  <a:lnTo>
                    <a:pt x="18" y="696"/>
                  </a:lnTo>
                  <a:lnTo>
                    <a:pt x="24" y="696"/>
                  </a:lnTo>
                  <a:lnTo>
                    <a:pt x="30" y="696"/>
                  </a:lnTo>
                  <a:lnTo>
                    <a:pt x="30" y="708"/>
                  </a:lnTo>
                  <a:lnTo>
                    <a:pt x="30" y="690"/>
                  </a:lnTo>
                  <a:lnTo>
                    <a:pt x="36" y="696"/>
                  </a:lnTo>
                  <a:lnTo>
                    <a:pt x="36" y="702"/>
                  </a:lnTo>
                  <a:lnTo>
                    <a:pt x="42" y="696"/>
                  </a:lnTo>
                  <a:lnTo>
                    <a:pt x="42" y="690"/>
                  </a:lnTo>
                  <a:lnTo>
                    <a:pt x="48" y="708"/>
                  </a:lnTo>
                  <a:lnTo>
                    <a:pt x="48" y="702"/>
                  </a:lnTo>
                  <a:lnTo>
                    <a:pt x="54" y="696"/>
                  </a:lnTo>
                  <a:lnTo>
                    <a:pt x="54" y="702"/>
                  </a:lnTo>
                  <a:lnTo>
                    <a:pt x="60" y="696"/>
                  </a:lnTo>
                  <a:lnTo>
                    <a:pt x="60" y="714"/>
                  </a:lnTo>
                  <a:lnTo>
                    <a:pt x="66" y="702"/>
                  </a:lnTo>
                  <a:lnTo>
                    <a:pt x="66" y="690"/>
                  </a:lnTo>
                  <a:lnTo>
                    <a:pt x="66" y="702"/>
                  </a:lnTo>
                  <a:lnTo>
                    <a:pt x="72" y="696"/>
                  </a:lnTo>
                  <a:lnTo>
                    <a:pt x="72" y="690"/>
                  </a:lnTo>
                  <a:lnTo>
                    <a:pt x="78" y="696"/>
                  </a:lnTo>
                  <a:lnTo>
                    <a:pt x="78" y="684"/>
                  </a:lnTo>
                  <a:lnTo>
                    <a:pt x="84" y="678"/>
                  </a:lnTo>
                  <a:lnTo>
                    <a:pt x="90" y="684"/>
                  </a:lnTo>
                  <a:lnTo>
                    <a:pt x="90" y="678"/>
                  </a:lnTo>
                  <a:lnTo>
                    <a:pt x="90" y="684"/>
                  </a:lnTo>
                  <a:lnTo>
                    <a:pt x="96" y="684"/>
                  </a:lnTo>
                  <a:lnTo>
                    <a:pt x="96" y="702"/>
                  </a:lnTo>
                  <a:lnTo>
                    <a:pt x="102" y="696"/>
                  </a:lnTo>
                  <a:lnTo>
                    <a:pt x="102" y="720"/>
                  </a:lnTo>
                  <a:lnTo>
                    <a:pt x="108" y="708"/>
                  </a:lnTo>
                  <a:lnTo>
                    <a:pt x="114" y="702"/>
                  </a:lnTo>
                  <a:lnTo>
                    <a:pt x="114" y="714"/>
                  </a:lnTo>
                  <a:lnTo>
                    <a:pt x="120" y="702"/>
                  </a:lnTo>
                  <a:lnTo>
                    <a:pt x="120" y="696"/>
                  </a:lnTo>
                  <a:lnTo>
                    <a:pt x="126" y="714"/>
                  </a:lnTo>
                  <a:lnTo>
                    <a:pt x="126" y="726"/>
                  </a:lnTo>
                  <a:lnTo>
                    <a:pt x="126" y="714"/>
                  </a:lnTo>
                  <a:lnTo>
                    <a:pt x="138" y="702"/>
                  </a:lnTo>
                  <a:lnTo>
                    <a:pt x="138" y="684"/>
                  </a:lnTo>
                  <a:lnTo>
                    <a:pt x="138" y="696"/>
                  </a:lnTo>
                  <a:lnTo>
                    <a:pt x="144" y="690"/>
                  </a:lnTo>
                  <a:lnTo>
                    <a:pt x="144" y="678"/>
                  </a:lnTo>
                  <a:lnTo>
                    <a:pt x="150" y="666"/>
                  </a:lnTo>
                  <a:lnTo>
                    <a:pt x="150" y="684"/>
                  </a:lnTo>
                  <a:lnTo>
                    <a:pt x="156" y="702"/>
                  </a:lnTo>
                  <a:lnTo>
                    <a:pt x="156" y="714"/>
                  </a:lnTo>
                  <a:lnTo>
                    <a:pt x="156" y="696"/>
                  </a:lnTo>
                  <a:lnTo>
                    <a:pt x="162" y="648"/>
                  </a:lnTo>
                  <a:lnTo>
                    <a:pt x="162" y="522"/>
                  </a:lnTo>
                  <a:lnTo>
                    <a:pt x="168" y="450"/>
                  </a:lnTo>
                  <a:lnTo>
                    <a:pt x="168" y="390"/>
                  </a:lnTo>
                  <a:lnTo>
                    <a:pt x="174" y="360"/>
                  </a:lnTo>
                  <a:lnTo>
                    <a:pt x="174" y="342"/>
                  </a:lnTo>
                  <a:lnTo>
                    <a:pt x="180" y="306"/>
                  </a:lnTo>
                  <a:lnTo>
                    <a:pt x="180" y="270"/>
                  </a:lnTo>
                  <a:lnTo>
                    <a:pt x="186" y="204"/>
                  </a:lnTo>
                  <a:lnTo>
                    <a:pt x="186" y="72"/>
                  </a:lnTo>
                  <a:lnTo>
                    <a:pt x="192" y="18"/>
                  </a:lnTo>
                  <a:lnTo>
                    <a:pt x="192" y="0"/>
                  </a:lnTo>
                  <a:lnTo>
                    <a:pt x="192" y="54"/>
                  </a:lnTo>
                  <a:lnTo>
                    <a:pt x="198" y="228"/>
                  </a:lnTo>
                  <a:lnTo>
                    <a:pt x="198" y="492"/>
                  </a:lnTo>
                  <a:lnTo>
                    <a:pt x="204" y="582"/>
                  </a:lnTo>
                  <a:lnTo>
                    <a:pt x="204" y="720"/>
                  </a:lnTo>
                  <a:lnTo>
                    <a:pt x="210" y="774"/>
                  </a:lnTo>
                  <a:lnTo>
                    <a:pt x="210" y="810"/>
                  </a:lnTo>
                  <a:lnTo>
                    <a:pt x="216" y="804"/>
                  </a:lnTo>
                  <a:lnTo>
                    <a:pt x="216" y="810"/>
                  </a:lnTo>
                  <a:lnTo>
                    <a:pt x="222" y="828"/>
                  </a:lnTo>
                  <a:lnTo>
                    <a:pt x="228" y="822"/>
                  </a:lnTo>
                  <a:lnTo>
                    <a:pt x="228" y="828"/>
                  </a:lnTo>
                  <a:lnTo>
                    <a:pt x="234" y="840"/>
                  </a:lnTo>
                  <a:lnTo>
                    <a:pt x="234" y="858"/>
                  </a:lnTo>
                  <a:lnTo>
                    <a:pt x="234" y="852"/>
                  </a:lnTo>
                  <a:lnTo>
                    <a:pt x="240" y="858"/>
                  </a:lnTo>
                  <a:lnTo>
                    <a:pt x="240" y="870"/>
                  </a:lnTo>
                  <a:lnTo>
                    <a:pt x="246" y="888"/>
                  </a:lnTo>
                  <a:lnTo>
                    <a:pt x="246" y="882"/>
                  </a:lnTo>
                  <a:lnTo>
                    <a:pt x="246" y="900"/>
                  </a:lnTo>
                  <a:lnTo>
                    <a:pt x="252" y="906"/>
                  </a:lnTo>
                  <a:lnTo>
                    <a:pt x="252" y="918"/>
                  </a:lnTo>
                  <a:lnTo>
                    <a:pt x="258" y="912"/>
                  </a:lnTo>
                  <a:lnTo>
                    <a:pt x="258" y="942"/>
                  </a:lnTo>
                  <a:lnTo>
                    <a:pt x="264" y="948"/>
                  </a:lnTo>
                  <a:lnTo>
                    <a:pt x="264" y="960"/>
                  </a:lnTo>
                  <a:lnTo>
                    <a:pt x="264" y="954"/>
                  </a:lnTo>
                  <a:lnTo>
                    <a:pt x="270" y="972"/>
                  </a:lnTo>
                  <a:lnTo>
                    <a:pt x="276" y="990"/>
                  </a:lnTo>
                  <a:lnTo>
                    <a:pt x="276" y="1002"/>
                  </a:lnTo>
                  <a:lnTo>
                    <a:pt x="282" y="1008"/>
                  </a:lnTo>
                  <a:lnTo>
                    <a:pt x="282" y="996"/>
                  </a:lnTo>
                  <a:lnTo>
                    <a:pt x="282" y="1008"/>
                  </a:lnTo>
                  <a:lnTo>
                    <a:pt x="288" y="1002"/>
                  </a:lnTo>
                  <a:lnTo>
                    <a:pt x="288" y="996"/>
                  </a:lnTo>
                  <a:lnTo>
                    <a:pt x="294" y="1002"/>
                  </a:lnTo>
                  <a:lnTo>
                    <a:pt x="294" y="996"/>
                  </a:lnTo>
                  <a:lnTo>
                    <a:pt x="300" y="978"/>
                  </a:lnTo>
                  <a:lnTo>
                    <a:pt x="300" y="954"/>
                  </a:lnTo>
                  <a:lnTo>
                    <a:pt x="306" y="948"/>
                  </a:lnTo>
                  <a:lnTo>
                    <a:pt x="306" y="924"/>
                  </a:lnTo>
                  <a:lnTo>
                    <a:pt x="312" y="918"/>
                  </a:lnTo>
                  <a:lnTo>
                    <a:pt x="312" y="882"/>
                  </a:lnTo>
                  <a:lnTo>
                    <a:pt x="318" y="870"/>
                  </a:lnTo>
                  <a:lnTo>
                    <a:pt x="318" y="840"/>
                  </a:lnTo>
                  <a:lnTo>
                    <a:pt x="324" y="828"/>
                  </a:lnTo>
                  <a:lnTo>
                    <a:pt x="324" y="792"/>
                  </a:lnTo>
                  <a:lnTo>
                    <a:pt x="330" y="780"/>
                  </a:lnTo>
                  <a:lnTo>
                    <a:pt x="330" y="750"/>
                  </a:lnTo>
                  <a:lnTo>
                    <a:pt x="330" y="756"/>
                  </a:lnTo>
                  <a:lnTo>
                    <a:pt x="336" y="738"/>
                  </a:lnTo>
                  <a:lnTo>
                    <a:pt x="336" y="720"/>
                  </a:lnTo>
                  <a:lnTo>
                    <a:pt x="342" y="708"/>
                  </a:lnTo>
                  <a:lnTo>
                    <a:pt x="342" y="726"/>
                  </a:lnTo>
                  <a:lnTo>
                    <a:pt x="342" y="702"/>
                  </a:lnTo>
                  <a:lnTo>
                    <a:pt x="354" y="696"/>
                  </a:lnTo>
                  <a:lnTo>
                    <a:pt x="354" y="702"/>
                  </a:lnTo>
                  <a:lnTo>
                    <a:pt x="360" y="696"/>
                  </a:lnTo>
                  <a:lnTo>
                    <a:pt x="366" y="690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Freeform 83"/>
            <p:cNvSpPr>
              <a:spLocks/>
            </p:cNvSpPr>
            <p:nvPr/>
          </p:nvSpPr>
          <p:spPr bwMode="auto">
            <a:xfrm>
              <a:off x="2968277" y="4709522"/>
              <a:ext cx="223687" cy="713666"/>
            </a:xfrm>
            <a:custGeom>
              <a:avLst/>
              <a:gdLst/>
              <a:ahLst/>
              <a:cxnLst>
                <a:cxn ang="0">
                  <a:pos x="0" y="186"/>
                </a:cxn>
                <a:cxn ang="0">
                  <a:pos x="6" y="180"/>
                </a:cxn>
                <a:cxn ang="0">
                  <a:pos x="12" y="168"/>
                </a:cxn>
                <a:cxn ang="0">
                  <a:pos x="24" y="156"/>
                </a:cxn>
                <a:cxn ang="0">
                  <a:pos x="30" y="162"/>
                </a:cxn>
                <a:cxn ang="0">
                  <a:pos x="42" y="198"/>
                </a:cxn>
                <a:cxn ang="0">
                  <a:pos x="54" y="210"/>
                </a:cxn>
                <a:cxn ang="0">
                  <a:pos x="66" y="240"/>
                </a:cxn>
                <a:cxn ang="0">
                  <a:pos x="72" y="246"/>
                </a:cxn>
                <a:cxn ang="0">
                  <a:pos x="78" y="240"/>
                </a:cxn>
                <a:cxn ang="0">
                  <a:pos x="84" y="228"/>
                </a:cxn>
                <a:cxn ang="0">
                  <a:pos x="96" y="216"/>
                </a:cxn>
                <a:cxn ang="0">
                  <a:pos x="102" y="222"/>
                </a:cxn>
                <a:cxn ang="0">
                  <a:pos x="114" y="222"/>
                </a:cxn>
                <a:cxn ang="0">
                  <a:pos x="120" y="228"/>
                </a:cxn>
                <a:cxn ang="0">
                  <a:pos x="132" y="216"/>
                </a:cxn>
                <a:cxn ang="0">
                  <a:pos x="144" y="228"/>
                </a:cxn>
                <a:cxn ang="0">
                  <a:pos x="150" y="222"/>
                </a:cxn>
                <a:cxn ang="0">
                  <a:pos x="156" y="222"/>
                </a:cxn>
                <a:cxn ang="0">
                  <a:pos x="168" y="234"/>
                </a:cxn>
                <a:cxn ang="0">
                  <a:pos x="180" y="234"/>
                </a:cxn>
                <a:cxn ang="0">
                  <a:pos x="186" y="234"/>
                </a:cxn>
                <a:cxn ang="0">
                  <a:pos x="198" y="228"/>
                </a:cxn>
                <a:cxn ang="0">
                  <a:pos x="210" y="216"/>
                </a:cxn>
                <a:cxn ang="0">
                  <a:pos x="222" y="222"/>
                </a:cxn>
                <a:cxn ang="0">
                  <a:pos x="228" y="252"/>
                </a:cxn>
                <a:cxn ang="0">
                  <a:pos x="234" y="246"/>
                </a:cxn>
                <a:cxn ang="0">
                  <a:pos x="240" y="258"/>
                </a:cxn>
                <a:cxn ang="0">
                  <a:pos x="252" y="252"/>
                </a:cxn>
                <a:cxn ang="0">
                  <a:pos x="258" y="240"/>
                </a:cxn>
                <a:cxn ang="0">
                  <a:pos x="270" y="228"/>
                </a:cxn>
                <a:cxn ang="0">
                  <a:pos x="282" y="234"/>
                </a:cxn>
                <a:cxn ang="0">
                  <a:pos x="288" y="240"/>
                </a:cxn>
                <a:cxn ang="0">
                  <a:pos x="294" y="228"/>
                </a:cxn>
                <a:cxn ang="0">
                  <a:pos x="300" y="234"/>
                </a:cxn>
                <a:cxn ang="0">
                  <a:pos x="312" y="228"/>
                </a:cxn>
                <a:cxn ang="0">
                  <a:pos x="318" y="0"/>
                </a:cxn>
                <a:cxn ang="0">
                  <a:pos x="330" y="498"/>
                </a:cxn>
                <a:cxn ang="0">
                  <a:pos x="336" y="582"/>
                </a:cxn>
                <a:cxn ang="0">
                  <a:pos x="348" y="516"/>
                </a:cxn>
                <a:cxn ang="0">
                  <a:pos x="354" y="414"/>
                </a:cxn>
                <a:cxn ang="0">
                  <a:pos x="372" y="342"/>
                </a:cxn>
              </a:cxnLst>
              <a:rect l="0" t="0" r="r" b="b"/>
              <a:pathLst>
                <a:path w="378" h="660">
                  <a:moveTo>
                    <a:pt x="0" y="186"/>
                  </a:moveTo>
                  <a:lnTo>
                    <a:pt x="0" y="174"/>
                  </a:lnTo>
                  <a:lnTo>
                    <a:pt x="0" y="186"/>
                  </a:lnTo>
                  <a:lnTo>
                    <a:pt x="6" y="180"/>
                  </a:lnTo>
                  <a:lnTo>
                    <a:pt x="6" y="186"/>
                  </a:lnTo>
                  <a:lnTo>
                    <a:pt x="6" y="180"/>
                  </a:lnTo>
                  <a:lnTo>
                    <a:pt x="12" y="168"/>
                  </a:lnTo>
                  <a:lnTo>
                    <a:pt x="12" y="174"/>
                  </a:lnTo>
                  <a:lnTo>
                    <a:pt x="12" y="168"/>
                  </a:lnTo>
                  <a:lnTo>
                    <a:pt x="18" y="162"/>
                  </a:lnTo>
                  <a:lnTo>
                    <a:pt x="18" y="168"/>
                  </a:lnTo>
                  <a:lnTo>
                    <a:pt x="24" y="156"/>
                  </a:lnTo>
                  <a:lnTo>
                    <a:pt x="24" y="162"/>
                  </a:lnTo>
                  <a:lnTo>
                    <a:pt x="30" y="180"/>
                  </a:lnTo>
                  <a:lnTo>
                    <a:pt x="30" y="162"/>
                  </a:lnTo>
                  <a:lnTo>
                    <a:pt x="36" y="180"/>
                  </a:lnTo>
                  <a:lnTo>
                    <a:pt x="42" y="192"/>
                  </a:lnTo>
                  <a:lnTo>
                    <a:pt x="42" y="198"/>
                  </a:lnTo>
                  <a:lnTo>
                    <a:pt x="48" y="210"/>
                  </a:lnTo>
                  <a:lnTo>
                    <a:pt x="48" y="198"/>
                  </a:lnTo>
                  <a:lnTo>
                    <a:pt x="54" y="210"/>
                  </a:lnTo>
                  <a:lnTo>
                    <a:pt x="54" y="222"/>
                  </a:lnTo>
                  <a:lnTo>
                    <a:pt x="60" y="228"/>
                  </a:lnTo>
                  <a:lnTo>
                    <a:pt x="66" y="240"/>
                  </a:lnTo>
                  <a:lnTo>
                    <a:pt x="66" y="228"/>
                  </a:lnTo>
                  <a:lnTo>
                    <a:pt x="66" y="234"/>
                  </a:lnTo>
                  <a:lnTo>
                    <a:pt x="72" y="246"/>
                  </a:lnTo>
                  <a:lnTo>
                    <a:pt x="72" y="234"/>
                  </a:lnTo>
                  <a:lnTo>
                    <a:pt x="78" y="228"/>
                  </a:lnTo>
                  <a:lnTo>
                    <a:pt x="78" y="240"/>
                  </a:lnTo>
                  <a:lnTo>
                    <a:pt x="78" y="234"/>
                  </a:lnTo>
                  <a:lnTo>
                    <a:pt x="84" y="222"/>
                  </a:lnTo>
                  <a:lnTo>
                    <a:pt x="84" y="228"/>
                  </a:lnTo>
                  <a:lnTo>
                    <a:pt x="90" y="234"/>
                  </a:lnTo>
                  <a:lnTo>
                    <a:pt x="90" y="222"/>
                  </a:lnTo>
                  <a:lnTo>
                    <a:pt x="96" y="216"/>
                  </a:lnTo>
                  <a:lnTo>
                    <a:pt x="96" y="234"/>
                  </a:lnTo>
                  <a:lnTo>
                    <a:pt x="102" y="228"/>
                  </a:lnTo>
                  <a:lnTo>
                    <a:pt x="102" y="222"/>
                  </a:lnTo>
                  <a:lnTo>
                    <a:pt x="108" y="228"/>
                  </a:lnTo>
                  <a:lnTo>
                    <a:pt x="108" y="210"/>
                  </a:lnTo>
                  <a:lnTo>
                    <a:pt x="114" y="222"/>
                  </a:lnTo>
                  <a:lnTo>
                    <a:pt x="114" y="210"/>
                  </a:lnTo>
                  <a:lnTo>
                    <a:pt x="120" y="216"/>
                  </a:lnTo>
                  <a:lnTo>
                    <a:pt x="120" y="228"/>
                  </a:lnTo>
                  <a:lnTo>
                    <a:pt x="126" y="216"/>
                  </a:lnTo>
                  <a:lnTo>
                    <a:pt x="126" y="210"/>
                  </a:lnTo>
                  <a:lnTo>
                    <a:pt x="132" y="216"/>
                  </a:lnTo>
                  <a:lnTo>
                    <a:pt x="132" y="228"/>
                  </a:lnTo>
                  <a:lnTo>
                    <a:pt x="138" y="222"/>
                  </a:lnTo>
                  <a:lnTo>
                    <a:pt x="144" y="228"/>
                  </a:lnTo>
                  <a:lnTo>
                    <a:pt x="144" y="216"/>
                  </a:lnTo>
                  <a:lnTo>
                    <a:pt x="150" y="228"/>
                  </a:lnTo>
                  <a:lnTo>
                    <a:pt x="150" y="222"/>
                  </a:lnTo>
                  <a:lnTo>
                    <a:pt x="150" y="228"/>
                  </a:lnTo>
                  <a:lnTo>
                    <a:pt x="156" y="216"/>
                  </a:lnTo>
                  <a:lnTo>
                    <a:pt x="156" y="222"/>
                  </a:lnTo>
                  <a:lnTo>
                    <a:pt x="162" y="228"/>
                  </a:lnTo>
                  <a:lnTo>
                    <a:pt x="168" y="222"/>
                  </a:lnTo>
                  <a:lnTo>
                    <a:pt x="168" y="234"/>
                  </a:lnTo>
                  <a:lnTo>
                    <a:pt x="174" y="216"/>
                  </a:lnTo>
                  <a:lnTo>
                    <a:pt x="174" y="228"/>
                  </a:lnTo>
                  <a:lnTo>
                    <a:pt x="180" y="234"/>
                  </a:lnTo>
                  <a:lnTo>
                    <a:pt x="180" y="228"/>
                  </a:lnTo>
                  <a:lnTo>
                    <a:pt x="186" y="240"/>
                  </a:lnTo>
                  <a:lnTo>
                    <a:pt x="186" y="234"/>
                  </a:lnTo>
                  <a:lnTo>
                    <a:pt x="192" y="228"/>
                  </a:lnTo>
                  <a:lnTo>
                    <a:pt x="192" y="240"/>
                  </a:lnTo>
                  <a:lnTo>
                    <a:pt x="198" y="228"/>
                  </a:lnTo>
                  <a:lnTo>
                    <a:pt x="204" y="222"/>
                  </a:lnTo>
                  <a:lnTo>
                    <a:pt x="210" y="210"/>
                  </a:lnTo>
                  <a:lnTo>
                    <a:pt x="210" y="216"/>
                  </a:lnTo>
                  <a:lnTo>
                    <a:pt x="216" y="222"/>
                  </a:lnTo>
                  <a:lnTo>
                    <a:pt x="216" y="216"/>
                  </a:lnTo>
                  <a:lnTo>
                    <a:pt x="222" y="222"/>
                  </a:lnTo>
                  <a:lnTo>
                    <a:pt x="222" y="216"/>
                  </a:lnTo>
                  <a:lnTo>
                    <a:pt x="222" y="240"/>
                  </a:lnTo>
                  <a:lnTo>
                    <a:pt x="228" y="252"/>
                  </a:lnTo>
                  <a:lnTo>
                    <a:pt x="228" y="246"/>
                  </a:lnTo>
                  <a:lnTo>
                    <a:pt x="234" y="258"/>
                  </a:lnTo>
                  <a:lnTo>
                    <a:pt x="234" y="246"/>
                  </a:lnTo>
                  <a:lnTo>
                    <a:pt x="234" y="258"/>
                  </a:lnTo>
                  <a:lnTo>
                    <a:pt x="246" y="258"/>
                  </a:lnTo>
                  <a:lnTo>
                    <a:pt x="240" y="258"/>
                  </a:lnTo>
                  <a:lnTo>
                    <a:pt x="246" y="252"/>
                  </a:lnTo>
                  <a:lnTo>
                    <a:pt x="252" y="246"/>
                  </a:lnTo>
                  <a:lnTo>
                    <a:pt x="252" y="252"/>
                  </a:lnTo>
                  <a:lnTo>
                    <a:pt x="258" y="246"/>
                  </a:lnTo>
                  <a:lnTo>
                    <a:pt x="258" y="252"/>
                  </a:lnTo>
                  <a:lnTo>
                    <a:pt x="258" y="240"/>
                  </a:lnTo>
                  <a:lnTo>
                    <a:pt x="264" y="252"/>
                  </a:lnTo>
                  <a:lnTo>
                    <a:pt x="264" y="240"/>
                  </a:lnTo>
                  <a:lnTo>
                    <a:pt x="270" y="228"/>
                  </a:lnTo>
                  <a:lnTo>
                    <a:pt x="270" y="252"/>
                  </a:lnTo>
                  <a:lnTo>
                    <a:pt x="282" y="240"/>
                  </a:lnTo>
                  <a:lnTo>
                    <a:pt x="282" y="234"/>
                  </a:lnTo>
                  <a:lnTo>
                    <a:pt x="282" y="252"/>
                  </a:lnTo>
                  <a:lnTo>
                    <a:pt x="288" y="246"/>
                  </a:lnTo>
                  <a:lnTo>
                    <a:pt x="288" y="240"/>
                  </a:lnTo>
                  <a:lnTo>
                    <a:pt x="288" y="252"/>
                  </a:lnTo>
                  <a:lnTo>
                    <a:pt x="294" y="246"/>
                  </a:lnTo>
                  <a:lnTo>
                    <a:pt x="294" y="228"/>
                  </a:lnTo>
                  <a:lnTo>
                    <a:pt x="300" y="234"/>
                  </a:lnTo>
                  <a:lnTo>
                    <a:pt x="300" y="240"/>
                  </a:lnTo>
                  <a:lnTo>
                    <a:pt x="300" y="234"/>
                  </a:lnTo>
                  <a:lnTo>
                    <a:pt x="306" y="240"/>
                  </a:lnTo>
                  <a:lnTo>
                    <a:pt x="306" y="252"/>
                  </a:lnTo>
                  <a:lnTo>
                    <a:pt x="312" y="228"/>
                  </a:lnTo>
                  <a:lnTo>
                    <a:pt x="312" y="156"/>
                  </a:lnTo>
                  <a:lnTo>
                    <a:pt x="318" y="102"/>
                  </a:lnTo>
                  <a:lnTo>
                    <a:pt x="318" y="0"/>
                  </a:lnTo>
                  <a:lnTo>
                    <a:pt x="324" y="24"/>
                  </a:lnTo>
                  <a:lnTo>
                    <a:pt x="324" y="330"/>
                  </a:lnTo>
                  <a:lnTo>
                    <a:pt x="330" y="498"/>
                  </a:lnTo>
                  <a:lnTo>
                    <a:pt x="330" y="660"/>
                  </a:lnTo>
                  <a:lnTo>
                    <a:pt x="336" y="654"/>
                  </a:lnTo>
                  <a:lnTo>
                    <a:pt x="336" y="582"/>
                  </a:lnTo>
                  <a:lnTo>
                    <a:pt x="342" y="540"/>
                  </a:lnTo>
                  <a:lnTo>
                    <a:pt x="342" y="516"/>
                  </a:lnTo>
                  <a:lnTo>
                    <a:pt x="348" y="516"/>
                  </a:lnTo>
                  <a:lnTo>
                    <a:pt x="348" y="468"/>
                  </a:lnTo>
                  <a:lnTo>
                    <a:pt x="354" y="450"/>
                  </a:lnTo>
                  <a:lnTo>
                    <a:pt x="354" y="414"/>
                  </a:lnTo>
                  <a:lnTo>
                    <a:pt x="360" y="414"/>
                  </a:lnTo>
                  <a:lnTo>
                    <a:pt x="372" y="396"/>
                  </a:lnTo>
                  <a:lnTo>
                    <a:pt x="372" y="342"/>
                  </a:lnTo>
                  <a:lnTo>
                    <a:pt x="378" y="318"/>
                  </a:lnTo>
                  <a:lnTo>
                    <a:pt x="378" y="276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Freeform 84"/>
            <p:cNvSpPr>
              <a:spLocks/>
            </p:cNvSpPr>
            <p:nvPr/>
          </p:nvSpPr>
          <p:spPr bwMode="auto">
            <a:xfrm>
              <a:off x="3191962" y="4927682"/>
              <a:ext cx="134920" cy="103805"/>
            </a:xfrm>
            <a:custGeom>
              <a:avLst/>
              <a:gdLst/>
              <a:ahLst/>
              <a:cxnLst>
                <a:cxn ang="0">
                  <a:pos x="6" y="90"/>
                </a:cxn>
                <a:cxn ang="0">
                  <a:pos x="12" y="78"/>
                </a:cxn>
                <a:cxn ang="0">
                  <a:pos x="24" y="72"/>
                </a:cxn>
                <a:cxn ang="0">
                  <a:pos x="24" y="72"/>
                </a:cxn>
                <a:cxn ang="0">
                  <a:pos x="30" y="72"/>
                </a:cxn>
                <a:cxn ang="0">
                  <a:pos x="36" y="66"/>
                </a:cxn>
                <a:cxn ang="0">
                  <a:pos x="42" y="54"/>
                </a:cxn>
                <a:cxn ang="0">
                  <a:pos x="48" y="36"/>
                </a:cxn>
                <a:cxn ang="0">
                  <a:pos x="54" y="36"/>
                </a:cxn>
                <a:cxn ang="0">
                  <a:pos x="54" y="24"/>
                </a:cxn>
                <a:cxn ang="0">
                  <a:pos x="60" y="24"/>
                </a:cxn>
                <a:cxn ang="0">
                  <a:pos x="66" y="24"/>
                </a:cxn>
                <a:cxn ang="0">
                  <a:pos x="72" y="18"/>
                </a:cxn>
                <a:cxn ang="0">
                  <a:pos x="78" y="0"/>
                </a:cxn>
                <a:cxn ang="0">
                  <a:pos x="84" y="6"/>
                </a:cxn>
                <a:cxn ang="0">
                  <a:pos x="84" y="6"/>
                </a:cxn>
                <a:cxn ang="0">
                  <a:pos x="90" y="6"/>
                </a:cxn>
                <a:cxn ang="0">
                  <a:pos x="102" y="36"/>
                </a:cxn>
                <a:cxn ang="0">
                  <a:pos x="108" y="36"/>
                </a:cxn>
                <a:cxn ang="0">
                  <a:pos x="114" y="54"/>
                </a:cxn>
                <a:cxn ang="0">
                  <a:pos x="114" y="54"/>
                </a:cxn>
                <a:cxn ang="0">
                  <a:pos x="126" y="60"/>
                </a:cxn>
                <a:cxn ang="0">
                  <a:pos x="126" y="54"/>
                </a:cxn>
                <a:cxn ang="0">
                  <a:pos x="132" y="60"/>
                </a:cxn>
                <a:cxn ang="0">
                  <a:pos x="138" y="60"/>
                </a:cxn>
                <a:cxn ang="0">
                  <a:pos x="144" y="48"/>
                </a:cxn>
                <a:cxn ang="0">
                  <a:pos x="144" y="42"/>
                </a:cxn>
                <a:cxn ang="0">
                  <a:pos x="156" y="36"/>
                </a:cxn>
                <a:cxn ang="0">
                  <a:pos x="156" y="42"/>
                </a:cxn>
                <a:cxn ang="0">
                  <a:pos x="168" y="42"/>
                </a:cxn>
                <a:cxn ang="0">
                  <a:pos x="168" y="42"/>
                </a:cxn>
                <a:cxn ang="0">
                  <a:pos x="180" y="36"/>
                </a:cxn>
                <a:cxn ang="0">
                  <a:pos x="198" y="48"/>
                </a:cxn>
                <a:cxn ang="0">
                  <a:pos x="192" y="48"/>
                </a:cxn>
                <a:cxn ang="0">
                  <a:pos x="204" y="60"/>
                </a:cxn>
                <a:cxn ang="0">
                  <a:pos x="210" y="66"/>
                </a:cxn>
                <a:cxn ang="0">
                  <a:pos x="216" y="60"/>
                </a:cxn>
                <a:cxn ang="0">
                  <a:pos x="222" y="48"/>
                </a:cxn>
                <a:cxn ang="0">
                  <a:pos x="228" y="54"/>
                </a:cxn>
              </a:cxnLst>
              <a:rect l="0" t="0" r="r" b="b"/>
              <a:pathLst>
                <a:path w="228" h="96">
                  <a:moveTo>
                    <a:pt x="0" y="96"/>
                  </a:moveTo>
                  <a:lnTo>
                    <a:pt x="6" y="90"/>
                  </a:lnTo>
                  <a:lnTo>
                    <a:pt x="6" y="72"/>
                  </a:lnTo>
                  <a:lnTo>
                    <a:pt x="12" y="78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24" y="60"/>
                  </a:lnTo>
                  <a:lnTo>
                    <a:pt x="24" y="72"/>
                  </a:lnTo>
                  <a:lnTo>
                    <a:pt x="30" y="66"/>
                  </a:lnTo>
                  <a:lnTo>
                    <a:pt x="30" y="72"/>
                  </a:lnTo>
                  <a:lnTo>
                    <a:pt x="36" y="60"/>
                  </a:lnTo>
                  <a:lnTo>
                    <a:pt x="36" y="66"/>
                  </a:lnTo>
                  <a:lnTo>
                    <a:pt x="42" y="60"/>
                  </a:lnTo>
                  <a:lnTo>
                    <a:pt x="42" y="54"/>
                  </a:lnTo>
                  <a:lnTo>
                    <a:pt x="48" y="48"/>
                  </a:lnTo>
                  <a:lnTo>
                    <a:pt x="48" y="36"/>
                  </a:lnTo>
                  <a:lnTo>
                    <a:pt x="48" y="48"/>
                  </a:lnTo>
                  <a:lnTo>
                    <a:pt x="54" y="36"/>
                  </a:lnTo>
                  <a:lnTo>
                    <a:pt x="54" y="42"/>
                  </a:lnTo>
                  <a:lnTo>
                    <a:pt x="54" y="24"/>
                  </a:lnTo>
                  <a:lnTo>
                    <a:pt x="60" y="36"/>
                  </a:lnTo>
                  <a:lnTo>
                    <a:pt x="60" y="24"/>
                  </a:lnTo>
                  <a:lnTo>
                    <a:pt x="66" y="18"/>
                  </a:lnTo>
                  <a:lnTo>
                    <a:pt x="66" y="24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2" y="6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84" y="6"/>
                  </a:lnTo>
                  <a:lnTo>
                    <a:pt x="84" y="0"/>
                  </a:lnTo>
                  <a:lnTo>
                    <a:pt x="84" y="6"/>
                  </a:lnTo>
                  <a:lnTo>
                    <a:pt x="96" y="6"/>
                  </a:lnTo>
                  <a:lnTo>
                    <a:pt x="90" y="6"/>
                  </a:lnTo>
                  <a:lnTo>
                    <a:pt x="96" y="24"/>
                  </a:lnTo>
                  <a:lnTo>
                    <a:pt x="102" y="36"/>
                  </a:lnTo>
                  <a:lnTo>
                    <a:pt x="102" y="18"/>
                  </a:lnTo>
                  <a:lnTo>
                    <a:pt x="108" y="36"/>
                  </a:lnTo>
                  <a:lnTo>
                    <a:pt x="108" y="48"/>
                  </a:lnTo>
                  <a:lnTo>
                    <a:pt x="114" y="54"/>
                  </a:lnTo>
                  <a:lnTo>
                    <a:pt x="114" y="60"/>
                  </a:lnTo>
                  <a:lnTo>
                    <a:pt x="114" y="54"/>
                  </a:lnTo>
                  <a:lnTo>
                    <a:pt x="120" y="48"/>
                  </a:lnTo>
                  <a:lnTo>
                    <a:pt x="126" y="60"/>
                  </a:lnTo>
                  <a:lnTo>
                    <a:pt x="126" y="48"/>
                  </a:lnTo>
                  <a:lnTo>
                    <a:pt x="126" y="54"/>
                  </a:lnTo>
                  <a:lnTo>
                    <a:pt x="132" y="48"/>
                  </a:lnTo>
                  <a:lnTo>
                    <a:pt x="132" y="60"/>
                  </a:lnTo>
                  <a:lnTo>
                    <a:pt x="138" y="42"/>
                  </a:lnTo>
                  <a:lnTo>
                    <a:pt x="138" y="60"/>
                  </a:lnTo>
                  <a:lnTo>
                    <a:pt x="138" y="54"/>
                  </a:lnTo>
                  <a:lnTo>
                    <a:pt x="144" y="48"/>
                  </a:lnTo>
                  <a:lnTo>
                    <a:pt x="144" y="54"/>
                  </a:lnTo>
                  <a:lnTo>
                    <a:pt x="144" y="42"/>
                  </a:lnTo>
                  <a:lnTo>
                    <a:pt x="150" y="48"/>
                  </a:lnTo>
                  <a:lnTo>
                    <a:pt x="156" y="36"/>
                  </a:lnTo>
                  <a:lnTo>
                    <a:pt x="156" y="48"/>
                  </a:lnTo>
                  <a:lnTo>
                    <a:pt x="156" y="42"/>
                  </a:lnTo>
                  <a:lnTo>
                    <a:pt x="162" y="48"/>
                  </a:lnTo>
                  <a:lnTo>
                    <a:pt x="168" y="42"/>
                  </a:lnTo>
                  <a:lnTo>
                    <a:pt x="168" y="48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80" y="36"/>
                  </a:lnTo>
                  <a:lnTo>
                    <a:pt x="186" y="48"/>
                  </a:lnTo>
                  <a:lnTo>
                    <a:pt x="198" y="48"/>
                  </a:lnTo>
                  <a:lnTo>
                    <a:pt x="198" y="60"/>
                  </a:lnTo>
                  <a:lnTo>
                    <a:pt x="192" y="48"/>
                  </a:lnTo>
                  <a:lnTo>
                    <a:pt x="198" y="54"/>
                  </a:lnTo>
                  <a:lnTo>
                    <a:pt x="204" y="60"/>
                  </a:lnTo>
                  <a:lnTo>
                    <a:pt x="210" y="54"/>
                  </a:lnTo>
                  <a:lnTo>
                    <a:pt x="210" y="66"/>
                  </a:lnTo>
                  <a:lnTo>
                    <a:pt x="216" y="48"/>
                  </a:lnTo>
                  <a:lnTo>
                    <a:pt x="216" y="60"/>
                  </a:lnTo>
                  <a:lnTo>
                    <a:pt x="222" y="60"/>
                  </a:lnTo>
                  <a:lnTo>
                    <a:pt x="222" y="48"/>
                  </a:lnTo>
                  <a:lnTo>
                    <a:pt x="228" y="60"/>
                  </a:lnTo>
                  <a:lnTo>
                    <a:pt x="228" y="5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Freeform 78"/>
            <p:cNvSpPr>
              <a:spLocks/>
            </p:cNvSpPr>
            <p:nvPr/>
          </p:nvSpPr>
          <p:spPr bwMode="auto">
            <a:xfrm>
              <a:off x="5045286" y="4657001"/>
              <a:ext cx="130782" cy="752591"/>
            </a:xfrm>
            <a:custGeom>
              <a:avLst/>
              <a:gdLst/>
              <a:ahLst/>
              <a:cxnLst>
                <a:cxn ang="0">
                  <a:pos x="0" y="258"/>
                </a:cxn>
                <a:cxn ang="0">
                  <a:pos x="12" y="240"/>
                </a:cxn>
                <a:cxn ang="0">
                  <a:pos x="18" y="258"/>
                </a:cxn>
                <a:cxn ang="0">
                  <a:pos x="30" y="240"/>
                </a:cxn>
                <a:cxn ang="0">
                  <a:pos x="36" y="0"/>
                </a:cxn>
                <a:cxn ang="0">
                  <a:pos x="48" y="552"/>
                </a:cxn>
                <a:cxn ang="0">
                  <a:pos x="54" y="612"/>
                </a:cxn>
                <a:cxn ang="0">
                  <a:pos x="66" y="540"/>
                </a:cxn>
                <a:cxn ang="0">
                  <a:pos x="72" y="450"/>
                </a:cxn>
                <a:cxn ang="0">
                  <a:pos x="84" y="426"/>
                </a:cxn>
                <a:cxn ang="0">
                  <a:pos x="90" y="372"/>
                </a:cxn>
                <a:cxn ang="0">
                  <a:pos x="102" y="294"/>
                </a:cxn>
                <a:cxn ang="0">
                  <a:pos x="108" y="282"/>
                </a:cxn>
                <a:cxn ang="0">
                  <a:pos x="120" y="270"/>
                </a:cxn>
                <a:cxn ang="0">
                  <a:pos x="132" y="264"/>
                </a:cxn>
                <a:cxn ang="0">
                  <a:pos x="144" y="258"/>
                </a:cxn>
                <a:cxn ang="0">
                  <a:pos x="150" y="240"/>
                </a:cxn>
                <a:cxn ang="0">
                  <a:pos x="156" y="234"/>
                </a:cxn>
                <a:cxn ang="0">
                  <a:pos x="168" y="222"/>
                </a:cxn>
                <a:cxn ang="0">
                  <a:pos x="174" y="222"/>
                </a:cxn>
                <a:cxn ang="0">
                  <a:pos x="180" y="210"/>
                </a:cxn>
                <a:cxn ang="0">
                  <a:pos x="192" y="240"/>
                </a:cxn>
                <a:cxn ang="0">
                  <a:pos x="198" y="252"/>
                </a:cxn>
                <a:cxn ang="0">
                  <a:pos x="210" y="252"/>
                </a:cxn>
                <a:cxn ang="0">
                  <a:pos x="222" y="276"/>
                </a:cxn>
                <a:cxn ang="0">
                  <a:pos x="234" y="270"/>
                </a:cxn>
                <a:cxn ang="0">
                  <a:pos x="246" y="264"/>
                </a:cxn>
                <a:cxn ang="0">
                  <a:pos x="252" y="252"/>
                </a:cxn>
                <a:cxn ang="0">
                  <a:pos x="258" y="258"/>
                </a:cxn>
                <a:cxn ang="0">
                  <a:pos x="270" y="258"/>
                </a:cxn>
                <a:cxn ang="0">
                  <a:pos x="282" y="252"/>
                </a:cxn>
                <a:cxn ang="0">
                  <a:pos x="288" y="240"/>
                </a:cxn>
                <a:cxn ang="0">
                  <a:pos x="294" y="252"/>
                </a:cxn>
                <a:cxn ang="0">
                  <a:pos x="300" y="252"/>
                </a:cxn>
                <a:cxn ang="0">
                  <a:pos x="306" y="252"/>
                </a:cxn>
                <a:cxn ang="0">
                  <a:pos x="318" y="246"/>
                </a:cxn>
                <a:cxn ang="0">
                  <a:pos x="330" y="240"/>
                </a:cxn>
                <a:cxn ang="0">
                  <a:pos x="342" y="252"/>
                </a:cxn>
                <a:cxn ang="0">
                  <a:pos x="348" y="246"/>
                </a:cxn>
                <a:cxn ang="0">
                  <a:pos x="354" y="240"/>
                </a:cxn>
                <a:cxn ang="0">
                  <a:pos x="366" y="222"/>
                </a:cxn>
                <a:cxn ang="0">
                  <a:pos x="372" y="252"/>
                </a:cxn>
              </a:cxnLst>
              <a:rect l="0" t="0" r="r" b="b"/>
              <a:pathLst>
                <a:path w="378" h="696">
                  <a:moveTo>
                    <a:pt x="0" y="258"/>
                  </a:moveTo>
                  <a:lnTo>
                    <a:pt x="0" y="264"/>
                  </a:lnTo>
                  <a:lnTo>
                    <a:pt x="0" y="258"/>
                  </a:lnTo>
                  <a:lnTo>
                    <a:pt x="6" y="258"/>
                  </a:lnTo>
                  <a:lnTo>
                    <a:pt x="12" y="246"/>
                  </a:lnTo>
                  <a:lnTo>
                    <a:pt x="12" y="240"/>
                  </a:lnTo>
                  <a:lnTo>
                    <a:pt x="12" y="258"/>
                  </a:lnTo>
                  <a:lnTo>
                    <a:pt x="18" y="246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24" y="246"/>
                  </a:lnTo>
                  <a:lnTo>
                    <a:pt x="30" y="240"/>
                  </a:lnTo>
                  <a:lnTo>
                    <a:pt x="30" y="168"/>
                  </a:lnTo>
                  <a:lnTo>
                    <a:pt x="36" y="102"/>
                  </a:lnTo>
                  <a:lnTo>
                    <a:pt x="36" y="0"/>
                  </a:lnTo>
                  <a:lnTo>
                    <a:pt x="42" y="42"/>
                  </a:lnTo>
                  <a:lnTo>
                    <a:pt x="42" y="408"/>
                  </a:lnTo>
                  <a:lnTo>
                    <a:pt x="48" y="552"/>
                  </a:lnTo>
                  <a:lnTo>
                    <a:pt x="48" y="696"/>
                  </a:lnTo>
                  <a:lnTo>
                    <a:pt x="54" y="696"/>
                  </a:lnTo>
                  <a:lnTo>
                    <a:pt x="54" y="612"/>
                  </a:lnTo>
                  <a:lnTo>
                    <a:pt x="60" y="582"/>
                  </a:lnTo>
                  <a:lnTo>
                    <a:pt x="60" y="552"/>
                  </a:lnTo>
                  <a:lnTo>
                    <a:pt x="66" y="540"/>
                  </a:lnTo>
                  <a:lnTo>
                    <a:pt x="66" y="492"/>
                  </a:lnTo>
                  <a:lnTo>
                    <a:pt x="72" y="480"/>
                  </a:lnTo>
                  <a:lnTo>
                    <a:pt x="72" y="450"/>
                  </a:lnTo>
                  <a:lnTo>
                    <a:pt x="78" y="438"/>
                  </a:lnTo>
                  <a:lnTo>
                    <a:pt x="78" y="432"/>
                  </a:lnTo>
                  <a:lnTo>
                    <a:pt x="84" y="426"/>
                  </a:lnTo>
                  <a:lnTo>
                    <a:pt x="84" y="420"/>
                  </a:lnTo>
                  <a:lnTo>
                    <a:pt x="90" y="402"/>
                  </a:lnTo>
                  <a:lnTo>
                    <a:pt x="90" y="372"/>
                  </a:lnTo>
                  <a:lnTo>
                    <a:pt x="96" y="360"/>
                  </a:lnTo>
                  <a:lnTo>
                    <a:pt x="96" y="312"/>
                  </a:lnTo>
                  <a:lnTo>
                    <a:pt x="102" y="294"/>
                  </a:lnTo>
                  <a:lnTo>
                    <a:pt x="102" y="270"/>
                  </a:lnTo>
                  <a:lnTo>
                    <a:pt x="108" y="264"/>
                  </a:lnTo>
                  <a:lnTo>
                    <a:pt x="108" y="282"/>
                  </a:lnTo>
                  <a:lnTo>
                    <a:pt x="114" y="270"/>
                  </a:lnTo>
                  <a:lnTo>
                    <a:pt x="114" y="288"/>
                  </a:lnTo>
                  <a:lnTo>
                    <a:pt x="120" y="270"/>
                  </a:lnTo>
                  <a:lnTo>
                    <a:pt x="132" y="270"/>
                  </a:lnTo>
                  <a:lnTo>
                    <a:pt x="126" y="270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38" y="252"/>
                  </a:lnTo>
                  <a:lnTo>
                    <a:pt x="144" y="258"/>
                  </a:lnTo>
                  <a:lnTo>
                    <a:pt x="144" y="240"/>
                  </a:lnTo>
                  <a:lnTo>
                    <a:pt x="150" y="234"/>
                  </a:lnTo>
                  <a:lnTo>
                    <a:pt x="150" y="240"/>
                  </a:lnTo>
                  <a:lnTo>
                    <a:pt x="150" y="234"/>
                  </a:lnTo>
                  <a:lnTo>
                    <a:pt x="156" y="240"/>
                  </a:lnTo>
                  <a:lnTo>
                    <a:pt x="156" y="234"/>
                  </a:lnTo>
                  <a:lnTo>
                    <a:pt x="162" y="222"/>
                  </a:lnTo>
                  <a:lnTo>
                    <a:pt x="162" y="228"/>
                  </a:lnTo>
                  <a:lnTo>
                    <a:pt x="168" y="222"/>
                  </a:lnTo>
                  <a:lnTo>
                    <a:pt x="168" y="210"/>
                  </a:lnTo>
                  <a:lnTo>
                    <a:pt x="174" y="216"/>
                  </a:lnTo>
                  <a:lnTo>
                    <a:pt x="174" y="222"/>
                  </a:lnTo>
                  <a:lnTo>
                    <a:pt x="174" y="204"/>
                  </a:lnTo>
                  <a:lnTo>
                    <a:pt x="186" y="210"/>
                  </a:lnTo>
                  <a:lnTo>
                    <a:pt x="180" y="210"/>
                  </a:lnTo>
                  <a:lnTo>
                    <a:pt x="186" y="216"/>
                  </a:lnTo>
                  <a:lnTo>
                    <a:pt x="192" y="222"/>
                  </a:lnTo>
                  <a:lnTo>
                    <a:pt x="192" y="240"/>
                  </a:lnTo>
                  <a:lnTo>
                    <a:pt x="192" y="234"/>
                  </a:lnTo>
                  <a:lnTo>
                    <a:pt x="198" y="228"/>
                  </a:lnTo>
                  <a:lnTo>
                    <a:pt x="198" y="252"/>
                  </a:lnTo>
                  <a:lnTo>
                    <a:pt x="204" y="246"/>
                  </a:lnTo>
                  <a:lnTo>
                    <a:pt x="204" y="258"/>
                  </a:lnTo>
                  <a:lnTo>
                    <a:pt x="210" y="252"/>
                  </a:lnTo>
                  <a:lnTo>
                    <a:pt x="210" y="270"/>
                  </a:lnTo>
                  <a:lnTo>
                    <a:pt x="222" y="270"/>
                  </a:lnTo>
                  <a:lnTo>
                    <a:pt x="222" y="276"/>
                  </a:lnTo>
                  <a:lnTo>
                    <a:pt x="222" y="270"/>
                  </a:lnTo>
                  <a:lnTo>
                    <a:pt x="228" y="270"/>
                  </a:lnTo>
                  <a:lnTo>
                    <a:pt x="234" y="270"/>
                  </a:lnTo>
                  <a:lnTo>
                    <a:pt x="240" y="264"/>
                  </a:lnTo>
                  <a:lnTo>
                    <a:pt x="240" y="270"/>
                  </a:lnTo>
                  <a:lnTo>
                    <a:pt x="246" y="264"/>
                  </a:lnTo>
                  <a:lnTo>
                    <a:pt x="246" y="270"/>
                  </a:lnTo>
                  <a:lnTo>
                    <a:pt x="252" y="264"/>
                  </a:lnTo>
                  <a:lnTo>
                    <a:pt x="252" y="252"/>
                  </a:lnTo>
                  <a:lnTo>
                    <a:pt x="252" y="258"/>
                  </a:lnTo>
                  <a:lnTo>
                    <a:pt x="258" y="264"/>
                  </a:lnTo>
                  <a:lnTo>
                    <a:pt x="258" y="258"/>
                  </a:lnTo>
                  <a:lnTo>
                    <a:pt x="264" y="264"/>
                  </a:lnTo>
                  <a:lnTo>
                    <a:pt x="264" y="252"/>
                  </a:lnTo>
                  <a:lnTo>
                    <a:pt x="270" y="258"/>
                  </a:lnTo>
                  <a:lnTo>
                    <a:pt x="270" y="252"/>
                  </a:lnTo>
                  <a:lnTo>
                    <a:pt x="276" y="258"/>
                  </a:lnTo>
                  <a:lnTo>
                    <a:pt x="282" y="252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8" y="240"/>
                  </a:lnTo>
                  <a:lnTo>
                    <a:pt x="288" y="252"/>
                  </a:lnTo>
                  <a:lnTo>
                    <a:pt x="288" y="246"/>
                  </a:lnTo>
                  <a:lnTo>
                    <a:pt x="294" y="252"/>
                  </a:lnTo>
                  <a:lnTo>
                    <a:pt x="294" y="258"/>
                  </a:lnTo>
                  <a:lnTo>
                    <a:pt x="294" y="252"/>
                  </a:lnTo>
                  <a:lnTo>
                    <a:pt x="300" y="252"/>
                  </a:lnTo>
                  <a:lnTo>
                    <a:pt x="306" y="252"/>
                  </a:lnTo>
                  <a:lnTo>
                    <a:pt x="306" y="240"/>
                  </a:lnTo>
                  <a:lnTo>
                    <a:pt x="306" y="252"/>
                  </a:lnTo>
                  <a:lnTo>
                    <a:pt x="318" y="240"/>
                  </a:lnTo>
                  <a:lnTo>
                    <a:pt x="312" y="240"/>
                  </a:lnTo>
                  <a:lnTo>
                    <a:pt x="318" y="246"/>
                  </a:lnTo>
                  <a:lnTo>
                    <a:pt x="324" y="258"/>
                  </a:lnTo>
                  <a:lnTo>
                    <a:pt x="324" y="246"/>
                  </a:lnTo>
                  <a:lnTo>
                    <a:pt x="330" y="240"/>
                  </a:lnTo>
                  <a:lnTo>
                    <a:pt x="336" y="246"/>
                  </a:lnTo>
                  <a:lnTo>
                    <a:pt x="336" y="240"/>
                  </a:lnTo>
                  <a:lnTo>
                    <a:pt x="342" y="252"/>
                  </a:lnTo>
                  <a:lnTo>
                    <a:pt x="342" y="246"/>
                  </a:lnTo>
                  <a:lnTo>
                    <a:pt x="342" y="252"/>
                  </a:lnTo>
                  <a:lnTo>
                    <a:pt x="348" y="246"/>
                  </a:lnTo>
                  <a:lnTo>
                    <a:pt x="354" y="240"/>
                  </a:lnTo>
                  <a:lnTo>
                    <a:pt x="354" y="246"/>
                  </a:lnTo>
                  <a:lnTo>
                    <a:pt x="354" y="240"/>
                  </a:lnTo>
                  <a:lnTo>
                    <a:pt x="360" y="240"/>
                  </a:lnTo>
                  <a:lnTo>
                    <a:pt x="360" y="228"/>
                  </a:lnTo>
                  <a:lnTo>
                    <a:pt x="366" y="222"/>
                  </a:lnTo>
                  <a:lnTo>
                    <a:pt x="366" y="228"/>
                  </a:lnTo>
                  <a:lnTo>
                    <a:pt x="372" y="234"/>
                  </a:lnTo>
                  <a:lnTo>
                    <a:pt x="372" y="252"/>
                  </a:lnTo>
                  <a:lnTo>
                    <a:pt x="378" y="258"/>
                  </a:lnTo>
                  <a:lnTo>
                    <a:pt x="378" y="27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Freeform 82"/>
            <p:cNvSpPr>
              <a:spLocks/>
            </p:cNvSpPr>
            <p:nvPr/>
          </p:nvSpPr>
          <p:spPr bwMode="auto">
            <a:xfrm>
              <a:off x="5181165" y="4630770"/>
              <a:ext cx="227236" cy="752591"/>
            </a:xfrm>
            <a:custGeom>
              <a:avLst/>
              <a:gdLst/>
              <a:ahLst/>
              <a:cxnLst>
                <a:cxn ang="0">
                  <a:pos x="6" y="252"/>
                </a:cxn>
                <a:cxn ang="0">
                  <a:pos x="12" y="246"/>
                </a:cxn>
                <a:cxn ang="0">
                  <a:pos x="18" y="252"/>
                </a:cxn>
                <a:cxn ang="0">
                  <a:pos x="24" y="252"/>
                </a:cxn>
                <a:cxn ang="0">
                  <a:pos x="42" y="258"/>
                </a:cxn>
                <a:cxn ang="0">
                  <a:pos x="48" y="252"/>
                </a:cxn>
                <a:cxn ang="0">
                  <a:pos x="60" y="246"/>
                </a:cxn>
                <a:cxn ang="0">
                  <a:pos x="66" y="246"/>
                </a:cxn>
                <a:cxn ang="0">
                  <a:pos x="72" y="246"/>
                </a:cxn>
                <a:cxn ang="0">
                  <a:pos x="84" y="264"/>
                </a:cxn>
                <a:cxn ang="0">
                  <a:pos x="96" y="246"/>
                </a:cxn>
                <a:cxn ang="0">
                  <a:pos x="102" y="258"/>
                </a:cxn>
                <a:cxn ang="0">
                  <a:pos x="108" y="246"/>
                </a:cxn>
                <a:cxn ang="0">
                  <a:pos x="114" y="246"/>
                </a:cxn>
                <a:cxn ang="0">
                  <a:pos x="120" y="264"/>
                </a:cxn>
                <a:cxn ang="0">
                  <a:pos x="126" y="258"/>
                </a:cxn>
                <a:cxn ang="0">
                  <a:pos x="138" y="258"/>
                </a:cxn>
                <a:cxn ang="0">
                  <a:pos x="144" y="240"/>
                </a:cxn>
                <a:cxn ang="0">
                  <a:pos x="150" y="252"/>
                </a:cxn>
                <a:cxn ang="0">
                  <a:pos x="156" y="228"/>
                </a:cxn>
                <a:cxn ang="0">
                  <a:pos x="168" y="222"/>
                </a:cxn>
                <a:cxn ang="0">
                  <a:pos x="174" y="252"/>
                </a:cxn>
                <a:cxn ang="0">
                  <a:pos x="192" y="258"/>
                </a:cxn>
                <a:cxn ang="0">
                  <a:pos x="204" y="258"/>
                </a:cxn>
                <a:cxn ang="0">
                  <a:pos x="216" y="252"/>
                </a:cxn>
                <a:cxn ang="0">
                  <a:pos x="222" y="252"/>
                </a:cxn>
                <a:cxn ang="0">
                  <a:pos x="228" y="258"/>
                </a:cxn>
                <a:cxn ang="0">
                  <a:pos x="240" y="258"/>
                </a:cxn>
                <a:cxn ang="0">
                  <a:pos x="246" y="258"/>
                </a:cxn>
                <a:cxn ang="0">
                  <a:pos x="258" y="240"/>
                </a:cxn>
                <a:cxn ang="0">
                  <a:pos x="270" y="42"/>
                </a:cxn>
                <a:cxn ang="0">
                  <a:pos x="276" y="114"/>
                </a:cxn>
                <a:cxn ang="0">
                  <a:pos x="282" y="696"/>
                </a:cxn>
                <a:cxn ang="0">
                  <a:pos x="294" y="564"/>
                </a:cxn>
                <a:cxn ang="0">
                  <a:pos x="300" y="468"/>
                </a:cxn>
                <a:cxn ang="0">
                  <a:pos x="312" y="408"/>
                </a:cxn>
                <a:cxn ang="0">
                  <a:pos x="324" y="366"/>
                </a:cxn>
                <a:cxn ang="0">
                  <a:pos x="330" y="258"/>
                </a:cxn>
                <a:cxn ang="0">
                  <a:pos x="342" y="258"/>
                </a:cxn>
                <a:cxn ang="0">
                  <a:pos x="348" y="234"/>
                </a:cxn>
                <a:cxn ang="0">
                  <a:pos x="360" y="228"/>
                </a:cxn>
                <a:cxn ang="0">
                  <a:pos x="372" y="216"/>
                </a:cxn>
              </a:cxnLst>
              <a:rect l="0" t="0" r="r" b="b"/>
              <a:pathLst>
                <a:path w="384" h="696">
                  <a:moveTo>
                    <a:pt x="0" y="240"/>
                  </a:moveTo>
                  <a:lnTo>
                    <a:pt x="0" y="246"/>
                  </a:lnTo>
                  <a:lnTo>
                    <a:pt x="6" y="252"/>
                  </a:lnTo>
                  <a:lnTo>
                    <a:pt x="6" y="258"/>
                  </a:lnTo>
                  <a:lnTo>
                    <a:pt x="6" y="252"/>
                  </a:lnTo>
                  <a:lnTo>
                    <a:pt x="12" y="246"/>
                  </a:lnTo>
                  <a:lnTo>
                    <a:pt x="12" y="258"/>
                  </a:lnTo>
                  <a:lnTo>
                    <a:pt x="12" y="246"/>
                  </a:lnTo>
                  <a:lnTo>
                    <a:pt x="18" y="252"/>
                  </a:lnTo>
                  <a:lnTo>
                    <a:pt x="24" y="258"/>
                  </a:lnTo>
                  <a:lnTo>
                    <a:pt x="24" y="270"/>
                  </a:lnTo>
                  <a:lnTo>
                    <a:pt x="24" y="252"/>
                  </a:lnTo>
                  <a:lnTo>
                    <a:pt x="30" y="258"/>
                  </a:lnTo>
                  <a:lnTo>
                    <a:pt x="36" y="252"/>
                  </a:lnTo>
                  <a:lnTo>
                    <a:pt x="42" y="258"/>
                  </a:lnTo>
                  <a:lnTo>
                    <a:pt x="42" y="252"/>
                  </a:lnTo>
                  <a:lnTo>
                    <a:pt x="48" y="258"/>
                  </a:lnTo>
                  <a:lnTo>
                    <a:pt x="48" y="252"/>
                  </a:lnTo>
                  <a:lnTo>
                    <a:pt x="54" y="246"/>
                  </a:lnTo>
                  <a:lnTo>
                    <a:pt x="54" y="258"/>
                  </a:lnTo>
                  <a:lnTo>
                    <a:pt x="60" y="246"/>
                  </a:lnTo>
                  <a:lnTo>
                    <a:pt x="60" y="252"/>
                  </a:lnTo>
                  <a:lnTo>
                    <a:pt x="66" y="258"/>
                  </a:lnTo>
                  <a:lnTo>
                    <a:pt x="66" y="246"/>
                  </a:lnTo>
                  <a:lnTo>
                    <a:pt x="66" y="258"/>
                  </a:lnTo>
                  <a:lnTo>
                    <a:pt x="78" y="246"/>
                  </a:lnTo>
                  <a:lnTo>
                    <a:pt x="72" y="246"/>
                  </a:lnTo>
                  <a:lnTo>
                    <a:pt x="78" y="252"/>
                  </a:lnTo>
                  <a:lnTo>
                    <a:pt x="84" y="258"/>
                  </a:lnTo>
                  <a:lnTo>
                    <a:pt x="84" y="264"/>
                  </a:lnTo>
                  <a:lnTo>
                    <a:pt x="90" y="258"/>
                  </a:lnTo>
                  <a:lnTo>
                    <a:pt x="90" y="252"/>
                  </a:lnTo>
                  <a:lnTo>
                    <a:pt x="96" y="246"/>
                  </a:lnTo>
                  <a:lnTo>
                    <a:pt x="96" y="258"/>
                  </a:lnTo>
                  <a:lnTo>
                    <a:pt x="96" y="246"/>
                  </a:lnTo>
                  <a:lnTo>
                    <a:pt x="102" y="258"/>
                  </a:lnTo>
                  <a:lnTo>
                    <a:pt x="102" y="264"/>
                  </a:lnTo>
                  <a:lnTo>
                    <a:pt x="108" y="258"/>
                  </a:lnTo>
                  <a:lnTo>
                    <a:pt x="108" y="246"/>
                  </a:lnTo>
                  <a:lnTo>
                    <a:pt x="108" y="258"/>
                  </a:lnTo>
                  <a:lnTo>
                    <a:pt x="114" y="258"/>
                  </a:lnTo>
                  <a:lnTo>
                    <a:pt x="114" y="246"/>
                  </a:lnTo>
                  <a:lnTo>
                    <a:pt x="114" y="258"/>
                  </a:lnTo>
                  <a:lnTo>
                    <a:pt x="120" y="270"/>
                  </a:lnTo>
                  <a:lnTo>
                    <a:pt x="120" y="264"/>
                  </a:lnTo>
                  <a:lnTo>
                    <a:pt x="126" y="258"/>
                  </a:lnTo>
                  <a:lnTo>
                    <a:pt x="126" y="240"/>
                  </a:lnTo>
                  <a:lnTo>
                    <a:pt x="126" y="258"/>
                  </a:lnTo>
                  <a:lnTo>
                    <a:pt x="132" y="252"/>
                  </a:lnTo>
                  <a:lnTo>
                    <a:pt x="132" y="246"/>
                  </a:lnTo>
                  <a:lnTo>
                    <a:pt x="138" y="258"/>
                  </a:lnTo>
                  <a:lnTo>
                    <a:pt x="138" y="252"/>
                  </a:lnTo>
                  <a:lnTo>
                    <a:pt x="144" y="258"/>
                  </a:lnTo>
                  <a:lnTo>
                    <a:pt x="144" y="240"/>
                  </a:lnTo>
                  <a:lnTo>
                    <a:pt x="144" y="246"/>
                  </a:lnTo>
                  <a:lnTo>
                    <a:pt x="150" y="240"/>
                  </a:lnTo>
                  <a:lnTo>
                    <a:pt x="150" y="252"/>
                  </a:lnTo>
                  <a:lnTo>
                    <a:pt x="150" y="234"/>
                  </a:lnTo>
                  <a:lnTo>
                    <a:pt x="156" y="240"/>
                  </a:lnTo>
                  <a:lnTo>
                    <a:pt x="156" y="228"/>
                  </a:lnTo>
                  <a:lnTo>
                    <a:pt x="162" y="222"/>
                  </a:lnTo>
                  <a:lnTo>
                    <a:pt x="168" y="228"/>
                  </a:lnTo>
                  <a:lnTo>
                    <a:pt x="168" y="222"/>
                  </a:lnTo>
                  <a:lnTo>
                    <a:pt x="168" y="228"/>
                  </a:lnTo>
                  <a:lnTo>
                    <a:pt x="174" y="234"/>
                  </a:lnTo>
                  <a:lnTo>
                    <a:pt x="174" y="252"/>
                  </a:lnTo>
                  <a:lnTo>
                    <a:pt x="186" y="264"/>
                  </a:lnTo>
                  <a:lnTo>
                    <a:pt x="186" y="270"/>
                  </a:lnTo>
                  <a:lnTo>
                    <a:pt x="192" y="258"/>
                  </a:lnTo>
                  <a:lnTo>
                    <a:pt x="198" y="264"/>
                  </a:lnTo>
                  <a:lnTo>
                    <a:pt x="204" y="270"/>
                  </a:lnTo>
                  <a:lnTo>
                    <a:pt x="204" y="258"/>
                  </a:lnTo>
                  <a:lnTo>
                    <a:pt x="210" y="252"/>
                  </a:lnTo>
                  <a:lnTo>
                    <a:pt x="210" y="264"/>
                  </a:lnTo>
                  <a:lnTo>
                    <a:pt x="216" y="252"/>
                  </a:lnTo>
                  <a:lnTo>
                    <a:pt x="216" y="246"/>
                  </a:lnTo>
                  <a:lnTo>
                    <a:pt x="216" y="258"/>
                  </a:lnTo>
                  <a:lnTo>
                    <a:pt x="222" y="252"/>
                  </a:lnTo>
                  <a:lnTo>
                    <a:pt x="222" y="258"/>
                  </a:lnTo>
                  <a:lnTo>
                    <a:pt x="228" y="252"/>
                  </a:lnTo>
                  <a:lnTo>
                    <a:pt x="228" y="258"/>
                  </a:lnTo>
                  <a:lnTo>
                    <a:pt x="234" y="252"/>
                  </a:lnTo>
                  <a:lnTo>
                    <a:pt x="234" y="246"/>
                  </a:lnTo>
                  <a:lnTo>
                    <a:pt x="240" y="258"/>
                  </a:lnTo>
                  <a:lnTo>
                    <a:pt x="240" y="246"/>
                  </a:lnTo>
                  <a:lnTo>
                    <a:pt x="252" y="258"/>
                  </a:lnTo>
                  <a:lnTo>
                    <a:pt x="246" y="258"/>
                  </a:lnTo>
                  <a:lnTo>
                    <a:pt x="252" y="246"/>
                  </a:lnTo>
                  <a:lnTo>
                    <a:pt x="258" y="252"/>
                  </a:lnTo>
                  <a:lnTo>
                    <a:pt x="258" y="240"/>
                  </a:lnTo>
                  <a:lnTo>
                    <a:pt x="264" y="216"/>
                  </a:lnTo>
                  <a:lnTo>
                    <a:pt x="264" y="120"/>
                  </a:lnTo>
                  <a:lnTo>
                    <a:pt x="270" y="42"/>
                  </a:lnTo>
                  <a:lnTo>
                    <a:pt x="270" y="0"/>
                  </a:lnTo>
                  <a:lnTo>
                    <a:pt x="270" y="12"/>
                  </a:lnTo>
                  <a:lnTo>
                    <a:pt x="276" y="114"/>
                  </a:lnTo>
                  <a:lnTo>
                    <a:pt x="276" y="480"/>
                  </a:lnTo>
                  <a:lnTo>
                    <a:pt x="282" y="594"/>
                  </a:lnTo>
                  <a:lnTo>
                    <a:pt x="282" y="696"/>
                  </a:lnTo>
                  <a:lnTo>
                    <a:pt x="288" y="672"/>
                  </a:lnTo>
                  <a:lnTo>
                    <a:pt x="288" y="582"/>
                  </a:lnTo>
                  <a:lnTo>
                    <a:pt x="294" y="564"/>
                  </a:lnTo>
                  <a:lnTo>
                    <a:pt x="294" y="534"/>
                  </a:lnTo>
                  <a:lnTo>
                    <a:pt x="300" y="510"/>
                  </a:lnTo>
                  <a:lnTo>
                    <a:pt x="300" y="468"/>
                  </a:lnTo>
                  <a:lnTo>
                    <a:pt x="306" y="444"/>
                  </a:lnTo>
                  <a:lnTo>
                    <a:pt x="306" y="420"/>
                  </a:lnTo>
                  <a:lnTo>
                    <a:pt x="312" y="408"/>
                  </a:lnTo>
                  <a:lnTo>
                    <a:pt x="318" y="414"/>
                  </a:lnTo>
                  <a:lnTo>
                    <a:pt x="318" y="372"/>
                  </a:lnTo>
                  <a:lnTo>
                    <a:pt x="324" y="366"/>
                  </a:lnTo>
                  <a:lnTo>
                    <a:pt x="324" y="306"/>
                  </a:lnTo>
                  <a:lnTo>
                    <a:pt x="330" y="288"/>
                  </a:lnTo>
                  <a:lnTo>
                    <a:pt x="330" y="258"/>
                  </a:lnTo>
                  <a:lnTo>
                    <a:pt x="336" y="252"/>
                  </a:lnTo>
                  <a:lnTo>
                    <a:pt x="336" y="246"/>
                  </a:lnTo>
                  <a:lnTo>
                    <a:pt x="342" y="258"/>
                  </a:lnTo>
                  <a:lnTo>
                    <a:pt x="342" y="246"/>
                  </a:lnTo>
                  <a:lnTo>
                    <a:pt x="348" y="246"/>
                  </a:lnTo>
                  <a:lnTo>
                    <a:pt x="348" y="234"/>
                  </a:lnTo>
                  <a:lnTo>
                    <a:pt x="354" y="234"/>
                  </a:lnTo>
                  <a:lnTo>
                    <a:pt x="360" y="240"/>
                  </a:lnTo>
                  <a:lnTo>
                    <a:pt x="360" y="228"/>
                  </a:lnTo>
                  <a:lnTo>
                    <a:pt x="366" y="228"/>
                  </a:lnTo>
                  <a:lnTo>
                    <a:pt x="366" y="216"/>
                  </a:lnTo>
                  <a:lnTo>
                    <a:pt x="372" y="216"/>
                  </a:lnTo>
                  <a:lnTo>
                    <a:pt x="378" y="210"/>
                  </a:lnTo>
                  <a:lnTo>
                    <a:pt x="384" y="204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Freeform 122"/>
            <p:cNvSpPr>
              <a:spLocks/>
            </p:cNvSpPr>
            <p:nvPr/>
          </p:nvSpPr>
          <p:spPr bwMode="auto">
            <a:xfrm>
              <a:off x="3544494" y="4707571"/>
              <a:ext cx="372708" cy="707175"/>
            </a:xfrm>
            <a:custGeom>
              <a:avLst/>
              <a:gdLst>
                <a:gd name="T0" fmla="*/ 5 w 243"/>
                <a:gd name="T1" fmla="*/ 105 h 293"/>
                <a:gd name="T2" fmla="*/ 10 w 243"/>
                <a:gd name="T3" fmla="*/ 110 h 293"/>
                <a:gd name="T4" fmla="*/ 15 w 243"/>
                <a:gd name="T5" fmla="*/ 119 h 293"/>
                <a:gd name="T6" fmla="*/ 20 w 243"/>
                <a:gd name="T7" fmla="*/ 115 h 293"/>
                <a:gd name="T8" fmla="*/ 25 w 243"/>
                <a:gd name="T9" fmla="*/ 119 h 293"/>
                <a:gd name="T10" fmla="*/ 30 w 243"/>
                <a:gd name="T11" fmla="*/ 129 h 293"/>
                <a:gd name="T12" fmla="*/ 35 w 243"/>
                <a:gd name="T13" fmla="*/ 110 h 293"/>
                <a:gd name="T14" fmla="*/ 45 w 243"/>
                <a:gd name="T15" fmla="*/ 124 h 293"/>
                <a:gd name="T16" fmla="*/ 50 w 243"/>
                <a:gd name="T17" fmla="*/ 119 h 293"/>
                <a:gd name="T18" fmla="*/ 55 w 243"/>
                <a:gd name="T19" fmla="*/ 124 h 293"/>
                <a:gd name="T20" fmla="*/ 60 w 243"/>
                <a:gd name="T21" fmla="*/ 124 h 293"/>
                <a:gd name="T22" fmla="*/ 65 w 243"/>
                <a:gd name="T23" fmla="*/ 115 h 293"/>
                <a:gd name="T24" fmla="*/ 69 w 243"/>
                <a:gd name="T25" fmla="*/ 119 h 293"/>
                <a:gd name="T26" fmla="*/ 74 w 243"/>
                <a:gd name="T27" fmla="*/ 124 h 293"/>
                <a:gd name="T28" fmla="*/ 79 w 243"/>
                <a:gd name="T29" fmla="*/ 124 h 293"/>
                <a:gd name="T30" fmla="*/ 84 w 243"/>
                <a:gd name="T31" fmla="*/ 124 h 293"/>
                <a:gd name="T32" fmla="*/ 89 w 243"/>
                <a:gd name="T33" fmla="*/ 124 h 293"/>
                <a:gd name="T34" fmla="*/ 94 w 243"/>
                <a:gd name="T35" fmla="*/ 119 h 293"/>
                <a:gd name="T36" fmla="*/ 99 w 243"/>
                <a:gd name="T37" fmla="*/ 129 h 293"/>
                <a:gd name="T38" fmla="*/ 104 w 243"/>
                <a:gd name="T39" fmla="*/ 124 h 293"/>
                <a:gd name="T40" fmla="*/ 109 w 243"/>
                <a:gd name="T41" fmla="*/ 144 h 293"/>
                <a:gd name="T42" fmla="*/ 114 w 243"/>
                <a:gd name="T43" fmla="*/ 129 h 293"/>
                <a:gd name="T44" fmla="*/ 119 w 243"/>
                <a:gd name="T45" fmla="*/ 129 h 293"/>
                <a:gd name="T46" fmla="*/ 129 w 243"/>
                <a:gd name="T47" fmla="*/ 119 h 293"/>
                <a:gd name="T48" fmla="*/ 134 w 243"/>
                <a:gd name="T49" fmla="*/ 129 h 293"/>
                <a:gd name="T50" fmla="*/ 139 w 243"/>
                <a:gd name="T51" fmla="*/ 119 h 293"/>
                <a:gd name="T52" fmla="*/ 144 w 243"/>
                <a:gd name="T53" fmla="*/ 119 h 293"/>
                <a:gd name="T54" fmla="*/ 149 w 243"/>
                <a:gd name="T55" fmla="*/ 129 h 293"/>
                <a:gd name="T56" fmla="*/ 154 w 243"/>
                <a:gd name="T57" fmla="*/ 0 h 293"/>
                <a:gd name="T58" fmla="*/ 164 w 243"/>
                <a:gd name="T59" fmla="*/ 288 h 293"/>
                <a:gd name="T60" fmla="*/ 169 w 243"/>
                <a:gd name="T61" fmla="*/ 199 h 293"/>
                <a:gd name="T62" fmla="*/ 174 w 243"/>
                <a:gd name="T63" fmla="*/ 159 h 293"/>
                <a:gd name="T64" fmla="*/ 179 w 243"/>
                <a:gd name="T65" fmla="*/ 149 h 293"/>
                <a:gd name="T66" fmla="*/ 189 w 243"/>
                <a:gd name="T67" fmla="*/ 110 h 293"/>
                <a:gd name="T68" fmla="*/ 194 w 243"/>
                <a:gd name="T69" fmla="*/ 115 h 293"/>
                <a:gd name="T70" fmla="*/ 199 w 243"/>
                <a:gd name="T71" fmla="*/ 124 h 293"/>
                <a:gd name="T72" fmla="*/ 204 w 243"/>
                <a:gd name="T73" fmla="*/ 119 h 293"/>
                <a:gd name="T74" fmla="*/ 209 w 243"/>
                <a:gd name="T75" fmla="*/ 110 h 293"/>
                <a:gd name="T76" fmla="*/ 214 w 243"/>
                <a:gd name="T77" fmla="*/ 105 h 293"/>
                <a:gd name="T78" fmla="*/ 218 w 243"/>
                <a:gd name="T79" fmla="*/ 100 h 293"/>
                <a:gd name="T80" fmla="*/ 228 w 243"/>
                <a:gd name="T81" fmla="*/ 95 h 293"/>
                <a:gd name="T82" fmla="*/ 238 w 243"/>
                <a:gd name="T83" fmla="*/ 11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3" h="293">
                  <a:moveTo>
                    <a:pt x="0" y="110"/>
                  </a:moveTo>
                  <a:lnTo>
                    <a:pt x="5" y="115"/>
                  </a:lnTo>
                  <a:lnTo>
                    <a:pt x="5" y="105"/>
                  </a:lnTo>
                  <a:lnTo>
                    <a:pt x="5" y="110"/>
                  </a:lnTo>
                  <a:lnTo>
                    <a:pt x="10" y="119"/>
                  </a:lnTo>
                  <a:lnTo>
                    <a:pt x="10" y="110"/>
                  </a:lnTo>
                  <a:lnTo>
                    <a:pt x="15" y="115"/>
                  </a:lnTo>
                  <a:lnTo>
                    <a:pt x="15" y="110"/>
                  </a:lnTo>
                  <a:lnTo>
                    <a:pt x="15" y="119"/>
                  </a:lnTo>
                  <a:lnTo>
                    <a:pt x="20" y="115"/>
                  </a:lnTo>
                  <a:lnTo>
                    <a:pt x="20" y="124"/>
                  </a:lnTo>
                  <a:lnTo>
                    <a:pt x="20" y="115"/>
                  </a:lnTo>
                  <a:lnTo>
                    <a:pt x="25" y="119"/>
                  </a:lnTo>
                  <a:lnTo>
                    <a:pt x="25" y="115"/>
                  </a:lnTo>
                  <a:lnTo>
                    <a:pt x="25" y="119"/>
                  </a:lnTo>
                  <a:lnTo>
                    <a:pt x="30" y="115"/>
                  </a:lnTo>
                  <a:lnTo>
                    <a:pt x="30" y="110"/>
                  </a:lnTo>
                  <a:lnTo>
                    <a:pt x="30" y="129"/>
                  </a:lnTo>
                  <a:lnTo>
                    <a:pt x="35" y="115"/>
                  </a:lnTo>
                  <a:lnTo>
                    <a:pt x="35" y="124"/>
                  </a:lnTo>
                  <a:lnTo>
                    <a:pt x="35" y="110"/>
                  </a:lnTo>
                  <a:lnTo>
                    <a:pt x="45" y="119"/>
                  </a:lnTo>
                  <a:lnTo>
                    <a:pt x="45" y="134"/>
                  </a:lnTo>
                  <a:lnTo>
                    <a:pt x="45" y="124"/>
                  </a:lnTo>
                  <a:lnTo>
                    <a:pt x="50" y="129"/>
                  </a:lnTo>
                  <a:lnTo>
                    <a:pt x="50" y="134"/>
                  </a:lnTo>
                  <a:lnTo>
                    <a:pt x="50" y="119"/>
                  </a:lnTo>
                  <a:lnTo>
                    <a:pt x="55" y="124"/>
                  </a:lnTo>
                  <a:lnTo>
                    <a:pt x="55" y="129"/>
                  </a:lnTo>
                  <a:lnTo>
                    <a:pt x="55" y="124"/>
                  </a:lnTo>
                  <a:lnTo>
                    <a:pt x="60" y="119"/>
                  </a:lnTo>
                  <a:lnTo>
                    <a:pt x="60" y="119"/>
                  </a:lnTo>
                  <a:lnTo>
                    <a:pt x="60" y="124"/>
                  </a:lnTo>
                  <a:lnTo>
                    <a:pt x="65" y="119"/>
                  </a:lnTo>
                  <a:lnTo>
                    <a:pt x="65" y="124"/>
                  </a:lnTo>
                  <a:lnTo>
                    <a:pt x="65" y="115"/>
                  </a:lnTo>
                  <a:lnTo>
                    <a:pt x="69" y="119"/>
                  </a:lnTo>
                  <a:lnTo>
                    <a:pt x="69" y="124"/>
                  </a:lnTo>
                  <a:lnTo>
                    <a:pt x="69" y="119"/>
                  </a:lnTo>
                  <a:lnTo>
                    <a:pt x="74" y="124"/>
                  </a:lnTo>
                  <a:lnTo>
                    <a:pt x="74" y="119"/>
                  </a:lnTo>
                  <a:lnTo>
                    <a:pt x="74" y="124"/>
                  </a:lnTo>
                  <a:lnTo>
                    <a:pt x="79" y="119"/>
                  </a:lnTo>
                  <a:lnTo>
                    <a:pt x="79" y="129"/>
                  </a:lnTo>
                  <a:lnTo>
                    <a:pt x="79" y="124"/>
                  </a:lnTo>
                  <a:lnTo>
                    <a:pt x="84" y="119"/>
                  </a:lnTo>
                  <a:lnTo>
                    <a:pt x="84" y="129"/>
                  </a:lnTo>
                  <a:lnTo>
                    <a:pt x="84" y="124"/>
                  </a:lnTo>
                  <a:lnTo>
                    <a:pt x="89" y="129"/>
                  </a:lnTo>
                  <a:lnTo>
                    <a:pt x="89" y="119"/>
                  </a:lnTo>
                  <a:lnTo>
                    <a:pt x="89" y="124"/>
                  </a:lnTo>
                  <a:lnTo>
                    <a:pt x="94" y="124"/>
                  </a:lnTo>
                  <a:lnTo>
                    <a:pt x="94" y="134"/>
                  </a:lnTo>
                  <a:lnTo>
                    <a:pt x="94" y="119"/>
                  </a:lnTo>
                  <a:lnTo>
                    <a:pt x="99" y="124"/>
                  </a:lnTo>
                  <a:lnTo>
                    <a:pt x="99" y="134"/>
                  </a:lnTo>
                  <a:lnTo>
                    <a:pt x="99" y="129"/>
                  </a:lnTo>
                  <a:lnTo>
                    <a:pt x="104" y="124"/>
                  </a:lnTo>
                  <a:lnTo>
                    <a:pt x="104" y="119"/>
                  </a:lnTo>
                  <a:lnTo>
                    <a:pt x="104" y="124"/>
                  </a:lnTo>
                  <a:lnTo>
                    <a:pt x="109" y="134"/>
                  </a:lnTo>
                  <a:lnTo>
                    <a:pt x="109" y="129"/>
                  </a:lnTo>
                  <a:lnTo>
                    <a:pt x="109" y="144"/>
                  </a:lnTo>
                  <a:lnTo>
                    <a:pt x="114" y="134"/>
                  </a:lnTo>
                  <a:lnTo>
                    <a:pt x="114" y="144"/>
                  </a:lnTo>
                  <a:lnTo>
                    <a:pt x="114" y="129"/>
                  </a:lnTo>
                  <a:lnTo>
                    <a:pt x="114" y="139"/>
                  </a:lnTo>
                  <a:lnTo>
                    <a:pt x="119" y="144"/>
                  </a:lnTo>
                  <a:lnTo>
                    <a:pt x="119" y="129"/>
                  </a:lnTo>
                  <a:lnTo>
                    <a:pt x="124" y="124"/>
                  </a:lnTo>
                  <a:lnTo>
                    <a:pt x="124" y="134"/>
                  </a:lnTo>
                  <a:lnTo>
                    <a:pt x="129" y="119"/>
                  </a:lnTo>
                  <a:lnTo>
                    <a:pt x="129" y="134"/>
                  </a:lnTo>
                  <a:lnTo>
                    <a:pt x="134" y="119"/>
                  </a:lnTo>
                  <a:lnTo>
                    <a:pt x="134" y="129"/>
                  </a:lnTo>
                  <a:lnTo>
                    <a:pt x="134" y="119"/>
                  </a:lnTo>
                  <a:lnTo>
                    <a:pt x="134" y="124"/>
                  </a:lnTo>
                  <a:lnTo>
                    <a:pt x="139" y="119"/>
                  </a:lnTo>
                  <a:lnTo>
                    <a:pt x="139" y="134"/>
                  </a:lnTo>
                  <a:lnTo>
                    <a:pt x="139" y="124"/>
                  </a:lnTo>
                  <a:lnTo>
                    <a:pt x="144" y="119"/>
                  </a:lnTo>
                  <a:lnTo>
                    <a:pt x="144" y="115"/>
                  </a:lnTo>
                  <a:lnTo>
                    <a:pt x="144" y="124"/>
                  </a:lnTo>
                  <a:lnTo>
                    <a:pt x="149" y="129"/>
                  </a:lnTo>
                  <a:lnTo>
                    <a:pt x="149" y="119"/>
                  </a:lnTo>
                  <a:lnTo>
                    <a:pt x="154" y="105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59" y="278"/>
                  </a:lnTo>
                  <a:lnTo>
                    <a:pt x="164" y="288"/>
                  </a:lnTo>
                  <a:lnTo>
                    <a:pt x="164" y="293"/>
                  </a:lnTo>
                  <a:lnTo>
                    <a:pt x="164" y="204"/>
                  </a:lnTo>
                  <a:lnTo>
                    <a:pt x="169" y="199"/>
                  </a:lnTo>
                  <a:lnTo>
                    <a:pt x="169" y="179"/>
                  </a:lnTo>
                  <a:lnTo>
                    <a:pt x="174" y="174"/>
                  </a:lnTo>
                  <a:lnTo>
                    <a:pt x="174" y="159"/>
                  </a:lnTo>
                  <a:lnTo>
                    <a:pt x="179" y="154"/>
                  </a:lnTo>
                  <a:lnTo>
                    <a:pt x="179" y="159"/>
                  </a:lnTo>
                  <a:lnTo>
                    <a:pt x="179" y="149"/>
                  </a:lnTo>
                  <a:lnTo>
                    <a:pt x="184" y="139"/>
                  </a:lnTo>
                  <a:lnTo>
                    <a:pt x="184" y="105"/>
                  </a:lnTo>
                  <a:lnTo>
                    <a:pt x="189" y="110"/>
                  </a:lnTo>
                  <a:lnTo>
                    <a:pt x="189" y="95"/>
                  </a:lnTo>
                  <a:lnTo>
                    <a:pt x="189" y="110"/>
                  </a:lnTo>
                  <a:lnTo>
                    <a:pt x="194" y="115"/>
                  </a:lnTo>
                  <a:lnTo>
                    <a:pt x="194" y="134"/>
                  </a:lnTo>
                  <a:lnTo>
                    <a:pt x="199" y="119"/>
                  </a:lnTo>
                  <a:lnTo>
                    <a:pt x="199" y="124"/>
                  </a:lnTo>
                  <a:lnTo>
                    <a:pt x="204" y="129"/>
                  </a:lnTo>
                  <a:lnTo>
                    <a:pt x="204" y="110"/>
                  </a:lnTo>
                  <a:lnTo>
                    <a:pt x="204" y="119"/>
                  </a:lnTo>
                  <a:lnTo>
                    <a:pt x="209" y="115"/>
                  </a:lnTo>
                  <a:lnTo>
                    <a:pt x="209" y="119"/>
                  </a:lnTo>
                  <a:lnTo>
                    <a:pt x="209" y="110"/>
                  </a:lnTo>
                  <a:lnTo>
                    <a:pt x="214" y="115"/>
                  </a:lnTo>
                  <a:lnTo>
                    <a:pt x="214" y="119"/>
                  </a:lnTo>
                  <a:lnTo>
                    <a:pt x="214" y="105"/>
                  </a:lnTo>
                  <a:lnTo>
                    <a:pt x="218" y="100"/>
                  </a:lnTo>
                  <a:lnTo>
                    <a:pt x="218" y="105"/>
                  </a:lnTo>
                  <a:lnTo>
                    <a:pt x="218" y="100"/>
                  </a:lnTo>
                  <a:lnTo>
                    <a:pt x="223" y="95"/>
                  </a:lnTo>
                  <a:lnTo>
                    <a:pt x="228" y="90"/>
                  </a:lnTo>
                  <a:lnTo>
                    <a:pt x="228" y="95"/>
                  </a:lnTo>
                  <a:lnTo>
                    <a:pt x="233" y="100"/>
                  </a:lnTo>
                  <a:lnTo>
                    <a:pt x="238" y="105"/>
                  </a:lnTo>
                  <a:lnTo>
                    <a:pt x="238" y="110"/>
                  </a:lnTo>
                  <a:lnTo>
                    <a:pt x="238" y="105"/>
                  </a:lnTo>
                  <a:lnTo>
                    <a:pt x="243" y="11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27" name="Freeform 116"/>
            <p:cNvSpPr>
              <a:spLocks/>
            </p:cNvSpPr>
            <p:nvPr/>
          </p:nvSpPr>
          <p:spPr bwMode="auto">
            <a:xfrm>
              <a:off x="3917202" y="4657001"/>
              <a:ext cx="310267" cy="753209"/>
            </a:xfrm>
            <a:custGeom>
              <a:avLst/>
              <a:gdLst>
                <a:gd name="T0" fmla="*/ 5 w 244"/>
                <a:gd name="T1" fmla="*/ 125 h 303"/>
                <a:gd name="T2" fmla="*/ 10 w 244"/>
                <a:gd name="T3" fmla="*/ 134 h 303"/>
                <a:gd name="T4" fmla="*/ 15 w 244"/>
                <a:gd name="T5" fmla="*/ 120 h 303"/>
                <a:gd name="T6" fmla="*/ 25 w 244"/>
                <a:gd name="T7" fmla="*/ 5 h 303"/>
                <a:gd name="T8" fmla="*/ 30 w 244"/>
                <a:gd name="T9" fmla="*/ 263 h 303"/>
                <a:gd name="T10" fmla="*/ 35 w 244"/>
                <a:gd name="T11" fmla="*/ 234 h 303"/>
                <a:gd name="T12" fmla="*/ 40 w 244"/>
                <a:gd name="T13" fmla="*/ 169 h 303"/>
                <a:gd name="T14" fmla="*/ 45 w 244"/>
                <a:gd name="T15" fmla="*/ 169 h 303"/>
                <a:gd name="T16" fmla="*/ 55 w 244"/>
                <a:gd name="T17" fmla="*/ 120 h 303"/>
                <a:gd name="T18" fmla="*/ 55 w 244"/>
                <a:gd name="T19" fmla="*/ 120 h 303"/>
                <a:gd name="T20" fmla="*/ 60 w 244"/>
                <a:gd name="T21" fmla="*/ 134 h 303"/>
                <a:gd name="T22" fmla="*/ 65 w 244"/>
                <a:gd name="T23" fmla="*/ 129 h 303"/>
                <a:gd name="T24" fmla="*/ 70 w 244"/>
                <a:gd name="T25" fmla="*/ 134 h 303"/>
                <a:gd name="T26" fmla="*/ 75 w 244"/>
                <a:gd name="T27" fmla="*/ 139 h 303"/>
                <a:gd name="T28" fmla="*/ 80 w 244"/>
                <a:gd name="T29" fmla="*/ 139 h 303"/>
                <a:gd name="T30" fmla="*/ 85 w 244"/>
                <a:gd name="T31" fmla="*/ 125 h 303"/>
                <a:gd name="T32" fmla="*/ 95 w 244"/>
                <a:gd name="T33" fmla="*/ 115 h 303"/>
                <a:gd name="T34" fmla="*/ 100 w 244"/>
                <a:gd name="T35" fmla="*/ 139 h 303"/>
                <a:gd name="T36" fmla="*/ 105 w 244"/>
                <a:gd name="T37" fmla="*/ 129 h 303"/>
                <a:gd name="T38" fmla="*/ 110 w 244"/>
                <a:gd name="T39" fmla="*/ 134 h 303"/>
                <a:gd name="T40" fmla="*/ 115 w 244"/>
                <a:gd name="T41" fmla="*/ 154 h 303"/>
                <a:gd name="T42" fmla="*/ 120 w 244"/>
                <a:gd name="T43" fmla="*/ 144 h 303"/>
                <a:gd name="T44" fmla="*/ 129 w 244"/>
                <a:gd name="T45" fmla="*/ 139 h 303"/>
                <a:gd name="T46" fmla="*/ 139 w 244"/>
                <a:gd name="T47" fmla="*/ 149 h 303"/>
                <a:gd name="T48" fmla="*/ 144 w 244"/>
                <a:gd name="T49" fmla="*/ 134 h 303"/>
                <a:gd name="T50" fmla="*/ 149 w 244"/>
                <a:gd name="T51" fmla="*/ 144 h 303"/>
                <a:gd name="T52" fmla="*/ 154 w 244"/>
                <a:gd name="T53" fmla="*/ 149 h 303"/>
                <a:gd name="T54" fmla="*/ 159 w 244"/>
                <a:gd name="T55" fmla="*/ 144 h 303"/>
                <a:gd name="T56" fmla="*/ 169 w 244"/>
                <a:gd name="T57" fmla="*/ 139 h 303"/>
                <a:gd name="T58" fmla="*/ 174 w 244"/>
                <a:gd name="T59" fmla="*/ 144 h 303"/>
                <a:gd name="T60" fmla="*/ 179 w 244"/>
                <a:gd name="T61" fmla="*/ 139 h 303"/>
                <a:gd name="T62" fmla="*/ 184 w 244"/>
                <a:gd name="T63" fmla="*/ 139 h 303"/>
                <a:gd name="T64" fmla="*/ 189 w 244"/>
                <a:gd name="T65" fmla="*/ 154 h 303"/>
                <a:gd name="T66" fmla="*/ 194 w 244"/>
                <a:gd name="T67" fmla="*/ 149 h 303"/>
                <a:gd name="T68" fmla="*/ 199 w 244"/>
                <a:gd name="T69" fmla="*/ 144 h 303"/>
                <a:gd name="T70" fmla="*/ 209 w 244"/>
                <a:gd name="T71" fmla="*/ 144 h 303"/>
                <a:gd name="T72" fmla="*/ 214 w 244"/>
                <a:gd name="T73" fmla="*/ 139 h 303"/>
                <a:gd name="T74" fmla="*/ 219 w 244"/>
                <a:gd name="T75" fmla="*/ 129 h 303"/>
                <a:gd name="T76" fmla="*/ 224 w 244"/>
                <a:gd name="T77" fmla="*/ 125 h 303"/>
                <a:gd name="T78" fmla="*/ 229 w 244"/>
                <a:gd name="T79" fmla="*/ 129 h 303"/>
                <a:gd name="T80" fmla="*/ 234 w 244"/>
                <a:gd name="T81" fmla="*/ 25 h 303"/>
                <a:gd name="T82" fmla="*/ 244 w 244"/>
                <a:gd name="T83" fmla="*/ 268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4" h="303">
                  <a:moveTo>
                    <a:pt x="0" y="120"/>
                  </a:moveTo>
                  <a:lnTo>
                    <a:pt x="0" y="129"/>
                  </a:lnTo>
                  <a:lnTo>
                    <a:pt x="5" y="125"/>
                  </a:lnTo>
                  <a:lnTo>
                    <a:pt x="5" y="134"/>
                  </a:lnTo>
                  <a:lnTo>
                    <a:pt x="10" y="125"/>
                  </a:lnTo>
                  <a:lnTo>
                    <a:pt x="10" y="134"/>
                  </a:lnTo>
                  <a:lnTo>
                    <a:pt x="10" y="129"/>
                  </a:lnTo>
                  <a:lnTo>
                    <a:pt x="15" y="134"/>
                  </a:lnTo>
                  <a:lnTo>
                    <a:pt x="15" y="120"/>
                  </a:lnTo>
                  <a:lnTo>
                    <a:pt x="20" y="120"/>
                  </a:lnTo>
                  <a:lnTo>
                    <a:pt x="20" y="30"/>
                  </a:lnTo>
                  <a:lnTo>
                    <a:pt x="25" y="5"/>
                  </a:lnTo>
                  <a:lnTo>
                    <a:pt x="25" y="0"/>
                  </a:lnTo>
                  <a:lnTo>
                    <a:pt x="25" y="214"/>
                  </a:lnTo>
                  <a:lnTo>
                    <a:pt x="30" y="263"/>
                  </a:lnTo>
                  <a:lnTo>
                    <a:pt x="30" y="303"/>
                  </a:lnTo>
                  <a:lnTo>
                    <a:pt x="30" y="258"/>
                  </a:lnTo>
                  <a:lnTo>
                    <a:pt x="35" y="234"/>
                  </a:lnTo>
                  <a:lnTo>
                    <a:pt x="35" y="199"/>
                  </a:lnTo>
                  <a:lnTo>
                    <a:pt x="40" y="194"/>
                  </a:lnTo>
                  <a:lnTo>
                    <a:pt x="40" y="169"/>
                  </a:lnTo>
                  <a:lnTo>
                    <a:pt x="45" y="179"/>
                  </a:lnTo>
                  <a:lnTo>
                    <a:pt x="45" y="179"/>
                  </a:lnTo>
                  <a:lnTo>
                    <a:pt x="45" y="169"/>
                  </a:lnTo>
                  <a:lnTo>
                    <a:pt x="50" y="164"/>
                  </a:lnTo>
                  <a:lnTo>
                    <a:pt x="50" y="125"/>
                  </a:lnTo>
                  <a:lnTo>
                    <a:pt x="55" y="120"/>
                  </a:lnTo>
                  <a:lnTo>
                    <a:pt x="55" y="125"/>
                  </a:lnTo>
                  <a:lnTo>
                    <a:pt x="55" y="110"/>
                  </a:lnTo>
                  <a:lnTo>
                    <a:pt x="55" y="120"/>
                  </a:lnTo>
                  <a:lnTo>
                    <a:pt x="60" y="125"/>
                  </a:lnTo>
                  <a:lnTo>
                    <a:pt x="60" y="139"/>
                  </a:lnTo>
                  <a:lnTo>
                    <a:pt x="60" y="134"/>
                  </a:lnTo>
                  <a:lnTo>
                    <a:pt x="65" y="139"/>
                  </a:lnTo>
                  <a:lnTo>
                    <a:pt x="65" y="144"/>
                  </a:lnTo>
                  <a:lnTo>
                    <a:pt x="65" y="129"/>
                  </a:lnTo>
                  <a:lnTo>
                    <a:pt x="65" y="134"/>
                  </a:lnTo>
                  <a:lnTo>
                    <a:pt x="70" y="129"/>
                  </a:lnTo>
                  <a:lnTo>
                    <a:pt x="70" y="134"/>
                  </a:lnTo>
                  <a:lnTo>
                    <a:pt x="75" y="139"/>
                  </a:lnTo>
                  <a:lnTo>
                    <a:pt x="75" y="134"/>
                  </a:lnTo>
                  <a:lnTo>
                    <a:pt x="75" y="139"/>
                  </a:lnTo>
                  <a:lnTo>
                    <a:pt x="80" y="134"/>
                  </a:lnTo>
                  <a:lnTo>
                    <a:pt x="80" y="125"/>
                  </a:lnTo>
                  <a:lnTo>
                    <a:pt x="80" y="139"/>
                  </a:lnTo>
                  <a:lnTo>
                    <a:pt x="85" y="134"/>
                  </a:lnTo>
                  <a:lnTo>
                    <a:pt x="85" y="139"/>
                  </a:lnTo>
                  <a:lnTo>
                    <a:pt x="85" y="125"/>
                  </a:lnTo>
                  <a:lnTo>
                    <a:pt x="90" y="129"/>
                  </a:lnTo>
                  <a:lnTo>
                    <a:pt x="90" y="125"/>
                  </a:lnTo>
                  <a:lnTo>
                    <a:pt x="95" y="115"/>
                  </a:lnTo>
                  <a:lnTo>
                    <a:pt x="95" y="134"/>
                  </a:lnTo>
                  <a:lnTo>
                    <a:pt x="100" y="129"/>
                  </a:lnTo>
                  <a:lnTo>
                    <a:pt x="100" y="139"/>
                  </a:lnTo>
                  <a:lnTo>
                    <a:pt x="100" y="129"/>
                  </a:lnTo>
                  <a:lnTo>
                    <a:pt x="105" y="134"/>
                  </a:lnTo>
                  <a:lnTo>
                    <a:pt x="105" y="129"/>
                  </a:lnTo>
                  <a:lnTo>
                    <a:pt x="105" y="144"/>
                  </a:lnTo>
                  <a:lnTo>
                    <a:pt x="110" y="139"/>
                  </a:lnTo>
                  <a:lnTo>
                    <a:pt x="110" y="134"/>
                  </a:lnTo>
                  <a:lnTo>
                    <a:pt x="110" y="144"/>
                  </a:lnTo>
                  <a:lnTo>
                    <a:pt x="115" y="149"/>
                  </a:lnTo>
                  <a:lnTo>
                    <a:pt x="115" y="154"/>
                  </a:lnTo>
                  <a:lnTo>
                    <a:pt x="115" y="144"/>
                  </a:lnTo>
                  <a:lnTo>
                    <a:pt x="120" y="134"/>
                  </a:lnTo>
                  <a:lnTo>
                    <a:pt x="120" y="144"/>
                  </a:lnTo>
                  <a:lnTo>
                    <a:pt x="120" y="139"/>
                  </a:lnTo>
                  <a:lnTo>
                    <a:pt x="124" y="144"/>
                  </a:lnTo>
                  <a:lnTo>
                    <a:pt x="129" y="139"/>
                  </a:lnTo>
                  <a:lnTo>
                    <a:pt x="129" y="144"/>
                  </a:lnTo>
                  <a:lnTo>
                    <a:pt x="139" y="139"/>
                  </a:lnTo>
                  <a:lnTo>
                    <a:pt x="139" y="149"/>
                  </a:lnTo>
                  <a:lnTo>
                    <a:pt x="139" y="149"/>
                  </a:lnTo>
                  <a:lnTo>
                    <a:pt x="144" y="144"/>
                  </a:lnTo>
                  <a:lnTo>
                    <a:pt x="144" y="134"/>
                  </a:lnTo>
                  <a:lnTo>
                    <a:pt x="144" y="144"/>
                  </a:lnTo>
                  <a:lnTo>
                    <a:pt x="149" y="139"/>
                  </a:lnTo>
                  <a:lnTo>
                    <a:pt x="149" y="144"/>
                  </a:lnTo>
                  <a:lnTo>
                    <a:pt x="149" y="134"/>
                  </a:lnTo>
                  <a:lnTo>
                    <a:pt x="149" y="139"/>
                  </a:lnTo>
                  <a:lnTo>
                    <a:pt x="154" y="149"/>
                  </a:lnTo>
                  <a:lnTo>
                    <a:pt x="154" y="149"/>
                  </a:lnTo>
                  <a:lnTo>
                    <a:pt x="154" y="139"/>
                  </a:lnTo>
                  <a:lnTo>
                    <a:pt x="159" y="144"/>
                  </a:lnTo>
                  <a:lnTo>
                    <a:pt x="159" y="139"/>
                  </a:lnTo>
                  <a:lnTo>
                    <a:pt x="159" y="149"/>
                  </a:lnTo>
                  <a:lnTo>
                    <a:pt x="169" y="139"/>
                  </a:lnTo>
                  <a:lnTo>
                    <a:pt x="169" y="139"/>
                  </a:lnTo>
                  <a:lnTo>
                    <a:pt x="169" y="149"/>
                  </a:lnTo>
                  <a:lnTo>
                    <a:pt x="174" y="144"/>
                  </a:lnTo>
                  <a:lnTo>
                    <a:pt x="174" y="149"/>
                  </a:lnTo>
                  <a:lnTo>
                    <a:pt x="174" y="144"/>
                  </a:lnTo>
                  <a:lnTo>
                    <a:pt x="179" y="139"/>
                  </a:lnTo>
                  <a:lnTo>
                    <a:pt x="179" y="149"/>
                  </a:lnTo>
                  <a:lnTo>
                    <a:pt x="179" y="144"/>
                  </a:lnTo>
                  <a:lnTo>
                    <a:pt x="184" y="139"/>
                  </a:lnTo>
                  <a:lnTo>
                    <a:pt x="184" y="144"/>
                  </a:lnTo>
                  <a:lnTo>
                    <a:pt x="189" y="129"/>
                  </a:lnTo>
                  <a:lnTo>
                    <a:pt x="189" y="154"/>
                  </a:lnTo>
                  <a:lnTo>
                    <a:pt x="194" y="149"/>
                  </a:lnTo>
                  <a:lnTo>
                    <a:pt x="194" y="139"/>
                  </a:lnTo>
                  <a:lnTo>
                    <a:pt x="194" y="149"/>
                  </a:lnTo>
                  <a:lnTo>
                    <a:pt x="199" y="144"/>
                  </a:lnTo>
                  <a:lnTo>
                    <a:pt x="199" y="154"/>
                  </a:lnTo>
                  <a:lnTo>
                    <a:pt x="199" y="144"/>
                  </a:lnTo>
                  <a:lnTo>
                    <a:pt x="204" y="139"/>
                  </a:lnTo>
                  <a:lnTo>
                    <a:pt x="204" y="149"/>
                  </a:lnTo>
                  <a:lnTo>
                    <a:pt x="209" y="144"/>
                  </a:lnTo>
                  <a:lnTo>
                    <a:pt x="209" y="129"/>
                  </a:lnTo>
                  <a:lnTo>
                    <a:pt x="214" y="134"/>
                  </a:lnTo>
                  <a:lnTo>
                    <a:pt x="214" y="139"/>
                  </a:lnTo>
                  <a:lnTo>
                    <a:pt x="219" y="134"/>
                  </a:lnTo>
                  <a:lnTo>
                    <a:pt x="219" y="139"/>
                  </a:lnTo>
                  <a:lnTo>
                    <a:pt x="219" y="129"/>
                  </a:lnTo>
                  <a:lnTo>
                    <a:pt x="219" y="134"/>
                  </a:lnTo>
                  <a:lnTo>
                    <a:pt x="224" y="134"/>
                  </a:lnTo>
                  <a:lnTo>
                    <a:pt x="224" y="125"/>
                  </a:lnTo>
                  <a:lnTo>
                    <a:pt x="224" y="129"/>
                  </a:lnTo>
                  <a:lnTo>
                    <a:pt x="229" y="125"/>
                  </a:lnTo>
                  <a:lnTo>
                    <a:pt x="229" y="129"/>
                  </a:lnTo>
                  <a:lnTo>
                    <a:pt x="229" y="120"/>
                  </a:lnTo>
                  <a:lnTo>
                    <a:pt x="234" y="115"/>
                  </a:lnTo>
                  <a:lnTo>
                    <a:pt x="234" y="25"/>
                  </a:lnTo>
                  <a:lnTo>
                    <a:pt x="239" y="0"/>
                  </a:lnTo>
                  <a:lnTo>
                    <a:pt x="239" y="239"/>
                  </a:lnTo>
                  <a:lnTo>
                    <a:pt x="244" y="268"/>
                  </a:lnTo>
                  <a:lnTo>
                    <a:pt x="244" y="293"/>
                  </a:lnTo>
                  <a:lnTo>
                    <a:pt x="244" y="24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28" name="Freeform 117"/>
            <p:cNvSpPr>
              <a:spLocks/>
            </p:cNvSpPr>
            <p:nvPr/>
          </p:nvSpPr>
          <p:spPr bwMode="auto">
            <a:xfrm>
              <a:off x="4227469" y="4832737"/>
              <a:ext cx="345788" cy="420107"/>
            </a:xfrm>
            <a:custGeom>
              <a:avLst/>
              <a:gdLst>
                <a:gd name="T0" fmla="*/ 5 w 253"/>
                <a:gd name="T1" fmla="*/ 109 h 169"/>
                <a:gd name="T2" fmla="*/ 10 w 253"/>
                <a:gd name="T3" fmla="*/ 89 h 169"/>
                <a:gd name="T4" fmla="*/ 15 w 253"/>
                <a:gd name="T5" fmla="*/ 84 h 169"/>
                <a:gd name="T6" fmla="*/ 25 w 253"/>
                <a:gd name="T7" fmla="*/ 35 h 169"/>
                <a:gd name="T8" fmla="*/ 29 w 253"/>
                <a:gd name="T9" fmla="*/ 40 h 169"/>
                <a:gd name="T10" fmla="*/ 34 w 253"/>
                <a:gd name="T11" fmla="*/ 64 h 169"/>
                <a:gd name="T12" fmla="*/ 39 w 253"/>
                <a:gd name="T13" fmla="*/ 64 h 169"/>
                <a:gd name="T14" fmla="*/ 44 w 253"/>
                <a:gd name="T15" fmla="*/ 59 h 169"/>
                <a:gd name="T16" fmla="*/ 54 w 253"/>
                <a:gd name="T17" fmla="*/ 59 h 169"/>
                <a:gd name="T18" fmla="*/ 59 w 253"/>
                <a:gd name="T19" fmla="*/ 59 h 169"/>
                <a:gd name="T20" fmla="*/ 64 w 253"/>
                <a:gd name="T21" fmla="*/ 40 h 169"/>
                <a:gd name="T22" fmla="*/ 69 w 253"/>
                <a:gd name="T23" fmla="*/ 40 h 169"/>
                <a:gd name="T24" fmla="*/ 74 w 253"/>
                <a:gd name="T25" fmla="*/ 59 h 169"/>
                <a:gd name="T26" fmla="*/ 79 w 253"/>
                <a:gd name="T27" fmla="*/ 64 h 169"/>
                <a:gd name="T28" fmla="*/ 84 w 253"/>
                <a:gd name="T29" fmla="*/ 64 h 169"/>
                <a:gd name="T30" fmla="*/ 89 w 253"/>
                <a:gd name="T31" fmla="*/ 54 h 169"/>
                <a:gd name="T32" fmla="*/ 99 w 253"/>
                <a:gd name="T33" fmla="*/ 64 h 169"/>
                <a:gd name="T34" fmla="*/ 104 w 253"/>
                <a:gd name="T35" fmla="*/ 64 h 169"/>
                <a:gd name="T36" fmla="*/ 114 w 253"/>
                <a:gd name="T37" fmla="*/ 69 h 169"/>
                <a:gd name="T38" fmla="*/ 119 w 253"/>
                <a:gd name="T39" fmla="*/ 69 h 169"/>
                <a:gd name="T40" fmla="*/ 124 w 253"/>
                <a:gd name="T41" fmla="*/ 45 h 169"/>
                <a:gd name="T42" fmla="*/ 134 w 253"/>
                <a:gd name="T43" fmla="*/ 54 h 169"/>
                <a:gd name="T44" fmla="*/ 139 w 253"/>
                <a:gd name="T45" fmla="*/ 114 h 169"/>
                <a:gd name="T46" fmla="*/ 144 w 253"/>
                <a:gd name="T47" fmla="*/ 40 h 169"/>
                <a:gd name="T48" fmla="*/ 154 w 253"/>
                <a:gd name="T49" fmla="*/ 25 h 169"/>
                <a:gd name="T50" fmla="*/ 159 w 253"/>
                <a:gd name="T51" fmla="*/ 0 h 169"/>
                <a:gd name="T52" fmla="*/ 164 w 253"/>
                <a:gd name="T53" fmla="*/ 149 h 169"/>
                <a:gd name="T54" fmla="*/ 174 w 253"/>
                <a:gd name="T55" fmla="*/ 89 h 169"/>
                <a:gd name="T56" fmla="*/ 178 w 253"/>
                <a:gd name="T57" fmla="*/ 69 h 169"/>
                <a:gd name="T58" fmla="*/ 183 w 253"/>
                <a:gd name="T59" fmla="*/ 84 h 169"/>
                <a:gd name="T60" fmla="*/ 188 w 253"/>
                <a:gd name="T61" fmla="*/ 74 h 169"/>
                <a:gd name="T62" fmla="*/ 193 w 253"/>
                <a:gd name="T63" fmla="*/ 89 h 169"/>
                <a:gd name="T64" fmla="*/ 198 w 253"/>
                <a:gd name="T65" fmla="*/ 74 h 169"/>
                <a:gd name="T66" fmla="*/ 203 w 253"/>
                <a:gd name="T67" fmla="*/ 89 h 169"/>
                <a:gd name="T68" fmla="*/ 208 w 253"/>
                <a:gd name="T69" fmla="*/ 79 h 169"/>
                <a:gd name="T70" fmla="*/ 213 w 253"/>
                <a:gd name="T71" fmla="*/ 64 h 169"/>
                <a:gd name="T72" fmla="*/ 218 w 253"/>
                <a:gd name="T73" fmla="*/ 54 h 169"/>
                <a:gd name="T74" fmla="*/ 223 w 253"/>
                <a:gd name="T75" fmla="*/ 54 h 169"/>
                <a:gd name="T76" fmla="*/ 228 w 253"/>
                <a:gd name="T77" fmla="*/ 54 h 169"/>
                <a:gd name="T78" fmla="*/ 238 w 253"/>
                <a:gd name="T79" fmla="*/ 35 h 169"/>
                <a:gd name="T80" fmla="*/ 243 w 253"/>
                <a:gd name="T81" fmla="*/ 45 h 169"/>
                <a:gd name="T82" fmla="*/ 248 w 253"/>
                <a:gd name="T83" fmla="*/ 35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53" h="169">
                  <a:moveTo>
                    <a:pt x="0" y="169"/>
                  </a:moveTo>
                  <a:lnTo>
                    <a:pt x="5" y="139"/>
                  </a:lnTo>
                  <a:lnTo>
                    <a:pt x="5" y="109"/>
                  </a:lnTo>
                  <a:lnTo>
                    <a:pt x="10" y="104"/>
                  </a:lnTo>
                  <a:lnTo>
                    <a:pt x="10" y="114"/>
                  </a:lnTo>
                  <a:lnTo>
                    <a:pt x="10" y="89"/>
                  </a:lnTo>
                  <a:lnTo>
                    <a:pt x="10" y="94"/>
                  </a:lnTo>
                  <a:lnTo>
                    <a:pt x="15" y="99"/>
                  </a:lnTo>
                  <a:lnTo>
                    <a:pt x="15" y="84"/>
                  </a:lnTo>
                  <a:lnTo>
                    <a:pt x="20" y="79"/>
                  </a:lnTo>
                  <a:lnTo>
                    <a:pt x="20" y="45"/>
                  </a:lnTo>
                  <a:lnTo>
                    <a:pt x="25" y="35"/>
                  </a:lnTo>
                  <a:lnTo>
                    <a:pt x="25" y="30"/>
                  </a:lnTo>
                  <a:lnTo>
                    <a:pt x="25" y="35"/>
                  </a:lnTo>
                  <a:lnTo>
                    <a:pt x="29" y="40"/>
                  </a:lnTo>
                  <a:lnTo>
                    <a:pt x="29" y="64"/>
                  </a:lnTo>
                  <a:lnTo>
                    <a:pt x="34" y="59"/>
                  </a:lnTo>
                  <a:lnTo>
                    <a:pt x="34" y="64"/>
                  </a:lnTo>
                  <a:lnTo>
                    <a:pt x="34" y="54"/>
                  </a:lnTo>
                  <a:lnTo>
                    <a:pt x="39" y="59"/>
                  </a:lnTo>
                  <a:lnTo>
                    <a:pt x="39" y="64"/>
                  </a:lnTo>
                  <a:lnTo>
                    <a:pt x="39" y="50"/>
                  </a:lnTo>
                  <a:lnTo>
                    <a:pt x="49" y="59"/>
                  </a:lnTo>
                  <a:lnTo>
                    <a:pt x="44" y="59"/>
                  </a:lnTo>
                  <a:lnTo>
                    <a:pt x="49" y="50"/>
                  </a:lnTo>
                  <a:lnTo>
                    <a:pt x="49" y="54"/>
                  </a:lnTo>
                  <a:lnTo>
                    <a:pt x="54" y="59"/>
                  </a:lnTo>
                  <a:lnTo>
                    <a:pt x="54" y="45"/>
                  </a:lnTo>
                  <a:lnTo>
                    <a:pt x="54" y="54"/>
                  </a:lnTo>
                  <a:lnTo>
                    <a:pt x="59" y="59"/>
                  </a:lnTo>
                  <a:lnTo>
                    <a:pt x="59" y="40"/>
                  </a:lnTo>
                  <a:lnTo>
                    <a:pt x="59" y="45"/>
                  </a:lnTo>
                  <a:lnTo>
                    <a:pt x="64" y="40"/>
                  </a:lnTo>
                  <a:lnTo>
                    <a:pt x="64" y="50"/>
                  </a:lnTo>
                  <a:lnTo>
                    <a:pt x="64" y="45"/>
                  </a:lnTo>
                  <a:lnTo>
                    <a:pt x="69" y="40"/>
                  </a:lnTo>
                  <a:lnTo>
                    <a:pt x="69" y="54"/>
                  </a:lnTo>
                  <a:lnTo>
                    <a:pt x="74" y="50"/>
                  </a:lnTo>
                  <a:lnTo>
                    <a:pt x="74" y="59"/>
                  </a:lnTo>
                  <a:lnTo>
                    <a:pt x="79" y="54"/>
                  </a:lnTo>
                  <a:lnTo>
                    <a:pt x="79" y="64"/>
                  </a:lnTo>
                  <a:lnTo>
                    <a:pt x="79" y="64"/>
                  </a:lnTo>
                  <a:lnTo>
                    <a:pt x="84" y="59"/>
                  </a:lnTo>
                  <a:lnTo>
                    <a:pt x="84" y="74"/>
                  </a:lnTo>
                  <a:lnTo>
                    <a:pt x="84" y="64"/>
                  </a:lnTo>
                  <a:lnTo>
                    <a:pt x="89" y="59"/>
                  </a:lnTo>
                  <a:lnTo>
                    <a:pt x="89" y="64"/>
                  </a:lnTo>
                  <a:lnTo>
                    <a:pt x="89" y="54"/>
                  </a:lnTo>
                  <a:lnTo>
                    <a:pt x="99" y="69"/>
                  </a:lnTo>
                  <a:lnTo>
                    <a:pt x="94" y="69"/>
                  </a:lnTo>
                  <a:lnTo>
                    <a:pt x="99" y="64"/>
                  </a:lnTo>
                  <a:lnTo>
                    <a:pt x="104" y="69"/>
                  </a:lnTo>
                  <a:lnTo>
                    <a:pt x="104" y="59"/>
                  </a:lnTo>
                  <a:lnTo>
                    <a:pt x="104" y="64"/>
                  </a:lnTo>
                  <a:lnTo>
                    <a:pt x="109" y="54"/>
                  </a:lnTo>
                  <a:lnTo>
                    <a:pt x="109" y="64"/>
                  </a:lnTo>
                  <a:lnTo>
                    <a:pt x="114" y="69"/>
                  </a:lnTo>
                  <a:lnTo>
                    <a:pt x="114" y="59"/>
                  </a:lnTo>
                  <a:lnTo>
                    <a:pt x="114" y="74"/>
                  </a:lnTo>
                  <a:lnTo>
                    <a:pt x="119" y="69"/>
                  </a:lnTo>
                  <a:lnTo>
                    <a:pt x="119" y="54"/>
                  </a:lnTo>
                  <a:lnTo>
                    <a:pt x="124" y="69"/>
                  </a:lnTo>
                  <a:lnTo>
                    <a:pt x="124" y="45"/>
                  </a:lnTo>
                  <a:lnTo>
                    <a:pt x="129" y="50"/>
                  </a:lnTo>
                  <a:lnTo>
                    <a:pt x="129" y="59"/>
                  </a:lnTo>
                  <a:lnTo>
                    <a:pt x="134" y="54"/>
                  </a:lnTo>
                  <a:lnTo>
                    <a:pt x="134" y="84"/>
                  </a:lnTo>
                  <a:lnTo>
                    <a:pt x="139" y="99"/>
                  </a:lnTo>
                  <a:lnTo>
                    <a:pt x="139" y="114"/>
                  </a:lnTo>
                  <a:lnTo>
                    <a:pt x="139" y="99"/>
                  </a:lnTo>
                  <a:lnTo>
                    <a:pt x="144" y="99"/>
                  </a:lnTo>
                  <a:lnTo>
                    <a:pt x="144" y="40"/>
                  </a:lnTo>
                  <a:lnTo>
                    <a:pt x="149" y="35"/>
                  </a:lnTo>
                  <a:lnTo>
                    <a:pt x="149" y="20"/>
                  </a:lnTo>
                  <a:lnTo>
                    <a:pt x="154" y="25"/>
                  </a:lnTo>
                  <a:lnTo>
                    <a:pt x="154" y="45"/>
                  </a:lnTo>
                  <a:lnTo>
                    <a:pt x="159" y="30"/>
                  </a:lnTo>
                  <a:lnTo>
                    <a:pt x="159" y="0"/>
                  </a:lnTo>
                  <a:lnTo>
                    <a:pt x="159" y="15"/>
                  </a:lnTo>
                  <a:lnTo>
                    <a:pt x="164" y="20"/>
                  </a:lnTo>
                  <a:lnTo>
                    <a:pt x="164" y="149"/>
                  </a:lnTo>
                  <a:lnTo>
                    <a:pt x="169" y="144"/>
                  </a:lnTo>
                  <a:lnTo>
                    <a:pt x="169" y="84"/>
                  </a:lnTo>
                  <a:lnTo>
                    <a:pt x="174" y="89"/>
                  </a:lnTo>
                  <a:lnTo>
                    <a:pt x="174" y="79"/>
                  </a:lnTo>
                  <a:lnTo>
                    <a:pt x="178" y="79"/>
                  </a:lnTo>
                  <a:lnTo>
                    <a:pt x="178" y="69"/>
                  </a:lnTo>
                  <a:lnTo>
                    <a:pt x="178" y="89"/>
                  </a:lnTo>
                  <a:lnTo>
                    <a:pt x="183" y="79"/>
                  </a:lnTo>
                  <a:lnTo>
                    <a:pt x="183" y="84"/>
                  </a:lnTo>
                  <a:lnTo>
                    <a:pt x="183" y="69"/>
                  </a:lnTo>
                  <a:lnTo>
                    <a:pt x="183" y="79"/>
                  </a:lnTo>
                  <a:lnTo>
                    <a:pt x="188" y="74"/>
                  </a:lnTo>
                  <a:lnTo>
                    <a:pt x="188" y="79"/>
                  </a:lnTo>
                  <a:lnTo>
                    <a:pt x="193" y="74"/>
                  </a:lnTo>
                  <a:lnTo>
                    <a:pt x="193" y="89"/>
                  </a:lnTo>
                  <a:lnTo>
                    <a:pt x="193" y="79"/>
                  </a:lnTo>
                  <a:lnTo>
                    <a:pt x="198" y="89"/>
                  </a:lnTo>
                  <a:lnTo>
                    <a:pt x="198" y="74"/>
                  </a:lnTo>
                  <a:lnTo>
                    <a:pt x="198" y="89"/>
                  </a:lnTo>
                  <a:lnTo>
                    <a:pt x="203" y="79"/>
                  </a:lnTo>
                  <a:lnTo>
                    <a:pt x="203" y="89"/>
                  </a:lnTo>
                  <a:lnTo>
                    <a:pt x="203" y="74"/>
                  </a:lnTo>
                  <a:lnTo>
                    <a:pt x="208" y="84"/>
                  </a:lnTo>
                  <a:lnTo>
                    <a:pt x="208" y="79"/>
                  </a:lnTo>
                  <a:lnTo>
                    <a:pt x="208" y="84"/>
                  </a:lnTo>
                  <a:lnTo>
                    <a:pt x="213" y="79"/>
                  </a:lnTo>
                  <a:lnTo>
                    <a:pt x="213" y="64"/>
                  </a:lnTo>
                  <a:lnTo>
                    <a:pt x="218" y="64"/>
                  </a:lnTo>
                  <a:lnTo>
                    <a:pt x="218" y="69"/>
                  </a:lnTo>
                  <a:lnTo>
                    <a:pt x="218" y="54"/>
                  </a:lnTo>
                  <a:lnTo>
                    <a:pt x="218" y="64"/>
                  </a:lnTo>
                  <a:lnTo>
                    <a:pt x="223" y="59"/>
                  </a:lnTo>
                  <a:lnTo>
                    <a:pt x="223" y="54"/>
                  </a:lnTo>
                  <a:lnTo>
                    <a:pt x="223" y="59"/>
                  </a:lnTo>
                  <a:lnTo>
                    <a:pt x="233" y="54"/>
                  </a:lnTo>
                  <a:lnTo>
                    <a:pt x="228" y="54"/>
                  </a:lnTo>
                  <a:lnTo>
                    <a:pt x="233" y="40"/>
                  </a:lnTo>
                  <a:lnTo>
                    <a:pt x="238" y="50"/>
                  </a:lnTo>
                  <a:lnTo>
                    <a:pt x="238" y="35"/>
                  </a:lnTo>
                  <a:lnTo>
                    <a:pt x="238" y="45"/>
                  </a:lnTo>
                  <a:lnTo>
                    <a:pt x="243" y="40"/>
                  </a:lnTo>
                  <a:lnTo>
                    <a:pt x="243" y="45"/>
                  </a:lnTo>
                  <a:lnTo>
                    <a:pt x="243" y="40"/>
                  </a:lnTo>
                  <a:lnTo>
                    <a:pt x="248" y="50"/>
                  </a:lnTo>
                  <a:lnTo>
                    <a:pt x="248" y="35"/>
                  </a:lnTo>
                  <a:lnTo>
                    <a:pt x="248" y="45"/>
                  </a:lnTo>
                  <a:lnTo>
                    <a:pt x="253" y="45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29" name="Freeform 69"/>
            <p:cNvSpPr>
              <a:spLocks/>
            </p:cNvSpPr>
            <p:nvPr/>
          </p:nvSpPr>
          <p:spPr bwMode="auto">
            <a:xfrm>
              <a:off x="4584159" y="4670594"/>
              <a:ext cx="223687" cy="746105"/>
            </a:xfrm>
            <a:custGeom>
              <a:avLst/>
              <a:gdLst/>
              <a:ahLst/>
              <a:cxnLst>
                <a:cxn ang="0">
                  <a:pos x="6" y="258"/>
                </a:cxn>
                <a:cxn ang="0">
                  <a:pos x="18" y="6"/>
                </a:cxn>
                <a:cxn ang="0">
                  <a:pos x="30" y="450"/>
                </a:cxn>
                <a:cxn ang="0">
                  <a:pos x="36" y="630"/>
                </a:cxn>
                <a:cxn ang="0">
                  <a:pos x="48" y="552"/>
                </a:cxn>
                <a:cxn ang="0">
                  <a:pos x="54" y="474"/>
                </a:cxn>
                <a:cxn ang="0">
                  <a:pos x="66" y="444"/>
                </a:cxn>
                <a:cxn ang="0">
                  <a:pos x="72" y="390"/>
                </a:cxn>
                <a:cxn ang="0">
                  <a:pos x="84" y="312"/>
                </a:cxn>
                <a:cxn ang="0">
                  <a:pos x="90" y="276"/>
                </a:cxn>
                <a:cxn ang="0">
                  <a:pos x="102" y="282"/>
                </a:cxn>
                <a:cxn ang="0">
                  <a:pos x="108" y="288"/>
                </a:cxn>
                <a:cxn ang="0">
                  <a:pos x="120" y="276"/>
                </a:cxn>
                <a:cxn ang="0">
                  <a:pos x="126" y="246"/>
                </a:cxn>
                <a:cxn ang="0">
                  <a:pos x="138" y="240"/>
                </a:cxn>
                <a:cxn ang="0">
                  <a:pos x="150" y="216"/>
                </a:cxn>
                <a:cxn ang="0">
                  <a:pos x="156" y="210"/>
                </a:cxn>
                <a:cxn ang="0">
                  <a:pos x="168" y="216"/>
                </a:cxn>
                <a:cxn ang="0">
                  <a:pos x="180" y="240"/>
                </a:cxn>
                <a:cxn ang="0">
                  <a:pos x="192" y="270"/>
                </a:cxn>
                <a:cxn ang="0">
                  <a:pos x="198" y="264"/>
                </a:cxn>
                <a:cxn ang="0">
                  <a:pos x="216" y="264"/>
                </a:cxn>
                <a:cxn ang="0">
                  <a:pos x="222" y="258"/>
                </a:cxn>
                <a:cxn ang="0">
                  <a:pos x="228" y="264"/>
                </a:cxn>
                <a:cxn ang="0">
                  <a:pos x="234" y="258"/>
                </a:cxn>
                <a:cxn ang="0">
                  <a:pos x="240" y="264"/>
                </a:cxn>
                <a:cxn ang="0">
                  <a:pos x="246" y="258"/>
                </a:cxn>
                <a:cxn ang="0">
                  <a:pos x="258" y="246"/>
                </a:cxn>
                <a:cxn ang="0">
                  <a:pos x="264" y="258"/>
                </a:cxn>
                <a:cxn ang="0">
                  <a:pos x="276" y="264"/>
                </a:cxn>
                <a:cxn ang="0">
                  <a:pos x="282" y="252"/>
                </a:cxn>
                <a:cxn ang="0">
                  <a:pos x="288" y="264"/>
                </a:cxn>
                <a:cxn ang="0">
                  <a:pos x="294" y="258"/>
                </a:cxn>
                <a:cxn ang="0">
                  <a:pos x="306" y="252"/>
                </a:cxn>
                <a:cxn ang="0">
                  <a:pos x="312" y="264"/>
                </a:cxn>
                <a:cxn ang="0">
                  <a:pos x="324" y="246"/>
                </a:cxn>
                <a:cxn ang="0">
                  <a:pos x="330" y="240"/>
                </a:cxn>
                <a:cxn ang="0">
                  <a:pos x="336" y="234"/>
                </a:cxn>
                <a:cxn ang="0">
                  <a:pos x="348" y="240"/>
                </a:cxn>
                <a:cxn ang="0">
                  <a:pos x="354" y="246"/>
                </a:cxn>
                <a:cxn ang="0">
                  <a:pos x="360" y="264"/>
                </a:cxn>
                <a:cxn ang="0">
                  <a:pos x="366" y="252"/>
                </a:cxn>
              </a:cxnLst>
              <a:rect l="0" t="0" r="r" b="b"/>
              <a:pathLst>
                <a:path w="378" h="690">
                  <a:moveTo>
                    <a:pt x="0" y="258"/>
                  </a:moveTo>
                  <a:lnTo>
                    <a:pt x="12" y="258"/>
                  </a:lnTo>
                  <a:lnTo>
                    <a:pt x="6" y="258"/>
                  </a:lnTo>
                  <a:lnTo>
                    <a:pt x="12" y="180"/>
                  </a:lnTo>
                  <a:lnTo>
                    <a:pt x="18" y="12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24" y="282"/>
                  </a:lnTo>
                  <a:lnTo>
                    <a:pt x="30" y="450"/>
                  </a:lnTo>
                  <a:lnTo>
                    <a:pt x="30" y="660"/>
                  </a:lnTo>
                  <a:lnTo>
                    <a:pt x="36" y="690"/>
                  </a:lnTo>
                  <a:lnTo>
                    <a:pt x="36" y="630"/>
                  </a:lnTo>
                  <a:lnTo>
                    <a:pt x="42" y="594"/>
                  </a:lnTo>
                  <a:lnTo>
                    <a:pt x="42" y="570"/>
                  </a:lnTo>
                  <a:lnTo>
                    <a:pt x="48" y="552"/>
                  </a:lnTo>
                  <a:lnTo>
                    <a:pt x="48" y="528"/>
                  </a:lnTo>
                  <a:lnTo>
                    <a:pt x="54" y="504"/>
                  </a:lnTo>
                  <a:lnTo>
                    <a:pt x="54" y="474"/>
                  </a:lnTo>
                  <a:lnTo>
                    <a:pt x="60" y="456"/>
                  </a:lnTo>
                  <a:lnTo>
                    <a:pt x="60" y="432"/>
                  </a:lnTo>
                  <a:lnTo>
                    <a:pt x="66" y="444"/>
                  </a:lnTo>
                  <a:lnTo>
                    <a:pt x="66" y="432"/>
                  </a:lnTo>
                  <a:lnTo>
                    <a:pt x="72" y="414"/>
                  </a:lnTo>
                  <a:lnTo>
                    <a:pt x="72" y="390"/>
                  </a:lnTo>
                  <a:lnTo>
                    <a:pt x="78" y="366"/>
                  </a:lnTo>
                  <a:lnTo>
                    <a:pt x="78" y="324"/>
                  </a:lnTo>
                  <a:lnTo>
                    <a:pt x="84" y="312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96" y="288"/>
                  </a:lnTo>
                  <a:lnTo>
                    <a:pt x="102" y="282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8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6"/>
                  </a:lnTo>
                  <a:lnTo>
                    <a:pt x="120" y="258"/>
                  </a:lnTo>
                  <a:lnTo>
                    <a:pt x="126" y="264"/>
                  </a:lnTo>
                  <a:lnTo>
                    <a:pt x="126" y="246"/>
                  </a:lnTo>
                  <a:lnTo>
                    <a:pt x="132" y="258"/>
                  </a:lnTo>
                  <a:lnTo>
                    <a:pt x="132" y="234"/>
                  </a:lnTo>
                  <a:lnTo>
                    <a:pt x="138" y="240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16"/>
                  </a:lnTo>
                  <a:lnTo>
                    <a:pt x="150" y="198"/>
                  </a:lnTo>
                  <a:lnTo>
                    <a:pt x="156" y="204"/>
                  </a:lnTo>
                  <a:lnTo>
                    <a:pt x="156" y="210"/>
                  </a:lnTo>
                  <a:lnTo>
                    <a:pt x="162" y="204"/>
                  </a:lnTo>
                  <a:lnTo>
                    <a:pt x="168" y="210"/>
                  </a:lnTo>
                  <a:lnTo>
                    <a:pt x="168" y="216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0" y="240"/>
                  </a:lnTo>
                  <a:lnTo>
                    <a:pt x="186" y="246"/>
                  </a:lnTo>
                  <a:lnTo>
                    <a:pt x="186" y="258"/>
                  </a:lnTo>
                  <a:lnTo>
                    <a:pt x="192" y="270"/>
                  </a:lnTo>
                  <a:lnTo>
                    <a:pt x="192" y="276"/>
                  </a:lnTo>
                  <a:lnTo>
                    <a:pt x="198" y="270"/>
                  </a:lnTo>
                  <a:lnTo>
                    <a:pt x="198" y="264"/>
                  </a:lnTo>
                  <a:lnTo>
                    <a:pt x="198" y="282"/>
                  </a:lnTo>
                  <a:lnTo>
                    <a:pt x="204" y="288"/>
                  </a:lnTo>
                  <a:lnTo>
                    <a:pt x="216" y="264"/>
                  </a:lnTo>
                  <a:lnTo>
                    <a:pt x="216" y="276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2" y="270"/>
                  </a:lnTo>
                  <a:lnTo>
                    <a:pt x="222" y="258"/>
                  </a:lnTo>
                  <a:lnTo>
                    <a:pt x="228" y="264"/>
                  </a:lnTo>
                  <a:lnTo>
                    <a:pt x="228" y="258"/>
                  </a:lnTo>
                  <a:lnTo>
                    <a:pt x="228" y="264"/>
                  </a:lnTo>
                  <a:lnTo>
                    <a:pt x="234" y="258"/>
                  </a:lnTo>
                  <a:lnTo>
                    <a:pt x="234" y="264"/>
                  </a:lnTo>
                  <a:lnTo>
                    <a:pt x="234" y="258"/>
                  </a:lnTo>
                  <a:lnTo>
                    <a:pt x="240" y="264"/>
                  </a:lnTo>
                  <a:lnTo>
                    <a:pt x="240" y="258"/>
                  </a:lnTo>
                  <a:lnTo>
                    <a:pt x="246" y="270"/>
                  </a:lnTo>
                  <a:lnTo>
                    <a:pt x="246" y="258"/>
                  </a:lnTo>
                  <a:lnTo>
                    <a:pt x="252" y="252"/>
                  </a:lnTo>
                  <a:lnTo>
                    <a:pt x="258" y="258"/>
                  </a:lnTo>
                  <a:lnTo>
                    <a:pt x="258" y="246"/>
                  </a:lnTo>
                  <a:lnTo>
                    <a:pt x="264" y="258"/>
                  </a:lnTo>
                  <a:lnTo>
                    <a:pt x="264" y="264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76" y="264"/>
                  </a:lnTo>
                  <a:lnTo>
                    <a:pt x="276" y="252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88" y="264"/>
                  </a:lnTo>
                  <a:lnTo>
                    <a:pt x="294" y="258"/>
                  </a:lnTo>
                  <a:lnTo>
                    <a:pt x="294" y="240"/>
                  </a:lnTo>
                  <a:lnTo>
                    <a:pt x="294" y="258"/>
                  </a:lnTo>
                  <a:lnTo>
                    <a:pt x="300" y="258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40"/>
                  </a:lnTo>
                  <a:lnTo>
                    <a:pt x="312" y="246"/>
                  </a:lnTo>
                  <a:lnTo>
                    <a:pt x="312" y="264"/>
                  </a:lnTo>
                  <a:lnTo>
                    <a:pt x="312" y="246"/>
                  </a:lnTo>
                  <a:lnTo>
                    <a:pt x="318" y="252"/>
                  </a:lnTo>
                  <a:lnTo>
                    <a:pt x="324" y="246"/>
                  </a:lnTo>
                  <a:lnTo>
                    <a:pt x="324" y="252"/>
                  </a:lnTo>
                  <a:lnTo>
                    <a:pt x="330" y="258"/>
                  </a:lnTo>
                  <a:lnTo>
                    <a:pt x="330" y="240"/>
                  </a:lnTo>
                  <a:lnTo>
                    <a:pt x="336" y="234"/>
                  </a:lnTo>
                  <a:lnTo>
                    <a:pt x="336" y="228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2" y="234"/>
                  </a:lnTo>
                  <a:lnTo>
                    <a:pt x="348" y="240"/>
                  </a:lnTo>
                  <a:lnTo>
                    <a:pt x="348" y="234"/>
                  </a:lnTo>
                  <a:lnTo>
                    <a:pt x="348" y="240"/>
                  </a:lnTo>
                  <a:lnTo>
                    <a:pt x="354" y="246"/>
                  </a:lnTo>
                  <a:lnTo>
                    <a:pt x="354" y="264"/>
                  </a:lnTo>
                  <a:lnTo>
                    <a:pt x="354" y="252"/>
                  </a:lnTo>
                  <a:lnTo>
                    <a:pt x="360" y="264"/>
                  </a:lnTo>
                  <a:lnTo>
                    <a:pt x="360" y="258"/>
                  </a:lnTo>
                  <a:lnTo>
                    <a:pt x="366" y="264"/>
                  </a:lnTo>
                  <a:lnTo>
                    <a:pt x="366" y="252"/>
                  </a:lnTo>
                  <a:lnTo>
                    <a:pt x="378" y="264"/>
                  </a:lnTo>
                  <a:lnTo>
                    <a:pt x="372" y="26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Freeform 67"/>
            <p:cNvSpPr>
              <a:spLocks/>
            </p:cNvSpPr>
            <p:nvPr/>
          </p:nvSpPr>
          <p:spPr bwMode="auto">
            <a:xfrm>
              <a:off x="5390185" y="4606764"/>
              <a:ext cx="237889" cy="759080"/>
            </a:xfrm>
            <a:custGeom>
              <a:avLst/>
              <a:gdLst/>
              <a:ahLst/>
              <a:cxnLst>
                <a:cxn ang="0">
                  <a:pos x="12" y="246"/>
                </a:cxn>
                <a:cxn ang="0">
                  <a:pos x="30" y="240"/>
                </a:cxn>
                <a:cxn ang="0">
                  <a:pos x="36" y="216"/>
                </a:cxn>
                <a:cxn ang="0">
                  <a:pos x="42" y="204"/>
                </a:cxn>
                <a:cxn ang="0">
                  <a:pos x="48" y="186"/>
                </a:cxn>
                <a:cxn ang="0">
                  <a:pos x="60" y="168"/>
                </a:cxn>
                <a:cxn ang="0">
                  <a:pos x="72" y="174"/>
                </a:cxn>
                <a:cxn ang="0">
                  <a:pos x="84" y="192"/>
                </a:cxn>
                <a:cxn ang="0">
                  <a:pos x="90" y="198"/>
                </a:cxn>
                <a:cxn ang="0">
                  <a:pos x="96" y="222"/>
                </a:cxn>
                <a:cxn ang="0">
                  <a:pos x="108" y="240"/>
                </a:cxn>
                <a:cxn ang="0">
                  <a:pos x="114" y="234"/>
                </a:cxn>
                <a:cxn ang="0">
                  <a:pos x="120" y="228"/>
                </a:cxn>
                <a:cxn ang="0">
                  <a:pos x="138" y="228"/>
                </a:cxn>
                <a:cxn ang="0">
                  <a:pos x="144" y="222"/>
                </a:cxn>
                <a:cxn ang="0">
                  <a:pos x="162" y="222"/>
                </a:cxn>
                <a:cxn ang="0">
                  <a:pos x="168" y="222"/>
                </a:cxn>
                <a:cxn ang="0">
                  <a:pos x="180" y="222"/>
                </a:cxn>
                <a:cxn ang="0">
                  <a:pos x="186" y="234"/>
                </a:cxn>
                <a:cxn ang="0">
                  <a:pos x="192" y="228"/>
                </a:cxn>
                <a:cxn ang="0">
                  <a:pos x="204" y="228"/>
                </a:cxn>
                <a:cxn ang="0">
                  <a:pos x="216" y="240"/>
                </a:cxn>
                <a:cxn ang="0">
                  <a:pos x="222" y="228"/>
                </a:cxn>
                <a:cxn ang="0">
                  <a:pos x="228" y="240"/>
                </a:cxn>
                <a:cxn ang="0">
                  <a:pos x="234" y="228"/>
                </a:cxn>
                <a:cxn ang="0">
                  <a:pos x="246" y="234"/>
                </a:cxn>
                <a:cxn ang="0">
                  <a:pos x="258" y="222"/>
                </a:cxn>
                <a:cxn ang="0">
                  <a:pos x="264" y="222"/>
                </a:cxn>
                <a:cxn ang="0">
                  <a:pos x="270" y="252"/>
                </a:cxn>
                <a:cxn ang="0">
                  <a:pos x="288" y="258"/>
                </a:cxn>
                <a:cxn ang="0">
                  <a:pos x="300" y="246"/>
                </a:cxn>
                <a:cxn ang="0">
                  <a:pos x="306" y="246"/>
                </a:cxn>
                <a:cxn ang="0">
                  <a:pos x="318" y="252"/>
                </a:cxn>
                <a:cxn ang="0">
                  <a:pos x="324" y="258"/>
                </a:cxn>
                <a:cxn ang="0">
                  <a:pos x="330" y="252"/>
                </a:cxn>
                <a:cxn ang="0">
                  <a:pos x="348" y="246"/>
                </a:cxn>
                <a:cxn ang="0">
                  <a:pos x="354" y="240"/>
                </a:cxn>
                <a:cxn ang="0">
                  <a:pos x="360" y="0"/>
                </a:cxn>
                <a:cxn ang="0">
                  <a:pos x="372" y="564"/>
                </a:cxn>
                <a:cxn ang="0">
                  <a:pos x="378" y="606"/>
                </a:cxn>
                <a:cxn ang="0">
                  <a:pos x="390" y="534"/>
                </a:cxn>
                <a:cxn ang="0">
                  <a:pos x="396" y="438"/>
                </a:cxn>
              </a:cxnLst>
              <a:rect l="0" t="0" r="r" b="b"/>
              <a:pathLst>
                <a:path w="402" h="702">
                  <a:moveTo>
                    <a:pt x="0" y="246"/>
                  </a:moveTo>
                  <a:lnTo>
                    <a:pt x="0" y="258"/>
                  </a:lnTo>
                  <a:lnTo>
                    <a:pt x="12" y="246"/>
                  </a:lnTo>
                  <a:lnTo>
                    <a:pt x="12" y="246"/>
                  </a:lnTo>
                  <a:lnTo>
                    <a:pt x="18" y="240"/>
                  </a:lnTo>
                  <a:lnTo>
                    <a:pt x="30" y="240"/>
                  </a:lnTo>
                  <a:lnTo>
                    <a:pt x="24" y="240"/>
                  </a:lnTo>
                  <a:lnTo>
                    <a:pt x="30" y="222"/>
                  </a:lnTo>
                  <a:lnTo>
                    <a:pt x="36" y="216"/>
                  </a:lnTo>
                  <a:lnTo>
                    <a:pt x="36" y="204"/>
                  </a:lnTo>
                  <a:lnTo>
                    <a:pt x="42" y="198"/>
                  </a:lnTo>
                  <a:lnTo>
                    <a:pt x="42" y="204"/>
                  </a:lnTo>
                  <a:lnTo>
                    <a:pt x="42" y="198"/>
                  </a:lnTo>
                  <a:lnTo>
                    <a:pt x="48" y="198"/>
                  </a:lnTo>
                  <a:lnTo>
                    <a:pt x="48" y="186"/>
                  </a:lnTo>
                  <a:lnTo>
                    <a:pt x="54" y="186"/>
                  </a:lnTo>
                  <a:lnTo>
                    <a:pt x="60" y="180"/>
                  </a:lnTo>
                  <a:lnTo>
                    <a:pt x="60" y="168"/>
                  </a:lnTo>
                  <a:lnTo>
                    <a:pt x="66" y="174"/>
                  </a:lnTo>
                  <a:lnTo>
                    <a:pt x="66" y="168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78" y="186"/>
                  </a:lnTo>
                  <a:lnTo>
                    <a:pt x="84" y="192"/>
                  </a:lnTo>
                  <a:lnTo>
                    <a:pt x="84" y="186"/>
                  </a:lnTo>
                  <a:lnTo>
                    <a:pt x="84" y="192"/>
                  </a:lnTo>
                  <a:lnTo>
                    <a:pt x="90" y="198"/>
                  </a:lnTo>
                  <a:lnTo>
                    <a:pt x="90" y="216"/>
                  </a:lnTo>
                  <a:lnTo>
                    <a:pt x="96" y="204"/>
                  </a:lnTo>
                  <a:lnTo>
                    <a:pt x="96" y="222"/>
                  </a:lnTo>
                  <a:lnTo>
                    <a:pt x="102" y="228"/>
                  </a:lnTo>
                  <a:lnTo>
                    <a:pt x="108" y="234"/>
                  </a:lnTo>
                  <a:lnTo>
                    <a:pt x="108" y="240"/>
                  </a:lnTo>
                  <a:lnTo>
                    <a:pt x="108" y="234"/>
                  </a:lnTo>
                  <a:lnTo>
                    <a:pt x="114" y="228"/>
                  </a:lnTo>
                  <a:lnTo>
                    <a:pt x="114" y="234"/>
                  </a:lnTo>
                  <a:lnTo>
                    <a:pt x="120" y="228"/>
                  </a:lnTo>
                  <a:lnTo>
                    <a:pt x="120" y="246"/>
                  </a:lnTo>
                  <a:lnTo>
                    <a:pt x="120" y="228"/>
                  </a:lnTo>
                  <a:lnTo>
                    <a:pt x="126" y="222"/>
                  </a:lnTo>
                  <a:lnTo>
                    <a:pt x="126" y="228"/>
                  </a:lnTo>
                  <a:lnTo>
                    <a:pt x="138" y="228"/>
                  </a:lnTo>
                  <a:lnTo>
                    <a:pt x="138" y="216"/>
                  </a:lnTo>
                  <a:lnTo>
                    <a:pt x="150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2" y="234"/>
                  </a:lnTo>
                  <a:lnTo>
                    <a:pt x="168" y="228"/>
                  </a:lnTo>
                  <a:lnTo>
                    <a:pt x="168" y="222"/>
                  </a:lnTo>
                  <a:lnTo>
                    <a:pt x="174" y="216"/>
                  </a:lnTo>
                  <a:lnTo>
                    <a:pt x="174" y="228"/>
                  </a:lnTo>
                  <a:lnTo>
                    <a:pt x="180" y="222"/>
                  </a:lnTo>
                  <a:lnTo>
                    <a:pt x="186" y="228"/>
                  </a:lnTo>
                  <a:lnTo>
                    <a:pt x="186" y="216"/>
                  </a:lnTo>
                  <a:lnTo>
                    <a:pt x="186" y="234"/>
                  </a:lnTo>
                  <a:lnTo>
                    <a:pt x="192" y="228"/>
                  </a:lnTo>
                  <a:lnTo>
                    <a:pt x="192" y="222"/>
                  </a:lnTo>
                  <a:lnTo>
                    <a:pt x="192" y="228"/>
                  </a:lnTo>
                  <a:lnTo>
                    <a:pt x="198" y="216"/>
                  </a:lnTo>
                  <a:lnTo>
                    <a:pt x="198" y="228"/>
                  </a:lnTo>
                  <a:lnTo>
                    <a:pt x="204" y="228"/>
                  </a:lnTo>
                  <a:lnTo>
                    <a:pt x="210" y="222"/>
                  </a:lnTo>
                  <a:lnTo>
                    <a:pt x="210" y="234"/>
                  </a:lnTo>
                  <a:lnTo>
                    <a:pt x="216" y="240"/>
                  </a:lnTo>
                  <a:lnTo>
                    <a:pt x="216" y="228"/>
                  </a:lnTo>
                  <a:lnTo>
                    <a:pt x="216" y="234"/>
                  </a:lnTo>
                  <a:lnTo>
                    <a:pt x="222" y="228"/>
                  </a:lnTo>
                  <a:lnTo>
                    <a:pt x="222" y="240"/>
                  </a:lnTo>
                  <a:lnTo>
                    <a:pt x="228" y="234"/>
                  </a:lnTo>
                  <a:lnTo>
                    <a:pt x="228" y="240"/>
                  </a:lnTo>
                  <a:lnTo>
                    <a:pt x="228" y="228"/>
                  </a:lnTo>
                  <a:lnTo>
                    <a:pt x="234" y="240"/>
                  </a:lnTo>
                  <a:lnTo>
                    <a:pt x="234" y="228"/>
                  </a:lnTo>
                  <a:lnTo>
                    <a:pt x="246" y="228"/>
                  </a:lnTo>
                  <a:lnTo>
                    <a:pt x="240" y="228"/>
                  </a:lnTo>
                  <a:lnTo>
                    <a:pt x="246" y="234"/>
                  </a:lnTo>
                  <a:lnTo>
                    <a:pt x="252" y="222"/>
                  </a:lnTo>
                  <a:lnTo>
                    <a:pt x="252" y="216"/>
                  </a:lnTo>
                  <a:lnTo>
                    <a:pt x="258" y="222"/>
                  </a:lnTo>
                  <a:lnTo>
                    <a:pt x="258" y="216"/>
                  </a:lnTo>
                  <a:lnTo>
                    <a:pt x="264" y="228"/>
                  </a:lnTo>
                  <a:lnTo>
                    <a:pt x="264" y="222"/>
                  </a:lnTo>
                  <a:lnTo>
                    <a:pt x="264" y="240"/>
                  </a:lnTo>
                  <a:lnTo>
                    <a:pt x="270" y="246"/>
                  </a:lnTo>
                  <a:lnTo>
                    <a:pt x="270" y="252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8" y="258"/>
                  </a:lnTo>
                  <a:lnTo>
                    <a:pt x="294" y="252"/>
                  </a:lnTo>
                  <a:lnTo>
                    <a:pt x="300" y="240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58"/>
                  </a:lnTo>
                  <a:lnTo>
                    <a:pt x="306" y="246"/>
                  </a:lnTo>
                  <a:lnTo>
                    <a:pt x="312" y="252"/>
                  </a:lnTo>
                  <a:lnTo>
                    <a:pt x="318" y="246"/>
                  </a:lnTo>
                  <a:lnTo>
                    <a:pt x="318" y="252"/>
                  </a:lnTo>
                  <a:lnTo>
                    <a:pt x="318" y="246"/>
                  </a:lnTo>
                  <a:lnTo>
                    <a:pt x="324" y="240"/>
                  </a:lnTo>
                  <a:lnTo>
                    <a:pt x="324" y="258"/>
                  </a:lnTo>
                  <a:lnTo>
                    <a:pt x="330" y="246"/>
                  </a:lnTo>
                  <a:lnTo>
                    <a:pt x="330" y="240"/>
                  </a:lnTo>
                  <a:lnTo>
                    <a:pt x="330" y="252"/>
                  </a:lnTo>
                  <a:lnTo>
                    <a:pt x="342" y="252"/>
                  </a:lnTo>
                  <a:lnTo>
                    <a:pt x="342" y="258"/>
                  </a:lnTo>
                  <a:lnTo>
                    <a:pt x="348" y="246"/>
                  </a:lnTo>
                  <a:lnTo>
                    <a:pt x="348" y="258"/>
                  </a:lnTo>
                  <a:lnTo>
                    <a:pt x="348" y="240"/>
                  </a:lnTo>
                  <a:lnTo>
                    <a:pt x="354" y="240"/>
                  </a:lnTo>
                  <a:lnTo>
                    <a:pt x="354" y="150"/>
                  </a:lnTo>
                  <a:lnTo>
                    <a:pt x="360" y="78"/>
                  </a:lnTo>
                  <a:lnTo>
                    <a:pt x="360" y="0"/>
                  </a:lnTo>
                  <a:lnTo>
                    <a:pt x="366" y="54"/>
                  </a:lnTo>
                  <a:lnTo>
                    <a:pt x="366" y="420"/>
                  </a:lnTo>
                  <a:lnTo>
                    <a:pt x="372" y="564"/>
                  </a:lnTo>
                  <a:lnTo>
                    <a:pt x="372" y="702"/>
                  </a:lnTo>
                  <a:lnTo>
                    <a:pt x="378" y="690"/>
                  </a:lnTo>
                  <a:lnTo>
                    <a:pt x="378" y="606"/>
                  </a:lnTo>
                  <a:lnTo>
                    <a:pt x="384" y="588"/>
                  </a:lnTo>
                  <a:lnTo>
                    <a:pt x="384" y="552"/>
                  </a:lnTo>
                  <a:lnTo>
                    <a:pt x="390" y="534"/>
                  </a:lnTo>
                  <a:lnTo>
                    <a:pt x="390" y="486"/>
                  </a:lnTo>
                  <a:lnTo>
                    <a:pt x="396" y="462"/>
                  </a:lnTo>
                  <a:lnTo>
                    <a:pt x="396" y="438"/>
                  </a:lnTo>
                  <a:lnTo>
                    <a:pt x="402" y="426"/>
                  </a:lnTo>
                  <a:lnTo>
                    <a:pt x="402" y="42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Freeform 68"/>
            <p:cNvSpPr>
              <a:spLocks/>
            </p:cNvSpPr>
            <p:nvPr/>
          </p:nvSpPr>
          <p:spPr bwMode="auto">
            <a:xfrm>
              <a:off x="5628070" y="4807888"/>
              <a:ext cx="220134" cy="266002"/>
            </a:xfrm>
            <a:custGeom>
              <a:avLst/>
              <a:gdLst/>
              <a:ahLst/>
              <a:cxnLst>
                <a:cxn ang="0">
                  <a:pos x="6" y="222"/>
                </a:cxn>
                <a:cxn ang="0">
                  <a:pos x="12" y="162"/>
                </a:cxn>
                <a:cxn ang="0">
                  <a:pos x="24" y="84"/>
                </a:cxn>
                <a:cxn ang="0">
                  <a:pos x="36" y="72"/>
                </a:cxn>
                <a:cxn ang="0">
                  <a:pos x="42" y="72"/>
                </a:cxn>
                <a:cxn ang="0">
                  <a:pos x="48" y="60"/>
                </a:cxn>
                <a:cxn ang="0">
                  <a:pos x="60" y="60"/>
                </a:cxn>
                <a:cxn ang="0">
                  <a:pos x="72" y="30"/>
                </a:cxn>
                <a:cxn ang="0">
                  <a:pos x="84" y="18"/>
                </a:cxn>
                <a:cxn ang="0">
                  <a:pos x="96" y="6"/>
                </a:cxn>
                <a:cxn ang="0">
                  <a:pos x="102" y="0"/>
                </a:cxn>
                <a:cxn ang="0">
                  <a:pos x="108" y="24"/>
                </a:cxn>
                <a:cxn ang="0">
                  <a:pos x="114" y="36"/>
                </a:cxn>
                <a:cxn ang="0">
                  <a:pos x="132" y="66"/>
                </a:cxn>
                <a:cxn ang="0">
                  <a:pos x="138" y="72"/>
                </a:cxn>
                <a:cxn ang="0">
                  <a:pos x="144" y="60"/>
                </a:cxn>
                <a:cxn ang="0">
                  <a:pos x="150" y="66"/>
                </a:cxn>
                <a:cxn ang="0">
                  <a:pos x="156" y="78"/>
                </a:cxn>
                <a:cxn ang="0">
                  <a:pos x="174" y="54"/>
                </a:cxn>
                <a:cxn ang="0">
                  <a:pos x="180" y="42"/>
                </a:cxn>
                <a:cxn ang="0">
                  <a:pos x="186" y="48"/>
                </a:cxn>
                <a:cxn ang="0">
                  <a:pos x="198" y="48"/>
                </a:cxn>
                <a:cxn ang="0">
                  <a:pos x="204" y="42"/>
                </a:cxn>
                <a:cxn ang="0">
                  <a:pos x="216" y="42"/>
                </a:cxn>
                <a:cxn ang="0">
                  <a:pos x="234" y="48"/>
                </a:cxn>
                <a:cxn ang="0">
                  <a:pos x="240" y="42"/>
                </a:cxn>
                <a:cxn ang="0">
                  <a:pos x="246" y="36"/>
                </a:cxn>
                <a:cxn ang="0">
                  <a:pos x="252" y="48"/>
                </a:cxn>
                <a:cxn ang="0">
                  <a:pos x="264" y="54"/>
                </a:cxn>
                <a:cxn ang="0">
                  <a:pos x="270" y="54"/>
                </a:cxn>
                <a:cxn ang="0">
                  <a:pos x="282" y="36"/>
                </a:cxn>
                <a:cxn ang="0">
                  <a:pos x="288" y="30"/>
                </a:cxn>
                <a:cxn ang="0">
                  <a:pos x="300" y="72"/>
                </a:cxn>
                <a:cxn ang="0">
                  <a:pos x="306" y="72"/>
                </a:cxn>
                <a:cxn ang="0">
                  <a:pos x="318" y="72"/>
                </a:cxn>
                <a:cxn ang="0">
                  <a:pos x="324" y="72"/>
                </a:cxn>
                <a:cxn ang="0">
                  <a:pos x="336" y="60"/>
                </a:cxn>
                <a:cxn ang="0">
                  <a:pos x="342" y="72"/>
                </a:cxn>
                <a:cxn ang="0">
                  <a:pos x="348" y="54"/>
                </a:cxn>
                <a:cxn ang="0">
                  <a:pos x="354" y="66"/>
                </a:cxn>
                <a:cxn ang="0">
                  <a:pos x="360" y="72"/>
                </a:cxn>
                <a:cxn ang="0">
                  <a:pos x="372" y="60"/>
                </a:cxn>
              </a:cxnLst>
              <a:rect l="0" t="0" r="r" b="b"/>
              <a:pathLst>
                <a:path w="372" h="246">
                  <a:moveTo>
                    <a:pt x="0" y="234"/>
                  </a:moveTo>
                  <a:lnTo>
                    <a:pt x="0" y="246"/>
                  </a:lnTo>
                  <a:lnTo>
                    <a:pt x="6" y="222"/>
                  </a:lnTo>
                  <a:lnTo>
                    <a:pt x="6" y="204"/>
                  </a:lnTo>
                  <a:lnTo>
                    <a:pt x="12" y="210"/>
                  </a:lnTo>
                  <a:lnTo>
                    <a:pt x="12" y="162"/>
                  </a:lnTo>
                  <a:lnTo>
                    <a:pt x="18" y="138"/>
                  </a:lnTo>
                  <a:lnTo>
                    <a:pt x="18" y="96"/>
                  </a:lnTo>
                  <a:lnTo>
                    <a:pt x="24" y="84"/>
                  </a:lnTo>
                  <a:lnTo>
                    <a:pt x="24" y="72"/>
                  </a:lnTo>
                  <a:lnTo>
                    <a:pt x="30" y="78"/>
                  </a:lnTo>
                  <a:lnTo>
                    <a:pt x="36" y="72"/>
                  </a:lnTo>
                  <a:lnTo>
                    <a:pt x="36" y="78"/>
                  </a:lnTo>
                  <a:lnTo>
                    <a:pt x="42" y="60"/>
                  </a:lnTo>
                  <a:lnTo>
                    <a:pt x="42" y="72"/>
                  </a:lnTo>
                  <a:lnTo>
                    <a:pt x="48" y="60"/>
                  </a:lnTo>
                  <a:lnTo>
                    <a:pt x="48" y="54"/>
                  </a:lnTo>
                  <a:lnTo>
                    <a:pt x="48" y="60"/>
                  </a:lnTo>
                  <a:lnTo>
                    <a:pt x="54" y="42"/>
                  </a:lnTo>
                  <a:lnTo>
                    <a:pt x="54" y="54"/>
                  </a:lnTo>
                  <a:lnTo>
                    <a:pt x="60" y="60"/>
                  </a:lnTo>
                  <a:lnTo>
                    <a:pt x="60" y="48"/>
                  </a:lnTo>
                  <a:lnTo>
                    <a:pt x="66" y="42"/>
                  </a:lnTo>
                  <a:lnTo>
                    <a:pt x="72" y="30"/>
                  </a:lnTo>
                  <a:lnTo>
                    <a:pt x="84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2"/>
                  </a:lnTo>
                  <a:lnTo>
                    <a:pt x="90" y="0"/>
                  </a:lnTo>
                  <a:lnTo>
                    <a:pt x="96" y="6"/>
                  </a:lnTo>
                  <a:lnTo>
                    <a:pt x="96" y="0"/>
                  </a:lnTo>
                  <a:lnTo>
                    <a:pt x="96" y="6"/>
                  </a:lnTo>
                  <a:lnTo>
                    <a:pt x="102" y="0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08" y="24"/>
                  </a:lnTo>
                  <a:lnTo>
                    <a:pt x="108" y="12"/>
                  </a:lnTo>
                  <a:lnTo>
                    <a:pt x="114" y="18"/>
                  </a:lnTo>
                  <a:lnTo>
                    <a:pt x="114" y="36"/>
                  </a:lnTo>
                  <a:lnTo>
                    <a:pt x="126" y="48"/>
                  </a:lnTo>
                  <a:lnTo>
                    <a:pt x="126" y="54"/>
                  </a:lnTo>
                  <a:lnTo>
                    <a:pt x="132" y="66"/>
                  </a:lnTo>
                  <a:lnTo>
                    <a:pt x="132" y="72"/>
                  </a:lnTo>
                  <a:lnTo>
                    <a:pt x="138" y="78"/>
                  </a:lnTo>
                  <a:lnTo>
                    <a:pt x="138" y="72"/>
                  </a:lnTo>
                  <a:lnTo>
                    <a:pt x="138" y="78"/>
                  </a:lnTo>
                  <a:lnTo>
                    <a:pt x="144" y="66"/>
                  </a:lnTo>
                  <a:lnTo>
                    <a:pt x="144" y="60"/>
                  </a:lnTo>
                  <a:lnTo>
                    <a:pt x="144" y="66"/>
                  </a:lnTo>
                  <a:lnTo>
                    <a:pt x="150" y="54"/>
                  </a:lnTo>
                  <a:lnTo>
                    <a:pt x="150" y="66"/>
                  </a:lnTo>
                  <a:lnTo>
                    <a:pt x="150" y="54"/>
                  </a:lnTo>
                  <a:lnTo>
                    <a:pt x="156" y="66"/>
                  </a:lnTo>
                  <a:lnTo>
                    <a:pt x="156" y="78"/>
                  </a:lnTo>
                  <a:lnTo>
                    <a:pt x="162" y="60"/>
                  </a:lnTo>
                  <a:lnTo>
                    <a:pt x="162" y="54"/>
                  </a:lnTo>
                  <a:lnTo>
                    <a:pt x="174" y="54"/>
                  </a:lnTo>
                  <a:lnTo>
                    <a:pt x="174" y="48"/>
                  </a:lnTo>
                  <a:lnTo>
                    <a:pt x="174" y="60"/>
                  </a:lnTo>
                  <a:lnTo>
                    <a:pt x="180" y="42"/>
                  </a:lnTo>
                  <a:lnTo>
                    <a:pt x="180" y="54"/>
                  </a:lnTo>
                  <a:lnTo>
                    <a:pt x="180" y="48"/>
                  </a:lnTo>
                  <a:lnTo>
                    <a:pt x="186" y="48"/>
                  </a:lnTo>
                  <a:lnTo>
                    <a:pt x="192" y="54"/>
                  </a:lnTo>
                  <a:lnTo>
                    <a:pt x="192" y="42"/>
                  </a:lnTo>
                  <a:lnTo>
                    <a:pt x="198" y="48"/>
                  </a:lnTo>
                  <a:lnTo>
                    <a:pt x="204" y="42"/>
                  </a:lnTo>
                  <a:lnTo>
                    <a:pt x="204" y="60"/>
                  </a:lnTo>
                  <a:lnTo>
                    <a:pt x="204" y="42"/>
                  </a:lnTo>
                  <a:lnTo>
                    <a:pt x="210" y="36"/>
                  </a:lnTo>
                  <a:lnTo>
                    <a:pt x="210" y="48"/>
                  </a:lnTo>
                  <a:lnTo>
                    <a:pt x="216" y="42"/>
                  </a:lnTo>
                  <a:lnTo>
                    <a:pt x="222" y="36"/>
                  </a:lnTo>
                  <a:lnTo>
                    <a:pt x="228" y="42"/>
                  </a:lnTo>
                  <a:lnTo>
                    <a:pt x="234" y="48"/>
                  </a:lnTo>
                  <a:lnTo>
                    <a:pt x="234" y="30"/>
                  </a:lnTo>
                  <a:lnTo>
                    <a:pt x="234" y="48"/>
                  </a:lnTo>
                  <a:lnTo>
                    <a:pt x="240" y="42"/>
                  </a:lnTo>
                  <a:lnTo>
                    <a:pt x="240" y="36"/>
                  </a:lnTo>
                  <a:lnTo>
                    <a:pt x="246" y="42"/>
                  </a:lnTo>
                  <a:lnTo>
                    <a:pt x="246" y="36"/>
                  </a:lnTo>
                  <a:lnTo>
                    <a:pt x="246" y="48"/>
                  </a:lnTo>
                  <a:lnTo>
                    <a:pt x="252" y="42"/>
                  </a:lnTo>
                  <a:lnTo>
                    <a:pt x="252" y="48"/>
                  </a:lnTo>
                  <a:lnTo>
                    <a:pt x="258" y="54"/>
                  </a:lnTo>
                  <a:lnTo>
                    <a:pt x="258" y="48"/>
                  </a:lnTo>
                  <a:lnTo>
                    <a:pt x="264" y="54"/>
                  </a:lnTo>
                  <a:lnTo>
                    <a:pt x="264" y="48"/>
                  </a:lnTo>
                  <a:lnTo>
                    <a:pt x="270" y="42"/>
                  </a:lnTo>
                  <a:lnTo>
                    <a:pt x="270" y="54"/>
                  </a:lnTo>
                  <a:lnTo>
                    <a:pt x="276" y="60"/>
                  </a:lnTo>
                  <a:lnTo>
                    <a:pt x="276" y="42"/>
                  </a:lnTo>
                  <a:lnTo>
                    <a:pt x="282" y="36"/>
                  </a:lnTo>
                  <a:lnTo>
                    <a:pt x="288" y="24"/>
                  </a:lnTo>
                  <a:lnTo>
                    <a:pt x="288" y="36"/>
                  </a:lnTo>
                  <a:lnTo>
                    <a:pt x="288" y="30"/>
                  </a:lnTo>
                  <a:lnTo>
                    <a:pt x="294" y="42"/>
                  </a:lnTo>
                  <a:lnTo>
                    <a:pt x="300" y="54"/>
                  </a:lnTo>
                  <a:lnTo>
                    <a:pt x="300" y="72"/>
                  </a:lnTo>
                  <a:lnTo>
                    <a:pt x="306" y="66"/>
                  </a:lnTo>
                  <a:lnTo>
                    <a:pt x="306" y="54"/>
                  </a:lnTo>
                  <a:lnTo>
                    <a:pt x="306" y="72"/>
                  </a:lnTo>
                  <a:lnTo>
                    <a:pt x="312" y="72"/>
                  </a:lnTo>
                  <a:lnTo>
                    <a:pt x="318" y="66"/>
                  </a:lnTo>
                  <a:lnTo>
                    <a:pt x="318" y="72"/>
                  </a:lnTo>
                  <a:lnTo>
                    <a:pt x="318" y="66"/>
                  </a:lnTo>
                  <a:lnTo>
                    <a:pt x="324" y="60"/>
                  </a:lnTo>
                  <a:lnTo>
                    <a:pt x="324" y="72"/>
                  </a:lnTo>
                  <a:lnTo>
                    <a:pt x="330" y="66"/>
                  </a:lnTo>
                  <a:lnTo>
                    <a:pt x="330" y="54"/>
                  </a:lnTo>
                  <a:lnTo>
                    <a:pt x="336" y="60"/>
                  </a:lnTo>
                  <a:lnTo>
                    <a:pt x="336" y="54"/>
                  </a:lnTo>
                  <a:lnTo>
                    <a:pt x="336" y="60"/>
                  </a:lnTo>
                  <a:lnTo>
                    <a:pt x="342" y="72"/>
                  </a:lnTo>
                  <a:lnTo>
                    <a:pt x="342" y="60"/>
                  </a:lnTo>
                  <a:lnTo>
                    <a:pt x="342" y="66"/>
                  </a:lnTo>
                  <a:lnTo>
                    <a:pt x="348" y="54"/>
                  </a:lnTo>
                  <a:lnTo>
                    <a:pt x="348" y="66"/>
                  </a:lnTo>
                  <a:lnTo>
                    <a:pt x="348" y="60"/>
                  </a:lnTo>
                  <a:lnTo>
                    <a:pt x="354" y="66"/>
                  </a:lnTo>
                  <a:lnTo>
                    <a:pt x="354" y="60"/>
                  </a:lnTo>
                  <a:lnTo>
                    <a:pt x="360" y="54"/>
                  </a:lnTo>
                  <a:lnTo>
                    <a:pt x="360" y="72"/>
                  </a:lnTo>
                  <a:lnTo>
                    <a:pt x="366" y="60"/>
                  </a:lnTo>
                  <a:lnTo>
                    <a:pt x="366" y="54"/>
                  </a:lnTo>
                  <a:lnTo>
                    <a:pt x="372" y="60"/>
                  </a:lnTo>
                  <a:lnTo>
                    <a:pt x="372" y="54"/>
                  </a:lnTo>
                  <a:lnTo>
                    <a:pt x="372" y="6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Freeform 69"/>
            <p:cNvSpPr>
              <a:spLocks/>
            </p:cNvSpPr>
            <p:nvPr/>
          </p:nvSpPr>
          <p:spPr bwMode="auto">
            <a:xfrm>
              <a:off x="5848205" y="4593789"/>
              <a:ext cx="223687" cy="746105"/>
            </a:xfrm>
            <a:custGeom>
              <a:avLst/>
              <a:gdLst/>
              <a:ahLst/>
              <a:cxnLst>
                <a:cxn ang="0">
                  <a:pos x="6" y="258"/>
                </a:cxn>
                <a:cxn ang="0">
                  <a:pos x="18" y="6"/>
                </a:cxn>
                <a:cxn ang="0">
                  <a:pos x="30" y="450"/>
                </a:cxn>
                <a:cxn ang="0">
                  <a:pos x="36" y="630"/>
                </a:cxn>
                <a:cxn ang="0">
                  <a:pos x="48" y="552"/>
                </a:cxn>
                <a:cxn ang="0">
                  <a:pos x="54" y="474"/>
                </a:cxn>
                <a:cxn ang="0">
                  <a:pos x="66" y="444"/>
                </a:cxn>
                <a:cxn ang="0">
                  <a:pos x="72" y="390"/>
                </a:cxn>
                <a:cxn ang="0">
                  <a:pos x="84" y="312"/>
                </a:cxn>
                <a:cxn ang="0">
                  <a:pos x="90" y="276"/>
                </a:cxn>
                <a:cxn ang="0">
                  <a:pos x="102" y="282"/>
                </a:cxn>
                <a:cxn ang="0">
                  <a:pos x="108" y="288"/>
                </a:cxn>
                <a:cxn ang="0">
                  <a:pos x="120" y="276"/>
                </a:cxn>
                <a:cxn ang="0">
                  <a:pos x="126" y="246"/>
                </a:cxn>
                <a:cxn ang="0">
                  <a:pos x="138" y="240"/>
                </a:cxn>
                <a:cxn ang="0">
                  <a:pos x="150" y="216"/>
                </a:cxn>
                <a:cxn ang="0">
                  <a:pos x="156" y="210"/>
                </a:cxn>
                <a:cxn ang="0">
                  <a:pos x="168" y="216"/>
                </a:cxn>
                <a:cxn ang="0">
                  <a:pos x="180" y="240"/>
                </a:cxn>
                <a:cxn ang="0">
                  <a:pos x="192" y="270"/>
                </a:cxn>
                <a:cxn ang="0">
                  <a:pos x="198" y="264"/>
                </a:cxn>
                <a:cxn ang="0">
                  <a:pos x="216" y="264"/>
                </a:cxn>
                <a:cxn ang="0">
                  <a:pos x="222" y="258"/>
                </a:cxn>
                <a:cxn ang="0">
                  <a:pos x="228" y="264"/>
                </a:cxn>
                <a:cxn ang="0">
                  <a:pos x="234" y="258"/>
                </a:cxn>
                <a:cxn ang="0">
                  <a:pos x="240" y="264"/>
                </a:cxn>
                <a:cxn ang="0">
                  <a:pos x="246" y="258"/>
                </a:cxn>
                <a:cxn ang="0">
                  <a:pos x="258" y="246"/>
                </a:cxn>
                <a:cxn ang="0">
                  <a:pos x="264" y="258"/>
                </a:cxn>
                <a:cxn ang="0">
                  <a:pos x="276" y="264"/>
                </a:cxn>
                <a:cxn ang="0">
                  <a:pos x="282" y="252"/>
                </a:cxn>
                <a:cxn ang="0">
                  <a:pos x="288" y="264"/>
                </a:cxn>
                <a:cxn ang="0">
                  <a:pos x="294" y="258"/>
                </a:cxn>
                <a:cxn ang="0">
                  <a:pos x="306" y="252"/>
                </a:cxn>
                <a:cxn ang="0">
                  <a:pos x="312" y="264"/>
                </a:cxn>
                <a:cxn ang="0">
                  <a:pos x="324" y="246"/>
                </a:cxn>
                <a:cxn ang="0">
                  <a:pos x="330" y="240"/>
                </a:cxn>
                <a:cxn ang="0">
                  <a:pos x="336" y="234"/>
                </a:cxn>
                <a:cxn ang="0">
                  <a:pos x="348" y="240"/>
                </a:cxn>
                <a:cxn ang="0">
                  <a:pos x="354" y="246"/>
                </a:cxn>
                <a:cxn ang="0">
                  <a:pos x="360" y="264"/>
                </a:cxn>
                <a:cxn ang="0">
                  <a:pos x="366" y="252"/>
                </a:cxn>
              </a:cxnLst>
              <a:rect l="0" t="0" r="r" b="b"/>
              <a:pathLst>
                <a:path w="378" h="690">
                  <a:moveTo>
                    <a:pt x="0" y="258"/>
                  </a:moveTo>
                  <a:lnTo>
                    <a:pt x="12" y="258"/>
                  </a:lnTo>
                  <a:lnTo>
                    <a:pt x="6" y="258"/>
                  </a:lnTo>
                  <a:lnTo>
                    <a:pt x="12" y="180"/>
                  </a:lnTo>
                  <a:lnTo>
                    <a:pt x="18" y="12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24" y="282"/>
                  </a:lnTo>
                  <a:lnTo>
                    <a:pt x="30" y="450"/>
                  </a:lnTo>
                  <a:lnTo>
                    <a:pt x="30" y="660"/>
                  </a:lnTo>
                  <a:lnTo>
                    <a:pt x="36" y="690"/>
                  </a:lnTo>
                  <a:lnTo>
                    <a:pt x="36" y="630"/>
                  </a:lnTo>
                  <a:lnTo>
                    <a:pt x="42" y="594"/>
                  </a:lnTo>
                  <a:lnTo>
                    <a:pt x="42" y="570"/>
                  </a:lnTo>
                  <a:lnTo>
                    <a:pt x="48" y="552"/>
                  </a:lnTo>
                  <a:lnTo>
                    <a:pt x="48" y="528"/>
                  </a:lnTo>
                  <a:lnTo>
                    <a:pt x="54" y="504"/>
                  </a:lnTo>
                  <a:lnTo>
                    <a:pt x="54" y="474"/>
                  </a:lnTo>
                  <a:lnTo>
                    <a:pt x="60" y="456"/>
                  </a:lnTo>
                  <a:lnTo>
                    <a:pt x="60" y="432"/>
                  </a:lnTo>
                  <a:lnTo>
                    <a:pt x="66" y="444"/>
                  </a:lnTo>
                  <a:lnTo>
                    <a:pt x="66" y="432"/>
                  </a:lnTo>
                  <a:lnTo>
                    <a:pt x="72" y="414"/>
                  </a:lnTo>
                  <a:lnTo>
                    <a:pt x="72" y="390"/>
                  </a:lnTo>
                  <a:lnTo>
                    <a:pt x="78" y="366"/>
                  </a:lnTo>
                  <a:lnTo>
                    <a:pt x="78" y="324"/>
                  </a:lnTo>
                  <a:lnTo>
                    <a:pt x="84" y="312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96" y="288"/>
                  </a:lnTo>
                  <a:lnTo>
                    <a:pt x="102" y="282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8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6"/>
                  </a:lnTo>
                  <a:lnTo>
                    <a:pt x="120" y="258"/>
                  </a:lnTo>
                  <a:lnTo>
                    <a:pt x="126" y="264"/>
                  </a:lnTo>
                  <a:lnTo>
                    <a:pt x="126" y="246"/>
                  </a:lnTo>
                  <a:lnTo>
                    <a:pt x="132" y="258"/>
                  </a:lnTo>
                  <a:lnTo>
                    <a:pt x="132" y="234"/>
                  </a:lnTo>
                  <a:lnTo>
                    <a:pt x="138" y="240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16"/>
                  </a:lnTo>
                  <a:lnTo>
                    <a:pt x="150" y="198"/>
                  </a:lnTo>
                  <a:lnTo>
                    <a:pt x="156" y="204"/>
                  </a:lnTo>
                  <a:lnTo>
                    <a:pt x="156" y="210"/>
                  </a:lnTo>
                  <a:lnTo>
                    <a:pt x="162" y="204"/>
                  </a:lnTo>
                  <a:lnTo>
                    <a:pt x="168" y="210"/>
                  </a:lnTo>
                  <a:lnTo>
                    <a:pt x="168" y="216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0" y="240"/>
                  </a:lnTo>
                  <a:lnTo>
                    <a:pt x="186" y="246"/>
                  </a:lnTo>
                  <a:lnTo>
                    <a:pt x="186" y="258"/>
                  </a:lnTo>
                  <a:lnTo>
                    <a:pt x="192" y="270"/>
                  </a:lnTo>
                  <a:lnTo>
                    <a:pt x="192" y="276"/>
                  </a:lnTo>
                  <a:lnTo>
                    <a:pt x="198" y="270"/>
                  </a:lnTo>
                  <a:lnTo>
                    <a:pt x="198" y="264"/>
                  </a:lnTo>
                  <a:lnTo>
                    <a:pt x="198" y="282"/>
                  </a:lnTo>
                  <a:lnTo>
                    <a:pt x="204" y="288"/>
                  </a:lnTo>
                  <a:lnTo>
                    <a:pt x="216" y="264"/>
                  </a:lnTo>
                  <a:lnTo>
                    <a:pt x="216" y="276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2" y="270"/>
                  </a:lnTo>
                  <a:lnTo>
                    <a:pt x="222" y="258"/>
                  </a:lnTo>
                  <a:lnTo>
                    <a:pt x="228" y="264"/>
                  </a:lnTo>
                  <a:lnTo>
                    <a:pt x="228" y="258"/>
                  </a:lnTo>
                  <a:lnTo>
                    <a:pt x="228" y="264"/>
                  </a:lnTo>
                  <a:lnTo>
                    <a:pt x="234" y="258"/>
                  </a:lnTo>
                  <a:lnTo>
                    <a:pt x="234" y="264"/>
                  </a:lnTo>
                  <a:lnTo>
                    <a:pt x="234" y="258"/>
                  </a:lnTo>
                  <a:lnTo>
                    <a:pt x="240" y="264"/>
                  </a:lnTo>
                  <a:lnTo>
                    <a:pt x="240" y="258"/>
                  </a:lnTo>
                  <a:lnTo>
                    <a:pt x="246" y="270"/>
                  </a:lnTo>
                  <a:lnTo>
                    <a:pt x="246" y="258"/>
                  </a:lnTo>
                  <a:lnTo>
                    <a:pt x="252" y="252"/>
                  </a:lnTo>
                  <a:lnTo>
                    <a:pt x="258" y="258"/>
                  </a:lnTo>
                  <a:lnTo>
                    <a:pt x="258" y="246"/>
                  </a:lnTo>
                  <a:lnTo>
                    <a:pt x="264" y="258"/>
                  </a:lnTo>
                  <a:lnTo>
                    <a:pt x="264" y="264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76" y="264"/>
                  </a:lnTo>
                  <a:lnTo>
                    <a:pt x="276" y="252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88" y="264"/>
                  </a:lnTo>
                  <a:lnTo>
                    <a:pt x="294" y="258"/>
                  </a:lnTo>
                  <a:lnTo>
                    <a:pt x="294" y="240"/>
                  </a:lnTo>
                  <a:lnTo>
                    <a:pt x="294" y="258"/>
                  </a:lnTo>
                  <a:lnTo>
                    <a:pt x="300" y="258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40"/>
                  </a:lnTo>
                  <a:lnTo>
                    <a:pt x="312" y="246"/>
                  </a:lnTo>
                  <a:lnTo>
                    <a:pt x="312" y="264"/>
                  </a:lnTo>
                  <a:lnTo>
                    <a:pt x="312" y="246"/>
                  </a:lnTo>
                  <a:lnTo>
                    <a:pt x="318" y="252"/>
                  </a:lnTo>
                  <a:lnTo>
                    <a:pt x="324" y="246"/>
                  </a:lnTo>
                  <a:lnTo>
                    <a:pt x="324" y="252"/>
                  </a:lnTo>
                  <a:lnTo>
                    <a:pt x="330" y="258"/>
                  </a:lnTo>
                  <a:lnTo>
                    <a:pt x="330" y="240"/>
                  </a:lnTo>
                  <a:lnTo>
                    <a:pt x="336" y="234"/>
                  </a:lnTo>
                  <a:lnTo>
                    <a:pt x="336" y="228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2" y="234"/>
                  </a:lnTo>
                  <a:lnTo>
                    <a:pt x="348" y="240"/>
                  </a:lnTo>
                  <a:lnTo>
                    <a:pt x="348" y="234"/>
                  </a:lnTo>
                  <a:lnTo>
                    <a:pt x="348" y="240"/>
                  </a:lnTo>
                  <a:lnTo>
                    <a:pt x="354" y="246"/>
                  </a:lnTo>
                  <a:lnTo>
                    <a:pt x="354" y="264"/>
                  </a:lnTo>
                  <a:lnTo>
                    <a:pt x="354" y="252"/>
                  </a:lnTo>
                  <a:lnTo>
                    <a:pt x="360" y="264"/>
                  </a:lnTo>
                  <a:lnTo>
                    <a:pt x="360" y="258"/>
                  </a:lnTo>
                  <a:lnTo>
                    <a:pt x="366" y="264"/>
                  </a:lnTo>
                  <a:lnTo>
                    <a:pt x="366" y="252"/>
                  </a:lnTo>
                  <a:lnTo>
                    <a:pt x="378" y="264"/>
                  </a:lnTo>
                  <a:lnTo>
                    <a:pt x="372" y="26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Freeform 69"/>
            <p:cNvSpPr>
              <a:spLocks/>
            </p:cNvSpPr>
            <p:nvPr/>
          </p:nvSpPr>
          <p:spPr bwMode="auto">
            <a:xfrm>
              <a:off x="4821141" y="4664106"/>
              <a:ext cx="223687" cy="746105"/>
            </a:xfrm>
            <a:custGeom>
              <a:avLst/>
              <a:gdLst/>
              <a:ahLst/>
              <a:cxnLst>
                <a:cxn ang="0">
                  <a:pos x="6" y="258"/>
                </a:cxn>
                <a:cxn ang="0">
                  <a:pos x="18" y="6"/>
                </a:cxn>
                <a:cxn ang="0">
                  <a:pos x="30" y="450"/>
                </a:cxn>
                <a:cxn ang="0">
                  <a:pos x="36" y="630"/>
                </a:cxn>
                <a:cxn ang="0">
                  <a:pos x="48" y="552"/>
                </a:cxn>
                <a:cxn ang="0">
                  <a:pos x="54" y="474"/>
                </a:cxn>
                <a:cxn ang="0">
                  <a:pos x="66" y="444"/>
                </a:cxn>
                <a:cxn ang="0">
                  <a:pos x="72" y="390"/>
                </a:cxn>
                <a:cxn ang="0">
                  <a:pos x="84" y="312"/>
                </a:cxn>
                <a:cxn ang="0">
                  <a:pos x="90" y="276"/>
                </a:cxn>
                <a:cxn ang="0">
                  <a:pos x="102" y="282"/>
                </a:cxn>
                <a:cxn ang="0">
                  <a:pos x="108" y="288"/>
                </a:cxn>
                <a:cxn ang="0">
                  <a:pos x="120" y="276"/>
                </a:cxn>
                <a:cxn ang="0">
                  <a:pos x="126" y="246"/>
                </a:cxn>
                <a:cxn ang="0">
                  <a:pos x="138" y="240"/>
                </a:cxn>
                <a:cxn ang="0">
                  <a:pos x="150" y="216"/>
                </a:cxn>
                <a:cxn ang="0">
                  <a:pos x="156" y="210"/>
                </a:cxn>
                <a:cxn ang="0">
                  <a:pos x="168" y="216"/>
                </a:cxn>
                <a:cxn ang="0">
                  <a:pos x="180" y="240"/>
                </a:cxn>
                <a:cxn ang="0">
                  <a:pos x="192" y="270"/>
                </a:cxn>
                <a:cxn ang="0">
                  <a:pos x="198" y="264"/>
                </a:cxn>
                <a:cxn ang="0">
                  <a:pos x="216" y="264"/>
                </a:cxn>
                <a:cxn ang="0">
                  <a:pos x="222" y="258"/>
                </a:cxn>
                <a:cxn ang="0">
                  <a:pos x="228" y="264"/>
                </a:cxn>
                <a:cxn ang="0">
                  <a:pos x="234" y="258"/>
                </a:cxn>
                <a:cxn ang="0">
                  <a:pos x="240" y="264"/>
                </a:cxn>
                <a:cxn ang="0">
                  <a:pos x="246" y="258"/>
                </a:cxn>
                <a:cxn ang="0">
                  <a:pos x="258" y="246"/>
                </a:cxn>
                <a:cxn ang="0">
                  <a:pos x="264" y="258"/>
                </a:cxn>
                <a:cxn ang="0">
                  <a:pos x="276" y="264"/>
                </a:cxn>
                <a:cxn ang="0">
                  <a:pos x="282" y="252"/>
                </a:cxn>
                <a:cxn ang="0">
                  <a:pos x="288" y="264"/>
                </a:cxn>
                <a:cxn ang="0">
                  <a:pos x="294" y="258"/>
                </a:cxn>
                <a:cxn ang="0">
                  <a:pos x="306" y="252"/>
                </a:cxn>
                <a:cxn ang="0">
                  <a:pos x="312" y="264"/>
                </a:cxn>
                <a:cxn ang="0">
                  <a:pos x="324" y="246"/>
                </a:cxn>
                <a:cxn ang="0">
                  <a:pos x="330" y="240"/>
                </a:cxn>
                <a:cxn ang="0">
                  <a:pos x="336" y="234"/>
                </a:cxn>
                <a:cxn ang="0">
                  <a:pos x="348" y="240"/>
                </a:cxn>
                <a:cxn ang="0">
                  <a:pos x="354" y="246"/>
                </a:cxn>
                <a:cxn ang="0">
                  <a:pos x="360" y="264"/>
                </a:cxn>
                <a:cxn ang="0">
                  <a:pos x="366" y="252"/>
                </a:cxn>
              </a:cxnLst>
              <a:rect l="0" t="0" r="r" b="b"/>
              <a:pathLst>
                <a:path w="378" h="690">
                  <a:moveTo>
                    <a:pt x="0" y="258"/>
                  </a:moveTo>
                  <a:lnTo>
                    <a:pt x="12" y="258"/>
                  </a:lnTo>
                  <a:lnTo>
                    <a:pt x="6" y="258"/>
                  </a:lnTo>
                  <a:lnTo>
                    <a:pt x="12" y="180"/>
                  </a:lnTo>
                  <a:lnTo>
                    <a:pt x="18" y="12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24" y="282"/>
                  </a:lnTo>
                  <a:lnTo>
                    <a:pt x="30" y="450"/>
                  </a:lnTo>
                  <a:lnTo>
                    <a:pt x="30" y="660"/>
                  </a:lnTo>
                  <a:lnTo>
                    <a:pt x="36" y="690"/>
                  </a:lnTo>
                  <a:lnTo>
                    <a:pt x="36" y="630"/>
                  </a:lnTo>
                  <a:lnTo>
                    <a:pt x="42" y="594"/>
                  </a:lnTo>
                  <a:lnTo>
                    <a:pt x="42" y="570"/>
                  </a:lnTo>
                  <a:lnTo>
                    <a:pt x="48" y="552"/>
                  </a:lnTo>
                  <a:lnTo>
                    <a:pt x="48" y="528"/>
                  </a:lnTo>
                  <a:lnTo>
                    <a:pt x="54" y="504"/>
                  </a:lnTo>
                  <a:lnTo>
                    <a:pt x="54" y="474"/>
                  </a:lnTo>
                  <a:lnTo>
                    <a:pt x="60" y="456"/>
                  </a:lnTo>
                  <a:lnTo>
                    <a:pt x="60" y="432"/>
                  </a:lnTo>
                  <a:lnTo>
                    <a:pt x="66" y="444"/>
                  </a:lnTo>
                  <a:lnTo>
                    <a:pt x="66" y="432"/>
                  </a:lnTo>
                  <a:lnTo>
                    <a:pt x="72" y="414"/>
                  </a:lnTo>
                  <a:lnTo>
                    <a:pt x="72" y="390"/>
                  </a:lnTo>
                  <a:lnTo>
                    <a:pt x="78" y="366"/>
                  </a:lnTo>
                  <a:lnTo>
                    <a:pt x="78" y="324"/>
                  </a:lnTo>
                  <a:lnTo>
                    <a:pt x="84" y="312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96" y="288"/>
                  </a:lnTo>
                  <a:lnTo>
                    <a:pt x="102" y="282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8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6"/>
                  </a:lnTo>
                  <a:lnTo>
                    <a:pt x="120" y="258"/>
                  </a:lnTo>
                  <a:lnTo>
                    <a:pt x="126" y="264"/>
                  </a:lnTo>
                  <a:lnTo>
                    <a:pt x="126" y="246"/>
                  </a:lnTo>
                  <a:lnTo>
                    <a:pt x="132" y="258"/>
                  </a:lnTo>
                  <a:lnTo>
                    <a:pt x="132" y="234"/>
                  </a:lnTo>
                  <a:lnTo>
                    <a:pt x="138" y="240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16"/>
                  </a:lnTo>
                  <a:lnTo>
                    <a:pt x="150" y="198"/>
                  </a:lnTo>
                  <a:lnTo>
                    <a:pt x="156" y="204"/>
                  </a:lnTo>
                  <a:lnTo>
                    <a:pt x="156" y="210"/>
                  </a:lnTo>
                  <a:lnTo>
                    <a:pt x="162" y="204"/>
                  </a:lnTo>
                  <a:lnTo>
                    <a:pt x="168" y="210"/>
                  </a:lnTo>
                  <a:lnTo>
                    <a:pt x="168" y="216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0" y="240"/>
                  </a:lnTo>
                  <a:lnTo>
                    <a:pt x="186" y="246"/>
                  </a:lnTo>
                  <a:lnTo>
                    <a:pt x="186" y="258"/>
                  </a:lnTo>
                  <a:lnTo>
                    <a:pt x="192" y="270"/>
                  </a:lnTo>
                  <a:lnTo>
                    <a:pt x="192" y="276"/>
                  </a:lnTo>
                  <a:lnTo>
                    <a:pt x="198" y="270"/>
                  </a:lnTo>
                  <a:lnTo>
                    <a:pt x="198" y="264"/>
                  </a:lnTo>
                  <a:lnTo>
                    <a:pt x="198" y="282"/>
                  </a:lnTo>
                  <a:lnTo>
                    <a:pt x="204" y="288"/>
                  </a:lnTo>
                  <a:lnTo>
                    <a:pt x="216" y="264"/>
                  </a:lnTo>
                  <a:lnTo>
                    <a:pt x="216" y="276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2" y="270"/>
                  </a:lnTo>
                  <a:lnTo>
                    <a:pt x="222" y="258"/>
                  </a:lnTo>
                  <a:lnTo>
                    <a:pt x="228" y="264"/>
                  </a:lnTo>
                  <a:lnTo>
                    <a:pt x="228" y="258"/>
                  </a:lnTo>
                  <a:lnTo>
                    <a:pt x="228" y="264"/>
                  </a:lnTo>
                  <a:lnTo>
                    <a:pt x="234" y="258"/>
                  </a:lnTo>
                  <a:lnTo>
                    <a:pt x="234" y="264"/>
                  </a:lnTo>
                  <a:lnTo>
                    <a:pt x="234" y="258"/>
                  </a:lnTo>
                  <a:lnTo>
                    <a:pt x="240" y="264"/>
                  </a:lnTo>
                  <a:lnTo>
                    <a:pt x="240" y="258"/>
                  </a:lnTo>
                  <a:lnTo>
                    <a:pt x="246" y="270"/>
                  </a:lnTo>
                  <a:lnTo>
                    <a:pt x="246" y="258"/>
                  </a:lnTo>
                  <a:lnTo>
                    <a:pt x="252" y="252"/>
                  </a:lnTo>
                  <a:lnTo>
                    <a:pt x="258" y="258"/>
                  </a:lnTo>
                  <a:lnTo>
                    <a:pt x="258" y="246"/>
                  </a:lnTo>
                  <a:lnTo>
                    <a:pt x="264" y="258"/>
                  </a:lnTo>
                  <a:lnTo>
                    <a:pt x="264" y="264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76" y="264"/>
                  </a:lnTo>
                  <a:lnTo>
                    <a:pt x="276" y="252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88" y="264"/>
                  </a:lnTo>
                  <a:lnTo>
                    <a:pt x="294" y="258"/>
                  </a:lnTo>
                  <a:lnTo>
                    <a:pt x="294" y="240"/>
                  </a:lnTo>
                  <a:lnTo>
                    <a:pt x="294" y="258"/>
                  </a:lnTo>
                  <a:lnTo>
                    <a:pt x="300" y="258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40"/>
                  </a:lnTo>
                  <a:lnTo>
                    <a:pt x="312" y="246"/>
                  </a:lnTo>
                  <a:lnTo>
                    <a:pt x="312" y="264"/>
                  </a:lnTo>
                  <a:lnTo>
                    <a:pt x="312" y="246"/>
                  </a:lnTo>
                  <a:lnTo>
                    <a:pt x="318" y="252"/>
                  </a:lnTo>
                  <a:lnTo>
                    <a:pt x="324" y="246"/>
                  </a:lnTo>
                  <a:lnTo>
                    <a:pt x="324" y="252"/>
                  </a:lnTo>
                  <a:lnTo>
                    <a:pt x="330" y="258"/>
                  </a:lnTo>
                  <a:lnTo>
                    <a:pt x="330" y="240"/>
                  </a:lnTo>
                  <a:lnTo>
                    <a:pt x="336" y="234"/>
                  </a:lnTo>
                  <a:lnTo>
                    <a:pt x="336" y="228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2" y="234"/>
                  </a:lnTo>
                  <a:lnTo>
                    <a:pt x="348" y="240"/>
                  </a:lnTo>
                  <a:lnTo>
                    <a:pt x="348" y="234"/>
                  </a:lnTo>
                  <a:lnTo>
                    <a:pt x="348" y="240"/>
                  </a:lnTo>
                  <a:lnTo>
                    <a:pt x="354" y="246"/>
                  </a:lnTo>
                  <a:lnTo>
                    <a:pt x="354" y="264"/>
                  </a:lnTo>
                  <a:lnTo>
                    <a:pt x="354" y="252"/>
                  </a:lnTo>
                  <a:lnTo>
                    <a:pt x="360" y="264"/>
                  </a:lnTo>
                  <a:lnTo>
                    <a:pt x="360" y="258"/>
                  </a:lnTo>
                  <a:lnTo>
                    <a:pt x="366" y="264"/>
                  </a:lnTo>
                  <a:lnTo>
                    <a:pt x="366" y="252"/>
                  </a:lnTo>
                  <a:lnTo>
                    <a:pt x="378" y="264"/>
                  </a:lnTo>
                  <a:lnTo>
                    <a:pt x="372" y="26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761278" y="5521811"/>
              <a:ext cx="5310614" cy="300186"/>
              <a:chOff x="918340" y="4072218"/>
              <a:chExt cx="2476780" cy="138975"/>
            </a:xfrm>
          </p:grpSpPr>
          <p:sp>
            <p:nvSpPr>
              <p:cNvPr id="35" name="Rectangle 16"/>
              <p:cNvSpPr>
                <a:spLocks noChangeArrowheads="1"/>
              </p:cNvSpPr>
              <p:nvPr/>
            </p:nvSpPr>
            <p:spPr bwMode="auto">
              <a:xfrm>
                <a:off x="918340" y="4124955"/>
                <a:ext cx="132324" cy="8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Line 17"/>
              <p:cNvSpPr>
                <a:spLocks noChangeShapeType="1"/>
              </p:cNvSpPr>
              <p:nvPr/>
            </p:nvSpPr>
            <p:spPr bwMode="auto">
              <a:xfrm flipV="1">
                <a:off x="1197784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Line 20"/>
              <p:cNvSpPr>
                <a:spLocks noChangeShapeType="1"/>
              </p:cNvSpPr>
              <p:nvPr/>
            </p:nvSpPr>
            <p:spPr bwMode="auto">
              <a:xfrm flipV="1">
                <a:off x="1473938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Rectangle 22"/>
              <p:cNvSpPr>
                <a:spLocks noChangeArrowheads="1"/>
              </p:cNvSpPr>
              <p:nvPr/>
            </p:nvSpPr>
            <p:spPr bwMode="auto">
              <a:xfrm>
                <a:off x="1389199" y="4124955"/>
                <a:ext cx="249169" cy="8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1000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Line 23"/>
              <p:cNvSpPr>
                <a:spLocks noChangeShapeType="1"/>
              </p:cNvSpPr>
              <p:nvPr/>
            </p:nvSpPr>
            <p:spPr bwMode="auto">
              <a:xfrm flipV="1">
                <a:off x="1750092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Line 26"/>
              <p:cNvSpPr>
                <a:spLocks noChangeShapeType="1"/>
              </p:cNvSpPr>
              <p:nvPr/>
            </p:nvSpPr>
            <p:spPr bwMode="auto">
              <a:xfrm flipV="1">
                <a:off x="2026247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Rectangle 28"/>
              <p:cNvSpPr>
                <a:spLocks noChangeArrowheads="1"/>
              </p:cNvSpPr>
              <p:nvPr/>
            </p:nvSpPr>
            <p:spPr bwMode="auto">
              <a:xfrm>
                <a:off x="1920430" y="4124955"/>
                <a:ext cx="249169" cy="8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2000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Line 29"/>
              <p:cNvSpPr>
                <a:spLocks noChangeShapeType="1"/>
              </p:cNvSpPr>
              <p:nvPr/>
            </p:nvSpPr>
            <p:spPr bwMode="auto">
              <a:xfrm flipV="1">
                <a:off x="2300758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Line 32"/>
              <p:cNvSpPr>
                <a:spLocks noChangeShapeType="1"/>
              </p:cNvSpPr>
              <p:nvPr/>
            </p:nvSpPr>
            <p:spPr bwMode="auto">
              <a:xfrm flipV="1">
                <a:off x="2576912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Rectangle 34"/>
              <p:cNvSpPr>
                <a:spLocks noChangeArrowheads="1"/>
              </p:cNvSpPr>
              <p:nvPr/>
            </p:nvSpPr>
            <p:spPr bwMode="auto">
              <a:xfrm>
                <a:off x="2510165" y="4122155"/>
                <a:ext cx="249169" cy="8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3000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Line 35"/>
              <p:cNvSpPr>
                <a:spLocks noChangeShapeType="1"/>
              </p:cNvSpPr>
              <p:nvPr/>
            </p:nvSpPr>
            <p:spPr bwMode="auto">
              <a:xfrm flipV="1">
                <a:off x="2853067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Line 63"/>
              <p:cNvSpPr>
                <a:spLocks noChangeShapeType="1"/>
              </p:cNvSpPr>
              <p:nvPr/>
            </p:nvSpPr>
            <p:spPr bwMode="auto">
              <a:xfrm flipV="1">
                <a:off x="923271" y="4114270"/>
                <a:ext cx="2471849" cy="167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Line 20"/>
              <p:cNvSpPr>
                <a:spLocks noChangeShapeType="1"/>
              </p:cNvSpPr>
              <p:nvPr/>
            </p:nvSpPr>
            <p:spPr bwMode="auto">
              <a:xfrm flipV="1">
                <a:off x="922660" y="4072219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Line 35"/>
              <p:cNvSpPr>
                <a:spLocks noChangeShapeType="1"/>
              </p:cNvSpPr>
              <p:nvPr/>
            </p:nvSpPr>
            <p:spPr bwMode="auto">
              <a:xfrm flipV="1">
                <a:off x="3134583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Line 35"/>
              <p:cNvSpPr>
                <a:spLocks noChangeShapeType="1"/>
              </p:cNvSpPr>
              <p:nvPr/>
            </p:nvSpPr>
            <p:spPr bwMode="auto">
              <a:xfrm flipV="1">
                <a:off x="3394073" y="4072218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Rectangle 34"/>
              <p:cNvSpPr>
                <a:spLocks noChangeArrowheads="1"/>
              </p:cNvSpPr>
              <p:nvPr/>
            </p:nvSpPr>
            <p:spPr bwMode="auto">
              <a:xfrm>
                <a:off x="3099208" y="4125700"/>
                <a:ext cx="249169" cy="8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4000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63" name="TextBox 62"/>
          <p:cNvSpPr txBox="1"/>
          <p:nvPr/>
        </p:nvSpPr>
        <p:spPr>
          <a:xfrm>
            <a:off x="2302295" y="3155514"/>
            <a:ext cx="3081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weakly-labeled data from </a:t>
            </a:r>
            <a:r>
              <a:rPr lang="en-US" b="1" i="1" dirty="0" smtClean="0">
                <a:solidFill>
                  <a:srgbClr val="7030A0"/>
                </a:solidFill>
              </a:rPr>
              <a:t>Bob</a:t>
            </a:r>
            <a:endParaRPr lang="en-US" b="1" i="1" dirty="0">
              <a:solidFill>
                <a:srgbClr val="7030A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077585" y="3155514"/>
            <a:ext cx="1646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d</a:t>
            </a:r>
            <a:r>
              <a:rPr lang="en-US" b="1" i="1" dirty="0" smtClean="0"/>
              <a:t>ata dictionary</a:t>
            </a:r>
            <a:endParaRPr lang="en-US" b="1" i="1" dirty="0"/>
          </a:p>
        </p:txBody>
      </p:sp>
      <p:sp>
        <p:nvSpPr>
          <p:cNvPr id="62" name="TextBox 61"/>
          <p:cNvSpPr txBox="1"/>
          <p:nvPr/>
        </p:nvSpPr>
        <p:spPr>
          <a:xfrm>
            <a:off x="969338" y="5791200"/>
            <a:ext cx="7855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We want to perform ECG classification between </a:t>
            </a:r>
            <a:r>
              <a:rPr lang="en-US" i="1" dirty="0" smtClean="0">
                <a:solidFill>
                  <a:srgbClr val="7030A0"/>
                </a:solidFill>
              </a:rPr>
              <a:t>Bob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70C0"/>
                </a:solidFill>
              </a:rPr>
              <a:t>and other person’s heartbeat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957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143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Concept spac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1530750" y="1492209"/>
            <a:ext cx="661585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/>
              <a:t>Anything beyond the threshold, it is in</a:t>
            </a:r>
            <a:r>
              <a:rPr lang="en-US" sz="2500" dirty="0" smtClean="0">
                <a:solidFill>
                  <a:srgbClr val="FF0000"/>
                </a:solidFill>
              </a:rPr>
              <a:t> other </a:t>
            </a:r>
            <a:r>
              <a:rPr lang="en-US" sz="2500" dirty="0" smtClean="0"/>
              <a:t>class</a:t>
            </a:r>
            <a:endParaRPr lang="en-US" sz="2500" dirty="0"/>
          </a:p>
        </p:txBody>
      </p:sp>
      <p:grpSp>
        <p:nvGrpSpPr>
          <p:cNvPr id="142" name="Group 141"/>
          <p:cNvGrpSpPr/>
          <p:nvPr/>
        </p:nvGrpSpPr>
        <p:grpSpPr>
          <a:xfrm>
            <a:off x="2267436" y="2237823"/>
            <a:ext cx="4876800" cy="2971800"/>
            <a:chOff x="1905000" y="2124216"/>
            <a:chExt cx="4876800" cy="2971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1905000" y="2124216"/>
              <a:ext cx="4876800" cy="2971800"/>
            </a:xfrm>
            <a:prstGeom prst="rect">
              <a:avLst/>
            </a:prstGeom>
            <a:noFill/>
            <a:ln w="1524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2261046" y="2850548"/>
              <a:ext cx="880338" cy="835462"/>
            </a:xfrm>
            <a:prstGeom prst="ellipse">
              <a:avLst/>
            </a:prstGeom>
            <a:noFill/>
            <a:ln w="1524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4572000" y="2920773"/>
              <a:ext cx="1600200" cy="1563971"/>
            </a:xfrm>
            <a:prstGeom prst="ellipse">
              <a:avLst/>
            </a:prstGeom>
            <a:noFill/>
            <a:ln w="15240">
              <a:solidFill>
                <a:srgbClr val="7030A0"/>
              </a:solidFill>
              <a:prstDash val="solid"/>
              <a:round/>
              <a:headEnd/>
              <a:tailEnd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331768" y="3102594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484168" y="3254994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5142384" y="3148712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800600" y="3272744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5883660" y="3280670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800600" y="3480577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174288" y="3517977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667452" y="3290470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426460" y="3785800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104188" y="3785800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5758084" y="3542491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447184" y="4062799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209040" y="3168857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181600" y="3282795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256588" y="3938200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064664" y="4104500"/>
              <a:ext cx="152400" cy="276999"/>
            </a:xfrm>
            <a:prstGeom prst="rect">
              <a:avLst/>
            </a:prstGeom>
          </p:spPr>
          <p:txBody>
            <a:bodyPr wrap="squar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5311044" y="4188625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642668" y="4076699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4800600" y="3794976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5814580" y="3864174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605520" y="3241093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701215" y="3088693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748799" y="3017966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550428" y="2950194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720936" y="2991280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580315" y="3088692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633383" y="2945523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527167" y="3148475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768563" y="3227193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459299" y="3076827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695731" y="3242842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653147" y="3144295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804758" y="3121904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612775" y="3030633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497359" y="2979386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537731" y="3227522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2691170" y="2937539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657339" y="3076038"/>
              <a:ext cx="115416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4953000" y="3632977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5105400" y="3785377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5257800" y="3937777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5363268" y="3826742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5410200" y="4090177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5231996" y="3653049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484168" y="3919100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5363268" y="3642221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5334616" y="3485517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5274060" y="3307632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5515052" y="3461400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5636568" y="3407394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5326688" y="3670377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5636568" y="3702143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5334000" y="3435195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5105400" y="3785377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5384396" y="3805449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5515668" y="3794621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5487016" y="3637917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5426460" y="3460032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5667452" y="3613800"/>
              <a:ext cx="115416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*</a:t>
              </a:r>
            </a:p>
          </p:txBody>
        </p:sp>
        <p:grpSp>
          <p:nvGrpSpPr>
            <p:cNvPr id="101" name="Group 100"/>
            <p:cNvGrpSpPr/>
            <p:nvPr/>
          </p:nvGrpSpPr>
          <p:grpSpPr>
            <a:xfrm>
              <a:off x="4703060" y="3108329"/>
              <a:ext cx="730712" cy="675054"/>
              <a:chOff x="5204556" y="3559795"/>
              <a:chExt cx="730712" cy="675054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735724" y="3559795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425844" y="3822778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5735724" y="3854544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5433156" y="3587596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5204556" y="3937778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5483552" y="3957850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5614824" y="3947022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5586172" y="3790318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5525616" y="3612433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5766608" y="3766201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</p:grpSp>
        <p:grpSp>
          <p:nvGrpSpPr>
            <p:cNvPr id="102" name="Group 101"/>
            <p:cNvGrpSpPr/>
            <p:nvPr/>
          </p:nvGrpSpPr>
          <p:grpSpPr>
            <a:xfrm>
              <a:off x="4861358" y="3224159"/>
              <a:ext cx="954434" cy="1017673"/>
              <a:chOff x="5425844" y="3217176"/>
              <a:chExt cx="954434" cy="1017673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5735724" y="3559795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425844" y="3822778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5735724" y="3854544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5433156" y="3587596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6211618" y="3217176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5483552" y="3957850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5614824" y="3947022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5586172" y="3790318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11" name="Rectangle 110"/>
              <p:cNvSpPr/>
              <p:nvPr/>
            </p:nvSpPr>
            <p:spPr>
              <a:xfrm>
                <a:off x="5525616" y="3612433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12" name="Rectangle 111"/>
              <p:cNvSpPr/>
              <p:nvPr/>
            </p:nvSpPr>
            <p:spPr>
              <a:xfrm>
                <a:off x="5766608" y="3766201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5129800" y="3102594"/>
              <a:ext cx="730712" cy="675054"/>
              <a:chOff x="5204556" y="3559795"/>
              <a:chExt cx="730712" cy="675054"/>
            </a:xfrm>
          </p:grpSpPr>
          <p:sp>
            <p:nvSpPr>
              <p:cNvPr id="114" name="Rectangle 113"/>
              <p:cNvSpPr/>
              <p:nvPr/>
            </p:nvSpPr>
            <p:spPr>
              <a:xfrm>
                <a:off x="5735724" y="3559795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5425844" y="3822778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5735724" y="3854544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5433156" y="3587596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18" name="Rectangle 117"/>
              <p:cNvSpPr/>
              <p:nvPr/>
            </p:nvSpPr>
            <p:spPr>
              <a:xfrm>
                <a:off x="5204556" y="3937778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19" name="Rectangle 118"/>
              <p:cNvSpPr/>
              <p:nvPr/>
            </p:nvSpPr>
            <p:spPr>
              <a:xfrm>
                <a:off x="5483552" y="3957850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5614824" y="3947022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21" name="Rectangle 120"/>
              <p:cNvSpPr/>
              <p:nvPr/>
            </p:nvSpPr>
            <p:spPr>
              <a:xfrm>
                <a:off x="5586172" y="3790318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22" name="Rectangle 121"/>
              <p:cNvSpPr/>
              <p:nvPr/>
            </p:nvSpPr>
            <p:spPr>
              <a:xfrm>
                <a:off x="5525616" y="3612433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23" name="Rectangle 122"/>
              <p:cNvSpPr/>
              <p:nvPr/>
            </p:nvSpPr>
            <p:spPr>
              <a:xfrm>
                <a:off x="5766608" y="3766201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</p:grpSp>
        <p:grpSp>
          <p:nvGrpSpPr>
            <p:cNvPr id="124" name="Group 123"/>
            <p:cNvGrpSpPr/>
            <p:nvPr/>
          </p:nvGrpSpPr>
          <p:grpSpPr>
            <a:xfrm>
              <a:off x="5149696" y="3618602"/>
              <a:ext cx="730712" cy="675054"/>
              <a:chOff x="5204556" y="3559795"/>
              <a:chExt cx="730712" cy="675054"/>
            </a:xfrm>
          </p:grpSpPr>
          <p:sp>
            <p:nvSpPr>
              <p:cNvPr id="125" name="Rectangle 124"/>
              <p:cNvSpPr/>
              <p:nvPr/>
            </p:nvSpPr>
            <p:spPr>
              <a:xfrm>
                <a:off x="5735724" y="3559795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5425844" y="3822778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27" name="Rectangle 126"/>
              <p:cNvSpPr/>
              <p:nvPr/>
            </p:nvSpPr>
            <p:spPr>
              <a:xfrm>
                <a:off x="5735724" y="3854544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5433156" y="3587596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5204556" y="3937778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5483552" y="3957850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5614824" y="3947022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5586172" y="3790318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5525616" y="3612433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5766608" y="3766201"/>
                <a:ext cx="168660" cy="27699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*</a:t>
                </a:r>
              </a:p>
            </p:txBody>
          </p:sp>
        </p:grpSp>
        <p:sp>
          <p:nvSpPr>
            <p:cNvPr id="137" name="TextBox 136"/>
            <p:cNvSpPr txBox="1"/>
            <p:nvPr/>
          </p:nvSpPr>
          <p:spPr>
            <a:xfrm>
              <a:off x="3581400" y="2590800"/>
              <a:ext cx="3417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&amp;</a:t>
              </a:r>
              <a:endParaRPr lang="en-US" dirty="0"/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2527167" y="412612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#</a:t>
              </a: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3923160" y="2590800"/>
              <a:ext cx="8418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dirty="0" smtClean="0">
                  <a:solidFill>
                    <a:srgbClr val="FF0000"/>
                  </a:solidFill>
                </a:rPr>
                <a:t>other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2756484" y="4144328"/>
              <a:ext cx="8418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dirty="0" smtClean="0">
                  <a:solidFill>
                    <a:srgbClr val="FF0000"/>
                  </a:solidFill>
                </a:rPr>
                <a:t>other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905000" y="5715000"/>
            <a:ext cx="4431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above figure, the concept space is one </a:t>
            </a:r>
            <a:endParaRPr lang="en-US" dirty="0"/>
          </a:p>
        </p:txBody>
      </p:sp>
      <p:sp>
        <p:nvSpPr>
          <p:cNvPr id="135" name="Rectangle 134"/>
          <p:cNvSpPr/>
          <p:nvPr/>
        </p:nvSpPr>
        <p:spPr>
          <a:xfrm>
            <a:off x="6227674" y="5761166"/>
            <a:ext cx="782726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dirty="0" smtClean="0"/>
              <a:t>“</a:t>
            </a:r>
            <a:r>
              <a:rPr lang="en-US" dirty="0" smtClean="0">
                <a:solidFill>
                  <a:srgbClr val="7030A0"/>
                </a:solidFill>
              </a:rPr>
              <a:t> * 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695989" y="5715000"/>
            <a:ext cx="1308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nd one “+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444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Data Dictionary</a:t>
            </a:r>
            <a:endParaRPr lang="en-US" sz="4000" b="1" dirty="0">
              <a:solidFill>
                <a:srgbClr val="0070C0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611177" y="1630603"/>
            <a:ext cx="8169649" cy="2701025"/>
            <a:chOff x="554925" y="3488730"/>
            <a:chExt cx="8169649" cy="2701025"/>
          </a:xfrm>
        </p:grpSpPr>
        <p:grpSp>
          <p:nvGrpSpPr>
            <p:cNvPr id="4" name="Group 3"/>
            <p:cNvGrpSpPr>
              <a:grpSpLocks noChangeAspect="1"/>
            </p:cNvGrpSpPr>
            <p:nvPr/>
          </p:nvGrpSpPr>
          <p:grpSpPr>
            <a:xfrm>
              <a:off x="7077586" y="4290219"/>
              <a:ext cx="1608692" cy="1899536"/>
              <a:chOff x="3596241" y="3501560"/>
              <a:chExt cx="718166" cy="848007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3941384" y="4349567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Freeform 73"/>
              <p:cNvSpPr>
                <a:spLocks/>
              </p:cNvSpPr>
              <p:nvPr/>
            </p:nvSpPr>
            <p:spPr bwMode="auto">
              <a:xfrm>
                <a:off x="3635097" y="3620467"/>
                <a:ext cx="135612" cy="345419"/>
              </a:xfrm>
              <a:custGeom>
                <a:avLst/>
                <a:gdLst/>
                <a:ahLst/>
                <a:cxnLst>
                  <a:cxn ang="0">
                    <a:pos x="6" y="258"/>
                  </a:cxn>
                  <a:cxn ang="0">
                    <a:pos x="12" y="270"/>
                  </a:cxn>
                  <a:cxn ang="0">
                    <a:pos x="24" y="270"/>
                  </a:cxn>
                  <a:cxn ang="0">
                    <a:pos x="30" y="264"/>
                  </a:cxn>
                  <a:cxn ang="0">
                    <a:pos x="42" y="246"/>
                  </a:cxn>
                  <a:cxn ang="0">
                    <a:pos x="60" y="240"/>
                  </a:cxn>
                  <a:cxn ang="0">
                    <a:pos x="66" y="252"/>
                  </a:cxn>
                  <a:cxn ang="0">
                    <a:pos x="84" y="246"/>
                  </a:cxn>
                  <a:cxn ang="0">
                    <a:pos x="96" y="258"/>
                  </a:cxn>
                  <a:cxn ang="0">
                    <a:pos x="108" y="258"/>
                  </a:cxn>
                  <a:cxn ang="0">
                    <a:pos x="120" y="258"/>
                  </a:cxn>
                  <a:cxn ang="0">
                    <a:pos x="126" y="258"/>
                  </a:cxn>
                  <a:cxn ang="0">
                    <a:pos x="138" y="264"/>
                  </a:cxn>
                  <a:cxn ang="0">
                    <a:pos x="150" y="246"/>
                  </a:cxn>
                  <a:cxn ang="0">
                    <a:pos x="156" y="246"/>
                  </a:cxn>
                  <a:cxn ang="0">
                    <a:pos x="162" y="258"/>
                  </a:cxn>
                  <a:cxn ang="0">
                    <a:pos x="174" y="270"/>
                  </a:cxn>
                  <a:cxn ang="0">
                    <a:pos x="180" y="288"/>
                  </a:cxn>
                  <a:cxn ang="0">
                    <a:pos x="186" y="288"/>
                  </a:cxn>
                  <a:cxn ang="0">
                    <a:pos x="192" y="288"/>
                  </a:cxn>
                  <a:cxn ang="0">
                    <a:pos x="204" y="264"/>
                  </a:cxn>
                  <a:cxn ang="0">
                    <a:pos x="216" y="288"/>
                  </a:cxn>
                  <a:cxn ang="0">
                    <a:pos x="222" y="270"/>
                  </a:cxn>
                  <a:cxn ang="0">
                    <a:pos x="234" y="276"/>
                  </a:cxn>
                  <a:cxn ang="0">
                    <a:pos x="234" y="276"/>
                  </a:cxn>
                  <a:cxn ang="0">
                    <a:pos x="246" y="264"/>
                  </a:cxn>
                  <a:cxn ang="0">
                    <a:pos x="252" y="258"/>
                  </a:cxn>
                  <a:cxn ang="0">
                    <a:pos x="264" y="72"/>
                  </a:cxn>
                  <a:cxn ang="0">
                    <a:pos x="270" y="432"/>
                  </a:cxn>
                  <a:cxn ang="0">
                    <a:pos x="282" y="684"/>
                  </a:cxn>
                  <a:cxn ang="0">
                    <a:pos x="288" y="552"/>
                  </a:cxn>
                  <a:cxn ang="0">
                    <a:pos x="300" y="498"/>
                  </a:cxn>
                  <a:cxn ang="0">
                    <a:pos x="306" y="438"/>
                  </a:cxn>
                  <a:cxn ang="0">
                    <a:pos x="318" y="408"/>
                  </a:cxn>
                  <a:cxn ang="0">
                    <a:pos x="324" y="306"/>
                  </a:cxn>
                  <a:cxn ang="0">
                    <a:pos x="336" y="270"/>
                  </a:cxn>
                  <a:cxn ang="0">
                    <a:pos x="342" y="282"/>
                  </a:cxn>
                  <a:cxn ang="0">
                    <a:pos x="354" y="258"/>
                  </a:cxn>
                  <a:cxn ang="0">
                    <a:pos x="360" y="246"/>
                  </a:cxn>
                  <a:cxn ang="0">
                    <a:pos x="366" y="246"/>
                  </a:cxn>
                  <a:cxn ang="0">
                    <a:pos x="378" y="234"/>
                  </a:cxn>
                  <a:cxn ang="0">
                    <a:pos x="384" y="210"/>
                  </a:cxn>
                </a:cxnLst>
                <a:rect l="0" t="0" r="r" b="b"/>
                <a:pathLst>
                  <a:path w="396" h="690">
                    <a:moveTo>
                      <a:pt x="0" y="246"/>
                    </a:moveTo>
                    <a:lnTo>
                      <a:pt x="6" y="252"/>
                    </a:lnTo>
                    <a:lnTo>
                      <a:pt x="6" y="258"/>
                    </a:lnTo>
                    <a:lnTo>
                      <a:pt x="6" y="240"/>
                    </a:lnTo>
                    <a:lnTo>
                      <a:pt x="12" y="264"/>
                    </a:lnTo>
                    <a:lnTo>
                      <a:pt x="12" y="270"/>
                    </a:lnTo>
                    <a:lnTo>
                      <a:pt x="12" y="258"/>
                    </a:lnTo>
                    <a:lnTo>
                      <a:pt x="18" y="264"/>
                    </a:lnTo>
                    <a:lnTo>
                      <a:pt x="24" y="270"/>
                    </a:lnTo>
                    <a:lnTo>
                      <a:pt x="24" y="264"/>
                    </a:lnTo>
                    <a:lnTo>
                      <a:pt x="30" y="258"/>
                    </a:lnTo>
                    <a:lnTo>
                      <a:pt x="30" y="264"/>
                    </a:lnTo>
                    <a:lnTo>
                      <a:pt x="36" y="258"/>
                    </a:lnTo>
                    <a:lnTo>
                      <a:pt x="42" y="252"/>
                    </a:lnTo>
                    <a:lnTo>
                      <a:pt x="42" y="246"/>
                    </a:lnTo>
                    <a:lnTo>
                      <a:pt x="48" y="258"/>
                    </a:lnTo>
                    <a:lnTo>
                      <a:pt x="48" y="228"/>
                    </a:lnTo>
                    <a:lnTo>
                      <a:pt x="60" y="240"/>
                    </a:lnTo>
                    <a:lnTo>
                      <a:pt x="60" y="240"/>
                    </a:lnTo>
                    <a:lnTo>
                      <a:pt x="66" y="240"/>
                    </a:lnTo>
                    <a:lnTo>
                      <a:pt x="66" y="252"/>
                    </a:lnTo>
                    <a:lnTo>
                      <a:pt x="72" y="240"/>
                    </a:lnTo>
                    <a:lnTo>
                      <a:pt x="72" y="246"/>
                    </a:lnTo>
                    <a:lnTo>
                      <a:pt x="84" y="246"/>
                    </a:lnTo>
                    <a:lnTo>
                      <a:pt x="84" y="252"/>
                    </a:lnTo>
                    <a:lnTo>
                      <a:pt x="90" y="258"/>
                    </a:lnTo>
                    <a:lnTo>
                      <a:pt x="96" y="258"/>
                    </a:lnTo>
                    <a:lnTo>
                      <a:pt x="102" y="240"/>
                    </a:lnTo>
                    <a:lnTo>
                      <a:pt x="102" y="258"/>
                    </a:lnTo>
                    <a:lnTo>
                      <a:pt x="108" y="258"/>
                    </a:lnTo>
                    <a:lnTo>
                      <a:pt x="120" y="258"/>
                    </a:lnTo>
                    <a:lnTo>
                      <a:pt x="114" y="258"/>
                    </a:lnTo>
                    <a:lnTo>
                      <a:pt x="120" y="258"/>
                    </a:lnTo>
                    <a:lnTo>
                      <a:pt x="126" y="258"/>
                    </a:lnTo>
                    <a:lnTo>
                      <a:pt x="126" y="246"/>
                    </a:lnTo>
                    <a:lnTo>
                      <a:pt x="126" y="258"/>
                    </a:lnTo>
                    <a:lnTo>
                      <a:pt x="138" y="258"/>
                    </a:lnTo>
                    <a:lnTo>
                      <a:pt x="132" y="258"/>
                    </a:lnTo>
                    <a:lnTo>
                      <a:pt x="138" y="264"/>
                    </a:lnTo>
                    <a:lnTo>
                      <a:pt x="144" y="270"/>
                    </a:lnTo>
                    <a:lnTo>
                      <a:pt x="144" y="252"/>
                    </a:lnTo>
                    <a:lnTo>
                      <a:pt x="150" y="246"/>
                    </a:lnTo>
                    <a:lnTo>
                      <a:pt x="150" y="252"/>
                    </a:lnTo>
                    <a:lnTo>
                      <a:pt x="150" y="246"/>
                    </a:lnTo>
                    <a:lnTo>
                      <a:pt x="156" y="246"/>
                    </a:lnTo>
                    <a:lnTo>
                      <a:pt x="156" y="234"/>
                    </a:lnTo>
                    <a:lnTo>
                      <a:pt x="162" y="246"/>
                    </a:lnTo>
                    <a:lnTo>
                      <a:pt x="162" y="258"/>
                    </a:lnTo>
                    <a:lnTo>
                      <a:pt x="168" y="252"/>
                    </a:lnTo>
                    <a:lnTo>
                      <a:pt x="168" y="264"/>
                    </a:lnTo>
                    <a:lnTo>
                      <a:pt x="174" y="270"/>
                    </a:lnTo>
                    <a:lnTo>
                      <a:pt x="174" y="282"/>
                    </a:lnTo>
                    <a:lnTo>
                      <a:pt x="180" y="276"/>
                    </a:lnTo>
                    <a:lnTo>
                      <a:pt x="180" y="288"/>
                    </a:lnTo>
                    <a:lnTo>
                      <a:pt x="180" y="282"/>
                    </a:lnTo>
                    <a:lnTo>
                      <a:pt x="186" y="276"/>
                    </a:lnTo>
                    <a:lnTo>
                      <a:pt x="186" y="288"/>
                    </a:lnTo>
                    <a:lnTo>
                      <a:pt x="186" y="276"/>
                    </a:lnTo>
                    <a:lnTo>
                      <a:pt x="192" y="270"/>
                    </a:lnTo>
                    <a:lnTo>
                      <a:pt x="192" y="288"/>
                    </a:lnTo>
                    <a:lnTo>
                      <a:pt x="198" y="294"/>
                    </a:lnTo>
                    <a:lnTo>
                      <a:pt x="198" y="270"/>
                    </a:lnTo>
                    <a:lnTo>
                      <a:pt x="204" y="264"/>
                    </a:lnTo>
                    <a:lnTo>
                      <a:pt x="204" y="270"/>
                    </a:lnTo>
                    <a:lnTo>
                      <a:pt x="216" y="270"/>
                    </a:lnTo>
                    <a:lnTo>
                      <a:pt x="216" y="288"/>
                    </a:lnTo>
                    <a:lnTo>
                      <a:pt x="210" y="270"/>
                    </a:lnTo>
                    <a:lnTo>
                      <a:pt x="216" y="282"/>
                    </a:lnTo>
                    <a:lnTo>
                      <a:pt x="222" y="270"/>
                    </a:lnTo>
                    <a:lnTo>
                      <a:pt x="222" y="276"/>
                    </a:lnTo>
                    <a:lnTo>
                      <a:pt x="222" y="264"/>
                    </a:lnTo>
                    <a:lnTo>
                      <a:pt x="234" y="276"/>
                    </a:lnTo>
                    <a:lnTo>
                      <a:pt x="228" y="276"/>
                    </a:lnTo>
                    <a:lnTo>
                      <a:pt x="234" y="270"/>
                    </a:lnTo>
                    <a:lnTo>
                      <a:pt x="234" y="276"/>
                    </a:lnTo>
                    <a:lnTo>
                      <a:pt x="240" y="276"/>
                    </a:lnTo>
                    <a:lnTo>
                      <a:pt x="246" y="270"/>
                    </a:lnTo>
                    <a:lnTo>
                      <a:pt x="246" y="264"/>
                    </a:lnTo>
                    <a:lnTo>
                      <a:pt x="246" y="270"/>
                    </a:lnTo>
                    <a:lnTo>
                      <a:pt x="252" y="276"/>
                    </a:lnTo>
                    <a:lnTo>
                      <a:pt x="252" y="258"/>
                    </a:lnTo>
                    <a:lnTo>
                      <a:pt x="258" y="240"/>
                    </a:lnTo>
                    <a:lnTo>
                      <a:pt x="258" y="150"/>
                    </a:lnTo>
                    <a:lnTo>
                      <a:pt x="264" y="72"/>
                    </a:lnTo>
                    <a:lnTo>
                      <a:pt x="264" y="0"/>
                    </a:lnTo>
                    <a:lnTo>
                      <a:pt x="270" y="90"/>
                    </a:lnTo>
                    <a:lnTo>
                      <a:pt x="270" y="432"/>
                    </a:lnTo>
                    <a:lnTo>
                      <a:pt x="276" y="564"/>
                    </a:lnTo>
                    <a:lnTo>
                      <a:pt x="276" y="690"/>
                    </a:lnTo>
                    <a:lnTo>
                      <a:pt x="282" y="684"/>
                    </a:lnTo>
                    <a:lnTo>
                      <a:pt x="282" y="606"/>
                    </a:lnTo>
                    <a:lnTo>
                      <a:pt x="288" y="588"/>
                    </a:lnTo>
                    <a:lnTo>
                      <a:pt x="288" y="552"/>
                    </a:lnTo>
                    <a:lnTo>
                      <a:pt x="294" y="546"/>
                    </a:lnTo>
                    <a:lnTo>
                      <a:pt x="294" y="510"/>
                    </a:lnTo>
                    <a:lnTo>
                      <a:pt x="300" y="498"/>
                    </a:lnTo>
                    <a:lnTo>
                      <a:pt x="300" y="462"/>
                    </a:lnTo>
                    <a:lnTo>
                      <a:pt x="306" y="450"/>
                    </a:lnTo>
                    <a:lnTo>
                      <a:pt x="306" y="438"/>
                    </a:lnTo>
                    <a:lnTo>
                      <a:pt x="312" y="432"/>
                    </a:lnTo>
                    <a:lnTo>
                      <a:pt x="312" y="408"/>
                    </a:lnTo>
                    <a:lnTo>
                      <a:pt x="318" y="408"/>
                    </a:lnTo>
                    <a:lnTo>
                      <a:pt x="318" y="360"/>
                    </a:lnTo>
                    <a:lnTo>
                      <a:pt x="324" y="342"/>
                    </a:lnTo>
                    <a:lnTo>
                      <a:pt x="324" y="306"/>
                    </a:lnTo>
                    <a:lnTo>
                      <a:pt x="330" y="294"/>
                    </a:lnTo>
                    <a:lnTo>
                      <a:pt x="330" y="264"/>
                    </a:lnTo>
                    <a:lnTo>
                      <a:pt x="336" y="270"/>
                    </a:lnTo>
                    <a:lnTo>
                      <a:pt x="336" y="282"/>
                    </a:lnTo>
                    <a:lnTo>
                      <a:pt x="336" y="276"/>
                    </a:lnTo>
                    <a:lnTo>
                      <a:pt x="342" y="282"/>
                    </a:lnTo>
                    <a:lnTo>
                      <a:pt x="342" y="276"/>
                    </a:lnTo>
                    <a:lnTo>
                      <a:pt x="348" y="270"/>
                    </a:lnTo>
                    <a:lnTo>
                      <a:pt x="354" y="258"/>
                    </a:lnTo>
                    <a:lnTo>
                      <a:pt x="354" y="270"/>
                    </a:lnTo>
                    <a:lnTo>
                      <a:pt x="354" y="258"/>
                    </a:lnTo>
                    <a:lnTo>
                      <a:pt x="360" y="246"/>
                    </a:lnTo>
                    <a:lnTo>
                      <a:pt x="360" y="252"/>
                    </a:lnTo>
                    <a:lnTo>
                      <a:pt x="366" y="264"/>
                    </a:lnTo>
                    <a:lnTo>
                      <a:pt x="366" y="246"/>
                    </a:lnTo>
                    <a:lnTo>
                      <a:pt x="372" y="234"/>
                    </a:lnTo>
                    <a:lnTo>
                      <a:pt x="372" y="228"/>
                    </a:lnTo>
                    <a:lnTo>
                      <a:pt x="378" y="234"/>
                    </a:lnTo>
                    <a:lnTo>
                      <a:pt x="378" y="228"/>
                    </a:lnTo>
                    <a:lnTo>
                      <a:pt x="384" y="222"/>
                    </a:lnTo>
                    <a:lnTo>
                      <a:pt x="384" y="210"/>
                    </a:lnTo>
                    <a:lnTo>
                      <a:pt x="390" y="210"/>
                    </a:lnTo>
                    <a:lnTo>
                      <a:pt x="396" y="198"/>
                    </a:lnTo>
                  </a:path>
                </a:pathLst>
              </a:custGeom>
              <a:noFill/>
              <a:ln w="16510">
                <a:solidFill>
                  <a:srgbClr val="008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" name="Freeform 81"/>
              <p:cNvSpPr>
                <a:spLocks/>
              </p:cNvSpPr>
              <p:nvPr/>
            </p:nvSpPr>
            <p:spPr bwMode="auto">
              <a:xfrm>
                <a:off x="3837532" y="3555875"/>
                <a:ext cx="165080" cy="504612"/>
              </a:xfrm>
              <a:custGeom>
                <a:avLst/>
                <a:gdLst/>
                <a:ahLst/>
                <a:cxnLst>
                  <a:cxn ang="0">
                    <a:pos x="0" y="696"/>
                  </a:cxn>
                  <a:cxn ang="0">
                    <a:pos x="12" y="702"/>
                  </a:cxn>
                  <a:cxn ang="0">
                    <a:pos x="18" y="690"/>
                  </a:cxn>
                  <a:cxn ang="0">
                    <a:pos x="30" y="696"/>
                  </a:cxn>
                  <a:cxn ang="0">
                    <a:pos x="36" y="696"/>
                  </a:cxn>
                  <a:cxn ang="0">
                    <a:pos x="42" y="690"/>
                  </a:cxn>
                  <a:cxn ang="0">
                    <a:pos x="54" y="696"/>
                  </a:cxn>
                  <a:cxn ang="0">
                    <a:pos x="60" y="714"/>
                  </a:cxn>
                  <a:cxn ang="0">
                    <a:pos x="66" y="702"/>
                  </a:cxn>
                  <a:cxn ang="0">
                    <a:pos x="78" y="696"/>
                  </a:cxn>
                  <a:cxn ang="0">
                    <a:pos x="90" y="684"/>
                  </a:cxn>
                  <a:cxn ang="0">
                    <a:pos x="96" y="684"/>
                  </a:cxn>
                  <a:cxn ang="0">
                    <a:pos x="102" y="720"/>
                  </a:cxn>
                  <a:cxn ang="0">
                    <a:pos x="114" y="714"/>
                  </a:cxn>
                  <a:cxn ang="0">
                    <a:pos x="126" y="714"/>
                  </a:cxn>
                  <a:cxn ang="0">
                    <a:pos x="138" y="702"/>
                  </a:cxn>
                  <a:cxn ang="0">
                    <a:pos x="144" y="690"/>
                  </a:cxn>
                  <a:cxn ang="0">
                    <a:pos x="150" y="684"/>
                  </a:cxn>
                  <a:cxn ang="0">
                    <a:pos x="156" y="696"/>
                  </a:cxn>
                  <a:cxn ang="0">
                    <a:pos x="168" y="450"/>
                  </a:cxn>
                  <a:cxn ang="0">
                    <a:pos x="174" y="342"/>
                  </a:cxn>
                  <a:cxn ang="0">
                    <a:pos x="186" y="204"/>
                  </a:cxn>
                  <a:cxn ang="0">
                    <a:pos x="192" y="0"/>
                  </a:cxn>
                  <a:cxn ang="0">
                    <a:pos x="198" y="492"/>
                  </a:cxn>
                  <a:cxn ang="0">
                    <a:pos x="210" y="774"/>
                  </a:cxn>
                  <a:cxn ang="0">
                    <a:pos x="216" y="810"/>
                  </a:cxn>
                  <a:cxn ang="0">
                    <a:pos x="228" y="828"/>
                  </a:cxn>
                  <a:cxn ang="0">
                    <a:pos x="234" y="852"/>
                  </a:cxn>
                  <a:cxn ang="0">
                    <a:pos x="246" y="888"/>
                  </a:cxn>
                  <a:cxn ang="0">
                    <a:pos x="252" y="906"/>
                  </a:cxn>
                  <a:cxn ang="0">
                    <a:pos x="258" y="942"/>
                  </a:cxn>
                  <a:cxn ang="0">
                    <a:pos x="264" y="954"/>
                  </a:cxn>
                  <a:cxn ang="0">
                    <a:pos x="276" y="1002"/>
                  </a:cxn>
                  <a:cxn ang="0">
                    <a:pos x="282" y="1008"/>
                  </a:cxn>
                  <a:cxn ang="0">
                    <a:pos x="294" y="1002"/>
                  </a:cxn>
                  <a:cxn ang="0">
                    <a:pos x="300" y="954"/>
                  </a:cxn>
                  <a:cxn ang="0">
                    <a:pos x="312" y="918"/>
                  </a:cxn>
                  <a:cxn ang="0">
                    <a:pos x="318" y="840"/>
                  </a:cxn>
                  <a:cxn ang="0">
                    <a:pos x="330" y="780"/>
                  </a:cxn>
                  <a:cxn ang="0">
                    <a:pos x="336" y="738"/>
                  </a:cxn>
                  <a:cxn ang="0">
                    <a:pos x="342" y="726"/>
                  </a:cxn>
                  <a:cxn ang="0">
                    <a:pos x="354" y="702"/>
                  </a:cxn>
                </a:cxnLst>
                <a:rect l="0" t="0" r="r" b="b"/>
                <a:pathLst>
                  <a:path w="366" h="1008">
                    <a:moveTo>
                      <a:pt x="0" y="696"/>
                    </a:moveTo>
                    <a:lnTo>
                      <a:pt x="0" y="708"/>
                    </a:lnTo>
                    <a:lnTo>
                      <a:pt x="0" y="696"/>
                    </a:lnTo>
                    <a:lnTo>
                      <a:pt x="6" y="702"/>
                    </a:lnTo>
                    <a:lnTo>
                      <a:pt x="6" y="690"/>
                    </a:lnTo>
                    <a:lnTo>
                      <a:pt x="12" y="702"/>
                    </a:lnTo>
                    <a:lnTo>
                      <a:pt x="12" y="690"/>
                    </a:lnTo>
                    <a:lnTo>
                      <a:pt x="18" y="696"/>
                    </a:lnTo>
                    <a:lnTo>
                      <a:pt x="18" y="690"/>
                    </a:lnTo>
                    <a:lnTo>
                      <a:pt x="18" y="696"/>
                    </a:lnTo>
                    <a:lnTo>
                      <a:pt x="24" y="696"/>
                    </a:lnTo>
                    <a:lnTo>
                      <a:pt x="30" y="696"/>
                    </a:lnTo>
                    <a:lnTo>
                      <a:pt x="30" y="708"/>
                    </a:lnTo>
                    <a:lnTo>
                      <a:pt x="30" y="690"/>
                    </a:lnTo>
                    <a:lnTo>
                      <a:pt x="36" y="696"/>
                    </a:lnTo>
                    <a:lnTo>
                      <a:pt x="36" y="702"/>
                    </a:lnTo>
                    <a:lnTo>
                      <a:pt x="42" y="696"/>
                    </a:lnTo>
                    <a:lnTo>
                      <a:pt x="42" y="690"/>
                    </a:lnTo>
                    <a:lnTo>
                      <a:pt x="48" y="708"/>
                    </a:lnTo>
                    <a:lnTo>
                      <a:pt x="48" y="702"/>
                    </a:lnTo>
                    <a:lnTo>
                      <a:pt x="54" y="696"/>
                    </a:lnTo>
                    <a:lnTo>
                      <a:pt x="54" y="702"/>
                    </a:lnTo>
                    <a:lnTo>
                      <a:pt x="60" y="696"/>
                    </a:lnTo>
                    <a:lnTo>
                      <a:pt x="60" y="714"/>
                    </a:lnTo>
                    <a:lnTo>
                      <a:pt x="66" y="702"/>
                    </a:lnTo>
                    <a:lnTo>
                      <a:pt x="66" y="690"/>
                    </a:lnTo>
                    <a:lnTo>
                      <a:pt x="66" y="702"/>
                    </a:lnTo>
                    <a:lnTo>
                      <a:pt x="72" y="696"/>
                    </a:lnTo>
                    <a:lnTo>
                      <a:pt x="72" y="690"/>
                    </a:lnTo>
                    <a:lnTo>
                      <a:pt x="78" y="696"/>
                    </a:lnTo>
                    <a:lnTo>
                      <a:pt x="78" y="684"/>
                    </a:lnTo>
                    <a:lnTo>
                      <a:pt x="84" y="678"/>
                    </a:lnTo>
                    <a:lnTo>
                      <a:pt x="90" y="684"/>
                    </a:lnTo>
                    <a:lnTo>
                      <a:pt x="90" y="678"/>
                    </a:lnTo>
                    <a:lnTo>
                      <a:pt x="90" y="684"/>
                    </a:lnTo>
                    <a:lnTo>
                      <a:pt x="96" y="684"/>
                    </a:lnTo>
                    <a:lnTo>
                      <a:pt x="96" y="702"/>
                    </a:lnTo>
                    <a:lnTo>
                      <a:pt x="102" y="696"/>
                    </a:lnTo>
                    <a:lnTo>
                      <a:pt x="102" y="720"/>
                    </a:lnTo>
                    <a:lnTo>
                      <a:pt x="108" y="708"/>
                    </a:lnTo>
                    <a:lnTo>
                      <a:pt x="114" y="702"/>
                    </a:lnTo>
                    <a:lnTo>
                      <a:pt x="114" y="714"/>
                    </a:lnTo>
                    <a:lnTo>
                      <a:pt x="120" y="702"/>
                    </a:lnTo>
                    <a:lnTo>
                      <a:pt x="120" y="696"/>
                    </a:lnTo>
                    <a:lnTo>
                      <a:pt x="126" y="714"/>
                    </a:lnTo>
                    <a:lnTo>
                      <a:pt x="126" y="726"/>
                    </a:lnTo>
                    <a:lnTo>
                      <a:pt x="126" y="714"/>
                    </a:lnTo>
                    <a:lnTo>
                      <a:pt x="138" y="702"/>
                    </a:lnTo>
                    <a:lnTo>
                      <a:pt x="138" y="684"/>
                    </a:lnTo>
                    <a:lnTo>
                      <a:pt x="138" y="696"/>
                    </a:lnTo>
                    <a:lnTo>
                      <a:pt x="144" y="690"/>
                    </a:lnTo>
                    <a:lnTo>
                      <a:pt x="144" y="678"/>
                    </a:lnTo>
                    <a:lnTo>
                      <a:pt x="150" y="666"/>
                    </a:lnTo>
                    <a:lnTo>
                      <a:pt x="150" y="684"/>
                    </a:lnTo>
                    <a:lnTo>
                      <a:pt x="156" y="702"/>
                    </a:lnTo>
                    <a:lnTo>
                      <a:pt x="156" y="714"/>
                    </a:lnTo>
                    <a:lnTo>
                      <a:pt x="156" y="696"/>
                    </a:lnTo>
                    <a:lnTo>
                      <a:pt x="162" y="648"/>
                    </a:lnTo>
                    <a:lnTo>
                      <a:pt x="162" y="522"/>
                    </a:lnTo>
                    <a:lnTo>
                      <a:pt x="168" y="450"/>
                    </a:lnTo>
                    <a:lnTo>
                      <a:pt x="168" y="390"/>
                    </a:lnTo>
                    <a:lnTo>
                      <a:pt x="174" y="360"/>
                    </a:lnTo>
                    <a:lnTo>
                      <a:pt x="174" y="342"/>
                    </a:lnTo>
                    <a:lnTo>
                      <a:pt x="180" y="306"/>
                    </a:lnTo>
                    <a:lnTo>
                      <a:pt x="180" y="270"/>
                    </a:lnTo>
                    <a:lnTo>
                      <a:pt x="186" y="204"/>
                    </a:lnTo>
                    <a:lnTo>
                      <a:pt x="186" y="72"/>
                    </a:lnTo>
                    <a:lnTo>
                      <a:pt x="192" y="18"/>
                    </a:lnTo>
                    <a:lnTo>
                      <a:pt x="192" y="0"/>
                    </a:lnTo>
                    <a:lnTo>
                      <a:pt x="192" y="54"/>
                    </a:lnTo>
                    <a:lnTo>
                      <a:pt x="198" y="228"/>
                    </a:lnTo>
                    <a:lnTo>
                      <a:pt x="198" y="492"/>
                    </a:lnTo>
                    <a:lnTo>
                      <a:pt x="204" y="582"/>
                    </a:lnTo>
                    <a:lnTo>
                      <a:pt x="204" y="720"/>
                    </a:lnTo>
                    <a:lnTo>
                      <a:pt x="210" y="774"/>
                    </a:lnTo>
                    <a:lnTo>
                      <a:pt x="210" y="810"/>
                    </a:lnTo>
                    <a:lnTo>
                      <a:pt x="216" y="804"/>
                    </a:lnTo>
                    <a:lnTo>
                      <a:pt x="216" y="810"/>
                    </a:lnTo>
                    <a:lnTo>
                      <a:pt x="222" y="828"/>
                    </a:lnTo>
                    <a:lnTo>
                      <a:pt x="228" y="822"/>
                    </a:lnTo>
                    <a:lnTo>
                      <a:pt x="228" y="828"/>
                    </a:lnTo>
                    <a:lnTo>
                      <a:pt x="234" y="840"/>
                    </a:lnTo>
                    <a:lnTo>
                      <a:pt x="234" y="858"/>
                    </a:lnTo>
                    <a:lnTo>
                      <a:pt x="234" y="852"/>
                    </a:lnTo>
                    <a:lnTo>
                      <a:pt x="240" y="858"/>
                    </a:lnTo>
                    <a:lnTo>
                      <a:pt x="240" y="870"/>
                    </a:lnTo>
                    <a:lnTo>
                      <a:pt x="246" y="888"/>
                    </a:lnTo>
                    <a:lnTo>
                      <a:pt x="246" y="882"/>
                    </a:lnTo>
                    <a:lnTo>
                      <a:pt x="246" y="900"/>
                    </a:lnTo>
                    <a:lnTo>
                      <a:pt x="252" y="906"/>
                    </a:lnTo>
                    <a:lnTo>
                      <a:pt x="252" y="918"/>
                    </a:lnTo>
                    <a:lnTo>
                      <a:pt x="258" y="912"/>
                    </a:lnTo>
                    <a:lnTo>
                      <a:pt x="258" y="942"/>
                    </a:lnTo>
                    <a:lnTo>
                      <a:pt x="264" y="948"/>
                    </a:lnTo>
                    <a:lnTo>
                      <a:pt x="264" y="960"/>
                    </a:lnTo>
                    <a:lnTo>
                      <a:pt x="264" y="954"/>
                    </a:lnTo>
                    <a:lnTo>
                      <a:pt x="270" y="972"/>
                    </a:lnTo>
                    <a:lnTo>
                      <a:pt x="276" y="990"/>
                    </a:lnTo>
                    <a:lnTo>
                      <a:pt x="276" y="1002"/>
                    </a:lnTo>
                    <a:lnTo>
                      <a:pt x="282" y="1008"/>
                    </a:lnTo>
                    <a:lnTo>
                      <a:pt x="282" y="996"/>
                    </a:lnTo>
                    <a:lnTo>
                      <a:pt x="282" y="1008"/>
                    </a:lnTo>
                    <a:lnTo>
                      <a:pt x="288" y="1002"/>
                    </a:lnTo>
                    <a:lnTo>
                      <a:pt x="288" y="996"/>
                    </a:lnTo>
                    <a:lnTo>
                      <a:pt x="294" y="1002"/>
                    </a:lnTo>
                    <a:lnTo>
                      <a:pt x="294" y="996"/>
                    </a:lnTo>
                    <a:lnTo>
                      <a:pt x="300" y="978"/>
                    </a:lnTo>
                    <a:lnTo>
                      <a:pt x="300" y="954"/>
                    </a:lnTo>
                    <a:lnTo>
                      <a:pt x="306" y="948"/>
                    </a:lnTo>
                    <a:lnTo>
                      <a:pt x="306" y="924"/>
                    </a:lnTo>
                    <a:lnTo>
                      <a:pt x="312" y="918"/>
                    </a:lnTo>
                    <a:lnTo>
                      <a:pt x="312" y="882"/>
                    </a:lnTo>
                    <a:lnTo>
                      <a:pt x="318" y="870"/>
                    </a:lnTo>
                    <a:lnTo>
                      <a:pt x="318" y="840"/>
                    </a:lnTo>
                    <a:lnTo>
                      <a:pt x="324" y="828"/>
                    </a:lnTo>
                    <a:lnTo>
                      <a:pt x="324" y="792"/>
                    </a:lnTo>
                    <a:lnTo>
                      <a:pt x="330" y="780"/>
                    </a:lnTo>
                    <a:lnTo>
                      <a:pt x="330" y="750"/>
                    </a:lnTo>
                    <a:lnTo>
                      <a:pt x="330" y="756"/>
                    </a:lnTo>
                    <a:lnTo>
                      <a:pt x="336" y="738"/>
                    </a:lnTo>
                    <a:lnTo>
                      <a:pt x="336" y="720"/>
                    </a:lnTo>
                    <a:lnTo>
                      <a:pt x="342" y="708"/>
                    </a:lnTo>
                    <a:lnTo>
                      <a:pt x="342" y="726"/>
                    </a:lnTo>
                    <a:lnTo>
                      <a:pt x="342" y="702"/>
                    </a:lnTo>
                    <a:lnTo>
                      <a:pt x="354" y="696"/>
                    </a:lnTo>
                    <a:lnTo>
                      <a:pt x="354" y="702"/>
                    </a:lnTo>
                    <a:lnTo>
                      <a:pt x="360" y="696"/>
                    </a:lnTo>
                    <a:lnTo>
                      <a:pt x="366" y="69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Double Bracket 7"/>
              <p:cNvSpPr/>
              <p:nvPr/>
            </p:nvSpPr>
            <p:spPr>
              <a:xfrm rot="16200000">
                <a:off x="3650785" y="3447016"/>
                <a:ext cx="609077" cy="718166"/>
              </a:xfrm>
              <a:prstGeom prst="bracketPair">
                <a:avLst>
                  <a:gd name="adj" fmla="val 7500"/>
                </a:avLst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  <p:sp>
            <p:nvSpPr>
              <p:cNvPr id="9" name="Freeform 117"/>
              <p:cNvSpPr>
                <a:spLocks/>
              </p:cNvSpPr>
              <p:nvPr/>
            </p:nvSpPr>
            <p:spPr bwMode="auto">
              <a:xfrm>
                <a:off x="4097834" y="3725869"/>
                <a:ext cx="160087" cy="194494"/>
              </a:xfrm>
              <a:custGeom>
                <a:avLst/>
                <a:gdLst>
                  <a:gd name="T0" fmla="*/ 5 w 253"/>
                  <a:gd name="T1" fmla="*/ 109 h 169"/>
                  <a:gd name="T2" fmla="*/ 10 w 253"/>
                  <a:gd name="T3" fmla="*/ 89 h 169"/>
                  <a:gd name="T4" fmla="*/ 15 w 253"/>
                  <a:gd name="T5" fmla="*/ 84 h 169"/>
                  <a:gd name="T6" fmla="*/ 25 w 253"/>
                  <a:gd name="T7" fmla="*/ 35 h 169"/>
                  <a:gd name="T8" fmla="*/ 29 w 253"/>
                  <a:gd name="T9" fmla="*/ 40 h 169"/>
                  <a:gd name="T10" fmla="*/ 34 w 253"/>
                  <a:gd name="T11" fmla="*/ 64 h 169"/>
                  <a:gd name="T12" fmla="*/ 39 w 253"/>
                  <a:gd name="T13" fmla="*/ 64 h 169"/>
                  <a:gd name="T14" fmla="*/ 44 w 253"/>
                  <a:gd name="T15" fmla="*/ 59 h 169"/>
                  <a:gd name="T16" fmla="*/ 54 w 253"/>
                  <a:gd name="T17" fmla="*/ 59 h 169"/>
                  <a:gd name="T18" fmla="*/ 59 w 253"/>
                  <a:gd name="T19" fmla="*/ 59 h 169"/>
                  <a:gd name="T20" fmla="*/ 64 w 253"/>
                  <a:gd name="T21" fmla="*/ 40 h 169"/>
                  <a:gd name="T22" fmla="*/ 69 w 253"/>
                  <a:gd name="T23" fmla="*/ 40 h 169"/>
                  <a:gd name="T24" fmla="*/ 74 w 253"/>
                  <a:gd name="T25" fmla="*/ 59 h 169"/>
                  <a:gd name="T26" fmla="*/ 79 w 253"/>
                  <a:gd name="T27" fmla="*/ 64 h 169"/>
                  <a:gd name="T28" fmla="*/ 84 w 253"/>
                  <a:gd name="T29" fmla="*/ 64 h 169"/>
                  <a:gd name="T30" fmla="*/ 89 w 253"/>
                  <a:gd name="T31" fmla="*/ 54 h 169"/>
                  <a:gd name="T32" fmla="*/ 99 w 253"/>
                  <a:gd name="T33" fmla="*/ 64 h 169"/>
                  <a:gd name="T34" fmla="*/ 104 w 253"/>
                  <a:gd name="T35" fmla="*/ 64 h 169"/>
                  <a:gd name="T36" fmla="*/ 114 w 253"/>
                  <a:gd name="T37" fmla="*/ 69 h 169"/>
                  <a:gd name="T38" fmla="*/ 119 w 253"/>
                  <a:gd name="T39" fmla="*/ 69 h 169"/>
                  <a:gd name="T40" fmla="*/ 124 w 253"/>
                  <a:gd name="T41" fmla="*/ 45 h 169"/>
                  <a:gd name="T42" fmla="*/ 134 w 253"/>
                  <a:gd name="T43" fmla="*/ 54 h 169"/>
                  <a:gd name="T44" fmla="*/ 139 w 253"/>
                  <a:gd name="T45" fmla="*/ 114 h 169"/>
                  <a:gd name="T46" fmla="*/ 144 w 253"/>
                  <a:gd name="T47" fmla="*/ 40 h 169"/>
                  <a:gd name="T48" fmla="*/ 154 w 253"/>
                  <a:gd name="T49" fmla="*/ 25 h 169"/>
                  <a:gd name="T50" fmla="*/ 159 w 253"/>
                  <a:gd name="T51" fmla="*/ 0 h 169"/>
                  <a:gd name="T52" fmla="*/ 164 w 253"/>
                  <a:gd name="T53" fmla="*/ 149 h 169"/>
                  <a:gd name="T54" fmla="*/ 174 w 253"/>
                  <a:gd name="T55" fmla="*/ 89 h 169"/>
                  <a:gd name="T56" fmla="*/ 178 w 253"/>
                  <a:gd name="T57" fmla="*/ 69 h 169"/>
                  <a:gd name="T58" fmla="*/ 183 w 253"/>
                  <a:gd name="T59" fmla="*/ 84 h 169"/>
                  <a:gd name="T60" fmla="*/ 188 w 253"/>
                  <a:gd name="T61" fmla="*/ 74 h 169"/>
                  <a:gd name="T62" fmla="*/ 193 w 253"/>
                  <a:gd name="T63" fmla="*/ 89 h 169"/>
                  <a:gd name="T64" fmla="*/ 198 w 253"/>
                  <a:gd name="T65" fmla="*/ 74 h 169"/>
                  <a:gd name="T66" fmla="*/ 203 w 253"/>
                  <a:gd name="T67" fmla="*/ 89 h 169"/>
                  <a:gd name="T68" fmla="*/ 208 w 253"/>
                  <a:gd name="T69" fmla="*/ 79 h 169"/>
                  <a:gd name="T70" fmla="*/ 213 w 253"/>
                  <a:gd name="T71" fmla="*/ 64 h 169"/>
                  <a:gd name="T72" fmla="*/ 218 w 253"/>
                  <a:gd name="T73" fmla="*/ 54 h 169"/>
                  <a:gd name="T74" fmla="*/ 223 w 253"/>
                  <a:gd name="T75" fmla="*/ 54 h 169"/>
                  <a:gd name="T76" fmla="*/ 228 w 253"/>
                  <a:gd name="T77" fmla="*/ 54 h 169"/>
                  <a:gd name="T78" fmla="*/ 238 w 253"/>
                  <a:gd name="T79" fmla="*/ 35 h 169"/>
                  <a:gd name="T80" fmla="*/ 243 w 253"/>
                  <a:gd name="T81" fmla="*/ 45 h 169"/>
                  <a:gd name="T82" fmla="*/ 248 w 253"/>
                  <a:gd name="T83" fmla="*/ 35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53" h="169">
                    <a:moveTo>
                      <a:pt x="0" y="169"/>
                    </a:moveTo>
                    <a:lnTo>
                      <a:pt x="5" y="139"/>
                    </a:lnTo>
                    <a:lnTo>
                      <a:pt x="5" y="109"/>
                    </a:lnTo>
                    <a:lnTo>
                      <a:pt x="10" y="104"/>
                    </a:lnTo>
                    <a:lnTo>
                      <a:pt x="10" y="114"/>
                    </a:lnTo>
                    <a:lnTo>
                      <a:pt x="10" y="89"/>
                    </a:lnTo>
                    <a:lnTo>
                      <a:pt x="10" y="94"/>
                    </a:lnTo>
                    <a:lnTo>
                      <a:pt x="15" y="99"/>
                    </a:lnTo>
                    <a:lnTo>
                      <a:pt x="15" y="84"/>
                    </a:lnTo>
                    <a:lnTo>
                      <a:pt x="20" y="79"/>
                    </a:lnTo>
                    <a:lnTo>
                      <a:pt x="20" y="45"/>
                    </a:lnTo>
                    <a:lnTo>
                      <a:pt x="25" y="35"/>
                    </a:lnTo>
                    <a:lnTo>
                      <a:pt x="25" y="30"/>
                    </a:lnTo>
                    <a:lnTo>
                      <a:pt x="25" y="35"/>
                    </a:lnTo>
                    <a:lnTo>
                      <a:pt x="29" y="40"/>
                    </a:lnTo>
                    <a:lnTo>
                      <a:pt x="29" y="64"/>
                    </a:lnTo>
                    <a:lnTo>
                      <a:pt x="34" y="59"/>
                    </a:lnTo>
                    <a:lnTo>
                      <a:pt x="34" y="64"/>
                    </a:lnTo>
                    <a:lnTo>
                      <a:pt x="34" y="54"/>
                    </a:lnTo>
                    <a:lnTo>
                      <a:pt x="39" y="59"/>
                    </a:lnTo>
                    <a:lnTo>
                      <a:pt x="39" y="64"/>
                    </a:lnTo>
                    <a:lnTo>
                      <a:pt x="39" y="50"/>
                    </a:lnTo>
                    <a:lnTo>
                      <a:pt x="49" y="59"/>
                    </a:lnTo>
                    <a:lnTo>
                      <a:pt x="44" y="59"/>
                    </a:lnTo>
                    <a:lnTo>
                      <a:pt x="49" y="50"/>
                    </a:lnTo>
                    <a:lnTo>
                      <a:pt x="49" y="54"/>
                    </a:lnTo>
                    <a:lnTo>
                      <a:pt x="54" y="59"/>
                    </a:lnTo>
                    <a:lnTo>
                      <a:pt x="54" y="45"/>
                    </a:lnTo>
                    <a:lnTo>
                      <a:pt x="54" y="54"/>
                    </a:lnTo>
                    <a:lnTo>
                      <a:pt x="59" y="59"/>
                    </a:lnTo>
                    <a:lnTo>
                      <a:pt x="59" y="40"/>
                    </a:lnTo>
                    <a:lnTo>
                      <a:pt x="59" y="45"/>
                    </a:lnTo>
                    <a:lnTo>
                      <a:pt x="64" y="40"/>
                    </a:lnTo>
                    <a:lnTo>
                      <a:pt x="64" y="50"/>
                    </a:lnTo>
                    <a:lnTo>
                      <a:pt x="64" y="45"/>
                    </a:lnTo>
                    <a:lnTo>
                      <a:pt x="69" y="40"/>
                    </a:lnTo>
                    <a:lnTo>
                      <a:pt x="69" y="54"/>
                    </a:lnTo>
                    <a:lnTo>
                      <a:pt x="74" y="50"/>
                    </a:lnTo>
                    <a:lnTo>
                      <a:pt x="74" y="59"/>
                    </a:lnTo>
                    <a:lnTo>
                      <a:pt x="79" y="54"/>
                    </a:lnTo>
                    <a:lnTo>
                      <a:pt x="79" y="64"/>
                    </a:lnTo>
                    <a:lnTo>
                      <a:pt x="79" y="64"/>
                    </a:lnTo>
                    <a:lnTo>
                      <a:pt x="84" y="59"/>
                    </a:lnTo>
                    <a:lnTo>
                      <a:pt x="84" y="74"/>
                    </a:lnTo>
                    <a:lnTo>
                      <a:pt x="84" y="64"/>
                    </a:lnTo>
                    <a:lnTo>
                      <a:pt x="89" y="59"/>
                    </a:lnTo>
                    <a:lnTo>
                      <a:pt x="89" y="64"/>
                    </a:lnTo>
                    <a:lnTo>
                      <a:pt x="89" y="54"/>
                    </a:lnTo>
                    <a:lnTo>
                      <a:pt x="99" y="69"/>
                    </a:lnTo>
                    <a:lnTo>
                      <a:pt x="94" y="69"/>
                    </a:lnTo>
                    <a:lnTo>
                      <a:pt x="99" y="64"/>
                    </a:lnTo>
                    <a:lnTo>
                      <a:pt x="104" y="69"/>
                    </a:lnTo>
                    <a:lnTo>
                      <a:pt x="104" y="59"/>
                    </a:lnTo>
                    <a:lnTo>
                      <a:pt x="104" y="64"/>
                    </a:lnTo>
                    <a:lnTo>
                      <a:pt x="109" y="54"/>
                    </a:lnTo>
                    <a:lnTo>
                      <a:pt x="109" y="64"/>
                    </a:lnTo>
                    <a:lnTo>
                      <a:pt x="114" y="69"/>
                    </a:lnTo>
                    <a:lnTo>
                      <a:pt x="114" y="59"/>
                    </a:lnTo>
                    <a:lnTo>
                      <a:pt x="114" y="74"/>
                    </a:lnTo>
                    <a:lnTo>
                      <a:pt x="119" y="69"/>
                    </a:lnTo>
                    <a:lnTo>
                      <a:pt x="119" y="54"/>
                    </a:lnTo>
                    <a:lnTo>
                      <a:pt x="124" y="69"/>
                    </a:lnTo>
                    <a:lnTo>
                      <a:pt x="124" y="45"/>
                    </a:lnTo>
                    <a:lnTo>
                      <a:pt x="129" y="50"/>
                    </a:lnTo>
                    <a:lnTo>
                      <a:pt x="129" y="59"/>
                    </a:lnTo>
                    <a:lnTo>
                      <a:pt x="134" y="54"/>
                    </a:lnTo>
                    <a:lnTo>
                      <a:pt x="134" y="84"/>
                    </a:lnTo>
                    <a:lnTo>
                      <a:pt x="139" y="99"/>
                    </a:lnTo>
                    <a:lnTo>
                      <a:pt x="139" y="114"/>
                    </a:lnTo>
                    <a:lnTo>
                      <a:pt x="139" y="99"/>
                    </a:lnTo>
                    <a:lnTo>
                      <a:pt x="144" y="99"/>
                    </a:lnTo>
                    <a:lnTo>
                      <a:pt x="144" y="40"/>
                    </a:lnTo>
                    <a:lnTo>
                      <a:pt x="149" y="35"/>
                    </a:lnTo>
                    <a:lnTo>
                      <a:pt x="149" y="20"/>
                    </a:lnTo>
                    <a:lnTo>
                      <a:pt x="154" y="25"/>
                    </a:lnTo>
                    <a:lnTo>
                      <a:pt x="154" y="45"/>
                    </a:lnTo>
                    <a:lnTo>
                      <a:pt x="159" y="30"/>
                    </a:lnTo>
                    <a:lnTo>
                      <a:pt x="159" y="0"/>
                    </a:lnTo>
                    <a:lnTo>
                      <a:pt x="159" y="15"/>
                    </a:lnTo>
                    <a:lnTo>
                      <a:pt x="164" y="20"/>
                    </a:lnTo>
                    <a:lnTo>
                      <a:pt x="164" y="149"/>
                    </a:lnTo>
                    <a:lnTo>
                      <a:pt x="169" y="144"/>
                    </a:lnTo>
                    <a:lnTo>
                      <a:pt x="169" y="84"/>
                    </a:lnTo>
                    <a:lnTo>
                      <a:pt x="174" y="89"/>
                    </a:lnTo>
                    <a:lnTo>
                      <a:pt x="174" y="79"/>
                    </a:lnTo>
                    <a:lnTo>
                      <a:pt x="178" y="79"/>
                    </a:lnTo>
                    <a:lnTo>
                      <a:pt x="178" y="69"/>
                    </a:lnTo>
                    <a:lnTo>
                      <a:pt x="178" y="89"/>
                    </a:lnTo>
                    <a:lnTo>
                      <a:pt x="183" y="79"/>
                    </a:lnTo>
                    <a:lnTo>
                      <a:pt x="183" y="84"/>
                    </a:lnTo>
                    <a:lnTo>
                      <a:pt x="183" y="69"/>
                    </a:lnTo>
                    <a:lnTo>
                      <a:pt x="183" y="79"/>
                    </a:lnTo>
                    <a:lnTo>
                      <a:pt x="188" y="74"/>
                    </a:lnTo>
                    <a:lnTo>
                      <a:pt x="188" y="79"/>
                    </a:lnTo>
                    <a:lnTo>
                      <a:pt x="193" y="74"/>
                    </a:lnTo>
                    <a:lnTo>
                      <a:pt x="193" y="89"/>
                    </a:lnTo>
                    <a:lnTo>
                      <a:pt x="193" y="79"/>
                    </a:lnTo>
                    <a:lnTo>
                      <a:pt x="198" y="89"/>
                    </a:lnTo>
                    <a:lnTo>
                      <a:pt x="198" y="74"/>
                    </a:lnTo>
                    <a:lnTo>
                      <a:pt x="198" y="89"/>
                    </a:lnTo>
                    <a:lnTo>
                      <a:pt x="203" y="79"/>
                    </a:lnTo>
                    <a:lnTo>
                      <a:pt x="203" y="89"/>
                    </a:lnTo>
                    <a:lnTo>
                      <a:pt x="203" y="74"/>
                    </a:lnTo>
                    <a:lnTo>
                      <a:pt x="208" y="84"/>
                    </a:lnTo>
                    <a:lnTo>
                      <a:pt x="208" y="79"/>
                    </a:lnTo>
                    <a:lnTo>
                      <a:pt x="208" y="84"/>
                    </a:lnTo>
                    <a:lnTo>
                      <a:pt x="213" y="79"/>
                    </a:lnTo>
                    <a:lnTo>
                      <a:pt x="213" y="64"/>
                    </a:lnTo>
                    <a:lnTo>
                      <a:pt x="218" y="64"/>
                    </a:lnTo>
                    <a:lnTo>
                      <a:pt x="218" y="69"/>
                    </a:lnTo>
                    <a:lnTo>
                      <a:pt x="218" y="54"/>
                    </a:lnTo>
                    <a:lnTo>
                      <a:pt x="218" y="64"/>
                    </a:lnTo>
                    <a:lnTo>
                      <a:pt x="223" y="59"/>
                    </a:lnTo>
                    <a:lnTo>
                      <a:pt x="223" y="54"/>
                    </a:lnTo>
                    <a:lnTo>
                      <a:pt x="223" y="59"/>
                    </a:lnTo>
                    <a:lnTo>
                      <a:pt x="233" y="54"/>
                    </a:lnTo>
                    <a:lnTo>
                      <a:pt x="228" y="54"/>
                    </a:lnTo>
                    <a:lnTo>
                      <a:pt x="233" y="40"/>
                    </a:lnTo>
                    <a:lnTo>
                      <a:pt x="238" y="50"/>
                    </a:lnTo>
                    <a:lnTo>
                      <a:pt x="238" y="35"/>
                    </a:lnTo>
                    <a:lnTo>
                      <a:pt x="238" y="45"/>
                    </a:lnTo>
                    <a:lnTo>
                      <a:pt x="243" y="40"/>
                    </a:lnTo>
                    <a:lnTo>
                      <a:pt x="243" y="45"/>
                    </a:lnTo>
                    <a:lnTo>
                      <a:pt x="243" y="40"/>
                    </a:lnTo>
                    <a:lnTo>
                      <a:pt x="248" y="50"/>
                    </a:lnTo>
                    <a:lnTo>
                      <a:pt x="248" y="35"/>
                    </a:lnTo>
                    <a:lnTo>
                      <a:pt x="248" y="45"/>
                    </a:lnTo>
                    <a:lnTo>
                      <a:pt x="253" y="45"/>
                    </a:lnTo>
                  </a:path>
                </a:pathLst>
              </a:custGeom>
              <a:noFill/>
              <a:ln w="12700">
                <a:solidFill>
                  <a:srgbClr val="C30DA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4233135" y="3589743"/>
                <a:ext cx="38358" cy="82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500" b="1" dirty="0" smtClean="0">
                    <a:solidFill>
                      <a:srgbClr val="C30DA9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en-US" sz="1500" b="1" dirty="0">
                  <a:solidFill>
                    <a:srgbClr val="C30DA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955323" y="3593893"/>
                <a:ext cx="164308" cy="82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5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VC</a:t>
                </a:r>
                <a:r>
                  <a:rPr lang="en-US" sz="1500" b="1" baseline="-25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500" b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765959" y="3567179"/>
                <a:ext cx="72708" cy="824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500" b="1" dirty="0" err="1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1500" b="1" baseline="-25000" dirty="0" err="1" smtClean="0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500" b="1" baseline="-250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4" name="Group 13"/>
            <p:cNvGrpSpPr>
              <a:grpSpLocks noChangeAspect="1"/>
            </p:cNvGrpSpPr>
            <p:nvPr/>
          </p:nvGrpSpPr>
          <p:grpSpPr>
            <a:xfrm>
              <a:off x="554925" y="4132102"/>
              <a:ext cx="5516967" cy="1689895"/>
              <a:chOff x="2051354" y="2021411"/>
              <a:chExt cx="5108303" cy="1564718"/>
            </a:xfrm>
          </p:grpSpPr>
          <p:sp>
            <p:nvSpPr>
              <p:cNvPr id="15" name="Freeform 72"/>
              <p:cNvSpPr>
                <a:spLocks/>
              </p:cNvSpPr>
              <p:nvPr/>
            </p:nvSpPr>
            <p:spPr bwMode="auto">
              <a:xfrm>
                <a:off x="3646153" y="2514009"/>
                <a:ext cx="203828" cy="678822"/>
              </a:xfrm>
              <a:custGeom>
                <a:avLst/>
                <a:gdLst/>
                <a:ahLst/>
                <a:cxnLst>
                  <a:cxn ang="0">
                    <a:pos x="0" y="264"/>
                  </a:cxn>
                  <a:cxn ang="0">
                    <a:pos x="12" y="258"/>
                  </a:cxn>
                  <a:cxn ang="0">
                    <a:pos x="18" y="264"/>
                  </a:cxn>
                  <a:cxn ang="0">
                    <a:pos x="30" y="258"/>
                  </a:cxn>
                  <a:cxn ang="0">
                    <a:pos x="42" y="270"/>
                  </a:cxn>
                  <a:cxn ang="0">
                    <a:pos x="48" y="264"/>
                  </a:cxn>
                  <a:cxn ang="0">
                    <a:pos x="60" y="264"/>
                  </a:cxn>
                  <a:cxn ang="0">
                    <a:pos x="66" y="264"/>
                  </a:cxn>
                  <a:cxn ang="0">
                    <a:pos x="72" y="258"/>
                  </a:cxn>
                  <a:cxn ang="0">
                    <a:pos x="84" y="258"/>
                  </a:cxn>
                  <a:cxn ang="0">
                    <a:pos x="102" y="252"/>
                  </a:cxn>
                  <a:cxn ang="0">
                    <a:pos x="108" y="258"/>
                  </a:cxn>
                  <a:cxn ang="0">
                    <a:pos x="120" y="270"/>
                  </a:cxn>
                  <a:cxn ang="0">
                    <a:pos x="126" y="264"/>
                  </a:cxn>
                  <a:cxn ang="0">
                    <a:pos x="138" y="258"/>
                  </a:cxn>
                  <a:cxn ang="0">
                    <a:pos x="144" y="252"/>
                  </a:cxn>
                  <a:cxn ang="0">
                    <a:pos x="150" y="264"/>
                  </a:cxn>
                  <a:cxn ang="0">
                    <a:pos x="156" y="258"/>
                  </a:cxn>
                  <a:cxn ang="0">
                    <a:pos x="162" y="252"/>
                  </a:cxn>
                  <a:cxn ang="0">
                    <a:pos x="174" y="258"/>
                  </a:cxn>
                  <a:cxn ang="0">
                    <a:pos x="180" y="252"/>
                  </a:cxn>
                  <a:cxn ang="0">
                    <a:pos x="192" y="252"/>
                  </a:cxn>
                  <a:cxn ang="0">
                    <a:pos x="198" y="162"/>
                  </a:cxn>
                  <a:cxn ang="0">
                    <a:pos x="204" y="156"/>
                  </a:cxn>
                  <a:cxn ang="0">
                    <a:pos x="216" y="666"/>
                  </a:cxn>
                  <a:cxn ang="0">
                    <a:pos x="222" y="576"/>
                  </a:cxn>
                  <a:cxn ang="0">
                    <a:pos x="234" y="504"/>
                  </a:cxn>
                  <a:cxn ang="0">
                    <a:pos x="240" y="426"/>
                  </a:cxn>
                  <a:cxn ang="0">
                    <a:pos x="246" y="408"/>
                  </a:cxn>
                  <a:cxn ang="0">
                    <a:pos x="258" y="366"/>
                  </a:cxn>
                  <a:cxn ang="0">
                    <a:pos x="264" y="270"/>
                  </a:cxn>
                  <a:cxn ang="0">
                    <a:pos x="270" y="258"/>
                  </a:cxn>
                  <a:cxn ang="0">
                    <a:pos x="276" y="258"/>
                  </a:cxn>
                  <a:cxn ang="0">
                    <a:pos x="288" y="246"/>
                  </a:cxn>
                  <a:cxn ang="0">
                    <a:pos x="300" y="240"/>
                  </a:cxn>
                  <a:cxn ang="0">
                    <a:pos x="306" y="228"/>
                  </a:cxn>
                  <a:cxn ang="0">
                    <a:pos x="312" y="240"/>
                  </a:cxn>
                  <a:cxn ang="0">
                    <a:pos x="324" y="210"/>
                  </a:cxn>
                  <a:cxn ang="0">
                    <a:pos x="342" y="186"/>
                  </a:cxn>
                  <a:cxn ang="0">
                    <a:pos x="348" y="204"/>
                  </a:cxn>
                  <a:cxn ang="0">
                    <a:pos x="360" y="222"/>
                  </a:cxn>
                  <a:cxn ang="0">
                    <a:pos x="366" y="240"/>
                  </a:cxn>
                </a:cxnLst>
                <a:rect l="0" t="0" r="r" b="b"/>
                <a:pathLst>
                  <a:path w="372" h="678">
                    <a:moveTo>
                      <a:pt x="0" y="264"/>
                    </a:moveTo>
                    <a:lnTo>
                      <a:pt x="0" y="270"/>
                    </a:lnTo>
                    <a:lnTo>
                      <a:pt x="0" y="264"/>
                    </a:lnTo>
                    <a:lnTo>
                      <a:pt x="6" y="282"/>
                    </a:lnTo>
                    <a:lnTo>
                      <a:pt x="6" y="270"/>
                    </a:lnTo>
                    <a:lnTo>
                      <a:pt x="12" y="258"/>
                    </a:lnTo>
                    <a:lnTo>
                      <a:pt x="12" y="252"/>
                    </a:lnTo>
                    <a:lnTo>
                      <a:pt x="12" y="264"/>
                    </a:lnTo>
                    <a:lnTo>
                      <a:pt x="18" y="264"/>
                    </a:lnTo>
                    <a:lnTo>
                      <a:pt x="24" y="276"/>
                    </a:lnTo>
                    <a:lnTo>
                      <a:pt x="24" y="264"/>
                    </a:lnTo>
                    <a:lnTo>
                      <a:pt x="30" y="258"/>
                    </a:lnTo>
                    <a:lnTo>
                      <a:pt x="42" y="276"/>
                    </a:lnTo>
                    <a:lnTo>
                      <a:pt x="36" y="276"/>
                    </a:lnTo>
                    <a:lnTo>
                      <a:pt x="42" y="270"/>
                    </a:lnTo>
                    <a:lnTo>
                      <a:pt x="48" y="264"/>
                    </a:lnTo>
                    <a:lnTo>
                      <a:pt x="48" y="258"/>
                    </a:lnTo>
                    <a:lnTo>
                      <a:pt x="48" y="264"/>
                    </a:lnTo>
                    <a:lnTo>
                      <a:pt x="54" y="270"/>
                    </a:lnTo>
                    <a:lnTo>
                      <a:pt x="54" y="258"/>
                    </a:lnTo>
                    <a:lnTo>
                      <a:pt x="60" y="264"/>
                    </a:lnTo>
                    <a:lnTo>
                      <a:pt x="60" y="258"/>
                    </a:lnTo>
                    <a:lnTo>
                      <a:pt x="66" y="270"/>
                    </a:lnTo>
                    <a:lnTo>
                      <a:pt x="66" y="264"/>
                    </a:lnTo>
                    <a:lnTo>
                      <a:pt x="66" y="270"/>
                    </a:lnTo>
                    <a:lnTo>
                      <a:pt x="72" y="264"/>
                    </a:lnTo>
                    <a:lnTo>
                      <a:pt x="72" y="258"/>
                    </a:lnTo>
                    <a:lnTo>
                      <a:pt x="78" y="252"/>
                    </a:lnTo>
                    <a:lnTo>
                      <a:pt x="78" y="270"/>
                    </a:lnTo>
                    <a:lnTo>
                      <a:pt x="84" y="258"/>
                    </a:lnTo>
                    <a:lnTo>
                      <a:pt x="90" y="252"/>
                    </a:lnTo>
                    <a:lnTo>
                      <a:pt x="90" y="240"/>
                    </a:lnTo>
                    <a:lnTo>
                      <a:pt x="102" y="252"/>
                    </a:lnTo>
                    <a:lnTo>
                      <a:pt x="96" y="252"/>
                    </a:lnTo>
                    <a:lnTo>
                      <a:pt x="102" y="246"/>
                    </a:lnTo>
                    <a:lnTo>
                      <a:pt x="108" y="258"/>
                    </a:lnTo>
                    <a:lnTo>
                      <a:pt x="108" y="264"/>
                    </a:lnTo>
                    <a:lnTo>
                      <a:pt x="108" y="252"/>
                    </a:lnTo>
                    <a:lnTo>
                      <a:pt x="120" y="270"/>
                    </a:lnTo>
                    <a:lnTo>
                      <a:pt x="120" y="282"/>
                    </a:lnTo>
                    <a:lnTo>
                      <a:pt x="120" y="270"/>
                    </a:lnTo>
                    <a:lnTo>
                      <a:pt x="126" y="264"/>
                    </a:lnTo>
                    <a:lnTo>
                      <a:pt x="126" y="270"/>
                    </a:lnTo>
                    <a:lnTo>
                      <a:pt x="132" y="264"/>
                    </a:lnTo>
                    <a:lnTo>
                      <a:pt x="138" y="258"/>
                    </a:lnTo>
                    <a:lnTo>
                      <a:pt x="138" y="270"/>
                    </a:lnTo>
                    <a:lnTo>
                      <a:pt x="144" y="264"/>
                    </a:lnTo>
                    <a:lnTo>
                      <a:pt x="144" y="252"/>
                    </a:lnTo>
                    <a:lnTo>
                      <a:pt x="144" y="258"/>
                    </a:lnTo>
                    <a:lnTo>
                      <a:pt x="150" y="252"/>
                    </a:lnTo>
                    <a:lnTo>
                      <a:pt x="150" y="264"/>
                    </a:lnTo>
                    <a:lnTo>
                      <a:pt x="150" y="258"/>
                    </a:lnTo>
                    <a:lnTo>
                      <a:pt x="156" y="252"/>
                    </a:lnTo>
                    <a:lnTo>
                      <a:pt x="156" y="258"/>
                    </a:lnTo>
                    <a:lnTo>
                      <a:pt x="162" y="252"/>
                    </a:lnTo>
                    <a:lnTo>
                      <a:pt x="162" y="246"/>
                    </a:lnTo>
                    <a:lnTo>
                      <a:pt x="162" y="252"/>
                    </a:lnTo>
                    <a:lnTo>
                      <a:pt x="168" y="258"/>
                    </a:lnTo>
                    <a:lnTo>
                      <a:pt x="168" y="270"/>
                    </a:lnTo>
                    <a:lnTo>
                      <a:pt x="174" y="258"/>
                    </a:lnTo>
                    <a:lnTo>
                      <a:pt x="174" y="252"/>
                    </a:lnTo>
                    <a:lnTo>
                      <a:pt x="174" y="258"/>
                    </a:lnTo>
                    <a:lnTo>
                      <a:pt x="180" y="252"/>
                    </a:lnTo>
                    <a:lnTo>
                      <a:pt x="180" y="246"/>
                    </a:lnTo>
                    <a:lnTo>
                      <a:pt x="180" y="252"/>
                    </a:lnTo>
                    <a:lnTo>
                      <a:pt x="192" y="252"/>
                    </a:lnTo>
                    <a:lnTo>
                      <a:pt x="186" y="252"/>
                    </a:lnTo>
                    <a:lnTo>
                      <a:pt x="192" y="210"/>
                    </a:lnTo>
                    <a:lnTo>
                      <a:pt x="198" y="162"/>
                    </a:lnTo>
                    <a:lnTo>
                      <a:pt x="198" y="42"/>
                    </a:lnTo>
                    <a:lnTo>
                      <a:pt x="204" y="0"/>
                    </a:lnTo>
                    <a:lnTo>
                      <a:pt x="204" y="156"/>
                    </a:lnTo>
                    <a:lnTo>
                      <a:pt x="210" y="342"/>
                    </a:lnTo>
                    <a:lnTo>
                      <a:pt x="210" y="618"/>
                    </a:lnTo>
                    <a:lnTo>
                      <a:pt x="216" y="666"/>
                    </a:lnTo>
                    <a:lnTo>
                      <a:pt x="216" y="678"/>
                    </a:lnTo>
                    <a:lnTo>
                      <a:pt x="222" y="648"/>
                    </a:lnTo>
                    <a:lnTo>
                      <a:pt x="222" y="576"/>
                    </a:lnTo>
                    <a:lnTo>
                      <a:pt x="228" y="564"/>
                    </a:lnTo>
                    <a:lnTo>
                      <a:pt x="228" y="528"/>
                    </a:lnTo>
                    <a:lnTo>
                      <a:pt x="234" y="504"/>
                    </a:lnTo>
                    <a:lnTo>
                      <a:pt x="234" y="474"/>
                    </a:lnTo>
                    <a:lnTo>
                      <a:pt x="240" y="450"/>
                    </a:lnTo>
                    <a:lnTo>
                      <a:pt x="240" y="426"/>
                    </a:lnTo>
                    <a:lnTo>
                      <a:pt x="246" y="414"/>
                    </a:lnTo>
                    <a:lnTo>
                      <a:pt x="246" y="420"/>
                    </a:lnTo>
                    <a:lnTo>
                      <a:pt x="246" y="408"/>
                    </a:lnTo>
                    <a:lnTo>
                      <a:pt x="252" y="402"/>
                    </a:lnTo>
                    <a:lnTo>
                      <a:pt x="252" y="378"/>
                    </a:lnTo>
                    <a:lnTo>
                      <a:pt x="258" y="366"/>
                    </a:lnTo>
                    <a:lnTo>
                      <a:pt x="258" y="318"/>
                    </a:lnTo>
                    <a:lnTo>
                      <a:pt x="264" y="300"/>
                    </a:lnTo>
                    <a:lnTo>
                      <a:pt x="264" y="270"/>
                    </a:lnTo>
                    <a:lnTo>
                      <a:pt x="270" y="264"/>
                    </a:lnTo>
                    <a:lnTo>
                      <a:pt x="270" y="252"/>
                    </a:lnTo>
                    <a:lnTo>
                      <a:pt x="270" y="258"/>
                    </a:lnTo>
                    <a:lnTo>
                      <a:pt x="276" y="252"/>
                    </a:lnTo>
                    <a:lnTo>
                      <a:pt x="276" y="264"/>
                    </a:lnTo>
                    <a:lnTo>
                      <a:pt x="276" y="258"/>
                    </a:lnTo>
                    <a:lnTo>
                      <a:pt x="282" y="264"/>
                    </a:lnTo>
                    <a:lnTo>
                      <a:pt x="282" y="252"/>
                    </a:lnTo>
                    <a:lnTo>
                      <a:pt x="288" y="246"/>
                    </a:lnTo>
                    <a:lnTo>
                      <a:pt x="294" y="252"/>
                    </a:lnTo>
                    <a:lnTo>
                      <a:pt x="300" y="246"/>
                    </a:lnTo>
                    <a:lnTo>
                      <a:pt x="300" y="240"/>
                    </a:lnTo>
                    <a:lnTo>
                      <a:pt x="300" y="246"/>
                    </a:lnTo>
                    <a:lnTo>
                      <a:pt x="306" y="240"/>
                    </a:lnTo>
                    <a:lnTo>
                      <a:pt x="306" y="228"/>
                    </a:lnTo>
                    <a:lnTo>
                      <a:pt x="306" y="234"/>
                    </a:lnTo>
                    <a:lnTo>
                      <a:pt x="312" y="228"/>
                    </a:lnTo>
                    <a:lnTo>
                      <a:pt x="312" y="240"/>
                    </a:lnTo>
                    <a:lnTo>
                      <a:pt x="312" y="222"/>
                    </a:lnTo>
                    <a:lnTo>
                      <a:pt x="318" y="222"/>
                    </a:lnTo>
                    <a:lnTo>
                      <a:pt x="324" y="210"/>
                    </a:lnTo>
                    <a:lnTo>
                      <a:pt x="336" y="198"/>
                    </a:lnTo>
                    <a:lnTo>
                      <a:pt x="336" y="186"/>
                    </a:lnTo>
                    <a:lnTo>
                      <a:pt x="342" y="186"/>
                    </a:lnTo>
                    <a:lnTo>
                      <a:pt x="348" y="198"/>
                    </a:lnTo>
                    <a:lnTo>
                      <a:pt x="348" y="210"/>
                    </a:lnTo>
                    <a:lnTo>
                      <a:pt x="348" y="204"/>
                    </a:lnTo>
                    <a:lnTo>
                      <a:pt x="354" y="210"/>
                    </a:lnTo>
                    <a:lnTo>
                      <a:pt x="354" y="228"/>
                    </a:lnTo>
                    <a:lnTo>
                      <a:pt x="360" y="222"/>
                    </a:lnTo>
                    <a:lnTo>
                      <a:pt x="360" y="240"/>
                    </a:lnTo>
                    <a:lnTo>
                      <a:pt x="366" y="228"/>
                    </a:lnTo>
                    <a:lnTo>
                      <a:pt x="366" y="240"/>
                    </a:lnTo>
                    <a:lnTo>
                      <a:pt x="372" y="246"/>
                    </a:lnTo>
                    <a:lnTo>
                      <a:pt x="372" y="258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Freeform 74"/>
              <p:cNvSpPr>
                <a:spLocks/>
              </p:cNvSpPr>
              <p:nvPr/>
            </p:nvSpPr>
            <p:spPr bwMode="auto">
              <a:xfrm>
                <a:off x="4066959" y="2501993"/>
                <a:ext cx="213692" cy="684830"/>
              </a:xfrm>
              <a:custGeom>
                <a:avLst/>
                <a:gdLst/>
                <a:ahLst/>
                <a:cxnLst>
                  <a:cxn ang="0">
                    <a:pos x="0" y="222"/>
                  </a:cxn>
                  <a:cxn ang="0">
                    <a:pos x="12" y="222"/>
                  </a:cxn>
                  <a:cxn ang="0">
                    <a:pos x="18" y="222"/>
                  </a:cxn>
                  <a:cxn ang="0">
                    <a:pos x="24" y="258"/>
                  </a:cxn>
                  <a:cxn ang="0">
                    <a:pos x="36" y="264"/>
                  </a:cxn>
                  <a:cxn ang="0">
                    <a:pos x="48" y="294"/>
                  </a:cxn>
                  <a:cxn ang="0">
                    <a:pos x="54" y="294"/>
                  </a:cxn>
                  <a:cxn ang="0">
                    <a:pos x="60" y="282"/>
                  </a:cxn>
                  <a:cxn ang="0">
                    <a:pos x="72" y="282"/>
                  </a:cxn>
                  <a:cxn ang="0">
                    <a:pos x="84" y="282"/>
                  </a:cxn>
                  <a:cxn ang="0">
                    <a:pos x="96" y="282"/>
                  </a:cxn>
                  <a:cxn ang="0">
                    <a:pos x="102" y="276"/>
                  </a:cxn>
                  <a:cxn ang="0">
                    <a:pos x="114" y="276"/>
                  </a:cxn>
                  <a:cxn ang="0">
                    <a:pos x="126" y="282"/>
                  </a:cxn>
                  <a:cxn ang="0">
                    <a:pos x="132" y="288"/>
                  </a:cxn>
                  <a:cxn ang="0">
                    <a:pos x="150" y="294"/>
                  </a:cxn>
                  <a:cxn ang="0">
                    <a:pos x="156" y="294"/>
                  </a:cxn>
                  <a:cxn ang="0">
                    <a:pos x="174" y="294"/>
                  </a:cxn>
                  <a:cxn ang="0">
                    <a:pos x="180" y="288"/>
                  </a:cxn>
                  <a:cxn ang="0">
                    <a:pos x="186" y="282"/>
                  </a:cxn>
                  <a:cxn ang="0">
                    <a:pos x="192" y="282"/>
                  </a:cxn>
                  <a:cxn ang="0">
                    <a:pos x="204" y="312"/>
                  </a:cxn>
                  <a:cxn ang="0">
                    <a:pos x="210" y="282"/>
                  </a:cxn>
                  <a:cxn ang="0">
                    <a:pos x="216" y="276"/>
                  </a:cxn>
                  <a:cxn ang="0">
                    <a:pos x="222" y="276"/>
                  </a:cxn>
                  <a:cxn ang="0">
                    <a:pos x="234" y="264"/>
                  </a:cxn>
                  <a:cxn ang="0">
                    <a:pos x="246" y="258"/>
                  </a:cxn>
                  <a:cxn ang="0">
                    <a:pos x="258" y="264"/>
                  </a:cxn>
                  <a:cxn ang="0">
                    <a:pos x="264" y="264"/>
                  </a:cxn>
                  <a:cxn ang="0">
                    <a:pos x="270" y="264"/>
                  </a:cxn>
                  <a:cxn ang="0">
                    <a:pos x="276" y="84"/>
                  </a:cxn>
                  <a:cxn ang="0">
                    <a:pos x="282" y="54"/>
                  </a:cxn>
                  <a:cxn ang="0">
                    <a:pos x="294" y="624"/>
                  </a:cxn>
                  <a:cxn ang="0">
                    <a:pos x="300" y="564"/>
                  </a:cxn>
                  <a:cxn ang="0">
                    <a:pos x="312" y="510"/>
                  </a:cxn>
                  <a:cxn ang="0">
                    <a:pos x="318" y="432"/>
                  </a:cxn>
                  <a:cxn ang="0">
                    <a:pos x="330" y="390"/>
                  </a:cxn>
                  <a:cxn ang="0">
                    <a:pos x="342" y="300"/>
                  </a:cxn>
                  <a:cxn ang="0">
                    <a:pos x="348" y="258"/>
                  </a:cxn>
                  <a:cxn ang="0">
                    <a:pos x="366" y="258"/>
                  </a:cxn>
                  <a:cxn ang="0">
                    <a:pos x="372" y="252"/>
                  </a:cxn>
                  <a:cxn ang="0">
                    <a:pos x="384" y="240"/>
                  </a:cxn>
                </a:cxnLst>
                <a:rect l="0" t="0" r="r" b="b"/>
                <a:pathLst>
                  <a:path w="390" h="684">
                    <a:moveTo>
                      <a:pt x="0" y="222"/>
                    </a:moveTo>
                    <a:lnTo>
                      <a:pt x="0" y="228"/>
                    </a:lnTo>
                    <a:lnTo>
                      <a:pt x="0" y="222"/>
                    </a:lnTo>
                    <a:lnTo>
                      <a:pt x="6" y="222"/>
                    </a:lnTo>
                    <a:lnTo>
                      <a:pt x="6" y="210"/>
                    </a:lnTo>
                    <a:lnTo>
                      <a:pt x="12" y="222"/>
                    </a:lnTo>
                    <a:lnTo>
                      <a:pt x="12" y="216"/>
                    </a:lnTo>
                    <a:lnTo>
                      <a:pt x="18" y="228"/>
                    </a:lnTo>
                    <a:lnTo>
                      <a:pt x="18" y="222"/>
                    </a:lnTo>
                    <a:lnTo>
                      <a:pt x="18" y="228"/>
                    </a:lnTo>
                    <a:lnTo>
                      <a:pt x="24" y="234"/>
                    </a:lnTo>
                    <a:lnTo>
                      <a:pt x="24" y="258"/>
                    </a:lnTo>
                    <a:lnTo>
                      <a:pt x="30" y="246"/>
                    </a:lnTo>
                    <a:lnTo>
                      <a:pt x="30" y="258"/>
                    </a:lnTo>
                    <a:lnTo>
                      <a:pt x="36" y="264"/>
                    </a:lnTo>
                    <a:lnTo>
                      <a:pt x="36" y="276"/>
                    </a:lnTo>
                    <a:lnTo>
                      <a:pt x="42" y="282"/>
                    </a:lnTo>
                    <a:lnTo>
                      <a:pt x="48" y="294"/>
                    </a:lnTo>
                    <a:lnTo>
                      <a:pt x="48" y="288"/>
                    </a:lnTo>
                    <a:lnTo>
                      <a:pt x="48" y="294"/>
                    </a:lnTo>
                    <a:lnTo>
                      <a:pt x="54" y="294"/>
                    </a:lnTo>
                    <a:lnTo>
                      <a:pt x="60" y="282"/>
                    </a:lnTo>
                    <a:lnTo>
                      <a:pt x="60" y="288"/>
                    </a:lnTo>
                    <a:lnTo>
                      <a:pt x="60" y="282"/>
                    </a:lnTo>
                    <a:lnTo>
                      <a:pt x="66" y="288"/>
                    </a:lnTo>
                    <a:lnTo>
                      <a:pt x="66" y="294"/>
                    </a:lnTo>
                    <a:lnTo>
                      <a:pt x="72" y="282"/>
                    </a:lnTo>
                    <a:lnTo>
                      <a:pt x="84" y="282"/>
                    </a:lnTo>
                    <a:lnTo>
                      <a:pt x="78" y="282"/>
                    </a:lnTo>
                    <a:lnTo>
                      <a:pt x="84" y="282"/>
                    </a:lnTo>
                    <a:lnTo>
                      <a:pt x="90" y="288"/>
                    </a:lnTo>
                    <a:lnTo>
                      <a:pt x="90" y="276"/>
                    </a:lnTo>
                    <a:lnTo>
                      <a:pt x="96" y="282"/>
                    </a:lnTo>
                    <a:lnTo>
                      <a:pt x="96" y="288"/>
                    </a:lnTo>
                    <a:lnTo>
                      <a:pt x="96" y="282"/>
                    </a:lnTo>
                    <a:lnTo>
                      <a:pt x="102" y="276"/>
                    </a:lnTo>
                    <a:lnTo>
                      <a:pt x="108" y="282"/>
                    </a:lnTo>
                    <a:lnTo>
                      <a:pt x="108" y="288"/>
                    </a:lnTo>
                    <a:lnTo>
                      <a:pt x="114" y="276"/>
                    </a:lnTo>
                    <a:lnTo>
                      <a:pt x="120" y="282"/>
                    </a:lnTo>
                    <a:lnTo>
                      <a:pt x="120" y="288"/>
                    </a:lnTo>
                    <a:lnTo>
                      <a:pt x="126" y="282"/>
                    </a:lnTo>
                    <a:lnTo>
                      <a:pt x="126" y="294"/>
                    </a:lnTo>
                    <a:lnTo>
                      <a:pt x="132" y="300"/>
                    </a:lnTo>
                    <a:lnTo>
                      <a:pt x="132" y="288"/>
                    </a:lnTo>
                    <a:lnTo>
                      <a:pt x="144" y="288"/>
                    </a:lnTo>
                    <a:lnTo>
                      <a:pt x="144" y="288"/>
                    </a:lnTo>
                    <a:lnTo>
                      <a:pt x="150" y="294"/>
                    </a:lnTo>
                    <a:lnTo>
                      <a:pt x="150" y="276"/>
                    </a:lnTo>
                    <a:lnTo>
                      <a:pt x="150" y="288"/>
                    </a:lnTo>
                    <a:lnTo>
                      <a:pt x="156" y="294"/>
                    </a:lnTo>
                    <a:lnTo>
                      <a:pt x="162" y="282"/>
                    </a:lnTo>
                    <a:lnTo>
                      <a:pt x="162" y="294"/>
                    </a:lnTo>
                    <a:lnTo>
                      <a:pt x="174" y="294"/>
                    </a:lnTo>
                    <a:lnTo>
                      <a:pt x="168" y="294"/>
                    </a:lnTo>
                    <a:lnTo>
                      <a:pt x="174" y="282"/>
                    </a:lnTo>
                    <a:lnTo>
                      <a:pt x="180" y="288"/>
                    </a:lnTo>
                    <a:lnTo>
                      <a:pt x="180" y="282"/>
                    </a:lnTo>
                    <a:lnTo>
                      <a:pt x="180" y="288"/>
                    </a:lnTo>
                    <a:lnTo>
                      <a:pt x="186" y="282"/>
                    </a:lnTo>
                    <a:lnTo>
                      <a:pt x="186" y="294"/>
                    </a:lnTo>
                    <a:lnTo>
                      <a:pt x="192" y="288"/>
                    </a:lnTo>
                    <a:lnTo>
                      <a:pt x="192" y="282"/>
                    </a:lnTo>
                    <a:lnTo>
                      <a:pt x="198" y="294"/>
                    </a:lnTo>
                    <a:lnTo>
                      <a:pt x="198" y="300"/>
                    </a:lnTo>
                    <a:lnTo>
                      <a:pt x="204" y="312"/>
                    </a:lnTo>
                    <a:lnTo>
                      <a:pt x="204" y="306"/>
                    </a:lnTo>
                    <a:lnTo>
                      <a:pt x="204" y="312"/>
                    </a:lnTo>
                    <a:lnTo>
                      <a:pt x="210" y="282"/>
                    </a:lnTo>
                    <a:lnTo>
                      <a:pt x="210" y="270"/>
                    </a:lnTo>
                    <a:lnTo>
                      <a:pt x="210" y="282"/>
                    </a:lnTo>
                    <a:lnTo>
                      <a:pt x="216" y="276"/>
                    </a:lnTo>
                    <a:lnTo>
                      <a:pt x="216" y="264"/>
                    </a:lnTo>
                    <a:lnTo>
                      <a:pt x="222" y="264"/>
                    </a:lnTo>
                    <a:lnTo>
                      <a:pt x="222" y="276"/>
                    </a:lnTo>
                    <a:lnTo>
                      <a:pt x="228" y="264"/>
                    </a:lnTo>
                    <a:lnTo>
                      <a:pt x="228" y="258"/>
                    </a:lnTo>
                    <a:lnTo>
                      <a:pt x="234" y="264"/>
                    </a:lnTo>
                    <a:lnTo>
                      <a:pt x="240" y="258"/>
                    </a:lnTo>
                    <a:lnTo>
                      <a:pt x="240" y="270"/>
                    </a:lnTo>
                    <a:lnTo>
                      <a:pt x="246" y="258"/>
                    </a:lnTo>
                    <a:lnTo>
                      <a:pt x="246" y="264"/>
                    </a:lnTo>
                    <a:lnTo>
                      <a:pt x="258" y="252"/>
                    </a:lnTo>
                    <a:lnTo>
                      <a:pt x="258" y="264"/>
                    </a:lnTo>
                    <a:lnTo>
                      <a:pt x="252" y="252"/>
                    </a:lnTo>
                    <a:lnTo>
                      <a:pt x="258" y="258"/>
                    </a:lnTo>
                    <a:lnTo>
                      <a:pt x="264" y="264"/>
                    </a:lnTo>
                    <a:lnTo>
                      <a:pt x="264" y="258"/>
                    </a:lnTo>
                    <a:lnTo>
                      <a:pt x="264" y="264"/>
                    </a:lnTo>
                    <a:lnTo>
                      <a:pt x="270" y="264"/>
                    </a:lnTo>
                    <a:lnTo>
                      <a:pt x="270" y="234"/>
                    </a:lnTo>
                    <a:lnTo>
                      <a:pt x="276" y="216"/>
                    </a:lnTo>
                    <a:lnTo>
                      <a:pt x="276" y="84"/>
                    </a:lnTo>
                    <a:lnTo>
                      <a:pt x="282" y="30"/>
                    </a:lnTo>
                    <a:lnTo>
                      <a:pt x="282" y="0"/>
                    </a:lnTo>
                    <a:lnTo>
                      <a:pt x="282" y="54"/>
                    </a:lnTo>
                    <a:lnTo>
                      <a:pt x="288" y="204"/>
                    </a:lnTo>
                    <a:lnTo>
                      <a:pt x="288" y="540"/>
                    </a:lnTo>
                    <a:lnTo>
                      <a:pt x="294" y="624"/>
                    </a:lnTo>
                    <a:lnTo>
                      <a:pt x="294" y="684"/>
                    </a:lnTo>
                    <a:lnTo>
                      <a:pt x="300" y="642"/>
                    </a:lnTo>
                    <a:lnTo>
                      <a:pt x="300" y="564"/>
                    </a:lnTo>
                    <a:lnTo>
                      <a:pt x="306" y="558"/>
                    </a:lnTo>
                    <a:lnTo>
                      <a:pt x="306" y="528"/>
                    </a:lnTo>
                    <a:lnTo>
                      <a:pt x="312" y="510"/>
                    </a:lnTo>
                    <a:lnTo>
                      <a:pt x="312" y="456"/>
                    </a:lnTo>
                    <a:lnTo>
                      <a:pt x="318" y="450"/>
                    </a:lnTo>
                    <a:lnTo>
                      <a:pt x="318" y="432"/>
                    </a:lnTo>
                    <a:lnTo>
                      <a:pt x="324" y="420"/>
                    </a:lnTo>
                    <a:lnTo>
                      <a:pt x="330" y="408"/>
                    </a:lnTo>
                    <a:lnTo>
                      <a:pt x="330" y="390"/>
                    </a:lnTo>
                    <a:lnTo>
                      <a:pt x="336" y="372"/>
                    </a:lnTo>
                    <a:lnTo>
                      <a:pt x="336" y="312"/>
                    </a:lnTo>
                    <a:lnTo>
                      <a:pt x="342" y="300"/>
                    </a:lnTo>
                    <a:lnTo>
                      <a:pt x="342" y="270"/>
                    </a:lnTo>
                    <a:lnTo>
                      <a:pt x="348" y="264"/>
                    </a:lnTo>
                    <a:lnTo>
                      <a:pt x="348" y="258"/>
                    </a:lnTo>
                    <a:lnTo>
                      <a:pt x="354" y="252"/>
                    </a:lnTo>
                    <a:lnTo>
                      <a:pt x="354" y="264"/>
                    </a:lnTo>
                    <a:lnTo>
                      <a:pt x="366" y="258"/>
                    </a:lnTo>
                    <a:lnTo>
                      <a:pt x="360" y="258"/>
                    </a:lnTo>
                    <a:lnTo>
                      <a:pt x="366" y="252"/>
                    </a:lnTo>
                    <a:lnTo>
                      <a:pt x="372" y="252"/>
                    </a:lnTo>
                    <a:lnTo>
                      <a:pt x="378" y="240"/>
                    </a:lnTo>
                    <a:lnTo>
                      <a:pt x="378" y="246"/>
                    </a:lnTo>
                    <a:lnTo>
                      <a:pt x="384" y="240"/>
                    </a:lnTo>
                    <a:lnTo>
                      <a:pt x="384" y="234"/>
                    </a:lnTo>
                    <a:lnTo>
                      <a:pt x="390" y="228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2051354" y="2021411"/>
                <a:ext cx="2122451" cy="1243508"/>
                <a:chOff x="1253598" y="3430347"/>
                <a:chExt cx="1061226" cy="621754"/>
              </a:xfrm>
            </p:grpSpPr>
            <p:sp>
              <p:nvSpPr>
                <p:cNvPr id="51" name="Freeform 66"/>
                <p:cNvSpPr>
                  <a:spLocks/>
                </p:cNvSpPr>
                <p:nvPr/>
              </p:nvSpPr>
              <p:spPr bwMode="auto">
                <a:xfrm>
                  <a:off x="1347460" y="3685657"/>
                  <a:ext cx="185747" cy="366444"/>
                </a:xfrm>
                <a:custGeom>
                  <a:avLst/>
                  <a:gdLst/>
                  <a:ahLst/>
                  <a:cxnLst>
                    <a:cxn ang="0">
                      <a:pos x="12" y="192"/>
                    </a:cxn>
                    <a:cxn ang="0">
                      <a:pos x="30" y="192"/>
                    </a:cxn>
                    <a:cxn ang="0">
                      <a:pos x="48" y="192"/>
                    </a:cxn>
                    <a:cxn ang="0">
                      <a:pos x="66" y="192"/>
                    </a:cxn>
                    <a:cxn ang="0">
                      <a:pos x="84" y="192"/>
                    </a:cxn>
                    <a:cxn ang="0">
                      <a:pos x="102" y="192"/>
                    </a:cxn>
                    <a:cxn ang="0">
                      <a:pos x="120" y="192"/>
                    </a:cxn>
                    <a:cxn ang="0">
                      <a:pos x="138" y="192"/>
                    </a:cxn>
                    <a:cxn ang="0">
                      <a:pos x="156" y="192"/>
                    </a:cxn>
                    <a:cxn ang="0">
                      <a:pos x="174" y="192"/>
                    </a:cxn>
                    <a:cxn ang="0">
                      <a:pos x="192" y="192"/>
                    </a:cxn>
                    <a:cxn ang="0">
                      <a:pos x="210" y="192"/>
                    </a:cxn>
                    <a:cxn ang="0">
                      <a:pos x="228" y="192"/>
                    </a:cxn>
                    <a:cxn ang="0">
                      <a:pos x="246" y="192"/>
                    </a:cxn>
                    <a:cxn ang="0">
                      <a:pos x="264" y="192"/>
                    </a:cxn>
                    <a:cxn ang="0">
                      <a:pos x="282" y="192"/>
                    </a:cxn>
                    <a:cxn ang="0">
                      <a:pos x="300" y="192"/>
                    </a:cxn>
                    <a:cxn ang="0">
                      <a:pos x="318" y="192"/>
                    </a:cxn>
                    <a:cxn ang="0">
                      <a:pos x="336" y="192"/>
                    </a:cxn>
                    <a:cxn ang="0">
                      <a:pos x="354" y="192"/>
                    </a:cxn>
                    <a:cxn ang="0">
                      <a:pos x="372" y="192"/>
                    </a:cxn>
                    <a:cxn ang="0">
                      <a:pos x="390" y="192"/>
                    </a:cxn>
                    <a:cxn ang="0">
                      <a:pos x="408" y="192"/>
                    </a:cxn>
                    <a:cxn ang="0">
                      <a:pos x="426" y="192"/>
                    </a:cxn>
                    <a:cxn ang="0">
                      <a:pos x="444" y="192"/>
                    </a:cxn>
                    <a:cxn ang="0">
                      <a:pos x="462" y="192"/>
                    </a:cxn>
                    <a:cxn ang="0">
                      <a:pos x="480" y="192"/>
                    </a:cxn>
                    <a:cxn ang="0">
                      <a:pos x="498" y="192"/>
                    </a:cxn>
                    <a:cxn ang="0">
                      <a:pos x="516" y="192"/>
                    </a:cxn>
                    <a:cxn ang="0">
                      <a:pos x="534" y="192"/>
                    </a:cxn>
                    <a:cxn ang="0">
                      <a:pos x="552" y="192"/>
                    </a:cxn>
                    <a:cxn ang="0">
                      <a:pos x="570" y="192"/>
                    </a:cxn>
                    <a:cxn ang="0">
                      <a:pos x="588" y="192"/>
                    </a:cxn>
                    <a:cxn ang="0">
                      <a:pos x="600" y="132"/>
                    </a:cxn>
                    <a:cxn ang="0">
                      <a:pos x="612" y="78"/>
                    </a:cxn>
                    <a:cxn ang="0">
                      <a:pos x="618" y="672"/>
                    </a:cxn>
                    <a:cxn ang="0">
                      <a:pos x="630" y="630"/>
                    </a:cxn>
                    <a:cxn ang="0">
                      <a:pos x="636" y="552"/>
                    </a:cxn>
                    <a:cxn ang="0">
                      <a:pos x="642" y="456"/>
                    </a:cxn>
                    <a:cxn ang="0">
                      <a:pos x="654" y="414"/>
                    </a:cxn>
                    <a:cxn ang="0">
                      <a:pos x="666" y="348"/>
                    </a:cxn>
                    <a:cxn ang="0">
                      <a:pos x="672" y="258"/>
                    </a:cxn>
                  </a:cxnLst>
                  <a:rect l="0" t="0" r="r" b="b"/>
                  <a:pathLst>
                    <a:path w="678" h="732">
                      <a:moveTo>
                        <a:pt x="0" y="192"/>
                      </a:moveTo>
                      <a:lnTo>
                        <a:pt x="6" y="192"/>
                      </a:lnTo>
                      <a:lnTo>
                        <a:pt x="12" y="192"/>
                      </a:lnTo>
                      <a:lnTo>
                        <a:pt x="18" y="192"/>
                      </a:lnTo>
                      <a:lnTo>
                        <a:pt x="24" y="192"/>
                      </a:lnTo>
                      <a:lnTo>
                        <a:pt x="30" y="192"/>
                      </a:lnTo>
                      <a:lnTo>
                        <a:pt x="36" y="192"/>
                      </a:lnTo>
                      <a:lnTo>
                        <a:pt x="42" y="192"/>
                      </a:lnTo>
                      <a:lnTo>
                        <a:pt x="48" y="192"/>
                      </a:lnTo>
                      <a:lnTo>
                        <a:pt x="54" y="192"/>
                      </a:lnTo>
                      <a:lnTo>
                        <a:pt x="60" y="192"/>
                      </a:lnTo>
                      <a:lnTo>
                        <a:pt x="66" y="192"/>
                      </a:lnTo>
                      <a:lnTo>
                        <a:pt x="72" y="192"/>
                      </a:lnTo>
                      <a:lnTo>
                        <a:pt x="78" y="192"/>
                      </a:lnTo>
                      <a:lnTo>
                        <a:pt x="84" y="192"/>
                      </a:lnTo>
                      <a:lnTo>
                        <a:pt x="90" y="192"/>
                      </a:lnTo>
                      <a:lnTo>
                        <a:pt x="96" y="192"/>
                      </a:lnTo>
                      <a:lnTo>
                        <a:pt x="102" y="192"/>
                      </a:lnTo>
                      <a:lnTo>
                        <a:pt x="108" y="192"/>
                      </a:lnTo>
                      <a:lnTo>
                        <a:pt x="114" y="192"/>
                      </a:lnTo>
                      <a:lnTo>
                        <a:pt x="120" y="192"/>
                      </a:lnTo>
                      <a:lnTo>
                        <a:pt x="126" y="192"/>
                      </a:lnTo>
                      <a:lnTo>
                        <a:pt x="132" y="192"/>
                      </a:lnTo>
                      <a:lnTo>
                        <a:pt x="138" y="192"/>
                      </a:lnTo>
                      <a:lnTo>
                        <a:pt x="144" y="192"/>
                      </a:lnTo>
                      <a:lnTo>
                        <a:pt x="150" y="192"/>
                      </a:lnTo>
                      <a:lnTo>
                        <a:pt x="156" y="192"/>
                      </a:lnTo>
                      <a:lnTo>
                        <a:pt x="162" y="192"/>
                      </a:lnTo>
                      <a:lnTo>
                        <a:pt x="168" y="192"/>
                      </a:lnTo>
                      <a:lnTo>
                        <a:pt x="174" y="192"/>
                      </a:lnTo>
                      <a:lnTo>
                        <a:pt x="180" y="192"/>
                      </a:lnTo>
                      <a:lnTo>
                        <a:pt x="186" y="192"/>
                      </a:lnTo>
                      <a:lnTo>
                        <a:pt x="192" y="192"/>
                      </a:lnTo>
                      <a:lnTo>
                        <a:pt x="198" y="192"/>
                      </a:lnTo>
                      <a:lnTo>
                        <a:pt x="204" y="192"/>
                      </a:lnTo>
                      <a:lnTo>
                        <a:pt x="210" y="192"/>
                      </a:lnTo>
                      <a:lnTo>
                        <a:pt x="216" y="192"/>
                      </a:lnTo>
                      <a:lnTo>
                        <a:pt x="222" y="192"/>
                      </a:lnTo>
                      <a:lnTo>
                        <a:pt x="228" y="192"/>
                      </a:lnTo>
                      <a:lnTo>
                        <a:pt x="234" y="192"/>
                      </a:lnTo>
                      <a:lnTo>
                        <a:pt x="240" y="192"/>
                      </a:lnTo>
                      <a:lnTo>
                        <a:pt x="246" y="192"/>
                      </a:lnTo>
                      <a:lnTo>
                        <a:pt x="252" y="192"/>
                      </a:lnTo>
                      <a:lnTo>
                        <a:pt x="258" y="192"/>
                      </a:lnTo>
                      <a:lnTo>
                        <a:pt x="264" y="192"/>
                      </a:lnTo>
                      <a:lnTo>
                        <a:pt x="270" y="192"/>
                      </a:lnTo>
                      <a:lnTo>
                        <a:pt x="276" y="192"/>
                      </a:lnTo>
                      <a:lnTo>
                        <a:pt x="282" y="192"/>
                      </a:lnTo>
                      <a:lnTo>
                        <a:pt x="288" y="192"/>
                      </a:lnTo>
                      <a:lnTo>
                        <a:pt x="294" y="192"/>
                      </a:lnTo>
                      <a:lnTo>
                        <a:pt x="300" y="192"/>
                      </a:lnTo>
                      <a:lnTo>
                        <a:pt x="306" y="192"/>
                      </a:lnTo>
                      <a:lnTo>
                        <a:pt x="312" y="192"/>
                      </a:lnTo>
                      <a:lnTo>
                        <a:pt x="318" y="192"/>
                      </a:lnTo>
                      <a:lnTo>
                        <a:pt x="324" y="192"/>
                      </a:lnTo>
                      <a:lnTo>
                        <a:pt x="330" y="192"/>
                      </a:lnTo>
                      <a:lnTo>
                        <a:pt x="336" y="192"/>
                      </a:lnTo>
                      <a:lnTo>
                        <a:pt x="342" y="192"/>
                      </a:lnTo>
                      <a:lnTo>
                        <a:pt x="348" y="192"/>
                      </a:lnTo>
                      <a:lnTo>
                        <a:pt x="354" y="192"/>
                      </a:lnTo>
                      <a:lnTo>
                        <a:pt x="360" y="192"/>
                      </a:lnTo>
                      <a:lnTo>
                        <a:pt x="366" y="192"/>
                      </a:lnTo>
                      <a:lnTo>
                        <a:pt x="372" y="192"/>
                      </a:lnTo>
                      <a:lnTo>
                        <a:pt x="378" y="192"/>
                      </a:lnTo>
                      <a:lnTo>
                        <a:pt x="384" y="192"/>
                      </a:lnTo>
                      <a:lnTo>
                        <a:pt x="390" y="192"/>
                      </a:lnTo>
                      <a:lnTo>
                        <a:pt x="396" y="192"/>
                      </a:lnTo>
                      <a:lnTo>
                        <a:pt x="402" y="192"/>
                      </a:lnTo>
                      <a:lnTo>
                        <a:pt x="408" y="192"/>
                      </a:lnTo>
                      <a:lnTo>
                        <a:pt x="414" y="192"/>
                      </a:lnTo>
                      <a:lnTo>
                        <a:pt x="420" y="192"/>
                      </a:lnTo>
                      <a:lnTo>
                        <a:pt x="426" y="192"/>
                      </a:lnTo>
                      <a:lnTo>
                        <a:pt x="432" y="192"/>
                      </a:lnTo>
                      <a:lnTo>
                        <a:pt x="438" y="192"/>
                      </a:lnTo>
                      <a:lnTo>
                        <a:pt x="444" y="192"/>
                      </a:lnTo>
                      <a:lnTo>
                        <a:pt x="450" y="192"/>
                      </a:lnTo>
                      <a:lnTo>
                        <a:pt x="456" y="192"/>
                      </a:lnTo>
                      <a:lnTo>
                        <a:pt x="462" y="192"/>
                      </a:lnTo>
                      <a:lnTo>
                        <a:pt x="468" y="192"/>
                      </a:lnTo>
                      <a:lnTo>
                        <a:pt x="474" y="192"/>
                      </a:lnTo>
                      <a:lnTo>
                        <a:pt x="480" y="192"/>
                      </a:lnTo>
                      <a:lnTo>
                        <a:pt x="486" y="192"/>
                      </a:lnTo>
                      <a:lnTo>
                        <a:pt x="492" y="192"/>
                      </a:lnTo>
                      <a:lnTo>
                        <a:pt x="498" y="192"/>
                      </a:lnTo>
                      <a:lnTo>
                        <a:pt x="504" y="192"/>
                      </a:lnTo>
                      <a:lnTo>
                        <a:pt x="510" y="192"/>
                      </a:lnTo>
                      <a:lnTo>
                        <a:pt x="516" y="192"/>
                      </a:lnTo>
                      <a:lnTo>
                        <a:pt x="522" y="192"/>
                      </a:lnTo>
                      <a:lnTo>
                        <a:pt x="528" y="192"/>
                      </a:lnTo>
                      <a:lnTo>
                        <a:pt x="534" y="192"/>
                      </a:lnTo>
                      <a:lnTo>
                        <a:pt x="540" y="192"/>
                      </a:lnTo>
                      <a:lnTo>
                        <a:pt x="546" y="192"/>
                      </a:lnTo>
                      <a:lnTo>
                        <a:pt x="552" y="192"/>
                      </a:lnTo>
                      <a:lnTo>
                        <a:pt x="558" y="192"/>
                      </a:lnTo>
                      <a:lnTo>
                        <a:pt x="564" y="192"/>
                      </a:lnTo>
                      <a:lnTo>
                        <a:pt x="570" y="192"/>
                      </a:lnTo>
                      <a:lnTo>
                        <a:pt x="576" y="192"/>
                      </a:lnTo>
                      <a:lnTo>
                        <a:pt x="582" y="192"/>
                      </a:lnTo>
                      <a:lnTo>
                        <a:pt x="588" y="192"/>
                      </a:lnTo>
                      <a:lnTo>
                        <a:pt x="594" y="192"/>
                      </a:lnTo>
                      <a:lnTo>
                        <a:pt x="600" y="192"/>
                      </a:lnTo>
                      <a:lnTo>
                        <a:pt x="600" y="132"/>
                      </a:lnTo>
                      <a:lnTo>
                        <a:pt x="606" y="90"/>
                      </a:lnTo>
                      <a:lnTo>
                        <a:pt x="606" y="0"/>
                      </a:lnTo>
                      <a:lnTo>
                        <a:pt x="612" y="78"/>
                      </a:lnTo>
                      <a:lnTo>
                        <a:pt x="612" y="450"/>
                      </a:lnTo>
                      <a:lnTo>
                        <a:pt x="618" y="588"/>
                      </a:lnTo>
                      <a:lnTo>
                        <a:pt x="618" y="672"/>
                      </a:lnTo>
                      <a:lnTo>
                        <a:pt x="624" y="732"/>
                      </a:lnTo>
                      <a:lnTo>
                        <a:pt x="624" y="678"/>
                      </a:lnTo>
                      <a:lnTo>
                        <a:pt x="630" y="630"/>
                      </a:lnTo>
                      <a:lnTo>
                        <a:pt x="630" y="570"/>
                      </a:lnTo>
                      <a:lnTo>
                        <a:pt x="636" y="546"/>
                      </a:lnTo>
                      <a:lnTo>
                        <a:pt x="636" y="552"/>
                      </a:lnTo>
                      <a:lnTo>
                        <a:pt x="636" y="516"/>
                      </a:lnTo>
                      <a:lnTo>
                        <a:pt x="642" y="498"/>
                      </a:lnTo>
                      <a:lnTo>
                        <a:pt x="642" y="456"/>
                      </a:lnTo>
                      <a:lnTo>
                        <a:pt x="648" y="438"/>
                      </a:lnTo>
                      <a:lnTo>
                        <a:pt x="648" y="420"/>
                      </a:lnTo>
                      <a:lnTo>
                        <a:pt x="654" y="414"/>
                      </a:lnTo>
                      <a:lnTo>
                        <a:pt x="660" y="396"/>
                      </a:lnTo>
                      <a:lnTo>
                        <a:pt x="660" y="366"/>
                      </a:lnTo>
                      <a:lnTo>
                        <a:pt x="666" y="348"/>
                      </a:lnTo>
                      <a:lnTo>
                        <a:pt x="666" y="288"/>
                      </a:lnTo>
                      <a:lnTo>
                        <a:pt x="672" y="270"/>
                      </a:lnTo>
                      <a:lnTo>
                        <a:pt x="672" y="258"/>
                      </a:lnTo>
                      <a:lnTo>
                        <a:pt x="678" y="264"/>
                      </a:lnTo>
                      <a:lnTo>
                        <a:pt x="678" y="252"/>
                      </a:lnTo>
                    </a:path>
                  </a:pathLst>
                </a:custGeom>
                <a:noFill/>
                <a:ln w="63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2" name="Freeform 67"/>
                <p:cNvSpPr>
                  <a:spLocks/>
                </p:cNvSpPr>
                <p:nvPr/>
              </p:nvSpPr>
              <p:spPr bwMode="auto">
                <a:xfrm>
                  <a:off x="1533208" y="3688660"/>
                  <a:ext cx="110134" cy="351426"/>
                </a:xfrm>
                <a:custGeom>
                  <a:avLst/>
                  <a:gdLst/>
                  <a:ahLst/>
                  <a:cxnLst>
                    <a:cxn ang="0">
                      <a:pos x="12" y="246"/>
                    </a:cxn>
                    <a:cxn ang="0">
                      <a:pos x="30" y="240"/>
                    </a:cxn>
                    <a:cxn ang="0">
                      <a:pos x="36" y="216"/>
                    </a:cxn>
                    <a:cxn ang="0">
                      <a:pos x="42" y="204"/>
                    </a:cxn>
                    <a:cxn ang="0">
                      <a:pos x="48" y="186"/>
                    </a:cxn>
                    <a:cxn ang="0">
                      <a:pos x="60" y="168"/>
                    </a:cxn>
                    <a:cxn ang="0">
                      <a:pos x="72" y="174"/>
                    </a:cxn>
                    <a:cxn ang="0">
                      <a:pos x="84" y="192"/>
                    </a:cxn>
                    <a:cxn ang="0">
                      <a:pos x="90" y="198"/>
                    </a:cxn>
                    <a:cxn ang="0">
                      <a:pos x="96" y="222"/>
                    </a:cxn>
                    <a:cxn ang="0">
                      <a:pos x="108" y="240"/>
                    </a:cxn>
                    <a:cxn ang="0">
                      <a:pos x="114" y="234"/>
                    </a:cxn>
                    <a:cxn ang="0">
                      <a:pos x="120" y="228"/>
                    </a:cxn>
                    <a:cxn ang="0">
                      <a:pos x="138" y="228"/>
                    </a:cxn>
                    <a:cxn ang="0">
                      <a:pos x="144" y="222"/>
                    </a:cxn>
                    <a:cxn ang="0">
                      <a:pos x="162" y="222"/>
                    </a:cxn>
                    <a:cxn ang="0">
                      <a:pos x="168" y="222"/>
                    </a:cxn>
                    <a:cxn ang="0">
                      <a:pos x="180" y="222"/>
                    </a:cxn>
                    <a:cxn ang="0">
                      <a:pos x="186" y="234"/>
                    </a:cxn>
                    <a:cxn ang="0">
                      <a:pos x="192" y="228"/>
                    </a:cxn>
                    <a:cxn ang="0">
                      <a:pos x="204" y="228"/>
                    </a:cxn>
                    <a:cxn ang="0">
                      <a:pos x="216" y="240"/>
                    </a:cxn>
                    <a:cxn ang="0">
                      <a:pos x="222" y="228"/>
                    </a:cxn>
                    <a:cxn ang="0">
                      <a:pos x="228" y="240"/>
                    </a:cxn>
                    <a:cxn ang="0">
                      <a:pos x="234" y="228"/>
                    </a:cxn>
                    <a:cxn ang="0">
                      <a:pos x="246" y="234"/>
                    </a:cxn>
                    <a:cxn ang="0">
                      <a:pos x="258" y="222"/>
                    </a:cxn>
                    <a:cxn ang="0">
                      <a:pos x="264" y="222"/>
                    </a:cxn>
                    <a:cxn ang="0">
                      <a:pos x="270" y="252"/>
                    </a:cxn>
                    <a:cxn ang="0">
                      <a:pos x="288" y="258"/>
                    </a:cxn>
                    <a:cxn ang="0">
                      <a:pos x="300" y="246"/>
                    </a:cxn>
                    <a:cxn ang="0">
                      <a:pos x="306" y="246"/>
                    </a:cxn>
                    <a:cxn ang="0">
                      <a:pos x="318" y="252"/>
                    </a:cxn>
                    <a:cxn ang="0">
                      <a:pos x="324" y="258"/>
                    </a:cxn>
                    <a:cxn ang="0">
                      <a:pos x="330" y="252"/>
                    </a:cxn>
                    <a:cxn ang="0">
                      <a:pos x="348" y="246"/>
                    </a:cxn>
                    <a:cxn ang="0">
                      <a:pos x="354" y="240"/>
                    </a:cxn>
                    <a:cxn ang="0">
                      <a:pos x="360" y="0"/>
                    </a:cxn>
                    <a:cxn ang="0">
                      <a:pos x="372" y="564"/>
                    </a:cxn>
                    <a:cxn ang="0">
                      <a:pos x="378" y="606"/>
                    </a:cxn>
                    <a:cxn ang="0">
                      <a:pos x="390" y="534"/>
                    </a:cxn>
                    <a:cxn ang="0">
                      <a:pos x="396" y="438"/>
                    </a:cxn>
                  </a:cxnLst>
                  <a:rect l="0" t="0" r="r" b="b"/>
                  <a:pathLst>
                    <a:path w="402" h="702">
                      <a:moveTo>
                        <a:pt x="0" y="246"/>
                      </a:moveTo>
                      <a:lnTo>
                        <a:pt x="0" y="258"/>
                      </a:lnTo>
                      <a:lnTo>
                        <a:pt x="12" y="246"/>
                      </a:lnTo>
                      <a:lnTo>
                        <a:pt x="12" y="246"/>
                      </a:lnTo>
                      <a:lnTo>
                        <a:pt x="18" y="240"/>
                      </a:lnTo>
                      <a:lnTo>
                        <a:pt x="30" y="240"/>
                      </a:lnTo>
                      <a:lnTo>
                        <a:pt x="24" y="240"/>
                      </a:lnTo>
                      <a:lnTo>
                        <a:pt x="30" y="222"/>
                      </a:lnTo>
                      <a:lnTo>
                        <a:pt x="36" y="216"/>
                      </a:lnTo>
                      <a:lnTo>
                        <a:pt x="36" y="204"/>
                      </a:lnTo>
                      <a:lnTo>
                        <a:pt x="42" y="198"/>
                      </a:lnTo>
                      <a:lnTo>
                        <a:pt x="42" y="204"/>
                      </a:lnTo>
                      <a:lnTo>
                        <a:pt x="42" y="198"/>
                      </a:lnTo>
                      <a:lnTo>
                        <a:pt x="48" y="198"/>
                      </a:lnTo>
                      <a:lnTo>
                        <a:pt x="48" y="186"/>
                      </a:lnTo>
                      <a:lnTo>
                        <a:pt x="54" y="186"/>
                      </a:lnTo>
                      <a:lnTo>
                        <a:pt x="60" y="180"/>
                      </a:lnTo>
                      <a:lnTo>
                        <a:pt x="60" y="168"/>
                      </a:lnTo>
                      <a:lnTo>
                        <a:pt x="66" y="174"/>
                      </a:lnTo>
                      <a:lnTo>
                        <a:pt x="66" y="168"/>
                      </a:lnTo>
                      <a:lnTo>
                        <a:pt x="72" y="174"/>
                      </a:lnTo>
                      <a:lnTo>
                        <a:pt x="78" y="174"/>
                      </a:lnTo>
                      <a:lnTo>
                        <a:pt x="78" y="186"/>
                      </a:lnTo>
                      <a:lnTo>
                        <a:pt x="84" y="192"/>
                      </a:lnTo>
                      <a:lnTo>
                        <a:pt x="84" y="186"/>
                      </a:lnTo>
                      <a:lnTo>
                        <a:pt x="84" y="192"/>
                      </a:lnTo>
                      <a:lnTo>
                        <a:pt x="90" y="198"/>
                      </a:lnTo>
                      <a:lnTo>
                        <a:pt x="90" y="216"/>
                      </a:lnTo>
                      <a:lnTo>
                        <a:pt x="96" y="204"/>
                      </a:lnTo>
                      <a:lnTo>
                        <a:pt x="96" y="222"/>
                      </a:lnTo>
                      <a:lnTo>
                        <a:pt x="102" y="228"/>
                      </a:lnTo>
                      <a:lnTo>
                        <a:pt x="108" y="234"/>
                      </a:lnTo>
                      <a:lnTo>
                        <a:pt x="108" y="240"/>
                      </a:lnTo>
                      <a:lnTo>
                        <a:pt x="108" y="234"/>
                      </a:lnTo>
                      <a:lnTo>
                        <a:pt x="114" y="228"/>
                      </a:lnTo>
                      <a:lnTo>
                        <a:pt x="114" y="234"/>
                      </a:lnTo>
                      <a:lnTo>
                        <a:pt x="120" y="228"/>
                      </a:lnTo>
                      <a:lnTo>
                        <a:pt x="120" y="246"/>
                      </a:lnTo>
                      <a:lnTo>
                        <a:pt x="120" y="228"/>
                      </a:lnTo>
                      <a:lnTo>
                        <a:pt x="126" y="222"/>
                      </a:lnTo>
                      <a:lnTo>
                        <a:pt x="126" y="228"/>
                      </a:lnTo>
                      <a:lnTo>
                        <a:pt x="138" y="228"/>
                      </a:lnTo>
                      <a:lnTo>
                        <a:pt x="138" y="216"/>
                      </a:lnTo>
                      <a:lnTo>
                        <a:pt x="150" y="222"/>
                      </a:lnTo>
                      <a:lnTo>
                        <a:pt x="144" y="222"/>
                      </a:lnTo>
                      <a:lnTo>
                        <a:pt x="150" y="222"/>
                      </a:lnTo>
                      <a:lnTo>
                        <a:pt x="156" y="222"/>
                      </a:lnTo>
                      <a:lnTo>
                        <a:pt x="162" y="222"/>
                      </a:lnTo>
                      <a:lnTo>
                        <a:pt x="162" y="234"/>
                      </a:lnTo>
                      <a:lnTo>
                        <a:pt x="168" y="228"/>
                      </a:lnTo>
                      <a:lnTo>
                        <a:pt x="168" y="222"/>
                      </a:lnTo>
                      <a:lnTo>
                        <a:pt x="174" y="216"/>
                      </a:lnTo>
                      <a:lnTo>
                        <a:pt x="174" y="228"/>
                      </a:lnTo>
                      <a:lnTo>
                        <a:pt x="180" y="222"/>
                      </a:lnTo>
                      <a:lnTo>
                        <a:pt x="186" y="228"/>
                      </a:lnTo>
                      <a:lnTo>
                        <a:pt x="186" y="216"/>
                      </a:lnTo>
                      <a:lnTo>
                        <a:pt x="186" y="234"/>
                      </a:lnTo>
                      <a:lnTo>
                        <a:pt x="192" y="228"/>
                      </a:lnTo>
                      <a:lnTo>
                        <a:pt x="192" y="222"/>
                      </a:lnTo>
                      <a:lnTo>
                        <a:pt x="192" y="228"/>
                      </a:lnTo>
                      <a:lnTo>
                        <a:pt x="198" y="216"/>
                      </a:lnTo>
                      <a:lnTo>
                        <a:pt x="198" y="228"/>
                      </a:lnTo>
                      <a:lnTo>
                        <a:pt x="204" y="228"/>
                      </a:lnTo>
                      <a:lnTo>
                        <a:pt x="210" y="222"/>
                      </a:lnTo>
                      <a:lnTo>
                        <a:pt x="210" y="234"/>
                      </a:lnTo>
                      <a:lnTo>
                        <a:pt x="216" y="240"/>
                      </a:lnTo>
                      <a:lnTo>
                        <a:pt x="216" y="228"/>
                      </a:lnTo>
                      <a:lnTo>
                        <a:pt x="216" y="234"/>
                      </a:lnTo>
                      <a:lnTo>
                        <a:pt x="222" y="228"/>
                      </a:lnTo>
                      <a:lnTo>
                        <a:pt x="222" y="240"/>
                      </a:lnTo>
                      <a:lnTo>
                        <a:pt x="228" y="234"/>
                      </a:lnTo>
                      <a:lnTo>
                        <a:pt x="228" y="240"/>
                      </a:lnTo>
                      <a:lnTo>
                        <a:pt x="228" y="228"/>
                      </a:lnTo>
                      <a:lnTo>
                        <a:pt x="234" y="240"/>
                      </a:lnTo>
                      <a:lnTo>
                        <a:pt x="234" y="228"/>
                      </a:lnTo>
                      <a:lnTo>
                        <a:pt x="246" y="228"/>
                      </a:lnTo>
                      <a:lnTo>
                        <a:pt x="240" y="228"/>
                      </a:lnTo>
                      <a:lnTo>
                        <a:pt x="246" y="234"/>
                      </a:lnTo>
                      <a:lnTo>
                        <a:pt x="252" y="222"/>
                      </a:lnTo>
                      <a:lnTo>
                        <a:pt x="252" y="216"/>
                      </a:lnTo>
                      <a:lnTo>
                        <a:pt x="258" y="222"/>
                      </a:lnTo>
                      <a:lnTo>
                        <a:pt x="258" y="216"/>
                      </a:lnTo>
                      <a:lnTo>
                        <a:pt x="264" y="228"/>
                      </a:lnTo>
                      <a:lnTo>
                        <a:pt x="264" y="222"/>
                      </a:lnTo>
                      <a:lnTo>
                        <a:pt x="264" y="240"/>
                      </a:lnTo>
                      <a:lnTo>
                        <a:pt x="270" y="246"/>
                      </a:lnTo>
                      <a:lnTo>
                        <a:pt x="270" y="252"/>
                      </a:lnTo>
                      <a:lnTo>
                        <a:pt x="276" y="258"/>
                      </a:lnTo>
                      <a:lnTo>
                        <a:pt x="282" y="258"/>
                      </a:lnTo>
                      <a:lnTo>
                        <a:pt x="288" y="258"/>
                      </a:lnTo>
                      <a:lnTo>
                        <a:pt x="294" y="252"/>
                      </a:lnTo>
                      <a:lnTo>
                        <a:pt x="300" y="240"/>
                      </a:lnTo>
                      <a:lnTo>
                        <a:pt x="300" y="246"/>
                      </a:lnTo>
                      <a:lnTo>
                        <a:pt x="306" y="252"/>
                      </a:lnTo>
                      <a:lnTo>
                        <a:pt x="306" y="258"/>
                      </a:lnTo>
                      <a:lnTo>
                        <a:pt x="306" y="246"/>
                      </a:lnTo>
                      <a:lnTo>
                        <a:pt x="312" y="252"/>
                      </a:lnTo>
                      <a:lnTo>
                        <a:pt x="318" y="246"/>
                      </a:lnTo>
                      <a:lnTo>
                        <a:pt x="318" y="252"/>
                      </a:lnTo>
                      <a:lnTo>
                        <a:pt x="318" y="246"/>
                      </a:lnTo>
                      <a:lnTo>
                        <a:pt x="324" y="240"/>
                      </a:lnTo>
                      <a:lnTo>
                        <a:pt x="324" y="258"/>
                      </a:lnTo>
                      <a:lnTo>
                        <a:pt x="330" y="246"/>
                      </a:lnTo>
                      <a:lnTo>
                        <a:pt x="330" y="240"/>
                      </a:lnTo>
                      <a:lnTo>
                        <a:pt x="330" y="252"/>
                      </a:lnTo>
                      <a:lnTo>
                        <a:pt x="342" y="252"/>
                      </a:lnTo>
                      <a:lnTo>
                        <a:pt x="342" y="258"/>
                      </a:lnTo>
                      <a:lnTo>
                        <a:pt x="348" y="246"/>
                      </a:lnTo>
                      <a:lnTo>
                        <a:pt x="348" y="258"/>
                      </a:lnTo>
                      <a:lnTo>
                        <a:pt x="348" y="240"/>
                      </a:lnTo>
                      <a:lnTo>
                        <a:pt x="354" y="240"/>
                      </a:lnTo>
                      <a:lnTo>
                        <a:pt x="354" y="150"/>
                      </a:lnTo>
                      <a:lnTo>
                        <a:pt x="360" y="78"/>
                      </a:lnTo>
                      <a:lnTo>
                        <a:pt x="360" y="0"/>
                      </a:lnTo>
                      <a:lnTo>
                        <a:pt x="366" y="54"/>
                      </a:lnTo>
                      <a:lnTo>
                        <a:pt x="366" y="420"/>
                      </a:lnTo>
                      <a:lnTo>
                        <a:pt x="372" y="564"/>
                      </a:lnTo>
                      <a:lnTo>
                        <a:pt x="372" y="702"/>
                      </a:lnTo>
                      <a:lnTo>
                        <a:pt x="378" y="690"/>
                      </a:lnTo>
                      <a:lnTo>
                        <a:pt x="378" y="606"/>
                      </a:lnTo>
                      <a:lnTo>
                        <a:pt x="384" y="588"/>
                      </a:lnTo>
                      <a:lnTo>
                        <a:pt x="384" y="552"/>
                      </a:lnTo>
                      <a:lnTo>
                        <a:pt x="390" y="534"/>
                      </a:lnTo>
                      <a:lnTo>
                        <a:pt x="390" y="486"/>
                      </a:lnTo>
                      <a:lnTo>
                        <a:pt x="396" y="462"/>
                      </a:lnTo>
                      <a:lnTo>
                        <a:pt x="396" y="438"/>
                      </a:lnTo>
                      <a:lnTo>
                        <a:pt x="402" y="426"/>
                      </a:lnTo>
                      <a:lnTo>
                        <a:pt x="402" y="420"/>
                      </a:lnTo>
                    </a:path>
                  </a:pathLst>
                </a:custGeom>
                <a:noFill/>
                <a:ln w="63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3" name="Freeform 68"/>
                <p:cNvSpPr>
                  <a:spLocks/>
                </p:cNvSpPr>
                <p:nvPr/>
              </p:nvSpPr>
              <p:spPr bwMode="auto">
                <a:xfrm>
                  <a:off x="1643340" y="3781773"/>
                  <a:ext cx="101914" cy="123149"/>
                </a:xfrm>
                <a:custGeom>
                  <a:avLst/>
                  <a:gdLst/>
                  <a:ahLst/>
                  <a:cxnLst>
                    <a:cxn ang="0">
                      <a:pos x="6" y="222"/>
                    </a:cxn>
                    <a:cxn ang="0">
                      <a:pos x="12" y="162"/>
                    </a:cxn>
                    <a:cxn ang="0">
                      <a:pos x="24" y="84"/>
                    </a:cxn>
                    <a:cxn ang="0">
                      <a:pos x="36" y="72"/>
                    </a:cxn>
                    <a:cxn ang="0">
                      <a:pos x="42" y="72"/>
                    </a:cxn>
                    <a:cxn ang="0">
                      <a:pos x="48" y="60"/>
                    </a:cxn>
                    <a:cxn ang="0">
                      <a:pos x="60" y="60"/>
                    </a:cxn>
                    <a:cxn ang="0">
                      <a:pos x="72" y="30"/>
                    </a:cxn>
                    <a:cxn ang="0">
                      <a:pos x="84" y="18"/>
                    </a:cxn>
                    <a:cxn ang="0">
                      <a:pos x="96" y="6"/>
                    </a:cxn>
                    <a:cxn ang="0">
                      <a:pos x="102" y="0"/>
                    </a:cxn>
                    <a:cxn ang="0">
                      <a:pos x="108" y="24"/>
                    </a:cxn>
                    <a:cxn ang="0">
                      <a:pos x="114" y="36"/>
                    </a:cxn>
                    <a:cxn ang="0">
                      <a:pos x="132" y="66"/>
                    </a:cxn>
                    <a:cxn ang="0">
                      <a:pos x="138" y="72"/>
                    </a:cxn>
                    <a:cxn ang="0">
                      <a:pos x="144" y="60"/>
                    </a:cxn>
                    <a:cxn ang="0">
                      <a:pos x="150" y="66"/>
                    </a:cxn>
                    <a:cxn ang="0">
                      <a:pos x="156" y="78"/>
                    </a:cxn>
                    <a:cxn ang="0">
                      <a:pos x="174" y="54"/>
                    </a:cxn>
                    <a:cxn ang="0">
                      <a:pos x="180" y="42"/>
                    </a:cxn>
                    <a:cxn ang="0">
                      <a:pos x="186" y="48"/>
                    </a:cxn>
                    <a:cxn ang="0">
                      <a:pos x="198" y="48"/>
                    </a:cxn>
                    <a:cxn ang="0">
                      <a:pos x="204" y="42"/>
                    </a:cxn>
                    <a:cxn ang="0">
                      <a:pos x="216" y="42"/>
                    </a:cxn>
                    <a:cxn ang="0">
                      <a:pos x="234" y="48"/>
                    </a:cxn>
                    <a:cxn ang="0">
                      <a:pos x="240" y="42"/>
                    </a:cxn>
                    <a:cxn ang="0">
                      <a:pos x="246" y="36"/>
                    </a:cxn>
                    <a:cxn ang="0">
                      <a:pos x="252" y="48"/>
                    </a:cxn>
                    <a:cxn ang="0">
                      <a:pos x="264" y="54"/>
                    </a:cxn>
                    <a:cxn ang="0">
                      <a:pos x="270" y="54"/>
                    </a:cxn>
                    <a:cxn ang="0">
                      <a:pos x="282" y="36"/>
                    </a:cxn>
                    <a:cxn ang="0">
                      <a:pos x="288" y="30"/>
                    </a:cxn>
                    <a:cxn ang="0">
                      <a:pos x="300" y="72"/>
                    </a:cxn>
                    <a:cxn ang="0">
                      <a:pos x="306" y="72"/>
                    </a:cxn>
                    <a:cxn ang="0">
                      <a:pos x="318" y="72"/>
                    </a:cxn>
                    <a:cxn ang="0">
                      <a:pos x="324" y="72"/>
                    </a:cxn>
                    <a:cxn ang="0">
                      <a:pos x="336" y="60"/>
                    </a:cxn>
                    <a:cxn ang="0">
                      <a:pos x="342" y="72"/>
                    </a:cxn>
                    <a:cxn ang="0">
                      <a:pos x="348" y="54"/>
                    </a:cxn>
                    <a:cxn ang="0">
                      <a:pos x="354" y="66"/>
                    </a:cxn>
                    <a:cxn ang="0">
                      <a:pos x="360" y="72"/>
                    </a:cxn>
                    <a:cxn ang="0">
                      <a:pos x="372" y="60"/>
                    </a:cxn>
                  </a:cxnLst>
                  <a:rect l="0" t="0" r="r" b="b"/>
                  <a:pathLst>
                    <a:path w="372" h="246">
                      <a:moveTo>
                        <a:pt x="0" y="234"/>
                      </a:moveTo>
                      <a:lnTo>
                        <a:pt x="0" y="246"/>
                      </a:lnTo>
                      <a:lnTo>
                        <a:pt x="6" y="222"/>
                      </a:lnTo>
                      <a:lnTo>
                        <a:pt x="6" y="204"/>
                      </a:lnTo>
                      <a:lnTo>
                        <a:pt x="12" y="210"/>
                      </a:lnTo>
                      <a:lnTo>
                        <a:pt x="12" y="162"/>
                      </a:lnTo>
                      <a:lnTo>
                        <a:pt x="18" y="138"/>
                      </a:lnTo>
                      <a:lnTo>
                        <a:pt x="18" y="96"/>
                      </a:lnTo>
                      <a:lnTo>
                        <a:pt x="24" y="84"/>
                      </a:lnTo>
                      <a:lnTo>
                        <a:pt x="24" y="72"/>
                      </a:lnTo>
                      <a:lnTo>
                        <a:pt x="30" y="78"/>
                      </a:lnTo>
                      <a:lnTo>
                        <a:pt x="36" y="72"/>
                      </a:lnTo>
                      <a:lnTo>
                        <a:pt x="36" y="78"/>
                      </a:lnTo>
                      <a:lnTo>
                        <a:pt x="42" y="60"/>
                      </a:lnTo>
                      <a:lnTo>
                        <a:pt x="42" y="72"/>
                      </a:lnTo>
                      <a:lnTo>
                        <a:pt x="48" y="60"/>
                      </a:lnTo>
                      <a:lnTo>
                        <a:pt x="48" y="54"/>
                      </a:lnTo>
                      <a:lnTo>
                        <a:pt x="48" y="60"/>
                      </a:lnTo>
                      <a:lnTo>
                        <a:pt x="54" y="42"/>
                      </a:lnTo>
                      <a:lnTo>
                        <a:pt x="54" y="54"/>
                      </a:lnTo>
                      <a:lnTo>
                        <a:pt x="60" y="60"/>
                      </a:lnTo>
                      <a:lnTo>
                        <a:pt x="60" y="48"/>
                      </a:lnTo>
                      <a:lnTo>
                        <a:pt x="66" y="42"/>
                      </a:lnTo>
                      <a:lnTo>
                        <a:pt x="72" y="30"/>
                      </a:lnTo>
                      <a:lnTo>
                        <a:pt x="84" y="18"/>
                      </a:lnTo>
                      <a:lnTo>
                        <a:pt x="78" y="18"/>
                      </a:lnTo>
                      <a:lnTo>
                        <a:pt x="84" y="18"/>
                      </a:lnTo>
                      <a:lnTo>
                        <a:pt x="90" y="12"/>
                      </a:lnTo>
                      <a:lnTo>
                        <a:pt x="90" y="0"/>
                      </a:lnTo>
                      <a:lnTo>
                        <a:pt x="96" y="6"/>
                      </a:lnTo>
                      <a:lnTo>
                        <a:pt x="96" y="0"/>
                      </a:lnTo>
                      <a:lnTo>
                        <a:pt x="96" y="6"/>
                      </a:lnTo>
                      <a:lnTo>
                        <a:pt x="102" y="0"/>
                      </a:lnTo>
                      <a:lnTo>
                        <a:pt x="102" y="12"/>
                      </a:lnTo>
                      <a:lnTo>
                        <a:pt x="108" y="12"/>
                      </a:lnTo>
                      <a:lnTo>
                        <a:pt x="108" y="24"/>
                      </a:lnTo>
                      <a:lnTo>
                        <a:pt x="108" y="12"/>
                      </a:lnTo>
                      <a:lnTo>
                        <a:pt x="114" y="18"/>
                      </a:lnTo>
                      <a:lnTo>
                        <a:pt x="114" y="36"/>
                      </a:lnTo>
                      <a:lnTo>
                        <a:pt x="126" y="48"/>
                      </a:lnTo>
                      <a:lnTo>
                        <a:pt x="126" y="54"/>
                      </a:lnTo>
                      <a:lnTo>
                        <a:pt x="132" y="66"/>
                      </a:lnTo>
                      <a:lnTo>
                        <a:pt x="132" y="72"/>
                      </a:lnTo>
                      <a:lnTo>
                        <a:pt x="138" y="78"/>
                      </a:lnTo>
                      <a:lnTo>
                        <a:pt x="138" y="72"/>
                      </a:lnTo>
                      <a:lnTo>
                        <a:pt x="138" y="78"/>
                      </a:lnTo>
                      <a:lnTo>
                        <a:pt x="144" y="66"/>
                      </a:lnTo>
                      <a:lnTo>
                        <a:pt x="144" y="60"/>
                      </a:lnTo>
                      <a:lnTo>
                        <a:pt x="144" y="66"/>
                      </a:lnTo>
                      <a:lnTo>
                        <a:pt x="150" y="54"/>
                      </a:lnTo>
                      <a:lnTo>
                        <a:pt x="150" y="66"/>
                      </a:lnTo>
                      <a:lnTo>
                        <a:pt x="150" y="54"/>
                      </a:lnTo>
                      <a:lnTo>
                        <a:pt x="156" y="66"/>
                      </a:lnTo>
                      <a:lnTo>
                        <a:pt x="156" y="78"/>
                      </a:lnTo>
                      <a:lnTo>
                        <a:pt x="162" y="60"/>
                      </a:lnTo>
                      <a:lnTo>
                        <a:pt x="162" y="54"/>
                      </a:lnTo>
                      <a:lnTo>
                        <a:pt x="174" y="54"/>
                      </a:lnTo>
                      <a:lnTo>
                        <a:pt x="174" y="48"/>
                      </a:lnTo>
                      <a:lnTo>
                        <a:pt x="174" y="60"/>
                      </a:lnTo>
                      <a:lnTo>
                        <a:pt x="180" y="42"/>
                      </a:lnTo>
                      <a:lnTo>
                        <a:pt x="180" y="54"/>
                      </a:lnTo>
                      <a:lnTo>
                        <a:pt x="180" y="48"/>
                      </a:lnTo>
                      <a:lnTo>
                        <a:pt x="186" y="48"/>
                      </a:lnTo>
                      <a:lnTo>
                        <a:pt x="192" y="54"/>
                      </a:lnTo>
                      <a:lnTo>
                        <a:pt x="192" y="42"/>
                      </a:lnTo>
                      <a:lnTo>
                        <a:pt x="198" y="48"/>
                      </a:lnTo>
                      <a:lnTo>
                        <a:pt x="204" y="42"/>
                      </a:lnTo>
                      <a:lnTo>
                        <a:pt x="204" y="60"/>
                      </a:lnTo>
                      <a:lnTo>
                        <a:pt x="204" y="42"/>
                      </a:lnTo>
                      <a:lnTo>
                        <a:pt x="210" y="36"/>
                      </a:lnTo>
                      <a:lnTo>
                        <a:pt x="210" y="48"/>
                      </a:lnTo>
                      <a:lnTo>
                        <a:pt x="216" y="42"/>
                      </a:lnTo>
                      <a:lnTo>
                        <a:pt x="222" y="36"/>
                      </a:lnTo>
                      <a:lnTo>
                        <a:pt x="228" y="42"/>
                      </a:lnTo>
                      <a:lnTo>
                        <a:pt x="234" y="48"/>
                      </a:lnTo>
                      <a:lnTo>
                        <a:pt x="234" y="30"/>
                      </a:lnTo>
                      <a:lnTo>
                        <a:pt x="234" y="48"/>
                      </a:lnTo>
                      <a:lnTo>
                        <a:pt x="240" y="42"/>
                      </a:lnTo>
                      <a:lnTo>
                        <a:pt x="240" y="36"/>
                      </a:lnTo>
                      <a:lnTo>
                        <a:pt x="246" y="42"/>
                      </a:lnTo>
                      <a:lnTo>
                        <a:pt x="246" y="36"/>
                      </a:lnTo>
                      <a:lnTo>
                        <a:pt x="246" y="48"/>
                      </a:lnTo>
                      <a:lnTo>
                        <a:pt x="252" y="42"/>
                      </a:lnTo>
                      <a:lnTo>
                        <a:pt x="252" y="48"/>
                      </a:lnTo>
                      <a:lnTo>
                        <a:pt x="258" y="54"/>
                      </a:lnTo>
                      <a:lnTo>
                        <a:pt x="258" y="48"/>
                      </a:lnTo>
                      <a:lnTo>
                        <a:pt x="264" y="54"/>
                      </a:lnTo>
                      <a:lnTo>
                        <a:pt x="264" y="48"/>
                      </a:lnTo>
                      <a:lnTo>
                        <a:pt x="270" y="42"/>
                      </a:lnTo>
                      <a:lnTo>
                        <a:pt x="270" y="54"/>
                      </a:lnTo>
                      <a:lnTo>
                        <a:pt x="276" y="60"/>
                      </a:lnTo>
                      <a:lnTo>
                        <a:pt x="276" y="42"/>
                      </a:lnTo>
                      <a:lnTo>
                        <a:pt x="282" y="36"/>
                      </a:lnTo>
                      <a:lnTo>
                        <a:pt x="288" y="24"/>
                      </a:lnTo>
                      <a:lnTo>
                        <a:pt x="288" y="36"/>
                      </a:lnTo>
                      <a:lnTo>
                        <a:pt x="288" y="30"/>
                      </a:lnTo>
                      <a:lnTo>
                        <a:pt x="294" y="42"/>
                      </a:lnTo>
                      <a:lnTo>
                        <a:pt x="300" y="54"/>
                      </a:lnTo>
                      <a:lnTo>
                        <a:pt x="300" y="72"/>
                      </a:lnTo>
                      <a:lnTo>
                        <a:pt x="306" y="66"/>
                      </a:lnTo>
                      <a:lnTo>
                        <a:pt x="306" y="54"/>
                      </a:lnTo>
                      <a:lnTo>
                        <a:pt x="306" y="72"/>
                      </a:lnTo>
                      <a:lnTo>
                        <a:pt x="312" y="72"/>
                      </a:lnTo>
                      <a:lnTo>
                        <a:pt x="318" y="66"/>
                      </a:lnTo>
                      <a:lnTo>
                        <a:pt x="318" y="72"/>
                      </a:lnTo>
                      <a:lnTo>
                        <a:pt x="318" y="66"/>
                      </a:lnTo>
                      <a:lnTo>
                        <a:pt x="324" y="60"/>
                      </a:lnTo>
                      <a:lnTo>
                        <a:pt x="324" y="72"/>
                      </a:lnTo>
                      <a:lnTo>
                        <a:pt x="330" y="66"/>
                      </a:lnTo>
                      <a:lnTo>
                        <a:pt x="330" y="54"/>
                      </a:lnTo>
                      <a:lnTo>
                        <a:pt x="336" y="60"/>
                      </a:lnTo>
                      <a:lnTo>
                        <a:pt x="336" y="54"/>
                      </a:lnTo>
                      <a:lnTo>
                        <a:pt x="336" y="60"/>
                      </a:lnTo>
                      <a:lnTo>
                        <a:pt x="342" y="72"/>
                      </a:lnTo>
                      <a:lnTo>
                        <a:pt x="342" y="60"/>
                      </a:lnTo>
                      <a:lnTo>
                        <a:pt x="342" y="66"/>
                      </a:lnTo>
                      <a:lnTo>
                        <a:pt x="348" y="54"/>
                      </a:lnTo>
                      <a:lnTo>
                        <a:pt x="348" y="66"/>
                      </a:lnTo>
                      <a:lnTo>
                        <a:pt x="348" y="60"/>
                      </a:lnTo>
                      <a:lnTo>
                        <a:pt x="354" y="66"/>
                      </a:lnTo>
                      <a:lnTo>
                        <a:pt x="354" y="60"/>
                      </a:lnTo>
                      <a:lnTo>
                        <a:pt x="360" y="54"/>
                      </a:lnTo>
                      <a:lnTo>
                        <a:pt x="360" y="72"/>
                      </a:lnTo>
                      <a:lnTo>
                        <a:pt x="366" y="60"/>
                      </a:lnTo>
                      <a:lnTo>
                        <a:pt x="366" y="54"/>
                      </a:lnTo>
                      <a:lnTo>
                        <a:pt x="372" y="60"/>
                      </a:lnTo>
                      <a:lnTo>
                        <a:pt x="372" y="54"/>
                      </a:lnTo>
                      <a:lnTo>
                        <a:pt x="372" y="60"/>
                      </a:lnTo>
                    </a:path>
                  </a:pathLst>
                </a:custGeom>
                <a:noFill/>
                <a:ln w="63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4" name="Freeform 69"/>
                <p:cNvSpPr>
                  <a:spLocks/>
                </p:cNvSpPr>
                <p:nvPr/>
              </p:nvSpPr>
              <p:spPr bwMode="auto">
                <a:xfrm>
                  <a:off x="1745254" y="3682653"/>
                  <a:ext cx="103559" cy="345419"/>
                </a:xfrm>
                <a:custGeom>
                  <a:avLst/>
                  <a:gdLst/>
                  <a:ahLst/>
                  <a:cxnLst>
                    <a:cxn ang="0">
                      <a:pos x="6" y="258"/>
                    </a:cxn>
                    <a:cxn ang="0">
                      <a:pos x="18" y="6"/>
                    </a:cxn>
                    <a:cxn ang="0">
                      <a:pos x="30" y="450"/>
                    </a:cxn>
                    <a:cxn ang="0">
                      <a:pos x="36" y="630"/>
                    </a:cxn>
                    <a:cxn ang="0">
                      <a:pos x="48" y="552"/>
                    </a:cxn>
                    <a:cxn ang="0">
                      <a:pos x="54" y="474"/>
                    </a:cxn>
                    <a:cxn ang="0">
                      <a:pos x="66" y="444"/>
                    </a:cxn>
                    <a:cxn ang="0">
                      <a:pos x="72" y="390"/>
                    </a:cxn>
                    <a:cxn ang="0">
                      <a:pos x="84" y="312"/>
                    </a:cxn>
                    <a:cxn ang="0">
                      <a:pos x="90" y="276"/>
                    </a:cxn>
                    <a:cxn ang="0">
                      <a:pos x="102" y="282"/>
                    </a:cxn>
                    <a:cxn ang="0">
                      <a:pos x="108" y="288"/>
                    </a:cxn>
                    <a:cxn ang="0">
                      <a:pos x="120" y="276"/>
                    </a:cxn>
                    <a:cxn ang="0">
                      <a:pos x="126" y="246"/>
                    </a:cxn>
                    <a:cxn ang="0">
                      <a:pos x="138" y="240"/>
                    </a:cxn>
                    <a:cxn ang="0">
                      <a:pos x="150" y="216"/>
                    </a:cxn>
                    <a:cxn ang="0">
                      <a:pos x="156" y="210"/>
                    </a:cxn>
                    <a:cxn ang="0">
                      <a:pos x="168" y="216"/>
                    </a:cxn>
                    <a:cxn ang="0">
                      <a:pos x="180" y="240"/>
                    </a:cxn>
                    <a:cxn ang="0">
                      <a:pos x="192" y="270"/>
                    </a:cxn>
                    <a:cxn ang="0">
                      <a:pos x="198" y="264"/>
                    </a:cxn>
                    <a:cxn ang="0">
                      <a:pos x="216" y="264"/>
                    </a:cxn>
                    <a:cxn ang="0">
                      <a:pos x="222" y="258"/>
                    </a:cxn>
                    <a:cxn ang="0">
                      <a:pos x="228" y="264"/>
                    </a:cxn>
                    <a:cxn ang="0">
                      <a:pos x="234" y="258"/>
                    </a:cxn>
                    <a:cxn ang="0">
                      <a:pos x="240" y="264"/>
                    </a:cxn>
                    <a:cxn ang="0">
                      <a:pos x="246" y="258"/>
                    </a:cxn>
                    <a:cxn ang="0">
                      <a:pos x="258" y="246"/>
                    </a:cxn>
                    <a:cxn ang="0">
                      <a:pos x="264" y="258"/>
                    </a:cxn>
                    <a:cxn ang="0">
                      <a:pos x="276" y="264"/>
                    </a:cxn>
                    <a:cxn ang="0">
                      <a:pos x="282" y="252"/>
                    </a:cxn>
                    <a:cxn ang="0">
                      <a:pos x="288" y="264"/>
                    </a:cxn>
                    <a:cxn ang="0">
                      <a:pos x="294" y="258"/>
                    </a:cxn>
                    <a:cxn ang="0">
                      <a:pos x="306" y="252"/>
                    </a:cxn>
                    <a:cxn ang="0">
                      <a:pos x="312" y="264"/>
                    </a:cxn>
                    <a:cxn ang="0">
                      <a:pos x="324" y="246"/>
                    </a:cxn>
                    <a:cxn ang="0">
                      <a:pos x="330" y="240"/>
                    </a:cxn>
                    <a:cxn ang="0">
                      <a:pos x="336" y="234"/>
                    </a:cxn>
                    <a:cxn ang="0">
                      <a:pos x="348" y="240"/>
                    </a:cxn>
                    <a:cxn ang="0">
                      <a:pos x="354" y="246"/>
                    </a:cxn>
                    <a:cxn ang="0">
                      <a:pos x="360" y="264"/>
                    </a:cxn>
                    <a:cxn ang="0">
                      <a:pos x="366" y="252"/>
                    </a:cxn>
                  </a:cxnLst>
                  <a:rect l="0" t="0" r="r" b="b"/>
                  <a:pathLst>
                    <a:path w="378" h="690">
                      <a:moveTo>
                        <a:pt x="0" y="258"/>
                      </a:moveTo>
                      <a:lnTo>
                        <a:pt x="12" y="258"/>
                      </a:lnTo>
                      <a:lnTo>
                        <a:pt x="6" y="258"/>
                      </a:lnTo>
                      <a:lnTo>
                        <a:pt x="12" y="180"/>
                      </a:lnTo>
                      <a:lnTo>
                        <a:pt x="18" y="126"/>
                      </a:lnTo>
                      <a:lnTo>
                        <a:pt x="18" y="6"/>
                      </a:lnTo>
                      <a:lnTo>
                        <a:pt x="24" y="0"/>
                      </a:lnTo>
                      <a:lnTo>
                        <a:pt x="24" y="282"/>
                      </a:lnTo>
                      <a:lnTo>
                        <a:pt x="30" y="450"/>
                      </a:lnTo>
                      <a:lnTo>
                        <a:pt x="30" y="660"/>
                      </a:lnTo>
                      <a:lnTo>
                        <a:pt x="36" y="690"/>
                      </a:lnTo>
                      <a:lnTo>
                        <a:pt x="36" y="630"/>
                      </a:lnTo>
                      <a:lnTo>
                        <a:pt x="42" y="594"/>
                      </a:lnTo>
                      <a:lnTo>
                        <a:pt x="42" y="570"/>
                      </a:lnTo>
                      <a:lnTo>
                        <a:pt x="48" y="552"/>
                      </a:lnTo>
                      <a:lnTo>
                        <a:pt x="48" y="528"/>
                      </a:lnTo>
                      <a:lnTo>
                        <a:pt x="54" y="504"/>
                      </a:lnTo>
                      <a:lnTo>
                        <a:pt x="54" y="474"/>
                      </a:lnTo>
                      <a:lnTo>
                        <a:pt x="60" y="456"/>
                      </a:lnTo>
                      <a:lnTo>
                        <a:pt x="60" y="432"/>
                      </a:lnTo>
                      <a:lnTo>
                        <a:pt x="66" y="444"/>
                      </a:lnTo>
                      <a:lnTo>
                        <a:pt x="66" y="432"/>
                      </a:lnTo>
                      <a:lnTo>
                        <a:pt x="72" y="414"/>
                      </a:lnTo>
                      <a:lnTo>
                        <a:pt x="72" y="390"/>
                      </a:lnTo>
                      <a:lnTo>
                        <a:pt x="78" y="366"/>
                      </a:lnTo>
                      <a:lnTo>
                        <a:pt x="78" y="324"/>
                      </a:lnTo>
                      <a:lnTo>
                        <a:pt x="84" y="312"/>
                      </a:lnTo>
                      <a:lnTo>
                        <a:pt x="84" y="288"/>
                      </a:lnTo>
                      <a:lnTo>
                        <a:pt x="90" y="288"/>
                      </a:lnTo>
                      <a:lnTo>
                        <a:pt x="90" y="276"/>
                      </a:lnTo>
                      <a:lnTo>
                        <a:pt x="96" y="282"/>
                      </a:lnTo>
                      <a:lnTo>
                        <a:pt x="96" y="288"/>
                      </a:lnTo>
                      <a:lnTo>
                        <a:pt x="102" y="282"/>
                      </a:lnTo>
                      <a:lnTo>
                        <a:pt x="102" y="270"/>
                      </a:lnTo>
                      <a:lnTo>
                        <a:pt x="108" y="276"/>
                      </a:lnTo>
                      <a:lnTo>
                        <a:pt x="108" y="288"/>
                      </a:lnTo>
                      <a:lnTo>
                        <a:pt x="108" y="270"/>
                      </a:lnTo>
                      <a:lnTo>
                        <a:pt x="114" y="270"/>
                      </a:lnTo>
                      <a:lnTo>
                        <a:pt x="120" y="276"/>
                      </a:lnTo>
                      <a:lnTo>
                        <a:pt x="120" y="258"/>
                      </a:lnTo>
                      <a:lnTo>
                        <a:pt x="126" y="264"/>
                      </a:lnTo>
                      <a:lnTo>
                        <a:pt x="126" y="246"/>
                      </a:lnTo>
                      <a:lnTo>
                        <a:pt x="132" y="258"/>
                      </a:lnTo>
                      <a:lnTo>
                        <a:pt x="132" y="234"/>
                      </a:lnTo>
                      <a:lnTo>
                        <a:pt x="138" y="240"/>
                      </a:lnTo>
                      <a:lnTo>
                        <a:pt x="138" y="228"/>
                      </a:lnTo>
                      <a:lnTo>
                        <a:pt x="144" y="228"/>
                      </a:lnTo>
                      <a:lnTo>
                        <a:pt x="150" y="216"/>
                      </a:lnTo>
                      <a:lnTo>
                        <a:pt x="150" y="198"/>
                      </a:lnTo>
                      <a:lnTo>
                        <a:pt x="156" y="204"/>
                      </a:lnTo>
                      <a:lnTo>
                        <a:pt x="156" y="210"/>
                      </a:lnTo>
                      <a:lnTo>
                        <a:pt x="162" y="204"/>
                      </a:lnTo>
                      <a:lnTo>
                        <a:pt x="168" y="210"/>
                      </a:lnTo>
                      <a:lnTo>
                        <a:pt x="168" y="216"/>
                      </a:lnTo>
                      <a:lnTo>
                        <a:pt x="174" y="228"/>
                      </a:lnTo>
                      <a:lnTo>
                        <a:pt x="180" y="228"/>
                      </a:lnTo>
                      <a:lnTo>
                        <a:pt x="180" y="240"/>
                      </a:lnTo>
                      <a:lnTo>
                        <a:pt x="186" y="246"/>
                      </a:lnTo>
                      <a:lnTo>
                        <a:pt x="186" y="258"/>
                      </a:lnTo>
                      <a:lnTo>
                        <a:pt x="192" y="270"/>
                      </a:lnTo>
                      <a:lnTo>
                        <a:pt x="192" y="276"/>
                      </a:lnTo>
                      <a:lnTo>
                        <a:pt x="198" y="270"/>
                      </a:lnTo>
                      <a:lnTo>
                        <a:pt x="198" y="264"/>
                      </a:lnTo>
                      <a:lnTo>
                        <a:pt x="198" y="282"/>
                      </a:lnTo>
                      <a:lnTo>
                        <a:pt x="204" y="288"/>
                      </a:lnTo>
                      <a:lnTo>
                        <a:pt x="216" y="264"/>
                      </a:lnTo>
                      <a:lnTo>
                        <a:pt x="216" y="276"/>
                      </a:lnTo>
                      <a:lnTo>
                        <a:pt x="216" y="258"/>
                      </a:lnTo>
                      <a:lnTo>
                        <a:pt x="222" y="258"/>
                      </a:lnTo>
                      <a:lnTo>
                        <a:pt x="222" y="270"/>
                      </a:lnTo>
                      <a:lnTo>
                        <a:pt x="222" y="258"/>
                      </a:lnTo>
                      <a:lnTo>
                        <a:pt x="228" y="264"/>
                      </a:lnTo>
                      <a:lnTo>
                        <a:pt x="228" y="258"/>
                      </a:lnTo>
                      <a:lnTo>
                        <a:pt x="228" y="264"/>
                      </a:lnTo>
                      <a:lnTo>
                        <a:pt x="234" y="258"/>
                      </a:lnTo>
                      <a:lnTo>
                        <a:pt x="234" y="264"/>
                      </a:lnTo>
                      <a:lnTo>
                        <a:pt x="234" y="258"/>
                      </a:lnTo>
                      <a:lnTo>
                        <a:pt x="240" y="264"/>
                      </a:lnTo>
                      <a:lnTo>
                        <a:pt x="240" y="258"/>
                      </a:lnTo>
                      <a:lnTo>
                        <a:pt x="246" y="270"/>
                      </a:lnTo>
                      <a:lnTo>
                        <a:pt x="246" y="258"/>
                      </a:lnTo>
                      <a:lnTo>
                        <a:pt x="252" y="252"/>
                      </a:lnTo>
                      <a:lnTo>
                        <a:pt x="258" y="258"/>
                      </a:lnTo>
                      <a:lnTo>
                        <a:pt x="258" y="246"/>
                      </a:lnTo>
                      <a:lnTo>
                        <a:pt x="264" y="258"/>
                      </a:lnTo>
                      <a:lnTo>
                        <a:pt x="264" y="264"/>
                      </a:lnTo>
                      <a:lnTo>
                        <a:pt x="264" y="258"/>
                      </a:lnTo>
                      <a:lnTo>
                        <a:pt x="270" y="258"/>
                      </a:lnTo>
                      <a:lnTo>
                        <a:pt x="276" y="252"/>
                      </a:lnTo>
                      <a:lnTo>
                        <a:pt x="276" y="264"/>
                      </a:lnTo>
                      <a:lnTo>
                        <a:pt x="276" y="252"/>
                      </a:lnTo>
                      <a:lnTo>
                        <a:pt x="282" y="258"/>
                      </a:lnTo>
                      <a:lnTo>
                        <a:pt x="282" y="252"/>
                      </a:lnTo>
                      <a:lnTo>
                        <a:pt x="282" y="264"/>
                      </a:lnTo>
                      <a:lnTo>
                        <a:pt x="288" y="258"/>
                      </a:lnTo>
                      <a:lnTo>
                        <a:pt x="288" y="264"/>
                      </a:lnTo>
                      <a:lnTo>
                        <a:pt x="294" y="258"/>
                      </a:lnTo>
                      <a:lnTo>
                        <a:pt x="294" y="240"/>
                      </a:lnTo>
                      <a:lnTo>
                        <a:pt x="294" y="258"/>
                      </a:lnTo>
                      <a:lnTo>
                        <a:pt x="300" y="258"/>
                      </a:lnTo>
                      <a:lnTo>
                        <a:pt x="300" y="246"/>
                      </a:lnTo>
                      <a:lnTo>
                        <a:pt x="306" y="252"/>
                      </a:lnTo>
                      <a:lnTo>
                        <a:pt x="306" y="240"/>
                      </a:lnTo>
                      <a:lnTo>
                        <a:pt x="312" y="246"/>
                      </a:lnTo>
                      <a:lnTo>
                        <a:pt x="312" y="264"/>
                      </a:lnTo>
                      <a:lnTo>
                        <a:pt x="312" y="246"/>
                      </a:lnTo>
                      <a:lnTo>
                        <a:pt x="318" y="252"/>
                      </a:lnTo>
                      <a:lnTo>
                        <a:pt x="324" y="246"/>
                      </a:lnTo>
                      <a:lnTo>
                        <a:pt x="324" y="252"/>
                      </a:lnTo>
                      <a:lnTo>
                        <a:pt x="330" y="258"/>
                      </a:lnTo>
                      <a:lnTo>
                        <a:pt x="330" y="240"/>
                      </a:lnTo>
                      <a:lnTo>
                        <a:pt x="336" y="234"/>
                      </a:lnTo>
                      <a:lnTo>
                        <a:pt x="336" y="228"/>
                      </a:lnTo>
                      <a:lnTo>
                        <a:pt x="336" y="234"/>
                      </a:lnTo>
                      <a:lnTo>
                        <a:pt x="342" y="228"/>
                      </a:lnTo>
                      <a:lnTo>
                        <a:pt x="342" y="234"/>
                      </a:lnTo>
                      <a:lnTo>
                        <a:pt x="348" y="240"/>
                      </a:lnTo>
                      <a:lnTo>
                        <a:pt x="348" y="234"/>
                      </a:lnTo>
                      <a:lnTo>
                        <a:pt x="348" y="240"/>
                      </a:lnTo>
                      <a:lnTo>
                        <a:pt x="354" y="246"/>
                      </a:lnTo>
                      <a:lnTo>
                        <a:pt x="354" y="264"/>
                      </a:lnTo>
                      <a:lnTo>
                        <a:pt x="354" y="252"/>
                      </a:lnTo>
                      <a:lnTo>
                        <a:pt x="360" y="264"/>
                      </a:lnTo>
                      <a:lnTo>
                        <a:pt x="360" y="258"/>
                      </a:lnTo>
                      <a:lnTo>
                        <a:pt x="366" y="264"/>
                      </a:lnTo>
                      <a:lnTo>
                        <a:pt x="366" y="252"/>
                      </a:lnTo>
                      <a:lnTo>
                        <a:pt x="378" y="264"/>
                      </a:lnTo>
                      <a:lnTo>
                        <a:pt x="372" y="264"/>
                      </a:lnTo>
                    </a:path>
                  </a:pathLst>
                </a:custGeom>
                <a:noFill/>
                <a:ln w="63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5" name="Freeform 70"/>
                <p:cNvSpPr>
                  <a:spLocks/>
                </p:cNvSpPr>
                <p:nvPr/>
              </p:nvSpPr>
              <p:spPr bwMode="auto">
                <a:xfrm>
                  <a:off x="1847169" y="3679649"/>
                  <a:ext cx="105202" cy="342415"/>
                </a:xfrm>
                <a:custGeom>
                  <a:avLst/>
                  <a:gdLst/>
                  <a:ahLst/>
                  <a:cxnLst>
                    <a:cxn ang="0">
                      <a:pos x="12" y="258"/>
                    </a:cxn>
                    <a:cxn ang="0">
                      <a:pos x="18" y="252"/>
                    </a:cxn>
                    <a:cxn ang="0">
                      <a:pos x="24" y="252"/>
                    </a:cxn>
                    <a:cxn ang="0">
                      <a:pos x="30" y="252"/>
                    </a:cxn>
                    <a:cxn ang="0">
                      <a:pos x="48" y="264"/>
                    </a:cxn>
                    <a:cxn ang="0">
                      <a:pos x="54" y="252"/>
                    </a:cxn>
                    <a:cxn ang="0">
                      <a:pos x="66" y="252"/>
                    </a:cxn>
                    <a:cxn ang="0">
                      <a:pos x="72" y="18"/>
                    </a:cxn>
                    <a:cxn ang="0">
                      <a:pos x="84" y="420"/>
                    </a:cxn>
                    <a:cxn ang="0">
                      <a:pos x="90" y="642"/>
                    </a:cxn>
                    <a:cxn ang="0">
                      <a:pos x="102" y="552"/>
                    </a:cxn>
                    <a:cxn ang="0">
                      <a:pos x="108" y="456"/>
                    </a:cxn>
                    <a:cxn ang="0">
                      <a:pos x="120" y="426"/>
                    </a:cxn>
                    <a:cxn ang="0">
                      <a:pos x="126" y="366"/>
                    </a:cxn>
                    <a:cxn ang="0">
                      <a:pos x="138" y="294"/>
                    </a:cxn>
                    <a:cxn ang="0">
                      <a:pos x="144" y="276"/>
                    </a:cxn>
                    <a:cxn ang="0">
                      <a:pos x="156" y="270"/>
                    </a:cxn>
                    <a:cxn ang="0">
                      <a:pos x="162" y="264"/>
                    </a:cxn>
                    <a:cxn ang="0">
                      <a:pos x="168" y="252"/>
                    </a:cxn>
                    <a:cxn ang="0">
                      <a:pos x="174" y="246"/>
                    </a:cxn>
                    <a:cxn ang="0">
                      <a:pos x="186" y="240"/>
                    </a:cxn>
                    <a:cxn ang="0">
                      <a:pos x="192" y="222"/>
                    </a:cxn>
                    <a:cxn ang="0">
                      <a:pos x="204" y="210"/>
                    </a:cxn>
                    <a:cxn ang="0">
                      <a:pos x="210" y="198"/>
                    </a:cxn>
                    <a:cxn ang="0">
                      <a:pos x="222" y="204"/>
                    </a:cxn>
                    <a:cxn ang="0">
                      <a:pos x="228" y="228"/>
                    </a:cxn>
                    <a:cxn ang="0">
                      <a:pos x="240" y="252"/>
                    </a:cxn>
                    <a:cxn ang="0">
                      <a:pos x="246" y="276"/>
                    </a:cxn>
                    <a:cxn ang="0">
                      <a:pos x="258" y="282"/>
                    </a:cxn>
                    <a:cxn ang="0">
                      <a:pos x="264" y="270"/>
                    </a:cxn>
                    <a:cxn ang="0">
                      <a:pos x="276" y="264"/>
                    </a:cxn>
                    <a:cxn ang="0">
                      <a:pos x="288" y="258"/>
                    </a:cxn>
                    <a:cxn ang="0">
                      <a:pos x="306" y="258"/>
                    </a:cxn>
                    <a:cxn ang="0">
                      <a:pos x="312" y="252"/>
                    </a:cxn>
                    <a:cxn ang="0">
                      <a:pos x="318" y="252"/>
                    </a:cxn>
                    <a:cxn ang="0">
                      <a:pos x="330" y="264"/>
                    </a:cxn>
                    <a:cxn ang="0">
                      <a:pos x="336" y="258"/>
                    </a:cxn>
                    <a:cxn ang="0">
                      <a:pos x="342" y="264"/>
                    </a:cxn>
                    <a:cxn ang="0">
                      <a:pos x="348" y="264"/>
                    </a:cxn>
                    <a:cxn ang="0">
                      <a:pos x="360" y="252"/>
                    </a:cxn>
                    <a:cxn ang="0">
                      <a:pos x="366" y="258"/>
                    </a:cxn>
                    <a:cxn ang="0">
                      <a:pos x="378" y="258"/>
                    </a:cxn>
                  </a:cxnLst>
                  <a:rect l="0" t="0" r="r" b="b"/>
                  <a:pathLst>
                    <a:path w="384" h="684">
                      <a:moveTo>
                        <a:pt x="0" y="270"/>
                      </a:moveTo>
                      <a:lnTo>
                        <a:pt x="6" y="252"/>
                      </a:lnTo>
                      <a:lnTo>
                        <a:pt x="12" y="258"/>
                      </a:lnTo>
                      <a:lnTo>
                        <a:pt x="12" y="246"/>
                      </a:lnTo>
                      <a:lnTo>
                        <a:pt x="12" y="258"/>
                      </a:lnTo>
                      <a:lnTo>
                        <a:pt x="18" y="252"/>
                      </a:lnTo>
                      <a:lnTo>
                        <a:pt x="18" y="258"/>
                      </a:lnTo>
                      <a:lnTo>
                        <a:pt x="18" y="252"/>
                      </a:lnTo>
                      <a:lnTo>
                        <a:pt x="24" y="252"/>
                      </a:lnTo>
                      <a:lnTo>
                        <a:pt x="24" y="264"/>
                      </a:lnTo>
                      <a:lnTo>
                        <a:pt x="30" y="264"/>
                      </a:lnTo>
                      <a:lnTo>
                        <a:pt x="30" y="252"/>
                      </a:lnTo>
                      <a:lnTo>
                        <a:pt x="36" y="252"/>
                      </a:lnTo>
                      <a:lnTo>
                        <a:pt x="42" y="258"/>
                      </a:lnTo>
                      <a:lnTo>
                        <a:pt x="48" y="264"/>
                      </a:lnTo>
                      <a:lnTo>
                        <a:pt x="48" y="258"/>
                      </a:lnTo>
                      <a:lnTo>
                        <a:pt x="54" y="246"/>
                      </a:lnTo>
                      <a:lnTo>
                        <a:pt x="54" y="252"/>
                      </a:lnTo>
                      <a:lnTo>
                        <a:pt x="60" y="258"/>
                      </a:lnTo>
                      <a:lnTo>
                        <a:pt x="60" y="264"/>
                      </a:lnTo>
                      <a:lnTo>
                        <a:pt x="66" y="252"/>
                      </a:lnTo>
                      <a:lnTo>
                        <a:pt x="66" y="186"/>
                      </a:lnTo>
                      <a:lnTo>
                        <a:pt x="72" y="126"/>
                      </a:lnTo>
                      <a:lnTo>
                        <a:pt x="72" y="18"/>
                      </a:lnTo>
                      <a:lnTo>
                        <a:pt x="78" y="0"/>
                      </a:lnTo>
                      <a:lnTo>
                        <a:pt x="78" y="234"/>
                      </a:lnTo>
                      <a:lnTo>
                        <a:pt x="84" y="420"/>
                      </a:lnTo>
                      <a:lnTo>
                        <a:pt x="84" y="636"/>
                      </a:lnTo>
                      <a:lnTo>
                        <a:pt x="90" y="684"/>
                      </a:lnTo>
                      <a:lnTo>
                        <a:pt x="90" y="642"/>
                      </a:lnTo>
                      <a:lnTo>
                        <a:pt x="96" y="612"/>
                      </a:lnTo>
                      <a:lnTo>
                        <a:pt x="96" y="558"/>
                      </a:lnTo>
                      <a:lnTo>
                        <a:pt x="102" y="552"/>
                      </a:lnTo>
                      <a:lnTo>
                        <a:pt x="102" y="522"/>
                      </a:lnTo>
                      <a:lnTo>
                        <a:pt x="108" y="492"/>
                      </a:lnTo>
                      <a:lnTo>
                        <a:pt x="108" y="456"/>
                      </a:lnTo>
                      <a:lnTo>
                        <a:pt x="114" y="450"/>
                      </a:lnTo>
                      <a:lnTo>
                        <a:pt x="114" y="426"/>
                      </a:lnTo>
                      <a:lnTo>
                        <a:pt x="120" y="426"/>
                      </a:lnTo>
                      <a:lnTo>
                        <a:pt x="120" y="414"/>
                      </a:lnTo>
                      <a:lnTo>
                        <a:pt x="126" y="402"/>
                      </a:lnTo>
                      <a:lnTo>
                        <a:pt x="126" y="366"/>
                      </a:lnTo>
                      <a:lnTo>
                        <a:pt x="132" y="354"/>
                      </a:lnTo>
                      <a:lnTo>
                        <a:pt x="132" y="306"/>
                      </a:lnTo>
                      <a:lnTo>
                        <a:pt x="138" y="294"/>
                      </a:lnTo>
                      <a:lnTo>
                        <a:pt x="138" y="270"/>
                      </a:lnTo>
                      <a:lnTo>
                        <a:pt x="144" y="264"/>
                      </a:lnTo>
                      <a:lnTo>
                        <a:pt x="144" y="276"/>
                      </a:lnTo>
                      <a:lnTo>
                        <a:pt x="150" y="276"/>
                      </a:lnTo>
                      <a:lnTo>
                        <a:pt x="150" y="264"/>
                      </a:lnTo>
                      <a:lnTo>
                        <a:pt x="156" y="270"/>
                      </a:lnTo>
                      <a:lnTo>
                        <a:pt x="156" y="264"/>
                      </a:lnTo>
                      <a:lnTo>
                        <a:pt x="156" y="270"/>
                      </a:lnTo>
                      <a:lnTo>
                        <a:pt x="162" y="264"/>
                      </a:lnTo>
                      <a:lnTo>
                        <a:pt x="162" y="252"/>
                      </a:lnTo>
                      <a:lnTo>
                        <a:pt x="168" y="264"/>
                      </a:lnTo>
                      <a:lnTo>
                        <a:pt x="168" y="252"/>
                      </a:lnTo>
                      <a:lnTo>
                        <a:pt x="174" y="246"/>
                      </a:lnTo>
                      <a:lnTo>
                        <a:pt x="174" y="258"/>
                      </a:lnTo>
                      <a:lnTo>
                        <a:pt x="174" y="246"/>
                      </a:lnTo>
                      <a:lnTo>
                        <a:pt x="180" y="240"/>
                      </a:lnTo>
                      <a:lnTo>
                        <a:pt x="180" y="234"/>
                      </a:lnTo>
                      <a:lnTo>
                        <a:pt x="186" y="240"/>
                      </a:lnTo>
                      <a:lnTo>
                        <a:pt x="186" y="234"/>
                      </a:lnTo>
                      <a:lnTo>
                        <a:pt x="186" y="240"/>
                      </a:lnTo>
                      <a:lnTo>
                        <a:pt x="192" y="222"/>
                      </a:lnTo>
                      <a:lnTo>
                        <a:pt x="204" y="204"/>
                      </a:lnTo>
                      <a:lnTo>
                        <a:pt x="198" y="204"/>
                      </a:lnTo>
                      <a:lnTo>
                        <a:pt x="204" y="210"/>
                      </a:lnTo>
                      <a:lnTo>
                        <a:pt x="210" y="204"/>
                      </a:lnTo>
                      <a:lnTo>
                        <a:pt x="210" y="192"/>
                      </a:lnTo>
                      <a:lnTo>
                        <a:pt x="210" y="198"/>
                      </a:lnTo>
                      <a:lnTo>
                        <a:pt x="216" y="204"/>
                      </a:lnTo>
                      <a:lnTo>
                        <a:pt x="216" y="198"/>
                      </a:lnTo>
                      <a:lnTo>
                        <a:pt x="222" y="204"/>
                      </a:lnTo>
                      <a:lnTo>
                        <a:pt x="222" y="216"/>
                      </a:lnTo>
                      <a:lnTo>
                        <a:pt x="228" y="216"/>
                      </a:lnTo>
                      <a:lnTo>
                        <a:pt x="228" y="228"/>
                      </a:lnTo>
                      <a:lnTo>
                        <a:pt x="234" y="240"/>
                      </a:lnTo>
                      <a:lnTo>
                        <a:pt x="234" y="258"/>
                      </a:lnTo>
                      <a:lnTo>
                        <a:pt x="240" y="252"/>
                      </a:lnTo>
                      <a:lnTo>
                        <a:pt x="240" y="264"/>
                      </a:lnTo>
                      <a:lnTo>
                        <a:pt x="246" y="270"/>
                      </a:lnTo>
                      <a:lnTo>
                        <a:pt x="246" y="276"/>
                      </a:lnTo>
                      <a:lnTo>
                        <a:pt x="246" y="264"/>
                      </a:lnTo>
                      <a:lnTo>
                        <a:pt x="252" y="276"/>
                      </a:lnTo>
                      <a:lnTo>
                        <a:pt x="258" y="282"/>
                      </a:lnTo>
                      <a:lnTo>
                        <a:pt x="258" y="270"/>
                      </a:lnTo>
                      <a:lnTo>
                        <a:pt x="270" y="270"/>
                      </a:lnTo>
                      <a:lnTo>
                        <a:pt x="264" y="270"/>
                      </a:lnTo>
                      <a:lnTo>
                        <a:pt x="270" y="282"/>
                      </a:lnTo>
                      <a:lnTo>
                        <a:pt x="276" y="258"/>
                      </a:lnTo>
                      <a:lnTo>
                        <a:pt x="276" y="264"/>
                      </a:lnTo>
                      <a:lnTo>
                        <a:pt x="276" y="258"/>
                      </a:lnTo>
                      <a:lnTo>
                        <a:pt x="288" y="264"/>
                      </a:lnTo>
                      <a:lnTo>
                        <a:pt x="288" y="258"/>
                      </a:lnTo>
                      <a:lnTo>
                        <a:pt x="294" y="264"/>
                      </a:lnTo>
                      <a:lnTo>
                        <a:pt x="294" y="258"/>
                      </a:lnTo>
                      <a:lnTo>
                        <a:pt x="306" y="258"/>
                      </a:lnTo>
                      <a:lnTo>
                        <a:pt x="306" y="246"/>
                      </a:lnTo>
                      <a:lnTo>
                        <a:pt x="306" y="264"/>
                      </a:lnTo>
                      <a:lnTo>
                        <a:pt x="312" y="252"/>
                      </a:lnTo>
                      <a:lnTo>
                        <a:pt x="312" y="264"/>
                      </a:lnTo>
                      <a:lnTo>
                        <a:pt x="318" y="264"/>
                      </a:lnTo>
                      <a:lnTo>
                        <a:pt x="318" y="252"/>
                      </a:lnTo>
                      <a:lnTo>
                        <a:pt x="324" y="258"/>
                      </a:lnTo>
                      <a:lnTo>
                        <a:pt x="324" y="252"/>
                      </a:lnTo>
                      <a:lnTo>
                        <a:pt x="330" y="264"/>
                      </a:lnTo>
                      <a:lnTo>
                        <a:pt x="330" y="246"/>
                      </a:lnTo>
                      <a:lnTo>
                        <a:pt x="336" y="264"/>
                      </a:lnTo>
                      <a:lnTo>
                        <a:pt x="336" y="258"/>
                      </a:lnTo>
                      <a:lnTo>
                        <a:pt x="336" y="264"/>
                      </a:lnTo>
                      <a:lnTo>
                        <a:pt x="342" y="246"/>
                      </a:lnTo>
                      <a:lnTo>
                        <a:pt x="342" y="264"/>
                      </a:lnTo>
                      <a:lnTo>
                        <a:pt x="348" y="258"/>
                      </a:lnTo>
                      <a:lnTo>
                        <a:pt x="348" y="252"/>
                      </a:lnTo>
                      <a:lnTo>
                        <a:pt x="348" y="264"/>
                      </a:lnTo>
                      <a:lnTo>
                        <a:pt x="354" y="252"/>
                      </a:lnTo>
                      <a:lnTo>
                        <a:pt x="354" y="258"/>
                      </a:lnTo>
                      <a:lnTo>
                        <a:pt x="360" y="252"/>
                      </a:lnTo>
                      <a:lnTo>
                        <a:pt x="360" y="246"/>
                      </a:lnTo>
                      <a:lnTo>
                        <a:pt x="366" y="264"/>
                      </a:lnTo>
                      <a:lnTo>
                        <a:pt x="366" y="258"/>
                      </a:lnTo>
                      <a:lnTo>
                        <a:pt x="372" y="264"/>
                      </a:lnTo>
                      <a:lnTo>
                        <a:pt x="372" y="252"/>
                      </a:lnTo>
                      <a:lnTo>
                        <a:pt x="378" y="258"/>
                      </a:lnTo>
                      <a:lnTo>
                        <a:pt x="378" y="252"/>
                      </a:lnTo>
                      <a:lnTo>
                        <a:pt x="384" y="246"/>
                      </a:lnTo>
                    </a:path>
                  </a:pathLst>
                </a:custGeom>
                <a:noFill/>
                <a:ln w="63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6" name="Freeform 71"/>
                <p:cNvSpPr>
                  <a:spLocks/>
                </p:cNvSpPr>
                <p:nvPr/>
              </p:nvSpPr>
              <p:spPr bwMode="auto">
                <a:xfrm>
                  <a:off x="1952371" y="3430347"/>
                  <a:ext cx="98626" cy="531644"/>
                </a:xfrm>
                <a:custGeom>
                  <a:avLst/>
                  <a:gdLst/>
                  <a:ahLst/>
                  <a:cxnLst>
                    <a:cxn ang="0">
                      <a:pos x="0" y="750"/>
                    </a:cxn>
                    <a:cxn ang="0">
                      <a:pos x="12" y="744"/>
                    </a:cxn>
                    <a:cxn ang="0">
                      <a:pos x="24" y="744"/>
                    </a:cxn>
                    <a:cxn ang="0">
                      <a:pos x="30" y="732"/>
                    </a:cxn>
                    <a:cxn ang="0">
                      <a:pos x="42" y="768"/>
                    </a:cxn>
                    <a:cxn ang="0">
                      <a:pos x="48" y="720"/>
                    </a:cxn>
                    <a:cxn ang="0">
                      <a:pos x="54" y="402"/>
                    </a:cxn>
                    <a:cxn ang="0">
                      <a:pos x="66" y="336"/>
                    </a:cxn>
                    <a:cxn ang="0">
                      <a:pos x="72" y="30"/>
                    </a:cxn>
                    <a:cxn ang="0">
                      <a:pos x="84" y="378"/>
                    </a:cxn>
                    <a:cxn ang="0">
                      <a:pos x="90" y="858"/>
                    </a:cxn>
                    <a:cxn ang="0">
                      <a:pos x="102" y="894"/>
                    </a:cxn>
                    <a:cxn ang="0">
                      <a:pos x="108" y="900"/>
                    </a:cxn>
                    <a:cxn ang="0">
                      <a:pos x="120" y="930"/>
                    </a:cxn>
                    <a:cxn ang="0">
                      <a:pos x="126" y="954"/>
                    </a:cxn>
                    <a:cxn ang="0">
                      <a:pos x="138" y="978"/>
                    </a:cxn>
                    <a:cxn ang="0">
                      <a:pos x="144" y="1020"/>
                    </a:cxn>
                    <a:cxn ang="0">
                      <a:pos x="156" y="1056"/>
                    </a:cxn>
                    <a:cxn ang="0">
                      <a:pos x="162" y="1056"/>
                    </a:cxn>
                    <a:cxn ang="0">
                      <a:pos x="174" y="1050"/>
                    </a:cxn>
                    <a:cxn ang="0">
                      <a:pos x="180" y="1026"/>
                    </a:cxn>
                    <a:cxn ang="0">
                      <a:pos x="186" y="996"/>
                    </a:cxn>
                    <a:cxn ang="0">
                      <a:pos x="198" y="942"/>
                    </a:cxn>
                    <a:cxn ang="0">
                      <a:pos x="204" y="864"/>
                    </a:cxn>
                    <a:cxn ang="0">
                      <a:pos x="216" y="804"/>
                    </a:cxn>
                    <a:cxn ang="0">
                      <a:pos x="222" y="756"/>
                    </a:cxn>
                    <a:cxn ang="0">
                      <a:pos x="234" y="744"/>
                    </a:cxn>
                    <a:cxn ang="0">
                      <a:pos x="252" y="744"/>
                    </a:cxn>
                    <a:cxn ang="0">
                      <a:pos x="258" y="756"/>
                    </a:cxn>
                    <a:cxn ang="0">
                      <a:pos x="264" y="756"/>
                    </a:cxn>
                    <a:cxn ang="0">
                      <a:pos x="270" y="750"/>
                    </a:cxn>
                    <a:cxn ang="0">
                      <a:pos x="276" y="762"/>
                    </a:cxn>
                    <a:cxn ang="0">
                      <a:pos x="288" y="756"/>
                    </a:cxn>
                    <a:cxn ang="0">
                      <a:pos x="294" y="750"/>
                    </a:cxn>
                    <a:cxn ang="0">
                      <a:pos x="300" y="756"/>
                    </a:cxn>
                    <a:cxn ang="0">
                      <a:pos x="306" y="744"/>
                    </a:cxn>
                    <a:cxn ang="0">
                      <a:pos x="318" y="762"/>
                    </a:cxn>
                    <a:cxn ang="0">
                      <a:pos x="324" y="750"/>
                    </a:cxn>
                    <a:cxn ang="0">
                      <a:pos x="330" y="762"/>
                    </a:cxn>
                    <a:cxn ang="0">
                      <a:pos x="336" y="738"/>
                    </a:cxn>
                    <a:cxn ang="0">
                      <a:pos x="342" y="750"/>
                    </a:cxn>
                    <a:cxn ang="0">
                      <a:pos x="348" y="762"/>
                    </a:cxn>
                  </a:cxnLst>
                  <a:rect l="0" t="0" r="r" b="b"/>
                  <a:pathLst>
                    <a:path w="360" h="1062">
                      <a:moveTo>
                        <a:pt x="0" y="744"/>
                      </a:moveTo>
                      <a:lnTo>
                        <a:pt x="0" y="756"/>
                      </a:lnTo>
                      <a:lnTo>
                        <a:pt x="0" y="750"/>
                      </a:lnTo>
                      <a:lnTo>
                        <a:pt x="12" y="750"/>
                      </a:lnTo>
                      <a:lnTo>
                        <a:pt x="12" y="738"/>
                      </a:lnTo>
                      <a:lnTo>
                        <a:pt x="12" y="744"/>
                      </a:lnTo>
                      <a:lnTo>
                        <a:pt x="18" y="738"/>
                      </a:lnTo>
                      <a:lnTo>
                        <a:pt x="18" y="750"/>
                      </a:lnTo>
                      <a:lnTo>
                        <a:pt x="24" y="744"/>
                      </a:lnTo>
                      <a:lnTo>
                        <a:pt x="30" y="738"/>
                      </a:lnTo>
                      <a:lnTo>
                        <a:pt x="30" y="744"/>
                      </a:lnTo>
                      <a:lnTo>
                        <a:pt x="30" y="732"/>
                      </a:lnTo>
                      <a:lnTo>
                        <a:pt x="36" y="738"/>
                      </a:lnTo>
                      <a:lnTo>
                        <a:pt x="36" y="750"/>
                      </a:lnTo>
                      <a:lnTo>
                        <a:pt x="42" y="768"/>
                      </a:lnTo>
                      <a:lnTo>
                        <a:pt x="42" y="774"/>
                      </a:lnTo>
                      <a:lnTo>
                        <a:pt x="42" y="768"/>
                      </a:lnTo>
                      <a:lnTo>
                        <a:pt x="48" y="720"/>
                      </a:lnTo>
                      <a:lnTo>
                        <a:pt x="48" y="570"/>
                      </a:lnTo>
                      <a:lnTo>
                        <a:pt x="54" y="510"/>
                      </a:lnTo>
                      <a:lnTo>
                        <a:pt x="54" y="402"/>
                      </a:lnTo>
                      <a:lnTo>
                        <a:pt x="60" y="378"/>
                      </a:lnTo>
                      <a:lnTo>
                        <a:pt x="60" y="342"/>
                      </a:lnTo>
                      <a:lnTo>
                        <a:pt x="66" y="336"/>
                      </a:lnTo>
                      <a:lnTo>
                        <a:pt x="66" y="222"/>
                      </a:lnTo>
                      <a:lnTo>
                        <a:pt x="72" y="162"/>
                      </a:lnTo>
                      <a:lnTo>
                        <a:pt x="72" y="30"/>
                      </a:lnTo>
                      <a:lnTo>
                        <a:pt x="78" y="0"/>
                      </a:lnTo>
                      <a:lnTo>
                        <a:pt x="78" y="216"/>
                      </a:lnTo>
                      <a:lnTo>
                        <a:pt x="84" y="378"/>
                      </a:lnTo>
                      <a:lnTo>
                        <a:pt x="84" y="630"/>
                      </a:lnTo>
                      <a:lnTo>
                        <a:pt x="90" y="720"/>
                      </a:lnTo>
                      <a:lnTo>
                        <a:pt x="90" y="858"/>
                      </a:lnTo>
                      <a:lnTo>
                        <a:pt x="102" y="894"/>
                      </a:lnTo>
                      <a:lnTo>
                        <a:pt x="96" y="894"/>
                      </a:lnTo>
                      <a:lnTo>
                        <a:pt x="102" y="894"/>
                      </a:lnTo>
                      <a:lnTo>
                        <a:pt x="108" y="900"/>
                      </a:lnTo>
                      <a:lnTo>
                        <a:pt x="108" y="888"/>
                      </a:lnTo>
                      <a:lnTo>
                        <a:pt x="108" y="900"/>
                      </a:lnTo>
                      <a:lnTo>
                        <a:pt x="114" y="912"/>
                      </a:lnTo>
                      <a:lnTo>
                        <a:pt x="120" y="924"/>
                      </a:lnTo>
                      <a:lnTo>
                        <a:pt x="120" y="930"/>
                      </a:lnTo>
                      <a:lnTo>
                        <a:pt x="120" y="918"/>
                      </a:lnTo>
                      <a:lnTo>
                        <a:pt x="126" y="930"/>
                      </a:lnTo>
                      <a:lnTo>
                        <a:pt x="126" y="954"/>
                      </a:lnTo>
                      <a:lnTo>
                        <a:pt x="132" y="954"/>
                      </a:lnTo>
                      <a:lnTo>
                        <a:pt x="132" y="978"/>
                      </a:lnTo>
                      <a:lnTo>
                        <a:pt x="138" y="978"/>
                      </a:lnTo>
                      <a:lnTo>
                        <a:pt x="138" y="1008"/>
                      </a:lnTo>
                      <a:lnTo>
                        <a:pt x="144" y="1014"/>
                      </a:lnTo>
                      <a:lnTo>
                        <a:pt x="144" y="1020"/>
                      </a:lnTo>
                      <a:lnTo>
                        <a:pt x="150" y="1038"/>
                      </a:lnTo>
                      <a:lnTo>
                        <a:pt x="156" y="1044"/>
                      </a:lnTo>
                      <a:lnTo>
                        <a:pt x="156" y="1056"/>
                      </a:lnTo>
                      <a:lnTo>
                        <a:pt x="162" y="1050"/>
                      </a:lnTo>
                      <a:lnTo>
                        <a:pt x="162" y="1062"/>
                      </a:lnTo>
                      <a:lnTo>
                        <a:pt x="162" y="1056"/>
                      </a:lnTo>
                      <a:lnTo>
                        <a:pt x="168" y="1050"/>
                      </a:lnTo>
                      <a:lnTo>
                        <a:pt x="168" y="1056"/>
                      </a:lnTo>
                      <a:lnTo>
                        <a:pt x="174" y="1050"/>
                      </a:lnTo>
                      <a:lnTo>
                        <a:pt x="174" y="1038"/>
                      </a:lnTo>
                      <a:lnTo>
                        <a:pt x="180" y="1020"/>
                      </a:lnTo>
                      <a:lnTo>
                        <a:pt x="180" y="1026"/>
                      </a:lnTo>
                      <a:lnTo>
                        <a:pt x="180" y="1020"/>
                      </a:lnTo>
                      <a:lnTo>
                        <a:pt x="186" y="1002"/>
                      </a:lnTo>
                      <a:lnTo>
                        <a:pt x="186" y="996"/>
                      </a:lnTo>
                      <a:lnTo>
                        <a:pt x="192" y="978"/>
                      </a:lnTo>
                      <a:lnTo>
                        <a:pt x="192" y="942"/>
                      </a:lnTo>
                      <a:lnTo>
                        <a:pt x="198" y="942"/>
                      </a:lnTo>
                      <a:lnTo>
                        <a:pt x="198" y="912"/>
                      </a:lnTo>
                      <a:lnTo>
                        <a:pt x="204" y="894"/>
                      </a:lnTo>
                      <a:lnTo>
                        <a:pt x="204" y="864"/>
                      </a:lnTo>
                      <a:lnTo>
                        <a:pt x="210" y="840"/>
                      </a:lnTo>
                      <a:lnTo>
                        <a:pt x="210" y="816"/>
                      </a:lnTo>
                      <a:lnTo>
                        <a:pt x="216" y="804"/>
                      </a:lnTo>
                      <a:lnTo>
                        <a:pt x="216" y="774"/>
                      </a:lnTo>
                      <a:lnTo>
                        <a:pt x="222" y="774"/>
                      </a:lnTo>
                      <a:lnTo>
                        <a:pt x="222" y="756"/>
                      </a:lnTo>
                      <a:lnTo>
                        <a:pt x="228" y="750"/>
                      </a:lnTo>
                      <a:lnTo>
                        <a:pt x="234" y="762"/>
                      </a:lnTo>
                      <a:lnTo>
                        <a:pt x="234" y="744"/>
                      </a:lnTo>
                      <a:lnTo>
                        <a:pt x="246" y="756"/>
                      </a:lnTo>
                      <a:lnTo>
                        <a:pt x="246" y="756"/>
                      </a:lnTo>
                      <a:lnTo>
                        <a:pt x="252" y="744"/>
                      </a:lnTo>
                      <a:lnTo>
                        <a:pt x="252" y="762"/>
                      </a:lnTo>
                      <a:lnTo>
                        <a:pt x="252" y="750"/>
                      </a:lnTo>
                      <a:lnTo>
                        <a:pt x="258" y="756"/>
                      </a:lnTo>
                      <a:lnTo>
                        <a:pt x="258" y="762"/>
                      </a:lnTo>
                      <a:lnTo>
                        <a:pt x="258" y="744"/>
                      </a:lnTo>
                      <a:lnTo>
                        <a:pt x="264" y="756"/>
                      </a:lnTo>
                      <a:lnTo>
                        <a:pt x="264" y="750"/>
                      </a:lnTo>
                      <a:lnTo>
                        <a:pt x="270" y="756"/>
                      </a:lnTo>
                      <a:lnTo>
                        <a:pt x="270" y="750"/>
                      </a:lnTo>
                      <a:lnTo>
                        <a:pt x="270" y="762"/>
                      </a:lnTo>
                      <a:lnTo>
                        <a:pt x="282" y="762"/>
                      </a:lnTo>
                      <a:lnTo>
                        <a:pt x="276" y="762"/>
                      </a:lnTo>
                      <a:lnTo>
                        <a:pt x="282" y="750"/>
                      </a:lnTo>
                      <a:lnTo>
                        <a:pt x="282" y="762"/>
                      </a:lnTo>
                      <a:lnTo>
                        <a:pt x="288" y="756"/>
                      </a:lnTo>
                      <a:lnTo>
                        <a:pt x="288" y="762"/>
                      </a:lnTo>
                      <a:lnTo>
                        <a:pt x="294" y="756"/>
                      </a:lnTo>
                      <a:lnTo>
                        <a:pt x="294" y="750"/>
                      </a:lnTo>
                      <a:lnTo>
                        <a:pt x="294" y="762"/>
                      </a:lnTo>
                      <a:lnTo>
                        <a:pt x="300" y="750"/>
                      </a:lnTo>
                      <a:lnTo>
                        <a:pt x="300" y="756"/>
                      </a:lnTo>
                      <a:lnTo>
                        <a:pt x="300" y="750"/>
                      </a:lnTo>
                      <a:lnTo>
                        <a:pt x="306" y="762"/>
                      </a:lnTo>
                      <a:lnTo>
                        <a:pt x="306" y="744"/>
                      </a:lnTo>
                      <a:lnTo>
                        <a:pt x="312" y="750"/>
                      </a:lnTo>
                      <a:lnTo>
                        <a:pt x="312" y="762"/>
                      </a:lnTo>
                      <a:lnTo>
                        <a:pt x="318" y="762"/>
                      </a:lnTo>
                      <a:lnTo>
                        <a:pt x="318" y="774"/>
                      </a:lnTo>
                      <a:lnTo>
                        <a:pt x="318" y="750"/>
                      </a:lnTo>
                      <a:lnTo>
                        <a:pt x="324" y="750"/>
                      </a:lnTo>
                      <a:lnTo>
                        <a:pt x="324" y="738"/>
                      </a:lnTo>
                      <a:lnTo>
                        <a:pt x="324" y="762"/>
                      </a:lnTo>
                      <a:lnTo>
                        <a:pt x="330" y="762"/>
                      </a:lnTo>
                      <a:lnTo>
                        <a:pt x="330" y="750"/>
                      </a:lnTo>
                      <a:lnTo>
                        <a:pt x="336" y="762"/>
                      </a:lnTo>
                      <a:lnTo>
                        <a:pt x="336" y="738"/>
                      </a:lnTo>
                      <a:lnTo>
                        <a:pt x="342" y="750"/>
                      </a:lnTo>
                      <a:lnTo>
                        <a:pt x="342" y="756"/>
                      </a:lnTo>
                      <a:lnTo>
                        <a:pt x="342" y="750"/>
                      </a:lnTo>
                      <a:lnTo>
                        <a:pt x="348" y="756"/>
                      </a:lnTo>
                      <a:lnTo>
                        <a:pt x="348" y="750"/>
                      </a:lnTo>
                      <a:lnTo>
                        <a:pt x="348" y="762"/>
                      </a:lnTo>
                      <a:lnTo>
                        <a:pt x="354" y="762"/>
                      </a:lnTo>
                      <a:lnTo>
                        <a:pt x="360" y="756"/>
                      </a:lnTo>
                    </a:path>
                  </a:pathLst>
                </a:custGeom>
                <a:noFill/>
                <a:ln w="127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7" name="Freeform 73"/>
                <p:cNvSpPr>
                  <a:spLocks/>
                </p:cNvSpPr>
                <p:nvPr/>
              </p:nvSpPr>
              <p:spPr bwMode="auto">
                <a:xfrm>
                  <a:off x="2152912" y="3682653"/>
                  <a:ext cx="108489" cy="345419"/>
                </a:xfrm>
                <a:custGeom>
                  <a:avLst/>
                  <a:gdLst/>
                  <a:ahLst/>
                  <a:cxnLst>
                    <a:cxn ang="0">
                      <a:pos x="6" y="258"/>
                    </a:cxn>
                    <a:cxn ang="0">
                      <a:pos x="12" y="270"/>
                    </a:cxn>
                    <a:cxn ang="0">
                      <a:pos x="24" y="270"/>
                    </a:cxn>
                    <a:cxn ang="0">
                      <a:pos x="30" y="264"/>
                    </a:cxn>
                    <a:cxn ang="0">
                      <a:pos x="42" y="246"/>
                    </a:cxn>
                    <a:cxn ang="0">
                      <a:pos x="60" y="240"/>
                    </a:cxn>
                    <a:cxn ang="0">
                      <a:pos x="66" y="252"/>
                    </a:cxn>
                    <a:cxn ang="0">
                      <a:pos x="84" y="246"/>
                    </a:cxn>
                    <a:cxn ang="0">
                      <a:pos x="96" y="258"/>
                    </a:cxn>
                    <a:cxn ang="0">
                      <a:pos x="108" y="258"/>
                    </a:cxn>
                    <a:cxn ang="0">
                      <a:pos x="120" y="258"/>
                    </a:cxn>
                    <a:cxn ang="0">
                      <a:pos x="126" y="258"/>
                    </a:cxn>
                    <a:cxn ang="0">
                      <a:pos x="138" y="264"/>
                    </a:cxn>
                    <a:cxn ang="0">
                      <a:pos x="150" y="246"/>
                    </a:cxn>
                    <a:cxn ang="0">
                      <a:pos x="156" y="246"/>
                    </a:cxn>
                    <a:cxn ang="0">
                      <a:pos x="162" y="258"/>
                    </a:cxn>
                    <a:cxn ang="0">
                      <a:pos x="174" y="270"/>
                    </a:cxn>
                    <a:cxn ang="0">
                      <a:pos x="180" y="288"/>
                    </a:cxn>
                    <a:cxn ang="0">
                      <a:pos x="186" y="288"/>
                    </a:cxn>
                    <a:cxn ang="0">
                      <a:pos x="192" y="288"/>
                    </a:cxn>
                    <a:cxn ang="0">
                      <a:pos x="204" y="264"/>
                    </a:cxn>
                    <a:cxn ang="0">
                      <a:pos x="216" y="288"/>
                    </a:cxn>
                    <a:cxn ang="0">
                      <a:pos x="222" y="270"/>
                    </a:cxn>
                    <a:cxn ang="0">
                      <a:pos x="234" y="276"/>
                    </a:cxn>
                    <a:cxn ang="0">
                      <a:pos x="234" y="276"/>
                    </a:cxn>
                    <a:cxn ang="0">
                      <a:pos x="246" y="264"/>
                    </a:cxn>
                    <a:cxn ang="0">
                      <a:pos x="252" y="258"/>
                    </a:cxn>
                    <a:cxn ang="0">
                      <a:pos x="264" y="72"/>
                    </a:cxn>
                    <a:cxn ang="0">
                      <a:pos x="270" y="432"/>
                    </a:cxn>
                    <a:cxn ang="0">
                      <a:pos x="282" y="684"/>
                    </a:cxn>
                    <a:cxn ang="0">
                      <a:pos x="288" y="552"/>
                    </a:cxn>
                    <a:cxn ang="0">
                      <a:pos x="300" y="498"/>
                    </a:cxn>
                    <a:cxn ang="0">
                      <a:pos x="306" y="438"/>
                    </a:cxn>
                    <a:cxn ang="0">
                      <a:pos x="318" y="408"/>
                    </a:cxn>
                    <a:cxn ang="0">
                      <a:pos x="324" y="306"/>
                    </a:cxn>
                    <a:cxn ang="0">
                      <a:pos x="336" y="270"/>
                    </a:cxn>
                    <a:cxn ang="0">
                      <a:pos x="342" y="282"/>
                    </a:cxn>
                    <a:cxn ang="0">
                      <a:pos x="354" y="258"/>
                    </a:cxn>
                    <a:cxn ang="0">
                      <a:pos x="360" y="246"/>
                    </a:cxn>
                    <a:cxn ang="0">
                      <a:pos x="366" y="246"/>
                    </a:cxn>
                    <a:cxn ang="0">
                      <a:pos x="378" y="234"/>
                    </a:cxn>
                    <a:cxn ang="0">
                      <a:pos x="384" y="210"/>
                    </a:cxn>
                  </a:cxnLst>
                  <a:rect l="0" t="0" r="r" b="b"/>
                  <a:pathLst>
                    <a:path w="396" h="690">
                      <a:moveTo>
                        <a:pt x="0" y="246"/>
                      </a:moveTo>
                      <a:lnTo>
                        <a:pt x="6" y="252"/>
                      </a:lnTo>
                      <a:lnTo>
                        <a:pt x="6" y="258"/>
                      </a:lnTo>
                      <a:lnTo>
                        <a:pt x="6" y="240"/>
                      </a:lnTo>
                      <a:lnTo>
                        <a:pt x="12" y="264"/>
                      </a:lnTo>
                      <a:lnTo>
                        <a:pt x="12" y="270"/>
                      </a:lnTo>
                      <a:lnTo>
                        <a:pt x="12" y="258"/>
                      </a:lnTo>
                      <a:lnTo>
                        <a:pt x="18" y="264"/>
                      </a:lnTo>
                      <a:lnTo>
                        <a:pt x="24" y="270"/>
                      </a:lnTo>
                      <a:lnTo>
                        <a:pt x="24" y="264"/>
                      </a:lnTo>
                      <a:lnTo>
                        <a:pt x="30" y="258"/>
                      </a:lnTo>
                      <a:lnTo>
                        <a:pt x="30" y="264"/>
                      </a:lnTo>
                      <a:lnTo>
                        <a:pt x="36" y="258"/>
                      </a:lnTo>
                      <a:lnTo>
                        <a:pt x="42" y="252"/>
                      </a:lnTo>
                      <a:lnTo>
                        <a:pt x="42" y="246"/>
                      </a:lnTo>
                      <a:lnTo>
                        <a:pt x="48" y="258"/>
                      </a:lnTo>
                      <a:lnTo>
                        <a:pt x="48" y="228"/>
                      </a:lnTo>
                      <a:lnTo>
                        <a:pt x="60" y="240"/>
                      </a:lnTo>
                      <a:lnTo>
                        <a:pt x="60" y="240"/>
                      </a:lnTo>
                      <a:lnTo>
                        <a:pt x="66" y="240"/>
                      </a:lnTo>
                      <a:lnTo>
                        <a:pt x="66" y="252"/>
                      </a:lnTo>
                      <a:lnTo>
                        <a:pt x="72" y="240"/>
                      </a:lnTo>
                      <a:lnTo>
                        <a:pt x="72" y="246"/>
                      </a:lnTo>
                      <a:lnTo>
                        <a:pt x="84" y="246"/>
                      </a:lnTo>
                      <a:lnTo>
                        <a:pt x="84" y="252"/>
                      </a:lnTo>
                      <a:lnTo>
                        <a:pt x="90" y="258"/>
                      </a:lnTo>
                      <a:lnTo>
                        <a:pt x="96" y="258"/>
                      </a:lnTo>
                      <a:lnTo>
                        <a:pt x="102" y="240"/>
                      </a:lnTo>
                      <a:lnTo>
                        <a:pt x="102" y="258"/>
                      </a:lnTo>
                      <a:lnTo>
                        <a:pt x="108" y="258"/>
                      </a:lnTo>
                      <a:lnTo>
                        <a:pt x="120" y="258"/>
                      </a:lnTo>
                      <a:lnTo>
                        <a:pt x="114" y="258"/>
                      </a:lnTo>
                      <a:lnTo>
                        <a:pt x="120" y="258"/>
                      </a:lnTo>
                      <a:lnTo>
                        <a:pt x="126" y="258"/>
                      </a:lnTo>
                      <a:lnTo>
                        <a:pt x="126" y="246"/>
                      </a:lnTo>
                      <a:lnTo>
                        <a:pt x="126" y="258"/>
                      </a:lnTo>
                      <a:lnTo>
                        <a:pt x="138" y="258"/>
                      </a:lnTo>
                      <a:lnTo>
                        <a:pt x="132" y="258"/>
                      </a:lnTo>
                      <a:lnTo>
                        <a:pt x="138" y="264"/>
                      </a:lnTo>
                      <a:lnTo>
                        <a:pt x="144" y="270"/>
                      </a:lnTo>
                      <a:lnTo>
                        <a:pt x="144" y="252"/>
                      </a:lnTo>
                      <a:lnTo>
                        <a:pt x="150" y="246"/>
                      </a:lnTo>
                      <a:lnTo>
                        <a:pt x="150" y="252"/>
                      </a:lnTo>
                      <a:lnTo>
                        <a:pt x="150" y="246"/>
                      </a:lnTo>
                      <a:lnTo>
                        <a:pt x="156" y="246"/>
                      </a:lnTo>
                      <a:lnTo>
                        <a:pt x="156" y="234"/>
                      </a:lnTo>
                      <a:lnTo>
                        <a:pt x="162" y="246"/>
                      </a:lnTo>
                      <a:lnTo>
                        <a:pt x="162" y="258"/>
                      </a:lnTo>
                      <a:lnTo>
                        <a:pt x="168" y="252"/>
                      </a:lnTo>
                      <a:lnTo>
                        <a:pt x="168" y="264"/>
                      </a:lnTo>
                      <a:lnTo>
                        <a:pt x="174" y="270"/>
                      </a:lnTo>
                      <a:lnTo>
                        <a:pt x="174" y="282"/>
                      </a:lnTo>
                      <a:lnTo>
                        <a:pt x="180" y="276"/>
                      </a:lnTo>
                      <a:lnTo>
                        <a:pt x="180" y="288"/>
                      </a:lnTo>
                      <a:lnTo>
                        <a:pt x="180" y="282"/>
                      </a:lnTo>
                      <a:lnTo>
                        <a:pt x="186" y="276"/>
                      </a:lnTo>
                      <a:lnTo>
                        <a:pt x="186" y="288"/>
                      </a:lnTo>
                      <a:lnTo>
                        <a:pt x="186" y="276"/>
                      </a:lnTo>
                      <a:lnTo>
                        <a:pt x="192" y="270"/>
                      </a:lnTo>
                      <a:lnTo>
                        <a:pt x="192" y="288"/>
                      </a:lnTo>
                      <a:lnTo>
                        <a:pt x="198" y="294"/>
                      </a:lnTo>
                      <a:lnTo>
                        <a:pt x="198" y="270"/>
                      </a:lnTo>
                      <a:lnTo>
                        <a:pt x="204" y="264"/>
                      </a:lnTo>
                      <a:lnTo>
                        <a:pt x="204" y="270"/>
                      </a:lnTo>
                      <a:lnTo>
                        <a:pt x="216" y="270"/>
                      </a:lnTo>
                      <a:lnTo>
                        <a:pt x="216" y="288"/>
                      </a:lnTo>
                      <a:lnTo>
                        <a:pt x="210" y="270"/>
                      </a:lnTo>
                      <a:lnTo>
                        <a:pt x="216" y="282"/>
                      </a:lnTo>
                      <a:lnTo>
                        <a:pt x="222" y="270"/>
                      </a:lnTo>
                      <a:lnTo>
                        <a:pt x="222" y="276"/>
                      </a:lnTo>
                      <a:lnTo>
                        <a:pt x="222" y="264"/>
                      </a:lnTo>
                      <a:lnTo>
                        <a:pt x="234" y="276"/>
                      </a:lnTo>
                      <a:lnTo>
                        <a:pt x="228" y="276"/>
                      </a:lnTo>
                      <a:lnTo>
                        <a:pt x="234" y="270"/>
                      </a:lnTo>
                      <a:lnTo>
                        <a:pt x="234" y="276"/>
                      </a:lnTo>
                      <a:lnTo>
                        <a:pt x="240" y="276"/>
                      </a:lnTo>
                      <a:lnTo>
                        <a:pt x="246" y="270"/>
                      </a:lnTo>
                      <a:lnTo>
                        <a:pt x="246" y="264"/>
                      </a:lnTo>
                      <a:lnTo>
                        <a:pt x="246" y="270"/>
                      </a:lnTo>
                      <a:lnTo>
                        <a:pt x="252" y="276"/>
                      </a:lnTo>
                      <a:lnTo>
                        <a:pt x="252" y="258"/>
                      </a:lnTo>
                      <a:lnTo>
                        <a:pt x="258" y="240"/>
                      </a:lnTo>
                      <a:lnTo>
                        <a:pt x="258" y="150"/>
                      </a:lnTo>
                      <a:lnTo>
                        <a:pt x="264" y="72"/>
                      </a:lnTo>
                      <a:lnTo>
                        <a:pt x="264" y="0"/>
                      </a:lnTo>
                      <a:lnTo>
                        <a:pt x="270" y="90"/>
                      </a:lnTo>
                      <a:lnTo>
                        <a:pt x="270" y="432"/>
                      </a:lnTo>
                      <a:lnTo>
                        <a:pt x="276" y="564"/>
                      </a:lnTo>
                      <a:lnTo>
                        <a:pt x="276" y="690"/>
                      </a:lnTo>
                      <a:lnTo>
                        <a:pt x="282" y="684"/>
                      </a:lnTo>
                      <a:lnTo>
                        <a:pt x="282" y="606"/>
                      </a:lnTo>
                      <a:lnTo>
                        <a:pt x="288" y="588"/>
                      </a:lnTo>
                      <a:lnTo>
                        <a:pt x="288" y="552"/>
                      </a:lnTo>
                      <a:lnTo>
                        <a:pt x="294" y="546"/>
                      </a:lnTo>
                      <a:lnTo>
                        <a:pt x="294" y="510"/>
                      </a:lnTo>
                      <a:lnTo>
                        <a:pt x="300" y="498"/>
                      </a:lnTo>
                      <a:lnTo>
                        <a:pt x="300" y="462"/>
                      </a:lnTo>
                      <a:lnTo>
                        <a:pt x="306" y="450"/>
                      </a:lnTo>
                      <a:lnTo>
                        <a:pt x="306" y="438"/>
                      </a:lnTo>
                      <a:lnTo>
                        <a:pt x="312" y="432"/>
                      </a:lnTo>
                      <a:lnTo>
                        <a:pt x="312" y="408"/>
                      </a:lnTo>
                      <a:lnTo>
                        <a:pt x="318" y="408"/>
                      </a:lnTo>
                      <a:lnTo>
                        <a:pt x="318" y="360"/>
                      </a:lnTo>
                      <a:lnTo>
                        <a:pt x="324" y="342"/>
                      </a:lnTo>
                      <a:lnTo>
                        <a:pt x="324" y="306"/>
                      </a:lnTo>
                      <a:lnTo>
                        <a:pt x="330" y="294"/>
                      </a:lnTo>
                      <a:lnTo>
                        <a:pt x="330" y="264"/>
                      </a:lnTo>
                      <a:lnTo>
                        <a:pt x="336" y="270"/>
                      </a:lnTo>
                      <a:lnTo>
                        <a:pt x="336" y="282"/>
                      </a:lnTo>
                      <a:lnTo>
                        <a:pt x="336" y="276"/>
                      </a:lnTo>
                      <a:lnTo>
                        <a:pt x="342" y="282"/>
                      </a:lnTo>
                      <a:lnTo>
                        <a:pt x="342" y="276"/>
                      </a:lnTo>
                      <a:lnTo>
                        <a:pt x="348" y="270"/>
                      </a:lnTo>
                      <a:lnTo>
                        <a:pt x="354" y="258"/>
                      </a:lnTo>
                      <a:lnTo>
                        <a:pt x="354" y="270"/>
                      </a:lnTo>
                      <a:lnTo>
                        <a:pt x="354" y="258"/>
                      </a:lnTo>
                      <a:lnTo>
                        <a:pt x="360" y="246"/>
                      </a:lnTo>
                      <a:lnTo>
                        <a:pt x="360" y="252"/>
                      </a:lnTo>
                      <a:lnTo>
                        <a:pt x="366" y="264"/>
                      </a:lnTo>
                      <a:lnTo>
                        <a:pt x="366" y="246"/>
                      </a:lnTo>
                      <a:lnTo>
                        <a:pt x="372" y="234"/>
                      </a:lnTo>
                      <a:lnTo>
                        <a:pt x="372" y="228"/>
                      </a:lnTo>
                      <a:lnTo>
                        <a:pt x="378" y="234"/>
                      </a:lnTo>
                      <a:lnTo>
                        <a:pt x="378" y="228"/>
                      </a:lnTo>
                      <a:lnTo>
                        <a:pt x="384" y="222"/>
                      </a:lnTo>
                      <a:lnTo>
                        <a:pt x="384" y="210"/>
                      </a:lnTo>
                      <a:lnTo>
                        <a:pt x="390" y="210"/>
                      </a:lnTo>
                      <a:lnTo>
                        <a:pt x="396" y="198"/>
                      </a:lnTo>
                    </a:path>
                  </a:pathLst>
                </a:custGeom>
                <a:noFill/>
                <a:ln w="16510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8" name="Rectangle 19"/>
                <p:cNvSpPr>
                  <a:spLocks noChangeArrowheads="1"/>
                </p:cNvSpPr>
                <p:nvPr/>
              </p:nvSpPr>
              <p:spPr bwMode="auto">
                <a:xfrm>
                  <a:off x="2006229" y="3493690"/>
                  <a:ext cx="212989" cy="854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lv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500" b="1" dirty="0" err="1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PVC</a:t>
                  </a:r>
                  <a:r>
                    <a:rPr lang="en-US" sz="1500" b="1" baseline="-25000" dirty="0" err="1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sz="1500" b="1" baseline="-25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2239423" y="3586975"/>
                  <a:ext cx="75401" cy="8549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sz="1500" b="1" dirty="0" err="1">
                      <a:solidFill>
                        <a:srgbClr val="008000"/>
                      </a:solidFill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sz="1500" b="1" baseline="-25000" dirty="0" err="1" smtClean="0">
                      <a:solidFill>
                        <a:srgbClr val="008000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sz="1500" b="1" baseline="-25000" dirty="0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1253598" y="3522720"/>
                  <a:ext cx="748085" cy="8549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500" dirty="0" smtClean="0">
                      <a:latin typeface="Times New Roman" pitchFamily="18" charset="0"/>
                      <a:cs typeface="Times New Roman" pitchFamily="18" charset="0"/>
                    </a:rPr>
                    <a:t>Extraneous data</a:t>
                  </a:r>
                  <a:endParaRPr lang="en-US" sz="15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1" name="Freeform 38"/>
                <p:cNvSpPr>
                  <a:spLocks noEditPoints="1"/>
                </p:cNvSpPr>
                <p:nvPr/>
              </p:nvSpPr>
              <p:spPr bwMode="auto">
                <a:xfrm>
                  <a:off x="1408690" y="3629914"/>
                  <a:ext cx="75406" cy="127602"/>
                </a:xfrm>
                <a:custGeom>
                  <a:avLst/>
                  <a:gdLst>
                    <a:gd name="T0" fmla="*/ 47 w 50"/>
                    <a:gd name="T1" fmla="*/ 0 h 96"/>
                    <a:gd name="T2" fmla="*/ 6 w 50"/>
                    <a:gd name="T3" fmla="*/ 81 h 96"/>
                    <a:gd name="T4" fmla="*/ 9 w 50"/>
                    <a:gd name="T5" fmla="*/ 83 h 96"/>
                    <a:gd name="T6" fmla="*/ 50 w 50"/>
                    <a:gd name="T7" fmla="*/ 1 h 96"/>
                    <a:gd name="T8" fmla="*/ 47 w 50"/>
                    <a:gd name="T9" fmla="*/ 0 h 96"/>
                    <a:gd name="T10" fmla="*/ 8 w 50"/>
                    <a:gd name="T11" fmla="*/ 82 h 96"/>
                    <a:gd name="T12" fmla="*/ 0 w 50"/>
                    <a:gd name="T13" fmla="*/ 61 h 96"/>
                    <a:gd name="T14" fmla="*/ 0 w 50"/>
                    <a:gd name="T15" fmla="*/ 96 h 96"/>
                    <a:gd name="T16" fmla="*/ 29 w 50"/>
                    <a:gd name="T17" fmla="*/ 75 h 96"/>
                    <a:gd name="T18" fmla="*/ 8 w 50"/>
                    <a:gd name="T19" fmla="*/ 82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50" h="96">
                      <a:moveTo>
                        <a:pt x="47" y="0"/>
                      </a:moveTo>
                      <a:lnTo>
                        <a:pt x="6" y="81"/>
                      </a:lnTo>
                      <a:lnTo>
                        <a:pt x="9" y="83"/>
                      </a:lnTo>
                      <a:lnTo>
                        <a:pt x="50" y="1"/>
                      </a:lnTo>
                      <a:lnTo>
                        <a:pt x="47" y="0"/>
                      </a:lnTo>
                      <a:close/>
                      <a:moveTo>
                        <a:pt x="8" y="82"/>
                      </a:moveTo>
                      <a:lnTo>
                        <a:pt x="0" y="61"/>
                      </a:lnTo>
                      <a:lnTo>
                        <a:pt x="0" y="96"/>
                      </a:lnTo>
                      <a:lnTo>
                        <a:pt x="29" y="75"/>
                      </a:lnTo>
                      <a:lnTo>
                        <a:pt x="8" y="82"/>
                      </a:lnTo>
                      <a:close/>
                    </a:path>
                  </a:pathLst>
                </a:custGeom>
                <a:solidFill>
                  <a:srgbClr val="7F7F7F"/>
                </a:solidFill>
                <a:ln w="0" cap="flat">
                  <a:solidFill>
                    <a:schemeClr val="bg1">
                      <a:lumMod val="50000"/>
                    </a:schemeClr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</p:grpSp>
          <p:sp>
            <p:nvSpPr>
              <p:cNvPr id="18" name="Freeform 81"/>
              <p:cNvSpPr>
                <a:spLocks/>
              </p:cNvSpPr>
              <p:nvPr/>
            </p:nvSpPr>
            <p:spPr bwMode="auto">
              <a:xfrm>
                <a:off x="4618931" y="2102051"/>
                <a:ext cx="200542" cy="1009222"/>
              </a:xfrm>
              <a:custGeom>
                <a:avLst/>
                <a:gdLst/>
                <a:ahLst/>
                <a:cxnLst>
                  <a:cxn ang="0">
                    <a:pos x="0" y="696"/>
                  </a:cxn>
                  <a:cxn ang="0">
                    <a:pos x="12" y="702"/>
                  </a:cxn>
                  <a:cxn ang="0">
                    <a:pos x="18" y="690"/>
                  </a:cxn>
                  <a:cxn ang="0">
                    <a:pos x="30" y="696"/>
                  </a:cxn>
                  <a:cxn ang="0">
                    <a:pos x="36" y="696"/>
                  </a:cxn>
                  <a:cxn ang="0">
                    <a:pos x="42" y="690"/>
                  </a:cxn>
                  <a:cxn ang="0">
                    <a:pos x="54" y="696"/>
                  </a:cxn>
                  <a:cxn ang="0">
                    <a:pos x="60" y="714"/>
                  </a:cxn>
                  <a:cxn ang="0">
                    <a:pos x="66" y="702"/>
                  </a:cxn>
                  <a:cxn ang="0">
                    <a:pos x="78" y="696"/>
                  </a:cxn>
                  <a:cxn ang="0">
                    <a:pos x="90" y="684"/>
                  </a:cxn>
                  <a:cxn ang="0">
                    <a:pos x="96" y="684"/>
                  </a:cxn>
                  <a:cxn ang="0">
                    <a:pos x="102" y="720"/>
                  </a:cxn>
                  <a:cxn ang="0">
                    <a:pos x="114" y="714"/>
                  </a:cxn>
                  <a:cxn ang="0">
                    <a:pos x="126" y="714"/>
                  </a:cxn>
                  <a:cxn ang="0">
                    <a:pos x="138" y="702"/>
                  </a:cxn>
                  <a:cxn ang="0">
                    <a:pos x="144" y="690"/>
                  </a:cxn>
                  <a:cxn ang="0">
                    <a:pos x="150" y="684"/>
                  </a:cxn>
                  <a:cxn ang="0">
                    <a:pos x="156" y="696"/>
                  </a:cxn>
                  <a:cxn ang="0">
                    <a:pos x="168" y="450"/>
                  </a:cxn>
                  <a:cxn ang="0">
                    <a:pos x="174" y="342"/>
                  </a:cxn>
                  <a:cxn ang="0">
                    <a:pos x="186" y="204"/>
                  </a:cxn>
                  <a:cxn ang="0">
                    <a:pos x="192" y="0"/>
                  </a:cxn>
                  <a:cxn ang="0">
                    <a:pos x="198" y="492"/>
                  </a:cxn>
                  <a:cxn ang="0">
                    <a:pos x="210" y="774"/>
                  </a:cxn>
                  <a:cxn ang="0">
                    <a:pos x="216" y="810"/>
                  </a:cxn>
                  <a:cxn ang="0">
                    <a:pos x="228" y="828"/>
                  </a:cxn>
                  <a:cxn ang="0">
                    <a:pos x="234" y="852"/>
                  </a:cxn>
                  <a:cxn ang="0">
                    <a:pos x="246" y="888"/>
                  </a:cxn>
                  <a:cxn ang="0">
                    <a:pos x="252" y="906"/>
                  </a:cxn>
                  <a:cxn ang="0">
                    <a:pos x="258" y="942"/>
                  </a:cxn>
                  <a:cxn ang="0">
                    <a:pos x="264" y="954"/>
                  </a:cxn>
                  <a:cxn ang="0">
                    <a:pos x="276" y="1002"/>
                  </a:cxn>
                  <a:cxn ang="0">
                    <a:pos x="282" y="1008"/>
                  </a:cxn>
                  <a:cxn ang="0">
                    <a:pos x="294" y="1002"/>
                  </a:cxn>
                  <a:cxn ang="0">
                    <a:pos x="300" y="954"/>
                  </a:cxn>
                  <a:cxn ang="0">
                    <a:pos x="312" y="918"/>
                  </a:cxn>
                  <a:cxn ang="0">
                    <a:pos x="318" y="840"/>
                  </a:cxn>
                  <a:cxn ang="0">
                    <a:pos x="330" y="780"/>
                  </a:cxn>
                  <a:cxn ang="0">
                    <a:pos x="336" y="738"/>
                  </a:cxn>
                  <a:cxn ang="0">
                    <a:pos x="342" y="726"/>
                  </a:cxn>
                  <a:cxn ang="0">
                    <a:pos x="354" y="702"/>
                  </a:cxn>
                </a:cxnLst>
                <a:rect l="0" t="0" r="r" b="b"/>
                <a:pathLst>
                  <a:path w="366" h="1008">
                    <a:moveTo>
                      <a:pt x="0" y="696"/>
                    </a:moveTo>
                    <a:lnTo>
                      <a:pt x="0" y="708"/>
                    </a:lnTo>
                    <a:lnTo>
                      <a:pt x="0" y="696"/>
                    </a:lnTo>
                    <a:lnTo>
                      <a:pt x="6" y="702"/>
                    </a:lnTo>
                    <a:lnTo>
                      <a:pt x="6" y="690"/>
                    </a:lnTo>
                    <a:lnTo>
                      <a:pt x="12" y="702"/>
                    </a:lnTo>
                    <a:lnTo>
                      <a:pt x="12" y="690"/>
                    </a:lnTo>
                    <a:lnTo>
                      <a:pt x="18" y="696"/>
                    </a:lnTo>
                    <a:lnTo>
                      <a:pt x="18" y="690"/>
                    </a:lnTo>
                    <a:lnTo>
                      <a:pt x="18" y="696"/>
                    </a:lnTo>
                    <a:lnTo>
                      <a:pt x="24" y="696"/>
                    </a:lnTo>
                    <a:lnTo>
                      <a:pt x="30" y="696"/>
                    </a:lnTo>
                    <a:lnTo>
                      <a:pt x="30" y="708"/>
                    </a:lnTo>
                    <a:lnTo>
                      <a:pt x="30" y="690"/>
                    </a:lnTo>
                    <a:lnTo>
                      <a:pt x="36" y="696"/>
                    </a:lnTo>
                    <a:lnTo>
                      <a:pt x="36" y="702"/>
                    </a:lnTo>
                    <a:lnTo>
                      <a:pt x="42" y="696"/>
                    </a:lnTo>
                    <a:lnTo>
                      <a:pt x="42" y="690"/>
                    </a:lnTo>
                    <a:lnTo>
                      <a:pt x="48" y="708"/>
                    </a:lnTo>
                    <a:lnTo>
                      <a:pt x="48" y="702"/>
                    </a:lnTo>
                    <a:lnTo>
                      <a:pt x="54" y="696"/>
                    </a:lnTo>
                    <a:lnTo>
                      <a:pt x="54" y="702"/>
                    </a:lnTo>
                    <a:lnTo>
                      <a:pt x="60" y="696"/>
                    </a:lnTo>
                    <a:lnTo>
                      <a:pt x="60" y="714"/>
                    </a:lnTo>
                    <a:lnTo>
                      <a:pt x="66" y="702"/>
                    </a:lnTo>
                    <a:lnTo>
                      <a:pt x="66" y="690"/>
                    </a:lnTo>
                    <a:lnTo>
                      <a:pt x="66" y="702"/>
                    </a:lnTo>
                    <a:lnTo>
                      <a:pt x="72" y="696"/>
                    </a:lnTo>
                    <a:lnTo>
                      <a:pt x="72" y="690"/>
                    </a:lnTo>
                    <a:lnTo>
                      <a:pt x="78" y="696"/>
                    </a:lnTo>
                    <a:lnTo>
                      <a:pt x="78" y="684"/>
                    </a:lnTo>
                    <a:lnTo>
                      <a:pt x="84" y="678"/>
                    </a:lnTo>
                    <a:lnTo>
                      <a:pt x="90" y="684"/>
                    </a:lnTo>
                    <a:lnTo>
                      <a:pt x="90" y="678"/>
                    </a:lnTo>
                    <a:lnTo>
                      <a:pt x="90" y="684"/>
                    </a:lnTo>
                    <a:lnTo>
                      <a:pt x="96" y="684"/>
                    </a:lnTo>
                    <a:lnTo>
                      <a:pt x="96" y="702"/>
                    </a:lnTo>
                    <a:lnTo>
                      <a:pt x="102" y="696"/>
                    </a:lnTo>
                    <a:lnTo>
                      <a:pt x="102" y="720"/>
                    </a:lnTo>
                    <a:lnTo>
                      <a:pt x="108" y="708"/>
                    </a:lnTo>
                    <a:lnTo>
                      <a:pt x="114" y="702"/>
                    </a:lnTo>
                    <a:lnTo>
                      <a:pt x="114" y="714"/>
                    </a:lnTo>
                    <a:lnTo>
                      <a:pt x="120" y="702"/>
                    </a:lnTo>
                    <a:lnTo>
                      <a:pt x="120" y="696"/>
                    </a:lnTo>
                    <a:lnTo>
                      <a:pt x="126" y="714"/>
                    </a:lnTo>
                    <a:lnTo>
                      <a:pt x="126" y="726"/>
                    </a:lnTo>
                    <a:lnTo>
                      <a:pt x="126" y="714"/>
                    </a:lnTo>
                    <a:lnTo>
                      <a:pt x="138" y="702"/>
                    </a:lnTo>
                    <a:lnTo>
                      <a:pt x="138" y="684"/>
                    </a:lnTo>
                    <a:lnTo>
                      <a:pt x="138" y="696"/>
                    </a:lnTo>
                    <a:lnTo>
                      <a:pt x="144" y="690"/>
                    </a:lnTo>
                    <a:lnTo>
                      <a:pt x="144" y="678"/>
                    </a:lnTo>
                    <a:lnTo>
                      <a:pt x="150" y="666"/>
                    </a:lnTo>
                    <a:lnTo>
                      <a:pt x="150" y="684"/>
                    </a:lnTo>
                    <a:lnTo>
                      <a:pt x="156" y="702"/>
                    </a:lnTo>
                    <a:lnTo>
                      <a:pt x="156" y="714"/>
                    </a:lnTo>
                    <a:lnTo>
                      <a:pt x="156" y="696"/>
                    </a:lnTo>
                    <a:lnTo>
                      <a:pt x="162" y="648"/>
                    </a:lnTo>
                    <a:lnTo>
                      <a:pt x="162" y="522"/>
                    </a:lnTo>
                    <a:lnTo>
                      <a:pt x="168" y="450"/>
                    </a:lnTo>
                    <a:lnTo>
                      <a:pt x="168" y="390"/>
                    </a:lnTo>
                    <a:lnTo>
                      <a:pt x="174" y="360"/>
                    </a:lnTo>
                    <a:lnTo>
                      <a:pt x="174" y="342"/>
                    </a:lnTo>
                    <a:lnTo>
                      <a:pt x="180" y="306"/>
                    </a:lnTo>
                    <a:lnTo>
                      <a:pt x="180" y="270"/>
                    </a:lnTo>
                    <a:lnTo>
                      <a:pt x="186" y="204"/>
                    </a:lnTo>
                    <a:lnTo>
                      <a:pt x="186" y="72"/>
                    </a:lnTo>
                    <a:lnTo>
                      <a:pt x="192" y="18"/>
                    </a:lnTo>
                    <a:lnTo>
                      <a:pt x="192" y="0"/>
                    </a:lnTo>
                    <a:lnTo>
                      <a:pt x="192" y="54"/>
                    </a:lnTo>
                    <a:lnTo>
                      <a:pt x="198" y="228"/>
                    </a:lnTo>
                    <a:lnTo>
                      <a:pt x="198" y="492"/>
                    </a:lnTo>
                    <a:lnTo>
                      <a:pt x="204" y="582"/>
                    </a:lnTo>
                    <a:lnTo>
                      <a:pt x="204" y="720"/>
                    </a:lnTo>
                    <a:lnTo>
                      <a:pt x="210" y="774"/>
                    </a:lnTo>
                    <a:lnTo>
                      <a:pt x="210" y="810"/>
                    </a:lnTo>
                    <a:lnTo>
                      <a:pt x="216" y="804"/>
                    </a:lnTo>
                    <a:lnTo>
                      <a:pt x="216" y="810"/>
                    </a:lnTo>
                    <a:lnTo>
                      <a:pt x="222" y="828"/>
                    </a:lnTo>
                    <a:lnTo>
                      <a:pt x="228" y="822"/>
                    </a:lnTo>
                    <a:lnTo>
                      <a:pt x="228" y="828"/>
                    </a:lnTo>
                    <a:lnTo>
                      <a:pt x="234" y="840"/>
                    </a:lnTo>
                    <a:lnTo>
                      <a:pt x="234" y="858"/>
                    </a:lnTo>
                    <a:lnTo>
                      <a:pt x="234" y="852"/>
                    </a:lnTo>
                    <a:lnTo>
                      <a:pt x="240" y="858"/>
                    </a:lnTo>
                    <a:lnTo>
                      <a:pt x="240" y="870"/>
                    </a:lnTo>
                    <a:lnTo>
                      <a:pt x="246" y="888"/>
                    </a:lnTo>
                    <a:lnTo>
                      <a:pt x="246" y="882"/>
                    </a:lnTo>
                    <a:lnTo>
                      <a:pt x="246" y="900"/>
                    </a:lnTo>
                    <a:lnTo>
                      <a:pt x="252" y="906"/>
                    </a:lnTo>
                    <a:lnTo>
                      <a:pt x="252" y="918"/>
                    </a:lnTo>
                    <a:lnTo>
                      <a:pt x="258" y="912"/>
                    </a:lnTo>
                    <a:lnTo>
                      <a:pt x="258" y="942"/>
                    </a:lnTo>
                    <a:lnTo>
                      <a:pt x="264" y="948"/>
                    </a:lnTo>
                    <a:lnTo>
                      <a:pt x="264" y="960"/>
                    </a:lnTo>
                    <a:lnTo>
                      <a:pt x="264" y="954"/>
                    </a:lnTo>
                    <a:lnTo>
                      <a:pt x="270" y="972"/>
                    </a:lnTo>
                    <a:lnTo>
                      <a:pt x="276" y="990"/>
                    </a:lnTo>
                    <a:lnTo>
                      <a:pt x="276" y="1002"/>
                    </a:lnTo>
                    <a:lnTo>
                      <a:pt x="282" y="1008"/>
                    </a:lnTo>
                    <a:lnTo>
                      <a:pt x="282" y="996"/>
                    </a:lnTo>
                    <a:lnTo>
                      <a:pt x="282" y="1008"/>
                    </a:lnTo>
                    <a:lnTo>
                      <a:pt x="288" y="1002"/>
                    </a:lnTo>
                    <a:lnTo>
                      <a:pt x="288" y="996"/>
                    </a:lnTo>
                    <a:lnTo>
                      <a:pt x="294" y="1002"/>
                    </a:lnTo>
                    <a:lnTo>
                      <a:pt x="294" y="996"/>
                    </a:lnTo>
                    <a:lnTo>
                      <a:pt x="300" y="978"/>
                    </a:lnTo>
                    <a:lnTo>
                      <a:pt x="300" y="954"/>
                    </a:lnTo>
                    <a:lnTo>
                      <a:pt x="306" y="948"/>
                    </a:lnTo>
                    <a:lnTo>
                      <a:pt x="306" y="924"/>
                    </a:lnTo>
                    <a:lnTo>
                      <a:pt x="312" y="918"/>
                    </a:lnTo>
                    <a:lnTo>
                      <a:pt x="312" y="882"/>
                    </a:lnTo>
                    <a:lnTo>
                      <a:pt x="318" y="870"/>
                    </a:lnTo>
                    <a:lnTo>
                      <a:pt x="318" y="840"/>
                    </a:lnTo>
                    <a:lnTo>
                      <a:pt x="324" y="828"/>
                    </a:lnTo>
                    <a:lnTo>
                      <a:pt x="324" y="792"/>
                    </a:lnTo>
                    <a:lnTo>
                      <a:pt x="330" y="780"/>
                    </a:lnTo>
                    <a:lnTo>
                      <a:pt x="330" y="750"/>
                    </a:lnTo>
                    <a:lnTo>
                      <a:pt x="330" y="756"/>
                    </a:lnTo>
                    <a:lnTo>
                      <a:pt x="336" y="738"/>
                    </a:lnTo>
                    <a:lnTo>
                      <a:pt x="336" y="720"/>
                    </a:lnTo>
                    <a:lnTo>
                      <a:pt x="342" y="708"/>
                    </a:lnTo>
                    <a:lnTo>
                      <a:pt x="342" y="726"/>
                    </a:lnTo>
                    <a:lnTo>
                      <a:pt x="342" y="702"/>
                    </a:lnTo>
                    <a:lnTo>
                      <a:pt x="354" y="696"/>
                    </a:lnTo>
                    <a:lnTo>
                      <a:pt x="354" y="702"/>
                    </a:lnTo>
                    <a:lnTo>
                      <a:pt x="360" y="696"/>
                    </a:lnTo>
                    <a:lnTo>
                      <a:pt x="366" y="69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Freeform 83"/>
              <p:cNvSpPr>
                <a:spLocks/>
              </p:cNvSpPr>
              <p:nvPr/>
            </p:nvSpPr>
            <p:spPr bwMode="auto">
              <a:xfrm>
                <a:off x="4285939" y="2556059"/>
                <a:ext cx="207118" cy="660802"/>
              </a:xfrm>
              <a:custGeom>
                <a:avLst/>
                <a:gdLst/>
                <a:ahLst/>
                <a:cxnLst>
                  <a:cxn ang="0">
                    <a:pos x="0" y="186"/>
                  </a:cxn>
                  <a:cxn ang="0">
                    <a:pos x="6" y="180"/>
                  </a:cxn>
                  <a:cxn ang="0">
                    <a:pos x="12" y="168"/>
                  </a:cxn>
                  <a:cxn ang="0">
                    <a:pos x="24" y="156"/>
                  </a:cxn>
                  <a:cxn ang="0">
                    <a:pos x="30" y="162"/>
                  </a:cxn>
                  <a:cxn ang="0">
                    <a:pos x="42" y="198"/>
                  </a:cxn>
                  <a:cxn ang="0">
                    <a:pos x="54" y="210"/>
                  </a:cxn>
                  <a:cxn ang="0">
                    <a:pos x="66" y="240"/>
                  </a:cxn>
                  <a:cxn ang="0">
                    <a:pos x="72" y="246"/>
                  </a:cxn>
                  <a:cxn ang="0">
                    <a:pos x="78" y="240"/>
                  </a:cxn>
                  <a:cxn ang="0">
                    <a:pos x="84" y="228"/>
                  </a:cxn>
                  <a:cxn ang="0">
                    <a:pos x="96" y="216"/>
                  </a:cxn>
                  <a:cxn ang="0">
                    <a:pos x="102" y="222"/>
                  </a:cxn>
                  <a:cxn ang="0">
                    <a:pos x="114" y="222"/>
                  </a:cxn>
                  <a:cxn ang="0">
                    <a:pos x="120" y="228"/>
                  </a:cxn>
                  <a:cxn ang="0">
                    <a:pos x="132" y="216"/>
                  </a:cxn>
                  <a:cxn ang="0">
                    <a:pos x="144" y="228"/>
                  </a:cxn>
                  <a:cxn ang="0">
                    <a:pos x="150" y="222"/>
                  </a:cxn>
                  <a:cxn ang="0">
                    <a:pos x="156" y="222"/>
                  </a:cxn>
                  <a:cxn ang="0">
                    <a:pos x="168" y="234"/>
                  </a:cxn>
                  <a:cxn ang="0">
                    <a:pos x="180" y="234"/>
                  </a:cxn>
                  <a:cxn ang="0">
                    <a:pos x="186" y="234"/>
                  </a:cxn>
                  <a:cxn ang="0">
                    <a:pos x="198" y="228"/>
                  </a:cxn>
                  <a:cxn ang="0">
                    <a:pos x="210" y="216"/>
                  </a:cxn>
                  <a:cxn ang="0">
                    <a:pos x="222" y="222"/>
                  </a:cxn>
                  <a:cxn ang="0">
                    <a:pos x="228" y="252"/>
                  </a:cxn>
                  <a:cxn ang="0">
                    <a:pos x="234" y="246"/>
                  </a:cxn>
                  <a:cxn ang="0">
                    <a:pos x="240" y="258"/>
                  </a:cxn>
                  <a:cxn ang="0">
                    <a:pos x="252" y="252"/>
                  </a:cxn>
                  <a:cxn ang="0">
                    <a:pos x="258" y="240"/>
                  </a:cxn>
                  <a:cxn ang="0">
                    <a:pos x="270" y="228"/>
                  </a:cxn>
                  <a:cxn ang="0">
                    <a:pos x="282" y="234"/>
                  </a:cxn>
                  <a:cxn ang="0">
                    <a:pos x="288" y="240"/>
                  </a:cxn>
                  <a:cxn ang="0">
                    <a:pos x="294" y="228"/>
                  </a:cxn>
                  <a:cxn ang="0">
                    <a:pos x="300" y="234"/>
                  </a:cxn>
                  <a:cxn ang="0">
                    <a:pos x="312" y="228"/>
                  </a:cxn>
                  <a:cxn ang="0">
                    <a:pos x="318" y="0"/>
                  </a:cxn>
                  <a:cxn ang="0">
                    <a:pos x="330" y="498"/>
                  </a:cxn>
                  <a:cxn ang="0">
                    <a:pos x="336" y="582"/>
                  </a:cxn>
                  <a:cxn ang="0">
                    <a:pos x="348" y="516"/>
                  </a:cxn>
                  <a:cxn ang="0">
                    <a:pos x="354" y="414"/>
                  </a:cxn>
                  <a:cxn ang="0">
                    <a:pos x="372" y="342"/>
                  </a:cxn>
                </a:cxnLst>
                <a:rect l="0" t="0" r="r" b="b"/>
                <a:pathLst>
                  <a:path w="378" h="660">
                    <a:moveTo>
                      <a:pt x="0" y="186"/>
                    </a:moveTo>
                    <a:lnTo>
                      <a:pt x="0" y="174"/>
                    </a:lnTo>
                    <a:lnTo>
                      <a:pt x="0" y="186"/>
                    </a:lnTo>
                    <a:lnTo>
                      <a:pt x="6" y="180"/>
                    </a:lnTo>
                    <a:lnTo>
                      <a:pt x="6" y="186"/>
                    </a:lnTo>
                    <a:lnTo>
                      <a:pt x="6" y="180"/>
                    </a:lnTo>
                    <a:lnTo>
                      <a:pt x="12" y="168"/>
                    </a:lnTo>
                    <a:lnTo>
                      <a:pt x="12" y="174"/>
                    </a:lnTo>
                    <a:lnTo>
                      <a:pt x="12" y="168"/>
                    </a:lnTo>
                    <a:lnTo>
                      <a:pt x="18" y="162"/>
                    </a:lnTo>
                    <a:lnTo>
                      <a:pt x="18" y="168"/>
                    </a:lnTo>
                    <a:lnTo>
                      <a:pt x="24" y="156"/>
                    </a:lnTo>
                    <a:lnTo>
                      <a:pt x="24" y="162"/>
                    </a:lnTo>
                    <a:lnTo>
                      <a:pt x="30" y="180"/>
                    </a:lnTo>
                    <a:lnTo>
                      <a:pt x="30" y="162"/>
                    </a:lnTo>
                    <a:lnTo>
                      <a:pt x="36" y="180"/>
                    </a:lnTo>
                    <a:lnTo>
                      <a:pt x="42" y="192"/>
                    </a:lnTo>
                    <a:lnTo>
                      <a:pt x="42" y="198"/>
                    </a:lnTo>
                    <a:lnTo>
                      <a:pt x="48" y="210"/>
                    </a:lnTo>
                    <a:lnTo>
                      <a:pt x="48" y="198"/>
                    </a:lnTo>
                    <a:lnTo>
                      <a:pt x="54" y="210"/>
                    </a:lnTo>
                    <a:lnTo>
                      <a:pt x="54" y="222"/>
                    </a:lnTo>
                    <a:lnTo>
                      <a:pt x="60" y="228"/>
                    </a:lnTo>
                    <a:lnTo>
                      <a:pt x="66" y="240"/>
                    </a:lnTo>
                    <a:lnTo>
                      <a:pt x="66" y="228"/>
                    </a:lnTo>
                    <a:lnTo>
                      <a:pt x="66" y="234"/>
                    </a:lnTo>
                    <a:lnTo>
                      <a:pt x="72" y="246"/>
                    </a:lnTo>
                    <a:lnTo>
                      <a:pt x="72" y="234"/>
                    </a:lnTo>
                    <a:lnTo>
                      <a:pt x="78" y="228"/>
                    </a:lnTo>
                    <a:lnTo>
                      <a:pt x="78" y="240"/>
                    </a:lnTo>
                    <a:lnTo>
                      <a:pt x="78" y="234"/>
                    </a:lnTo>
                    <a:lnTo>
                      <a:pt x="84" y="222"/>
                    </a:lnTo>
                    <a:lnTo>
                      <a:pt x="84" y="228"/>
                    </a:lnTo>
                    <a:lnTo>
                      <a:pt x="90" y="234"/>
                    </a:lnTo>
                    <a:lnTo>
                      <a:pt x="90" y="222"/>
                    </a:lnTo>
                    <a:lnTo>
                      <a:pt x="96" y="216"/>
                    </a:lnTo>
                    <a:lnTo>
                      <a:pt x="96" y="234"/>
                    </a:lnTo>
                    <a:lnTo>
                      <a:pt x="102" y="228"/>
                    </a:lnTo>
                    <a:lnTo>
                      <a:pt x="102" y="222"/>
                    </a:lnTo>
                    <a:lnTo>
                      <a:pt x="108" y="228"/>
                    </a:lnTo>
                    <a:lnTo>
                      <a:pt x="108" y="210"/>
                    </a:lnTo>
                    <a:lnTo>
                      <a:pt x="114" y="222"/>
                    </a:lnTo>
                    <a:lnTo>
                      <a:pt x="114" y="210"/>
                    </a:lnTo>
                    <a:lnTo>
                      <a:pt x="120" y="216"/>
                    </a:lnTo>
                    <a:lnTo>
                      <a:pt x="120" y="228"/>
                    </a:lnTo>
                    <a:lnTo>
                      <a:pt x="126" y="216"/>
                    </a:lnTo>
                    <a:lnTo>
                      <a:pt x="126" y="210"/>
                    </a:lnTo>
                    <a:lnTo>
                      <a:pt x="132" y="216"/>
                    </a:lnTo>
                    <a:lnTo>
                      <a:pt x="132" y="228"/>
                    </a:lnTo>
                    <a:lnTo>
                      <a:pt x="138" y="222"/>
                    </a:lnTo>
                    <a:lnTo>
                      <a:pt x="144" y="228"/>
                    </a:lnTo>
                    <a:lnTo>
                      <a:pt x="144" y="216"/>
                    </a:lnTo>
                    <a:lnTo>
                      <a:pt x="150" y="228"/>
                    </a:lnTo>
                    <a:lnTo>
                      <a:pt x="150" y="222"/>
                    </a:lnTo>
                    <a:lnTo>
                      <a:pt x="150" y="228"/>
                    </a:lnTo>
                    <a:lnTo>
                      <a:pt x="156" y="216"/>
                    </a:lnTo>
                    <a:lnTo>
                      <a:pt x="156" y="222"/>
                    </a:lnTo>
                    <a:lnTo>
                      <a:pt x="162" y="228"/>
                    </a:lnTo>
                    <a:lnTo>
                      <a:pt x="168" y="222"/>
                    </a:lnTo>
                    <a:lnTo>
                      <a:pt x="168" y="234"/>
                    </a:lnTo>
                    <a:lnTo>
                      <a:pt x="174" y="216"/>
                    </a:lnTo>
                    <a:lnTo>
                      <a:pt x="174" y="228"/>
                    </a:lnTo>
                    <a:lnTo>
                      <a:pt x="180" y="234"/>
                    </a:lnTo>
                    <a:lnTo>
                      <a:pt x="180" y="228"/>
                    </a:lnTo>
                    <a:lnTo>
                      <a:pt x="186" y="240"/>
                    </a:lnTo>
                    <a:lnTo>
                      <a:pt x="186" y="234"/>
                    </a:lnTo>
                    <a:lnTo>
                      <a:pt x="192" y="228"/>
                    </a:lnTo>
                    <a:lnTo>
                      <a:pt x="192" y="240"/>
                    </a:lnTo>
                    <a:lnTo>
                      <a:pt x="198" y="228"/>
                    </a:lnTo>
                    <a:lnTo>
                      <a:pt x="204" y="222"/>
                    </a:lnTo>
                    <a:lnTo>
                      <a:pt x="210" y="210"/>
                    </a:lnTo>
                    <a:lnTo>
                      <a:pt x="210" y="216"/>
                    </a:lnTo>
                    <a:lnTo>
                      <a:pt x="216" y="222"/>
                    </a:lnTo>
                    <a:lnTo>
                      <a:pt x="216" y="216"/>
                    </a:lnTo>
                    <a:lnTo>
                      <a:pt x="222" y="222"/>
                    </a:lnTo>
                    <a:lnTo>
                      <a:pt x="222" y="216"/>
                    </a:lnTo>
                    <a:lnTo>
                      <a:pt x="222" y="240"/>
                    </a:lnTo>
                    <a:lnTo>
                      <a:pt x="228" y="252"/>
                    </a:lnTo>
                    <a:lnTo>
                      <a:pt x="228" y="246"/>
                    </a:lnTo>
                    <a:lnTo>
                      <a:pt x="234" y="258"/>
                    </a:lnTo>
                    <a:lnTo>
                      <a:pt x="234" y="246"/>
                    </a:lnTo>
                    <a:lnTo>
                      <a:pt x="234" y="258"/>
                    </a:lnTo>
                    <a:lnTo>
                      <a:pt x="246" y="258"/>
                    </a:lnTo>
                    <a:lnTo>
                      <a:pt x="240" y="258"/>
                    </a:lnTo>
                    <a:lnTo>
                      <a:pt x="246" y="252"/>
                    </a:lnTo>
                    <a:lnTo>
                      <a:pt x="252" y="246"/>
                    </a:lnTo>
                    <a:lnTo>
                      <a:pt x="252" y="252"/>
                    </a:lnTo>
                    <a:lnTo>
                      <a:pt x="258" y="246"/>
                    </a:lnTo>
                    <a:lnTo>
                      <a:pt x="258" y="252"/>
                    </a:lnTo>
                    <a:lnTo>
                      <a:pt x="258" y="240"/>
                    </a:lnTo>
                    <a:lnTo>
                      <a:pt x="264" y="252"/>
                    </a:lnTo>
                    <a:lnTo>
                      <a:pt x="264" y="240"/>
                    </a:lnTo>
                    <a:lnTo>
                      <a:pt x="270" y="228"/>
                    </a:lnTo>
                    <a:lnTo>
                      <a:pt x="270" y="252"/>
                    </a:lnTo>
                    <a:lnTo>
                      <a:pt x="282" y="240"/>
                    </a:lnTo>
                    <a:lnTo>
                      <a:pt x="282" y="234"/>
                    </a:lnTo>
                    <a:lnTo>
                      <a:pt x="282" y="252"/>
                    </a:lnTo>
                    <a:lnTo>
                      <a:pt x="288" y="246"/>
                    </a:lnTo>
                    <a:lnTo>
                      <a:pt x="288" y="240"/>
                    </a:lnTo>
                    <a:lnTo>
                      <a:pt x="288" y="252"/>
                    </a:lnTo>
                    <a:lnTo>
                      <a:pt x="294" y="246"/>
                    </a:lnTo>
                    <a:lnTo>
                      <a:pt x="294" y="228"/>
                    </a:lnTo>
                    <a:lnTo>
                      <a:pt x="300" y="234"/>
                    </a:lnTo>
                    <a:lnTo>
                      <a:pt x="300" y="240"/>
                    </a:lnTo>
                    <a:lnTo>
                      <a:pt x="300" y="234"/>
                    </a:lnTo>
                    <a:lnTo>
                      <a:pt x="306" y="240"/>
                    </a:lnTo>
                    <a:lnTo>
                      <a:pt x="306" y="252"/>
                    </a:lnTo>
                    <a:lnTo>
                      <a:pt x="312" y="228"/>
                    </a:lnTo>
                    <a:lnTo>
                      <a:pt x="312" y="156"/>
                    </a:lnTo>
                    <a:lnTo>
                      <a:pt x="318" y="102"/>
                    </a:lnTo>
                    <a:lnTo>
                      <a:pt x="318" y="0"/>
                    </a:lnTo>
                    <a:lnTo>
                      <a:pt x="324" y="24"/>
                    </a:lnTo>
                    <a:lnTo>
                      <a:pt x="324" y="330"/>
                    </a:lnTo>
                    <a:lnTo>
                      <a:pt x="330" y="498"/>
                    </a:lnTo>
                    <a:lnTo>
                      <a:pt x="330" y="660"/>
                    </a:lnTo>
                    <a:lnTo>
                      <a:pt x="336" y="654"/>
                    </a:lnTo>
                    <a:lnTo>
                      <a:pt x="336" y="582"/>
                    </a:lnTo>
                    <a:lnTo>
                      <a:pt x="342" y="540"/>
                    </a:lnTo>
                    <a:lnTo>
                      <a:pt x="342" y="516"/>
                    </a:lnTo>
                    <a:lnTo>
                      <a:pt x="348" y="516"/>
                    </a:lnTo>
                    <a:lnTo>
                      <a:pt x="348" y="468"/>
                    </a:lnTo>
                    <a:lnTo>
                      <a:pt x="354" y="450"/>
                    </a:lnTo>
                    <a:lnTo>
                      <a:pt x="354" y="414"/>
                    </a:lnTo>
                    <a:lnTo>
                      <a:pt x="360" y="414"/>
                    </a:lnTo>
                    <a:lnTo>
                      <a:pt x="372" y="396"/>
                    </a:lnTo>
                    <a:lnTo>
                      <a:pt x="372" y="342"/>
                    </a:lnTo>
                    <a:lnTo>
                      <a:pt x="378" y="318"/>
                    </a:lnTo>
                    <a:lnTo>
                      <a:pt x="378" y="276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Freeform 84"/>
              <p:cNvSpPr>
                <a:spLocks/>
              </p:cNvSpPr>
              <p:nvPr/>
            </p:nvSpPr>
            <p:spPr bwMode="auto">
              <a:xfrm>
                <a:off x="4493055" y="2758059"/>
                <a:ext cx="124926" cy="96116"/>
              </a:xfrm>
              <a:custGeom>
                <a:avLst/>
                <a:gdLst/>
                <a:ahLst/>
                <a:cxnLst>
                  <a:cxn ang="0">
                    <a:pos x="6" y="90"/>
                  </a:cxn>
                  <a:cxn ang="0">
                    <a:pos x="12" y="78"/>
                  </a:cxn>
                  <a:cxn ang="0">
                    <a:pos x="24" y="72"/>
                  </a:cxn>
                  <a:cxn ang="0">
                    <a:pos x="24" y="72"/>
                  </a:cxn>
                  <a:cxn ang="0">
                    <a:pos x="30" y="72"/>
                  </a:cxn>
                  <a:cxn ang="0">
                    <a:pos x="36" y="66"/>
                  </a:cxn>
                  <a:cxn ang="0">
                    <a:pos x="42" y="54"/>
                  </a:cxn>
                  <a:cxn ang="0">
                    <a:pos x="48" y="36"/>
                  </a:cxn>
                  <a:cxn ang="0">
                    <a:pos x="54" y="36"/>
                  </a:cxn>
                  <a:cxn ang="0">
                    <a:pos x="54" y="24"/>
                  </a:cxn>
                  <a:cxn ang="0">
                    <a:pos x="60" y="24"/>
                  </a:cxn>
                  <a:cxn ang="0">
                    <a:pos x="66" y="24"/>
                  </a:cxn>
                  <a:cxn ang="0">
                    <a:pos x="72" y="18"/>
                  </a:cxn>
                  <a:cxn ang="0">
                    <a:pos x="78" y="0"/>
                  </a:cxn>
                  <a:cxn ang="0">
                    <a:pos x="84" y="6"/>
                  </a:cxn>
                  <a:cxn ang="0">
                    <a:pos x="84" y="6"/>
                  </a:cxn>
                  <a:cxn ang="0">
                    <a:pos x="90" y="6"/>
                  </a:cxn>
                  <a:cxn ang="0">
                    <a:pos x="102" y="36"/>
                  </a:cxn>
                  <a:cxn ang="0">
                    <a:pos x="108" y="36"/>
                  </a:cxn>
                  <a:cxn ang="0">
                    <a:pos x="114" y="54"/>
                  </a:cxn>
                  <a:cxn ang="0">
                    <a:pos x="114" y="54"/>
                  </a:cxn>
                  <a:cxn ang="0">
                    <a:pos x="126" y="60"/>
                  </a:cxn>
                  <a:cxn ang="0">
                    <a:pos x="126" y="54"/>
                  </a:cxn>
                  <a:cxn ang="0">
                    <a:pos x="132" y="60"/>
                  </a:cxn>
                  <a:cxn ang="0">
                    <a:pos x="138" y="60"/>
                  </a:cxn>
                  <a:cxn ang="0">
                    <a:pos x="144" y="48"/>
                  </a:cxn>
                  <a:cxn ang="0">
                    <a:pos x="144" y="42"/>
                  </a:cxn>
                  <a:cxn ang="0">
                    <a:pos x="156" y="36"/>
                  </a:cxn>
                  <a:cxn ang="0">
                    <a:pos x="156" y="42"/>
                  </a:cxn>
                  <a:cxn ang="0">
                    <a:pos x="168" y="42"/>
                  </a:cxn>
                  <a:cxn ang="0">
                    <a:pos x="168" y="42"/>
                  </a:cxn>
                  <a:cxn ang="0">
                    <a:pos x="180" y="36"/>
                  </a:cxn>
                  <a:cxn ang="0">
                    <a:pos x="198" y="48"/>
                  </a:cxn>
                  <a:cxn ang="0">
                    <a:pos x="192" y="48"/>
                  </a:cxn>
                  <a:cxn ang="0">
                    <a:pos x="204" y="60"/>
                  </a:cxn>
                  <a:cxn ang="0">
                    <a:pos x="210" y="66"/>
                  </a:cxn>
                  <a:cxn ang="0">
                    <a:pos x="216" y="60"/>
                  </a:cxn>
                  <a:cxn ang="0">
                    <a:pos x="222" y="48"/>
                  </a:cxn>
                  <a:cxn ang="0">
                    <a:pos x="228" y="54"/>
                  </a:cxn>
                </a:cxnLst>
                <a:rect l="0" t="0" r="r" b="b"/>
                <a:pathLst>
                  <a:path w="228" h="96">
                    <a:moveTo>
                      <a:pt x="0" y="96"/>
                    </a:moveTo>
                    <a:lnTo>
                      <a:pt x="6" y="90"/>
                    </a:lnTo>
                    <a:lnTo>
                      <a:pt x="6" y="72"/>
                    </a:lnTo>
                    <a:lnTo>
                      <a:pt x="12" y="78"/>
                    </a:lnTo>
                    <a:lnTo>
                      <a:pt x="18" y="72"/>
                    </a:lnTo>
                    <a:lnTo>
                      <a:pt x="24" y="72"/>
                    </a:lnTo>
                    <a:lnTo>
                      <a:pt x="24" y="60"/>
                    </a:lnTo>
                    <a:lnTo>
                      <a:pt x="24" y="72"/>
                    </a:lnTo>
                    <a:lnTo>
                      <a:pt x="30" y="66"/>
                    </a:lnTo>
                    <a:lnTo>
                      <a:pt x="30" y="72"/>
                    </a:lnTo>
                    <a:lnTo>
                      <a:pt x="36" y="60"/>
                    </a:lnTo>
                    <a:lnTo>
                      <a:pt x="36" y="66"/>
                    </a:lnTo>
                    <a:lnTo>
                      <a:pt x="42" y="60"/>
                    </a:lnTo>
                    <a:lnTo>
                      <a:pt x="42" y="54"/>
                    </a:lnTo>
                    <a:lnTo>
                      <a:pt x="48" y="48"/>
                    </a:lnTo>
                    <a:lnTo>
                      <a:pt x="48" y="36"/>
                    </a:lnTo>
                    <a:lnTo>
                      <a:pt x="48" y="48"/>
                    </a:lnTo>
                    <a:lnTo>
                      <a:pt x="54" y="36"/>
                    </a:lnTo>
                    <a:lnTo>
                      <a:pt x="54" y="42"/>
                    </a:lnTo>
                    <a:lnTo>
                      <a:pt x="54" y="24"/>
                    </a:lnTo>
                    <a:lnTo>
                      <a:pt x="60" y="36"/>
                    </a:lnTo>
                    <a:lnTo>
                      <a:pt x="60" y="24"/>
                    </a:lnTo>
                    <a:lnTo>
                      <a:pt x="66" y="18"/>
                    </a:lnTo>
                    <a:lnTo>
                      <a:pt x="66" y="24"/>
                    </a:lnTo>
                    <a:lnTo>
                      <a:pt x="66" y="18"/>
                    </a:lnTo>
                    <a:lnTo>
                      <a:pt x="72" y="18"/>
                    </a:lnTo>
                    <a:lnTo>
                      <a:pt x="72" y="6"/>
                    </a:lnTo>
                    <a:lnTo>
                      <a:pt x="78" y="0"/>
                    </a:lnTo>
                    <a:lnTo>
                      <a:pt x="78" y="12"/>
                    </a:lnTo>
                    <a:lnTo>
                      <a:pt x="84" y="6"/>
                    </a:lnTo>
                    <a:lnTo>
                      <a:pt x="84" y="0"/>
                    </a:lnTo>
                    <a:lnTo>
                      <a:pt x="84" y="6"/>
                    </a:lnTo>
                    <a:lnTo>
                      <a:pt x="96" y="6"/>
                    </a:lnTo>
                    <a:lnTo>
                      <a:pt x="90" y="6"/>
                    </a:lnTo>
                    <a:lnTo>
                      <a:pt x="96" y="24"/>
                    </a:lnTo>
                    <a:lnTo>
                      <a:pt x="102" y="36"/>
                    </a:lnTo>
                    <a:lnTo>
                      <a:pt x="102" y="18"/>
                    </a:lnTo>
                    <a:lnTo>
                      <a:pt x="108" y="36"/>
                    </a:lnTo>
                    <a:lnTo>
                      <a:pt x="108" y="48"/>
                    </a:lnTo>
                    <a:lnTo>
                      <a:pt x="114" y="54"/>
                    </a:lnTo>
                    <a:lnTo>
                      <a:pt x="114" y="60"/>
                    </a:lnTo>
                    <a:lnTo>
                      <a:pt x="114" y="54"/>
                    </a:lnTo>
                    <a:lnTo>
                      <a:pt x="120" y="48"/>
                    </a:lnTo>
                    <a:lnTo>
                      <a:pt x="126" y="60"/>
                    </a:lnTo>
                    <a:lnTo>
                      <a:pt x="126" y="48"/>
                    </a:lnTo>
                    <a:lnTo>
                      <a:pt x="126" y="54"/>
                    </a:lnTo>
                    <a:lnTo>
                      <a:pt x="132" y="48"/>
                    </a:lnTo>
                    <a:lnTo>
                      <a:pt x="132" y="60"/>
                    </a:lnTo>
                    <a:lnTo>
                      <a:pt x="138" y="42"/>
                    </a:lnTo>
                    <a:lnTo>
                      <a:pt x="138" y="60"/>
                    </a:lnTo>
                    <a:lnTo>
                      <a:pt x="138" y="54"/>
                    </a:lnTo>
                    <a:lnTo>
                      <a:pt x="144" y="48"/>
                    </a:lnTo>
                    <a:lnTo>
                      <a:pt x="144" y="54"/>
                    </a:lnTo>
                    <a:lnTo>
                      <a:pt x="144" y="42"/>
                    </a:lnTo>
                    <a:lnTo>
                      <a:pt x="150" y="48"/>
                    </a:lnTo>
                    <a:lnTo>
                      <a:pt x="156" y="36"/>
                    </a:lnTo>
                    <a:lnTo>
                      <a:pt x="156" y="48"/>
                    </a:lnTo>
                    <a:lnTo>
                      <a:pt x="156" y="42"/>
                    </a:lnTo>
                    <a:lnTo>
                      <a:pt x="162" y="48"/>
                    </a:lnTo>
                    <a:lnTo>
                      <a:pt x="168" y="42"/>
                    </a:lnTo>
                    <a:lnTo>
                      <a:pt x="168" y="48"/>
                    </a:lnTo>
                    <a:lnTo>
                      <a:pt x="168" y="42"/>
                    </a:lnTo>
                    <a:lnTo>
                      <a:pt x="174" y="42"/>
                    </a:lnTo>
                    <a:lnTo>
                      <a:pt x="180" y="36"/>
                    </a:lnTo>
                    <a:lnTo>
                      <a:pt x="186" y="48"/>
                    </a:lnTo>
                    <a:lnTo>
                      <a:pt x="198" y="48"/>
                    </a:lnTo>
                    <a:lnTo>
                      <a:pt x="198" y="60"/>
                    </a:lnTo>
                    <a:lnTo>
                      <a:pt x="192" y="48"/>
                    </a:lnTo>
                    <a:lnTo>
                      <a:pt x="198" y="54"/>
                    </a:lnTo>
                    <a:lnTo>
                      <a:pt x="204" y="60"/>
                    </a:lnTo>
                    <a:lnTo>
                      <a:pt x="210" y="54"/>
                    </a:lnTo>
                    <a:lnTo>
                      <a:pt x="210" y="66"/>
                    </a:lnTo>
                    <a:lnTo>
                      <a:pt x="216" y="48"/>
                    </a:lnTo>
                    <a:lnTo>
                      <a:pt x="216" y="60"/>
                    </a:lnTo>
                    <a:lnTo>
                      <a:pt x="222" y="60"/>
                    </a:lnTo>
                    <a:lnTo>
                      <a:pt x="222" y="48"/>
                    </a:lnTo>
                    <a:lnTo>
                      <a:pt x="228" y="60"/>
                    </a:lnTo>
                    <a:lnTo>
                      <a:pt x="228" y="54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4786940" y="2137409"/>
                <a:ext cx="483894" cy="1709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5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VC</a:t>
                </a:r>
                <a:r>
                  <a:rPr lang="en-US" sz="1500" b="1" baseline="-25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500" b="1" baseline="-25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Freeform 78"/>
              <p:cNvSpPr>
                <a:spLocks/>
              </p:cNvSpPr>
              <p:nvPr/>
            </p:nvSpPr>
            <p:spPr bwMode="auto">
              <a:xfrm>
                <a:off x="6209096" y="2507429"/>
                <a:ext cx="121094" cy="696844"/>
              </a:xfrm>
              <a:custGeom>
                <a:avLst/>
                <a:gdLst/>
                <a:ahLst/>
                <a:cxnLst>
                  <a:cxn ang="0">
                    <a:pos x="0" y="258"/>
                  </a:cxn>
                  <a:cxn ang="0">
                    <a:pos x="12" y="240"/>
                  </a:cxn>
                  <a:cxn ang="0">
                    <a:pos x="18" y="258"/>
                  </a:cxn>
                  <a:cxn ang="0">
                    <a:pos x="30" y="240"/>
                  </a:cxn>
                  <a:cxn ang="0">
                    <a:pos x="36" y="0"/>
                  </a:cxn>
                  <a:cxn ang="0">
                    <a:pos x="48" y="552"/>
                  </a:cxn>
                  <a:cxn ang="0">
                    <a:pos x="54" y="612"/>
                  </a:cxn>
                  <a:cxn ang="0">
                    <a:pos x="66" y="540"/>
                  </a:cxn>
                  <a:cxn ang="0">
                    <a:pos x="72" y="450"/>
                  </a:cxn>
                  <a:cxn ang="0">
                    <a:pos x="84" y="426"/>
                  </a:cxn>
                  <a:cxn ang="0">
                    <a:pos x="90" y="372"/>
                  </a:cxn>
                  <a:cxn ang="0">
                    <a:pos x="102" y="294"/>
                  </a:cxn>
                  <a:cxn ang="0">
                    <a:pos x="108" y="282"/>
                  </a:cxn>
                  <a:cxn ang="0">
                    <a:pos x="120" y="270"/>
                  </a:cxn>
                  <a:cxn ang="0">
                    <a:pos x="132" y="264"/>
                  </a:cxn>
                  <a:cxn ang="0">
                    <a:pos x="144" y="258"/>
                  </a:cxn>
                  <a:cxn ang="0">
                    <a:pos x="150" y="240"/>
                  </a:cxn>
                  <a:cxn ang="0">
                    <a:pos x="156" y="234"/>
                  </a:cxn>
                  <a:cxn ang="0">
                    <a:pos x="168" y="222"/>
                  </a:cxn>
                  <a:cxn ang="0">
                    <a:pos x="174" y="222"/>
                  </a:cxn>
                  <a:cxn ang="0">
                    <a:pos x="180" y="210"/>
                  </a:cxn>
                  <a:cxn ang="0">
                    <a:pos x="192" y="240"/>
                  </a:cxn>
                  <a:cxn ang="0">
                    <a:pos x="198" y="252"/>
                  </a:cxn>
                  <a:cxn ang="0">
                    <a:pos x="210" y="252"/>
                  </a:cxn>
                  <a:cxn ang="0">
                    <a:pos x="222" y="276"/>
                  </a:cxn>
                  <a:cxn ang="0">
                    <a:pos x="234" y="270"/>
                  </a:cxn>
                  <a:cxn ang="0">
                    <a:pos x="246" y="264"/>
                  </a:cxn>
                  <a:cxn ang="0">
                    <a:pos x="252" y="252"/>
                  </a:cxn>
                  <a:cxn ang="0">
                    <a:pos x="258" y="258"/>
                  </a:cxn>
                  <a:cxn ang="0">
                    <a:pos x="270" y="258"/>
                  </a:cxn>
                  <a:cxn ang="0">
                    <a:pos x="282" y="252"/>
                  </a:cxn>
                  <a:cxn ang="0">
                    <a:pos x="288" y="240"/>
                  </a:cxn>
                  <a:cxn ang="0">
                    <a:pos x="294" y="252"/>
                  </a:cxn>
                  <a:cxn ang="0">
                    <a:pos x="300" y="252"/>
                  </a:cxn>
                  <a:cxn ang="0">
                    <a:pos x="306" y="252"/>
                  </a:cxn>
                  <a:cxn ang="0">
                    <a:pos x="318" y="246"/>
                  </a:cxn>
                  <a:cxn ang="0">
                    <a:pos x="330" y="240"/>
                  </a:cxn>
                  <a:cxn ang="0">
                    <a:pos x="342" y="252"/>
                  </a:cxn>
                  <a:cxn ang="0">
                    <a:pos x="348" y="246"/>
                  </a:cxn>
                  <a:cxn ang="0">
                    <a:pos x="354" y="240"/>
                  </a:cxn>
                  <a:cxn ang="0">
                    <a:pos x="366" y="222"/>
                  </a:cxn>
                  <a:cxn ang="0">
                    <a:pos x="372" y="252"/>
                  </a:cxn>
                </a:cxnLst>
                <a:rect l="0" t="0" r="r" b="b"/>
                <a:pathLst>
                  <a:path w="378" h="696">
                    <a:moveTo>
                      <a:pt x="0" y="258"/>
                    </a:moveTo>
                    <a:lnTo>
                      <a:pt x="0" y="264"/>
                    </a:lnTo>
                    <a:lnTo>
                      <a:pt x="0" y="258"/>
                    </a:lnTo>
                    <a:lnTo>
                      <a:pt x="6" y="258"/>
                    </a:lnTo>
                    <a:lnTo>
                      <a:pt x="12" y="246"/>
                    </a:lnTo>
                    <a:lnTo>
                      <a:pt x="12" y="240"/>
                    </a:lnTo>
                    <a:lnTo>
                      <a:pt x="12" y="258"/>
                    </a:lnTo>
                    <a:lnTo>
                      <a:pt x="18" y="246"/>
                    </a:lnTo>
                    <a:lnTo>
                      <a:pt x="18" y="258"/>
                    </a:lnTo>
                    <a:lnTo>
                      <a:pt x="24" y="258"/>
                    </a:lnTo>
                    <a:lnTo>
                      <a:pt x="24" y="246"/>
                    </a:lnTo>
                    <a:lnTo>
                      <a:pt x="30" y="240"/>
                    </a:lnTo>
                    <a:lnTo>
                      <a:pt x="30" y="168"/>
                    </a:lnTo>
                    <a:lnTo>
                      <a:pt x="36" y="102"/>
                    </a:lnTo>
                    <a:lnTo>
                      <a:pt x="36" y="0"/>
                    </a:lnTo>
                    <a:lnTo>
                      <a:pt x="42" y="42"/>
                    </a:lnTo>
                    <a:lnTo>
                      <a:pt x="42" y="408"/>
                    </a:lnTo>
                    <a:lnTo>
                      <a:pt x="48" y="552"/>
                    </a:lnTo>
                    <a:lnTo>
                      <a:pt x="48" y="696"/>
                    </a:lnTo>
                    <a:lnTo>
                      <a:pt x="54" y="696"/>
                    </a:lnTo>
                    <a:lnTo>
                      <a:pt x="54" y="612"/>
                    </a:lnTo>
                    <a:lnTo>
                      <a:pt x="60" y="582"/>
                    </a:lnTo>
                    <a:lnTo>
                      <a:pt x="60" y="552"/>
                    </a:lnTo>
                    <a:lnTo>
                      <a:pt x="66" y="540"/>
                    </a:lnTo>
                    <a:lnTo>
                      <a:pt x="66" y="492"/>
                    </a:lnTo>
                    <a:lnTo>
                      <a:pt x="72" y="480"/>
                    </a:lnTo>
                    <a:lnTo>
                      <a:pt x="72" y="450"/>
                    </a:lnTo>
                    <a:lnTo>
                      <a:pt x="78" y="438"/>
                    </a:lnTo>
                    <a:lnTo>
                      <a:pt x="78" y="432"/>
                    </a:lnTo>
                    <a:lnTo>
                      <a:pt x="84" y="426"/>
                    </a:lnTo>
                    <a:lnTo>
                      <a:pt x="84" y="420"/>
                    </a:lnTo>
                    <a:lnTo>
                      <a:pt x="90" y="402"/>
                    </a:lnTo>
                    <a:lnTo>
                      <a:pt x="90" y="372"/>
                    </a:lnTo>
                    <a:lnTo>
                      <a:pt x="96" y="360"/>
                    </a:lnTo>
                    <a:lnTo>
                      <a:pt x="96" y="312"/>
                    </a:lnTo>
                    <a:lnTo>
                      <a:pt x="102" y="294"/>
                    </a:lnTo>
                    <a:lnTo>
                      <a:pt x="102" y="270"/>
                    </a:lnTo>
                    <a:lnTo>
                      <a:pt x="108" y="264"/>
                    </a:lnTo>
                    <a:lnTo>
                      <a:pt x="108" y="282"/>
                    </a:lnTo>
                    <a:lnTo>
                      <a:pt x="114" y="270"/>
                    </a:lnTo>
                    <a:lnTo>
                      <a:pt x="114" y="288"/>
                    </a:lnTo>
                    <a:lnTo>
                      <a:pt x="120" y="270"/>
                    </a:lnTo>
                    <a:lnTo>
                      <a:pt x="132" y="270"/>
                    </a:lnTo>
                    <a:lnTo>
                      <a:pt x="126" y="270"/>
                    </a:lnTo>
                    <a:lnTo>
                      <a:pt x="132" y="264"/>
                    </a:lnTo>
                    <a:lnTo>
                      <a:pt x="138" y="264"/>
                    </a:lnTo>
                    <a:lnTo>
                      <a:pt x="138" y="252"/>
                    </a:lnTo>
                    <a:lnTo>
                      <a:pt x="144" y="258"/>
                    </a:lnTo>
                    <a:lnTo>
                      <a:pt x="144" y="240"/>
                    </a:lnTo>
                    <a:lnTo>
                      <a:pt x="150" y="234"/>
                    </a:lnTo>
                    <a:lnTo>
                      <a:pt x="150" y="240"/>
                    </a:lnTo>
                    <a:lnTo>
                      <a:pt x="150" y="234"/>
                    </a:lnTo>
                    <a:lnTo>
                      <a:pt x="156" y="240"/>
                    </a:lnTo>
                    <a:lnTo>
                      <a:pt x="156" y="234"/>
                    </a:lnTo>
                    <a:lnTo>
                      <a:pt x="162" y="222"/>
                    </a:lnTo>
                    <a:lnTo>
                      <a:pt x="162" y="228"/>
                    </a:lnTo>
                    <a:lnTo>
                      <a:pt x="168" y="222"/>
                    </a:lnTo>
                    <a:lnTo>
                      <a:pt x="168" y="210"/>
                    </a:lnTo>
                    <a:lnTo>
                      <a:pt x="174" y="216"/>
                    </a:lnTo>
                    <a:lnTo>
                      <a:pt x="174" y="222"/>
                    </a:lnTo>
                    <a:lnTo>
                      <a:pt x="174" y="204"/>
                    </a:lnTo>
                    <a:lnTo>
                      <a:pt x="186" y="210"/>
                    </a:lnTo>
                    <a:lnTo>
                      <a:pt x="180" y="210"/>
                    </a:lnTo>
                    <a:lnTo>
                      <a:pt x="186" y="216"/>
                    </a:lnTo>
                    <a:lnTo>
                      <a:pt x="192" y="222"/>
                    </a:lnTo>
                    <a:lnTo>
                      <a:pt x="192" y="240"/>
                    </a:lnTo>
                    <a:lnTo>
                      <a:pt x="192" y="234"/>
                    </a:lnTo>
                    <a:lnTo>
                      <a:pt x="198" y="228"/>
                    </a:lnTo>
                    <a:lnTo>
                      <a:pt x="198" y="252"/>
                    </a:lnTo>
                    <a:lnTo>
                      <a:pt x="204" y="246"/>
                    </a:lnTo>
                    <a:lnTo>
                      <a:pt x="204" y="258"/>
                    </a:lnTo>
                    <a:lnTo>
                      <a:pt x="210" y="252"/>
                    </a:lnTo>
                    <a:lnTo>
                      <a:pt x="210" y="270"/>
                    </a:lnTo>
                    <a:lnTo>
                      <a:pt x="222" y="270"/>
                    </a:lnTo>
                    <a:lnTo>
                      <a:pt x="222" y="276"/>
                    </a:lnTo>
                    <a:lnTo>
                      <a:pt x="222" y="270"/>
                    </a:lnTo>
                    <a:lnTo>
                      <a:pt x="228" y="270"/>
                    </a:lnTo>
                    <a:lnTo>
                      <a:pt x="234" y="270"/>
                    </a:lnTo>
                    <a:lnTo>
                      <a:pt x="240" y="264"/>
                    </a:lnTo>
                    <a:lnTo>
                      <a:pt x="240" y="270"/>
                    </a:lnTo>
                    <a:lnTo>
                      <a:pt x="246" y="264"/>
                    </a:lnTo>
                    <a:lnTo>
                      <a:pt x="246" y="270"/>
                    </a:lnTo>
                    <a:lnTo>
                      <a:pt x="252" y="264"/>
                    </a:lnTo>
                    <a:lnTo>
                      <a:pt x="252" y="252"/>
                    </a:lnTo>
                    <a:lnTo>
                      <a:pt x="252" y="258"/>
                    </a:lnTo>
                    <a:lnTo>
                      <a:pt x="258" y="264"/>
                    </a:lnTo>
                    <a:lnTo>
                      <a:pt x="258" y="258"/>
                    </a:lnTo>
                    <a:lnTo>
                      <a:pt x="264" y="264"/>
                    </a:lnTo>
                    <a:lnTo>
                      <a:pt x="264" y="252"/>
                    </a:lnTo>
                    <a:lnTo>
                      <a:pt x="270" y="258"/>
                    </a:lnTo>
                    <a:lnTo>
                      <a:pt x="270" y="252"/>
                    </a:lnTo>
                    <a:lnTo>
                      <a:pt x="276" y="258"/>
                    </a:lnTo>
                    <a:lnTo>
                      <a:pt x="282" y="252"/>
                    </a:lnTo>
                    <a:lnTo>
                      <a:pt x="282" y="258"/>
                    </a:lnTo>
                    <a:lnTo>
                      <a:pt x="282" y="252"/>
                    </a:lnTo>
                    <a:lnTo>
                      <a:pt x="288" y="240"/>
                    </a:lnTo>
                    <a:lnTo>
                      <a:pt x="288" y="252"/>
                    </a:lnTo>
                    <a:lnTo>
                      <a:pt x="288" y="246"/>
                    </a:lnTo>
                    <a:lnTo>
                      <a:pt x="294" y="252"/>
                    </a:lnTo>
                    <a:lnTo>
                      <a:pt x="294" y="258"/>
                    </a:lnTo>
                    <a:lnTo>
                      <a:pt x="294" y="252"/>
                    </a:lnTo>
                    <a:lnTo>
                      <a:pt x="300" y="252"/>
                    </a:lnTo>
                    <a:lnTo>
                      <a:pt x="306" y="252"/>
                    </a:lnTo>
                    <a:lnTo>
                      <a:pt x="306" y="240"/>
                    </a:lnTo>
                    <a:lnTo>
                      <a:pt x="306" y="252"/>
                    </a:lnTo>
                    <a:lnTo>
                      <a:pt x="318" y="240"/>
                    </a:lnTo>
                    <a:lnTo>
                      <a:pt x="312" y="240"/>
                    </a:lnTo>
                    <a:lnTo>
                      <a:pt x="318" y="246"/>
                    </a:lnTo>
                    <a:lnTo>
                      <a:pt x="324" y="258"/>
                    </a:lnTo>
                    <a:lnTo>
                      <a:pt x="324" y="246"/>
                    </a:lnTo>
                    <a:lnTo>
                      <a:pt x="330" y="240"/>
                    </a:lnTo>
                    <a:lnTo>
                      <a:pt x="336" y="246"/>
                    </a:lnTo>
                    <a:lnTo>
                      <a:pt x="336" y="240"/>
                    </a:lnTo>
                    <a:lnTo>
                      <a:pt x="342" y="252"/>
                    </a:lnTo>
                    <a:lnTo>
                      <a:pt x="342" y="246"/>
                    </a:lnTo>
                    <a:lnTo>
                      <a:pt x="342" y="252"/>
                    </a:lnTo>
                    <a:lnTo>
                      <a:pt x="348" y="246"/>
                    </a:lnTo>
                    <a:lnTo>
                      <a:pt x="354" y="240"/>
                    </a:lnTo>
                    <a:lnTo>
                      <a:pt x="354" y="246"/>
                    </a:lnTo>
                    <a:lnTo>
                      <a:pt x="354" y="240"/>
                    </a:lnTo>
                    <a:lnTo>
                      <a:pt x="360" y="240"/>
                    </a:lnTo>
                    <a:lnTo>
                      <a:pt x="360" y="228"/>
                    </a:lnTo>
                    <a:lnTo>
                      <a:pt x="366" y="222"/>
                    </a:lnTo>
                    <a:lnTo>
                      <a:pt x="366" y="228"/>
                    </a:lnTo>
                    <a:lnTo>
                      <a:pt x="372" y="234"/>
                    </a:lnTo>
                    <a:lnTo>
                      <a:pt x="372" y="252"/>
                    </a:lnTo>
                    <a:lnTo>
                      <a:pt x="378" y="258"/>
                    </a:lnTo>
                    <a:lnTo>
                      <a:pt x="378" y="27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Freeform 82"/>
              <p:cNvSpPr>
                <a:spLocks/>
              </p:cNvSpPr>
              <p:nvPr/>
            </p:nvSpPr>
            <p:spPr bwMode="auto">
              <a:xfrm>
                <a:off x="6334910" y="2483141"/>
                <a:ext cx="210404" cy="696844"/>
              </a:xfrm>
              <a:custGeom>
                <a:avLst/>
                <a:gdLst/>
                <a:ahLst/>
                <a:cxnLst>
                  <a:cxn ang="0">
                    <a:pos x="6" y="252"/>
                  </a:cxn>
                  <a:cxn ang="0">
                    <a:pos x="12" y="246"/>
                  </a:cxn>
                  <a:cxn ang="0">
                    <a:pos x="18" y="252"/>
                  </a:cxn>
                  <a:cxn ang="0">
                    <a:pos x="24" y="252"/>
                  </a:cxn>
                  <a:cxn ang="0">
                    <a:pos x="42" y="258"/>
                  </a:cxn>
                  <a:cxn ang="0">
                    <a:pos x="48" y="252"/>
                  </a:cxn>
                  <a:cxn ang="0">
                    <a:pos x="60" y="246"/>
                  </a:cxn>
                  <a:cxn ang="0">
                    <a:pos x="66" y="246"/>
                  </a:cxn>
                  <a:cxn ang="0">
                    <a:pos x="72" y="246"/>
                  </a:cxn>
                  <a:cxn ang="0">
                    <a:pos x="84" y="264"/>
                  </a:cxn>
                  <a:cxn ang="0">
                    <a:pos x="96" y="246"/>
                  </a:cxn>
                  <a:cxn ang="0">
                    <a:pos x="102" y="258"/>
                  </a:cxn>
                  <a:cxn ang="0">
                    <a:pos x="108" y="246"/>
                  </a:cxn>
                  <a:cxn ang="0">
                    <a:pos x="114" y="246"/>
                  </a:cxn>
                  <a:cxn ang="0">
                    <a:pos x="120" y="264"/>
                  </a:cxn>
                  <a:cxn ang="0">
                    <a:pos x="126" y="258"/>
                  </a:cxn>
                  <a:cxn ang="0">
                    <a:pos x="138" y="258"/>
                  </a:cxn>
                  <a:cxn ang="0">
                    <a:pos x="144" y="240"/>
                  </a:cxn>
                  <a:cxn ang="0">
                    <a:pos x="150" y="252"/>
                  </a:cxn>
                  <a:cxn ang="0">
                    <a:pos x="156" y="228"/>
                  </a:cxn>
                  <a:cxn ang="0">
                    <a:pos x="168" y="222"/>
                  </a:cxn>
                  <a:cxn ang="0">
                    <a:pos x="174" y="252"/>
                  </a:cxn>
                  <a:cxn ang="0">
                    <a:pos x="192" y="258"/>
                  </a:cxn>
                  <a:cxn ang="0">
                    <a:pos x="204" y="258"/>
                  </a:cxn>
                  <a:cxn ang="0">
                    <a:pos x="216" y="252"/>
                  </a:cxn>
                  <a:cxn ang="0">
                    <a:pos x="222" y="252"/>
                  </a:cxn>
                  <a:cxn ang="0">
                    <a:pos x="228" y="258"/>
                  </a:cxn>
                  <a:cxn ang="0">
                    <a:pos x="240" y="258"/>
                  </a:cxn>
                  <a:cxn ang="0">
                    <a:pos x="246" y="258"/>
                  </a:cxn>
                  <a:cxn ang="0">
                    <a:pos x="258" y="240"/>
                  </a:cxn>
                  <a:cxn ang="0">
                    <a:pos x="270" y="42"/>
                  </a:cxn>
                  <a:cxn ang="0">
                    <a:pos x="276" y="114"/>
                  </a:cxn>
                  <a:cxn ang="0">
                    <a:pos x="282" y="696"/>
                  </a:cxn>
                  <a:cxn ang="0">
                    <a:pos x="294" y="564"/>
                  </a:cxn>
                  <a:cxn ang="0">
                    <a:pos x="300" y="468"/>
                  </a:cxn>
                  <a:cxn ang="0">
                    <a:pos x="312" y="408"/>
                  </a:cxn>
                  <a:cxn ang="0">
                    <a:pos x="324" y="366"/>
                  </a:cxn>
                  <a:cxn ang="0">
                    <a:pos x="330" y="258"/>
                  </a:cxn>
                  <a:cxn ang="0">
                    <a:pos x="342" y="258"/>
                  </a:cxn>
                  <a:cxn ang="0">
                    <a:pos x="348" y="234"/>
                  </a:cxn>
                  <a:cxn ang="0">
                    <a:pos x="360" y="228"/>
                  </a:cxn>
                  <a:cxn ang="0">
                    <a:pos x="372" y="216"/>
                  </a:cxn>
                </a:cxnLst>
                <a:rect l="0" t="0" r="r" b="b"/>
                <a:pathLst>
                  <a:path w="384" h="696">
                    <a:moveTo>
                      <a:pt x="0" y="240"/>
                    </a:moveTo>
                    <a:lnTo>
                      <a:pt x="0" y="246"/>
                    </a:lnTo>
                    <a:lnTo>
                      <a:pt x="6" y="252"/>
                    </a:lnTo>
                    <a:lnTo>
                      <a:pt x="6" y="258"/>
                    </a:lnTo>
                    <a:lnTo>
                      <a:pt x="6" y="252"/>
                    </a:lnTo>
                    <a:lnTo>
                      <a:pt x="12" y="246"/>
                    </a:lnTo>
                    <a:lnTo>
                      <a:pt x="12" y="258"/>
                    </a:lnTo>
                    <a:lnTo>
                      <a:pt x="12" y="246"/>
                    </a:lnTo>
                    <a:lnTo>
                      <a:pt x="18" y="252"/>
                    </a:lnTo>
                    <a:lnTo>
                      <a:pt x="24" y="258"/>
                    </a:lnTo>
                    <a:lnTo>
                      <a:pt x="24" y="270"/>
                    </a:lnTo>
                    <a:lnTo>
                      <a:pt x="24" y="252"/>
                    </a:lnTo>
                    <a:lnTo>
                      <a:pt x="30" y="258"/>
                    </a:lnTo>
                    <a:lnTo>
                      <a:pt x="36" y="252"/>
                    </a:lnTo>
                    <a:lnTo>
                      <a:pt x="42" y="258"/>
                    </a:lnTo>
                    <a:lnTo>
                      <a:pt x="42" y="252"/>
                    </a:lnTo>
                    <a:lnTo>
                      <a:pt x="48" y="258"/>
                    </a:lnTo>
                    <a:lnTo>
                      <a:pt x="48" y="252"/>
                    </a:lnTo>
                    <a:lnTo>
                      <a:pt x="54" y="246"/>
                    </a:lnTo>
                    <a:lnTo>
                      <a:pt x="54" y="258"/>
                    </a:lnTo>
                    <a:lnTo>
                      <a:pt x="60" y="246"/>
                    </a:lnTo>
                    <a:lnTo>
                      <a:pt x="60" y="252"/>
                    </a:lnTo>
                    <a:lnTo>
                      <a:pt x="66" y="258"/>
                    </a:lnTo>
                    <a:lnTo>
                      <a:pt x="66" y="246"/>
                    </a:lnTo>
                    <a:lnTo>
                      <a:pt x="66" y="258"/>
                    </a:lnTo>
                    <a:lnTo>
                      <a:pt x="78" y="246"/>
                    </a:lnTo>
                    <a:lnTo>
                      <a:pt x="72" y="246"/>
                    </a:lnTo>
                    <a:lnTo>
                      <a:pt x="78" y="252"/>
                    </a:lnTo>
                    <a:lnTo>
                      <a:pt x="84" y="258"/>
                    </a:lnTo>
                    <a:lnTo>
                      <a:pt x="84" y="264"/>
                    </a:lnTo>
                    <a:lnTo>
                      <a:pt x="90" y="258"/>
                    </a:lnTo>
                    <a:lnTo>
                      <a:pt x="90" y="252"/>
                    </a:lnTo>
                    <a:lnTo>
                      <a:pt x="96" y="246"/>
                    </a:lnTo>
                    <a:lnTo>
                      <a:pt x="96" y="258"/>
                    </a:lnTo>
                    <a:lnTo>
                      <a:pt x="96" y="246"/>
                    </a:lnTo>
                    <a:lnTo>
                      <a:pt x="102" y="258"/>
                    </a:lnTo>
                    <a:lnTo>
                      <a:pt x="102" y="264"/>
                    </a:lnTo>
                    <a:lnTo>
                      <a:pt x="108" y="258"/>
                    </a:lnTo>
                    <a:lnTo>
                      <a:pt x="108" y="246"/>
                    </a:lnTo>
                    <a:lnTo>
                      <a:pt x="108" y="258"/>
                    </a:lnTo>
                    <a:lnTo>
                      <a:pt x="114" y="258"/>
                    </a:lnTo>
                    <a:lnTo>
                      <a:pt x="114" y="246"/>
                    </a:lnTo>
                    <a:lnTo>
                      <a:pt x="114" y="258"/>
                    </a:lnTo>
                    <a:lnTo>
                      <a:pt x="120" y="270"/>
                    </a:lnTo>
                    <a:lnTo>
                      <a:pt x="120" y="264"/>
                    </a:lnTo>
                    <a:lnTo>
                      <a:pt x="126" y="258"/>
                    </a:lnTo>
                    <a:lnTo>
                      <a:pt x="126" y="240"/>
                    </a:lnTo>
                    <a:lnTo>
                      <a:pt x="126" y="258"/>
                    </a:lnTo>
                    <a:lnTo>
                      <a:pt x="132" y="252"/>
                    </a:lnTo>
                    <a:lnTo>
                      <a:pt x="132" y="246"/>
                    </a:lnTo>
                    <a:lnTo>
                      <a:pt x="138" y="258"/>
                    </a:lnTo>
                    <a:lnTo>
                      <a:pt x="138" y="252"/>
                    </a:lnTo>
                    <a:lnTo>
                      <a:pt x="144" y="258"/>
                    </a:lnTo>
                    <a:lnTo>
                      <a:pt x="144" y="240"/>
                    </a:lnTo>
                    <a:lnTo>
                      <a:pt x="144" y="246"/>
                    </a:lnTo>
                    <a:lnTo>
                      <a:pt x="150" y="240"/>
                    </a:lnTo>
                    <a:lnTo>
                      <a:pt x="150" y="252"/>
                    </a:lnTo>
                    <a:lnTo>
                      <a:pt x="150" y="234"/>
                    </a:lnTo>
                    <a:lnTo>
                      <a:pt x="156" y="240"/>
                    </a:lnTo>
                    <a:lnTo>
                      <a:pt x="156" y="228"/>
                    </a:lnTo>
                    <a:lnTo>
                      <a:pt x="162" y="222"/>
                    </a:lnTo>
                    <a:lnTo>
                      <a:pt x="168" y="228"/>
                    </a:lnTo>
                    <a:lnTo>
                      <a:pt x="168" y="222"/>
                    </a:lnTo>
                    <a:lnTo>
                      <a:pt x="168" y="228"/>
                    </a:lnTo>
                    <a:lnTo>
                      <a:pt x="174" y="234"/>
                    </a:lnTo>
                    <a:lnTo>
                      <a:pt x="174" y="252"/>
                    </a:lnTo>
                    <a:lnTo>
                      <a:pt x="186" y="264"/>
                    </a:lnTo>
                    <a:lnTo>
                      <a:pt x="186" y="270"/>
                    </a:lnTo>
                    <a:lnTo>
                      <a:pt x="192" y="258"/>
                    </a:lnTo>
                    <a:lnTo>
                      <a:pt x="198" y="264"/>
                    </a:lnTo>
                    <a:lnTo>
                      <a:pt x="204" y="270"/>
                    </a:lnTo>
                    <a:lnTo>
                      <a:pt x="204" y="258"/>
                    </a:lnTo>
                    <a:lnTo>
                      <a:pt x="210" y="252"/>
                    </a:lnTo>
                    <a:lnTo>
                      <a:pt x="210" y="264"/>
                    </a:lnTo>
                    <a:lnTo>
                      <a:pt x="216" y="252"/>
                    </a:lnTo>
                    <a:lnTo>
                      <a:pt x="216" y="246"/>
                    </a:lnTo>
                    <a:lnTo>
                      <a:pt x="216" y="258"/>
                    </a:lnTo>
                    <a:lnTo>
                      <a:pt x="222" y="252"/>
                    </a:lnTo>
                    <a:lnTo>
                      <a:pt x="222" y="258"/>
                    </a:lnTo>
                    <a:lnTo>
                      <a:pt x="228" y="252"/>
                    </a:lnTo>
                    <a:lnTo>
                      <a:pt x="228" y="258"/>
                    </a:lnTo>
                    <a:lnTo>
                      <a:pt x="234" y="252"/>
                    </a:lnTo>
                    <a:lnTo>
                      <a:pt x="234" y="246"/>
                    </a:lnTo>
                    <a:lnTo>
                      <a:pt x="240" y="258"/>
                    </a:lnTo>
                    <a:lnTo>
                      <a:pt x="240" y="246"/>
                    </a:lnTo>
                    <a:lnTo>
                      <a:pt x="252" y="258"/>
                    </a:lnTo>
                    <a:lnTo>
                      <a:pt x="246" y="258"/>
                    </a:lnTo>
                    <a:lnTo>
                      <a:pt x="252" y="246"/>
                    </a:lnTo>
                    <a:lnTo>
                      <a:pt x="258" y="252"/>
                    </a:lnTo>
                    <a:lnTo>
                      <a:pt x="258" y="240"/>
                    </a:lnTo>
                    <a:lnTo>
                      <a:pt x="264" y="216"/>
                    </a:lnTo>
                    <a:lnTo>
                      <a:pt x="264" y="120"/>
                    </a:lnTo>
                    <a:lnTo>
                      <a:pt x="270" y="42"/>
                    </a:lnTo>
                    <a:lnTo>
                      <a:pt x="270" y="0"/>
                    </a:lnTo>
                    <a:lnTo>
                      <a:pt x="270" y="12"/>
                    </a:lnTo>
                    <a:lnTo>
                      <a:pt x="276" y="114"/>
                    </a:lnTo>
                    <a:lnTo>
                      <a:pt x="276" y="480"/>
                    </a:lnTo>
                    <a:lnTo>
                      <a:pt x="282" y="594"/>
                    </a:lnTo>
                    <a:lnTo>
                      <a:pt x="282" y="696"/>
                    </a:lnTo>
                    <a:lnTo>
                      <a:pt x="288" y="672"/>
                    </a:lnTo>
                    <a:lnTo>
                      <a:pt x="288" y="582"/>
                    </a:lnTo>
                    <a:lnTo>
                      <a:pt x="294" y="564"/>
                    </a:lnTo>
                    <a:lnTo>
                      <a:pt x="294" y="534"/>
                    </a:lnTo>
                    <a:lnTo>
                      <a:pt x="300" y="510"/>
                    </a:lnTo>
                    <a:lnTo>
                      <a:pt x="300" y="468"/>
                    </a:lnTo>
                    <a:lnTo>
                      <a:pt x="306" y="444"/>
                    </a:lnTo>
                    <a:lnTo>
                      <a:pt x="306" y="420"/>
                    </a:lnTo>
                    <a:lnTo>
                      <a:pt x="312" y="408"/>
                    </a:lnTo>
                    <a:lnTo>
                      <a:pt x="318" y="414"/>
                    </a:lnTo>
                    <a:lnTo>
                      <a:pt x="318" y="372"/>
                    </a:lnTo>
                    <a:lnTo>
                      <a:pt x="324" y="366"/>
                    </a:lnTo>
                    <a:lnTo>
                      <a:pt x="324" y="306"/>
                    </a:lnTo>
                    <a:lnTo>
                      <a:pt x="330" y="288"/>
                    </a:lnTo>
                    <a:lnTo>
                      <a:pt x="330" y="258"/>
                    </a:lnTo>
                    <a:lnTo>
                      <a:pt x="336" y="252"/>
                    </a:lnTo>
                    <a:lnTo>
                      <a:pt x="336" y="246"/>
                    </a:lnTo>
                    <a:lnTo>
                      <a:pt x="342" y="258"/>
                    </a:lnTo>
                    <a:lnTo>
                      <a:pt x="342" y="246"/>
                    </a:lnTo>
                    <a:lnTo>
                      <a:pt x="348" y="246"/>
                    </a:lnTo>
                    <a:lnTo>
                      <a:pt x="348" y="234"/>
                    </a:lnTo>
                    <a:lnTo>
                      <a:pt x="354" y="234"/>
                    </a:lnTo>
                    <a:lnTo>
                      <a:pt x="360" y="240"/>
                    </a:lnTo>
                    <a:lnTo>
                      <a:pt x="360" y="228"/>
                    </a:lnTo>
                    <a:lnTo>
                      <a:pt x="366" y="228"/>
                    </a:lnTo>
                    <a:lnTo>
                      <a:pt x="366" y="216"/>
                    </a:lnTo>
                    <a:lnTo>
                      <a:pt x="372" y="216"/>
                    </a:lnTo>
                    <a:lnTo>
                      <a:pt x="378" y="210"/>
                    </a:lnTo>
                    <a:lnTo>
                      <a:pt x="384" y="204"/>
                    </a:lnTo>
                  </a:path>
                </a:pathLst>
              </a:custGeom>
              <a:noFill/>
              <a:ln w="16510">
                <a:solidFill>
                  <a:srgbClr val="008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6466335" y="2249175"/>
                <a:ext cx="150801" cy="1709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500" b="1" dirty="0" err="1" smtClean="0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1500" b="1" baseline="-25000" dirty="0" err="1" smtClean="0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500" b="1" baseline="-250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623210" y="2453485"/>
                <a:ext cx="79557" cy="1709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500" b="1" dirty="0" smtClean="0">
                    <a:solidFill>
                      <a:srgbClr val="C30DA9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en-US" sz="1500" b="1" dirty="0">
                  <a:solidFill>
                    <a:srgbClr val="C30DA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Freeform 122"/>
              <p:cNvSpPr>
                <a:spLocks/>
              </p:cNvSpPr>
              <p:nvPr/>
            </p:nvSpPr>
            <p:spPr bwMode="auto">
              <a:xfrm>
                <a:off x="4819474" y="2554253"/>
                <a:ext cx="345100" cy="654792"/>
              </a:xfrm>
              <a:custGeom>
                <a:avLst/>
                <a:gdLst>
                  <a:gd name="T0" fmla="*/ 5 w 243"/>
                  <a:gd name="T1" fmla="*/ 105 h 293"/>
                  <a:gd name="T2" fmla="*/ 10 w 243"/>
                  <a:gd name="T3" fmla="*/ 110 h 293"/>
                  <a:gd name="T4" fmla="*/ 15 w 243"/>
                  <a:gd name="T5" fmla="*/ 119 h 293"/>
                  <a:gd name="T6" fmla="*/ 20 w 243"/>
                  <a:gd name="T7" fmla="*/ 115 h 293"/>
                  <a:gd name="T8" fmla="*/ 25 w 243"/>
                  <a:gd name="T9" fmla="*/ 119 h 293"/>
                  <a:gd name="T10" fmla="*/ 30 w 243"/>
                  <a:gd name="T11" fmla="*/ 129 h 293"/>
                  <a:gd name="T12" fmla="*/ 35 w 243"/>
                  <a:gd name="T13" fmla="*/ 110 h 293"/>
                  <a:gd name="T14" fmla="*/ 45 w 243"/>
                  <a:gd name="T15" fmla="*/ 124 h 293"/>
                  <a:gd name="T16" fmla="*/ 50 w 243"/>
                  <a:gd name="T17" fmla="*/ 119 h 293"/>
                  <a:gd name="T18" fmla="*/ 55 w 243"/>
                  <a:gd name="T19" fmla="*/ 124 h 293"/>
                  <a:gd name="T20" fmla="*/ 60 w 243"/>
                  <a:gd name="T21" fmla="*/ 124 h 293"/>
                  <a:gd name="T22" fmla="*/ 65 w 243"/>
                  <a:gd name="T23" fmla="*/ 115 h 293"/>
                  <a:gd name="T24" fmla="*/ 69 w 243"/>
                  <a:gd name="T25" fmla="*/ 119 h 293"/>
                  <a:gd name="T26" fmla="*/ 74 w 243"/>
                  <a:gd name="T27" fmla="*/ 124 h 293"/>
                  <a:gd name="T28" fmla="*/ 79 w 243"/>
                  <a:gd name="T29" fmla="*/ 124 h 293"/>
                  <a:gd name="T30" fmla="*/ 84 w 243"/>
                  <a:gd name="T31" fmla="*/ 124 h 293"/>
                  <a:gd name="T32" fmla="*/ 89 w 243"/>
                  <a:gd name="T33" fmla="*/ 124 h 293"/>
                  <a:gd name="T34" fmla="*/ 94 w 243"/>
                  <a:gd name="T35" fmla="*/ 119 h 293"/>
                  <a:gd name="T36" fmla="*/ 99 w 243"/>
                  <a:gd name="T37" fmla="*/ 129 h 293"/>
                  <a:gd name="T38" fmla="*/ 104 w 243"/>
                  <a:gd name="T39" fmla="*/ 124 h 293"/>
                  <a:gd name="T40" fmla="*/ 109 w 243"/>
                  <a:gd name="T41" fmla="*/ 144 h 293"/>
                  <a:gd name="T42" fmla="*/ 114 w 243"/>
                  <a:gd name="T43" fmla="*/ 129 h 293"/>
                  <a:gd name="T44" fmla="*/ 119 w 243"/>
                  <a:gd name="T45" fmla="*/ 129 h 293"/>
                  <a:gd name="T46" fmla="*/ 129 w 243"/>
                  <a:gd name="T47" fmla="*/ 119 h 293"/>
                  <a:gd name="T48" fmla="*/ 134 w 243"/>
                  <a:gd name="T49" fmla="*/ 129 h 293"/>
                  <a:gd name="T50" fmla="*/ 139 w 243"/>
                  <a:gd name="T51" fmla="*/ 119 h 293"/>
                  <a:gd name="T52" fmla="*/ 144 w 243"/>
                  <a:gd name="T53" fmla="*/ 119 h 293"/>
                  <a:gd name="T54" fmla="*/ 149 w 243"/>
                  <a:gd name="T55" fmla="*/ 129 h 293"/>
                  <a:gd name="T56" fmla="*/ 154 w 243"/>
                  <a:gd name="T57" fmla="*/ 0 h 293"/>
                  <a:gd name="T58" fmla="*/ 164 w 243"/>
                  <a:gd name="T59" fmla="*/ 288 h 293"/>
                  <a:gd name="T60" fmla="*/ 169 w 243"/>
                  <a:gd name="T61" fmla="*/ 199 h 293"/>
                  <a:gd name="T62" fmla="*/ 174 w 243"/>
                  <a:gd name="T63" fmla="*/ 159 h 293"/>
                  <a:gd name="T64" fmla="*/ 179 w 243"/>
                  <a:gd name="T65" fmla="*/ 149 h 293"/>
                  <a:gd name="T66" fmla="*/ 189 w 243"/>
                  <a:gd name="T67" fmla="*/ 110 h 293"/>
                  <a:gd name="T68" fmla="*/ 194 w 243"/>
                  <a:gd name="T69" fmla="*/ 115 h 293"/>
                  <a:gd name="T70" fmla="*/ 199 w 243"/>
                  <a:gd name="T71" fmla="*/ 124 h 293"/>
                  <a:gd name="T72" fmla="*/ 204 w 243"/>
                  <a:gd name="T73" fmla="*/ 119 h 293"/>
                  <a:gd name="T74" fmla="*/ 209 w 243"/>
                  <a:gd name="T75" fmla="*/ 110 h 293"/>
                  <a:gd name="T76" fmla="*/ 214 w 243"/>
                  <a:gd name="T77" fmla="*/ 105 h 293"/>
                  <a:gd name="T78" fmla="*/ 218 w 243"/>
                  <a:gd name="T79" fmla="*/ 100 h 293"/>
                  <a:gd name="T80" fmla="*/ 228 w 243"/>
                  <a:gd name="T81" fmla="*/ 95 h 293"/>
                  <a:gd name="T82" fmla="*/ 238 w 243"/>
                  <a:gd name="T83" fmla="*/ 11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43" h="293">
                    <a:moveTo>
                      <a:pt x="0" y="110"/>
                    </a:moveTo>
                    <a:lnTo>
                      <a:pt x="5" y="115"/>
                    </a:lnTo>
                    <a:lnTo>
                      <a:pt x="5" y="105"/>
                    </a:lnTo>
                    <a:lnTo>
                      <a:pt x="5" y="110"/>
                    </a:lnTo>
                    <a:lnTo>
                      <a:pt x="10" y="119"/>
                    </a:lnTo>
                    <a:lnTo>
                      <a:pt x="10" y="110"/>
                    </a:lnTo>
                    <a:lnTo>
                      <a:pt x="15" y="115"/>
                    </a:lnTo>
                    <a:lnTo>
                      <a:pt x="15" y="110"/>
                    </a:lnTo>
                    <a:lnTo>
                      <a:pt x="15" y="119"/>
                    </a:lnTo>
                    <a:lnTo>
                      <a:pt x="20" y="115"/>
                    </a:lnTo>
                    <a:lnTo>
                      <a:pt x="20" y="124"/>
                    </a:lnTo>
                    <a:lnTo>
                      <a:pt x="20" y="115"/>
                    </a:lnTo>
                    <a:lnTo>
                      <a:pt x="25" y="119"/>
                    </a:lnTo>
                    <a:lnTo>
                      <a:pt x="25" y="115"/>
                    </a:lnTo>
                    <a:lnTo>
                      <a:pt x="25" y="119"/>
                    </a:lnTo>
                    <a:lnTo>
                      <a:pt x="30" y="115"/>
                    </a:lnTo>
                    <a:lnTo>
                      <a:pt x="30" y="110"/>
                    </a:lnTo>
                    <a:lnTo>
                      <a:pt x="30" y="129"/>
                    </a:lnTo>
                    <a:lnTo>
                      <a:pt x="35" y="115"/>
                    </a:lnTo>
                    <a:lnTo>
                      <a:pt x="35" y="124"/>
                    </a:lnTo>
                    <a:lnTo>
                      <a:pt x="35" y="110"/>
                    </a:lnTo>
                    <a:lnTo>
                      <a:pt x="45" y="119"/>
                    </a:lnTo>
                    <a:lnTo>
                      <a:pt x="45" y="134"/>
                    </a:lnTo>
                    <a:lnTo>
                      <a:pt x="45" y="124"/>
                    </a:lnTo>
                    <a:lnTo>
                      <a:pt x="50" y="129"/>
                    </a:lnTo>
                    <a:lnTo>
                      <a:pt x="50" y="134"/>
                    </a:lnTo>
                    <a:lnTo>
                      <a:pt x="50" y="119"/>
                    </a:lnTo>
                    <a:lnTo>
                      <a:pt x="55" y="124"/>
                    </a:lnTo>
                    <a:lnTo>
                      <a:pt x="55" y="129"/>
                    </a:lnTo>
                    <a:lnTo>
                      <a:pt x="55" y="124"/>
                    </a:lnTo>
                    <a:lnTo>
                      <a:pt x="60" y="119"/>
                    </a:lnTo>
                    <a:lnTo>
                      <a:pt x="60" y="119"/>
                    </a:lnTo>
                    <a:lnTo>
                      <a:pt x="60" y="124"/>
                    </a:lnTo>
                    <a:lnTo>
                      <a:pt x="65" y="119"/>
                    </a:lnTo>
                    <a:lnTo>
                      <a:pt x="65" y="124"/>
                    </a:lnTo>
                    <a:lnTo>
                      <a:pt x="65" y="115"/>
                    </a:lnTo>
                    <a:lnTo>
                      <a:pt x="69" y="119"/>
                    </a:lnTo>
                    <a:lnTo>
                      <a:pt x="69" y="124"/>
                    </a:lnTo>
                    <a:lnTo>
                      <a:pt x="69" y="119"/>
                    </a:lnTo>
                    <a:lnTo>
                      <a:pt x="74" y="124"/>
                    </a:lnTo>
                    <a:lnTo>
                      <a:pt x="74" y="119"/>
                    </a:lnTo>
                    <a:lnTo>
                      <a:pt x="74" y="124"/>
                    </a:lnTo>
                    <a:lnTo>
                      <a:pt x="79" y="119"/>
                    </a:lnTo>
                    <a:lnTo>
                      <a:pt x="79" y="129"/>
                    </a:lnTo>
                    <a:lnTo>
                      <a:pt x="79" y="124"/>
                    </a:lnTo>
                    <a:lnTo>
                      <a:pt x="84" y="119"/>
                    </a:lnTo>
                    <a:lnTo>
                      <a:pt x="84" y="129"/>
                    </a:lnTo>
                    <a:lnTo>
                      <a:pt x="84" y="124"/>
                    </a:lnTo>
                    <a:lnTo>
                      <a:pt x="89" y="129"/>
                    </a:lnTo>
                    <a:lnTo>
                      <a:pt x="89" y="119"/>
                    </a:lnTo>
                    <a:lnTo>
                      <a:pt x="89" y="124"/>
                    </a:lnTo>
                    <a:lnTo>
                      <a:pt x="94" y="124"/>
                    </a:lnTo>
                    <a:lnTo>
                      <a:pt x="94" y="134"/>
                    </a:lnTo>
                    <a:lnTo>
                      <a:pt x="94" y="119"/>
                    </a:lnTo>
                    <a:lnTo>
                      <a:pt x="99" y="124"/>
                    </a:lnTo>
                    <a:lnTo>
                      <a:pt x="99" y="134"/>
                    </a:lnTo>
                    <a:lnTo>
                      <a:pt x="99" y="129"/>
                    </a:lnTo>
                    <a:lnTo>
                      <a:pt x="104" y="124"/>
                    </a:lnTo>
                    <a:lnTo>
                      <a:pt x="104" y="119"/>
                    </a:lnTo>
                    <a:lnTo>
                      <a:pt x="104" y="124"/>
                    </a:lnTo>
                    <a:lnTo>
                      <a:pt x="109" y="134"/>
                    </a:lnTo>
                    <a:lnTo>
                      <a:pt x="109" y="129"/>
                    </a:lnTo>
                    <a:lnTo>
                      <a:pt x="109" y="144"/>
                    </a:lnTo>
                    <a:lnTo>
                      <a:pt x="114" y="134"/>
                    </a:lnTo>
                    <a:lnTo>
                      <a:pt x="114" y="144"/>
                    </a:lnTo>
                    <a:lnTo>
                      <a:pt x="114" y="129"/>
                    </a:lnTo>
                    <a:lnTo>
                      <a:pt x="114" y="139"/>
                    </a:lnTo>
                    <a:lnTo>
                      <a:pt x="119" y="144"/>
                    </a:lnTo>
                    <a:lnTo>
                      <a:pt x="119" y="129"/>
                    </a:lnTo>
                    <a:lnTo>
                      <a:pt x="124" y="124"/>
                    </a:lnTo>
                    <a:lnTo>
                      <a:pt x="124" y="134"/>
                    </a:lnTo>
                    <a:lnTo>
                      <a:pt x="129" y="119"/>
                    </a:lnTo>
                    <a:lnTo>
                      <a:pt x="129" y="134"/>
                    </a:lnTo>
                    <a:lnTo>
                      <a:pt x="134" y="119"/>
                    </a:lnTo>
                    <a:lnTo>
                      <a:pt x="134" y="129"/>
                    </a:lnTo>
                    <a:lnTo>
                      <a:pt x="134" y="119"/>
                    </a:lnTo>
                    <a:lnTo>
                      <a:pt x="134" y="124"/>
                    </a:lnTo>
                    <a:lnTo>
                      <a:pt x="139" y="119"/>
                    </a:lnTo>
                    <a:lnTo>
                      <a:pt x="139" y="134"/>
                    </a:lnTo>
                    <a:lnTo>
                      <a:pt x="139" y="124"/>
                    </a:lnTo>
                    <a:lnTo>
                      <a:pt x="144" y="119"/>
                    </a:lnTo>
                    <a:lnTo>
                      <a:pt x="144" y="115"/>
                    </a:lnTo>
                    <a:lnTo>
                      <a:pt x="144" y="124"/>
                    </a:lnTo>
                    <a:lnTo>
                      <a:pt x="149" y="129"/>
                    </a:lnTo>
                    <a:lnTo>
                      <a:pt x="149" y="119"/>
                    </a:lnTo>
                    <a:lnTo>
                      <a:pt x="154" y="105"/>
                    </a:lnTo>
                    <a:lnTo>
                      <a:pt x="154" y="0"/>
                    </a:lnTo>
                    <a:lnTo>
                      <a:pt x="159" y="0"/>
                    </a:lnTo>
                    <a:lnTo>
                      <a:pt x="159" y="278"/>
                    </a:lnTo>
                    <a:lnTo>
                      <a:pt x="164" y="288"/>
                    </a:lnTo>
                    <a:lnTo>
                      <a:pt x="164" y="293"/>
                    </a:lnTo>
                    <a:lnTo>
                      <a:pt x="164" y="204"/>
                    </a:lnTo>
                    <a:lnTo>
                      <a:pt x="169" y="199"/>
                    </a:lnTo>
                    <a:lnTo>
                      <a:pt x="169" y="179"/>
                    </a:lnTo>
                    <a:lnTo>
                      <a:pt x="174" y="174"/>
                    </a:lnTo>
                    <a:lnTo>
                      <a:pt x="174" y="159"/>
                    </a:lnTo>
                    <a:lnTo>
                      <a:pt x="179" y="154"/>
                    </a:lnTo>
                    <a:lnTo>
                      <a:pt x="179" y="159"/>
                    </a:lnTo>
                    <a:lnTo>
                      <a:pt x="179" y="149"/>
                    </a:lnTo>
                    <a:lnTo>
                      <a:pt x="184" y="139"/>
                    </a:lnTo>
                    <a:lnTo>
                      <a:pt x="184" y="105"/>
                    </a:lnTo>
                    <a:lnTo>
                      <a:pt x="189" y="110"/>
                    </a:lnTo>
                    <a:lnTo>
                      <a:pt x="189" y="95"/>
                    </a:lnTo>
                    <a:lnTo>
                      <a:pt x="189" y="110"/>
                    </a:lnTo>
                    <a:lnTo>
                      <a:pt x="194" y="115"/>
                    </a:lnTo>
                    <a:lnTo>
                      <a:pt x="194" y="134"/>
                    </a:lnTo>
                    <a:lnTo>
                      <a:pt x="199" y="119"/>
                    </a:lnTo>
                    <a:lnTo>
                      <a:pt x="199" y="124"/>
                    </a:lnTo>
                    <a:lnTo>
                      <a:pt x="204" y="129"/>
                    </a:lnTo>
                    <a:lnTo>
                      <a:pt x="204" y="110"/>
                    </a:lnTo>
                    <a:lnTo>
                      <a:pt x="204" y="119"/>
                    </a:lnTo>
                    <a:lnTo>
                      <a:pt x="209" y="115"/>
                    </a:lnTo>
                    <a:lnTo>
                      <a:pt x="209" y="119"/>
                    </a:lnTo>
                    <a:lnTo>
                      <a:pt x="209" y="110"/>
                    </a:lnTo>
                    <a:lnTo>
                      <a:pt x="214" y="115"/>
                    </a:lnTo>
                    <a:lnTo>
                      <a:pt x="214" y="119"/>
                    </a:lnTo>
                    <a:lnTo>
                      <a:pt x="214" y="105"/>
                    </a:lnTo>
                    <a:lnTo>
                      <a:pt x="218" y="100"/>
                    </a:lnTo>
                    <a:lnTo>
                      <a:pt x="218" y="105"/>
                    </a:lnTo>
                    <a:lnTo>
                      <a:pt x="218" y="100"/>
                    </a:lnTo>
                    <a:lnTo>
                      <a:pt x="223" y="95"/>
                    </a:lnTo>
                    <a:lnTo>
                      <a:pt x="228" y="90"/>
                    </a:lnTo>
                    <a:lnTo>
                      <a:pt x="228" y="95"/>
                    </a:lnTo>
                    <a:lnTo>
                      <a:pt x="233" y="100"/>
                    </a:lnTo>
                    <a:lnTo>
                      <a:pt x="238" y="105"/>
                    </a:lnTo>
                    <a:lnTo>
                      <a:pt x="238" y="110"/>
                    </a:lnTo>
                    <a:lnTo>
                      <a:pt x="238" y="105"/>
                    </a:lnTo>
                    <a:lnTo>
                      <a:pt x="243" y="11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27" name="Freeform 116"/>
              <p:cNvSpPr>
                <a:spLocks/>
              </p:cNvSpPr>
              <p:nvPr/>
            </p:nvSpPr>
            <p:spPr bwMode="auto">
              <a:xfrm>
                <a:off x="5164574" y="2507429"/>
                <a:ext cx="287284" cy="697416"/>
              </a:xfrm>
              <a:custGeom>
                <a:avLst/>
                <a:gdLst>
                  <a:gd name="T0" fmla="*/ 5 w 244"/>
                  <a:gd name="T1" fmla="*/ 125 h 303"/>
                  <a:gd name="T2" fmla="*/ 10 w 244"/>
                  <a:gd name="T3" fmla="*/ 134 h 303"/>
                  <a:gd name="T4" fmla="*/ 15 w 244"/>
                  <a:gd name="T5" fmla="*/ 120 h 303"/>
                  <a:gd name="T6" fmla="*/ 25 w 244"/>
                  <a:gd name="T7" fmla="*/ 5 h 303"/>
                  <a:gd name="T8" fmla="*/ 30 w 244"/>
                  <a:gd name="T9" fmla="*/ 263 h 303"/>
                  <a:gd name="T10" fmla="*/ 35 w 244"/>
                  <a:gd name="T11" fmla="*/ 234 h 303"/>
                  <a:gd name="T12" fmla="*/ 40 w 244"/>
                  <a:gd name="T13" fmla="*/ 169 h 303"/>
                  <a:gd name="T14" fmla="*/ 45 w 244"/>
                  <a:gd name="T15" fmla="*/ 169 h 303"/>
                  <a:gd name="T16" fmla="*/ 55 w 244"/>
                  <a:gd name="T17" fmla="*/ 120 h 303"/>
                  <a:gd name="T18" fmla="*/ 55 w 244"/>
                  <a:gd name="T19" fmla="*/ 120 h 303"/>
                  <a:gd name="T20" fmla="*/ 60 w 244"/>
                  <a:gd name="T21" fmla="*/ 134 h 303"/>
                  <a:gd name="T22" fmla="*/ 65 w 244"/>
                  <a:gd name="T23" fmla="*/ 129 h 303"/>
                  <a:gd name="T24" fmla="*/ 70 w 244"/>
                  <a:gd name="T25" fmla="*/ 134 h 303"/>
                  <a:gd name="T26" fmla="*/ 75 w 244"/>
                  <a:gd name="T27" fmla="*/ 139 h 303"/>
                  <a:gd name="T28" fmla="*/ 80 w 244"/>
                  <a:gd name="T29" fmla="*/ 139 h 303"/>
                  <a:gd name="T30" fmla="*/ 85 w 244"/>
                  <a:gd name="T31" fmla="*/ 125 h 303"/>
                  <a:gd name="T32" fmla="*/ 95 w 244"/>
                  <a:gd name="T33" fmla="*/ 115 h 303"/>
                  <a:gd name="T34" fmla="*/ 100 w 244"/>
                  <a:gd name="T35" fmla="*/ 139 h 303"/>
                  <a:gd name="T36" fmla="*/ 105 w 244"/>
                  <a:gd name="T37" fmla="*/ 129 h 303"/>
                  <a:gd name="T38" fmla="*/ 110 w 244"/>
                  <a:gd name="T39" fmla="*/ 134 h 303"/>
                  <a:gd name="T40" fmla="*/ 115 w 244"/>
                  <a:gd name="T41" fmla="*/ 154 h 303"/>
                  <a:gd name="T42" fmla="*/ 120 w 244"/>
                  <a:gd name="T43" fmla="*/ 144 h 303"/>
                  <a:gd name="T44" fmla="*/ 129 w 244"/>
                  <a:gd name="T45" fmla="*/ 139 h 303"/>
                  <a:gd name="T46" fmla="*/ 139 w 244"/>
                  <a:gd name="T47" fmla="*/ 149 h 303"/>
                  <a:gd name="T48" fmla="*/ 144 w 244"/>
                  <a:gd name="T49" fmla="*/ 134 h 303"/>
                  <a:gd name="T50" fmla="*/ 149 w 244"/>
                  <a:gd name="T51" fmla="*/ 144 h 303"/>
                  <a:gd name="T52" fmla="*/ 154 w 244"/>
                  <a:gd name="T53" fmla="*/ 149 h 303"/>
                  <a:gd name="T54" fmla="*/ 159 w 244"/>
                  <a:gd name="T55" fmla="*/ 144 h 303"/>
                  <a:gd name="T56" fmla="*/ 169 w 244"/>
                  <a:gd name="T57" fmla="*/ 139 h 303"/>
                  <a:gd name="T58" fmla="*/ 174 w 244"/>
                  <a:gd name="T59" fmla="*/ 144 h 303"/>
                  <a:gd name="T60" fmla="*/ 179 w 244"/>
                  <a:gd name="T61" fmla="*/ 139 h 303"/>
                  <a:gd name="T62" fmla="*/ 184 w 244"/>
                  <a:gd name="T63" fmla="*/ 139 h 303"/>
                  <a:gd name="T64" fmla="*/ 189 w 244"/>
                  <a:gd name="T65" fmla="*/ 154 h 303"/>
                  <a:gd name="T66" fmla="*/ 194 w 244"/>
                  <a:gd name="T67" fmla="*/ 149 h 303"/>
                  <a:gd name="T68" fmla="*/ 199 w 244"/>
                  <a:gd name="T69" fmla="*/ 144 h 303"/>
                  <a:gd name="T70" fmla="*/ 209 w 244"/>
                  <a:gd name="T71" fmla="*/ 144 h 303"/>
                  <a:gd name="T72" fmla="*/ 214 w 244"/>
                  <a:gd name="T73" fmla="*/ 139 h 303"/>
                  <a:gd name="T74" fmla="*/ 219 w 244"/>
                  <a:gd name="T75" fmla="*/ 129 h 303"/>
                  <a:gd name="T76" fmla="*/ 224 w 244"/>
                  <a:gd name="T77" fmla="*/ 125 h 303"/>
                  <a:gd name="T78" fmla="*/ 229 w 244"/>
                  <a:gd name="T79" fmla="*/ 129 h 303"/>
                  <a:gd name="T80" fmla="*/ 234 w 244"/>
                  <a:gd name="T81" fmla="*/ 25 h 303"/>
                  <a:gd name="T82" fmla="*/ 244 w 244"/>
                  <a:gd name="T83" fmla="*/ 268 h 3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44" h="303">
                    <a:moveTo>
                      <a:pt x="0" y="120"/>
                    </a:moveTo>
                    <a:lnTo>
                      <a:pt x="0" y="129"/>
                    </a:lnTo>
                    <a:lnTo>
                      <a:pt x="5" y="125"/>
                    </a:lnTo>
                    <a:lnTo>
                      <a:pt x="5" y="134"/>
                    </a:lnTo>
                    <a:lnTo>
                      <a:pt x="10" y="125"/>
                    </a:lnTo>
                    <a:lnTo>
                      <a:pt x="10" y="134"/>
                    </a:lnTo>
                    <a:lnTo>
                      <a:pt x="10" y="129"/>
                    </a:lnTo>
                    <a:lnTo>
                      <a:pt x="15" y="134"/>
                    </a:lnTo>
                    <a:lnTo>
                      <a:pt x="15" y="120"/>
                    </a:lnTo>
                    <a:lnTo>
                      <a:pt x="20" y="120"/>
                    </a:lnTo>
                    <a:lnTo>
                      <a:pt x="20" y="30"/>
                    </a:lnTo>
                    <a:lnTo>
                      <a:pt x="25" y="5"/>
                    </a:lnTo>
                    <a:lnTo>
                      <a:pt x="25" y="0"/>
                    </a:lnTo>
                    <a:lnTo>
                      <a:pt x="25" y="214"/>
                    </a:lnTo>
                    <a:lnTo>
                      <a:pt x="30" y="263"/>
                    </a:lnTo>
                    <a:lnTo>
                      <a:pt x="30" y="303"/>
                    </a:lnTo>
                    <a:lnTo>
                      <a:pt x="30" y="258"/>
                    </a:lnTo>
                    <a:lnTo>
                      <a:pt x="35" y="234"/>
                    </a:lnTo>
                    <a:lnTo>
                      <a:pt x="35" y="199"/>
                    </a:lnTo>
                    <a:lnTo>
                      <a:pt x="40" y="194"/>
                    </a:lnTo>
                    <a:lnTo>
                      <a:pt x="40" y="169"/>
                    </a:lnTo>
                    <a:lnTo>
                      <a:pt x="45" y="179"/>
                    </a:lnTo>
                    <a:lnTo>
                      <a:pt x="45" y="179"/>
                    </a:lnTo>
                    <a:lnTo>
                      <a:pt x="45" y="169"/>
                    </a:lnTo>
                    <a:lnTo>
                      <a:pt x="50" y="164"/>
                    </a:lnTo>
                    <a:lnTo>
                      <a:pt x="50" y="125"/>
                    </a:lnTo>
                    <a:lnTo>
                      <a:pt x="55" y="120"/>
                    </a:lnTo>
                    <a:lnTo>
                      <a:pt x="55" y="125"/>
                    </a:lnTo>
                    <a:lnTo>
                      <a:pt x="55" y="110"/>
                    </a:lnTo>
                    <a:lnTo>
                      <a:pt x="55" y="120"/>
                    </a:lnTo>
                    <a:lnTo>
                      <a:pt x="60" y="125"/>
                    </a:lnTo>
                    <a:lnTo>
                      <a:pt x="60" y="139"/>
                    </a:lnTo>
                    <a:lnTo>
                      <a:pt x="60" y="134"/>
                    </a:lnTo>
                    <a:lnTo>
                      <a:pt x="65" y="139"/>
                    </a:lnTo>
                    <a:lnTo>
                      <a:pt x="65" y="144"/>
                    </a:lnTo>
                    <a:lnTo>
                      <a:pt x="65" y="129"/>
                    </a:lnTo>
                    <a:lnTo>
                      <a:pt x="65" y="134"/>
                    </a:lnTo>
                    <a:lnTo>
                      <a:pt x="70" y="129"/>
                    </a:lnTo>
                    <a:lnTo>
                      <a:pt x="70" y="134"/>
                    </a:lnTo>
                    <a:lnTo>
                      <a:pt x="75" y="139"/>
                    </a:lnTo>
                    <a:lnTo>
                      <a:pt x="75" y="134"/>
                    </a:lnTo>
                    <a:lnTo>
                      <a:pt x="75" y="139"/>
                    </a:lnTo>
                    <a:lnTo>
                      <a:pt x="80" y="134"/>
                    </a:lnTo>
                    <a:lnTo>
                      <a:pt x="80" y="125"/>
                    </a:lnTo>
                    <a:lnTo>
                      <a:pt x="80" y="139"/>
                    </a:lnTo>
                    <a:lnTo>
                      <a:pt x="85" y="134"/>
                    </a:lnTo>
                    <a:lnTo>
                      <a:pt x="85" y="139"/>
                    </a:lnTo>
                    <a:lnTo>
                      <a:pt x="85" y="125"/>
                    </a:lnTo>
                    <a:lnTo>
                      <a:pt x="90" y="129"/>
                    </a:lnTo>
                    <a:lnTo>
                      <a:pt x="90" y="125"/>
                    </a:lnTo>
                    <a:lnTo>
                      <a:pt x="95" y="115"/>
                    </a:lnTo>
                    <a:lnTo>
                      <a:pt x="95" y="134"/>
                    </a:lnTo>
                    <a:lnTo>
                      <a:pt x="100" y="129"/>
                    </a:lnTo>
                    <a:lnTo>
                      <a:pt x="100" y="139"/>
                    </a:lnTo>
                    <a:lnTo>
                      <a:pt x="100" y="129"/>
                    </a:lnTo>
                    <a:lnTo>
                      <a:pt x="105" y="134"/>
                    </a:lnTo>
                    <a:lnTo>
                      <a:pt x="105" y="129"/>
                    </a:lnTo>
                    <a:lnTo>
                      <a:pt x="105" y="144"/>
                    </a:lnTo>
                    <a:lnTo>
                      <a:pt x="110" y="139"/>
                    </a:lnTo>
                    <a:lnTo>
                      <a:pt x="110" y="134"/>
                    </a:lnTo>
                    <a:lnTo>
                      <a:pt x="110" y="144"/>
                    </a:lnTo>
                    <a:lnTo>
                      <a:pt x="115" y="149"/>
                    </a:lnTo>
                    <a:lnTo>
                      <a:pt x="115" y="154"/>
                    </a:lnTo>
                    <a:lnTo>
                      <a:pt x="115" y="144"/>
                    </a:lnTo>
                    <a:lnTo>
                      <a:pt x="120" y="134"/>
                    </a:lnTo>
                    <a:lnTo>
                      <a:pt x="120" y="144"/>
                    </a:lnTo>
                    <a:lnTo>
                      <a:pt x="120" y="139"/>
                    </a:lnTo>
                    <a:lnTo>
                      <a:pt x="124" y="144"/>
                    </a:lnTo>
                    <a:lnTo>
                      <a:pt x="129" y="139"/>
                    </a:lnTo>
                    <a:lnTo>
                      <a:pt x="129" y="144"/>
                    </a:lnTo>
                    <a:lnTo>
                      <a:pt x="139" y="139"/>
                    </a:lnTo>
                    <a:lnTo>
                      <a:pt x="139" y="149"/>
                    </a:lnTo>
                    <a:lnTo>
                      <a:pt x="139" y="149"/>
                    </a:lnTo>
                    <a:lnTo>
                      <a:pt x="144" y="144"/>
                    </a:lnTo>
                    <a:lnTo>
                      <a:pt x="144" y="134"/>
                    </a:lnTo>
                    <a:lnTo>
                      <a:pt x="144" y="144"/>
                    </a:lnTo>
                    <a:lnTo>
                      <a:pt x="149" y="139"/>
                    </a:lnTo>
                    <a:lnTo>
                      <a:pt x="149" y="144"/>
                    </a:lnTo>
                    <a:lnTo>
                      <a:pt x="149" y="134"/>
                    </a:lnTo>
                    <a:lnTo>
                      <a:pt x="149" y="139"/>
                    </a:lnTo>
                    <a:lnTo>
                      <a:pt x="154" y="149"/>
                    </a:lnTo>
                    <a:lnTo>
                      <a:pt x="154" y="149"/>
                    </a:lnTo>
                    <a:lnTo>
                      <a:pt x="154" y="139"/>
                    </a:lnTo>
                    <a:lnTo>
                      <a:pt x="159" y="144"/>
                    </a:lnTo>
                    <a:lnTo>
                      <a:pt x="159" y="139"/>
                    </a:lnTo>
                    <a:lnTo>
                      <a:pt x="159" y="149"/>
                    </a:lnTo>
                    <a:lnTo>
                      <a:pt x="169" y="139"/>
                    </a:lnTo>
                    <a:lnTo>
                      <a:pt x="169" y="139"/>
                    </a:lnTo>
                    <a:lnTo>
                      <a:pt x="169" y="149"/>
                    </a:lnTo>
                    <a:lnTo>
                      <a:pt x="174" y="144"/>
                    </a:lnTo>
                    <a:lnTo>
                      <a:pt x="174" y="149"/>
                    </a:lnTo>
                    <a:lnTo>
                      <a:pt x="174" y="144"/>
                    </a:lnTo>
                    <a:lnTo>
                      <a:pt x="179" y="139"/>
                    </a:lnTo>
                    <a:lnTo>
                      <a:pt x="179" y="149"/>
                    </a:lnTo>
                    <a:lnTo>
                      <a:pt x="179" y="144"/>
                    </a:lnTo>
                    <a:lnTo>
                      <a:pt x="184" y="139"/>
                    </a:lnTo>
                    <a:lnTo>
                      <a:pt x="184" y="144"/>
                    </a:lnTo>
                    <a:lnTo>
                      <a:pt x="189" y="129"/>
                    </a:lnTo>
                    <a:lnTo>
                      <a:pt x="189" y="154"/>
                    </a:lnTo>
                    <a:lnTo>
                      <a:pt x="194" y="149"/>
                    </a:lnTo>
                    <a:lnTo>
                      <a:pt x="194" y="139"/>
                    </a:lnTo>
                    <a:lnTo>
                      <a:pt x="194" y="149"/>
                    </a:lnTo>
                    <a:lnTo>
                      <a:pt x="199" y="144"/>
                    </a:lnTo>
                    <a:lnTo>
                      <a:pt x="199" y="154"/>
                    </a:lnTo>
                    <a:lnTo>
                      <a:pt x="199" y="144"/>
                    </a:lnTo>
                    <a:lnTo>
                      <a:pt x="204" y="139"/>
                    </a:lnTo>
                    <a:lnTo>
                      <a:pt x="204" y="149"/>
                    </a:lnTo>
                    <a:lnTo>
                      <a:pt x="209" y="144"/>
                    </a:lnTo>
                    <a:lnTo>
                      <a:pt x="209" y="129"/>
                    </a:lnTo>
                    <a:lnTo>
                      <a:pt x="214" y="134"/>
                    </a:lnTo>
                    <a:lnTo>
                      <a:pt x="214" y="139"/>
                    </a:lnTo>
                    <a:lnTo>
                      <a:pt x="219" y="134"/>
                    </a:lnTo>
                    <a:lnTo>
                      <a:pt x="219" y="139"/>
                    </a:lnTo>
                    <a:lnTo>
                      <a:pt x="219" y="129"/>
                    </a:lnTo>
                    <a:lnTo>
                      <a:pt x="219" y="134"/>
                    </a:lnTo>
                    <a:lnTo>
                      <a:pt x="224" y="134"/>
                    </a:lnTo>
                    <a:lnTo>
                      <a:pt x="224" y="125"/>
                    </a:lnTo>
                    <a:lnTo>
                      <a:pt x="224" y="129"/>
                    </a:lnTo>
                    <a:lnTo>
                      <a:pt x="229" y="125"/>
                    </a:lnTo>
                    <a:lnTo>
                      <a:pt x="229" y="129"/>
                    </a:lnTo>
                    <a:lnTo>
                      <a:pt x="229" y="120"/>
                    </a:lnTo>
                    <a:lnTo>
                      <a:pt x="234" y="115"/>
                    </a:lnTo>
                    <a:lnTo>
                      <a:pt x="234" y="25"/>
                    </a:lnTo>
                    <a:lnTo>
                      <a:pt x="239" y="0"/>
                    </a:lnTo>
                    <a:lnTo>
                      <a:pt x="239" y="239"/>
                    </a:lnTo>
                    <a:lnTo>
                      <a:pt x="244" y="268"/>
                    </a:lnTo>
                    <a:lnTo>
                      <a:pt x="244" y="293"/>
                    </a:lnTo>
                    <a:lnTo>
                      <a:pt x="244" y="244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28" name="Freeform 117"/>
              <p:cNvSpPr>
                <a:spLocks/>
              </p:cNvSpPr>
              <p:nvPr/>
            </p:nvSpPr>
            <p:spPr bwMode="auto">
              <a:xfrm>
                <a:off x="5451858" y="2670147"/>
                <a:ext cx="320174" cy="388988"/>
              </a:xfrm>
              <a:custGeom>
                <a:avLst/>
                <a:gdLst>
                  <a:gd name="T0" fmla="*/ 5 w 253"/>
                  <a:gd name="T1" fmla="*/ 109 h 169"/>
                  <a:gd name="T2" fmla="*/ 10 w 253"/>
                  <a:gd name="T3" fmla="*/ 89 h 169"/>
                  <a:gd name="T4" fmla="*/ 15 w 253"/>
                  <a:gd name="T5" fmla="*/ 84 h 169"/>
                  <a:gd name="T6" fmla="*/ 25 w 253"/>
                  <a:gd name="T7" fmla="*/ 35 h 169"/>
                  <a:gd name="T8" fmla="*/ 29 w 253"/>
                  <a:gd name="T9" fmla="*/ 40 h 169"/>
                  <a:gd name="T10" fmla="*/ 34 w 253"/>
                  <a:gd name="T11" fmla="*/ 64 h 169"/>
                  <a:gd name="T12" fmla="*/ 39 w 253"/>
                  <a:gd name="T13" fmla="*/ 64 h 169"/>
                  <a:gd name="T14" fmla="*/ 44 w 253"/>
                  <a:gd name="T15" fmla="*/ 59 h 169"/>
                  <a:gd name="T16" fmla="*/ 54 w 253"/>
                  <a:gd name="T17" fmla="*/ 59 h 169"/>
                  <a:gd name="T18" fmla="*/ 59 w 253"/>
                  <a:gd name="T19" fmla="*/ 59 h 169"/>
                  <a:gd name="T20" fmla="*/ 64 w 253"/>
                  <a:gd name="T21" fmla="*/ 40 h 169"/>
                  <a:gd name="T22" fmla="*/ 69 w 253"/>
                  <a:gd name="T23" fmla="*/ 40 h 169"/>
                  <a:gd name="T24" fmla="*/ 74 w 253"/>
                  <a:gd name="T25" fmla="*/ 59 h 169"/>
                  <a:gd name="T26" fmla="*/ 79 w 253"/>
                  <a:gd name="T27" fmla="*/ 64 h 169"/>
                  <a:gd name="T28" fmla="*/ 84 w 253"/>
                  <a:gd name="T29" fmla="*/ 64 h 169"/>
                  <a:gd name="T30" fmla="*/ 89 w 253"/>
                  <a:gd name="T31" fmla="*/ 54 h 169"/>
                  <a:gd name="T32" fmla="*/ 99 w 253"/>
                  <a:gd name="T33" fmla="*/ 64 h 169"/>
                  <a:gd name="T34" fmla="*/ 104 w 253"/>
                  <a:gd name="T35" fmla="*/ 64 h 169"/>
                  <a:gd name="T36" fmla="*/ 114 w 253"/>
                  <a:gd name="T37" fmla="*/ 69 h 169"/>
                  <a:gd name="T38" fmla="*/ 119 w 253"/>
                  <a:gd name="T39" fmla="*/ 69 h 169"/>
                  <a:gd name="T40" fmla="*/ 124 w 253"/>
                  <a:gd name="T41" fmla="*/ 45 h 169"/>
                  <a:gd name="T42" fmla="*/ 134 w 253"/>
                  <a:gd name="T43" fmla="*/ 54 h 169"/>
                  <a:gd name="T44" fmla="*/ 139 w 253"/>
                  <a:gd name="T45" fmla="*/ 114 h 169"/>
                  <a:gd name="T46" fmla="*/ 144 w 253"/>
                  <a:gd name="T47" fmla="*/ 40 h 169"/>
                  <a:gd name="T48" fmla="*/ 154 w 253"/>
                  <a:gd name="T49" fmla="*/ 25 h 169"/>
                  <a:gd name="T50" fmla="*/ 159 w 253"/>
                  <a:gd name="T51" fmla="*/ 0 h 169"/>
                  <a:gd name="T52" fmla="*/ 164 w 253"/>
                  <a:gd name="T53" fmla="*/ 149 h 169"/>
                  <a:gd name="T54" fmla="*/ 174 w 253"/>
                  <a:gd name="T55" fmla="*/ 89 h 169"/>
                  <a:gd name="T56" fmla="*/ 178 w 253"/>
                  <a:gd name="T57" fmla="*/ 69 h 169"/>
                  <a:gd name="T58" fmla="*/ 183 w 253"/>
                  <a:gd name="T59" fmla="*/ 84 h 169"/>
                  <a:gd name="T60" fmla="*/ 188 w 253"/>
                  <a:gd name="T61" fmla="*/ 74 h 169"/>
                  <a:gd name="T62" fmla="*/ 193 w 253"/>
                  <a:gd name="T63" fmla="*/ 89 h 169"/>
                  <a:gd name="T64" fmla="*/ 198 w 253"/>
                  <a:gd name="T65" fmla="*/ 74 h 169"/>
                  <a:gd name="T66" fmla="*/ 203 w 253"/>
                  <a:gd name="T67" fmla="*/ 89 h 169"/>
                  <a:gd name="T68" fmla="*/ 208 w 253"/>
                  <a:gd name="T69" fmla="*/ 79 h 169"/>
                  <a:gd name="T70" fmla="*/ 213 w 253"/>
                  <a:gd name="T71" fmla="*/ 64 h 169"/>
                  <a:gd name="T72" fmla="*/ 218 w 253"/>
                  <a:gd name="T73" fmla="*/ 54 h 169"/>
                  <a:gd name="T74" fmla="*/ 223 w 253"/>
                  <a:gd name="T75" fmla="*/ 54 h 169"/>
                  <a:gd name="T76" fmla="*/ 228 w 253"/>
                  <a:gd name="T77" fmla="*/ 54 h 169"/>
                  <a:gd name="T78" fmla="*/ 238 w 253"/>
                  <a:gd name="T79" fmla="*/ 35 h 169"/>
                  <a:gd name="T80" fmla="*/ 243 w 253"/>
                  <a:gd name="T81" fmla="*/ 45 h 169"/>
                  <a:gd name="T82" fmla="*/ 248 w 253"/>
                  <a:gd name="T83" fmla="*/ 35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53" h="169">
                    <a:moveTo>
                      <a:pt x="0" y="169"/>
                    </a:moveTo>
                    <a:lnTo>
                      <a:pt x="5" y="139"/>
                    </a:lnTo>
                    <a:lnTo>
                      <a:pt x="5" y="109"/>
                    </a:lnTo>
                    <a:lnTo>
                      <a:pt x="10" y="104"/>
                    </a:lnTo>
                    <a:lnTo>
                      <a:pt x="10" y="114"/>
                    </a:lnTo>
                    <a:lnTo>
                      <a:pt x="10" y="89"/>
                    </a:lnTo>
                    <a:lnTo>
                      <a:pt x="10" y="94"/>
                    </a:lnTo>
                    <a:lnTo>
                      <a:pt x="15" y="99"/>
                    </a:lnTo>
                    <a:lnTo>
                      <a:pt x="15" y="84"/>
                    </a:lnTo>
                    <a:lnTo>
                      <a:pt x="20" y="79"/>
                    </a:lnTo>
                    <a:lnTo>
                      <a:pt x="20" y="45"/>
                    </a:lnTo>
                    <a:lnTo>
                      <a:pt x="25" y="35"/>
                    </a:lnTo>
                    <a:lnTo>
                      <a:pt x="25" y="30"/>
                    </a:lnTo>
                    <a:lnTo>
                      <a:pt x="25" y="35"/>
                    </a:lnTo>
                    <a:lnTo>
                      <a:pt x="29" y="40"/>
                    </a:lnTo>
                    <a:lnTo>
                      <a:pt x="29" y="64"/>
                    </a:lnTo>
                    <a:lnTo>
                      <a:pt x="34" y="59"/>
                    </a:lnTo>
                    <a:lnTo>
                      <a:pt x="34" y="64"/>
                    </a:lnTo>
                    <a:lnTo>
                      <a:pt x="34" y="54"/>
                    </a:lnTo>
                    <a:lnTo>
                      <a:pt x="39" y="59"/>
                    </a:lnTo>
                    <a:lnTo>
                      <a:pt x="39" y="64"/>
                    </a:lnTo>
                    <a:lnTo>
                      <a:pt x="39" y="50"/>
                    </a:lnTo>
                    <a:lnTo>
                      <a:pt x="49" y="59"/>
                    </a:lnTo>
                    <a:lnTo>
                      <a:pt x="44" y="59"/>
                    </a:lnTo>
                    <a:lnTo>
                      <a:pt x="49" y="50"/>
                    </a:lnTo>
                    <a:lnTo>
                      <a:pt x="49" y="54"/>
                    </a:lnTo>
                    <a:lnTo>
                      <a:pt x="54" y="59"/>
                    </a:lnTo>
                    <a:lnTo>
                      <a:pt x="54" y="45"/>
                    </a:lnTo>
                    <a:lnTo>
                      <a:pt x="54" y="54"/>
                    </a:lnTo>
                    <a:lnTo>
                      <a:pt x="59" y="59"/>
                    </a:lnTo>
                    <a:lnTo>
                      <a:pt x="59" y="40"/>
                    </a:lnTo>
                    <a:lnTo>
                      <a:pt x="59" y="45"/>
                    </a:lnTo>
                    <a:lnTo>
                      <a:pt x="64" y="40"/>
                    </a:lnTo>
                    <a:lnTo>
                      <a:pt x="64" y="50"/>
                    </a:lnTo>
                    <a:lnTo>
                      <a:pt x="64" y="45"/>
                    </a:lnTo>
                    <a:lnTo>
                      <a:pt x="69" y="40"/>
                    </a:lnTo>
                    <a:lnTo>
                      <a:pt x="69" y="54"/>
                    </a:lnTo>
                    <a:lnTo>
                      <a:pt x="74" y="50"/>
                    </a:lnTo>
                    <a:lnTo>
                      <a:pt x="74" y="59"/>
                    </a:lnTo>
                    <a:lnTo>
                      <a:pt x="79" y="54"/>
                    </a:lnTo>
                    <a:lnTo>
                      <a:pt x="79" y="64"/>
                    </a:lnTo>
                    <a:lnTo>
                      <a:pt x="79" y="64"/>
                    </a:lnTo>
                    <a:lnTo>
                      <a:pt x="84" y="59"/>
                    </a:lnTo>
                    <a:lnTo>
                      <a:pt x="84" y="74"/>
                    </a:lnTo>
                    <a:lnTo>
                      <a:pt x="84" y="64"/>
                    </a:lnTo>
                    <a:lnTo>
                      <a:pt x="89" y="59"/>
                    </a:lnTo>
                    <a:lnTo>
                      <a:pt x="89" y="64"/>
                    </a:lnTo>
                    <a:lnTo>
                      <a:pt x="89" y="54"/>
                    </a:lnTo>
                    <a:lnTo>
                      <a:pt x="99" y="69"/>
                    </a:lnTo>
                    <a:lnTo>
                      <a:pt x="94" y="69"/>
                    </a:lnTo>
                    <a:lnTo>
                      <a:pt x="99" y="64"/>
                    </a:lnTo>
                    <a:lnTo>
                      <a:pt x="104" y="69"/>
                    </a:lnTo>
                    <a:lnTo>
                      <a:pt x="104" y="59"/>
                    </a:lnTo>
                    <a:lnTo>
                      <a:pt x="104" y="64"/>
                    </a:lnTo>
                    <a:lnTo>
                      <a:pt x="109" y="54"/>
                    </a:lnTo>
                    <a:lnTo>
                      <a:pt x="109" y="64"/>
                    </a:lnTo>
                    <a:lnTo>
                      <a:pt x="114" y="69"/>
                    </a:lnTo>
                    <a:lnTo>
                      <a:pt x="114" y="59"/>
                    </a:lnTo>
                    <a:lnTo>
                      <a:pt x="114" y="74"/>
                    </a:lnTo>
                    <a:lnTo>
                      <a:pt x="119" y="69"/>
                    </a:lnTo>
                    <a:lnTo>
                      <a:pt x="119" y="54"/>
                    </a:lnTo>
                    <a:lnTo>
                      <a:pt x="124" y="69"/>
                    </a:lnTo>
                    <a:lnTo>
                      <a:pt x="124" y="45"/>
                    </a:lnTo>
                    <a:lnTo>
                      <a:pt x="129" y="50"/>
                    </a:lnTo>
                    <a:lnTo>
                      <a:pt x="129" y="59"/>
                    </a:lnTo>
                    <a:lnTo>
                      <a:pt x="134" y="54"/>
                    </a:lnTo>
                    <a:lnTo>
                      <a:pt x="134" y="84"/>
                    </a:lnTo>
                    <a:lnTo>
                      <a:pt x="139" y="99"/>
                    </a:lnTo>
                    <a:lnTo>
                      <a:pt x="139" y="114"/>
                    </a:lnTo>
                    <a:lnTo>
                      <a:pt x="139" y="99"/>
                    </a:lnTo>
                    <a:lnTo>
                      <a:pt x="144" y="99"/>
                    </a:lnTo>
                    <a:lnTo>
                      <a:pt x="144" y="40"/>
                    </a:lnTo>
                    <a:lnTo>
                      <a:pt x="149" y="35"/>
                    </a:lnTo>
                    <a:lnTo>
                      <a:pt x="149" y="20"/>
                    </a:lnTo>
                    <a:lnTo>
                      <a:pt x="154" y="25"/>
                    </a:lnTo>
                    <a:lnTo>
                      <a:pt x="154" y="45"/>
                    </a:lnTo>
                    <a:lnTo>
                      <a:pt x="159" y="30"/>
                    </a:lnTo>
                    <a:lnTo>
                      <a:pt x="159" y="0"/>
                    </a:lnTo>
                    <a:lnTo>
                      <a:pt x="159" y="15"/>
                    </a:lnTo>
                    <a:lnTo>
                      <a:pt x="164" y="20"/>
                    </a:lnTo>
                    <a:lnTo>
                      <a:pt x="164" y="149"/>
                    </a:lnTo>
                    <a:lnTo>
                      <a:pt x="169" y="144"/>
                    </a:lnTo>
                    <a:lnTo>
                      <a:pt x="169" y="84"/>
                    </a:lnTo>
                    <a:lnTo>
                      <a:pt x="174" y="89"/>
                    </a:lnTo>
                    <a:lnTo>
                      <a:pt x="174" y="79"/>
                    </a:lnTo>
                    <a:lnTo>
                      <a:pt x="178" y="79"/>
                    </a:lnTo>
                    <a:lnTo>
                      <a:pt x="178" y="69"/>
                    </a:lnTo>
                    <a:lnTo>
                      <a:pt x="178" y="89"/>
                    </a:lnTo>
                    <a:lnTo>
                      <a:pt x="183" y="79"/>
                    </a:lnTo>
                    <a:lnTo>
                      <a:pt x="183" y="84"/>
                    </a:lnTo>
                    <a:lnTo>
                      <a:pt x="183" y="69"/>
                    </a:lnTo>
                    <a:lnTo>
                      <a:pt x="183" y="79"/>
                    </a:lnTo>
                    <a:lnTo>
                      <a:pt x="188" y="74"/>
                    </a:lnTo>
                    <a:lnTo>
                      <a:pt x="188" y="79"/>
                    </a:lnTo>
                    <a:lnTo>
                      <a:pt x="193" y="74"/>
                    </a:lnTo>
                    <a:lnTo>
                      <a:pt x="193" y="89"/>
                    </a:lnTo>
                    <a:lnTo>
                      <a:pt x="193" y="79"/>
                    </a:lnTo>
                    <a:lnTo>
                      <a:pt x="198" y="89"/>
                    </a:lnTo>
                    <a:lnTo>
                      <a:pt x="198" y="74"/>
                    </a:lnTo>
                    <a:lnTo>
                      <a:pt x="198" y="89"/>
                    </a:lnTo>
                    <a:lnTo>
                      <a:pt x="203" y="79"/>
                    </a:lnTo>
                    <a:lnTo>
                      <a:pt x="203" y="89"/>
                    </a:lnTo>
                    <a:lnTo>
                      <a:pt x="203" y="74"/>
                    </a:lnTo>
                    <a:lnTo>
                      <a:pt x="208" y="84"/>
                    </a:lnTo>
                    <a:lnTo>
                      <a:pt x="208" y="79"/>
                    </a:lnTo>
                    <a:lnTo>
                      <a:pt x="208" y="84"/>
                    </a:lnTo>
                    <a:lnTo>
                      <a:pt x="213" y="79"/>
                    </a:lnTo>
                    <a:lnTo>
                      <a:pt x="213" y="64"/>
                    </a:lnTo>
                    <a:lnTo>
                      <a:pt x="218" y="64"/>
                    </a:lnTo>
                    <a:lnTo>
                      <a:pt x="218" y="69"/>
                    </a:lnTo>
                    <a:lnTo>
                      <a:pt x="218" y="54"/>
                    </a:lnTo>
                    <a:lnTo>
                      <a:pt x="218" y="64"/>
                    </a:lnTo>
                    <a:lnTo>
                      <a:pt x="223" y="59"/>
                    </a:lnTo>
                    <a:lnTo>
                      <a:pt x="223" y="54"/>
                    </a:lnTo>
                    <a:lnTo>
                      <a:pt x="223" y="59"/>
                    </a:lnTo>
                    <a:lnTo>
                      <a:pt x="233" y="54"/>
                    </a:lnTo>
                    <a:lnTo>
                      <a:pt x="228" y="54"/>
                    </a:lnTo>
                    <a:lnTo>
                      <a:pt x="233" y="40"/>
                    </a:lnTo>
                    <a:lnTo>
                      <a:pt x="238" y="50"/>
                    </a:lnTo>
                    <a:lnTo>
                      <a:pt x="238" y="35"/>
                    </a:lnTo>
                    <a:lnTo>
                      <a:pt x="238" y="45"/>
                    </a:lnTo>
                    <a:lnTo>
                      <a:pt x="243" y="40"/>
                    </a:lnTo>
                    <a:lnTo>
                      <a:pt x="243" y="45"/>
                    </a:lnTo>
                    <a:lnTo>
                      <a:pt x="243" y="40"/>
                    </a:lnTo>
                    <a:lnTo>
                      <a:pt x="248" y="50"/>
                    </a:lnTo>
                    <a:lnTo>
                      <a:pt x="248" y="35"/>
                    </a:lnTo>
                    <a:lnTo>
                      <a:pt x="248" y="45"/>
                    </a:lnTo>
                    <a:lnTo>
                      <a:pt x="253" y="45"/>
                    </a:lnTo>
                  </a:path>
                </a:pathLst>
              </a:custGeom>
              <a:noFill/>
              <a:ln w="12700">
                <a:solidFill>
                  <a:srgbClr val="C30DA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29" name="Freeform 69"/>
              <p:cNvSpPr>
                <a:spLocks/>
              </p:cNvSpPr>
              <p:nvPr/>
            </p:nvSpPr>
            <p:spPr bwMode="auto">
              <a:xfrm>
                <a:off x="5782126" y="2520015"/>
                <a:ext cx="207118" cy="690838"/>
              </a:xfrm>
              <a:custGeom>
                <a:avLst/>
                <a:gdLst/>
                <a:ahLst/>
                <a:cxnLst>
                  <a:cxn ang="0">
                    <a:pos x="6" y="258"/>
                  </a:cxn>
                  <a:cxn ang="0">
                    <a:pos x="18" y="6"/>
                  </a:cxn>
                  <a:cxn ang="0">
                    <a:pos x="30" y="450"/>
                  </a:cxn>
                  <a:cxn ang="0">
                    <a:pos x="36" y="630"/>
                  </a:cxn>
                  <a:cxn ang="0">
                    <a:pos x="48" y="552"/>
                  </a:cxn>
                  <a:cxn ang="0">
                    <a:pos x="54" y="474"/>
                  </a:cxn>
                  <a:cxn ang="0">
                    <a:pos x="66" y="444"/>
                  </a:cxn>
                  <a:cxn ang="0">
                    <a:pos x="72" y="390"/>
                  </a:cxn>
                  <a:cxn ang="0">
                    <a:pos x="84" y="312"/>
                  </a:cxn>
                  <a:cxn ang="0">
                    <a:pos x="90" y="276"/>
                  </a:cxn>
                  <a:cxn ang="0">
                    <a:pos x="102" y="282"/>
                  </a:cxn>
                  <a:cxn ang="0">
                    <a:pos x="108" y="288"/>
                  </a:cxn>
                  <a:cxn ang="0">
                    <a:pos x="120" y="276"/>
                  </a:cxn>
                  <a:cxn ang="0">
                    <a:pos x="126" y="246"/>
                  </a:cxn>
                  <a:cxn ang="0">
                    <a:pos x="138" y="240"/>
                  </a:cxn>
                  <a:cxn ang="0">
                    <a:pos x="150" y="216"/>
                  </a:cxn>
                  <a:cxn ang="0">
                    <a:pos x="156" y="210"/>
                  </a:cxn>
                  <a:cxn ang="0">
                    <a:pos x="168" y="216"/>
                  </a:cxn>
                  <a:cxn ang="0">
                    <a:pos x="180" y="240"/>
                  </a:cxn>
                  <a:cxn ang="0">
                    <a:pos x="192" y="270"/>
                  </a:cxn>
                  <a:cxn ang="0">
                    <a:pos x="198" y="264"/>
                  </a:cxn>
                  <a:cxn ang="0">
                    <a:pos x="216" y="264"/>
                  </a:cxn>
                  <a:cxn ang="0">
                    <a:pos x="222" y="258"/>
                  </a:cxn>
                  <a:cxn ang="0">
                    <a:pos x="228" y="264"/>
                  </a:cxn>
                  <a:cxn ang="0">
                    <a:pos x="234" y="258"/>
                  </a:cxn>
                  <a:cxn ang="0">
                    <a:pos x="240" y="264"/>
                  </a:cxn>
                  <a:cxn ang="0">
                    <a:pos x="246" y="258"/>
                  </a:cxn>
                  <a:cxn ang="0">
                    <a:pos x="258" y="246"/>
                  </a:cxn>
                  <a:cxn ang="0">
                    <a:pos x="264" y="258"/>
                  </a:cxn>
                  <a:cxn ang="0">
                    <a:pos x="276" y="264"/>
                  </a:cxn>
                  <a:cxn ang="0">
                    <a:pos x="282" y="252"/>
                  </a:cxn>
                  <a:cxn ang="0">
                    <a:pos x="288" y="264"/>
                  </a:cxn>
                  <a:cxn ang="0">
                    <a:pos x="294" y="258"/>
                  </a:cxn>
                  <a:cxn ang="0">
                    <a:pos x="306" y="252"/>
                  </a:cxn>
                  <a:cxn ang="0">
                    <a:pos x="312" y="264"/>
                  </a:cxn>
                  <a:cxn ang="0">
                    <a:pos x="324" y="246"/>
                  </a:cxn>
                  <a:cxn ang="0">
                    <a:pos x="330" y="240"/>
                  </a:cxn>
                  <a:cxn ang="0">
                    <a:pos x="336" y="234"/>
                  </a:cxn>
                  <a:cxn ang="0">
                    <a:pos x="348" y="240"/>
                  </a:cxn>
                  <a:cxn ang="0">
                    <a:pos x="354" y="246"/>
                  </a:cxn>
                  <a:cxn ang="0">
                    <a:pos x="360" y="264"/>
                  </a:cxn>
                  <a:cxn ang="0">
                    <a:pos x="366" y="252"/>
                  </a:cxn>
                </a:cxnLst>
                <a:rect l="0" t="0" r="r" b="b"/>
                <a:pathLst>
                  <a:path w="378" h="690">
                    <a:moveTo>
                      <a:pt x="0" y="258"/>
                    </a:moveTo>
                    <a:lnTo>
                      <a:pt x="12" y="258"/>
                    </a:lnTo>
                    <a:lnTo>
                      <a:pt x="6" y="258"/>
                    </a:lnTo>
                    <a:lnTo>
                      <a:pt x="12" y="180"/>
                    </a:lnTo>
                    <a:lnTo>
                      <a:pt x="18" y="126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24" y="282"/>
                    </a:lnTo>
                    <a:lnTo>
                      <a:pt x="30" y="450"/>
                    </a:lnTo>
                    <a:lnTo>
                      <a:pt x="30" y="660"/>
                    </a:lnTo>
                    <a:lnTo>
                      <a:pt x="36" y="690"/>
                    </a:lnTo>
                    <a:lnTo>
                      <a:pt x="36" y="630"/>
                    </a:lnTo>
                    <a:lnTo>
                      <a:pt x="42" y="594"/>
                    </a:lnTo>
                    <a:lnTo>
                      <a:pt x="42" y="570"/>
                    </a:lnTo>
                    <a:lnTo>
                      <a:pt x="48" y="552"/>
                    </a:lnTo>
                    <a:lnTo>
                      <a:pt x="48" y="528"/>
                    </a:lnTo>
                    <a:lnTo>
                      <a:pt x="54" y="504"/>
                    </a:lnTo>
                    <a:lnTo>
                      <a:pt x="54" y="474"/>
                    </a:lnTo>
                    <a:lnTo>
                      <a:pt x="60" y="456"/>
                    </a:lnTo>
                    <a:lnTo>
                      <a:pt x="60" y="432"/>
                    </a:lnTo>
                    <a:lnTo>
                      <a:pt x="66" y="444"/>
                    </a:lnTo>
                    <a:lnTo>
                      <a:pt x="66" y="432"/>
                    </a:lnTo>
                    <a:lnTo>
                      <a:pt x="72" y="414"/>
                    </a:lnTo>
                    <a:lnTo>
                      <a:pt x="72" y="390"/>
                    </a:lnTo>
                    <a:lnTo>
                      <a:pt x="78" y="366"/>
                    </a:lnTo>
                    <a:lnTo>
                      <a:pt x="78" y="324"/>
                    </a:lnTo>
                    <a:lnTo>
                      <a:pt x="84" y="312"/>
                    </a:lnTo>
                    <a:lnTo>
                      <a:pt x="84" y="288"/>
                    </a:lnTo>
                    <a:lnTo>
                      <a:pt x="90" y="288"/>
                    </a:lnTo>
                    <a:lnTo>
                      <a:pt x="90" y="276"/>
                    </a:lnTo>
                    <a:lnTo>
                      <a:pt x="96" y="282"/>
                    </a:lnTo>
                    <a:lnTo>
                      <a:pt x="96" y="288"/>
                    </a:lnTo>
                    <a:lnTo>
                      <a:pt x="102" y="282"/>
                    </a:lnTo>
                    <a:lnTo>
                      <a:pt x="102" y="270"/>
                    </a:lnTo>
                    <a:lnTo>
                      <a:pt x="108" y="276"/>
                    </a:lnTo>
                    <a:lnTo>
                      <a:pt x="108" y="288"/>
                    </a:lnTo>
                    <a:lnTo>
                      <a:pt x="108" y="270"/>
                    </a:lnTo>
                    <a:lnTo>
                      <a:pt x="114" y="270"/>
                    </a:lnTo>
                    <a:lnTo>
                      <a:pt x="120" y="276"/>
                    </a:lnTo>
                    <a:lnTo>
                      <a:pt x="120" y="258"/>
                    </a:lnTo>
                    <a:lnTo>
                      <a:pt x="126" y="264"/>
                    </a:lnTo>
                    <a:lnTo>
                      <a:pt x="126" y="246"/>
                    </a:lnTo>
                    <a:lnTo>
                      <a:pt x="132" y="258"/>
                    </a:lnTo>
                    <a:lnTo>
                      <a:pt x="132" y="234"/>
                    </a:lnTo>
                    <a:lnTo>
                      <a:pt x="138" y="240"/>
                    </a:lnTo>
                    <a:lnTo>
                      <a:pt x="138" y="228"/>
                    </a:lnTo>
                    <a:lnTo>
                      <a:pt x="144" y="228"/>
                    </a:lnTo>
                    <a:lnTo>
                      <a:pt x="150" y="216"/>
                    </a:lnTo>
                    <a:lnTo>
                      <a:pt x="150" y="198"/>
                    </a:lnTo>
                    <a:lnTo>
                      <a:pt x="156" y="204"/>
                    </a:lnTo>
                    <a:lnTo>
                      <a:pt x="156" y="210"/>
                    </a:lnTo>
                    <a:lnTo>
                      <a:pt x="162" y="204"/>
                    </a:lnTo>
                    <a:lnTo>
                      <a:pt x="168" y="210"/>
                    </a:lnTo>
                    <a:lnTo>
                      <a:pt x="168" y="216"/>
                    </a:lnTo>
                    <a:lnTo>
                      <a:pt x="174" y="228"/>
                    </a:lnTo>
                    <a:lnTo>
                      <a:pt x="180" y="228"/>
                    </a:lnTo>
                    <a:lnTo>
                      <a:pt x="180" y="240"/>
                    </a:lnTo>
                    <a:lnTo>
                      <a:pt x="186" y="246"/>
                    </a:lnTo>
                    <a:lnTo>
                      <a:pt x="186" y="258"/>
                    </a:lnTo>
                    <a:lnTo>
                      <a:pt x="192" y="270"/>
                    </a:lnTo>
                    <a:lnTo>
                      <a:pt x="192" y="276"/>
                    </a:lnTo>
                    <a:lnTo>
                      <a:pt x="198" y="270"/>
                    </a:lnTo>
                    <a:lnTo>
                      <a:pt x="198" y="264"/>
                    </a:lnTo>
                    <a:lnTo>
                      <a:pt x="198" y="282"/>
                    </a:lnTo>
                    <a:lnTo>
                      <a:pt x="204" y="288"/>
                    </a:lnTo>
                    <a:lnTo>
                      <a:pt x="216" y="264"/>
                    </a:lnTo>
                    <a:lnTo>
                      <a:pt x="216" y="276"/>
                    </a:lnTo>
                    <a:lnTo>
                      <a:pt x="216" y="258"/>
                    </a:lnTo>
                    <a:lnTo>
                      <a:pt x="222" y="258"/>
                    </a:lnTo>
                    <a:lnTo>
                      <a:pt x="222" y="270"/>
                    </a:lnTo>
                    <a:lnTo>
                      <a:pt x="222" y="258"/>
                    </a:lnTo>
                    <a:lnTo>
                      <a:pt x="228" y="264"/>
                    </a:lnTo>
                    <a:lnTo>
                      <a:pt x="228" y="258"/>
                    </a:lnTo>
                    <a:lnTo>
                      <a:pt x="228" y="264"/>
                    </a:lnTo>
                    <a:lnTo>
                      <a:pt x="234" y="258"/>
                    </a:lnTo>
                    <a:lnTo>
                      <a:pt x="234" y="264"/>
                    </a:lnTo>
                    <a:lnTo>
                      <a:pt x="234" y="258"/>
                    </a:lnTo>
                    <a:lnTo>
                      <a:pt x="240" y="264"/>
                    </a:lnTo>
                    <a:lnTo>
                      <a:pt x="240" y="258"/>
                    </a:lnTo>
                    <a:lnTo>
                      <a:pt x="246" y="270"/>
                    </a:lnTo>
                    <a:lnTo>
                      <a:pt x="246" y="258"/>
                    </a:lnTo>
                    <a:lnTo>
                      <a:pt x="252" y="252"/>
                    </a:lnTo>
                    <a:lnTo>
                      <a:pt x="258" y="258"/>
                    </a:lnTo>
                    <a:lnTo>
                      <a:pt x="258" y="246"/>
                    </a:lnTo>
                    <a:lnTo>
                      <a:pt x="264" y="258"/>
                    </a:lnTo>
                    <a:lnTo>
                      <a:pt x="264" y="264"/>
                    </a:lnTo>
                    <a:lnTo>
                      <a:pt x="264" y="258"/>
                    </a:lnTo>
                    <a:lnTo>
                      <a:pt x="270" y="258"/>
                    </a:lnTo>
                    <a:lnTo>
                      <a:pt x="276" y="252"/>
                    </a:lnTo>
                    <a:lnTo>
                      <a:pt x="276" y="264"/>
                    </a:lnTo>
                    <a:lnTo>
                      <a:pt x="276" y="252"/>
                    </a:lnTo>
                    <a:lnTo>
                      <a:pt x="282" y="258"/>
                    </a:lnTo>
                    <a:lnTo>
                      <a:pt x="282" y="252"/>
                    </a:lnTo>
                    <a:lnTo>
                      <a:pt x="282" y="264"/>
                    </a:lnTo>
                    <a:lnTo>
                      <a:pt x="288" y="258"/>
                    </a:lnTo>
                    <a:lnTo>
                      <a:pt x="288" y="264"/>
                    </a:lnTo>
                    <a:lnTo>
                      <a:pt x="294" y="258"/>
                    </a:lnTo>
                    <a:lnTo>
                      <a:pt x="294" y="240"/>
                    </a:lnTo>
                    <a:lnTo>
                      <a:pt x="294" y="258"/>
                    </a:lnTo>
                    <a:lnTo>
                      <a:pt x="300" y="258"/>
                    </a:lnTo>
                    <a:lnTo>
                      <a:pt x="300" y="246"/>
                    </a:lnTo>
                    <a:lnTo>
                      <a:pt x="306" y="252"/>
                    </a:lnTo>
                    <a:lnTo>
                      <a:pt x="306" y="240"/>
                    </a:lnTo>
                    <a:lnTo>
                      <a:pt x="312" y="246"/>
                    </a:lnTo>
                    <a:lnTo>
                      <a:pt x="312" y="264"/>
                    </a:lnTo>
                    <a:lnTo>
                      <a:pt x="312" y="246"/>
                    </a:lnTo>
                    <a:lnTo>
                      <a:pt x="318" y="252"/>
                    </a:lnTo>
                    <a:lnTo>
                      <a:pt x="324" y="246"/>
                    </a:lnTo>
                    <a:lnTo>
                      <a:pt x="324" y="252"/>
                    </a:lnTo>
                    <a:lnTo>
                      <a:pt x="330" y="258"/>
                    </a:lnTo>
                    <a:lnTo>
                      <a:pt x="330" y="240"/>
                    </a:lnTo>
                    <a:lnTo>
                      <a:pt x="336" y="234"/>
                    </a:lnTo>
                    <a:lnTo>
                      <a:pt x="336" y="228"/>
                    </a:lnTo>
                    <a:lnTo>
                      <a:pt x="336" y="234"/>
                    </a:lnTo>
                    <a:lnTo>
                      <a:pt x="342" y="228"/>
                    </a:lnTo>
                    <a:lnTo>
                      <a:pt x="342" y="234"/>
                    </a:lnTo>
                    <a:lnTo>
                      <a:pt x="348" y="240"/>
                    </a:lnTo>
                    <a:lnTo>
                      <a:pt x="348" y="234"/>
                    </a:lnTo>
                    <a:lnTo>
                      <a:pt x="348" y="240"/>
                    </a:lnTo>
                    <a:lnTo>
                      <a:pt x="354" y="246"/>
                    </a:lnTo>
                    <a:lnTo>
                      <a:pt x="354" y="264"/>
                    </a:lnTo>
                    <a:lnTo>
                      <a:pt x="354" y="252"/>
                    </a:lnTo>
                    <a:lnTo>
                      <a:pt x="360" y="264"/>
                    </a:lnTo>
                    <a:lnTo>
                      <a:pt x="360" y="258"/>
                    </a:lnTo>
                    <a:lnTo>
                      <a:pt x="366" y="264"/>
                    </a:lnTo>
                    <a:lnTo>
                      <a:pt x="366" y="252"/>
                    </a:lnTo>
                    <a:lnTo>
                      <a:pt x="378" y="264"/>
                    </a:lnTo>
                    <a:lnTo>
                      <a:pt x="372" y="264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" name="Freeform 67"/>
              <p:cNvSpPr>
                <a:spLocks/>
              </p:cNvSpPr>
              <p:nvPr/>
            </p:nvSpPr>
            <p:spPr bwMode="auto">
              <a:xfrm>
                <a:off x="6528447" y="2460913"/>
                <a:ext cx="220268" cy="702852"/>
              </a:xfrm>
              <a:custGeom>
                <a:avLst/>
                <a:gdLst/>
                <a:ahLst/>
                <a:cxnLst>
                  <a:cxn ang="0">
                    <a:pos x="12" y="246"/>
                  </a:cxn>
                  <a:cxn ang="0">
                    <a:pos x="30" y="240"/>
                  </a:cxn>
                  <a:cxn ang="0">
                    <a:pos x="36" y="216"/>
                  </a:cxn>
                  <a:cxn ang="0">
                    <a:pos x="42" y="204"/>
                  </a:cxn>
                  <a:cxn ang="0">
                    <a:pos x="48" y="186"/>
                  </a:cxn>
                  <a:cxn ang="0">
                    <a:pos x="60" y="168"/>
                  </a:cxn>
                  <a:cxn ang="0">
                    <a:pos x="72" y="174"/>
                  </a:cxn>
                  <a:cxn ang="0">
                    <a:pos x="84" y="192"/>
                  </a:cxn>
                  <a:cxn ang="0">
                    <a:pos x="90" y="198"/>
                  </a:cxn>
                  <a:cxn ang="0">
                    <a:pos x="96" y="222"/>
                  </a:cxn>
                  <a:cxn ang="0">
                    <a:pos x="108" y="240"/>
                  </a:cxn>
                  <a:cxn ang="0">
                    <a:pos x="114" y="234"/>
                  </a:cxn>
                  <a:cxn ang="0">
                    <a:pos x="120" y="228"/>
                  </a:cxn>
                  <a:cxn ang="0">
                    <a:pos x="138" y="228"/>
                  </a:cxn>
                  <a:cxn ang="0">
                    <a:pos x="144" y="222"/>
                  </a:cxn>
                  <a:cxn ang="0">
                    <a:pos x="162" y="222"/>
                  </a:cxn>
                  <a:cxn ang="0">
                    <a:pos x="168" y="222"/>
                  </a:cxn>
                  <a:cxn ang="0">
                    <a:pos x="180" y="222"/>
                  </a:cxn>
                  <a:cxn ang="0">
                    <a:pos x="186" y="234"/>
                  </a:cxn>
                  <a:cxn ang="0">
                    <a:pos x="192" y="228"/>
                  </a:cxn>
                  <a:cxn ang="0">
                    <a:pos x="204" y="228"/>
                  </a:cxn>
                  <a:cxn ang="0">
                    <a:pos x="216" y="240"/>
                  </a:cxn>
                  <a:cxn ang="0">
                    <a:pos x="222" y="228"/>
                  </a:cxn>
                  <a:cxn ang="0">
                    <a:pos x="228" y="240"/>
                  </a:cxn>
                  <a:cxn ang="0">
                    <a:pos x="234" y="228"/>
                  </a:cxn>
                  <a:cxn ang="0">
                    <a:pos x="246" y="234"/>
                  </a:cxn>
                  <a:cxn ang="0">
                    <a:pos x="258" y="222"/>
                  </a:cxn>
                  <a:cxn ang="0">
                    <a:pos x="264" y="222"/>
                  </a:cxn>
                  <a:cxn ang="0">
                    <a:pos x="270" y="252"/>
                  </a:cxn>
                  <a:cxn ang="0">
                    <a:pos x="288" y="258"/>
                  </a:cxn>
                  <a:cxn ang="0">
                    <a:pos x="300" y="246"/>
                  </a:cxn>
                  <a:cxn ang="0">
                    <a:pos x="306" y="246"/>
                  </a:cxn>
                  <a:cxn ang="0">
                    <a:pos x="318" y="252"/>
                  </a:cxn>
                  <a:cxn ang="0">
                    <a:pos x="324" y="258"/>
                  </a:cxn>
                  <a:cxn ang="0">
                    <a:pos x="330" y="252"/>
                  </a:cxn>
                  <a:cxn ang="0">
                    <a:pos x="348" y="246"/>
                  </a:cxn>
                  <a:cxn ang="0">
                    <a:pos x="354" y="240"/>
                  </a:cxn>
                  <a:cxn ang="0">
                    <a:pos x="360" y="0"/>
                  </a:cxn>
                  <a:cxn ang="0">
                    <a:pos x="372" y="564"/>
                  </a:cxn>
                  <a:cxn ang="0">
                    <a:pos x="378" y="606"/>
                  </a:cxn>
                  <a:cxn ang="0">
                    <a:pos x="390" y="534"/>
                  </a:cxn>
                  <a:cxn ang="0">
                    <a:pos x="396" y="438"/>
                  </a:cxn>
                </a:cxnLst>
                <a:rect l="0" t="0" r="r" b="b"/>
                <a:pathLst>
                  <a:path w="402" h="702">
                    <a:moveTo>
                      <a:pt x="0" y="246"/>
                    </a:moveTo>
                    <a:lnTo>
                      <a:pt x="0" y="258"/>
                    </a:lnTo>
                    <a:lnTo>
                      <a:pt x="12" y="246"/>
                    </a:lnTo>
                    <a:lnTo>
                      <a:pt x="12" y="246"/>
                    </a:lnTo>
                    <a:lnTo>
                      <a:pt x="18" y="240"/>
                    </a:lnTo>
                    <a:lnTo>
                      <a:pt x="30" y="240"/>
                    </a:lnTo>
                    <a:lnTo>
                      <a:pt x="24" y="240"/>
                    </a:lnTo>
                    <a:lnTo>
                      <a:pt x="30" y="222"/>
                    </a:lnTo>
                    <a:lnTo>
                      <a:pt x="36" y="216"/>
                    </a:lnTo>
                    <a:lnTo>
                      <a:pt x="36" y="204"/>
                    </a:lnTo>
                    <a:lnTo>
                      <a:pt x="42" y="198"/>
                    </a:lnTo>
                    <a:lnTo>
                      <a:pt x="42" y="204"/>
                    </a:lnTo>
                    <a:lnTo>
                      <a:pt x="42" y="198"/>
                    </a:lnTo>
                    <a:lnTo>
                      <a:pt x="48" y="198"/>
                    </a:lnTo>
                    <a:lnTo>
                      <a:pt x="48" y="186"/>
                    </a:lnTo>
                    <a:lnTo>
                      <a:pt x="54" y="186"/>
                    </a:lnTo>
                    <a:lnTo>
                      <a:pt x="60" y="180"/>
                    </a:lnTo>
                    <a:lnTo>
                      <a:pt x="60" y="168"/>
                    </a:lnTo>
                    <a:lnTo>
                      <a:pt x="66" y="174"/>
                    </a:lnTo>
                    <a:lnTo>
                      <a:pt x="66" y="168"/>
                    </a:lnTo>
                    <a:lnTo>
                      <a:pt x="72" y="174"/>
                    </a:lnTo>
                    <a:lnTo>
                      <a:pt x="78" y="174"/>
                    </a:lnTo>
                    <a:lnTo>
                      <a:pt x="78" y="186"/>
                    </a:lnTo>
                    <a:lnTo>
                      <a:pt x="84" y="192"/>
                    </a:lnTo>
                    <a:lnTo>
                      <a:pt x="84" y="186"/>
                    </a:lnTo>
                    <a:lnTo>
                      <a:pt x="84" y="192"/>
                    </a:lnTo>
                    <a:lnTo>
                      <a:pt x="90" y="198"/>
                    </a:lnTo>
                    <a:lnTo>
                      <a:pt x="90" y="216"/>
                    </a:lnTo>
                    <a:lnTo>
                      <a:pt x="96" y="204"/>
                    </a:lnTo>
                    <a:lnTo>
                      <a:pt x="96" y="222"/>
                    </a:lnTo>
                    <a:lnTo>
                      <a:pt x="102" y="228"/>
                    </a:lnTo>
                    <a:lnTo>
                      <a:pt x="108" y="234"/>
                    </a:lnTo>
                    <a:lnTo>
                      <a:pt x="108" y="240"/>
                    </a:lnTo>
                    <a:lnTo>
                      <a:pt x="108" y="234"/>
                    </a:lnTo>
                    <a:lnTo>
                      <a:pt x="114" y="228"/>
                    </a:lnTo>
                    <a:lnTo>
                      <a:pt x="114" y="234"/>
                    </a:lnTo>
                    <a:lnTo>
                      <a:pt x="120" y="228"/>
                    </a:lnTo>
                    <a:lnTo>
                      <a:pt x="120" y="246"/>
                    </a:lnTo>
                    <a:lnTo>
                      <a:pt x="120" y="228"/>
                    </a:lnTo>
                    <a:lnTo>
                      <a:pt x="126" y="222"/>
                    </a:lnTo>
                    <a:lnTo>
                      <a:pt x="126" y="228"/>
                    </a:lnTo>
                    <a:lnTo>
                      <a:pt x="138" y="228"/>
                    </a:lnTo>
                    <a:lnTo>
                      <a:pt x="138" y="216"/>
                    </a:lnTo>
                    <a:lnTo>
                      <a:pt x="150" y="222"/>
                    </a:lnTo>
                    <a:lnTo>
                      <a:pt x="144" y="222"/>
                    </a:lnTo>
                    <a:lnTo>
                      <a:pt x="150" y="222"/>
                    </a:lnTo>
                    <a:lnTo>
                      <a:pt x="156" y="222"/>
                    </a:lnTo>
                    <a:lnTo>
                      <a:pt x="162" y="222"/>
                    </a:lnTo>
                    <a:lnTo>
                      <a:pt x="162" y="234"/>
                    </a:lnTo>
                    <a:lnTo>
                      <a:pt x="168" y="228"/>
                    </a:lnTo>
                    <a:lnTo>
                      <a:pt x="168" y="222"/>
                    </a:lnTo>
                    <a:lnTo>
                      <a:pt x="174" y="216"/>
                    </a:lnTo>
                    <a:lnTo>
                      <a:pt x="174" y="228"/>
                    </a:lnTo>
                    <a:lnTo>
                      <a:pt x="180" y="222"/>
                    </a:lnTo>
                    <a:lnTo>
                      <a:pt x="186" y="228"/>
                    </a:lnTo>
                    <a:lnTo>
                      <a:pt x="186" y="216"/>
                    </a:lnTo>
                    <a:lnTo>
                      <a:pt x="186" y="234"/>
                    </a:lnTo>
                    <a:lnTo>
                      <a:pt x="192" y="228"/>
                    </a:lnTo>
                    <a:lnTo>
                      <a:pt x="192" y="222"/>
                    </a:lnTo>
                    <a:lnTo>
                      <a:pt x="192" y="228"/>
                    </a:lnTo>
                    <a:lnTo>
                      <a:pt x="198" y="216"/>
                    </a:lnTo>
                    <a:lnTo>
                      <a:pt x="198" y="228"/>
                    </a:lnTo>
                    <a:lnTo>
                      <a:pt x="204" y="228"/>
                    </a:lnTo>
                    <a:lnTo>
                      <a:pt x="210" y="222"/>
                    </a:lnTo>
                    <a:lnTo>
                      <a:pt x="210" y="234"/>
                    </a:lnTo>
                    <a:lnTo>
                      <a:pt x="216" y="240"/>
                    </a:lnTo>
                    <a:lnTo>
                      <a:pt x="216" y="228"/>
                    </a:lnTo>
                    <a:lnTo>
                      <a:pt x="216" y="234"/>
                    </a:lnTo>
                    <a:lnTo>
                      <a:pt x="222" y="228"/>
                    </a:lnTo>
                    <a:lnTo>
                      <a:pt x="222" y="240"/>
                    </a:lnTo>
                    <a:lnTo>
                      <a:pt x="228" y="234"/>
                    </a:lnTo>
                    <a:lnTo>
                      <a:pt x="228" y="240"/>
                    </a:lnTo>
                    <a:lnTo>
                      <a:pt x="228" y="228"/>
                    </a:lnTo>
                    <a:lnTo>
                      <a:pt x="234" y="240"/>
                    </a:lnTo>
                    <a:lnTo>
                      <a:pt x="234" y="228"/>
                    </a:lnTo>
                    <a:lnTo>
                      <a:pt x="246" y="228"/>
                    </a:lnTo>
                    <a:lnTo>
                      <a:pt x="240" y="228"/>
                    </a:lnTo>
                    <a:lnTo>
                      <a:pt x="246" y="234"/>
                    </a:lnTo>
                    <a:lnTo>
                      <a:pt x="252" y="222"/>
                    </a:lnTo>
                    <a:lnTo>
                      <a:pt x="252" y="216"/>
                    </a:lnTo>
                    <a:lnTo>
                      <a:pt x="258" y="222"/>
                    </a:lnTo>
                    <a:lnTo>
                      <a:pt x="258" y="216"/>
                    </a:lnTo>
                    <a:lnTo>
                      <a:pt x="264" y="228"/>
                    </a:lnTo>
                    <a:lnTo>
                      <a:pt x="264" y="222"/>
                    </a:lnTo>
                    <a:lnTo>
                      <a:pt x="264" y="240"/>
                    </a:lnTo>
                    <a:lnTo>
                      <a:pt x="270" y="246"/>
                    </a:lnTo>
                    <a:lnTo>
                      <a:pt x="270" y="252"/>
                    </a:lnTo>
                    <a:lnTo>
                      <a:pt x="276" y="258"/>
                    </a:lnTo>
                    <a:lnTo>
                      <a:pt x="282" y="258"/>
                    </a:lnTo>
                    <a:lnTo>
                      <a:pt x="288" y="258"/>
                    </a:lnTo>
                    <a:lnTo>
                      <a:pt x="294" y="252"/>
                    </a:lnTo>
                    <a:lnTo>
                      <a:pt x="300" y="240"/>
                    </a:lnTo>
                    <a:lnTo>
                      <a:pt x="300" y="246"/>
                    </a:lnTo>
                    <a:lnTo>
                      <a:pt x="306" y="252"/>
                    </a:lnTo>
                    <a:lnTo>
                      <a:pt x="306" y="258"/>
                    </a:lnTo>
                    <a:lnTo>
                      <a:pt x="306" y="246"/>
                    </a:lnTo>
                    <a:lnTo>
                      <a:pt x="312" y="252"/>
                    </a:lnTo>
                    <a:lnTo>
                      <a:pt x="318" y="246"/>
                    </a:lnTo>
                    <a:lnTo>
                      <a:pt x="318" y="252"/>
                    </a:lnTo>
                    <a:lnTo>
                      <a:pt x="318" y="246"/>
                    </a:lnTo>
                    <a:lnTo>
                      <a:pt x="324" y="240"/>
                    </a:lnTo>
                    <a:lnTo>
                      <a:pt x="324" y="258"/>
                    </a:lnTo>
                    <a:lnTo>
                      <a:pt x="330" y="246"/>
                    </a:lnTo>
                    <a:lnTo>
                      <a:pt x="330" y="240"/>
                    </a:lnTo>
                    <a:lnTo>
                      <a:pt x="330" y="252"/>
                    </a:lnTo>
                    <a:lnTo>
                      <a:pt x="342" y="252"/>
                    </a:lnTo>
                    <a:lnTo>
                      <a:pt x="342" y="258"/>
                    </a:lnTo>
                    <a:lnTo>
                      <a:pt x="348" y="246"/>
                    </a:lnTo>
                    <a:lnTo>
                      <a:pt x="348" y="258"/>
                    </a:lnTo>
                    <a:lnTo>
                      <a:pt x="348" y="240"/>
                    </a:lnTo>
                    <a:lnTo>
                      <a:pt x="354" y="240"/>
                    </a:lnTo>
                    <a:lnTo>
                      <a:pt x="354" y="150"/>
                    </a:lnTo>
                    <a:lnTo>
                      <a:pt x="360" y="78"/>
                    </a:lnTo>
                    <a:lnTo>
                      <a:pt x="360" y="0"/>
                    </a:lnTo>
                    <a:lnTo>
                      <a:pt x="366" y="54"/>
                    </a:lnTo>
                    <a:lnTo>
                      <a:pt x="366" y="420"/>
                    </a:lnTo>
                    <a:lnTo>
                      <a:pt x="372" y="564"/>
                    </a:lnTo>
                    <a:lnTo>
                      <a:pt x="372" y="702"/>
                    </a:lnTo>
                    <a:lnTo>
                      <a:pt x="378" y="690"/>
                    </a:lnTo>
                    <a:lnTo>
                      <a:pt x="378" y="606"/>
                    </a:lnTo>
                    <a:lnTo>
                      <a:pt x="384" y="588"/>
                    </a:lnTo>
                    <a:lnTo>
                      <a:pt x="384" y="552"/>
                    </a:lnTo>
                    <a:lnTo>
                      <a:pt x="390" y="534"/>
                    </a:lnTo>
                    <a:lnTo>
                      <a:pt x="390" y="486"/>
                    </a:lnTo>
                    <a:lnTo>
                      <a:pt x="396" y="462"/>
                    </a:lnTo>
                    <a:lnTo>
                      <a:pt x="396" y="438"/>
                    </a:lnTo>
                    <a:lnTo>
                      <a:pt x="402" y="426"/>
                    </a:lnTo>
                    <a:lnTo>
                      <a:pt x="402" y="42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Freeform 68"/>
              <p:cNvSpPr>
                <a:spLocks/>
              </p:cNvSpPr>
              <p:nvPr/>
            </p:nvSpPr>
            <p:spPr bwMode="auto">
              <a:xfrm>
                <a:off x="6748711" y="2647139"/>
                <a:ext cx="203828" cy="246298"/>
              </a:xfrm>
              <a:custGeom>
                <a:avLst/>
                <a:gdLst/>
                <a:ahLst/>
                <a:cxnLst>
                  <a:cxn ang="0">
                    <a:pos x="6" y="222"/>
                  </a:cxn>
                  <a:cxn ang="0">
                    <a:pos x="12" y="162"/>
                  </a:cxn>
                  <a:cxn ang="0">
                    <a:pos x="24" y="84"/>
                  </a:cxn>
                  <a:cxn ang="0">
                    <a:pos x="36" y="72"/>
                  </a:cxn>
                  <a:cxn ang="0">
                    <a:pos x="42" y="72"/>
                  </a:cxn>
                  <a:cxn ang="0">
                    <a:pos x="48" y="60"/>
                  </a:cxn>
                  <a:cxn ang="0">
                    <a:pos x="60" y="60"/>
                  </a:cxn>
                  <a:cxn ang="0">
                    <a:pos x="72" y="30"/>
                  </a:cxn>
                  <a:cxn ang="0">
                    <a:pos x="84" y="18"/>
                  </a:cxn>
                  <a:cxn ang="0">
                    <a:pos x="96" y="6"/>
                  </a:cxn>
                  <a:cxn ang="0">
                    <a:pos x="102" y="0"/>
                  </a:cxn>
                  <a:cxn ang="0">
                    <a:pos x="108" y="24"/>
                  </a:cxn>
                  <a:cxn ang="0">
                    <a:pos x="114" y="36"/>
                  </a:cxn>
                  <a:cxn ang="0">
                    <a:pos x="132" y="66"/>
                  </a:cxn>
                  <a:cxn ang="0">
                    <a:pos x="138" y="72"/>
                  </a:cxn>
                  <a:cxn ang="0">
                    <a:pos x="144" y="60"/>
                  </a:cxn>
                  <a:cxn ang="0">
                    <a:pos x="150" y="66"/>
                  </a:cxn>
                  <a:cxn ang="0">
                    <a:pos x="156" y="78"/>
                  </a:cxn>
                  <a:cxn ang="0">
                    <a:pos x="174" y="54"/>
                  </a:cxn>
                  <a:cxn ang="0">
                    <a:pos x="180" y="42"/>
                  </a:cxn>
                  <a:cxn ang="0">
                    <a:pos x="186" y="48"/>
                  </a:cxn>
                  <a:cxn ang="0">
                    <a:pos x="198" y="48"/>
                  </a:cxn>
                  <a:cxn ang="0">
                    <a:pos x="204" y="42"/>
                  </a:cxn>
                  <a:cxn ang="0">
                    <a:pos x="216" y="42"/>
                  </a:cxn>
                  <a:cxn ang="0">
                    <a:pos x="234" y="48"/>
                  </a:cxn>
                  <a:cxn ang="0">
                    <a:pos x="240" y="42"/>
                  </a:cxn>
                  <a:cxn ang="0">
                    <a:pos x="246" y="36"/>
                  </a:cxn>
                  <a:cxn ang="0">
                    <a:pos x="252" y="48"/>
                  </a:cxn>
                  <a:cxn ang="0">
                    <a:pos x="264" y="54"/>
                  </a:cxn>
                  <a:cxn ang="0">
                    <a:pos x="270" y="54"/>
                  </a:cxn>
                  <a:cxn ang="0">
                    <a:pos x="282" y="36"/>
                  </a:cxn>
                  <a:cxn ang="0">
                    <a:pos x="288" y="30"/>
                  </a:cxn>
                  <a:cxn ang="0">
                    <a:pos x="300" y="72"/>
                  </a:cxn>
                  <a:cxn ang="0">
                    <a:pos x="306" y="72"/>
                  </a:cxn>
                  <a:cxn ang="0">
                    <a:pos x="318" y="72"/>
                  </a:cxn>
                  <a:cxn ang="0">
                    <a:pos x="324" y="72"/>
                  </a:cxn>
                  <a:cxn ang="0">
                    <a:pos x="336" y="60"/>
                  </a:cxn>
                  <a:cxn ang="0">
                    <a:pos x="342" y="72"/>
                  </a:cxn>
                  <a:cxn ang="0">
                    <a:pos x="348" y="54"/>
                  </a:cxn>
                  <a:cxn ang="0">
                    <a:pos x="354" y="66"/>
                  </a:cxn>
                  <a:cxn ang="0">
                    <a:pos x="360" y="72"/>
                  </a:cxn>
                  <a:cxn ang="0">
                    <a:pos x="372" y="60"/>
                  </a:cxn>
                </a:cxnLst>
                <a:rect l="0" t="0" r="r" b="b"/>
                <a:pathLst>
                  <a:path w="372" h="246">
                    <a:moveTo>
                      <a:pt x="0" y="234"/>
                    </a:moveTo>
                    <a:lnTo>
                      <a:pt x="0" y="246"/>
                    </a:lnTo>
                    <a:lnTo>
                      <a:pt x="6" y="222"/>
                    </a:lnTo>
                    <a:lnTo>
                      <a:pt x="6" y="204"/>
                    </a:lnTo>
                    <a:lnTo>
                      <a:pt x="12" y="210"/>
                    </a:lnTo>
                    <a:lnTo>
                      <a:pt x="12" y="162"/>
                    </a:lnTo>
                    <a:lnTo>
                      <a:pt x="18" y="138"/>
                    </a:lnTo>
                    <a:lnTo>
                      <a:pt x="18" y="96"/>
                    </a:lnTo>
                    <a:lnTo>
                      <a:pt x="24" y="84"/>
                    </a:lnTo>
                    <a:lnTo>
                      <a:pt x="24" y="72"/>
                    </a:lnTo>
                    <a:lnTo>
                      <a:pt x="30" y="78"/>
                    </a:lnTo>
                    <a:lnTo>
                      <a:pt x="36" y="72"/>
                    </a:lnTo>
                    <a:lnTo>
                      <a:pt x="36" y="78"/>
                    </a:lnTo>
                    <a:lnTo>
                      <a:pt x="42" y="60"/>
                    </a:lnTo>
                    <a:lnTo>
                      <a:pt x="42" y="72"/>
                    </a:lnTo>
                    <a:lnTo>
                      <a:pt x="48" y="60"/>
                    </a:lnTo>
                    <a:lnTo>
                      <a:pt x="48" y="54"/>
                    </a:lnTo>
                    <a:lnTo>
                      <a:pt x="48" y="60"/>
                    </a:lnTo>
                    <a:lnTo>
                      <a:pt x="54" y="42"/>
                    </a:lnTo>
                    <a:lnTo>
                      <a:pt x="54" y="54"/>
                    </a:lnTo>
                    <a:lnTo>
                      <a:pt x="60" y="60"/>
                    </a:lnTo>
                    <a:lnTo>
                      <a:pt x="60" y="48"/>
                    </a:lnTo>
                    <a:lnTo>
                      <a:pt x="66" y="42"/>
                    </a:lnTo>
                    <a:lnTo>
                      <a:pt x="72" y="30"/>
                    </a:lnTo>
                    <a:lnTo>
                      <a:pt x="84" y="18"/>
                    </a:lnTo>
                    <a:lnTo>
                      <a:pt x="78" y="18"/>
                    </a:lnTo>
                    <a:lnTo>
                      <a:pt x="84" y="18"/>
                    </a:lnTo>
                    <a:lnTo>
                      <a:pt x="90" y="12"/>
                    </a:lnTo>
                    <a:lnTo>
                      <a:pt x="90" y="0"/>
                    </a:lnTo>
                    <a:lnTo>
                      <a:pt x="96" y="6"/>
                    </a:lnTo>
                    <a:lnTo>
                      <a:pt x="96" y="0"/>
                    </a:lnTo>
                    <a:lnTo>
                      <a:pt x="96" y="6"/>
                    </a:lnTo>
                    <a:lnTo>
                      <a:pt x="102" y="0"/>
                    </a:lnTo>
                    <a:lnTo>
                      <a:pt x="102" y="12"/>
                    </a:lnTo>
                    <a:lnTo>
                      <a:pt x="108" y="12"/>
                    </a:lnTo>
                    <a:lnTo>
                      <a:pt x="108" y="24"/>
                    </a:lnTo>
                    <a:lnTo>
                      <a:pt x="108" y="12"/>
                    </a:lnTo>
                    <a:lnTo>
                      <a:pt x="114" y="18"/>
                    </a:lnTo>
                    <a:lnTo>
                      <a:pt x="114" y="36"/>
                    </a:lnTo>
                    <a:lnTo>
                      <a:pt x="126" y="48"/>
                    </a:lnTo>
                    <a:lnTo>
                      <a:pt x="126" y="54"/>
                    </a:lnTo>
                    <a:lnTo>
                      <a:pt x="132" y="66"/>
                    </a:lnTo>
                    <a:lnTo>
                      <a:pt x="132" y="72"/>
                    </a:lnTo>
                    <a:lnTo>
                      <a:pt x="138" y="78"/>
                    </a:lnTo>
                    <a:lnTo>
                      <a:pt x="138" y="72"/>
                    </a:lnTo>
                    <a:lnTo>
                      <a:pt x="138" y="78"/>
                    </a:lnTo>
                    <a:lnTo>
                      <a:pt x="144" y="66"/>
                    </a:lnTo>
                    <a:lnTo>
                      <a:pt x="144" y="60"/>
                    </a:lnTo>
                    <a:lnTo>
                      <a:pt x="144" y="66"/>
                    </a:lnTo>
                    <a:lnTo>
                      <a:pt x="150" y="54"/>
                    </a:lnTo>
                    <a:lnTo>
                      <a:pt x="150" y="66"/>
                    </a:lnTo>
                    <a:lnTo>
                      <a:pt x="150" y="54"/>
                    </a:lnTo>
                    <a:lnTo>
                      <a:pt x="156" y="66"/>
                    </a:lnTo>
                    <a:lnTo>
                      <a:pt x="156" y="78"/>
                    </a:lnTo>
                    <a:lnTo>
                      <a:pt x="162" y="60"/>
                    </a:lnTo>
                    <a:lnTo>
                      <a:pt x="162" y="54"/>
                    </a:lnTo>
                    <a:lnTo>
                      <a:pt x="174" y="54"/>
                    </a:lnTo>
                    <a:lnTo>
                      <a:pt x="174" y="48"/>
                    </a:lnTo>
                    <a:lnTo>
                      <a:pt x="174" y="60"/>
                    </a:lnTo>
                    <a:lnTo>
                      <a:pt x="180" y="42"/>
                    </a:lnTo>
                    <a:lnTo>
                      <a:pt x="180" y="54"/>
                    </a:lnTo>
                    <a:lnTo>
                      <a:pt x="180" y="48"/>
                    </a:lnTo>
                    <a:lnTo>
                      <a:pt x="186" y="48"/>
                    </a:lnTo>
                    <a:lnTo>
                      <a:pt x="192" y="54"/>
                    </a:lnTo>
                    <a:lnTo>
                      <a:pt x="192" y="42"/>
                    </a:lnTo>
                    <a:lnTo>
                      <a:pt x="198" y="48"/>
                    </a:lnTo>
                    <a:lnTo>
                      <a:pt x="204" y="42"/>
                    </a:lnTo>
                    <a:lnTo>
                      <a:pt x="204" y="60"/>
                    </a:lnTo>
                    <a:lnTo>
                      <a:pt x="204" y="42"/>
                    </a:lnTo>
                    <a:lnTo>
                      <a:pt x="210" y="36"/>
                    </a:lnTo>
                    <a:lnTo>
                      <a:pt x="210" y="48"/>
                    </a:lnTo>
                    <a:lnTo>
                      <a:pt x="216" y="42"/>
                    </a:lnTo>
                    <a:lnTo>
                      <a:pt x="222" y="36"/>
                    </a:lnTo>
                    <a:lnTo>
                      <a:pt x="228" y="42"/>
                    </a:lnTo>
                    <a:lnTo>
                      <a:pt x="234" y="48"/>
                    </a:lnTo>
                    <a:lnTo>
                      <a:pt x="234" y="30"/>
                    </a:lnTo>
                    <a:lnTo>
                      <a:pt x="234" y="48"/>
                    </a:lnTo>
                    <a:lnTo>
                      <a:pt x="240" y="42"/>
                    </a:lnTo>
                    <a:lnTo>
                      <a:pt x="240" y="36"/>
                    </a:lnTo>
                    <a:lnTo>
                      <a:pt x="246" y="42"/>
                    </a:lnTo>
                    <a:lnTo>
                      <a:pt x="246" y="36"/>
                    </a:lnTo>
                    <a:lnTo>
                      <a:pt x="246" y="48"/>
                    </a:lnTo>
                    <a:lnTo>
                      <a:pt x="252" y="42"/>
                    </a:lnTo>
                    <a:lnTo>
                      <a:pt x="252" y="48"/>
                    </a:lnTo>
                    <a:lnTo>
                      <a:pt x="258" y="54"/>
                    </a:lnTo>
                    <a:lnTo>
                      <a:pt x="258" y="48"/>
                    </a:lnTo>
                    <a:lnTo>
                      <a:pt x="264" y="54"/>
                    </a:lnTo>
                    <a:lnTo>
                      <a:pt x="264" y="48"/>
                    </a:lnTo>
                    <a:lnTo>
                      <a:pt x="270" y="42"/>
                    </a:lnTo>
                    <a:lnTo>
                      <a:pt x="270" y="54"/>
                    </a:lnTo>
                    <a:lnTo>
                      <a:pt x="276" y="60"/>
                    </a:lnTo>
                    <a:lnTo>
                      <a:pt x="276" y="42"/>
                    </a:lnTo>
                    <a:lnTo>
                      <a:pt x="282" y="36"/>
                    </a:lnTo>
                    <a:lnTo>
                      <a:pt x="288" y="24"/>
                    </a:lnTo>
                    <a:lnTo>
                      <a:pt x="288" y="36"/>
                    </a:lnTo>
                    <a:lnTo>
                      <a:pt x="288" y="30"/>
                    </a:lnTo>
                    <a:lnTo>
                      <a:pt x="294" y="42"/>
                    </a:lnTo>
                    <a:lnTo>
                      <a:pt x="300" y="54"/>
                    </a:lnTo>
                    <a:lnTo>
                      <a:pt x="300" y="72"/>
                    </a:lnTo>
                    <a:lnTo>
                      <a:pt x="306" y="66"/>
                    </a:lnTo>
                    <a:lnTo>
                      <a:pt x="306" y="54"/>
                    </a:lnTo>
                    <a:lnTo>
                      <a:pt x="306" y="72"/>
                    </a:lnTo>
                    <a:lnTo>
                      <a:pt x="312" y="72"/>
                    </a:lnTo>
                    <a:lnTo>
                      <a:pt x="318" y="66"/>
                    </a:lnTo>
                    <a:lnTo>
                      <a:pt x="318" y="72"/>
                    </a:lnTo>
                    <a:lnTo>
                      <a:pt x="318" y="66"/>
                    </a:lnTo>
                    <a:lnTo>
                      <a:pt x="324" y="60"/>
                    </a:lnTo>
                    <a:lnTo>
                      <a:pt x="324" y="72"/>
                    </a:lnTo>
                    <a:lnTo>
                      <a:pt x="330" y="66"/>
                    </a:lnTo>
                    <a:lnTo>
                      <a:pt x="330" y="54"/>
                    </a:lnTo>
                    <a:lnTo>
                      <a:pt x="336" y="60"/>
                    </a:lnTo>
                    <a:lnTo>
                      <a:pt x="336" y="54"/>
                    </a:lnTo>
                    <a:lnTo>
                      <a:pt x="336" y="60"/>
                    </a:lnTo>
                    <a:lnTo>
                      <a:pt x="342" y="72"/>
                    </a:lnTo>
                    <a:lnTo>
                      <a:pt x="342" y="60"/>
                    </a:lnTo>
                    <a:lnTo>
                      <a:pt x="342" y="66"/>
                    </a:lnTo>
                    <a:lnTo>
                      <a:pt x="348" y="54"/>
                    </a:lnTo>
                    <a:lnTo>
                      <a:pt x="348" y="66"/>
                    </a:lnTo>
                    <a:lnTo>
                      <a:pt x="348" y="60"/>
                    </a:lnTo>
                    <a:lnTo>
                      <a:pt x="354" y="66"/>
                    </a:lnTo>
                    <a:lnTo>
                      <a:pt x="354" y="60"/>
                    </a:lnTo>
                    <a:lnTo>
                      <a:pt x="360" y="54"/>
                    </a:lnTo>
                    <a:lnTo>
                      <a:pt x="360" y="72"/>
                    </a:lnTo>
                    <a:lnTo>
                      <a:pt x="366" y="60"/>
                    </a:lnTo>
                    <a:lnTo>
                      <a:pt x="366" y="54"/>
                    </a:lnTo>
                    <a:lnTo>
                      <a:pt x="372" y="60"/>
                    </a:lnTo>
                    <a:lnTo>
                      <a:pt x="372" y="54"/>
                    </a:lnTo>
                    <a:lnTo>
                      <a:pt x="372" y="6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Freeform 69"/>
              <p:cNvSpPr>
                <a:spLocks/>
              </p:cNvSpPr>
              <p:nvPr/>
            </p:nvSpPr>
            <p:spPr bwMode="auto">
              <a:xfrm>
                <a:off x="6952539" y="2448899"/>
                <a:ext cx="207118" cy="690838"/>
              </a:xfrm>
              <a:custGeom>
                <a:avLst/>
                <a:gdLst/>
                <a:ahLst/>
                <a:cxnLst>
                  <a:cxn ang="0">
                    <a:pos x="6" y="258"/>
                  </a:cxn>
                  <a:cxn ang="0">
                    <a:pos x="18" y="6"/>
                  </a:cxn>
                  <a:cxn ang="0">
                    <a:pos x="30" y="450"/>
                  </a:cxn>
                  <a:cxn ang="0">
                    <a:pos x="36" y="630"/>
                  </a:cxn>
                  <a:cxn ang="0">
                    <a:pos x="48" y="552"/>
                  </a:cxn>
                  <a:cxn ang="0">
                    <a:pos x="54" y="474"/>
                  </a:cxn>
                  <a:cxn ang="0">
                    <a:pos x="66" y="444"/>
                  </a:cxn>
                  <a:cxn ang="0">
                    <a:pos x="72" y="390"/>
                  </a:cxn>
                  <a:cxn ang="0">
                    <a:pos x="84" y="312"/>
                  </a:cxn>
                  <a:cxn ang="0">
                    <a:pos x="90" y="276"/>
                  </a:cxn>
                  <a:cxn ang="0">
                    <a:pos x="102" y="282"/>
                  </a:cxn>
                  <a:cxn ang="0">
                    <a:pos x="108" y="288"/>
                  </a:cxn>
                  <a:cxn ang="0">
                    <a:pos x="120" y="276"/>
                  </a:cxn>
                  <a:cxn ang="0">
                    <a:pos x="126" y="246"/>
                  </a:cxn>
                  <a:cxn ang="0">
                    <a:pos x="138" y="240"/>
                  </a:cxn>
                  <a:cxn ang="0">
                    <a:pos x="150" y="216"/>
                  </a:cxn>
                  <a:cxn ang="0">
                    <a:pos x="156" y="210"/>
                  </a:cxn>
                  <a:cxn ang="0">
                    <a:pos x="168" y="216"/>
                  </a:cxn>
                  <a:cxn ang="0">
                    <a:pos x="180" y="240"/>
                  </a:cxn>
                  <a:cxn ang="0">
                    <a:pos x="192" y="270"/>
                  </a:cxn>
                  <a:cxn ang="0">
                    <a:pos x="198" y="264"/>
                  </a:cxn>
                  <a:cxn ang="0">
                    <a:pos x="216" y="264"/>
                  </a:cxn>
                  <a:cxn ang="0">
                    <a:pos x="222" y="258"/>
                  </a:cxn>
                  <a:cxn ang="0">
                    <a:pos x="228" y="264"/>
                  </a:cxn>
                  <a:cxn ang="0">
                    <a:pos x="234" y="258"/>
                  </a:cxn>
                  <a:cxn ang="0">
                    <a:pos x="240" y="264"/>
                  </a:cxn>
                  <a:cxn ang="0">
                    <a:pos x="246" y="258"/>
                  </a:cxn>
                  <a:cxn ang="0">
                    <a:pos x="258" y="246"/>
                  </a:cxn>
                  <a:cxn ang="0">
                    <a:pos x="264" y="258"/>
                  </a:cxn>
                  <a:cxn ang="0">
                    <a:pos x="276" y="264"/>
                  </a:cxn>
                  <a:cxn ang="0">
                    <a:pos x="282" y="252"/>
                  </a:cxn>
                  <a:cxn ang="0">
                    <a:pos x="288" y="264"/>
                  </a:cxn>
                  <a:cxn ang="0">
                    <a:pos x="294" y="258"/>
                  </a:cxn>
                  <a:cxn ang="0">
                    <a:pos x="306" y="252"/>
                  </a:cxn>
                  <a:cxn ang="0">
                    <a:pos x="312" y="264"/>
                  </a:cxn>
                  <a:cxn ang="0">
                    <a:pos x="324" y="246"/>
                  </a:cxn>
                  <a:cxn ang="0">
                    <a:pos x="330" y="240"/>
                  </a:cxn>
                  <a:cxn ang="0">
                    <a:pos x="336" y="234"/>
                  </a:cxn>
                  <a:cxn ang="0">
                    <a:pos x="348" y="240"/>
                  </a:cxn>
                  <a:cxn ang="0">
                    <a:pos x="354" y="246"/>
                  </a:cxn>
                  <a:cxn ang="0">
                    <a:pos x="360" y="264"/>
                  </a:cxn>
                  <a:cxn ang="0">
                    <a:pos x="366" y="252"/>
                  </a:cxn>
                </a:cxnLst>
                <a:rect l="0" t="0" r="r" b="b"/>
                <a:pathLst>
                  <a:path w="378" h="690">
                    <a:moveTo>
                      <a:pt x="0" y="258"/>
                    </a:moveTo>
                    <a:lnTo>
                      <a:pt x="12" y="258"/>
                    </a:lnTo>
                    <a:lnTo>
                      <a:pt x="6" y="258"/>
                    </a:lnTo>
                    <a:lnTo>
                      <a:pt x="12" y="180"/>
                    </a:lnTo>
                    <a:lnTo>
                      <a:pt x="18" y="126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24" y="282"/>
                    </a:lnTo>
                    <a:lnTo>
                      <a:pt x="30" y="450"/>
                    </a:lnTo>
                    <a:lnTo>
                      <a:pt x="30" y="660"/>
                    </a:lnTo>
                    <a:lnTo>
                      <a:pt x="36" y="690"/>
                    </a:lnTo>
                    <a:lnTo>
                      <a:pt x="36" y="630"/>
                    </a:lnTo>
                    <a:lnTo>
                      <a:pt x="42" y="594"/>
                    </a:lnTo>
                    <a:lnTo>
                      <a:pt x="42" y="570"/>
                    </a:lnTo>
                    <a:lnTo>
                      <a:pt x="48" y="552"/>
                    </a:lnTo>
                    <a:lnTo>
                      <a:pt x="48" y="528"/>
                    </a:lnTo>
                    <a:lnTo>
                      <a:pt x="54" y="504"/>
                    </a:lnTo>
                    <a:lnTo>
                      <a:pt x="54" y="474"/>
                    </a:lnTo>
                    <a:lnTo>
                      <a:pt x="60" y="456"/>
                    </a:lnTo>
                    <a:lnTo>
                      <a:pt x="60" y="432"/>
                    </a:lnTo>
                    <a:lnTo>
                      <a:pt x="66" y="444"/>
                    </a:lnTo>
                    <a:lnTo>
                      <a:pt x="66" y="432"/>
                    </a:lnTo>
                    <a:lnTo>
                      <a:pt x="72" y="414"/>
                    </a:lnTo>
                    <a:lnTo>
                      <a:pt x="72" y="390"/>
                    </a:lnTo>
                    <a:lnTo>
                      <a:pt x="78" y="366"/>
                    </a:lnTo>
                    <a:lnTo>
                      <a:pt x="78" y="324"/>
                    </a:lnTo>
                    <a:lnTo>
                      <a:pt x="84" y="312"/>
                    </a:lnTo>
                    <a:lnTo>
                      <a:pt x="84" y="288"/>
                    </a:lnTo>
                    <a:lnTo>
                      <a:pt x="90" y="288"/>
                    </a:lnTo>
                    <a:lnTo>
                      <a:pt x="90" y="276"/>
                    </a:lnTo>
                    <a:lnTo>
                      <a:pt x="96" y="282"/>
                    </a:lnTo>
                    <a:lnTo>
                      <a:pt x="96" y="288"/>
                    </a:lnTo>
                    <a:lnTo>
                      <a:pt x="102" y="282"/>
                    </a:lnTo>
                    <a:lnTo>
                      <a:pt x="102" y="270"/>
                    </a:lnTo>
                    <a:lnTo>
                      <a:pt x="108" y="276"/>
                    </a:lnTo>
                    <a:lnTo>
                      <a:pt x="108" y="288"/>
                    </a:lnTo>
                    <a:lnTo>
                      <a:pt x="108" y="270"/>
                    </a:lnTo>
                    <a:lnTo>
                      <a:pt x="114" y="270"/>
                    </a:lnTo>
                    <a:lnTo>
                      <a:pt x="120" y="276"/>
                    </a:lnTo>
                    <a:lnTo>
                      <a:pt x="120" y="258"/>
                    </a:lnTo>
                    <a:lnTo>
                      <a:pt x="126" y="264"/>
                    </a:lnTo>
                    <a:lnTo>
                      <a:pt x="126" y="246"/>
                    </a:lnTo>
                    <a:lnTo>
                      <a:pt x="132" y="258"/>
                    </a:lnTo>
                    <a:lnTo>
                      <a:pt x="132" y="234"/>
                    </a:lnTo>
                    <a:lnTo>
                      <a:pt x="138" y="240"/>
                    </a:lnTo>
                    <a:lnTo>
                      <a:pt x="138" y="228"/>
                    </a:lnTo>
                    <a:lnTo>
                      <a:pt x="144" y="228"/>
                    </a:lnTo>
                    <a:lnTo>
                      <a:pt x="150" y="216"/>
                    </a:lnTo>
                    <a:lnTo>
                      <a:pt x="150" y="198"/>
                    </a:lnTo>
                    <a:lnTo>
                      <a:pt x="156" y="204"/>
                    </a:lnTo>
                    <a:lnTo>
                      <a:pt x="156" y="210"/>
                    </a:lnTo>
                    <a:lnTo>
                      <a:pt x="162" y="204"/>
                    </a:lnTo>
                    <a:lnTo>
                      <a:pt x="168" y="210"/>
                    </a:lnTo>
                    <a:lnTo>
                      <a:pt x="168" y="216"/>
                    </a:lnTo>
                    <a:lnTo>
                      <a:pt x="174" y="228"/>
                    </a:lnTo>
                    <a:lnTo>
                      <a:pt x="180" y="228"/>
                    </a:lnTo>
                    <a:lnTo>
                      <a:pt x="180" y="240"/>
                    </a:lnTo>
                    <a:lnTo>
                      <a:pt x="186" y="246"/>
                    </a:lnTo>
                    <a:lnTo>
                      <a:pt x="186" y="258"/>
                    </a:lnTo>
                    <a:lnTo>
                      <a:pt x="192" y="270"/>
                    </a:lnTo>
                    <a:lnTo>
                      <a:pt x="192" y="276"/>
                    </a:lnTo>
                    <a:lnTo>
                      <a:pt x="198" y="270"/>
                    </a:lnTo>
                    <a:lnTo>
                      <a:pt x="198" y="264"/>
                    </a:lnTo>
                    <a:lnTo>
                      <a:pt x="198" y="282"/>
                    </a:lnTo>
                    <a:lnTo>
                      <a:pt x="204" y="288"/>
                    </a:lnTo>
                    <a:lnTo>
                      <a:pt x="216" y="264"/>
                    </a:lnTo>
                    <a:lnTo>
                      <a:pt x="216" y="276"/>
                    </a:lnTo>
                    <a:lnTo>
                      <a:pt x="216" y="258"/>
                    </a:lnTo>
                    <a:lnTo>
                      <a:pt x="222" y="258"/>
                    </a:lnTo>
                    <a:lnTo>
                      <a:pt x="222" y="270"/>
                    </a:lnTo>
                    <a:lnTo>
                      <a:pt x="222" y="258"/>
                    </a:lnTo>
                    <a:lnTo>
                      <a:pt x="228" y="264"/>
                    </a:lnTo>
                    <a:lnTo>
                      <a:pt x="228" y="258"/>
                    </a:lnTo>
                    <a:lnTo>
                      <a:pt x="228" y="264"/>
                    </a:lnTo>
                    <a:lnTo>
                      <a:pt x="234" y="258"/>
                    </a:lnTo>
                    <a:lnTo>
                      <a:pt x="234" y="264"/>
                    </a:lnTo>
                    <a:lnTo>
                      <a:pt x="234" y="258"/>
                    </a:lnTo>
                    <a:lnTo>
                      <a:pt x="240" y="264"/>
                    </a:lnTo>
                    <a:lnTo>
                      <a:pt x="240" y="258"/>
                    </a:lnTo>
                    <a:lnTo>
                      <a:pt x="246" y="270"/>
                    </a:lnTo>
                    <a:lnTo>
                      <a:pt x="246" y="258"/>
                    </a:lnTo>
                    <a:lnTo>
                      <a:pt x="252" y="252"/>
                    </a:lnTo>
                    <a:lnTo>
                      <a:pt x="258" y="258"/>
                    </a:lnTo>
                    <a:lnTo>
                      <a:pt x="258" y="246"/>
                    </a:lnTo>
                    <a:lnTo>
                      <a:pt x="264" y="258"/>
                    </a:lnTo>
                    <a:lnTo>
                      <a:pt x="264" y="264"/>
                    </a:lnTo>
                    <a:lnTo>
                      <a:pt x="264" y="258"/>
                    </a:lnTo>
                    <a:lnTo>
                      <a:pt x="270" y="258"/>
                    </a:lnTo>
                    <a:lnTo>
                      <a:pt x="276" y="252"/>
                    </a:lnTo>
                    <a:lnTo>
                      <a:pt x="276" y="264"/>
                    </a:lnTo>
                    <a:lnTo>
                      <a:pt x="276" y="252"/>
                    </a:lnTo>
                    <a:lnTo>
                      <a:pt x="282" y="258"/>
                    </a:lnTo>
                    <a:lnTo>
                      <a:pt x="282" y="252"/>
                    </a:lnTo>
                    <a:lnTo>
                      <a:pt x="282" y="264"/>
                    </a:lnTo>
                    <a:lnTo>
                      <a:pt x="288" y="258"/>
                    </a:lnTo>
                    <a:lnTo>
                      <a:pt x="288" y="264"/>
                    </a:lnTo>
                    <a:lnTo>
                      <a:pt x="294" y="258"/>
                    </a:lnTo>
                    <a:lnTo>
                      <a:pt x="294" y="240"/>
                    </a:lnTo>
                    <a:lnTo>
                      <a:pt x="294" y="258"/>
                    </a:lnTo>
                    <a:lnTo>
                      <a:pt x="300" y="258"/>
                    </a:lnTo>
                    <a:lnTo>
                      <a:pt x="300" y="246"/>
                    </a:lnTo>
                    <a:lnTo>
                      <a:pt x="306" y="252"/>
                    </a:lnTo>
                    <a:lnTo>
                      <a:pt x="306" y="240"/>
                    </a:lnTo>
                    <a:lnTo>
                      <a:pt x="312" y="246"/>
                    </a:lnTo>
                    <a:lnTo>
                      <a:pt x="312" y="264"/>
                    </a:lnTo>
                    <a:lnTo>
                      <a:pt x="312" y="246"/>
                    </a:lnTo>
                    <a:lnTo>
                      <a:pt x="318" y="252"/>
                    </a:lnTo>
                    <a:lnTo>
                      <a:pt x="324" y="246"/>
                    </a:lnTo>
                    <a:lnTo>
                      <a:pt x="324" y="252"/>
                    </a:lnTo>
                    <a:lnTo>
                      <a:pt x="330" y="258"/>
                    </a:lnTo>
                    <a:lnTo>
                      <a:pt x="330" y="240"/>
                    </a:lnTo>
                    <a:lnTo>
                      <a:pt x="336" y="234"/>
                    </a:lnTo>
                    <a:lnTo>
                      <a:pt x="336" y="228"/>
                    </a:lnTo>
                    <a:lnTo>
                      <a:pt x="336" y="234"/>
                    </a:lnTo>
                    <a:lnTo>
                      <a:pt x="342" y="228"/>
                    </a:lnTo>
                    <a:lnTo>
                      <a:pt x="342" y="234"/>
                    </a:lnTo>
                    <a:lnTo>
                      <a:pt x="348" y="240"/>
                    </a:lnTo>
                    <a:lnTo>
                      <a:pt x="348" y="234"/>
                    </a:lnTo>
                    <a:lnTo>
                      <a:pt x="348" y="240"/>
                    </a:lnTo>
                    <a:lnTo>
                      <a:pt x="354" y="246"/>
                    </a:lnTo>
                    <a:lnTo>
                      <a:pt x="354" y="264"/>
                    </a:lnTo>
                    <a:lnTo>
                      <a:pt x="354" y="252"/>
                    </a:lnTo>
                    <a:lnTo>
                      <a:pt x="360" y="264"/>
                    </a:lnTo>
                    <a:lnTo>
                      <a:pt x="360" y="258"/>
                    </a:lnTo>
                    <a:lnTo>
                      <a:pt x="366" y="264"/>
                    </a:lnTo>
                    <a:lnTo>
                      <a:pt x="366" y="252"/>
                    </a:lnTo>
                    <a:lnTo>
                      <a:pt x="378" y="264"/>
                    </a:lnTo>
                    <a:lnTo>
                      <a:pt x="372" y="264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Freeform 69"/>
              <p:cNvSpPr>
                <a:spLocks/>
              </p:cNvSpPr>
              <p:nvPr/>
            </p:nvSpPr>
            <p:spPr bwMode="auto">
              <a:xfrm>
                <a:off x="6001554" y="2514007"/>
                <a:ext cx="207118" cy="690838"/>
              </a:xfrm>
              <a:custGeom>
                <a:avLst/>
                <a:gdLst/>
                <a:ahLst/>
                <a:cxnLst>
                  <a:cxn ang="0">
                    <a:pos x="6" y="258"/>
                  </a:cxn>
                  <a:cxn ang="0">
                    <a:pos x="18" y="6"/>
                  </a:cxn>
                  <a:cxn ang="0">
                    <a:pos x="30" y="450"/>
                  </a:cxn>
                  <a:cxn ang="0">
                    <a:pos x="36" y="630"/>
                  </a:cxn>
                  <a:cxn ang="0">
                    <a:pos x="48" y="552"/>
                  </a:cxn>
                  <a:cxn ang="0">
                    <a:pos x="54" y="474"/>
                  </a:cxn>
                  <a:cxn ang="0">
                    <a:pos x="66" y="444"/>
                  </a:cxn>
                  <a:cxn ang="0">
                    <a:pos x="72" y="390"/>
                  </a:cxn>
                  <a:cxn ang="0">
                    <a:pos x="84" y="312"/>
                  </a:cxn>
                  <a:cxn ang="0">
                    <a:pos x="90" y="276"/>
                  </a:cxn>
                  <a:cxn ang="0">
                    <a:pos x="102" y="282"/>
                  </a:cxn>
                  <a:cxn ang="0">
                    <a:pos x="108" y="288"/>
                  </a:cxn>
                  <a:cxn ang="0">
                    <a:pos x="120" y="276"/>
                  </a:cxn>
                  <a:cxn ang="0">
                    <a:pos x="126" y="246"/>
                  </a:cxn>
                  <a:cxn ang="0">
                    <a:pos x="138" y="240"/>
                  </a:cxn>
                  <a:cxn ang="0">
                    <a:pos x="150" y="216"/>
                  </a:cxn>
                  <a:cxn ang="0">
                    <a:pos x="156" y="210"/>
                  </a:cxn>
                  <a:cxn ang="0">
                    <a:pos x="168" y="216"/>
                  </a:cxn>
                  <a:cxn ang="0">
                    <a:pos x="180" y="240"/>
                  </a:cxn>
                  <a:cxn ang="0">
                    <a:pos x="192" y="270"/>
                  </a:cxn>
                  <a:cxn ang="0">
                    <a:pos x="198" y="264"/>
                  </a:cxn>
                  <a:cxn ang="0">
                    <a:pos x="216" y="264"/>
                  </a:cxn>
                  <a:cxn ang="0">
                    <a:pos x="222" y="258"/>
                  </a:cxn>
                  <a:cxn ang="0">
                    <a:pos x="228" y="264"/>
                  </a:cxn>
                  <a:cxn ang="0">
                    <a:pos x="234" y="258"/>
                  </a:cxn>
                  <a:cxn ang="0">
                    <a:pos x="240" y="264"/>
                  </a:cxn>
                  <a:cxn ang="0">
                    <a:pos x="246" y="258"/>
                  </a:cxn>
                  <a:cxn ang="0">
                    <a:pos x="258" y="246"/>
                  </a:cxn>
                  <a:cxn ang="0">
                    <a:pos x="264" y="258"/>
                  </a:cxn>
                  <a:cxn ang="0">
                    <a:pos x="276" y="264"/>
                  </a:cxn>
                  <a:cxn ang="0">
                    <a:pos x="282" y="252"/>
                  </a:cxn>
                  <a:cxn ang="0">
                    <a:pos x="288" y="264"/>
                  </a:cxn>
                  <a:cxn ang="0">
                    <a:pos x="294" y="258"/>
                  </a:cxn>
                  <a:cxn ang="0">
                    <a:pos x="306" y="252"/>
                  </a:cxn>
                  <a:cxn ang="0">
                    <a:pos x="312" y="264"/>
                  </a:cxn>
                  <a:cxn ang="0">
                    <a:pos x="324" y="246"/>
                  </a:cxn>
                  <a:cxn ang="0">
                    <a:pos x="330" y="240"/>
                  </a:cxn>
                  <a:cxn ang="0">
                    <a:pos x="336" y="234"/>
                  </a:cxn>
                  <a:cxn ang="0">
                    <a:pos x="348" y="240"/>
                  </a:cxn>
                  <a:cxn ang="0">
                    <a:pos x="354" y="246"/>
                  </a:cxn>
                  <a:cxn ang="0">
                    <a:pos x="360" y="264"/>
                  </a:cxn>
                  <a:cxn ang="0">
                    <a:pos x="366" y="252"/>
                  </a:cxn>
                </a:cxnLst>
                <a:rect l="0" t="0" r="r" b="b"/>
                <a:pathLst>
                  <a:path w="378" h="690">
                    <a:moveTo>
                      <a:pt x="0" y="258"/>
                    </a:moveTo>
                    <a:lnTo>
                      <a:pt x="12" y="258"/>
                    </a:lnTo>
                    <a:lnTo>
                      <a:pt x="6" y="258"/>
                    </a:lnTo>
                    <a:lnTo>
                      <a:pt x="12" y="180"/>
                    </a:lnTo>
                    <a:lnTo>
                      <a:pt x="18" y="126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24" y="282"/>
                    </a:lnTo>
                    <a:lnTo>
                      <a:pt x="30" y="450"/>
                    </a:lnTo>
                    <a:lnTo>
                      <a:pt x="30" y="660"/>
                    </a:lnTo>
                    <a:lnTo>
                      <a:pt x="36" y="690"/>
                    </a:lnTo>
                    <a:lnTo>
                      <a:pt x="36" y="630"/>
                    </a:lnTo>
                    <a:lnTo>
                      <a:pt x="42" y="594"/>
                    </a:lnTo>
                    <a:lnTo>
                      <a:pt x="42" y="570"/>
                    </a:lnTo>
                    <a:lnTo>
                      <a:pt x="48" y="552"/>
                    </a:lnTo>
                    <a:lnTo>
                      <a:pt x="48" y="528"/>
                    </a:lnTo>
                    <a:lnTo>
                      <a:pt x="54" y="504"/>
                    </a:lnTo>
                    <a:lnTo>
                      <a:pt x="54" y="474"/>
                    </a:lnTo>
                    <a:lnTo>
                      <a:pt x="60" y="456"/>
                    </a:lnTo>
                    <a:lnTo>
                      <a:pt x="60" y="432"/>
                    </a:lnTo>
                    <a:lnTo>
                      <a:pt x="66" y="444"/>
                    </a:lnTo>
                    <a:lnTo>
                      <a:pt x="66" y="432"/>
                    </a:lnTo>
                    <a:lnTo>
                      <a:pt x="72" y="414"/>
                    </a:lnTo>
                    <a:lnTo>
                      <a:pt x="72" y="390"/>
                    </a:lnTo>
                    <a:lnTo>
                      <a:pt x="78" y="366"/>
                    </a:lnTo>
                    <a:lnTo>
                      <a:pt x="78" y="324"/>
                    </a:lnTo>
                    <a:lnTo>
                      <a:pt x="84" y="312"/>
                    </a:lnTo>
                    <a:lnTo>
                      <a:pt x="84" y="288"/>
                    </a:lnTo>
                    <a:lnTo>
                      <a:pt x="90" y="288"/>
                    </a:lnTo>
                    <a:lnTo>
                      <a:pt x="90" y="276"/>
                    </a:lnTo>
                    <a:lnTo>
                      <a:pt x="96" y="282"/>
                    </a:lnTo>
                    <a:lnTo>
                      <a:pt x="96" y="288"/>
                    </a:lnTo>
                    <a:lnTo>
                      <a:pt x="102" y="282"/>
                    </a:lnTo>
                    <a:lnTo>
                      <a:pt x="102" y="270"/>
                    </a:lnTo>
                    <a:lnTo>
                      <a:pt x="108" y="276"/>
                    </a:lnTo>
                    <a:lnTo>
                      <a:pt x="108" y="288"/>
                    </a:lnTo>
                    <a:lnTo>
                      <a:pt x="108" y="270"/>
                    </a:lnTo>
                    <a:lnTo>
                      <a:pt x="114" y="270"/>
                    </a:lnTo>
                    <a:lnTo>
                      <a:pt x="120" y="276"/>
                    </a:lnTo>
                    <a:lnTo>
                      <a:pt x="120" y="258"/>
                    </a:lnTo>
                    <a:lnTo>
                      <a:pt x="126" y="264"/>
                    </a:lnTo>
                    <a:lnTo>
                      <a:pt x="126" y="246"/>
                    </a:lnTo>
                    <a:lnTo>
                      <a:pt x="132" y="258"/>
                    </a:lnTo>
                    <a:lnTo>
                      <a:pt x="132" y="234"/>
                    </a:lnTo>
                    <a:lnTo>
                      <a:pt x="138" y="240"/>
                    </a:lnTo>
                    <a:lnTo>
                      <a:pt x="138" y="228"/>
                    </a:lnTo>
                    <a:lnTo>
                      <a:pt x="144" y="228"/>
                    </a:lnTo>
                    <a:lnTo>
                      <a:pt x="150" y="216"/>
                    </a:lnTo>
                    <a:lnTo>
                      <a:pt x="150" y="198"/>
                    </a:lnTo>
                    <a:lnTo>
                      <a:pt x="156" y="204"/>
                    </a:lnTo>
                    <a:lnTo>
                      <a:pt x="156" y="210"/>
                    </a:lnTo>
                    <a:lnTo>
                      <a:pt x="162" y="204"/>
                    </a:lnTo>
                    <a:lnTo>
                      <a:pt x="168" y="210"/>
                    </a:lnTo>
                    <a:lnTo>
                      <a:pt x="168" y="216"/>
                    </a:lnTo>
                    <a:lnTo>
                      <a:pt x="174" y="228"/>
                    </a:lnTo>
                    <a:lnTo>
                      <a:pt x="180" y="228"/>
                    </a:lnTo>
                    <a:lnTo>
                      <a:pt x="180" y="240"/>
                    </a:lnTo>
                    <a:lnTo>
                      <a:pt x="186" y="246"/>
                    </a:lnTo>
                    <a:lnTo>
                      <a:pt x="186" y="258"/>
                    </a:lnTo>
                    <a:lnTo>
                      <a:pt x="192" y="270"/>
                    </a:lnTo>
                    <a:lnTo>
                      <a:pt x="192" y="276"/>
                    </a:lnTo>
                    <a:lnTo>
                      <a:pt x="198" y="270"/>
                    </a:lnTo>
                    <a:lnTo>
                      <a:pt x="198" y="264"/>
                    </a:lnTo>
                    <a:lnTo>
                      <a:pt x="198" y="282"/>
                    </a:lnTo>
                    <a:lnTo>
                      <a:pt x="204" y="288"/>
                    </a:lnTo>
                    <a:lnTo>
                      <a:pt x="216" y="264"/>
                    </a:lnTo>
                    <a:lnTo>
                      <a:pt x="216" y="276"/>
                    </a:lnTo>
                    <a:lnTo>
                      <a:pt x="216" y="258"/>
                    </a:lnTo>
                    <a:lnTo>
                      <a:pt x="222" y="258"/>
                    </a:lnTo>
                    <a:lnTo>
                      <a:pt x="222" y="270"/>
                    </a:lnTo>
                    <a:lnTo>
                      <a:pt x="222" y="258"/>
                    </a:lnTo>
                    <a:lnTo>
                      <a:pt x="228" y="264"/>
                    </a:lnTo>
                    <a:lnTo>
                      <a:pt x="228" y="258"/>
                    </a:lnTo>
                    <a:lnTo>
                      <a:pt x="228" y="264"/>
                    </a:lnTo>
                    <a:lnTo>
                      <a:pt x="234" y="258"/>
                    </a:lnTo>
                    <a:lnTo>
                      <a:pt x="234" y="264"/>
                    </a:lnTo>
                    <a:lnTo>
                      <a:pt x="234" y="258"/>
                    </a:lnTo>
                    <a:lnTo>
                      <a:pt x="240" y="264"/>
                    </a:lnTo>
                    <a:lnTo>
                      <a:pt x="240" y="258"/>
                    </a:lnTo>
                    <a:lnTo>
                      <a:pt x="246" y="270"/>
                    </a:lnTo>
                    <a:lnTo>
                      <a:pt x="246" y="258"/>
                    </a:lnTo>
                    <a:lnTo>
                      <a:pt x="252" y="252"/>
                    </a:lnTo>
                    <a:lnTo>
                      <a:pt x="258" y="258"/>
                    </a:lnTo>
                    <a:lnTo>
                      <a:pt x="258" y="246"/>
                    </a:lnTo>
                    <a:lnTo>
                      <a:pt x="264" y="258"/>
                    </a:lnTo>
                    <a:lnTo>
                      <a:pt x="264" y="264"/>
                    </a:lnTo>
                    <a:lnTo>
                      <a:pt x="264" y="258"/>
                    </a:lnTo>
                    <a:lnTo>
                      <a:pt x="270" y="258"/>
                    </a:lnTo>
                    <a:lnTo>
                      <a:pt x="276" y="252"/>
                    </a:lnTo>
                    <a:lnTo>
                      <a:pt x="276" y="264"/>
                    </a:lnTo>
                    <a:lnTo>
                      <a:pt x="276" y="252"/>
                    </a:lnTo>
                    <a:lnTo>
                      <a:pt x="282" y="258"/>
                    </a:lnTo>
                    <a:lnTo>
                      <a:pt x="282" y="252"/>
                    </a:lnTo>
                    <a:lnTo>
                      <a:pt x="282" y="264"/>
                    </a:lnTo>
                    <a:lnTo>
                      <a:pt x="288" y="258"/>
                    </a:lnTo>
                    <a:lnTo>
                      <a:pt x="288" y="264"/>
                    </a:lnTo>
                    <a:lnTo>
                      <a:pt x="294" y="258"/>
                    </a:lnTo>
                    <a:lnTo>
                      <a:pt x="294" y="240"/>
                    </a:lnTo>
                    <a:lnTo>
                      <a:pt x="294" y="258"/>
                    </a:lnTo>
                    <a:lnTo>
                      <a:pt x="300" y="258"/>
                    </a:lnTo>
                    <a:lnTo>
                      <a:pt x="300" y="246"/>
                    </a:lnTo>
                    <a:lnTo>
                      <a:pt x="306" y="252"/>
                    </a:lnTo>
                    <a:lnTo>
                      <a:pt x="306" y="240"/>
                    </a:lnTo>
                    <a:lnTo>
                      <a:pt x="312" y="246"/>
                    </a:lnTo>
                    <a:lnTo>
                      <a:pt x="312" y="264"/>
                    </a:lnTo>
                    <a:lnTo>
                      <a:pt x="312" y="246"/>
                    </a:lnTo>
                    <a:lnTo>
                      <a:pt x="318" y="252"/>
                    </a:lnTo>
                    <a:lnTo>
                      <a:pt x="324" y="246"/>
                    </a:lnTo>
                    <a:lnTo>
                      <a:pt x="324" y="252"/>
                    </a:lnTo>
                    <a:lnTo>
                      <a:pt x="330" y="258"/>
                    </a:lnTo>
                    <a:lnTo>
                      <a:pt x="330" y="240"/>
                    </a:lnTo>
                    <a:lnTo>
                      <a:pt x="336" y="234"/>
                    </a:lnTo>
                    <a:lnTo>
                      <a:pt x="336" y="228"/>
                    </a:lnTo>
                    <a:lnTo>
                      <a:pt x="336" y="234"/>
                    </a:lnTo>
                    <a:lnTo>
                      <a:pt x="342" y="228"/>
                    </a:lnTo>
                    <a:lnTo>
                      <a:pt x="342" y="234"/>
                    </a:lnTo>
                    <a:lnTo>
                      <a:pt x="348" y="240"/>
                    </a:lnTo>
                    <a:lnTo>
                      <a:pt x="348" y="234"/>
                    </a:lnTo>
                    <a:lnTo>
                      <a:pt x="348" y="240"/>
                    </a:lnTo>
                    <a:lnTo>
                      <a:pt x="354" y="246"/>
                    </a:lnTo>
                    <a:lnTo>
                      <a:pt x="354" y="264"/>
                    </a:lnTo>
                    <a:lnTo>
                      <a:pt x="354" y="252"/>
                    </a:lnTo>
                    <a:lnTo>
                      <a:pt x="360" y="264"/>
                    </a:lnTo>
                    <a:lnTo>
                      <a:pt x="360" y="258"/>
                    </a:lnTo>
                    <a:lnTo>
                      <a:pt x="366" y="264"/>
                    </a:lnTo>
                    <a:lnTo>
                      <a:pt x="366" y="252"/>
                    </a:lnTo>
                    <a:lnTo>
                      <a:pt x="378" y="264"/>
                    </a:lnTo>
                    <a:lnTo>
                      <a:pt x="372" y="264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34" name="Group 33"/>
              <p:cNvGrpSpPr/>
              <p:nvPr/>
            </p:nvGrpSpPr>
            <p:grpSpPr>
              <a:xfrm>
                <a:off x="2242422" y="3308179"/>
                <a:ext cx="4917235" cy="277950"/>
                <a:chOff x="918340" y="4072218"/>
                <a:chExt cx="2476780" cy="138975"/>
              </a:xfrm>
            </p:grpSpPr>
            <p:sp>
              <p:nvSpPr>
                <p:cNvPr id="35" name="Rectangle 16"/>
                <p:cNvSpPr>
                  <a:spLocks noChangeArrowheads="1"/>
                </p:cNvSpPr>
                <p:nvPr/>
              </p:nvSpPr>
              <p:spPr bwMode="auto">
                <a:xfrm>
                  <a:off x="918340" y="4124955"/>
                  <a:ext cx="132324" cy="854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6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197784" y="4073893"/>
                  <a:ext cx="274" cy="4205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7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473938" y="4073893"/>
                  <a:ext cx="274" cy="4205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8" name="Rectangle 22"/>
                <p:cNvSpPr>
                  <a:spLocks noChangeArrowheads="1"/>
                </p:cNvSpPr>
                <p:nvPr/>
              </p:nvSpPr>
              <p:spPr bwMode="auto">
                <a:xfrm>
                  <a:off x="1389199" y="4124955"/>
                  <a:ext cx="249169" cy="854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100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9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750092" y="4073893"/>
                  <a:ext cx="274" cy="4205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0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026247" y="4073893"/>
                  <a:ext cx="274" cy="4205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1" name="Rectangle 28"/>
                <p:cNvSpPr>
                  <a:spLocks noChangeArrowheads="1"/>
                </p:cNvSpPr>
                <p:nvPr/>
              </p:nvSpPr>
              <p:spPr bwMode="auto">
                <a:xfrm>
                  <a:off x="1920430" y="4124955"/>
                  <a:ext cx="249169" cy="854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200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2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300758" y="4073893"/>
                  <a:ext cx="274" cy="4205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3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576912" y="4073893"/>
                  <a:ext cx="274" cy="4205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4" name="Rectangle 34"/>
                <p:cNvSpPr>
                  <a:spLocks noChangeArrowheads="1"/>
                </p:cNvSpPr>
                <p:nvPr/>
              </p:nvSpPr>
              <p:spPr bwMode="auto">
                <a:xfrm>
                  <a:off x="2510165" y="4122155"/>
                  <a:ext cx="249169" cy="854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300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5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2853067" y="4073893"/>
                  <a:ext cx="274" cy="4205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6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923271" y="4114270"/>
                  <a:ext cx="2471849" cy="167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7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922660" y="4072219"/>
                  <a:ext cx="274" cy="4205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8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134583" y="4073893"/>
                  <a:ext cx="274" cy="4205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9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394073" y="4072218"/>
                  <a:ext cx="274" cy="4205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0" name="Rectangle 34"/>
                <p:cNvSpPr>
                  <a:spLocks noChangeArrowheads="1"/>
                </p:cNvSpPr>
                <p:nvPr/>
              </p:nvSpPr>
              <p:spPr bwMode="auto">
                <a:xfrm>
                  <a:off x="3099208" y="4125700"/>
                  <a:ext cx="249169" cy="854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400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63" name="TextBox 62"/>
            <p:cNvSpPr txBox="1"/>
            <p:nvPr/>
          </p:nvSpPr>
          <p:spPr>
            <a:xfrm>
              <a:off x="2374558" y="3488730"/>
              <a:ext cx="21392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weakly-labeled data</a:t>
              </a:r>
              <a:endParaRPr lang="en-US" b="1" i="1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077585" y="3524846"/>
              <a:ext cx="16469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/>
                <a:t>d</a:t>
              </a:r>
              <a:r>
                <a:rPr lang="en-US" b="1" i="1" dirty="0" smtClean="0"/>
                <a:t>ata dictionary</a:t>
              </a:r>
              <a:endParaRPr lang="en-US" b="1" i="1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019930" y="4495800"/>
            <a:ext cx="72258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sz="2400" dirty="0" smtClean="0">
                <a:solidFill>
                  <a:srgbClr val="7030A0"/>
                </a:solidFill>
              </a:rPr>
              <a:t>Our algorithm does not know the patterns in advance.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en-US" sz="2400" dirty="0" smtClean="0">
                <a:solidFill>
                  <a:srgbClr val="7030A0"/>
                </a:solidFill>
              </a:rPr>
              <a:t>We learn those patterns.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637195" y="5867400"/>
            <a:ext cx="3300006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rgbClr val="FF0000"/>
                </a:solidFill>
              </a:rPr>
              <a:t>PVC</a:t>
            </a:r>
            <a:r>
              <a:rPr lang="en-US" sz="1500" dirty="0" smtClean="0"/>
              <a:t>: </a:t>
            </a:r>
            <a:r>
              <a:rPr lang="en-US" sz="1500" b="1" dirty="0" smtClean="0">
                <a:solidFill>
                  <a:srgbClr val="FF0000"/>
                </a:solidFill>
              </a:rPr>
              <a:t>P</a:t>
            </a:r>
            <a:r>
              <a:rPr lang="en-US" sz="1500" dirty="0" smtClean="0"/>
              <a:t>remature </a:t>
            </a:r>
            <a:r>
              <a:rPr lang="en-US" sz="1500" b="1" dirty="0" smtClean="0">
                <a:solidFill>
                  <a:srgbClr val="FF0000"/>
                </a:solidFill>
              </a:rPr>
              <a:t>V</a:t>
            </a:r>
            <a:r>
              <a:rPr lang="en-US" sz="1500" dirty="0" smtClean="0"/>
              <a:t>entricular </a:t>
            </a:r>
            <a:r>
              <a:rPr lang="en-US" sz="1500" b="1" dirty="0" smtClean="0">
                <a:solidFill>
                  <a:srgbClr val="FF0000"/>
                </a:solidFill>
              </a:rPr>
              <a:t>C</a:t>
            </a:r>
            <a:r>
              <a:rPr lang="en-US" sz="1500" dirty="0" smtClean="0"/>
              <a:t>ontraction</a:t>
            </a:r>
          </a:p>
          <a:p>
            <a:r>
              <a:rPr lang="en-US" sz="1500" b="1" dirty="0" smtClean="0">
                <a:solidFill>
                  <a:srgbClr val="7030A0"/>
                </a:solidFill>
              </a:rPr>
              <a:t>S</a:t>
            </a:r>
            <a:r>
              <a:rPr lang="en-US" sz="1500" dirty="0"/>
              <a:t>: </a:t>
            </a:r>
            <a:r>
              <a:rPr lang="en-US" sz="1500" b="1" dirty="0">
                <a:solidFill>
                  <a:srgbClr val="7030A0"/>
                </a:solidFill>
              </a:rPr>
              <a:t>S</a:t>
            </a:r>
            <a:r>
              <a:rPr lang="en-US" sz="1500" dirty="0"/>
              <a:t>upraventricular Ectopic </a:t>
            </a:r>
            <a:r>
              <a:rPr lang="en-US" sz="1500" dirty="0" smtClean="0"/>
              <a:t>Atrial</a:t>
            </a:r>
          </a:p>
          <a:p>
            <a:r>
              <a:rPr lang="en-US" sz="1500" b="1" dirty="0" smtClean="0">
                <a:solidFill>
                  <a:srgbClr val="00B050"/>
                </a:solidFill>
              </a:rPr>
              <a:t>N</a:t>
            </a:r>
            <a:r>
              <a:rPr lang="en-US" sz="1500" dirty="0" smtClean="0"/>
              <a:t>: </a:t>
            </a:r>
            <a:r>
              <a:rPr lang="en-US" sz="1500" b="1" dirty="0" smtClean="0">
                <a:solidFill>
                  <a:srgbClr val="00B050"/>
                </a:solidFill>
              </a:rPr>
              <a:t>N</a:t>
            </a:r>
            <a:r>
              <a:rPr lang="en-US" sz="1500" dirty="0" smtClean="0"/>
              <a:t>ormal ECG</a:t>
            </a: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405208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863600"/>
            <a:ext cx="8229600" cy="60198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 lvl="1" indent="-342900">
              <a:buFont typeface="Wingdings" pitchFamily="2" charset="2"/>
              <a:buChar char="q"/>
            </a:pPr>
            <a:r>
              <a:rPr lang="en-US" sz="2500" dirty="0" smtClean="0">
                <a:solidFill>
                  <a:schemeClr val="bg1">
                    <a:lumMod val="65000"/>
                  </a:schemeClr>
                </a:solidFill>
              </a:rPr>
              <a:t>Copious amounts of </a:t>
            </a:r>
            <a:r>
              <a:rPr lang="en-US" sz="2500" i="1" dirty="0" smtClean="0">
                <a:solidFill>
                  <a:schemeClr val="bg1">
                    <a:lumMod val="65000"/>
                  </a:schemeClr>
                </a:solidFill>
              </a:rPr>
              <a:t>perfectly aligned atomic patterns </a:t>
            </a:r>
            <a:r>
              <a:rPr lang="en-US" sz="2500" dirty="0" smtClean="0">
                <a:solidFill>
                  <a:schemeClr val="bg1">
                    <a:lumMod val="65000"/>
                  </a:schemeClr>
                </a:solidFill>
              </a:rPr>
              <a:t>can be obtained </a:t>
            </a:r>
          </a:p>
          <a:p>
            <a:pPr lvl="1" indent="-342900">
              <a:buFont typeface="Wingdings" pitchFamily="2" charset="2"/>
              <a:buChar char="q"/>
            </a:pPr>
            <a:r>
              <a:rPr lang="en-US" sz="2500" dirty="0" smtClean="0">
                <a:solidFill>
                  <a:schemeClr val="tx2"/>
                </a:solidFill>
              </a:rPr>
              <a:t> The patterns are </a:t>
            </a:r>
            <a:r>
              <a:rPr lang="en-US" sz="2500" i="1" dirty="0" smtClean="0">
                <a:solidFill>
                  <a:srgbClr val="FF0000"/>
                </a:solidFill>
              </a:rPr>
              <a:t>all equal length</a:t>
            </a:r>
          </a:p>
          <a:p>
            <a:pPr lvl="1" indent="-342900">
              <a:buFont typeface="Wingdings" pitchFamily="2" charset="2"/>
              <a:buChar char="q"/>
            </a:pPr>
            <a:r>
              <a:rPr lang="en-US" sz="2500" dirty="0" smtClean="0">
                <a:solidFill>
                  <a:schemeClr val="tx2"/>
                </a:solidFill>
              </a:rPr>
              <a:t> Every item that we attempt to classify </a:t>
            </a:r>
            <a:r>
              <a:rPr lang="en-US" sz="2500" i="1" dirty="0" smtClean="0">
                <a:solidFill>
                  <a:srgbClr val="FF0000"/>
                </a:solidFill>
              </a:rPr>
              <a:t>belongs to exactly one of our well-defined classes</a:t>
            </a:r>
          </a:p>
          <a:p>
            <a:pPr marL="400050" lvl="1" indent="0">
              <a:buNone/>
            </a:pPr>
            <a:endParaRPr lang="en-US" sz="2000" i="1" dirty="0" smtClean="0">
              <a:solidFill>
                <a:srgbClr val="FF0000"/>
              </a:solidFill>
            </a:endParaRPr>
          </a:p>
          <a:p>
            <a:pPr marL="400050" lvl="1" indent="0">
              <a:buNone/>
            </a:pPr>
            <a:endParaRPr lang="en-US" sz="2000" i="1" dirty="0" smtClean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09800" y="457200"/>
            <a:ext cx="53199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Unrealistic Assumptions</a:t>
            </a:r>
            <a:endParaRPr lang="en-US" sz="4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345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Data Dictionary</a:t>
            </a:r>
            <a:endParaRPr lang="en-US" b="1" dirty="0">
              <a:solidFill>
                <a:srgbClr val="0070C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12458" y="2248327"/>
            <a:ext cx="1646989" cy="2664909"/>
            <a:chOff x="7077585" y="3524846"/>
            <a:chExt cx="1646989" cy="2664909"/>
          </a:xfrm>
        </p:grpSpPr>
        <p:grpSp>
          <p:nvGrpSpPr>
            <p:cNvPr id="4" name="Group 3"/>
            <p:cNvGrpSpPr>
              <a:grpSpLocks noChangeAspect="1"/>
            </p:cNvGrpSpPr>
            <p:nvPr/>
          </p:nvGrpSpPr>
          <p:grpSpPr>
            <a:xfrm>
              <a:off x="7077586" y="4290219"/>
              <a:ext cx="1608692" cy="1899536"/>
              <a:chOff x="3596241" y="3501560"/>
              <a:chExt cx="718166" cy="848007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3941384" y="4349567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Freeform 73"/>
              <p:cNvSpPr>
                <a:spLocks/>
              </p:cNvSpPr>
              <p:nvPr/>
            </p:nvSpPr>
            <p:spPr bwMode="auto">
              <a:xfrm>
                <a:off x="3635097" y="3620467"/>
                <a:ext cx="135612" cy="345419"/>
              </a:xfrm>
              <a:custGeom>
                <a:avLst/>
                <a:gdLst/>
                <a:ahLst/>
                <a:cxnLst>
                  <a:cxn ang="0">
                    <a:pos x="6" y="258"/>
                  </a:cxn>
                  <a:cxn ang="0">
                    <a:pos x="12" y="270"/>
                  </a:cxn>
                  <a:cxn ang="0">
                    <a:pos x="24" y="270"/>
                  </a:cxn>
                  <a:cxn ang="0">
                    <a:pos x="30" y="264"/>
                  </a:cxn>
                  <a:cxn ang="0">
                    <a:pos x="42" y="246"/>
                  </a:cxn>
                  <a:cxn ang="0">
                    <a:pos x="60" y="240"/>
                  </a:cxn>
                  <a:cxn ang="0">
                    <a:pos x="66" y="252"/>
                  </a:cxn>
                  <a:cxn ang="0">
                    <a:pos x="84" y="246"/>
                  </a:cxn>
                  <a:cxn ang="0">
                    <a:pos x="96" y="258"/>
                  </a:cxn>
                  <a:cxn ang="0">
                    <a:pos x="108" y="258"/>
                  </a:cxn>
                  <a:cxn ang="0">
                    <a:pos x="120" y="258"/>
                  </a:cxn>
                  <a:cxn ang="0">
                    <a:pos x="126" y="258"/>
                  </a:cxn>
                  <a:cxn ang="0">
                    <a:pos x="138" y="264"/>
                  </a:cxn>
                  <a:cxn ang="0">
                    <a:pos x="150" y="246"/>
                  </a:cxn>
                  <a:cxn ang="0">
                    <a:pos x="156" y="246"/>
                  </a:cxn>
                  <a:cxn ang="0">
                    <a:pos x="162" y="258"/>
                  </a:cxn>
                  <a:cxn ang="0">
                    <a:pos x="174" y="270"/>
                  </a:cxn>
                  <a:cxn ang="0">
                    <a:pos x="180" y="288"/>
                  </a:cxn>
                  <a:cxn ang="0">
                    <a:pos x="186" y="288"/>
                  </a:cxn>
                  <a:cxn ang="0">
                    <a:pos x="192" y="288"/>
                  </a:cxn>
                  <a:cxn ang="0">
                    <a:pos x="204" y="264"/>
                  </a:cxn>
                  <a:cxn ang="0">
                    <a:pos x="216" y="288"/>
                  </a:cxn>
                  <a:cxn ang="0">
                    <a:pos x="222" y="270"/>
                  </a:cxn>
                  <a:cxn ang="0">
                    <a:pos x="234" y="276"/>
                  </a:cxn>
                  <a:cxn ang="0">
                    <a:pos x="234" y="276"/>
                  </a:cxn>
                  <a:cxn ang="0">
                    <a:pos x="246" y="264"/>
                  </a:cxn>
                  <a:cxn ang="0">
                    <a:pos x="252" y="258"/>
                  </a:cxn>
                  <a:cxn ang="0">
                    <a:pos x="264" y="72"/>
                  </a:cxn>
                  <a:cxn ang="0">
                    <a:pos x="270" y="432"/>
                  </a:cxn>
                  <a:cxn ang="0">
                    <a:pos x="282" y="684"/>
                  </a:cxn>
                  <a:cxn ang="0">
                    <a:pos x="288" y="552"/>
                  </a:cxn>
                  <a:cxn ang="0">
                    <a:pos x="300" y="498"/>
                  </a:cxn>
                  <a:cxn ang="0">
                    <a:pos x="306" y="438"/>
                  </a:cxn>
                  <a:cxn ang="0">
                    <a:pos x="318" y="408"/>
                  </a:cxn>
                  <a:cxn ang="0">
                    <a:pos x="324" y="306"/>
                  </a:cxn>
                  <a:cxn ang="0">
                    <a:pos x="336" y="270"/>
                  </a:cxn>
                  <a:cxn ang="0">
                    <a:pos x="342" y="282"/>
                  </a:cxn>
                  <a:cxn ang="0">
                    <a:pos x="354" y="258"/>
                  </a:cxn>
                  <a:cxn ang="0">
                    <a:pos x="360" y="246"/>
                  </a:cxn>
                  <a:cxn ang="0">
                    <a:pos x="366" y="246"/>
                  </a:cxn>
                  <a:cxn ang="0">
                    <a:pos x="378" y="234"/>
                  </a:cxn>
                  <a:cxn ang="0">
                    <a:pos x="384" y="210"/>
                  </a:cxn>
                </a:cxnLst>
                <a:rect l="0" t="0" r="r" b="b"/>
                <a:pathLst>
                  <a:path w="396" h="690">
                    <a:moveTo>
                      <a:pt x="0" y="246"/>
                    </a:moveTo>
                    <a:lnTo>
                      <a:pt x="6" y="252"/>
                    </a:lnTo>
                    <a:lnTo>
                      <a:pt x="6" y="258"/>
                    </a:lnTo>
                    <a:lnTo>
                      <a:pt x="6" y="240"/>
                    </a:lnTo>
                    <a:lnTo>
                      <a:pt x="12" y="264"/>
                    </a:lnTo>
                    <a:lnTo>
                      <a:pt x="12" y="270"/>
                    </a:lnTo>
                    <a:lnTo>
                      <a:pt x="12" y="258"/>
                    </a:lnTo>
                    <a:lnTo>
                      <a:pt x="18" y="264"/>
                    </a:lnTo>
                    <a:lnTo>
                      <a:pt x="24" y="270"/>
                    </a:lnTo>
                    <a:lnTo>
                      <a:pt x="24" y="264"/>
                    </a:lnTo>
                    <a:lnTo>
                      <a:pt x="30" y="258"/>
                    </a:lnTo>
                    <a:lnTo>
                      <a:pt x="30" y="264"/>
                    </a:lnTo>
                    <a:lnTo>
                      <a:pt x="36" y="258"/>
                    </a:lnTo>
                    <a:lnTo>
                      <a:pt x="42" y="252"/>
                    </a:lnTo>
                    <a:lnTo>
                      <a:pt x="42" y="246"/>
                    </a:lnTo>
                    <a:lnTo>
                      <a:pt x="48" y="258"/>
                    </a:lnTo>
                    <a:lnTo>
                      <a:pt x="48" y="228"/>
                    </a:lnTo>
                    <a:lnTo>
                      <a:pt x="60" y="240"/>
                    </a:lnTo>
                    <a:lnTo>
                      <a:pt x="60" y="240"/>
                    </a:lnTo>
                    <a:lnTo>
                      <a:pt x="66" y="240"/>
                    </a:lnTo>
                    <a:lnTo>
                      <a:pt x="66" y="252"/>
                    </a:lnTo>
                    <a:lnTo>
                      <a:pt x="72" y="240"/>
                    </a:lnTo>
                    <a:lnTo>
                      <a:pt x="72" y="246"/>
                    </a:lnTo>
                    <a:lnTo>
                      <a:pt x="84" y="246"/>
                    </a:lnTo>
                    <a:lnTo>
                      <a:pt x="84" y="252"/>
                    </a:lnTo>
                    <a:lnTo>
                      <a:pt x="90" y="258"/>
                    </a:lnTo>
                    <a:lnTo>
                      <a:pt x="96" y="258"/>
                    </a:lnTo>
                    <a:lnTo>
                      <a:pt x="102" y="240"/>
                    </a:lnTo>
                    <a:lnTo>
                      <a:pt x="102" y="258"/>
                    </a:lnTo>
                    <a:lnTo>
                      <a:pt x="108" y="258"/>
                    </a:lnTo>
                    <a:lnTo>
                      <a:pt x="120" y="258"/>
                    </a:lnTo>
                    <a:lnTo>
                      <a:pt x="114" y="258"/>
                    </a:lnTo>
                    <a:lnTo>
                      <a:pt x="120" y="258"/>
                    </a:lnTo>
                    <a:lnTo>
                      <a:pt x="126" y="258"/>
                    </a:lnTo>
                    <a:lnTo>
                      <a:pt x="126" y="246"/>
                    </a:lnTo>
                    <a:lnTo>
                      <a:pt x="126" y="258"/>
                    </a:lnTo>
                    <a:lnTo>
                      <a:pt x="138" y="258"/>
                    </a:lnTo>
                    <a:lnTo>
                      <a:pt x="132" y="258"/>
                    </a:lnTo>
                    <a:lnTo>
                      <a:pt x="138" y="264"/>
                    </a:lnTo>
                    <a:lnTo>
                      <a:pt x="144" y="270"/>
                    </a:lnTo>
                    <a:lnTo>
                      <a:pt x="144" y="252"/>
                    </a:lnTo>
                    <a:lnTo>
                      <a:pt x="150" y="246"/>
                    </a:lnTo>
                    <a:lnTo>
                      <a:pt x="150" y="252"/>
                    </a:lnTo>
                    <a:lnTo>
                      <a:pt x="150" y="246"/>
                    </a:lnTo>
                    <a:lnTo>
                      <a:pt x="156" y="246"/>
                    </a:lnTo>
                    <a:lnTo>
                      <a:pt x="156" y="234"/>
                    </a:lnTo>
                    <a:lnTo>
                      <a:pt x="162" y="246"/>
                    </a:lnTo>
                    <a:lnTo>
                      <a:pt x="162" y="258"/>
                    </a:lnTo>
                    <a:lnTo>
                      <a:pt x="168" y="252"/>
                    </a:lnTo>
                    <a:lnTo>
                      <a:pt x="168" y="264"/>
                    </a:lnTo>
                    <a:lnTo>
                      <a:pt x="174" y="270"/>
                    </a:lnTo>
                    <a:lnTo>
                      <a:pt x="174" y="282"/>
                    </a:lnTo>
                    <a:lnTo>
                      <a:pt x="180" y="276"/>
                    </a:lnTo>
                    <a:lnTo>
                      <a:pt x="180" y="288"/>
                    </a:lnTo>
                    <a:lnTo>
                      <a:pt x="180" y="282"/>
                    </a:lnTo>
                    <a:lnTo>
                      <a:pt x="186" y="276"/>
                    </a:lnTo>
                    <a:lnTo>
                      <a:pt x="186" y="288"/>
                    </a:lnTo>
                    <a:lnTo>
                      <a:pt x="186" y="276"/>
                    </a:lnTo>
                    <a:lnTo>
                      <a:pt x="192" y="270"/>
                    </a:lnTo>
                    <a:lnTo>
                      <a:pt x="192" y="288"/>
                    </a:lnTo>
                    <a:lnTo>
                      <a:pt x="198" y="294"/>
                    </a:lnTo>
                    <a:lnTo>
                      <a:pt x="198" y="270"/>
                    </a:lnTo>
                    <a:lnTo>
                      <a:pt x="204" y="264"/>
                    </a:lnTo>
                    <a:lnTo>
                      <a:pt x="204" y="270"/>
                    </a:lnTo>
                    <a:lnTo>
                      <a:pt x="216" y="270"/>
                    </a:lnTo>
                    <a:lnTo>
                      <a:pt x="216" y="288"/>
                    </a:lnTo>
                    <a:lnTo>
                      <a:pt x="210" y="270"/>
                    </a:lnTo>
                    <a:lnTo>
                      <a:pt x="216" y="282"/>
                    </a:lnTo>
                    <a:lnTo>
                      <a:pt x="222" y="270"/>
                    </a:lnTo>
                    <a:lnTo>
                      <a:pt x="222" y="276"/>
                    </a:lnTo>
                    <a:lnTo>
                      <a:pt x="222" y="264"/>
                    </a:lnTo>
                    <a:lnTo>
                      <a:pt x="234" y="276"/>
                    </a:lnTo>
                    <a:lnTo>
                      <a:pt x="228" y="276"/>
                    </a:lnTo>
                    <a:lnTo>
                      <a:pt x="234" y="270"/>
                    </a:lnTo>
                    <a:lnTo>
                      <a:pt x="234" y="276"/>
                    </a:lnTo>
                    <a:lnTo>
                      <a:pt x="240" y="276"/>
                    </a:lnTo>
                    <a:lnTo>
                      <a:pt x="246" y="270"/>
                    </a:lnTo>
                    <a:lnTo>
                      <a:pt x="246" y="264"/>
                    </a:lnTo>
                    <a:lnTo>
                      <a:pt x="246" y="270"/>
                    </a:lnTo>
                    <a:lnTo>
                      <a:pt x="252" y="276"/>
                    </a:lnTo>
                    <a:lnTo>
                      <a:pt x="252" y="258"/>
                    </a:lnTo>
                    <a:lnTo>
                      <a:pt x="258" y="240"/>
                    </a:lnTo>
                    <a:lnTo>
                      <a:pt x="258" y="150"/>
                    </a:lnTo>
                    <a:lnTo>
                      <a:pt x="264" y="72"/>
                    </a:lnTo>
                    <a:lnTo>
                      <a:pt x="264" y="0"/>
                    </a:lnTo>
                    <a:lnTo>
                      <a:pt x="270" y="90"/>
                    </a:lnTo>
                    <a:lnTo>
                      <a:pt x="270" y="432"/>
                    </a:lnTo>
                    <a:lnTo>
                      <a:pt x="276" y="564"/>
                    </a:lnTo>
                    <a:lnTo>
                      <a:pt x="276" y="690"/>
                    </a:lnTo>
                    <a:lnTo>
                      <a:pt x="282" y="684"/>
                    </a:lnTo>
                    <a:lnTo>
                      <a:pt x="282" y="606"/>
                    </a:lnTo>
                    <a:lnTo>
                      <a:pt x="288" y="588"/>
                    </a:lnTo>
                    <a:lnTo>
                      <a:pt x="288" y="552"/>
                    </a:lnTo>
                    <a:lnTo>
                      <a:pt x="294" y="546"/>
                    </a:lnTo>
                    <a:lnTo>
                      <a:pt x="294" y="510"/>
                    </a:lnTo>
                    <a:lnTo>
                      <a:pt x="300" y="498"/>
                    </a:lnTo>
                    <a:lnTo>
                      <a:pt x="300" y="462"/>
                    </a:lnTo>
                    <a:lnTo>
                      <a:pt x="306" y="450"/>
                    </a:lnTo>
                    <a:lnTo>
                      <a:pt x="306" y="438"/>
                    </a:lnTo>
                    <a:lnTo>
                      <a:pt x="312" y="432"/>
                    </a:lnTo>
                    <a:lnTo>
                      <a:pt x="312" y="408"/>
                    </a:lnTo>
                    <a:lnTo>
                      <a:pt x="318" y="408"/>
                    </a:lnTo>
                    <a:lnTo>
                      <a:pt x="318" y="360"/>
                    </a:lnTo>
                    <a:lnTo>
                      <a:pt x="324" y="342"/>
                    </a:lnTo>
                    <a:lnTo>
                      <a:pt x="324" y="306"/>
                    </a:lnTo>
                    <a:lnTo>
                      <a:pt x="330" y="294"/>
                    </a:lnTo>
                    <a:lnTo>
                      <a:pt x="330" y="264"/>
                    </a:lnTo>
                    <a:lnTo>
                      <a:pt x="336" y="270"/>
                    </a:lnTo>
                    <a:lnTo>
                      <a:pt x="336" y="282"/>
                    </a:lnTo>
                    <a:lnTo>
                      <a:pt x="336" y="276"/>
                    </a:lnTo>
                    <a:lnTo>
                      <a:pt x="342" y="282"/>
                    </a:lnTo>
                    <a:lnTo>
                      <a:pt x="342" y="276"/>
                    </a:lnTo>
                    <a:lnTo>
                      <a:pt x="348" y="270"/>
                    </a:lnTo>
                    <a:lnTo>
                      <a:pt x="354" y="258"/>
                    </a:lnTo>
                    <a:lnTo>
                      <a:pt x="354" y="270"/>
                    </a:lnTo>
                    <a:lnTo>
                      <a:pt x="354" y="258"/>
                    </a:lnTo>
                    <a:lnTo>
                      <a:pt x="360" y="246"/>
                    </a:lnTo>
                    <a:lnTo>
                      <a:pt x="360" y="252"/>
                    </a:lnTo>
                    <a:lnTo>
                      <a:pt x="366" y="264"/>
                    </a:lnTo>
                    <a:lnTo>
                      <a:pt x="366" y="246"/>
                    </a:lnTo>
                    <a:lnTo>
                      <a:pt x="372" y="234"/>
                    </a:lnTo>
                    <a:lnTo>
                      <a:pt x="372" y="228"/>
                    </a:lnTo>
                    <a:lnTo>
                      <a:pt x="378" y="234"/>
                    </a:lnTo>
                    <a:lnTo>
                      <a:pt x="378" y="228"/>
                    </a:lnTo>
                    <a:lnTo>
                      <a:pt x="384" y="222"/>
                    </a:lnTo>
                    <a:lnTo>
                      <a:pt x="384" y="210"/>
                    </a:lnTo>
                    <a:lnTo>
                      <a:pt x="390" y="210"/>
                    </a:lnTo>
                    <a:lnTo>
                      <a:pt x="396" y="198"/>
                    </a:lnTo>
                  </a:path>
                </a:pathLst>
              </a:custGeom>
              <a:noFill/>
              <a:ln w="16510">
                <a:solidFill>
                  <a:srgbClr val="008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" name="Freeform 81"/>
              <p:cNvSpPr>
                <a:spLocks/>
              </p:cNvSpPr>
              <p:nvPr/>
            </p:nvSpPr>
            <p:spPr bwMode="auto">
              <a:xfrm>
                <a:off x="3837532" y="3555875"/>
                <a:ext cx="165080" cy="504612"/>
              </a:xfrm>
              <a:custGeom>
                <a:avLst/>
                <a:gdLst/>
                <a:ahLst/>
                <a:cxnLst>
                  <a:cxn ang="0">
                    <a:pos x="0" y="696"/>
                  </a:cxn>
                  <a:cxn ang="0">
                    <a:pos x="12" y="702"/>
                  </a:cxn>
                  <a:cxn ang="0">
                    <a:pos x="18" y="690"/>
                  </a:cxn>
                  <a:cxn ang="0">
                    <a:pos x="30" y="696"/>
                  </a:cxn>
                  <a:cxn ang="0">
                    <a:pos x="36" y="696"/>
                  </a:cxn>
                  <a:cxn ang="0">
                    <a:pos x="42" y="690"/>
                  </a:cxn>
                  <a:cxn ang="0">
                    <a:pos x="54" y="696"/>
                  </a:cxn>
                  <a:cxn ang="0">
                    <a:pos x="60" y="714"/>
                  </a:cxn>
                  <a:cxn ang="0">
                    <a:pos x="66" y="702"/>
                  </a:cxn>
                  <a:cxn ang="0">
                    <a:pos x="78" y="696"/>
                  </a:cxn>
                  <a:cxn ang="0">
                    <a:pos x="90" y="684"/>
                  </a:cxn>
                  <a:cxn ang="0">
                    <a:pos x="96" y="684"/>
                  </a:cxn>
                  <a:cxn ang="0">
                    <a:pos x="102" y="720"/>
                  </a:cxn>
                  <a:cxn ang="0">
                    <a:pos x="114" y="714"/>
                  </a:cxn>
                  <a:cxn ang="0">
                    <a:pos x="126" y="714"/>
                  </a:cxn>
                  <a:cxn ang="0">
                    <a:pos x="138" y="702"/>
                  </a:cxn>
                  <a:cxn ang="0">
                    <a:pos x="144" y="690"/>
                  </a:cxn>
                  <a:cxn ang="0">
                    <a:pos x="150" y="684"/>
                  </a:cxn>
                  <a:cxn ang="0">
                    <a:pos x="156" y="696"/>
                  </a:cxn>
                  <a:cxn ang="0">
                    <a:pos x="168" y="450"/>
                  </a:cxn>
                  <a:cxn ang="0">
                    <a:pos x="174" y="342"/>
                  </a:cxn>
                  <a:cxn ang="0">
                    <a:pos x="186" y="204"/>
                  </a:cxn>
                  <a:cxn ang="0">
                    <a:pos x="192" y="0"/>
                  </a:cxn>
                  <a:cxn ang="0">
                    <a:pos x="198" y="492"/>
                  </a:cxn>
                  <a:cxn ang="0">
                    <a:pos x="210" y="774"/>
                  </a:cxn>
                  <a:cxn ang="0">
                    <a:pos x="216" y="810"/>
                  </a:cxn>
                  <a:cxn ang="0">
                    <a:pos x="228" y="828"/>
                  </a:cxn>
                  <a:cxn ang="0">
                    <a:pos x="234" y="852"/>
                  </a:cxn>
                  <a:cxn ang="0">
                    <a:pos x="246" y="888"/>
                  </a:cxn>
                  <a:cxn ang="0">
                    <a:pos x="252" y="906"/>
                  </a:cxn>
                  <a:cxn ang="0">
                    <a:pos x="258" y="942"/>
                  </a:cxn>
                  <a:cxn ang="0">
                    <a:pos x="264" y="954"/>
                  </a:cxn>
                  <a:cxn ang="0">
                    <a:pos x="276" y="1002"/>
                  </a:cxn>
                  <a:cxn ang="0">
                    <a:pos x="282" y="1008"/>
                  </a:cxn>
                  <a:cxn ang="0">
                    <a:pos x="294" y="1002"/>
                  </a:cxn>
                  <a:cxn ang="0">
                    <a:pos x="300" y="954"/>
                  </a:cxn>
                  <a:cxn ang="0">
                    <a:pos x="312" y="918"/>
                  </a:cxn>
                  <a:cxn ang="0">
                    <a:pos x="318" y="840"/>
                  </a:cxn>
                  <a:cxn ang="0">
                    <a:pos x="330" y="780"/>
                  </a:cxn>
                  <a:cxn ang="0">
                    <a:pos x="336" y="738"/>
                  </a:cxn>
                  <a:cxn ang="0">
                    <a:pos x="342" y="726"/>
                  </a:cxn>
                  <a:cxn ang="0">
                    <a:pos x="354" y="702"/>
                  </a:cxn>
                </a:cxnLst>
                <a:rect l="0" t="0" r="r" b="b"/>
                <a:pathLst>
                  <a:path w="366" h="1008">
                    <a:moveTo>
                      <a:pt x="0" y="696"/>
                    </a:moveTo>
                    <a:lnTo>
                      <a:pt x="0" y="708"/>
                    </a:lnTo>
                    <a:lnTo>
                      <a:pt x="0" y="696"/>
                    </a:lnTo>
                    <a:lnTo>
                      <a:pt x="6" y="702"/>
                    </a:lnTo>
                    <a:lnTo>
                      <a:pt x="6" y="690"/>
                    </a:lnTo>
                    <a:lnTo>
                      <a:pt x="12" y="702"/>
                    </a:lnTo>
                    <a:lnTo>
                      <a:pt x="12" y="690"/>
                    </a:lnTo>
                    <a:lnTo>
                      <a:pt x="18" y="696"/>
                    </a:lnTo>
                    <a:lnTo>
                      <a:pt x="18" y="690"/>
                    </a:lnTo>
                    <a:lnTo>
                      <a:pt x="18" y="696"/>
                    </a:lnTo>
                    <a:lnTo>
                      <a:pt x="24" y="696"/>
                    </a:lnTo>
                    <a:lnTo>
                      <a:pt x="30" y="696"/>
                    </a:lnTo>
                    <a:lnTo>
                      <a:pt x="30" y="708"/>
                    </a:lnTo>
                    <a:lnTo>
                      <a:pt x="30" y="690"/>
                    </a:lnTo>
                    <a:lnTo>
                      <a:pt x="36" y="696"/>
                    </a:lnTo>
                    <a:lnTo>
                      <a:pt x="36" y="702"/>
                    </a:lnTo>
                    <a:lnTo>
                      <a:pt x="42" y="696"/>
                    </a:lnTo>
                    <a:lnTo>
                      <a:pt x="42" y="690"/>
                    </a:lnTo>
                    <a:lnTo>
                      <a:pt x="48" y="708"/>
                    </a:lnTo>
                    <a:lnTo>
                      <a:pt x="48" y="702"/>
                    </a:lnTo>
                    <a:lnTo>
                      <a:pt x="54" y="696"/>
                    </a:lnTo>
                    <a:lnTo>
                      <a:pt x="54" y="702"/>
                    </a:lnTo>
                    <a:lnTo>
                      <a:pt x="60" y="696"/>
                    </a:lnTo>
                    <a:lnTo>
                      <a:pt x="60" y="714"/>
                    </a:lnTo>
                    <a:lnTo>
                      <a:pt x="66" y="702"/>
                    </a:lnTo>
                    <a:lnTo>
                      <a:pt x="66" y="690"/>
                    </a:lnTo>
                    <a:lnTo>
                      <a:pt x="66" y="702"/>
                    </a:lnTo>
                    <a:lnTo>
                      <a:pt x="72" y="696"/>
                    </a:lnTo>
                    <a:lnTo>
                      <a:pt x="72" y="690"/>
                    </a:lnTo>
                    <a:lnTo>
                      <a:pt x="78" y="696"/>
                    </a:lnTo>
                    <a:lnTo>
                      <a:pt x="78" y="684"/>
                    </a:lnTo>
                    <a:lnTo>
                      <a:pt x="84" y="678"/>
                    </a:lnTo>
                    <a:lnTo>
                      <a:pt x="90" y="684"/>
                    </a:lnTo>
                    <a:lnTo>
                      <a:pt x="90" y="678"/>
                    </a:lnTo>
                    <a:lnTo>
                      <a:pt x="90" y="684"/>
                    </a:lnTo>
                    <a:lnTo>
                      <a:pt x="96" y="684"/>
                    </a:lnTo>
                    <a:lnTo>
                      <a:pt x="96" y="702"/>
                    </a:lnTo>
                    <a:lnTo>
                      <a:pt x="102" y="696"/>
                    </a:lnTo>
                    <a:lnTo>
                      <a:pt x="102" y="720"/>
                    </a:lnTo>
                    <a:lnTo>
                      <a:pt x="108" y="708"/>
                    </a:lnTo>
                    <a:lnTo>
                      <a:pt x="114" y="702"/>
                    </a:lnTo>
                    <a:lnTo>
                      <a:pt x="114" y="714"/>
                    </a:lnTo>
                    <a:lnTo>
                      <a:pt x="120" y="702"/>
                    </a:lnTo>
                    <a:lnTo>
                      <a:pt x="120" y="696"/>
                    </a:lnTo>
                    <a:lnTo>
                      <a:pt x="126" y="714"/>
                    </a:lnTo>
                    <a:lnTo>
                      <a:pt x="126" y="726"/>
                    </a:lnTo>
                    <a:lnTo>
                      <a:pt x="126" y="714"/>
                    </a:lnTo>
                    <a:lnTo>
                      <a:pt x="138" y="702"/>
                    </a:lnTo>
                    <a:lnTo>
                      <a:pt x="138" y="684"/>
                    </a:lnTo>
                    <a:lnTo>
                      <a:pt x="138" y="696"/>
                    </a:lnTo>
                    <a:lnTo>
                      <a:pt x="144" y="690"/>
                    </a:lnTo>
                    <a:lnTo>
                      <a:pt x="144" y="678"/>
                    </a:lnTo>
                    <a:lnTo>
                      <a:pt x="150" y="666"/>
                    </a:lnTo>
                    <a:lnTo>
                      <a:pt x="150" y="684"/>
                    </a:lnTo>
                    <a:lnTo>
                      <a:pt x="156" y="702"/>
                    </a:lnTo>
                    <a:lnTo>
                      <a:pt x="156" y="714"/>
                    </a:lnTo>
                    <a:lnTo>
                      <a:pt x="156" y="696"/>
                    </a:lnTo>
                    <a:lnTo>
                      <a:pt x="162" y="648"/>
                    </a:lnTo>
                    <a:lnTo>
                      <a:pt x="162" y="522"/>
                    </a:lnTo>
                    <a:lnTo>
                      <a:pt x="168" y="450"/>
                    </a:lnTo>
                    <a:lnTo>
                      <a:pt x="168" y="390"/>
                    </a:lnTo>
                    <a:lnTo>
                      <a:pt x="174" y="360"/>
                    </a:lnTo>
                    <a:lnTo>
                      <a:pt x="174" y="342"/>
                    </a:lnTo>
                    <a:lnTo>
                      <a:pt x="180" y="306"/>
                    </a:lnTo>
                    <a:lnTo>
                      <a:pt x="180" y="270"/>
                    </a:lnTo>
                    <a:lnTo>
                      <a:pt x="186" y="204"/>
                    </a:lnTo>
                    <a:lnTo>
                      <a:pt x="186" y="72"/>
                    </a:lnTo>
                    <a:lnTo>
                      <a:pt x="192" y="18"/>
                    </a:lnTo>
                    <a:lnTo>
                      <a:pt x="192" y="0"/>
                    </a:lnTo>
                    <a:lnTo>
                      <a:pt x="192" y="54"/>
                    </a:lnTo>
                    <a:lnTo>
                      <a:pt x="198" y="228"/>
                    </a:lnTo>
                    <a:lnTo>
                      <a:pt x="198" y="492"/>
                    </a:lnTo>
                    <a:lnTo>
                      <a:pt x="204" y="582"/>
                    </a:lnTo>
                    <a:lnTo>
                      <a:pt x="204" y="720"/>
                    </a:lnTo>
                    <a:lnTo>
                      <a:pt x="210" y="774"/>
                    </a:lnTo>
                    <a:lnTo>
                      <a:pt x="210" y="810"/>
                    </a:lnTo>
                    <a:lnTo>
                      <a:pt x="216" y="804"/>
                    </a:lnTo>
                    <a:lnTo>
                      <a:pt x="216" y="810"/>
                    </a:lnTo>
                    <a:lnTo>
                      <a:pt x="222" y="828"/>
                    </a:lnTo>
                    <a:lnTo>
                      <a:pt x="228" y="822"/>
                    </a:lnTo>
                    <a:lnTo>
                      <a:pt x="228" y="828"/>
                    </a:lnTo>
                    <a:lnTo>
                      <a:pt x="234" y="840"/>
                    </a:lnTo>
                    <a:lnTo>
                      <a:pt x="234" y="858"/>
                    </a:lnTo>
                    <a:lnTo>
                      <a:pt x="234" y="852"/>
                    </a:lnTo>
                    <a:lnTo>
                      <a:pt x="240" y="858"/>
                    </a:lnTo>
                    <a:lnTo>
                      <a:pt x="240" y="870"/>
                    </a:lnTo>
                    <a:lnTo>
                      <a:pt x="246" y="888"/>
                    </a:lnTo>
                    <a:lnTo>
                      <a:pt x="246" y="882"/>
                    </a:lnTo>
                    <a:lnTo>
                      <a:pt x="246" y="900"/>
                    </a:lnTo>
                    <a:lnTo>
                      <a:pt x="252" y="906"/>
                    </a:lnTo>
                    <a:lnTo>
                      <a:pt x="252" y="918"/>
                    </a:lnTo>
                    <a:lnTo>
                      <a:pt x="258" y="912"/>
                    </a:lnTo>
                    <a:lnTo>
                      <a:pt x="258" y="942"/>
                    </a:lnTo>
                    <a:lnTo>
                      <a:pt x="264" y="948"/>
                    </a:lnTo>
                    <a:lnTo>
                      <a:pt x="264" y="960"/>
                    </a:lnTo>
                    <a:lnTo>
                      <a:pt x="264" y="954"/>
                    </a:lnTo>
                    <a:lnTo>
                      <a:pt x="270" y="972"/>
                    </a:lnTo>
                    <a:lnTo>
                      <a:pt x="276" y="990"/>
                    </a:lnTo>
                    <a:lnTo>
                      <a:pt x="276" y="1002"/>
                    </a:lnTo>
                    <a:lnTo>
                      <a:pt x="282" y="1008"/>
                    </a:lnTo>
                    <a:lnTo>
                      <a:pt x="282" y="996"/>
                    </a:lnTo>
                    <a:lnTo>
                      <a:pt x="282" y="1008"/>
                    </a:lnTo>
                    <a:lnTo>
                      <a:pt x="288" y="1002"/>
                    </a:lnTo>
                    <a:lnTo>
                      <a:pt x="288" y="996"/>
                    </a:lnTo>
                    <a:lnTo>
                      <a:pt x="294" y="1002"/>
                    </a:lnTo>
                    <a:lnTo>
                      <a:pt x="294" y="996"/>
                    </a:lnTo>
                    <a:lnTo>
                      <a:pt x="300" y="978"/>
                    </a:lnTo>
                    <a:lnTo>
                      <a:pt x="300" y="954"/>
                    </a:lnTo>
                    <a:lnTo>
                      <a:pt x="306" y="948"/>
                    </a:lnTo>
                    <a:lnTo>
                      <a:pt x="306" y="924"/>
                    </a:lnTo>
                    <a:lnTo>
                      <a:pt x="312" y="918"/>
                    </a:lnTo>
                    <a:lnTo>
                      <a:pt x="312" y="882"/>
                    </a:lnTo>
                    <a:lnTo>
                      <a:pt x="318" y="870"/>
                    </a:lnTo>
                    <a:lnTo>
                      <a:pt x="318" y="840"/>
                    </a:lnTo>
                    <a:lnTo>
                      <a:pt x="324" y="828"/>
                    </a:lnTo>
                    <a:lnTo>
                      <a:pt x="324" y="792"/>
                    </a:lnTo>
                    <a:lnTo>
                      <a:pt x="330" y="780"/>
                    </a:lnTo>
                    <a:lnTo>
                      <a:pt x="330" y="750"/>
                    </a:lnTo>
                    <a:lnTo>
                      <a:pt x="330" y="756"/>
                    </a:lnTo>
                    <a:lnTo>
                      <a:pt x="336" y="738"/>
                    </a:lnTo>
                    <a:lnTo>
                      <a:pt x="336" y="720"/>
                    </a:lnTo>
                    <a:lnTo>
                      <a:pt x="342" y="708"/>
                    </a:lnTo>
                    <a:lnTo>
                      <a:pt x="342" y="726"/>
                    </a:lnTo>
                    <a:lnTo>
                      <a:pt x="342" y="702"/>
                    </a:lnTo>
                    <a:lnTo>
                      <a:pt x="354" y="696"/>
                    </a:lnTo>
                    <a:lnTo>
                      <a:pt x="354" y="702"/>
                    </a:lnTo>
                    <a:lnTo>
                      <a:pt x="360" y="696"/>
                    </a:lnTo>
                    <a:lnTo>
                      <a:pt x="366" y="69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Double Bracket 7"/>
              <p:cNvSpPr/>
              <p:nvPr/>
            </p:nvSpPr>
            <p:spPr>
              <a:xfrm rot="16200000">
                <a:off x="3650785" y="3447016"/>
                <a:ext cx="609077" cy="718166"/>
              </a:xfrm>
              <a:prstGeom prst="bracketPair">
                <a:avLst>
                  <a:gd name="adj" fmla="val 7500"/>
                </a:avLst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  <p:sp>
            <p:nvSpPr>
              <p:cNvPr id="9" name="Freeform 117"/>
              <p:cNvSpPr>
                <a:spLocks/>
              </p:cNvSpPr>
              <p:nvPr/>
            </p:nvSpPr>
            <p:spPr bwMode="auto">
              <a:xfrm>
                <a:off x="4097834" y="3725869"/>
                <a:ext cx="160087" cy="194494"/>
              </a:xfrm>
              <a:custGeom>
                <a:avLst/>
                <a:gdLst>
                  <a:gd name="T0" fmla="*/ 5 w 253"/>
                  <a:gd name="T1" fmla="*/ 109 h 169"/>
                  <a:gd name="T2" fmla="*/ 10 w 253"/>
                  <a:gd name="T3" fmla="*/ 89 h 169"/>
                  <a:gd name="T4" fmla="*/ 15 w 253"/>
                  <a:gd name="T5" fmla="*/ 84 h 169"/>
                  <a:gd name="T6" fmla="*/ 25 w 253"/>
                  <a:gd name="T7" fmla="*/ 35 h 169"/>
                  <a:gd name="T8" fmla="*/ 29 w 253"/>
                  <a:gd name="T9" fmla="*/ 40 h 169"/>
                  <a:gd name="T10" fmla="*/ 34 w 253"/>
                  <a:gd name="T11" fmla="*/ 64 h 169"/>
                  <a:gd name="T12" fmla="*/ 39 w 253"/>
                  <a:gd name="T13" fmla="*/ 64 h 169"/>
                  <a:gd name="T14" fmla="*/ 44 w 253"/>
                  <a:gd name="T15" fmla="*/ 59 h 169"/>
                  <a:gd name="T16" fmla="*/ 54 w 253"/>
                  <a:gd name="T17" fmla="*/ 59 h 169"/>
                  <a:gd name="T18" fmla="*/ 59 w 253"/>
                  <a:gd name="T19" fmla="*/ 59 h 169"/>
                  <a:gd name="T20" fmla="*/ 64 w 253"/>
                  <a:gd name="T21" fmla="*/ 40 h 169"/>
                  <a:gd name="T22" fmla="*/ 69 w 253"/>
                  <a:gd name="T23" fmla="*/ 40 h 169"/>
                  <a:gd name="T24" fmla="*/ 74 w 253"/>
                  <a:gd name="T25" fmla="*/ 59 h 169"/>
                  <a:gd name="T26" fmla="*/ 79 w 253"/>
                  <a:gd name="T27" fmla="*/ 64 h 169"/>
                  <a:gd name="T28" fmla="*/ 84 w 253"/>
                  <a:gd name="T29" fmla="*/ 64 h 169"/>
                  <a:gd name="T30" fmla="*/ 89 w 253"/>
                  <a:gd name="T31" fmla="*/ 54 h 169"/>
                  <a:gd name="T32" fmla="*/ 99 w 253"/>
                  <a:gd name="T33" fmla="*/ 64 h 169"/>
                  <a:gd name="T34" fmla="*/ 104 w 253"/>
                  <a:gd name="T35" fmla="*/ 64 h 169"/>
                  <a:gd name="T36" fmla="*/ 114 w 253"/>
                  <a:gd name="T37" fmla="*/ 69 h 169"/>
                  <a:gd name="T38" fmla="*/ 119 w 253"/>
                  <a:gd name="T39" fmla="*/ 69 h 169"/>
                  <a:gd name="T40" fmla="*/ 124 w 253"/>
                  <a:gd name="T41" fmla="*/ 45 h 169"/>
                  <a:gd name="T42" fmla="*/ 134 w 253"/>
                  <a:gd name="T43" fmla="*/ 54 h 169"/>
                  <a:gd name="T44" fmla="*/ 139 w 253"/>
                  <a:gd name="T45" fmla="*/ 114 h 169"/>
                  <a:gd name="T46" fmla="*/ 144 w 253"/>
                  <a:gd name="T47" fmla="*/ 40 h 169"/>
                  <a:gd name="T48" fmla="*/ 154 w 253"/>
                  <a:gd name="T49" fmla="*/ 25 h 169"/>
                  <a:gd name="T50" fmla="*/ 159 w 253"/>
                  <a:gd name="T51" fmla="*/ 0 h 169"/>
                  <a:gd name="T52" fmla="*/ 164 w 253"/>
                  <a:gd name="T53" fmla="*/ 149 h 169"/>
                  <a:gd name="T54" fmla="*/ 174 w 253"/>
                  <a:gd name="T55" fmla="*/ 89 h 169"/>
                  <a:gd name="T56" fmla="*/ 178 w 253"/>
                  <a:gd name="T57" fmla="*/ 69 h 169"/>
                  <a:gd name="T58" fmla="*/ 183 w 253"/>
                  <a:gd name="T59" fmla="*/ 84 h 169"/>
                  <a:gd name="T60" fmla="*/ 188 w 253"/>
                  <a:gd name="T61" fmla="*/ 74 h 169"/>
                  <a:gd name="T62" fmla="*/ 193 w 253"/>
                  <a:gd name="T63" fmla="*/ 89 h 169"/>
                  <a:gd name="T64" fmla="*/ 198 w 253"/>
                  <a:gd name="T65" fmla="*/ 74 h 169"/>
                  <a:gd name="T66" fmla="*/ 203 w 253"/>
                  <a:gd name="T67" fmla="*/ 89 h 169"/>
                  <a:gd name="T68" fmla="*/ 208 w 253"/>
                  <a:gd name="T69" fmla="*/ 79 h 169"/>
                  <a:gd name="T70" fmla="*/ 213 w 253"/>
                  <a:gd name="T71" fmla="*/ 64 h 169"/>
                  <a:gd name="T72" fmla="*/ 218 w 253"/>
                  <a:gd name="T73" fmla="*/ 54 h 169"/>
                  <a:gd name="T74" fmla="*/ 223 w 253"/>
                  <a:gd name="T75" fmla="*/ 54 h 169"/>
                  <a:gd name="T76" fmla="*/ 228 w 253"/>
                  <a:gd name="T77" fmla="*/ 54 h 169"/>
                  <a:gd name="T78" fmla="*/ 238 w 253"/>
                  <a:gd name="T79" fmla="*/ 35 h 169"/>
                  <a:gd name="T80" fmla="*/ 243 w 253"/>
                  <a:gd name="T81" fmla="*/ 45 h 169"/>
                  <a:gd name="T82" fmla="*/ 248 w 253"/>
                  <a:gd name="T83" fmla="*/ 35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53" h="169">
                    <a:moveTo>
                      <a:pt x="0" y="169"/>
                    </a:moveTo>
                    <a:lnTo>
                      <a:pt x="5" y="139"/>
                    </a:lnTo>
                    <a:lnTo>
                      <a:pt x="5" y="109"/>
                    </a:lnTo>
                    <a:lnTo>
                      <a:pt x="10" y="104"/>
                    </a:lnTo>
                    <a:lnTo>
                      <a:pt x="10" y="114"/>
                    </a:lnTo>
                    <a:lnTo>
                      <a:pt x="10" y="89"/>
                    </a:lnTo>
                    <a:lnTo>
                      <a:pt x="10" y="94"/>
                    </a:lnTo>
                    <a:lnTo>
                      <a:pt x="15" y="99"/>
                    </a:lnTo>
                    <a:lnTo>
                      <a:pt x="15" y="84"/>
                    </a:lnTo>
                    <a:lnTo>
                      <a:pt x="20" y="79"/>
                    </a:lnTo>
                    <a:lnTo>
                      <a:pt x="20" y="45"/>
                    </a:lnTo>
                    <a:lnTo>
                      <a:pt x="25" y="35"/>
                    </a:lnTo>
                    <a:lnTo>
                      <a:pt x="25" y="30"/>
                    </a:lnTo>
                    <a:lnTo>
                      <a:pt x="25" y="35"/>
                    </a:lnTo>
                    <a:lnTo>
                      <a:pt x="29" y="40"/>
                    </a:lnTo>
                    <a:lnTo>
                      <a:pt x="29" y="64"/>
                    </a:lnTo>
                    <a:lnTo>
                      <a:pt x="34" y="59"/>
                    </a:lnTo>
                    <a:lnTo>
                      <a:pt x="34" y="64"/>
                    </a:lnTo>
                    <a:lnTo>
                      <a:pt x="34" y="54"/>
                    </a:lnTo>
                    <a:lnTo>
                      <a:pt x="39" y="59"/>
                    </a:lnTo>
                    <a:lnTo>
                      <a:pt x="39" y="64"/>
                    </a:lnTo>
                    <a:lnTo>
                      <a:pt x="39" y="50"/>
                    </a:lnTo>
                    <a:lnTo>
                      <a:pt x="49" y="59"/>
                    </a:lnTo>
                    <a:lnTo>
                      <a:pt x="44" y="59"/>
                    </a:lnTo>
                    <a:lnTo>
                      <a:pt x="49" y="50"/>
                    </a:lnTo>
                    <a:lnTo>
                      <a:pt x="49" y="54"/>
                    </a:lnTo>
                    <a:lnTo>
                      <a:pt x="54" y="59"/>
                    </a:lnTo>
                    <a:lnTo>
                      <a:pt x="54" y="45"/>
                    </a:lnTo>
                    <a:lnTo>
                      <a:pt x="54" y="54"/>
                    </a:lnTo>
                    <a:lnTo>
                      <a:pt x="59" y="59"/>
                    </a:lnTo>
                    <a:lnTo>
                      <a:pt x="59" y="40"/>
                    </a:lnTo>
                    <a:lnTo>
                      <a:pt x="59" y="45"/>
                    </a:lnTo>
                    <a:lnTo>
                      <a:pt x="64" y="40"/>
                    </a:lnTo>
                    <a:lnTo>
                      <a:pt x="64" y="50"/>
                    </a:lnTo>
                    <a:lnTo>
                      <a:pt x="64" y="45"/>
                    </a:lnTo>
                    <a:lnTo>
                      <a:pt x="69" y="40"/>
                    </a:lnTo>
                    <a:lnTo>
                      <a:pt x="69" y="54"/>
                    </a:lnTo>
                    <a:lnTo>
                      <a:pt x="74" y="50"/>
                    </a:lnTo>
                    <a:lnTo>
                      <a:pt x="74" y="59"/>
                    </a:lnTo>
                    <a:lnTo>
                      <a:pt x="79" y="54"/>
                    </a:lnTo>
                    <a:lnTo>
                      <a:pt x="79" y="64"/>
                    </a:lnTo>
                    <a:lnTo>
                      <a:pt x="79" y="64"/>
                    </a:lnTo>
                    <a:lnTo>
                      <a:pt x="84" y="59"/>
                    </a:lnTo>
                    <a:lnTo>
                      <a:pt x="84" y="74"/>
                    </a:lnTo>
                    <a:lnTo>
                      <a:pt x="84" y="64"/>
                    </a:lnTo>
                    <a:lnTo>
                      <a:pt x="89" y="59"/>
                    </a:lnTo>
                    <a:lnTo>
                      <a:pt x="89" y="64"/>
                    </a:lnTo>
                    <a:lnTo>
                      <a:pt x="89" y="54"/>
                    </a:lnTo>
                    <a:lnTo>
                      <a:pt x="99" y="69"/>
                    </a:lnTo>
                    <a:lnTo>
                      <a:pt x="94" y="69"/>
                    </a:lnTo>
                    <a:lnTo>
                      <a:pt x="99" y="64"/>
                    </a:lnTo>
                    <a:lnTo>
                      <a:pt x="104" y="69"/>
                    </a:lnTo>
                    <a:lnTo>
                      <a:pt x="104" y="59"/>
                    </a:lnTo>
                    <a:lnTo>
                      <a:pt x="104" y="64"/>
                    </a:lnTo>
                    <a:lnTo>
                      <a:pt x="109" y="54"/>
                    </a:lnTo>
                    <a:lnTo>
                      <a:pt x="109" y="64"/>
                    </a:lnTo>
                    <a:lnTo>
                      <a:pt x="114" y="69"/>
                    </a:lnTo>
                    <a:lnTo>
                      <a:pt x="114" y="59"/>
                    </a:lnTo>
                    <a:lnTo>
                      <a:pt x="114" y="74"/>
                    </a:lnTo>
                    <a:lnTo>
                      <a:pt x="119" y="69"/>
                    </a:lnTo>
                    <a:lnTo>
                      <a:pt x="119" y="54"/>
                    </a:lnTo>
                    <a:lnTo>
                      <a:pt x="124" y="69"/>
                    </a:lnTo>
                    <a:lnTo>
                      <a:pt x="124" y="45"/>
                    </a:lnTo>
                    <a:lnTo>
                      <a:pt x="129" y="50"/>
                    </a:lnTo>
                    <a:lnTo>
                      <a:pt x="129" y="59"/>
                    </a:lnTo>
                    <a:lnTo>
                      <a:pt x="134" y="54"/>
                    </a:lnTo>
                    <a:lnTo>
                      <a:pt x="134" y="84"/>
                    </a:lnTo>
                    <a:lnTo>
                      <a:pt x="139" y="99"/>
                    </a:lnTo>
                    <a:lnTo>
                      <a:pt x="139" y="114"/>
                    </a:lnTo>
                    <a:lnTo>
                      <a:pt x="139" y="99"/>
                    </a:lnTo>
                    <a:lnTo>
                      <a:pt x="144" y="99"/>
                    </a:lnTo>
                    <a:lnTo>
                      <a:pt x="144" y="40"/>
                    </a:lnTo>
                    <a:lnTo>
                      <a:pt x="149" y="35"/>
                    </a:lnTo>
                    <a:lnTo>
                      <a:pt x="149" y="20"/>
                    </a:lnTo>
                    <a:lnTo>
                      <a:pt x="154" y="25"/>
                    </a:lnTo>
                    <a:lnTo>
                      <a:pt x="154" y="45"/>
                    </a:lnTo>
                    <a:lnTo>
                      <a:pt x="159" y="30"/>
                    </a:lnTo>
                    <a:lnTo>
                      <a:pt x="159" y="0"/>
                    </a:lnTo>
                    <a:lnTo>
                      <a:pt x="159" y="15"/>
                    </a:lnTo>
                    <a:lnTo>
                      <a:pt x="164" y="20"/>
                    </a:lnTo>
                    <a:lnTo>
                      <a:pt x="164" y="149"/>
                    </a:lnTo>
                    <a:lnTo>
                      <a:pt x="169" y="144"/>
                    </a:lnTo>
                    <a:lnTo>
                      <a:pt x="169" y="84"/>
                    </a:lnTo>
                    <a:lnTo>
                      <a:pt x="174" y="89"/>
                    </a:lnTo>
                    <a:lnTo>
                      <a:pt x="174" y="79"/>
                    </a:lnTo>
                    <a:lnTo>
                      <a:pt x="178" y="79"/>
                    </a:lnTo>
                    <a:lnTo>
                      <a:pt x="178" y="69"/>
                    </a:lnTo>
                    <a:lnTo>
                      <a:pt x="178" y="89"/>
                    </a:lnTo>
                    <a:lnTo>
                      <a:pt x="183" y="79"/>
                    </a:lnTo>
                    <a:lnTo>
                      <a:pt x="183" y="84"/>
                    </a:lnTo>
                    <a:lnTo>
                      <a:pt x="183" y="69"/>
                    </a:lnTo>
                    <a:lnTo>
                      <a:pt x="183" y="79"/>
                    </a:lnTo>
                    <a:lnTo>
                      <a:pt x="188" y="74"/>
                    </a:lnTo>
                    <a:lnTo>
                      <a:pt x="188" y="79"/>
                    </a:lnTo>
                    <a:lnTo>
                      <a:pt x="193" y="74"/>
                    </a:lnTo>
                    <a:lnTo>
                      <a:pt x="193" y="89"/>
                    </a:lnTo>
                    <a:lnTo>
                      <a:pt x="193" y="79"/>
                    </a:lnTo>
                    <a:lnTo>
                      <a:pt x="198" y="89"/>
                    </a:lnTo>
                    <a:lnTo>
                      <a:pt x="198" y="74"/>
                    </a:lnTo>
                    <a:lnTo>
                      <a:pt x="198" y="89"/>
                    </a:lnTo>
                    <a:lnTo>
                      <a:pt x="203" y="79"/>
                    </a:lnTo>
                    <a:lnTo>
                      <a:pt x="203" y="89"/>
                    </a:lnTo>
                    <a:lnTo>
                      <a:pt x="203" y="74"/>
                    </a:lnTo>
                    <a:lnTo>
                      <a:pt x="208" y="84"/>
                    </a:lnTo>
                    <a:lnTo>
                      <a:pt x="208" y="79"/>
                    </a:lnTo>
                    <a:lnTo>
                      <a:pt x="208" y="84"/>
                    </a:lnTo>
                    <a:lnTo>
                      <a:pt x="213" y="79"/>
                    </a:lnTo>
                    <a:lnTo>
                      <a:pt x="213" y="64"/>
                    </a:lnTo>
                    <a:lnTo>
                      <a:pt x="218" y="64"/>
                    </a:lnTo>
                    <a:lnTo>
                      <a:pt x="218" y="69"/>
                    </a:lnTo>
                    <a:lnTo>
                      <a:pt x="218" y="54"/>
                    </a:lnTo>
                    <a:lnTo>
                      <a:pt x="218" y="64"/>
                    </a:lnTo>
                    <a:lnTo>
                      <a:pt x="223" y="59"/>
                    </a:lnTo>
                    <a:lnTo>
                      <a:pt x="223" y="54"/>
                    </a:lnTo>
                    <a:lnTo>
                      <a:pt x="223" y="59"/>
                    </a:lnTo>
                    <a:lnTo>
                      <a:pt x="233" y="54"/>
                    </a:lnTo>
                    <a:lnTo>
                      <a:pt x="228" y="54"/>
                    </a:lnTo>
                    <a:lnTo>
                      <a:pt x="233" y="40"/>
                    </a:lnTo>
                    <a:lnTo>
                      <a:pt x="238" y="50"/>
                    </a:lnTo>
                    <a:lnTo>
                      <a:pt x="238" y="35"/>
                    </a:lnTo>
                    <a:lnTo>
                      <a:pt x="238" y="45"/>
                    </a:lnTo>
                    <a:lnTo>
                      <a:pt x="243" y="40"/>
                    </a:lnTo>
                    <a:lnTo>
                      <a:pt x="243" y="45"/>
                    </a:lnTo>
                    <a:lnTo>
                      <a:pt x="243" y="40"/>
                    </a:lnTo>
                    <a:lnTo>
                      <a:pt x="248" y="50"/>
                    </a:lnTo>
                    <a:lnTo>
                      <a:pt x="248" y="35"/>
                    </a:lnTo>
                    <a:lnTo>
                      <a:pt x="248" y="45"/>
                    </a:lnTo>
                    <a:lnTo>
                      <a:pt x="253" y="45"/>
                    </a:lnTo>
                  </a:path>
                </a:pathLst>
              </a:custGeom>
              <a:noFill/>
              <a:ln w="12700">
                <a:solidFill>
                  <a:srgbClr val="C30DA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4233135" y="3589743"/>
                <a:ext cx="38358" cy="82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500" b="1" dirty="0" smtClean="0">
                    <a:solidFill>
                      <a:srgbClr val="C30DA9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en-US" sz="1500" b="1" dirty="0">
                  <a:solidFill>
                    <a:srgbClr val="C30DA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955323" y="3593893"/>
                <a:ext cx="164308" cy="82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5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VC</a:t>
                </a:r>
                <a:r>
                  <a:rPr lang="en-US" sz="1500" b="1" baseline="-25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500" b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765959" y="3567179"/>
                <a:ext cx="72708" cy="824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500" b="1" dirty="0" err="1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1500" b="1" baseline="-25000" dirty="0" err="1" smtClean="0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500" b="1" baseline="-250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4" name="TextBox 63"/>
            <p:cNvSpPr txBox="1"/>
            <p:nvPr/>
          </p:nvSpPr>
          <p:spPr>
            <a:xfrm>
              <a:off x="7077585" y="3524846"/>
              <a:ext cx="16469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/>
                <a:t>d</a:t>
              </a:r>
              <a:r>
                <a:rPr lang="en-US" b="1" i="1" dirty="0" smtClean="0"/>
                <a:t>ata dictionary</a:t>
              </a:r>
              <a:endParaRPr lang="en-US" b="1" i="1" dirty="0"/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792019" y="1381779"/>
            <a:ext cx="81806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The patterns to be classified can be of different lengths</a:t>
            </a:r>
            <a:endParaRPr lang="en-US" sz="2800" dirty="0">
              <a:solidFill>
                <a:srgbClr val="7030A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0441" y="4479639"/>
            <a:ext cx="2728396" cy="204629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>
            <a:grpSpLocks noChangeAspect="1"/>
          </p:cNvGrpSpPr>
          <p:nvPr/>
        </p:nvGrpSpPr>
        <p:grpSpPr>
          <a:xfrm>
            <a:off x="3427574" y="2495512"/>
            <a:ext cx="3529726" cy="1472453"/>
            <a:chOff x="2270126" y="1993059"/>
            <a:chExt cx="2614612" cy="1090706"/>
          </a:xfrm>
        </p:grpSpPr>
        <p:grpSp>
          <p:nvGrpSpPr>
            <p:cNvPr id="19" name="Group 18"/>
            <p:cNvGrpSpPr>
              <a:grpSpLocks noChangeAspect="1"/>
            </p:cNvGrpSpPr>
            <p:nvPr/>
          </p:nvGrpSpPr>
          <p:grpSpPr>
            <a:xfrm>
              <a:off x="2270126" y="2021728"/>
              <a:ext cx="2176463" cy="1062037"/>
              <a:chOff x="2270125" y="1071563"/>
              <a:chExt cx="3627438" cy="2719387"/>
            </a:xfrm>
          </p:grpSpPr>
          <p:sp>
            <p:nvSpPr>
              <p:cNvPr id="24" name="Freeform 73"/>
              <p:cNvSpPr>
                <a:spLocks/>
              </p:cNvSpPr>
              <p:nvPr/>
            </p:nvSpPr>
            <p:spPr bwMode="auto">
              <a:xfrm>
                <a:off x="2270125" y="1119188"/>
                <a:ext cx="1679575" cy="850900"/>
              </a:xfrm>
              <a:custGeom>
                <a:avLst/>
                <a:gdLst>
                  <a:gd name="T0" fmla="*/ 20 w 1058"/>
                  <a:gd name="T1" fmla="*/ 0 h 536"/>
                  <a:gd name="T2" fmla="*/ 45 w 1058"/>
                  <a:gd name="T3" fmla="*/ 5 h 536"/>
                  <a:gd name="T4" fmla="*/ 70 w 1058"/>
                  <a:gd name="T5" fmla="*/ 25 h 536"/>
                  <a:gd name="T6" fmla="*/ 94 w 1058"/>
                  <a:gd name="T7" fmla="*/ 50 h 536"/>
                  <a:gd name="T8" fmla="*/ 119 w 1058"/>
                  <a:gd name="T9" fmla="*/ 84 h 536"/>
                  <a:gd name="T10" fmla="*/ 144 w 1058"/>
                  <a:gd name="T11" fmla="*/ 119 h 536"/>
                  <a:gd name="T12" fmla="*/ 169 w 1058"/>
                  <a:gd name="T13" fmla="*/ 169 h 536"/>
                  <a:gd name="T14" fmla="*/ 194 w 1058"/>
                  <a:gd name="T15" fmla="*/ 219 h 536"/>
                  <a:gd name="T16" fmla="*/ 219 w 1058"/>
                  <a:gd name="T17" fmla="*/ 263 h 536"/>
                  <a:gd name="T18" fmla="*/ 243 w 1058"/>
                  <a:gd name="T19" fmla="*/ 308 h 536"/>
                  <a:gd name="T20" fmla="*/ 268 w 1058"/>
                  <a:gd name="T21" fmla="*/ 353 h 536"/>
                  <a:gd name="T22" fmla="*/ 293 w 1058"/>
                  <a:gd name="T23" fmla="*/ 387 h 536"/>
                  <a:gd name="T24" fmla="*/ 318 w 1058"/>
                  <a:gd name="T25" fmla="*/ 422 h 536"/>
                  <a:gd name="T26" fmla="*/ 343 w 1058"/>
                  <a:gd name="T27" fmla="*/ 452 h 536"/>
                  <a:gd name="T28" fmla="*/ 368 w 1058"/>
                  <a:gd name="T29" fmla="*/ 472 h 536"/>
                  <a:gd name="T30" fmla="*/ 392 w 1058"/>
                  <a:gd name="T31" fmla="*/ 482 h 536"/>
                  <a:gd name="T32" fmla="*/ 417 w 1058"/>
                  <a:gd name="T33" fmla="*/ 492 h 536"/>
                  <a:gd name="T34" fmla="*/ 442 w 1058"/>
                  <a:gd name="T35" fmla="*/ 502 h 536"/>
                  <a:gd name="T36" fmla="*/ 467 w 1058"/>
                  <a:gd name="T37" fmla="*/ 511 h 536"/>
                  <a:gd name="T38" fmla="*/ 492 w 1058"/>
                  <a:gd name="T39" fmla="*/ 521 h 536"/>
                  <a:gd name="T40" fmla="*/ 517 w 1058"/>
                  <a:gd name="T41" fmla="*/ 516 h 536"/>
                  <a:gd name="T42" fmla="*/ 541 w 1058"/>
                  <a:gd name="T43" fmla="*/ 521 h 536"/>
                  <a:gd name="T44" fmla="*/ 566 w 1058"/>
                  <a:gd name="T45" fmla="*/ 507 h 536"/>
                  <a:gd name="T46" fmla="*/ 591 w 1058"/>
                  <a:gd name="T47" fmla="*/ 521 h 536"/>
                  <a:gd name="T48" fmla="*/ 616 w 1058"/>
                  <a:gd name="T49" fmla="*/ 511 h 536"/>
                  <a:gd name="T50" fmla="*/ 641 w 1058"/>
                  <a:gd name="T51" fmla="*/ 507 h 536"/>
                  <a:gd name="T52" fmla="*/ 666 w 1058"/>
                  <a:gd name="T53" fmla="*/ 511 h 536"/>
                  <a:gd name="T54" fmla="*/ 690 w 1058"/>
                  <a:gd name="T55" fmla="*/ 507 h 536"/>
                  <a:gd name="T56" fmla="*/ 715 w 1058"/>
                  <a:gd name="T57" fmla="*/ 482 h 536"/>
                  <a:gd name="T58" fmla="*/ 740 w 1058"/>
                  <a:gd name="T59" fmla="*/ 477 h 536"/>
                  <a:gd name="T60" fmla="*/ 765 w 1058"/>
                  <a:gd name="T61" fmla="*/ 437 h 536"/>
                  <a:gd name="T62" fmla="*/ 790 w 1058"/>
                  <a:gd name="T63" fmla="*/ 432 h 536"/>
                  <a:gd name="T64" fmla="*/ 815 w 1058"/>
                  <a:gd name="T65" fmla="*/ 402 h 536"/>
                  <a:gd name="T66" fmla="*/ 844 w 1058"/>
                  <a:gd name="T67" fmla="*/ 432 h 536"/>
                  <a:gd name="T68" fmla="*/ 869 w 1058"/>
                  <a:gd name="T69" fmla="*/ 457 h 536"/>
                  <a:gd name="T70" fmla="*/ 894 w 1058"/>
                  <a:gd name="T71" fmla="*/ 472 h 536"/>
                  <a:gd name="T72" fmla="*/ 919 w 1058"/>
                  <a:gd name="T73" fmla="*/ 492 h 536"/>
                  <a:gd name="T74" fmla="*/ 944 w 1058"/>
                  <a:gd name="T75" fmla="*/ 502 h 536"/>
                  <a:gd name="T76" fmla="*/ 969 w 1058"/>
                  <a:gd name="T77" fmla="*/ 507 h 536"/>
                  <a:gd name="T78" fmla="*/ 993 w 1058"/>
                  <a:gd name="T79" fmla="*/ 526 h 536"/>
                  <a:gd name="T80" fmla="*/ 1018 w 1058"/>
                  <a:gd name="T81" fmla="*/ 516 h 536"/>
                  <a:gd name="T82" fmla="*/ 1043 w 1058"/>
                  <a:gd name="T83" fmla="*/ 511 h 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536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10"/>
                    </a:lnTo>
                    <a:lnTo>
                      <a:pt x="60" y="15"/>
                    </a:lnTo>
                    <a:lnTo>
                      <a:pt x="70" y="25"/>
                    </a:lnTo>
                    <a:lnTo>
                      <a:pt x="75" y="30"/>
                    </a:lnTo>
                    <a:lnTo>
                      <a:pt x="85" y="40"/>
                    </a:lnTo>
                    <a:lnTo>
                      <a:pt x="94" y="50"/>
                    </a:lnTo>
                    <a:lnTo>
                      <a:pt x="99" y="60"/>
                    </a:lnTo>
                    <a:lnTo>
                      <a:pt x="109" y="75"/>
                    </a:lnTo>
                    <a:lnTo>
                      <a:pt x="119" y="84"/>
                    </a:lnTo>
                    <a:lnTo>
                      <a:pt x="124" y="94"/>
                    </a:lnTo>
                    <a:lnTo>
                      <a:pt x="134" y="104"/>
                    </a:lnTo>
                    <a:lnTo>
                      <a:pt x="144" y="119"/>
                    </a:lnTo>
                    <a:lnTo>
                      <a:pt x="149" y="129"/>
                    </a:lnTo>
                    <a:lnTo>
                      <a:pt x="159" y="149"/>
                    </a:lnTo>
                    <a:lnTo>
                      <a:pt x="169" y="169"/>
                    </a:lnTo>
                    <a:lnTo>
                      <a:pt x="174" y="189"/>
                    </a:lnTo>
                    <a:lnTo>
                      <a:pt x="184" y="209"/>
                    </a:lnTo>
                    <a:lnTo>
                      <a:pt x="194" y="219"/>
                    </a:lnTo>
                    <a:lnTo>
                      <a:pt x="199" y="233"/>
                    </a:lnTo>
                    <a:lnTo>
                      <a:pt x="209" y="248"/>
                    </a:lnTo>
                    <a:lnTo>
                      <a:pt x="219" y="263"/>
                    </a:lnTo>
                    <a:lnTo>
                      <a:pt x="224" y="278"/>
                    </a:lnTo>
                    <a:lnTo>
                      <a:pt x="234" y="293"/>
                    </a:lnTo>
                    <a:lnTo>
                      <a:pt x="243" y="308"/>
                    </a:lnTo>
                    <a:lnTo>
                      <a:pt x="248" y="328"/>
                    </a:lnTo>
                    <a:lnTo>
                      <a:pt x="258" y="343"/>
                    </a:lnTo>
                    <a:lnTo>
                      <a:pt x="268" y="353"/>
                    </a:lnTo>
                    <a:lnTo>
                      <a:pt x="278" y="367"/>
                    </a:lnTo>
                    <a:lnTo>
                      <a:pt x="283" y="377"/>
                    </a:lnTo>
                    <a:lnTo>
                      <a:pt x="293" y="387"/>
                    </a:lnTo>
                    <a:lnTo>
                      <a:pt x="303" y="402"/>
                    </a:lnTo>
                    <a:lnTo>
                      <a:pt x="308" y="412"/>
                    </a:lnTo>
                    <a:lnTo>
                      <a:pt x="318" y="422"/>
                    </a:lnTo>
                    <a:lnTo>
                      <a:pt x="328" y="432"/>
                    </a:lnTo>
                    <a:lnTo>
                      <a:pt x="333" y="442"/>
                    </a:lnTo>
                    <a:lnTo>
                      <a:pt x="343" y="452"/>
                    </a:lnTo>
                    <a:lnTo>
                      <a:pt x="353" y="457"/>
                    </a:lnTo>
                    <a:lnTo>
                      <a:pt x="358" y="467"/>
                    </a:lnTo>
                    <a:lnTo>
                      <a:pt x="368" y="472"/>
                    </a:lnTo>
                    <a:lnTo>
                      <a:pt x="378" y="477"/>
                    </a:lnTo>
                    <a:lnTo>
                      <a:pt x="383" y="482"/>
                    </a:lnTo>
                    <a:lnTo>
                      <a:pt x="392" y="482"/>
                    </a:lnTo>
                    <a:lnTo>
                      <a:pt x="402" y="487"/>
                    </a:lnTo>
                    <a:lnTo>
                      <a:pt x="407" y="492"/>
                    </a:lnTo>
                    <a:lnTo>
                      <a:pt x="417" y="492"/>
                    </a:lnTo>
                    <a:lnTo>
                      <a:pt x="427" y="497"/>
                    </a:lnTo>
                    <a:lnTo>
                      <a:pt x="432" y="497"/>
                    </a:lnTo>
                    <a:lnTo>
                      <a:pt x="442" y="502"/>
                    </a:lnTo>
                    <a:lnTo>
                      <a:pt x="452" y="502"/>
                    </a:lnTo>
                    <a:lnTo>
                      <a:pt x="457" y="507"/>
                    </a:lnTo>
                    <a:lnTo>
                      <a:pt x="467" y="511"/>
                    </a:lnTo>
                    <a:lnTo>
                      <a:pt x="477" y="516"/>
                    </a:lnTo>
                    <a:lnTo>
                      <a:pt x="482" y="521"/>
                    </a:lnTo>
                    <a:lnTo>
                      <a:pt x="492" y="521"/>
                    </a:lnTo>
                    <a:lnTo>
                      <a:pt x="502" y="516"/>
                    </a:lnTo>
                    <a:lnTo>
                      <a:pt x="507" y="516"/>
                    </a:lnTo>
                    <a:lnTo>
                      <a:pt x="517" y="516"/>
                    </a:lnTo>
                    <a:lnTo>
                      <a:pt x="527" y="516"/>
                    </a:lnTo>
                    <a:lnTo>
                      <a:pt x="531" y="521"/>
                    </a:lnTo>
                    <a:lnTo>
                      <a:pt x="541" y="521"/>
                    </a:lnTo>
                    <a:lnTo>
                      <a:pt x="551" y="516"/>
                    </a:lnTo>
                    <a:lnTo>
                      <a:pt x="561" y="511"/>
                    </a:lnTo>
                    <a:lnTo>
                      <a:pt x="566" y="507"/>
                    </a:lnTo>
                    <a:lnTo>
                      <a:pt x="576" y="511"/>
                    </a:lnTo>
                    <a:lnTo>
                      <a:pt x="586" y="516"/>
                    </a:lnTo>
                    <a:lnTo>
                      <a:pt x="591" y="521"/>
                    </a:lnTo>
                    <a:lnTo>
                      <a:pt x="601" y="516"/>
                    </a:lnTo>
                    <a:lnTo>
                      <a:pt x="611" y="516"/>
                    </a:lnTo>
                    <a:lnTo>
                      <a:pt x="616" y="511"/>
                    </a:lnTo>
                    <a:lnTo>
                      <a:pt x="626" y="511"/>
                    </a:lnTo>
                    <a:lnTo>
                      <a:pt x="636" y="507"/>
                    </a:lnTo>
                    <a:lnTo>
                      <a:pt x="641" y="507"/>
                    </a:lnTo>
                    <a:lnTo>
                      <a:pt x="651" y="507"/>
                    </a:lnTo>
                    <a:lnTo>
                      <a:pt x="661" y="511"/>
                    </a:lnTo>
                    <a:lnTo>
                      <a:pt x="666" y="511"/>
                    </a:lnTo>
                    <a:lnTo>
                      <a:pt x="676" y="511"/>
                    </a:lnTo>
                    <a:lnTo>
                      <a:pt x="685" y="507"/>
                    </a:lnTo>
                    <a:lnTo>
                      <a:pt x="690" y="507"/>
                    </a:lnTo>
                    <a:lnTo>
                      <a:pt x="700" y="502"/>
                    </a:lnTo>
                    <a:lnTo>
                      <a:pt x="710" y="492"/>
                    </a:lnTo>
                    <a:lnTo>
                      <a:pt x="715" y="482"/>
                    </a:lnTo>
                    <a:lnTo>
                      <a:pt x="725" y="482"/>
                    </a:lnTo>
                    <a:lnTo>
                      <a:pt x="735" y="477"/>
                    </a:lnTo>
                    <a:lnTo>
                      <a:pt x="740" y="477"/>
                    </a:lnTo>
                    <a:lnTo>
                      <a:pt x="750" y="467"/>
                    </a:lnTo>
                    <a:lnTo>
                      <a:pt x="760" y="452"/>
                    </a:lnTo>
                    <a:lnTo>
                      <a:pt x="765" y="437"/>
                    </a:lnTo>
                    <a:lnTo>
                      <a:pt x="775" y="432"/>
                    </a:lnTo>
                    <a:lnTo>
                      <a:pt x="785" y="432"/>
                    </a:lnTo>
                    <a:lnTo>
                      <a:pt x="790" y="432"/>
                    </a:lnTo>
                    <a:lnTo>
                      <a:pt x="800" y="427"/>
                    </a:lnTo>
                    <a:lnTo>
                      <a:pt x="810" y="412"/>
                    </a:lnTo>
                    <a:lnTo>
                      <a:pt x="815" y="402"/>
                    </a:lnTo>
                    <a:lnTo>
                      <a:pt x="824" y="402"/>
                    </a:lnTo>
                    <a:lnTo>
                      <a:pt x="834" y="417"/>
                    </a:lnTo>
                    <a:lnTo>
                      <a:pt x="844" y="432"/>
                    </a:lnTo>
                    <a:lnTo>
                      <a:pt x="849" y="442"/>
                    </a:lnTo>
                    <a:lnTo>
                      <a:pt x="859" y="447"/>
                    </a:lnTo>
                    <a:lnTo>
                      <a:pt x="869" y="457"/>
                    </a:lnTo>
                    <a:lnTo>
                      <a:pt x="874" y="462"/>
                    </a:lnTo>
                    <a:lnTo>
                      <a:pt x="884" y="467"/>
                    </a:lnTo>
                    <a:lnTo>
                      <a:pt x="894" y="472"/>
                    </a:lnTo>
                    <a:lnTo>
                      <a:pt x="899" y="477"/>
                    </a:lnTo>
                    <a:lnTo>
                      <a:pt x="909" y="482"/>
                    </a:lnTo>
                    <a:lnTo>
                      <a:pt x="919" y="492"/>
                    </a:lnTo>
                    <a:lnTo>
                      <a:pt x="924" y="497"/>
                    </a:lnTo>
                    <a:lnTo>
                      <a:pt x="934" y="502"/>
                    </a:lnTo>
                    <a:lnTo>
                      <a:pt x="944" y="502"/>
                    </a:lnTo>
                    <a:lnTo>
                      <a:pt x="949" y="507"/>
                    </a:lnTo>
                    <a:lnTo>
                      <a:pt x="959" y="507"/>
                    </a:lnTo>
                    <a:lnTo>
                      <a:pt x="969" y="507"/>
                    </a:lnTo>
                    <a:lnTo>
                      <a:pt x="973" y="507"/>
                    </a:lnTo>
                    <a:lnTo>
                      <a:pt x="983" y="516"/>
                    </a:lnTo>
                    <a:lnTo>
                      <a:pt x="993" y="526"/>
                    </a:lnTo>
                    <a:lnTo>
                      <a:pt x="998" y="536"/>
                    </a:lnTo>
                    <a:lnTo>
                      <a:pt x="1008" y="526"/>
                    </a:lnTo>
                    <a:lnTo>
                      <a:pt x="1018" y="516"/>
                    </a:lnTo>
                    <a:lnTo>
                      <a:pt x="1023" y="507"/>
                    </a:lnTo>
                    <a:lnTo>
                      <a:pt x="1033" y="507"/>
                    </a:lnTo>
                    <a:lnTo>
                      <a:pt x="1043" y="511"/>
                    </a:lnTo>
                    <a:lnTo>
                      <a:pt x="1048" y="511"/>
                    </a:lnTo>
                    <a:lnTo>
                      <a:pt x="1058" y="516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74"/>
              <p:cNvSpPr>
                <a:spLocks/>
              </p:cNvSpPr>
              <p:nvPr/>
            </p:nvSpPr>
            <p:spPr bwMode="auto">
              <a:xfrm>
                <a:off x="3949700" y="1238250"/>
                <a:ext cx="1679575" cy="2552700"/>
              </a:xfrm>
              <a:custGeom>
                <a:avLst/>
                <a:gdLst>
                  <a:gd name="T0" fmla="*/ 15 w 1058"/>
                  <a:gd name="T1" fmla="*/ 446 h 1608"/>
                  <a:gd name="T2" fmla="*/ 40 w 1058"/>
                  <a:gd name="T3" fmla="*/ 461 h 1608"/>
                  <a:gd name="T4" fmla="*/ 69 w 1058"/>
                  <a:gd name="T5" fmla="*/ 476 h 1608"/>
                  <a:gd name="T6" fmla="*/ 94 w 1058"/>
                  <a:gd name="T7" fmla="*/ 486 h 1608"/>
                  <a:gd name="T8" fmla="*/ 119 w 1058"/>
                  <a:gd name="T9" fmla="*/ 486 h 1608"/>
                  <a:gd name="T10" fmla="*/ 144 w 1058"/>
                  <a:gd name="T11" fmla="*/ 486 h 1608"/>
                  <a:gd name="T12" fmla="*/ 169 w 1058"/>
                  <a:gd name="T13" fmla="*/ 491 h 1608"/>
                  <a:gd name="T14" fmla="*/ 194 w 1058"/>
                  <a:gd name="T15" fmla="*/ 496 h 1608"/>
                  <a:gd name="T16" fmla="*/ 218 w 1058"/>
                  <a:gd name="T17" fmla="*/ 496 h 1608"/>
                  <a:gd name="T18" fmla="*/ 243 w 1058"/>
                  <a:gd name="T19" fmla="*/ 506 h 1608"/>
                  <a:gd name="T20" fmla="*/ 268 w 1058"/>
                  <a:gd name="T21" fmla="*/ 506 h 1608"/>
                  <a:gd name="T22" fmla="*/ 293 w 1058"/>
                  <a:gd name="T23" fmla="*/ 466 h 1608"/>
                  <a:gd name="T24" fmla="*/ 318 w 1058"/>
                  <a:gd name="T25" fmla="*/ 461 h 1608"/>
                  <a:gd name="T26" fmla="*/ 343 w 1058"/>
                  <a:gd name="T27" fmla="*/ 630 h 1608"/>
                  <a:gd name="T28" fmla="*/ 367 w 1058"/>
                  <a:gd name="T29" fmla="*/ 1022 h 1608"/>
                  <a:gd name="T30" fmla="*/ 392 w 1058"/>
                  <a:gd name="T31" fmla="*/ 1430 h 1608"/>
                  <a:gd name="T32" fmla="*/ 417 w 1058"/>
                  <a:gd name="T33" fmla="*/ 1603 h 1608"/>
                  <a:gd name="T34" fmla="*/ 442 w 1058"/>
                  <a:gd name="T35" fmla="*/ 1603 h 1608"/>
                  <a:gd name="T36" fmla="*/ 467 w 1058"/>
                  <a:gd name="T37" fmla="*/ 1564 h 1608"/>
                  <a:gd name="T38" fmla="*/ 492 w 1058"/>
                  <a:gd name="T39" fmla="*/ 1459 h 1608"/>
                  <a:gd name="T40" fmla="*/ 516 w 1058"/>
                  <a:gd name="T41" fmla="*/ 1310 h 1608"/>
                  <a:gd name="T42" fmla="*/ 541 w 1058"/>
                  <a:gd name="T43" fmla="*/ 1216 h 1608"/>
                  <a:gd name="T44" fmla="*/ 566 w 1058"/>
                  <a:gd name="T45" fmla="*/ 1146 h 1608"/>
                  <a:gd name="T46" fmla="*/ 591 w 1058"/>
                  <a:gd name="T47" fmla="*/ 1037 h 1608"/>
                  <a:gd name="T48" fmla="*/ 616 w 1058"/>
                  <a:gd name="T49" fmla="*/ 943 h 1608"/>
                  <a:gd name="T50" fmla="*/ 641 w 1058"/>
                  <a:gd name="T51" fmla="*/ 854 h 1608"/>
                  <a:gd name="T52" fmla="*/ 665 w 1058"/>
                  <a:gd name="T53" fmla="*/ 700 h 1608"/>
                  <a:gd name="T54" fmla="*/ 690 w 1058"/>
                  <a:gd name="T55" fmla="*/ 595 h 1608"/>
                  <a:gd name="T56" fmla="*/ 715 w 1058"/>
                  <a:gd name="T57" fmla="*/ 501 h 1608"/>
                  <a:gd name="T58" fmla="*/ 740 w 1058"/>
                  <a:gd name="T59" fmla="*/ 422 h 1608"/>
                  <a:gd name="T60" fmla="*/ 765 w 1058"/>
                  <a:gd name="T61" fmla="*/ 367 h 1608"/>
                  <a:gd name="T62" fmla="*/ 790 w 1058"/>
                  <a:gd name="T63" fmla="*/ 258 h 1608"/>
                  <a:gd name="T64" fmla="*/ 814 w 1058"/>
                  <a:gd name="T65" fmla="*/ 163 h 1608"/>
                  <a:gd name="T66" fmla="*/ 839 w 1058"/>
                  <a:gd name="T67" fmla="*/ 104 h 1608"/>
                  <a:gd name="T68" fmla="*/ 864 w 1058"/>
                  <a:gd name="T69" fmla="*/ 84 h 1608"/>
                  <a:gd name="T70" fmla="*/ 894 w 1058"/>
                  <a:gd name="T71" fmla="*/ 79 h 1608"/>
                  <a:gd name="T72" fmla="*/ 919 w 1058"/>
                  <a:gd name="T73" fmla="*/ 64 h 1608"/>
                  <a:gd name="T74" fmla="*/ 943 w 1058"/>
                  <a:gd name="T75" fmla="*/ 54 h 1608"/>
                  <a:gd name="T76" fmla="*/ 968 w 1058"/>
                  <a:gd name="T77" fmla="*/ 54 h 1608"/>
                  <a:gd name="T78" fmla="*/ 993 w 1058"/>
                  <a:gd name="T79" fmla="*/ 34 h 1608"/>
                  <a:gd name="T80" fmla="*/ 1018 w 1058"/>
                  <a:gd name="T81" fmla="*/ 24 h 1608"/>
                  <a:gd name="T82" fmla="*/ 1043 w 1058"/>
                  <a:gd name="T83" fmla="*/ 9 h 1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608">
                    <a:moveTo>
                      <a:pt x="0" y="441"/>
                    </a:moveTo>
                    <a:lnTo>
                      <a:pt x="10" y="441"/>
                    </a:lnTo>
                    <a:lnTo>
                      <a:pt x="15" y="446"/>
                    </a:lnTo>
                    <a:lnTo>
                      <a:pt x="25" y="451"/>
                    </a:lnTo>
                    <a:lnTo>
                      <a:pt x="35" y="456"/>
                    </a:lnTo>
                    <a:lnTo>
                      <a:pt x="40" y="461"/>
                    </a:lnTo>
                    <a:lnTo>
                      <a:pt x="50" y="466"/>
                    </a:lnTo>
                    <a:lnTo>
                      <a:pt x="60" y="471"/>
                    </a:lnTo>
                    <a:lnTo>
                      <a:pt x="69" y="476"/>
                    </a:lnTo>
                    <a:lnTo>
                      <a:pt x="74" y="481"/>
                    </a:lnTo>
                    <a:lnTo>
                      <a:pt x="84" y="481"/>
                    </a:lnTo>
                    <a:lnTo>
                      <a:pt x="94" y="486"/>
                    </a:lnTo>
                    <a:lnTo>
                      <a:pt x="99" y="486"/>
                    </a:lnTo>
                    <a:lnTo>
                      <a:pt x="109" y="486"/>
                    </a:lnTo>
                    <a:lnTo>
                      <a:pt x="119" y="486"/>
                    </a:lnTo>
                    <a:lnTo>
                      <a:pt x="124" y="486"/>
                    </a:lnTo>
                    <a:lnTo>
                      <a:pt x="134" y="486"/>
                    </a:lnTo>
                    <a:lnTo>
                      <a:pt x="144" y="486"/>
                    </a:lnTo>
                    <a:lnTo>
                      <a:pt x="149" y="486"/>
                    </a:lnTo>
                    <a:lnTo>
                      <a:pt x="159" y="491"/>
                    </a:lnTo>
                    <a:lnTo>
                      <a:pt x="169" y="491"/>
                    </a:lnTo>
                    <a:lnTo>
                      <a:pt x="174" y="496"/>
                    </a:lnTo>
                    <a:lnTo>
                      <a:pt x="184" y="496"/>
                    </a:lnTo>
                    <a:lnTo>
                      <a:pt x="194" y="496"/>
                    </a:lnTo>
                    <a:lnTo>
                      <a:pt x="199" y="496"/>
                    </a:lnTo>
                    <a:lnTo>
                      <a:pt x="208" y="496"/>
                    </a:lnTo>
                    <a:lnTo>
                      <a:pt x="218" y="496"/>
                    </a:lnTo>
                    <a:lnTo>
                      <a:pt x="223" y="496"/>
                    </a:lnTo>
                    <a:lnTo>
                      <a:pt x="233" y="501"/>
                    </a:lnTo>
                    <a:lnTo>
                      <a:pt x="243" y="506"/>
                    </a:lnTo>
                    <a:lnTo>
                      <a:pt x="248" y="511"/>
                    </a:lnTo>
                    <a:lnTo>
                      <a:pt x="258" y="511"/>
                    </a:lnTo>
                    <a:lnTo>
                      <a:pt x="268" y="506"/>
                    </a:lnTo>
                    <a:lnTo>
                      <a:pt x="273" y="501"/>
                    </a:lnTo>
                    <a:lnTo>
                      <a:pt x="283" y="486"/>
                    </a:lnTo>
                    <a:lnTo>
                      <a:pt x="293" y="466"/>
                    </a:lnTo>
                    <a:lnTo>
                      <a:pt x="298" y="451"/>
                    </a:lnTo>
                    <a:lnTo>
                      <a:pt x="308" y="451"/>
                    </a:lnTo>
                    <a:lnTo>
                      <a:pt x="318" y="461"/>
                    </a:lnTo>
                    <a:lnTo>
                      <a:pt x="328" y="471"/>
                    </a:lnTo>
                    <a:lnTo>
                      <a:pt x="333" y="541"/>
                    </a:lnTo>
                    <a:lnTo>
                      <a:pt x="343" y="630"/>
                    </a:lnTo>
                    <a:lnTo>
                      <a:pt x="353" y="719"/>
                    </a:lnTo>
                    <a:lnTo>
                      <a:pt x="357" y="859"/>
                    </a:lnTo>
                    <a:lnTo>
                      <a:pt x="367" y="1022"/>
                    </a:lnTo>
                    <a:lnTo>
                      <a:pt x="377" y="1181"/>
                    </a:lnTo>
                    <a:lnTo>
                      <a:pt x="382" y="1315"/>
                    </a:lnTo>
                    <a:lnTo>
                      <a:pt x="392" y="1430"/>
                    </a:lnTo>
                    <a:lnTo>
                      <a:pt x="402" y="1544"/>
                    </a:lnTo>
                    <a:lnTo>
                      <a:pt x="407" y="1603"/>
                    </a:lnTo>
                    <a:lnTo>
                      <a:pt x="417" y="1603"/>
                    </a:lnTo>
                    <a:lnTo>
                      <a:pt x="427" y="1608"/>
                    </a:lnTo>
                    <a:lnTo>
                      <a:pt x="432" y="1608"/>
                    </a:lnTo>
                    <a:lnTo>
                      <a:pt x="442" y="1603"/>
                    </a:lnTo>
                    <a:lnTo>
                      <a:pt x="452" y="1598"/>
                    </a:lnTo>
                    <a:lnTo>
                      <a:pt x="457" y="1583"/>
                    </a:lnTo>
                    <a:lnTo>
                      <a:pt x="467" y="1564"/>
                    </a:lnTo>
                    <a:lnTo>
                      <a:pt x="477" y="1544"/>
                    </a:lnTo>
                    <a:lnTo>
                      <a:pt x="482" y="1514"/>
                    </a:lnTo>
                    <a:lnTo>
                      <a:pt x="492" y="1459"/>
                    </a:lnTo>
                    <a:lnTo>
                      <a:pt x="501" y="1405"/>
                    </a:lnTo>
                    <a:lnTo>
                      <a:pt x="506" y="1350"/>
                    </a:lnTo>
                    <a:lnTo>
                      <a:pt x="516" y="1310"/>
                    </a:lnTo>
                    <a:lnTo>
                      <a:pt x="526" y="1271"/>
                    </a:lnTo>
                    <a:lnTo>
                      <a:pt x="531" y="1231"/>
                    </a:lnTo>
                    <a:lnTo>
                      <a:pt x="541" y="1216"/>
                    </a:lnTo>
                    <a:lnTo>
                      <a:pt x="551" y="1201"/>
                    </a:lnTo>
                    <a:lnTo>
                      <a:pt x="556" y="1181"/>
                    </a:lnTo>
                    <a:lnTo>
                      <a:pt x="566" y="1146"/>
                    </a:lnTo>
                    <a:lnTo>
                      <a:pt x="576" y="1112"/>
                    </a:lnTo>
                    <a:lnTo>
                      <a:pt x="581" y="1072"/>
                    </a:lnTo>
                    <a:lnTo>
                      <a:pt x="591" y="1037"/>
                    </a:lnTo>
                    <a:lnTo>
                      <a:pt x="601" y="1003"/>
                    </a:lnTo>
                    <a:lnTo>
                      <a:pt x="611" y="963"/>
                    </a:lnTo>
                    <a:lnTo>
                      <a:pt x="616" y="943"/>
                    </a:lnTo>
                    <a:lnTo>
                      <a:pt x="626" y="918"/>
                    </a:lnTo>
                    <a:lnTo>
                      <a:pt x="636" y="898"/>
                    </a:lnTo>
                    <a:lnTo>
                      <a:pt x="641" y="854"/>
                    </a:lnTo>
                    <a:lnTo>
                      <a:pt x="650" y="799"/>
                    </a:lnTo>
                    <a:lnTo>
                      <a:pt x="660" y="744"/>
                    </a:lnTo>
                    <a:lnTo>
                      <a:pt x="665" y="700"/>
                    </a:lnTo>
                    <a:lnTo>
                      <a:pt x="675" y="665"/>
                    </a:lnTo>
                    <a:lnTo>
                      <a:pt x="685" y="630"/>
                    </a:lnTo>
                    <a:lnTo>
                      <a:pt x="690" y="595"/>
                    </a:lnTo>
                    <a:lnTo>
                      <a:pt x="700" y="566"/>
                    </a:lnTo>
                    <a:lnTo>
                      <a:pt x="710" y="531"/>
                    </a:lnTo>
                    <a:lnTo>
                      <a:pt x="715" y="501"/>
                    </a:lnTo>
                    <a:lnTo>
                      <a:pt x="725" y="476"/>
                    </a:lnTo>
                    <a:lnTo>
                      <a:pt x="735" y="446"/>
                    </a:lnTo>
                    <a:lnTo>
                      <a:pt x="740" y="422"/>
                    </a:lnTo>
                    <a:lnTo>
                      <a:pt x="750" y="407"/>
                    </a:lnTo>
                    <a:lnTo>
                      <a:pt x="760" y="392"/>
                    </a:lnTo>
                    <a:lnTo>
                      <a:pt x="765" y="367"/>
                    </a:lnTo>
                    <a:lnTo>
                      <a:pt x="775" y="332"/>
                    </a:lnTo>
                    <a:lnTo>
                      <a:pt x="785" y="292"/>
                    </a:lnTo>
                    <a:lnTo>
                      <a:pt x="790" y="258"/>
                    </a:lnTo>
                    <a:lnTo>
                      <a:pt x="799" y="228"/>
                    </a:lnTo>
                    <a:lnTo>
                      <a:pt x="809" y="193"/>
                    </a:lnTo>
                    <a:lnTo>
                      <a:pt x="814" y="163"/>
                    </a:lnTo>
                    <a:lnTo>
                      <a:pt x="824" y="139"/>
                    </a:lnTo>
                    <a:lnTo>
                      <a:pt x="834" y="119"/>
                    </a:lnTo>
                    <a:lnTo>
                      <a:pt x="839" y="104"/>
                    </a:lnTo>
                    <a:lnTo>
                      <a:pt x="849" y="94"/>
                    </a:lnTo>
                    <a:lnTo>
                      <a:pt x="859" y="89"/>
                    </a:lnTo>
                    <a:lnTo>
                      <a:pt x="864" y="84"/>
                    </a:lnTo>
                    <a:lnTo>
                      <a:pt x="874" y="84"/>
                    </a:lnTo>
                    <a:lnTo>
                      <a:pt x="884" y="79"/>
                    </a:lnTo>
                    <a:lnTo>
                      <a:pt x="894" y="79"/>
                    </a:lnTo>
                    <a:lnTo>
                      <a:pt x="899" y="74"/>
                    </a:lnTo>
                    <a:lnTo>
                      <a:pt x="909" y="69"/>
                    </a:lnTo>
                    <a:lnTo>
                      <a:pt x="919" y="64"/>
                    </a:lnTo>
                    <a:lnTo>
                      <a:pt x="924" y="59"/>
                    </a:lnTo>
                    <a:lnTo>
                      <a:pt x="934" y="59"/>
                    </a:lnTo>
                    <a:lnTo>
                      <a:pt x="943" y="54"/>
                    </a:lnTo>
                    <a:lnTo>
                      <a:pt x="948" y="54"/>
                    </a:lnTo>
                    <a:lnTo>
                      <a:pt x="958" y="54"/>
                    </a:lnTo>
                    <a:lnTo>
                      <a:pt x="968" y="54"/>
                    </a:lnTo>
                    <a:lnTo>
                      <a:pt x="973" y="49"/>
                    </a:lnTo>
                    <a:lnTo>
                      <a:pt x="983" y="39"/>
                    </a:lnTo>
                    <a:lnTo>
                      <a:pt x="993" y="34"/>
                    </a:lnTo>
                    <a:lnTo>
                      <a:pt x="998" y="29"/>
                    </a:lnTo>
                    <a:lnTo>
                      <a:pt x="1008" y="24"/>
                    </a:lnTo>
                    <a:lnTo>
                      <a:pt x="1018" y="24"/>
                    </a:lnTo>
                    <a:lnTo>
                      <a:pt x="1023" y="19"/>
                    </a:lnTo>
                    <a:lnTo>
                      <a:pt x="1033" y="14"/>
                    </a:lnTo>
                    <a:lnTo>
                      <a:pt x="1043" y="9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5"/>
              <p:cNvSpPr>
                <a:spLocks/>
              </p:cNvSpPr>
              <p:nvPr/>
            </p:nvSpPr>
            <p:spPr bwMode="auto">
              <a:xfrm>
                <a:off x="5629275" y="1071563"/>
                <a:ext cx="268288" cy="166688"/>
              </a:xfrm>
              <a:custGeom>
                <a:avLst/>
                <a:gdLst>
                  <a:gd name="T0" fmla="*/ 0 w 169"/>
                  <a:gd name="T1" fmla="*/ 105 h 105"/>
                  <a:gd name="T2" fmla="*/ 10 w 169"/>
                  <a:gd name="T3" fmla="*/ 100 h 105"/>
                  <a:gd name="T4" fmla="*/ 15 w 169"/>
                  <a:gd name="T5" fmla="*/ 95 h 105"/>
                  <a:gd name="T6" fmla="*/ 25 w 169"/>
                  <a:gd name="T7" fmla="*/ 90 h 105"/>
                  <a:gd name="T8" fmla="*/ 34 w 169"/>
                  <a:gd name="T9" fmla="*/ 90 h 105"/>
                  <a:gd name="T10" fmla="*/ 39 w 169"/>
                  <a:gd name="T11" fmla="*/ 85 h 105"/>
                  <a:gd name="T12" fmla="*/ 49 w 169"/>
                  <a:gd name="T13" fmla="*/ 75 h 105"/>
                  <a:gd name="T14" fmla="*/ 59 w 169"/>
                  <a:gd name="T15" fmla="*/ 70 h 105"/>
                  <a:gd name="T16" fmla="*/ 64 w 169"/>
                  <a:gd name="T17" fmla="*/ 60 h 105"/>
                  <a:gd name="T18" fmla="*/ 74 w 169"/>
                  <a:gd name="T19" fmla="*/ 55 h 105"/>
                  <a:gd name="T20" fmla="*/ 84 w 169"/>
                  <a:gd name="T21" fmla="*/ 50 h 105"/>
                  <a:gd name="T22" fmla="*/ 89 w 169"/>
                  <a:gd name="T23" fmla="*/ 45 h 105"/>
                  <a:gd name="T24" fmla="*/ 99 w 169"/>
                  <a:gd name="T25" fmla="*/ 40 h 105"/>
                  <a:gd name="T26" fmla="*/ 109 w 169"/>
                  <a:gd name="T27" fmla="*/ 30 h 105"/>
                  <a:gd name="T28" fmla="*/ 119 w 169"/>
                  <a:gd name="T29" fmla="*/ 25 h 105"/>
                  <a:gd name="T30" fmla="*/ 124 w 169"/>
                  <a:gd name="T31" fmla="*/ 20 h 105"/>
                  <a:gd name="T32" fmla="*/ 134 w 169"/>
                  <a:gd name="T33" fmla="*/ 15 h 105"/>
                  <a:gd name="T34" fmla="*/ 144 w 169"/>
                  <a:gd name="T35" fmla="*/ 15 h 105"/>
                  <a:gd name="T36" fmla="*/ 149 w 169"/>
                  <a:gd name="T37" fmla="*/ 10 h 105"/>
                  <a:gd name="T38" fmla="*/ 159 w 169"/>
                  <a:gd name="T39" fmla="*/ 5 h 105"/>
                  <a:gd name="T40" fmla="*/ 169 w 169"/>
                  <a:gd name="T41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05">
                    <a:moveTo>
                      <a:pt x="0" y="105"/>
                    </a:moveTo>
                    <a:lnTo>
                      <a:pt x="10" y="100"/>
                    </a:lnTo>
                    <a:lnTo>
                      <a:pt x="15" y="95"/>
                    </a:lnTo>
                    <a:lnTo>
                      <a:pt x="25" y="90"/>
                    </a:lnTo>
                    <a:lnTo>
                      <a:pt x="34" y="90"/>
                    </a:lnTo>
                    <a:lnTo>
                      <a:pt x="39" y="85"/>
                    </a:lnTo>
                    <a:lnTo>
                      <a:pt x="49" y="75"/>
                    </a:lnTo>
                    <a:lnTo>
                      <a:pt x="59" y="70"/>
                    </a:lnTo>
                    <a:lnTo>
                      <a:pt x="64" y="60"/>
                    </a:lnTo>
                    <a:lnTo>
                      <a:pt x="74" y="55"/>
                    </a:lnTo>
                    <a:lnTo>
                      <a:pt x="84" y="50"/>
                    </a:lnTo>
                    <a:lnTo>
                      <a:pt x="89" y="45"/>
                    </a:lnTo>
                    <a:lnTo>
                      <a:pt x="99" y="40"/>
                    </a:lnTo>
                    <a:lnTo>
                      <a:pt x="109" y="30"/>
                    </a:lnTo>
                    <a:lnTo>
                      <a:pt x="119" y="25"/>
                    </a:lnTo>
                    <a:lnTo>
                      <a:pt x="124" y="20"/>
                    </a:lnTo>
                    <a:lnTo>
                      <a:pt x="134" y="15"/>
                    </a:lnTo>
                    <a:lnTo>
                      <a:pt x="144" y="15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0" name="Group 19"/>
            <p:cNvGrpSpPr>
              <a:grpSpLocks noChangeAspect="1"/>
            </p:cNvGrpSpPr>
            <p:nvPr/>
          </p:nvGrpSpPr>
          <p:grpSpPr>
            <a:xfrm>
              <a:off x="2270126" y="1993059"/>
              <a:ext cx="2614612" cy="1057017"/>
              <a:chOff x="2574925" y="1230313"/>
              <a:chExt cx="3627438" cy="2419350"/>
            </a:xfrm>
          </p:grpSpPr>
          <p:sp>
            <p:nvSpPr>
              <p:cNvPr id="21" name="Freeform 61"/>
              <p:cNvSpPr>
                <a:spLocks/>
              </p:cNvSpPr>
              <p:nvPr/>
            </p:nvSpPr>
            <p:spPr bwMode="auto">
              <a:xfrm>
                <a:off x="2574925" y="1230313"/>
                <a:ext cx="1679575" cy="827088"/>
              </a:xfrm>
              <a:custGeom>
                <a:avLst/>
                <a:gdLst>
                  <a:gd name="T0" fmla="*/ 20 w 1058"/>
                  <a:gd name="T1" fmla="*/ 5 h 521"/>
                  <a:gd name="T2" fmla="*/ 45 w 1058"/>
                  <a:gd name="T3" fmla="*/ 0 h 521"/>
                  <a:gd name="T4" fmla="*/ 70 w 1058"/>
                  <a:gd name="T5" fmla="*/ 5 h 521"/>
                  <a:gd name="T6" fmla="*/ 94 w 1058"/>
                  <a:gd name="T7" fmla="*/ 14 h 521"/>
                  <a:gd name="T8" fmla="*/ 119 w 1058"/>
                  <a:gd name="T9" fmla="*/ 24 h 521"/>
                  <a:gd name="T10" fmla="*/ 144 w 1058"/>
                  <a:gd name="T11" fmla="*/ 49 h 521"/>
                  <a:gd name="T12" fmla="*/ 169 w 1058"/>
                  <a:gd name="T13" fmla="*/ 84 h 521"/>
                  <a:gd name="T14" fmla="*/ 194 w 1058"/>
                  <a:gd name="T15" fmla="*/ 124 h 521"/>
                  <a:gd name="T16" fmla="*/ 219 w 1058"/>
                  <a:gd name="T17" fmla="*/ 163 h 521"/>
                  <a:gd name="T18" fmla="*/ 243 w 1058"/>
                  <a:gd name="T19" fmla="*/ 203 h 521"/>
                  <a:gd name="T20" fmla="*/ 268 w 1058"/>
                  <a:gd name="T21" fmla="*/ 238 h 521"/>
                  <a:gd name="T22" fmla="*/ 293 w 1058"/>
                  <a:gd name="T23" fmla="*/ 278 h 521"/>
                  <a:gd name="T24" fmla="*/ 318 w 1058"/>
                  <a:gd name="T25" fmla="*/ 297 h 521"/>
                  <a:gd name="T26" fmla="*/ 343 w 1058"/>
                  <a:gd name="T27" fmla="*/ 337 h 521"/>
                  <a:gd name="T28" fmla="*/ 368 w 1058"/>
                  <a:gd name="T29" fmla="*/ 362 h 521"/>
                  <a:gd name="T30" fmla="*/ 392 w 1058"/>
                  <a:gd name="T31" fmla="*/ 377 h 521"/>
                  <a:gd name="T32" fmla="*/ 417 w 1058"/>
                  <a:gd name="T33" fmla="*/ 397 h 521"/>
                  <a:gd name="T34" fmla="*/ 442 w 1058"/>
                  <a:gd name="T35" fmla="*/ 402 h 521"/>
                  <a:gd name="T36" fmla="*/ 467 w 1058"/>
                  <a:gd name="T37" fmla="*/ 427 h 521"/>
                  <a:gd name="T38" fmla="*/ 492 w 1058"/>
                  <a:gd name="T39" fmla="*/ 427 h 521"/>
                  <a:gd name="T40" fmla="*/ 517 w 1058"/>
                  <a:gd name="T41" fmla="*/ 427 h 521"/>
                  <a:gd name="T42" fmla="*/ 541 w 1058"/>
                  <a:gd name="T43" fmla="*/ 437 h 521"/>
                  <a:gd name="T44" fmla="*/ 566 w 1058"/>
                  <a:gd name="T45" fmla="*/ 446 h 521"/>
                  <a:gd name="T46" fmla="*/ 591 w 1058"/>
                  <a:gd name="T47" fmla="*/ 446 h 521"/>
                  <a:gd name="T48" fmla="*/ 616 w 1058"/>
                  <a:gd name="T49" fmla="*/ 441 h 521"/>
                  <a:gd name="T50" fmla="*/ 641 w 1058"/>
                  <a:gd name="T51" fmla="*/ 451 h 521"/>
                  <a:gd name="T52" fmla="*/ 666 w 1058"/>
                  <a:gd name="T53" fmla="*/ 456 h 521"/>
                  <a:gd name="T54" fmla="*/ 690 w 1058"/>
                  <a:gd name="T55" fmla="*/ 441 h 521"/>
                  <a:gd name="T56" fmla="*/ 715 w 1058"/>
                  <a:gd name="T57" fmla="*/ 446 h 521"/>
                  <a:gd name="T58" fmla="*/ 740 w 1058"/>
                  <a:gd name="T59" fmla="*/ 451 h 521"/>
                  <a:gd name="T60" fmla="*/ 765 w 1058"/>
                  <a:gd name="T61" fmla="*/ 456 h 521"/>
                  <a:gd name="T62" fmla="*/ 790 w 1058"/>
                  <a:gd name="T63" fmla="*/ 451 h 521"/>
                  <a:gd name="T64" fmla="*/ 815 w 1058"/>
                  <a:gd name="T65" fmla="*/ 432 h 521"/>
                  <a:gd name="T66" fmla="*/ 844 w 1058"/>
                  <a:gd name="T67" fmla="*/ 412 h 521"/>
                  <a:gd name="T68" fmla="*/ 869 w 1058"/>
                  <a:gd name="T69" fmla="*/ 397 h 521"/>
                  <a:gd name="T70" fmla="*/ 894 w 1058"/>
                  <a:gd name="T71" fmla="*/ 402 h 521"/>
                  <a:gd name="T72" fmla="*/ 919 w 1058"/>
                  <a:gd name="T73" fmla="*/ 432 h 521"/>
                  <a:gd name="T74" fmla="*/ 944 w 1058"/>
                  <a:gd name="T75" fmla="*/ 451 h 521"/>
                  <a:gd name="T76" fmla="*/ 969 w 1058"/>
                  <a:gd name="T77" fmla="*/ 461 h 521"/>
                  <a:gd name="T78" fmla="*/ 993 w 1058"/>
                  <a:gd name="T79" fmla="*/ 481 h 521"/>
                  <a:gd name="T80" fmla="*/ 1018 w 1058"/>
                  <a:gd name="T81" fmla="*/ 491 h 521"/>
                  <a:gd name="T82" fmla="*/ 1043 w 1058"/>
                  <a:gd name="T83" fmla="*/ 501 h 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521">
                    <a:moveTo>
                      <a:pt x="0" y="5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0"/>
                    </a:lnTo>
                    <a:lnTo>
                      <a:pt x="70" y="5"/>
                    </a:lnTo>
                    <a:lnTo>
                      <a:pt x="75" y="10"/>
                    </a:lnTo>
                    <a:lnTo>
                      <a:pt x="85" y="10"/>
                    </a:lnTo>
                    <a:lnTo>
                      <a:pt x="94" y="14"/>
                    </a:lnTo>
                    <a:lnTo>
                      <a:pt x="99" y="14"/>
                    </a:lnTo>
                    <a:lnTo>
                      <a:pt x="109" y="19"/>
                    </a:lnTo>
                    <a:lnTo>
                      <a:pt x="119" y="24"/>
                    </a:lnTo>
                    <a:lnTo>
                      <a:pt x="124" y="29"/>
                    </a:lnTo>
                    <a:lnTo>
                      <a:pt x="134" y="39"/>
                    </a:lnTo>
                    <a:lnTo>
                      <a:pt x="144" y="49"/>
                    </a:lnTo>
                    <a:lnTo>
                      <a:pt x="149" y="59"/>
                    </a:lnTo>
                    <a:lnTo>
                      <a:pt x="159" y="74"/>
                    </a:lnTo>
                    <a:lnTo>
                      <a:pt x="169" y="84"/>
                    </a:lnTo>
                    <a:lnTo>
                      <a:pt x="174" y="99"/>
                    </a:lnTo>
                    <a:lnTo>
                      <a:pt x="184" y="109"/>
                    </a:lnTo>
                    <a:lnTo>
                      <a:pt x="194" y="124"/>
                    </a:lnTo>
                    <a:lnTo>
                      <a:pt x="199" y="134"/>
                    </a:lnTo>
                    <a:lnTo>
                      <a:pt x="209" y="149"/>
                    </a:lnTo>
                    <a:lnTo>
                      <a:pt x="219" y="163"/>
                    </a:lnTo>
                    <a:lnTo>
                      <a:pt x="224" y="173"/>
                    </a:lnTo>
                    <a:lnTo>
                      <a:pt x="234" y="188"/>
                    </a:lnTo>
                    <a:lnTo>
                      <a:pt x="243" y="203"/>
                    </a:lnTo>
                    <a:lnTo>
                      <a:pt x="248" y="213"/>
                    </a:lnTo>
                    <a:lnTo>
                      <a:pt x="258" y="228"/>
                    </a:lnTo>
                    <a:lnTo>
                      <a:pt x="268" y="238"/>
                    </a:lnTo>
                    <a:lnTo>
                      <a:pt x="278" y="253"/>
                    </a:lnTo>
                    <a:lnTo>
                      <a:pt x="283" y="263"/>
                    </a:lnTo>
                    <a:lnTo>
                      <a:pt x="293" y="278"/>
                    </a:lnTo>
                    <a:lnTo>
                      <a:pt x="303" y="288"/>
                    </a:lnTo>
                    <a:lnTo>
                      <a:pt x="308" y="293"/>
                    </a:lnTo>
                    <a:lnTo>
                      <a:pt x="318" y="297"/>
                    </a:lnTo>
                    <a:lnTo>
                      <a:pt x="328" y="307"/>
                    </a:lnTo>
                    <a:lnTo>
                      <a:pt x="333" y="322"/>
                    </a:lnTo>
                    <a:lnTo>
                      <a:pt x="343" y="337"/>
                    </a:lnTo>
                    <a:lnTo>
                      <a:pt x="353" y="347"/>
                    </a:lnTo>
                    <a:lnTo>
                      <a:pt x="358" y="352"/>
                    </a:lnTo>
                    <a:lnTo>
                      <a:pt x="368" y="362"/>
                    </a:lnTo>
                    <a:lnTo>
                      <a:pt x="378" y="367"/>
                    </a:lnTo>
                    <a:lnTo>
                      <a:pt x="383" y="372"/>
                    </a:lnTo>
                    <a:lnTo>
                      <a:pt x="392" y="377"/>
                    </a:lnTo>
                    <a:lnTo>
                      <a:pt x="402" y="387"/>
                    </a:lnTo>
                    <a:lnTo>
                      <a:pt x="407" y="392"/>
                    </a:lnTo>
                    <a:lnTo>
                      <a:pt x="417" y="397"/>
                    </a:lnTo>
                    <a:lnTo>
                      <a:pt x="427" y="397"/>
                    </a:lnTo>
                    <a:lnTo>
                      <a:pt x="432" y="402"/>
                    </a:lnTo>
                    <a:lnTo>
                      <a:pt x="442" y="402"/>
                    </a:lnTo>
                    <a:lnTo>
                      <a:pt x="452" y="412"/>
                    </a:lnTo>
                    <a:lnTo>
                      <a:pt x="457" y="417"/>
                    </a:lnTo>
                    <a:lnTo>
                      <a:pt x="467" y="427"/>
                    </a:lnTo>
                    <a:lnTo>
                      <a:pt x="477" y="427"/>
                    </a:lnTo>
                    <a:lnTo>
                      <a:pt x="482" y="427"/>
                    </a:lnTo>
                    <a:lnTo>
                      <a:pt x="492" y="427"/>
                    </a:lnTo>
                    <a:lnTo>
                      <a:pt x="502" y="427"/>
                    </a:lnTo>
                    <a:lnTo>
                      <a:pt x="507" y="427"/>
                    </a:lnTo>
                    <a:lnTo>
                      <a:pt x="517" y="427"/>
                    </a:lnTo>
                    <a:lnTo>
                      <a:pt x="527" y="432"/>
                    </a:lnTo>
                    <a:lnTo>
                      <a:pt x="531" y="432"/>
                    </a:lnTo>
                    <a:lnTo>
                      <a:pt x="541" y="437"/>
                    </a:lnTo>
                    <a:lnTo>
                      <a:pt x="551" y="441"/>
                    </a:lnTo>
                    <a:lnTo>
                      <a:pt x="561" y="446"/>
                    </a:lnTo>
                    <a:lnTo>
                      <a:pt x="566" y="446"/>
                    </a:lnTo>
                    <a:lnTo>
                      <a:pt x="576" y="446"/>
                    </a:lnTo>
                    <a:lnTo>
                      <a:pt x="586" y="446"/>
                    </a:lnTo>
                    <a:lnTo>
                      <a:pt x="591" y="446"/>
                    </a:lnTo>
                    <a:lnTo>
                      <a:pt x="601" y="446"/>
                    </a:lnTo>
                    <a:lnTo>
                      <a:pt x="611" y="441"/>
                    </a:lnTo>
                    <a:lnTo>
                      <a:pt x="616" y="441"/>
                    </a:lnTo>
                    <a:lnTo>
                      <a:pt x="626" y="446"/>
                    </a:lnTo>
                    <a:lnTo>
                      <a:pt x="636" y="446"/>
                    </a:lnTo>
                    <a:lnTo>
                      <a:pt x="641" y="451"/>
                    </a:lnTo>
                    <a:lnTo>
                      <a:pt x="651" y="451"/>
                    </a:lnTo>
                    <a:lnTo>
                      <a:pt x="661" y="456"/>
                    </a:lnTo>
                    <a:lnTo>
                      <a:pt x="666" y="456"/>
                    </a:lnTo>
                    <a:lnTo>
                      <a:pt x="676" y="451"/>
                    </a:lnTo>
                    <a:lnTo>
                      <a:pt x="685" y="446"/>
                    </a:lnTo>
                    <a:lnTo>
                      <a:pt x="690" y="441"/>
                    </a:lnTo>
                    <a:lnTo>
                      <a:pt x="700" y="446"/>
                    </a:lnTo>
                    <a:lnTo>
                      <a:pt x="710" y="446"/>
                    </a:lnTo>
                    <a:lnTo>
                      <a:pt x="715" y="446"/>
                    </a:lnTo>
                    <a:lnTo>
                      <a:pt x="725" y="446"/>
                    </a:lnTo>
                    <a:lnTo>
                      <a:pt x="735" y="446"/>
                    </a:lnTo>
                    <a:lnTo>
                      <a:pt x="740" y="451"/>
                    </a:lnTo>
                    <a:lnTo>
                      <a:pt x="750" y="456"/>
                    </a:lnTo>
                    <a:lnTo>
                      <a:pt x="760" y="456"/>
                    </a:lnTo>
                    <a:lnTo>
                      <a:pt x="765" y="456"/>
                    </a:lnTo>
                    <a:lnTo>
                      <a:pt x="775" y="456"/>
                    </a:lnTo>
                    <a:lnTo>
                      <a:pt x="785" y="456"/>
                    </a:lnTo>
                    <a:lnTo>
                      <a:pt x="790" y="451"/>
                    </a:lnTo>
                    <a:lnTo>
                      <a:pt x="800" y="441"/>
                    </a:lnTo>
                    <a:lnTo>
                      <a:pt x="810" y="437"/>
                    </a:lnTo>
                    <a:lnTo>
                      <a:pt x="815" y="432"/>
                    </a:lnTo>
                    <a:lnTo>
                      <a:pt x="824" y="422"/>
                    </a:lnTo>
                    <a:lnTo>
                      <a:pt x="834" y="417"/>
                    </a:lnTo>
                    <a:lnTo>
                      <a:pt x="844" y="412"/>
                    </a:lnTo>
                    <a:lnTo>
                      <a:pt x="849" y="407"/>
                    </a:lnTo>
                    <a:lnTo>
                      <a:pt x="859" y="402"/>
                    </a:lnTo>
                    <a:lnTo>
                      <a:pt x="869" y="397"/>
                    </a:lnTo>
                    <a:lnTo>
                      <a:pt x="874" y="397"/>
                    </a:lnTo>
                    <a:lnTo>
                      <a:pt x="884" y="392"/>
                    </a:lnTo>
                    <a:lnTo>
                      <a:pt x="894" y="402"/>
                    </a:lnTo>
                    <a:lnTo>
                      <a:pt x="899" y="412"/>
                    </a:lnTo>
                    <a:lnTo>
                      <a:pt x="909" y="422"/>
                    </a:lnTo>
                    <a:lnTo>
                      <a:pt x="919" y="432"/>
                    </a:lnTo>
                    <a:lnTo>
                      <a:pt x="924" y="437"/>
                    </a:lnTo>
                    <a:lnTo>
                      <a:pt x="934" y="446"/>
                    </a:lnTo>
                    <a:lnTo>
                      <a:pt x="944" y="451"/>
                    </a:lnTo>
                    <a:lnTo>
                      <a:pt x="949" y="451"/>
                    </a:lnTo>
                    <a:lnTo>
                      <a:pt x="959" y="456"/>
                    </a:lnTo>
                    <a:lnTo>
                      <a:pt x="969" y="461"/>
                    </a:lnTo>
                    <a:lnTo>
                      <a:pt x="973" y="471"/>
                    </a:lnTo>
                    <a:lnTo>
                      <a:pt x="983" y="476"/>
                    </a:lnTo>
                    <a:lnTo>
                      <a:pt x="993" y="481"/>
                    </a:lnTo>
                    <a:lnTo>
                      <a:pt x="998" y="491"/>
                    </a:lnTo>
                    <a:lnTo>
                      <a:pt x="1008" y="491"/>
                    </a:lnTo>
                    <a:lnTo>
                      <a:pt x="1018" y="491"/>
                    </a:lnTo>
                    <a:lnTo>
                      <a:pt x="1023" y="491"/>
                    </a:lnTo>
                    <a:lnTo>
                      <a:pt x="1033" y="491"/>
                    </a:lnTo>
                    <a:lnTo>
                      <a:pt x="1043" y="501"/>
                    </a:lnTo>
                    <a:lnTo>
                      <a:pt x="1048" y="516"/>
                    </a:lnTo>
                    <a:lnTo>
                      <a:pt x="1058" y="521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62"/>
              <p:cNvSpPr>
                <a:spLocks/>
              </p:cNvSpPr>
              <p:nvPr/>
            </p:nvSpPr>
            <p:spPr bwMode="auto">
              <a:xfrm>
                <a:off x="4254500" y="1687513"/>
                <a:ext cx="1679575" cy="1962150"/>
              </a:xfrm>
              <a:custGeom>
                <a:avLst/>
                <a:gdLst>
                  <a:gd name="T0" fmla="*/ 15 w 1058"/>
                  <a:gd name="T1" fmla="*/ 228 h 1236"/>
                  <a:gd name="T2" fmla="*/ 40 w 1058"/>
                  <a:gd name="T3" fmla="*/ 223 h 1236"/>
                  <a:gd name="T4" fmla="*/ 69 w 1058"/>
                  <a:gd name="T5" fmla="*/ 228 h 1236"/>
                  <a:gd name="T6" fmla="*/ 94 w 1058"/>
                  <a:gd name="T7" fmla="*/ 243 h 1236"/>
                  <a:gd name="T8" fmla="*/ 119 w 1058"/>
                  <a:gd name="T9" fmla="*/ 263 h 1236"/>
                  <a:gd name="T10" fmla="*/ 144 w 1058"/>
                  <a:gd name="T11" fmla="*/ 268 h 1236"/>
                  <a:gd name="T12" fmla="*/ 169 w 1058"/>
                  <a:gd name="T13" fmla="*/ 268 h 1236"/>
                  <a:gd name="T14" fmla="*/ 194 w 1058"/>
                  <a:gd name="T15" fmla="*/ 278 h 1236"/>
                  <a:gd name="T16" fmla="*/ 218 w 1058"/>
                  <a:gd name="T17" fmla="*/ 273 h 1236"/>
                  <a:gd name="T18" fmla="*/ 243 w 1058"/>
                  <a:gd name="T19" fmla="*/ 278 h 1236"/>
                  <a:gd name="T20" fmla="*/ 268 w 1058"/>
                  <a:gd name="T21" fmla="*/ 288 h 1236"/>
                  <a:gd name="T22" fmla="*/ 293 w 1058"/>
                  <a:gd name="T23" fmla="*/ 288 h 1236"/>
                  <a:gd name="T24" fmla="*/ 318 w 1058"/>
                  <a:gd name="T25" fmla="*/ 297 h 1236"/>
                  <a:gd name="T26" fmla="*/ 343 w 1058"/>
                  <a:gd name="T27" fmla="*/ 273 h 1236"/>
                  <a:gd name="T28" fmla="*/ 367 w 1058"/>
                  <a:gd name="T29" fmla="*/ 253 h 1236"/>
                  <a:gd name="T30" fmla="*/ 392 w 1058"/>
                  <a:gd name="T31" fmla="*/ 422 h 1236"/>
                  <a:gd name="T32" fmla="*/ 417 w 1058"/>
                  <a:gd name="T33" fmla="*/ 774 h 1236"/>
                  <a:gd name="T34" fmla="*/ 442 w 1058"/>
                  <a:gd name="T35" fmla="*/ 1142 h 1236"/>
                  <a:gd name="T36" fmla="*/ 467 w 1058"/>
                  <a:gd name="T37" fmla="*/ 1236 h 1236"/>
                  <a:gd name="T38" fmla="*/ 492 w 1058"/>
                  <a:gd name="T39" fmla="*/ 1211 h 1236"/>
                  <a:gd name="T40" fmla="*/ 516 w 1058"/>
                  <a:gd name="T41" fmla="*/ 1161 h 1236"/>
                  <a:gd name="T42" fmla="*/ 541 w 1058"/>
                  <a:gd name="T43" fmla="*/ 1052 h 1236"/>
                  <a:gd name="T44" fmla="*/ 566 w 1058"/>
                  <a:gd name="T45" fmla="*/ 923 h 1236"/>
                  <a:gd name="T46" fmla="*/ 591 w 1058"/>
                  <a:gd name="T47" fmla="*/ 868 h 1236"/>
                  <a:gd name="T48" fmla="*/ 616 w 1058"/>
                  <a:gd name="T49" fmla="*/ 784 h 1236"/>
                  <a:gd name="T50" fmla="*/ 641 w 1058"/>
                  <a:gd name="T51" fmla="*/ 705 h 1236"/>
                  <a:gd name="T52" fmla="*/ 665 w 1058"/>
                  <a:gd name="T53" fmla="*/ 635 h 1236"/>
                  <a:gd name="T54" fmla="*/ 690 w 1058"/>
                  <a:gd name="T55" fmla="*/ 521 h 1236"/>
                  <a:gd name="T56" fmla="*/ 715 w 1058"/>
                  <a:gd name="T57" fmla="*/ 427 h 1236"/>
                  <a:gd name="T58" fmla="*/ 740 w 1058"/>
                  <a:gd name="T59" fmla="*/ 352 h 1236"/>
                  <a:gd name="T60" fmla="*/ 765 w 1058"/>
                  <a:gd name="T61" fmla="*/ 297 h 1236"/>
                  <a:gd name="T62" fmla="*/ 790 w 1058"/>
                  <a:gd name="T63" fmla="*/ 248 h 1236"/>
                  <a:gd name="T64" fmla="*/ 814 w 1058"/>
                  <a:gd name="T65" fmla="*/ 168 h 1236"/>
                  <a:gd name="T66" fmla="*/ 839 w 1058"/>
                  <a:gd name="T67" fmla="*/ 99 h 1236"/>
                  <a:gd name="T68" fmla="*/ 864 w 1058"/>
                  <a:gd name="T69" fmla="*/ 54 h 1236"/>
                  <a:gd name="T70" fmla="*/ 894 w 1058"/>
                  <a:gd name="T71" fmla="*/ 39 h 1236"/>
                  <a:gd name="T72" fmla="*/ 919 w 1058"/>
                  <a:gd name="T73" fmla="*/ 34 h 1236"/>
                  <a:gd name="T74" fmla="*/ 943 w 1058"/>
                  <a:gd name="T75" fmla="*/ 34 h 1236"/>
                  <a:gd name="T76" fmla="*/ 968 w 1058"/>
                  <a:gd name="T77" fmla="*/ 29 h 1236"/>
                  <a:gd name="T78" fmla="*/ 993 w 1058"/>
                  <a:gd name="T79" fmla="*/ 24 h 1236"/>
                  <a:gd name="T80" fmla="*/ 1018 w 1058"/>
                  <a:gd name="T81" fmla="*/ 5 h 1236"/>
                  <a:gd name="T82" fmla="*/ 1043 w 1058"/>
                  <a:gd name="T83" fmla="*/ 5 h 1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36">
                    <a:moveTo>
                      <a:pt x="0" y="233"/>
                    </a:moveTo>
                    <a:lnTo>
                      <a:pt x="10" y="228"/>
                    </a:lnTo>
                    <a:lnTo>
                      <a:pt x="15" y="228"/>
                    </a:lnTo>
                    <a:lnTo>
                      <a:pt x="25" y="223"/>
                    </a:lnTo>
                    <a:lnTo>
                      <a:pt x="35" y="223"/>
                    </a:lnTo>
                    <a:lnTo>
                      <a:pt x="40" y="223"/>
                    </a:lnTo>
                    <a:lnTo>
                      <a:pt x="50" y="223"/>
                    </a:lnTo>
                    <a:lnTo>
                      <a:pt x="60" y="228"/>
                    </a:lnTo>
                    <a:lnTo>
                      <a:pt x="69" y="228"/>
                    </a:lnTo>
                    <a:lnTo>
                      <a:pt x="74" y="233"/>
                    </a:lnTo>
                    <a:lnTo>
                      <a:pt x="84" y="238"/>
                    </a:lnTo>
                    <a:lnTo>
                      <a:pt x="94" y="243"/>
                    </a:lnTo>
                    <a:lnTo>
                      <a:pt x="99" y="248"/>
                    </a:lnTo>
                    <a:lnTo>
                      <a:pt x="109" y="253"/>
                    </a:lnTo>
                    <a:lnTo>
                      <a:pt x="119" y="263"/>
                    </a:lnTo>
                    <a:lnTo>
                      <a:pt x="124" y="263"/>
                    </a:lnTo>
                    <a:lnTo>
                      <a:pt x="134" y="268"/>
                    </a:lnTo>
                    <a:lnTo>
                      <a:pt x="144" y="268"/>
                    </a:lnTo>
                    <a:lnTo>
                      <a:pt x="149" y="268"/>
                    </a:lnTo>
                    <a:lnTo>
                      <a:pt x="159" y="268"/>
                    </a:lnTo>
                    <a:lnTo>
                      <a:pt x="169" y="268"/>
                    </a:lnTo>
                    <a:lnTo>
                      <a:pt x="174" y="273"/>
                    </a:lnTo>
                    <a:lnTo>
                      <a:pt x="184" y="278"/>
                    </a:lnTo>
                    <a:lnTo>
                      <a:pt x="194" y="278"/>
                    </a:lnTo>
                    <a:lnTo>
                      <a:pt x="199" y="278"/>
                    </a:lnTo>
                    <a:lnTo>
                      <a:pt x="208" y="278"/>
                    </a:lnTo>
                    <a:lnTo>
                      <a:pt x="218" y="273"/>
                    </a:lnTo>
                    <a:lnTo>
                      <a:pt x="223" y="278"/>
                    </a:lnTo>
                    <a:lnTo>
                      <a:pt x="233" y="278"/>
                    </a:lnTo>
                    <a:lnTo>
                      <a:pt x="243" y="278"/>
                    </a:lnTo>
                    <a:lnTo>
                      <a:pt x="248" y="283"/>
                    </a:lnTo>
                    <a:lnTo>
                      <a:pt x="258" y="283"/>
                    </a:lnTo>
                    <a:lnTo>
                      <a:pt x="268" y="288"/>
                    </a:lnTo>
                    <a:lnTo>
                      <a:pt x="273" y="288"/>
                    </a:lnTo>
                    <a:lnTo>
                      <a:pt x="283" y="288"/>
                    </a:lnTo>
                    <a:lnTo>
                      <a:pt x="293" y="288"/>
                    </a:lnTo>
                    <a:lnTo>
                      <a:pt x="298" y="288"/>
                    </a:lnTo>
                    <a:lnTo>
                      <a:pt x="308" y="293"/>
                    </a:lnTo>
                    <a:lnTo>
                      <a:pt x="318" y="297"/>
                    </a:lnTo>
                    <a:lnTo>
                      <a:pt x="328" y="288"/>
                    </a:lnTo>
                    <a:lnTo>
                      <a:pt x="333" y="283"/>
                    </a:lnTo>
                    <a:lnTo>
                      <a:pt x="343" y="273"/>
                    </a:lnTo>
                    <a:lnTo>
                      <a:pt x="353" y="263"/>
                    </a:lnTo>
                    <a:lnTo>
                      <a:pt x="357" y="253"/>
                    </a:lnTo>
                    <a:lnTo>
                      <a:pt x="367" y="253"/>
                    </a:lnTo>
                    <a:lnTo>
                      <a:pt x="377" y="302"/>
                    </a:lnTo>
                    <a:lnTo>
                      <a:pt x="382" y="357"/>
                    </a:lnTo>
                    <a:lnTo>
                      <a:pt x="392" y="422"/>
                    </a:lnTo>
                    <a:lnTo>
                      <a:pt x="402" y="536"/>
                    </a:lnTo>
                    <a:lnTo>
                      <a:pt x="407" y="655"/>
                    </a:lnTo>
                    <a:lnTo>
                      <a:pt x="417" y="774"/>
                    </a:lnTo>
                    <a:lnTo>
                      <a:pt x="427" y="903"/>
                    </a:lnTo>
                    <a:lnTo>
                      <a:pt x="432" y="1037"/>
                    </a:lnTo>
                    <a:lnTo>
                      <a:pt x="442" y="1142"/>
                    </a:lnTo>
                    <a:lnTo>
                      <a:pt x="452" y="1176"/>
                    </a:lnTo>
                    <a:lnTo>
                      <a:pt x="457" y="1216"/>
                    </a:lnTo>
                    <a:lnTo>
                      <a:pt x="467" y="1236"/>
                    </a:lnTo>
                    <a:lnTo>
                      <a:pt x="477" y="1231"/>
                    </a:lnTo>
                    <a:lnTo>
                      <a:pt x="482" y="1221"/>
                    </a:lnTo>
                    <a:lnTo>
                      <a:pt x="492" y="1211"/>
                    </a:lnTo>
                    <a:lnTo>
                      <a:pt x="501" y="1196"/>
                    </a:lnTo>
                    <a:lnTo>
                      <a:pt x="506" y="1186"/>
                    </a:lnTo>
                    <a:lnTo>
                      <a:pt x="516" y="1161"/>
                    </a:lnTo>
                    <a:lnTo>
                      <a:pt x="526" y="1127"/>
                    </a:lnTo>
                    <a:lnTo>
                      <a:pt x="531" y="1097"/>
                    </a:lnTo>
                    <a:lnTo>
                      <a:pt x="541" y="1052"/>
                    </a:lnTo>
                    <a:lnTo>
                      <a:pt x="551" y="1003"/>
                    </a:lnTo>
                    <a:lnTo>
                      <a:pt x="556" y="953"/>
                    </a:lnTo>
                    <a:lnTo>
                      <a:pt x="566" y="923"/>
                    </a:lnTo>
                    <a:lnTo>
                      <a:pt x="576" y="908"/>
                    </a:lnTo>
                    <a:lnTo>
                      <a:pt x="581" y="893"/>
                    </a:lnTo>
                    <a:lnTo>
                      <a:pt x="591" y="868"/>
                    </a:lnTo>
                    <a:lnTo>
                      <a:pt x="601" y="839"/>
                    </a:lnTo>
                    <a:lnTo>
                      <a:pt x="611" y="809"/>
                    </a:lnTo>
                    <a:lnTo>
                      <a:pt x="616" y="784"/>
                    </a:lnTo>
                    <a:lnTo>
                      <a:pt x="626" y="754"/>
                    </a:lnTo>
                    <a:lnTo>
                      <a:pt x="636" y="729"/>
                    </a:lnTo>
                    <a:lnTo>
                      <a:pt x="641" y="705"/>
                    </a:lnTo>
                    <a:lnTo>
                      <a:pt x="650" y="685"/>
                    </a:lnTo>
                    <a:lnTo>
                      <a:pt x="660" y="665"/>
                    </a:lnTo>
                    <a:lnTo>
                      <a:pt x="665" y="635"/>
                    </a:lnTo>
                    <a:lnTo>
                      <a:pt x="675" y="595"/>
                    </a:lnTo>
                    <a:lnTo>
                      <a:pt x="685" y="556"/>
                    </a:lnTo>
                    <a:lnTo>
                      <a:pt x="690" y="521"/>
                    </a:lnTo>
                    <a:lnTo>
                      <a:pt x="700" y="491"/>
                    </a:lnTo>
                    <a:lnTo>
                      <a:pt x="710" y="456"/>
                    </a:lnTo>
                    <a:lnTo>
                      <a:pt x="715" y="427"/>
                    </a:lnTo>
                    <a:lnTo>
                      <a:pt x="725" y="402"/>
                    </a:lnTo>
                    <a:lnTo>
                      <a:pt x="735" y="372"/>
                    </a:lnTo>
                    <a:lnTo>
                      <a:pt x="740" y="352"/>
                    </a:lnTo>
                    <a:lnTo>
                      <a:pt x="750" y="332"/>
                    </a:lnTo>
                    <a:lnTo>
                      <a:pt x="760" y="307"/>
                    </a:lnTo>
                    <a:lnTo>
                      <a:pt x="765" y="297"/>
                    </a:lnTo>
                    <a:lnTo>
                      <a:pt x="775" y="288"/>
                    </a:lnTo>
                    <a:lnTo>
                      <a:pt x="785" y="273"/>
                    </a:lnTo>
                    <a:lnTo>
                      <a:pt x="790" y="248"/>
                    </a:lnTo>
                    <a:lnTo>
                      <a:pt x="799" y="218"/>
                    </a:lnTo>
                    <a:lnTo>
                      <a:pt x="809" y="193"/>
                    </a:lnTo>
                    <a:lnTo>
                      <a:pt x="814" y="168"/>
                    </a:lnTo>
                    <a:lnTo>
                      <a:pt x="824" y="144"/>
                    </a:lnTo>
                    <a:lnTo>
                      <a:pt x="834" y="119"/>
                    </a:lnTo>
                    <a:lnTo>
                      <a:pt x="839" y="99"/>
                    </a:lnTo>
                    <a:lnTo>
                      <a:pt x="849" y="79"/>
                    </a:lnTo>
                    <a:lnTo>
                      <a:pt x="859" y="64"/>
                    </a:lnTo>
                    <a:lnTo>
                      <a:pt x="864" y="54"/>
                    </a:lnTo>
                    <a:lnTo>
                      <a:pt x="874" y="44"/>
                    </a:lnTo>
                    <a:lnTo>
                      <a:pt x="884" y="39"/>
                    </a:lnTo>
                    <a:lnTo>
                      <a:pt x="894" y="39"/>
                    </a:lnTo>
                    <a:lnTo>
                      <a:pt x="899" y="34"/>
                    </a:lnTo>
                    <a:lnTo>
                      <a:pt x="909" y="34"/>
                    </a:lnTo>
                    <a:lnTo>
                      <a:pt x="919" y="34"/>
                    </a:lnTo>
                    <a:lnTo>
                      <a:pt x="924" y="34"/>
                    </a:lnTo>
                    <a:lnTo>
                      <a:pt x="934" y="34"/>
                    </a:lnTo>
                    <a:lnTo>
                      <a:pt x="943" y="34"/>
                    </a:lnTo>
                    <a:lnTo>
                      <a:pt x="948" y="29"/>
                    </a:lnTo>
                    <a:lnTo>
                      <a:pt x="958" y="29"/>
                    </a:lnTo>
                    <a:lnTo>
                      <a:pt x="968" y="29"/>
                    </a:lnTo>
                    <a:lnTo>
                      <a:pt x="973" y="34"/>
                    </a:lnTo>
                    <a:lnTo>
                      <a:pt x="983" y="29"/>
                    </a:lnTo>
                    <a:lnTo>
                      <a:pt x="993" y="24"/>
                    </a:lnTo>
                    <a:lnTo>
                      <a:pt x="998" y="14"/>
                    </a:lnTo>
                    <a:lnTo>
                      <a:pt x="1008" y="9"/>
                    </a:lnTo>
                    <a:lnTo>
                      <a:pt x="1018" y="5"/>
                    </a:lnTo>
                    <a:lnTo>
                      <a:pt x="1023" y="5"/>
                    </a:lnTo>
                    <a:lnTo>
                      <a:pt x="1033" y="0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5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63"/>
              <p:cNvSpPr>
                <a:spLocks/>
              </p:cNvSpPr>
              <p:nvPr/>
            </p:nvSpPr>
            <p:spPr bwMode="auto">
              <a:xfrm>
                <a:off x="5934075" y="1576388"/>
                <a:ext cx="268288" cy="119063"/>
              </a:xfrm>
              <a:custGeom>
                <a:avLst/>
                <a:gdLst>
                  <a:gd name="T0" fmla="*/ 0 w 169"/>
                  <a:gd name="T1" fmla="*/ 75 h 75"/>
                  <a:gd name="T2" fmla="*/ 10 w 169"/>
                  <a:gd name="T3" fmla="*/ 70 h 75"/>
                  <a:gd name="T4" fmla="*/ 15 w 169"/>
                  <a:gd name="T5" fmla="*/ 65 h 75"/>
                  <a:gd name="T6" fmla="*/ 25 w 169"/>
                  <a:gd name="T7" fmla="*/ 60 h 75"/>
                  <a:gd name="T8" fmla="*/ 34 w 169"/>
                  <a:gd name="T9" fmla="*/ 55 h 75"/>
                  <a:gd name="T10" fmla="*/ 39 w 169"/>
                  <a:gd name="T11" fmla="*/ 50 h 75"/>
                  <a:gd name="T12" fmla="*/ 49 w 169"/>
                  <a:gd name="T13" fmla="*/ 45 h 75"/>
                  <a:gd name="T14" fmla="*/ 59 w 169"/>
                  <a:gd name="T15" fmla="*/ 40 h 75"/>
                  <a:gd name="T16" fmla="*/ 64 w 169"/>
                  <a:gd name="T17" fmla="*/ 35 h 75"/>
                  <a:gd name="T18" fmla="*/ 74 w 169"/>
                  <a:gd name="T19" fmla="*/ 35 h 75"/>
                  <a:gd name="T20" fmla="*/ 84 w 169"/>
                  <a:gd name="T21" fmla="*/ 35 h 75"/>
                  <a:gd name="T22" fmla="*/ 89 w 169"/>
                  <a:gd name="T23" fmla="*/ 30 h 75"/>
                  <a:gd name="T24" fmla="*/ 99 w 169"/>
                  <a:gd name="T25" fmla="*/ 30 h 75"/>
                  <a:gd name="T26" fmla="*/ 109 w 169"/>
                  <a:gd name="T27" fmla="*/ 25 h 75"/>
                  <a:gd name="T28" fmla="*/ 119 w 169"/>
                  <a:gd name="T29" fmla="*/ 25 h 75"/>
                  <a:gd name="T30" fmla="*/ 124 w 169"/>
                  <a:gd name="T31" fmla="*/ 20 h 75"/>
                  <a:gd name="T32" fmla="*/ 134 w 169"/>
                  <a:gd name="T33" fmla="*/ 15 h 75"/>
                  <a:gd name="T34" fmla="*/ 144 w 169"/>
                  <a:gd name="T35" fmla="*/ 10 h 75"/>
                  <a:gd name="T36" fmla="*/ 149 w 169"/>
                  <a:gd name="T37" fmla="*/ 5 h 75"/>
                  <a:gd name="T38" fmla="*/ 159 w 169"/>
                  <a:gd name="T39" fmla="*/ 5 h 75"/>
                  <a:gd name="T40" fmla="*/ 169 w 169"/>
                  <a:gd name="T41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5">
                    <a:moveTo>
                      <a:pt x="0" y="75"/>
                    </a:moveTo>
                    <a:lnTo>
                      <a:pt x="10" y="70"/>
                    </a:lnTo>
                    <a:lnTo>
                      <a:pt x="15" y="65"/>
                    </a:lnTo>
                    <a:lnTo>
                      <a:pt x="25" y="60"/>
                    </a:lnTo>
                    <a:lnTo>
                      <a:pt x="34" y="55"/>
                    </a:lnTo>
                    <a:lnTo>
                      <a:pt x="39" y="50"/>
                    </a:lnTo>
                    <a:lnTo>
                      <a:pt x="49" y="45"/>
                    </a:lnTo>
                    <a:lnTo>
                      <a:pt x="59" y="40"/>
                    </a:lnTo>
                    <a:lnTo>
                      <a:pt x="64" y="35"/>
                    </a:lnTo>
                    <a:lnTo>
                      <a:pt x="74" y="35"/>
                    </a:lnTo>
                    <a:lnTo>
                      <a:pt x="84" y="35"/>
                    </a:lnTo>
                    <a:lnTo>
                      <a:pt x="89" y="30"/>
                    </a:lnTo>
                    <a:lnTo>
                      <a:pt x="99" y="30"/>
                    </a:lnTo>
                    <a:lnTo>
                      <a:pt x="109" y="25"/>
                    </a:lnTo>
                    <a:lnTo>
                      <a:pt x="119" y="25"/>
                    </a:lnTo>
                    <a:lnTo>
                      <a:pt x="124" y="20"/>
                    </a:lnTo>
                    <a:lnTo>
                      <a:pt x="134" y="15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4" name="Rectangle 13"/>
          <p:cNvSpPr/>
          <p:nvPr/>
        </p:nvSpPr>
        <p:spPr>
          <a:xfrm>
            <a:off x="1575060" y="4890476"/>
            <a:ext cx="4572000" cy="12464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500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leisurely-amble</a:t>
            </a:r>
            <a:endParaRPr lang="en-US" sz="2500" b="1" dirty="0">
              <a:solidFill>
                <a:srgbClr val="7030A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500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normal-paced-walk</a:t>
            </a:r>
            <a:endParaRPr lang="en-US" sz="2500" b="1" dirty="0">
              <a:solidFill>
                <a:srgbClr val="7030A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500" b="1" dirty="0">
                <a:solidFill>
                  <a:srgbClr val="7030A0"/>
                </a:solidFill>
              </a:rPr>
              <a:t> </a:t>
            </a:r>
            <a:r>
              <a:rPr lang="en-US" sz="2500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brisk-walk</a:t>
            </a:r>
          </a:p>
        </p:txBody>
      </p:sp>
    </p:spTree>
    <p:extLst>
      <p:ext uri="{BB962C8B-B14F-4D97-AF65-F5344CB8AC3E}">
        <p14:creationId xmlns:p14="http://schemas.microsoft.com/office/powerpoint/2010/main" val="2379029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863600"/>
            <a:ext cx="8229600" cy="60198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chemeClr val="tx2"/>
              </a:solidFill>
            </a:endParaRPr>
          </a:p>
          <a:p>
            <a:pPr lvl="1" indent="-342900">
              <a:buFont typeface="Wingdings" pitchFamily="2" charset="2"/>
              <a:buChar char="q"/>
            </a:pPr>
            <a:r>
              <a:rPr lang="en-US" sz="2500" dirty="0" smtClean="0">
                <a:solidFill>
                  <a:schemeClr val="bg1">
                    <a:lumMod val="65000"/>
                  </a:schemeClr>
                </a:solidFill>
              </a:rPr>
              <a:t>Copious amounts of </a:t>
            </a:r>
            <a:r>
              <a:rPr lang="en-US" sz="2500" i="1" dirty="0" smtClean="0">
                <a:solidFill>
                  <a:schemeClr val="bg1">
                    <a:lumMod val="65000"/>
                  </a:schemeClr>
                </a:solidFill>
              </a:rPr>
              <a:t>perfectly aligned atomic patterns </a:t>
            </a:r>
            <a:r>
              <a:rPr lang="en-US" sz="2500" dirty="0" smtClean="0">
                <a:solidFill>
                  <a:schemeClr val="bg1">
                    <a:lumMod val="65000"/>
                  </a:schemeClr>
                </a:solidFill>
              </a:rPr>
              <a:t>can be obtained </a:t>
            </a:r>
          </a:p>
          <a:p>
            <a:pPr lvl="1" indent="-342900">
              <a:buFont typeface="Wingdings" pitchFamily="2" charset="2"/>
              <a:buChar char="q"/>
            </a:pPr>
            <a:r>
              <a:rPr lang="en-US" sz="2500" dirty="0" smtClean="0">
                <a:solidFill>
                  <a:schemeClr val="bg1">
                    <a:lumMod val="65000"/>
                  </a:schemeClr>
                </a:solidFill>
              </a:rPr>
              <a:t> The patterns are </a:t>
            </a:r>
            <a:r>
              <a:rPr lang="en-US" sz="2500" i="1" dirty="0" smtClean="0">
                <a:solidFill>
                  <a:schemeClr val="bg1">
                    <a:lumMod val="65000"/>
                  </a:schemeClr>
                </a:solidFill>
              </a:rPr>
              <a:t>all equal length</a:t>
            </a:r>
          </a:p>
          <a:p>
            <a:pPr lvl="1" indent="-342900">
              <a:buFont typeface="Wingdings" pitchFamily="2" charset="2"/>
              <a:buChar char="q"/>
            </a:pPr>
            <a:r>
              <a:rPr lang="en-US" sz="2500" dirty="0" smtClean="0">
                <a:solidFill>
                  <a:schemeClr val="tx2"/>
                </a:solidFill>
              </a:rPr>
              <a:t> Every item that we attempt to classify </a:t>
            </a:r>
            <a:r>
              <a:rPr lang="en-US" sz="2500" i="1" dirty="0" smtClean="0">
                <a:solidFill>
                  <a:srgbClr val="FF0000"/>
                </a:solidFill>
              </a:rPr>
              <a:t>belongs to exactly one of our well-defined classes</a:t>
            </a:r>
          </a:p>
          <a:p>
            <a:pPr marL="400050" lvl="1" indent="0">
              <a:buNone/>
            </a:pPr>
            <a:endParaRPr lang="en-US" sz="2000" i="1" dirty="0" smtClean="0">
              <a:solidFill>
                <a:srgbClr val="FF0000"/>
              </a:solidFill>
            </a:endParaRPr>
          </a:p>
          <a:p>
            <a:pPr marL="400050" lvl="1" indent="0">
              <a:buNone/>
            </a:pPr>
            <a:endParaRPr lang="en-US" sz="2000" i="1" dirty="0" smtClean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09800" y="457200"/>
            <a:ext cx="53199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Unrealistic Assumptions</a:t>
            </a:r>
            <a:endParaRPr lang="en-US" sz="4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80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3445" y="-174171"/>
            <a:ext cx="652832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        </a:t>
            </a:r>
            <a:r>
              <a:rPr lang="en-US" sz="4000" b="1" i="1" dirty="0" smtClean="0">
                <a:solidFill>
                  <a:srgbClr val="00B050"/>
                </a:solidFill>
              </a:rPr>
              <a:t>             </a:t>
            </a:r>
            <a:r>
              <a:rPr lang="en-US" sz="4000" b="1" dirty="0" smtClean="0">
                <a:solidFill>
                  <a:srgbClr val="0070C0"/>
                </a:solidFill>
              </a:rPr>
              <a:t>Rejection</a:t>
            </a:r>
            <a:r>
              <a:rPr lang="en-US" sz="4000" b="1" i="1" dirty="0" smtClean="0">
                <a:solidFill>
                  <a:srgbClr val="00B050"/>
                </a:solidFill>
              </a:rPr>
              <a:t> </a:t>
            </a:r>
            <a:r>
              <a:rPr lang="en-US" sz="4400" b="1" dirty="0" smtClean="0">
                <a:solidFill>
                  <a:srgbClr val="0070C0"/>
                </a:solidFill>
              </a:rPr>
              <a:t>Threshold</a:t>
            </a:r>
            <a:endParaRPr lang="en-US" sz="4400" b="1" dirty="0">
              <a:solidFill>
                <a:srgbClr val="0070C0"/>
              </a:solidFill>
            </a:endParaRP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91366" y="1418549"/>
            <a:ext cx="7162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if  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NN_Dist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 of query &gt; 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reshold </a:t>
            </a:r>
          </a:p>
          <a:p>
            <a:pPr algn="ctr"/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     query is in the </a:t>
            </a:r>
            <a:r>
              <a:rPr lang="en-US" sz="22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other 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clas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6200" y="5638800"/>
            <a:ext cx="93956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person cannot perform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running</a:t>
            </a:r>
            <a:r>
              <a:rPr lang="en-US" sz="2400" dirty="0" smtClean="0"/>
              <a:t>,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walking</a:t>
            </a:r>
            <a:r>
              <a:rPr lang="en-US" sz="2400" dirty="0" smtClean="0"/>
              <a:t>,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ascending-stairs </a:t>
            </a:r>
          </a:p>
          <a:p>
            <a:r>
              <a:rPr lang="en-US" sz="2400" dirty="0" smtClean="0"/>
              <a:t>all the time. There must exist </a:t>
            </a:r>
            <a:r>
              <a:rPr lang="en-US" sz="2400" b="1" i="1" dirty="0" smtClean="0">
                <a:solidFill>
                  <a:srgbClr val="FF0000"/>
                </a:solidFill>
              </a:rPr>
              <a:t>other </a:t>
            </a:r>
            <a:r>
              <a:rPr lang="en-US" sz="2400" dirty="0" smtClean="0"/>
              <a:t>classes.</a:t>
            </a:r>
            <a:endParaRPr lang="en-US" sz="24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183359" y="2829357"/>
            <a:ext cx="3169920" cy="2631869"/>
            <a:chOff x="832718" y="2802529"/>
            <a:chExt cx="3169920" cy="2631869"/>
          </a:xfrm>
        </p:grpSpPr>
        <p:grpSp>
          <p:nvGrpSpPr>
            <p:cNvPr id="23" name="Group 22"/>
            <p:cNvGrpSpPr>
              <a:grpSpLocks noChangeAspect="1"/>
            </p:cNvGrpSpPr>
            <p:nvPr/>
          </p:nvGrpSpPr>
          <p:grpSpPr>
            <a:xfrm>
              <a:off x="2578648" y="4776157"/>
              <a:ext cx="1139800" cy="399593"/>
              <a:chOff x="2270125" y="2389188"/>
              <a:chExt cx="3957638" cy="1387475"/>
            </a:xfrm>
          </p:grpSpPr>
          <p:sp>
            <p:nvSpPr>
              <p:cNvPr id="41" name="Freeform 55"/>
              <p:cNvSpPr>
                <a:spLocks/>
              </p:cNvSpPr>
              <p:nvPr/>
            </p:nvSpPr>
            <p:spPr bwMode="auto">
              <a:xfrm>
                <a:off x="2270125" y="2435225"/>
                <a:ext cx="1001713" cy="1270000"/>
              </a:xfrm>
              <a:custGeom>
                <a:avLst/>
                <a:gdLst>
                  <a:gd name="T0" fmla="*/ 10 w 631"/>
                  <a:gd name="T1" fmla="*/ 671 h 800"/>
                  <a:gd name="T2" fmla="*/ 25 w 631"/>
                  <a:gd name="T3" fmla="*/ 646 h 800"/>
                  <a:gd name="T4" fmla="*/ 40 w 631"/>
                  <a:gd name="T5" fmla="*/ 587 h 800"/>
                  <a:gd name="T6" fmla="*/ 55 w 631"/>
                  <a:gd name="T7" fmla="*/ 502 h 800"/>
                  <a:gd name="T8" fmla="*/ 70 w 631"/>
                  <a:gd name="T9" fmla="*/ 398 h 800"/>
                  <a:gd name="T10" fmla="*/ 85 w 631"/>
                  <a:gd name="T11" fmla="*/ 552 h 800"/>
                  <a:gd name="T12" fmla="*/ 99 w 631"/>
                  <a:gd name="T13" fmla="*/ 452 h 800"/>
                  <a:gd name="T14" fmla="*/ 114 w 631"/>
                  <a:gd name="T15" fmla="*/ 457 h 800"/>
                  <a:gd name="T16" fmla="*/ 129 w 631"/>
                  <a:gd name="T17" fmla="*/ 447 h 800"/>
                  <a:gd name="T18" fmla="*/ 144 w 631"/>
                  <a:gd name="T19" fmla="*/ 418 h 800"/>
                  <a:gd name="T20" fmla="*/ 159 w 631"/>
                  <a:gd name="T21" fmla="*/ 294 h 800"/>
                  <a:gd name="T22" fmla="*/ 174 w 631"/>
                  <a:gd name="T23" fmla="*/ 90 h 800"/>
                  <a:gd name="T24" fmla="*/ 189 w 631"/>
                  <a:gd name="T25" fmla="*/ 159 h 800"/>
                  <a:gd name="T26" fmla="*/ 204 w 631"/>
                  <a:gd name="T27" fmla="*/ 274 h 800"/>
                  <a:gd name="T28" fmla="*/ 219 w 631"/>
                  <a:gd name="T29" fmla="*/ 184 h 800"/>
                  <a:gd name="T30" fmla="*/ 234 w 631"/>
                  <a:gd name="T31" fmla="*/ 298 h 800"/>
                  <a:gd name="T32" fmla="*/ 248 w 631"/>
                  <a:gd name="T33" fmla="*/ 353 h 800"/>
                  <a:gd name="T34" fmla="*/ 263 w 631"/>
                  <a:gd name="T35" fmla="*/ 393 h 800"/>
                  <a:gd name="T36" fmla="*/ 278 w 631"/>
                  <a:gd name="T37" fmla="*/ 502 h 800"/>
                  <a:gd name="T38" fmla="*/ 293 w 631"/>
                  <a:gd name="T39" fmla="*/ 666 h 800"/>
                  <a:gd name="T40" fmla="*/ 308 w 631"/>
                  <a:gd name="T41" fmla="*/ 780 h 800"/>
                  <a:gd name="T42" fmla="*/ 323 w 631"/>
                  <a:gd name="T43" fmla="*/ 795 h 800"/>
                  <a:gd name="T44" fmla="*/ 338 w 631"/>
                  <a:gd name="T45" fmla="*/ 760 h 800"/>
                  <a:gd name="T46" fmla="*/ 353 w 631"/>
                  <a:gd name="T47" fmla="*/ 711 h 800"/>
                  <a:gd name="T48" fmla="*/ 368 w 631"/>
                  <a:gd name="T49" fmla="*/ 701 h 800"/>
                  <a:gd name="T50" fmla="*/ 383 w 631"/>
                  <a:gd name="T51" fmla="*/ 646 h 800"/>
                  <a:gd name="T52" fmla="*/ 397 w 631"/>
                  <a:gd name="T53" fmla="*/ 587 h 800"/>
                  <a:gd name="T54" fmla="*/ 412 w 631"/>
                  <a:gd name="T55" fmla="*/ 443 h 800"/>
                  <a:gd name="T56" fmla="*/ 427 w 631"/>
                  <a:gd name="T57" fmla="*/ 209 h 800"/>
                  <a:gd name="T58" fmla="*/ 442 w 631"/>
                  <a:gd name="T59" fmla="*/ 467 h 800"/>
                  <a:gd name="T60" fmla="*/ 457 w 631"/>
                  <a:gd name="T61" fmla="*/ 467 h 800"/>
                  <a:gd name="T62" fmla="*/ 472 w 631"/>
                  <a:gd name="T63" fmla="*/ 443 h 800"/>
                  <a:gd name="T64" fmla="*/ 487 w 631"/>
                  <a:gd name="T65" fmla="*/ 403 h 800"/>
                  <a:gd name="T66" fmla="*/ 502 w 631"/>
                  <a:gd name="T67" fmla="*/ 274 h 800"/>
                  <a:gd name="T68" fmla="*/ 517 w 631"/>
                  <a:gd name="T69" fmla="*/ 55 h 800"/>
                  <a:gd name="T70" fmla="*/ 531 w 631"/>
                  <a:gd name="T71" fmla="*/ 149 h 800"/>
                  <a:gd name="T72" fmla="*/ 546 w 631"/>
                  <a:gd name="T73" fmla="*/ 284 h 800"/>
                  <a:gd name="T74" fmla="*/ 561 w 631"/>
                  <a:gd name="T75" fmla="*/ 204 h 800"/>
                  <a:gd name="T76" fmla="*/ 576 w 631"/>
                  <a:gd name="T77" fmla="*/ 264 h 800"/>
                  <a:gd name="T78" fmla="*/ 591 w 631"/>
                  <a:gd name="T79" fmla="*/ 328 h 800"/>
                  <a:gd name="T80" fmla="*/ 606 w 631"/>
                  <a:gd name="T81" fmla="*/ 393 h 800"/>
                  <a:gd name="T82" fmla="*/ 621 w 631"/>
                  <a:gd name="T83" fmla="*/ 502 h 8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800">
                    <a:moveTo>
                      <a:pt x="0" y="706"/>
                    </a:moveTo>
                    <a:lnTo>
                      <a:pt x="5" y="686"/>
                    </a:lnTo>
                    <a:lnTo>
                      <a:pt x="10" y="671"/>
                    </a:lnTo>
                    <a:lnTo>
                      <a:pt x="15" y="666"/>
                    </a:lnTo>
                    <a:lnTo>
                      <a:pt x="20" y="656"/>
                    </a:lnTo>
                    <a:lnTo>
                      <a:pt x="25" y="646"/>
                    </a:lnTo>
                    <a:lnTo>
                      <a:pt x="30" y="626"/>
                    </a:lnTo>
                    <a:lnTo>
                      <a:pt x="35" y="611"/>
                    </a:lnTo>
                    <a:lnTo>
                      <a:pt x="40" y="587"/>
                    </a:lnTo>
                    <a:lnTo>
                      <a:pt x="45" y="567"/>
                    </a:lnTo>
                    <a:lnTo>
                      <a:pt x="50" y="537"/>
                    </a:lnTo>
                    <a:lnTo>
                      <a:pt x="55" y="502"/>
                    </a:lnTo>
                    <a:lnTo>
                      <a:pt x="60" y="472"/>
                    </a:lnTo>
                    <a:lnTo>
                      <a:pt x="65" y="433"/>
                    </a:lnTo>
                    <a:lnTo>
                      <a:pt x="70" y="398"/>
                    </a:lnTo>
                    <a:lnTo>
                      <a:pt x="75" y="348"/>
                    </a:lnTo>
                    <a:lnTo>
                      <a:pt x="80" y="209"/>
                    </a:lnTo>
                    <a:lnTo>
                      <a:pt x="85" y="552"/>
                    </a:lnTo>
                    <a:lnTo>
                      <a:pt x="90" y="482"/>
                    </a:lnTo>
                    <a:lnTo>
                      <a:pt x="94" y="497"/>
                    </a:lnTo>
                    <a:lnTo>
                      <a:pt x="99" y="452"/>
                    </a:lnTo>
                    <a:lnTo>
                      <a:pt x="104" y="467"/>
                    </a:lnTo>
                    <a:lnTo>
                      <a:pt x="109" y="457"/>
                    </a:lnTo>
                    <a:lnTo>
                      <a:pt x="114" y="457"/>
                    </a:lnTo>
                    <a:lnTo>
                      <a:pt x="119" y="457"/>
                    </a:lnTo>
                    <a:lnTo>
                      <a:pt x="124" y="452"/>
                    </a:lnTo>
                    <a:lnTo>
                      <a:pt x="129" y="447"/>
                    </a:lnTo>
                    <a:lnTo>
                      <a:pt x="134" y="438"/>
                    </a:lnTo>
                    <a:lnTo>
                      <a:pt x="139" y="428"/>
                    </a:lnTo>
                    <a:lnTo>
                      <a:pt x="144" y="418"/>
                    </a:lnTo>
                    <a:lnTo>
                      <a:pt x="149" y="383"/>
                    </a:lnTo>
                    <a:lnTo>
                      <a:pt x="154" y="338"/>
                    </a:lnTo>
                    <a:lnTo>
                      <a:pt x="159" y="294"/>
                    </a:lnTo>
                    <a:lnTo>
                      <a:pt x="164" y="234"/>
                    </a:lnTo>
                    <a:lnTo>
                      <a:pt x="169" y="164"/>
                    </a:lnTo>
                    <a:lnTo>
                      <a:pt x="174" y="90"/>
                    </a:lnTo>
                    <a:lnTo>
                      <a:pt x="179" y="25"/>
                    </a:lnTo>
                    <a:lnTo>
                      <a:pt x="184" y="65"/>
                    </a:lnTo>
                    <a:lnTo>
                      <a:pt x="189" y="159"/>
                    </a:lnTo>
                    <a:lnTo>
                      <a:pt x="194" y="244"/>
                    </a:lnTo>
                    <a:lnTo>
                      <a:pt x="199" y="269"/>
                    </a:lnTo>
                    <a:lnTo>
                      <a:pt x="204" y="274"/>
                    </a:lnTo>
                    <a:lnTo>
                      <a:pt x="209" y="259"/>
                    </a:lnTo>
                    <a:lnTo>
                      <a:pt x="214" y="204"/>
                    </a:lnTo>
                    <a:lnTo>
                      <a:pt x="219" y="184"/>
                    </a:lnTo>
                    <a:lnTo>
                      <a:pt x="224" y="244"/>
                    </a:lnTo>
                    <a:lnTo>
                      <a:pt x="229" y="274"/>
                    </a:lnTo>
                    <a:lnTo>
                      <a:pt x="234" y="298"/>
                    </a:lnTo>
                    <a:lnTo>
                      <a:pt x="238" y="313"/>
                    </a:lnTo>
                    <a:lnTo>
                      <a:pt x="243" y="333"/>
                    </a:lnTo>
                    <a:lnTo>
                      <a:pt x="248" y="353"/>
                    </a:lnTo>
                    <a:lnTo>
                      <a:pt x="253" y="368"/>
                    </a:lnTo>
                    <a:lnTo>
                      <a:pt x="258" y="383"/>
                    </a:lnTo>
                    <a:lnTo>
                      <a:pt x="263" y="393"/>
                    </a:lnTo>
                    <a:lnTo>
                      <a:pt x="268" y="413"/>
                    </a:lnTo>
                    <a:lnTo>
                      <a:pt x="273" y="447"/>
                    </a:lnTo>
                    <a:lnTo>
                      <a:pt x="278" y="502"/>
                    </a:lnTo>
                    <a:lnTo>
                      <a:pt x="283" y="562"/>
                    </a:lnTo>
                    <a:lnTo>
                      <a:pt x="288" y="616"/>
                    </a:lnTo>
                    <a:lnTo>
                      <a:pt x="293" y="666"/>
                    </a:lnTo>
                    <a:lnTo>
                      <a:pt x="298" y="706"/>
                    </a:lnTo>
                    <a:lnTo>
                      <a:pt x="303" y="751"/>
                    </a:lnTo>
                    <a:lnTo>
                      <a:pt x="308" y="780"/>
                    </a:lnTo>
                    <a:lnTo>
                      <a:pt x="313" y="800"/>
                    </a:lnTo>
                    <a:lnTo>
                      <a:pt x="318" y="800"/>
                    </a:lnTo>
                    <a:lnTo>
                      <a:pt x="323" y="795"/>
                    </a:lnTo>
                    <a:lnTo>
                      <a:pt x="328" y="780"/>
                    </a:lnTo>
                    <a:lnTo>
                      <a:pt x="333" y="765"/>
                    </a:lnTo>
                    <a:lnTo>
                      <a:pt x="338" y="760"/>
                    </a:lnTo>
                    <a:lnTo>
                      <a:pt x="343" y="746"/>
                    </a:lnTo>
                    <a:lnTo>
                      <a:pt x="348" y="726"/>
                    </a:lnTo>
                    <a:lnTo>
                      <a:pt x="353" y="711"/>
                    </a:lnTo>
                    <a:lnTo>
                      <a:pt x="358" y="701"/>
                    </a:lnTo>
                    <a:lnTo>
                      <a:pt x="363" y="706"/>
                    </a:lnTo>
                    <a:lnTo>
                      <a:pt x="368" y="701"/>
                    </a:lnTo>
                    <a:lnTo>
                      <a:pt x="373" y="686"/>
                    </a:lnTo>
                    <a:lnTo>
                      <a:pt x="378" y="661"/>
                    </a:lnTo>
                    <a:lnTo>
                      <a:pt x="383" y="646"/>
                    </a:lnTo>
                    <a:lnTo>
                      <a:pt x="387" y="636"/>
                    </a:lnTo>
                    <a:lnTo>
                      <a:pt x="392" y="621"/>
                    </a:lnTo>
                    <a:lnTo>
                      <a:pt x="397" y="587"/>
                    </a:lnTo>
                    <a:lnTo>
                      <a:pt x="402" y="547"/>
                    </a:lnTo>
                    <a:lnTo>
                      <a:pt x="407" y="502"/>
                    </a:lnTo>
                    <a:lnTo>
                      <a:pt x="412" y="443"/>
                    </a:lnTo>
                    <a:lnTo>
                      <a:pt x="417" y="378"/>
                    </a:lnTo>
                    <a:lnTo>
                      <a:pt x="422" y="313"/>
                    </a:lnTo>
                    <a:lnTo>
                      <a:pt x="427" y="209"/>
                    </a:lnTo>
                    <a:lnTo>
                      <a:pt x="432" y="517"/>
                    </a:lnTo>
                    <a:lnTo>
                      <a:pt x="437" y="348"/>
                    </a:lnTo>
                    <a:lnTo>
                      <a:pt x="442" y="467"/>
                    </a:lnTo>
                    <a:lnTo>
                      <a:pt x="447" y="467"/>
                    </a:lnTo>
                    <a:lnTo>
                      <a:pt x="452" y="492"/>
                    </a:lnTo>
                    <a:lnTo>
                      <a:pt x="457" y="467"/>
                    </a:lnTo>
                    <a:lnTo>
                      <a:pt x="462" y="452"/>
                    </a:lnTo>
                    <a:lnTo>
                      <a:pt x="467" y="447"/>
                    </a:lnTo>
                    <a:lnTo>
                      <a:pt x="472" y="443"/>
                    </a:lnTo>
                    <a:lnTo>
                      <a:pt x="477" y="433"/>
                    </a:lnTo>
                    <a:lnTo>
                      <a:pt x="482" y="423"/>
                    </a:lnTo>
                    <a:lnTo>
                      <a:pt x="487" y="403"/>
                    </a:lnTo>
                    <a:lnTo>
                      <a:pt x="492" y="358"/>
                    </a:lnTo>
                    <a:lnTo>
                      <a:pt x="497" y="323"/>
                    </a:lnTo>
                    <a:lnTo>
                      <a:pt x="502" y="274"/>
                    </a:lnTo>
                    <a:lnTo>
                      <a:pt x="507" y="209"/>
                    </a:lnTo>
                    <a:lnTo>
                      <a:pt x="512" y="135"/>
                    </a:lnTo>
                    <a:lnTo>
                      <a:pt x="517" y="55"/>
                    </a:lnTo>
                    <a:lnTo>
                      <a:pt x="522" y="0"/>
                    </a:lnTo>
                    <a:lnTo>
                      <a:pt x="527" y="40"/>
                    </a:lnTo>
                    <a:lnTo>
                      <a:pt x="531" y="149"/>
                    </a:lnTo>
                    <a:lnTo>
                      <a:pt x="536" y="249"/>
                    </a:lnTo>
                    <a:lnTo>
                      <a:pt x="541" y="274"/>
                    </a:lnTo>
                    <a:lnTo>
                      <a:pt x="546" y="284"/>
                    </a:lnTo>
                    <a:lnTo>
                      <a:pt x="551" y="269"/>
                    </a:lnTo>
                    <a:lnTo>
                      <a:pt x="556" y="204"/>
                    </a:lnTo>
                    <a:lnTo>
                      <a:pt x="561" y="204"/>
                    </a:lnTo>
                    <a:lnTo>
                      <a:pt x="566" y="249"/>
                    </a:lnTo>
                    <a:lnTo>
                      <a:pt x="571" y="259"/>
                    </a:lnTo>
                    <a:lnTo>
                      <a:pt x="576" y="264"/>
                    </a:lnTo>
                    <a:lnTo>
                      <a:pt x="581" y="279"/>
                    </a:lnTo>
                    <a:lnTo>
                      <a:pt x="586" y="303"/>
                    </a:lnTo>
                    <a:lnTo>
                      <a:pt x="591" y="328"/>
                    </a:lnTo>
                    <a:lnTo>
                      <a:pt x="596" y="353"/>
                    </a:lnTo>
                    <a:lnTo>
                      <a:pt x="601" y="373"/>
                    </a:lnTo>
                    <a:lnTo>
                      <a:pt x="606" y="393"/>
                    </a:lnTo>
                    <a:lnTo>
                      <a:pt x="611" y="423"/>
                    </a:lnTo>
                    <a:lnTo>
                      <a:pt x="616" y="462"/>
                    </a:lnTo>
                    <a:lnTo>
                      <a:pt x="621" y="502"/>
                    </a:lnTo>
                    <a:lnTo>
                      <a:pt x="626" y="542"/>
                    </a:lnTo>
                    <a:lnTo>
                      <a:pt x="631" y="582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56"/>
              <p:cNvSpPr>
                <a:spLocks/>
              </p:cNvSpPr>
              <p:nvPr/>
            </p:nvSpPr>
            <p:spPr bwMode="auto">
              <a:xfrm>
                <a:off x="3271838" y="2435225"/>
                <a:ext cx="1008063" cy="1246188"/>
              </a:xfrm>
              <a:custGeom>
                <a:avLst/>
                <a:gdLst>
                  <a:gd name="T0" fmla="*/ 10 w 635"/>
                  <a:gd name="T1" fmla="*/ 671 h 785"/>
                  <a:gd name="T2" fmla="*/ 25 w 635"/>
                  <a:gd name="T3" fmla="*/ 775 h 785"/>
                  <a:gd name="T4" fmla="*/ 40 w 635"/>
                  <a:gd name="T5" fmla="*/ 775 h 785"/>
                  <a:gd name="T6" fmla="*/ 54 w 635"/>
                  <a:gd name="T7" fmla="*/ 755 h 785"/>
                  <a:gd name="T8" fmla="*/ 69 w 635"/>
                  <a:gd name="T9" fmla="*/ 711 h 785"/>
                  <a:gd name="T10" fmla="*/ 84 w 635"/>
                  <a:gd name="T11" fmla="*/ 716 h 785"/>
                  <a:gd name="T12" fmla="*/ 99 w 635"/>
                  <a:gd name="T13" fmla="*/ 686 h 785"/>
                  <a:gd name="T14" fmla="*/ 114 w 635"/>
                  <a:gd name="T15" fmla="*/ 592 h 785"/>
                  <a:gd name="T16" fmla="*/ 129 w 635"/>
                  <a:gd name="T17" fmla="*/ 443 h 785"/>
                  <a:gd name="T18" fmla="*/ 144 w 635"/>
                  <a:gd name="T19" fmla="*/ 383 h 785"/>
                  <a:gd name="T20" fmla="*/ 159 w 635"/>
                  <a:gd name="T21" fmla="*/ 452 h 785"/>
                  <a:gd name="T22" fmla="*/ 174 w 635"/>
                  <a:gd name="T23" fmla="*/ 447 h 785"/>
                  <a:gd name="T24" fmla="*/ 189 w 635"/>
                  <a:gd name="T25" fmla="*/ 428 h 785"/>
                  <a:gd name="T26" fmla="*/ 208 w 635"/>
                  <a:gd name="T27" fmla="*/ 328 h 785"/>
                  <a:gd name="T28" fmla="*/ 223 w 635"/>
                  <a:gd name="T29" fmla="*/ 154 h 785"/>
                  <a:gd name="T30" fmla="*/ 238 w 635"/>
                  <a:gd name="T31" fmla="*/ 15 h 785"/>
                  <a:gd name="T32" fmla="*/ 253 w 635"/>
                  <a:gd name="T33" fmla="*/ 239 h 785"/>
                  <a:gd name="T34" fmla="*/ 268 w 635"/>
                  <a:gd name="T35" fmla="*/ 284 h 785"/>
                  <a:gd name="T36" fmla="*/ 283 w 635"/>
                  <a:gd name="T37" fmla="*/ 298 h 785"/>
                  <a:gd name="T38" fmla="*/ 298 w 635"/>
                  <a:gd name="T39" fmla="*/ 303 h 785"/>
                  <a:gd name="T40" fmla="*/ 313 w 635"/>
                  <a:gd name="T41" fmla="*/ 358 h 785"/>
                  <a:gd name="T42" fmla="*/ 328 w 635"/>
                  <a:gd name="T43" fmla="*/ 413 h 785"/>
                  <a:gd name="T44" fmla="*/ 342 w 635"/>
                  <a:gd name="T45" fmla="*/ 482 h 785"/>
                  <a:gd name="T46" fmla="*/ 357 w 635"/>
                  <a:gd name="T47" fmla="*/ 616 h 785"/>
                  <a:gd name="T48" fmla="*/ 372 w 635"/>
                  <a:gd name="T49" fmla="*/ 741 h 785"/>
                  <a:gd name="T50" fmla="*/ 387 w 635"/>
                  <a:gd name="T51" fmla="*/ 760 h 785"/>
                  <a:gd name="T52" fmla="*/ 402 w 635"/>
                  <a:gd name="T53" fmla="*/ 765 h 785"/>
                  <a:gd name="T54" fmla="*/ 417 w 635"/>
                  <a:gd name="T55" fmla="*/ 746 h 785"/>
                  <a:gd name="T56" fmla="*/ 432 w 635"/>
                  <a:gd name="T57" fmla="*/ 721 h 785"/>
                  <a:gd name="T58" fmla="*/ 447 w 635"/>
                  <a:gd name="T59" fmla="*/ 716 h 785"/>
                  <a:gd name="T60" fmla="*/ 462 w 635"/>
                  <a:gd name="T61" fmla="*/ 651 h 785"/>
                  <a:gd name="T62" fmla="*/ 477 w 635"/>
                  <a:gd name="T63" fmla="*/ 477 h 785"/>
                  <a:gd name="T64" fmla="*/ 491 w 635"/>
                  <a:gd name="T65" fmla="*/ 274 h 785"/>
                  <a:gd name="T66" fmla="*/ 506 w 635"/>
                  <a:gd name="T67" fmla="*/ 303 h 785"/>
                  <a:gd name="T68" fmla="*/ 521 w 635"/>
                  <a:gd name="T69" fmla="*/ 443 h 785"/>
                  <a:gd name="T70" fmla="*/ 536 w 635"/>
                  <a:gd name="T71" fmla="*/ 438 h 785"/>
                  <a:gd name="T72" fmla="*/ 551 w 635"/>
                  <a:gd name="T73" fmla="*/ 383 h 785"/>
                  <a:gd name="T74" fmla="*/ 566 w 635"/>
                  <a:gd name="T75" fmla="*/ 289 h 785"/>
                  <a:gd name="T76" fmla="*/ 581 w 635"/>
                  <a:gd name="T77" fmla="*/ 65 h 785"/>
                  <a:gd name="T78" fmla="*/ 596 w 635"/>
                  <a:gd name="T79" fmla="*/ 135 h 785"/>
                  <a:gd name="T80" fmla="*/ 611 w 635"/>
                  <a:gd name="T81" fmla="*/ 318 h 785"/>
                  <a:gd name="T82" fmla="*/ 626 w 635"/>
                  <a:gd name="T83" fmla="*/ 284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5" h="785">
                    <a:moveTo>
                      <a:pt x="0" y="582"/>
                    </a:moveTo>
                    <a:lnTo>
                      <a:pt x="5" y="626"/>
                    </a:lnTo>
                    <a:lnTo>
                      <a:pt x="10" y="671"/>
                    </a:lnTo>
                    <a:lnTo>
                      <a:pt x="15" y="716"/>
                    </a:lnTo>
                    <a:lnTo>
                      <a:pt x="20" y="751"/>
                    </a:lnTo>
                    <a:lnTo>
                      <a:pt x="25" y="775"/>
                    </a:lnTo>
                    <a:lnTo>
                      <a:pt x="30" y="785"/>
                    </a:lnTo>
                    <a:lnTo>
                      <a:pt x="35" y="780"/>
                    </a:lnTo>
                    <a:lnTo>
                      <a:pt x="40" y="775"/>
                    </a:lnTo>
                    <a:lnTo>
                      <a:pt x="45" y="765"/>
                    </a:lnTo>
                    <a:lnTo>
                      <a:pt x="49" y="760"/>
                    </a:lnTo>
                    <a:lnTo>
                      <a:pt x="54" y="755"/>
                    </a:lnTo>
                    <a:lnTo>
                      <a:pt x="59" y="746"/>
                    </a:lnTo>
                    <a:lnTo>
                      <a:pt x="64" y="731"/>
                    </a:lnTo>
                    <a:lnTo>
                      <a:pt x="69" y="711"/>
                    </a:lnTo>
                    <a:lnTo>
                      <a:pt x="74" y="706"/>
                    </a:lnTo>
                    <a:lnTo>
                      <a:pt x="79" y="716"/>
                    </a:lnTo>
                    <a:lnTo>
                      <a:pt x="84" y="716"/>
                    </a:lnTo>
                    <a:lnTo>
                      <a:pt x="89" y="701"/>
                    </a:lnTo>
                    <a:lnTo>
                      <a:pt x="94" y="691"/>
                    </a:lnTo>
                    <a:lnTo>
                      <a:pt x="99" y="686"/>
                    </a:lnTo>
                    <a:lnTo>
                      <a:pt x="104" y="671"/>
                    </a:lnTo>
                    <a:lnTo>
                      <a:pt x="109" y="636"/>
                    </a:lnTo>
                    <a:lnTo>
                      <a:pt x="114" y="592"/>
                    </a:lnTo>
                    <a:lnTo>
                      <a:pt x="119" y="542"/>
                    </a:lnTo>
                    <a:lnTo>
                      <a:pt x="124" y="492"/>
                    </a:lnTo>
                    <a:lnTo>
                      <a:pt x="129" y="443"/>
                    </a:lnTo>
                    <a:lnTo>
                      <a:pt x="134" y="383"/>
                    </a:lnTo>
                    <a:lnTo>
                      <a:pt x="139" y="184"/>
                    </a:lnTo>
                    <a:lnTo>
                      <a:pt x="144" y="383"/>
                    </a:lnTo>
                    <a:lnTo>
                      <a:pt x="149" y="284"/>
                    </a:lnTo>
                    <a:lnTo>
                      <a:pt x="154" y="502"/>
                    </a:lnTo>
                    <a:lnTo>
                      <a:pt x="159" y="452"/>
                    </a:lnTo>
                    <a:lnTo>
                      <a:pt x="164" y="487"/>
                    </a:lnTo>
                    <a:lnTo>
                      <a:pt x="169" y="457"/>
                    </a:lnTo>
                    <a:lnTo>
                      <a:pt x="174" y="447"/>
                    </a:lnTo>
                    <a:lnTo>
                      <a:pt x="179" y="443"/>
                    </a:lnTo>
                    <a:lnTo>
                      <a:pt x="184" y="433"/>
                    </a:lnTo>
                    <a:lnTo>
                      <a:pt x="189" y="428"/>
                    </a:lnTo>
                    <a:lnTo>
                      <a:pt x="198" y="408"/>
                    </a:lnTo>
                    <a:lnTo>
                      <a:pt x="203" y="373"/>
                    </a:lnTo>
                    <a:lnTo>
                      <a:pt x="208" y="328"/>
                    </a:lnTo>
                    <a:lnTo>
                      <a:pt x="213" y="284"/>
                    </a:lnTo>
                    <a:lnTo>
                      <a:pt x="218" y="234"/>
                    </a:lnTo>
                    <a:lnTo>
                      <a:pt x="223" y="154"/>
                    </a:lnTo>
                    <a:lnTo>
                      <a:pt x="228" y="65"/>
                    </a:lnTo>
                    <a:lnTo>
                      <a:pt x="233" y="0"/>
                    </a:lnTo>
                    <a:lnTo>
                      <a:pt x="238" y="15"/>
                    </a:lnTo>
                    <a:lnTo>
                      <a:pt x="243" y="75"/>
                    </a:lnTo>
                    <a:lnTo>
                      <a:pt x="248" y="174"/>
                    </a:lnTo>
                    <a:lnTo>
                      <a:pt x="253" y="239"/>
                    </a:lnTo>
                    <a:lnTo>
                      <a:pt x="258" y="298"/>
                    </a:lnTo>
                    <a:lnTo>
                      <a:pt x="263" y="294"/>
                    </a:lnTo>
                    <a:lnTo>
                      <a:pt x="268" y="284"/>
                    </a:lnTo>
                    <a:lnTo>
                      <a:pt x="273" y="234"/>
                    </a:lnTo>
                    <a:lnTo>
                      <a:pt x="278" y="249"/>
                    </a:lnTo>
                    <a:lnTo>
                      <a:pt x="283" y="298"/>
                    </a:lnTo>
                    <a:lnTo>
                      <a:pt x="288" y="303"/>
                    </a:lnTo>
                    <a:lnTo>
                      <a:pt x="293" y="303"/>
                    </a:lnTo>
                    <a:lnTo>
                      <a:pt x="298" y="303"/>
                    </a:lnTo>
                    <a:lnTo>
                      <a:pt x="303" y="318"/>
                    </a:lnTo>
                    <a:lnTo>
                      <a:pt x="308" y="338"/>
                    </a:lnTo>
                    <a:lnTo>
                      <a:pt x="313" y="358"/>
                    </a:lnTo>
                    <a:lnTo>
                      <a:pt x="318" y="378"/>
                    </a:lnTo>
                    <a:lnTo>
                      <a:pt x="323" y="398"/>
                    </a:lnTo>
                    <a:lnTo>
                      <a:pt x="328" y="413"/>
                    </a:lnTo>
                    <a:lnTo>
                      <a:pt x="333" y="433"/>
                    </a:lnTo>
                    <a:lnTo>
                      <a:pt x="338" y="452"/>
                    </a:lnTo>
                    <a:lnTo>
                      <a:pt x="342" y="482"/>
                    </a:lnTo>
                    <a:lnTo>
                      <a:pt x="347" y="512"/>
                    </a:lnTo>
                    <a:lnTo>
                      <a:pt x="352" y="562"/>
                    </a:lnTo>
                    <a:lnTo>
                      <a:pt x="357" y="616"/>
                    </a:lnTo>
                    <a:lnTo>
                      <a:pt x="362" y="676"/>
                    </a:lnTo>
                    <a:lnTo>
                      <a:pt x="367" y="711"/>
                    </a:lnTo>
                    <a:lnTo>
                      <a:pt x="372" y="741"/>
                    </a:lnTo>
                    <a:lnTo>
                      <a:pt x="377" y="755"/>
                    </a:lnTo>
                    <a:lnTo>
                      <a:pt x="382" y="760"/>
                    </a:lnTo>
                    <a:lnTo>
                      <a:pt x="387" y="760"/>
                    </a:lnTo>
                    <a:lnTo>
                      <a:pt x="392" y="760"/>
                    </a:lnTo>
                    <a:lnTo>
                      <a:pt x="397" y="760"/>
                    </a:lnTo>
                    <a:lnTo>
                      <a:pt x="402" y="765"/>
                    </a:lnTo>
                    <a:lnTo>
                      <a:pt x="407" y="765"/>
                    </a:lnTo>
                    <a:lnTo>
                      <a:pt x="412" y="760"/>
                    </a:lnTo>
                    <a:lnTo>
                      <a:pt x="417" y="746"/>
                    </a:lnTo>
                    <a:lnTo>
                      <a:pt x="422" y="731"/>
                    </a:lnTo>
                    <a:lnTo>
                      <a:pt x="427" y="721"/>
                    </a:lnTo>
                    <a:lnTo>
                      <a:pt x="432" y="721"/>
                    </a:lnTo>
                    <a:lnTo>
                      <a:pt x="437" y="721"/>
                    </a:lnTo>
                    <a:lnTo>
                      <a:pt x="442" y="716"/>
                    </a:lnTo>
                    <a:lnTo>
                      <a:pt x="447" y="716"/>
                    </a:lnTo>
                    <a:lnTo>
                      <a:pt x="452" y="701"/>
                    </a:lnTo>
                    <a:lnTo>
                      <a:pt x="457" y="686"/>
                    </a:lnTo>
                    <a:lnTo>
                      <a:pt x="462" y="651"/>
                    </a:lnTo>
                    <a:lnTo>
                      <a:pt x="467" y="592"/>
                    </a:lnTo>
                    <a:lnTo>
                      <a:pt x="472" y="527"/>
                    </a:lnTo>
                    <a:lnTo>
                      <a:pt x="477" y="477"/>
                    </a:lnTo>
                    <a:lnTo>
                      <a:pt x="482" y="447"/>
                    </a:lnTo>
                    <a:lnTo>
                      <a:pt x="487" y="413"/>
                    </a:lnTo>
                    <a:lnTo>
                      <a:pt x="491" y="274"/>
                    </a:lnTo>
                    <a:lnTo>
                      <a:pt x="496" y="164"/>
                    </a:lnTo>
                    <a:lnTo>
                      <a:pt x="501" y="552"/>
                    </a:lnTo>
                    <a:lnTo>
                      <a:pt x="506" y="303"/>
                    </a:lnTo>
                    <a:lnTo>
                      <a:pt x="511" y="537"/>
                    </a:lnTo>
                    <a:lnTo>
                      <a:pt x="516" y="452"/>
                    </a:lnTo>
                    <a:lnTo>
                      <a:pt x="521" y="443"/>
                    </a:lnTo>
                    <a:lnTo>
                      <a:pt x="526" y="438"/>
                    </a:lnTo>
                    <a:lnTo>
                      <a:pt x="531" y="438"/>
                    </a:lnTo>
                    <a:lnTo>
                      <a:pt x="536" y="438"/>
                    </a:lnTo>
                    <a:lnTo>
                      <a:pt x="541" y="423"/>
                    </a:lnTo>
                    <a:lnTo>
                      <a:pt x="546" y="413"/>
                    </a:lnTo>
                    <a:lnTo>
                      <a:pt x="551" y="383"/>
                    </a:lnTo>
                    <a:lnTo>
                      <a:pt x="556" y="358"/>
                    </a:lnTo>
                    <a:lnTo>
                      <a:pt x="561" y="323"/>
                    </a:lnTo>
                    <a:lnTo>
                      <a:pt x="566" y="289"/>
                    </a:lnTo>
                    <a:lnTo>
                      <a:pt x="571" y="224"/>
                    </a:lnTo>
                    <a:lnTo>
                      <a:pt x="576" y="144"/>
                    </a:lnTo>
                    <a:lnTo>
                      <a:pt x="581" y="65"/>
                    </a:lnTo>
                    <a:lnTo>
                      <a:pt x="586" y="25"/>
                    </a:lnTo>
                    <a:lnTo>
                      <a:pt x="591" y="55"/>
                    </a:lnTo>
                    <a:lnTo>
                      <a:pt x="596" y="135"/>
                    </a:lnTo>
                    <a:lnTo>
                      <a:pt x="601" y="204"/>
                    </a:lnTo>
                    <a:lnTo>
                      <a:pt x="606" y="264"/>
                    </a:lnTo>
                    <a:lnTo>
                      <a:pt x="611" y="318"/>
                    </a:lnTo>
                    <a:lnTo>
                      <a:pt x="616" y="343"/>
                    </a:lnTo>
                    <a:lnTo>
                      <a:pt x="621" y="338"/>
                    </a:lnTo>
                    <a:lnTo>
                      <a:pt x="626" y="284"/>
                    </a:lnTo>
                    <a:lnTo>
                      <a:pt x="631" y="289"/>
                    </a:lnTo>
                    <a:lnTo>
                      <a:pt x="635" y="313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57"/>
              <p:cNvSpPr>
                <a:spLocks/>
              </p:cNvSpPr>
              <p:nvPr/>
            </p:nvSpPr>
            <p:spPr bwMode="auto">
              <a:xfrm>
                <a:off x="4279900" y="2451100"/>
                <a:ext cx="1009650" cy="1238250"/>
              </a:xfrm>
              <a:custGeom>
                <a:avLst/>
                <a:gdLst>
                  <a:gd name="T0" fmla="*/ 10 w 636"/>
                  <a:gd name="T1" fmla="*/ 308 h 780"/>
                  <a:gd name="T2" fmla="*/ 25 w 636"/>
                  <a:gd name="T3" fmla="*/ 348 h 780"/>
                  <a:gd name="T4" fmla="*/ 40 w 636"/>
                  <a:gd name="T5" fmla="*/ 398 h 780"/>
                  <a:gd name="T6" fmla="*/ 55 w 636"/>
                  <a:gd name="T7" fmla="*/ 462 h 780"/>
                  <a:gd name="T8" fmla="*/ 70 w 636"/>
                  <a:gd name="T9" fmla="*/ 596 h 780"/>
                  <a:gd name="T10" fmla="*/ 85 w 636"/>
                  <a:gd name="T11" fmla="*/ 706 h 780"/>
                  <a:gd name="T12" fmla="*/ 100 w 636"/>
                  <a:gd name="T13" fmla="*/ 770 h 780"/>
                  <a:gd name="T14" fmla="*/ 115 w 636"/>
                  <a:gd name="T15" fmla="*/ 765 h 780"/>
                  <a:gd name="T16" fmla="*/ 130 w 636"/>
                  <a:gd name="T17" fmla="*/ 736 h 780"/>
                  <a:gd name="T18" fmla="*/ 145 w 636"/>
                  <a:gd name="T19" fmla="*/ 696 h 780"/>
                  <a:gd name="T20" fmla="*/ 159 w 636"/>
                  <a:gd name="T21" fmla="*/ 656 h 780"/>
                  <a:gd name="T22" fmla="*/ 174 w 636"/>
                  <a:gd name="T23" fmla="*/ 606 h 780"/>
                  <a:gd name="T24" fmla="*/ 189 w 636"/>
                  <a:gd name="T25" fmla="*/ 442 h 780"/>
                  <a:gd name="T26" fmla="*/ 204 w 636"/>
                  <a:gd name="T27" fmla="*/ 249 h 780"/>
                  <a:gd name="T28" fmla="*/ 219 w 636"/>
                  <a:gd name="T29" fmla="*/ 487 h 780"/>
                  <a:gd name="T30" fmla="*/ 234 w 636"/>
                  <a:gd name="T31" fmla="*/ 433 h 780"/>
                  <a:gd name="T32" fmla="*/ 249 w 636"/>
                  <a:gd name="T33" fmla="*/ 442 h 780"/>
                  <a:gd name="T34" fmla="*/ 264 w 636"/>
                  <a:gd name="T35" fmla="*/ 403 h 780"/>
                  <a:gd name="T36" fmla="*/ 279 w 636"/>
                  <a:gd name="T37" fmla="*/ 284 h 780"/>
                  <a:gd name="T38" fmla="*/ 293 w 636"/>
                  <a:gd name="T39" fmla="*/ 65 h 780"/>
                  <a:gd name="T40" fmla="*/ 308 w 636"/>
                  <a:gd name="T41" fmla="*/ 149 h 780"/>
                  <a:gd name="T42" fmla="*/ 323 w 636"/>
                  <a:gd name="T43" fmla="*/ 288 h 780"/>
                  <a:gd name="T44" fmla="*/ 338 w 636"/>
                  <a:gd name="T45" fmla="*/ 249 h 780"/>
                  <a:gd name="T46" fmla="*/ 353 w 636"/>
                  <a:gd name="T47" fmla="*/ 313 h 780"/>
                  <a:gd name="T48" fmla="*/ 368 w 636"/>
                  <a:gd name="T49" fmla="*/ 318 h 780"/>
                  <a:gd name="T50" fmla="*/ 383 w 636"/>
                  <a:gd name="T51" fmla="*/ 383 h 780"/>
                  <a:gd name="T52" fmla="*/ 403 w 636"/>
                  <a:gd name="T53" fmla="*/ 467 h 780"/>
                  <a:gd name="T54" fmla="*/ 418 w 636"/>
                  <a:gd name="T55" fmla="*/ 596 h 780"/>
                  <a:gd name="T56" fmla="*/ 433 w 636"/>
                  <a:gd name="T57" fmla="*/ 721 h 780"/>
                  <a:gd name="T58" fmla="*/ 447 w 636"/>
                  <a:gd name="T59" fmla="*/ 780 h 780"/>
                  <a:gd name="T60" fmla="*/ 462 w 636"/>
                  <a:gd name="T61" fmla="*/ 765 h 780"/>
                  <a:gd name="T62" fmla="*/ 477 w 636"/>
                  <a:gd name="T63" fmla="*/ 721 h 780"/>
                  <a:gd name="T64" fmla="*/ 492 w 636"/>
                  <a:gd name="T65" fmla="*/ 691 h 780"/>
                  <a:gd name="T66" fmla="*/ 507 w 636"/>
                  <a:gd name="T67" fmla="*/ 646 h 780"/>
                  <a:gd name="T68" fmla="*/ 522 w 636"/>
                  <a:gd name="T69" fmla="*/ 601 h 780"/>
                  <a:gd name="T70" fmla="*/ 537 w 636"/>
                  <a:gd name="T71" fmla="*/ 487 h 780"/>
                  <a:gd name="T72" fmla="*/ 552 w 636"/>
                  <a:gd name="T73" fmla="*/ 398 h 780"/>
                  <a:gd name="T74" fmla="*/ 567 w 636"/>
                  <a:gd name="T75" fmla="*/ 517 h 780"/>
                  <a:gd name="T76" fmla="*/ 582 w 636"/>
                  <a:gd name="T77" fmla="*/ 457 h 780"/>
                  <a:gd name="T78" fmla="*/ 596 w 636"/>
                  <a:gd name="T79" fmla="*/ 437 h 780"/>
                  <a:gd name="T80" fmla="*/ 611 w 636"/>
                  <a:gd name="T81" fmla="*/ 418 h 780"/>
                  <a:gd name="T82" fmla="*/ 626 w 636"/>
                  <a:gd name="T83" fmla="*/ 338 h 7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6" h="780">
                    <a:moveTo>
                      <a:pt x="0" y="303"/>
                    </a:moveTo>
                    <a:lnTo>
                      <a:pt x="5" y="303"/>
                    </a:lnTo>
                    <a:lnTo>
                      <a:pt x="10" y="308"/>
                    </a:lnTo>
                    <a:lnTo>
                      <a:pt x="15" y="318"/>
                    </a:lnTo>
                    <a:lnTo>
                      <a:pt x="20" y="333"/>
                    </a:lnTo>
                    <a:lnTo>
                      <a:pt x="25" y="348"/>
                    </a:lnTo>
                    <a:lnTo>
                      <a:pt x="30" y="363"/>
                    </a:lnTo>
                    <a:lnTo>
                      <a:pt x="35" y="383"/>
                    </a:lnTo>
                    <a:lnTo>
                      <a:pt x="40" y="398"/>
                    </a:lnTo>
                    <a:lnTo>
                      <a:pt x="45" y="408"/>
                    </a:lnTo>
                    <a:lnTo>
                      <a:pt x="50" y="428"/>
                    </a:lnTo>
                    <a:lnTo>
                      <a:pt x="55" y="462"/>
                    </a:lnTo>
                    <a:lnTo>
                      <a:pt x="60" y="507"/>
                    </a:lnTo>
                    <a:lnTo>
                      <a:pt x="65" y="547"/>
                    </a:lnTo>
                    <a:lnTo>
                      <a:pt x="70" y="596"/>
                    </a:lnTo>
                    <a:lnTo>
                      <a:pt x="75" y="641"/>
                    </a:lnTo>
                    <a:lnTo>
                      <a:pt x="80" y="676"/>
                    </a:lnTo>
                    <a:lnTo>
                      <a:pt x="85" y="706"/>
                    </a:lnTo>
                    <a:lnTo>
                      <a:pt x="90" y="731"/>
                    </a:lnTo>
                    <a:lnTo>
                      <a:pt x="95" y="750"/>
                    </a:lnTo>
                    <a:lnTo>
                      <a:pt x="100" y="770"/>
                    </a:lnTo>
                    <a:lnTo>
                      <a:pt x="105" y="775"/>
                    </a:lnTo>
                    <a:lnTo>
                      <a:pt x="110" y="770"/>
                    </a:lnTo>
                    <a:lnTo>
                      <a:pt x="115" y="765"/>
                    </a:lnTo>
                    <a:lnTo>
                      <a:pt x="120" y="760"/>
                    </a:lnTo>
                    <a:lnTo>
                      <a:pt x="125" y="750"/>
                    </a:lnTo>
                    <a:lnTo>
                      <a:pt x="130" y="736"/>
                    </a:lnTo>
                    <a:lnTo>
                      <a:pt x="135" y="721"/>
                    </a:lnTo>
                    <a:lnTo>
                      <a:pt x="140" y="706"/>
                    </a:lnTo>
                    <a:lnTo>
                      <a:pt x="145" y="696"/>
                    </a:lnTo>
                    <a:lnTo>
                      <a:pt x="149" y="686"/>
                    </a:lnTo>
                    <a:lnTo>
                      <a:pt x="154" y="676"/>
                    </a:lnTo>
                    <a:lnTo>
                      <a:pt x="159" y="656"/>
                    </a:lnTo>
                    <a:lnTo>
                      <a:pt x="164" y="646"/>
                    </a:lnTo>
                    <a:lnTo>
                      <a:pt x="169" y="636"/>
                    </a:lnTo>
                    <a:lnTo>
                      <a:pt x="174" y="606"/>
                    </a:lnTo>
                    <a:lnTo>
                      <a:pt x="179" y="557"/>
                    </a:lnTo>
                    <a:lnTo>
                      <a:pt x="184" y="492"/>
                    </a:lnTo>
                    <a:lnTo>
                      <a:pt x="189" y="442"/>
                    </a:lnTo>
                    <a:lnTo>
                      <a:pt x="194" y="418"/>
                    </a:lnTo>
                    <a:lnTo>
                      <a:pt x="199" y="393"/>
                    </a:lnTo>
                    <a:lnTo>
                      <a:pt x="204" y="249"/>
                    </a:lnTo>
                    <a:lnTo>
                      <a:pt x="209" y="264"/>
                    </a:lnTo>
                    <a:lnTo>
                      <a:pt x="214" y="497"/>
                    </a:lnTo>
                    <a:lnTo>
                      <a:pt x="219" y="487"/>
                    </a:lnTo>
                    <a:lnTo>
                      <a:pt x="224" y="442"/>
                    </a:lnTo>
                    <a:lnTo>
                      <a:pt x="229" y="442"/>
                    </a:lnTo>
                    <a:lnTo>
                      <a:pt x="234" y="433"/>
                    </a:lnTo>
                    <a:lnTo>
                      <a:pt x="239" y="442"/>
                    </a:lnTo>
                    <a:lnTo>
                      <a:pt x="244" y="447"/>
                    </a:lnTo>
                    <a:lnTo>
                      <a:pt x="249" y="442"/>
                    </a:lnTo>
                    <a:lnTo>
                      <a:pt x="254" y="433"/>
                    </a:lnTo>
                    <a:lnTo>
                      <a:pt x="259" y="418"/>
                    </a:lnTo>
                    <a:lnTo>
                      <a:pt x="264" y="403"/>
                    </a:lnTo>
                    <a:lnTo>
                      <a:pt x="269" y="378"/>
                    </a:lnTo>
                    <a:lnTo>
                      <a:pt x="274" y="333"/>
                    </a:lnTo>
                    <a:lnTo>
                      <a:pt x="279" y="284"/>
                    </a:lnTo>
                    <a:lnTo>
                      <a:pt x="284" y="219"/>
                    </a:lnTo>
                    <a:lnTo>
                      <a:pt x="289" y="144"/>
                    </a:lnTo>
                    <a:lnTo>
                      <a:pt x="293" y="65"/>
                    </a:lnTo>
                    <a:lnTo>
                      <a:pt x="298" y="0"/>
                    </a:lnTo>
                    <a:lnTo>
                      <a:pt x="303" y="45"/>
                    </a:lnTo>
                    <a:lnTo>
                      <a:pt x="308" y="149"/>
                    </a:lnTo>
                    <a:lnTo>
                      <a:pt x="313" y="244"/>
                    </a:lnTo>
                    <a:lnTo>
                      <a:pt x="318" y="274"/>
                    </a:lnTo>
                    <a:lnTo>
                      <a:pt x="323" y="288"/>
                    </a:lnTo>
                    <a:lnTo>
                      <a:pt x="328" y="293"/>
                    </a:lnTo>
                    <a:lnTo>
                      <a:pt x="333" y="259"/>
                    </a:lnTo>
                    <a:lnTo>
                      <a:pt x="338" y="249"/>
                    </a:lnTo>
                    <a:lnTo>
                      <a:pt x="343" y="293"/>
                    </a:lnTo>
                    <a:lnTo>
                      <a:pt x="348" y="308"/>
                    </a:lnTo>
                    <a:lnTo>
                      <a:pt x="353" y="313"/>
                    </a:lnTo>
                    <a:lnTo>
                      <a:pt x="358" y="318"/>
                    </a:lnTo>
                    <a:lnTo>
                      <a:pt x="363" y="313"/>
                    </a:lnTo>
                    <a:lnTo>
                      <a:pt x="368" y="318"/>
                    </a:lnTo>
                    <a:lnTo>
                      <a:pt x="373" y="338"/>
                    </a:lnTo>
                    <a:lnTo>
                      <a:pt x="378" y="358"/>
                    </a:lnTo>
                    <a:lnTo>
                      <a:pt x="383" y="383"/>
                    </a:lnTo>
                    <a:lnTo>
                      <a:pt x="388" y="408"/>
                    </a:lnTo>
                    <a:lnTo>
                      <a:pt x="398" y="433"/>
                    </a:lnTo>
                    <a:lnTo>
                      <a:pt x="403" y="467"/>
                    </a:lnTo>
                    <a:lnTo>
                      <a:pt x="408" y="512"/>
                    </a:lnTo>
                    <a:lnTo>
                      <a:pt x="413" y="552"/>
                    </a:lnTo>
                    <a:lnTo>
                      <a:pt x="418" y="596"/>
                    </a:lnTo>
                    <a:lnTo>
                      <a:pt x="423" y="646"/>
                    </a:lnTo>
                    <a:lnTo>
                      <a:pt x="428" y="686"/>
                    </a:lnTo>
                    <a:lnTo>
                      <a:pt x="433" y="721"/>
                    </a:lnTo>
                    <a:lnTo>
                      <a:pt x="438" y="750"/>
                    </a:lnTo>
                    <a:lnTo>
                      <a:pt x="442" y="770"/>
                    </a:lnTo>
                    <a:lnTo>
                      <a:pt x="447" y="780"/>
                    </a:lnTo>
                    <a:lnTo>
                      <a:pt x="452" y="780"/>
                    </a:lnTo>
                    <a:lnTo>
                      <a:pt x="457" y="770"/>
                    </a:lnTo>
                    <a:lnTo>
                      <a:pt x="462" y="765"/>
                    </a:lnTo>
                    <a:lnTo>
                      <a:pt x="467" y="750"/>
                    </a:lnTo>
                    <a:lnTo>
                      <a:pt x="472" y="741"/>
                    </a:lnTo>
                    <a:lnTo>
                      <a:pt x="477" y="721"/>
                    </a:lnTo>
                    <a:lnTo>
                      <a:pt x="482" y="701"/>
                    </a:lnTo>
                    <a:lnTo>
                      <a:pt x="487" y="696"/>
                    </a:lnTo>
                    <a:lnTo>
                      <a:pt x="492" y="691"/>
                    </a:lnTo>
                    <a:lnTo>
                      <a:pt x="497" y="686"/>
                    </a:lnTo>
                    <a:lnTo>
                      <a:pt x="502" y="666"/>
                    </a:lnTo>
                    <a:lnTo>
                      <a:pt x="507" y="646"/>
                    </a:lnTo>
                    <a:lnTo>
                      <a:pt x="512" y="626"/>
                    </a:lnTo>
                    <a:lnTo>
                      <a:pt x="517" y="616"/>
                    </a:lnTo>
                    <a:lnTo>
                      <a:pt x="522" y="601"/>
                    </a:lnTo>
                    <a:lnTo>
                      <a:pt x="527" y="577"/>
                    </a:lnTo>
                    <a:lnTo>
                      <a:pt x="532" y="532"/>
                    </a:lnTo>
                    <a:lnTo>
                      <a:pt x="537" y="487"/>
                    </a:lnTo>
                    <a:lnTo>
                      <a:pt x="542" y="452"/>
                    </a:lnTo>
                    <a:lnTo>
                      <a:pt x="547" y="423"/>
                    </a:lnTo>
                    <a:lnTo>
                      <a:pt x="552" y="398"/>
                    </a:lnTo>
                    <a:lnTo>
                      <a:pt x="557" y="343"/>
                    </a:lnTo>
                    <a:lnTo>
                      <a:pt x="562" y="264"/>
                    </a:lnTo>
                    <a:lnTo>
                      <a:pt x="567" y="517"/>
                    </a:lnTo>
                    <a:lnTo>
                      <a:pt x="572" y="502"/>
                    </a:lnTo>
                    <a:lnTo>
                      <a:pt x="577" y="457"/>
                    </a:lnTo>
                    <a:lnTo>
                      <a:pt x="582" y="457"/>
                    </a:lnTo>
                    <a:lnTo>
                      <a:pt x="586" y="452"/>
                    </a:lnTo>
                    <a:lnTo>
                      <a:pt x="591" y="442"/>
                    </a:lnTo>
                    <a:lnTo>
                      <a:pt x="596" y="437"/>
                    </a:lnTo>
                    <a:lnTo>
                      <a:pt x="601" y="437"/>
                    </a:lnTo>
                    <a:lnTo>
                      <a:pt x="606" y="428"/>
                    </a:lnTo>
                    <a:lnTo>
                      <a:pt x="611" y="418"/>
                    </a:lnTo>
                    <a:lnTo>
                      <a:pt x="616" y="403"/>
                    </a:lnTo>
                    <a:lnTo>
                      <a:pt x="621" y="378"/>
                    </a:lnTo>
                    <a:lnTo>
                      <a:pt x="626" y="338"/>
                    </a:lnTo>
                    <a:lnTo>
                      <a:pt x="631" y="298"/>
                    </a:lnTo>
                    <a:lnTo>
                      <a:pt x="636" y="249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58"/>
              <p:cNvSpPr>
                <a:spLocks/>
              </p:cNvSpPr>
              <p:nvPr/>
            </p:nvSpPr>
            <p:spPr bwMode="auto">
              <a:xfrm>
                <a:off x="5289550" y="2389188"/>
                <a:ext cx="938213" cy="1387475"/>
              </a:xfrm>
              <a:custGeom>
                <a:avLst/>
                <a:gdLst>
                  <a:gd name="T0" fmla="*/ 5 w 591"/>
                  <a:gd name="T1" fmla="*/ 213 h 874"/>
                  <a:gd name="T2" fmla="*/ 15 w 591"/>
                  <a:gd name="T3" fmla="*/ 59 h 874"/>
                  <a:gd name="T4" fmla="*/ 25 w 591"/>
                  <a:gd name="T5" fmla="*/ 119 h 874"/>
                  <a:gd name="T6" fmla="*/ 35 w 591"/>
                  <a:gd name="T7" fmla="*/ 278 h 874"/>
                  <a:gd name="T8" fmla="*/ 45 w 591"/>
                  <a:gd name="T9" fmla="*/ 323 h 874"/>
                  <a:gd name="T10" fmla="*/ 55 w 591"/>
                  <a:gd name="T11" fmla="*/ 253 h 874"/>
                  <a:gd name="T12" fmla="*/ 65 w 591"/>
                  <a:gd name="T13" fmla="*/ 327 h 874"/>
                  <a:gd name="T14" fmla="*/ 75 w 591"/>
                  <a:gd name="T15" fmla="*/ 347 h 874"/>
                  <a:gd name="T16" fmla="*/ 85 w 591"/>
                  <a:gd name="T17" fmla="*/ 372 h 874"/>
                  <a:gd name="T18" fmla="*/ 95 w 591"/>
                  <a:gd name="T19" fmla="*/ 417 h 874"/>
                  <a:gd name="T20" fmla="*/ 104 w 591"/>
                  <a:gd name="T21" fmla="*/ 457 h 874"/>
                  <a:gd name="T22" fmla="*/ 114 w 591"/>
                  <a:gd name="T23" fmla="*/ 516 h 874"/>
                  <a:gd name="T24" fmla="*/ 124 w 591"/>
                  <a:gd name="T25" fmla="*/ 596 h 874"/>
                  <a:gd name="T26" fmla="*/ 134 w 591"/>
                  <a:gd name="T27" fmla="*/ 695 h 874"/>
                  <a:gd name="T28" fmla="*/ 144 w 591"/>
                  <a:gd name="T29" fmla="*/ 775 h 874"/>
                  <a:gd name="T30" fmla="*/ 154 w 591"/>
                  <a:gd name="T31" fmla="*/ 829 h 874"/>
                  <a:gd name="T32" fmla="*/ 164 w 591"/>
                  <a:gd name="T33" fmla="*/ 834 h 874"/>
                  <a:gd name="T34" fmla="*/ 174 w 591"/>
                  <a:gd name="T35" fmla="*/ 804 h 874"/>
                  <a:gd name="T36" fmla="*/ 184 w 591"/>
                  <a:gd name="T37" fmla="*/ 765 h 874"/>
                  <a:gd name="T38" fmla="*/ 194 w 591"/>
                  <a:gd name="T39" fmla="*/ 715 h 874"/>
                  <a:gd name="T40" fmla="*/ 204 w 591"/>
                  <a:gd name="T41" fmla="*/ 685 h 874"/>
                  <a:gd name="T42" fmla="*/ 214 w 591"/>
                  <a:gd name="T43" fmla="*/ 680 h 874"/>
                  <a:gd name="T44" fmla="*/ 224 w 591"/>
                  <a:gd name="T45" fmla="*/ 660 h 874"/>
                  <a:gd name="T46" fmla="*/ 234 w 591"/>
                  <a:gd name="T47" fmla="*/ 650 h 874"/>
                  <a:gd name="T48" fmla="*/ 243 w 591"/>
                  <a:gd name="T49" fmla="*/ 611 h 874"/>
                  <a:gd name="T50" fmla="*/ 253 w 591"/>
                  <a:gd name="T51" fmla="*/ 531 h 874"/>
                  <a:gd name="T52" fmla="*/ 263 w 591"/>
                  <a:gd name="T53" fmla="*/ 452 h 874"/>
                  <a:gd name="T54" fmla="*/ 273 w 591"/>
                  <a:gd name="T55" fmla="*/ 203 h 874"/>
                  <a:gd name="T56" fmla="*/ 283 w 591"/>
                  <a:gd name="T57" fmla="*/ 387 h 874"/>
                  <a:gd name="T58" fmla="*/ 293 w 591"/>
                  <a:gd name="T59" fmla="*/ 491 h 874"/>
                  <a:gd name="T60" fmla="*/ 303 w 591"/>
                  <a:gd name="T61" fmla="*/ 491 h 874"/>
                  <a:gd name="T62" fmla="*/ 313 w 591"/>
                  <a:gd name="T63" fmla="*/ 481 h 874"/>
                  <a:gd name="T64" fmla="*/ 323 w 591"/>
                  <a:gd name="T65" fmla="*/ 462 h 874"/>
                  <a:gd name="T66" fmla="*/ 333 w 591"/>
                  <a:gd name="T67" fmla="*/ 432 h 874"/>
                  <a:gd name="T68" fmla="*/ 343 w 591"/>
                  <a:gd name="T69" fmla="*/ 352 h 874"/>
                  <a:gd name="T70" fmla="*/ 353 w 591"/>
                  <a:gd name="T71" fmla="*/ 223 h 874"/>
                  <a:gd name="T72" fmla="*/ 363 w 591"/>
                  <a:gd name="T73" fmla="*/ 44 h 874"/>
                  <a:gd name="T74" fmla="*/ 373 w 591"/>
                  <a:gd name="T75" fmla="*/ 49 h 874"/>
                  <a:gd name="T76" fmla="*/ 383 w 591"/>
                  <a:gd name="T77" fmla="*/ 278 h 874"/>
                  <a:gd name="T78" fmla="*/ 392 w 591"/>
                  <a:gd name="T79" fmla="*/ 288 h 874"/>
                  <a:gd name="T80" fmla="*/ 402 w 591"/>
                  <a:gd name="T81" fmla="*/ 218 h 874"/>
                  <a:gd name="T82" fmla="*/ 412 w 591"/>
                  <a:gd name="T83" fmla="*/ 308 h 874"/>
                  <a:gd name="T84" fmla="*/ 422 w 591"/>
                  <a:gd name="T85" fmla="*/ 347 h 874"/>
                  <a:gd name="T86" fmla="*/ 432 w 591"/>
                  <a:gd name="T87" fmla="*/ 357 h 874"/>
                  <a:gd name="T88" fmla="*/ 442 w 591"/>
                  <a:gd name="T89" fmla="*/ 377 h 874"/>
                  <a:gd name="T90" fmla="*/ 452 w 591"/>
                  <a:gd name="T91" fmla="*/ 412 h 874"/>
                  <a:gd name="T92" fmla="*/ 462 w 591"/>
                  <a:gd name="T93" fmla="*/ 452 h 874"/>
                  <a:gd name="T94" fmla="*/ 472 w 591"/>
                  <a:gd name="T95" fmla="*/ 536 h 874"/>
                  <a:gd name="T96" fmla="*/ 482 w 591"/>
                  <a:gd name="T97" fmla="*/ 660 h 874"/>
                  <a:gd name="T98" fmla="*/ 492 w 591"/>
                  <a:gd name="T99" fmla="*/ 780 h 874"/>
                  <a:gd name="T100" fmla="*/ 502 w 591"/>
                  <a:gd name="T101" fmla="*/ 854 h 874"/>
                  <a:gd name="T102" fmla="*/ 512 w 591"/>
                  <a:gd name="T103" fmla="*/ 874 h 874"/>
                  <a:gd name="T104" fmla="*/ 522 w 591"/>
                  <a:gd name="T105" fmla="*/ 844 h 874"/>
                  <a:gd name="T106" fmla="*/ 532 w 591"/>
                  <a:gd name="T107" fmla="*/ 814 h 874"/>
                  <a:gd name="T108" fmla="*/ 541 w 591"/>
                  <a:gd name="T109" fmla="*/ 765 h 874"/>
                  <a:gd name="T110" fmla="*/ 551 w 591"/>
                  <a:gd name="T111" fmla="*/ 730 h 874"/>
                  <a:gd name="T112" fmla="*/ 561 w 591"/>
                  <a:gd name="T113" fmla="*/ 715 h 874"/>
                  <a:gd name="T114" fmla="*/ 571 w 591"/>
                  <a:gd name="T115" fmla="*/ 695 h 874"/>
                  <a:gd name="T116" fmla="*/ 581 w 591"/>
                  <a:gd name="T117" fmla="*/ 685 h 8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591" h="874">
                    <a:moveTo>
                      <a:pt x="0" y="288"/>
                    </a:moveTo>
                    <a:lnTo>
                      <a:pt x="5" y="213"/>
                    </a:lnTo>
                    <a:lnTo>
                      <a:pt x="10" y="134"/>
                    </a:lnTo>
                    <a:lnTo>
                      <a:pt x="15" y="59"/>
                    </a:lnTo>
                    <a:lnTo>
                      <a:pt x="20" y="44"/>
                    </a:lnTo>
                    <a:lnTo>
                      <a:pt x="25" y="119"/>
                    </a:lnTo>
                    <a:lnTo>
                      <a:pt x="30" y="238"/>
                    </a:lnTo>
                    <a:lnTo>
                      <a:pt x="35" y="278"/>
                    </a:lnTo>
                    <a:lnTo>
                      <a:pt x="40" y="318"/>
                    </a:lnTo>
                    <a:lnTo>
                      <a:pt x="45" y="323"/>
                    </a:lnTo>
                    <a:lnTo>
                      <a:pt x="50" y="298"/>
                    </a:lnTo>
                    <a:lnTo>
                      <a:pt x="55" y="253"/>
                    </a:lnTo>
                    <a:lnTo>
                      <a:pt x="60" y="298"/>
                    </a:lnTo>
                    <a:lnTo>
                      <a:pt x="65" y="327"/>
                    </a:lnTo>
                    <a:lnTo>
                      <a:pt x="70" y="342"/>
                    </a:lnTo>
                    <a:lnTo>
                      <a:pt x="75" y="347"/>
                    </a:lnTo>
                    <a:lnTo>
                      <a:pt x="80" y="357"/>
                    </a:lnTo>
                    <a:lnTo>
                      <a:pt x="85" y="372"/>
                    </a:lnTo>
                    <a:lnTo>
                      <a:pt x="90" y="392"/>
                    </a:lnTo>
                    <a:lnTo>
                      <a:pt x="95" y="417"/>
                    </a:lnTo>
                    <a:lnTo>
                      <a:pt x="99" y="437"/>
                    </a:lnTo>
                    <a:lnTo>
                      <a:pt x="104" y="457"/>
                    </a:lnTo>
                    <a:lnTo>
                      <a:pt x="109" y="476"/>
                    </a:lnTo>
                    <a:lnTo>
                      <a:pt x="114" y="516"/>
                    </a:lnTo>
                    <a:lnTo>
                      <a:pt x="119" y="551"/>
                    </a:lnTo>
                    <a:lnTo>
                      <a:pt x="124" y="596"/>
                    </a:lnTo>
                    <a:lnTo>
                      <a:pt x="129" y="645"/>
                    </a:lnTo>
                    <a:lnTo>
                      <a:pt x="134" y="695"/>
                    </a:lnTo>
                    <a:lnTo>
                      <a:pt x="139" y="735"/>
                    </a:lnTo>
                    <a:lnTo>
                      <a:pt x="144" y="775"/>
                    </a:lnTo>
                    <a:lnTo>
                      <a:pt x="149" y="804"/>
                    </a:lnTo>
                    <a:lnTo>
                      <a:pt x="154" y="829"/>
                    </a:lnTo>
                    <a:lnTo>
                      <a:pt x="159" y="844"/>
                    </a:lnTo>
                    <a:lnTo>
                      <a:pt x="164" y="834"/>
                    </a:lnTo>
                    <a:lnTo>
                      <a:pt x="169" y="824"/>
                    </a:lnTo>
                    <a:lnTo>
                      <a:pt x="174" y="804"/>
                    </a:lnTo>
                    <a:lnTo>
                      <a:pt x="179" y="784"/>
                    </a:lnTo>
                    <a:lnTo>
                      <a:pt x="184" y="765"/>
                    </a:lnTo>
                    <a:lnTo>
                      <a:pt x="189" y="740"/>
                    </a:lnTo>
                    <a:lnTo>
                      <a:pt x="194" y="715"/>
                    </a:lnTo>
                    <a:lnTo>
                      <a:pt x="199" y="695"/>
                    </a:lnTo>
                    <a:lnTo>
                      <a:pt x="204" y="685"/>
                    </a:lnTo>
                    <a:lnTo>
                      <a:pt x="209" y="685"/>
                    </a:lnTo>
                    <a:lnTo>
                      <a:pt x="214" y="680"/>
                    </a:lnTo>
                    <a:lnTo>
                      <a:pt x="219" y="670"/>
                    </a:lnTo>
                    <a:lnTo>
                      <a:pt x="224" y="660"/>
                    </a:lnTo>
                    <a:lnTo>
                      <a:pt x="229" y="655"/>
                    </a:lnTo>
                    <a:lnTo>
                      <a:pt x="234" y="650"/>
                    </a:lnTo>
                    <a:lnTo>
                      <a:pt x="239" y="635"/>
                    </a:lnTo>
                    <a:lnTo>
                      <a:pt x="243" y="611"/>
                    </a:lnTo>
                    <a:lnTo>
                      <a:pt x="248" y="566"/>
                    </a:lnTo>
                    <a:lnTo>
                      <a:pt x="253" y="531"/>
                    </a:lnTo>
                    <a:lnTo>
                      <a:pt x="258" y="496"/>
                    </a:lnTo>
                    <a:lnTo>
                      <a:pt x="263" y="452"/>
                    </a:lnTo>
                    <a:lnTo>
                      <a:pt x="268" y="387"/>
                    </a:lnTo>
                    <a:lnTo>
                      <a:pt x="273" y="203"/>
                    </a:lnTo>
                    <a:lnTo>
                      <a:pt x="278" y="586"/>
                    </a:lnTo>
                    <a:lnTo>
                      <a:pt x="283" y="387"/>
                    </a:lnTo>
                    <a:lnTo>
                      <a:pt x="288" y="531"/>
                    </a:lnTo>
                    <a:lnTo>
                      <a:pt x="293" y="491"/>
                    </a:lnTo>
                    <a:lnTo>
                      <a:pt x="298" y="501"/>
                    </a:lnTo>
                    <a:lnTo>
                      <a:pt x="303" y="491"/>
                    </a:lnTo>
                    <a:lnTo>
                      <a:pt x="308" y="481"/>
                    </a:lnTo>
                    <a:lnTo>
                      <a:pt x="313" y="481"/>
                    </a:lnTo>
                    <a:lnTo>
                      <a:pt x="318" y="472"/>
                    </a:lnTo>
                    <a:lnTo>
                      <a:pt x="323" y="462"/>
                    </a:lnTo>
                    <a:lnTo>
                      <a:pt x="328" y="452"/>
                    </a:lnTo>
                    <a:lnTo>
                      <a:pt x="333" y="432"/>
                    </a:lnTo>
                    <a:lnTo>
                      <a:pt x="338" y="397"/>
                    </a:lnTo>
                    <a:lnTo>
                      <a:pt x="343" y="352"/>
                    </a:lnTo>
                    <a:lnTo>
                      <a:pt x="348" y="298"/>
                    </a:lnTo>
                    <a:lnTo>
                      <a:pt x="353" y="223"/>
                    </a:lnTo>
                    <a:lnTo>
                      <a:pt x="358" y="139"/>
                    </a:lnTo>
                    <a:lnTo>
                      <a:pt x="363" y="44"/>
                    </a:lnTo>
                    <a:lnTo>
                      <a:pt x="368" y="0"/>
                    </a:lnTo>
                    <a:lnTo>
                      <a:pt x="373" y="49"/>
                    </a:lnTo>
                    <a:lnTo>
                      <a:pt x="378" y="178"/>
                    </a:lnTo>
                    <a:lnTo>
                      <a:pt x="383" y="278"/>
                    </a:lnTo>
                    <a:lnTo>
                      <a:pt x="388" y="288"/>
                    </a:lnTo>
                    <a:lnTo>
                      <a:pt x="392" y="288"/>
                    </a:lnTo>
                    <a:lnTo>
                      <a:pt x="397" y="278"/>
                    </a:lnTo>
                    <a:lnTo>
                      <a:pt x="402" y="218"/>
                    </a:lnTo>
                    <a:lnTo>
                      <a:pt x="407" y="248"/>
                    </a:lnTo>
                    <a:lnTo>
                      <a:pt x="412" y="308"/>
                    </a:lnTo>
                    <a:lnTo>
                      <a:pt x="417" y="332"/>
                    </a:lnTo>
                    <a:lnTo>
                      <a:pt x="422" y="347"/>
                    </a:lnTo>
                    <a:lnTo>
                      <a:pt x="427" y="352"/>
                    </a:lnTo>
                    <a:lnTo>
                      <a:pt x="432" y="357"/>
                    </a:lnTo>
                    <a:lnTo>
                      <a:pt x="437" y="367"/>
                    </a:lnTo>
                    <a:lnTo>
                      <a:pt x="442" y="377"/>
                    </a:lnTo>
                    <a:lnTo>
                      <a:pt x="447" y="397"/>
                    </a:lnTo>
                    <a:lnTo>
                      <a:pt x="452" y="412"/>
                    </a:lnTo>
                    <a:lnTo>
                      <a:pt x="457" y="432"/>
                    </a:lnTo>
                    <a:lnTo>
                      <a:pt x="462" y="452"/>
                    </a:lnTo>
                    <a:lnTo>
                      <a:pt x="467" y="491"/>
                    </a:lnTo>
                    <a:lnTo>
                      <a:pt x="472" y="536"/>
                    </a:lnTo>
                    <a:lnTo>
                      <a:pt x="477" y="591"/>
                    </a:lnTo>
                    <a:lnTo>
                      <a:pt x="482" y="660"/>
                    </a:lnTo>
                    <a:lnTo>
                      <a:pt x="487" y="725"/>
                    </a:lnTo>
                    <a:lnTo>
                      <a:pt x="492" y="780"/>
                    </a:lnTo>
                    <a:lnTo>
                      <a:pt x="497" y="824"/>
                    </a:lnTo>
                    <a:lnTo>
                      <a:pt x="502" y="854"/>
                    </a:lnTo>
                    <a:lnTo>
                      <a:pt x="507" y="874"/>
                    </a:lnTo>
                    <a:lnTo>
                      <a:pt x="512" y="874"/>
                    </a:lnTo>
                    <a:lnTo>
                      <a:pt x="517" y="864"/>
                    </a:lnTo>
                    <a:lnTo>
                      <a:pt x="522" y="844"/>
                    </a:lnTo>
                    <a:lnTo>
                      <a:pt x="527" y="829"/>
                    </a:lnTo>
                    <a:lnTo>
                      <a:pt x="532" y="814"/>
                    </a:lnTo>
                    <a:lnTo>
                      <a:pt x="536" y="789"/>
                    </a:lnTo>
                    <a:lnTo>
                      <a:pt x="541" y="765"/>
                    </a:lnTo>
                    <a:lnTo>
                      <a:pt x="546" y="740"/>
                    </a:lnTo>
                    <a:lnTo>
                      <a:pt x="551" y="730"/>
                    </a:lnTo>
                    <a:lnTo>
                      <a:pt x="556" y="730"/>
                    </a:lnTo>
                    <a:lnTo>
                      <a:pt x="561" y="715"/>
                    </a:lnTo>
                    <a:lnTo>
                      <a:pt x="566" y="700"/>
                    </a:lnTo>
                    <a:lnTo>
                      <a:pt x="571" y="695"/>
                    </a:lnTo>
                    <a:lnTo>
                      <a:pt x="576" y="695"/>
                    </a:lnTo>
                    <a:lnTo>
                      <a:pt x="581" y="685"/>
                    </a:lnTo>
                    <a:lnTo>
                      <a:pt x="591" y="67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4" name="Group 23"/>
            <p:cNvGrpSpPr>
              <a:grpSpLocks noChangeAspect="1"/>
            </p:cNvGrpSpPr>
            <p:nvPr/>
          </p:nvGrpSpPr>
          <p:grpSpPr>
            <a:xfrm>
              <a:off x="2539319" y="4145292"/>
              <a:ext cx="1142086" cy="381305"/>
              <a:chOff x="2185988" y="2097088"/>
              <a:chExt cx="3965575" cy="1323975"/>
            </a:xfrm>
          </p:grpSpPr>
          <p:sp>
            <p:nvSpPr>
              <p:cNvPr id="34" name="Freeform 52"/>
              <p:cNvSpPr>
                <a:spLocks/>
              </p:cNvSpPr>
              <p:nvPr/>
            </p:nvSpPr>
            <p:spPr bwMode="auto">
              <a:xfrm>
                <a:off x="2185988" y="2144713"/>
                <a:ext cx="560388" cy="1246188"/>
              </a:xfrm>
              <a:custGeom>
                <a:avLst/>
                <a:gdLst>
                  <a:gd name="T0" fmla="*/ 10 w 353"/>
                  <a:gd name="T1" fmla="*/ 775 h 785"/>
                  <a:gd name="T2" fmla="*/ 15 w 353"/>
                  <a:gd name="T3" fmla="*/ 720 h 785"/>
                  <a:gd name="T4" fmla="*/ 25 w 353"/>
                  <a:gd name="T5" fmla="*/ 745 h 785"/>
                  <a:gd name="T6" fmla="*/ 35 w 353"/>
                  <a:gd name="T7" fmla="*/ 655 h 785"/>
                  <a:gd name="T8" fmla="*/ 40 w 353"/>
                  <a:gd name="T9" fmla="*/ 472 h 785"/>
                  <a:gd name="T10" fmla="*/ 50 w 353"/>
                  <a:gd name="T11" fmla="*/ 323 h 785"/>
                  <a:gd name="T12" fmla="*/ 60 w 353"/>
                  <a:gd name="T13" fmla="*/ 308 h 785"/>
                  <a:gd name="T14" fmla="*/ 65 w 353"/>
                  <a:gd name="T15" fmla="*/ 104 h 785"/>
                  <a:gd name="T16" fmla="*/ 75 w 353"/>
                  <a:gd name="T17" fmla="*/ 273 h 785"/>
                  <a:gd name="T18" fmla="*/ 80 w 353"/>
                  <a:gd name="T19" fmla="*/ 298 h 785"/>
                  <a:gd name="T20" fmla="*/ 90 w 353"/>
                  <a:gd name="T21" fmla="*/ 347 h 785"/>
                  <a:gd name="T22" fmla="*/ 95 w 353"/>
                  <a:gd name="T23" fmla="*/ 382 h 785"/>
                  <a:gd name="T24" fmla="*/ 104 w 353"/>
                  <a:gd name="T25" fmla="*/ 377 h 785"/>
                  <a:gd name="T26" fmla="*/ 109 w 353"/>
                  <a:gd name="T27" fmla="*/ 397 h 785"/>
                  <a:gd name="T28" fmla="*/ 119 w 353"/>
                  <a:gd name="T29" fmla="*/ 397 h 785"/>
                  <a:gd name="T30" fmla="*/ 129 w 353"/>
                  <a:gd name="T31" fmla="*/ 397 h 785"/>
                  <a:gd name="T32" fmla="*/ 144 w 353"/>
                  <a:gd name="T33" fmla="*/ 402 h 785"/>
                  <a:gd name="T34" fmla="*/ 159 w 353"/>
                  <a:gd name="T35" fmla="*/ 392 h 785"/>
                  <a:gd name="T36" fmla="*/ 169 w 353"/>
                  <a:gd name="T37" fmla="*/ 377 h 785"/>
                  <a:gd name="T38" fmla="*/ 179 w 353"/>
                  <a:gd name="T39" fmla="*/ 333 h 785"/>
                  <a:gd name="T40" fmla="*/ 184 w 353"/>
                  <a:gd name="T41" fmla="*/ 273 h 785"/>
                  <a:gd name="T42" fmla="*/ 194 w 353"/>
                  <a:gd name="T43" fmla="*/ 198 h 785"/>
                  <a:gd name="T44" fmla="*/ 199 w 353"/>
                  <a:gd name="T45" fmla="*/ 94 h 785"/>
                  <a:gd name="T46" fmla="*/ 209 w 353"/>
                  <a:gd name="T47" fmla="*/ 0 h 785"/>
                  <a:gd name="T48" fmla="*/ 214 w 353"/>
                  <a:gd name="T49" fmla="*/ 49 h 785"/>
                  <a:gd name="T50" fmla="*/ 224 w 353"/>
                  <a:gd name="T51" fmla="*/ 89 h 785"/>
                  <a:gd name="T52" fmla="*/ 229 w 353"/>
                  <a:gd name="T53" fmla="*/ 183 h 785"/>
                  <a:gd name="T54" fmla="*/ 239 w 353"/>
                  <a:gd name="T55" fmla="*/ 511 h 785"/>
                  <a:gd name="T56" fmla="*/ 243 w 353"/>
                  <a:gd name="T57" fmla="*/ 586 h 785"/>
                  <a:gd name="T58" fmla="*/ 253 w 353"/>
                  <a:gd name="T59" fmla="*/ 631 h 785"/>
                  <a:gd name="T60" fmla="*/ 258 w 353"/>
                  <a:gd name="T61" fmla="*/ 710 h 785"/>
                  <a:gd name="T62" fmla="*/ 268 w 353"/>
                  <a:gd name="T63" fmla="*/ 735 h 785"/>
                  <a:gd name="T64" fmla="*/ 273 w 353"/>
                  <a:gd name="T65" fmla="*/ 765 h 785"/>
                  <a:gd name="T66" fmla="*/ 283 w 353"/>
                  <a:gd name="T67" fmla="*/ 785 h 785"/>
                  <a:gd name="T68" fmla="*/ 288 w 353"/>
                  <a:gd name="T69" fmla="*/ 745 h 785"/>
                  <a:gd name="T70" fmla="*/ 298 w 353"/>
                  <a:gd name="T71" fmla="*/ 735 h 785"/>
                  <a:gd name="T72" fmla="*/ 308 w 353"/>
                  <a:gd name="T73" fmla="*/ 675 h 785"/>
                  <a:gd name="T74" fmla="*/ 313 w 353"/>
                  <a:gd name="T75" fmla="*/ 501 h 785"/>
                  <a:gd name="T76" fmla="*/ 323 w 353"/>
                  <a:gd name="T77" fmla="*/ 323 h 785"/>
                  <a:gd name="T78" fmla="*/ 333 w 353"/>
                  <a:gd name="T79" fmla="*/ 218 h 785"/>
                  <a:gd name="T80" fmla="*/ 338 w 353"/>
                  <a:gd name="T81" fmla="*/ 149 h 785"/>
                  <a:gd name="T82" fmla="*/ 348 w 353"/>
                  <a:gd name="T83" fmla="*/ 263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53" h="785">
                    <a:moveTo>
                      <a:pt x="0" y="780"/>
                    </a:moveTo>
                    <a:lnTo>
                      <a:pt x="5" y="785"/>
                    </a:lnTo>
                    <a:lnTo>
                      <a:pt x="10" y="775"/>
                    </a:lnTo>
                    <a:lnTo>
                      <a:pt x="10" y="755"/>
                    </a:lnTo>
                    <a:lnTo>
                      <a:pt x="15" y="735"/>
                    </a:lnTo>
                    <a:lnTo>
                      <a:pt x="15" y="720"/>
                    </a:lnTo>
                    <a:lnTo>
                      <a:pt x="20" y="720"/>
                    </a:lnTo>
                    <a:lnTo>
                      <a:pt x="20" y="735"/>
                    </a:lnTo>
                    <a:lnTo>
                      <a:pt x="25" y="745"/>
                    </a:lnTo>
                    <a:lnTo>
                      <a:pt x="30" y="730"/>
                    </a:lnTo>
                    <a:lnTo>
                      <a:pt x="30" y="695"/>
                    </a:lnTo>
                    <a:lnTo>
                      <a:pt x="35" y="655"/>
                    </a:lnTo>
                    <a:lnTo>
                      <a:pt x="35" y="606"/>
                    </a:lnTo>
                    <a:lnTo>
                      <a:pt x="40" y="546"/>
                    </a:lnTo>
                    <a:lnTo>
                      <a:pt x="40" y="472"/>
                    </a:lnTo>
                    <a:lnTo>
                      <a:pt x="45" y="392"/>
                    </a:lnTo>
                    <a:lnTo>
                      <a:pt x="45" y="337"/>
                    </a:lnTo>
                    <a:lnTo>
                      <a:pt x="50" y="323"/>
                    </a:lnTo>
                    <a:lnTo>
                      <a:pt x="55" y="318"/>
                    </a:lnTo>
                    <a:lnTo>
                      <a:pt x="55" y="303"/>
                    </a:lnTo>
                    <a:lnTo>
                      <a:pt x="60" y="308"/>
                    </a:lnTo>
                    <a:lnTo>
                      <a:pt x="60" y="228"/>
                    </a:lnTo>
                    <a:lnTo>
                      <a:pt x="65" y="134"/>
                    </a:lnTo>
                    <a:lnTo>
                      <a:pt x="65" y="104"/>
                    </a:lnTo>
                    <a:lnTo>
                      <a:pt x="70" y="164"/>
                    </a:lnTo>
                    <a:lnTo>
                      <a:pt x="70" y="233"/>
                    </a:lnTo>
                    <a:lnTo>
                      <a:pt x="75" y="273"/>
                    </a:lnTo>
                    <a:lnTo>
                      <a:pt x="75" y="283"/>
                    </a:lnTo>
                    <a:lnTo>
                      <a:pt x="80" y="283"/>
                    </a:lnTo>
                    <a:lnTo>
                      <a:pt x="80" y="298"/>
                    </a:lnTo>
                    <a:lnTo>
                      <a:pt x="85" y="328"/>
                    </a:lnTo>
                    <a:lnTo>
                      <a:pt x="85" y="342"/>
                    </a:lnTo>
                    <a:lnTo>
                      <a:pt x="90" y="347"/>
                    </a:lnTo>
                    <a:lnTo>
                      <a:pt x="90" y="357"/>
                    </a:lnTo>
                    <a:lnTo>
                      <a:pt x="95" y="372"/>
                    </a:lnTo>
                    <a:lnTo>
                      <a:pt x="95" y="382"/>
                    </a:lnTo>
                    <a:lnTo>
                      <a:pt x="99" y="372"/>
                    </a:lnTo>
                    <a:lnTo>
                      <a:pt x="99" y="367"/>
                    </a:lnTo>
                    <a:lnTo>
                      <a:pt x="104" y="377"/>
                    </a:lnTo>
                    <a:lnTo>
                      <a:pt x="104" y="387"/>
                    </a:lnTo>
                    <a:lnTo>
                      <a:pt x="109" y="387"/>
                    </a:lnTo>
                    <a:lnTo>
                      <a:pt x="109" y="397"/>
                    </a:lnTo>
                    <a:lnTo>
                      <a:pt x="114" y="397"/>
                    </a:lnTo>
                    <a:lnTo>
                      <a:pt x="124" y="397"/>
                    </a:lnTo>
                    <a:lnTo>
                      <a:pt x="119" y="397"/>
                    </a:lnTo>
                    <a:lnTo>
                      <a:pt x="124" y="397"/>
                    </a:lnTo>
                    <a:lnTo>
                      <a:pt x="134" y="397"/>
                    </a:lnTo>
                    <a:lnTo>
                      <a:pt x="129" y="397"/>
                    </a:lnTo>
                    <a:lnTo>
                      <a:pt x="134" y="397"/>
                    </a:lnTo>
                    <a:lnTo>
                      <a:pt x="139" y="397"/>
                    </a:lnTo>
                    <a:lnTo>
                      <a:pt x="144" y="402"/>
                    </a:lnTo>
                    <a:lnTo>
                      <a:pt x="149" y="402"/>
                    </a:lnTo>
                    <a:lnTo>
                      <a:pt x="159" y="392"/>
                    </a:lnTo>
                    <a:lnTo>
                      <a:pt x="159" y="392"/>
                    </a:lnTo>
                    <a:lnTo>
                      <a:pt x="164" y="387"/>
                    </a:lnTo>
                    <a:lnTo>
                      <a:pt x="169" y="387"/>
                    </a:lnTo>
                    <a:lnTo>
                      <a:pt x="169" y="377"/>
                    </a:lnTo>
                    <a:lnTo>
                      <a:pt x="174" y="367"/>
                    </a:lnTo>
                    <a:lnTo>
                      <a:pt x="174" y="347"/>
                    </a:lnTo>
                    <a:lnTo>
                      <a:pt x="179" y="333"/>
                    </a:lnTo>
                    <a:lnTo>
                      <a:pt x="179" y="308"/>
                    </a:lnTo>
                    <a:lnTo>
                      <a:pt x="184" y="283"/>
                    </a:lnTo>
                    <a:lnTo>
                      <a:pt x="184" y="273"/>
                    </a:lnTo>
                    <a:lnTo>
                      <a:pt x="189" y="248"/>
                    </a:lnTo>
                    <a:lnTo>
                      <a:pt x="189" y="223"/>
                    </a:lnTo>
                    <a:lnTo>
                      <a:pt x="194" y="198"/>
                    </a:lnTo>
                    <a:lnTo>
                      <a:pt x="194" y="174"/>
                    </a:lnTo>
                    <a:lnTo>
                      <a:pt x="199" y="139"/>
                    </a:lnTo>
                    <a:lnTo>
                      <a:pt x="199" y="94"/>
                    </a:lnTo>
                    <a:lnTo>
                      <a:pt x="204" y="54"/>
                    </a:lnTo>
                    <a:lnTo>
                      <a:pt x="204" y="25"/>
                    </a:lnTo>
                    <a:lnTo>
                      <a:pt x="209" y="0"/>
                    </a:lnTo>
                    <a:lnTo>
                      <a:pt x="209" y="10"/>
                    </a:lnTo>
                    <a:lnTo>
                      <a:pt x="214" y="25"/>
                    </a:lnTo>
                    <a:lnTo>
                      <a:pt x="214" y="49"/>
                    </a:lnTo>
                    <a:lnTo>
                      <a:pt x="219" y="74"/>
                    </a:lnTo>
                    <a:lnTo>
                      <a:pt x="219" y="89"/>
                    </a:lnTo>
                    <a:lnTo>
                      <a:pt x="224" y="89"/>
                    </a:lnTo>
                    <a:lnTo>
                      <a:pt x="224" y="114"/>
                    </a:lnTo>
                    <a:lnTo>
                      <a:pt x="229" y="164"/>
                    </a:lnTo>
                    <a:lnTo>
                      <a:pt x="229" y="183"/>
                    </a:lnTo>
                    <a:lnTo>
                      <a:pt x="234" y="328"/>
                    </a:lnTo>
                    <a:lnTo>
                      <a:pt x="234" y="437"/>
                    </a:lnTo>
                    <a:lnTo>
                      <a:pt x="239" y="511"/>
                    </a:lnTo>
                    <a:lnTo>
                      <a:pt x="239" y="546"/>
                    </a:lnTo>
                    <a:lnTo>
                      <a:pt x="243" y="566"/>
                    </a:lnTo>
                    <a:lnTo>
                      <a:pt x="243" y="586"/>
                    </a:lnTo>
                    <a:lnTo>
                      <a:pt x="248" y="601"/>
                    </a:lnTo>
                    <a:lnTo>
                      <a:pt x="248" y="611"/>
                    </a:lnTo>
                    <a:lnTo>
                      <a:pt x="253" y="631"/>
                    </a:lnTo>
                    <a:lnTo>
                      <a:pt x="253" y="660"/>
                    </a:lnTo>
                    <a:lnTo>
                      <a:pt x="258" y="690"/>
                    </a:lnTo>
                    <a:lnTo>
                      <a:pt x="258" y="710"/>
                    </a:lnTo>
                    <a:lnTo>
                      <a:pt x="263" y="725"/>
                    </a:lnTo>
                    <a:lnTo>
                      <a:pt x="263" y="735"/>
                    </a:lnTo>
                    <a:lnTo>
                      <a:pt x="268" y="735"/>
                    </a:lnTo>
                    <a:lnTo>
                      <a:pt x="268" y="745"/>
                    </a:lnTo>
                    <a:lnTo>
                      <a:pt x="273" y="755"/>
                    </a:lnTo>
                    <a:lnTo>
                      <a:pt x="273" y="765"/>
                    </a:lnTo>
                    <a:lnTo>
                      <a:pt x="278" y="765"/>
                    </a:lnTo>
                    <a:lnTo>
                      <a:pt x="278" y="775"/>
                    </a:lnTo>
                    <a:lnTo>
                      <a:pt x="283" y="785"/>
                    </a:lnTo>
                    <a:lnTo>
                      <a:pt x="283" y="780"/>
                    </a:lnTo>
                    <a:lnTo>
                      <a:pt x="288" y="765"/>
                    </a:lnTo>
                    <a:lnTo>
                      <a:pt x="288" y="745"/>
                    </a:lnTo>
                    <a:lnTo>
                      <a:pt x="293" y="725"/>
                    </a:lnTo>
                    <a:lnTo>
                      <a:pt x="298" y="725"/>
                    </a:lnTo>
                    <a:lnTo>
                      <a:pt x="298" y="735"/>
                    </a:lnTo>
                    <a:lnTo>
                      <a:pt x="303" y="730"/>
                    </a:lnTo>
                    <a:lnTo>
                      <a:pt x="303" y="715"/>
                    </a:lnTo>
                    <a:lnTo>
                      <a:pt x="308" y="675"/>
                    </a:lnTo>
                    <a:lnTo>
                      <a:pt x="308" y="626"/>
                    </a:lnTo>
                    <a:lnTo>
                      <a:pt x="313" y="566"/>
                    </a:lnTo>
                    <a:lnTo>
                      <a:pt x="313" y="501"/>
                    </a:lnTo>
                    <a:lnTo>
                      <a:pt x="318" y="427"/>
                    </a:lnTo>
                    <a:lnTo>
                      <a:pt x="318" y="357"/>
                    </a:lnTo>
                    <a:lnTo>
                      <a:pt x="323" y="323"/>
                    </a:lnTo>
                    <a:lnTo>
                      <a:pt x="323" y="308"/>
                    </a:lnTo>
                    <a:lnTo>
                      <a:pt x="328" y="298"/>
                    </a:lnTo>
                    <a:lnTo>
                      <a:pt x="333" y="218"/>
                    </a:lnTo>
                    <a:lnTo>
                      <a:pt x="333" y="134"/>
                    </a:lnTo>
                    <a:lnTo>
                      <a:pt x="338" y="99"/>
                    </a:lnTo>
                    <a:lnTo>
                      <a:pt x="338" y="149"/>
                    </a:lnTo>
                    <a:lnTo>
                      <a:pt x="343" y="208"/>
                    </a:lnTo>
                    <a:lnTo>
                      <a:pt x="343" y="248"/>
                    </a:lnTo>
                    <a:lnTo>
                      <a:pt x="348" y="263"/>
                    </a:lnTo>
                    <a:lnTo>
                      <a:pt x="348" y="268"/>
                    </a:lnTo>
                    <a:lnTo>
                      <a:pt x="353" y="288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53"/>
              <p:cNvSpPr>
                <a:spLocks/>
              </p:cNvSpPr>
              <p:nvPr/>
            </p:nvSpPr>
            <p:spPr bwMode="auto">
              <a:xfrm>
                <a:off x="2746375" y="2105025"/>
                <a:ext cx="606425" cy="1285875"/>
              </a:xfrm>
              <a:custGeom>
                <a:avLst/>
                <a:gdLst>
                  <a:gd name="T0" fmla="*/ 5 w 382"/>
                  <a:gd name="T1" fmla="*/ 348 h 810"/>
                  <a:gd name="T2" fmla="*/ 15 w 382"/>
                  <a:gd name="T3" fmla="*/ 397 h 810"/>
                  <a:gd name="T4" fmla="*/ 20 w 382"/>
                  <a:gd name="T5" fmla="*/ 412 h 810"/>
                  <a:gd name="T6" fmla="*/ 35 w 382"/>
                  <a:gd name="T7" fmla="*/ 422 h 810"/>
                  <a:gd name="T8" fmla="*/ 49 w 382"/>
                  <a:gd name="T9" fmla="*/ 422 h 810"/>
                  <a:gd name="T10" fmla="*/ 69 w 382"/>
                  <a:gd name="T11" fmla="*/ 427 h 810"/>
                  <a:gd name="T12" fmla="*/ 74 w 382"/>
                  <a:gd name="T13" fmla="*/ 422 h 810"/>
                  <a:gd name="T14" fmla="*/ 84 w 382"/>
                  <a:gd name="T15" fmla="*/ 407 h 810"/>
                  <a:gd name="T16" fmla="*/ 94 w 382"/>
                  <a:gd name="T17" fmla="*/ 377 h 810"/>
                  <a:gd name="T18" fmla="*/ 99 w 382"/>
                  <a:gd name="T19" fmla="*/ 328 h 810"/>
                  <a:gd name="T20" fmla="*/ 109 w 382"/>
                  <a:gd name="T21" fmla="*/ 268 h 810"/>
                  <a:gd name="T22" fmla="*/ 114 w 382"/>
                  <a:gd name="T23" fmla="*/ 179 h 810"/>
                  <a:gd name="T24" fmla="*/ 124 w 382"/>
                  <a:gd name="T25" fmla="*/ 45 h 810"/>
                  <a:gd name="T26" fmla="*/ 129 w 382"/>
                  <a:gd name="T27" fmla="*/ 40 h 810"/>
                  <a:gd name="T28" fmla="*/ 139 w 382"/>
                  <a:gd name="T29" fmla="*/ 89 h 810"/>
                  <a:gd name="T30" fmla="*/ 144 w 382"/>
                  <a:gd name="T31" fmla="*/ 169 h 810"/>
                  <a:gd name="T32" fmla="*/ 154 w 382"/>
                  <a:gd name="T33" fmla="*/ 447 h 810"/>
                  <a:gd name="T34" fmla="*/ 159 w 382"/>
                  <a:gd name="T35" fmla="*/ 596 h 810"/>
                  <a:gd name="T36" fmla="*/ 169 w 382"/>
                  <a:gd name="T37" fmla="*/ 636 h 810"/>
                  <a:gd name="T38" fmla="*/ 174 w 382"/>
                  <a:gd name="T39" fmla="*/ 695 h 810"/>
                  <a:gd name="T40" fmla="*/ 183 w 382"/>
                  <a:gd name="T41" fmla="*/ 740 h 810"/>
                  <a:gd name="T42" fmla="*/ 188 w 382"/>
                  <a:gd name="T43" fmla="*/ 775 h 810"/>
                  <a:gd name="T44" fmla="*/ 198 w 382"/>
                  <a:gd name="T45" fmla="*/ 795 h 810"/>
                  <a:gd name="T46" fmla="*/ 203 w 382"/>
                  <a:gd name="T47" fmla="*/ 800 h 810"/>
                  <a:gd name="T48" fmla="*/ 213 w 382"/>
                  <a:gd name="T49" fmla="*/ 735 h 810"/>
                  <a:gd name="T50" fmla="*/ 223 w 382"/>
                  <a:gd name="T51" fmla="*/ 710 h 810"/>
                  <a:gd name="T52" fmla="*/ 228 w 382"/>
                  <a:gd name="T53" fmla="*/ 606 h 810"/>
                  <a:gd name="T54" fmla="*/ 238 w 382"/>
                  <a:gd name="T55" fmla="*/ 387 h 810"/>
                  <a:gd name="T56" fmla="*/ 243 w 382"/>
                  <a:gd name="T57" fmla="*/ 293 h 810"/>
                  <a:gd name="T58" fmla="*/ 253 w 382"/>
                  <a:gd name="T59" fmla="*/ 164 h 810"/>
                  <a:gd name="T60" fmla="*/ 258 w 382"/>
                  <a:gd name="T61" fmla="*/ 258 h 810"/>
                  <a:gd name="T62" fmla="*/ 268 w 382"/>
                  <a:gd name="T63" fmla="*/ 308 h 810"/>
                  <a:gd name="T64" fmla="*/ 273 w 382"/>
                  <a:gd name="T65" fmla="*/ 397 h 810"/>
                  <a:gd name="T66" fmla="*/ 283 w 382"/>
                  <a:gd name="T67" fmla="*/ 422 h 810"/>
                  <a:gd name="T68" fmla="*/ 298 w 382"/>
                  <a:gd name="T69" fmla="*/ 417 h 810"/>
                  <a:gd name="T70" fmla="*/ 318 w 382"/>
                  <a:gd name="T71" fmla="*/ 417 h 810"/>
                  <a:gd name="T72" fmla="*/ 323 w 382"/>
                  <a:gd name="T73" fmla="*/ 417 h 810"/>
                  <a:gd name="T74" fmla="*/ 337 w 382"/>
                  <a:gd name="T75" fmla="*/ 422 h 810"/>
                  <a:gd name="T76" fmla="*/ 352 w 382"/>
                  <a:gd name="T77" fmla="*/ 402 h 810"/>
                  <a:gd name="T78" fmla="*/ 362 w 382"/>
                  <a:gd name="T79" fmla="*/ 377 h 810"/>
                  <a:gd name="T80" fmla="*/ 367 w 382"/>
                  <a:gd name="T81" fmla="*/ 323 h 810"/>
                  <a:gd name="T82" fmla="*/ 377 w 382"/>
                  <a:gd name="T83" fmla="*/ 253 h 8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82" h="810">
                    <a:moveTo>
                      <a:pt x="0" y="313"/>
                    </a:moveTo>
                    <a:lnTo>
                      <a:pt x="0" y="333"/>
                    </a:lnTo>
                    <a:lnTo>
                      <a:pt x="5" y="348"/>
                    </a:lnTo>
                    <a:lnTo>
                      <a:pt x="5" y="367"/>
                    </a:lnTo>
                    <a:lnTo>
                      <a:pt x="10" y="392"/>
                    </a:lnTo>
                    <a:lnTo>
                      <a:pt x="15" y="397"/>
                    </a:lnTo>
                    <a:lnTo>
                      <a:pt x="15" y="412"/>
                    </a:lnTo>
                    <a:lnTo>
                      <a:pt x="20" y="417"/>
                    </a:lnTo>
                    <a:lnTo>
                      <a:pt x="20" y="412"/>
                    </a:lnTo>
                    <a:lnTo>
                      <a:pt x="25" y="422"/>
                    </a:lnTo>
                    <a:lnTo>
                      <a:pt x="30" y="422"/>
                    </a:lnTo>
                    <a:lnTo>
                      <a:pt x="35" y="422"/>
                    </a:lnTo>
                    <a:lnTo>
                      <a:pt x="39" y="417"/>
                    </a:lnTo>
                    <a:lnTo>
                      <a:pt x="44" y="422"/>
                    </a:lnTo>
                    <a:lnTo>
                      <a:pt x="49" y="422"/>
                    </a:lnTo>
                    <a:lnTo>
                      <a:pt x="54" y="422"/>
                    </a:lnTo>
                    <a:lnTo>
                      <a:pt x="59" y="427"/>
                    </a:lnTo>
                    <a:lnTo>
                      <a:pt x="69" y="427"/>
                    </a:lnTo>
                    <a:lnTo>
                      <a:pt x="64" y="427"/>
                    </a:lnTo>
                    <a:lnTo>
                      <a:pt x="69" y="422"/>
                    </a:lnTo>
                    <a:lnTo>
                      <a:pt x="74" y="422"/>
                    </a:lnTo>
                    <a:lnTo>
                      <a:pt x="79" y="417"/>
                    </a:lnTo>
                    <a:lnTo>
                      <a:pt x="84" y="412"/>
                    </a:lnTo>
                    <a:lnTo>
                      <a:pt x="84" y="407"/>
                    </a:lnTo>
                    <a:lnTo>
                      <a:pt x="89" y="402"/>
                    </a:lnTo>
                    <a:lnTo>
                      <a:pt x="89" y="387"/>
                    </a:lnTo>
                    <a:lnTo>
                      <a:pt x="94" y="377"/>
                    </a:lnTo>
                    <a:lnTo>
                      <a:pt x="94" y="358"/>
                    </a:lnTo>
                    <a:lnTo>
                      <a:pt x="99" y="348"/>
                    </a:lnTo>
                    <a:lnTo>
                      <a:pt x="99" y="328"/>
                    </a:lnTo>
                    <a:lnTo>
                      <a:pt x="104" y="313"/>
                    </a:lnTo>
                    <a:lnTo>
                      <a:pt x="104" y="288"/>
                    </a:lnTo>
                    <a:lnTo>
                      <a:pt x="109" y="268"/>
                    </a:lnTo>
                    <a:lnTo>
                      <a:pt x="109" y="243"/>
                    </a:lnTo>
                    <a:lnTo>
                      <a:pt x="114" y="213"/>
                    </a:lnTo>
                    <a:lnTo>
                      <a:pt x="114" y="179"/>
                    </a:lnTo>
                    <a:lnTo>
                      <a:pt x="119" y="134"/>
                    </a:lnTo>
                    <a:lnTo>
                      <a:pt x="119" y="84"/>
                    </a:lnTo>
                    <a:lnTo>
                      <a:pt x="124" y="45"/>
                    </a:lnTo>
                    <a:lnTo>
                      <a:pt x="124" y="20"/>
                    </a:lnTo>
                    <a:lnTo>
                      <a:pt x="129" y="0"/>
                    </a:lnTo>
                    <a:lnTo>
                      <a:pt x="129" y="40"/>
                    </a:lnTo>
                    <a:lnTo>
                      <a:pt x="134" y="40"/>
                    </a:lnTo>
                    <a:lnTo>
                      <a:pt x="134" y="69"/>
                    </a:lnTo>
                    <a:lnTo>
                      <a:pt x="139" y="89"/>
                    </a:lnTo>
                    <a:lnTo>
                      <a:pt x="139" y="104"/>
                    </a:lnTo>
                    <a:lnTo>
                      <a:pt x="144" y="129"/>
                    </a:lnTo>
                    <a:lnTo>
                      <a:pt x="144" y="169"/>
                    </a:lnTo>
                    <a:lnTo>
                      <a:pt x="149" y="189"/>
                    </a:lnTo>
                    <a:lnTo>
                      <a:pt x="149" y="328"/>
                    </a:lnTo>
                    <a:lnTo>
                      <a:pt x="154" y="447"/>
                    </a:lnTo>
                    <a:lnTo>
                      <a:pt x="154" y="536"/>
                    </a:lnTo>
                    <a:lnTo>
                      <a:pt x="159" y="576"/>
                    </a:lnTo>
                    <a:lnTo>
                      <a:pt x="159" y="596"/>
                    </a:lnTo>
                    <a:lnTo>
                      <a:pt x="164" y="616"/>
                    </a:lnTo>
                    <a:lnTo>
                      <a:pt x="164" y="621"/>
                    </a:lnTo>
                    <a:lnTo>
                      <a:pt x="169" y="636"/>
                    </a:lnTo>
                    <a:lnTo>
                      <a:pt x="169" y="651"/>
                    </a:lnTo>
                    <a:lnTo>
                      <a:pt x="174" y="665"/>
                    </a:lnTo>
                    <a:lnTo>
                      <a:pt x="174" y="695"/>
                    </a:lnTo>
                    <a:lnTo>
                      <a:pt x="179" y="720"/>
                    </a:lnTo>
                    <a:lnTo>
                      <a:pt x="179" y="735"/>
                    </a:lnTo>
                    <a:lnTo>
                      <a:pt x="183" y="740"/>
                    </a:lnTo>
                    <a:lnTo>
                      <a:pt x="183" y="755"/>
                    </a:lnTo>
                    <a:lnTo>
                      <a:pt x="188" y="755"/>
                    </a:lnTo>
                    <a:lnTo>
                      <a:pt x="188" y="775"/>
                    </a:lnTo>
                    <a:lnTo>
                      <a:pt x="193" y="775"/>
                    </a:lnTo>
                    <a:lnTo>
                      <a:pt x="193" y="785"/>
                    </a:lnTo>
                    <a:lnTo>
                      <a:pt x="198" y="795"/>
                    </a:lnTo>
                    <a:lnTo>
                      <a:pt x="198" y="805"/>
                    </a:lnTo>
                    <a:lnTo>
                      <a:pt x="203" y="810"/>
                    </a:lnTo>
                    <a:lnTo>
                      <a:pt x="203" y="800"/>
                    </a:lnTo>
                    <a:lnTo>
                      <a:pt x="208" y="780"/>
                    </a:lnTo>
                    <a:lnTo>
                      <a:pt x="208" y="750"/>
                    </a:lnTo>
                    <a:lnTo>
                      <a:pt x="213" y="735"/>
                    </a:lnTo>
                    <a:lnTo>
                      <a:pt x="213" y="725"/>
                    </a:lnTo>
                    <a:lnTo>
                      <a:pt x="218" y="730"/>
                    </a:lnTo>
                    <a:lnTo>
                      <a:pt x="223" y="710"/>
                    </a:lnTo>
                    <a:lnTo>
                      <a:pt x="223" y="690"/>
                    </a:lnTo>
                    <a:lnTo>
                      <a:pt x="228" y="651"/>
                    </a:lnTo>
                    <a:lnTo>
                      <a:pt x="228" y="606"/>
                    </a:lnTo>
                    <a:lnTo>
                      <a:pt x="233" y="546"/>
                    </a:lnTo>
                    <a:lnTo>
                      <a:pt x="233" y="467"/>
                    </a:lnTo>
                    <a:lnTo>
                      <a:pt x="238" y="387"/>
                    </a:lnTo>
                    <a:lnTo>
                      <a:pt x="238" y="353"/>
                    </a:lnTo>
                    <a:lnTo>
                      <a:pt x="243" y="348"/>
                    </a:lnTo>
                    <a:lnTo>
                      <a:pt x="243" y="293"/>
                    </a:lnTo>
                    <a:lnTo>
                      <a:pt x="248" y="268"/>
                    </a:lnTo>
                    <a:lnTo>
                      <a:pt x="248" y="208"/>
                    </a:lnTo>
                    <a:lnTo>
                      <a:pt x="253" y="164"/>
                    </a:lnTo>
                    <a:lnTo>
                      <a:pt x="253" y="184"/>
                    </a:lnTo>
                    <a:lnTo>
                      <a:pt x="258" y="233"/>
                    </a:lnTo>
                    <a:lnTo>
                      <a:pt x="258" y="258"/>
                    </a:lnTo>
                    <a:lnTo>
                      <a:pt x="263" y="278"/>
                    </a:lnTo>
                    <a:lnTo>
                      <a:pt x="263" y="293"/>
                    </a:lnTo>
                    <a:lnTo>
                      <a:pt x="268" y="308"/>
                    </a:lnTo>
                    <a:lnTo>
                      <a:pt x="268" y="338"/>
                    </a:lnTo>
                    <a:lnTo>
                      <a:pt x="273" y="387"/>
                    </a:lnTo>
                    <a:lnTo>
                      <a:pt x="273" y="397"/>
                    </a:lnTo>
                    <a:lnTo>
                      <a:pt x="278" y="407"/>
                    </a:lnTo>
                    <a:lnTo>
                      <a:pt x="278" y="412"/>
                    </a:lnTo>
                    <a:lnTo>
                      <a:pt x="283" y="422"/>
                    </a:lnTo>
                    <a:lnTo>
                      <a:pt x="288" y="422"/>
                    </a:lnTo>
                    <a:lnTo>
                      <a:pt x="293" y="417"/>
                    </a:lnTo>
                    <a:lnTo>
                      <a:pt x="298" y="417"/>
                    </a:lnTo>
                    <a:lnTo>
                      <a:pt x="303" y="412"/>
                    </a:lnTo>
                    <a:lnTo>
                      <a:pt x="308" y="417"/>
                    </a:lnTo>
                    <a:lnTo>
                      <a:pt x="318" y="417"/>
                    </a:lnTo>
                    <a:lnTo>
                      <a:pt x="313" y="417"/>
                    </a:lnTo>
                    <a:lnTo>
                      <a:pt x="318" y="417"/>
                    </a:lnTo>
                    <a:lnTo>
                      <a:pt x="323" y="417"/>
                    </a:lnTo>
                    <a:lnTo>
                      <a:pt x="328" y="422"/>
                    </a:lnTo>
                    <a:lnTo>
                      <a:pt x="332" y="422"/>
                    </a:lnTo>
                    <a:lnTo>
                      <a:pt x="337" y="422"/>
                    </a:lnTo>
                    <a:lnTo>
                      <a:pt x="342" y="422"/>
                    </a:lnTo>
                    <a:lnTo>
                      <a:pt x="352" y="412"/>
                    </a:lnTo>
                    <a:lnTo>
                      <a:pt x="352" y="402"/>
                    </a:lnTo>
                    <a:lnTo>
                      <a:pt x="357" y="397"/>
                    </a:lnTo>
                    <a:lnTo>
                      <a:pt x="357" y="387"/>
                    </a:lnTo>
                    <a:lnTo>
                      <a:pt x="362" y="377"/>
                    </a:lnTo>
                    <a:lnTo>
                      <a:pt x="362" y="362"/>
                    </a:lnTo>
                    <a:lnTo>
                      <a:pt x="367" y="343"/>
                    </a:lnTo>
                    <a:lnTo>
                      <a:pt x="367" y="323"/>
                    </a:lnTo>
                    <a:lnTo>
                      <a:pt x="372" y="298"/>
                    </a:lnTo>
                    <a:lnTo>
                      <a:pt x="372" y="278"/>
                    </a:lnTo>
                    <a:lnTo>
                      <a:pt x="377" y="253"/>
                    </a:lnTo>
                    <a:lnTo>
                      <a:pt x="377" y="223"/>
                    </a:lnTo>
                    <a:lnTo>
                      <a:pt x="382" y="194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54"/>
              <p:cNvSpPr>
                <a:spLocks/>
              </p:cNvSpPr>
              <p:nvPr/>
            </p:nvSpPr>
            <p:spPr bwMode="auto">
              <a:xfrm>
                <a:off x="3352800" y="2097088"/>
                <a:ext cx="560388" cy="1308100"/>
              </a:xfrm>
              <a:custGeom>
                <a:avLst/>
                <a:gdLst>
                  <a:gd name="T0" fmla="*/ 5 w 353"/>
                  <a:gd name="T1" fmla="*/ 109 h 824"/>
                  <a:gd name="T2" fmla="*/ 10 w 353"/>
                  <a:gd name="T3" fmla="*/ 0 h 824"/>
                  <a:gd name="T4" fmla="*/ 20 w 353"/>
                  <a:gd name="T5" fmla="*/ 84 h 824"/>
                  <a:gd name="T6" fmla="*/ 25 w 353"/>
                  <a:gd name="T7" fmla="*/ 154 h 824"/>
                  <a:gd name="T8" fmla="*/ 35 w 353"/>
                  <a:gd name="T9" fmla="*/ 333 h 824"/>
                  <a:gd name="T10" fmla="*/ 40 w 353"/>
                  <a:gd name="T11" fmla="*/ 566 h 824"/>
                  <a:gd name="T12" fmla="*/ 50 w 353"/>
                  <a:gd name="T13" fmla="*/ 606 h 824"/>
                  <a:gd name="T14" fmla="*/ 55 w 353"/>
                  <a:gd name="T15" fmla="*/ 651 h 824"/>
                  <a:gd name="T16" fmla="*/ 65 w 353"/>
                  <a:gd name="T17" fmla="*/ 740 h 824"/>
                  <a:gd name="T18" fmla="*/ 70 w 353"/>
                  <a:gd name="T19" fmla="*/ 790 h 824"/>
                  <a:gd name="T20" fmla="*/ 85 w 353"/>
                  <a:gd name="T21" fmla="*/ 824 h 824"/>
                  <a:gd name="T22" fmla="*/ 90 w 353"/>
                  <a:gd name="T23" fmla="*/ 815 h 824"/>
                  <a:gd name="T24" fmla="*/ 99 w 353"/>
                  <a:gd name="T25" fmla="*/ 790 h 824"/>
                  <a:gd name="T26" fmla="*/ 109 w 353"/>
                  <a:gd name="T27" fmla="*/ 770 h 824"/>
                  <a:gd name="T28" fmla="*/ 114 w 353"/>
                  <a:gd name="T29" fmla="*/ 646 h 824"/>
                  <a:gd name="T30" fmla="*/ 124 w 353"/>
                  <a:gd name="T31" fmla="*/ 457 h 824"/>
                  <a:gd name="T32" fmla="*/ 129 w 353"/>
                  <a:gd name="T33" fmla="*/ 348 h 824"/>
                  <a:gd name="T34" fmla="*/ 139 w 353"/>
                  <a:gd name="T35" fmla="*/ 189 h 824"/>
                  <a:gd name="T36" fmla="*/ 144 w 353"/>
                  <a:gd name="T37" fmla="*/ 194 h 824"/>
                  <a:gd name="T38" fmla="*/ 154 w 353"/>
                  <a:gd name="T39" fmla="*/ 278 h 824"/>
                  <a:gd name="T40" fmla="*/ 159 w 353"/>
                  <a:gd name="T41" fmla="*/ 343 h 824"/>
                  <a:gd name="T42" fmla="*/ 169 w 353"/>
                  <a:gd name="T43" fmla="*/ 363 h 824"/>
                  <a:gd name="T44" fmla="*/ 174 w 353"/>
                  <a:gd name="T45" fmla="*/ 397 h 824"/>
                  <a:gd name="T46" fmla="*/ 184 w 353"/>
                  <a:gd name="T47" fmla="*/ 427 h 824"/>
                  <a:gd name="T48" fmla="*/ 199 w 353"/>
                  <a:gd name="T49" fmla="*/ 422 h 824"/>
                  <a:gd name="T50" fmla="*/ 214 w 353"/>
                  <a:gd name="T51" fmla="*/ 432 h 824"/>
                  <a:gd name="T52" fmla="*/ 229 w 353"/>
                  <a:gd name="T53" fmla="*/ 427 h 824"/>
                  <a:gd name="T54" fmla="*/ 239 w 353"/>
                  <a:gd name="T55" fmla="*/ 412 h 824"/>
                  <a:gd name="T56" fmla="*/ 248 w 353"/>
                  <a:gd name="T57" fmla="*/ 382 h 824"/>
                  <a:gd name="T58" fmla="*/ 253 w 353"/>
                  <a:gd name="T59" fmla="*/ 333 h 824"/>
                  <a:gd name="T60" fmla="*/ 263 w 353"/>
                  <a:gd name="T61" fmla="*/ 268 h 824"/>
                  <a:gd name="T62" fmla="*/ 268 w 353"/>
                  <a:gd name="T63" fmla="*/ 199 h 824"/>
                  <a:gd name="T64" fmla="*/ 278 w 353"/>
                  <a:gd name="T65" fmla="*/ 79 h 824"/>
                  <a:gd name="T66" fmla="*/ 283 w 353"/>
                  <a:gd name="T67" fmla="*/ 55 h 824"/>
                  <a:gd name="T68" fmla="*/ 293 w 353"/>
                  <a:gd name="T69" fmla="*/ 109 h 824"/>
                  <a:gd name="T70" fmla="*/ 298 w 353"/>
                  <a:gd name="T71" fmla="*/ 218 h 824"/>
                  <a:gd name="T72" fmla="*/ 308 w 353"/>
                  <a:gd name="T73" fmla="*/ 457 h 824"/>
                  <a:gd name="T74" fmla="*/ 313 w 353"/>
                  <a:gd name="T75" fmla="*/ 561 h 824"/>
                  <a:gd name="T76" fmla="*/ 323 w 353"/>
                  <a:gd name="T77" fmla="*/ 606 h 824"/>
                  <a:gd name="T78" fmla="*/ 328 w 353"/>
                  <a:gd name="T79" fmla="*/ 695 h 824"/>
                  <a:gd name="T80" fmla="*/ 338 w 353"/>
                  <a:gd name="T81" fmla="*/ 770 h 824"/>
                  <a:gd name="T82" fmla="*/ 348 w 353"/>
                  <a:gd name="T83" fmla="*/ 790 h 8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53" h="824">
                    <a:moveTo>
                      <a:pt x="0" y="199"/>
                    </a:moveTo>
                    <a:lnTo>
                      <a:pt x="0" y="154"/>
                    </a:lnTo>
                    <a:lnTo>
                      <a:pt x="5" y="109"/>
                    </a:lnTo>
                    <a:lnTo>
                      <a:pt x="5" y="59"/>
                    </a:lnTo>
                    <a:lnTo>
                      <a:pt x="10" y="25"/>
                    </a:lnTo>
                    <a:lnTo>
                      <a:pt x="10" y="0"/>
                    </a:lnTo>
                    <a:lnTo>
                      <a:pt x="15" y="30"/>
                    </a:lnTo>
                    <a:lnTo>
                      <a:pt x="15" y="45"/>
                    </a:lnTo>
                    <a:lnTo>
                      <a:pt x="20" y="84"/>
                    </a:lnTo>
                    <a:lnTo>
                      <a:pt x="20" y="114"/>
                    </a:lnTo>
                    <a:lnTo>
                      <a:pt x="25" y="124"/>
                    </a:lnTo>
                    <a:lnTo>
                      <a:pt x="25" y="154"/>
                    </a:lnTo>
                    <a:lnTo>
                      <a:pt x="30" y="179"/>
                    </a:lnTo>
                    <a:lnTo>
                      <a:pt x="30" y="204"/>
                    </a:lnTo>
                    <a:lnTo>
                      <a:pt x="35" y="333"/>
                    </a:lnTo>
                    <a:lnTo>
                      <a:pt x="35" y="447"/>
                    </a:lnTo>
                    <a:lnTo>
                      <a:pt x="40" y="526"/>
                    </a:lnTo>
                    <a:lnTo>
                      <a:pt x="40" y="566"/>
                    </a:lnTo>
                    <a:lnTo>
                      <a:pt x="45" y="586"/>
                    </a:lnTo>
                    <a:lnTo>
                      <a:pt x="45" y="591"/>
                    </a:lnTo>
                    <a:lnTo>
                      <a:pt x="50" y="606"/>
                    </a:lnTo>
                    <a:lnTo>
                      <a:pt x="50" y="611"/>
                    </a:lnTo>
                    <a:lnTo>
                      <a:pt x="55" y="631"/>
                    </a:lnTo>
                    <a:lnTo>
                      <a:pt x="55" y="651"/>
                    </a:lnTo>
                    <a:lnTo>
                      <a:pt x="60" y="685"/>
                    </a:lnTo>
                    <a:lnTo>
                      <a:pt x="60" y="720"/>
                    </a:lnTo>
                    <a:lnTo>
                      <a:pt x="65" y="740"/>
                    </a:lnTo>
                    <a:lnTo>
                      <a:pt x="65" y="760"/>
                    </a:lnTo>
                    <a:lnTo>
                      <a:pt x="70" y="775"/>
                    </a:lnTo>
                    <a:lnTo>
                      <a:pt x="70" y="790"/>
                    </a:lnTo>
                    <a:lnTo>
                      <a:pt x="75" y="805"/>
                    </a:lnTo>
                    <a:lnTo>
                      <a:pt x="75" y="810"/>
                    </a:lnTo>
                    <a:lnTo>
                      <a:pt x="85" y="824"/>
                    </a:lnTo>
                    <a:lnTo>
                      <a:pt x="80" y="824"/>
                    </a:lnTo>
                    <a:lnTo>
                      <a:pt x="85" y="824"/>
                    </a:lnTo>
                    <a:lnTo>
                      <a:pt x="90" y="815"/>
                    </a:lnTo>
                    <a:lnTo>
                      <a:pt x="90" y="810"/>
                    </a:lnTo>
                    <a:lnTo>
                      <a:pt x="94" y="795"/>
                    </a:lnTo>
                    <a:lnTo>
                      <a:pt x="99" y="790"/>
                    </a:lnTo>
                    <a:lnTo>
                      <a:pt x="104" y="795"/>
                    </a:lnTo>
                    <a:lnTo>
                      <a:pt x="104" y="790"/>
                    </a:lnTo>
                    <a:lnTo>
                      <a:pt x="109" y="770"/>
                    </a:lnTo>
                    <a:lnTo>
                      <a:pt x="109" y="745"/>
                    </a:lnTo>
                    <a:lnTo>
                      <a:pt x="114" y="700"/>
                    </a:lnTo>
                    <a:lnTo>
                      <a:pt x="114" y="646"/>
                    </a:lnTo>
                    <a:lnTo>
                      <a:pt x="119" y="591"/>
                    </a:lnTo>
                    <a:lnTo>
                      <a:pt x="119" y="526"/>
                    </a:lnTo>
                    <a:lnTo>
                      <a:pt x="124" y="457"/>
                    </a:lnTo>
                    <a:lnTo>
                      <a:pt x="124" y="407"/>
                    </a:lnTo>
                    <a:lnTo>
                      <a:pt x="129" y="367"/>
                    </a:lnTo>
                    <a:lnTo>
                      <a:pt x="129" y="348"/>
                    </a:lnTo>
                    <a:lnTo>
                      <a:pt x="134" y="283"/>
                    </a:lnTo>
                    <a:lnTo>
                      <a:pt x="134" y="253"/>
                    </a:lnTo>
                    <a:lnTo>
                      <a:pt x="139" y="189"/>
                    </a:lnTo>
                    <a:lnTo>
                      <a:pt x="139" y="129"/>
                    </a:lnTo>
                    <a:lnTo>
                      <a:pt x="144" y="139"/>
                    </a:lnTo>
                    <a:lnTo>
                      <a:pt x="144" y="194"/>
                    </a:lnTo>
                    <a:lnTo>
                      <a:pt x="149" y="233"/>
                    </a:lnTo>
                    <a:lnTo>
                      <a:pt x="149" y="258"/>
                    </a:lnTo>
                    <a:lnTo>
                      <a:pt x="154" y="278"/>
                    </a:lnTo>
                    <a:lnTo>
                      <a:pt x="154" y="303"/>
                    </a:lnTo>
                    <a:lnTo>
                      <a:pt x="159" y="323"/>
                    </a:lnTo>
                    <a:lnTo>
                      <a:pt x="159" y="343"/>
                    </a:lnTo>
                    <a:lnTo>
                      <a:pt x="164" y="358"/>
                    </a:lnTo>
                    <a:lnTo>
                      <a:pt x="164" y="367"/>
                    </a:lnTo>
                    <a:lnTo>
                      <a:pt x="169" y="363"/>
                    </a:lnTo>
                    <a:lnTo>
                      <a:pt x="169" y="387"/>
                    </a:lnTo>
                    <a:lnTo>
                      <a:pt x="174" y="392"/>
                    </a:lnTo>
                    <a:lnTo>
                      <a:pt x="174" y="397"/>
                    </a:lnTo>
                    <a:lnTo>
                      <a:pt x="179" y="412"/>
                    </a:lnTo>
                    <a:lnTo>
                      <a:pt x="179" y="422"/>
                    </a:lnTo>
                    <a:lnTo>
                      <a:pt x="184" y="427"/>
                    </a:lnTo>
                    <a:lnTo>
                      <a:pt x="189" y="422"/>
                    </a:lnTo>
                    <a:lnTo>
                      <a:pt x="194" y="427"/>
                    </a:lnTo>
                    <a:lnTo>
                      <a:pt x="199" y="422"/>
                    </a:lnTo>
                    <a:lnTo>
                      <a:pt x="204" y="427"/>
                    </a:lnTo>
                    <a:lnTo>
                      <a:pt x="209" y="427"/>
                    </a:lnTo>
                    <a:lnTo>
                      <a:pt x="214" y="432"/>
                    </a:lnTo>
                    <a:lnTo>
                      <a:pt x="219" y="432"/>
                    </a:lnTo>
                    <a:lnTo>
                      <a:pt x="224" y="432"/>
                    </a:lnTo>
                    <a:lnTo>
                      <a:pt x="229" y="427"/>
                    </a:lnTo>
                    <a:lnTo>
                      <a:pt x="234" y="422"/>
                    </a:lnTo>
                    <a:lnTo>
                      <a:pt x="239" y="417"/>
                    </a:lnTo>
                    <a:lnTo>
                      <a:pt x="239" y="412"/>
                    </a:lnTo>
                    <a:lnTo>
                      <a:pt x="243" y="407"/>
                    </a:lnTo>
                    <a:lnTo>
                      <a:pt x="243" y="397"/>
                    </a:lnTo>
                    <a:lnTo>
                      <a:pt x="248" y="382"/>
                    </a:lnTo>
                    <a:lnTo>
                      <a:pt x="248" y="367"/>
                    </a:lnTo>
                    <a:lnTo>
                      <a:pt x="253" y="353"/>
                    </a:lnTo>
                    <a:lnTo>
                      <a:pt x="253" y="333"/>
                    </a:lnTo>
                    <a:lnTo>
                      <a:pt x="258" y="313"/>
                    </a:lnTo>
                    <a:lnTo>
                      <a:pt x="258" y="293"/>
                    </a:lnTo>
                    <a:lnTo>
                      <a:pt x="263" y="268"/>
                    </a:lnTo>
                    <a:lnTo>
                      <a:pt x="263" y="248"/>
                    </a:lnTo>
                    <a:lnTo>
                      <a:pt x="268" y="223"/>
                    </a:lnTo>
                    <a:lnTo>
                      <a:pt x="268" y="199"/>
                    </a:lnTo>
                    <a:lnTo>
                      <a:pt x="273" y="159"/>
                    </a:lnTo>
                    <a:lnTo>
                      <a:pt x="273" y="119"/>
                    </a:lnTo>
                    <a:lnTo>
                      <a:pt x="278" y="79"/>
                    </a:lnTo>
                    <a:lnTo>
                      <a:pt x="278" y="50"/>
                    </a:lnTo>
                    <a:lnTo>
                      <a:pt x="283" y="40"/>
                    </a:lnTo>
                    <a:lnTo>
                      <a:pt x="283" y="55"/>
                    </a:lnTo>
                    <a:lnTo>
                      <a:pt x="288" y="69"/>
                    </a:lnTo>
                    <a:lnTo>
                      <a:pt x="288" y="104"/>
                    </a:lnTo>
                    <a:lnTo>
                      <a:pt x="293" y="109"/>
                    </a:lnTo>
                    <a:lnTo>
                      <a:pt x="293" y="134"/>
                    </a:lnTo>
                    <a:lnTo>
                      <a:pt x="298" y="154"/>
                    </a:lnTo>
                    <a:lnTo>
                      <a:pt x="298" y="218"/>
                    </a:lnTo>
                    <a:lnTo>
                      <a:pt x="303" y="238"/>
                    </a:lnTo>
                    <a:lnTo>
                      <a:pt x="303" y="353"/>
                    </a:lnTo>
                    <a:lnTo>
                      <a:pt x="308" y="457"/>
                    </a:lnTo>
                    <a:lnTo>
                      <a:pt x="308" y="516"/>
                    </a:lnTo>
                    <a:lnTo>
                      <a:pt x="313" y="546"/>
                    </a:lnTo>
                    <a:lnTo>
                      <a:pt x="313" y="561"/>
                    </a:lnTo>
                    <a:lnTo>
                      <a:pt x="318" y="576"/>
                    </a:lnTo>
                    <a:lnTo>
                      <a:pt x="318" y="586"/>
                    </a:lnTo>
                    <a:lnTo>
                      <a:pt x="323" y="606"/>
                    </a:lnTo>
                    <a:lnTo>
                      <a:pt x="323" y="631"/>
                    </a:lnTo>
                    <a:lnTo>
                      <a:pt x="328" y="666"/>
                    </a:lnTo>
                    <a:lnTo>
                      <a:pt x="328" y="695"/>
                    </a:lnTo>
                    <a:lnTo>
                      <a:pt x="333" y="725"/>
                    </a:lnTo>
                    <a:lnTo>
                      <a:pt x="333" y="750"/>
                    </a:lnTo>
                    <a:lnTo>
                      <a:pt x="338" y="770"/>
                    </a:lnTo>
                    <a:lnTo>
                      <a:pt x="338" y="775"/>
                    </a:lnTo>
                    <a:lnTo>
                      <a:pt x="343" y="785"/>
                    </a:lnTo>
                    <a:lnTo>
                      <a:pt x="348" y="790"/>
                    </a:lnTo>
                    <a:lnTo>
                      <a:pt x="348" y="800"/>
                    </a:lnTo>
                    <a:lnTo>
                      <a:pt x="353" y="810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3913188" y="2097088"/>
                <a:ext cx="558800" cy="1323975"/>
              </a:xfrm>
              <a:custGeom>
                <a:avLst/>
                <a:gdLst>
                  <a:gd name="T0" fmla="*/ 5 w 352"/>
                  <a:gd name="T1" fmla="*/ 785 h 834"/>
                  <a:gd name="T2" fmla="*/ 15 w 352"/>
                  <a:gd name="T3" fmla="*/ 760 h 834"/>
                  <a:gd name="T4" fmla="*/ 25 w 352"/>
                  <a:gd name="T5" fmla="*/ 710 h 834"/>
                  <a:gd name="T6" fmla="*/ 35 w 352"/>
                  <a:gd name="T7" fmla="*/ 576 h 834"/>
                  <a:gd name="T8" fmla="*/ 39 w 352"/>
                  <a:gd name="T9" fmla="*/ 382 h 834"/>
                  <a:gd name="T10" fmla="*/ 49 w 352"/>
                  <a:gd name="T11" fmla="*/ 328 h 834"/>
                  <a:gd name="T12" fmla="*/ 54 w 352"/>
                  <a:gd name="T13" fmla="*/ 129 h 834"/>
                  <a:gd name="T14" fmla="*/ 64 w 352"/>
                  <a:gd name="T15" fmla="*/ 233 h 834"/>
                  <a:gd name="T16" fmla="*/ 69 w 352"/>
                  <a:gd name="T17" fmla="*/ 278 h 834"/>
                  <a:gd name="T18" fmla="*/ 79 w 352"/>
                  <a:gd name="T19" fmla="*/ 367 h 834"/>
                  <a:gd name="T20" fmla="*/ 84 w 352"/>
                  <a:gd name="T21" fmla="*/ 412 h 834"/>
                  <a:gd name="T22" fmla="*/ 94 w 352"/>
                  <a:gd name="T23" fmla="*/ 417 h 834"/>
                  <a:gd name="T24" fmla="*/ 114 w 352"/>
                  <a:gd name="T25" fmla="*/ 417 h 834"/>
                  <a:gd name="T26" fmla="*/ 119 w 352"/>
                  <a:gd name="T27" fmla="*/ 422 h 834"/>
                  <a:gd name="T28" fmla="*/ 139 w 352"/>
                  <a:gd name="T29" fmla="*/ 437 h 834"/>
                  <a:gd name="T30" fmla="*/ 144 w 352"/>
                  <a:gd name="T31" fmla="*/ 432 h 834"/>
                  <a:gd name="T32" fmla="*/ 154 w 352"/>
                  <a:gd name="T33" fmla="*/ 417 h 834"/>
                  <a:gd name="T34" fmla="*/ 164 w 352"/>
                  <a:gd name="T35" fmla="*/ 387 h 834"/>
                  <a:gd name="T36" fmla="*/ 174 w 352"/>
                  <a:gd name="T37" fmla="*/ 328 h 834"/>
                  <a:gd name="T38" fmla="*/ 179 w 352"/>
                  <a:gd name="T39" fmla="*/ 263 h 834"/>
                  <a:gd name="T40" fmla="*/ 188 w 352"/>
                  <a:gd name="T41" fmla="*/ 164 h 834"/>
                  <a:gd name="T42" fmla="*/ 193 w 352"/>
                  <a:gd name="T43" fmla="*/ 30 h 834"/>
                  <a:gd name="T44" fmla="*/ 203 w 352"/>
                  <a:gd name="T45" fmla="*/ 35 h 834"/>
                  <a:gd name="T46" fmla="*/ 208 w 352"/>
                  <a:gd name="T47" fmla="*/ 134 h 834"/>
                  <a:gd name="T48" fmla="*/ 218 w 352"/>
                  <a:gd name="T49" fmla="*/ 213 h 834"/>
                  <a:gd name="T50" fmla="*/ 223 w 352"/>
                  <a:gd name="T51" fmla="*/ 531 h 834"/>
                  <a:gd name="T52" fmla="*/ 233 w 352"/>
                  <a:gd name="T53" fmla="*/ 601 h 834"/>
                  <a:gd name="T54" fmla="*/ 238 w 352"/>
                  <a:gd name="T55" fmla="*/ 641 h 834"/>
                  <a:gd name="T56" fmla="*/ 248 w 352"/>
                  <a:gd name="T57" fmla="*/ 710 h 834"/>
                  <a:gd name="T58" fmla="*/ 253 w 352"/>
                  <a:gd name="T59" fmla="*/ 760 h 834"/>
                  <a:gd name="T60" fmla="*/ 263 w 352"/>
                  <a:gd name="T61" fmla="*/ 810 h 834"/>
                  <a:gd name="T62" fmla="*/ 273 w 352"/>
                  <a:gd name="T63" fmla="*/ 824 h 834"/>
                  <a:gd name="T64" fmla="*/ 278 w 352"/>
                  <a:gd name="T65" fmla="*/ 785 h 834"/>
                  <a:gd name="T66" fmla="*/ 288 w 352"/>
                  <a:gd name="T67" fmla="*/ 815 h 834"/>
                  <a:gd name="T68" fmla="*/ 293 w 352"/>
                  <a:gd name="T69" fmla="*/ 730 h 834"/>
                  <a:gd name="T70" fmla="*/ 303 w 352"/>
                  <a:gd name="T71" fmla="*/ 561 h 834"/>
                  <a:gd name="T72" fmla="*/ 308 w 352"/>
                  <a:gd name="T73" fmla="*/ 358 h 834"/>
                  <a:gd name="T74" fmla="*/ 318 w 352"/>
                  <a:gd name="T75" fmla="*/ 278 h 834"/>
                  <a:gd name="T76" fmla="*/ 323 w 352"/>
                  <a:gd name="T77" fmla="*/ 134 h 834"/>
                  <a:gd name="T78" fmla="*/ 332 w 352"/>
                  <a:gd name="T79" fmla="*/ 238 h 834"/>
                  <a:gd name="T80" fmla="*/ 337 w 352"/>
                  <a:gd name="T81" fmla="*/ 293 h 834"/>
                  <a:gd name="T82" fmla="*/ 347 w 352"/>
                  <a:gd name="T83" fmla="*/ 372 h 8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52" h="834">
                    <a:moveTo>
                      <a:pt x="0" y="810"/>
                    </a:moveTo>
                    <a:lnTo>
                      <a:pt x="5" y="800"/>
                    </a:lnTo>
                    <a:lnTo>
                      <a:pt x="5" y="785"/>
                    </a:lnTo>
                    <a:lnTo>
                      <a:pt x="10" y="770"/>
                    </a:lnTo>
                    <a:lnTo>
                      <a:pt x="10" y="755"/>
                    </a:lnTo>
                    <a:lnTo>
                      <a:pt x="15" y="760"/>
                    </a:lnTo>
                    <a:lnTo>
                      <a:pt x="20" y="765"/>
                    </a:lnTo>
                    <a:lnTo>
                      <a:pt x="25" y="745"/>
                    </a:lnTo>
                    <a:lnTo>
                      <a:pt x="25" y="710"/>
                    </a:lnTo>
                    <a:lnTo>
                      <a:pt x="30" y="670"/>
                    </a:lnTo>
                    <a:lnTo>
                      <a:pt x="30" y="626"/>
                    </a:lnTo>
                    <a:lnTo>
                      <a:pt x="35" y="576"/>
                    </a:lnTo>
                    <a:lnTo>
                      <a:pt x="35" y="512"/>
                    </a:lnTo>
                    <a:lnTo>
                      <a:pt x="39" y="442"/>
                    </a:lnTo>
                    <a:lnTo>
                      <a:pt x="39" y="382"/>
                    </a:lnTo>
                    <a:lnTo>
                      <a:pt x="44" y="363"/>
                    </a:lnTo>
                    <a:lnTo>
                      <a:pt x="44" y="353"/>
                    </a:lnTo>
                    <a:lnTo>
                      <a:pt x="49" y="328"/>
                    </a:lnTo>
                    <a:lnTo>
                      <a:pt x="49" y="293"/>
                    </a:lnTo>
                    <a:lnTo>
                      <a:pt x="54" y="209"/>
                    </a:lnTo>
                    <a:lnTo>
                      <a:pt x="54" y="129"/>
                    </a:lnTo>
                    <a:lnTo>
                      <a:pt x="59" y="109"/>
                    </a:lnTo>
                    <a:lnTo>
                      <a:pt x="59" y="179"/>
                    </a:lnTo>
                    <a:lnTo>
                      <a:pt x="64" y="233"/>
                    </a:lnTo>
                    <a:lnTo>
                      <a:pt x="64" y="263"/>
                    </a:lnTo>
                    <a:lnTo>
                      <a:pt x="69" y="263"/>
                    </a:lnTo>
                    <a:lnTo>
                      <a:pt x="69" y="278"/>
                    </a:lnTo>
                    <a:lnTo>
                      <a:pt x="74" y="298"/>
                    </a:lnTo>
                    <a:lnTo>
                      <a:pt x="74" y="328"/>
                    </a:lnTo>
                    <a:lnTo>
                      <a:pt x="79" y="367"/>
                    </a:lnTo>
                    <a:lnTo>
                      <a:pt x="79" y="377"/>
                    </a:lnTo>
                    <a:lnTo>
                      <a:pt x="84" y="397"/>
                    </a:lnTo>
                    <a:lnTo>
                      <a:pt x="84" y="412"/>
                    </a:lnTo>
                    <a:lnTo>
                      <a:pt x="89" y="422"/>
                    </a:lnTo>
                    <a:lnTo>
                      <a:pt x="89" y="427"/>
                    </a:lnTo>
                    <a:lnTo>
                      <a:pt x="94" y="417"/>
                    </a:lnTo>
                    <a:lnTo>
                      <a:pt x="99" y="417"/>
                    </a:lnTo>
                    <a:lnTo>
                      <a:pt x="104" y="417"/>
                    </a:lnTo>
                    <a:lnTo>
                      <a:pt x="114" y="417"/>
                    </a:lnTo>
                    <a:lnTo>
                      <a:pt x="109" y="417"/>
                    </a:lnTo>
                    <a:lnTo>
                      <a:pt x="114" y="417"/>
                    </a:lnTo>
                    <a:lnTo>
                      <a:pt x="119" y="422"/>
                    </a:lnTo>
                    <a:lnTo>
                      <a:pt x="124" y="422"/>
                    </a:lnTo>
                    <a:lnTo>
                      <a:pt x="129" y="427"/>
                    </a:lnTo>
                    <a:lnTo>
                      <a:pt x="139" y="437"/>
                    </a:lnTo>
                    <a:lnTo>
                      <a:pt x="134" y="437"/>
                    </a:lnTo>
                    <a:lnTo>
                      <a:pt x="139" y="437"/>
                    </a:lnTo>
                    <a:lnTo>
                      <a:pt x="144" y="432"/>
                    </a:lnTo>
                    <a:lnTo>
                      <a:pt x="149" y="427"/>
                    </a:lnTo>
                    <a:lnTo>
                      <a:pt x="154" y="427"/>
                    </a:lnTo>
                    <a:lnTo>
                      <a:pt x="154" y="417"/>
                    </a:lnTo>
                    <a:lnTo>
                      <a:pt x="159" y="412"/>
                    </a:lnTo>
                    <a:lnTo>
                      <a:pt x="164" y="397"/>
                    </a:lnTo>
                    <a:lnTo>
                      <a:pt x="164" y="387"/>
                    </a:lnTo>
                    <a:lnTo>
                      <a:pt x="169" y="377"/>
                    </a:lnTo>
                    <a:lnTo>
                      <a:pt x="169" y="353"/>
                    </a:lnTo>
                    <a:lnTo>
                      <a:pt x="174" y="328"/>
                    </a:lnTo>
                    <a:lnTo>
                      <a:pt x="174" y="308"/>
                    </a:lnTo>
                    <a:lnTo>
                      <a:pt x="179" y="288"/>
                    </a:lnTo>
                    <a:lnTo>
                      <a:pt x="179" y="263"/>
                    </a:lnTo>
                    <a:lnTo>
                      <a:pt x="183" y="233"/>
                    </a:lnTo>
                    <a:lnTo>
                      <a:pt x="183" y="199"/>
                    </a:lnTo>
                    <a:lnTo>
                      <a:pt x="188" y="164"/>
                    </a:lnTo>
                    <a:lnTo>
                      <a:pt x="188" y="114"/>
                    </a:lnTo>
                    <a:lnTo>
                      <a:pt x="193" y="64"/>
                    </a:lnTo>
                    <a:lnTo>
                      <a:pt x="193" y="30"/>
                    </a:lnTo>
                    <a:lnTo>
                      <a:pt x="198" y="0"/>
                    </a:lnTo>
                    <a:lnTo>
                      <a:pt x="198" y="30"/>
                    </a:lnTo>
                    <a:lnTo>
                      <a:pt x="203" y="35"/>
                    </a:lnTo>
                    <a:lnTo>
                      <a:pt x="203" y="74"/>
                    </a:lnTo>
                    <a:lnTo>
                      <a:pt x="208" y="104"/>
                    </a:lnTo>
                    <a:lnTo>
                      <a:pt x="208" y="134"/>
                    </a:lnTo>
                    <a:lnTo>
                      <a:pt x="213" y="149"/>
                    </a:lnTo>
                    <a:lnTo>
                      <a:pt x="213" y="174"/>
                    </a:lnTo>
                    <a:lnTo>
                      <a:pt x="218" y="213"/>
                    </a:lnTo>
                    <a:lnTo>
                      <a:pt x="218" y="318"/>
                    </a:lnTo>
                    <a:lnTo>
                      <a:pt x="223" y="447"/>
                    </a:lnTo>
                    <a:lnTo>
                      <a:pt x="223" y="531"/>
                    </a:lnTo>
                    <a:lnTo>
                      <a:pt x="228" y="581"/>
                    </a:lnTo>
                    <a:lnTo>
                      <a:pt x="228" y="601"/>
                    </a:lnTo>
                    <a:lnTo>
                      <a:pt x="233" y="601"/>
                    </a:lnTo>
                    <a:lnTo>
                      <a:pt x="233" y="611"/>
                    </a:lnTo>
                    <a:lnTo>
                      <a:pt x="238" y="621"/>
                    </a:lnTo>
                    <a:lnTo>
                      <a:pt x="238" y="641"/>
                    </a:lnTo>
                    <a:lnTo>
                      <a:pt x="243" y="661"/>
                    </a:lnTo>
                    <a:lnTo>
                      <a:pt x="243" y="690"/>
                    </a:lnTo>
                    <a:lnTo>
                      <a:pt x="248" y="710"/>
                    </a:lnTo>
                    <a:lnTo>
                      <a:pt x="248" y="730"/>
                    </a:lnTo>
                    <a:lnTo>
                      <a:pt x="253" y="745"/>
                    </a:lnTo>
                    <a:lnTo>
                      <a:pt x="253" y="760"/>
                    </a:lnTo>
                    <a:lnTo>
                      <a:pt x="258" y="770"/>
                    </a:lnTo>
                    <a:lnTo>
                      <a:pt x="258" y="790"/>
                    </a:lnTo>
                    <a:lnTo>
                      <a:pt x="263" y="810"/>
                    </a:lnTo>
                    <a:lnTo>
                      <a:pt x="263" y="829"/>
                    </a:lnTo>
                    <a:lnTo>
                      <a:pt x="268" y="834"/>
                    </a:lnTo>
                    <a:lnTo>
                      <a:pt x="273" y="824"/>
                    </a:lnTo>
                    <a:lnTo>
                      <a:pt x="273" y="815"/>
                    </a:lnTo>
                    <a:lnTo>
                      <a:pt x="278" y="795"/>
                    </a:lnTo>
                    <a:lnTo>
                      <a:pt x="278" y="785"/>
                    </a:lnTo>
                    <a:lnTo>
                      <a:pt x="283" y="785"/>
                    </a:lnTo>
                    <a:lnTo>
                      <a:pt x="283" y="800"/>
                    </a:lnTo>
                    <a:lnTo>
                      <a:pt x="288" y="815"/>
                    </a:lnTo>
                    <a:lnTo>
                      <a:pt x="288" y="800"/>
                    </a:lnTo>
                    <a:lnTo>
                      <a:pt x="293" y="775"/>
                    </a:lnTo>
                    <a:lnTo>
                      <a:pt x="293" y="730"/>
                    </a:lnTo>
                    <a:lnTo>
                      <a:pt x="298" y="685"/>
                    </a:lnTo>
                    <a:lnTo>
                      <a:pt x="298" y="626"/>
                    </a:lnTo>
                    <a:lnTo>
                      <a:pt x="303" y="561"/>
                    </a:lnTo>
                    <a:lnTo>
                      <a:pt x="303" y="482"/>
                    </a:lnTo>
                    <a:lnTo>
                      <a:pt x="308" y="407"/>
                    </a:lnTo>
                    <a:lnTo>
                      <a:pt x="308" y="358"/>
                    </a:lnTo>
                    <a:lnTo>
                      <a:pt x="313" y="333"/>
                    </a:lnTo>
                    <a:lnTo>
                      <a:pt x="313" y="303"/>
                    </a:lnTo>
                    <a:lnTo>
                      <a:pt x="318" y="278"/>
                    </a:lnTo>
                    <a:lnTo>
                      <a:pt x="318" y="194"/>
                    </a:lnTo>
                    <a:lnTo>
                      <a:pt x="323" y="129"/>
                    </a:lnTo>
                    <a:lnTo>
                      <a:pt x="323" y="134"/>
                    </a:lnTo>
                    <a:lnTo>
                      <a:pt x="328" y="189"/>
                    </a:lnTo>
                    <a:lnTo>
                      <a:pt x="328" y="223"/>
                    </a:lnTo>
                    <a:lnTo>
                      <a:pt x="332" y="238"/>
                    </a:lnTo>
                    <a:lnTo>
                      <a:pt x="332" y="248"/>
                    </a:lnTo>
                    <a:lnTo>
                      <a:pt x="337" y="263"/>
                    </a:lnTo>
                    <a:lnTo>
                      <a:pt x="337" y="293"/>
                    </a:lnTo>
                    <a:lnTo>
                      <a:pt x="342" y="313"/>
                    </a:lnTo>
                    <a:lnTo>
                      <a:pt x="342" y="353"/>
                    </a:lnTo>
                    <a:lnTo>
                      <a:pt x="347" y="372"/>
                    </a:lnTo>
                    <a:lnTo>
                      <a:pt x="347" y="392"/>
                    </a:lnTo>
                    <a:lnTo>
                      <a:pt x="352" y="407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56"/>
              <p:cNvSpPr>
                <a:spLocks/>
              </p:cNvSpPr>
              <p:nvPr/>
            </p:nvSpPr>
            <p:spPr bwMode="auto">
              <a:xfrm>
                <a:off x="4471988" y="2097088"/>
                <a:ext cx="584200" cy="1293813"/>
              </a:xfrm>
              <a:custGeom>
                <a:avLst/>
                <a:gdLst>
                  <a:gd name="T0" fmla="*/ 5 w 368"/>
                  <a:gd name="T1" fmla="*/ 427 h 815"/>
                  <a:gd name="T2" fmla="*/ 20 w 368"/>
                  <a:gd name="T3" fmla="*/ 422 h 815"/>
                  <a:gd name="T4" fmla="*/ 35 w 368"/>
                  <a:gd name="T5" fmla="*/ 422 h 815"/>
                  <a:gd name="T6" fmla="*/ 40 w 368"/>
                  <a:gd name="T7" fmla="*/ 427 h 815"/>
                  <a:gd name="T8" fmla="*/ 55 w 368"/>
                  <a:gd name="T9" fmla="*/ 432 h 815"/>
                  <a:gd name="T10" fmla="*/ 65 w 368"/>
                  <a:gd name="T11" fmla="*/ 427 h 815"/>
                  <a:gd name="T12" fmla="*/ 75 w 368"/>
                  <a:gd name="T13" fmla="*/ 407 h 815"/>
                  <a:gd name="T14" fmla="*/ 80 w 368"/>
                  <a:gd name="T15" fmla="*/ 363 h 815"/>
                  <a:gd name="T16" fmla="*/ 90 w 368"/>
                  <a:gd name="T17" fmla="*/ 303 h 815"/>
                  <a:gd name="T18" fmla="*/ 95 w 368"/>
                  <a:gd name="T19" fmla="*/ 233 h 815"/>
                  <a:gd name="T20" fmla="*/ 105 w 368"/>
                  <a:gd name="T21" fmla="*/ 104 h 815"/>
                  <a:gd name="T22" fmla="*/ 110 w 368"/>
                  <a:gd name="T23" fmla="*/ 0 h 815"/>
                  <a:gd name="T24" fmla="*/ 120 w 368"/>
                  <a:gd name="T25" fmla="*/ 79 h 815"/>
                  <a:gd name="T26" fmla="*/ 124 w 368"/>
                  <a:gd name="T27" fmla="*/ 134 h 815"/>
                  <a:gd name="T28" fmla="*/ 134 w 368"/>
                  <a:gd name="T29" fmla="*/ 313 h 815"/>
                  <a:gd name="T30" fmla="*/ 139 w 368"/>
                  <a:gd name="T31" fmla="*/ 581 h 815"/>
                  <a:gd name="T32" fmla="*/ 149 w 368"/>
                  <a:gd name="T33" fmla="*/ 631 h 815"/>
                  <a:gd name="T34" fmla="*/ 154 w 368"/>
                  <a:gd name="T35" fmla="*/ 670 h 815"/>
                  <a:gd name="T36" fmla="*/ 164 w 368"/>
                  <a:gd name="T37" fmla="*/ 735 h 815"/>
                  <a:gd name="T38" fmla="*/ 169 w 368"/>
                  <a:gd name="T39" fmla="*/ 785 h 815"/>
                  <a:gd name="T40" fmla="*/ 184 w 368"/>
                  <a:gd name="T41" fmla="*/ 815 h 815"/>
                  <a:gd name="T42" fmla="*/ 189 w 368"/>
                  <a:gd name="T43" fmla="*/ 805 h 815"/>
                  <a:gd name="T44" fmla="*/ 194 w 368"/>
                  <a:gd name="T45" fmla="*/ 745 h 815"/>
                  <a:gd name="T46" fmla="*/ 204 w 368"/>
                  <a:gd name="T47" fmla="*/ 740 h 815"/>
                  <a:gd name="T48" fmla="*/ 214 w 368"/>
                  <a:gd name="T49" fmla="*/ 636 h 815"/>
                  <a:gd name="T50" fmla="*/ 219 w 368"/>
                  <a:gd name="T51" fmla="*/ 427 h 815"/>
                  <a:gd name="T52" fmla="*/ 229 w 368"/>
                  <a:gd name="T53" fmla="*/ 328 h 815"/>
                  <a:gd name="T54" fmla="*/ 239 w 368"/>
                  <a:gd name="T55" fmla="*/ 169 h 815"/>
                  <a:gd name="T56" fmla="*/ 244 w 368"/>
                  <a:gd name="T57" fmla="*/ 243 h 815"/>
                  <a:gd name="T58" fmla="*/ 254 w 368"/>
                  <a:gd name="T59" fmla="*/ 288 h 815"/>
                  <a:gd name="T60" fmla="*/ 259 w 368"/>
                  <a:gd name="T61" fmla="*/ 367 h 815"/>
                  <a:gd name="T62" fmla="*/ 273 w 368"/>
                  <a:gd name="T63" fmla="*/ 422 h 815"/>
                  <a:gd name="T64" fmla="*/ 283 w 368"/>
                  <a:gd name="T65" fmla="*/ 422 h 815"/>
                  <a:gd name="T66" fmla="*/ 288 w 368"/>
                  <a:gd name="T67" fmla="*/ 427 h 815"/>
                  <a:gd name="T68" fmla="*/ 293 w 368"/>
                  <a:gd name="T69" fmla="*/ 422 h 815"/>
                  <a:gd name="T70" fmla="*/ 308 w 368"/>
                  <a:gd name="T71" fmla="*/ 427 h 815"/>
                  <a:gd name="T72" fmla="*/ 323 w 368"/>
                  <a:gd name="T73" fmla="*/ 422 h 815"/>
                  <a:gd name="T74" fmla="*/ 333 w 368"/>
                  <a:gd name="T75" fmla="*/ 412 h 815"/>
                  <a:gd name="T76" fmla="*/ 343 w 368"/>
                  <a:gd name="T77" fmla="*/ 392 h 815"/>
                  <a:gd name="T78" fmla="*/ 348 w 368"/>
                  <a:gd name="T79" fmla="*/ 363 h 815"/>
                  <a:gd name="T80" fmla="*/ 358 w 368"/>
                  <a:gd name="T81" fmla="*/ 308 h 815"/>
                  <a:gd name="T82" fmla="*/ 363 w 368"/>
                  <a:gd name="T83" fmla="*/ 238 h 8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68" h="815">
                    <a:moveTo>
                      <a:pt x="0" y="407"/>
                    </a:moveTo>
                    <a:lnTo>
                      <a:pt x="0" y="422"/>
                    </a:lnTo>
                    <a:lnTo>
                      <a:pt x="5" y="427"/>
                    </a:lnTo>
                    <a:lnTo>
                      <a:pt x="10" y="422"/>
                    </a:lnTo>
                    <a:lnTo>
                      <a:pt x="15" y="417"/>
                    </a:lnTo>
                    <a:lnTo>
                      <a:pt x="20" y="422"/>
                    </a:lnTo>
                    <a:lnTo>
                      <a:pt x="30" y="422"/>
                    </a:lnTo>
                    <a:lnTo>
                      <a:pt x="30" y="427"/>
                    </a:lnTo>
                    <a:lnTo>
                      <a:pt x="35" y="422"/>
                    </a:lnTo>
                    <a:lnTo>
                      <a:pt x="35" y="427"/>
                    </a:lnTo>
                    <a:lnTo>
                      <a:pt x="45" y="427"/>
                    </a:lnTo>
                    <a:lnTo>
                      <a:pt x="40" y="427"/>
                    </a:lnTo>
                    <a:lnTo>
                      <a:pt x="45" y="427"/>
                    </a:lnTo>
                    <a:lnTo>
                      <a:pt x="50" y="432"/>
                    </a:lnTo>
                    <a:lnTo>
                      <a:pt x="55" y="432"/>
                    </a:lnTo>
                    <a:lnTo>
                      <a:pt x="60" y="427"/>
                    </a:lnTo>
                    <a:lnTo>
                      <a:pt x="60" y="432"/>
                    </a:lnTo>
                    <a:lnTo>
                      <a:pt x="65" y="427"/>
                    </a:lnTo>
                    <a:lnTo>
                      <a:pt x="70" y="422"/>
                    </a:lnTo>
                    <a:lnTo>
                      <a:pt x="70" y="412"/>
                    </a:lnTo>
                    <a:lnTo>
                      <a:pt x="75" y="407"/>
                    </a:lnTo>
                    <a:lnTo>
                      <a:pt x="75" y="392"/>
                    </a:lnTo>
                    <a:lnTo>
                      <a:pt x="80" y="382"/>
                    </a:lnTo>
                    <a:lnTo>
                      <a:pt x="80" y="363"/>
                    </a:lnTo>
                    <a:lnTo>
                      <a:pt x="85" y="343"/>
                    </a:lnTo>
                    <a:lnTo>
                      <a:pt x="85" y="318"/>
                    </a:lnTo>
                    <a:lnTo>
                      <a:pt x="90" y="303"/>
                    </a:lnTo>
                    <a:lnTo>
                      <a:pt x="90" y="283"/>
                    </a:lnTo>
                    <a:lnTo>
                      <a:pt x="95" y="258"/>
                    </a:lnTo>
                    <a:lnTo>
                      <a:pt x="95" y="233"/>
                    </a:lnTo>
                    <a:lnTo>
                      <a:pt x="100" y="199"/>
                    </a:lnTo>
                    <a:lnTo>
                      <a:pt x="100" y="154"/>
                    </a:lnTo>
                    <a:lnTo>
                      <a:pt x="105" y="104"/>
                    </a:lnTo>
                    <a:lnTo>
                      <a:pt x="105" y="55"/>
                    </a:lnTo>
                    <a:lnTo>
                      <a:pt x="110" y="30"/>
                    </a:lnTo>
                    <a:lnTo>
                      <a:pt x="110" y="0"/>
                    </a:lnTo>
                    <a:lnTo>
                      <a:pt x="115" y="20"/>
                    </a:lnTo>
                    <a:lnTo>
                      <a:pt x="115" y="40"/>
                    </a:lnTo>
                    <a:lnTo>
                      <a:pt x="120" y="79"/>
                    </a:lnTo>
                    <a:lnTo>
                      <a:pt x="120" y="99"/>
                    </a:lnTo>
                    <a:lnTo>
                      <a:pt x="124" y="119"/>
                    </a:lnTo>
                    <a:lnTo>
                      <a:pt x="124" y="134"/>
                    </a:lnTo>
                    <a:lnTo>
                      <a:pt x="129" y="164"/>
                    </a:lnTo>
                    <a:lnTo>
                      <a:pt x="129" y="199"/>
                    </a:lnTo>
                    <a:lnTo>
                      <a:pt x="134" y="313"/>
                    </a:lnTo>
                    <a:lnTo>
                      <a:pt x="134" y="447"/>
                    </a:lnTo>
                    <a:lnTo>
                      <a:pt x="139" y="531"/>
                    </a:lnTo>
                    <a:lnTo>
                      <a:pt x="139" y="581"/>
                    </a:lnTo>
                    <a:lnTo>
                      <a:pt x="144" y="601"/>
                    </a:lnTo>
                    <a:lnTo>
                      <a:pt x="144" y="616"/>
                    </a:lnTo>
                    <a:lnTo>
                      <a:pt x="149" y="631"/>
                    </a:lnTo>
                    <a:lnTo>
                      <a:pt x="149" y="641"/>
                    </a:lnTo>
                    <a:lnTo>
                      <a:pt x="154" y="656"/>
                    </a:lnTo>
                    <a:lnTo>
                      <a:pt x="154" y="670"/>
                    </a:lnTo>
                    <a:lnTo>
                      <a:pt x="159" y="695"/>
                    </a:lnTo>
                    <a:lnTo>
                      <a:pt x="159" y="715"/>
                    </a:lnTo>
                    <a:lnTo>
                      <a:pt x="164" y="735"/>
                    </a:lnTo>
                    <a:lnTo>
                      <a:pt x="164" y="755"/>
                    </a:lnTo>
                    <a:lnTo>
                      <a:pt x="169" y="770"/>
                    </a:lnTo>
                    <a:lnTo>
                      <a:pt x="169" y="785"/>
                    </a:lnTo>
                    <a:lnTo>
                      <a:pt x="174" y="795"/>
                    </a:lnTo>
                    <a:lnTo>
                      <a:pt x="174" y="805"/>
                    </a:lnTo>
                    <a:lnTo>
                      <a:pt x="184" y="815"/>
                    </a:lnTo>
                    <a:lnTo>
                      <a:pt x="179" y="815"/>
                    </a:lnTo>
                    <a:lnTo>
                      <a:pt x="184" y="815"/>
                    </a:lnTo>
                    <a:lnTo>
                      <a:pt x="189" y="805"/>
                    </a:lnTo>
                    <a:lnTo>
                      <a:pt x="189" y="785"/>
                    </a:lnTo>
                    <a:lnTo>
                      <a:pt x="194" y="765"/>
                    </a:lnTo>
                    <a:lnTo>
                      <a:pt x="194" y="745"/>
                    </a:lnTo>
                    <a:lnTo>
                      <a:pt x="204" y="755"/>
                    </a:lnTo>
                    <a:lnTo>
                      <a:pt x="199" y="755"/>
                    </a:lnTo>
                    <a:lnTo>
                      <a:pt x="204" y="740"/>
                    </a:lnTo>
                    <a:lnTo>
                      <a:pt x="209" y="720"/>
                    </a:lnTo>
                    <a:lnTo>
                      <a:pt x="209" y="685"/>
                    </a:lnTo>
                    <a:lnTo>
                      <a:pt x="214" y="636"/>
                    </a:lnTo>
                    <a:lnTo>
                      <a:pt x="214" y="576"/>
                    </a:lnTo>
                    <a:lnTo>
                      <a:pt x="219" y="507"/>
                    </a:lnTo>
                    <a:lnTo>
                      <a:pt x="219" y="427"/>
                    </a:lnTo>
                    <a:lnTo>
                      <a:pt x="224" y="367"/>
                    </a:lnTo>
                    <a:lnTo>
                      <a:pt x="229" y="338"/>
                    </a:lnTo>
                    <a:lnTo>
                      <a:pt x="229" y="328"/>
                    </a:lnTo>
                    <a:lnTo>
                      <a:pt x="234" y="313"/>
                    </a:lnTo>
                    <a:lnTo>
                      <a:pt x="234" y="248"/>
                    </a:lnTo>
                    <a:lnTo>
                      <a:pt x="239" y="169"/>
                    </a:lnTo>
                    <a:lnTo>
                      <a:pt x="239" y="124"/>
                    </a:lnTo>
                    <a:lnTo>
                      <a:pt x="244" y="174"/>
                    </a:lnTo>
                    <a:lnTo>
                      <a:pt x="244" y="243"/>
                    </a:lnTo>
                    <a:lnTo>
                      <a:pt x="249" y="273"/>
                    </a:lnTo>
                    <a:lnTo>
                      <a:pt x="249" y="278"/>
                    </a:lnTo>
                    <a:lnTo>
                      <a:pt x="254" y="288"/>
                    </a:lnTo>
                    <a:lnTo>
                      <a:pt x="254" y="303"/>
                    </a:lnTo>
                    <a:lnTo>
                      <a:pt x="259" y="333"/>
                    </a:lnTo>
                    <a:lnTo>
                      <a:pt x="259" y="367"/>
                    </a:lnTo>
                    <a:lnTo>
                      <a:pt x="264" y="387"/>
                    </a:lnTo>
                    <a:lnTo>
                      <a:pt x="264" y="402"/>
                    </a:lnTo>
                    <a:lnTo>
                      <a:pt x="273" y="422"/>
                    </a:lnTo>
                    <a:lnTo>
                      <a:pt x="269" y="422"/>
                    </a:lnTo>
                    <a:lnTo>
                      <a:pt x="273" y="417"/>
                    </a:lnTo>
                    <a:lnTo>
                      <a:pt x="283" y="422"/>
                    </a:lnTo>
                    <a:lnTo>
                      <a:pt x="278" y="422"/>
                    </a:lnTo>
                    <a:lnTo>
                      <a:pt x="283" y="422"/>
                    </a:lnTo>
                    <a:lnTo>
                      <a:pt x="288" y="427"/>
                    </a:lnTo>
                    <a:lnTo>
                      <a:pt x="288" y="422"/>
                    </a:lnTo>
                    <a:lnTo>
                      <a:pt x="298" y="422"/>
                    </a:lnTo>
                    <a:lnTo>
                      <a:pt x="293" y="422"/>
                    </a:lnTo>
                    <a:lnTo>
                      <a:pt x="298" y="427"/>
                    </a:lnTo>
                    <a:lnTo>
                      <a:pt x="303" y="427"/>
                    </a:lnTo>
                    <a:lnTo>
                      <a:pt x="308" y="427"/>
                    </a:lnTo>
                    <a:lnTo>
                      <a:pt x="313" y="427"/>
                    </a:lnTo>
                    <a:lnTo>
                      <a:pt x="318" y="427"/>
                    </a:lnTo>
                    <a:lnTo>
                      <a:pt x="323" y="422"/>
                    </a:lnTo>
                    <a:lnTo>
                      <a:pt x="328" y="422"/>
                    </a:lnTo>
                    <a:lnTo>
                      <a:pt x="333" y="422"/>
                    </a:lnTo>
                    <a:lnTo>
                      <a:pt x="333" y="412"/>
                    </a:lnTo>
                    <a:lnTo>
                      <a:pt x="338" y="407"/>
                    </a:lnTo>
                    <a:lnTo>
                      <a:pt x="338" y="397"/>
                    </a:lnTo>
                    <a:lnTo>
                      <a:pt x="343" y="392"/>
                    </a:lnTo>
                    <a:lnTo>
                      <a:pt x="343" y="382"/>
                    </a:lnTo>
                    <a:lnTo>
                      <a:pt x="348" y="372"/>
                    </a:lnTo>
                    <a:lnTo>
                      <a:pt x="348" y="363"/>
                    </a:lnTo>
                    <a:lnTo>
                      <a:pt x="353" y="343"/>
                    </a:lnTo>
                    <a:lnTo>
                      <a:pt x="353" y="328"/>
                    </a:lnTo>
                    <a:lnTo>
                      <a:pt x="358" y="308"/>
                    </a:lnTo>
                    <a:lnTo>
                      <a:pt x="358" y="288"/>
                    </a:lnTo>
                    <a:lnTo>
                      <a:pt x="363" y="268"/>
                    </a:lnTo>
                    <a:lnTo>
                      <a:pt x="363" y="238"/>
                    </a:lnTo>
                    <a:lnTo>
                      <a:pt x="368" y="209"/>
                    </a:lnTo>
                    <a:lnTo>
                      <a:pt x="368" y="164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57"/>
              <p:cNvSpPr>
                <a:spLocks/>
              </p:cNvSpPr>
              <p:nvPr/>
            </p:nvSpPr>
            <p:spPr bwMode="auto">
              <a:xfrm>
                <a:off x="5056188" y="2097088"/>
                <a:ext cx="550863" cy="1308100"/>
              </a:xfrm>
              <a:custGeom>
                <a:avLst/>
                <a:gdLst>
                  <a:gd name="T0" fmla="*/ 5 w 347"/>
                  <a:gd name="T1" fmla="*/ 74 h 824"/>
                  <a:gd name="T2" fmla="*/ 15 w 347"/>
                  <a:gd name="T3" fmla="*/ 10 h 824"/>
                  <a:gd name="T4" fmla="*/ 20 w 347"/>
                  <a:gd name="T5" fmla="*/ 74 h 824"/>
                  <a:gd name="T6" fmla="*/ 30 w 347"/>
                  <a:gd name="T7" fmla="*/ 139 h 824"/>
                  <a:gd name="T8" fmla="*/ 35 w 347"/>
                  <a:gd name="T9" fmla="*/ 397 h 824"/>
                  <a:gd name="T10" fmla="*/ 45 w 347"/>
                  <a:gd name="T11" fmla="*/ 606 h 824"/>
                  <a:gd name="T12" fmla="*/ 49 w 347"/>
                  <a:gd name="T13" fmla="*/ 646 h 824"/>
                  <a:gd name="T14" fmla="*/ 59 w 347"/>
                  <a:gd name="T15" fmla="*/ 700 h 824"/>
                  <a:gd name="T16" fmla="*/ 64 w 347"/>
                  <a:gd name="T17" fmla="*/ 755 h 824"/>
                  <a:gd name="T18" fmla="*/ 74 w 347"/>
                  <a:gd name="T19" fmla="*/ 790 h 824"/>
                  <a:gd name="T20" fmla="*/ 79 w 347"/>
                  <a:gd name="T21" fmla="*/ 810 h 824"/>
                  <a:gd name="T22" fmla="*/ 89 w 347"/>
                  <a:gd name="T23" fmla="*/ 805 h 824"/>
                  <a:gd name="T24" fmla="*/ 94 w 347"/>
                  <a:gd name="T25" fmla="*/ 750 h 824"/>
                  <a:gd name="T26" fmla="*/ 104 w 347"/>
                  <a:gd name="T27" fmla="*/ 770 h 824"/>
                  <a:gd name="T28" fmla="*/ 109 w 347"/>
                  <a:gd name="T29" fmla="*/ 695 h 824"/>
                  <a:gd name="T30" fmla="*/ 119 w 347"/>
                  <a:gd name="T31" fmla="*/ 546 h 824"/>
                  <a:gd name="T32" fmla="*/ 124 w 347"/>
                  <a:gd name="T33" fmla="*/ 363 h 824"/>
                  <a:gd name="T34" fmla="*/ 134 w 347"/>
                  <a:gd name="T35" fmla="*/ 328 h 824"/>
                  <a:gd name="T36" fmla="*/ 139 w 347"/>
                  <a:gd name="T37" fmla="*/ 129 h 824"/>
                  <a:gd name="T38" fmla="*/ 149 w 347"/>
                  <a:gd name="T39" fmla="*/ 233 h 824"/>
                  <a:gd name="T40" fmla="*/ 154 w 347"/>
                  <a:gd name="T41" fmla="*/ 293 h 824"/>
                  <a:gd name="T42" fmla="*/ 164 w 347"/>
                  <a:gd name="T43" fmla="*/ 387 h 824"/>
                  <a:gd name="T44" fmla="*/ 179 w 347"/>
                  <a:gd name="T45" fmla="*/ 427 h 824"/>
                  <a:gd name="T46" fmla="*/ 184 w 347"/>
                  <a:gd name="T47" fmla="*/ 422 h 824"/>
                  <a:gd name="T48" fmla="*/ 194 w 347"/>
                  <a:gd name="T49" fmla="*/ 427 h 824"/>
                  <a:gd name="T50" fmla="*/ 203 w 347"/>
                  <a:gd name="T51" fmla="*/ 427 h 824"/>
                  <a:gd name="T52" fmla="*/ 218 w 347"/>
                  <a:gd name="T53" fmla="*/ 432 h 824"/>
                  <a:gd name="T54" fmla="*/ 233 w 347"/>
                  <a:gd name="T55" fmla="*/ 422 h 824"/>
                  <a:gd name="T56" fmla="*/ 243 w 347"/>
                  <a:gd name="T57" fmla="*/ 407 h 824"/>
                  <a:gd name="T58" fmla="*/ 253 w 347"/>
                  <a:gd name="T59" fmla="*/ 367 h 824"/>
                  <a:gd name="T60" fmla="*/ 258 w 347"/>
                  <a:gd name="T61" fmla="*/ 323 h 824"/>
                  <a:gd name="T62" fmla="*/ 268 w 347"/>
                  <a:gd name="T63" fmla="*/ 263 h 824"/>
                  <a:gd name="T64" fmla="*/ 278 w 347"/>
                  <a:gd name="T65" fmla="*/ 159 h 824"/>
                  <a:gd name="T66" fmla="*/ 283 w 347"/>
                  <a:gd name="T67" fmla="*/ 30 h 824"/>
                  <a:gd name="T68" fmla="*/ 293 w 347"/>
                  <a:gd name="T69" fmla="*/ 35 h 824"/>
                  <a:gd name="T70" fmla="*/ 298 w 347"/>
                  <a:gd name="T71" fmla="*/ 109 h 824"/>
                  <a:gd name="T72" fmla="*/ 308 w 347"/>
                  <a:gd name="T73" fmla="*/ 223 h 824"/>
                  <a:gd name="T74" fmla="*/ 313 w 347"/>
                  <a:gd name="T75" fmla="*/ 546 h 824"/>
                  <a:gd name="T76" fmla="*/ 323 w 347"/>
                  <a:gd name="T77" fmla="*/ 606 h 824"/>
                  <a:gd name="T78" fmla="*/ 328 w 347"/>
                  <a:gd name="T79" fmla="*/ 636 h 824"/>
                  <a:gd name="T80" fmla="*/ 338 w 347"/>
                  <a:gd name="T81" fmla="*/ 705 h 824"/>
                  <a:gd name="T82" fmla="*/ 342 w 347"/>
                  <a:gd name="T83" fmla="*/ 745 h 8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47" h="824">
                    <a:moveTo>
                      <a:pt x="0" y="164"/>
                    </a:moveTo>
                    <a:lnTo>
                      <a:pt x="5" y="119"/>
                    </a:lnTo>
                    <a:lnTo>
                      <a:pt x="5" y="74"/>
                    </a:lnTo>
                    <a:lnTo>
                      <a:pt x="10" y="30"/>
                    </a:lnTo>
                    <a:lnTo>
                      <a:pt x="10" y="5"/>
                    </a:lnTo>
                    <a:lnTo>
                      <a:pt x="15" y="10"/>
                    </a:lnTo>
                    <a:lnTo>
                      <a:pt x="15" y="25"/>
                    </a:lnTo>
                    <a:lnTo>
                      <a:pt x="20" y="50"/>
                    </a:lnTo>
                    <a:lnTo>
                      <a:pt x="20" y="74"/>
                    </a:lnTo>
                    <a:lnTo>
                      <a:pt x="25" y="99"/>
                    </a:lnTo>
                    <a:lnTo>
                      <a:pt x="25" y="134"/>
                    </a:lnTo>
                    <a:lnTo>
                      <a:pt x="30" y="139"/>
                    </a:lnTo>
                    <a:lnTo>
                      <a:pt x="30" y="179"/>
                    </a:lnTo>
                    <a:lnTo>
                      <a:pt x="35" y="243"/>
                    </a:lnTo>
                    <a:lnTo>
                      <a:pt x="35" y="397"/>
                    </a:lnTo>
                    <a:lnTo>
                      <a:pt x="40" y="507"/>
                    </a:lnTo>
                    <a:lnTo>
                      <a:pt x="40" y="576"/>
                    </a:lnTo>
                    <a:lnTo>
                      <a:pt x="45" y="606"/>
                    </a:lnTo>
                    <a:lnTo>
                      <a:pt x="45" y="621"/>
                    </a:lnTo>
                    <a:lnTo>
                      <a:pt x="49" y="626"/>
                    </a:lnTo>
                    <a:lnTo>
                      <a:pt x="49" y="646"/>
                    </a:lnTo>
                    <a:lnTo>
                      <a:pt x="54" y="656"/>
                    </a:lnTo>
                    <a:lnTo>
                      <a:pt x="54" y="675"/>
                    </a:lnTo>
                    <a:lnTo>
                      <a:pt x="59" y="700"/>
                    </a:lnTo>
                    <a:lnTo>
                      <a:pt x="59" y="725"/>
                    </a:lnTo>
                    <a:lnTo>
                      <a:pt x="64" y="740"/>
                    </a:lnTo>
                    <a:lnTo>
                      <a:pt x="64" y="755"/>
                    </a:lnTo>
                    <a:lnTo>
                      <a:pt x="69" y="770"/>
                    </a:lnTo>
                    <a:lnTo>
                      <a:pt x="69" y="780"/>
                    </a:lnTo>
                    <a:lnTo>
                      <a:pt x="74" y="790"/>
                    </a:lnTo>
                    <a:lnTo>
                      <a:pt x="74" y="800"/>
                    </a:lnTo>
                    <a:lnTo>
                      <a:pt x="79" y="805"/>
                    </a:lnTo>
                    <a:lnTo>
                      <a:pt x="79" y="810"/>
                    </a:lnTo>
                    <a:lnTo>
                      <a:pt x="84" y="815"/>
                    </a:lnTo>
                    <a:lnTo>
                      <a:pt x="84" y="824"/>
                    </a:lnTo>
                    <a:lnTo>
                      <a:pt x="89" y="805"/>
                    </a:lnTo>
                    <a:lnTo>
                      <a:pt x="89" y="785"/>
                    </a:lnTo>
                    <a:lnTo>
                      <a:pt x="94" y="760"/>
                    </a:lnTo>
                    <a:lnTo>
                      <a:pt x="94" y="750"/>
                    </a:lnTo>
                    <a:lnTo>
                      <a:pt x="99" y="750"/>
                    </a:lnTo>
                    <a:lnTo>
                      <a:pt x="99" y="765"/>
                    </a:lnTo>
                    <a:lnTo>
                      <a:pt x="104" y="770"/>
                    </a:lnTo>
                    <a:lnTo>
                      <a:pt x="104" y="760"/>
                    </a:lnTo>
                    <a:lnTo>
                      <a:pt x="109" y="735"/>
                    </a:lnTo>
                    <a:lnTo>
                      <a:pt x="109" y="695"/>
                    </a:lnTo>
                    <a:lnTo>
                      <a:pt x="114" y="651"/>
                    </a:lnTo>
                    <a:lnTo>
                      <a:pt x="114" y="601"/>
                    </a:lnTo>
                    <a:lnTo>
                      <a:pt x="119" y="546"/>
                    </a:lnTo>
                    <a:lnTo>
                      <a:pt x="119" y="477"/>
                    </a:lnTo>
                    <a:lnTo>
                      <a:pt x="124" y="407"/>
                    </a:lnTo>
                    <a:lnTo>
                      <a:pt x="124" y="363"/>
                    </a:lnTo>
                    <a:lnTo>
                      <a:pt x="129" y="353"/>
                    </a:lnTo>
                    <a:lnTo>
                      <a:pt x="129" y="343"/>
                    </a:lnTo>
                    <a:lnTo>
                      <a:pt x="134" y="328"/>
                    </a:lnTo>
                    <a:lnTo>
                      <a:pt x="134" y="323"/>
                    </a:lnTo>
                    <a:lnTo>
                      <a:pt x="139" y="238"/>
                    </a:lnTo>
                    <a:lnTo>
                      <a:pt x="139" y="129"/>
                    </a:lnTo>
                    <a:lnTo>
                      <a:pt x="144" y="129"/>
                    </a:lnTo>
                    <a:lnTo>
                      <a:pt x="144" y="179"/>
                    </a:lnTo>
                    <a:lnTo>
                      <a:pt x="149" y="233"/>
                    </a:lnTo>
                    <a:lnTo>
                      <a:pt x="149" y="268"/>
                    </a:lnTo>
                    <a:lnTo>
                      <a:pt x="154" y="283"/>
                    </a:lnTo>
                    <a:lnTo>
                      <a:pt x="154" y="293"/>
                    </a:lnTo>
                    <a:lnTo>
                      <a:pt x="159" y="308"/>
                    </a:lnTo>
                    <a:lnTo>
                      <a:pt x="159" y="372"/>
                    </a:lnTo>
                    <a:lnTo>
                      <a:pt x="164" y="387"/>
                    </a:lnTo>
                    <a:lnTo>
                      <a:pt x="164" y="402"/>
                    </a:lnTo>
                    <a:lnTo>
                      <a:pt x="169" y="422"/>
                    </a:lnTo>
                    <a:lnTo>
                      <a:pt x="179" y="427"/>
                    </a:lnTo>
                    <a:lnTo>
                      <a:pt x="179" y="422"/>
                    </a:lnTo>
                    <a:lnTo>
                      <a:pt x="189" y="422"/>
                    </a:lnTo>
                    <a:lnTo>
                      <a:pt x="184" y="422"/>
                    </a:lnTo>
                    <a:lnTo>
                      <a:pt x="189" y="427"/>
                    </a:lnTo>
                    <a:lnTo>
                      <a:pt x="194" y="432"/>
                    </a:lnTo>
                    <a:lnTo>
                      <a:pt x="194" y="427"/>
                    </a:lnTo>
                    <a:lnTo>
                      <a:pt x="203" y="427"/>
                    </a:lnTo>
                    <a:lnTo>
                      <a:pt x="198" y="427"/>
                    </a:lnTo>
                    <a:lnTo>
                      <a:pt x="203" y="427"/>
                    </a:lnTo>
                    <a:lnTo>
                      <a:pt x="208" y="427"/>
                    </a:lnTo>
                    <a:lnTo>
                      <a:pt x="213" y="432"/>
                    </a:lnTo>
                    <a:lnTo>
                      <a:pt x="218" y="432"/>
                    </a:lnTo>
                    <a:lnTo>
                      <a:pt x="223" y="432"/>
                    </a:lnTo>
                    <a:lnTo>
                      <a:pt x="228" y="427"/>
                    </a:lnTo>
                    <a:lnTo>
                      <a:pt x="233" y="422"/>
                    </a:lnTo>
                    <a:lnTo>
                      <a:pt x="238" y="427"/>
                    </a:lnTo>
                    <a:lnTo>
                      <a:pt x="238" y="422"/>
                    </a:lnTo>
                    <a:lnTo>
                      <a:pt x="243" y="407"/>
                    </a:lnTo>
                    <a:lnTo>
                      <a:pt x="248" y="392"/>
                    </a:lnTo>
                    <a:lnTo>
                      <a:pt x="248" y="382"/>
                    </a:lnTo>
                    <a:lnTo>
                      <a:pt x="253" y="367"/>
                    </a:lnTo>
                    <a:lnTo>
                      <a:pt x="253" y="353"/>
                    </a:lnTo>
                    <a:lnTo>
                      <a:pt x="258" y="338"/>
                    </a:lnTo>
                    <a:lnTo>
                      <a:pt x="258" y="323"/>
                    </a:lnTo>
                    <a:lnTo>
                      <a:pt x="263" y="303"/>
                    </a:lnTo>
                    <a:lnTo>
                      <a:pt x="263" y="283"/>
                    </a:lnTo>
                    <a:lnTo>
                      <a:pt x="268" y="263"/>
                    </a:lnTo>
                    <a:lnTo>
                      <a:pt x="268" y="233"/>
                    </a:lnTo>
                    <a:lnTo>
                      <a:pt x="273" y="199"/>
                    </a:lnTo>
                    <a:lnTo>
                      <a:pt x="278" y="159"/>
                    </a:lnTo>
                    <a:lnTo>
                      <a:pt x="278" y="109"/>
                    </a:lnTo>
                    <a:lnTo>
                      <a:pt x="283" y="64"/>
                    </a:lnTo>
                    <a:lnTo>
                      <a:pt x="283" y="30"/>
                    </a:lnTo>
                    <a:lnTo>
                      <a:pt x="288" y="0"/>
                    </a:lnTo>
                    <a:lnTo>
                      <a:pt x="288" y="35"/>
                    </a:lnTo>
                    <a:lnTo>
                      <a:pt x="293" y="35"/>
                    </a:lnTo>
                    <a:lnTo>
                      <a:pt x="293" y="74"/>
                    </a:lnTo>
                    <a:lnTo>
                      <a:pt x="298" y="89"/>
                    </a:lnTo>
                    <a:lnTo>
                      <a:pt x="298" y="109"/>
                    </a:lnTo>
                    <a:lnTo>
                      <a:pt x="303" y="139"/>
                    </a:lnTo>
                    <a:lnTo>
                      <a:pt x="303" y="169"/>
                    </a:lnTo>
                    <a:lnTo>
                      <a:pt x="308" y="223"/>
                    </a:lnTo>
                    <a:lnTo>
                      <a:pt x="308" y="328"/>
                    </a:lnTo>
                    <a:lnTo>
                      <a:pt x="313" y="462"/>
                    </a:lnTo>
                    <a:lnTo>
                      <a:pt x="313" y="546"/>
                    </a:lnTo>
                    <a:lnTo>
                      <a:pt x="318" y="591"/>
                    </a:lnTo>
                    <a:lnTo>
                      <a:pt x="318" y="601"/>
                    </a:lnTo>
                    <a:lnTo>
                      <a:pt x="323" y="606"/>
                    </a:lnTo>
                    <a:lnTo>
                      <a:pt x="323" y="611"/>
                    </a:lnTo>
                    <a:lnTo>
                      <a:pt x="328" y="621"/>
                    </a:lnTo>
                    <a:lnTo>
                      <a:pt x="328" y="636"/>
                    </a:lnTo>
                    <a:lnTo>
                      <a:pt x="333" y="661"/>
                    </a:lnTo>
                    <a:lnTo>
                      <a:pt x="333" y="685"/>
                    </a:lnTo>
                    <a:lnTo>
                      <a:pt x="338" y="705"/>
                    </a:lnTo>
                    <a:lnTo>
                      <a:pt x="338" y="720"/>
                    </a:lnTo>
                    <a:lnTo>
                      <a:pt x="342" y="735"/>
                    </a:lnTo>
                    <a:lnTo>
                      <a:pt x="342" y="745"/>
                    </a:lnTo>
                    <a:lnTo>
                      <a:pt x="347" y="760"/>
                    </a:lnTo>
                    <a:lnTo>
                      <a:pt x="347" y="775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58"/>
              <p:cNvSpPr>
                <a:spLocks/>
              </p:cNvSpPr>
              <p:nvPr/>
            </p:nvSpPr>
            <p:spPr bwMode="auto">
              <a:xfrm>
                <a:off x="5607050" y="2136775"/>
                <a:ext cx="544513" cy="1246188"/>
              </a:xfrm>
              <a:custGeom>
                <a:avLst/>
                <a:gdLst>
                  <a:gd name="T0" fmla="*/ 5 w 343"/>
                  <a:gd name="T1" fmla="*/ 770 h 785"/>
                  <a:gd name="T2" fmla="*/ 10 w 343"/>
                  <a:gd name="T3" fmla="*/ 785 h 785"/>
                  <a:gd name="T4" fmla="*/ 15 w 343"/>
                  <a:gd name="T5" fmla="*/ 765 h 785"/>
                  <a:gd name="T6" fmla="*/ 20 w 343"/>
                  <a:gd name="T7" fmla="*/ 740 h 785"/>
                  <a:gd name="T8" fmla="*/ 25 w 343"/>
                  <a:gd name="T9" fmla="*/ 740 h 785"/>
                  <a:gd name="T10" fmla="*/ 30 w 343"/>
                  <a:gd name="T11" fmla="*/ 740 h 785"/>
                  <a:gd name="T12" fmla="*/ 35 w 343"/>
                  <a:gd name="T13" fmla="*/ 685 h 785"/>
                  <a:gd name="T14" fmla="*/ 40 w 343"/>
                  <a:gd name="T15" fmla="*/ 606 h 785"/>
                  <a:gd name="T16" fmla="*/ 45 w 343"/>
                  <a:gd name="T17" fmla="*/ 506 h 785"/>
                  <a:gd name="T18" fmla="*/ 50 w 343"/>
                  <a:gd name="T19" fmla="*/ 377 h 785"/>
                  <a:gd name="T20" fmla="*/ 55 w 343"/>
                  <a:gd name="T21" fmla="*/ 238 h 785"/>
                  <a:gd name="T22" fmla="*/ 60 w 343"/>
                  <a:gd name="T23" fmla="*/ 179 h 785"/>
                  <a:gd name="T24" fmla="*/ 65 w 343"/>
                  <a:gd name="T25" fmla="*/ 164 h 785"/>
                  <a:gd name="T26" fmla="*/ 70 w 343"/>
                  <a:gd name="T27" fmla="*/ 248 h 785"/>
                  <a:gd name="T28" fmla="*/ 75 w 343"/>
                  <a:gd name="T29" fmla="*/ 273 h 785"/>
                  <a:gd name="T30" fmla="*/ 80 w 343"/>
                  <a:gd name="T31" fmla="*/ 318 h 785"/>
                  <a:gd name="T32" fmla="*/ 85 w 343"/>
                  <a:gd name="T33" fmla="*/ 338 h 785"/>
                  <a:gd name="T34" fmla="*/ 90 w 343"/>
                  <a:gd name="T35" fmla="*/ 382 h 785"/>
                  <a:gd name="T36" fmla="*/ 95 w 343"/>
                  <a:gd name="T37" fmla="*/ 387 h 785"/>
                  <a:gd name="T38" fmla="*/ 110 w 343"/>
                  <a:gd name="T39" fmla="*/ 402 h 785"/>
                  <a:gd name="T40" fmla="*/ 110 w 343"/>
                  <a:gd name="T41" fmla="*/ 397 h 785"/>
                  <a:gd name="T42" fmla="*/ 115 w 343"/>
                  <a:gd name="T43" fmla="*/ 397 h 785"/>
                  <a:gd name="T44" fmla="*/ 120 w 343"/>
                  <a:gd name="T45" fmla="*/ 397 h 785"/>
                  <a:gd name="T46" fmla="*/ 125 w 343"/>
                  <a:gd name="T47" fmla="*/ 397 h 785"/>
                  <a:gd name="T48" fmla="*/ 130 w 343"/>
                  <a:gd name="T49" fmla="*/ 402 h 785"/>
                  <a:gd name="T50" fmla="*/ 140 w 343"/>
                  <a:gd name="T51" fmla="*/ 402 h 785"/>
                  <a:gd name="T52" fmla="*/ 154 w 343"/>
                  <a:gd name="T53" fmla="*/ 397 h 785"/>
                  <a:gd name="T54" fmla="*/ 154 w 343"/>
                  <a:gd name="T55" fmla="*/ 397 h 785"/>
                  <a:gd name="T56" fmla="*/ 159 w 343"/>
                  <a:gd name="T57" fmla="*/ 387 h 785"/>
                  <a:gd name="T58" fmla="*/ 164 w 343"/>
                  <a:gd name="T59" fmla="*/ 377 h 785"/>
                  <a:gd name="T60" fmla="*/ 169 w 343"/>
                  <a:gd name="T61" fmla="*/ 357 h 785"/>
                  <a:gd name="T62" fmla="*/ 174 w 343"/>
                  <a:gd name="T63" fmla="*/ 338 h 785"/>
                  <a:gd name="T64" fmla="*/ 179 w 343"/>
                  <a:gd name="T65" fmla="*/ 308 h 785"/>
                  <a:gd name="T66" fmla="*/ 184 w 343"/>
                  <a:gd name="T67" fmla="*/ 268 h 785"/>
                  <a:gd name="T68" fmla="*/ 189 w 343"/>
                  <a:gd name="T69" fmla="*/ 223 h 785"/>
                  <a:gd name="T70" fmla="*/ 194 w 343"/>
                  <a:gd name="T71" fmla="*/ 159 h 785"/>
                  <a:gd name="T72" fmla="*/ 199 w 343"/>
                  <a:gd name="T73" fmla="*/ 79 h 785"/>
                  <a:gd name="T74" fmla="*/ 204 w 343"/>
                  <a:gd name="T75" fmla="*/ 10 h 785"/>
                  <a:gd name="T76" fmla="*/ 214 w 343"/>
                  <a:gd name="T77" fmla="*/ 20 h 785"/>
                  <a:gd name="T78" fmla="*/ 219 w 343"/>
                  <a:gd name="T79" fmla="*/ 74 h 785"/>
                  <a:gd name="T80" fmla="*/ 224 w 343"/>
                  <a:gd name="T81" fmla="*/ 139 h 785"/>
                  <a:gd name="T82" fmla="*/ 229 w 343"/>
                  <a:gd name="T83" fmla="*/ 303 h 785"/>
                  <a:gd name="T84" fmla="*/ 234 w 343"/>
                  <a:gd name="T85" fmla="*/ 526 h 785"/>
                  <a:gd name="T86" fmla="*/ 239 w 343"/>
                  <a:gd name="T87" fmla="*/ 591 h 785"/>
                  <a:gd name="T88" fmla="*/ 244 w 343"/>
                  <a:gd name="T89" fmla="*/ 616 h 785"/>
                  <a:gd name="T90" fmla="*/ 249 w 343"/>
                  <a:gd name="T91" fmla="*/ 645 h 785"/>
                  <a:gd name="T92" fmla="*/ 254 w 343"/>
                  <a:gd name="T93" fmla="*/ 695 h 785"/>
                  <a:gd name="T94" fmla="*/ 259 w 343"/>
                  <a:gd name="T95" fmla="*/ 740 h 785"/>
                  <a:gd name="T96" fmla="*/ 269 w 343"/>
                  <a:gd name="T97" fmla="*/ 765 h 785"/>
                  <a:gd name="T98" fmla="*/ 274 w 343"/>
                  <a:gd name="T99" fmla="*/ 780 h 785"/>
                  <a:gd name="T100" fmla="*/ 284 w 343"/>
                  <a:gd name="T101" fmla="*/ 775 h 785"/>
                  <a:gd name="T102" fmla="*/ 288 w 343"/>
                  <a:gd name="T103" fmla="*/ 740 h 785"/>
                  <a:gd name="T104" fmla="*/ 293 w 343"/>
                  <a:gd name="T105" fmla="*/ 730 h 785"/>
                  <a:gd name="T106" fmla="*/ 298 w 343"/>
                  <a:gd name="T107" fmla="*/ 740 h 785"/>
                  <a:gd name="T108" fmla="*/ 303 w 343"/>
                  <a:gd name="T109" fmla="*/ 710 h 785"/>
                  <a:gd name="T110" fmla="*/ 308 w 343"/>
                  <a:gd name="T111" fmla="*/ 641 h 785"/>
                  <a:gd name="T112" fmla="*/ 313 w 343"/>
                  <a:gd name="T113" fmla="*/ 531 h 785"/>
                  <a:gd name="T114" fmla="*/ 318 w 343"/>
                  <a:gd name="T115" fmla="*/ 387 h 785"/>
                  <a:gd name="T116" fmla="*/ 323 w 343"/>
                  <a:gd name="T117" fmla="*/ 243 h 785"/>
                  <a:gd name="T118" fmla="*/ 328 w 343"/>
                  <a:gd name="T119" fmla="*/ 193 h 785"/>
                  <a:gd name="T120" fmla="*/ 333 w 343"/>
                  <a:gd name="T121" fmla="*/ 154 h 785"/>
                  <a:gd name="T122" fmla="*/ 338 w 343"/>
                  <a:gd name="T123" fmla="*/ 238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43" h="785">
                    <a:moveTo>
                      <a:pt x="0" y="750"/>
                    </a:moveTo>
                    <a:lnTo>
                      <a:pt x="5" y="770"/>
                    </a:lnTo>
                    <a:lnTo>
                      <a:pt x="5" y="780"/>
                    </a:lnTo>
                    <a:lnTo>
                      <a:pt x="10" y="785"/>
                    </a:lnTo>
                    <a:lnTo>
                      <a:pt x="15" y="775"/>
                    </a:lnTo>
                    <a:lnTo>
                      <a:pt x="15" y="765"/>
                    </a:lnTo>
                    <a:lnTo>
                      <a:pt x="20" y="745"/>
                    </a:lnTo>
                    <a:lnTo>
                      <a:pt x="20" y="740"/>
                    </a:lnTo>
                    <a:lnTo>
                      <a:pt x="25" y="730"/>
                    </a:lnTo>
                    <a:lnTo>
                      <a:pt x="25" y="740"/>
                    </a:lnTo>
                    <a:lnTo>
                      <a:pt x="30" y="745"/>
                    </a:lnTo>
                    <a:lnTo>
                      <a:pt x="30" y="740"/>
                    </a:lnTo>
                    <a:lnTo>
                      <a:pt x="35" y="725"/>
                    </a:lnTo>
                    <a:lnTo>
                      <a:pt x="35" y="685"/>
                    </a:lnTo>
                    <a:lnTo>
                      <a:pt x="40" y="655"/>
                    </a:lnTo>
                    <a:lnTo>
                      <a:pt x="40" y="606"/>
                    </a:lnTo>
                    <a:lnTo>
                      <a:pt x="45" y="566"/>
                    </a:lnTo>
                    <a:lnTo>
                      <a:pt x="45" y="506"/>
                    </a:lnTo>
                    <a:lnTo>
                      <a:pt x="50" y="432"/>
                    </a:lnTo>
                    <a:lnTo>
                      <a:pt x="50" y="377"/>
                    </a:lnTo>
                    <a:lnTo>
                      <a:pt x="55" y="278"/>
                    </a:lnTo>
                    <a:lnTo>
                      <a:pt x="55" y="238"/>
                    </a:lnTo>
                    <a:lnTo>
                      <a:pt x="60" y="218"/>
                    </a:lnTo>
                    <a:lnTo>
                      <a:pt x="60" y="179"/>
                    </a:lnTo>
                    <a:lnTo>
                      <a:pt x="65" y="144"/>
                    </a:lnTo>
                    <a:lnTo>
                      <a:pt x="65" y="164"/>
                    </a:lnTo>
                    <a:lnTo>
                      <a:pt x="70" y="218"/>
                    </a:lnTo>
                    <a:lnTo>
                      <a:pt x="70" y="248"/>
                    </a:lnTo>
                    <a:lnTo>
                      <a:pt x="75" y="263"/>
                    </a:lnTo>
                    <a:lnTo>
                      <a:pt x="75" y="273"/>
                    </a:lnTo>
                    <a:lnTo>
                      <a:pt x="80" y="298"/>
                    </a:lnTo>
                    <a:lnTo>
                      <a:pt x="80" y="318"/>
                    </a:lnTo>
                    <a:lnTo>
                      <a:pt x="85" y="328"/>
                    </a:lnTo>
                    <a:lnTo>
                      <a:pt x="85" y="338"/>
                    </a:lnTo>
                    <a:lnTo>
                      <a:pt x="90" y="357"/>
                    </a:lnTo>
                    <a:lnTo>
                      <a:pt x="90" y="382"/>
                    </a:lnTo>
                    <a:lnTo>
                      <a:pt x="95" y="377"/>
                    </a:lnTo>
                    <a:lnTo>
                      <a:pt x="95" y="387"/>
                    </a:lnTo>
                    <a:lnTo>
                      <a:pt x="100" y="392"/>
                    </a:lnTo>
                    <a:lnTo>
                      <a:pt x="110" y="402"/>
                    </a:lnTo>
                    <a:lnTo>
                      <a:pt x="105" y="402"/>
                    </a:lnTo>
                    <a:lnTo>
                      <a:pt x="110" y="397"/>
                    </a:lnTo>
                    <a:lnTo>
                      <a:pt x="115" y="402"/>
                    </a:lnTo>
                    <a:lnTo>
                      <a:pt x="115" y="397"/>
                    </a:lnTo>
                    <a:lnTo>
                      <a:pt x="120" y="392"/>
                    </a:lnTo>
                    <a:lnTo>
                      <a:pt x="120" y="397"/>
                    </a:lnTo>
                    <a:lnTo>
                      <a:pt x="125" y="392"/>
                    </a:lnTo>
                    <a:lnTo>
                      <a:pt x="125" y="397"/>
                    </a:lnTo>
                    <a:lnTo>
                      <a:pt x="130" y="392"/>
                    </a:lnTo>
                    <a:lnTo>
                      <a:pt x="130" y="402"/>
                    </a:lnTo>
                    <a:lnTo>
                      <a:pt x="135" y="402"/>
                    </a:lnTo>
                    <a:lnTo>
                      <a:pt x="140" y="402"/>
                    </a:lnTo>
                    <a:lnTo>
                      <a:pt x="144" y="397"/>
                    </a:lnTo>
                    <a:lnTo>
                      <a:pt x="154" y="397"/>
                    </a:lnTo>
                    <a:lnTo>
                      <a:pt x="149" y="397"/>
                    </a:lnTo>
                    <a:lnTo>
                      <a:pt x="154" y="397"/>
                    </a:lnTo>
                    <a:lnTo>
                      <a:pt x="159" y="392"/>
                    </a:lnTo>
                    <a:lnTo>
                      <a:pt x="159" y="387"/>
                    </a:lnTo>
                    <a:lnTo>
                      <a:pt x="164" y="382"/>
                    </a:lnTo>
                    <a:lnTo>
                      <a:pt x="164" y="377"/>
                    </a:lnTo>
                    <a:lnTo>
                      <a:pt x="169" y="367"/>
                    </a:lnTo>
                    <a:lnTo>
                      <a:pt x="169" y="357"/>
                    </a:lnTo>
                    <a:lnTo>
                      <a:pt x="174" y="347"/>
                    </a:lnTo>
                    <a:lnTo>
                      <a:pt x="174" y="338"/>
                    </a:lnTo>
                    <a:lnTo>
                      <a:pt x="179" y="323"/>
                    </a:lnTo>
                    <a:lnTo>
                      <a:pt x="179" y="308"/>
                    </a:lnTo>
                    <a:lnTo>
                      <a:pt x="184" y="288"/>
                    </a:lnTo>
                    <a:lnTo>
                      <a:pt x="184" y="268"/>
                    </a:lnTo>
                    <a:lnTo>
                      <a:pt x="189" y="253"/>
                    </a:lnTo>
                    <a:lnTo>
                      <a:pt x="189" y="223"/>
                    </a:lnTo>
                    <a:lnTo>
                      <a:pt x="194" y="198"/>
                    </a:lnTo>
                    <a:lnTo>
                      <a:pt x="194" y="159"/>
                    </a:lnTo>
                    <a:lnTo>
                      <a:pt x="199" y="124"/>
                    </a:lnTo>
                    <a:lnTo>
                      <a:pt x="199" y="79"/>
                    </a:lnTo>
                    <a:lnTo>
                      <a:pt x="204" y="34"/>
                    </a:lnTo>
                    <a:lnTo>
                      <a:pt x="204" y="10"/>
                    </a:lnTo>
                    <a:lnTo>
                      <a:pt x="214" y="0"/>
                    </a:lnTo>
                    <a:lnTo>
                      <a:pt x="214" y="20"/>
                    </a:lnTo>
                    <a:lnTo>
                      <a:pt x="219" y="49"/>
                    </a:lnTo>
                    <a:lnTo>
                      <a:pt x="219" y="74"/>
                    </a:lnTo>
                    <a:lnTo>
                      <a:pt x="224" y="104"/>
                    </a:lnTo>
                    <a:lnTo>
                      <a:pt x="224" y="139"/>
                    </a:lnTo>
                    <a:lnTo>
                      <a:pt x="229" y="174"/>
                    </a:lnTo>
                    <a:lnTo>
                      <a:pt x="229" y="303"/>
                    </a:lnTo>
                    <a:lnTo>
                      <a:pt x="234" y="437"/>
                    </a:lnTo>
                    <a:lnTo>
                      <a:pt x="234" y="526"/>
                    </a:lnTo>
                    <a:lnTo>
                      <a:pt x="239" y="571"/>
                    </a:lnTo>
                    <a:lnTo>
                      <a:pt x="239" y="591"/>
                    </a:lnTo>
                    <a:lnTo>
                      <a:pt x="244" y="606"/>
                    </a:lnTo>
                    <a:lnTo>
                      <a:pt x="244" y="616"/>
                    </a:lnTo>
                    <a:lnTo>
                      <a:pt x="249" y="631"/>
                    </a:lnTo>
                    <a:lnTo>
                      <a:pt x="249" y="645"/>
                    </a:lnTo>
                    <a:lnTo>
                      <a:pt x="254" y="675"/>
                    </a:lnTo>
                    <a:lnTo>
                      <a:pt x="254" y="695"/>
                    </a:lnTo>
                    <a:lnTo>
                      <a:pt x="259" y="725"/>
                    </a:lnTo>
                    <a:lnTo>
                      <a:pt x="259" y="740"/>
                    </a:lnTo>
                    <a:lnTo>
                      <a:pt x="269" y="760"/>
                    </a:lnTo>
                    <a:lnTo>
                      <a:pt x="269" y="765"/>
                    </a:lnTo>
                    <a:lnTo>
                      <a:pt x="274" y="775"/>
                    </a:lnTo>
                    <a:lnTo>
                      <a:pt x="274" y="780"/>
                    </a:lnTo>
                    <a:lnTo>
                      <a:pt x="279" y="785"/>
                    </a:lnTo>
                    <a:lnTo>
                      <a:pt x="284" y="775"/>
                    </a:lnTo>
                    <a:lnTo>
                      <a:pt x="284" y="760"/>
                    </a:lnTo>
                    <a:lnTo>
                      <a:pt x="288" y="740"/>
                    </a:lnTo>
                    <a:lnTo>
                      <a:pt x="288" y="735"/>
                    </a:lnTo>
                    <a:lnTo>
                      <a:pt x="293" y="730"/>
                    </a:lnTo>
                    <a:lnTo>
                      <a:pt x="293" y="735"/>
                    </a:lnTo>
                    <a:lnTo>
                      <a:pt x="298" y="740"/>
                    </a:lnTo>
                    <a:lnTo>
                      <a:pt x="298" y="735"/>
                    </a:lnTo>
                    <a:lnTo>
                      <a:pt x="303" y="710"/>
                    </a:lnTo>
                    <a:lnTo>
                      <a:pt x="303" y="680"/>
                    </a:lnTo>
                    <a:lnTo>
                      <a:pt x="308" y="641"/>
                    </a:lnTo>
                    <a:lnTo>
                      <a:pt x="308" y="586"/>
                    </a:lnTo>
                    <a:lnTo>
                      <a:pt x="313" y="531"/>
                    </a:lnTo>
                    <a:lnTo>
                      <a:pt x="313" y="462"/>
                    </a:lnTo>
                    <a:lnTo>
                      <a:pt x="318" y="387"/>
                    </a:lnTo>
                    <a:lnTo>
                      <a:pt x="318" y="333"/>
                    </a:lnTo>
                    <a:lnTo>
                      <a:pt x="323" y="243"/>
                    </a:lnTo>
                    <a:lnTo>
                      <a:pt x="323" y="228"/>
                    </a:lnTo>
                    <a:lnTo>
                      <a:pt x="328" y="193"/>
                    </a:lnTo>
                    <a:lnTo>
                      <a:pt x="328" y="139"/>
                    </a:lnTo>
                    <a:lnTo>
                      <a:pt x="333" y="154"/>
                    </a:lnTo>
                    <a:lnTo>
                      <a:pt x="333" y="203"/>
                    </a:lnTo>
                    <a:lnTo>
                      <a:pt x="338" y="238"/>
                    </a:lnTo>
                    <a:lnTo>
                      <a:pt x="343" y="253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5" name="Group 24"/>
            <p:cNvGrpSpPr>
              <a:grpSpLocks noChangeAspect="1"/>
            </p:cNvGrpSpPr>
            <p:nvPr/>
          </p:nvGrpSpPr>
          <p:grpSpPr>
            <a:xfrm>
              <a:off x="2530943" y="3559881"/>
              <a:ext cx="1292466" cy="423291"/>
              <a:chOff x="2574925" y="1897063"/>
              <a:chExt cx="3957638" cy="2830513"/>
            </a:xfrm>
          </p:grpSpPr>
          <p:sp>
            <p:nvSpPr>
              <p:cNvPr id="30" name="Freeform 67"/>
              <p:cNvSpPr>
                <a:spLocks/>
              </p:cNvSpPr>
              <p:nvPr/>
            </p:nvSpPr>
            <p:spPr bwMode="auto">
              <a:xfrm>
                <a:off x="2574925" y="2141538"/>
                <a:ext cx="1254125" cy="2490788"/>
              </a:xfrm>
              <a:custGeom>
                <a:avLst/>
                <a:gdLst>
                  <a:gd name="T0" fmla="*/ 10 w 790"/>
                  <a:gd name="T1" fmla="*/ 1276 h 1569"/>
                  <a:gd name="T2" fmla="*/ 30 w 790"/>
                  <a:gd name="T3" fmla="*/ 1227 h 1569"/>
                  <a:gd name="T4" fmla="*/ 50 w 790"/>
                  <a:gd name="T5" fmla="*/ 1187 h 1569"/>
                  <a:gd name="T6" fmla="*/ 70 w 790"/>
                  <a:gd name="T7" fmla="*/ 1137 h 1569"/>
                  <a:gd name="T8" fmla="*/ 85 w 790"/>
                  <a:gd name="T9" fmla="*/ 1053 h 1569"/>
                  <a:gd name="T10" fmla="*/ 104 w 790"/>
                  <a:gd name="T11" fmla="*/ 934 h 1569"/>
                  <a:gd name="T12" fmla="*/ 124 w 790"/>
                  <a:gd name="T13" fmla="*/ 864 h 1569"/>
                  <a:gd name="T14" fmla="*/ 144 w 790"/>
                  <a:gd name="T15" fmla="*/ 1093 h 1569"/>
                  <a:gd name="T16" fmla="*/ 159 w 790"/>
                  <a:gd name="T17" fmla="*/ 1217 h 1569"/>
                  <a:gd name="T18" fmla="*/ 179 w 790"/>
                  <a:gd name="T19" fmla="*/ 1237 h 1569"/>
                  <a:gd name="T20" fmla="*/ 199 w 790"/>
                  <a:gd name="T21" fmla="*/ 685 h 1569"/>
                  <a:gd name="T22" fmla="*/ 219 w 790"/>
                  <a:gd name="T23" fmla="*/ 1569 h 1569"/>
                  <a:gd name="T24" fmla="*/ 238 w 790"/>
                  <a:gd name="T25" fmla="*/ 1172 h 1569"/>
                  <a:gd name="T26" fmla="*/ 253 w 790"/>
                  <a:gd name="T27" fmla="*/ 1192 h 1569"/>
                  <a:gd name="T28" fmla="*/ 273 w 790"/>
                  <a:gd name="T29" fmla="*/ 1127 h 1569"/>
                  <a:gd name="T30" fmla="*/ 293 w 790"/>
                  <a:gd name="T31" fmla="*/ 1033 h 1569"/>
                  <a:gd name="T32" fmla="*/ 313 w 790"/>
                  <a:gd name="T33" fmla="*/ 968 h 1569"/>
                  <a:gd name="T34" fmla="*/ 328 w 790"/>
                  <a:gd name="T35" fmla="*/ 1013 h 1569"/>
                  <a:gd name="T36" fmla="*/ 348 w 790"/>
                  <a:gd name="T37" fmla="*/ 1068 h 1569"/>
                  <a:gd name="T38" fmla="*/ 368 w 790"/>
                  <a:gd name="T39" fmla="*/ 1127 h 1569"/>
                  <a:gd name="T40" fmla="*/ 387 w 790"/>
                  <a:gd name="T41" fmla="*/ 1256 h 1569"/>
                  <a:gd name="T42" fmla="*/ 402 w 790"/>
                  <a:gd name="T43" fmla="*/ 1028 h 1569"/>
                  <a:gd name="T44" fmla="*/ 422 w 790"/>
                  <a:gd name="T45" fmla="*/ 1038 h 1569"/>
                  <a:gd name="T46" fmla="*/ 442 w 790"/>
                  <a:gd name="T47" fmla="*/ 1018 h 1569"/>
                  <a:gd name="T48" fmla="*/ 462 w 790"/>
                  <a:gd name="T49" fmla="*/ 1068 h 1569"/>
                  <a:gd name="T50" fmla="*/ 482 w 790"/>
                  <a:gd name="T51" fmla="*/ 1083 h 1569"/>
                  <a:gd name="T52" fmla="*/ 497 w 790"/>
                  <a:gd name="T53" fmla="*/ 1237 h 1569"/>
                  <a:gd name="T54" fmla="*/ 517 w 790"/>
                  <a:gd name="T55" fmla="*/ 1241 h 1569"/>
                  <a:gd name="T56" fmla="*/ 536 w 790"/>
                  <a:gd name="T57" fmla="*/ 1227 h 1569"/>
                  <a:gd name="T58" fmla="*/ 556 w 790"/>
                  <a:gd name="T59" fmla="*/ 1112 h 1569"/>
                  <a:gd name="T60" fmla="*/ 571 w 790"/>
                  <a:gd name="T61" fmla="*/ 1147 h 1569"/>
                  <a:gd name="T62" fmla="*/ 591 w 790"/>
                  <a:gd name="T63" fmla="*/ 1003 h 1569"/>
                  <a:gd name="T64" fmla="*/ 611 w 790"/>
                  <a:gd name="T65" fmla="*/ 919 h 1569"/>
                  <a:gd name="T66" fmla="*/ 631 w 790"/>
                  <a:gd name="T67" fmla="*/ 1008 h 1569"/>
                  <a:gd name="T68" fmla="*/ 651 w 790"/>
                  <a:gd name="T69" fmla="*/ 1147 h 1569"/>
                  <a:gd name="T70" fmla="*/ 666 w 790"/>
                  <a:gd name="T71" fmla="*/ 1217 h 1569"/>
                  <a:gd name="T72" fmla="*/ 685 w 790"/>
                  <a:gd name="T73" fmla="*/ 1291 h 1569"/>
                  <a:gd name="T74" fmla="*/ 705 w 790"/>
                  <a:gd name="T75" fmla="*/ 790 h 1569"/>
                  <a:gd name="T76" fmla="*/ 725 w 790"/>
                  <a:gd name="T77" fmla="*/ 1276 h 1569"/>
                  <a:gd name="T78" fmla="*/ 740 w 790"/>
                  <a:gd name="T79" fmla="*/ 1088 h 1569"/>
                  <a:gd name="T80" fmla="*/ 760 w 790"/>
                  <a:gd name="T81" fmla="*/ 1207 h 1569"/>
                  <a:gd name="T82" fmla="*/ 780 w 790"/>
                  <a:gd name="T83" fmla="*/ 1117 h 15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90" h="1569">
                    <a:moveTo>
                      <a:pt x="0" y="1222"/>
                    </a:moveTo>
                    <a:lnTo>
                      <a:pt x="5" y="1271"/>
                    </a:lnTo>
                    <a:lnTo>
                      <a:pt x="10" y="1276"/>
                    </a:lnTo>
                    <a:lnTo>
                      <a:pt x="20" y="1266"/>
                    </a:lnTo>
                    <a:lnTo>
                      <a:pt x="25" y="1241"/>
                    </a:lnTo>
                    <a:lnTo>
                      <a:pt x="30" y="1227"/>
                    </a:lnTo>
                    <a:lnTo>
                      <a:pt x="35" y="1212"/>
                    </a:lnTo>
                    <a:lnTo>
                      <a:pt x="45" y="1197"/>
                    </a:lnTo>
                    <a:lnTo>
                      <a:pt x="50" y="1187"/>
                    </a:lnTo>
                    <a:lnTo>
                      <a:pt x="55" y="1167"/>
                    </a:lnTo>
                    <a:lnTo>
                      <a:pt x="60" y="1147"/>
                    </a:lnTo>
                    <a:lnTo>
                      <a:pt x="70" y="1137"/>
                    </a:lnTo>
                    <a:lnTo>
                      <a:pt x="75" y="1127"/>
                    </a:lnTo>
                    <a:lnTo>
                      <a:pt x="80" y="1083"/>
                    </a:lnTo>
                    <a:lnTo>
                      <a:pt x="85" y="1053"/>
                    </a:lnTo>
                    <a:lnTo>
                      <a:pt x="94" y="1023"/>
                    </a:lnTo>
                    <a:lnTo>
                      <a:pt x="99" y="978"/>
                    </a:lnTo>
                    <a:lnTo>
                      <a:pt x="104" y="934"/>
                    </a:lnTo>
                    <a:lnTo>
                      <a:pt x="109" y="899"/>
                    </a:lnTo>
                    <a:lnTo>
                      <a:pt x="119" y="864"/>
                    </a:lnTo>
                    <a:lnTo>
                      <a:pt x="124" y="864"/>
                    </a:lnTo>
                    <a:lnTo>
                      <a:pt x="129" y="998"/>
                    </a:lnTo>
                    <a:lnTo>
                      <a:pt x="134" y="1097"/>
                    </a:lnTo>
                    <a:lnTo>
                      <a:pt x="144" y="1093"/>
                    </a:lnTo>
                    <a:lnTo>
                      <a:pt x="149" y="1197"/>
                    </a:lnTo>
                    <a:lnTo>
                      <a:pt x="154" y="1202"/>
                    </a:lnTo>
                    <a:lnTo>
                      <a:pt x="159" y="1217"/>
                    </a:lnTo>
                    <a:lnTo>
                      <a:pt x="169" y="1202"/>
                    </a:lnTo>
                    <a:lnTo>
                      <a:pt x="174" y="1202"/>
                    </a:lnTo>
                    <a:lnTo>
                      <a:pt x="179" y="1237"/>
                    </a:lnTo>
                    <a:lnTo>
                      <a:pt x="184" y="1167"/>
                    </a:lnTo>
                    <a:lnTo>
                      <a:pt x="194" y="348"/>
                    </a:lnTo>
                    <a:lnTo>
                      <a:pt x="199" y="685"/>
                    </a:lnTo>
                    <a:lnTo>
                      <a:pt x="204" y="760"/>
                    </a:lnTo>
                    <a:lnTo>
                      <a:pt x="214" y="1207"/>
                    </a:lnTo>
                    <a:lnTo>
                      <a:pt x="219" y="1569"/>
                    </a:lnTo>
                    <a:lnTo>
                      <a:pt x="224" y="1296"/>
                    </a:lnTo>
                    <a:lnTo>
                      <a:pt x="229" y="1410"/>
                    </a:lnTo>
                    <a:lnTo>
                      <a:pt x="238" y="1172"/>
                    </a:lnTo>
                    <a:lnTo>
                      <a:pt x="243" y="1008"/>
                    </a:lnTo>
                    <a:lnTo>
                      <a:pt x="248" y="934"/>
                    </a:lnTo>
                    <a:lnTo>
                      <a:pt x="253" y="1192"/>
                    </a:lnTo>
                    <a:lnTo>
                      <a:pt x="263" y="1227"/>
                    </a:lnTo>
                    <a:lnTo>
                      <a:pt x="268" y="1117"/>
                    </a:lnTo>
                    <a:lnTo>
                      <a:pt x="273" y="1127"/>
                    </a:lnTo>
                    <a:lnTo>
                      <a:pt x="278" y="1073"/>
                    </a:lnTo>
                    <a:lnTo>
                      <a:pt x="288" y="1043"/>
                    </a:lnTo>
                    <a:lnTo>
                      <a:pt x="293" y="1033"/>
                    </a:lnTo>
                    <a:lnTo>
                      <a:pt x="298" y="958"/>
                    </a:lnTo>
                    <a:lnTo>
                      <a:pt x="303" y="954"/>
                    </a:lnTo>
                    <a:lnTo>
                      <a:pt x="313" y="968"/>
                    </a:lnTo>
                    <a:lnTo>
                      <a:pt x="318" y="958"/>
                    </a:lnTo>
                    <a:lnTo>
                      <a:pt x="323" y="983"/>
                    </a:lnTo>
                    <a:lnTo>
                      <a:pt x="328" y="1013"/>
                    </a:lnTo>
                    <a:lnTo>
                      <a:pt x="338" y="1053"/>
                    </a:lnTo>
                    <a:lnTo>
                      <a:pt x="343" y="1078"/>
                    </a:lnTo>
                    <a:lnTo>
                      <a:pt x="348" y="1068"/>
                    </a:lnTo>
                    <a:lnTo>
                      <a:pt x="353" y="1097"/>
                    </a:lnTo>
                    <a:lnTo>
                      <a:pt x="363" y="1117"/>
                    </a:lnTo>
                    <a:lnTo>
                      <a:pt x="368" y="1127"/>
                    </a:lnTo>
                    <a:lnTo>
                      <a:pt x="373" y="1137"/>
                    </a:lnTo>
                    <a:lnTo>
                      <a:pt x="378" y="1217"/>
                    </a:lnTo>
                    <a:lnTo>
                      <a:pt x="387" y="1256"/>
                    </a:lnTo>
                    <a:lnTo>
                      <a:pt x="392" y="1222"/>
                    </a:lnTo>
                    <a:lnTo>
                      <a:pt x="397" y="1107"/>
                    </a:lnTo>
                    <a:lnTo>
                      <a:pt x="402" y="1028"/>
                    </a:lnTo>
                    <a:lnTo>
                      <a:pt x="412" y="1078"/>
                    </a:lnTo>
                    <a:lnTo>
                      <a:pt x="417" y="1068"/>
                    </a:lnTo>
                    <a:lnTo>
                      <a:pt x="422" y="1038"/>
                    </a:lnTo>
                    <a:lnTo>
                      <a:pt x="432" y="1033"/>
                    </a:lnTo>
                    <a:lnTo>
                      <a:pt x="437" y="1038"/>
                    </a:lnTo>
                    <a:lnTo>
                      <a:pt x="442" y="1018"/>
                    </a:lnTo>
                    <a:lnTo>
                      <a:pt x="447" y="939"/>
                    </a:lnTo>
                    <a:lnTo>
                      <a:pt x="457" y="958"/>
                    </a:lnTo>
                    <a:lnTo>
                      <a:pt x="462" y="1068"/>
                    </a:lnTo>
                    <a:lnTo>
                      <a:pt x="467" y="1078"/>
                    </a:lnTo>
                    <a:lnTo>
                      <a:pt x="472" y="1053"/>
                    </a:lnTo>
                    <a:lnTo>
                      <a:pt x="482" y="1083"/>
                    </a:lnTo>
                    <a:lnTo>
                      <a:pt x="487" y="1122"/>
                    </a:lnTo>
                    <a:lnTo>
                      <a:pt x="492" y="1172"/>
                    </a:lnTo>
                    <a:lnTo>
                      <a:pt x="497" y="1237"/>
                    </a:lnTo>
                    <a:lnTo>
                      <a:pt x="507" y="1276"/>
                    </a:lnTo>
                    <a:lnTo>
                      <a:pt x="512" y="1271"/>
                    </a:lnTo>
                    <a:lnTo>
                      <a:pt x="517" y="1241"/>
                    </a:lnTo>
                    <a:lnTo>
                      <a:pt x="522" y="1232"/>
                    </a:lnTo>
                    <a:lnTo>
                      <a:pt x="531" y="1227"/>
                    </a:lnTo>
                    <a:lnTo>
                      <a:pt x="536" y="1227"/>
                    </a:lnTo>
                    <a:lnTo>
                      <a:pt x="541" y="1222"/>
                    </a:lnTo>
                    <a:lnTo>
                      <a:pt x="546" y="1187"/>
                    </a:lnTo>
                    <a:lnTo>
                      <a:pt x="556" y="1112"/>
                    </a:lnTo>
                    <a:lnTo>
                      <a:pt x="561" y="1132"/>
                    </a:lnTo>
                    <a:lnTo>
                      <a:pt x="566" y="1167"/>
                    </a:lnTo>
                    <a:lnTo>
                      <a:pt x="571" y="1147"/>
                    </a:lnTo>
                    <a:lnTo>
                      <a:pt x="581" y="1107"/>
                    </a:lnTo>
                    <a:lnTo>
                      <a:pt x="586" y="1058"/>
                    </a:lnTo>
                    <a:lnTo>
                      <a:pt x="591" y="1003"/>
                    </a:lnTo>
                    <a:lnTo>
                      <a:pt x="596" y="978"/>
                    </a:lnTo>
                    <a:lnTo>
                      <a:pt x="606" y="958"/>
                    </a:lnTo>
                    <a:lnTo>
                      <a:pt x="611" y="919"/>
                    </a:lnTo>
                    <a:lnTo>
                      <a:pt x="616" y="874"/>
                    </a:lnTo>
                    <a:lnTo>
                      <a:pt x="626" y="884"/>
                    </a:lnTo>
                    <a:lnTo>
                      <a:pt x="631" y="1008"/>
                    </a:lnTo>
                    <a:lnTo>
                      <a:pt x="636" y="1083"/>
                    </a:lnTo>
                    <a:lnTo>
                      <a:pt x="641" y="1102"/>
                    </a:lnTo>
                    <a:lnTo>
                      <a:pt x="651" y="1147"/>
                    </a:lnTo>
                    <a:lnTo>
                      <a:pt x="656" y="1202"/>
                    </a:lnTo>
                    <a:lnTo>
                      <a:pt x="661" y="1202"/>
                    </a:lnTo>
                    <a:lnTo>
                      <a:pt x="666" y="1217"/>
                    </a:lnTo>
                    <a:lnTo>
                      <a:pt x="676" y="1207"/>
                    </a:lnTo>
                    <a:lnTo>
                      <a:pt x="680" y="1207"/>
                    </a:lnTo>
                    <a:lnTo>
                      <a:pt x="685" y="1291"/>
                    </a:lnTo>
                    <a:lnTo>
                      <a:pt x="690" y="978"/>
                    </a:lnTo>
                    <a:lnTo>
                      <a:pt x="700" y="0"/>
                    </a:lnTo>
                    <a:lnTo>
                      <a:pt x="705" y="790"/>
                    </a:lnTo>
                    <a:lnTo>
                      <a:pt x="710" y="884"/>
                    </a:lnTo>
                    <a:lnTo>
                      <a:pt x="715" y="1534"/>
                    </a:lnTo>
                    <a:lnTo>
                      <a:pt x="725" y="1276"/>
                    </a:lnTo>
                    <a:lnTo>
                      <a:pt x="730" y="1425"/>
                    </a:lnTo>
                    <a:lnTo>
                      <a:pt x="735" y="1271"/>
                    </a:lnTo>
                    <a:lnTo>
                      <a:pt x="740" y="1088"/>
                    </a:lnTo>
                    <a:lnTo>
                      <a:pt x="750" y="954"/>
                    </a:lnTo>
                    <a:lnTo>
                      <a:pt x="755" y="1093"/>
                    </a:lnTo>
                    <a:lnTo>
                      <a:pt x="760" y="1207"/>
                    </a:lnTo>
                    <a:lnTo>
                      <a:pt x="765" y="1157"/>
                    </a:lnTo>
                    <a:lnTo>
                      <a:pt x="775" y="1088"/>
                    </a:lnTo>
                    <a:lnTo>
                      <a:pt x="780" y="1117"/>
                    </a:lnTo>
                    <a:lnTo>
                      <a:pt x="785" y="1097"/>
                    </a:lnTo>
                    <a:lnTo>
                      <a:pt x="790" y="1063"/>
                    </a:lnTo>
                  </a:path>
                </a:pathLst>
              </a:custGeom>
              <a:noFill/>
              <a:ln w="1905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68"/>
              <p:cNvSpPr>
                <a:spLocks/>
              </p:cNvSpPr>
              <p:nvPr/>
            </p:nvSpPr>
            <p:spPr bwMode="auto">
              <a:xfrm>
                <a:off x="3829050" y="1897063"/>
                <a:ext cx="1260475" cy="2830513"/>
              </a:xfrm>
              <a:custGeom>
                <a:avLst/>
                <a:gdLst>
                  <a:gd name="T0" fmla="*/ 15 w 794"/>
                  <a:gd name="T1" fmla="*/ 1177 h 1783"/>
                  <a:gd name="T2" fmla="*/ 34 w 794"/>
                  <a:gd name="T3" fmla="*/ 1127 h 1783"/>
                  <a:gd name="T4" fmla="*/ 54 w 794"/>
                  <a:gd name="T5" fmla="*/ 1182 h 1783"/>
                  <a:gd name="T6" fmla="*/ 69 w 794"/>
                  <a:gd name="T7" fmla="*/ 1242 h 1783"/>
                  <a:gd name="T8" fmla="*/ 89 w 794"/>
                  <a:gd name="T9" fmla="*/ 1276 h 1783"/>
                  <a:gd name="T10" fmla="*/ 109 w 794"/>
                  <a:gd name="T11" fmla="*/ 1400 h 1783"/>
                  <a:gd name="T12" fmla="*/ 129 w 794"/>
                  <a:gd name="T13" fmla="*/ 1197 h 1783"/>
                  <a:gd name="T14" fmla="*/ 144 w 794"/>
                  <a:gd name="T15" fmla="*/ 1197 h 1783"/>
                  <a:gd name="T16" fmla="*/ 164 w 794"/>
                  <a:gd name="T17" fmla="*/ 1202 h 1783"/>
                  <a:gd name="T18" fmla="*/ 183 w 794"/>
                  <a:gd name="T19" fmla="*/ 1147 h 1783"/>
                  <a:gd name="T20" fmla="*/ 203 w 794"/>
                  <a:gd name="T21" fmla="*/ 1232 h 1783"/>
                  <a:gd name="T22" fmla="*/ 218 w 794"/>
                  <a:gd name="T23" fmla="*/ 1400 h 1783"/>
                  <a:gd name="T24" fmla="*/ 238 w 794"/>
                  <a:gd name="T25" fmla="*/ 1386 h 1783"/>
                  <a:gd name="T26" fmla="*/ 258 w 794"/>
                  <a:gd name="T27" fmla="*/ 1376 h 1783"/>
                  <a:gd name="T28" fmla="*/ 278 w 794"/>
                  <a:gd name="T29" fmla="*/ 1321 h 1783"/>
                  <a:gd name="T30" fmla="*/ 298 w 794"/>
                  <a:gd name="T31" fmla="*/ 1281 h 1783"/>
                  <a:gd name="T32" fmla="*/ 313 w 794"/>
                  <a:gd name="T33" fmla="*/ 1157 h 1783"/>
                  <a:gd name="T34" fmla="*/ 332 w 794"/>
                  <a:gd name="T35" fmla="*/ 1083 h 1783"/>
                  <a:gd name="T36" fmla="*/ 352 w 794"/>
                  <a:gd name="T37" fmla="*/ 1187 h 1783"/>
                  <a:gd name="T38" fmla="*/ 372 w 794"/>
                  <a:gd name="T39" fmla="*/ 1341 h 1783"/>
                  <a:gd name="T40" fmla="*/ 387 w 794"/>
                  <a:gd name="T41" fmla="*/ 1361 h 1783"/>
                  <a:gd name="T42" fmla="*/ 407 w 794"/>
                  <a:gd name="T43" fmla="*/ 1475 h 1783"/>
                  <a:gd name="T44" fmla="*/ 427 w 794"/>
                  <a:gd name="T45" fmla="*/ 795 h 1783"/>
                  <a:gd name="T46" fmla="*/ 447 w 794"/>
                  <a:gd name="T47" fmla="*/ 1430 h 1783"/>
                  <a:gd name="T48" fmla="*/ 467 w 794"/>
                  <a:gd name="T49" fmla="*/ 1232 h 1783"/>
                  <a:gd name="T50" fmla="*/ 481 w 794"/>
                  <a:gd name="T51" fmla="*/ 1395 h 1783"/>
                  <a:gd name="T52" fmla="*/ 501 w 794"/>
                  <a:gd name="T53" fmla="*/ 1286 h 1783"/>
                  <a:gd name="T54" fmla="*/ 521 w 794"/>
                  <a:gd name="T55" fmla="*/ 1202 h 1783"/>
                  <a:gd name="T56" fmla="*/ 541 w 794"/>
                  <a:gd name="T57" fmla="*/ 1127 h 1783"/>
                  <a:gd name="T58" fmla="*/ 556 w 794"/>
                  <a:gd name="T59" fmla="*/ 1167 h 1783"/>
                  <a:gd name="T60" fmla="*/ 576 w 794"/>
                  <a:gd name="T61" fmla="*/ 1237 h 1783"/>
                  <a:gd name="T62" fmla="*/ 596 w 794"/>
                  <a:gd name="T63" fmla="*/ 1281 h 1783"/>
                  <a:gd name="T64" fmla="*/ 616 w 794"/>
                  <a:gd name="T65" fmla="*/ 1391 h 1783"/>
                  <a:gd name="T66" fmla="*/ 630 w 794"/>
                  <a:gd name="T67" fmla="*/ 1261 h 1783"/>
                  <a:gd name="T68" fmla="*/ 650 w 794"/>
                  <a:gd name="T69" fmla="*/ 1212 h 1783"/>
                  <a:gd name="T70" fmla="*/ 670 w 794"/>
                  <a:gd name="T71" fmla="*/ 1167 h 1783"/>
                  <a:gd name="T72" fmla="*/ 690 w 794"/>
                  <a:gd name="T73" fmla="*/ 1212 h 1783"/>
                  <a:gd name="T74" fmla="*/ 710 w 794"/>
                  <a:gd name="T75" fmla="*/ 1237 h 1783"/>
                  <a:gd name="T76" fmla="*/ 725 w 794"/>
                  <a:gd name="T77" fmla="*/ 1400 h 1783"/>
                  <a:gd name="T78" fmla="*/ 745 w 794"/>
                  <a:gd name="T79" fmla="*/ 1400 h 1783"/>
                  <a:gd name="T80" fmla="*/ 765 w 794"/>
                  <a:gd name="T81" fmla="*/ 1371 h 1783"/>
                  <a:gd name="T82" fmla="*/ 784 w 794"/>
                  <a:gd name="T83" fmla="*/ 1321 h 17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94" h="1783">
                    <a:moveTo>
                      <a:pt x="0" y="1217"/>
                    </a:moveTo>
                    <a:lnTo>
                      <a:pt x="10" y="1217"/>
                    </a:lnTo>
                    <a:lnTo>
                      <a:pt x="15" y="1177"/>
                    </a:lnTo>
                    <a:lnTo>
                      <a:pt x="20" y="1127"/>
                    </a:lnTo>
                    <a:lnTo>
                      <a:pt x="25" y="1127"/>
                    </a:lnTo>
                    <a:lnTo>
                      <a:pt x="34" y="1127"/>
                    </a:lnTo>
                    <a:lnTo>
                      <a:pt x="39" y="1147"/>
                    </a:lnTo>
                    <a:lnTo>
                      <a:pt x="44" y="1152"/>
                    </a:lnTo>
                    <a:lnTo>
                      <a:pt x="54" y="1182"/>
                    </a:lnTo>
                    <a:lnTo>
                      <a:pt x="59" y="1222"/>
                    </a:lnTo>
                    <a:lnTo>
                      <a:pt x="64" y="1242"/>
                    </a:lnTo>
                    <a:lnTo>
                      <a:pt x="69" y="1242"/>
                    </a:lnTo>
                    <a:lnTo>
                      <a:pt x="79" y="1251"/>
                    </a:lnTo>
                    <a:lnTo>
                      <a:pt x="84" y="1276"/>
                    </a:lnTo>
                    <a:lnTo>
                      <a:pt x="89" y="1276"/>
                    </a:lnTo>
                    <a:lnTo>
                      <a:pt x="94" y="1296"/>
                    </a:lnTo>
                    <a:lnTo>
                      <a:pt x="104" y="1351"/>
                    </a:lnTo>
                    <a:lnTo>
                      <a:pt x="109" y="1400"/>
                    </a:lnTo>
                    <a:lnTo>
                      <a:pt x="114" y="1346"/>
                    </a:lnTo>
                    <a:lnTo>
                      <a:pt x="119" y="1281"/>
                    </a:lnTo>
                    <a:lnTo>
                      <a:pt x="129" y="1197"/>
                    </a:lnTo>
                    <a:lnTo>
                      <a:pt x="134" y="1232"/>
                    </a:lnTo>
                    <a:lnTo>
                      <a:pt x="139" y="1237"/>
                    </a:lnTo>
                    <a:lnTo>
                      <a:pt x="144" y="1197"/>
                    </a:lnTo>
                    <a:lnTo>
                      <a:pt x="154" y="1172"/>
                    </a:lnTo>
                    <a:lnTo>
                      <a:pt x="159" y="1187"/>
                    </a:lnTo>
                    <a:lnTo>
                      <a:pt x="164" y="1202"/>
                    </a:lnTo>
                    <a:lnTo>
                      <a:pt x="169" y="1172"/>
                    </a:lnTo>
                    <a:lnTo>
                      <a:pt x="179" y="1088"/>
                    </a:lnTo>
                    <a:lnTo>
                      <a:pt x="183" y="1147"/>
                    </a:lnTo>
                    <a:lnTo>
                      <a:pt x="188" y="1266"/>
                    </a:lnTo>
                    <a:lnTo>
                      <a:pt x="193" y="1256"/>
                    </a:lnTo>
                    <a:lnTo>
                      <a:pt x="203" y="1232"/>
                    </a:lnTo>
                    <a:lnTo>
                      <a:pt x="208" y="1266"/>
                    </a:lnTo>
                    <a:lnTo>
                      <a:pt x="213" y="1336"/>
                    </a:lnTo>
                    <a:lnTo>
                      <a:pt x="218" y="1400"/>
                    </a:lnTo>
                    <a:lnTo>
                      <a:pt x="228" y="1420"/>
                    </a:lnTo>
                    <a:lnTo>
                      <a:pt x="233" y="1405"/>
                    </a:lnTo>
                    <a:lnTo>
                      <a:pt x="238" y="1386"/>
                    </a:lnTo>
                    <a:lnTo>
                      <a:pt x="248" y="1381"/>
                    </a:lnTo>
                    <a:lnTo>
                      <a:pt x="253" y="1381"/>
                    </a:lnTo>
                    <a:lnTo>
                      <a:pt x="258" y="1376"/>
                    </a:lnTo>
                    <a:lnTo>
                      <a:pt x="263" y="1366"/>
                    </a:lnTo>
                    <a:lnTo>
                      <a:pt x="273" y="1341"/>
                    </a:lnTo>
                    <a:lnTo>
                      <a:pt x="278" y="1321"/>
                    </a:lnTo>
                    <a:lnTo>
                      <a:pt x="283" y="1296"/>
                    </a:lnTo>
                    <a:lnTo>
                      <a:pt x="288" y="1286"/>
                    </a:lnTo>
                    <a:lnTo>
                      <a:pt x="298" y="1281"/>
                    </a:lnTo>
                    <a:lnTo>
                      <a:pt x="303" y="1242"/>
                    </a:lnTo>
                    <a:lnTo>
                      <a:pt x="308" y="1207"/>
                    </a:lnTo>
                    <a:lnTo>
                      <a:pt x="313" y="1157"/>
                    </a:lnTo>
                    <a:lnTo>
                      <a:pt x="323" y="1132"/>
                    </a:lnTo>
                    <a:lnTo>
                      <a:pt x="328" y="1122"/>
                    </a:lnTo>
                    <a:lnTo>
                      <a:pt x="332" y="1083"/>
                    </a:lnTo>
                    <a:lnTo>
                      <a:pt x="337" y="1043"/>
                    </a:lnTo>
                    <a:lnTo>
                      <a:pt x="347" y="1058"/>
                    </a:lnTo>
                    <a:lnTo>
                      <a:pt x="352" y="1187"/>
                    </a:lnTo>
                    <a:lnTo>
                      <a:pt x="357" y="1291"/>
                    </a:lnTo>
                    <a:lnTo>
                      <a:pt x="362" y="1291"/>
                    </a:lnTo>
                    <a:lnTo>
                      <a:pt x="372" y="1341"/>
                    </a:lnTo>
                    <a:lnTo>
                      <a:pt x="377" y="1351"/>
                    </a:lnTo>
                    <a:lnTo>
                      <a:pt x="382" y="1371"/>
                    </a:lnTo>
                    <a:lnTo>
                      <a:pt x="387" y="1361"/>
                    </a:lnTo>
                    <a:lnTo>
                      <a:pt x="397" y="1346"/>
                    </a:lnTo>
                    <a:lnTo>
                      <a:pt x="402" y="1346"/>
                    </a:lnTo>
                    <a:lnTo>
                      <a:pt x="407" y="1475"/>
                    </a:lnTo>
                    <a:lnTo>
                      <a:pt x="412" y="1251"/>
                    </a:lnTo>
                    <a:lnTo>
                      <a:pt x="422" y="0"/>
                    </a:lnTo>
                    <a:lnTo>
                      <a:pt x="427" y="795"/>
                    </a:lnTo>
                    <a:lnTo>
                      <a:pt x="432" y="978"/>
                    </a:lnTo>
                    <a:lnTo>
                      <a:pt x="437" y="1783"/>
                    </a:lnTo>
                    <a:lnTo>
                      <a:pt x="447" y="1430"/>
                    </a:lnTo>
                    <a:lnTo>
                      <a:pt x="452" y="1599"/>
                    </a:lnTo>
                    <a:lnTo>
                      <a:pt x="457" y="1391"/>
                    </a:lnTo>
                    <a:lnTo>
                      <a:pt x="467" y="1232"/>
                    </a:lnTo>
                    <a:lnTo>
                      <a:pt x="472" y="1088"/>
                    </a:lnTo>
                    <a:lnTo>
                      <a:pt x="476" y="1232"/>
                    </a:lnTo>
                    <a:lnTo>
                      <a:pt x="481" y="1395"/>
                    </a:lnTo>
                    <a:lnTo>
                      <a:pt x="491" y="1301"/>
                    </a:lnTo>
                    <a:lnTo>
                      <a:pt x="496" y="1232"/>
                    </a:lnTo>
                    <a:lnTo>
                      <a:pt x="501" y="1286"/>
                    </a:lnTo>
                    <a:lnTo>
                      <a:pt x="506" y="1237"/>
                    </a:lnTo>
                    <a:lnTo>
                      <a:pt x="516" y="1207"/>
                    </a:lnTo>
                    <a:lnTo>
                      <a:pt x="521" y="1202"/>
                    </a:lnTo>
                    <a:lnTo>
                      <a:pt x="526" y="1142"/>
                    </a:lnTo>
                    <a:lnTo>
                      <a:pt x="531" y="1108"/>
                    </a:lnTo>
                    <a:lnTo>
                      <a:pt x="541" y="1127"/>
                    </a:lnTo>
                    <a:lnTo>
                      <a:pt x="546" y="1127"/>
                    </a:lnTo>
                    <a:lnTo>
                      <a:pt x="551" y="1147"/>
                    </a:lnTo>
                    <a:lnTo>
                      <a:pt x="556" y="1167"/>
                    </a:lnTo>
                    <a:lnTo>
                      <a:pt x="566" y="1207"/>
                    </a:lnTo>
                    <a:lnTo>
                      <a:pt x="571" y="1237"/>
                    </a:lnTo>
                    <a:lnTo>
                      <a:pt x="576" y="1237"/>
                    </a:lnTo>
                    <a:lnTo>
                      <a:pt x="581" y="1247"/>
                    </a:lnTo>
                    <a:lnTo>
                      <a:pt x="591" y="1271"/>
                    </a:lnTo>
                    <a:lnTo>
                      <a:pt x="596" y="1281"/>
                    </a:lnTo>
                    <a:lnTo>
                      <a:pt x="601" y="1276"/>
                    </a:lnTo>
                    <a:lnTo>
                      <a:pt x="606" y="1316"/>
                    </a:lnTo>
                    <a:lnTo>
                      <a:pt x="616" y="1391"/>
                    </a:lnTo>
                    <a:lnTo>
                      <a:pt x="621" y="1371"/>
                    </a:lnTo>
                    <a:lnTo>
                      <a:pt x="625" y="1326"/>
                    </a:lnTo>
                    <a:lnTo>
                      <a:pt x="630" y="1261"/>
                    </a:lnTo>
                    <a:lnTo>
                      <a:pt x="640" y="1207"/>
                    </a:lnTo>
                    <a:lnTo>
                      <a:pt x="645" y="1222"/>
                    </a:lnTo>
                    <a:lnTo>
                      <a:pt x="650" y="1212"/>
                    </a:lnTo>
                    <a:lnTo>
                      <a:pt x="655" y="1162"/>
                    </a:lnTo>
                    <a:lnTo>
                      <a:pt x="665" y="1162"/>
                    </a:lnTo>
                    <a:lnTo>
                      <a:pt x="670" y="1167"/>
                    </a:lnTo>
                    <a:lnTo>
                      <a:pt x="675" y="1137"/>
                    </a:lnTo>
                    <a:lnTo>
                      <a:pt x="685" y="1112"/>
                    </a:lnTo>
                    <a:lnTo>
                      <a:pt x="690" y="1212"/>
                    </a:lnTo>
                    <a:lnTo>
                      <a:pt x="695" y="1247"/>
                    </a:lnTo>
                    <a:lnTo>
                      <a:pt x="700" y="1227"/>
                    </a:lnTo>
                    <a:lnTo>
                      <a:pt x="710" y="1237"/>
                    </a:lnTo>
                    <a:lnTo>
                      <a:pt x="715" y="1276"/>
                    </a:lnTo>
                    <a:lnTo>
                      <a:pt x="720" y="1371"/>
                    </a:lnTo>
                    <a:lnTo>
                      <a:pt x="725" y="1400"/>
                    </a:lnTo>
                    <a:lnTo>
                      <a:pt x="735" y="1415"/>
                    </a:lnTo>
                    <a:lnTo>
                      <a:pt x="740" y="1410"/>
                    </a:lnTo>
                    <a:lnTo>
                      <a:pt x="745" y="1400"/>
                    </a:lnTo>
                    <a:lnTo>
                      <a:pt x="750" y="1395"/>
                    </a:lnTo>
                    <a:lnTo>
                      <a:pt x="760" y="1386"/>
                    </a:lnTo>
                    <a:lnTo>
                      <a:pt x="765" y="1371"/>
                    </a:lnTo>
                    <a:lnTo>
                      <a:pt x="769" y="1351"/>
                    </a:lnTo>
                    <a:lnTo>
                      <a:pt x="774" y="1336"/>
                    </a:lnTo>
                    <a:lnTo>
                      <a:pt x="784" y="1321"/>
                    </a:lnTo>
                    <a:lnTo>
                      <a:pt x="789" y="1306"/>
                    </a:lnTo>
                    <a:lnTo>
                      <a:pt x="794" y="1296"/>
                    </a:lnTo>
                  </a:path>
                </a:pathLst>
              </a:custGeom>
              <a:noFill/>
              <a:ln w="1905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69"/>
              <p:cNvSpPr>
                <a:spLocks/>
              </p:cNvSpPr>
              <p:nvPr/>
            </p:nvSpPr>
            <p:spPr bwMode="auto">
              <a:xfrm>
                <a:off x="5089525" y="2055813"/>
                <a:ext cx="1262063" cy="2584450"/>
              </a:xfrm>
              <a:custGeom>
                <a:avLst/>
                <a:gdLst>
                  <a:gd name="T0" fmla="*/ 15 w 795"/>
                  <a:gd name="T1" fmla="*/ 1132 h 1628"/>
                  <a:gd name="T2" fmla="*/ 30 w 795"/>
                  <a:gd name="T3" fmla="*/ 1017 h 1628"/>
                  <a:gd name="T4" fmla="*/ 50 w 795"/>
                  <a:gd name="T5" fmla="*/ 923 h 1628"/>
                  <a:gd name="T6" fmla="*/ 70 w 795"/>
                  <a:gd name="T7" fmla="*/ 1171 h 1628"/>
                  <a:gd name="T8" fmla="*/ 90 w 795"/>
                  <a:gd name="T9" fmla="*/ 1271 h 1628"/>
                  <a:gd name="T10" fmla="*/ 110 w 795"/>
                  <a:gd name="T11" fmla="*/ 1256 h 1628"/>
                  <a:gd name="T12" fmla="*/ 124 w 795"/>
                  <a:gd name="T13" fmla="*/ 0 h 1628"/>
                  <a:gd name="T14" fmla="*/ 144 w 795"/>
                  <a:gd name="T15" fmla="*/ 1628 h 1628"/>
                  <a:gd name="T16" fmla="*/ 164 w 795"/>
                  <a:gd name="T17" fmla="*/ 1186 h 1628"/>
                  <a:gd name="T18" fmla="*/ 184 w 795"/>
                  <a:gd name="T19" fmla="*/ 1271 h 1628"/>
                  <a:gd name="T20" fmla="*/ 199 w 795"/>
                  <a:gd name="T21" fmla="*/ 1147 h 1628"/>
                  <a:gd name="T22" fmla="*/ 219 w 795"/>
                  <a:gd name="T23" fmla="*/ 1112 h 1628"/>
                  <a:gd name="T24" fmla="*/ 239 w 795"/>
                  <a:gd name="T25" fmla="*/ 1022 h 1628"/>
                  <a:gd name="T26" fmla="*/ 259 w 795"/>
                  <a:gd name="T27" fmla="*/ 1097 h 1628"/>
                  <a:gd name="T28" fmla="*/ 273 w 795"/>
                  <a:gd name="T29" fmla="*/ 1171 h 1628"/>
                  <a:gd name="T30" fmla="*/ 293 w 795"/>
                  <a:gd name="T31" fmla="*/ 1181 h 1628"/>
                  <a:gd name="T32" fmla="*/ 313 w 795"/>
                  <a:gd name="T33" fmla="*/ 1286 h 1628"/>
                  <a:gd name="T34" fmla="*/ 333 w 795"/>
                  <a:gd name="T35" fmla="*/ 1102 h 1628"/>
                  <a:gd name="T36" fmla="*/ 353 w 795"/>
                  <a:gd name="T37" fmla="*/ 1062 h 1628"/>
                  <a:gd name="T38" fmla="*/ 368 w 795"/>
                  <a:gd name="T39" fmla="*/ 1022 h 1628"/>
                  <a:gd name="T40" fmla="*/ 388 w 795"/>
                  <a:gd name="T41" fmla="*/ 1147 h 1628"/>
                  <a:gd name="T42" fmla="*/ 408 w 795"/>
                  <a:gd name="T43" fmla="*/ 1171 h 1628"/>
                  <a:gd name="T44" fmla="*/ 427 w 795"/>
                  <a:gd name="T45" fmla="*/ 1320 h 1628"/>
                  <a:gd name="T46" fmla="*/ 442 w 795"/>
                  <a:gd name="T47" fmla="*/ 1291 h 1628"/>
                  <a:gd name="T48" fmla="*/ 462 w 795"/>
                  <a:gd name="T49" fmla="*/ 1256 h 1628"/>
                  <a:gd name="T50" fmla="*/ 482 w 795"/>
                  <a:gd name="T51" fmla="*/ 1206 h 1628"/>
                  <a:gd name="T52" fmla="*/ 502 w 795"/>
                  <a:gd name="T53" fmla="*/ 1161 h 1628"/>
                  <a:gd name="T54" fmla="*/ 522 w 795"/>
                  <a:gd name="T55" fmla="*/ 1032 h 1628"/>
                  <a:gd name="T56" fmla="*/ 537 w 795"/>
                  <a:gd name="T57" fmla="*/ 953 h 1628"/>
                  <a:gd name="T58" fmla="*/ 557 w 795"/>
                  <a:gd name="T59" fmla="*/ 1151 h 1628"/>
                  <a:gd name="T60" fmla="*/ 576 w 795"/>
                  <a:gd name="T61" fmla="*/ 1256 h 1628"/>
                  <a:gd name="T62" fmla="*/ 596 w 795"/>
                  <a:gd name="T63" fmla="*/ 1251 h 1628"/>
                  <a:gd name="T64" fmla="*/ 611 w 795"/>
                  <a:gd name="T65" fmla="*/ 481 h 1628"/>
                  <a:gd name="T66" fmla="*/ 631 w 795"/>
                  <a:gd name="T67" fmla="*/ 1425 h 1628"/>
                  <a:gd name="T68" fmla="*/ 651 w 795"/>
                  <a:gd name="T69" fmla="*/ 1435 h 1628"/>
                  <a:gd name="T70" fmla="*/ 671 w 795"/>
                  <a:gd name="T71" fmla="*/ 1008 h 1628"/>
                  <a:gd name="T72" fmla="*/ 686 w 795"/>
                  <a:gd name="T73" fmla="*/ 1147 h 1628"/>
                  <a:gd name="T74" fmla="*/ 706 w 795"/>
                  <a:gd name="T75" fmla="*/ 1117 h 1628"/>
                  <a:gd name="T76" fmla="*/ 725 w 795"/>
                  <a:gd name="T77" fmla="*/ 1022 h 1628"/>
                  <a:gd name="T78" fmla="*/ 745 w 795"/>
                  <a:gd name="T79" fmla="*/ 1027 h 1628"/>
                  <a:gd name="T80" fmla="*/ 765 w 795"/>
                  <a:gd name="T81" fmla="*/ 1122 h 1628"/>
                  <a:gd name="T82" fmla="*/ 780 w 795"/>
                  <a:gd name="T83" fmla="*/ 1161 h 1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95" h="1628">
                    <a:moveTo>
                      <a:pt x="0" y="1196"/>
                    </a:moveTo>
                    <a:lnTo>
                      <a:pt x="5" y="1166"/>
                    </a:lnTo>
                    <a:lnTo>
                      <a:pt x="15" y="1132"/>
                    </a:lnTo>
                    <a:lnTo>
                      <a:pt x="20" y="1087"/>
                    </a:lnTo>
                    <a:lnTo>
                      <a:pt x="25" y="1042"/>
                    </a:lnTo>
                    <a:lnTo>
                      <a:pt x="30" y="1017"/>
                    </a:lnTo>
                    <a:lnTo>
                      <a:pt x="40" y="1008"/>
                    </a:lnTo>
                    <a:lnTo>
                      <a:pt x="45" y="973"/>
                    </a:lnTo>
                    <a:lnTo>
                      <a:pt x="50" y="923"/>
                    </a:lnTo>
                    <a:lnTo>
                      <a:pt x="55" y="1008"/>
                    </a:lnTo>
                    <a:lnTo>
                      <a:pt x="65" y="1137"/>
                    </a:lnTo>
                    <a:lnTo>
                      <a:pt x="70" y="1171"/>
                    </a:lnTo>
                    <a:lnTo>
                      <a:pt x="75" y="1231"/>
                    </a:lnTo>
                    <a:lnTo>
                      <a:pt x="85" y="1256"/>
                    </a:lnTo>
                    <a:lnTo>
                      <a:pt x="90" y="1271"/>
                    </a:lnTo>
                    <a:lnTo>
                      <a:pt x="95" y="1251"/>
                    </a:lnTo>
                    <a:lnTo>
                      <a:pt x="100" y="1246"/>
                    </a:lnTo>
                    <a:lnTo>
                      <a:pt x="110" y="1256"/>
                    </a:lnTo>
                    <a:lnTo>
                      <a:pt x="115" y="1325"/>
                    </a:lnTo>
                    <a:lnTo>
                      <a:pt x="120" y="864"/>
                    </a:lnTo>
                    <a:lnTo>
                      <a:pt x="124" y="0"/>
                    </a:lnTo>
                    <a:lnTo>
                      <a:pt x="134" y="724"/>
                    </a:lnTo>
                    <a:lnTo>
                      <a:pt x="139" y="1385"/>
                    </a:lnTo>
                    <a:lnTo>
                      <a:pt x="144" y="1628"/>
                    </a:lnTo>
                    <a:lnTo>
                      <a:pt x="149" y="1415"/>
                    </a:lnTo>
                    <a:lnTo>
                      <a:pt x="159" y="1420"/>
                    </a:lnTo>
                    <a:lnTo>
                      <a:pt x="164" y="1186"/>
                    </a:lnTo>
                    <a:lnTo>
                      <a:pt x="169" y="1022"/>
                    </a:lnTo>
                    <a:lnTo>
                      <a:pt x="174" y="998"/>
                    </a:lnTo>
                    <a:lnTo>
                      <a:pt x="184" y="1271"/>
                    </a:lnTo>
                    <a:lnTo>
                      <a:pt x="189" y="1271"/>
                    </a:lnTo>
                    <a:lnTo>
                      <a:pt x="194" y="1171"/>
                    </a:lnTo>
                    <a:lnTo>
                      <a:pt x="199" y="1147"/>
                    </a:lnTo>
                    <a:lnTo>
                      <a:pt x="209" y="1191"/>
                    </a:lnTo>
                    <a:lnTo>
                      <a:pt x="214" y="1122"/>
                    </a:lnTo>
                    <a:lnTo>
                      <a:pt x="219" y="1112"/>
                    </a:lnTo>
                    <a:lnTo>
                      <a:pt x="224" y="998"/>
                    </a:lnTo>
                    <a:lnTo>
                      <a:pt x="234" y="1012"/>
                    </a:lnTo>
                    <a:lnTo>
                      <a:pt x="239" y="1022"/>
                    </a:lnTo>
                    <a:lnTo>
                      <a:pt x="244" y="1032"/>
                    </a:lnTo>
                    <a:lnTo>
                      <a:pt x="249" y="1057"/>
                    </a:lnTo>
                    <a:lnTo>
                      <a:pt x="259" y="1097"/>
                    </a:lnTo>
                    <a:lnTo>
                      <a:pt x="264" y="1127"/>
                    </a:lnTo>
                    <a:lnTo>
                      <a:pt x="268" y="1147"/>
                    </a:lnTo>
                    <a:lnTo>
                      <a:pt x="273" y="1171"/>
                    </a:lnTo>
                    <a:lnTo>
                      <a:pt x="283" y="1171"/>
                    </a:lnTo>
                    <a:lnTo>
                      <a:pt x="288" y="1166"/>
                    </a:lnTo>
                    <a:lnTo>
                      <a:pt x="293" y="1181"/>
                    </a:lnTo>
                    <a:lnTo>
                      <a:pt x="303" y="1226"/>
                    </a:lnTo>
                    <a:lnTo>
                      <a:pt x="308" y="1281"/>
                    </a:lnTo>
                    <a:lnTo>
                      <a:pt x="313" y="1286"/>
                    </a:lnTo>
                    <a:lnTo>
                      <a:pt x="318" y="1226"/>
                    </a:lnTo>
                    <a:lnTo>
                      <a:pt x="328" y="1132"/>
                    </a:lnTo>
                    <a:lnTo>
                      <a:pt x="333" y="1102"/>
                    </a:lnTo>
                    <a:lnTo>
                      <a:pt x="338" y="1117"/>
                    </a:lnTo>
                    <a:lnTo>
                      <a:pt x="343" y="1092"/>
                    </a:lnTo>
                    <a:lnTo>
                      <a:pt x="353" y="1062"/>
                    </a:lnTo>
                    <a:lnTo>
                      <a:pt x="358" y="1067"/>
                    </a:lnTo>
                    <a:lnTo>
                      <a:pt x="363" y="1067"/>
                    </a:lnTo>
                    <a:lnTo>
                      <a:pt x="368" y="1022"/>
                    </a:lnTo>
                    <a:lnTo>
                      <a:pt x="378" y="1017"/>
                    </a:lnTo>
                    <a:lnTo>
                      <a:pt x="383" y="1112"/>
                    </a:lnTo>
                    <a:lnTo>
                      <a:pt x="388" y="1147"/>
                    </a:lnTo>
                    <a:lnTo>
                      <a:pt x="393" y="1132"/>
                    </a:lnTo>
                    <a:lnTo>
                      <a:pt x="403" y="1137"/>
                    </a:lnTo>
                    <a:lnTo>
                      <a:pt x="408" y="1171"/>
                    </a:lnTo>
                    <a:lnTo>
                      <a:pt x="413" y="1226"/>
                    </a:lnTo>
                    <a:lnTo>
                      <a:pt x="417" y="1281"/>
                    </a:lnTo>
                    <a:lnTo>
                      <a:pt x="427" y="1320"/>
                    </a:lnTo>
                    <a:lnTo>
                      <a:pt x="432" y="1330"/>
                    </a:lnTo>
                    <a:lnTo>
                      <a:pt x="437" y="1310"/>
                    </a:lnTo>
                    <a:lnTo>
                      <a:pt x="442" y="1291"/>
                    </a:lnTo>
                    <a:lnTo>
                      <a:pt x="452" y="1281"/>
                    </a:lnTo>
                    <a:lnTo>
                      <a:pt x="457" y="1271"/>
                    </a:lnTo>
                    <a:lnTo>
                      <a:pt x="462" y="1256"/>
                    </a:lnTo>
                    <a:lnTo>
                      <a:pt x="467" y="1251"/>
                    </a:lnTo>
                    <a:lnTo>
                      <a:pt x="477" y="1241"/>
                    </a:lnTo>
                    <a:lnTo>
                      <a:pt x="482" y="1206"/>
                    </a:lnTo>
                    <a:lnTo>
                      <a:pt x="487" y="1181"/>
                    </a:lnTo>
                    <a:lnTo>
                      <a:pt x="497" y="1196"/>
                    </a:lnTo>
                    <a:lnTo>
                      <a:pt x="502" y="1161"/>
                    </a:lnTo>
                    <a:lnTo>
                      <a:pt x="507" y="1122"/>
                    </a:lnTo>
                    <a:lnTo>
                      <a:pt x="512" y="1067"/>
                    </a:lnTo>
                    <a:lnTo>
                      <a:pt x="522" y="1032"/>
                    </a:lnTo>
                    <a:lnTo>
                      <a:pt x="527" y="1012"/>
                    </a:lnTo>
                    <a:lnTo>
                      <a:pt x="532" y="993"/>
                    </a:lnTo>
                    <a:lnTo>
                      <a:pt x="537" y="953"/>
                    </a:lnTo>
                    <a:lnTo>
                      <a:pt x="547" y="938"/>
                    </a:lnTo>
                    <a:lnTo>
                      <a:pt x="552" y="1042"/>
                    </a:lnTo>
                    <a:lnTo>
                      <a:pt x="557" y="1151"/>
                    </a:lnTo>
                    <a:lnTo>
                      <a:pt x="561" y="1186"/>
                    </a:lnTo>
                    <a:lnTo>
                      <a:pt x="571" y="1241"/>
                    </a:lnTo>
                    <a:lnTo>
                      <a:pt x="576" y="1256"/>
                    </a:lnTo>
                    <a:lnTo>
                      <a:pt x="581" y="1266"/>
                    </a:lnTo>
                    <a:lnTo>
                      <a:pt x="586" y="1261"/>
                    </a:lnTo>
                    <a:lnTo>
                      <a:pt x="596" y="1251"/>
                    </a:lnTo>
                    <a:lnTo>
                      <a:pt x="601" y="1295"/>
                    </a:lnTo>
                    <a:lnTo>
                      <a:pt x="606" y="1176"/>
                    </a:lnTo>
                    <a:lnTo>
                      <a:pt x="611" y="481"/>
                    </a:lnTo>
                    <a:lnTo>
                      <a:pt x="621" y="705"/>
                    </a:lnTo>
                    <a:lnTo>
                      <a:pt x="626" y="695"/>
                    </a:lnTo>
                    <a:lnTo>
                      <a:pt x="631" y="1425"/>
                    </a:lnTo>
                    <a:lnTo>
                      <a:pt x="636" y="1509"/>
                    </a:lnTo>
                    <a:lnTo>
                      <a:pt x="646" y="1405"/>
                    </a:lnTo>
                    <a:lnTo>
                      <a:pt x="651" y="1435"/>
                    </a:lnTo>
                    <a:lnTo>
                      <a:pt x="656" y="1206"/>
                    </a:lnTo>
                    <a:lnTo>
                      <a:pt x="661" y="1047"/>
                    </a:lnTo>
                    <a:lnTo>
                      <a:pt x="671" y="1008"/>
                    </a:lnTo>
                    <a:lnTo>
                      <a:pt x="676" y="1261"/>
                    </a:lnTo>
                    <a:lnTo>
                      <a:pt x="681" y="1266"/>
                    </a:lnTo>
                    <a:lnTo>
                      <a:pt x="686" y="1147"/>
                    </a:lnTo>
                    <a:lnTo>
                      <a:pt x="696" y="1137"/>
                    </a:lnTo>
                    <a:lnTo>
                      <a:pt x="701" y="1181"/>
                    </a:lnTo>
                    <a:lnTo>
                      <a:pt x="706" y="1117"/>
                    </a:lnTo>
                    <a:lnTo>
                      <a:pt x="715" y="1112"/>
                    </a:lnTo>
                    <a:lnTo>
                      <a:pt x="720" y="1097"/>
                    </a:lnTo>
                    <a:lnTo>
                      <a:pt x="725" y="1022"/>
                    </a:lnTo>
                    <a:lnTo>
                      <a:pt x="730" y="1008"/>
                    </a:lnTo>
                    <a:lnTo>
                      <a:pt x="740" y="1022"/>
                    </a:lnTo>
                    <a:lnTo>
                      <a:pt x="745" y="1027"/>
                    </a:lnTo>
                    <a:lnTo>
                      <a:pt x="750" y="1052"/>
                    </a:lnTo>
                    <a:lnTo>
                      <a:pt x="755" y="1092"/>
                    </a:lnTo>
                    <a:lnTo>
                      <a:pt x="765" y="1122"/>
                    </a:lnTo>
                    <a:lnTo>
                      <a:pt x="770" y="1137"/>
                    </a:lnTo>
                    <a:lnTo>
                      <a:pt x="775" y="1147"/>
                    </a:lnTo>
                    <a:lnTo>
                      <a:pt x="780" y="1161"/>
                    </a:lnTo>
                    <a:lnTo>
                      <a:pt x="790" y="1176"/>
                    </a:lnTo>
                    <a:lnTo>
                      <a:pt x="795" y="1181"/>
                    </a:lnTo>
                  </a:path>
                </a:pathLst>
              </a:custGeom>
              <a:noFill/>
              <a:ln w="1905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70"/>
              <p:cNvSpPr>
                <a:spLocks/>
              </p:cNvSpPr>
              <p:nvPr/>
            </p:nvSpPr>
            <p:spPr bwMode="auto">
              <a:xfrm>
                <a:off x="6351588" y="3670300"/>
                <a:ext cx="180975" cy="434975"/>
              </a:xfrm>
              <a:custGeom>
                <a:avLst/>
                <a:gdLst>
                  <a:gd name="T0" fmla="*/ 0 w 114"/>
                  <a:gd name="T1" fmla="*/ 164 h 274"/>
                  <a:gd name="T2" fmla="*/ 5 w 114"/>
                  <a:gd name="T3" fmla="*/ 164 h 274"/>
                  <a:gd name="T4" fmla="*/ 10 w 114"/>
                  <a:gd name="T5" fmla="*/ 204 h 274"/>
                  <a:gd name="T6" fmla="*/ 20 w 114"/>
                  <a:gd name="T7" fmla="*/ 259 h 274"/>
                  <a:gd name="T8" fmla="*/ 25 w 114"/>
                  <a:gd name="T9" fmla="*/ 274 h 274"/>
                  <a:gd name="T10" fmla="*/ 30 w 114"/>
                  <a:gd name="T11" fmla="*/ 194 h 274"/>
                  <a:gd name="T12" fmla="*/ 35 w 114"/>
                  <a:gd name="T13" fmla="*/ 95 h 274"/>
                  <a:gd name="T14" fmla="*/ 45 w 114"/>
                  <a:gd name="T15" fmla="*/ 100 h 274"/>
                  <a:gd name="T16" fmla="*/ 50 w 114"/>
                  <a:gd name="T17" fmla="*/ 115 h 274"/>
                  <a:gd name="T18" fmla="*/ 55 w 114"/>
                  <a:gd name="T19" fmla="*/ 60 h 274"/>
                  <a:gd name="T20" fmla="*/ 59 w 114"/>
                  <a:gd name="T21" fmla="*/ 5 h 274"/>
                  <a:gd name="T22" fmla="*/ 69 w 114"/>
                  <a:gd name="T23" fmla="*/ 20 h 274"/>
                  <a:gd name="T24" fmla="*/ 74 w 114"/>
                  <a:gd name="T25" fmla="*/ 40 h 274"/>
                  <a:gd name="T26" fmla="*/ 79 w 114"/>
                  <a:gd name="T27" fmla="*/ 0 h 274"/>
                  <a:gd name="T28" fmla="*/ 84 w 114"/>
                  <a:gd name="T29" fmla="*/ 50 h 274"/>
                  <a:gd name="T30" fmla="*/ 94 w 114"/>
                  <a:gd name="T31" fmla="*/ 110 h 274"/>
                  <a:gd name="T32" fmla="*/ 99 w 114"/>
                  <a:gd name="T33" fmla="*/ 110 h 274"/>
                  <a:gd name="T34" fmla="*/ 104 w 114"/>
                  <a:gd name="T35" fmla="*/ 110 h 274"/>
                  <a:gd name="T36" fmla="*/ 114 w 114"/>
                  <a:gd name="T37" fmla="*/ 144 h 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4" h="274">
                    <a:moveTo>
                      <a:pt x="0" y="164"/>
                    </a:moveTo>
                    <a:lnTo>
                      <a:pt x="5" y="164"/>
                    </a:lnTo>
                    <a:lnTo>
                      <a:pt x="10" y="204"/>
                    </a:lnTo>
                    <a:lnTo>
                      <a:pt x="20" y="259"/>
                    </a:lnTo>
                    <a:lnTo>
                      <a:pt x="25" y="274"/>
                    </a:lnTo>
                    <a:lnTo>
                      <a:pt x="30" y="194"/>
                    </a:lnTo>
                    <a:lnTo>
                      <a:pt x="35" y="95"/>
                    </a:lnTo>
                    <a:lnTo>
                      <a:pt x="45" y="100"/>
                    </a:lnTo>
                    <a:lnTo>
                      <a:pt x="50" y="115"/>
                    </a:lnTo>
                    <a:lnTo>
                      <a:pt x="55" y="60"/>
                    </a:lnTo>
                    <a:lnTo>
                      <a:pt x="59" y="5"/>
                    </a:lnTo>
                    <a:lnTo>
                      <a:pt x="69" y="20"/>
                    </a:lnTo>
                    <a:lnTo>
                      <a:pt x="74" y="40"/>
                    </a:lnTo>
                    <a:lnTo>
                      <a:pt x="79" y="0"/>
                    </a:lnTo>
                    <a:lnTo>
                      <a:pt x="84" y="50"/>
                    </a:lnTo>
                    <a:lnTo>
                      <a:pt x="94" y="110"/>
                    </a:lnTo>
                    <a:lnTo>
                      <a:pt x="99" y="110"/>
                    </a:lnTo>
                    <a:lnTo>
                      <a:pt x="104" y="110"/>
                    </a:lnTo>
                    <a:lnTo>
                      <a:pt x="114" y="144"/>
                    </a:lnTo>
                  </a:path>
                </a:pathLst>
              </a:custGeom>
              <a:noFill/>
              <a:ln w="1905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1401996" y="3694750"/>
              <a:ext cx="592470" cy="2215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r</a:t>
              </a:r>
              <a:r>
                <a:rPr lang="en-US" b="1" dirty="0" smtClean="0">
                  <a:solidFill>
                    <a:schemeClr val="accent6">
                      <a:lumMod val="75000"/>
                    </a:schemeClr>
                  </a:solidFill>
                </a:rPr>
                <a:t>unning</a:t>
              </a:r>
              <a:endParaRPr lang="en-US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403996" y="4195325"/>
              <a:ext cx="590470" cy="2215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b="1" dirty="0" smtClean="0">
                  <a:solidFill>
                    <a:srgbClr val="7030A0"/>
                  </a:solidFill>
                </a:rPr>
                <a:t>walking</a:t>
              </a:r>
              <a:endParaRPr lang="en-US" b="1" dirty="0">
                <a:solidFill>
                  <a:srgbClr val="7030A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58195" y="4768638"/>
              <a:ext cx="1209614" cy="2215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b="1" dirty="0"/>
                <a:t>a</a:t>
              </a:r>
              <a:r>
                <a:rPr lang="en-US" b="1" dirty="0" smtClean="0"/>
                <a:t>scending stairs</a:t>
              </a:r>
              <a:endParaRPr lang="en-US" b="1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832718" y="3397934"/>
              <a:ext cx="3169920" cy="2036464"/>
            </a:xfrm>
            <a:prstGeom prst="rect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402776" y="2802529"/>
              <a:ext cx="2173993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60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ata dictionary</a:t>
              </a:r>
              <a:endPara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5258221" y="2808073"/>
            <a:ext cx="1179889" cy="2643907"/>
            <a:chOff x="6246450" y="2802530"/>
            <a:chExt cx="1179889" cy="2643907"/>
          </a:xfrm>
        </p:grpSpPr>
        <p:grpSp>
          <p:nvGrpSpPr>
            <p:cNvPr id="9" name="Group 8"/>
            <p:cNvGrpSpPr>
              <a:grpSpLocks noChangeAspect="1"/>
            </p:cNvGrpSpPr>
            <p:nvPr/>
          </p:nvGrpSpPr>
          <p:grpSpPr>
            <a:xfrm rot="10800000">
              <a:off x="6626532" y="3604025"/>
              <a:ext cx="447492" cy="373756"/>
              <a:chOff x="6781806" y="1066004"/>
              <a:chExt cx="2514600" cy="1039813"/>
            </a:xfrm>
          </p:grpSpPr>
          <p:sp>
            <p:nvSpPr>
              <p:cNvPr id="19" name="Freeform 64"/>
              <p:cNvSpPr>
                <a:spLocks/>
              </p:cNvSpPr>
              <p:nvPr/>
            </p:nvSpPr>
            <p:spPr bwMode="auto">
              <a:xfrm>
                <a:off x="6781806" y="1073941"/>
                <a:ext cx="1254125" cy="928689"/>
              </a:xfrm>
              <a:custGeom>
                <a:avLst/>
                <a:gdLst>
                  <a:gd name="T0" fmla="*/ 10 w 790"/>
                  <a:gd name="T1" fmla="*/ 104 h 585"/>
                  <a:gd name="T2" fmla="*/ 30 w 790"/>
                  <a:gd name="T3" fmla="*/ 114 h 585"/>
                  <a:gd name="T4" fmla="*/ 50 w 790"/>
                  <a:gd name="T5" fmla="*/ 129 h 585"/>
                  <a:gd name="T6" fmla="*/ 70 w 790"/>
                  <a:gd name="T7" fmla="*/ 89 h 585"/>
                  <a:gd name="T8" fmla="*/ 85 w 790"/>
                  <a:gd name="T9" fmla="*/ 64 h 585"/>
                  <a:gd name="T10" fmla="*/ 104 w 790"/>
                  <a:gd name="T11" fmla="*/ 84 h 585"/>
                  <a:gd name="T12" fmla="*/ 124 w 790"/>
                  <a:gd name="T13" fmla="*/ 64 h 585"/>
                  <a:gd name="T14" fmla="*/ 144 w 790"/>
                  <a:gd name="T15" fmla="*/ 74 h 585"/>
                  <a:gd name="T16" fmla="*/ 159 w 790"/>
                  <a:gd name="T17" fmla="*/ 64 h 585"/>
                  <a:gd name="T18" fmla="*/ 179 w 790"/>
                  <a:gd name="T19" fmla="*/ 59 h 585"/>
                  <a:gd name="T20" fmla="*/ 199 w 790"/>
                  <a:gd name="T21" fmla="*/ 54 h 585"/>
                  <a:gd name="T22" fmla="*/ 219 w 790"/>
                  <a:gd name="T23" fmla="*/ 29 h 585"/>
                  <a:gd name="T24" fmla="*/ 238 w 790"/>
                  <a:gd name="T25" fmla="*/ 29 h 585"/>
                  <a:gd name="T26" fmla="*/ 253 w 790"/>
                  <a:gd name="T27" fmla="*/ 24 h 585"/>
                  <a:gd name="T28" fmla="*/ 273 w 790"/>
                  <a:gd name="T29" fmla="*/ 39 h 585"/>
                  <a:gd name="T30" fmla="*/ 293 w 790"/>
                  <a:gd name="T31" fmla="*/ 114 h 585"/>
                  <a:gd name="T32" fmla="*/ 313 w 790"/>
                  <a:gd name="T33" fmla="*/ 218 h 585"/>
                  <a:gd name="T34" fmla="*/ 328 w 790"/>
                  <a:gd name="T35" fmla="*/ 278 h 585"/>
                  <a:gd name="T36" fmla="*/ 348 w 790"/>
                  <a:gd name="T37" fmla="*/ 302 h 585"/>
                  <a:gd name="T38" fmla="*/ 368 w 790"/>
                  <a:gd name="T39" fmla="*/ 268 h 585"/>
                  <a:gd name="T40" fmla="*/ 387 w 790"/>
                  <a:gd name="T41" fmla="*/ 218 h 585"/>
                  <a:gd name="T42" fmla="*/ 402 w 790"/>
                  <a:gd name="T43" fmla="*/ 183 h 585"/>
                  <a:gd name="T44" fmla="*/ 422 w 790"/>
                  <a:gd name="T45" fmla="*/ 94 h 585"/>
                  <a:gd name="T46" fmla="*/ 442 w 790"/>
                  <a:gd name="T47" fmla="*/ 79 h 585"/>
                  <a:gd name="T48" fmla="*/ 462 w 790"/>
                  <a:gd name="T49" fmla="*/ 109 h 585"/>
                  <a:gd name="T50" fmla="*/ 482 w 790"/>
                  <a:gd name="T51" fmla="*/ 119 h 585"/>
                  <a:gd name="T52" fmla="*/ 497 w 790"/>
                  <a:gd name="T53" fmla="*/ 218 h 585"/>
                  <a:gd name="T54" fmla="*/ 517 w 790"/>
                  <a:gd name="T55" fmla="*/ 15 h 585"/>
                  <a:gd name="T56" fmla="*/ 536 w 790"/>
                  <a:gd name="T57" fmla="*/ 64 h 585"/>
                  <a:gd name="T58" fmla="*/ 556 w 790"/>
                  <a:gd name="T59" fmla="*/ 124 h 585"/>
                  <a:gd name="T60" fmla="*/ 571 w 790"/>
                  <a:gd name="T61" fmla="*/ 99 h 585"/>
                  <a:gd name="T62" fmla="*/ 591 w 790"/>
                  <a:gd name="T63" fmla="*/ 29 h 585"/>
                  <a:gd name="T64" fmla="*/ 611 w 790"/>
                  <a:gd name="T65" fmla="*/ 89 h 585"/>
                  <a:gd name="T66" fmla="*/ 631 w 790"/>
                  <a:gd name="T67" fmla="*/ 74 h 585"/>
                  <a:gd name="T68" fmla="*/ 651 w 790"/>
                  <a:gd name="T69" fmla="*/ 69 h 585"/>
                  <a:gd name="T70" fmla="*/ 666 w 790"/>
                  <a:gd name="T71" fmla="*/ 64 h 585"/>
                  <a:gd name="T72" fmla="*/ 685 w 790"/>
                  <a:gd name="T73" fmla="*/ 54 h 585"/>
                  <a:gd name="T74" fmla="*/ 705 w 790"/>
                  <a:gd name="T75" fmla="*/ 49 h 585"/>
                  <a:gd name="T76" fmla="*/ 725 w 790"/>
                  <a:gd name="T77" fmla="*/ 24 h 585"/>
                  <a:gd name="T78" fmla="*/ 740 w 790"/>
                  <a:gd name="T79" fmla="*/ 0 h 585"/>
                  <a:gd name="T80" fmla="*/ 760 w 790"/>
                  <a:gd name="T81" fmla="*/ 59 h 585"/>
                  <a:gd name="T82" fmla="*/ 780 w 790"/>
                  <a:gd name="T83" fmla="*/ 39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90" h="585">
                    <a:moveTo>
                      <a:pt x="0" y="144"/>
                    </a:moveTo>
                    <a:lnTo>
                      <a:pt x="5" y="59"/>
                    </a:lnTo>
                    <a:lnTo>
                      <a:pt x="10" y="104"/>
                    </a:lnTo>
                    <a:lnTo>
                      <a:pt x="20" y="119"/>
                    </a:lnTo>
                    <a:lnTo>
                      <a:pt x="25" y="99"/>
                    </a:lnTo>
                    <a:lnTo>
                      <a:pt x="30" y="114"/>
                    </a:lnTo>
                    <a:lnTo>
                      <a:pt x="35" y="124"/>
                    </a:lnTo>
                    <a:lnTo>
                      <a:pt x="45" y="129"/>
                    </a:lnTo>
                    <a:lnTo>
                      <a:pt x="50" y="129"/>
                    </a:lnTo>
                    <a:lnTo>
                      <a:pt x="55" y="124"/>
                    </a:lnTo>
                    <a:lnTo>
                      <a:pt x="60" y="109"/>
                    </a:lnTo>
                    <a:lnTo>
                      <a:pt x="70" y="89"/>
                    </a:lnTo>
                    <a:lnTo>
                      <a:pt x="75" y="74"/>
                    </a:lnTo>
                    <a:lnTo>
                      <a:pt x="80" y="69"/>
                    </a:lnTo>
                    <a:lnTo>
                      <a:pt x="85" y="64"/>
                    </a:lnTo>
                    <a:lnTo>
                      <a:pt x="94" y="74"/>
                    </a:lnTo>
                    <a:lnTo>
                      <a:pt x="99" y="79"/>
                    </a:lnTo>
                    <a:lnTo>
                      <a:pt x="104" y="84"/>
                    </a:lnTo>
                    <a:lnTo>
                      <a:pt x="109" y="79"/>
                    </a:lnTo>
                    <a:lnTo>
                      <a:pt x="119" y="64"/>
                    </a:lnTo>
                    <a:lnTo>
                      <a:pt x="124" y="64"/>
                    </a:lnTo>
                    <a:lnTo>
                      <a:pt x="129" y="69"/>
                    </a:lnTo>
                    <a:lnTo>
                      <a:pt x="134" y="69"/>
                    </a:lnTo>
                    <a:lnTo>
                      <a:pt x="144" y="74"/>
                    </a:lnTo>
                    <a:lnTo>
                      <a:pt x="149" y="74"/>
                    </a:lnTo>
                    <a:lnTo>
                      <a:pt x="154" y="64"/>
                    </a:lnTo>
                    <a:lnTo>
                      <a:pt x="159" y="64"/>
                    </a:lnTo>
                    <a:lnTo>
                      <a:pt x="169" y="49"/>
                    </a:lnTo>
                    <a:lnTo>
                      <a:pt x="174" y="49"/>
                    </a:lnTo>
                    <a:lnTo>
                      <a:pt x="179" y="59"/>
                    </a:lnTo>
                    <a:lnTo>
                      <a:pt x="184" y="69"/>
                    </a:lnTo>
                    <a:lnTo>
                      <a:pt x="194" y="74"/>
                    </a:lnTo>
                    <a:lnTo>
                      <a:pt x="199" y="54"/>
                    </a:lnTo>
                    <a:lnTo>
                      <a:pt x="204" y="54"/>
                    </a:lnTo>
                    <a:lnTo>
                      <a:pt x="214" y="34"/>
                    </a:lnTo>
                    <a:lnTo>
                      <a:pt x="219" y="29"/>
                    </a:lnTo>
                    <a:lnTo>
                      <a:pt x="224" y="34"/>
                    </a:lnTo>
                    <a:lnTo>
                      <a:pt x="229" y="29"/>
                    </a:lnTo>
                    <a:lnTo>
                      <a:pt x="238" y="29"/>
                    </a:lnTo>
                    <a:lnTo>
                      <a:pt x="243" y="34"/>
                    </a:lnTo>
                    <a:lnTo>
                      <a:pt x="248" y="19"/>
                    </a:lnTo>
                    <a:lnTo>
                      <a:pt x="253" y="24"/>
                    </a:lnTo>
                    <a:lnTo>
                      <a:pt x="263" y="34"/>
                    </a:lnTo>
                    <a:lnTo>
                      <a:pt x="268" y="34"/>
                    </a:lnTo>
                    <a:lnTo>
                      <a:pt x="273" y="39"/>
                    </a:lnTo>
                    <a:lnTo>
                      <a:pt x="278" y="59"/>
                    </a:lnTo>
                    <a:lnTo>
                      <a:pt x="288" y="74"/>
                    </a:lnTo>
                    <a:lnTo>
                      <a:pt x="293" y="114"/>
                    </a:lnTo>
                    <a:lnTo>
                      <a:pt x="298" y="139"/>
                    </a:lnTo>
                    <a:lnTo>
                      <a:pt x="303" y="178"/>
                    </a:lnTo>
                    <a:lnTo>
                      <a:pt x="313" y="218"/>
                    </a:lnTo>
                    <a:lnTo>
                      <a:pt x="318" y="248"/>
                    </a:lnTo>
                    <a:lnTo>
                      <a:pt x="323" y="268"/>
                    </a:lnTo>
                    <a:lnTo>
                      <a:pt x="328" y="278"/>
                    </a:lnTo>
                    <a:lnTo>
                      <a:pt x="338" y="283"/>
                    </a:lnTo>
                    <a:lnTo>
                      <a:pt x="343" y="283"/>
                    </a:lnTo>
                    <a:lnTo>
                      <a:pt x="348" y="302"/>
                    </a:lnTo>
                    <a:lnTo>
                      <a:pt x="353" y="293"/>
                    </a:lnTo>
                    <a:lnTo>
                      <a:pt x="363" y="273"/>
                    </a:lnTo>
                    <a:lnTo>
                      <a:pt x="368" y="268"/>
                    </a:lnTo>
                    <a:lnTo>
                      <a:pt x="373" y="253"/>
                    </a:lnTo>
                    <a:lnTo>
                      <a:pt x="378" y="238"/>
                    </a:lnTo>
                    <a:lnTo>
                      <a:pt x="387" y="218"/>
                    </a:lnTo>
                    <a:lnTo>
                      <a:pt x="392" y="208"/>
                    </a:lnTo>
                    <a:lnTo>
                      <a:pt x="397" y="193"/>
                    </a:lnTo>
                    <a:lnTo>
                      <a:pt x="402" y="183"/>
                    </a:lnTo>
                    <a:lnTo>
                      <a:pt x="412" y="154"/>
                    </a:lnTo>
                    <a:lnTo>
                      <a:pt x="417" y="124"/>
                    </a:lnTo>
                    <a:lnTo>
                      <a:pt x="422" y="94"/>
                    </a:lnTo>
                    <a:lnTo>
                      <a:pt x="432" y="79"/>
                    </a:lnTo>
                    <a:lnTo>
                      <a:pt x="437" y="79"/>
                    </a:lnTo>
                    <a:lnTo>
                      <a:pt x="442" y="79"/>
                    </a:lnTo>
                    <a:lnTo>
                      <a:pt x="447" y="84"/>
                    </a:lnTo>
                    <a:lnTo>
                      <a:pt x="457" y="99"/>
                    </a:lnTo>
                    <a:lnTo>
                      <a:pt x="462" y="109"/>
                    </a:lnTo>
                    <a:lnTo>
                      <a:pt x="467" y="119"/>
                    </a:lnTo>
                    <a:lnTo>
                      <a:pt x="472" y="114"/>
                    </a:lnTo>
                    <a:lnTo>
                      <a:pt x="482" y="119"/>
                    </a:lnTo>
                    <a:lnTo>
                      <a:pt x="487" y="119"/>
                    </a:lnTo>
                    <a:lnTo>
                      <a:pt x="492" y="134"/>
                    </a:lnTo>
                    <a:lnTo>
                      <a:pt x="497" y="218"/>
                    </a:lnTo>
                    <a:lnTo>
                      <a:pt x="507" y="585"/>
                    </a:lnTo>
                    <a:lnTo>
                      <a:pt x="512" y="34"/>
                    </a:lnTo>
                    <a:lnTo>
                      <a:pt x="517" y="15"/>
                    </a:lnTo>
                    <a:lnTo>
                      <a:pt x="522" y="154"/>
                    </a:lnTo>
                    <a:lnTo>
                      <a:pt x="531" y="79"/>
                    </a:lnTo>
                    <a:lnTo>
                      <a:pt x="536" y="64"/>
                    </a:lnTo>
                    <a:lnTo>
                      <a:pt x="541" y="84"/>
                    </a:lnTo>
                    <a:lnTo>
                      <a:pt x="546" y="84"/>
                    </a:lnTo>
                    <a:lnTo>
                      <a:pt x="556" y="124"/>
                    </a:lnTo>
                    <a:lnTo>
                      <a:pt x="561" y="124"/>
                    </a:lnTo>
                    <a:lnTo>
                      <a:pt x="566" y="124"/>
                    </a:lnTo>
                    <a:lnTo>
                      <a:pt x="571" y="99"/>
                    </a:lnTo>
                    <a:lnTo>
                      <a:pt x="581" y="74"/>
                    </a:lnTo>
                    <a:lnTo>
                      <a:pt x="586" y="39"/>
                    </a:lnTo>
                    <a:lnTo>
                      <a:pt x="591" y="29"/>
                    </a:lnTo>
                    <a:lnTo>
                      <a:pt x="596" y="34"/>
                    </a:lnTo>
                    <a:lnTo>
                      <a:pt x="606" y="59"/>
                    </a:lnTo>
                    <a:lnTo>
                      <a:pt x="611" y="89"/>
                    </a:lnTo>
                    <a:lnTo>
                      <a:pt x="616" y="99"/>
                    </a:lnTo>
                    <a:lnTo>
                      <a:pt x="626" y="89"/>
                    </a:lnTo>
                    <a:lnTo>
                      <a:pt x="631" y="74"/>
                    </a:lnTo>
                    <a:lnTo>
                      <a:pt x="636" y="59"/>
                    </a:lnTo>
                    <a:lnTo>
                      <a:pt x="641" y="74"/>
                    </a:lnTo>
                    <a:lnTo>
                      <a:pt x="651" y="69"/>
                    </a:lnTo>
                    <a:lnTo>
                      <a:pt x="656" y="64"/>
                    </a:lnTo>
                    <a:lnTo>
                      <a:pt x="661" y="39"/>
                    </a:lnTo>
                    <a:lnTo>
                      <a:pt x="666" y="64"/>
                    </a:lnTo>
                    <a:lnTo>
                      <a:pt x="676" y="84"/>
                    </a:lnTo>
                    <a:lnTo>
                      <a:pt x="680" y="79"/>
                    </a:lnTo>
                    <a:lnTo>
                      <a:pt x="685" y="54"/>
                    </a:lnTo>
                    <a:lnTo>
                      <a:pt x="690" y="44"/>
                    </a:lnTo>
                    <a:lnTo>
                      <a:pt x="700" y="49"/>
                    </a:lnTo>
                    <a:lnTo>
                      <a:pt x="705" y="49"/>
                    </a:lnTo>
                    <a:lnTo>
                      <a:pt x="710" y="44"/>
                    </a:lnTo>
                    <a:lnTo>
                      <a:pt x="715" y="34"/>
                    </a:lnTo>
                    <a:lnTo>
                      <a:pt x="725" y="24"/>
                    </a:lnTo>
                    <a:lnTo>
                      <a:pt x="730" y="10"/>
                    </a:lnTo>
                    <a:lnTo>
                      <a:pt x="735" y="0"/>
                    </a:lnTo>
                    <a:lnTo>
                      <a:pt x="740" y="0"/>
                    </a:lnTo>
                    <a:lnTo>
                      <a:pt x="750" y="15"/>
                    </a:lnTo>
                    <a:lnTo>
                      <a:pt x="755" y="34"/>
                    </a:lnTo>
                    <a:lnTo>
                      <a:pt x="760" y="59"/>
                    </a:lnTo>
                    <a:lnTo>
                      <a:pt x="765" y="84"/>
                    </a:lnTo>
                    <a:lnTo>
                      <a:pt x="775" y="74"/>
                    </a:lnTo>
                    <a:lnTo>
                      <a:pt x="780" y="39"/>
                    </a:lnTo>
                    <a:lnTo>
                      <a:pt x="785" y="39"/>
                    </a:lnTo>
                    <a:lnTo>
                      <a:pt x="790" y="54"/>
                    </a:lnTo>
                  </a:path>
                </a:pathLst>
              </a:custGeom>
              <a:noFill/>
              <a:ln w="1905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65"/>
              <p:cNvSpPr>
                <a:spLocks/>
              </p:cNvSpPr>
              <p:nvPr/>
            </p:nvSpPr>
            <p:spPr bwMode="auto">
              <a:xfrm>
                <a:off x="8035931" y="1066004"/>
                <a:ext cx="1260475" cy="1039813"/>
              </a:xfrm>
              <a:custGeom>
                <a:avLst/>
                <a:gdLst>
                  <a:gd name="T0" fmla="*/ 15 w 794"/>
                  <a:gd name="T1" fmla="*/ 84 h 655"/>
                  <a:gd name="T2" fmla="*/ 34 w 794"/>
                  <a:gd name="T3" fmla="*/ 144 h 655"/>
                  <a:gd name="T4" fmla="*/ 54 w 794"/>
                  <a:gd name="T5" fmla="*/ 233 h 655"/>
                  <a:gd name="T6" fmla="*/ 69 w 794"/>
                  <a:gd name="T7" fmla="*/ 258 h 655"/>
                  <a:gd name="T8" fmla="*/ 89 w 794"/>
                  <a:gd name="T9" fmla="*/ 223 h 655"/>
                  <a:gd name="T10" fmla="*/ 109 w 794"/>
                  <a:gd name="T11" fmla="*/ 198 h 655"/>
                  <a:gd name="T12" fmla="*/ 129 w 794"/>
                  <a:gd name="T13" fmla="*/ 134 h 655"/>
                  <a:gd name="T14" fmla="*/ 144 w 794"/>
                  <a:gd name="T15" fmla="*/ 109 h 655"/>
                  <a:gd name="T16" fmla="*/ 164 w 794"/>
                  <a:gd name="T17" fmla="*/ 114 h 655"/>
                  <a:gd name="T18" fmla="*/ 183 w 794"/>
                  <a:gd name="T19" fmla="*/ 94 h 655"/>
                  <a:gd name="T20" fmla="*/ 203 w 794"/>
                  <a:gd name="T21" fmla="*/ 114 h 655"/>
                  <a:gd name="T22" fmla="*/ 218 w 794"/>
                  <a:gd name="T23" fmla="*/ 54 h 655"/>
                  <a:gd name="T24" fmla="*/ 238 w 794"/>
                  <a:gd name="T25" fmla="*/ 69 h 655"/>
                  <a:gd name="T26" fmla="*/ 258 w 794"/>
                  <a:gd name="T27" fmla="*/ 94 h 655"/>
                  <a:gd name="T28" fmla="*/ 278 w 794"/>
                  <a:gd name="T29" fmla="*/ 124 h 655"/>
                  <a:gd name="T30" fmla="*/ 298 w 794"/>
                  <a:gd name="T31" fmla="*/ 79 h 655"/>
                  <a:gd name="T32" fmla="*/ 313 w 794"/>
                  <a:gd name="T33" fmla="*/ 79 h 655"/>
                  <a:gd name="T34" fmla="*/ 332 w 794"/>
                  <a:gd name="T35" fmla="*/ 79 h 655"/>
                  <a:gd name="T36" fmla="*/ 352 w 794"/>
                  <a:gd name="T37" fmla="*/ 84 h 655"/>
                  <a:gd name="T38" fmla="*/ 372 w 794"/>
                  <a:gd name="T39" fmla="*/ 24 h 655"/>
                  <a:gd name="T40" fmla="*/ 387 w 794"/>
                  <a:gd name="T41" fmla="*/ 44 h 655"/>
                  <a:gd name="T42" fmla="*/ 407 w 794"/>
                  <a:gd name="T43" fmla="*/ 39 h 655"/>
                  <a:gd name="T44" fmla="*/ 427 w 794"/>
                  <a:gd name="T45" fmla="*/ 5 h 655"/>
                  <a:gd name="T46" fmla="*/ 447 w 794"/>
                  <a:gd name="T47" fmla="*/ 44 h 655"/>
                  <a:gd name="T48" fmla="*/ 467 w 794"/>
                  <a:gd name="T49" fmla="*/ 74 h 655"/>
                  <a:gd name="T50" fmla="*/ 481 w 794"/>
                  <a:gd name="T51" fmla="*/ 39 h 655"/>
                  <a:gd name="T52" fmla="*/ 501 w 794"/>
                  <a:gd name="T53" fmla="*/ 139 h 655"/>
                  <a:gd name="T54" fmla="*/ 521 w 794"/>
                  <a:gd name="T55" fmla="*/ 258 h 655"/>
                  <a:gd name="T56" fmla="*/ 541 w 794"/>
                  <a:gd name="T57" fmla="*/ 307 h 655"/>
                  <a:gd name="T58" fmla="*/ 556 w 794"/>
                  <a:gd name="T59" fmla="*/ 293 h 655"/>
                  <a:gd name="T60" fmla="*/ 576 w 794"/>
                  <a:gd name="T61" fmla="*/ 233 h 655"/>
                  <a:gd name="T62" fmla="*/ 596 w 794"/>
                  <a:gd name="T63" fmla="*/ 193 h 655"/>
                  <a:gd name="T64" fmla="*/ 616 w 794"/>
                  <a:gd name="T65" fmla="*/ 144 h 655"/>
                  <a:gd name="T66" fmla="*/ 630 w 794"/>
                  <a:gd name="T67" fmla="*/ 139 h 655"/>
                  <a:gd name="T68" fmla="*/ 650 w 794"/>
                  <a:gd name="T69" fmla="*/ 114 h 655"/>
                  <a:gd name="T70" fmla="*/ 670 w 794"/>
                  <a:gd name="T71" fmla="*/ 84 h 655"/>
                  <a:gd name="T72" fmla="*/ 690 w 794"/>
                  <a:gd name="T73" fmla="*/ 655 h 655"/>
                  <a:gd name="T74" fmla="*/ 710 w 794"/>
                  <a:gd name="T75" fmla="*/ 273 h 655"/>
                  <a:gd name="T76" fmla="*/ 725 w 794"/>
                  <a:gd name="T77" fmla="*/ 49 h 655"/>
                  <a:gd name="T78" fmla="*/ 745 w 794"/>
                  <a:gd name="T79" fmla="*/ 104 h 655"/>
                  <a:gd name="T80" fmla="*/ 765 w 794"/>
                  <a:gd name="T81" fmla="*/ 79 h 655"/>
                  <a:gd name="T82" fmla="*/ 784 w 794"/>
                  <a:gd name="T83" fmla="*/ 74 h 6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94" h="655">
                    <a:moveTo>
                      <a:pt x="0" y="59"/>
                    </a:moveTo>
                    <a:lnTo>
                      <a:pt x="10" y="74"/>
                    </a:lnTo>
                    <a:lnTo>
                      <a:pt x="15" y="84"/>
                    </a:lnTo>
                    <a:lnTo>
                      <a:pt x="20" y="94"/>
                    </a:lnTo>
                    <a:lnTo>
                      <a:pt x="25" y="114"/>
                    </a:lnTo>
                    <a:lnTo>
                      <a:pt x="34" y="144"/>
                    </a:lnTo>
                    <a:lnTo>
                      <a:pt x="39" y="173"/>
                    </a:lnTo>
                    <a:lnTo>
                      <a:pt x="44" y="208"/>
                    </a:lnTo>
                    <a:lnTo>
                      <a:pt x="54" y="233"/>
                    </a:lnTo>
                    <a:lnTo>
                      <a:pt x="59" y="238"/>
                    </a:lnTo>
                    <a:lnTo>
                      <a:pt x="64" y="248"/>
                    </a:lnTo>
                    <a:lnTo>
                      <a:pt x="69" y="258"/>
                    </a:lnTo>
                    <a:lnTo>
                      <a:pt x="79" y="258"/>
                    </a:lnTo>
                    <a:lnTo>
                      <a:pt x="84" y="243"/>
                    </a:lnTo>
                    <a:lnTo>
                      <a:pt x="89" y="223"/>
                    </a:lnTo>
                    <a:lnTo>
                      <a:pt x="94" y="213"/>
                    </a:lnTo>
                    <a:lnTo>
                      <a:pt x="104" y="203"/>
                    </a:lnTo>
                    <a:lnTo>
                      <a:pt x="109" y="198"/>
                    </a:lnTo>
                    <a:lnTo>
                      <a:pt x="114" y="193"/>
                    </a:lnTo>
                    <a:lnTo>
                      <a:pt x="119" y="159"/>
                    </a:lnTo>
                    <a:lnTo>
                      <a:pt x="129" y="134"/>
                    </a:lnTo>
                    <a:lnTo>
                      <a:pt x="134" y="134"/>
                    </a:lnTo>
                    <a:lnTo>
                      <a:pt x="139" y="119"/>
                    </a:lnTo>
                    <a:lnTo>
                      <a:pt x="144" y="109"/>
                    </a:lnTo>
                    <a:lnTo>
                      <a:pt x="154" y="99"/>
                    </a:lnTo>
                    <a:lnTo>
                      <a:pt x="159" y="109"/>
                    </a:lnTo>
                    <a:lnTo>
                      <a:pt x="164" y="114"/>
                    </a:lnTo>
                    <a:lnTo>
                      <a:pt x="169" y="109"/>
                    </a:lnTo>
                    <a:lnTo>
                      <a:pt x="179" y="109"/>
                    </a:lnTo>
                    <a:lnTo>
                      <a:pt x="183" y="94"/>
                    </a:lnTo>
                    <a:lnTo>
                      <a:pt x="188" y="94"/>
                    </a:lnTo>
                    <a:lnTo>
                      <a:pt x="193" y="104"/>
                    </a:lnTo>
                    <a:lnTo>
                      <a:pt x="203" y="114"/>
                    </a:lnTo>
                    <a:lnTo>
                      <a:pt x="208" y="402"/>
                    </a:lnTo>
                    <a:lnTo>
                      <a:pt x="213" y="387"/>
                    </a:lnTo>
                    <a:lnTo>
                      <a:pt x="218" y="54"/>
                    </a:lnTo>
                    <a:lnTo>
                      <a:pt x="228" y="129"/>
                    </a:lnTo>
                    <a:lnTo>
                      <a:pt x="233" y="218"/>
                    </a:lnTo>
                    <a:lnTo>
                      <a:pt x="238" y="69"/>
                    </a:lnTo>
                    <a:lnTo>
                      <a:pt x="248" y="59"/>
                    </a:lnTo>
                    <a:lnTo>
                      <a:pt x="253" y="84"/>
                    </a:lnTo>
                    <a:lnTo>
                      <a:pt x="258" y="94"/>
                    </a:lnTo>
                    <a:lnTo>
                      <a:pt x="263" y="124"/>
                    </a:lnTo>
                    <a:lnTo>
                      <a:pt x="273" y="129"/>
                    </a:lnTo>
                    <a:lnTo>
                      <a:pt x="278" y="124"/>
                    </a:lnTo>
                    <a:lnTo>
                      <a:pt x="283" y="114"/>
                    </a:lnTo>
                    <a:lnTo>
                      <a:pt x="288" y="99"/>
                    </a:lnTo>
                    <a:lnTo>
                      <a:pt x="298" y="79"/>
                    </a:lnTo>
                    <a:lnTo>
                      <a:pt x="303" y="69"/>
                    </a:lnTo>
                    <a:lnTo>
                      <a:pt x="308" y="69"/>
                    </a:lnTo>
                    <a:lnTo>
                      <a:pt x="313" y="79"/>
                    </a:lnTo>
                    <a:lnTo>
                      <a:pt x="323" y="94"/>
                    </a:lnTo>
                    <a:lnTo>
                      <a:pt x="328" y="94"/>
                    </a:lnTo>
                    <a:lnTo>
                      <a:pt x="332" y="79"/>
                    </a:lnTo>
                    <a:lnTo>
                      <a:pt x="337" y="79"/>
                    </a:lnTo>
                    <a:lnTo>
                      <a:pt x="347" y="79"/>
                    </a:lnTo>
                    <a:lnTo>
                      <a:pt x="352" y="84"/>
                    </a:lnTo>
                    <a:lnTo>
                      <a:pt x="357" y="49"/>
                    </a:lnTo>
                    <a:lnTo>
                      <a:pt x="362" y="24"/>
                    </a:lnTo>
                    <a:lnTo>
                      <a:pt x="372" y="24"/>
                    </a:lnTo>
                    <a:lnTo>
                      <a:pt x="377" y="34"/>
                    </a:lnTo>
                    <a:lnTo>
                      <a:pt x="382" y="39"/>
                    </a:lnTo>
                    <a:lnTo>
                      <a:pt x="387" y="44"/>
                    </a:lnTo>
                    <a:lnTo>
                      <a:pt x="397" y="39"/>
                    </a:lnTo>
                    <a:lnTo>
                      <a:pt x="402" y="34"/>
                    </a:lnTo>
                    <a:lnTo>
                      <a:pt x="407" y="39"/>
                    </a:lnTo>
                    <a:lnTo>
                      <a:pt x="412" y="29"/>
                    </a:lnTo>
                    <a:lnTo>
                      <a:pt x="422" y="15"/>
                    </a:lnTo>
                    <a:lnTo>
                      <a:pt x="427" y="5"/>
                    </a:lnTo>
                    <a:lnTo>
                      <a:pt x="432" y="0"/>
                    </a:lnTo>
                    <a:lnTo>
                      <a:pt x="437" y="5"/>
                    </a:lnTo>
                    <a:lnTo>
                      <a:pt x="447" y="44"/>
                    </a:lnTo>
                    <a:lnTo>
                      <a:pt x="452" y="59"/>
                    </a:lnTo>
                    <a:lnTo>
                      <a:pt x="457" y="69"/>
                    </a:lnTo>
                    <a:lnTo>
                      <a:pt x="467" y="74"/>
                    </a:lnTo>
                    <a:lnTo>
                      <a:pt x="472" y="49"/>
                    </a:lnTo>
                    <a:lnTo>
                      <a:pt x="476" y="29"/>
                    </a:lnTo>
                    <a:lnTo>
                      <a:pt x="481" y="39"/>
                    </a:lnTo>
                    <a:lnTo>
                      <a:pt x="491" y="44"/>
                    </a:lnTo>
                    <a:lnTo>
                      <a:pt x="496" y="89"/>
                    </a:lnTo>
                    <a:lnTo>
                      <a:pt x="501" y="139"/>
                    </a:lnTo>
                    <a:lnTo>
                      <a:pt x="506" y="188"/>
                    </a:lnTo>
                    <a:lnTo>
                      <a:pt x="516" y="228"/>
                    </a:lnTo>
                    <a:lnTo>
                      <a:pt x="521" y="258"/>
                    </a:lnTo>
                    <a:lnTo>
                      <a:pt x="526" y="278"/>
                    </a:lnTo>
                    <a:lnTo>
                      <a:pt x="531" y="293"/>
                    </a:lnTo>
                    <a:lnTo>
                      <a:pt x="541" y="307"/>
                    </a:lnTo>
                    <a:lnTo>
                      <a:pt x="546" y="307"/>
                    </a:lnTo>
                    <a:lnTo>
                      <a:pt x="551" y="312"/>
                    </a:lnTo>
                    <a:lnTo>
                      <a:pt x="556" y="293"/>
                    </a:lnTo>
                    <a:lnTo>
                      <a:pt x="566" y="268"/>
                    </a:lnTo>
                    <a:lnTo>
                      <a:pt x="571" y="243"/>
                    </a:lnTo>
                    <a:lnTo>
                      <a:pt x="576" y="233"/>
                    </a:lnTo>
                    <a:lnTo>
                      <a:pt x="581" y="228"/>
                    </a:lnTo>
                    <a:lnTo>
                      <a:pt x="591" y="218"/>
                    </a:lnTo>
                    <a:lnTo>
                      <a:pt x="596" y="193"/>
                    </a:lnTo>
                    <a:lnTo>
                      <a:pt x="601" y="173"/>
                    </a:lnTo>
                    <a:lnTo>
                      <a:pt x="606" y="154"/>
                    </a:lnTo>
                    <a:lnTo>
                      <a:pt x="616" y="144"/>
                    </a:lnTo>
                    <a:lnTo>
                      <a:pt x="621" y="129"/>
                    </a:lnTo>
                    <a:lnTo>
                      <a:pt x="625" y="134"/>
                    </a:lnTo>
                    <a:lnTo>
                      <a:pt x="630" y="139"/>
                    </a:lnTo>
                    <a:lnTo>
                      <a:pt x="640" y="154"/>
                    </a:lnTo>
                    <a:lnTo>
                      <a:pt x="645" y="139"/>
                    </a:lnTo>
                    <a:lnTo>
                      <a:pt x="650" y="114"/>
                    </a:lnTo>
                    <a:lnTo>
                      <a:pt x="655" y="99"/>
                    </a:lnTo>
                    <a:lnTo>
                      <a:pt x="665" y="84"/>
                    </a:lnTo>
                    <a:lnTo>
                      <a:pt x="670" y="84"/>
                    </a:lnTo>
                    <a:lnTo>
                      <a:pt x="675" y="94"/>
                    </a:lnTo>
                    <a:lnTo>
                      <a:pt x="685" y="238"/>
                    </a:lnTo>
                    <a:lnTo>
                      <a:pt x="690" y="655"/>
                    </a:lnTo>
                    <a:lnTo>
                      <a:pt x="695" y="20"/>
                    </a:lnTo>
                    <a:lnTo>
                      <a:pt x="700" y="183"/>
                    </a:lnTo>
                    <a:lnTo>
                      <a:pt x="710" y="273"/>
                    </a:lnTo>
                    <a:lnTo>
                      <a:pt x="715" y="84"/>
                    </a:lnTo>
                    <a:lnTo>
                      <a:pt x="720" y="24"/>
                    </a:lnTo>
                    <a:lnTo>
                      <a:pt x="725" y="49"/>
                    </a:lnTo>
                    <a:lnTo>
                      <a:pt x="735" y="84"/>
                    </a:lnTo>
                    <a:lnTo>
                      <a:pt x="740" y="84"/>
                    </a:lnTo>
                    <a:lnTo>
                      <a:pt x="745" y="104"/>
                    </a:lnTo>
                    <a:lnTo>
                      <a:pt x="750" y="109"/>
                    </a:lnTo>
                    <a:lnTo>
                      <a:pt x="760" y="94"/>
                    </a:lnTo>
                    <a:lnTo>
                      <a:pt x="765" y="79"/>
                    </a:lnTo>
                    <a:lnTo>
                      <a:pt x="769" y="74"/>
                    </a:lnTo>
                    <a:lnTo>
                      <a:pt x="774" y="59"/>
                    </a:lnTo>
                    <a:lnTo>
                      <a:pt x="784" y="74"/>
                    </a:lnTo>
                    <a:lnTo>
                      <a:pt x="789" y="69"/>
                    </a:lnTo>
                    <a:lnTo>
                      <a:pt x="794" y="69"/>
                    </a:lnTo>
                  </a:path>
                </a:pathLst>
              </a:custGeom>
              <a:noFill/>
              <a:ln w="1905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" name="Rectangle 9"/>
            <p:cNvSpPr/>
            <p:nvPr/>
          </p:nvSpPr>
          <p:spPr>
            <a:xfrm>
              <a:off x="6246450" y="3409973"/>
              <a:ext cx="1158240" cy="2036464"/>
            </a:xfrm>
            <a:prstGeom prst="rect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313534" y="2802530"/>
              <a:ext cx="1112805" cy="4770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queries</a:t>
              </a:r>
              <a:endParaRPr lang="en-US" sz="25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2" name="Group 11"/>
            <p:cNvGrpSpPr>
              <a:grpSpLocks noChangeAspect="1"/>
            </p:cNvGrpSpPr>
            <p:nvPr/>
          </p:nvGrpSpPr>
          <p:grpSpPr>
            <a:xfrm>
              <a:off x="6668388" y="4332744"/>
              <a:ext cx="474917" cy="224358"/>
              <a:chOff x="2681288" y="2046288"/>
              <a:chExt cx="3957638" cy="2671762"/>
            </a:xfrm>
          </p:grpSpPr>
          <p:sp>
            <p:nvSpPr>
              <p:cNvPr id="16" name="Freeform 61"/>
              <p:cNvSpPr>
                <a:spLocks/>
              </p:cNvSpPr>
              <p:nvPr/>
            </p:nvSpPr>
            <p:spPr bwMode="auto">
              <a:xfrm>
                <a:off x="2681288" y="2046288"/>
                <a:ext cx="1679575" cy="2355850"/>
              </a:xfrm>
              <a:custGeom>
                <a:avLst/>
                <a:gdLst>
                  <a:gd name="T0" fmla="*/ 20 w 1058"/>
                  <a:gd name="T1" fmla="*/ 491 h 1484"/>
                  <a:gd name="T2" fmla="*/ 45 w 1058"/>
                  <a:gd name="T3" fmla="*/ 1087 h 1484"/>
                  <a:gd name="T4" fmla="*/ 70 w 1058"/>
                  <a:gd name="T5" fmla="*/ 1285 h 1484"/>
                  <a:gd name="T6" fmla="*/ 94 w 1058"/>
                  <a:gd name="T7" fmla="*/ 789 h 1484"/>
                  <a:gd name="T8" fmla="*/ 119 w 1058"/>
                  <a:gd name="T9" fmla="*/ 988 h 1484"/>
                  <a:gd name="T10" fmla="*/ 144 w 1058"/>
                  <a:gd name="T11" fmla="*/ 690 h 1484"/>
                  <a:gd name="T12" fmla="*/ 169 w 1058"/>
                  <a:gd name="T13" fmla="*/ 397 h 1484"/>
                  <a:gd name="T14" fmla="*/ 194 w 1058"/>
                  <a:gd name="T15" fmla="*/ 491 h 1484"/>
                  <a:gd name="T16" fmla="*/ 219 w 1058"/>
                  <a:gd name="T17" fmla="*/ 590 h 1484"/>
                  <a:gd name="T18" fmla="*/ 243 w 1058"/>
                  <a:gd name="T19" fmla="*/ 491 h 1484"/>
                  <a:gd name="T20" fmla="*/ 268 w 1058"/>
                  <a:gd name="T21" fmla="*/ 590 h 1484"/>
                  <a:gd name="T22" fmla="*/ 293 w 1058"/>
                  <a:gd name="T23" fmla="*/ 1087 h 1484"/>
                  <a:gd name="T24" fmla="*/ 318 w 1058"/>
                  <a:gd name="T25" fmla="*/ 1087 h 1484"/>
                  <a:gd name="T26" fmla="*/ 343 w 1058"/>
                  <a:gd name="T27" fmla="*/ 888 h 1484"/>
                  <a:gd name="T28" fmla="*/ 368 w 1058"/>
                  <a:gd name="T29" fmla="*/ 789 h 1484"/>
                  <a:gd name="T30" fmla="*/ 392 w 1058"/>
                  <a:gd name="T31" fmla="*/ 1087 h 1484"/>
                  <a:gd name="T32" fmla="*/ 417 w 1058"/>
                  <a:gd name="T33" fmla="*/ 690 h 1484"/>
                  <a:gd name="T34" fmla="*/ 442 w 1058"/>
                  <a:gd name="T35" fmla="*/ 1285 h 1484"/>
                  <a:gd name="T36" fmla="*/ 467 w 1058"/>
                  <a:gd name="T37" fmla="*/ 789 h 1484"/>
                  <a:gd name="T38" fmla="*/ 492 w 1058"/>
                  <a:gd name="T39" fmla="*/ 988 h 1484"/>
                  <a:gd name="T40" fmla="*/ 517 w 1058"/>
                  <a:gd name="T41" fmla="*/ 690 h 1484"/>
                  <a:gd name="T42" fmla="*/ 541 w 1058"/>
                  <a:gd name="T43" fmla="*/ 491 h 1484"/>
                  <a:gd name="T44" fmla="*/ 566 w 1058"/>
                  <a:gd name="T45" fmla="*/ 1087 h 1484"/>
                  <a:gd name="T46" fmla="*/ 591 w 1058"/>
                  <a:gd name="T47" fmla="*/ 690 h 1484"/>
                  <a:gd name="T48" fmla="*/ 616 w 1058"/>
                  <a:gd name="T49" fmla="*/ 397 h 1484"/>
                  <a:gd name="T50" fmla="*/ 641 w 1058"/>
                  <a:gd name="T51" fmla="*/ 491 h 1484"/>
                  <a:gd name="T52" fmla="*/ 666 w 1058"/>
                  <a:gd name="T53" fmla="*/ 1087 h 1484"/>
                  <a:gd name="T54" fmla="*/ 690 w 1058"/>
                  <a:gd name="T55" fmla="*/ 888 h 1484"/>
                  <a:gd name="T56" fmla="*/ 715 w 1058"/>
                  <a:gd name="T57" fmla="*/ 1484 h 1484"/>
                  <a:gd name="T58" fmla="*/ 740 w 1058"/>
                  <a:gd name="T59" fmla="*/ 397 h 1484"/>
                  <a:gd name="T60" fmla="*/ 765 w 1058"/>
                  <a:gd name="T61" fmla="*/ 988 h 1484"/>
                  <a:gd name="T62" fmla="*/ 790 w 1058"/>
                  <a:gd name="T63" fmla="*/ 397 h 1484"/>
                  <a:gd name="T64" fmla="*/ 815 w 1058"/>
                  <a:gd name="T65" fmla="*/ 1087 h 1484"/>
                  <a:gd name="T66" fmla="*/ 844 w 1058"/>
                  <a:gd name="T67" fmla="*/ 397 h 1484"/>
                  <a:gd name="T68" fmla="*/ 869 w 1058"/>
                  <a:gd name="T69" fmla="*/ 590 h 1484"/>
                  <a:gd name="T70" fmla="*/ 894 w 1058"/>
                  <a:gd name="T71" fmla="*/ 397 h 1484"/>
                  <a:gd name="T72" fmla="*/ 919 w 1058"/>
                  <a:gd name="T73" fmla="*/ 888 h 1484"/>
                  <a:gd name="T74" fmla="*/ 944 w 1058"/>
                  <a:gd name="T75" fmla="*/ 888 h 1484"/>
                  <a:gd name="T76" fmla="*/ 969 w 1058"/>
                  <a:gd name="T77" fmla="*/ 1186 h 1484"/>
                  <a:gd name="T78" fmla="*/ 993 w 1058"/>
                  <a:gd name="T79" fmla="*/ 397 h 1484"/>
                  <a:gd name="T80" fmla="*/ 1018 w 1058"/>
                  <a:gd name="T81" fmla="*/ 988 h 1484"/>
                  <a:gd name="T82" fmla="*/ 1043 w 1058"/>
                  <a:gd name="T83" fmla="*/ 298 h 1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484">
                    <a:moveTo>
                      <a:pt x="0" y="1285"/>
                    </a:moveTo>
                    <a:lnTo>
                      <a:pt x="10" y="590"/>
                    </a:lnTo>
                    <a:lnTo>
                      <a:pt x="20" y="491"/>
                    </a:lnTo>
                    <a:lnTo>
                      <a:pt x="25" y="1385"/>
                    </a:lnTo>
                    <a:lnTo>
                      <a:pt x="35" y="988"/>
                    </a:lnTo>
                    <a:lnTo>
                      <a:pt x="45" y="1087"/>
                    </a:lnTo>
                    <a:lnTo>
                      <a:pt x="50" y="1484"/>
                    </a:lnTo>
                    <a:lnTo>
                      <a:pt x="60" y="789"/>
                    </a:lnTo>
                    <a:lnTo>
                      <a:pt x="70" y="1285"/>
                    </a:lnTo>
                    <a:lnTo>
                      <a:pt x="75" y="397"/>
                    </a:lnTo>
                    <a:lnTo>
                      <a:pt x="85" y="690"/>
                    </a:lnTo>
                    <a:lnTo>
                      <a:pt x="94" y="789"/>
                    </a:lnTo>
                    <a:lnTo>
                      <a:pt x="99" y="690"/>
                    </a:lnTo>
                    <a:lnTo>
                      <a:pt x="109" y="491"/>
                    </a:lnTo>
                    <a:lnTo>
                      <a:pt x="119" y="988"/>
                    </a:lnTo>
                    <a:lnTo>
                      <a:pt x="124" y="690"/>
                    </a:lnTo>
                    <a:lnTo>
                      <a:pt x="134" y="1285"/>
                    </a:lnTo>
                    <a:lnTo>
                      <a:pt x="144" y="690"/>
                    </a:lnTo>
                    <a:lnTo>
                      <a:pt x="149" y="397"/>
                    </a:lnTo>
                    <a:lnTo>
                      <a:pt x="159" y="988"/>
                    </a:lnTo>
                    <a:lnTo>
                      <a:pt x="169" y="397"/>
                    </a:lnTo>
                    <a:lnTo>
                      <a:pt x="174" y="491"/>
                    </a:lnTo>
                    <a:lnTo>
                      <a:pt x="184" y="298"/>
                    </a:lnTo>
                    <a:lnTo>
                      <a:pt x="194" y="491"/>
                    </a:lnTo>
                    <a:lnTo>
                      <a:pt x="199" y="590"/>
                    </a:lnTo>
                    <a:lnTo>
                      <a:pt x="209" y="690"/>
                    </a:lnTo>
                    <a:lnTo>
                      <a:pt x="219" y="590"/>
                    </a:lnTo>
                    <a:lnTo>
                      <a:pt x="224" y="789"/>
                    </a:lnTo>
                    <a:lnTo>
                      <a:pt x="234" y="298"/>
                    </a:lnTo>
                    <a:lnTo>
                      <a:pt x="243" y="491"/>
                    </a:lnTo>
                    <a:lnTo>
                      <a:pt x="248" y="397"/>
                    </a:lnTo>
                    <a:lnTo>
                      <a:pt x="258" y="491"/>
                    </a:lnTo>
                    <a:lnTo>
                      <a:pt x="268" y="590"/>
                    </a:lnTo>
                    <a:lnTo>
                      <a:pt x="278" y="888"/>
                    </a:lnTo>
                    <a:lnTo>
                      <a:pt x="283" y="1087"/>
                    </a:lnTo>
                    <a:lnTo>
                      <a:pt x="293" y="1087"/>
                    </a:lnTo>
                    <a:lnTo>
                      <a:pt x="303" y="397"/>
                    </a:lnTo>
                    <a:lnTo>
                      <a:pt x="308" y="690"/>
                    </a:lnTo>
                    <a:lnTo>
                      <a:pt x="318" y="1087"/>
                    </a:lnTo>
                    <a:lnTo>
                      <a:pt x="328" y="590"/>
                    </a:lnTo>
                    <a:lnTo>
                      <a:pt x="333" y="988"/>
                    </a:lnTo>
                    <a:lnTo>
                      <a:pt x="343" y="888"/>
                    </a:lnTo>
                    <a:lnTo>
                      <a:pt x="353" y="888"/>
                    </a:lnTo>
                    <a:lnTo>
                      <a:pt x="358" y="1087"/>
                    </a:lnTo>
                    <a:lnTo>
                      <a:pt x="368" y="789"/>
                    </a:lnTo>
                    <a:lnTo>
                      <a:pt x="378" y="789"/>
                    </a:lnTo>
                    <a:lnTo>
                      <a:pt x="383" y="690"/>
                    </a:lnTo>
                    <a:lnTo>
                      <a:pt x="392" y="1087"/>
                    </a:lnTo>
                    <a:lnTo>
                      <a:pt x="402" y="690"/>
                    </a:lnTo>
                    <a:lnTo>
                      <a:pt x="407" y="590"/>
                    </a:lnTo>
                    <a:lnTo>
                      <a:pt x="417" y="690"/>
                    </a:lnTo>
                    <a:lnTo>
                      <a:pt x="427" y="888"/>
                    </a:lnTo>
                    <a:lnTo>
                      <a:pt x="432" y="789"/>
                    </a:lnTo>
                    <a:lnTo>
                      <a:pt x="442" y="1285"/>
                    </a:lnTo>
                    <a:lnTo>
                      <a:pt x="452" y="988"/>
                    </a:lnTo>
                    <a:lnTo>
                      <a:pt x="457" y="888"/>
                    </a:lnTo>
                    <a:lnTo>
                      <a:pt x="467" y="789"/>
                    </a:lnTo>
                    <a:lnTo>
                      <a:pt x="477" y="888"/>
                    </a:lnTo>
                    <a:lnTo>
                      <a:pt x="482" y="988"/>
                    </a:lnTo>
                    <a:lnTo>
                      <a:pt x="492" y="988"/>
                    </a:lnTo>
                    <a:lnTo>
                      <a:pt x="502" y="397"/>
                    </a:lnTo>
                    <a:lnTo>
                      <a:pt x="507" y="888"/>
                    </a:lnTo>
                    <a:lnTo>
                      <a:pt x="517" y="690"/>
                    </a:lnTo>
                    <a:lnTo>
                      <a:pt x="527" y="690"/>
                    </a:lnTo>
                    <a:lnTo>
                      <a:pt x="531" y="690"/>
                    </a:lnTo>
                    <a:lnTo>
                      <a:pt x="541" y="491"/>
                    </a:lnTo>
                    <a:lnTo>
                      <a:pt x="551" y="888"/>
                    </a:lnTo>
                    <a:lnTo>
                      <a:pt x="561" y="1186"/>
                    </a:lnTo>
                    <a:lnTo>
                      <a:pt x="566" y="1087"/>
                    </a:lnTo>
                    <a:lnTo>
                      <a:pt x="576" y="1285"/>
                    </a:lnTo>
                    <a:lnTo>
                      <a:pt x="586" y="988"/>
                    </a:lnTo>
                    <a:lnTo>
                      <a:pt x="591" y="690"/>
                    </a:lnTo>
                    <a:lnTo>
                      <a:pt x="601" y="988"/>
                    </a:lnTo>
                    <a:lnTo>
                      <a:pt x="611" y="888"/>
                    </a:lnTo>
                    <a:lnTo>
                      <a:pt x="616" y="397"/>
                    </a:lnTo>
                    <a:lnTo>
                      <a:pt x="626" y="397"/>
                    </a:lnTo>
                    <a:lnTo>
                      <a:pt x="636" y="690"/>
                    </a:lnTo>
                    <a:lnTo>
                      <a:pt x="641" y="491"/>
                    </a:lnTo>
                    <a:lnTo>
                      <a:pt x="651" y="1087"/>
                    </a:lnTo>
                    <a:lnTo>
                      <a:pt x="661" y="988"/>
                    </a:lnTo>
                    <a:lnTo>
                      <a:pt x="666" y="1087"/>
                    </a:lnTo>
                    <a:lnTo>
                      <a:pt x="676" y="1087"/>
                    </a:lnTo>
                    <a:lnTo>
                      <a:pt x="685" y="397"/>
                    </a:lnTo>
                    <a:lnTo>
                      <a:pt x="690" y="888"/>
                    </a:lnTo>
                    <a:lnTo>
                      <a:pt x="700" y="491"/>
                    </a:lnTo>
                    <a:lnTo>
                      <a:pt x="710" y="590"/>
                    </a:lnTo>
                    <a:lnTo>
                      <a:pt x="715" y="1484"/>
                    </a:lnTo>
                    <a:lnTo>
                      <a:pt x="725" y="988"/>
                    </a:lnTo>
                    <a:lnTo>
                      <a:pt x="735" y="888"/>
                    </a:lnTo>
                    <a:lnTo>
                      <a:pt x="740" y="397"/>
                    </a:lnTo>
                    <a:lnTo>
                      <a:pt x="750" y="0"/>
                    </a:lnTo>
                    <a:lnTo>
                      <a:pt x="760" y="789"/>
                    </a:lnTo>
                    <a:lnTo>
                      <a:pt x="765" y="988"/>
                    </a:lnTo>
                    <a:lnTo>
                      <a:pt x="775" y="888"/>
                    </a:lnTo>
                    <a:lnTo>
                      <a:pt x="785" y="690"/>
                    </a:lnTo>
                    <a:lnTo>
                      <a:pt x="790" y="397"/>
                    </a:lnTo>
                    <a:lnTo>
                      <a:pt x="800" y="491"/>
                    </a:lnTo>
                    <a:lnTo>
                      <a:pt x="810" y="1186"/>
                    </a:lnTo>
                    <a:lnTo>
                      <a:pt x="815" y="1087"/>
                    </a:lnTo>
                    <a:lnTo>
                      <a:pt x="824" y="888"/>
                    </a:lnTo>
                    <a:lnTo>
                      <a:pt x="834" y="1087"/>
                    </a:lnTo>
                    <a:lnTo>
                      <a:pt x="844" y="397"/>
                    </a:lnTo>
                    <a:lnTo>
                      <a:pt x="849" y="1087"/>
                    </a:lnTo>
                    <a:lnTo>
                      <a:pt x="859" y="590"/>
                    </a:lnTo>
                    <a:lnTo>
                      <a:pt x="869" y="590"/>
                    </a:lnTo>
                    <a:lnTo>
                      <a:pt x="874" y="1087"/>
                    </a:lnTo>
                    <a:lnTo>
                      <a:pt x="884" y="888"/>
                    </a:lnTo>
                    <a:lnTo>
                      <a:pt x="894" y="397"/>
                    </a:lnTo>
                    <a:lnTo>
                      <a:pt x="899" y="590"/>
                    </a:lnTo>
                    <a:lnTo>
                      <a:pt x="909" y="789"/>
                    </a:lnTo>
                    <a:lnTo>
                      <a:pt x="919" y="888"/>
                    </a:lnTo>
                    <a:lnTo>
                      <a:pt x="924" y="1087"/>
                    </a:lnTo>
                    <a:lnTo>
                      <a:pt x="934" y="789"/>
                    </a:lnTo>
                    <a:lnTo>
                      <a:pt x="944" y="888"/>
                    </a:lnTo>
                    <a:lnTo>
                      <a:pt x="949" y="99"/>
                    </a:lnTo>
                    <a:lnTo>
                      <a:pt x="959" y="590"/>
                    </a:lnTo>
                    <a:lnTo>
                      <a:pt x="969" y="1186"/>
                    </a:lnTo>
                    <a:lnTo>
                      <a:pt x="973" y="99"/>
                    </a:lnTo>
                    <a:lnTo>
                      <a:pt x="983" y="789"/>
                    </a:lnTo>
                    <a:lnTo>
                      <a:pt x="993" y="397"/>
                    </a:lnTo>
                    <a:lnTo>
                      <a:pt x="998" y="789"/>
                    </a:lnTo>
                    <a:lnTo>
                      <a:pt x="1008" y="789"/>
                    </a:lnTo>
                    <a:lnTo>
                      <a:pt x="1018" y="988"/>
                    </a:lnTo>
                    <a:lnTo>
                      <a:pt x="1023" y="690"/>
                    </a:lnTo>
                    <a:lnTo>
                      <a:pt x="1033" y="1484"/>
                    </a:lnTo>
                    <a:lnTo>
                      <a:pt x="1043" y="298"/>
                    </a:lnTo>
                    <a:lnTo>
                      <a:pt x="1048" y="491"/>
                    </a:lnTo>
                    <a:lnTo>
                      <a:pt x="1058" y="59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62"/>
              <p:cNvSpPr>
                <a:spLocks/>
              </p:cNvSpPr>
              <p:nvPr/>
            </p:nvSpPr>
            <p:spPr bwMode="auto">
              <a:xfrm>
                <a:off x="4360861" y="2203444"/>
                <a:ext cx="1679573" cy="2514606"/>
              </a:xfrm>
              <a:custGeom>
                <a:avLst/>
                <a:gdLst>
                  <a:gd name="T0" fmla="*/ 15 w 1058"/>
                  <a:gd name="T1" fmla="*/ 889 h 1584"/>
                  <a:gd name="T2" fmla="*/ 40 w 1058"/>
                  <a:gd name="T3" fmla="*/ 988 h 1584"/>
                  <a:gd name="T4" fmla="*/ 69 w 1058"/>
                  <a:gd name="T5" fmla="*/ 988 h 1584"/>
                  <a:gd name="T6" fmla="*/ 94 w 1058"/>
                  <a:gd name="T7" fmla="*/ 988 h 1584"/>
                  <a:gd name="T8" fmla="*/ 119 w 1058"/>
                  <a:gd name="T9" fmla="*/ 889 h 1584"/>
                  <a:gd name="T10" fmla="*/ 144 w 1058"/>
                  <a:gd name="T11" fmla="*/ 392 h 1584"/>
                  <a:gd name="T12" fmla="*/ 169 w 1058"/>
                  <a:gd name="T13" fmla="*/ 1186 h 1584"/>
                  <a:gd name="T14" fmla="*/ 194 w 1058"/>
                  <a:gd name="T15" fmla="*/ 491 h 1584"/>
                  <a:gd name="T16" fmla="*/ 218 w 1058"/>
                  <a:gd name="T17" fmla="*/ 690 h 1584"/>
                  <a:gd name="T18" fmla="*/ 243 w 1058"/>
                  <a:gd name="T19" fmla="*/ 392 h 1584"/>
                  <a:gd name="T20" fmla="*/ 268 w 1058"/>
                  <a:gd name="T21" fmla="*/ 690 h 1584"/>
                  <a:gd name="T22" fmla="*/ 293 w 1058"/>
                  <a:gd name="T23" fmla="*/ 199 h 1584"/>
                  <a:gd name="T24" fmla="*/ 318 w 1058"/>
                  <a:gd name="T25" fmla="*/ 0 h 1584"/>
                  <a:gd name="T26" fmla="*/ 343 w 1058"/>
                  <a:gd name="T27" fmla="*/ 690 h 1584"/>
                  <a:gd name="T28" fmla="*/ 367 w 1058"/>
                  <a:gd name="T29" fmla="*/ 789 h 1584"/>
                  <a:gd name="T30" fmla="*/ 392 w 1058"/>
                  <a:gd name="T31" fmla="*/ 690 h 1584"/>
                  <a:gd name="T32" fmla="*/ 417 w 1058"/>
                  <a:gd name="T33" fmla="*/ 591 h 1584"/>
                  <a:gd name="T34" fmla="*/ 442 w 1058"/>
                  <a:gd name="T35" fmla="*/ 591 h 1584"/>
                  <a:gd name="T36" fmla="*/ 467 w 1058"/>
                  <a:gd name="T37" fmla="*/ 988 h 1584"/>
                  <a:gd name="T38" fmla="*/ 492 w 1058"/>
                  <a:gd name="T39" fmla="*/ 491 h 1584"/>
                  <a:gd name="T40" fmla="*/ 516 w 1058"/>
                  <a:gd name="T41" fmla="*/ 491 h 1584"/>
                  <a:gd name="T42" fmla="*/ 541 w 1058"/>
                  <a:gd name="T43" fmla="*/ 491 h 1584"/>
                  <a:gd name="T44" fmla="*/ 566 w 1058"/>
                  <a:gd name="T45" fmla="*/ 1286 h 1584"/>
                  <a:gd name="T46" fmla="*/ 591 w 1058"/>
                  <a:gd name="T47" fmla="*/ 690 h 1584"/>
                  <a:gd name="T48" fmla="*/ 616 w 1058"/>
                  <a:gd name="T49" fmla="*/ 789 h 1584"/>
                  <a:gd name="T50" fmla="*/ 641 w 1058"/>
                  <a:gd name="T51" fmla="*/ 491 h 1584"/>
                  <a:gd name="T52" fmla="*/ 665 w 1058"/>
                  <a:gd name="T53" fmla="*/ 298 h 1584"/>
                  <a:gd name="T54" fmla="*/ 690 w 1058"/>
                  <a:gd name="T55" fmla="*/ 889 h 1584"/>
                  <a:gd name="T56" fmla="*/ 715 w 1058"/>
                  <a:gd name="T57" fmla="*/ 1385 h 1584"/>
                  <a:gd name="T58" fmla="*/ 740 w 1058"/>
                  <a:gd name="T59" fmla="*/ 1087 h 1584"/>
                  <a:gd name="T60" fmla="*/ 765 w 1058"/>
                  <a:gd name="T61" fmla="*/ 1087 h 1584"/>
                  <a:gd name="T62" fmla="*/ 790 w 1058"/>
                  <a:gd name="T63" fmla="*/ 889 h 1584"/>
                  <a:gd name="T64" fmla="*/ 814 w 1058"/>
                  <a:gd name="T65" fmla="*/ 392 h 1584"/>
                  <a:gd name="T66" fmla="*/ 839 w 1058"/>
                  <a:gd name="T67" fmla="*/ 1484 h 1584"/>
                  <a:gd name="T68" fmla="*/ 864 w 1058"/>
                  <a:gd name="T69" fmla="*/ 591 h 1584"/>
                  <a:gd name="T70" fmla="*/ 894 w 1058"/>
                  <a:gd name="T71" fmla="*/ 988 h 1584"/>
                  <a:gd name="T72" fmla="*/ 919 w 1058"/>
                  <a:gd name="T73" fmla="*/ 1584 h 1584"/>
                  <a:gd name="T74" fmla="*/ 943 w 1058"/>
                  <a:gd name="T75" fmla="*/ 988 h 1584"/>
                  <a:gd name="T76" fmla="*/ 968 w 1058"/>
                  <a:gd name="T77" fmla="*/ 392 h 1584"/>
                  <a:gd name="T78" fmla="*/ 993 w 1058"/>
                  <a:gd name="T79" fmla="*/ 690 h 1584"/>
                  <a:gd name="T80" fmla="*/ 1018 w 1058"/>
                  <a:gd name="T81" fmla="*/ 889 h 1584"/>
                  <a:gd name="T82" fmla="*/ 1043 w 1058"/>
                  <a:gd name="T83" fmla="*/ 789 h 15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584">
                    <a:moveTo>
                      <a:pt x="0" y="491"/>
                    </a:moveTo>
                    <a:lnTo>
                      <a:pt x="10" y="491"/>
                    </a:lnTo>
                    <a:lnTo>
                      <a:pt x="15" y="889"/>
                    </a:lnTo>
                    <a:lnTo>
                      <a:pt x="25" y="491"/>
                    </a:lnTo>
                    <a:lnTo>
                      <a:pt x="35" y="690"/>
                    </a:lnTo>
                    <a:lnTo>
                      <a:pt x="40" y="988"/>
                    </a:lnTo>
                    <a:lnTo>
                      <a:pt x="50" y="690"/>
                    </a:lnTo>
                    <a:lnTo>
                      <a:pt x="60" y="298"/>
                    </a:lnTo>
                    <a:lnTo>
                      <a:pt x="69" y="988"/>
                    </a:lnTo>
                    <a:lnTo>
                      <a:pt x="74" y="789"/>
                    </a:lnTo>
                    <a:lnTo>
                      <a:pt x="84" y="1385"/>
                    </a:lnTo>
                    <a:lnTo>
                      <a:pt x="94" y="988"/>
                    </a:lnTo>
                    <a:lnTo>
                      <a:pt x="99" y="988"/>
                    </a:lnTo>
                    <a:lnTo>
                      <a:pt x="109" y="1385"/>
                    </a:lnTo>
                    <a:lnTo>
                      <a:pt x="119" y="889"/>
                    </a:lnTo>
                    <a:lnTo>
                      <a:pt x="124" y="789"/>
                    </a:lnTo>
                    <a:lnTo>
                      <a:pt x="134" y="789"/>
                    </a:lnTo>
                    <a:lnTo>
                      <a:pt x="144" y="392"/>
                    </a:lnTo>
                    <a:lnTo>
                      <a:pt x="149" y="789"/>
                    </a:lnTo>
                    <a:lnTo>
                      <a:pt x="159" y="491"/>
                    </a:lnTo>
                    <a:lnTo>
                      <a:pt x="169" y="1186"/>
                    </a:lnTo>
                    <a:lnTo>
                      <a:pt x="174" y="988"/>
                    </a:lnTo>
                    <a:lnTo>
                      <a:pt x="184" y="298"/>
                    </a:lnTo>
                    <a:lnTo>
                      <a:pt x="194" y="491"/>
                    </a:lnTo>
                    <a:lnTo>
                      <a:pt x="199" y="889"/>
                    </a:lnTo>
                    <a:lnTo>
                      <a:pt x="208" y="889"/>
                    </a:lnTo>
                    <a:lnTo>
                      <a:pt x="218" y="690"/>
                    </a:lnTo>
                    <a:lnTo>
                      <a:pt x="223" y="1087"/>
                    </a:lnTo>
                    <a:lnTo>
                      <a:pt x="233" y="1484"/>
                    </a:lnTo>
                    <a:lnTo>
                      <a:pt x="243" y="392"/>
                    </a:lnTo>
                    <a:lnTo>
                      <a:pt x="248" y="491"/>
                    </a:lnTo>
                    <a:lnTo>
                      <a:pt x="258" y="491"/>
                    </a:lnTo>
                    <a:lnTo>
                      <a:pt x="268" y="690"/>
                    </a:lnTo>
                    <a:lnTo>
                      <a:pt x="273" y="690"/>
                    </a:lnTo>
                    <a:lnTo>
                      <a:pt x="283" y="690"/>
                    </a:lnTo>
                    <a:lnTo>
                      <a:pt x="293" y="199"/>
                    </a:lnTo>
                    <a:lnTo>
                      <a:pt x="298" y="789"/>
                    </a:lnTo>
                    <a:lnTo>
                      <a:pt x="308" y="789"/>
                    </a:lnTo>
                    <a:lnTo>
                      <a:pt x="318" y="0"/>
                    </a:lnTo>
                    <a:lnTo>
                      <a:pt x="328" y="690"/>
                    </a:lnTo>
                    <a:lnTo>
                      <a:pt x="333" y="392"/>
                    </a:lnTo>
                    <a:lnTo>
                      <a:pt x="343" y="690"/>
                    </a:lnTo>
                    <a:lnTo>
                      <a:pt x="353" y="889"/>
                    </a:lnTo>
                    <a:lnTo>
                      <a:pt x="357" y="789"/>
                    </a:lnTo>
                    <a:lnTo>
                      <a:pt x="367" y="789"/>
                    </a:lnTo>
                    <a:lnTo>
                      <a:pt x="377" y="392"/>
                    </a:lnTo>
                    <a:lnTo>
                      <a:pt x="382" y="199"/>
                    </a:lnTo>
                    <a:lnTo>
                      <a:pt x="392" y="690"/>
                    </a:lnTo>
                    <a:lnTo>
                      <a:pt x="402" y="988"/>
                    </a:lnTo>
                    <a:lnTo>
                      <a:pt x="407" y="1186"/>
                    </a:lnTo>
                    <a:lnTo>
                      <a:pt x="417" y="591"/>
                    </a:lnTo>
                    <a:lnTo>
                      <a:pt x="427" y="988"/>
                    </a:lnTo>
                    <a:lnTo>
                      <a:pt x="432" y="1186"/>
                    </a:lnTo>
                    <a:lnTo>
                      <a:pt x="442" y="591"/>
                    </a:lnTo>
                    <a:lnTo>
                      <a:pt x="452" y="298"/>
                    </a:lnTo>
                    <a:lnTo>
                      <a:pt x="457" y="298"/>
                    </a:lnTo>
                    <a:lnTo>
                      <a:pt x="467" y="988"/>
                    </a:lnTo>
                    <a:lnTo>
                      <a:pt x="477" y="199"/>
                    </a:lnTo>
                    <a:lnTo>
                      <a:pt x="482" y="491"/>
                    </a:lnTo>
                    <a:lnTo>
                      <a:pt x="492" y="491"/>
                    </a:lnTo>
                    <a:lnTo>
                      <a:pt x="501" y="298"/>
                    </a:lnTo>
                    <a:lnTo>
                      <a:pt x="506" y="0"/>
                    </a:lnTo>
                    <a:lnTo>
                      <a:pt x="516" y="491"/>
                    </a:lnTo>
                    <a:lnTo>
                      <a:pt x="526" y="690"/>
                    </a:lnTo>
                    <a:lnTo>
                      <a:pt x="531" y="789"/>
                    </a:lnTo>
                    <a:lnTo>
                      <a:pt x="541" y="491"/>
                    </a:lnTo>
                    <a:lnTo>
                      <a:pt x="551" y="889"/>
                    </a:lnTo>
                    <a:lnTo>
                      <a:pt x="556" y="1087"/>
                    </a:lnTo>
                    <a:lnTo>
                      <a:pt x="566" y="1286"/>
                    </a:lnTo>
                    <a:lnTo>
                      <a:pt x="576" y="1087"/>
                    </a:lnTo>
                    <a:lnTo>
                      <a:pt x="581" y="591"/>
                    </a:lnTo>
                    <a:lnTo>
                      <a:pt x="591" y="690"/>
                    </a:lnTo>
                    <a:lnTo>
                      <a:pt x="601" y="1484"/>
                    </a:lnTo>
                    <a:lnTo>
                      <a:pt x="611" y="690"/>
                    </a:lnTo>
                    <a:lnTo>
                      <a:pt x="616" y="789"/>
                    </a:lnTo>
                    <a:lnTo>
                      <a:pt x="626" y="1385"/>
                    </a:lnTo>
                    <a:lnTo>
                      <a:pt x="636" y="988"/>
                    </a:lnTo>
                    <a:lnTo>
                      <a:pt x="641" y="491"/>
                    </a:lnTo>
                    <a:lnTo>
                      <a:pt x="650" y="789"/>
                    </a:lnTo>
                    <a:lnTo>
                      <a:pt x="660" y="789"/>
                    </a:lnTo>
                    <a:lnTo>
                      <a:pt x="665" y="298"/>
                    </a:lnTo>
                    <a:lnTo>
                      <a:pt x="675" y="789"/>
                    </a:lnTo>
                    <a:lnTo>
                      <a:pt x="685" y="591"/>
                    </a:lnTo>
                    <a:lnTo>
                      <a:pt x="690" y="889"/>
                    </a:lnTo>
                    <a:lnTo>
                      <a:pt x="700" y="99"/>
                    </a:lnTo>
                    <a:lnTo>
                      <a:pt x="710" y="889"/>
                    </a:lnTo>
                    <a:lnTo>
                      <a:pt x="715" y="1385"/>
                    </a:lnTo>
                    <a:lnTo>
                      <a:pt x="725" y="789"/>
                    </a:lnTo>
                    <a:lnTo>
                      <a:pt x="735" y="789"/>
                    </a:lnTo>
                    <a:lnTo>
                      <a:pt x="740" y="1087"/>
                    </a:lnTo>
                    <a:lnTo>
                      <a:pt x="750" y="690"/>
                    </a:lnTo>
                    <a:lnTo>
                      <a:pt x="760" y="591"/>
                    </a:lnTo>
                    <a:lnTo>
                      <a:pt x="765" y="1087"/>
                    </a:lnTo>
                    <a:lnTo>
                      <a:pt x="775" y="298"/>
                    </a:lnTo>
                    <a:lnTo>
                      <a:pt x="785" y="988"/>
                    </a:lnTo>
                    <a:lnTo>
                      <a:pt x="790" y="889"/>
                    </a:lnTo>
                    <a:lnTo>
                      <a:pt x="799" y="889"/>
                    </a:lnTo>
                    <a:lnTo>
                      <a:pt x="809" y="491"/>
                    </a:lnTo>
                    <a:lnTo>
                      <a:pt x="814" y="392"/>
                    </a:lnTo>
                    <a:lnTo>
                      <a:pt x="824" y="889"/>
                    </a:lnTo>
                    <a:lnTo>
                      <a:pt x="834" y="889"/>
                    </a:lnTo>
                    <a:lnTo>
                      <a:pt x="839" y="1484"/>
                    </a:lnTo>
                    <a:lnTo>
                      <a:pt x="849" y="1186"/>
                    </a:lnTo>
                    <a:lnTo>
                      <a:pt x="859" y="789"/>
                    </a:lnTo>
                    <a:lnTo>
                      <a:pt x="864" y="591"/>
                    </a:lnTo>
                    <a:lnTo>
                      <a:pt x="874" y="1484"/>
                    </a:lnTo>
                    <a:lnTo>
                      <a:pt x="884" y="1584"/>
                    </a:lnTo>
                    <a:lnTo>
                      <a:pt x="894" y="988"/>
                    </a:lnTo>
                    <a:lnTo>
                      <a:pt x="899" y="1087"/>
                    </a:lnTo>
                    <a:lnTo>
                      <a:pt x="909" y="1186"/>
                    </a:lnTo>
                    <a:lnTo>
                      <a:pt x="919" y="1584"/>
                    </a:lnTo>
                    <a:lnTo>
                      <a:pt x="924" y="988"/>
                    </a:lnTo>
                    <a:lnTo>
                      <a:pt x="934" y="1286"/>
                    </a:lnTo>
                    <a:lnTo>
                      <a:pt x="943" y="988"/>
                    </a:lnTo>
                    <a:lnTo>
                      <a:pt x="948" y="690"/>
                    </a:lnTo>
                    <a:lnTo>
                      <a:pt x="958" y="789"/>
                    </a:lnTo>
                    <a:lnTo>
                      <a:pt x="968" y="392"/>
                    </a:lnTo>
                    <a:lnTo>
                      <a:pt x="973" y="789"/>
                    </a:lnTo>
                    <a:lnTo>
                      <a:pt x="983" y="1087"/>
                    </a:lnTo>
                    <a:lnTo>
                      <a:pt x="993" y="690"/>
                    </a:lnTo>
                    <a:lnTo>
                      <a:pt x="998" y="1186"/>
                    </a:lnTo>
                    <a:lnTo>
                      <a:pt x="1008" y="889"/>
                    </a:lnTo>
                    <a:lnTo>
                      <a:pt x="1018" y="889"/>
                    </a:lnTo>
                    <a:lnTo>
                      <a:pt x="1023" y="988"/>
                    </a:lnTo>
                    <a:lnTo>
                      <a:pt x="1033" y="889"/>
                    </a:lnTo>
                    <a:lnTo>
                      <a:pt x="1043" y="789"/>
                    </a:lnTo>
                    <a:lnTo>
                      <a:pt x="1048" y="392"/>
                    </a:lnTo>
                    <a:lnTo>
                      <a:pt x="1058" y="78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63"/>
              <p:cNvSpPr>
                <a:spLocks/>
              </p:cNvSpPr>
              <p:nvPr/>
            </p:nvSpPr>
            <p:spPr bwMode="auto">
              <a:xfrm>
                <a:off x="6040438" y="2360613"/>
                <a:ext cx="598488" cy="1884363"/>
              </a:xfrm>
              <a:custGeom>
                <a:avLst/>
                <a:gdLst>
                  <a:gd name="T0" fmla="*/ 0 w 377"/>
                  <a:gd name="T1" fmla="*/ 690 h 1187"/>
                  <a:gd name="T2" fmla="*/ 10 w 377"/>
                  <a:gd name="T3" fmla="*/ 1087 h 1187"/>
                  <a:gd name="T4" fmla="*/ 15 w 377"/>
                  <a:gd name="T5" fmla="*/ 889 h 1187"/>
                  <a:gd name="T6" fmla="*/ 25 w 377"/>
                  <a:gd name="T7" fmla="*/ 790 h 1187"/>
                  <a:gd name="T8" fmla="*/ 34 w 377"/>
                  <a:gd name="T9" fmla="*/ 1187 h 1187"/>
                  <a:gd name="T10" fmla="*/ 39 w 377"/>
                  <a:gd name="T11" fmla="*/ 100 h 1187"/>
                  <a:gd name="T12" fmla="*/ 49 w 377"/>
                  <a:gd name="T13" fmla="*/ 0 h 1187"/>
                  <a:gd name="T14" fmla="*/ 59 w 377"/>
                  <a:gd name="T15" fmla="*/ 100 h 1187"/>
                  <a:gd name="T16" fmla="*/ 64 w 377"/>
                  <a:gd name="T17" fmla="*/ 293 h 1187"/>
                  <a:gd name="T18" fmla="*/ 74 w 377"/>
                  <a:gd name="T19" fmla="*/ 889 h 1187"/>
                  <a:gd name="T20" fmla="*/ 84 w 377"/>
                  <a:gd name="T21" fmla="*/ 690 h 1187"/>
                  <a:gd name="T22" fmla="*/ 89 w 377"/>
                  <a:gd name="T23" fmla="*/ 0 h 1187"/>
                  <a:gd name="T24" fmla="*/ 99 w 377"/>
                  <a:gd name="T25" fmla="*/ 392 h 1187"/>
                  <a:gd name="T26" fmla="*/ 109 w 377"/>
                  <a:gd name="T27" fmla="*/ 591 h 1187"/>
                  <a:gd name="T28" fmla="*/ 119 w 377"/>
                  <a:gd name="T29" fmla="*/ 199 h 1187"/>
                  <a:gd name="T30" fmla="*/ 124 w 377"/>
                  <a:gd name="T31" fmla="*/ 492 h 1187"/>
                  <a:gd name="T32" fmla="*/ 134 w 377"/>
                  <a:gd name="T33" fmla="*/ 790 h 1187"/>
                  <a:gd name="T34" fmla="*/ 144 w 377"/>
                  <a:gd name="T35" fmla="*/ 1087 h 1187"/>
                  <a:gd name="T36" fmla="*/ 149 w 377"/>
                  <a:gd name="T37" fmla="*/ 293 h 1187"/>
                  <a:gd name="T38" fmla="*/ 159 w 377"/>
                  <a:gd name="T39" fmla="*/ 492 h 1187"/>
                  <a:gd name="T40" fmla="*/ 169 w 377"/>
                  <a:gd name="T41" fmla="*/ 591 h 1187"/>
                  <a:gd name="T42" fmla="*/ 174 w 377"/>
                  <a:gd name="T43" fmla="*/ 889 h 1187"/>
                  <a:gd name="T44" fmla="*/ 183 w 377"/>
                  <a:gd name="T45" fmla="*/ 293 h 1187"/>
                  <a:gd name="T46" fmla="*/ 193 w 377"/>
                  <a:gd name="T47" fmla="*/ 790 h 1187"/>
                  <a:gd name="T48" fmla="*/ 198 w 377"/>
                  <a:gd name="T49" fmla="*/ 392 h 1187"/>
                  <a:gd name="T50" fmla="*/ 208 w 377"/>
                  <a:gd name="T51" fmla="*/ 988 h 1187"/>
                  <a:gd name="T52" fmla="*/ 218 w 377"/>
                  <a:gd name="T53" fmla="*/ 492 h 1187"/>
                  <a:gd name="T54" fmla="*/ 223 w 377"/>
                  <a:gd name="T55" fmla="*/ 492 h 1187"/>
                  <a:gd name="T56" fmla="*/ 233 w 377"/>
                  <a:gd name="T57" fmla="*/ 790 h 1187"/>
                  <a:gd name="T58" fmla="*/ 243 w 377"/>
                  <a:gd name="T59" fmla="*/ 492 h 1187"/>
                  <a:gd name="T60" fmla="*/ 248 w 377"/>
                  <a:gd name="T61" fmla="*/ 392 h 1187"/>
                  <a:gd name="T62" fmla="*/ 258 w 377"/>
                  <a:gd name="T63" fmla="*/ 1187 h 1187"/>
                  <a:gd name="T64" fmla="*/ 268 w 377"/>
                  <a:gd name="T65" fmla="*/ 392 h 1187"/>
                  <a:gd name="T66" fmla="*/ 273 w 377"/>
                  <a:gd name="T67" fmla="*/ 889 h 1187"/>
                  <a:gd name="T68" fmla="*/ 283 w 377"/>
                  <a:gd name="T69" fmla="*/ 591 h 1187"/>
                  <a:gd name="T70" fmla="*/ 293 w 377"/>
                  <a:gd name="T71" fmla="*/ 199 h 1187"/>
                  <a:gd name="T72" fmla="*/ 298 w 377"/>
                  <a:gd name="T73" fmla="*/ 1087 h 1187"/>
                  <a:gd name="T74" fmla="*/ 308 w 377"/>
                  <a:gd name="T75" fmla="*/ 293 h 1187"/>
                  <a:gd name="T76" fmla="*/ 318 w 377"/>
                  <a:gd name="T77" fmla="*/ 889 h 1187"/>
                  <a:gd name="T78" fmla="*/ 322 w 377"/>
                  <a:gd name="T79" fmla="*/ 591 h 1187"/>
                  <a:gd name="T80" fmla="*/ 332 w 377"/>
                  <a:gd name="T81" fmla="*/ 790 h 1187"/>
                  <a:gd name="T82" fmla="*/ 342 w 377"/>
                  <a:gd name="T83" fmla="*/ 392 h 1187"/>
                  <a:gd name="T84" fmla="*/ 347 w 377"/>
                  <a:gd name="T85" fmla="*/ 293 h 1187"/>
                  <a:gd name="T86" fmla="*/ 357 w 377"/>
                  <a:gd name="T87" fmla="*/ 889 h 1187"/>
                  <a:gd name="T88" fmla="*/ 367 w 377"/>
                  <a:gd name="T89" fmla="*/ 591 h 1187"/>
                  <a:gd name="T90" fmla="*/ 377 w 377"/>
                  <a:gd name="T91" fmla="*/ 293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377" h="1187">
                    <a:moveTo>
                      <a:pt x="0" y="690"/>
                    </a:moveTo>
                    <a:lnTo>
                      <a:pt x="10" y="1087"/>
                    </a:lnTo>
                    <a:lnTo>
                      <a:pt x="15" y="889"/>
                    </a:lnTo>
                    <a:lnTo>
                      <a:pt x="25" y="790"/>
                    </a:lnTo>
                    <a:lnTo>
                      <a:pt x="34" y="1187"/>
                    </a:lnTo>
                    <a:lnTo>
                      <a:pt x="39" y="100"/>
                    </a:lnTo>
                    <a:lnTo>
                      <a:pt x="49" y="0"/>
                    </a:lnTo>
                    <a:lnTo>
                      <a:pt x="59" y="100"/>
                    </a:lnTo>
                    <a:lnTo>
                      <a:pt x="64" y="293"/>
                    </a:lnTo>
                    <a:lnTo>
                      <a:pt x="74" y="889"/>
                    </a:lnTo>
                    <a:lnTo>
                      <a:pt x="84" y="690"/>
                    </a:lnTo>
                    <a:lnTo>
                      <a:pt x="89" y="0"/>
                    </a:lnTo>
                    <a:lnTo>
                      <a:pt x="99" y="392"/>
                    </a:lnTo>
                    <a:lnTo>
                      <a:pt x="109" y="591"/>
                    </a:lnTo>
                    <a:lnTo>
                      <a:pt x="119" y="199"/>
                    </a:lnTo>
                    <a:lnTo>
                      <a:pt x="124" y="492"/>
                    </a:lnTo>
                    <a:lnTo>
                      <a:pt x="134" y="790"/>
                    </a:lnTo>
                    <a:lnTo>
                      <a:pt x="144" y="1087"/>
                    </a:lnTo>
                    <a:lnTo>
                      <a:pt x="149" y="293"/>
                    </a:lnTo>
                    <a:lnTo>
                      <a:pt x="159" y="492"/>
                    </a:lnTo>
                    <a:lnTo>
                      <a:pt x="169" y="591"/>
                    </a:lnTo>
                    <a:lnTo>
                      <a:pt x="174" y="889"/>
                    </a:lnTo>
                    <a:lnTo>
                      <a:pt x="183" y="293"/>
                    </a:lnTo>
                    <a:lnTo>
                      <a:pt x="193" y="790"/>
                    </a:lnTo>
                    <a:lnTo>
                      <a:pt x="198" y="392"/>
                    </a:lnTo>
                    <a:lnTo>
                      <a:pt x="208" y="988"/>
                    </a:lnTo>
                    <a:lnTo>
                      <a:pt x="218" y="492"/>
                    </a:lnTo>
                    <a:lnTo>
                      <a:pt x="223" y="492"/>
                    </a:lnTo>
                    <a:lnTo>
                      <a:pt x="233" y="790"/>
                    </a:lnTo>
                    <a:lnTo>
                      <a:pt x="243" y="492"/>
                    </a:lnTo>
                    <a:lnTo>
                      <a:pt x="248" y="392"/>
                    </a:lnTo>
                    <a:lnTo>
                      <a:pt x="258" y="1187"/>
                    </a:lnTo>
                    <a:lnTo>
                      <a:pt x="268" y="392"/>
                    </a:lnTo>
                    <a:lnTo>
                      <a:pt x="273" y="889"/>
                    </a:lnTo>
                    <a:lnTo>
                      <a:pt x="283" y="591"/>
                    </a:lnTo>
                    <a:lnTo>
                      <a:pt x="293" y="199"/>
                    </a:lnTo>
                    <a:lnTo>
                      <a:pt x="298" y="1087"/>
                    </a:lnTo>
                    <a:lnTo>
                      <a:pt x="308" y="293"/>
                    </a:lnTo>
                    <a:lnTo>
                      <a:pt x="318" y="889"/>
                    </a:lnTo>
                    <a:lnTo>
                      <a:pt x="322" y="591"/>
                    </a:lnTo>
                    <a:lnTo>
                      <a:pt x="332" y="790"/>
                    </a:lnTo>
                    <a:lnTo>
                      <a:pt x="342" y="392"/>
                    </a:lnTo>
                    <a:lnTo>
                      <a:pt x="347" y="293"/>
                    </a:lnTo>
                    <a:lnTo>
                      <a:pt x="357" y="889"/>
                    </a:lnTo>
                    <a:lnTo>
                      <a:pt x="367" y="591"/>
                    </a:lnTo>
                    <a:lnTo>
                      <a:pt x="377" y="293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" name="Freeform 66"/>
            <p:cNvSpPr>
              <a:spLocks/>
            </p:cNvSpPr>
            <p:nvPr/>
          </p:nvSpPr>
          <p:spPr bwMode="auto">
            <a:xfrm>
              <a:off x="6679662" y="4931069"/>
              <a:ext cx="429927" cy="149807"/>
            </a:xfrm>
            <a:custGeom>
              <a:avLst/>
              <a:gdLst/>
              <a:ahLst/>
              <a:cxnLst>
                <a:cxn ang="0">
                  <a:pos x="12" y="192"/>
                </a:cxn>
                <a:cxn ang="0">
                  <a:pos x="30" y="192"/>
                </a:cxn>
                <a:cxn ang="0">
                  <a:pos x="48" y="192"/>
                </a:cxn>
                <a:cxn ang="0">
                  <a:pos x="66" y="192"/>
                </a:cxn>
                <a:cxn ang="0">
                  <a:pos x="84" y="192"/>
                </a:cxn>
                <a:cxn ang="0">
                  <a:pos x="102" y="192"/>
                </a:cxn>
                <a:cxn ang="0">
                  <a:pos x="120" y="192"/>
                </a:cxn>
                <a:cxn ang="0">
                  <a:pos x="138" y="192"/>
                </a:cxn>
                <a:cxn ang="0">
                  <a:pos x="156" y="192"/>
                </a:cxn>
                <a:cxn ang="0">
                  <a:pos x="174" y="192"/>
                </a:cxn>
                <a:cxn ang="0">
                  <a:pos x="192" y="192"/>
                </a:cxn>
                <a:cxn ang="0">
                  <a:pos x="210" y="192"/>
                </a:cxn>
                <a:cxn ang="0">
                  <a:pos x="228" y="192"/>
                </a:cxn>
                <a:cxn ang="0">
                  <a:pos x="246" y="192"/>
                </a:cxn>
                <a:cxn ang="0">
                  <a:pos x="264" y="192"/>
                </a:cxn>
                <a:cxn ang="0">
                  <a:pos x="282" y="192"/>
                </a:cxn>
                <a:cxn ang="0">
                  <a:pos x="300" y="192"/>
                </a:cxn>
                <a:cxn ang="0">
                  <a:pos x="318" y="192"/>
                </a:cxn>
                <a:cxn ang="0">
                  <a:pos x="336" y="192"/>
                </a:cxn>
                <a:cxn ang="0">
                  <a:pos x="354" y="192"/>
                </a:cxn>
                <a:cxn ang="0">
                  <a:pos x="372" y="192"/>
                </a:cxn>
                <a:cxn ang="0">
                  <a:pos x="390" y="192"/>
                </a:cxn>
                <a:cxn ang="0">
                  <a:pos x="408" y="192"/>
                </a:cxn>
                <a:cxn ang="0">
                  <a:pos x="426" y="192"/>
                </a:cxn>
                <a:cxn ang="0">
                  <a:pos x="444" y="192"/>
                </a:cxn>
                <a:cxn ang="0">
                  <a:pos x="462" y="192"/>
                </a:cxn>
                <a:cxn ang="0">
                  <a:pos x="480" y="192"/>
                </a:cxn>
                <a:cxn ang="0">
                  <a:pos x="498" y="192"/>
                </a:cxn>
                <a:cxn ang="0">
                  <a:pos x="516" y="192"/>
                </a:cxn>
                <a:cxn ang="0">
                  <a:pos x="534" y="192"/>
                </a:cxn>
                <a:cxn ang="0">
                  <a:pos x="552" y="192"/>
                </a:cxn>
                <a:cxn ang="0">
                  <a:pos x="570" y="192"/>
                </a:cxn>
                <a:cxn ang="0">
                  <a:pos x="588" y="192"/>
                </a:cxn>
                <a:cxn ang="0">
                  <a:pos x="600" y="132"/>
                </a:cxn>
                <a:cxn ang="0">
                  <a:pos x="612" y="78"/>
                </a:cxn>
                <a:cxn ang="0">
                  <a:pos x="618" y="672"/>
                </a:cxn>
                <a:cxn ang="0">
                  <a:pos x="630" y="630"/>
                </a:cxn>
                <a:cxn ang="0">
                  <a:pos x="636" y="552"/>
                </a:cxn>
                <a:cxn ang="0">
                  <a:pos x="642" y="456"/>
                </a:cxn>
                <a:cxn ang="0">
                  <a:pos x="654" y="414"/>
                </a:cxn>
                <a:cxn ang="0">
                  <a:pos x="666" y="348"/>
                </a:cxn>
                <a:cxn ang="0">
                  <a:pos x="672" y="258"/>
                </a:cxn>
              </a:cxnLst>
              <a:rect l="0" t="0" r="r" b="b"/>
              <a:pathLst>
                <a:path w="678" h="732">
                  <a:moveTo>
                    <a:pt x="0" y="192"/>
                  </a:moveTo>
                  <a:lnTo>
                    <a:pt x="6" y="192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84" y="192"/>
                  </a:lnTo>
                  <a:lnTo>
                    <a:pt x="90" y="192"/>
                  </a:lnTo>
                  <a:lnTo>
                    <a:pt x="96" y="192"/>
                  </a:lnTo>
                  <a:lnTo>
                    <a:pt x="102" y="192"/>
                  </a:lnTo>
                  <a:lnTo>
                    <a:pt x="108" y="192"/>
                  </a:lnTo>
                  <a:lnTo>
                    <a:pt x="114" y="192"/>
                  </a:lnTo>
                  <a:lnTo>
                    <a:pt x="120" y="192"/>
                  </a:lnTo>
                  <a:lnTo>
                    <a:pt x="126" y="192"/>
                  </a:lnTo>
                  <a:lnTo>
                    <a:pt x="132" y="192"/>
                  </a:lnTo>
                  <a:lnTo>
                    <a:pt x="138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6" y="192"/>
                  </a:lnTo>
                  <a:lnTo>
                    <a:pt x="162" y="192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92"/>
                  </a:lnTo>
                  <a:lnTo>
                    <a:pt x="186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10" y="192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8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6" y="192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82" y="192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92"/>
                  </a:lnTo>
                  <a:lnTo>
                    <a:pt x="306" y="192"/>
                  </a:lnTo>
                  <a:lnTo>
                    <a:pt x="312" y="192"/>
                  </a:lnTo>
                  <a:lnTo>
                    <a:pt x="318" y="192"/>
                  </a:lnTo>
                  <a:lnTo>
                    <a:pt x="324" y="192"/>
                  </a:lnTo>
                  <a:lnTo>
                    <a:pt x="330" y="192"/>
                  </a:lnTo>
                  <a:lnTo>
                    <a:pt x="336" y="192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92"/>
                  </a:lnTo>
                  <a:lnTo>
                    <a:pt x="384" y="192"/>
                  </a:lnTo>
                  <a:lnTo>
                    <a:pt x="390" y="192"/>
                  </a:lnTo>
                  <a:lnTo>
                    <a:pt x="396" y="192"/>
                  </a:lnTo>
                  <a:lnTo>
                    <a:pt x="402" y="192"/>
                  </a:lnTo>
                  <a:lnTo>
                    <a:pt x="408" y="192"/>
                  </a:lnTo>
                  <a:lnTo>
                    <a:pt x="414" y="192"/>
                  </a:lnTo>
                  <a:lnTo>
                    <a:pt x="420" y="192"/>
                  </a:lnTo>
                  <a:lnTo>
                    <a:pt x="426" y="192"/>
                  </a:lnTo>
                  <a:lnTo>
                    <a:pt x="432" y="192"/>
                  </a:lnTo>
                  <a:lnTo>
                    <a:pt x="438" y="192"/>
                  </a:lnTo>
                  <a:lnTo>
                    <a:pt x="444" y="192"/>
                  </a:lnTo>
                  <a:lnTo>
                    <a:pt x="450" y="192"/>
                  </a:lnTo>
                  <a:lnTo>
                    <a:pt x="456" y="192"/>
                  </a:lnTo>
                  <a:lnTo>
                    <a:pt x="462" y="192"/>
                  </a:lnTo>
                  <a:lnTo>
                    <a:pt x="468" y="192"/>
                  </a:lnTo>
                  <a:lnTo>
                    <a:pt x="474" y="192"/>
                  </a:lnTo>
                  <a:lnTo>
                    <a:pt x="480" y="192"/>
                  </a:lnTo>
                  <a:lnTo>
                    <a:pt x="486" y="192"/>
                  </a:lnTo>
                  <a:lnTo>
                    <a:pt x="492" y="192"/>
                  </a:lnTo>
                  <a:lnTo>
                    <a:pt x="498" y="192"/>
                  </a:lnTo>
                  <a:lnTo>
                    <a:pt x="504" y="192"/>
                  </a:lnTo>
                  <a:lnTo>
                    <a:pt x="510" y="192"/>
                  </a:lnTo>
                  <a:lnTo>
                    <a:pt x="516" y="192"/>
                  </a:lnTo>
                  <a:lnTo>
                    <a:pt x="522" y="192"/>
                  </a:lnTo>
                  <a:lnTo>
                    <a:pt x="528" y="192"/>
                  </a:lnTo>
                  <a:lnTo>
                    <a:pt x="534" y="192"/>
                  </a:lnTo>
                  <a:lnTo>
                    <a:pt x="540" y="192"/>
                  </a:lnTo>
                  <a:lnTo>
                    <a:pt x="546" y="192"/>
                  </a:lnTo>
                  <a:lnTo>
                    <a:pt x="552" y="192"/>
                  </a:lnTo>
                  <a:lnTo>
                    <a:pt x="558" y="192"/>
                  </a:lnTo>
                  <a:lnTo>
                    <a:pt x="564" y="192"/>
                  </a:lnTo>
                  <a:lnTo>
                    <a:pt x="570" y="192"/>
                  </a:lnTo>
                  <a:lnTo>
                    <a:pt x="576" y="192"/>
                  </a:lnTo>
                  <a:lnTo>
                    <a:pt x="582" y="192"/>
                  </a:lnTo>
                  <a:lnTo>
                    <a:pt x="588" y="192"/>
                  </a:lnTo>
                  <a:lnTo>
                    <a:pt x="594" y="192"/>
                  </a:lnTo>
                  <a:lnTo>
                    <a:pt x="600" y="192"/>
                  </a:lnTo>
                  <a:lnTo>
                    <a:pt x="600" y="132"/>
                  </a:lnTo>
                  <a:lnTo>
                    <a:pt x="606" y="90"/>
                  </a:lnTo>
                  <a:lnTo>
                    <a:pt x="606" y="0"/>
                  </a:lnTo>
                  <a:lnTo>
                    <a:pt x="612" y="78"/>
                  </a:lnTo>
                  <a:lnTo>
                    <a:pt x="612" y="450"/>
                  </a:lnTo>
                  <a:lnTo>
                    <a:pt x="618" y="588"/>
                  </a:lnTo>
                  <a:lnTo>
                    <a:pt x="618" y="672"/>
                  </a:lnTo>
                  <a:lnTo>
                    <a:pt x="624" y="732"/>
                  </a:lnTo>
                  <a:lnTo>
                    <a:pt x="624" y="678"/>
                  </a:lnTo>
                  <a:lnTo>
                    <a:pt x="630" y="630"/>
                  </a:lnTo>
                  <a:lnTo>
                    <a:pt x="630" y="570"/>
                  </a:lnTo>
                  <a:lnTo>
                    <a:pt x="636" y="546"/>
                  </a:lnTo>
                  <a:lnTo>
                    <a:pt x="636" y="552"/>
                  </a:lnTo>
                  <a:lnTo>
                    <a:pt x="636" y="516"/>
                  </a:lnTo>
                  <a:lnTo>
                    <a:pt x="642" y="498"/>
                  </a:lnTo>
                  <a:lnTo>
                    <a:pt x="642" y="456"/>
                  </a:lnTo>
                  <a:lnTo>
                    <a:pt x="648" y="438"/>
                  </a:lnTo>
                  <a:lnTo>
                    <a:pt x="648" y="420"/>
                  </a:lnTo>
                  <a:lnTo>
                    <a:pt x="654" y="414"/>
                  </a:lnTo>
                  <a:lnTo>
                    <a:pt x="660" y="396"/>
                  </a:lnTo>
                  <a:lnTo>
                    <a:pt x="660" y="366"/>
                  </a:lnTo>
                  <a:lnTo>
                    <a:pt x="666" y="348"/>
                  </a:lnTo>
                  <a:lnTo>
                    <a:pt x="666" y="288"/>
                  </a:lnTo>
                  <a:lnTo>
                    <a:pt x="672" y="270"/>
                  </a:lnTo>
                  <a:lnTo>
                    <a:pt x="672" y="258"/>
                  </a:lnTo>
                  <a:lnTo>
                    <a:pt x="678" y="264"/>
                  </a:lnTo>
                  <a:lnTo>
                    <a:pt x="678" y="252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488690" y="952382"/>
            <a:ext cx="51165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yproduct of the data dictionary</a:t>
            </a:r>
          </a:p>
          <a:p>
            <a:endParaRPr lang="en-US" sz="2800" dirty="0"/>
          </a:p>
        </p:txBody>
      </p:sp>
      <p:grpSp>
        <p:nvGrpSpPr>
          <p:cNvPr id="46" name="Group 45"/>
          <p:cNvGrpSpPr/>
          <p:nvPr/>
        </p:nvGrpSpPr>
        <p:grpSpPr>
          <a:xfrm>
            <a:off x="3581400" y="2793224"/>
            <a:ext cx="1380506" cy="2668002"/>
            <a:chOff x="4366461" y="2802529"/>
            <a:chExt cx="1380506" cy="2668002"/>
          </a:xfrm>
        </p:grpSpPr>
        <p:sp>
          <p:nvSpPr>
            <p:cNvPr id="47" name="TextBox 46"/>
            <p:cNvSpPr txBox="1"/>
            <p:nvPr/>
          </p:nvSpPr>
          <p:spPr>
            <a:xfrm>
              <a:off x="4366461" y="2802529"/>
              <a:ext cx="1380506" cy="4770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reshold</a:t>
              </a:r>
              <a:endParaRPr lang="en-US" sz="2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4366461" y="3409972"/>
              <a:ext cx="1361053" cy="2060559"/>
              <a:chOff x="4044257" y="2803215"/>
              <a:chExt cx="1361053" cy="2295243"/>
            </a:xfrm>
          </p:grpSpPr>
          <p:sp>
            <p:nvSpPr>
              <p:cNvPr id="49" name="Rectangle 48"/>
              <p:cNvSpPr/>
              <p:nvPr/>
            </p:nvSpPr>
            <p:spPr bwMode="auto">
              <a:xfrm>
                <a:off x="4044257" y="2803215"/>
                <a:ext cx="1361053" cy="2295243"/>
              </a:xfrm>
              <a:prstGeom prst="rect">
                <a:avLst/>
              </a:prstGeom>
              <a:noFill/>
              <a:ln w="7620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4430471" y="3015259"/>
                <a:ext cx="572593" cy="514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7.6</a:t>
                </a:r>
                <a:endParaRPr lang="en-US" sz="2400" baseline="-25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4442927" y="3634606"/>
                <a:ext cx="572593" cy="514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7030A0"/>
                    </a:solidFill>
                  </a:rPr>
                  <a:t>6.4</a:t>
                </a:r>
                <a:endParaRPr lang="en-US" sz="2400" baseline="-25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4350562" y="4386720"/>
                <a:ext cx="184731" cy="3771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2400" baseline="-25000" dirty="0"/>
              </a:p>
            </p:txBody>
          </p:sp>
        </p:grpSp>
        <p:sp>
          <p:nvSpPr>
            <p:cNvPr id="54" name="TextBox 53"/>
            <p:cNvSpPr txBox="1"/>
            <p:nvPr/>
          </p:nvSpPr>
          <p:spPr>
            <a:xfrm>
              <a:off x="4752675" y="4793014"/>
              <a:ext cx="57259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7.3</a:t>
              </a:r>
              <a:endParaRPr lang="en-US" sz="2400" baseline="-25000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553198" y="3592485"/>
            <a:ext cx="1450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NN_dist &lt; 7.6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53200" y="4217172"/>
            <a:ext cx="1450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N_dist &gt; 6.4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53200" y="4820816"/>
            <a:ext cx="1450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N_dist &gt; 7.3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8186163" y="4222153"/>
            <a:ext cx="7040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other</a:t>
            </a:r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>
            <a:off x="8241549" y="4838798"/>
            <a:ext cx="7040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other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8075555" y="3586709"/>
            <a:ext cx="925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running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54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solidFill>
                  <a:srgbClr val="0070C0"/>
                </a:solidFill>
              </a:rPr>
              <a:t>Desirable Properties of Data Dictionaries 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057400"/>
            <a:ext cx="8229600" cy="4525963"/>
          </a:xfrm>
        </p:spPr>
        <p:txBody>
          <a:bodyPr/>
          <a:lstStyle/>
          <a:p>
            <a:r>
              <a:rPr lang="en-US" dirty="0" smtClean="0"/>
              <a:t> the classification error rate using D should be </a:t>
            </a:r>
            <a:r>
              <a:rPr lang="en-US" b="1" i="1" dirty="0" smtClean="0">
                <a:solidFill>
                  <a:srgbClr val="7030A0"/>
                </a:solidFill>
              </a:rPr>
              <a:t>no worse </a:t>
            </a:r>
            <a:r>
              <a:rPr lang="en-US" dirty="0" smtClean="0"/>
              <a:t>than (</a:t>
            </a:r>
            <a:r>
              <a:rPr lang="en-US" b="1" i="1" dirty="0" smtClean="0">
                <a:solidFill>
                  <a:srgbClr val="7030A0"/>
                </a:solidFill>
              </a:rPr>
              <a:t>can be better</a:t>
            </a:r>
            <a:r>
              <a:rPr lang="en-US" dirty="0" smtClean="0"/>
              <a:t>) using all the training data</a:t>
            </a:r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pPr marL="0" indent="0" algn="ctr">
              <a:buNone/>
            </a:pPr>
            <a:r>
              <a:rPr lang="en-US" sz="4000" b="1" i="1" dirty="0" smtClean="0">
                <a:solidFill>
                  <a:srgbClr val="0070C0"/>
                </a:solidFill>
              </a:rPr>
              <a:t>Why ?</a:t>
            </a:r>
            <a:endParaRPr lang="en-US" sz="4000" b="1" i="1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9086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solidFill>
                  <a:srgbClr val="0070C0"/>
                </a:solidFill>
              </a:rPr>
              <a:t>Desirable Properties of Data Dictionaries 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8229600" cy="47545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This is because the data dictionaries contains less spurious/misleading data. 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54925" y="4132102"/>
            <a:ext cx="5516967" cy="1689895"/>
            <a:chOff x="2051354" y="2021411"/>
            <a:chExt cx="5108303" cy="1564718"/>
          </a:xfrm>
        </p:grpSpPr>
        <p:sp>
          <p:nvSpPr>
            <p:cNvPr id="9" name="Freeform 72"/>
            <p:cNvSpPr>
              <a:spLocks/>
            </p:cNvSpPr>
            <p:nvPr/>
          </p:nvSpPr>
          <p:spPr bwMode="auto">
            <a:xfrm>
              <a:off x="3646153" y="2514009"/>
              <a:ext cx="203828" cy="678822"/>
            </a:xfrm>
            <a:custGeom>
              <a:avLst/>
              <a:gdLst/>
              <a:ahLst/>
              <a:cxnLst>
                <a:cxn ang="0">
                  <a:pos x="0" y="264"/>
                </a:cxn>
                <a:cxn ang="0">
                  <a:pos x="12" y="258"/>
                </a:cxn>
                <a:cxn ang="0">
                  <a:pos x="18" y="264"/>
                </a:cxn>
                <a:cxn ang="0">
                  <a:pos x="30" y="258"/>
                </a:cxn>
                <a:cxn ang="0">
                  <a:pos x="42" y="270"/>
                </a:cxn>
                <a:cxn ang="0">
                  <a:pos x="48" y="264"/>
                </a:cxn>
                <a:cxn ang="0">
                  <a:pos x="60" y="264"/>
                </a:cxn>
                <a:cxn ang="0">
                  <a:pos x="66" y="264"/>
                </a:cxn>
                <a:cxn ang="0">
                  <a:pos x="72" y="258"/>
                </a:cxn>
                <a:cxn ang="0">
                  <a:pos x="84" y="258"/>
                </a:cxn>
                <a:cxn ang="0">
                  <a:pos x="102" y="252"/>
                </a:cxn>
                <a:cxn ang="0">
                  <a:pos x="108" y="258"/>
                </a:cxn>
                <a:cxn ang="0">
                  <a:pos x="120" y="270"/>
                </a:cxn>
                <a:cxn ang="0">
                  <a:pos x="126" y="264"/>
                </a:cxn>
                <a:cxn ang="0">
                  <a:pos x="138" y="258"/>
                </a:cxn>
                <a:cxn ang="0">
                  <a:pos x="144" y="252"/>
                </a:cxn>
                <a:cxn ang="0">
                  <a:pos x="150" y="264"/>
                </a:cxn>
                <a:cxn ang="0">
                  <a:pos x="156" y="258"/>
                </a:cxn>
                <a:cxn ang="0">
                  <a:pos x="162" y="252"/>
                </a:cxn>
                <a:cxn ang="0">
                  <a:pos x="174" y="258"/>
                </a:cxn>
                <a:cxn ang="0">
                  <a:pos x="180" y="252"/>
                </a:cxn>
                <a:cxn ang="0">
                  <a:pos x="192" y="252"/>
                </a:cxn>
                <a:cxn ang="0">
                  <a:pos x="198" y="162"/>
                </a:cxn>
                <a:cxn ang="0">
                  <a:pos x="204" y="156"/>
                </a:cxn>
                <a:cxn ang="0">
                  <a:pos x="216" y="666"/>
                </a:cxn>
                <a:cxn ang="0">
                  <a:pos x="222" y="576"/>
                </a:cxn>
                <a:cxn ang="0">
                  <a:pos x="234" y="504"/>
                </a:cxn>
                <a:cxn ang="0">
                  <a:pos x="240" y="426"/>
                </a:cxn>
                <a:cxn ang="0">
                  <a:pos x="246" y="408"/>
                </a:cxn>
                <a:cxn ang="0">
                  <a:pos x="258" y="366"/>
                </a:cxn>
                <a:cxn ang="0">
                  <a:pos x="264" y="270"/>
                </a:cxn>
                <a:cxn ang="0">
                  <a:pos x="270" y="258"/>
                </a:cxn>
                <a:cxn ang="0">
                  <a:pos x="276" y="258"/>
                </a:cxn>
                <a:cxn ang="0">
                  <a:pos x="288" y="246"/>
                </a:cxn>
                <a:cxn ang="0">
                  <a:pos x="300" y="240"/>
                </a:cxn>
                <a:cxn ang="0">
                  <a:pos x="306" y="228"/>
                </a:cxn>
                <a:cxn ang="0">
                  <a:pos x="312" y="240"/>
                </a:cxn>
                <a:cxn ang="0">
                  <a:pos x="324" y="210"/>
                </a:cxn>
                <a:cxn ang="0">
                  <a:pos x="342" y="186"/>
                </a:cxn>
                <a:cxn ang="0">
                  <a:pos x="348" y="204"/>
                </a:cxn>
                <a:cxn ang="0">
                  <a:pos x="360" y="222"/>
                </a:cxn>
                <a:cxn ang="0">
                  <a:pos x="366" y="240"/>
                </a:cxn>
              </a:cxnLst>
              <a:rect l="0" t="0" r="r" b="b"/>
              <a:pathLst>
                <a:path w="372" h="678">
                  <a:moveTo>
                    <a:pt x="0" y="264"/>
                  </a:moveTo>
                  <a:lnTo>
                    <a:pt x="0" y="270"/>
                  </a:lnTo>
                  <a:lnTo>
                    <a:pt x="0" y="264"/>
                  </a:lnTo>
                  <a:lnTo>
                    <a:pt x="6" y="282"/>
                  </a:lnTo>
                  <a:lnTo>
                    <a:pt x="6" y="270"/>
                  </a:lnTo>
                  <a:lnTo>
                    <a:pt x="12" y="258"/>
                  </a:lnTo>
                  <a:lnTo>
                    <a:pt x="12" y="252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76"/>
                  </a:lnTo>
                  <a:lnTo>
                    <a:pt x="24" y="264"/>
                  </a:lnTo>
                  <a:lnTo>
                    <a:pt x="30" y="258"/>
                  </a:lnTo>
                  <a:lnTo>
                    <a:pt x="42" y="276"/>
                  </a:lnTo>
                  <a:lnTo>
                    <a:pt x="36" y="276"/>
                  </a:lnTo>
                  <a:lnTo>
                    <a:pt x="42" y="270"/>
                  </a:lnTo>
                  <a:lnTo>
                    <a:pt x="48" y="264"/>
                  </a:lnTo>
                  <a:lnTo>
                    <a:pt x="48" y="258"/>
                  </a:lnTo>
                  <a:lnTo>
                    <a:pt x="48" y="264"/>
                  </a:lnTo>
                  <a:lnTo>
                    <a:pt x="54" y="270"/>
                  </a:lnTo>
                  <a:lnTo>
                    <a:pt x="54" y="258"/>
                  </a:lnTo>
                  <a:lnTo>
                    <a:pt x="60" y="264"/>
                  </a:lnTo>
                  <a:lnTo>
                    <a:pt x="60" y="258"/>
                  </a:lnTo>
                  <a:lnTo>
                    <a:pt x="66" y="270"/>
                  </a:lnTo>
                  <a:lnTo>
                    <a:pt x="66" y="264"/>
                  </a:lnTo>
                  <a:lnTo>
                    <a:pt x="66" y="270"/>
                  </a:lnTo>
                  <a:lnTo>
                    <a:pt x="72" y="264"/>
                  </a:lnTo>
                  <a:lnTo>
                    <a:pt x="72" y="258"/>
                  </a:lnTo>
                  <a:lnTo>
                    <a:pt x="78" y="252"/>
                  </a:lnTo>
                  <a:lnTo>
                    <a:pt x="78" y="270"/>
                  </a:lnTo>
                  <a:lnTo>
                    <a:pt x="84" y="258"/>
                  </a:lnTo>
                  <a:lnTo>
                    <a:pt x="90" y="252"/>
                  </a:lnTo>
                  <a:lnTo>
                    <a:pt x="90" y="240"/>
                  </a:lnTo>
                  <a:lnTo>
                    <a:pt x="102" y="252"/>
                  </a:lnTo>
                  <a:lnTo>
                    <a:pt x="96" y="252"/>
                  </a:lnTo>
                  <a:lnTo>
                    <a:pt x="102" y="246"/>
                  </a:lnTo>
                  <a:lnTo>
                    <a:pt x="108" y="258"/>
                  </a:lnTo>
                  <a:lnTo>
                    <a:pt x="108" y="264"/>
                  </a:lnTo>
                  <a:lnTo>
                    <a:pt x="108" y="252"/>
                  </a:lnTo>
                  <a:lnTo>
                    <a:pt x="120" y="270"/>
                  </a:lnTo>
                  <a:lnTo>
                    <a:pt x="120" y="282"/>
                  </a:lnTo>
                  <a:lnTo>
                    <a:pt x="120" y="270"/>
                  </a:lnTo>
                  <a:lnTo>
                    <a:pt x="126" y="264"/>
                  </a:lnTo>
                  <a:lnTo>
                    <a:pt x="126" y="270"/>
                  </a:lnTo>
                  <a:lnTo>
                    <a:pt x="132" y="264"/>
                  </a:lnTo>
                  <a:lnTo>
                    <a:pt x="138" y="258"/>
                  </a:lnTo>
                  <a:lnTo>
                    <a:pt x="138" y="270"/>
                  </a:lnTo>
                  <a:lnTo>
                    <a:pt x="144" y="264"/>
                  </a:lnTo>
                  <a:lnTo>
                    <a:pt x="144" y="252"/>
                  </a:lnTo>
                  <a:lnTo>
                    <a:pt x="144" y="258"/>
                  </a:lnTo>
                  <a:lnTo>
                    <a:pt x="150" y="252"/>
                  </a:lnTo>
                  <a:lnTo>
                    <a:pt x="150" y="264"/>
                  </a:lnTo>
                  <a:lnTo>
                    <a:pt x="150" y="258"/>
                  </a:lnTo>
                  <a:lnTo>
                    <a:pt x="156" y="252"/>
                  </a:lnTo>
                  <a:lnTo>
                    <a:pt x="156" y="258"/>
                  </a:lnTo>
                  <a:lnTo>
                    <a:pt x="162" y="252"/>
                  </a:lnTo>
                  <a:lnTo>
                    <a:pt x="162" y="246"/>
                  </a:lnTo>
                  <a:lnTo>
                    <a:pt x="162" y="252"/>
                  </a:lnTo>
                  <a:lnTo>
                    <a:pt x="168" y="258"/>
                  </a:lnTo>
                  <a:lnTo>
                    <a:pt x="168" y="270"/>
                  </a:lnTo>
                  <a:lnTo>
                    <a:pt x="174" y="258"/>
                  </a:lnTo>
                  <a:lnTo>
                    <a:pt x="174" y="252"/>
                  </a:lnTo>
                  <a:lnTo>
                    <a:pt x="174" y="258"/>
                  </a:lnTo>
                  <a:lnTo>
                    <a:pt x="180" y="252"/>
                  </a:lnTo>
                  <a:lnTo>
                    <a:pt x="180" y="246"/>
                  </a:lnTo>
                  <a:lnTo>
                    <a:pt x="180" y="252"/>
                  </a:lnTo>
                  <a:lnTo>
                    <a:pt x="192" y="252"/>
                  </a:lnTo>
                  <a:lnTo>
                    <a:pt x="186" y="252"/>
                  </a:lnTo>
                  <a:lnTo>
                    <a:pt x="192" y="210"/>
                  </a:lnTo>
                  <a:lnTo>
                    <a:pt x="198" y="162"/>
                  </a:lnTo>
                  <a:lnTo>
                    <a:pt x="198" y="42"/>
                  </a:lnTo>
                  <a:lnTo>
                    <a:pt x="204" y="0"/>
                  </a:lnTo>
                  <a:lnTo>
                    <a:pt x="204" y="156"/>
                  </a:lnTo>
                  <a:lnTo>
                    <a:pt x="210" y="342"/>
                  </a:lnTo>
                  <a:lnTo>
                    <a:pt x="210" y="618"/>
                  </a:lnTo>
                  <a:lnTo>
                    <a:pt x="216" y="666"/>
                  </a:lnTo>
                  <a:lnTo>
                    <a:pt x="216" y="678"/>
                  </a:lnTo>
                  <a:lnTo>
                    <a:pt x="222" y="648"/>
                  </a:lnTo>
                  <a:lnTo>
                    <a:pt x="222" y="576"/>
                  </a:lnTo>
                  <a:lnTo>
                    <a:pt x="228" y="564"/>
                  </a:lnTo>
                  <a:lnTo>
                    <a:pt x="228" y="528"/>
                  </a:lnTo>
                  <a:lnTo>
                    <a:pt x="234" y="504"/>
                  </a:lnTo>
                  <a:lnTo>
                    <a:pt x="234" y="474"/>
                  </a:lnTo>
                  <a:lnTo>
                    <a:pt x="240" y="450"/>
                  </a:lnTo>
                  <a:lnTo>
                    <a:pt x="240" y="426"/>
                  </a:lnTo>
                  <a:lnTo>
                    <a:pt x="246" y="414"/>
                  </a:lnTo>
                  <a:lnTo>
                    <a:pt x="246" y="420"/>
                  </a:lnTo>
                  <a:lnTo>
                    <a:pt x="246" y="408"/>
                  </a:lnTo>
                  <a:lnTo>
                    <a:pt x="252" y="402"/>
                  </a:lnTo>
                  <a:lnTo>
                    <a:pt x="252" y="378"/>
                  </a:lnTo>
                  <a:lnTo>
                    <a:pt x="258" y="366"/>
                  </a:lnTo>
                  <a:lnTo>
                    <a:pt x="258" y="318"/>
                  </a:lnTo>
                  <a:lnTo>
                    <a:pt x="264" y="300"/>
                  </a:lnTo>
                  <a:lnTo>
                    <a:pt x="264" y="270"/>
                  </a:lnTo>
                  <a:lnTo>
                    <a:pt x="270" y="264"/>
                  </a:lnTo>
                  <a:lnTo>
                    <a:pt x="270" y="252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76" y="264"/>
                  </a:lnTo>
                  <a:lnTo>
                    <a:pt x="276" y="258"/>
                  </a:lnTo>
                  <a:lnTo>
                    <a:pt x="282" y="264"/>
                  </a:lnTo>
                  <a:lnTo>
                    <a:pt x="282" y="252"/>
                  </a:lnTo>
                  <a:lnTo>
                    <a:pt x="288" y="246"/>
                  </a:lnTo>
                  <a:lnTo>
                    <a:pt x="294" y="252"/>
                  </a:lnTo>
                  <a:lnTo>
                    <a:pt x="300" y="246"/>
                  </a:lnTo>
                  <a:lnTo>
                    <a:pt x="300" y="240"/>
                  </a:lnTo>
                  <a:lnTo>
                    <a:pt x="300" y="246"/>
                  </a:lnTo>
                  <a:lnTo>
                    <a:pt x="306" y="240"/>
                  </a:lnTo>
                  <a:lnTo>
                    <a:pt x="306" y="228"/>
                  </a:lnTo>
                  <a:lnTo>
                    <a:pt x="306" y="234"/>
                  </a:lnTo>
                  <a:lnTo>
                    <a:pt x="312" y="228"/>
                  </a:lnTo>
                  <a:lnTo>
                    <a:pt x="312" y="240"/>
                  </a:lnTo>
                  <a:lnTo>
                    <a:pt x="312" y="222"/>
                  </a:lnTo>
                  <a:lnTo>
                    <a:pt x="318" y="222"/>
                  </a:lnTo>
                  <a:lnTo>
                    <a:pt x="324" y="210"/>
                  </a:lnTo>
                  <a:lnTo>
                    <a:pt x="336" y="198"/>
                  </a:lnTo>
                  <a:lnTo>
                    <a:pt x="336" y="186"/>
                  </a:lnTo>
                  <a:lnTo>
                    <a:pt x="342" y="186"/>
                  </a:lnTo>
                  <a:lnTo>
                    <a:pt x="348" y="198"/>
                  </a:lnTo>
                  <a:lnTo>
                    <a:pt x="348" y="210"/>
                  </a:lnTo>
                  <a:lnTo>
                    <a:pt x="348" y="204"/>
                  </a:lnTo>
                  <a:lnTo>
                    <a:pt x="354" y="210"/>
                  </a:lnTo>
                  <a:lnTo>
                    <a:pt x="354" y="228"/>
                  </a:lnTo>
                  <a:lnTo>
                    <a:pt x="360" y="222"/>
                  </a:lnTo>
                  <a:lnTo>
                    <a:pt x="360" y="240"/>
                  </a:lnTo>
                  <a:lnTo>
                    <a:pt x="366" y="228"/>
                  </a:lnTo>
                  <a:lnTo>
                    <a:pt x="366" y="240"/>
                  </a:lnTo>
                  <a:lnTo>
                    <a:pt x="372" y="246"/>
                  </a:lnTo>
                  <a:lnTo>
                    <a:pt x="372" y="258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Freeform 74"/>
            <p:cNvSpPr>
              <a:spLocks/>
            </p:cNvSpPr>
            <p:nvPr/>
          </p:nvSpPr>
          <p:spPr bwMode="auto">
            <a:xfrm>
              <a:off x="4066959" y="2501993"/>
              <a:ext cx="213692" cy="684830"/>
            </a:xfrm>
            <a:custGeom>
              <a:avLst/>
              <a:gdLst/>
              <a:ahLst/>
              <a:cxnLst>
                <a:cxn ang="0">
                  <a:pos x="0" y="222"/>
                </a:cxn>
                <a:cxn ang="0">
                  <a:pos x="12" y="222"/>
                </a:cxn>
                <a:cxn ang="0">
                  <a:pos x="18" y="222"/>
                </a:cxn>
                <a:cxn ang="0">
                  <a:pos x="24" y="258"/>
                </a:cxn>
                <a:cxn ang="0">
                  <a:pos x="36" y="264"/>
                </a:cxn>
                <a:cxn ang="0">
                  <a:pos x="48" y="294"/>
                </a:cxn>
                <a:cxn ang="0">
                  <a:pos x="54" y="294"/>
                </a:cxn>
                <a:cxn ang="0">
                  <a:pos x="60" y="282"/>
                </a:cxn>
                <a:cxn ang="0">
                  <a:pos x="72" y="282"/>
                </a:cxn>
                <a:cxn ang="0">
                  <a:pos x="84" y="282"/>
                </a:cxn>
                <a:cxn ang="0">
                  <a:pos x="96" y="282"/>
                </a:cxn>
                <a:cxn ang="0">
                  <a:pos x="102" y="276"/>
                </a:cxn>
                <a:cxn ang="0">
                  <a:pos x="114" y="276"/>
                </a:cxn>
                <a:cxn ang="0">
                  <a:pos x="126" y="282"/>
                </a:cxn>
                <a:cxn ang="0">
                  <a:pos x="132" y="288"/>
                </a:cxn>
                <a:cxn ang="0">
                  <a:pos x="150" y="294"/>
                </a:cxn>
                <a:cxn ang="0">
                  <a:pos x="156" y="294"/>
                </a:cxn>
                <a:cxn ang="0">
                  <a:pos x="174" y="294"/>
                </a:cxn>
                <a:cxn ang="0">
                  <a:pos x="180" y="288"/>
                </a:cxn>
                <a:cxn ang="0">
                  <a:pos x="186" y="282"/>
                </a:cxn>
                <a:cxn ang="0">
                  <a:pos x="192" y="282"/>
                </a:cxn>
                <a:cxn ang="0">
                  <a:pos x="204" y="312"/>
                </a:cxn>
                <a:cxn ang="0">
                  <a:pos x="210" y="282"/>
                </a:cxn>
                <a:cxn ang="0">
                  <a:pos x="216" y="276"/>
                </a:cxn>
                <a:cxn ang="0">
                  <a:pos x="222" y="276"/>
                </a:cxn>
                <a:cxn ang="0">
                  <a:pos x="234" y="264"/>
                </a:cxn>
                <a:cxn ang="0">
                  <a:pos x="246" y="258"/>
                </a:cxn>
                <a:cxn ang="0">
                  <a:pos x="258" y="264"/>
                </a:cxn>
                <a:cxn ang="0">
                  <a:pos x="264" y="264"/>
                </a:cxn>
                <a:cxn ang="0">
                  <a:pos x="270" y="264"/>
                </a:cxn>
                <a:cxn ang="0">
                  <a:pos x="276" y="84"/>
                </a:cxn>
                <a:cxn ang="0">
                  <a:pos x="282" y="54"/>
                </a:cxn>
                <a:cxn ang="0">
                  <a:pos x="294" y="624"/>
                </a:cxn>
                <a:cxn ang="0">
                  <a:pos x="300" y="564"/>
                </a:cxn>
                <a:cxn ang="0">
                  <a:pos x="312" y="510"/>
                </a:cxn>
                <a:cxn ang="0">
                  <a:pos x="318" y="432"/>
                </a:cxn>
                <a:cxn ang="0">
                  <a:pos x="330" y="390"/>
                </a:cxn>
                <a:cxn ang="0">
                  <a:pos x="342" y="300"/>
                </a:cxn>
                <a:cxn ang="0">
                  <a:pos x="348" y="258"/>
                </a:cxn>
                <a:cxn ang="0">
                  <a:pos x="366" y="258"/>
                </a:cxn>
                <a:cxn ang="0">
                  <a:pos x="372" y="252"/>
                </a:cxn>
                <a:cxn ang="0">
                  <a:pos x="384" y="240"/>
                </a:cxn>
              </a:cxnLst>
              <a:rect l="0" t="0" r="r" b="b"/>
              <a:pathLst>
                <a:path w="390" h="684">
                  <a:moveTo>
                    <a:pt x="0" y="222"/>
                  </a:moveTo>
                  <a:lnTo>
                    <a:pt x="0" y="228"/>
                  </a:lnTo>
                  <a:lnTo>
                    <a:pt x="0" y="222"/>
                  </a:lnTo>
                  <a:lnTo>
                    <a:pt x="6" y="222"/>
                  </a:lnTo>
                  <a:lnTo>
                    <a:pt x="6" y="210"/>
                  </a:lnTo>
                  <a:lnTo>
                    <a:pt x="12" y="222"/>
                  </a:lnTo>
                  <a:lnTo>
                    <a:pt x="12" y="216"/>
                  </a:lnTo>
                  <a:lnTo>
                    <a:pt x="18" y="228"/>
                  </a:lnTo>
                  <a:lnTo>
                    <a:pt x="18" y="222"/>
                  </a:lnTo>
                  <a:lnTo>
                    <a:pt x="18" y="228"/>
                  </a:lnTo>
                  <a:lnTo>
                    <a:pt x="24" y="234"/>
                  </a:lnTo>
                  <a:lnTo>
                    <a:pt x="24" y="258"/>
                  </a:lnTo>
                  <a:lnTo>
                    <a:pt x="30" y="246"/>
                  </a:lnTo>
                  <a:lnTo>
                    <a:pt x="30" y="258"/>
                  </a:lnTo>
                  <a:lnTo>
                    <a:pt x="36" y="264"/>
                  </a:lnTo>
                  <a:lnTo>
                    <a:pt x="36" y="276"/>
                  </a:lnTo>
                  <a:lnTo>
                    <a:pt x="42" y="282"/>
                  </a:lnTo>
                  <a:lnTo>
                    <a:pt x="48" y="294"/>
                  </a:lnTo>
                  <a:lnTo>
                    <a:pt x="48" y="288"/>
                  </a:lnTo>
                  <a:lnTo>
                    <a:pt x="48" y="294"/>
                  </a:lnTo>
                  <a:lnTo>
                    <a:pt x="54" y="294"/>
                  </a:lnTo>
                  <a:lnTo>
                    <a:pt x="60" y="282"/>
                  </a:lnTo>
                  <a:lnTo>
                    <a:pt x="60" y="288"/>
                  </a:lnTo>
                  <a:lnTo>
                    <a:pt x="60" y="282"/>
                  </a:lnTo>
                  <a:lnTo>
                    <a:pt x="66" y="288"/>
                  </a:lnTo>
                  <a:lnTo>
                    <a:pt x="66" y="294"/>
                  </a:lnTo>
                  <a:lnTo>
                    <a:pt x="72" y="282"/>
                  </a:lnTo>
                  <a:lnTo>
                    <a:pt x="84" y="282"/>
                  </a:lnTo>
                  <a:lnTo>
                    <a:pt x="78" y="282"/>
                  </a:lnTo>
                  <a:lnTo>
                    <a:pt x="84" y="282"/>
                  </a:lnTo>
                  <a:lnTo>
                    <a:pt x="90" y="288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96" y="288"/>
                  </a:lnTo>
                  <a:lnTo>
                    <a:pt x="96" y="282"/>
                  </a:lnTo>
                  <a:lnTo>
                    <a:pt x="102" y="276"/>
                  </a:lnTo>
                  <a:lnTo>
                    <a:pt x="108" y="282"/>
                  </a:lnTo>
                  <a:lnTo>
                    <a:pt x="108" y="288"/>
                  </a:lnTo>
                  <a:lnTo>
                    <a:pt x="114" y="276"/>
                  </a:lnTo>
                  <a:lnTo>
                    <a:pt x="120" y="282"/>
                  </a:lnTo>
                  <a:lnTo>
                    <a:pt x="120" y="288"/>
                  </a:lnTo>
                  <a:lnTo>
                    <a:pt x="126" y="282"/>
                  </a:lnTo>
                  <a:lnTo>
                    <a:pt x="126" y="294"/>
                  </a:lnTo>
                  <a:lnTo>
                    <a:pt x="132" y="300"/>
                  </a:lnTo>
                  <a:lnTo>
                    <a:pt x="132" y="288"/>
                  </a:lnTo>
                  <a:lnTo>
                    <a:pt x="144" y="288"/>
                  </a:lnTo>
                  <a:lnTo>
                    <a:pt x="144" y="288"/>
                  </a:lnTo>
                  <a:lnTo>
                    <a:pt x="150" y="294"/>
                  </a:lnTo>
                  <a:lnTo>
                    <a:pt x="150" y="276"/>
                  </a:lnTo>
                  <a:lnTo>
                    <a:pt x="150" y="288"/>
                  </a:lnTo>
                  <a:lnTo>
                    <a:pt x="156" y="294"/>
                  </a:lnTo>
                  <a:lnTo>
                    <a:pt x="162" y="282"/>
                  </a:lnTo>
                  <a:lnTo>
                    <a:pt x="162" y="294"/>
                  </a:lnTo>
                  <a:lnTo>
                    <a:pt x="174" y="294"/>
                  </a:lnTo>
                  <a:lnTo>
                    <a:pt x="168" y="294"/>
                  </a:lnTo>
                  <a:lnTo>
                    <a:pt x="174" y="282"/>
                  </a:lnTo>
                  <a:lnTo>
                    <a:pt x="180" y="288"/>
                  </a:lnTo>
                  <a:lnTo>
                    <a:pt x="180" y="282"/>
                  </a:lnTo>
                  <a:lnTo>
                    <a:pt x="180" y="288"/>
                  </a:lnTo>
                  <a:lnTo>
                    <a:pt x="186" y="282"/>
                  </a:lnTo>
                  <a:lnTo>
                    <a:pt x="186" y="294"/>
                  </a:lnTo>
                  <a:lnTo>
                    <a:pt x="192" y="288"/>
                  </a:lnTo>
                  <a:lnTo>
                    <a:pt x="192" y="282"/>
                  </a:lnTo>
                  <a:lnTo>
                    <a:pt x="198" y="294"/>
                  </a:lnTo>
                  <a:lnTo>
                    <a:pt x="198" y="300"/>
                  </a:lnTo>
                  <a:lnTo>
                    <a:pt x="204" y="312"/>
                  </a:lnTo>
                  <a:lnTo>
                    <a:pt x="204" y="306"/>
                  </a:lnTo>
                  <a:lnTo>
                    <a:pt x="204" y="312"/>
                  </a:lnTo>
                  <a:lnTo>
                    <a:pt x="210" y="282"/>
                  </a:lnTo>
                  <a:lnTo>
                    <a:pt x="210" y="270"/>
                  </a:lnTo>
                  <a:lnTo>
                    <a:pt x="210" y="282"/>
                  </a:lnTo>
                  <a:lnTo>
                    <a:pt x="216" y="276"/>
                  </a:lnTo>
                  <a:lnTo>
                    <a:pt x="216" y="264"/>
                  </a:lnTo>
                  <a:lnTo>
                    <a:pt x="222" y="264"/>
                  </a:lnTo>
                  <a:lnTo>
                    <a:pt x="222" y="276"/>
                  </a:lnTo>
                  <a:lnTo>
                    <a:pt x="228" y="264"/>
                  </a:lnTo>
                  <a:lnTo>
                    <a:pt x="228" y="258"/>
                  </a:lnTo>
                  <a:lnTo>
                    <a:pt x="234" y="264"/>
                  </a:lnTo>
                  <a:lnTo>
                    <a:pt x="240" y="258"/>
                  </a:lnTo>
                  <a:lnTo>
                    <a:pt x="240" y="270"/>
                  </a:lnTo>
                  <a:lnTo>
                    <a:pt x="246" y="258"/>
                  </a:lnTo>
                  <a:lnTo>
                    <a:pt x="246" y="264"/>
                  </a:lnTo>
                  <a:lnTo>
                    <a:pt x="258" y="252"/>
                  </a:lnTo>
                  <a:lnTo>
                    <a:pt x="258" y="264"/>
                  </a:lnTo>
                  <a:lnTo>
                    <a:pt x="252" y="252"/>
                  </a:lnTo>
                  <a:lnTo>
                    <a:pt x="258" y="258"/>
                  </a:lnTo>
                  <a:lnTo>
                    <a:pt x="264" y="264"/>
                  </a:lnTo>
                  <a:lnTo>
                    <a:pt x="264" y="258"/>
                  </a:lnTo>
                  <a:lnTo>
                    <a:pt x="264" y="264"/>
                  </a:lnTo>
                  <a:lnTo>
                    <a:pt x="270" y="264"/>
                  </a:lnTo>
                  <a:lnTo>
                    <a:pt x="270" y="234"/>
                  </a:lnTo>
                  <a:lnTo>
                    <a:pt x="276" y="216"/>
                  </a:lnTo>
                  <a:lnTo>
                    <a:pt x="276" y="84"/>
                  </a:lnTo>
                  <a:lnTo>
                    <a:pt x="282" y="30"/>
                  </a:lnTo>
                  <a:lnTo>
                    <a:pt x="282" y="0"/>
                  </a:lnTo>
                  <a:lnTo>
                    <a:pt x="282" y="54"/>
                  </a:lnTo>
                  <a:lnTo>
                    <a:pt x="288" y="204"/>
                  </a:lnTo>
                  <a:lnTo>
                    <a:pt x="288" y="540"/>
                  </a:lnTo>
                  <a:lnTo>
                    <a:pt x="294" y="624"/>
                  </a:lnTo>
                  <a:lnTo>
                    <a:pt x="294" y="684"/>
                  </a:lnTo>
                  <a:lnTo>
                    <a:pt x="300" y="642"/>
                  </a:lnTo>
                  <a:lnTo>
                    <a:pt x="300" y="564"/>
                  </a:lnTo>
                  <a:lnTo>
                    <a:pt x="306" y="558"/>
                  </a:lnTo>
                  <a:lnTo>
                    <a:pt x="306" y="528"/>
                  </a:lnTo>
                  <a:lnTo>
                    <a:pt x="312" y="510"/>
                  </a:lnTo>
                  <a:lnTo>
                    <a:pt x="312" y="456"/>
                  </a:lnTo>
                  <a:lnTo>
                    <a:pt x="318" y="450"/>
                  </a:lnTo>
                  <a:lnTo>
                    <a:pt x="318" y="432"/>
                  </a:lnTo>
                  <a:lnTo>
                    <a:pt x="324" y="420"/>
                  </a:lnTo>
                  <a:lnTo>
                    <a:pt x="330" y="408"/>
                  </a:lnTo>
                  <a:lnTo>
                    <a:pt x="330" y="390"/>
                  </a:lnTo>
                  <a:lnTo>
                    <a:pt x="336" y="372"/>
                  </a:lnTo>
                  <a:lnTo>
                    <a:pt x="336" y="312"/>
                  </a:lnTo>
                  <a:lnTo>
                    <a:pt x="342" y="300"/>
                  </a:lnTo>
                  <a:lnTo>
                    <a:pt x="342" y="270"/>
                  </a:lnTo>
                  <a:lnTo>
                    <a:pt x="348" y="264"/>
                  </a:lnTo>
                  <a:lnTo>
                    <a:pt x="348" y="258"/>
                  </a:lnTo>
                  <a:lnTo>
                    <a:pt x="354" y="252"/>
                  </a:lnTo>
                  <a:lnTo>
                    <a:pt x="354" y="264"/>
                  </a:lnTo>
                  <a:lnTo>
                    <a:pt x="366" y="258"/>
                  </a:lnTo>
                  <a:lnTo>
                    <a:pt x="360" y="258"/>
                  </a:lnTo>
                  <a:lnTo>
                    <a:pt x="366" y="252"/>
                  </a:lnTo>
                  <a:lnTo>
                    <a:pt x="372" y="252"/>
                  </a:lnTo>
                  <a:lnTo>
                    <a:pt x="378" y="240"/>
                  </a:lnTo>
                  <a:lnTo>
                    <a:pt x="378" y="246"/>
                  </a:lnTo>
                  <a:lnTo>
                    <a:pt x="384" y="240"/>
                  </a:lnTo>
                  <a:lnTo>
                    <a:pt x="384" y="234"/>
                  </a:lnTo>
                  <a:lnTo>
                    <a:pt x="390" y="228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2051354" y="2021411"/>
              <a:ext cx="2122451" cy="1243508"/>
              <a:chOff x="1253598" y="3430347"/>
              <a:chExt cx="1061226" cy="621754"/>
            </a:xfrm>
          </p:grpSpPr>
          <p:sp>
            <p:nvSpPr>
              <p:cNvPr id="45" name="Freeform 66"/>
              <p:cNvSpPr>
                <a:spLocks/>
              </p:cNvSpPr>
              <p:nvPr/>
            </p:nvSpPr>
            <p:spPr bwMode="auto">
              <a:xfrm>
                <a:off x="1347460" y="3685657"/>
                <a:ext cx="185747" cy="366444"/>
              </a:xfrm>
              <a:custGeom>
                <a:avLst/>
                <a:gdLst/>
                <a:ahLst/>
                <a:cxnLst>
                  <a:cxn ang="0">
                    <a:pos x="12" y="192"/>
                  </a:cxn>
                  <a:cxn ang="0">
                    <a:pos x="30" y="192"/>
                  </a:cxn>
                  <a:cxn ang="0">
                    <a:pos x="48" y="192"/>
                  </a:cxn>
                  <a:cxn ang="0">
                    <a:pos x="66" y="192"/>
                  </a:cxn>
                  <a:cxn ang="0">
                    <a:pos x="84" y="192"/>
                  </a:cxn>
                  <a:cxn ang="0">
                    <a:pos x="102" y="192"/>
                  </a:cxn>
                  <a:cxn ang="0">
                    <a:pos x="120" y="192"/>
                  </a:cxn>
                  <a:cxn ang="0">
                    <a:pos x="138" y="192"/>
                  </a:cxn>
                  <a:cxn ang="0">
                    <a:pos x="156" y="192"/>
                  </a:cxn>
                  <a:cxn ang="0">
                    <a:pos x="174" y="192"/>
                  </a:cxn>
                  <a:cxn ang="0">
                    <a:pos x="192" y="192"/>
                  </a:cxn>
                  <a:cxn ang="0">
                    <a:pos x="210" y="192"/>
                  </a:cxn>
                  <a:cxn ang="0">
                    <a:pos x="228" y="192"/>
                  </a:cxn>
                  <a:cxn ang="0">
                    <a:pos x="246" y="192"/>
                  </a:cxn>
                  <a:cxn ang="0">
                    <a:pos x="264" y="192"/>
                  </a:cxn>
                  <a:cxn ang="0">
                    <a:pos x="282" y="192"/>
                  </a:cxn>
                  <a:cxn ang="0">
                    <a:pos x="300" y="192"/>
                  </a:cxn>
                  <a:cxn ang="0">
                    <a:pos x="318" y="192"/>
                  </a:cxn>
                  <a:cxn ang="0">
                    <a:pos x="336" y="192"/>
                  </a:cxn>
                  <a:cxn ang="0">
                    <a:pos x="354" y="192"/>
                  </a:cxn>
                  <a:cxn ang="0">
                    <a:pos x="372" y="192"/>
                  </a:cxn>
                  <a:cxn ang="0">
                    <a:pos x="390" y="192"/>
                  </a:cxn>
                  <a:cxn ang="0">
                    <a:pos x="408" y="192"/>
                  </a:cxn>
                  <a:cxn ang="0">
                    <a:pos x="426" y="192"/>
                  </a:cxn>
                  <a:cxn ang="0">
                    <a:pos x="444" y="192"/>
                  </a:cxn>
                  <a:cxn ang="0">
                    <a:pos x="462" y="192"/>
                  </a:cxn>
                  <a:cxn ang="0">
                    <a:pos x="480" y="192"/>
                  </a:cxn>
                  <a:cxn ang="0">
                    <a:pos x="498" y="192"/>
                  </a:cxn>
                  <a:cxn ang="0">
                    <a:pos x="516" y="192"/>
                  </a:cxn>
                  <a:cxn ang="0">
                    <a:pos x="534" y="192"/>
                  </a:cxn>
                  <a:cxn ang="0">
                    <a:pos x="552" y="192"/>
                  </a:cxn>
                  <a:cxn ang="0">
                    <a:pos x="570" y="192"/>
                  </a:cxn>
                  <a:cxn ang="0">
                    <a:pos x="588" y="192"/>
                  </a:cxn>
                  <a:cxn ang="0">
                    <a:pos x="600" y="132"/>
                  </a:cxn>
                  <a:cxn ang="0">
                    <a:pos x="612" y="78"/>
                  </a:cxn>
                  <a:cxn ang="0">
                    <a:pos x="618" y="672"/>
                  </a:cxn>
                  <a:cxn ang="0">
                    <a:pos x="630" y="630"/>
                  </a:cxn>
                  <a:cxn ang="0">
                    <a:pos x="636" y="552"/>
                  </a:cxn>
                  <a:cxn ang="0">
                    <a:pos x="642" y="456"/>
                  </a:cxn>
                  <a:cxn ang="0">
                    <a:pos x="654" y="414"/>
                  </a:cxn>
                  <a:cxn ang="0">
                    <a:pos x="666" y="348"/>
                  </a:cxn>
                  <a:cxn ang="0">
                    <a:pos x="672" y="258"/>
                  </a:cxn>
                </a:cxnLst>
                <a:rect l="0" t="0" r="r" b="b"/>
                <a:pathLst>
                  <a:path w="678" h="732">
                    <a:moveTo>
                      <a:pt x="0" y="192"/>
                    </a:moveTo>
                    <a:lnTo>
                      <a:pt x="6" y="192"/>
                    </a:lnTo>
                    <a:lnTo>
                      <a:pt x="12" y="192"/>
                    </a:lnTo>
                    <a:lnTo>
                      <a:pt x="18" y="192"/>
                    </a:lnTo>
                    <a:lnTo>
                      <a:pt x="24" y="192"/>
                    </a:lnTo>
                    <a:lnTo>
                      <a:pt x="30" y="192"/>
                    </a:lnTo>
                    <a:lnTo>
                      <a:pt x="36" y="192"/>
                    </a:lnTo>
                    <a:lnTo>
                      <a:pt x="42" y="192"/>
                    </a:lnTo>
                    <a:lnTo>
                      <a:pt x="48" y="192"/>
                    </a:lnTo>
                    <a:lnTo>
                      <a:pt x="54" y="192"/>
                    </a:lnTo>
                    <a:lnTo>
                      <a:pt x="60" y="192"/>
                    </a:lnTo>
                    <a:lnTo>
                      <a:pt x="66" y="192"/>
                    </a:lnTo>
                    <a:lnTo>
                      <a:pt x="72" y="192"/>
                    </a:lnTo>
                    <a:lnTo>
                      <a:pt x="78" y="192"/>
                    </a:lnTo>
                    <a:lnTo>
                      <a:pt x="84" y="192"/>
                    </a:lnTo>
                    <a:lnTo>
                      <a:pt x="90" y="192"/>
                    </a:lnTo>
                    <a:lnTo>
                      <a:pt x="96" y="192"/>
                    </a:lnTo>
                    <a:lnTo>
                      <a:pt x="102" y="192"/>
                    </a:lnTo>
                    <a:lnTo>
                      <a:pt x="108" y="192"/>
                    </a:lnTo>
                    <a:lnTo>
                      <a:pt x="114" y="192"/>
                    </a:lnTo>
                    <a:lnTo>
                      <a:pt x="120" y="192"/>
                    </a:lnTo>
                    <a:lnTo>
                      <a:pt x="126" y="192"/>
                    </a:lnTo>
                    <a:lnTo>
                      <a:pt x="132" y="192"/>
                    </a:lnTo>
                    <a:lnTo>
                      <a:pt x="138" y="192"/>
                    </a:lnTo>
                    <a:lnTo>
                      <a:pt x="144" y="192"/>
                    </a:lnTo>
                    <a:lnTo>
                      <a:pt x="150" y="192"/>
                    </a:lnTo>
                    <a:lnTo>
                      <a:pt x="156" y="192"/>
                    </a:lnTo>
                    <a:lnTo>
                      <a:pt x="162" y="192"/>
                    </a:lnTo>
                    <a:lnTo>
                      <a:pt x="168" y="192"/>
                    </a:lnTo>
                    <a:lnTo>
                      <a:pt x="174" y="192"/>
                    </a:lnTo>
                    <a:lnTo>
                      <a:pt x="180" y="192"/>
                    </a:lnTo>
                    <a:lnTo>
                      <a:pt x="186" y="192"/>
                    </a:lnTo>
                    <a:lnTo>
                      <a:pt x="192" y="192"/>
                    </a:lnTo>
                    <a:lnTo>
                      <a:pt x="198" y="192"/>
                    </a:lnTo>
                    <a:lnTo>
                      <a:pt x="204" y="192"/>
                    </a:lnTo>
                    <a:lnTo>
                      <a:pt x="210" y="192"/>
                    </a:lnTo>
                    <a:lnTo>
                      <a:pt x="216" y="192"/>
                    </a:lnTo>
                    <a:lnTo>
                      <a:pt x="222" y="192"/>
                    </a:lnTo>
                    <a:lnTo>
                      <a:pt x="228" y="192"/>
                    </a:lnTo>
                    <a:lnTo>
                      <a:pt x="234" y="192"/>
                    </a:lnTo>
                    <a:lnTo>
                      <a:pt x="240" y="192"/>
                    </a:lnTo>
                    <a:lnTo>
                      <a:pt x="246" y="192"/>
                    </a:lnTo>
                    <a:lnTo>
                      <a:pt x="252" y="192"/>
                    </a:lnTo>
                    <a:lnTo>
                      <a:pt x="258" y="192"/>
                    </a:lnTo>
                    <a:lnTo>
                      <a:pt x="264" y="192"/>
                    </a:lnTo>
                    <a:lnTo>
                      <a:pt x="270" y="192"/>
                    </a:lnTo>
                    <a:lnTo>
                      <a:pt x="276" y="192"/>
                    </a:lnTo>
                    <a:lnTo>
                      <a:pt x="282" y="192"/>
                    </a:lnTo>
                    <a:lnTo>
                      <a:pt x="288" y="192"/>
                    </a:lnTo>
                    <a:lnTo>
                      <a:pt x="294" y="192"/>
                    </a:lnTo>
                    <a:lnTo>
                      <a:pt x="300" y="192"/>
                    </a:lnTo>
                    <a:lnTo>
                      <a:pt x="306" y="192"/>
                    </a:lnTo>
                    <a:lnTo>
                      <a:pt x="312" y="192"/>
                    </a:lnTo>
                    <a:lnTo>
                      <a:pt x="318" y="192"/>
                    </a:lnTo>
                    <a:lnTo>
                      <a:pt x="324" y="192"/>
                    </a:lnTo>
                    <a:lnTo>
                      <a:pt x="330" y="192"/>
                    </a:lnTo>
                    <a:lnTo>
                      <a:pt x="336" y="192"/>
                    </a:lnTo>
                    <a:lnTo>
                      <a:pt x="342" y="192"/>
                    </a:lnTo>
                    <a:lnTo>
                      <a:pt x="348" y="192"/>
                    </a:lnTo>
                    <a:lnTo>
                      <a:pt x="354" y="192"/>
                    </a:lnTo>
                    <a:lnTo>
                      <a:pt x="360" y="192"/>
                    </a:lnTo>
                    <a:lnTo>
                      <a:pt x="366" y="192"/>
                    </a:lnTo>
                    <a:lnTo>
                      <a:pt x="372" y="192"/>
                    </a:lnTo>
                    <a:lnTo>
                      <a:pt x="378" y="192"/>
                    </a:lnTo>
                    <a:lnTo>
                      <a:pt x="384" y="192"/>
                    </a:lnTo>
                    <a:lnTo>
                      <a:pt x="390" y="192"/>
                    </a:lnTo>
                    <a:lnTo>
                      <a:pt x="396" y="192"/>
                    </a:lnTo>
                    <a:lnTo>
                      <a:pt x="402" y="192"/>
                    </a:lnTo>
                    <a:lnTo>
                      <a:pt x="408" y="192"/>
                    </a:lnTo>
                    <a:lnTo>
                      <a:pt x="414" y="192"/>
                    </a:lnTo>
                    <a:lnTo>
                      <a:pt x="420" y="192"/>
                    </a:lnTo>
                    <a:lnTo>
                      <a:pt x="426" y="192"/>
                    </a:lnTo>
                    <a:lnTo>
                      <a:pt x="432" y="192"/>
                    </a:lnTo>
                    <a:lnTo>
                      <a:pt x="438" y="192"/>
                    </a:lnTo>
                    <a:lnTo>
                      <a:pt x="444" y="192"/>
                    </a:lnTo>
                    <a:lnTo>
                      <a:pt x="450" y="192"/>
                    </a:lnTo>
                    <a:lnTo>
                      <a:pt x="456" y="192"/>
                    </a:lnTo>
                    <a:lnTo>
                      <a:pt x="462" y="192"/>
                    </a:lnTo>
                    <a:lnTo>
                      <a:pt x="468" y="192"/>
                    </a:lnTo>
                    <a:lnTo>
                      <a:pt x="474" y="192"/>
                    </a:lnTo>
                    <a:lnTo>
                      <a:pt x="480" y="192"/>
                    </a:lnTo>
                    <a:lnTo>
                      <a:pt x="486" y="192"/>
                    </a:lnTo>
                    <a:lnTo>
                      <a:pt x="492" y="192"/>
                    </a:lnTo>
                    <a:lnTo>
                      <a:pt x="498" y="192"/>
                    </a:lnTo>
                    <a:lnTo>
                      <a:pt x="504" y="192"/>
                    </a:lnTo>
                    <a:lnTo>
                      <a:pt x="510" y="192"/>
                    </a:lnTo>
                    <a:lnTo>
                      <a:pt x="516" y="192"/>
                    </a:lnTo>
                    <a:lnTo>
                      <a:pt x="522" y="192"/>
                    </a:lnTo>
                    <a:lnTo>
                      <a:pt x="528" y="192"/>
                    </a:lnTo>
                    <a:lnTo>
                      <a:pt x="534" y="192"/>
                    </a:lnTo>
                    <a:lnTo>
                      <a:pt x="540" y="192"/>
                    </a:lnTo>
                    <a:lnTo>
                      <a:pt x="546" y="192"/>
                    </a:lnTo>
                    <a:lnTo>
                      <a:pt x="552" y="192"/>
                    </a:lnTo>
                    <a:lnTo>
                      <a:pt x="558" y="192"/>
                    </a:lnTo>
                    <a:lnTo>
                      <a:pt x="564" y="192"/>
                    </a:lnTo>
                    <a:lnTo>
                      <a:pt x="570" y="192"/>
                    </a:lnTo>
                    <a:lnTo>
                      <a:pt x="576" y="192"/>
                    </a:lnTo>
                    <a:lnTo>
                      <a:pt x="582" y="192"/>
                    </a:lnTo>
                    <a:lnTo>
                      <a:pt x="588" y="192"/>
                    </a:lnTo>
                    <a:lnTo>
                      <a:pt x="594" y="192"/>
                    </a:lnTo>
                    <a:lnTo>
                      <a:pt x="600" y="192"/>
                    </a:lnTo>
                    <a:lnTo>
                      <a:pt x="600" y="132"/>
                    </a:lnTo>
                    <a:lnTo>
                      <a:pt x="606" y="90"/>
                    </a:lnTo>
                    <a:lnTo>
                      <a:pt x="606" y="0"/>
                    </a:lnTo>
                    <a:lnTo>
                      <a:pt x="612" y="78"/>
                    </a:lnTo>
                    <a:lnTo>
                      <a:pt x="612" y="450"/>
                    </a:lnTo>
                    <a:lnTo>
                      <a:pt x="618" y="588"/>
                    </a:lnTo>
                    <a:lnTo>
                      <a:pt x="618" y="672"/>
                    </a:lnTo>
                    <a:lnTo>
                      <a:pt x="624" y="732"/>
                    </a:lnTo>
                    <a:lnTo>
                      <a:pt x="624" y="678"/>
                    </a:lnTo>
                    <a:lnTo>
                      <a:pt x="630" y="630"/>
                    </a:lnTo>
                    <a:lnTo>
                      <a:pt x="630" y="570"/>
                    </a:lnTo>
                    <a:lnTo>
                      <a:pt x="636" y="546"/>
                    </a:lnTo>
                    <a:lnTo>
                      <a:pt x="636" y="552"/>
                    </a:lnTo>
                    <a:lnTo>
                      <a:pt x="636" y="516"/>
                    </a:lnTo>
                    <a:lnTo>
                      <a:pt x="642" y="498"/>
                    </a:lnTo>
                    <a:lnTo>
                      <a:pt x="642" y="456"/>
                    </a:lnTo>
                    <a:lnTo>
                      <a:pt x="648" y="438"/>
                    </a:lnTo>
                    <a:lnTo>
                      <a:pt x="648" y="420"/>
                    </a:lnTo>
                    <a:lnTo>
                      <a:pt x="654" y="414"/>
                    </a:lnTo>
                    <a:lnTo>
                      <a:pt x="660" y="396"/>
                    </a:lnTo>
                    <a:lnTo>
                      <a:pt x="660" y="366"/>
                    </a:lnTo>
                    <a:lnTo>
                      <a:pt x="666" y="348"/>
                    </a:lnTo>
                    <a:lnTo>
                      <a:pt x="666" y="288"/>
                    </a:lnTo>
                    <a:lnTo>
                      <a:pt x="672" y="270"/>
                    </a:lnTo>
                    <a:lnTo>
                      <a:pt x="672" y="258"/>
                    </a:lnTo>
                    <a:lnTo>
                      <a:pt x="678" y="264"/>
                    </a:lnTo>
                    <a:lnTo>
                      <a:pt x="678" y="252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67"/>
              <p:cNvSpPr>
                <a:spLocks/>
              </p:cNvSpPr>
              <p:nvPr/>
            </p:nvSpPr>
            <p:spPr bwMode="auto">
              <a:xfrm>
                <a:off x="1533208" y="3688660"/>
                <a:ext cx="110134" cy="351426"/>
              </a:xfrm>
              <a:custGeom>
                <a:avLst/>
                <a:gdLst/>
                <a:ahLst/>
                <a:cxnLst>
                  <a:cxn ang="0">
                    <a:pos x="12" y="246"/>
                  </a:cxn>
                  <a:cxn ang="0">
                    <a:pos x="30" y="240"/>
                  </a:cxn>
                  <a:cxn ang="0">
                    <a:pos x="36" y="216"/>
                  </a:cxn>
                  <a:cxn ang="0">
                    <a:pos x="42" y="204"/>
                  </a:cxn>
                  <a:cxn ang="0">
                    <a:pos x="48" y="186"/>
                  </a:cxn>
                  <a:cxn ang="0">
                    <a:pos x="60" y="168"/>
                  </a:cxn>
                  <a:cxn ang="0">
                    <a:pos x="72" y="174"/>
                  </a:cxn>
                  <a:cxn ang="0">
                    <a:pos x="84" y="192"/>
                  </a:cxn>
                  <a:cxn ang="0">
                    <a:pos x="90" y="198"/>
                  </a:cxn>
                  <a:cxn ang="0">
                    <a:pos x="96" y="222"/>
                  </a:cxn>
                  <a:cxn ang="0">
                    <a:pos x="108" y="240"/>
                  </a:cxn>
                  <a:cxn ang="0">
                    <a:pos x="114" y="234"/>
                  </a:cxn>
                  <a:cxn ang="0">
                    <a:pos x="120" y="228"/>
                  </a:cxn>
                  <a:cxn ang="0">
                    <a:pos x="138" y="228"/>
                  </a:cxn>
                  <a:cxn ang="0">
                    <a:pos x="144" y="222"/>
                  </a:cxn>
                  <a:cxn ang="0">
                    <a:pos x="162" y="222"/>
                  </a:cxn>
                  <a:cxn ang="0">
                    <a:pos x="168" y="222"/>
                  </a:cxn>
                  <a:cxn ang="0">
                    <a:pos x="180" y="222"/>
                  </a:cxn>
                  <a:cxn ang="0">
                    <a:pos x="186" y="234"/>
                  </a:cxn>
                  <a:cxn ang="0">
                    <a:pos x="192" y="228"/>
                  </a:cxn>
                  <a:cxn ang="0">
                    <a:pos x="204" y="228"/>
                  </a:cxn>
                  <a:cxn ang="0">
                    <a:pos x="216" y="240"/>
                  </a:cxn>
                  <a:cxn ang="0">
                    <a:pos x="222" y="228"/>
                  </a:cxn>
                  <a:cxn ang="0">
                    <a:pos x="228" y="240"/>
                  </a:cxn>
                  <a:cxn ang="0">
                    <a:pos x="234" y="228"/>
                  </a:cxn>
                  <a:cxn ang="0">
                    <a:pos x="246" y="234"/>
                  </a:cxn>
                  <a:cxn ang="0">
                    <a:pos x="258" y="222"/>
                  </a:cxn>
                  <a:cxn ang="0">
                    <a:pos x="264" y="222"/>
                  </a:cxn>
                  <a:cxn ang="0">
                    <a:pos x="270" y="252"/>
                  </a:cxn>
                  <a:cxn ang="0">
                    <a:pos x="288" y="258"/>
                  </a:cxn>
                  <a:cxn ang="0">
                    <a:pos x="300" y="246"/>
                  </a:cxn>
                  <a:cxn ang="0">
                    <a:pos x="306" y="246"/>
                  </a:cxn>
                  <a:cxn ang="0">
                    <a:pos x="318" y="252"/>
                  </a:cxn>
                  <a:cxn ang="0">
                    <a:pos x="324" y="258"/>
                  </a:cxn>
                  <a:cxn ang="0">
                    <a:pos x="330" y="252"/>
                  </a:cxn>
                  <a:cxn ang="0">
                    <a:pos x="348" y="246"/>
                  </a:cxn>
                  <a:cxn ang="0">
                    <a:pos x="354" y="240"/>
                  </a:cxn>
                  <a:cxn ang="0">
                    <a:pos x="360" y="0"/>
                  </a:cxn>
                  <a:cxn ang="0">
                    <a:pos x="372" y="564"/>
                  </a:cxn>
                  <a:cxn ang="0">
                    <a:pos x="378" y="606"/>
                  </a:cxn>
                  <a:cxn ang="0">
                    <a:pos x="390" y="534"/>
                  </a:cxn>
                  <a:cxn ang="0">
                    <a:pos x="396" y="438"/>
                  </a:cxn>
                </a:cxnLst>
                <a:rect l="0" t="0" r="r" b="b"/>
                <a:pathLst>
                  <a:path w="402" h="702">
                    <a:moveTo>
                      <a:pt x="0" y="246"/>
                    </a:moveTo>
                    <a:lnTo>
                      <a:pt x="0" y="258"/>
                    </a:lnTo>
                    <a:lnTo>
                      <a:pt x="12" y="246"/>
                    </a:lnTo>
                    <a:lnTo>
                      <a:pt x="12" y="246"/>
                    </a:lnTo>
                    <a:lnTo>
                      <a:pt x="18" y="240"/>
                    </a:lnTo>
                    <a:lnTo>
                      <a:pt x="30" y="240"/>
                    </a:lnTo>
                    <a:lnTo>
                      <a:pt x="24" y="240"/>
                    </a:lnTo>
                    <a:lnTo>
                      <a:pt x="30" y="222"/>
                    </a:lnTo>
                    <a:lnTo>
                      <a:pt x="36" y="216"/>
                    </a:lnTo>
                    <a:lnTo>
                      <a:pt x="36" y="204"/>
                    </a:lnTo>
                    <a:lnTo>
                      <a:pt x="42" y="198"/>
                    </a:lnTo>
                    <a:lnTo>
                      <a:pt x="42" y="204"/>
                    </a:lnTo>
                    <a:lnTo>
                      <a:pt x="42" y="198"/>
                    </a:lnTo>
                    <a:lnTo>
                      <a:pt x="48" y="198"/>
                    </a:lnTo>
                    <a:lnTo>
                      <a:pt x="48" y="186"/>
                    </a:lnTo>
                    <a:lnTo>
                      <a:pt x="54" y="186"/>
                    </a:lnTo>
                    <a:lnTo>
                      <a:pt x="60" y="180"/>
                    </a:lnTo>
                    <a:lnTo>
                      <a:pt x="60" y="168"/>
                    </a:lnTo>
                    <a:lnTo>
                      <a:pt x="66" y="174"/>
                    </a:lnTo>
                    <a:lnTo>
                      <a:pt x="66" y="168"/>
                    </a:lnTo>
                    <a:lnTo>
                      <a:pt x="72" y="174"/>
                    </a:lnTo>
                    <a:lnTo>
                      <a:pt x="78" y="174"/>
                    </a:lnTo>
                    <a:lnTo>
                      <a:pt x="78" y="186"/>
                    </a:lnTo>
                    <a:lnTo>
                      <a:pt x="84" y="192"/>
                    </a:lnTo>
                    <a:lnTo>
                      <a:pt x="84" y="186"/>
                    </a:lnTo>
                    <a:lnTo>
                      <a:pt x="84" y="192"/>
                    </a:lnTo>
                    <a:lnTo>
                      <a:pt x="90" y="198"/>
                    </a:lnTo>
                    <a:lnTo>
                      <a:pt x="90" y="216"/>
                    </a:lnTo>
                    <a:lnTo>
                      <a:pt x="96" y="204"/>
                    </a:lnTo>
                    <a:lnTo>
                      <a:pt x="96" y="222"/>
                    </a:lnTo>
                    <a:lnTo>
                      <a:pt x="102" y="228"/>
                    </a:lnTo>
                    <a:lnTo>
                      <a:pt x="108" y="234"/>
                    </a:lnTo>
                    <a:lnTo>
                      <a:pt x="108" y="240"/>
                    </a:lnTo>
                    <a:lnTo>
                      <a:pt x="108" y="234"/>
                    </a:lnTo>
                    <a:lnTo>
                      <a:pt x="114" y="228"/>
                    </a:lnTo>
                    <a:lnTo>
                      <a:pt x="114" y="234"/>
                    </a:lnTo>
                    <a:lnTo>
                      <a:pt x="120" y="228"/>
                    </a:lnTo>
                    <a:lnTo>
                      <a:pt x="120" y="246"/>
                    </a:lnTo>
                    <a:lnTo>
                      <a:pt x="120" y="228"/>
                    </a:lnTo>
                    <a:lnTo>
                      <a:pt x="126" y="222"/>
                    </a:lnTo>
                    <a:lnTo>
                      <a:pt x="126" y="228"/>
                    </a:lnTo>
                    <a:lnTo>
                      <a:pt x="138" y="228"/>
                    </a:lnTo>
                    <a:lnTo>
                      <a:pt x="138" y="216"/>
                    </a:lnTo>
                    <a:lnTo>
                      <a:pt x="150" y="222"/>
                    </a:lnTo>
                    <a:lnTo>
                      <a:pt x="144" y="222"/>
                    </a:lnTo>
                    <a:lnTo>
                      <a:pt x="150" y="222"/>
                    </a:lnTo>
                    <a:lnTo>
                      <a:pt x="156" y="222"/>
                    </a:lnTo>
                    <a:lnTo>
                      <a:pt x="162" y="222"/>
                    </a:lnTo>
                    <a:lnTo>
                      <a:pt x="162" y="234"/>
                    </a:lnTo>
                    <a:lnTo>
                      <a:pt x="168" y="228"/>
                    </a:lnTo>
                    <a:lnTo>
                      <a:pt x="168" y="222"/>
                    </a:lnTo>
                    <a:lnTo>
                      <a:pt x="174" y="216"/>
                    </a:lnTo>
                    <a:lnTo>
                      <a:pt x="174" y="228"/>
                    </a:lnTo>
                    <a:lnTo>
                      <a:pt x="180" y="222"/>
                    </a:lnTo>
                    <a:lnTo>
                      <a:pt x="186" y="228"/>
                    </a:lnTo>
                    <a:lnTo>
                      <a:pt x="186" y="216"/>
                    </a:lnTo>
                    <a:lnTo>
                      <a:pt x="186" y="234"/>
                    </a:lnTo>
                    <a:lnTo>
                      <a:pt x="192" y="228"/>
                    </a:lnTo>
                    <a:lnTo>
                      <a:pt x="192" y="222"/>
                    </a:lnTo>
                    <a:lnTo>
                      <a:pt x="192" y="228"/>
                    </a:lnTo>
                    <a:lnTo>
                      <a:pt x="198" y="216"/>
                    </a:lnTo>
                    <a:lnTo>
                      <a:pt x="198" y="228"/>
                    </a:lnTo>
                    <a:lnTo>
                      <a:pt x="204" y="228"/>
                    </a:lnTo>
                    <a:lnTo>
                      <a:pt x="210" y="222"/>
                    </a:lnTo>
                    <a:lnTo>
                      <a:pt x="210" y="234"/>
                    </a:lnTo>
                    <a:lnTo>
                      <a:pt x="216" y="240"/>
                    </a:lnTo>
                    <a:lnTo>
                      <a:pt x="216" y="228"/>
                    </a:lnTo>
                    <a:lnTo>
                      <a:pt x="216" y="234"/>
                    </a:lnTo>
                    <a:lnTo>
                      <a:pt x="222" y="228"/>
                    </a:lnTo>
                    <a:lnTo>
                      <a:pt x="222" y="240"/>
                    </a:lnTo>
                    <a:lnTo>
                      <a:pt x="228" y="234"/>
                    </a:lnTo>
                    <a:lnTo>
                      <a:pt x="228" y="240"/>
                    </a:lnTo>
                    <a:lnTo>
                      <a:pt x="228" y="228"/>
                    </a:lnTo>
                    <a:lnTo>
                      <a:pt x="234" y="240"/>
                    </a:lnTo>
                    <a:lnTo>
                      <a:pt x="234" y="228"/>
                    </a:lnTo>
                    <a:lnTo>
                      <a:pt x="246" y="228"/>
                    </a:lnTo>
                    <a:lnTo>
                      <a:pt x="240" y="228"/>
                    </a:lnTo>
                    <a:lnTo>
                      <a:pt x="246" y="234"/>
                    </a:lnTo>
                    <a:lnTo>
                      <a:pt x="252" y="222"/>
                    </a:lnTo>
                    <a:lnTo>
                      <a:pt x="252" y="216"/>
                    </a:lnTo>
                    <a:lnTo>
                      <a:pt x="258" y="222"/>
                    </a:lnTo>
                    <a:lnTo>
                      <a:pt x="258" y="216"/>
                    </a:lnTo>
                    <a:lnTo>
                      <a:pt x="264" y="228"/>
                    </a:lnTo>
                    <a:lnTo>
                      <a:pt x="264" y="222"/>
                    </a:lnTo>
                    <a:lnTo>
                      <a:pt x="264" y="240"/>
                    </a:lnTo>
                    <a:lnTo>
                      <a:pt x="270" y="246"/>
                    </a:lnTo>
                    <a:lnTo>
                      <a:pt x="270" y="252"/>
                    </a:lnTo>
                    <a:lnTo>
                      <a:pt x="276" y="258"/>
                    </a:lnTo>
                    <a:lnTo>
                      <a:pt x="282" y="258"/>
                    </a:lnTo>
                    <a:lnTo>
                      <a:pt x="288" y="258"/>
                    </a:lnTo>
                    <a:lnTo>
                      <a:pt x="294" y="252"/>
                    </a:lnTo>
                    <a:lnTo>
                      <a:pt x="300" y="240"/>
                    </a:lnTo>
                    <a:lnTo>
                      <a:pt x="300" y="246"/>
                    </a:lnTo>
                    <a:lnTo>
                      <a:pt x="306" y="252"/>
                    </a:lnTo>
                    <a:lnTo>
                      <a:pt x="306" y="258"/>
                    </a:lnTo>
                    <a:lnTo>
                      <a:pt x="306" y="246"/>
                    </a:lnTo>
                    <a:lnTo>
                      <a:pt x="312" y="252"/>
                    </a:lnTo>
                    <a:lnTo>
                      <a:pt x="318" y="246"/>
                    </a:lnTo>
                    <a:lnTo>
                      <a:pt x="318" y="252"/>
                    </a:lnTo>
                    <a:lnTo>
                      <a:pt x="318" y="246"/>
                    </a:lnTo>
                    <a:lnTo>
                      <a:pt x="324" y="240"/>
                    </a:lnTo>
                    <a:lnTo>
                      <a:pt x="324" y="258"/>
                    </a:lnTo>
                    <a:lnTo>
                      <a:pt x="330" y="246"/>
                    </a:lnTo>
                    <a:lnTo>
                      <a:pt x="330" y="240"/>
                    </a:lnTo>
                    <a:lnTo>
                      <a:pt x="330" y="252"/>
                    </a:lnTo>
                    <a:lnTo>
                      <a:pt x="342" y="252"/>
                    </a:lnTo>
                    <a:lnTo>
                      <a:pt x="342" y="258"/>
                    </a:lnTo>
                    <a:lnTo>
                      <a:pt x="348" y="246"/>
                    </a:lnTo>
                    <a:lnTo>
                      <a:pt x="348" y="258"/>
                    </a:lnTo>
                    <a:lnTo>
                      <a:pt x="348" y="240"/>
                    </a:lnTo>
                    <a:lnTo>
                      <a:pt x="354" y="240"/>
                    </a:lnTo>
                    <a:lnTo>
                      <a:pt x="354" y="150"/>
                    </a:lnTo>
                    <a:lnTo>
                      <a:pt x="360" y="78"/>
                    </a:lnTo>
                    <a:lnTo>
                      <a:pt x="360" y="0"/>
                    </a:lnTo>
                    <a:lnTo>
                      <a:pt x="366" y="54"/>
                    </a:lnTo>
                    <a:lnTo>
                      <a:pt x="366" y="420"/>
                    </a:lnTo>
                    <a:lnTo>
                      <a:pt x="372" y="564"/>
                    </a:lnTo>
                    <a:lnTo>
                      <a:pt x="372" y="702"/>
                    </a:lnTo>
                    <a:lnTo>
                      <a:pt x="378" y="690"/>
                    </a:lnTo>
                    <a:lnTo>
                      <a:pt x="378" y="606"/>
                    </a:lnTo>
                    <a:lnTo>
                      <a:pt x="384" y="588"/>
                    </a:lnTo>
                    <a:lnTo>
                      <a:pt x="384" y="552"/>
                    </a:lnTo>
                    <a:lnTo>
                      <a:pt x="390" y="534"/>
                    </a:lnTo>
                    <a:lnTo>
                      <a:pt x="390" y="486"/>
                    </a:lnTo>
                    <a:lnTo>
                      <a:pt x="396" y="462"/>
                    </a:lnTo>
                    <a:lnTo>
                      <a:pt x="396" y="438"/>
                    </a:lnTo>
                    <a:lnTo>
                      <a:pt x="402" y="426"/>
                    </a:lnTo>
                    <a:lnTo>
                      <a:pt x="402" y="42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68"/>
              <p:cNvSpPr>
                <a:spLocks/>
              </p:cNvSpPr>
              <p:nvPr/>
            </p:nvSpPr>
            <p:spPr bwMode="auto">
              <a:xfrm>
                <a:off x="1643340" y="3781773"/>
                <a:ext cx="101914" cy="123149"/>
              </a:xfrm>
              <a:custGeom>
                <a:avLst/>
                <a:gdLst/>
                <a:ahLst/>
                <a:cxnLst>
                  <a:cxn ang="0">
                    <a:pos x="6" y="222"/>
                  </a:cxn>
                  <a:cxn ang="0">
                    <a:pos x="12" y="162"/>
                  </a:cxn>
                  <a:cxn ang="0">
                    <a:pos x="24" y="84"/>
                  </a:cxn>
                  <a:cxn ang="0">
                    <a:pos x="36" y="72"/>
                  </a:cxn>
                  <a:cxn ang="0">
                    <a:pos x="42" y="72"/>
                  </a:cxn>
                  <a:cxn ang="0">
                    <a:pos x="48" y="60"/>
                  </a:cxn>
                  <a:cxn ang="0">
                    <a:pos x="60" y="60"/>
                  </a:cxn>
                  <a:cxn ang="0">
                    <a:pos x="72" y="30"/>
                  </a:cxn>
                  <a:cxn ang="0">
                    <a:pos x="84" y="18"/>
                  </a:cxn>
                  <a:cxn ang="0">
                    <a:pos x="96" y="6"/>
                  </a:cxn>
                  <a:cxn ang="0">
                    <a:pos x="102" y="0"/>
                  </a:cxn>
                  <a:cxn ang="0">
                    <a:pos x="108" y="24"/>
                  </a:cxn>
                  <a:cxn ang="0">
                    <a:pos x="114" y="36"/>
                  </a:cxn>
                  <a:cxn ang="0">
                    <a:pos x="132" y="66"/>
                  </a:cxn>
                  <a:cxn ang="0">
                    <a:pos x="138" y="72"/>
                  </a:cxn>
                  <a:cxn ang="0">
                    <a:pos x="144" y="60"/>
                  </a:cxn>
                  <a:cxn ang="0">
                    <a:pos x="150" y="66"/>
                  </a:cxn>
                  <a:cxn ang="0">
                    <a:pos x="156" y="78"/>
                  </a:cxn>
                  <a:cxn ang="0">
                    <a:pos x="174" y="54"/>
                  </a:cxn>
                  <a:cxn ang="0">
                    <a:pos x="180" y="42"/>
                  </a:cxn>
                  <a:cxn ang="0">
                    <a:pos x="186" y="48"/>
                  </a:cxn>
                  <a:cxn ang="0">
                    <a:pos x="198" y="48"/>
                  </a:cxn>
                  <a:cxn ang="0">
                    <a:pos x="204" y="42"/>
                  </a:cxn>
                  <a:cxn ang="0">
                    <a:pos x="216" y="42"/>
                  </a:cxn>
                  <a:cxn ang="0">
                    <a:pos x="234" y="48"/>
                  </a:cxn>
                  <a:cxn ang="0">
                    <a:pos x="240" y="42"/>
                  </a:cxn>
                  <a:cxn ang="0">
                    <a:pos x="246" y="36"/>
                  </a:cxn>
                  <a:cxn ang="0">
                    <a:pos x="252" y="48"/>
                  </a:cxn>
                  <a:cxn ang="0">
                    <a:pos x="264" y="54"/>
                  </a:cxn>
                  <a:cxn ang="0">
                    <a:pos x="270" y="54"/>
                  </a:cxn>
                  <a:cxn ang="0">
                    <a:pos x="282" y="36"/>
                  </a:cxn>
                  <a:cxn ang="0">
                    <a:pos x="288" y="30"/>
                  </a:cxn>
                  <a:cxn ang="0">
                    <a:pos x="300" y="72"/>
                  </a:cxn>
                  <a:cxn ang="0">
                    <a:pos x="306" y="72"/>
                  </a:cxn>
                  <a:cxn ang="0">
                    <a:pos x="318" y="72"/>
                  </a:cxn>
                  <a:cxn ang="0">
                    <a:pos x="324" y="72"/>
                  </a:cxn>
                  <a:cxn ang="0">
                    <a:pos x="336" y="60"/>
                  </a:cxn>
                  <a:cxn ang="0">
                    <a:pos x="342" y="72"/>
                  </a:cxn>
                  <a:cxn ang="0">
                    <a:pos x="348" y="54"/>
                  </a:cxn>
                  <a:cxn ang="0">
                    <a:pos x="354" y="66"/>
                  </a:cxn>
                  <a:cxn ang="0">
                    <a:pos x="360" y="72"/>
                  </a:cxn>
                  <a:cxn ang="0">
                    <a:pos x="372" y="60"/>
                  </a:cxn>
                </a:cxnLst>
                <a:rect l="0" t="0" r="r" b="b"/>
                <a:pathLst>
                  <a:path w="372" h="246">
                    <a:moveTo>
                      <a:pt x="0" y="234"/>
                    </a:moveTo>
                    <a:lnTo>
                      <a:pt x="0" y="246"/>
                    </a:lnTo>
                    <a:lnTo>
                      <a:pt x="6" y="222"/>
                    </a:lnTo>
                    <a:lnTo>
                      <a:pt x="6" y="204"/>
                    </a:lnTo>
                    <a:lnTo>
                      <a:pt x="12" y="210"/>
                    </a:lnTo>
                    <a:lnTo>
                      <a:pt x="12" y="162"/>
                    </a:lnTo>
                    <a:lnTo>
                      <a:pt x="18" y="138"/>
                    </a:lnTo>
                    <a:lnTo>
                      <a:pt x="18" y="96"/>
                    </a:lnTo>
                    <a:lnTo>
                      <a:pt x="24" y="84"/>
                    </a:lnTo>
                    <a:lnTo>
                      <a:pt x="24" y="72"/>
                    </a:lnTo>
                    <a:lnTo>
                      <a:pt x="30" y="78"/>
                    </a:lnTo>
                    <a:lnTo>
                      <a:pt x="36" y="72"/>
                    </a:lnTo>
                    <a:lnTo>
                      <a:pt x="36" y="78"/>
                    </a:lnTo>
                    <a:lnTo>
                      <a:pt x="42" y="60"/>
                    </a:lnTo>
                    <a:lnTo>
                      <a:pt x="42" y="72"/>
                    </a:lnTo>
                    <a:lnTo>
                      <a:pt x="48" y="60"/>
                    </a:lnTo>
                    <a:lnTo>
                      <a:pt x="48" y="54"/>
                    </a:lnTo>
                    <a:lnTo>
                      <a:pt x="48" y="60"/>
                    </a:lnTo>
                    <a:lnTo>
                      <a:pt x="54" y="42"/>
                    </a:lnTo>
                    <a:lnTo>
                      <a:pt x="54" y="54"/>
                    </a:lnTo>
                    <a:lnTo>
                      <a:pt x="60" y="60"/>
                    </a:lnTo>
                    <a:lnTo>
                      <a:pt x="60" y="48"/>
                    </a:lnTo>
                    <a:lnTo>
                      <a:pt x="66" y="42"/>
                    </a:lnTo>
                    <a:lnTo>
                      <a:pt x="72" y="30"/>
                    </a:lnTo>
                    <a:lnTo>
                      <a:pt x="84" y="18"/>
                    </a:lnTo>
                    <a:lnTo>
                      <a:pt x="78" y="18"/>
                    </a:lnTo>
                    <a:lnTo>
                      <a:pt x="84" y="18"/>
                    </a:lnTo>
                    <a:lnTo>
                      <a:pt x="90" y="12"/>
                    </a:lnTo>
                    <a:lnTo>
                      <a:pt x="90" y="0"/>
                    </a:lnTo>
                    <a:lnTo>
                      <a:pt x="96" y="6"/>
                    </a:lnTo>
                    <a:lnTo>
                      <a:pt x="96" y="0"/>
                    </a:lnTo>
                    <a:lnTo>
                      <a:pt x="96" y="6"/>
                    </a:lnTo>
                    <a:lnTo>
                      <a:pt x="102" y="0"/>
                    </a:lnTo>
                    <a:lnTo>
                      <a:pt x="102" y="12"/>
                    </a:lnTo>
                    <a:lnTo>
                      <a:pt x="108" y="12"/>
                    </a:lnTo>
                    <a:lnTo>
                      <a:pt x="108" y="24"/>
                    </a:lnTo>
                    <a:lnTo>
                      <a:pt x="108" y="12"/>
                    </a:lnTo>
                    <a:lnTo>
                      <a:pt x="114" y="18"/>
                    </a:lnTo>
                    <a:lnTo>
                      <a:pt x="114" y="36"/>
                    </a:lnTo>
                    <a:lnTo>
                      <a:pt x="126" y="48"/>
                    </a:lnTo>
                    <a:lnTo>
                      <a:pt x="126" y="54"/>
                    </a:lnTo>
                    <a:lnTo>
                      <a:pt x="132" y="66"/>
                    </a:lnTo>
                    <a:lnTo>
                      <a:pt x="132" y="72"/>
                    </a:lnTo>
                    <a:lnTo>
                      <a:pt x="138" y="78"/>
                    </a:lnTo>
                    <a:lnTo>
                      <a:pt x="138" y="72"/>
                    </a:lnTo>
                    <a:lnTo>
                      <a:pt x="138" y="78"/>
                    </a:lnTo>
                    <a:lnTo>
                      <a:pt x="144" y="66"/>
                    </a:lnTo>
                    <a:lnTo>
                      <a:pt x="144" y="60"/>
                    </a:lnTo>
                    <a:lnTo>
                      <a:pt x="144" y="66"/>
                    </a:lnTo>
                    <a:lnTo>
                      <a:pt x="150" y="54"/>
                    </a:lnTo>
                    <a:lnTo>
                      <a:pt x="150" y="66"/>
                    </a:lnTo>
                    <a:lnTo>
                      <a:pt x="150" y="54"/>
                    </a:lnTo>
                    <a:lnTo>
                      <a:pt x="156" y="66"/>
                    </a:lnTo>
                    <a:lnTo>
                      <a:pt x="156" y="78"/>
                    </a:lnTo>
                    <a:lnTo>
                      <a:pt x="162" y="60"/>
                    </a:lnTo>
                    <a:lnTo>
                      <a:pt x="162" y="54"/>
                    </a:lnTo>
                    <a:lnTo>
                      <a:pt x="174" y="54"/>
                    </a:lnTo>
                    <a:lnTo>
                      <a:pt x="174" y="48"/>
                    </a:lnTo>
                    <a:lnTo>
                      <a:pt x="174" y="60"/>
                    </a:lnTo>
                    <a:lnTo>
                      <a:pt x="180" y="42"/>
                    </a:lnTo>
                    <a:lnTo>
                      <a:pt x="180" y="54"/>
                    </a:lnTo>
                    <a:lnTo>
                      <a:pt x="180" y="48"/>
                    </a:lnTo>
                    <a:lnTo>
                      <a:pt x="186" y="48"/>
                    </a:lnTo>
                    <a:lnTo>
                      <a:pt x="192" y="54"/>
                    </a:lnTo>
                    <a:lnTo>
                      <a:pt x="192" y="42"/>
                    </a:lnTo>
                    <a:lnTo>
                      <a:pt x="198" y="48"/>
                    </a:lnTo>
                    <a:lnTo>
                      <a:pt x="204" y="42"/>
                    </a:lnTo>
                    <a:lnTo>
                      <a:pt x="204" y="60"/>
                    </a:lnTo>
                    <a:lnTo>
                      <a:pt x="204" y="42"/>
                    </a:lnTo>
                    <a:lnTo>
                      <a:pt x="210" y="36"/>
                    </a:lnTo>
                    <a:lnTo>
                      <a:pt x="210" y="48"/>
                    </a:lnTo>
                    <a:lnTo>
                      <a:pt x="216" y="42"/>
                    </a:lnTo>
                    <a:lnTo>
                      <a:pt x="222" y="36"/>
                    </a:lnTo>
                    <a:lnTo>
                      <a:pt x="228" y="42"/>
                    </a:lnTo>
                    <a:lnTo>
                      <a:pt x="234" y="48"/>
                    </a:lnTo>
                    <a:lnTo>
                      <a:pt x="234" y="30"/>
                    </a:lnTo>
                    <a:lnTo>
                      <a:pt x="234" y="48"/>
                    </a:lnTo>
                    <a:lnTo>
                      <a:pt x="240" y="42"/>
                    </a:lnTo>
                    <a:lnTo>
                      <a:pt x="240" y="36"/>
                    </a:lnTo>
                    <a:lnTo>
                      <a:pt x="246" y="42"/>
                    </a:lnTo>
                    <a:lnTo>
                      <a:pt x="246" y="36"/>
                    </a:lnTo>
                    <a:lnTo>
                      <a:pt x="246" y="48"/>
                    </a:lnTo>
                    <a:lnTo>
                      <a:pt x="252" y="42"/>
                    </a:lnTo>
                    <a:lnTo>
                      <a:pt x="252" y="48"/>
                    </a:lnTo>
                    <a:lnTo>
                      <a:pt x="258" y="54"/>
                    </a:lnTo>
                    <a:lnTo>
                      <a:pt x="258" y="48"/>
                    </a:lnTo>
                    <a:lnTo>
                      <a:pt x="264" y="54"/>
                    </a:lnTo>
                    <a:lnTo>
                      <a:pt x="264" y="48"/>
                    </a:lnTo>
                    <a:lnTo>
                      <a:pt x="270" y="42"/>
                    </a:lnTo>
                    <a:lnTo>
                      <a:pt x="270" y="54"/>
                    </a:lnTo>
                    <a:lnTo>
                      <a:pt x="276" y="60"/>
                    </a:lnTo>
                    <a:lnTo>
                      <a:pt x="276" y="42"/>
                    </a:lnTo>
                    <a:lnTo>
                      <a:pt x="282" y="36"/>
                    </a:lnTo>
                    <a:lnTo>
                      <a:pt x="288" y="24"/>
                    </a:lnTo>
                    <a:lnTo>
                      <a:pt x="288" y="36"/>
                    </a:lnTo>
                    <a:lnTo>
                      <a:pt x="288" y="30"/>
                    </a:lnTo>
                    <a:lnTo>
                      <a:pt x="294" y="42"/>
                    </a:lnTo>
                    <a:lnTo>
                      <a:pt x="300" y="54"/>
                    </a:lnTo>
                    <a:lnTo>
                      <a:pt x="300" y="72"/>
                    </a:lnTo>
                    <a:lnTo>
                      <a:pt x="306" y="66"/>
                    </a:lnTo>
                    <a:lnTo>
                      <a:pt x="306" y="54"/>
                    </a:lnTo>
                    <a:lnTo>
                      <a:pt x="306" y="72"/>
                    </a:lnTo>
                    <a:lnTo>
                      <a:pt x="312" y="72"/>
                    </a:lnTo>
                    <a:lnTo>
                      <a:pt x="318" y="66"/>
                    </a:lnTo>
                    <a:lnTo>
                      <a:pt x="318" y="72"/>
                    </a:lnTo>
                    <a:lnTo>
                      <a:pt x="318" y="66"/>
                    </a:lnTo>
                    <a:lnTo>
                      <a:pt x="324" y="60"/>
                    </a:lnTo>
                    <a:lnTo>
                      <a:pt x="324" y="72"/>
                    </a:lnTo>
                    <a:lnTo>
                      <a:pt x="330" y="66"/>
                    </a:lnTo>
                    <a:lnTo>
                      <a:pt x="330" y="54"/>
                    </a:lnTo>
                    <a:lnTo>
                      <a:pt x="336" y="60"/>
                    </a:lnTo>
                    <a:lnTo>
                      <a:pt x="336" y="54"/>
                    </a:lnTo>
                    <a:lnTo>
                      <a:pt x="336" y="60"/>
                    </a:lnTo>
                    <a:lnTo>
                      <a:pt x="342" y="72"/>
                    </a:lnTo>
                    <a:lnTo>
                      <a:pt x="342" y="60"/>
                    </a:lnTo>
                    <a:lnTo>
                      <a:pt x="342" y="66"/>
                    </a:lnTo>
                    <a:lnTo>
                      <a:pt x="348" y="54"/>
                    </a:lnTo>
                    <a:lnTo>
                      <a:pt x="348" y="66"/>
                    </a:lnTo>
                    <a:lnTo>
                      <a:pt x="348" y="60"/>
                    </a:lnTo>
                    <a:lnTo>
                      <a:pt x="354" y="66"/>
                    </a:lnTo>
                    <a:lnTo>
                      <a:pt x="354" y="60"/>
                    </a:lnTo>
                    <a:lnTo>
                      <a:pt x="360" y="54"/>
                    </a:lnTo>
                    <a:lnTo>
                      <a:pt x="360" y="72"/>
                    </a:lnTo>
                    <a:lnTo>
                      <a:pt x="366" y="60"/>
                    </a:lnTo>
                    <a:lnTo>
                      <a:pt x="366" y="54"/>
                    </a:lnTo>
                    <a:lnTo>
                      <a:pt x="372" y="60"/>
                    </a:lnTo>
                    <a:lnTo>
                      <a:pt x="372" y="54"/>
                    </a:lnTo>
                    <a:lnTo>
                      <a:pt x="372" y="6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69"/>
              <p:cNvSpPr>
                <a:spLocks/>
              </p:cNvSpPr>
              <p:nvPr/>
            </p:nvSpPr>
            <p:spPr bwMode="auto">
              <a:xfrm>
                <a:off x="1745254" y="3682653"/>
                <a:ext cx="103559" cy="345419"/>
              </a:xfrm>
              <a:custGeom>
                <a:avLst/>
                <a:gdLst/>
                <a:ahLst/>
                <a:cxnLst>
                  <a:cxn ang="0">
                    <a:pos x="6" y="258"/>
                  </a:cxn>
                  <a:cxn ang="0">
                    <a:pos x="18" y="6"/>
                  </a:cxn>
                  <a:cxn ang="0">
                    <a:pos x="30" y="450"/>
                  </a:cxn>
                  <a:cxn ang="0">
                    <a:pos x="36" y="630"/>
                  </a:cxn>
                  <a:cxn ang="0">
                    <a:pos x="48" y="552"/>
                  </a:cxn>
                  <a:cxn ang="0">
                    <a:pos x="54" y="474"/>
                  </a:cxn>
                  <a:cxn ang="0">
                    <a:pos x="66" y="444"/>
                  </a:cxn>
                  <a:cxn ang="0">
                    <a:pos x="72" y="390"/>
                  </a:cxn>
                  <a:cxn ang="0">
                    <a:pos x="84" y="312"/>
                  </a:cxn>
                  <a:cxn ang="0">
                    <a:pos x="90" y="276"/>
                  </a:cxn>
                  <a:cxn ang="0">
                    <a:pos x="102" y="282"/>
                  </a:cxn>
                  <a:cxn ang="0">
                    <a:pos x="108" y="288"/>
                  </a:cxn>
                  <a:cxn ang="0">
                    <a:pos x="120" y="276"/>
                  </a:cxn>
                  <a:cxn ang="0">
                    <a:pos x="126" y="246"/>
                  </a:cxn>
                  <a:cxn ang="0">
                    <a:pos x="138" y="240"/>
                  </a:cxn>
                  <a:cxn ang="0">
                    <a:pos x="150" y="216"/>
                  </a:cxn>
                  <a:cxn ang="0">
                    <a:pos x="156" y="210"/>
                  </a:cxn>
                  <a:cxn ang="0">
                    <a:pos x="168" y="216"/>
                  </a:cxn>
                  <a:cxn ang="0">
                    <a:pos x="180" y="240"/>
                  </a:cxn>
                  <a:cxn ang="0">
                    <a:pos x="192" y="270"/>
                  </a:cxn>
                  <a:cxn ang="0">
                    <a:pos x="198" y="264"/>
                  </a:cxn>
                  <a:cxn ang="0">
                    <a:pos x="216" y="264"/>
                  </a:cxn>
                  <a:cxn ang="0">
                    <a:pos x="222" y="258"/>
                  </a:cxn>
                  <a:cxn ang="0">
                    <a:pos x="228" y="264"/>
                  </a:cxn>
                  <a:cxn ang="0">
                    <a:pos x="234" y="258"/>
                  </a:cxn>
                  <a:cxn ang="0">
                    <a:pos x="240" y="264"/>
                  </a:cxn>
                  <a:cxn ang="0">
                    <a:pos x="246" y="258"/>
                  </a:cxn>
                  <a:cxn ang="0">
                    <a:pos x="258" y="246"/>
                  </a:cxn>
                  <a:cxn ang="0">
                    <a:pos x="264" y="258"/>
                  </a:cxn>
                  <a:cxn ang="0">
                    <a:pos x="276" y="264"/>
                  </a:cxn>
                  <a:cxn ang="0">
                    <a:pos x="282" y="252"/>
                  </a:cxn>
                  <a:cxn ang="0">
                    <a:pos x="288" y="264"/>
                  </a:cxn>
                  <a:cxn ang="0">
                    <a:pos x="294" y="258"/>
                  </a:cxn>
                  <a:cxn ang="0">
                    <a:pos x="306" y="252"/>
                  </a:cxn>
                  <a:cxn ang="0">
                    <a:pos x="312" y="264"/>
                  </a:cxn>
                  <a:cxn ang="0">
                    <a:pos x="324" y="246"/>
                  </a:cxn>
                  <a:cxn ang="0">
                    <a:pos x="330" y="240"/>
                  </a:cxn>
                  <a:cxn ang="0">
                    <a:pos x="336" y="234"/>
                  </a:cxn>
                  <a:cxn ang="0">
                    <a:pos x="348" y="240"/>
                  </a:cxn>
                  <a:cxn ang="0">
                    <a:pos x="354" y="246"/>
                  </a:cxn>
                  <a:cxn ang="0">
                    <a:pos x="360" y="264"/>
                  </a:cxn>
                  <a:cxn ang="0">
                    <a:pos x="366" y="252"/>
                  </a:cxn>
                </a:cxnLst>
                <a:rect l="0" t="0" r="r" b="b"/>
                <a:pathLst>
                  <a:path w="378" h="690">
                    <a:moveTo>
                      <a:pt x="0" y="258"/>
                    </a:moveTo>
                    <a:lnTo>
                      <a:pt x="12" y="258"/>
                    </a:lnTo>
                    <a:lnTo>
                      <a:pt x="6" y="258"/>
                    </a:lnTo>
                    <a:lnTo>
                      <a:pt x="12" y="180"/>
                    </a:lnTo>
                    <a:lnTo>
                      <a:pt x="18" y="126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24" y="282"/>
                    </a:lnTo>
                    <a:lnTo>
                      <a:pt x="30" y="450"/>
                    </a:lnTo>
                    <a:lnTo>
                      <a:pt x="30" y="660"/>
                    </a:lnTo>
                    <a:lnTo>
                      <a:pt x="36" y="690"/>
                    </a:lnTo>
                    <a:lnTo>
                      <a:pt x="36" y="630"/>
                    </a:lnTo>
                    <a:lnTo>
                      <a:pt x="42" y="594"/>
                    </a:lnTo>
                    <a:lnTo>
                      <a:pt x="42" y="570"/>
                    </a:lnTo>
                    <a:lnTo>
                      <a:pt x="48" y="552"/>
                    </a:lnTo>
                    <a:lnTo>
                      <a:pt x="48" y="528"/>
                    </a:lnTo>
                    <a:lnTo>
                      <a:pt x="54" y="504"/>
                    </a:lnTo>
                    <a:lnTo>
                      <a:pt x="54" y="474"/>
                    </a:lnTo>
                    <a:lnTo>
                      <a:pt x="60" y="456"/>
                    </a:lnTo>
                    <a:lnTo>
                      <a:pt x="60" y="432"/>
                    </a:lnTo>
                    <a:lnTo>
                      <a:pt x="66" y="444"/>
                    </a:lnTo>
                    <a:lnTo>
                      <a:pt x="66" y="432"/>
                    </a:lnTo>
                    <a:lnTo>
                      <a:pt x="72" y="414"/>
                    </a:lnTo>
                    <a:lnTo>
                      <a:pt x="72" y="390"/>
                    </a:lnTo>
                    <a:lnTo>
                      <a:pt x="78" y="366"/>
                    </a:lnTo>
                    <a:lnTo>
                      <a:pt x="78" y="324"/>
                    </a:lnTo>
                    <a:lnTo>
                      <a:pt x="84" y="312"/>
                    </a:lnTo>
                    <a:lnTo>
                      <a:pt x="84" y="288"/>
                    </a:lnTo>
                    <a:lnTo>
                      <a:pt x="90" y="288"/>
                    </a:lnTo>
                    <a:lnTo>
                      <a:pt x="90" y="276"/>
                    </a:lnTo>
                    <a:lnTo>
                      <a:pt x="96" y="282"/>
                    </a:lnTo>
                    <a:lnTo>
                      <a:pt x="96" y="288"/>
                    </a:lnTo>
                    <a:lnTo>
                      <a:pt x="102" y="282"/>
                    </a:lnTo>
                    <a:lnTo>
                      <a:pt x="102" y="270"/>
                    </a:lnTo>
                    <a:lnTo>
                      <a:pt x="108" y="276"/>
                    </a:lnTo>
                    <a:lnTo>
                      <a:pt x="108" y="288"/>
                    </a:lnTo>
                    <a:lnTo>
                      <a:pt x="108" y="270"/>
                    </a:lnTo>
                    <a:lnTo>
                      <a:pt x="114" y="270"/>
                    </a:lnTo>
                    <a:lnTo>
                      <a:pt x="120" y="276"/>
                    </a:lnTo>
                    <a:lnTo>
                      <a:pt x="120" y="258"/>
                    </a:lnTo>
                    <a:lnTo>
                      <a:pt x="126" y="264"/>
                    </a:lnTo>
                    <a:lnTo>
                      <a:pt x="126" y="246"/>
                    </a:lnTo>
                    <a:lnTo>
                      <a:pt x="132" y="258"/>
                    </a:lnTo>
                    <a:lnTo>
                      <a:pt x="132" y="234"/>
                    </a:lnTo>
                    <a:lnTo>
                      <a:pt x="138" y="240"/>
                    </a:lnTo>
                    <a:lnTo>
                      <a:pt x="138" y="228"/>
                    </a:lnTo>
                    <a:lnTo>
                      <a:pt x="144" y="228"/>
                    </a:lnTo>
                    <a:lnTo>
                      <a:pt x="150" y="216"/>
                    </a:lnTo>
                    <a:lnTo>
                      <a:pt x="150" y="198"/>
                    </a:lnTo>
                    <a:lnTo>
                      <a:pt x="156" y="204"/>
                    </a:lnTo>
                    <a:lnTo>
                      <a:pt x="156" y="210"/>
                    </a:lnTo>
                    <a:lnTo>
                      <a:pt x="162" y="204"/>
                    </a:lnTo>
                    <a:lnTo>
                      <a:pt x="168" y="210"/>
                    </a:lnTo>
                    <a:lnTo>
                      <a:pt x="168" y="216"/>
                    </a:lnTo>
                    <a:lnTo>
                      <a:pt x="174" y="228"/>
                    </a:lnTo>
                    <a:lnTo>
                      <a:pt x="180" y="228"/>
                    </a:lnTo>
                    <a:lnTo>
                      <a:pt x="180" y="240"/>
                    </a:lnTo>
                    <a:lnTo>
                      <a:pt x="186" y="246"/>
                    </a:lnTo>
                    <a:lnTo>
                      <a:pt x="186" y="258"/>
                    </a:lnTo>
                    <a:lnTo>
                      <a:pt x="192" y="270"/>
                    </a:lnTo>
                    <a:lnTo>
                      <a:pt x="192" y="276"/>
                    </a:lnTo>
                    <a:lnTo>
                      <a:pt x="198" y="270"/>
                    </a:lnTo>
                    <a:lnTo>
                      <a:pt x="198" y="264"/>
                    </a:lnTo>
                    <a:lnTo>
                      <a:pt x="198" y="282"/>
                    </a:lnTo>
                    <a:lnTo>
                      <a:pt x="204" y="288"/>
                    </a:lnTo>
                    <a:lnTo>
                      <a:pt x="216" y="264"/>
                    </a:lnTo>
                    <a:lnTo>
                      <a:pt x="216" y="276"/>
                    </a:lnTo>
                    <a:lnTo>
                      <a:pt x="216" y="258"/>
                    </a:lnTo>
                    <a:lnTo>
                      <a:pt x="222" y="258"/>
                    </a:lnTo>
                    <a:lnTo>
                      <a:pt x="222" y="270"/>
                    </a:lnTo>
                    <a:lnTo>
                      <a:pt x="222" y="258"/>
                    </a:lnTo>
                    <a:lnTo>
                      <a:pt x="228" y="264"/>
                    </a:lnTo>
                    <a:lnTo>
                      <a:pt x="228" y="258"/>
                    </a:lnTo>
                    <a:lnTo>
                      <a:pt x="228" y="264"/>
                    </a:lnTo>
                    <a:lnTo>
                      <a:pt x="234" y="258"/>
                    </a:lnTo>
                    <a:lnTo>
                      <a:pt x="234" y="264"/>
                    </a:lnTo>
                    <a:lnTo>
                      <a:pt x="234" y="258"/>
                    </a:lnTo>
                    <a:lnTo>
                      <a:pt x="240" y="264"/>
                    </a:lnTo>
                    <a:lnTo>
                      <a:pt x="240" y="258"/>
                    </a:lnTo>
                    <a:lnTo>
                      <a:pt x="246" y="270"/>
                    </a:lnTo>
                    <a:lnTo>
                      <a:pt x="246" y="258"/>
                    </a:lnTo>
                    <a:lnTo>
                      <a:pt x="252" y="252"/>
                    </a:lnTo>
                    <a:lnTo>
                      <a:pt x="258" y="258"/>
                    </a:lnTo>
                    <a:lnTo>
                      <a:pt x="258" y="246"/>
                    </a:lnTo>
                    <a:lnTo>
                      <a:pt x="264" y="258"/>
                    </a:lnTo>
                    <a:lnTo>
                      <a:pt x="264" y="264"/>
                    </a:lnTo>
                    <a:lnTo>
                      <a:pt x="264" y="258"/>
                    </a:lnTo>
                    <a:lnTo>
                      <a:pt x="270" y="258"/>
                    </a:lnTo>
                    <a:lnTo>
                      <a:pt x="276" y="252"/>
                    </a:lnTo>
                    <a:lnTo>
                      <a:pt x="276" y="264"/>
                    </a:lnTo>
                    <a:lnTo>
                      <a:pt x="276" y="252"/>
                    </a:lnTo>
                    <a:lnTo>
                      <a:pt x="282" y="258"/>
                    </a:lnTo>
                    <a:lnTo>
                      <a:pt x="282" y="252"/>
                    </a:lnTo>
                    <a:lnTo>
                      <a:pt x="282" y="264"/>
                    </a:lnTo>
                    <a:lnTo>
                      <a:pt x="288" y="258"/>
                    </a:lnTo>
                    <a:lnTo>
                      <a:pt x="288" y="264"/>
                    </a:lnTo>
                    <a:lnTo>
                      <a:pt x="294" y="258"/>
                    </a:lnTo>
                    <a:lnTo>
                      <a:pt x="294" y="240"/>
                    </a:lnTo>
                    <a:lnTo>
                      <a:pt x="294" y="258"/>
                    </a:lnTo>
                    <a:lnTo>
                      <a:pt x="300" y="258"/>
                    </a:lnTo>
                    <a:lnTo>
                      <a:pt x="300" y="246"/>
                    </a:lnTo>
                    <a:lnTo>
                      <a:pt x="306" y="252"/>
                    </a:lnTo>
                    <a:lnTo>
                      <a:pt x="306" y="240"/>
                    </a:lnTo>
                    <a:lnTo>
                      <a:pt x="312" y="246"/>
                    </a:lnTo>
                    <a:lnTo>
                      <a:pt x="312" y="264"/>
                    </a:lnTo>
                    <a:lnTo>
                      <a:pt x="312" y="246"/>
                    </a:lnTo>
                    <a:lnTo>
                      <a:pt x="318" y="252"/>
                    </a:lnTo>
                    <a:lnTo>
                      <a:pt x="324" y="246"/>
                    </a:lnTo>
                    <a:lnTo>
                      <a:pt x="324" y="252"/>
                    </a:lnTo>
                    <a:lnTo>
                      <a:pt x="330" y="258"/>
                    </a:lnTo>
                    <a:lnTo>
                      <a:pt x="330" y="240"/>
                    </a:lnTo>
                    <a:lnTo>
                      <a:pt x="336" y="234"/>
                    </a:lnTo>
                    <a:lnTo>
                      <a:pt x="336" y="228"/>
                    </a:lnTo>
                    <a:lnTo>
                      <a:pt x="336" y="234"/>
                    </a:lnTo>
                    <a:lnTo>
                      <a:pt x="342" y="228"/>
                    </a:lnTo>
                    <a:lnTo>
                      <a:pt x="342" y="234"/>
                    </a:lnTo>
                    <a:lnTo>
                      <a:pt x="348" y="240"/>
                    </a:lnTo>
                    <a:lnTo>
                      <a:pt x="348" y="234"/>
                    </a:lnTo>
                    <a:lnTo>
                      <a:pt x="348" y="240"/>
                    </a:lnTo>
                    <a:lnTo>
                      <a:pt x="354" y="246"/>
                    </a:lnTo>
                    <a:lnTo>
                      <a:pt x="354" y="264"/>
                    </a:lnTo>
                    <a:lnTo>
                      <a:pt x="354" y="252"/>
                    </a:lnTo>
                    <a:lnTo>
                      <a:pt x="360" y="264"/>
                    </a:lnTo>
                    <a:lnTo>
                      <a:pt x="360" y="258"/>
                    </a:lnTo>
                    <a:lnTo>
                      <a:pt x="366" y="264"/>
                    </a:lnTo>
                    <a:lnTo>
                      <a:pt x="366" y="252"/>
                    </a:lnTo>
                    <a:lnTo>
                      <a:pt x="378" y="264"/>
                    </a:lnTo>
                    <a:lnTo>
                      <a:pt x="372" y="264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70"/>
              <p:cNvSpPr>
                <a:spLocks/>
              </p:cNvSpPr>
              <p:nvPr/>
            </p:nvSpPr>
            <p:spPr bwMode="auto">
              <a:xfrm>
                <a:off x="1847169" y="3679649"/>
                <a:ext cx="105202" cy="342415"/>
              </a:xfrm>
              <a:custGeom>
                <a:avLst/>
                <a:gdLst/>
                <a:ahLst/>
                <a:cxnLst>
                  <a:cxn ang="0">
                    <a:pos x="12" y="258"/>
                  </a:cxn>
                  <a:cxn ang="0">
                    <a:pos x="18" y="252"/>
                  </a:cxn>
                  <a:cxn ang="0">
                    <a:pos x="24" y="252"/>
                  </a:cxn>
                  <a:cxn ang="0">
                    <a:pos x="30" y="252"/>
                  </a:cxn>
                  <a:cxn ang="0">
                    <a:pos x="48" y="264"/>
                  </a:cxn>
                  <a:cxn ang="0">
                    <a:pos x="54" y="252"/>
                  </a:cxn>
                  <a:cxn ang="0">
                    <a:pos x="66" y="252"/>
                  </a:cxn>
                  <a:cxn ang="0">
                    <a:pos x="72" y="18"/>
                  </a:cxn>
                  <a:cxn ang="0">
                    <a:pos x="84" y="420"/>
                  </a:cxn>
                  <a:cxn ang="0">
                    <a:pos x="90" y="642"/>
                  </a:cxn>
                  <a:cxn ang="0">
                    <a:pos x="102" y="552"/>
                  </a:cxn>
                  <a:cxn ang="0">
                    <a:pos x="108" y="456"/>
                  </a:cxn>
                  <a:cxn ang="0">
                    <a:pos x="120" y="426"/>
                  </a:cxn>
                  <a:cxn ang="0">
                    <a:pos x="126" y="366"/>
                  </a:cxn>
                  <a:cxn ang="0">
                    <a:pos x="138" y="294"/>
                  </a:cxn>
                  <a:cxn ang="0">
                    <a:pos x="144" y="276"/>
                  </a:cxn>
                  <a:cxn ang="0">
                    <a:pos x="156" y="270"/>
                  </a:cxn>
                  <a:cxn ang="0">
                    <a:pos x="162" y="264"/>
                  </a:cxn>
                  <a:cxn ang="0">
                    <a:pos x="168" y="252"/>
                  </a:cxn>
                  <a:cxn ang="0">
                    <a:pos x="174" y="246"/>
                  </a:cxn>
                  <a:cxn ang="0">
                    <a:pos x="186" y="240"/>
                  </a:cxn>
                  <a:cxn ang="0">
                    <a:pos x="192" y="222"/>
                  </a:cxn>
                  <a:cxn ang="0">
                    <a:pos x="204" y="210"/>
                  </a:cxn>
                  <a:cxn ang="0">
                    <a:pos x="210" y="198"/>
                  </a:cxn>
                  <a:cxn ang="0">
                    <a:pos x="222" y="204"/>
                  </a:cxn>
                  <a:cxn ang="0">
                    <a:pos x="228" y="228"/>
                  </a:cxn>
                  <a:cxn ang="0">
                    <a:pos x="240" y="252"/>
                  </a:cxn>
                  <a:cxn ang="0">
                    <a:pos x="246" y="276"/>
                  </a:cxn>
                  <a:cxn ang="0">
                    <a:pos x="258" y="282"/>
                  </a:cxn>
                  <a:cxn ang="0">
                    <a:pos x="264" y="270"/>
                  </a:cxn>
                  <a:cxn ang="0">
                    <a:pos x="276" y="264"/>
                  </a:cxn>
                  <a:cxn ang="0">
                    <a:pos x="288" y="258"/>
                  </a:cxn>
                  <a:cxn ang="0">
                    <a:pos x="306" y="258"/>
                  </a:cxn>
                  <a:cxn ang="0">
                    <a:pos x="312" y="252"/>
                  </a:cxn>
                  <a:cxn ang="0">
                    <a:pos x="318" y="252"/>
                  </a:cxn>
                  <a:cxn ang="0">
                    <a:pos x="330" y="264"/>
                  </a:cxn>
                  <a:cxn ang="0">
                    <a:pos x="336" y="258"/>
                  </a:cxn>
                  <a:cxn ang="0">
                    <a:pos x="342" y="264"/>
                  </a:cxn>
                  <a:cxn ang="0">
                    <a:pos x="348" y="264"/>
                  </a:cxn>
                  <a:cxn ang="0">
                    <a:pos x="360" y="252"/>
                  </a:cxn>
                  <a:cxn ang="0">
                    <a:pos x="366" y="258"/>
                  </a:cxn>
                  <a:cxn ang="0">
                    <a:pos x="378" y="258"/>
                  </a:cxn>
                </a:cxnLst>
                <a:rect l="0" t="0" r="r" b="b"/>
                <a:pathLst>
                  <a:path w="384" h="684">
                    <a:moveTo>
                      <a:pt x="0" y="270"/>
                    </a:moveTo>
                    <a:lnTo>
                      <a:pt x="6" y="252"/>
                    </a:lnTo>
                    <a:lnTo>
                      <a:pt x="12" y="258"/>
                    </a:lnTo>
                    <a:lnTo>
                      <a:pt x="12" y="246"/>
                    </a:lnTo>
                    <a:lnTo>
                      <a:pt x="12" y="258"/>
                    </a:lnTo>
                    <a:lnTo>
                      <a:pt x="18" y="252"/>
                    </a:lnTo>
                    <a:lnTo>
                      <a:pt x="18" y="258"/>
                    </a:lnTo>
                    <a:lnTo>
                      <a:pt x="18" y="252"/>
                    </a:lnTo>
                    <a:lnTo>
                      <a:pt x="24" y="252"/>
                    </a:lnTo>
                    <a:lnTo>
                      <a:pt x="24" y="264"/>
                    </a:lnTo>
                    <a:lnTo>
                      <a:pt x="30" y="264"/>
                    </a:lnTo>
                    <a:lnTo>
                      <a:pt x="30" y="252"/>
                    </a:lnTo>
                    <a:lnTo>
                      <a:pt x="36" y="252"/>
                    </a:lnTo>
                    <a:lnTo>
                      <a:pt x="42" y="258"/>
                    </a:lnTo>
                    <a:lnTo>
                      <a:pt x="48" y="264"/>
                    </a:lnTo>
                    <a:lnTo>
                      <a:pt x="48" y="258"/>
                    </a:lnTo>
                    <a:lnTo>
                      <a:pt x="54" y="246"/>
                    </a:lnTo>
                    <a:lnTo>
                      <a:pt x="54" y="252"/>
                    </a:lnTo>
                    <a:lnTo>
                      <a:pt x="60" y="258"/>
                    </a:lnTo>
                    <a:lnTo>
                      <a:pt x="60" y="264"/>
                    </a:lnTo>
                    <a:lnTo>
                      <a:pt x="66" y="252"/>
                    </a:lnTo>
                    <a:lnTo>
                      <a:pt x="66" y="186"/>
                    </a:lnTo>
                    <a:lnTo>
                      <a:pt x="72" y="126"/>
                    </a:lnTo>
                    <a:lnTo>
                      <a:pt x="72" y="18"/>
                    </a:lnTo>
                    <a:lnTo>
                      <a:pt x="78" y="0"/>
                    </a:lnTo>
                    <a:lnTo>
                      <a:pt x="78" y="234"/>
                    </a:lnTo>
                    <a:lnTo>
                      <a:pt x="84" y="420"/>
                    </a:lnTo>
                    <a:lnTo>
                      <a:pt x="84" y="636"/>
                    </a:lnTo>
                    <a:lnTo>
                      <a:pt x="90" y="684"/>
                    </a:lnTo>
                    <a:lnTo>
                      <a:pt x="90" y="642"/>
                    </a:lnTo>
                    <a:lnTo>
                      <a:pt x="96" y="612"/>
                    </a:lnTo>
                    <a:lnTo>
                      <a:pt x="96" y="558"/>
                    </a:lnTo>
                    <a:lnTo>
                      <a:pt x="102" y="552"/>
                    </a:lnTo>
                    <a:lnTo>
                      <a:pt x="102" y="522"/>
                    </a:lnTo>
                    <a:lnTo>
                      <a:pt x="108" y="492"/>
                    </a:lnTo>
                    <a:lnTo>
                      <a:pt x="108" y="456"/>
                    </a:lnTo>
                    <a:lnTo>
                      <a:pt x="114" y="450"/>
                    </a:lnTo>
                    <a:lnTo>
                      <a:pt x="114" y="426"/>
                    </a:lnTo>
                    <a:lnTo>
                      <a:pt x="120" y="426"/>
                    </a:lnTo>
                    <a:lnTo>
                      <a:pt x="120" y="414"/>
                    </a:lnTo>
                    <a:lnTo>
                      <a:pt x="126" y="402"/>
                    </a:lnTo>
                    <a:lnTo>
                      <a:pt x="126" y="366"/>
                    </a:lnTo>
                    <a:lnTo>
                      <a:pt x="132" y="354"/>
                    </a:lnTo>
                    <a:lnTo>
                      <a:pt x="132" y="306"/>
                    </a:lnTo>
                    <a:lnTo>
                      <a:pt x="138" y="294"/>
                    </a:lnTo>
                    <a:lnTo>
                      <a:pt x="138" y="270"/>
                    </a:lnTo>
                    <a:lnTo>
                      <a:pt x="144" y="264"/>
                    </a:lnTo>
                    <a:lnTo>
                      <a:pt x="144" y="276"/>
                    </a:lnTo>
                    <a:lnTo>
                      <a:pt x="150" y="276"/>
                    </a:lnTo>
                    <a:lnTo>
                      <a:pt x="150" y="264"/>
                    </a:lnTo>
                    <a:lnTo>
                      <a:pt x="156" y="270"/>
                    </a:lnTo>
                    <a:lnTo>
                      <a:pt x="156" y="264"/>
                    </a:lnTo>
                    <a:lnTo>
                      <a:pt x="156" y="270"/>
                    </a:lnTo>
                    <a:lnTo>
                      <a:pt x="162" y="264"/>
                    </a:lnTo>
                    <a:lnTo>
                      <a:pt x="162" y="252"/>
                    </a:lnTo>
                    <a:lnTo>
                      <a:pt x="168" y="264"/>
                    </a:lnTo>
                    <a:lnTo>
                      <a:pt x="168" y="252"/>
                    </a:lnTo>
                    <a:lnTo>
                      <a:pt x="174" y="246"/>
                    </a:lnTo>
                    <a:lnTo>
                      <a:pt x="174" y="258"/>
                    </a:lnTo>
                    <a:lnTo>
                      <a:pt x="174" y="246"/>
                    </a:lnTo>
                    <a:lnTo>
                      <a:pt x="180" y="240"/>
                    </a:lnTo>
                    <a:lnTo>
                      <a:pt x="180" y="234"/>
                    </a:lnTo>
                    <a:lnTo>
                      <a:pt x="186" y="240"/>
                    </a:lnTo>
                    <a:lnTo>
                      <a:pt x="186" y="234"/>
                    </a:lnTo>
                    <a:lnTo>
                      <a:pt x="186" y="240"/>
                    </a:lnTo>
                    <a:lnTo>
                      <a:pt x="192" y="222"/>
                    </a:lnTo>
                    <a:lnTo>
                      <a:pt x="204" y="204"/>
                    </a:lnTo>
                    <a:lnTo>
                      <a:pt x="198" y="204"/>
                    </a:lnTo>
                    <a:lnTo>
                      <a:pt x="204" y="210"/>
                    </a:lnTo>
                    <a:lnTo>
                      <a:pt x="210" y="204"/>
                    </a:lnTo>
                    <a:lnTo>
                      <a:pt x="210" y="192"/>
                    </a:lnTo>
                    <a:lnTo>
                      <a:pt x="210" y="198"/>
                    </a:lnTo>
                    <a:lnTo>
                      <a:pt x="216" y="204"/>
                    </a:lnTo>
                    <a:lnTo>
                      <a:pt x="216" y="198"/>
                    </a:lnTo>
                    <a:lnTo>
                      <a:pt x="222" y="204"/>
                    </a:lnTo>
                    <a:lnTo>
                      <a:pt x="222" y="216"/>
                    </a:lnTo>
                    <a:lnTo>
                      <a:pt x="228" y="216"/>
                    </a:lnTo>
                    <a:lnTo>
                      <a:pt x="228" y="228"/>
                    </a:lnTo>
                    <a:lnTo>
                      <a:pt x="234" y="240"/>
                    </a:lnTo>
                    <a:lnTo>
                      <a:pt x="234" y="258"/>
                    </a:lnTo>
                    <a:lnTo>
                      <a:pt x="240" y="252"/>
                    </a:lnTo>
                    <a:lnTo>
                      <a:pt x="240" y="264"/>
                    </a:lnTo>
                    <a:lnTo>
                      <a:pt x="246" y="270"/>
                    </a:lnTo>
                    <a:lnTo>
                      <a:pt x="246" y="276"/>
                    </a:lnTo>
                    <a:lnTo>
                      <a:pt x="246" y="264"/>
                    </a:lnTo>
                    <a:lnTo>
                      <a:pt x="252" y="276"/>
                    </a:lnTo>
                    <a:lnTo>
                      <a:pt x="258" y="282"/>
                    </a:lnTo>
                    <a:lnTo>
                      <a:pt x="258" y="270"/>
                    </a:lnTo>
                    <a:lnTo>
                      <a:pt x="270" y="270"/>
                    </a:lnTo>
                    <a:lnTo>
                      <a:pt x="264" y="270"/>
                    </a:lnTo>
                    <a:lnTo>
                      <a:pt x="270" y="282"/>
                    </a:lnTo>
                    <a:lnTo>
                      <a:pt x="276" y="258"/>
                    </a:lnTo>
                    <a:lnTo>
                      <a:pt x="276" y="264"/>
                    </a:lnTo>
                    <a:lnTo>
                      <a:pt x="276" y="258"/>
                    </a:lnTo>
                    <a:lnTo>
                      <a:pt x="288" y="264"/>
                    </a:lnTo>
                    <a:lnTo>
                      <a:pt x="288" y="258"/>
                    </a:lnTo>
                    <a:lnTo>
                      <a:pt x="294" y="264"/>
                    </a:lnTo>
                    <a:lnTo>
                      <a:pt x="294" y="258"/>
                    </a:lnTo>
                    <a:lnTo>
                      <a:pt x="306" y="258"/>
                    </a:lnTo>
                    <a:lnTo>
                      <a:pt x="306" y="246"/>
                    </a:lnTo>
                    <a:lnTo>
                      <a:pt x="306" y="264"/>
                    </a:lnTo>
                    <a:lnTo>
                      <a:pt x="312" y="252"/>
                    </a:lnTo>
                    <a:lnTo>
                      <a:pt x="312" y="264"/>
                    </a:lnTo>
                    <a:lnTo>
                      <a:pt x="318" y="264"/>
                    </a:lnTo>
                    <a:lnTo>
                      <a:pt x="318" y="252"/>
                    </a:lnTo>
                    <a:lnTo>
                      <a:pt x="324" y="258"/>
                    </a:lnTo>
                    <a:lnTo>
                      <a:pt x="324" y="252"/>
                    </a:lnTo>
                    <a:lnTo>
                      <a:pt x="330" y="264"/>
                    </a:lnTo>
                    <a:lnTo>
                      <a:pt x="330" y="246"/>
                    </a:lnTo>
                    <a:lnTo>
                      <a:pt x="336" y="264"/>
                    </a:lnTo>
                    <a:lnTo>
                      <a:pt x="336" y="258"/>
                    </a:lnTo>
                    <a:lnTo>
                      <a:pt x="336" y="264"/>
                    </a:lnTo>
                    <a:lnTo>
                      <a:pt x="342" y="246"/>
                    </a:lnTo>
                    <a:lnTo>
                      <a:pt x="342" y="264"/>
                    </a:lnTo>
                    <a:lnTo>
                      <a:pt x="348" y="258"/>
                    </a:lnTo>
                    <a:lnTo>
                      <a:pt x="348" y="252"/>
                    </a:lnTo>
                    <a:lnTo>
                      <a:pt x="348" y="264"/>
                    </a:lnTo>
                    <a:lnTo>
                      <a:pt x="354" y="252"/>
                    </a:lnTo>
                    <a:lnTo>
                      <a:pt x="354" y="258"/>
                    </a:lnTo>
                    <a:lnTo>
                      <a:pt x="360" y="252"/>
                    </a:lnTo>
                    <a:lnTo>
                      <a:pt x="360" y="246"/>
                    </a:lnTo>
                    <a:lnTo>
                      <a:pt x="366" y="264"/>
                    </a:lnTo>
                    <a:lnTo>
                      <a:pt x="366" y="258"/>
                    </a:lnTo>
                    <a:lnTo>
                      <a:pt x="372" y="264"/>
                    </a:lnTo>
                    <a:lnTo>
                      <a:pt x="372" y="252"/>
                    </a:lnTo>
                    <a:lnTo>
                      <a:pt x="378" y="258"/>
                    </a:lnTo>
                    <a:lnTo>
                      <a:pt x="378" y="252"/>
                    </a:lnTo>
                    <a:lnTo>
                      <a:pt x="384" y="246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71"/>
              <p:cNvSpPr>
                <a:spLocks/>
              </p:cNvSpPr>
              <p:nvPr/>
            </p:nvSpPr>
            <p:spPr bwMode="auto">
              <a:xfrm>
                <a:off x="1952371" y="3430347"/>
                <a:ext cx="98626" cy="531644"/>
              </a:xfrm>
              <a:custGeom>
                <a:avLst/>
                <a:gdLst/>
                <a:ahLst/>
                <a:cxnLst>
                  <a:cxn ang="0">
                    <a:pos x="0" y="750"/>
                  </a:cxn>
                  <a:cxn ang="0">
                    <a:pos x="12" y="744"/>
                  </a:cxn>
                  <a:cxn ang="0">
                    <a:pos x="24" y="744"/>
                  </a:cxn>
                  <a:cxn ang="0">
                    <a:pos x="30" y="732"/>
                  </a:cxn>
                  <a:cxn ang="0">
                    <a:pos x="42" y="768"/>
                  </a:cxn>
                  <a:cxn ang="0">
                    <a:pos x="48" y="720"/>
                  </a:cxn>
                  <a:cxn ang="0">
                    <a:pos x="54" y="402"/>
                  </a:cxn>
                  <a:cxn ang="0">
                    <a:pos x="66" y="336"/>
                  </a:cxn>
                  <a:cxn ang="0">
                    <a:pos x="72" y="30"/>
                  </a:cxn>
                  <a:cxn ang="0">
                    <a:pos x="84" y="378"/>
                  </a:cxn>
                  <a:cxn ang="0">
                    <a:pos x="90" y="858"/>
                  </a:cxn>
                  <a:cxn ang="0">
                    <a:pos x="102" y="894"/>
                  </a:cxn>
                  <a:cxn ang="0">
                    <a:pos x="108" y="900"/>
                  </a:cxn>
                  <a:cxn ang="0">
                    <a:pos x="120" y="930"/>
                  </a:cxn>
                  <a:cxn ang="0">
                    <a:pos x="126" y="954"/>
                  </a:cxn>
                  <a:cxn ang="0">
                    <a:pos x="138" y="978"/>
                  </a:cxn>
                  <a:cxn ang="0">
                    <a:pos x="144" y="1020"/>
                  </a:cxn>
                  <a:cxn ang="0">
                    <a:pos x="156" y="1056"/>
                  </a:cxn>
                  <a:cxn ang="0">
                    <a:pos x="162" y="1056"/>
                  </a:cxn>
                  <a:cxn ang="0">
                    <a:pos x="174" y="1050"/>
                  </a:cxn>
                  <a:cxn ang="0">
                    <a:pos x="180" y="1026"/>
                  </a:cxn>
                  <a:cxn ang="0">
                    <a:pos x="186" y="996"/>
                  </a:cxn>
                  <a:cxn ang="0">
                    <a:pos x="198" y="942"/>
                  </a:cxn>
                  <a:cxn ang="0">
                    <a:pos x="204" y="864"/>
                  </a:cxn>
                  <a:cxn ang="0">
                    <a:pos x="216" y="804"/>
                  </a:cxn>
                  <a:cxn ang="0">
                    <a:pos x="222" y="756"/>
                  </a:cxn>
                  <a:cxn ang="0">
                    <a:pos x="234" y="744"/>
                  </a:cxn>
                  <a:cxn ang="0">
                    <a:pos x="252" y="744"/>
                  </a:cxn>
                  <a:cxn ang="0">
                    <a:pos x="258" y="756"/>
                  </a:cxn>
                  <a:cxn ang="0">
                    <a:pos x="264" y="756"/>
                  </a:cxn>
                  <a:cxn ang="0">
                    <a:pos x="270" y="750"/>
                  </a:cxn>
                  <a:cxn ang="0">
                    <a:pos x="276" y="762"/>
                  </a:cxn>
                  <a:cxn ang="0">
                    <a:pos x="288" y="756"/>
                  </a:cxn>
                  <a:cxn ang="0">
                    <a:pos x="294" y="750"/>
                  </a:cxn>
                  <a:cxn ang="0">
                    <a:pos x="300" y="756"/>
                  </a:cxn>
                  <a:cxn ang="0">
                    <a:pos x="306" y="744"/>
                  </a:cxn>
                  <a:cxn ang="0">
                    <a:pos x="318" y="762"/>
                  </a:cxn>
                  <a:cxn ang="0">
                    <a:pos x="324" y="750"/>
                  </a:cxn>
                  <a:cxn ang="0">
                    <a:pos x="330" y="762"/>
                  </a:cxn>
                  <a:cxn ang="0">
                    <a:pos x="336" y="738"/>
                  </a:cxn>
                  <a:cxn ang="0">
                    <a:pos x="342" y="750"/>
                  </a:cxn>
                  <a:cxn ang="0">
                    <a:pos x="348" y="762"/>
                  </a:cxn>
                </a:cxnLst>
                <a:rect l="0" t="0" r="r" b="b"/>
                <a:pathLst>
                  <a:path w="360" h="1062">
                    <a:moveTo>
                      <a:pt x="0" y="744"/>
                    </a:moveTo>
                    <a:lnTo>
                      <a:pt x="0" y="756"/>
                    </a:lnTo>
                    <a:lnTo>
                      <a:pt x="0" y="750"/>
                    </a:lnTo>
                    <a:lnTo>
                      <a:pt x="12" y="750"/>
                    </a:lnTo>
                    <a:lnTo>
                      <a:pt x="12" y="738"/>
                    </a:lnTo>
                    <a:lnTo>
                      <a:pt x="12" y="744"/>
                    </a:lnTo>
                    <a:lnTo>
                      <a:pt x="18" y="738"/>
                    </a:lnTo>
                    <a:lnTo>
                      <a:pt x="18" y="750"/>
                    </a:lnTo>
                    <a:lnTo>
                      <a:pt x="24" y="744"/>
                    </a:lnTo>
                    <a:lnTo>
                      <a:pt x="30" y="738"/>
                    </a:lnTo>
                    <a:lnTo>
                      <a:pt x="30" y="744"/>
                    </a:lnTo>
                    <a:lnTo>
                      <a:pt x="30" y="732"/>
                    </a:lnTo>
                    <a:lnTo>
                      <a:pt x="36" y="738"/>
                    </a:lnTo>
                    <a:lnTo>
                      <a:pt x="36" y="750"/>
                    </a:lnTo>
                    <a:lnTo>
                      <a:pt x="42" y="768"/>
                    </a:lnTo>
                    <a:lnTo>
                      <a:pt x="42" y="774"/>
                    </a:lnTo>
                    <a:lnTo>
                      <a:pt x="42" y="768"/>
                    </a:lnTo>
                    <a:lnTo>
                      <a:pt x="48" y="720"/>
                    </a:lnTo>
                    <a:lnTo>
                      <a:pt x="48" y="570"/>
                    </a:lnTo>
                    <a:lnTo>
                      <a:pt x="54" y="510"/>
                    </a:lnTo>
                    <a:lnTo>
                      <a:pt x="54" y="402"/>
                    </a:lnTo>
                    <a:lnTo>
                      <a:pt x="60" y="378"/>
                    </a:lnTo>
                    <a:lnTo>
                      <a:pt x="60" y="342"/>
                    </a:lnTo>
                    <a:lnTo>
                      <a:pt x="66" y="336"/>
                    </a:lnTo>
                    <a:lnTo>
                      <a:pt x="66" y="222"/>
                    </a:lnTo>
                    <a:lnTo>
                      <a:pt x="72" y="162"/>
                    </a:lnTo>
                    <a:lnTo>
                      <a:pt x="72" y="30"/>
                    </a:lnTo>
                    <a:lnTo>
                      <a:pt x="78" y="0"/>
                    </a:lnTo>
                    <a:lnTo>
                      <a:pt x="78" y="216"/>
                    </a:lnTo>
                    <a:lnTo>
                      <a:pt x="84" y="378"/>
                    </a:lnTo>
                    <a:lnTo>
                      <a:pt x="84" y="630"/>
                    </a:lnTo>
                    <a:lnTo>
                      <a:pt x="90" y="720"/>
                    </a:lnTo>
                    <a:lnTo>
                      <a:pt x="90" y="858"/>
                    </a:lnTo>
                    <a:lnTo>
                      <a:pt x="102" y="894"/>
                    </a:lnTo>
                    <a:lnTo>
                      <a:pt x="96" y="894"/>
                    </a:lnTo>
                    <a:lnTo>
                      <a:pt x="102" y="894"/>
                    </a:lnTo>
                    <a:lnTo>
                      <a:pt x="108" y="900"/>
                    </a:lnTo>
                    <a:lnTo>
                      <a:pt x="108" y="888"/>
                    </a:lnTo>
                    <a:lnTo>
                      <a:pt x="108" y="900"/>
                    </a:lnTo>
                    <a:lnTo>
                      <a:pt x="114" y="912"/>
                    </a:lnTo>
                    <a:lnTo>
                      <a:pt x="120" y="924"/>
                    </a:lnTo>
                    <a:lnTo>
                      <a:pt x="120" y="930"/>
                    </a:lnTo>
                    <a:lnTo>
                      <a:pt x="120" y="918"/>
                    </a:lnTo>
                    <a:lnTo>
                      <a:pt x="126" y="930"/>
                    </a:lnTo>
                    <a:lnTo>
                      <a:pt x="126" y="954"/>
                    </a:lnTo>
                    <a:lnTo>
                      <a:pt x="132" y="954"/>
                    </a:lnTo>
                    <a:lnTo>
                      <a:pt x="132" y="978"/>
                    </a:lnTo>
                    <a:lnTo>
                      <a:pt x="138" y="978"/>
                    </a:lnTo>
                    <a:lnTo>
                      <a:pt x="138" y="1008"/>
                    </a:lnTo>
                    <a:lnTo>
                      <a:pt x="144" y="1014"/>
                    </a:lnTo>
                    <a:lnTo>
                      <a:pt x="144" y="1020"/>
                    </a:lnTo>
                    <a:lnTo>
                      <a:pt x="150" y="1038"/>
                    </a:lnTo>
                    <a:lnTo>
                      <a:pt x="156" y="1044"/>
                    </a:lnTo>
                    <a:lnTo>
                      <a:pt x="156" y="1056"/>
                    </a:lnTo>
                    <a:lnTo>
                      <a:pt x="162" y="1050"/>
                    </a:lnTo>
                    <a:lnTo>
                      <a:pt x="162" y="1062"/>
                    </a:lnTo>
                    <a:lnTo>
                      <a:pt x="162" y="1056"/>
                    </a:lnTo>
                    <a:lnTo>
                      <a:pt x="168" y="1050"/>
                    </a:lnTo>
                    <a:lnTo>
                      <a:pt x="168" y="1056"/>
                    </a:lnTo>
                    <a:lnTo>
                      <a:pt x="174" y="1050"/>
                    </a:lnTo>
                    <a:lnTo>
                      <a:pt x="174" y="1038"/>
                    </a:lnTo>
                    <a:lnTo>
                      <a:pt x="180" y="1020"/>
                    </a:lnTo>
                    <a:lnTo>
                      <a:pt x="180" y="1026"/>
                    </a:lnTo>
                    <a:lnTo>
                      <a:pt x="180" y="1020"/>
                    </a:lnTo>
                    <a:lnTo>
                      <a:pt x="186" y="1002"/>
                    </a:lnTo>
                    <a:lnTo>
                      <a:pt x="186" y="996"/>
                    </a:lnTo>
                    <a:lnTo>
                      <a:pt x="192" y="978"/>
                    </a:lnTo>
                    <a:lnTo>
                      <a:pt x="192" y="942"/>
                    </a:lnTo>
                    <a:lnTo>
                      <a:pt x="198" y="942"/>
                    </a:lnTo>
                    <a:lnTo>
                      <a:pt x="198" y="912"/>
                    </a:lnTo>
                    <a:lnTo>
                      <a:pt x="204" y="894"/>
                    </a:lnTo>
                    <a:lnTo>
                      <a:pt x="204" y="864"/>
                    </a:lnTo>
                    <a:lnTo>
                      <a:pt x="210" y="840"/>
                    </a:lnTo>
                    <a:lnTo>
                      <a:pt x="210" y="816"/>
                    </a:lnTo>
                    <a:lnTo>
                      <a:pt x="216" y="804"/>
                    </a:lnTo>
                    <a:lnTo>
                      <a:pt x="216" y="774"/>
                    </a:lnTo>
                    <a:lnTo>
                      <a:pt x="222" y="774"/>
                    </a:lnTo>
                    <a:lnTo>
                      <a:pt x="222" y="756"/>
                    </a:lnTo>
                    <a:lnTo>
                      <a:pt x="228" y="750"/>
                    </a:lnTo>
                    <a:lnTo>
                      <a:pt x="234" y="762"/>
                    </a:lnTo>
                    <a:lnTo>
                      <a:pt x="234" y="744"/>
                    </a:lnTo>
                    <a:lnTo>
                      <a:pt x="246" y="756"/>
                    </a:lnTo>
                    <a:lnTo>
                      <a:pt x="246" y="756"/>
                    </a:lnTo>
                    <a:lnTo>
                      <a:pt x="252" y="744"/>
                    </a:lnTo>
                    <a:lnTo>
                      <a:pt x="252" y="762"/>
                    </a:lnTo>
                    <a:lnTo>
                      <a:pt x="252" y="750"/>
                    </a:lnTo>
                    <a:lnTo>
                      <a:pt x="258" y="756"/>
                    </a:lnTo>
                    <a:lnTo>
                      <a:pt x="258" y="762"/>
                    </a:lnTo>
                    <a:lnTo>
                      <a:pt x="258" y="744"/>
                    </a:lnTo>
                    <a:lnTo>
                      <a:pt x="264" y="756"/>
                    </a:lnTo>
                    <a:lnTo>
                      <a:pt x="264" y="750"/>
                    </a:lnTo>
                    <a:lnTo>
                      <a:pt x="270" y="756"/>
                    </a:lnTo>
                    <a:lnTo>
                      <a:pt x="270" y="750"/>
                    </a:lnTo>
                    <a:lnTo>
                      <a:pt x="270" y="762"/>
                    </a:lnTo>
                    <a:lnTo>
                      <a:pt x="282" y="762"/>
                    </a:lnTo>
                    <a:lnTo>
                      <a:pt x="276" y="762"/>
                    </a:lnTo>
                    <a:lnTo>
                      <a:pt x="282" y="750"/>
                    </a:lnTo>
                    <a:lnTo>
                      <a:pt x="282" y="762"/>
                    </a:lnTo>
                    <a:lnTo>
                      <a:pt x="288" y="756"/>
                    </a:lnTo>
                    <a:lnTo>
                      <a:pt x="288" y="762"/>
                    </a:lnTo>
                    <a:lnTo>
                      <a:pt x="294" y="756"/>
                    </a:lnTo>
                    <a:lnTo>
                      <a:pt x="294" y="750"/>
                    </a:lnTo>
                    <a:lnTo>
                      <a:pt x="294" y="762"/>
                    </a:lnTo>
                    <a:lnTo>
                      <a:pt x="300" y="750"/>
                    </a:lnTo>
                    <a:lnTo>
                      <a:pt x="300" y="756"/>
                    </a:lnTo>
                    <a:lnTo>
                      <a:pt x="300" y="750"/>
                    </a:lnTo>
                    <a:lnTo>
                      <a:pt x="306" y="762"/>
                    </a:lnTo>
                    <a:lnTo>
                      <a:pt x="306" y="744"/>
                    </a:lnTo>
                    <a:lnTo>
                      <a:pt x="312" y="750"/>
                    </a:lnTo>
                    <a:lnTo>
                      <a:pt x="312" y="762"/>
                    </a:lnTo>
                    <a:lnTo>
                      <a:pt x="318" y="762"/>
                    </a:lnTo>
                    <a:lnTo>
                      <a:pt x="318" y="774"/>
                    </a:lnTo>
                    <a:lnTo>
                      <a:pt x="318" y="750"/>
                    </a:lnTo>
                    <a:lnTo>
                      <a:pt x="324" y="750"/>
                    </a:lnTo>
                    <a:lnTo>
                      <a:pt x="324" y="738"/>
                    </a:lnTo>
                    <a:lnTo>
                      <a:pt x="324" y="762"/>
                    </a:lnTo>
                    <a:lnTo>
                      <a:pt x="330" y="762"/>
                    </a:lnTo>
                    <a:lnTo>
                      <a:pt x="330" y="750"/>
                    </a:lnTo>
                    <a:lnTo>
                      <a:pt x="336" y="762"/>
                    </a:lnTo>
                    <a:lnTo>
                      <a:pt x="336" y="738"/>
                    </a:lnTo>
                    <a:lnTo>
                      <a:pt x="342" y="750"/>
                    </a:lnTo>
                    <a:lnTo>
                      <a:pt x="342" y="756"/>
                    </a:lnTo>
                    <a:lnTo>
                      <a:pt x="342" y="750"/>
                    </a:lnTo>
                    <a:lnTo>
                      <a:pt x="348" y="756"/>
                    </a:lnTo>
                    <a:lnTo>
                      <a:pt x="348" y="750"/>
                    </a:lnTo>
                    <a:lnTo>
                      <a:pt x="348" y="762"/>
                    </a:lnTo>
                    <a:lnTo>
                      <a:pt x="354" y="762"/>
                    </a:lnTo>
                    <a:lnTo>
                      <a:pt x="360" y="756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73"/>
              <p:cNvSpPr>
                <a:spLocks/>
              </p:cNvSpPr>
              <p:nvPr/>
            </p:nvSpPr>
            <p:spPr bwMode="auto">
              <a:xfrm>
                <a:off x="2152912" y="3682653"/>
                <a:ext cx="108489" cy="345419"/>
              </a:xfrm>
              <a:custGeom>
                <a:avLst/>
                <a:gdLst/>
                <a:ahLst/>
                <a:cxnLst>
                  <a:cxn ang="0">
                    <a:pos x="6" y="258"/>
                  </a:cxn>
                  <a:cxn ang="0">
                    <a:pos x="12" y="270"/>
                  </a:cxn>
                  <a:cxn ang="0">
                    <a:pos x="24" y="270"/>
                  </a:cxn>
                  <a:cxn ang="0">
                    <a:pos x="30" y="264"/>
                  </a:cxn>
                  <a:cxn ang="0">
                    <a:pos x="42" y="246"/>
                  </a:cxn>
                  <a:cxn ang="0">
                    <a:pos x="60" y="240"/>
                  </a:cxn>
                  <a:cxn ang="0">
                    <a:pos x="66" y="252"/>
                  </a:cxn>
                  <a:cxn ang="0">
                    <a:pos x="84" y="246"/>
                  </a:cxn>
                  <a:cxn ang="0">
                    <a:pos x="96" y="258"/>
                  </a:cxn>
                  <a:cxn ang="0">
                    <a:pos x="108" y="258"/>
                  </a:cxn>
                  <a:cxn ang="0">
                    <a:pos x="120" y="258"/>
                  </a:cxn>
                  <a:cxn ang="0">
                    <a:pos x="126" y="258"/>
                  </a:cxn>
                  <a:cxn ang="0">
                    <a:pos x="138" y="264"/>
                  </a:cxn>
                  <a:cxn ang="0">
                    <a:pos x="150" y="246"/>
                  </a:cxn>
                  <a:cxn ang="0">
                    <a:pos x="156" y="246"/>
                  </a:cxn>
                  <a:cxn ang="0">
                    <a:pos x="162" y="258"/>
                  </a:cxn>
                  <a:cxn ang="0">
                    <a:pos x="174" y="270"/>
                  </a:cxn>
                  <a:cxn ang="0">
                    <a:pos x="180" y="288"/>
                  </a:cxn>
                  <a:cxn ang="0">
                    <a:pos x="186" y="288"/>
                  </a:cxn>
                  <a:cxn ang="0">
                    <a:pos x="192" y="288"/>
                  </a:cxn>
                  <a:cxn ang="0">
                    <a:pos x="204" y="264"/>
                  </a:cxn>
                  <a:cxn ang="0">
                    <a:pos x="216" y="288"/>
                  </a:cxn>
                  <a:cxn ang="0">
                    <a:pos x="222" y="270"/>
                  </a:cxn>
                  <a:cxn ang="0">
                    <a:pos x="234" y="276"/>
                  </a:cxn>
                  <a:cxn ang="0">
                    <a:pos x="234" y="276"/>
                  </a:cxn>
                  <a:cxn ang="0">
                    <a:pos x="246" y="264"/>
                  </a:cxn>
                  <a:cxn ang="0">
                    <a:pos x="252" y="258"/>
                  </a:cxn>
                  <a:cxn ang="0">
                    <a:pos x="264" y="72"/>
                  </a:cxn>
                  <a:cxn ang="0">
                    <a:pos x="270" y="432"/>
                  </a:cxn>
                  <a:cxn ang="0">
                    <a:pos x="282" y="684"/>
                  </a:cxn>
                  <a:cxn ang="0">
                    <a:pos x="288" y="552"/>
                  </a:cxn>
                  <a:cxn ang="0">
                    <a:pos x="300" y="498"/>
                  </a:cxn>
                  <a:cxn ang="0">
                    <a:pos x="306" y="438"/>
                  </a:cxn>
                  <a:cxn ang="0">
                    <a:pos x="318" y="408"/>
                  </a:cxn>
                  <a:cxn ang="0">
                    <a:pos x="324" y="306"/>
                  </a:cxn>
                  <a:cxn ang="0">
                    <a:pos x="336" y="270"/>
                  </a:cxn>
                  <a:cxn ang="0">
                    <a:pos x="342" y="282"/>
                  </a:cxn>
                  <a:cxn ang="0">
                    <a:pos x="354" y="258"/>
                  </a:cxn>
                  <a:cxn ang="0">
                    <a:pos x="360" y="246"/>
                  </a:cxn>
                  <a:cxn ang="0">
                    <a:pos x="366" y="246"/>
                  </a:cxn>
                  <a:cxn ang="0">
                    <a:pos x="378" y="234"/>
                  </a:cxn>
                  <a:cxn ang="0">
                    <a:pos x="384" y="210"/>
                  </a:cxn>
                </a:cxnLst>
                <a:rect l="0" t="0" r="r" b="b"/>
                <a:pathLst>
                  <a:path w="396" h="690">
                    <a:moveTo>
                      <a:pt x="0" y="246"/>
                    </a:moveTo>
                    <a:lnTo>
                      <a:pt x="6" y="252"/>
                    </a:lnTo>
                    <a:lnTo>
                      <a:pt x="6" y="258"/>
                    </a:lnTo>
                    <a:lnTo>
                      <a:pt x="6" y="240"/>
                    </a:lnTo>
                    <a:lnTo>
                      <a:pt x="12" y="264"/>
                    </a:lnTo>
                    <a:lnTo>
                      <a:pt x="12" y="270"/>
                    </a:lnTo>
                    <a:lnTo>
                      <a:pt x="12" y="258"/>
                    </a:lnTo>
                    <a:lnTo>
                      <a:pt x="18" y="264"/>
                    </a:lnTo>
                    <a:lnTo>
                      <a:pt x="24" y="270"/>
                    </a:lnTo>
                    <a:lnTo>
                      <a:pt x="24" y="264"/>
                    </a:lnTo>
                    <a:lnTo>
                      <a:pt x="30" y="258"/>
                    </a:lnTo>
                    <a:lnTo>
                      <a:pt x="30" y="264"/>
                    </a:lnTo>
                    <a:lnTo>
                      <a:pt x="36" y="258"/>
                    </a:lnTo>
                    <a:lnTo>
                      <a:pt x="42" y="252"/>
                    </a:lnTo>
                    <a:lnTo>
                      <a:pt x="42" y="246"/>
                    </a:lnTo>
                    <a:lnTo>
                      <a:pt x="48" y="258"/>
                    </a:lnTo>
                    <a:lnTo>
                      <a:pt x="48" y="228"/>
                    </a:lnTo>
                    <a:lnTo>
                      <a:pt x="60" y="240"/>
                    </a:lnTo>
                    <a:lnTo>
                      <a:pt x="60" y="240"/>
                    </a:lnTo>
                    <a:lnTo>
                      <a:pt x="66" y="240"/>
                    </a:lnTo>
                    <a:lnTo>
                      <a:pt x="66" y="252"/>
                    </a:lnTo>
                    <a:lnTo>
                      <a:pt x="72" y="240"/>
                    </a:lnTo>
                    <a:lnTo>
                      <a:pt x="72" y="246"/>
                    </a:lnTo>
                    <a:lnTo>
                      <a:pt x="84" y="246"/>
                    </a:lnTo>
                    <a:lnTo>
                      <a:pt x="84" y="252"/>
                    </a:lnTo>
                    <a:lnTo>
                      <a:pt x="90" y="258"/>
                    </a:lnTo>
                    <a:lnTo>
                      <a:pt x="96" y="258"/>
                    </a:lnTo>
                    <a:lnTo>
                      <a:pt x="102" y="240"/>
                    </a:lnTo>
                    <a:lnTo>
                      <a:pt x="102" y="258"/>
                    </a:lnTo>
                    <a:lnTo>
                      <a:pt x="108" y="258"/>
                    </a:lnTo>
                    <a:lnTo>
                      <a:pt x="120" y="258"/>
                    </a:lnTo>
                    <a:lnTo>
                      <a:pt x="114" y="258"/>
                    </a:lnTo>
                    <a:lnTo>
                      <a:pt x="120" y="258"/>
                    </a:lnTo>
                    <a:lnTo>
                      <a:pt x="126" y="258"/>
                    </a:lnTo>
                    <a:lnTo>
                      <a:pt x="126" y="246"/>
                    </a:lnTo>
                    <a:lnTo>
                      <a:pt x="126" y="258"/>
                    </a:lnTo>
                    <a:lnTo>
                      <a:pt x="138" y="258"/>
                    </a:lnTo>
                    <a:lnTo>
                      <a:pt x="132" y="258"/>
                    </a:lnTo>
                    <a:lnTo>
                      <a:pt x="138" y="264"/>
                    </a:lnTo>
                    <a:lnTo>
                      <a:pt x="144" y="270"/>
                    </a:lnTo>
                    <a:lnTo>
                      <a:pt x="144" y="252"/>
                    </a:lnTo>
                    <a:lnTo>
                      <a:pt x="150" y="246"/>
                    </a:lnTo>
                    <a:lnTo>
                      <a:pt x="150" y="252"/>
                    </a:lnTo>
                    <a:lnTo>
                      <a:pt x="150" y="246"/>
                    </a:lnTo>
                    <a:lnTo>
                      <a:pt x="156" y="246"/>
                    </a:lnTo>
                    <a:lnTo>
                      <a:pt x="156" y="234"/>
                    </a:lnTo>
                    <a:lnTo>
                      <a:pt x="162" y="246"/>
                    </a:lnTo>
                    <a:lnTo>
                      <a:pt x="162" y="258"/>
                    </a:lnTo>
                    <a:lnTo>
                      <a:pt x="168" y="252"/>
                    </a:lnTo>
                    <a:lnTo>
                      <a:pt x="168" y="264"/>
                    </a:lnTo>
                    <a:lnTo>
                      <a:pt x="174" y="270"/>
                    </a:lnTo>
                    <a:lnTo>
                      <a:pt x="174" y="282"/>
                    </a:lnTo>
                    <a:lnTo>
                      <a:pt x="180" y="276"/>
                    </a:lnTo>
                    <a:lnTo>
                      <a:pt x="180" y="288"/>
                    </a:lnTo>
                    <a:lnTo>
                      <a:pt x="180" y="282"/>
                    </a:lnTo>
                    <a:lnTo>
                      <a:pt x="186" y="276"/>
                    </a:lnTo>
                    <a:lnTo>
                      <a:pt x="186" y="288"/>
                    </a:lnTo>
                    <a:lnTo>
                      <a:pt x="186" y="276"/>
                    </a:lnTo>
                    <a:lnTo>
                      <a:pt x="192" y="270"/>
                    </a:lnTo>
                    <a:lnTo>
                      <a:pt x="192" y="288"/>
                    </a:lnTo>
                    <a:lnTo>
                      <a:pt x="198" y="294"/>
                    </a:lnTo>
                    <a:lnTo>
                      <a:pt x="198" y="270"/>
                    </a:lnTo>
                    <a:lnTo>
                      <a:pt x="204" y="264"/>
                    </a:lnTo>
                    <a:lnTo>
                      <a:pt x="204" y="270"/>
                    </a:lnTo>
                    <a:lnTo>
                      <a:pt x="216" y="270"/>
                    </a:lnTo>
                    <a:lnTo>
                      <a:pt x="216" y="288"/>
                    </a:lnTo>
                    <a:lnTo>
                      <a:pt x="210" y="270"/>
                    </a:lnTo>
                    <a:lnTo>
                      <a:pt x="216" y="282"/>
                    </a:lnTo>
                    <a:lnTo>
                      <a:pt x="222" y="270"/>
                    </a:lnTo>
                    <a:lnTo>
                      <a:pt x="222" y="276"/>
                    </a:lnTo>
                    <a:lnTo>
                      <a:pt x="222" y="264"/>
                    </a:lnTo>
                    <a:lnTo>
                      <a:pt x="234" y="276"/>
                    </a:lnTo>
                    <a:lnTo>
                      <a:pt x="228" y="276"/>
                    </a:lnTo>
                    <a:lnTo>
                      <a:pt x="234" y="270"/>
                    </a:lnTo>
                    <a:lnTo>
                      <a:pt x="234" y="276"/>
                    </a:lnTo>
                    <a:lnTo>
                      <a:pt x="240" y="276"/>
                    </a:lnTo>
                    <a:lnTo>
                      <a:pt x="246" y="270"/>
                    </a:lnTo>
                    <a:lnTo>
                      <a:pt x="246" y="264"/>
                    </a:lnTo>
                    <a:lnTo>
                      <a:pt x="246" y="270"/>
                    </a:lnTo>
                    <a:lnTo>
                      <a:pt x="252" y="276"/>
                    </a:lnTo>
                    <a:lnTo>
                      <a:pt x="252" y="258"/>
                    </a:lnTo>
                    <a:lnTo>
                      <a:pt x="258" y="240"/>
                    </a:lnTo>
                    <a:lnTo>
                      <a:pt x="258" y="150"/>
                    </a:lnTo>
                    <a:lnTo>
                      <a:pt x="264" y="72"/>
                    </a:lnTo>
                    <a:lnTo>
                      <a:pt x="264" y="0"/>
                    </a:lnTo>
                    <a:lnTo>
                      <a:pt x="270" y="90"/>
                    </a:lnTo>
                    <a:lnTo>
                      <a:pt x="270" y="432"/>
                    </a:lnTo>
                    <a:lnTo>
                      <a:pt x="276" y="564"/>
                    </a:lnTo>
                    <a:lnTo>
                      <a:pt x="276" y="690"/>
                    </a:lnTo>
                    <a:lnTo>
                      <a:pt x="282" y="684"/>
                    </a:lnTo>
                    <a:lnTo>
                      <a:pt x="282" y="606"/>
                    </a:lnTo>
                    <a:lnTo>
                      <a:pt x="288" y="588"/>
                    </a:lnTo>
                    <a:lnTo>
                      <a:pt x="288" y="552"/>
                    </a:lnTo>
                    <a:lnTo>
                      <a:pt x="294" y="546"/>
                    </a:lnTo>
                    <a:lnTo>
                      <a:pt x="294" y="510"/>
                    </a:lnTo>
                    <a:lnTo>
                      <a:pt x="300" y="498"/>
                    </a:lnTo>
                    <a:lnTo>
                      <a:pt x="300" y="462"/>
                    </a:lnTo>
                    <a:lnTo>
                      <a:pt x="306" y="450"/>
                    </a:lnTo>
                    <a:lnTo>
                      <a:pt x="306" y="438"/>
                    </a:lnTo>
                    <a:lnTo>
                      <a:pt x="312" y="432"/>
                    </a:lnTo>
                    <a:lnTo>
                      <a:pt x="312" y="408"/>
                    </a:lnTo>
                    <a:lnTo>
                      <a:pt x="318" y="408"/>
                    </a:lnTo>
                    <a:lnTo>
                      <a:pt x="318" y="360"/>
                    </a:lnTo>
                    <a:lnTo>
                      <a:pt x="324" y="342"/>
                    </a:lnTo>
                    <a:lnTo>
                      <a:pt x="324" y="306"/>
                    </a:lnTo>
                    <a:lnTo>
                      <a:pt x="330" y="294"/>
                    </a:lnTo>
                    <a:lnTo>
                      <a:pt x="330" y="264"/>
                    </a:lnTo>
                    <a:lnTo>
                      <a:pt x="336" y="270"/>
                    </a:lnTo>
                    <a:lnTo>
                      <a:pt x="336" y="282"/>
                    </a:lnTo>
                    <a:lnTo>
                      <a:pt x="336" y="276"/>
                    </a:lnTo>
                    <a:lnTo>
                      <a:pt x="342" y="282"/>
                    </a:lnTo>
                    <a:lnTo>
                      <a:pt x="342" y="276"/>
                    </a:lnTo>
                    <a:lnTo>
                      <a:pt x="348" y="270"/>
                    </a:lnTo>
                    <a:lnTo>
                      <a:pt x="354" y="258"/>
                    </a:lnTo>
                    <a:lnTo>
                      <a:pt x="354" y="270"/>
                    </a:lnTo>
                    <a:lnTo>
                      <a:pt x="354" y="258"/>
                    </a:lnTo>
                    <a:lnTo>
                      <a:pt x="360" y="246"/>
                    </a:lnTo>
                    <a:lnTo>
                      <a:pt x="360" y="252"/>
                    </a:lnTo>
                    <a:lnTo>
                      <a:pt x="366" y="264"/>
                    </a:lnTo>
                    <a:lnTo>
                      <a:pt x="366" y="246"/>
                    </a:lnTo>
                    <a:lnTo>
                      <a:pt x="372" y="234"/>
                    </a:lnTo>
                    <a:lnTo>
                      <a:pt x="372" y="228"/>
                    </a:lnTo>
                    <a:lnTo>
                      <a:pt x="378" y="234"/>
                    </a:lnTo>
                    <a:lnTo>
                      <a:pt x="378" y="228"/>
                    </a:lnTo>
                    <a:lnTo>
                      <a:pt x="384" y="222"/>
                    </a:lnTo>
                    <a:lnTo>
                      <a:pt x="384" y="210"/>
                    </a:lnTo>
                    <a:lnTo>
                      <a:pt x="390" y="210"/>
                    </a:lnTo>
                    <a:lnTo>
                      <a:pt x="396" y="198"/>
                    </a:lnTo>
                  </a:path>
                </a:pathLst>
              </a:custGeom>
              <a:noFill/>
              <a:ln w="16510">
                <a:solidFill>
                  <a:srgbClr val="008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Rectangle 19"/>
              <p:cNvSpPr>
                <a:spLocks noChangeArrowheads="1"/>
              </p:cNvSpPr>
              <p:nvPr/>
            </p:nvSpPr>
            <p:spPr bwMode="auto">
              <a:xfrm>
                <a:off x="2006229" y="3493690"/>
                <a:ext cx="212989" cy="8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5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VC</a:t>
                </a:r>
                <a:r>
                  <a:rPr lang="en-US" sz="1500" b="1" baseline="-25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500" b="1" baseline="-25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2239423" y="3586975"/>
                <a:ext cx="75401" cy="85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500" b="1" dirty="0" err="1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1500" b="1" baseline="-25000" dirty="0" err="1" smtClean="0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500" b="1" baseline="-250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1253598" y="3522720"/>
                <a:ext cx="748085" cy="854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500" dirty="0" smtClean="0">
                    <a:latin typeface="Times New Roman" pitchFamily="18" charset="0"/>
                    <a:cs typeface="Times New Roman" pitchFamily="18" charset="0"/>
                  </a:rPr>
                  <a:t>Extraneous data</a:t>
                </a:r>
                <a:endParaRPr lang="en-US" sz="1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38"/>
              <p:cNvSpPr>
                <a:spLocks noEditPoints="1"/>
              </p:cNvSpPr>
              <p:nvPr/>
            </p:nvSpPr>
            <p:spPr bwMode="auto">
              <a:xfrm>
                <a:off x="1408690" y="3629914"/>
                <a:ext cx="75406" cy="127602"/>
              </a:xfrm>
              <a:custGeom>
                <a:avLst/>
                <a:gdLst>
                  <a:gd name="T0" fmla="*/ 47 w 50"/>
                  <a:gd name="T1" fmla="*/ 0 h 96"/>
                  <a:gd name="T2" fmla="*/ 6 w 50"/>
                  <a:gd name="T3" fmla="*/ 81 h 96"/>
                  <a:gd name="T4" fmla="*/ 9 w 50"/>
                  <a:gd name="T5" fmla="*/ 83 h 96"/>
                  <a:gd name="T6" fmla="*/ 50 w 50"/>
                  <a:gd name="T7" fmla="*/ 1 h 96"/>
                  <a:gd name="T8" fmla="*/ 47 w 50"/>
                  <a:gd name="T9" fmla="*/ 0 h 96"/>
                  <a:gd name="T10" fmla="*/ 8 w 50"/>
                  <a:gd name="T11" fmla="*/ 82 h 96"/>
                  <a:gd name="T12" fmla="*/ 0 w 50"/>
                  <a:gd name="T13" fmla="*/ 61 h 96"/>
                  <a:gd name="T14" fmla="*/ 0 w 50"/>
                  <a:gd name="T15" fmla="*/ 96 h 96"/>
                  <a:gd name="T16" fmla="*/ 29 w 50"/>
                  <a:gd name="T17" fmla="*/ 75 h 96"/>
                  <a:gd name="T18" fmla="*/ 8 w 50"/>
                  <a:gd name="T19" fmla="*/ 82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0" h="96">
                    <a:moveTo>
                      <a:pt x="47" y="0"/>
                    </a:moveTo>
                    <a:lnTo>
                      <a:pt x="6" y="81"/>
                    </a:lnTo>
                    <a:lnTo>
                      <a:pt x="9" y="83"/>
                    </a:lnTo>
                    <a:lnTo>
                      <a:pt x="50" y="1"/>
                    </a:lnTo>
                    <a:lnTo>
                      <a:pt x="47" y="0"/>
                    </a:lnTo>
                    <a:close/>
                    <a:moveTo>
                      <a:pt x="8" y="82"/>
                    </a:moveTo>
                    <a:lnTo>
                      <a:pt x="0" y="61"/>
                    </a:lnTo>
                    <a:lnTo>
                      <a:pt x="0" y="96"/>
                    </a:lnTo>
                    <a:lnTo>
                      <a:pt x="29" y="75"/>
                    </a:lnTo>
                    <a:lnTo>
                      <a:pt x="8" y="82"/>
                    </a:lnTo>
                    <a:close/>
                  </a:path>
                </a:pathLst>
              </a:custGeom>
              <a:solidFill>
                <a:srgbClr val="7F7F7F"/>
              </a:solidFill>
              <a:ln w="0" cap="flat">
                <a:solidFill>
                  <a:schemeClr val="bg1">
                    <a:lumMod val="5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</p:grpSp>
        <p:sp>
          <p:nvSpPr>
            <p:cNvPr id="12" name="Freeform 81"/>
            <p:cNvSpPr>
              <a:spLocks/>
            </p:cNvSpPr>
            <p:nvPr/>
          </p:nvSpPr>
          <p:spPr bwMode="auto">
            <a:xfrm>
              <a:off x="4618931" y="2102051"/>
              <a:ext cx="200542" cy="1009222"/>
            </a:xfrm>
            <a:custGeom>
              <a:avLst/>
              <a:gdLst/>
              <a:ahLst/>
              <a:cxnLst>
                <a:cxn ang="0">
                  <a:pos x="0" y="696"/>
                </a:cxn>
                <a:cxn ang="0">
                  <a:pos x="12" y="702"/>
                </a:cxn>
                <a:cxn ang="0">
                  <a:pos x="18" y="690"/>
                </a:cxn>
                <a:cxn ang="0">
                  <a:pos x="30" y="696"/>
                </a:cxn>
                <a:cxn ang="0">
                  <a:pos x="36" y="696"/>
                </a:cxn>
                <a:cxn ang="0">
                  <a:pos x="42" y="690"/>
                </a:cxn>
                <a:cxn ang="0">
                  <a:pos x="54" y="696"/>
                </a:cxn>
                <a:cxn ang="0">
                  <a:pos x="60" y="714"/>
                </a:cxn>
                <a:cxn ang="0">
                  <a:pos x="66" y="702"/>
                </a:cxn>
                <a:cxn ang="0">
                  <a:pos x="78" y="696"/>
                </a:cxn>
                <a:cxn ang="0">
                  <a:pos x="90" y="684"/>
                </a:cxn>
                <a:cxn ang="0">
                  <a:pos x="96" y="684"/>
                </a:cxn>
                <a:cxn ang="0">
                  <a:pos x="102" y="720"/>
                </a:cxn>
                <a:cxn ang="0">
                  <a:pos x="114" y="714"/>
                </a:cxn>
                <a:cxn ang="0">
                  <a:pos x="126" y="714"/>
                </a:cxn>
                <a:cxn ang="0">
                  <a:pos x="138" y="702"/>
                </a:cxn>
                <a:cxn ang="0">
                  <a:pos x="144" y="690"/>
                </a:cxn>
                <a:cxn ang="0">
                  <a:pos x="150" y="684"/>
                </a:cxn>
                <a:cxn ang="0">
                  <a:pos x="156" y="696"/>
                </a:cxn>
                <a:cxn ang="0">
                  <a:pos x="168" y="450"/>
                </a:cxn>
                <a:cxn ang="0">
                  <a:pos x="174" y="342"/>
                </a:cxn>
                <a:cxn ang="0">
                  <a:pos x="186" y="204"/>
                </a:cxn>
                <a:cxn ang="0">
                  <a:pos x="192" y="0"/>
                </a:cxn>
                <a:cxn ang="0">
                  <a:pos x="198" y="492"/>
                </a:cxn>
                <a:cxn ang="0">
                  <a:pos x="210" y="774"/>
                </a:cxn>
                <a:cxn ang="0">
                  <a:pos x="216" y="810"/>
                </a:cxn>
                <a:cxn ang="0">
                  <a:pos x="228" y="828"/>
                </a:cxn>
                <a:cxn ang="0">
                  <a:pos x="234" y="852"/>
                </a:cxn>
                <a:cxn ang="0">
                  <a:pos x="246" y="888"/>
                </a:cxn>
                <a:cxn ang="0">
                  <a:pos x="252" y="906"/>
                </a:cxn>
                <a:cxn ang="0">
                  <a:pos x="258" y="942"/>
                </a:cxn>
                <a:cxn ang="0">
                  <a:pos x="264" y="954"/>
                </a:cxn>
                <a:cxn ang="0">
                  <a:pos x="276" y="1002"/>
                </a:cxn>
                <a:cxn ang="0">
                  <a:pos x="282" y="1008"/>
                </a:cxn>
                <a:cxn ang="0">
                  <a:pos x="294" y="1002"/>
                </a:cxn>
                <a:cxn ang="0">
                  <a:pos x="300" y="954"/>
                </a:cxn>
                <a:cxn ang="0">
                  <a:pos x="312" y="918"/>
                </a:cxn>
                <a:cxn ang="0">
                  <a:pos x="318" y="840"/>
                </a:cxn>
                <a:cxn ang="0">
                  <a:pos x="330" y="780"/>
                </a:cxn>
                <a:cxn ang="0">
                  <a:pos x="336" y="738"/>
                </a:cxn>
                <a:cxn ang="0">
                  <a:pos x="342" y="726"/>
                </a:cxn>
                <a:cxn ang="0">
                  <a:pos x="354" y="702"/>
                </a:cxn>
              </a:cxnLst>
              <a:rect l="0" t="0" r="r" b="b"/>
              <a:pathLst>
                <a:path w="366" h="1008">
                  <a:moveTo>
                    <a:pt x="0" y="696"/>
                  </a:moveTo>
                  <a:lnTo>
                    <a:pt x="0" y="708"/>
                  </a:lnTo>
                  <a:lnTo>
                    <a:pt x="0" y="696"/>
                  </a:lnTo>
                  <a:lnTo>
                    <a:pt x="6" y="702"/>
                  </a:lnTo>
                  <a:lnTo>
                    <a:pt x="6" y="690"/>
                  </a:lnTo>
                  <a:lnTo>
                    <a:pt x="12" y="702"/>
                  </a:lnTo>
                  <a:lnTo>
                    <a:pt x="12" y="690"/>
                  </a:lnTo>
                  <a:lnTo>
                    <a:pt x="18" y="696"/>
                  </a:lnTo>
                  <a:lnTo>
                    <a:pt x="18" y="690"/>
                  </a:lnTo>
                  <a:lnTo>
                    <a:pt x="18" y="696"/>
                  </a:lnTo>
                  <a:lnTo>
                    <a:pt x="24" y="696"/>
                  </a:lnTo>
                  <a:lnTo>
                    <a:pt x="30" y="696"/>
                  </a:lnTo>
                  <a:lnTo>
                    <a:pt x="30" y="708"/>
                  </a:lnTo>
                  <a:lnTo>
                    <a:pt x="30" y="690"/>
                  </a:lnTo>
                  <a:lnTo>
                    <a:pt x="36" y="696"/>
                  </a:lnTo>
                  <a:lnTo>
                    <a:pt x="36" y="702"/>
                  </a:lnTo>
                  <a:lnTo>
                    <a:pt x="42" y="696"/>
                  </a:lnTo>
                  <a:lnTo>
                    <a:pt x="42" y="690"/>
                  </a:lnTo>
                  <a:lnTo>
                    <a:pt x="48" y="708"/>
                  </a:lnTo>
                  <a:lnTo>
                    <a:pt x="48" y="702"/>
                  </a:lnTo>
                  <a:lnTo>
                    <a:pt x="54" y="696"/>
                  </a:lnTo>
                  <a:lnTo>
                    <a:pt x="54" y="702"/>
                  </a:lnTo>
                  <a:lnTo>
                    <a:pt x="60" y="696"/>
                  </a:lnTo>
                  <a:lnTo>
                    <a:pt x="60" y="714"/>
                  </a:lnTo>
                  <a:lnTo>
                    <a:pt x="66" y="702"/>
                  </a:lnTo>
                  <a:lnTo>
                    <a:pt x="66" y="690"/>
                  </a:lnTo>
                  <a:lnTo>
                    <a:pt x="66" y="702"/>
                  </a:lnTo>
                  <a:lnTo>
                    <a:pt x="72" y="696"/>
                  </a:lnTo>
                  <a:lnTo>
                    <a:pt x="72" y="690"/>
                  </a:lnTo>
                  <a:lnTo>
                    <a:pt x="78" y="696"/>
                  </a:lnTo>
                  <a:lnTo>
                    <a:pt x="78" y="684"/>
                  </a:lnTo>
                  <a:lnTo>
                    <a:pt x="84" y="678"/>
                  </a:lnTo>
                  <a:lnTo>
                    <a:pt x="90" y="684"/>
                  </a:lnTo>
                  <a:lnTo>
                    <a:pt x="90" y="678"/>
                  </a:lnTo>
                  <a:lnTo>
                    <a:pt x="90" y="684"/>
                  </a:lnTo>
                  <a:lnTo>
                    <a:pt x="96" y="684"/>
                  </a:lnTo>
                  <a:lnTo>
                    <a:pt x="96" y="702"/>
                  </a:lnTo>
                  <a:lnTo>
                    <a:pt x="102" y="696"/>
                  </a:lnTo>
                  <a:lnTo>
                    <a:pt x="102" y="720"/>
                  </a:lnTo>
                  <a:lnTo>
                    <a:pt x="108" y="708"/>
                  </a:lnTo>
                  <a:lnTo>
                    <a:pt x="114" y="702"/>
                  </a:lnTo>
                  <a:lnTo>
                    <a:pt x="114" y="714"/>
                  </a:lnTo>
                  <a:lnTo>
                    <a:pt x="120" y="702"/>
                  </a:lnTo>
                  <a:lnTo>
                    <a:pt x="120" y="696"/>
                  </a:lnTo>
                  <a:lnTo>
                    <a:pt x="126" y="714"/>
                  </a:lnTo>
                  <a:lnTo>
                    <a:pt x="126" y="726"/>
                  </a:lnTo>
                  <a:lnTo>
                    <a:pt x="126" y="714"/>
                  </a:lnTo>
                  <a:lnTo>
                    <a:pt x="138" y="702"/>
                  </a:lnTo>
                  <a:lnTo>
                    <a:pt x="138" y="684"/>
                  </a:lnTo>
                  <a:lnTo>
                    <a:pt x="138" y="696"/>
                  </a:lnTo>
                  <a:lnTo>
                    <a:pt x="144" y="690"/>
                  </a:lnTo>
                  <a:lnTo>
                    <a:pt x="144" y="678"/>
                  </a:lnTo>
                  <a:lnTo>
                    <a:pt x="150" y="666"/>
                  </a:lnTo>
                  <a:lnTo>
                    <a:pt x="150" y="684"/>
                  </a:lnTo>
                  <a:lnTo>
                    <a:pt x="156" y="702"/>
                  </a:lnTo>
                  <a:lnTo>
                    <a:pt x="156" y="714"/>
                  </a:lnTo>
                  <a:lnTo>
                    <a:pt x="156" y="696"/>
                  </a:lnTo>
                  <a:lnTo>
                    <a:pt x="162" y="648"/>
                  </a:lnTo>
                  <a:lnTo>
                    <a:pt x="162" y="522"/>
                  </a:lnTo>
                  <a:lnTo>
                    <a:pt x="168" y="450"/>
                  </a:lnTo>
                  <a:lnTo>
                    <a:pt x="168" y="390"/>
                  </a:lnTo>
                  <a:lnTo>
                    <a:pt x="174" y="360"/>
                  </a:lnTo>
                  <a:lnTo>
                    <a:pt x="174" y="342"/>
                  </a:lnTo>
                  <a:lnTo>
                    <a:pt x="180" y="306"/>
                  </a:lnTo>
                  <a:lnTo>
                    <a:pt x="180" y="270"/>
                  </a:lnTo>
                  <a:lnTo>
                    <a:pt x="186" y="204"/>
                  </a:lnTo>
                  <a:lnTo>
                    <a:pt x="186" y="72"/>
                  </a:lnTo>
                  <a:lnTo>
                    <a:pt x="192" y="18"/>
                  </a:lnTo>
                  <a:lnTo>
                    <a:pt x="192" y="0"/>
                  </a:lnTo>
                  <a:lnTo>
                    <a:pt x="192" y="54"/>
                  </a:lnTo>
                  <a:lnTo>
                    <a:pt x="198" y="228"/>
                  </a:lnTo>
                  <a:lnTo>
                    <a:pt x="198" y="492"/>
                  </a:lnTo>
                  <a:lnTo>
                    <a:pt x="204" y="582"/>
                  </a:lnTo>
                  <a:lnTo>
                    <a:pt x="204" y="720"/>
                  </a:lnTo>
                  <a:lnTo>
                    <a:pt x="210" y="774"/>
                  </a:lnTo>
                  <a:lnTo>
                    <a:pt x="210" y="810"/>
                  </a:lnTo>
                  <a:lnTo>
                    <a:pt x="216" y="804"/>
                  </a:lnTo>
                  <a:lnTo>
                    <a:pt x="216" y="810"/>
                  </a:lnTo>
                  <a:lnTo>
                    <a:pt x="222" y="828"/>
                  </a:lnTo>
                  <a:lnTo>
                    <a:pt x="228" y="822"/>
                  </a:lnTo>
                  <a:lnTo>
                    <a:pt x="228" y="828"/>
                  </a:lnTo>
                  <a:lnTo>
                    <a:pt x="234" y="840"/>
                  </a:lnTo>
                  <a:lnTo>
                    <a:pt x="234" y="858"/>
                  </a:lnTo>
                  <a:lnTo>
                    <a:pt x="234" y="852"/>
                  </a:lnTo>
                  <a:lnTo>
                    <a:pt x="240" y="858"/>
                  </a:lnTo>
                  <a:lnTo>
                    <a:pt x="240" y="870"/>
                  </a:lnTo>
                  <a:lnTo>
                    <a:pt x="246" y="888"/>
                  </a:lnTo>
                  <a:lnTo>
                    <a:pt x="246" y="882"/>
                  </a:lnTo>
                  <a:lnTo>
                    <a:pt x="246" y="900"/>
                  </a:lnTo>
                  <a:lnTo>
                    <a:pt x="252" y="906"/>
                  </a:lnTo>
                  <a:lnTo>
                    <a:pt x="252" y="918"/>
                  </a:lnTo>
                  <a:lnTo>
                    <a:pt x="258" y="912"/>
                  </a:lnTo>
                  <a:lnTo>
                    <a:pt x="258" y="942"/>
                  </a:lnTo>
                  <a:lnTo>
                    <a:pt x="264" y="948"/>
                  </a:lnTo>
                  <a:lnTo>
                    <a:pt x="264" y="960"/>
                  </a:lnTo>
                  <a:lnTo>
                    <a:pt x="264" y="954"/>
                  </a:lnTo>
                  <a:lnTo>
                    <a:pt x="270" y="972"/>
                  </a:lnTo>
                  <a:lnTo>
                    <a:pt x="276" y="990"/>
                  </a:lnTo>
                  <a:lnTo>
                    <a:pt x="276" y="1002"/>
                  </a:lnTo>
                  <a:lnTo>
                    <a:pt x="282" y="1008"/>
                  </a:lnTo>
                  <a:lnTo>
                    <a:pt x="282" y="996"/>
                  </a:lnTo>
                  <a:lnTo>
                    <a:pt x="282" y="1008"/>
                  </a:lnTo>
                  <a:lnTo>
                    <a:pt x="288" y="1002"/>
                  </a:lnTo>
                  <a:lnTo>
                    <a:pt x="288" y="996"/>
                  </a:lnTo>
                  <a:lnTo>
                    <a:pt x="294" y="1002"/>
                  </a:lnTo>
                  <a:lnTo>
                    <a:pt x="294" y="996"/>
                  </a:lnTo>
                  <a:lnTo>
                    <a:pt x="300" y="978"/>
                  </a:lnTo>
                  <a:lnTo>
                    <a:pt x="300" y="954"/>
                  </a:lnTo>
                  <a:lnTo>
                    <a:pt x="306" y="948"/>
                  </a:lnTo>
                  <a:lnTo>
                    <a:pt x="306" y="924"/>
                  </a:lnTo>
                  <a:lnTo>
                    <a:pt x="312" y="918"/>
                  </a:lnTo>
                  <a:lnTo>
                    <a:pt x="312" y="882"/>
                  </a:lnTo>
                  <a:lnTo>
                    <a:pt x="318" y="870"/>
                  </a:lnTo>
                  <a:lnTo>
                    <a:pt x="318" y="840"/>
                  </a:lnTo>
                  <a:lnTo>
                    <a:pt x="324" y="828"/>
                  </a:lnTo>
                  <a:lnTo>
                    <a:pt x="324" y="792"/>
                  </a:lnTo>
                  <a:lnTo>
                    <a:pt x="330" y="780"/>
                  </a:lnTo>
                  <a:lnTo>
                    <a:pt x="330" y="750"/>
                  </a:lnTo>
                  <a:lnTo>
                    <a:pt x="330" y="756"/>
                  </a:lnTo>
                  <a:lnTo>
                    <a:pt x="336" y="738"/>
                  </a:lnTo>
                  <a:lnTo>
                    <a:pt x="336" y="720"/>
                  </a:lnTo>
                  <a:lnTo>
                    <a:pt x="342" y="708"/>
                  </a:lnTo>
                  <a:lnTo>
                    <a:pt x="342" y="726"/>
                  </a:lnTo>
                  <a:lnTo>
                    <a:pt x="342" y="702"/>
                  </a:lnTo>
                  <a:lnTo>
                    <a:pt x="354" y="696"/>
                  </a:lnTo>
                  <a:lnTo>
                    <a:pt x="354" y="702"/>
                  </a:lnTo>
                  <a:lnTo>
                    <a:pt x="360" y="696"/>
                  </a:lnTo>
                  <a:lnTo>
                    <a:pt x="366" y="69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Freeform 83"/>
            <p:cNvSpPr>
              <a:spLocks/>
            </p:cNvSpPr>
            <p:nvPr/>
          </p:nvSpPr>
          <p:spPr bwMode="auto">
            <a:xfrm>
              <a:off x="4285939" y="2556059"/>
              <a:ext cx="207118" cy="660802"/>
            </a:xfrm>
            <a:custGeom>
              <a:avLst/>
              <a:gdLst/>
              <a:ahLst/>
              <a:cxnLst>
                <a:cxn ang="0">
                  <a:pos x="0" y="186"/>
                </a:cxn>
                <a:cxn ang="0">
                  <a:pos x="6" y="180"/>
                </a:cxn>
                <a:cxn ang="0">
                  <a:pos x="12" y="168"/>
                </a:cxn>
                <a:cxn ang="0">
                  <a:pos x="24" y="156"/>
                </a:cxn>
                <a:cxn ang="0">
                  <a:pos x="30" y="162"/>
                </a:cxn>
                <a:cxn ang="0">
                  <a:pos x="42" y="198"/>
                </a:cxn>
                <a:cxn ang="0">
                  <a:pos x="54" y="210"/>
                </a:cxn>
                <a:cxn ang="0">
                  <a:pos x="66" y="240"/>
                </a:cxn>
                <a:cxn ang="0">
                  <a:pos x="72" y="246"/>
                </a:cxn>
                <a:cxn ang="0">
                  <a:pos x="78" y="240"/>
                </a:cxn>
                <a:cxn ang="0">
                  <a:pos x="84" y="228"/>
                </a:cxn>
                <a:cxn ang="0">
                  <a:pos x="96" y="216"/>
                </a:cxn>
                <a:cxn ang="0">
                  <a:pos x="102" y="222"/>
                </a:cxn>
                <a:cxn ang="0">
                  <a:pos x="114" y="222"/>
                </a:cxn>
                <a:cxn ang="0">
                  <a:pos x="120" y="228"/>
                </a:cxn>
                <a:cxn ang="0">
                  <a:pos x="132" y="216"/>
                </a:cxn>
                <a:cxn ang="0">
                  <a:pos x="144" y="228"/>
                </a:cxn>
                <a:cxn ang="0">
                  <a:pos x="150" y="222"/>
                </a:cxn>
                <a:cxn ang="0">
                  <a:pos x="156" y="222"/>
                </a:cxn>
                <a:cxn ang="0">
                  <a:pos x="168" y="234"/>
                </a:cxn>
                <a:cxn ang="0">
                  <a:pos x="180" y="234"/>
                </a:cxn>
                <a:cxn ang="0">
                  <a:pos x="186" y="234"/>
                </a:cxn>
                <a:cxn ang="0">
                  <a:pos x="198" y="228"/>
                </a:cxn>
                <a:cxn ang="0">
                  <a:pos x="210" y="216"/>
                </a:cxn>
                <a:cxn ang="0">
                  <a:pos x="222" y="222"/>
                </a:cxn>
                <a:cxn ang="0">
                  <a:pos x="228" y="252"/>
                </a:cxn>
                <a:cxn ang="0">
                  <a:pos x="234" y="246"/>
                </a:cxn>
                <a:cxn ang="0">
                  <a:pos x="240" y="258"/>
                </a:cxn>
                <a:cxn ang="0">
                  <a:pos x="252" y="252"/>
                </a:cxn>
                <a:cxn ang="0">
                  <a:pos x="258" y="240"/>
                </a:cxn>
                <a:cxn ang="0">
                  <a:pos x="270" y="228"/>
                </a:cxn>
                <a:cxn ang="0">
                  <a:pos x="282" y="234"/>
                </a:cxn>
                <a:cxn ang="0">
                  <a:pos x="288" y="240"/>
                </a:cxn>
                <a:cxn ang="0">
                  <a:pos x="294" y="228"/>
                </a:cxn>
                <a:cxn ang="0">
                  <a:pos x="300" y="234"/>
                </a:cxn>
                <a:cxn ang="0">
                  <a:pos x="312" y="228"/>
                </a:cxn>
                <a:cxn ang="0">
                  <a:pos x="318" y="0"/>
                </a:cxn>
                <a:cxn ang="0">
                  <a:pos x="330" y="498"/>
                </a:cxn>
                <a:cxn ang="0">
                  <a:pos x="336" y="582"/>
                </a:cxn>
                <a:cxn ang="0">
                  <a:pos x="348" y="516"/>
                </a:cxn>
                <a:cxn ang="0">
                  <a:pos x="354" y="414"/>
                </a:cxn>
                <a:cxn ang="0">
                  <a:pos x="372" y="342"/>
                </a:cxn>
              </a:cxnLst>
              <a:rect l="0" t="0" r="r" b="b"/>
              <a:pathLst>
                <a:path w="378" h="660">
                  <a:moveTo>
                    <a:pt x="0" y="186"/>
                  </a:moveTo>
                  <a:lnTo>
                    <a:pt x="0" y="174"/>
                  </a:lnTo>
                  <a:lnTo>
                    <a:pt x="0" y="186"/>
                  </a:lnTo>
                  <a:lnTo>
                    <a:pt x="6" y="180"/>
                  </a:lnTo>
                  <a:lnTo>
                    <a:pt x="6" y="186"/>
                  </a:lnTo>
                  <a:lnTo>
                    <a:pt x="6" y="180"/>
                  </a:lnTo>
                  <a:lnTo>
                    <a:pt x="12" y="168"/>
                  </a:lnTo>
                  <a:lnTo>
                    <a:pt x="12" y="174"/>
                  </a:lnTo>
                  <a:lnTo>
                    <a:pt x="12" y="168"/>
                  </a:lnTo>
                  <a:lnTo>
                    <a:pt x="18" y="162"/>
                  </a:lnTo>
                  <a:lnTo>
                    <a:pt x="18" y="168"/>
                  </a:lnTo>
                  <a:lnTo>
                    <a:pt x="24" y="156"/>
                  </a:lnTo>
                  <a:lnTo>
                    <a:pt x="24" y="162"/>
                  </a:lnTo>
                  <a:lnTo>
                    <a:pt x="30" y="180"/>
                  </a:lnTo>
                  <a:lnTo>
                    <a:pt x="30" y="162"/>
                  </a:lnTo>
                  <a:lnTo>
                    <a:pt x="36" y="180"/>
                  </a:lnTo>
                  <a:lnTo>
                    <a:pt x="42" y="192"/>
                  </a:lnTo>
                  <a:lnTo>
                    <a:pt x="42" y="198"/>
                  </a:lnTo>
                  <a:lnTo>
                    <a:pt x="48" y="210"/>
                  </a:lnTo>
                  <a:lnTo>
                    <a:pt x="48" y="198"/>
                  </a:lnTo>
                  <a:lnTo>
                    <a:pt x="54" y="210"/>
                  </a:lnTo>
                  <a:lnTo>
                    <a:pt x="54" y="222"/>
                  </a:lnTo>
                  <a:lnTo>
                    <a:pt x="60" y="228"/>
                  </a:lnTo>
                  <a:lnTo>
                    <a:pt x="66" y="240"/>
                  </a:lnTo>
                  <a:lnTo>
                    <a:pt x="66" y="228"/>
                  </a:lnTo>
                  <a:lnTo>
                    <a:pt x="66" y="234"/>
                  </a:lnTo>
                  <a:lnTo>
                    <a:pt x="72" y="246"/>
                  </a:lnTo>
                  <a:lnTo>
                    <a:pt x="72" y="234"/>
                  </a:lnTo>
                  <a:lnTo>
                    <a:pt x="78" y="228"/>
                  </a:lnTo>
                  <a:lnTo>
                    <a:pt x="78" y="240"/>
                  </a:lnTo>
                  <a:lnTo>
                    <a:pt x="78" y="234"/>
                  </a:lnTo>
                  <a:lnTo>
                    <a:pt x="84" y="222"/>
                  </a:lnTo>
                  <a:lnTo>
                    <a:pt x="84" y="228"/>
                  </a:lnTo>
                  <a:lnTo>
                    <a:pt x="90" y="234"/>
                  </a:lnTo>
                  <a:lnTo>
                    <a:pt x="90" y="222"/>
                  </a:lnTo>
                  <a:lnTo>
                    <a:pt x="96" y="216"/>
                  </a:lnTo>
                  <a:lnTo>
                    <a:pt x="96" y="234"/>
                  </a:lnTo>
                  <a:lnTo>
                    <a:pt x="102" y="228"/>
                  </a:lnTo>
                  <a:lnTo>
                    <a:pt x="102" y="222"/>
                  </a:lnTo>
                  <a:lnTo>
                    <a:pt x="108" y="228"/>
                  </a:lnTo>
                  <a:lnTo>
                    <a:pt x="108" y="210"/>
                  </a:lnTo>
                  <a:lnTo>
                    <a:pt x="114" y="222"/>
                  </a:lnTo>
                  <a:lnTo>
                    <a:pt x="114" y="210"/>
                  </a:lnTo>
                  <a:lnTo>
                    <a:pt x="120" y="216"/>
                  </a:lnTo>
                  <a:lnTo>
                    <a:pt x="120" y="228"/>
                  </a:lnTo>
                  <a:lnTo>
                    <a:pt x="126" y="216"/>
                  </a:lnTo>
                  <a:lnTo>
                    <a:pt x="126" y="210"/>
                  </a:lnTo>
                  <a:lnTo>
                    <a:pt x="132" y="216"/>
                  </a:lnTo>
                  <a:lnTo>
                    <a:pt x="132" y="228"/>
                  </a:lnTo>
                  <a:lnTo>
                    <a:pt x="138" y="222"/>
                  </a:lnTo>
                  <a:lnTo>
                    <a:pt x="144" y="228"/>
                  </a:lnTo>
                  <a:lnTo>
                    <a:pt x="144" y="216"/>
                  </a:lnTo>
                  <a:lnTo>
                    <a:pt x="150" y="228"/>
                  </a:lnTo>
                  <a:lnTo>
                    <a:pt x="150" y="222"/>
                  </a:lnTo>
                  <a:lnTo>
                    <a:pt x="150" y="228"/>
                  </a:lnTo>
                  <a:lnTo>
                    <a:pt x="156" y="216"/>
                  </a:lnTo>
                  <a:lnTo>
                    <a:pt x="156" y="222"/>
                  </a:lnTo>
                  <a:lnTo>
                    <a:pt x="162" y="228"/>
                  </a:lnTo>
                  <a:lnTo>
                    <a:pt x="168" y="222"/>
                  </a:lnTo>
                  <a:lnTo>
                    <a:pt x="168" y="234"/>
                  </a:lnTo>
                  <a:lnTo>
                    <a:pt x="174" y="216"/>
                  </a:lnTo>
                  <a:lnTo>
                    <a:pt x="174" y="228"/>
                  </a:lnTo>
                  <a:lnTo>
                    <a:pt x="180" y="234"/>
                  </a:lnTo>
                  <a:lnTo>
                    <a:pt x="180" y="228"/>
                  </a:lnTo>
                  <a:lnTo>
                    <a:pt x="186" y="240"/>
                  </a:lnTo>
                  <a:lnTo>
                    <a:pt x="186" y="234"/>
                  </a:lnTo>
                  <a:lnTo>
                    <a:pt x="192" y="228"/>
                  </a:lnTo>
                  <a:lnTo>
                    <a:pt x="192" y="240"/>
                  </a:lnTo>
                  <a:lnTo>
                    <a:pt x="198" y="228"/>
                  </a:lnTo>
                  <a:lnTo>
                    <a:pt x="204" y="222"/>
                  </a:lnTo>
                  <a:lnTo>
                    <a:pt x="210" y="210"/>
                  </a:lnTo>
                  <a:lnTo>
                    <a:pt x="210" y="216"/>
                  </a:lnTo>
                  <a:lnTo>
                    <a:pt x="216" y="222"/>
                  </a:lnTo>
                  <a:lnTo>
                    <a:pt x="216" y="216"/>
                  </a:lnTo>
                  <a:lnTo>
                    <a:pt x="222" y="222"/>
                  </a:lnTo>
                  <a:lnTo>
                    <a:pt x="222" y="216"/>
                  </a:lnTo>
                  <a:lnTo>
                    <a:pt x="222" y="240"/>
                  </a:lnTo>
                  <a:lnTo>
                    <a:pt x="228" y="252"/>
                  </a:lnTo>
                  <a:lnTo>
                    <a:pt x="228" y="246"/>
                  </a:lnTo>
                  <a:lnTo>
                    <a:pt x="234" y="258"/>
                  </a:lnTo>
                  <a:lnTo>
                    <a:pt x="234" y="246"/>
                  </a:lnTo>
                  <a:lnTo>
                    <a:pt x="234" y="258"/>
                  </a:lnTo>
                  <a:lnTo>
                    <a:pt x="246" y="258"/>
                  </a:lnTo>
                  <a:lnTo>
                    <a:pt x="240" y="258"/>
                  </a:lnTo>
                  <a:lnTo>
                    <a:pt x="246" y="252"/>
                  </a:lnTo>
                  <a:lnTo>
                    <a:pt x="252" y="246"/>
                  </a:lnTo>
                  <a:lnTo>
                    <a:pt x="252" y="252"/>
                  </a:lnTo>
                  <a:lnTo>
                    <a:pt x="258" y="246"/>
                  </a:lnTo>
                  <a:lnTo>
                    <a:pt x="258" y="252"/>
                  </a:lnTo>
                  <a:lnTo>
                    <a:pt x="258" y="240"/>
                  </a:lnTo>
                  <a:lnTo>
                    <a:pt x="264" y="252"/>
                  </a:lnTo>
                  <a:lnTo>
                    <a:pt x="264" y="240"/>
                  </a:lnTo>
                  <a:lnTo>
                    <a:pt x="270" y="228"/>
                  </a:lnTo>
                  <a:lnTo>
                    <a:pt x="270" y="252"/>
                  </a:lnTo>
                  <a:lnTo>
                    <a:pt x="282" y="240"/>
                  </a:lnTo>
                  <a:lnTo>
                    <a:pt x="282" y="234"/>
                  </a:lnTo>
                  <a:lnTo>
                    <a:pt x="282" y="252"/>
                  </a:lnTo>
                  <a:lnTo>
                    <a:pt x="288" y="246"/>
                  </a:lnTo>
                  <a:lnTo>
                    <a:pt x="288" y="240"/>
                  </a:lnTo>
                  <a:lnTo>
                    <a:pt x="288" y="252"/>
                  </a:lnTo>
                  <a:lnTo>
                    <a:pt x="294" y="246"/>
                  </a:lnTo>
                  <a:lnTo>
                    <a:pt x="294" y="228"/>
                  </a:lnTo>
                  <a:lnTo>
                    <a:pt x="300" y="234"/>
                  </a:lnTo>
                  <a:lnTo>
                    <a:pt x="300" y="240"/>
                  </a:lnTo>
                  <a:lnTo>
                    <a:pt x="300" y="234"/>
                  </a:lnTo>
                  <a:lnTo>
                    <a:pt x="306" y="240"/>
                  </a:lnTo>
                  <a:lnTo>
                    <a:pt x="306" y="252"/>
                  </a:lnTo>
                  <a:lnTo>
                    <a:pt x="312" y="228"/>
                  </a:lnTo>
                  <a:lnTo>
                    <a:pt x="312" y="156"/>
                  </a:lnTo>
                  <a:lnTo>
                    <a:pt x="318" y="102"/>
                  </a:lnTo>
                  <a:lnTo>
                    <a:pt x="318" y="0"/>
                  </a:lnTo>
                  <a:lnTo>
                    <a:pt x="324" y="24"/>
                  </a:lnTo>
                  <a:lnTo>
                    <a:pt x="324" y="330"/>
                  </a:lnTo>
                  <a:lnTo>
                    <a:pt x="330" y="498"/>
                  </a:lnTo>
                  <a:lnTo>
                    <a:pt x="330" y="660"/>
                  </a:lnTo>
                  <a:lnTo>
                    <a:pt x="336" y="654"/>
                  </a:lnTo>
                  <a:lnTo>
                    <a:pt x="336" y="582"/>
                  </a:lnTo>
                  <a:lnTo>
                    <a:pt x="342" y="540"/>
                  </a:lnTo>
                  <a:lnTo>
                    <a:pt x="342" y="516"/>
                  </a:lnTo>
                  <a:lnTo>
                    <a:pt x="348" y="516"/>
                  </a:lnTo>
                  <a:lnTo>
                    <a:pt x="348" y="468"/>
                  </a:lnTo>
                  <a:lnTo>
                    <a:pt x="354" y="450"/>
                  </a:lnTo>
                  <a:lnTo>
                    <a:pt x="354" y="414"/>
                  </a:lnTo>
                  <a:lnTo>
                    <a:pt x="360" y="414"/>
                  </a:lnTo>
                  <a:lnTo>
                    <a:pt x="372" y="396"/>
                  </a:lnTo>
                  <a:lnTo>
                    <a:pt x="372" y="342"/>
                  </a:lnTo>
                  <a:lnTo>
                    <a:pt x="378" y="318"/>
                  </a:lnTo>
                  <a:lnTo>
                    <a:pt x="378" y="276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Freeform 84"/>
            <p:cNvSpPr>
              <a:spLocks/>
            </p:cNvSpPr>
            <p:nvPr/>
          </p:nvSpPr>
          <p:spPr bwMode="auto">
            <a:xfrm>
              <a:off x="4493055" y="2758059"/>
              <a:ext cx="124926" cy="96116"/>
            </a:xfrm>
            <a:custGeom>
              <a:avLst/>
              <a:gdLst/>
              <a:ahLst/>
              <a:cxnLst>
                <a:cxn ang="0">
                  <a:pos x="6" y="90"/>
                </a:cxn>
                <a:cxn ang="0">
                  <a:pos x="12" y="78"/>
                </a:cxn>
                <a:cxn ang="0">
                  <a:pos x="24" y="72"/>
                </a:cxn>
                <a:cxn ang="0">
                  <a:pos x="24" y="72"/>
                </a:cxn>
                <a:cxn ang="0">
                  <a:pos x="30" y="72"/>
                </a:cxn>
                <a:cxn ang="0">
                  <a:pos x="36" y="66"/>
                </a:cxn>
                <a:cxn ang="0">
                  <a:pos x="42" y="54"/>
                </a:cxn>
                <a:cxn ang="0">
                  <a:pos x="48" y="36"/>
                </a:cxn>
                <a:cxn ang="0">
                  <a:pos x="54" y="36"/>
                </a:cxn>
                <a:cxn ang="0">
                  <a:pos x="54" y="24"/>
                </a:cxn>
                <a:cxn ang="0">
                  <a:pos x="60" y="24"/>
                </a:cxn>
                <a:cxn ang="0">
                  <a:pos x="66" y="24"/>
                </a:cxn>
                <a:cxn ang="0">
                  <a:pos x="72" y="18"/>
                </a:cxn>
                <a:cxn ang="0">
                  <a:pos x="78" y="0"/>
                </a:cxn>
                <a:cxn ang="0">
                  <a:pos x="84" y="6"/>
                </a:cxn>
                <a:cxn ang="0">
                  <a:pos x="84" y="6"/>
                </a:cxn>
                <a:cxn ang="0">
                  <a:pos x="90" y="6"/>
                </a:cxn>
                <a:cxn ang="0">
                  <a:pos x="102" y="36"/>
                </a:cxn>
                <a:cxn ang="0">
                  <a:pos x="108" y="36"/>
                </a:cxn>
                <a:cxn ang="0">
                  <a:pos x="114" y="54"/>
                </a:cxn>
                <a:cxn ang="0">
                  <a:pos x="114" y="54"/>
                </a:cxn>
                <a:cxn ang="0">
                  <a:pos x="126" y="60"/>
                </a:cxn>
                <a:cxn ang="0">
                  <a:pos x="126" y="54"/>
                </a:cxn>
                <a:cxn ang="0">
                  <a:pos x="132" y="60"/>
                </a:cxn>
                <a:cxn ang="0">
                  <a:pos x="138" y="60"/>
                </a:cxn>
                <a:cxn ang="0">
                  <a:pos x="144" y="48"/>
                </a:cxn>
                <a:cxn ang="0">
                  <a:pos x="144" y="42"/>
                </a:cxn>
                <a:cxn ang="0">
                  <a:pos x="156" y="36"/>
                </a:cxn>
                <a:cxn ang="0">
                  <a:pos x="156" y="42"/>
                </a:cxn>
                <a:cxn ang="0">
                  <a:pos x="168" y="42"/>
                </a:cxn>
                <a:cxn ang="0">
                  <a:pos x="168" y="42"/>
                </a:cxn>
                <a:cxn ang="0">
                  <a:pos x="180" y="36"/>
                </a:cxn>
                <a:cxn ang="0">
                  <a:pos x="198" y="48"/>
                </a:cxn>
                <a:cxn ang="0">
                  <a:pos x="192" y="48"/>
                </a:cxn>
                <a:cxn ang="0">
                  <a:pos x="204" y="60"/>
                </a:cxn>
                <a:cxn ang="0">
                  <a:pos x="210" y="66"/>
                </a:cxn>
                <a:cxn ang="0">
                  <a:pos x="216" y="60"/>
                </a:cxn>
                <a:cxn ang="0">
                  <a:pos x="222" y="48"/>
                </a:cxn>
                <a:cxn ang="0">
                  <a:pos x="228" y="54"/>
                </a:cxn>
              </a:cxnLst>
              <a:rect l="0" t="0" r="r" b="b"/>
              <a:pathLst>
                <a:path w="228" h="96">
                  <a:moveTo>
                    <a:pt x="0" y="96"/>
                  </a:moveTo>
                  <a:lnTo>
                    <a:pt x="6" y="90"/>
                  </a:lnTo>
                  <a:lnTo>
                    <a:pt x="6" y="72"/>
                  </a:lnTo>
                  <a:lnTo>
                    <a:pt x="12" y="78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24" y="60"/>
                  </a:lnTo>
                  <a:lnTo>
                    <a:pt x="24" y="72"/>
                  </a:lnTo>
                  <a:lnTo>
                    <a:pt x="30" y="66"/>
                  </a:lnTo>
                  <a:lnTo>
                    <a:pt x="30" y="72"/>
                  </a:lnTo>
                  <a:lnTo>
                    <a:pt x="36" y="60"/>
                  </a:lnTo>
                  <a:lnTo>
                    <a:pt x="36" y="66"/>
                  </a:lnTo>
                  <a:lnTo>
                    <a:pt x="42" y="60"/>
                  </a:lnTo>
                  <a:lnTo>
                    <a:pt x="42" y="54"/>
                  </a:lnTo>
                  <a:lnTo>
                    <a:pt x="48" y="48"/>
                  </a:lnTo>
                  <a:lnTo>
                    <a:pt x="48" y="36"/>
                  </a:lnTo>
                  <a:lnTo>
                    <a:pt x="48" y="48"/>
                  </a:lnTo>
                  <a:lnTo>
                    <a:pt x="54" y="36"/>
                  </a:lnTo>
                  <a:lnTo>
                    <a:pt x="54" y="42"/>
                  </a:lnTo>
                  <a:lnTo>
                    <a:pt x="54" y="24"/>
                  </a:lnTo>
                  <a:lnTo>
                    <a:pt x="60" y="36"/>
                  </a:lnTo>
                  <a:lnTo>
                    <a:pt x="60" y="24"/>
                  </a:lnTo>
                  <a:lnTo>
                    <a:pt x="66" y="18"/>
                  </a:lnTo>
                  <a:lnTo>
                    <a:pt x="66" y="24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2" y="6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84" y="6"/>
                  </a:lnTo>
                  <a:lnTo>
                    <a:pt x="84" y="0"/>
                  </a:lnTo>
                  <a:lnTo>
                    <a:pt x="84" y="6"/>
                  </a:lnTo>
                  <a:lnTo>
                    <a:pt x="96" y="6"/>
                  </a:lnTo>
                  <a:lnTo>
                    <a:pt x="90" y="6"/>
                  </a:lnTo>
                  <a:lnTo>
                    <a:pt x="96" y="24"/>
                  </a:lnTo>
                  <a:lnTo>
                    <a:pt x="102" y="36"/>
                  </a:lnTo>
                  <a:lnTo>
                    <a:pt x="102" y="18"/>
                  </a:lnTo>
                  <a:lnTo>
                    <a:pt x="108" y="36"/>
                  </a:lnTo>
                  <a:lnTo>
                    <a:pt x="108" y="48"/>
                  </a:lnTo>
                  <a:lnTo>
                    <a:pt x="114" y="54"/>
                  </a:lnTo>
                  <a:lnTo>
                    <a:pt x="114" y="60"/>
                  </a:lnTo>
                  <a:lnTo>
                    <a:pt x="114" y="54"/>
                  </a:lnTo>
                  <a:lnTo>
                    <a:pt x="120" y="48"/>
                  </a:lnTo>
                  <a:lnTo>
                    <a:pt x="126" y="60"/>
                  </a:lnTo>
                  <a:lnTo>
                    <a:pt x="126" y="48"/>
                  </a:lnTo>
                  <a:lnTo>
                    <a:pt x="126" y="54"/>
                  </a:lnTo>
                  <a:lnTo>
                    <a:pt x="132" y="48"/>
                  </a:lnTo>
                  <a:lnTo>
                    <a:pt x="132" y="60"/>
                  </a:lnTo>
                  <a:lnTo>
                    <a:pt x="138" y="42"/>
                  </a:lnTo>
                  <a:lnTo>
                    <a:pt x="138" y="60"/>
                  </a:lnTo>
                  <a:lnTo>
                    <a:pt x="138" y="54"/>
                  </a:lnTo>
                  <a:lnTo>
                    <a:pt x="144" y="48"/>
                  </a:lnTo>
                  <a:lnTo>
                    <a:pt x="144" y="54"/>
                  </a:lnTo>
                  <a:lnTo>
                    <a:pt x="144" y="42"/>
                  </a:lnTo>
                  <a:lnTo>
                    <a:pt x="150" y="48"/>
                  </a:lnTo>
                  <a:lnTo>
                    <a:pt x="156" y="36"/>
                  </a:lnTo>
                  <a:lnTo>
                    <a:pt x="156" y="48"/>
                  </a:lnTo>
                  <a:lnTo>
                    <a:pt x="156" y="42"/>
                  </a:lnTo>
                  <a:lnTo>
                    <a:pt x="162" y="48"/>
                  </a:lnTo>
                  <a:lnTo>
                    <a:pt x="168" y="42"/>
                  </a:lnTo>
                  <a:lnTo>
                    <a:pt x="168" y="48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80" y="36"/>
                  </a:lnTo>
                  <a:lnTo>
                    <a:pt x="186" y="48"/>
                  </a:lnTo>
                  <a:lnTo>
                    <a:pt x="198" y="48"/>
                  </a:lnTo>
                  <a:lnTo>
                    <a:pt x="198" y="60"/>
                  </a:lnTo>
                  <a:lnTo>
                    <a:pt x="192" y="48"/>
                  </a:lnTo>
                  <a:lnTo>
                    <a:pt x="198" y="54"/>
                  </a:lnTo>
                  <a:lnTo>
                    <a:pt x="204" y="60"/>
                  </a:lnTo>
                  <a:lnTo>
                    <a:pt x="210" y="54"/>
                  </a:lnTo>
                  <a:lnTo>
                    <a:pt x="210" y="66"/>
                  </a:lnTo>
                  <a:lnTo>
                    <a:pt x="216" y="48"/>
                  </a:lnTo>
                  <a:lnTo>
                    <a:pt x="216" y="60"/>
                  </a:lnTo>
                  <a:lnTo>
                    <a:pt x="222" y="60"/>
                  </a:lnTo>
                  <a:lnTo>
                    <a:pt x="222" y="48"/>
                  </a:lnTo>
                  <a:lnTo>
                    <a:pt x="228" y="60"/>
                  </a:lnTo>
                  <a:lnTo>
                    <a:pt x="228" y="5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4786940" y="2137409"/>
              <a:ext cx="483894" cy="1709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VC</a:t>
              </a:r>
              <a:r>
                <a:rPr lang="en-US" sz="1500" b="1" baseline="-250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5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Freeform 78"/>
            <p:cNvSpPr>
              <a:spLocks/>
            </p:cNvSpPr>
            <p:nvPr/>
          </p:nvSpPr>
          <p:spPr bwMode="auto">
            <a:xfrm>
              <a:off x="6209096" y="2507429"/>
              <a:ext cx="121094" cy="696844"/>
            </a:xfrm>
            <a:custGeom>
              <a:avLst/>
              <a:gdLst/>
              <a:ahLst/>
              <a:cxnLst>
                <a:cxn ang="0">
                  <a:pos x="0" y="258"/>
                </a:cxn>
                <a:cxn ang="0">
                  <a:pos x="12" y="240"/>
                </a:cxn>
                <a:cxn ang="0">
                  <a:pos x="18" y="258"/>
                </a:cxn>
                <a:cxn ang="0">
                  <a:pos x="30" y="240"/>
                </a:cxn>
                <a:cxn ang="0">
                  <a:pos x="36" y="0"/>
                </a:cxn>
                <a:cxn ang="0">
                  <a:pos x="48" y="552"/>
                </a:cxn>
                <a:cxn ang="0">
                  <a:pos x="54" y="612"/>
                </a:cxn>
                <a:cxn ang="0">
                  <a:pos x="66" y="540"/>
                </a:cxn>
                <a:cxn ang="0">
                  <a:pos x="72" y="450"/>
                </a:cxn>
                <a:cxn ang="0">
                  <a:pos x="84" y="426"/>
                </a:cxn>
                <a:cxn ang="0">
                  <a:pos x="90" y="372"/>
                </a:cxn>
                <a:cxn ang="0">
                  <a:pos x="102" y="294"/>
                </a:cxn>
                <a:cxn ang="0">
                  <a:pos x="108" y="282"/>
                </a:cxn>
                <a:cxn ang="0">
                  <a:pos x="120" y="270"/>
                </a:cxn>
                <a:cxn ang="0">
                  <a:pos x="132" y="264"/>
                </a:cxn>
                <a:cxn ang="0">
                  <a:pos x="144" y="258"/>
                </a:cxn>
                <a:cxn ang="0">
                  <a:pos x="150" y="240"/>
                </a:cxn>
                <a:cxn ang="0">
                  <a:pos x="156" y="234"/>
                </a:cxn>
                <a:cxn ang="0">
                  <a:pos x="168" y="222"/>
                </a:cxn>
                <a:cxn ang="0">
                  <a:pos x="174" y="222"/>
                </a:cxn>
                <a:cxn ang="0">
                  <a:pos x="180" y="210"/>
                </a:cxn>
                <a:cxn ang="0">
                  <a:pos x="192" y="240"/>
                </a:cxn>
                <a:cxn ang="0">
                  <a:pos x="198" y="252"/>
                </a:cxn>
                <a:cxn ang="0">
                  <a:pos x="210" y="252"/>
                </a:cxn>
                <a:cxn ang="0">
                  <a:pos x="222" y="276"/>
                </a:cxn>
                <a:cxn ang="0">
                  <a:pos x="234" y="270"/>
                </a:cxn>
                <a:cxn ang="0">
                  <a:pos x="246" y="264"/>
                </a:cxn>
                <a:cxn ang="0">
                  <a:pos x="252" y="252"/>
                </a:cxn>
                <a:cxn ang="0">
                  <a:pos x="258" y="258"/>
                </a:cxn>
                <a:cxn ang="0">
                  <a:pos x="270" y="258"/>
                </a:cxn>
                <a:cxn ang="0">
                  <a:pos x="282" y="252"/>
                </a:cxn>
                <a:cxn ang="0">
                  <a:pos x="288" y="240"/>
                </a:cxn>
                <a:cxn ang="0">
                  <a:pos x="294" y="252"/>
                </a:cxn>
                <a:cxn ang="0">
                  <a:pos x="300" y="252"/>
                </a:cxn>
                <a:cxn ang="0">
                  <a:pos x="306" y="252"/>
                </a:cxn>
                <a:cxn ang="0">
                  <a:pos x="318" y="246"/>
                </a:cxn>
                <a:cxn ang="0">
                  <a:pos x="330" y="240"/>
                </a:cxn>
                <a:cxn ang="0">
                  <a:pos x="342" y="252"/>
                </a:cxn>
                <a:cxn ang="0">
                  <a:pos x="348" y="246"/>
                </a:cxn>
                <a:cxn ang="0">
                  <a:pos x="354" y="240"/>
                </a:cxn>
                <a:cxn ang="0">
                  <a:pos x="366" y="222"/>
                </a:cxn>
                <a:cxn ang="0">
                  <a:pos x="372" y="252"/>
                </a:cxn>
              </a:cxnLst>
              <a:rect l="0" t="0" r="r" b="b"/>
              <a:pathLst>
                <a:path w="378" h="696">
                  <a:moveTo>
                    <a:pt x="0" y="258"/>
                  </a:moveTo>
                  <a:lnTo>
                    <a:pt x="0" y="264"/>
                  </a:lnTo>
                  <a:lnTo>
                    <a:pt x="0" y="258"/>
                  </a:lnTo>
                  <a:lnTo>
                    <a:pt x="6" y="258"/>
                  </a:lnTo>
                  <a:lnTo>
                    <a:pt x="12" y="246"/>
                  </a:lnTo>
                  <a:lnTo>
                    <a:pt x="12" y="240"/>
                  </a:lnTo>
                  <a:lnTo>
                    <a:pt x="12" y="258"/>
                  </a:lnTo>
                  <a:lnTo>
                    <a:pt x="18" y="246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24" y="246"/>
                  </a:lnTo>
                  <a:lnTo>
                    <a:pt x="30" y="240"/>
                  </a:lnTo>
                  <a:lnTo>
                    <a:pt x="30" y="168"/>
                  </a:lnTo>
                  <a:lnTo>
                    <a:pt x="36" y="102"/>
                  </a:lnTo>
                  <a:lnTo>
                    <a:pt x="36" y="0"/>
                  </a:lnTo>
                  <a:lnTo>
                    <a:pt x="42" y="42"/>
                  </a:lnTo>
                  <a:lnTo>
                    <a:pt x="42" y="408"/>
                  </a:lnTo>
                  <a:lnTo>
                    <a:pt x="48" y="552"/>
                  </a:lnTo>
                  <a:lnTo>
                    <a:pt x="48" y="696"/>
                  </a:lnTo>
                  <a:lnTo>
                    <a:pt x="54" y="696"/>
                  </a:lnTo>
                  <a:lnTo>
                    <a:pt x="54" y="612"/>
                  </a:lnTo>
                  <a:lnTo>
                    <a:pt x="60" y="582"/>
                  </a:lnTo>
                  <a:lnTo>
                    <a:pt x="60" y="552"/>
                  </a:lnTo>
                  <a:lnTo>
                    <a:pt x="66" y="540"/>
                  </a:lnTo>
                  <a:lnTo>
                    <a:pt x="66" y="492"/>
                  </a:lnTo>
                  <a:lnTo>
                    <a:pt x="72" y="480"/>
                  </a:lnTo>
                  <a:lnTo>
                    <a:pt x="72" y="450"/>
                  </a:lnTo>
                  <a:lnTo>
                    <a:pt x="78" y="438"/>
                  </a:lnTo>
                  <a:lnTo>
                    <a:pt x="78" y="432"/>
                  </a:lnTo>
                  <a:lnTo>
                    <a:pt x="84" y="426"/>
                  </a:lnTo>
                  <a:lnTo>
                    <a:pt x="84" y="420"/>
                  </a:lnTo>
                  <a:lnTo>
                    <a:pt x="90" y="402"/>
                  </a:lnTo>
                  <a:lnTo>
                    <a:pt x="90" y="372"/>
                  </a:lnTo>
                  <a:lnTo>
                    <a:pt x="96" y="360"/>
                  </a:lnTo>
                  <a:lnTo>
                    <a:pt x="96" y="312"/>
                  </a:lnTo>
                  <a:lnTo>
                    <a:pt x="102" y="294"/>
                  </a:lnTo>
                  <a:lnTo>
                    <a:pt x="102" y="270"/>
                  </a:lnTo>
                  <a:lnTo>
                    <a:pt x="108" y="264"/>
                  </a:lnTo>
                  <a:lnTo>
                    <a:pt x="108" y="282"/>
                  </a:lnTo>
                  <a:lnTo>
                    <a:pt x="114" y="270"/>
                  </a:lnTo>
                  <a:lnTo>
                    <a:pt x="114" y="288"/>
                  </a:lnTo>
                  <a:lnTo>
                    <a:pt x="120" y="270"/>
                  </a:lnTo>
                  <a:lnTo>
                    <a:pt x="132" y="270"/>
                  </a:lnTo>
                  <a:lnTo>
                    <a:pt x="126" y="270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38" y="252"/>
                  </a:lnTo>
                  <a:lnTo>
                    <a:pt x="144" y="258"/>
                  </a:lnTo>
                  <a:lnTo>
                    <a:pt x="144" y="240"/>
                  </a:lnTo>
                  <a:lnTo>
                    <a:pt x="150" y="234"/>
                  </a:lnTo>
                  <a:lnTo>
                    <a:pt x="150" y="240"/>
                  </a:lnTo>
                  <a:lnTo>
                    <a:pt x="150" y="234"/>
                  </a:lnTo>
                  <a:lnTo>
                    <a:pt x="156" y="240"/>
                  </a:lnTo>
                  <a:lnTo>
                    <a:pt x="156" y="234"/>
                  </a:lnTo>
                  <a:lnTo>
                    <a:pt x="162" y="222"/>
                  </a:lnTo>
                  <a:lnTo>
                    <a:pt x="162" y="228"/>
                  </a:lnTo>
                  <a:lnTo>
                    <a:pt x="168" y="222"/>
                  </a:lnTo>
                  <a:lnTo>
                    <a:pt x="168" y="210"/>
                  </a:lnTo>
                  <a:lnTo>
                    <a:pt x="174" y="216"/>
                  </a:lnTo>
                  <a:lnTo>
                    <a:pt x="174" y="222"/>
                  </a:lnTo>
                  <a:lnTo>
                    <a:pt x="174" y="204"/>
                  </a:lnTo>
                  <a:lnTo>
                    <a:pt x="186" y="210"/>
                  </a:lnTo>
                  <a:lnTo>
                    <a:pt x="180" y="210"/>
                  </a:lnTo>
                  <a:lnTo>
                    <a:pt x="186" y="216"/>
                  </a:lnTo>
                  <a:lnTo>
                    <a:pt x="192" y="222"/>
                  </a:lnTo>
                  <a:lnTo>
                    <a:pt x="192" y="240"/>
                  </a:lnTo>
                  <a:lnTo>
                    <a:pt x="192" y="234"/>
                  </a:lnTo>
                  <a:lnTo>
                    <a:pt x="198" y="228"/>
                  </a:lnTo>
                  <a:lnTo>
                    <a:pt x="198" y="252"/>
                  </a:lnTo>
                  <a:lnTo>
                    <a:pt x="204" y="246"/>
                  </a:lnTo>
                  <a:lnTo>
                    <a:pt x="204" y="258"/>
                  </a:lnTo>
                  <a:lnTo>
                    <a:pt x="210" y="252"/>
                  </a:lnTo>
                  <a:lnTo>
                    <a:pt x="210" y="270"/>
                  </a:lnTo>
                  <a:lnTo>
                    <a:pt x="222" y="270"/>
                  </a:lnTo>
                  <a:lnTo>
                    <a:pt x="222" y="276"/>
                  </a:lnTo>
                  <a:lnTo>
                    <a:pt x="222" y="270"/>
                  </a:lnTo>
                  <a:lnTo>
                    <a:pt x="228" y="270"/>
                  </a:lnTo>
                  <a:lnTo>
                    <a:pt x="234" y="270"/>
                  </a:lnTo>
                  <a:lnTo>
                    <a:pt x="240" y="264"/>
                  </a:lnTo>
                  <a:lnTo>
                    <a:pt x="240" y="270"/>
                  </a:lnTo>
                  <a:lnTo>
                    <a:pt x="246" y="264"/>
                  </a:lnTo>
                  <a:lnTo>
                    <a:pt x="246" y="270"/>
                  </a:lnTo>
                  <a:lnTo>
                    <a:pt x="252" y="264"/>
                  </a:lnTo>
                  <a:lnTo>
                    <a:pt x="252" y="252"/>
                  </a:lnTo>
                  <a:lnTo>
                    <a:pt x="252" y="258"/>
                  </a:lnTo>
                  <a:lnTo>
                    <a:pt x="258" y="264"/>
                  </a:lnTo>
                  <a:lnTo>
                    <a:pt x="258" y="258"/>
                  </a:lnTo>
                  <a:lnTo>
                    <a:pt x="264" y="264"/>
                  </a:lnTo>
                  <a:lnTo>
                    <a:pt x="264" y="252"/>
                  </a:lnTo>
                  <a:lnTo>
                    <a:pt x="270" y="258"/>
                  </a:lnTo>
                  <a:lnTo>
                    <a:pt x="270" y="252"/>
                  </a:lnTo>
                  <a:lnTo>
                    <a:pt x="276" y="258"/>
                  </a:lnTo>
                  <a:lnTo>
                    <a:pt x="282" y="252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8" y="240"/>
                  </a:lnTo>
                  <a:lnTo>
                    <a:pt x="288" y="252"/>
                  </a:lnTo>
                  <a:lnTo>
                    <a:pt x="288" y="246"/>
                  </a:lnTo>
                  <a:lnTo>
                    <a:pt x="294" y="252"/>
                  </a:lnTo>
                  <a:lnTo>
                    <a:pt x="294" y="258"/>
                  </a:lnTo>
                  <a:lnTo>
                    <a:pt x="294" y="252"/>
                  </a:lnTo>
                  <a:lnTo>
                    <a:pt x="300" y="252"/>
                  </a:lnTo>
                  <a:lnTo>
                    <a:pt x="306" y="252"/>
                  </a:lnTo>
                  <a:lnTo>
                    <a:pt x="306" y="240"/>
                  </a:lnTo>
                  <a:lnTo>
                    <a:pt x="306" y="252"/>
                  </a:lnTo>
                  <a:lnTo>
                    <a:pt x="318" y="240"/>
                  </a:lnTo>
                  <a:lnTo>
                    <a:pt x="312" y="240"/>
                  </a:lnTo>
                  <a:lnTo>
                    <a:pt x="318" y="246"/>
                  </a:lnTo>
                  <a:lnTo>
                    <a:pt x="324" y="258"/>
                  </a:lnTo>
                  <a:lnTo>
                    <a:pt x="324" y="246"/>
                  </a:lnTo>
                  <a:lnTo>
                    <a:pt x="330" y="240"/>
                  </a:lnTo>
                  <a:lnTo>
                    <a:pt x="336" y="246"/>
                  </a:lnTo>
                  <a:lnTo>
                    <a:pt x="336" y="240"/>
                  </a:lnTo>
                  <a:lnTo>
                    <a:pt x="342" y="252"/>
                  </a:lnTo>
                  <a:lnTo>
                    <a:pt x="342" y="246"/>
                  </a:lnTo>
                  <a:lnTo>
                    <a:pt x="342" y="252"/>
                  </a:lnTo>
                  <a:lnTo>
                    <a:pt x="348" y="246"/>
                  </a:lnTo>
                  <a:lnTo>
                    <a:pt x="354" y="240"/>
                  </a:lnTo>
                  <a:lnTo>
                    <a:pt x="354" y="246"/>
                  </a:lnTo>
                  <a:lnTo>
                    <a:pt x="354" y="240"/>
                  </a:lnTo>
                  <a:lnTo>
                    <a:pt x="360" y="240"/>
                  </a:lnTo>
                  <a:lnTo>
                    <a:pt x="360" y="228"/>
                  </a:lnTo>
                  <a:lnTo>
                    <a:pt x="366" y="222"/>
                  </a:lnTo>
                  <a:lnTo>
                    <a:pt x="366" y="228"/>
                  </a:lnTo>
                  <a:lnTo>
                    <a:pt x="372" y="234"/>
                  </a:lnTo>
                  <a:lnTo>
                    <a:pt x="372" y="252"/>
                  </a:lnTo>
                  <a:lnTo>
                    <a:pt x="378" y="258"/>
                  </a:lnTo>
                  <a:lnTo>
                    <a:pt x="378" y="27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Freeform 82"/>
            <p:cNvSpPr>
              <a:spLocks/>
            </p:cNvSpPr>
            <p:nvPr/>
          </p:nvSpPr>
          <p:spPr bwMode="auto">
            <a:xfrm>
              <a:off x="6334910" y="2483141"/>
              <a:ext cx="210404" cy="696844"/>
            </a:xfrm>
            <a:custGeom>
              <a:avLst/>
              <a:gdLst/>
              <a:ahLst/>
              <a:cxnLst>
                <a:cxn ang="0">
                  <a:pos x="6" y="252"/>
                </a:cxn>
                <a:cxn ang="0">
                  <a:pos x="12" y="246"/>
                </a:cxn>
                <a:cxn ang="0">
                  <a:pos x="18" y="252"/>
                </a:cxn>
                <a:cxn ang="0">
                  <a:pos x="24" y="252"/>
                </a:cxn>
                <a:cxn ang="0">
                  <a:pos x="42" y="258"/>
                </a:cxn>
                <a:cxn ang="0">
                  <a:pos x="48" y="252"/>
                </a:cxn>
                <a:cxn ang="0">
                  <a:pos x="60" y="246"/>
                </a:cxn>
                <a:cxn ang="0">
                  <a:pos x="66" y="246"/>
                </a:cxn>
                <a:cxn ang="0">
                  <a:pos x="72" y="246"/>
                </a:cxn>
                <a:cxn ang="0">
                  <a:pos x="84" y="264"/>
                </a:cxn>
                <a:cxn ang="0">
                  <a:pos x="96" y="246"/>
                </a:cxn>
                <a:cxn ang="0">
                  <a:pos x="102" y="258"/>
                </a:cxn>
                <a:cxn ang="0">
                  <a:pos x="108" y="246"/>
                </a:cxn>
                <a:cxn ang="0">
                  <a:pos x="114" y="246"/>
                </a:cxn>
                <a:cxn ang="0">
                  <a:pos x="120" y="264"/>
                </a:cxn>
                <a:cxn ang="0">
                  <a:pos x="126" y="258"/>
                </a:cxn>
                <a:cxn ang="0">
                  <a:pos x="138" y="258"/>
                </a:cxn>
                <a:cxn ang="0">
                  <a:pos x="144" y="240"/>
                </a:cxn>
                <a:cxn ang="0">
                  <a:pos x="150" y="252"/>
                </a:cxn>
                <a:cxn ang="0">
                  <a:pos x="156" y="228"/>
                </a:cxn>
                <a:cxn ang="0">
                  <a:pos x="168" y="222"/>
                </a:cxn>
                <a:cxn ang="0">
                  <a:pos x="174" y="252"/>
                </a:cxn>
                <a:cxn ang="0">
                  <a:pos x="192" y="258"/>
                </a:cxn>
                <a:cxn ang="0">
                  <a:pos x="204" y="258"/>
                </a:cxn>
                <a:cxn ang="0">
                  <a:pos x="216" y="252"/>
                </a:cxn>
                <a:cxn ang="0">
                  <a:pos x="222" y="252"/>
                </a:cxn>
                <a:cxn ang="0">
                  <a:pos x="228" y="258"/>
                </a:cxn>
                <a:cxn ang="0">
                  <a:pos x="240" y="258"/>
                </a:cxn>
                <a:cxn ang="0">
                  <a:pos x="246" y="258"/>
                </a:cxn>
                <a:cxn ang="0">
                  <a:pos x="258" y="240"/>
                </a:cxn>
                <a:cxn ang="0">
                  <a:pos x="270" y="42"/>
                </a:cxn>
                <a:cxn ang="0">
                  <a:pos x="276" y="114"/>
                </a:cxn>
                <a:cxn ang="0">
                  <a:pos x="282" y="696"/>
                </a:cxn>
                <a:cxn ang="0">
                  <a:pos x="294" y="564"/>
                </a:cxn>
                <a:cxn ang="0">
                  <a:pos x="300" y="468"/>
                </a:cxn>
                <a:cxn ang="0">
                  <a:pos x="312" y="408"/>
                </a:cxn>
                <a:cxn ang="0">
                  <a:pos x="324" y="366"/>
                </a:cxn>
                <a:cxn ang="0">
                  <a:pos x="330" y="258"/>
                </a:cxn>
                <a:cxn ang="0">
                  <a:pos x="342" y="258"/>
                </a:cxn>
                <a:cxn ang="0">
                  <a:pos x="348" y="234"/>
                </a:cxn>
                <a:cxn ang="0">
                  <a:pos x="360" y="228"/>
                </a:cxn>
                <a:cxn ang="0">
                  <a:pos x="372" y="216"/>
                </a:cxn>
              </a:cxnLst>
              <a:rect l="0" t="0" r="r" b="b"/>
              <a:pathLst>
                <a:path w="384" h="696">
                  <a:moveTo>
                    <a:pt x="0" y="240"/>
                  </a:moveTo>
                  <a:lnTo>
                    <a:pt x="0" y="246"/>
                  </a:lnTo>
                  <a:lnTo>
                    <a:pt x="6" y="252"/>
                  </a:lnTo>
                  <a:lnTo>
                    <a:pt x="6" y="258"/>
                  </a:lnTo>
                  <a:lnTo>
                    <a:pt x="6" y="252"/>
                  </a:lnTo>
                  <a:lnTo>
                    <a:pt x="12" y="246"/>
                  </a:lnTo>
                  <a:lnTo>
                    <a:pt x="12" y="258"/>
                  </a:lnTo>
                  <a:lnTo>
                    <a:pt x="12" y="246"/>
                  </a:lnTo>
                  <a:lnTo>
                    <a:pt x="18" y="252"/>
                  </a:lnTo>
                  <a:lnTo>
                    <a:pt x="24" y="258"/>
                  </a:lnTo>
                  <a:lnTo>
                    <a:pt x="24" y="270"/>
                  </a:lnTo>
                  <a:lnTo>
                    <a:pt x="24" y="252"/>
                  </a:lnTo>
                  <a:lnTo>
                    <a:pt x="30" y="258"/>
                  </a:lnTo>
                  <a:lnTo>
                    <a:pt x="36" y="252"/>
                  </a:lnTo>
                  <a:lnTo>
                    <a:pt x="42" y="258"/>
                  </a:lnTo>
                  <a:lnTo>
                    <a:pt x="42" y="252"/>
                  </a:lnTo>
                  <a:lnTo>
                    <a:pt x="48" y="258"/>
                  </a:lnTo>
                  <a:lnTo>
                    <a:pt x="48" y="252"/>
                  </a:lnTo>
                  <a:lnTo>
                    <a:pt x="54" y="246"/>
                  </a:lnTo>
                  <a:lnTo>
                    <a:pt x="54" y="258"/>
                  </a:lnTo>
                  <a:lnTo>
                    <a:pt x="60" y="246"/>
                  </a:lnTo>
                  <a:lnTo>
                    <a:pt x="60" y="252"/>
                  </a:lnTo>
                  <a:lnTo>
                    <a:pt x="66" y="258"/>
                  </a:lnTo>
                  <a:lnTo>
                    <a:pt x="66" y="246"/>
                  </a:lnTo>
                  <a:lnTo>
                    <a:pt x="66" y="258"/>
                  </a:lnTo>
                  <a:lnTo>
                    <a:pt x="78" y="246"/>
                  </a:lnTo>
                  <a:lnTo>
                    <a:pt x="72" y="246"/>
                  </a:lnTo>
                  <a:lnTo>
                    <a:pt x="78" y="252"/>
                  </a:lnTo>
                  <a:lnTo>
                    <a:pt x="84" y="258"/>
                  </a:lnTo>
                  <a:lnTo>
                    <a:pt x="84" y="264"/>
                  </a:lnTo>
                  <a:lnTo>
                    <a:pt x="90" y="258"/>
                  </a:lnTo>
                  <a:lnTo>
                    <a:pt x="90" y="252"/>
                  </a:lnTo>
                  <a:lnTo>
                    <a:pt x="96" y="246"/>
                  </a:lnTo>
                  <a:lnTo>
                    <a:pt x="96" y="258"/>
                  </a:lnTo>
                  <a:lnTo>
                    <a:pt x="96" y="246"/>
                  </a:lnTo>
                  <a:lnTo>
                    <a:pt x="102" y="258"/>
                  </a:lnTo>
                  <a:lnTo>
                    <a:pt x="102" y="264"/>
                  </a:lnTo>
                  <a:lnTo>
                    <a:pt x="108" y="258"/>
                  </a:lnTo>
                  <a:lnTo>
                    <a:pt x="108" y="246"/>
                  </a:lnTo>
                  <a:lnTo>
                    <a:pt x="108" y="258"/>
                  </a:lnTo>
                  <a:lnTo>
                    <a:pt x="114" y="258"/>
                  </a:lnTo>
                  <a:lnTo>
                    <a:pt x="114" y="246"/>
                  </a:lnTo>
                  <a:lnTo>
                    <a:pt x="114" y="258"/>
                  </a:lnTo>
                  <a:lnTo>
                    <a:pt x="120" y="270"/>
                  </a:lnTo>
                  <a:lnTo>
                    <a:pt x="120" y="264"/>
                  </a:lnTo>
                  <a:lnTo>
                    <a:pt x="126" y="258"/>
                  </a:lnTo>
                  <a:lnTo>
                    <a:pt x="126" y="240"/>
                  </a:lnTo>
                  <a:lnTo>
                    <a:pt x="126" y="258"/>
                  </a:lnTo>
                  <a:lnTo>
                    <a:pt x="132" y="252"/>
                  </a:lnTo>
                  <a:lnTo>
                    <a:pt x="132" y="246"/>
                  </a:lnTo>
                  <a:lnTo>
                    <a:pt x="138" y="258"/>
                  </a:lnTo>
                  <a:lnTo>
                    <a:pt x="138" y="252"/>
                  </a:lnTo>
                  <a:lnTo>
                    <a:pt x="144" y="258"/>
                  </a:lnTo>
                  <a:lnTo>
                    <a:pt x="144" y="240"/>
                  </a:lnTo>
                  <a:lnTo>
                    <a:pt x="144" y="246"/>
                  </a:lnTo>
                  <a:lnTo>
                    <a:pt x="150" y="240"/>
                  </a:lnTo>
                  <a:lnTo>
                    <a:pt x="150" y="252"/>
                  </a:lnTo>
                  <a:lnTo>
                    <a:pt x="150" y="234"/>
                  </a:lnTo>
                  <a:lnTo>
                    <a:pt x="156" y="240"/>
                  </a:lnTo>
                  <a:lnTo>
                    <a:pt x="156" y="228"/>
                  </a:lnTo>
                  <a:lnTo>
                    <a:pt x="162" y="222"/>
                  </a:lnTo>
                  <a:lnTo>
                    <a:pt x="168" y="228"/>
                  </a:lnTo>
                  <a:lnTo>
                    <a:pt x="168" y="222"/>
                  </a:lnTo>
                  <a:lnTo>
                    <a:pt x="168" y="228"/>
                  </a:lnTo>
                  <a:lnTo>
                    <a:pt x="174" y="234"/>
                  </a:lnTo>
                  <a:lnTo>
                    <a:pt x="174" y="252"/>
                  </a:lnTo>
                  <a:lnTo>
                    <a:pt x="186" y="264"/>
                  </a:lnTo>
                  <a:lnTo>
                    <a:pt x="186" y="270"/>
                  </a:lnTo>
                  <a:lnTo>
                    <a:pt x="192" y="258"/>
                  </a:lnTo>
                  <a:lnTo>
                    <a:pt x="198" y="264"/>
                  </a:lnTo>
                  <a:lnTo>
                    <a:pt x="204" y="270"/>
                  </a:lnTo>
                  <a:lnTo>
                    <a:pt x="204" y="258"/>
                  </a:lnTo>
                  <a:lnTo>
                    <a:pt x="210" y="252"/>
                  </a:lnTo>
                  <a:lnTo>
                    <a:pt x="210" y="264"/>
                  </a:lnTo>
                  <a:lnTo>
                    <a:pt x="216" y="252"/>
                  </a:lnTo>
                  <a:lnTo>
                    <a:pt x="216" y="246"/>
                  </a:lnTo>
                  <a:lnTo>
                    <a:pt x="216" y="258"/>
                  </a:lnTo>
                  <a:lnTo>
                    <a:pt x="222" y="252"/>
                  </a:lnTo>
                  <a:lnTo>
                    <a:pt x="222" y="258"/>
                  </a:lnTo>
                  <a:lnTo>
                    <a:pt x="228" y="252"/>
                  </a:lnTo>
                  <a:lnTo>
                    <a:pt x="228" y="258"/>
                  </a:lnTo>
                  <a:lnTo>
                    <a:pt x="234" y="252"/>
                  </a:lnTo>
                  <a:lnTo>
                    <a:pt x="234" y="246"/>
                  </a:lnTo>
                  <a:lnTo>
                    <a:pt x="240" y="258"/>
                  </a:lnTo>
                  <a:lnTo>
                    <a:pt x="240" y="246"/>
                  </a:lnTo>
                  <a:lnTo>
                    <a:pt x="252" y="258"/>
                  </a:lnTo>
                  <a:lnTo>
                    <a:pt x="246" y="258"/>
                  </a:lnTo>
                  <a:lnTo>
                    <a:pt x="252" y="246"/>
                  </a:lnTo>
                  <a:lnTo>
                    <a:pt x="258" y="252"/>
                  </a:lnTo>
                  <a:lnTo>
                    <a:pt x="258" y="240"/>
                  </a:lnTo>
                  <a:lnTo>
                    <a:pt x="264" y="216"/>
                  </a:lnTo>
                  <a:lnTo>
                    <a:pt x="264" y="120"/>
                  </a:lnTo>
                  <a:lnTo>
                    <a:pt x="270" y="42"/>
                  </a:lnTo>
                  <a:lnTo>
                    <a:pt x="270" y="0"/>
                  </a:lnTo>
                  <a:lnTo>
                    <a:pt x="270" y="12"/>
                  </a:lnTo>
                  <a:lnTo>
                    <a:pt x="276" y="114"/>
                  </a:lnTo>
                  <a:lnTo>
                    <a:pt x="276" y="480"/>
                  </a:lnTo>
                  <a:lnTo>
                    <a:pt x="282" y="594"/>
                  </a:lnTo>
                  <a:lnTo>
                    <a:pt x="282" y="696"/>
                  </a:lnTo>
                  <a:lnTo>
                    <a:pt x="288" y="672"/>
                  </a:lnTo>
                  <a:lnTo>
                    <a:pt x="288" y="582"/>
                  </a:lnTo>
                  <a:lnTo>
                    <a:pt x="294" y="564"/>
                  </a:lnTo>
                  <a:lnTo>
                    <a:pt x="294" y="534"/>
                  </a:lnTo>
                  <a:lnTo>
                    <a:pt x="300" y="510"/>
                  </a:lnTo>
                  <a:lnTo>
                    <a:pt x="300" y="468"/>
                  </a:lnTo>
                  <a:lnTo>
                    <a:pt x="306" y="444"/>
                  </a:lnTo>
                  <a:lnTo>
                    <a:pt x="306" y="420"/>
                  </a:lnTo>
                  <a:lnTo>
                    <a:pt x="312" y="408"/>
                  </a:lnTo>
                  <a:lnTo>
                    <a:pt x="318" y="414"/>
                  </a:lnTo>
                  <a:lnTo>
                    <a:pt x="318" y="372"/>
                  </a:lnTo>
                  <a:lnTo>
                    <a:pt x="324" y="366"/>
                  </a:lnTo>
                  <a:lnTo>
                    <a:pt x="324" y="306"/>
                  </a:lnTo>
                  <a:lnTo>
                    <a:pt x="330" y="288"/>
                  </a:lnTo>
                  <a:lnTo>
                    <a:pt x="330" y="258"/>
                  </a:lnTo>
                  <a:lnTo>
                    <a:pt x="336" y="252"/>
                  </a:lnTo>
                  <a:lnTo>
                    <a:pt x="336" y="246"/>
                  </a:lnTo>
                  <a:lnTo>
                    <a:pt x="342" y="258"/>
                  </a:lnTo>
                  <a:lnTo>
                    <a:pt x="342" y="246"/>
                  </a:lnTo>
                  <a:lnTo>
                    <a:pt x="348" y="246"/>
                  </a:lnTo>
                  <a:lnTo>
                    <a:pt x="348" y="234"/>
                  </a:lnTo>
                  <a:lnTo>
                    <a:pt x="354" y="234"/>
                  </a:lnTo>
                  <a:lnTo>
                    <a:pt x="360" y="240"/>
                  </a:lnTo>
                  <a:lnTo>
                    <a:pt x="360" y="228"/>
                  </a:lnTo>
                  <a:lnTo>
                    <a:pt x="366" y="228"/>
                  </a:lnTo>
                  <a:lnTo>
                    <a:pt x="366" y="216"/>
                  </a:lnTo>
                  <a:lnTo>
                    <a:pt x="372" y="216"/>
                  </a:lnTo>
                  <a:lnTo>
                    <a:pt x="378" y="210"/>
                  </a:lnTo>
                  <a:lnTo>
                    <a:pt x="384" y="204"/>
                  </a:lnTo>
                </a:path>
              </a:pathLst>
            </a:custGeom>
            <a:noFill/>
            <a:ln w="16510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466335" y="2249175"/>
              <a:ext cx="150801" cy="1709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500" b="1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1500" b="1" baseline="-250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500" b="1" baseline="-25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623210" y="2453485"/>
              <a:ext cx="79557" cy="17098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500" b="1" dirty="0" smtClean="0">
                  <a:solidFill>
                    <a:srgbClr val="C30DA9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1500" b="1" dirty="0">
                <a:solidFill>
                  <a:srgbClr val="C30DA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Freeform 122"/>
            <p:cNvSpPr>
              <a:spLocks/>
            </p:cNvSpPr>
            <p:nvPr/>
          </p:nvSpPr>
          <p:spPr bwMode="auto">
            <a:xfrm>
              <a:off x="4819474" y="2554253"/>
              <a:ext cx="345100" cy="654792"/>
            </a:xfrm>
            <a:custGeom>
              <a:avLst/>
              <a:gdLst>
                <a:gd name="T0" fmla="*/ 5 w 243"/>
                <a:gd name="T1" fmla="*/ 105 h 293"/>
                <a:gd name="T2" fmla="*/ 10 w 243"/>
                <a:gd name="T3" fmla="*/ 110 h 293"/>
                <a:gd name="T4" fmla="*/ 15 w 243"/>
                <a:gd name="T5" fmla="*/ 119 h 293"/>
                <a:gd name="T6" fmla="*/ 20 w 243"/>
                <a:gd name="T7" fmla="*/ 115 h 293"/>
                <a:gd name="T8" fmla="*/ 25 w 243"/>
                <a:gd name="T9" fmla="*/ 119 h 293"/>
                <a:gd name="T10" fmla="*/ 30 w 243"/>
                <a:gd name="T11" fmla="*/ 129 h 293"/>
                <a:gd name="T12" fmla="*/ 35 w 243"/>
                <a:gd name="T13" fmla="*/ 110 h 293"/>
                <a:gd name="T14" fmla="*/ 45 w 243"/>
                <a:gd name="T15" fmla="*/ 124 h 293"/>
                <a:gd name="T16" fmla="*/ 50 w 243"/>
                <a:gd name="T17" fmla="*/ 119 h 293"/>
                <a:gd name="T18" fmla="*/ 55 w 243"/>
                <a:gd name="T19" fmla="*/ 124 h 293"/>
                <a:gd name="T20" fmla="*/ 60 w 243"/>
                <a:gd name="T21" fmla="*/ 124 h 293"/>
                <a:gd name="T22" fmla="*/ 65 w 243"/>
                <a:gd name="T23" fmla="*/ 115 h 293"/>
                <a:gd name="T24" fmla="*/ 69 w 243"/>
                <a:gd name="T25" fmla="*/ 119 h 293"/>
                <a:gd name="T26" fmla="*/ 74 w 243"/>
                <a:gd name="T27" fmla="*/ 124 h 293"/>
                <a:gd name="T28" fmla="*/ 79 w 243"/>
                <a:gd name="T29" fmla="*/ 124 h 293"/>
                <a:gd name="T30" fmla="*/ 84 w 243"/>
                <a:gd name="T31" fmla="*/ 124 h 293"/>
                <a:gd name="T32" fmla="*/ 89 w 243"/>
                <a:gd name="T33" fmla="*/ 124 h 293"/>
                <a:gd name="T34" fmla="*/ 94 w 243"/>
                <a:gd name="T35" fmla="*/ 119 h 293"/>
                <a:gd name="T36" fmla="*/ 99 w 243"/>
                <a:gd name="T37" fmla="*/ 129 h 293"/>
                <a:gd name="T38" fmla="*/ 104 w 243"/>
                <a:gd name="T39" fmla="*/ 124 h 293"/>
                <a:gd name="T40" fmla="*/ 109 w 243"/>
                <a:gd name="T41" fmla="*/ 144 h 293"/>
                <a:gd name="T42" fmla="*/ 114 w 243"/>
                <a:gd name="T43" fmla="*/ 129 h 293"/>
                <a:gd name="T44" fmla="*/ 119 w 243"/>
                <a:gd name="T45" fmla="*/ 129 h 293"/>
                <a:gd name="T46" fmla="*/ 129 w 243"/>
                <a:gd name="T47" fmla="*/ 119 h 293"/>
                <a:gd name="T48" fmla="*/ 134 w 243"/>
                <a:gd name="T49" fmla="*/ 129 h 293"/>
                <a:gd name="T50" fmla="*/ 139 w 243"/>
                <a:gd name="T51" fmla="*/ 119 h 293"/>
                <a:gd name="T52" fmla="*/ 144 w 243"/>
                <a:gd name="T53" fmla="*/ 119 h 293"/>
                <a:gd name="T54" fmla="*/ 149 w 243"/>
                <a:gd name="T55" fmla="*/ 129 h 293"/>
                <a:gd name="T56" fmla="*/ 154 w 243"/>
                <a:gd name="T57" fmla="*/ 0 h 293"/>
                <a:gd name="T58" fmla="*/ 164 w 243"/>
                <a:gd name="T59" fmla="*/ 288 h 293"/>
                <a:gd name="T60" fmla="*/ 169 w 243"/>
                <a:gd name="T61" fmla="*/ 199 h 293"/>
                <a:gd name="T62" fmla="*/ 174 w 243"/>
                <a:gd name="T63" fmla="*/ 159 h 293"/>
                <a:gd name="T64" fmla="*/ 179 w 243"/>
                <a:gd name="T65" fmla="*/ 149 h 293"/>
                <a:gd name="T66" fmla="*/ 189 w 243"/>
                <a:gd name="T67" fmla="*/ 110 h 293"/>
                <a:gd name="T68" fmla="*/ 194 w 243"/>
                <a:gd name="T69" fmla="*/ 115 h 293"/>
                <a:gd name="T70" fmla="*/ 199 w 243"/>
                <a:gd name="T71" fmla="*/ 124 h 293"/>
                <a:gd name="T72" fmla="*/ 204 w 243"/>
                <a:gd name="T73" fmla="*/ 119 h 293"/>
                <a:gd name="T74" fmla="*/ 209 w 243"/>
                <a:gd name="T75" fmla="*/ 110 h 293"/>
                <a:gd name="T76" fmla="*/ 214 w 243"/>
                <a:gd name="T77" fmla="*/ 105 h 293"/>
                <a:gd name="T78" fmla="*/ 218 w 243"/>
                <a:gd name="T79" fmla="*/ 100 h 293"/>
                <a:gd name="T80" fmla="*/ 228 w 243"/>
                <a:gd name="T81" fmla="*/ 95 h 293"/>
                <a:gd name="T82" fmla="*/ 238 w 243"/>
                <a:gd name="T83" fmla="*/ 11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3" h="293">
                  <a:moveTo>
                    <a:pt x="0" y="110"/>
                  </a:moveTo>
                  <a:lnTo>
                    <a:pt x="5" y="115"/>
                  </a:lnTo>
                  <a:lnTo>
                    <a:pt x="5" y="105"/>
                  </a:lnTo>
                  <a:lnTo>
                    <a:pt x="5" y="110"/>
                  </a:lnTo>
                  <a:lnTo>
                    <a:pt x="10" y="119"/>
                  </a:lnTo>
                  <a:lnTo>
                    <a:pt x="10" y="110"/>
                  </a:lnTo>
                  <a:lnTo>
                    <a:pt x="15" y="115"/>
                  </a:lnTo>
                  <a:lnTo>
                    <a:pt x="15" y="110"/>
                  </a:lnTo>
                  <a:lnTo>
                    <a:pt x="15" y="119"/>
                  </a:lnTo>
                  <a:lnTo>
                    <a:pt x="20" y="115"/>
                  </a:lnTo>
                  <a:lnTo>
                    <a:pt x="20" y="124"/>
                  </a:lnTo>
                  <a:lnTo>
                    <a:pt x="20" y="115"/>
                  </a:lnTo>
                  <a:lnTo>
                    <a:pt x="25" y="119"/>
                  </a:lnTo>
                  <a:lnTo>
                    <a:pt x="25" y="115"/>
                  </a:lnTo>
                  <a:lnTo>
                    <a:pt x="25" y="119"/>
                  </a:lnTo>
                  <a:lnTo>
                    <a:pt x="30" y="115"/>
                  </a:lnTo>
                  <a:lnTo>
                    <a:pt x="30" y="110"/>
                  </a:lnTo>
                  <a:lnTo>
                    <a:pt x="30" y="129"/>
                  </a:lnTo>
                  <a:lnTo>
                    <a:pt x="35" y="115"/>
                  </a:lnTo>
                  <a:lnTo>
                    <a:pt x="35" y="124"/>
                  </a:lnTo>
                  <a:lnTo>
                    <a:pt x="35" y="110"/>
                  </a:lnTo>
                  <a:lnTo>
                    <a:pt x="45" y="119"/>
                  </a:lnTo>
                  <a:lnTo>
                    <a:pt x="45" y="134"/>
                  </a:lnTo>
                  <a:lnTo>
                    <a:pt x="45" y="124"/>
                  </a:lnTo>
                  <a:lnTo>
                    <a:pt x="50" y="129"/>
                  </a:lnTo>
                  <a:lnTo>
                    <a:pt x="50" y="134"/>
                  </a:lnTo>
                  <a:lnTo>
                    <a:pt x="50" y="119"/>
                  </a:lnTo>
                  <a:lnTo>
                    <a:pt x="55" y="124"/>
                  </a:lnTo>
                  <a:lnTo>
                    <a:pt x="55" y="129"/>
                  </a:lnTo>
                  <a:lnTo>
                    <a:pt x="55" y="124"/>
                  </a:lnTo>
                  <a:lnTo>
                    <a:pt x="60" y="119"/>
                  </a:lnTo>
                  <a:lnTo>
                    <a:pt x="60" y="119"/>
                  </a:lnTo>
                  <a:lnTo>
                    <a:pt x="60" y="124"/>
                  </a:lnTo>
                  <a:lnTo>
                    <a:pt x="65" y="119"/>
                  </a:lnTo>
                  <a:lnTo>
                    <a:pt x="65" y="124"/>
                  </a:lnTo>
                  <a:lnTo>
                    <a:pt x="65" y="115"/>
                  </a:lnTo>
                  <a:lnTo>
                    <a:pt x="69" y="119"/>
                  </a:lnTo>
                  <a:lnTo>
                    <a:pt x="69" y="124"/>
                  </a:lnTo>
                  <a:lnTo>
                    <a:pt x="69" y="119"/>
                  </a:lnTo>
                  <a:lnTo>
                    <a:pt x="74" y="124"/>
                  </a:lnTo>
                  <a:lnTo>
                    <a:pt x="74" y="119"/>
                  </a:lnTo>
                  <a:lnTo>
                    <a:pt x="74" y="124"/>
                  </a:lnTo>
                  <a:lnTo>
                    <a:pt x="79" y="119"/>
                  </a:lnTo>
                  <a:lnTo>
                    <a:pt x="79" y="129"/>
                  </a:lnTo>
                  <a:lnTo>
                    <a:pt x="79" y="124"/>
                  </a:lnTo>
                  <a:lnTo>
                    <a:pt x="84" y="119"/>
                  </a:lnTo>
                  <a:lnTo>
                    <a:pt x="84" y="129"/>
                  </a:lnTo>
                  <a:lnTo>
                    <a:pt x="84" y="124"/>
                  </a:lnTo>
                  <a:lnTo>
                    <a:pt x="89" y="129"/>
                  </a:lnTo>
                  <a:lnTo>
                    <a:pt x="89" y="119"/>
                  </a:lnTo>
                  <a:lnTo>
                    <a:pt x="89" y="124"/>
                  </a:lnTo>
                  <a:lnTo>
                    <a:pt x="94" y="124"/>
                  </a:lnTo>
                  <a:lnTo>
                    <a:pt x="94" y="134"/>
                  </a:lnTo>
                  <a:lnTo>
                    <a:pt x="94" y="119"/>
                  </a:lnTo>
                  <a:lnTo>
                    <a:pt x="99" y="124"/>
                  </a:lnTo>
                  <a:lnTo>
                    <a:pt x="99" y="134"/>
                  </a:lnTo>
                  <a:lnTo>
                    <a:pt x="99" y="129"/>
                  </a:lnTo>
                  <a:lnTo>
                    <a:pt x="104" y="124"/>
                  </a:lnTo>
                  <a:lnTo>
                    <a:pt x="104" y="119"/>
                  </a:lnTo>
                  <a:lnTo>
                    <a:pt x="104" y="124"/>
                  </a:lnTo>
                  <a:lnTo>
                    <a:pt x="109" y="134"/>
                  </a:lnTo>
                  <a:lnTo>
                    <a:pt x="109" y="129"/>
                  </a:lnTo>
                  <a:lnTo>
                    <a:pt x="109" y="144"/>
                  </a:lnTo>
                  <a:lnTo>
                    <a:pt x="114" y="134"/>
                  </a:lnTo>
                  <a:lnTo>
                    <a:pt x="114" y="144"/>
                  </a:lnTo>
                  <a:lnTo>
                    <a:pt x="114" y="129"/>
                  </a:lnTo>
                  <a:lnTo>
                    <a:pt x="114" y="139"/>
                  </a:lnTo>
                  <a:lnTo>
                    <a:pt x="119" y="144"/>
                  </a:lnTo>
                  <a:lnTo>
                    <a:pt x="119" y="129"/>
                  </a:lnTo>
                  <a:lnTo>
                    <a:pt x="124" y="124"/>
                  </a:lnTo>
                  <a:lnTo>
                    <a:pt x="124" y="134"/>
                  </a:lnTo>
                  <a:lnTo>
                    <a:pt x="129" y="119"/>
                  </a:lnTo>
                  <a:lnTo>
                    <a:pt x="129" y="134"/>
                  </a:lnTo>
                  <a:lnTo>
                    <a:pt x="134" y="119"/>
                  </a:lnTo>
                  <a:lnTo>
                    <a:pt x="134" y="129"/>
                  </a:lnTo>
                  <a:lnTo>
                    <a:pt x="134" y="119"/>
                  </a:lnTo>
                  <a:lnTo>
                    <a:pt x="134" y="124"/>
                  </a:lnTo>
                  <a:lnTo>
                    <a:pt x="139" y="119"/>
                  </a:lnTo>
                  <a:lnTo>
                    <a:pt x="139" y="134"/>
                  </a:lnTo>
                  <a:lnTo>
                    <a:pt x="139" y="124"/>
                  </a:lnTo>
                  <a:lnTo>
                    <a:pt x="144" y="119"/>
                  </a:lnTo>
                  <a:lnTo>
                    <a:pt x="144" y="115"/>
                  </a:lnTo>
                  <a:lnTo>
                    <a:pt x="144" y="124"/>
                  </a:lnTo>
                  <a:lnTo>
                    <a:pt x="149" y="129"/>
                  </a:lnTo>
                  <a:lnTo>
                    <a:pt x="149" y="119"/>
                  </a:lnTo>
                  <a:lnTo>
                    <a:pt x="154" y="105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59" y="278"/>
                  </a:lnTo>
                  <a:lnTo>
                    <a:pt x="164" y="288"/>
                  </a:lnTo>
                  <a:lnTo>
                    <a:pt x="164" y="293"/>
                  </a:lnTo>
                  <a:lnTo>
                    <a:pt x="164" y="204"/>
                  </a:lnTo>
                  <a:lnTo>
                    <a:pt x="169" y="199"/>
                  </a:lnTo>
                  <a:lnTo>
                    <a:pt x="169" y="179"/>
                  </a:lnTo>
                  <a:lnTo>
                    <a:pt x="174" y="174"/>
                  </a:lnTo>
                  <a:lnTo>
                    <a:pt x="174" y="159"/>
                  </a:lnTo>
                  <a:lnTo>
                    <a:pt x="179" y="154"/>
                  </a:lnTo>
                  <a:lnTo>
                    <a:pt x="179" y="159"/>
                  </a:lnTo>
                  <a:lnTo>
                    <a:pt x="179" y="149"/>
                  </a:lnTo>
                  <a:lnTo>
                    <a:pt x="184" y="139"/>
                  </a:lnTo>
                  <a:lnTo>
                    <a:pt x="184" y="105"/>
                  </a:lnTo>
                  <a:lnTo>
                    <a:pt x="189" y="110"/>
                  </a:lnTo>
                  <a:lnTo>
                    <a:pt x="189" y="95"/>
                  </a:lnTo>
                  <a:lnTo>
                    <a:pt x="189" y="110"/>
                  </a:lnTo>
                  <a:lnTo>
                    <a:pt x="194" y="115"/>
                  </a:lnTo>
                  <a:lnTo>
                    <a:pt x="194" y="134"/>
                  </a:lnTo>
                  <a:lnTo>
                    <a:pt x="199" y="119"/>
                  </a:lnTo>
                  <a:lnTo>
                    <a:pt x="199" y="124"/>
                  </a:lnTo>
                  <a:lnTo>
                    <a:pt x="204" y="129"/>
                  </a:lnTo>
                  <a:lnTo>
                    <a:pt x="204" y="110"/>
                  </a:lnTo>
                  <a:lnTo>
                    <a:pt x="204" y="119"/>
                  </a:lnTo>
                  <a:lnTo>
                    <a:pt x="209" y="115"/>
                  </a:lnTo>
                  <a:lnTo>
                    <a:pt x="209" y="119"/>
                  </a:lnTo>
                  <a:lnTo>
                    <a:pt x="209" y="110"/>
                  </a:lnTo>
                  <a:lnTo>
                    <a:pt x="214" y="115"/>
                  </a:lnTo>
                  <a:lnTo>
                    <a:pt x="214" y="119"/>
                  </a:lnTo>
                  <a:lnTo>
                    <a:pt x="214" y="105"/>
                  </a:lnTo>
                  <a:lnTo>
                    <a:pt x="218" y="100"/>
                  </a:lnTo>
                  <a:lnTo>
                    <a:pt x="218" y="105"/>
                  </a:lnTo>
                  <a:lnTo>
                    <a:pt x="218" y="100"/>
                  </a:lnTo>
                  <a:lnTo>
                    <a:pt x="223" y="95"/>
                  </a:lnTo>
                  <a:lnTo>
                    <a:pt x="228" y="90"/>
                  </a:lnTo>
                  <a:lnTo>
                    <a:pt x="228" y="95"/>
                  </a:lnTo>
                  <a:lnTo>
                    <a:pt x="233" y="100"/>
                  </a:lnTo>
                  <a:lnTo>
                    <a:pt x="238" y="105"/>
                  </a:lnTo>
                  <a:lnTo>
                    <a:pt x="238" y="110"/>
                  </a:lnTo>
                  <a:lnTo>
                    <a:pt x="238" y="105"/>
                  </a:lnTo>
                  <a:lnTo>
                    <a:pt x="243" y="11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21" name="Freeform 116"/>
            <p:cNvSpPr>
              <a:spLocks/>
            </p:cNvSpPr>
            <p:nvPr/>
          </p:nvSpPr>
          <p:spPr bwMode="auto">
            <a:xfrm>
              <a:off x="5164574" y="2507429"/>
              <a:ext cx="287284" cy="697416"/>
            </a:xfrm>
            <a:custGeom>
              <a:avLst/>
              <a:gdLst>
                <a:gd name="T0" fmla="*/ 5 w 244"/>
                <a:gd name="T1" fmla="*/ 125 h 303"/>
                <a:gd name="T2" fmla="*/ 10 w 244"/>
                <a:gd name="T3" fmla="*/ 134 h 303"/>
                <a:gd name="T4" fmla="*/ 15 w 244"/>
                <a:gd name="T5" fmla="*/ 120 h 303"/>
                <a:gd name="T6" fmla="*/ 25 w 244"/>
                <a:gd name="T7" fmla="*/ 5 h 303"/>
                <a:gd name="T8" fmla="*/ 30 w 244"/>
                <a:gd name="T9" fmla="*/ 263 h 303"/>
                <a:gd name="T10" fmla="*/ 35 w 244"/>
                <a:gd name="T11" fmla="*/ 234 h 303"/>
                <a:gd name="T12" fmla="*/ 40 w 244"/>
                <a:gd name="T13" fmla="*/ 169 h 303"/>
                <a:gd name="T14" fmla="*/ 45 w 244"/>
                <a:gd name="T15" fmla="*/ 169 h 303"/>
                <a:gd name="T16" fmla="*/ 55 w 244"/>
                <a:gd name="T17" fmla="*/ 120 h 303"/>
                <a:gd name="T18" fmla="*/ 55 w 244"/>
                <a:gd name="T19" fmla="*/ 120 h 303"/>
                <a:gd name="T20" fmla="*/ 60 w 244"/>
                <a:gd name="T21" fmla="*/ 134 h 303"/>
                <a:gd name="T22" fmla="*/ 65 w 244"/>
                <a:gd name="T23" fmla="*/ 129 h 303"/>
                <a:gd name="T24" fmla="*/ 70 w 244"/>
                <a:gd name="T25" fmla="*/ 134 h 303"/>
                <a:gd name="T26" fmla="*/ 75 w 244"/>
                <a:gd name="T27" fmla="*/ 139 h 303"/>
                <a:gd name="T28" fmla="*/ 80 w 244"/>
                <a:gd name="T29" fmla="*/ 139 h 303"/>
                <a:gd name="T30" fmla="*/ 85 w 244"/>
                <a:gd name="T31" fmla="*/ 125 h 303"/>
                <a:gd name="T32" fmla="*/ 95 w 244"/>
                <a:gd name="T33" fmla="*/ 115 h 303"/>
                <a:gd name="T34" fmla="*/ 100 w 244"/>
                <a:gd name="T35" fmla="*/ 139 h 303"/>
                <a:gd name="T36" fmla="*/ 105 w 244"/>
                <a:gd name="T37" fmla="*/ 129 h 303"/>
                <a:gd name="T38" fmla="*/ 110 w 244"/>
                <a:gd name="T39" fmla="*/ 134 h 303"/>
                <a:gd name="T40" fmla="*/ 115 w 244"/>
                <a:gd name="T41" fmla="*/ 154 h 303"/>
                <a:gd name="T42" fmla="*/ 120 w 244"/>
                <a:gd name="T43" fmla="*/ 144 h 303"/>
                <a:gd name="T44" fmla="*/ 129 w 244"/>
                <a:gd name="T45" fmla="*/ 139 h 303"/>
                <a:gd name="T46" fmla="*/ 139 w 244"/>
                <a:gd name="T47" fmla="*/ 149 h 303"/>
                <a:gd name="T48" fmla="*/ 144 w 244"/>
                <a:gd name="T49" fmla="*/ 134 h 303"/>
                <a:gd name="T50" fmla="*/ 149 w 244"/>
                <a:gd name="T51" fmla="*/ 144 h 303"/>
                <a:gd name="T52" fmla="*/ 154 w 244"/>
                <a:gd name="T53" fmla="*/ 149 h 303"/>
                <a:gd name="T54" fmla="*/ 159 w 244"/>
                <a:gd name="T55" fmla="*/ 144 h 303"/>
                <a:gd name="T56" fmla="*/ 169 w 244"/>
                <a:gd name="T57" fmla="*/ 139 h 303"/>
                <a:gd name="T58" fmla="*/ 174 w 244"/>
                <a:gd name="T59" fmla="*/ 144 h 303"/>
                <a:gd name="T60" fmla="*/ 179 w 244"/>
                <a:gd name="T61" fmla="*/ 139 h 303"/>
                <a:gd name="T62" fmla="*/ 184 w 244"/>
                <a:gd name="T63" fmla="*/ 139 h 303"/>
                <a:gd name="T64" fmla="*/ 189 w 244"/>
                <a:gd name="T65" fmla="*/ 154 h 303"/>
                <a:gd name="T66" fmla="*/ 194 w 244"/>
                <a:gd name="T67" fmla="*/ 149 h 303"/>
                <a:gd name="T68" fmla="*/ 199 w 244"/>
                <a:gd name="T69" fmla="*/ 144 h 303"/>
                <a:gd name="T70" fmla="*/ 209 w 244"/>
                <a:gd name="T71" fmla="*/ 144 h 303"/>
                <a:gd name="T72" fmla="*/ 214 w 244"/>
                <a:gd name="T73" fmla="*/ 139 h 303"/>
                <a:gd name="T74" fmla="*/ 219 w 244"/>
                <a:gd name="T75" fmla="*/ 129 h 303"/>
                <a:gd name="T76" fmla="*/ 224 w 244"/>
                <a:gd name="T77" fmla="*/ 125 h 303"/>
                <a:gd name="T78" fmla="*/ 229 w 244"/>
                <a:gd name="T79" fmla="*/ 129 h 303"/>
                <a:gd name="T80" fmla="*/ 234 w 244"/>
                <a:gd name="T81" fmla="*/ 25 h 303"/>
                <a:gd name="T82" fmla="*/ 244 w 244"/>
                <a:gd name="T83" fmla="*/ 268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4" h="303">
                  <a:moveTo>
                    <a:pt x="0" y="120"/>
                  </a:moveTo>
                  <a:lnTo>
                    <a:pt x="0" y="129"/>
                  </a:lnTo>
                  <a:lnTo>
                    <a:pt x="5" y="125"/>
                  </a:lnTo>
                  <a:lnTo>
                    <a:pt x="5" y="134"/>
                  </a:lnTo>
                  <a:lnTo>
                    <a:pt x="10" y="125"/>
                  </a:lnTo>
                  <a:lnTo>
                    <a:pt x="10" y="134"/>
                  </a:lnTo>
                  <a:lnTo>
                    <a:pt x="10" y="129"/>
                  </a:lnTo>
                  <a:lnTo>
                    <a:pt x="15" y="134"/>
                  </a:lnTo>
                  <a:lnTo>
                    <a:pt x="15" y="120"/>
                  </a:lnTo>
                  <a:lnTo>
                    <a:pt x="20" y="120"/>
                  </a:lnTo>
                  <a:lnTo>
                    <a:pt x="20" y="30"/>
                  </a:lnTo>
                  <a:lnTo>
                    <a:pt x="25" y="5"/>
                  </a:lnTo>
                  <a:lnTo>
                    <a:pt x="25" y="0"/>
                  </a:lnTo>
                  <a:lnTo>
                    <a:pt x="25" y="214"/>
                  </a:lnTo>
                  <a:lnTo>
                    <a:pt x="30" y="263"/>
                  </a:lnTo>
                  <a:lnTo>
                    <a:pt x="30" y="303"/>
                  </a:lnTo>
                  <a:lnTo>
                    <a:pt x="30" y="258"/>
                  </a:lnTo>
                  <a:lnTo>
                    <a:pt x="35" y="234"/>
                  </a:lnTo>
                  <a:lnTo>
                    <a:pt x="35" y="199"/>
                  </a:lnTo>
                  <a:lnTo>
                    <a:pt x="40" y="194"/>
                  </a:lnTo>
                  <a:lnTo>
                    <a:pt x="40" y="169"/>
                  </a:lnTo>
                  <a:lnTo>
                    <a:pt x="45" y="179"/>
                  </a:lnTo>
                  <a:lnTo>
                    <a:pt x="45" y="179"/>
                  </a:lnTo>
                  <a:lnTo>
                    <a:pt x="45" y="169"/>
                  </a:lnTo>
                  <a:lnTo>
                    <a:pt x="50" y="164"/>
                  </a:lnTo>
                  <a:lnTo>
                    <a:pt x="50" y="125"/>
                  </a:lnTo>
                  <a:lnTo>
                    <a:pt x="55" y="120"/>
                  </a:lnTo>
                  <a:lnTo>
                    <a:pt x="55" y="125"/>
                  </a:lnTo>
                  <a:lnTo>
                    <a:pt x="55" y="110"/>
                  </a:lnTo>
                  <a:lnTo>
                    <a:pt x="55" y="120"/>
                  </a:lnTo>
                  <a:lnTo>
                    <a:pt x="60" y="125"/>
                  </a:lnTo>
                  <a:lnTo>
                    <a:pt x="60" y="139"/>
                  </a:lnTo>
                  <a:lnTo>
                    <a:pt x="60" y="134"/>
                  </a:lnTo>
                  <a:lnTo>
                    <a:pt x="65" y="139"/>
                  </a:lnTo>
                  <a:lnTo>
                    <a:pt x="65" y="144"/>
                  </a:lnTo>
                  <a:lnTo>
                    <a:pt x="65" y="129"/>
                  </a:lnTo>
                  <a:lnTo>
                    <a:pt x="65" y="134"/>
                  </a:lnTo>
                  <a:lnTo>
                    <a:pt x="70" y="129"/>
                  </a:lnTo>
                  <a:lnTo>
                    <a:pt x="70" y="134"/>
                  </a:lnTo>
                  <a:lnTo>
                    <a:pt x="75" y="139"/>
                  </a:lnTo>
                  <a:lnTo>
                    <a:pt x="75" y="134"/>
                  </a:lnTo>
                  <a:lnTo>
                    <a:pt x="75" y="139"/>
                  </a:lnTo>
                  <a:lnTo>
                    <a:pt x="80" y="134"/>
                  </a:lnTo>
                  <a:lnTo>
                    <a:pt x="80" y="125"/>
                  </a:lnTo>
                  <a:lnTo>
                    <a:pt x="80" y="139"/>
                  </a:lnTo>
                  <a:lnTo>
                    <a:pt x="85" y="134"/>
                  </a:lnTo>
                  <a:lnTo>
                    <a:pt x="85" y="139"/>
                  </a:lnTo>
                  <a:lnTo>
                    <a:pt x="85" y="125"/>
                  </a:lnTo>
                  <a:lnTo>
                    <a:pt x="90" y="129"/>
                  </a:lnTo>
                  <a:lnTo>
                    <a:pt x="90" y="125"/>
                  </a:lnTo>
                  <a:lnTo>
                    <a:pt x="95" y="115"/>
                  </a:lnTo>
                  <a:lnTo>
                    <a:pt x="95" y="134"/>
                  </a:lnTo>
                  <a:lnTo>
                    <a:pt x="100" y="129"/>
                  </a:lnTo>
                  <a:lnTo>
                    <a:pt x="100" y="139"/>
                  </a:lnTo>
                  <a:lnTo>
                    <a:pt x="100" y="129"/>
                  </a:lnTo>
                  <a:lnTo>
                    <a:pt x="105" y="134"/>
                  </a:lnTo>
                  <a:lnTo>
                    <a:pt x="105" y="129"/>
                  </a:lnTo>
                  <a:lnTo>
                    <a:pt x="105" y="144"/>
                  </a:lnTo>
                  <a:lnTo>
                    <a:pt x="110" y="139"/>
                  </a:lnTo>
                  <a:lnTo>
                    <a:pt x="110" y="134"/>
                  </a:lnTo>
                  <a:lnTo>
                    <a:pt x="110" y="144"/>
                  </a:lnTo>
                  <a:lnTo>
                    <a:pt x="115" y="149"/>
                  </a:lnTo>
                  <a:lnTo>
                    <a:pt x="115" y="154"/>
                  </a:lnTo>
                  <a:lnTo>
                    <a:pt x="115" y="144"/>
                  </a:lnTo>
                  <a:lnTo>
                    <a:pt x="120" y="134"/>
                  </a:lnTo>
                  <a:lnTo>
                    <a:pt x="120" y="144"/>
                  </a:lnTo>
                  <a:lnTo>
                    <a:pt x="120" y="139"/>
                  </a:lnTo>
                  <a:lnTo>
                    <a:pt x="124" y="144"/>
                  </a:lnTo>
                  <a:lnTo>
                    <a:pt x="129" y="139"/>
                  </a:lnTo>
                  <a:lnTo>
                    <a:pt x="129" y="144"/>
                  </a:lnTo>
                  <a:lnTo>
                    <a:pt x="139" y="139"/>
                  </a:lnTo>
                  <a:lnTo>
                    <a:pt x="139" y="149"/>
                  </a:lnTo>
                  <a:lnTo>
                    <a:pt x="139" y="149"/>
                  </a:lnTo>
                  <a:lnTo>
                    <a:pt x="144" y="144"/>
                  </a:lnTo>
                  <a:lnTo>
                    <a:pt x="144" y="134"/>
                  </a:lnTo>
                  <a:lnTo>
                    <a:pt x="144" y="144"/>
                  </a:lnTo>
                  <a:lnTo>
                    <a:pt x="149" y="139"/>
                  </a:lnTo>
                  <a:lnTo>
                    <a:pt x="149" y="144"/>
                  </a:lnTo>
                  <a:lnTo>
                    <a:pt x="149" y="134"/>
                  </a:lnTo>
                  <a:lnTo>
                    <a:pt x="149" y="139"/>
                  </a:lnTo>
                  <a:lnTo>
                    <a:pt x="154" y="149"/>
                  </a:lnTo>
                  <a:lnTo>
                    <a:pt x="154" y="149"/>
                  </a:lnTo>
                  <a:lnTo>
                    <a:pt x="154" y="139"/>
                  </a:lnTo>
                  <a:lnTo>
                    <a:pt x="159" y="144"/>
                  </a:lnTo>
                  <a:lnTo>
                    <a:pt x="159" y="139"/>
                  </a:lnTo>
                  <a:lnTo>
                    <a:pt x="159" y="149"/>
                  </a:lnTo>
                  <a:lnTo>
                    <a:pt x="169" y="139"/>
                  </a:lnTo>
                  <a:lnTo>
                    <a:pt x="169" y="139"/>
                  </a:lnTo>
                  <a:lnTo>
                    <a:pt x="169" y="149"/>
                  </a:lnTo>
                  <a:lnTo>
                    <a:pt x="174" y="144"/>
                  </a:lnTo>
                  <a:lnTo>
                    <a:pt x="174" y="149"/>
                  </a:lnTo>
                  <a:lnTo>
                    <a:pt x="174" y="144"/>
                  </a:lnTo>
                  <a:lnTo>
                    <a:pt x="179" y="139"/>
                  </a:lnTo>
                  <a:lnTo>
                    <a:pt x="179" y="149"/>
                  </a:lnTo>
                  <a:lnTo>
                    <a:pt x="179" y="144"/>
                  </a:lnTo>
                  <a:lnTo>
                    <a:pt x="184" y="139"/>
                  </a:lnTo>
                  <a:lnTo>
                    <a:pt x="184" y="144"/>
                  </a:lnTo>
                  <a:lnTo>
                    <a:pt x="189" y="129"/>
                  </a:lnTo>
                  <a:lnTo>
                    <a:pt x="189" y="154"/>
                  </a:lnTo>
                  <a:lnTo>
                    <a:pt x="194" y="149"/>
                  </a:lnTo>
                  <a:lnTo>
                    <a:pt x="194" y="139"/>
                  </a:lnTo>
                  <a:lnTo>
                    <a:pt x="194" y="149"/>
                  </a:lnTo>
                  <a:lnTo>
                    <a:pt x="199" y="144"/>
                  </a:lnTo>
                  <a:lnTo>
                    <a:pt x="199" y="154"/>
                  </a:lnTo>
                  <a:lnTo>
                    <a:pt x="199" y="144"/>
                  </a:lnTo>
                  <a:lnTo>
                    <a:pt x="204" y="139"/>
                  </a:lnTo>
                  <a:lnTo>
                    <a:pt x="204" y="149"/>
                  </a:lnTo>
                  <a:lnTo>
                    <a:pt x="209" y="144"/>
                  </a:lnTo>
                  <a:lnTo>
                    <a:pt x="209" y="129"/>
                  </a:lnTo>
                  <a:lnTo>
                    <a:pt x="214" y="134"/>
                  </a:lnTo>
                  <a:lnTo>
                    <a:pt x="214" y="139"/>
                  </a:lnTo>
                  <a:lnTo>
                    <a:pt x="219" y="134"/>
                  </a:lnTo>
                  <a:lnTo>
                    <a:pt x="219" y="139"/>
                  </a:lnTo>
                  <a:lnTo>
                    <a:pt x="219" y="129"/>
                  </a:lnTo>
                  <a:lnTo>
                    <a:pt x="219" y="134"/>
                  </a:lnTo>
                  <a:lnTo>
                    <a:pt x="224" y="134"/>
                  </a:lnTo>
                  <a:lnTo>
                    <a:pt x="224" y="125"/>
                  </a:lnTo>
                  <a:lnTo>
                    <a:pt x="224" y="129"/>
                  </a:lnTo>
                  <a:lnTo>
                    <a:pt x="229" y="125"/>
                  </a:lnTo>
                  <a:lnTo>
                    <a:pt x="229" y="129"/>
                  </a:lnTo>
                  <a:lnTo>
                    <a:pt x="229" y="120"/>
                  </a:lnTo>
                  <a:lnTo>
                    <a:pt x="234" y="115"/>
                  </a:lnTo>
                  <a:lnTo>
                    <a:pt x="234" y="25"/>
                  </a:lnTo>
                  <a:lnTo>
                    <a:pt x="239" y="0"/>
                  </a:lnTo>
                  <a:lnTo>
                    <a:pt x="239" y="239"/>
                  </a:lnTo>
                  <a:lnTo>
                    <a:pt x="244" y="268"/>
                  </a:lnTo>
                  <a:lnTo>
                    <a:pt x="244" y="293"/>
                  </a:lnTo>
                  <a:lnTo>
                    <a:pt x="244" y="24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22" name="Freeform 117"/>
            <p:cNvSpPr>
              <a:spLocks/>
            </p:cNvSpPr>
            <p:nvPr/>
          </p:nvSpPr>
          <p:spPr bwMode="auto">
            <a:xfrm>
              <a:off x="5451858" y="2670147"/>
              <a:ext cx="320174" cy="388988"/>
            </a:xfrm>
            <a:custGeom>
              <a:avLst/>
              <a:gdLst>
                <a:gd name="T0" fmla="*/ 5 w 253"/>
                <a:gd name="T1" fmla="*/ 109 h 169"/>
                <a:gd name="T2" fmla="*/ 10 w 253"/>
                <a:gd name="T3" fmla="*/ 89 h 169"/>
                <a:gd name="T4" fmla="*/ 15 w 253"/>
                <a:gd name="T5" fmla="*/ 84 h 169"/>
                <a:gd name="T6" fmla="*/ 25 w 253"/>
                <a:gd name="T7" fmla="*/ 35 h 169"/>
                <a:gd name="T8" fmla="*/ 29 w 253"/>
                <a:gd name="T9" fmla="*/ 40 h 169"/>
                <a:gd name="T10" fmla="*/ 34 w 253"/>
                <a:gd name="T11" fmla="*/ 64 h 169"/>
                <a:gd name="T12" fmla="*/ 39 w 253"/>
                <a:gd name="T13" fmla="*/ 64 h 169"/>
                <a:gd name="T14" fmla="*/ 44 w 253"/>
                <a:gd name="T15" fmla="*/ 59 h 169"/>
                <a:gd name="T16" fmla="*/ 54 w 253"/>
                <a:gd name="T17" fmla="*/ 59 h 169"/>
                <a:gd name="T18" fmla="*/ 59 w 253"/>
                <a:gd name="T19" fmla="*/ 59 h 169"/>
                <a:gd name="T20" fmla="*/ 64 w 253"/>
                <a:gd name="T21" fmla="*/ 40 h 169"/>
                <a:gd name="T22" fmla="*/ 69 w 253"/>
                <a:gd name="T23" fmla="*/ 40 h 169"/>
                <a:gd name="T24" fmla="*/ 74 w 253"/>
                <a:gd name="T25" fmla="*/ 59 h 169"/>
                <a:gd name="T26" fmla="*/ 79 w 253"/>
                <a:gd name="T27" fmla="*/ 64 h 169"/>
                <a:gd name="T28" fmla="*/ 84 w 253"/>
                <a:gd name="T29" fmla="*/ 64 h 169"/>
                <a:gd name="T30" fmla="*/ 89 w 253"/>
                <a:gd name="T31" fmla="*/ 54 h 169"/>
                <a:gd name="T32" fmla="*/ 99 w 253"/>
                <a:gd name="T33" fmla="*/ 64 h 169"/>
                <a:gd name="T34" fmla="*/ 104 w 253"/>
                <a:gd name="T35" fmla="*/ 64 h 169"/>
                <a:gd name="T36" fmla="*/ 114 w 253"/>
                <a:gd name="T37" fmla="*/ 69 h 169"/>
                <a:gd name="T38" fmla="*/ 119 w 253"/>
                <a:gd name="T39" fmla="*/ 69 h 169"/>
                <a:gd name="T40" fmla="*/ 124 w 253"/>
                <a:gd name="T41" fmla="*/ 45 h 169"/>
                <a:gd name="T42" fmla="*/ 134 w 253"/>
                <a:gd name="T43" fmla="*/ 54 h 169"/>
                <a:gd name="T44" fmla="*/ 139 w 253"/>
                <a:gd name="T45" fmla="*/ 114 h 169"/>
                <a:gd name="T46" fmla="*/ 144 w 253"/>
                <a:gd name="T47" fmla="*/ 40 h 169"/>
                <a:gd name="T48" fmla="*/ 154 w 253"/>
                <a:gd name="T49" fmla="*/ 25 h 169"/>
                <a:gd name="T50" fmla="*/ 159 w 253"/>
                <a:gd name="T51" fmla="*/ 0 h 169"/>
                <a:gd name="T52" fmla="*/ 164 w 253"/>
                <a:gd name="T53" fmla="*/ 149 h 169"/>
                <a:gd name="T54" fmla="*/ 174 w 253"/>
                <a:gd name="T55" fmla="*/ 89 h 169"/>
                <a:gd name="T56" fmla="*/ 178 w 253"/>
                <a:gd name="T57" fmla="*/ 69 h 169"/>
                <a:gd name="T58" fmla="*/ 183 w 253"/>
                <a:gd name="T59" fmla="*/ 84 h 169"/>
                <a:gd name="T60" fmla="*/ 188 w 253"/>
                <a:gd name="T61" fmla="*/ 74 h 169"/>
                <a:gd name="T62" fmla="*/ 193 w 253"/>
                <a:gd name="T63" fmla="*/ 89 h 169"/>
                <a:gd name="T64" fmla="*/ 198 w 253"/>
                <a:gd name="T65" fmla="*/ 74 h 169"/>
                <a:gd name="T66" fmla="*/ 203 w 253"/>
                <a:gd name="T67" fmla="*/ 89 h 169"/>
                <a:gd name="T68" fmla="*/ 208 w 253"/>
                <a:gd name="T69" fmla="*/ 79 h 169"/>
                <a:gd name="T70" fmla="*/ 213 w 253"/>
                <a:gd name="T71" fmla="*/ 64 h 169"/>
                <a:gd name="T72" fmla="*/ 218 w 253"/>
                <a:gd name="T73" fmla="*/ 54 h 169"/>
                <a:gd name="T74" fmla="*/ 223 w 253"/>
                <a:gd name="T75" fmla="*/ 54 h 169"/>
                <a:gd name="T76" fmla="*/ 228 w 253"/>
                <a:gd name="T77" fmla="*/ 54 h 169"/>
                <a:gd name="T78" fmla="*/ 238 w 253"/>
                <a:gd name="T79" fmla="*/ 35 h 169"/>
                <a:gd name="T80" fmla="*/ 243 w 253"/>
                <a:gd name="T81" fmla="*/ 45 h 169"/>
                <a:gd name="T82" fmla="*/ 248 w 253"/>
                <a:gd name="T83" fmla="*/ 35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53" h="169">
                  <a:moveTo>
                    <a:pt x="0" y="169"/>
                  </a:moveTo>
                  <a:lnTo>
                    <a:pt x="5" y="139"/>
                  </a:lnTo>
                  <a:lnTo>
                    <a:pt x="5" y="109"/>
                  </a:lnTo>
                  <a:lnTo>
                    <a:pt x="10" y="104"/>
                  </a:lnTo>
                  <a:lnTo>
                    <a:pt x="10" y="114"/>
                  </a:lnTo>
                  <a:lnTo>
                    <a:pt x="10" y="89"/>
                  </a:lnTo>
                  <a:lnTo>
                    <a:pt x="10" y="94"/>
                  </a:lnTo>
                  <a:lnTo>
                    <a:pt x="15" y="99"/>
                  </a:lnTo>
                  <a:lnTo>
                    <a:pt x="15" y="84"/>
                  </a:lnTo>
                  <a:lnTo>
                    <a:pt x="20" y="79"/>
                  </a:lnTo>
                  <a:lnTo>
                    <a:pt x="20" y="45"/>
                  </a:lnTo>
                  <a:lnTo>
                    <a:pt x="25" y="35"/>
                  </a:lnTo>
                  <a:lnTo>
                    <a:pt x="25" y="30"/>
                  </a:lnTo>
                  <a:lnTo>
                    <a:pt x="25" y="35"/>
                  </a:lnTo>
                  <a:lnTo>
                    <a:pt x="29" y="40"/>
                  </a:lnTo>
                  <a:lnTo>
                    <a:pt x="29" y="64"/>
                  </a:lnTo>
                  <a:lnTo>
                    <a:pt x="34" y="59"/>
                  </a:lnTo>
                  <a:lnTo>
                    <a:pt x="34" y="64"/>
                  </a:lnTo>
                  <a:lnTo>
                    <a:pt x="34" y="54"/>
                  </a:lnTo>
                  <a:lnTo>
                    <a:pt x="39" y="59"/>
                  </a:lnTo>
                  <a:lnTo>
                    <a:pt x="39" y="64"/>
                  </a:lnTo>
                  <a:lnTo>
                    <a:pt x="39" y="50"/>
                  </a:lnTo>
                  <a:lnTo>
                    <a:pt x="49" y="59"/>
                  </a:lnTo>
                  <a:lnTo>
                    <a:pt x="44" y="59"/>
                  </a:lnTo>
                  <a:lnTo>
                    <a:pt x="49" y="50"/>
                  </a:lnTo>
                  <a:lnTo>
                    <a:pt x="49" y="54"/>
                  </a:lnTo>
                  <a:lnTo>
                    <a:pt x="54" y="59"/>
                  </a:lnTo>
                  <a:lnTo>
                    <a:pt x="54" y="45"/>
                  </a:lnTo>
                  <a:lnTo>
                    <a:pt x="54" y="54"/>
                  </a:lnTo>
                  <a:lnTo>
                    <a:pt x="59" y="59"/>
                  </a:lnTo>
                  <a:lnTo>
                    <a:pt x="59" y="40"/>
                  </a:lnTo>
                  <a:lnTo>
                    <a:pt x="59" y="45"/>
                  </a:lnTo>
                  <a:lnTo>
                    <a:pt x="64" y="40"/>
                  </a:lnTo>
                  <a:lnTo>
                    <a:pt x="64" y="50"/>
                  </a:lnTo>
                  <a:lnTo>
                    <a:pt x="64" y="45"/>
                  </a:lnTo>
                  <a:lnTo>
                    <a:pt x="69" y="40"/>
                  </a:lnTo>
                  <a:lnTo>
                    <a:pt x="69" y="54"/>
                  </a:lnTo>
                  <a:lnTo>
                    <a:pt x="74" y="50"/>
                  </a:lnTo>
                  <a:lnTo>
                    <a:pt x="74" y="59"/>
                  </a:lnTo>
                  <a:lnTo>
                    <a:pt x="79" y="54"/>
                  </a:lnTo>
                  <a:lnTo>
                    <a:pt x="79" y="64"/>
                  </a:lnTo>
                  <a:lnTo>
                    <a:pt x="79" y="64"/>
                  </a:lnTo>
                  <a:lnTo>
                    <a:pt x="84" y="59"/>
                  </a:lnTo>
                  <a:lnTo>
                    <a:pt x="84" y="74"/>
                  </a:lnTo>
                  <a:lnTo>
                    <a:pt x="84" y="64"/>
                  </a:lnTo>
                  <a:lnTo>
                    <a:pt x="89" y="59"/>
                  </a:lnTo>
                  <a:lnTo>
                    <a:pt x="89" y="64"/>
                  </a:lnTo>
                  <a:lnTo>
                    <a:pt x="89" y="54"/>
                  </a:lnTo>
                  <a:lnTo>
                    <a:pt x="99" y="69"/>
                  </a:lnTo>
                  <a:lnTo>
                    <a:pt x="94" y="69"/>
                  </a:lnTo>
                  <a:lnTo>
                    <a:pt x="99" y="64"/>
                  </a:lnTo>
                  <a:lnTo>
                    <a:pt x="104" y="69"/>
                  </a:lnTo>
                  <a:lnTo>
                    <a:pt x="104" y="59"/>
                  </a:lnTo>
                  <a:lnTo>
                    <a:pt x="104" y="64"/>
                  </a:lnTo>
                  <a:lnTo>
                    <a:pt x="109" y="54"/>
                  </a:lnTo>
                  <a:lnTo>
                    <a:pt x="109" y="64"/>
                  </a:lnTo>
                  <a:lnTo>
                    <a:pt x="114" y="69"/>
                  </a:lnTo>
                  <a:lnTo>
                    <a:pt x="114" y="59"/>
                  </a:lnTo>
                  <a:lnTo>
                    <a:pt x="114" y="74"/>
                  </a:lnTo>
                  <a:lnTo>
                    <a:pt x="119" y="69"/>
                  </a:lnTo>
                  <a:lnTo>
                    <a:pt x="119" y="54"/>
                  </a:lnTo>
                  <a:lnTo>
                    <a:pt x="124" y="69"/>
                  </a:lnTo>
                  <a:lnTo>
                    <a:pt x="124" y="45"/>
                  </a:lnTo>
                  <a:lnTo>
                    <a:pt x="129" y="50"/>
                  </a:lnTo>
                  <a:lnTo>
                    <a:pt x="129" y="59"/>
                  </a:lnTo>
                  <a:lnTo>
                    <a:pt x="134" y="54"/>
                  </a:lnTo>
                  <a:lnTo>
                    <a:pt x="134" y="84"/>
                  </a:lnTo>
                  <a:lnTo>
                    <a:pt x="139" y="99"/>
                  </a:lnTo>
                  <a:lnTo>
                    <a:pt x="139" y="114"/>
                  </a:lnTo>
                  <a:lnTo>
                    <a:pt x="139" y="99"/>
                  </a:lnTo>
                  <a:lnTo>
                    <a:pt x="144" y="99"/>
                  </a:lnTo>
                  <a:lnTo>
                    <a:pt x="144" y="40"/>
                  </a:lnTo>
                  <a:lnTo>
                    <a:pt x="149" y="35"/>
                  </a:lnTo>
                  <a:lnTo>
                    <a:pt x="149" y="20"/>
                  </a:lnTo>
                  <a:lnTo>
                    <a:pt x="154" y="25"/>
                  </a:lnTo>
                  <a:lnTo>
                    <a:pt x="154" y="45"/>
                  </a:lnTo>
                  <a:lnTo>
                    <a:pt x="159" y="30"/>
                  </a:lnTo>
                  <a:lnTo>
                    <a:pt x="159" y="0"/>
                  </a:lnTo>
                  <a:lnTo>
                    <a:pt x="159" y="15"/>
                  </a:lnTo>
                  <a:lnTo>
                    <a:pt x="164" y="20"/>
                  </a:lnTo>
                  <a:lnTo>
                    <a:pt x="164" y="149"/>
                  </a:lnTo>
                  <a:lnTo>
                    <a:pt x="169" y="144"/>
                  </a:lnTo>
                  <a:lnTo>
                    <a:pt x="169" y="84"/>
                  </a:lnTo>
                  <a:lnTo>
                    <a:pt x="174" y="89"/>
                  </a:lnTo>
                  <a:lnTo>
                    <a:pt x="174" y="79"/>
                  </a:lnTo>
                  <a:lnTo>
                    <a:pt x="178" y="79"/>
                  </a:lnTo>
                  <a:lnTo>
                    <a:pt x="178" y="69"/>
                  </a:lnTo>
                  <a:lnTo>
                    <a:pt x="178" y="89"/>
                  </a:lnTo>
                  <a:lnTo>
                    <a:pt x="183" y="79"/>
                  </a:lnTo>
                  <a:lnTo>
                    <a:pt x="183" y="84"/>
                  </a:lnTo>
                  <a:lnTo>
                    <a:pt x="183" y="69"/>
                  </a:lnTo>
                  <a:lnTo>
                    <a:pt x="183" y="79"/>
                  </a:lnTo>
                  <a:lnTo>
                    <a:pt x="188" y="74"/>
                  </a:lnTo>
                  <a:lnTo>
                    <a:pt x="188" y="79"/>
                  </a:lnTo>
                  <a:lnTo>
                    <a:pt x="193" y="74"/>
                  </a:lnTo>
                  <a:lnTo>
                    <a:pt x="193" y="89"/>
                  </a:lnTo>
                  <a:lnTo>
                    <a:pt x="193" y="79"/>
                  </a:lnTo>
                  <a:lnTo>
                    <a:pt x="198" y="89"/>
                  </a:lnTo>
                  <a:lnTo>
                    <a:pt x="198" y="74"/>
                  </a:lnTo>
                  <a:lnTo>
                    <a:pt x="198" y="89"/>
                  </a:lnTo>
                  <a:lnTo>
                    <a:pt x="203" y="79"/>
                  </a:lnTo>
                  <a:lnTo>
                    <a:pt x="203" y="89"/>
                  </a:lnTo>
                  <a:lnTo>
                    <a:pt x="203" y="74"/>
                  </a:lnTo>
                  <a:lnTo>
                    <a:pt x="208" y="84"/>
                  </a:lnTo>
                  <a:lnTo>
                    <a:pt x="208" y="79"/>
                  </a:lnTo>
                  <a:lnTo>
                    <a:pt x="208" y="84"/>
                  </a:lnTo>
                  <a:lnTo>
                    <a:pt x="213" y="79"/>
                  </a:lnTo>
                  <a:lnTo>
                    <a:pt x="213" y="64"/>
                  </a:lnTo>
                  <a:lnTo>
                    <a:pt x="218" y="64"/>
                  </a:lnTo>
                  <a:lnTo>
                    <a:pt x="218" y="69"/>
                  </a:lnTo>
                  <a:lnTo>
                    <a:pt x="218" y="54"/>
                  </a:lnTo>
                  <a:lnTo>
                    <a:pt x="218" y="64"/>
                  </a:lnTo>
                  <a:lnTo>
                    <a:pt x="223" y="59"/>
                  </a:lnTo>
                  <a:lnTo>
                    <a:pt x="223" y="54"/>
                  </a:lnTo>
                  <a:lnTo>
                    <a:pt x="223" y="59"/>
                  </a:lnTo>
                  <a:lnTo>
                    <a:pt x="233" y="54"/>
                  </a:lnTo>
                  <a:lnTo>
                    <a:pt x="228" y="54"/>
                  </a:lnTo>
                  <a:lnTo>
                    <a:pt x="233" y="40"/>
                  </a:lnTo>
                  <a:lnTo>
                    <a:pt x="238" y="50"/>
                  </a:lnTo>
                  <a:lnTo>
                    <a:pt x="238" y="35"/>
                  </a:lnTo>
                  <a:lnTo>
                    <a:pt x="238" y="45"/>
                  </a:lnTo>
                  <a:lnTo>
                    <a:pt x="243" y="40"/>
                  </a:lnTo>
                  <a:lnTo>
                    <a:pt x="243" y="45"/>
                  </a:lnTo>
                  <a:lnTo>
                    <a:pt x="243" y="40"/>
                  </a:lnTo>
                  <a:lnTo>
                    <a:pt x="248" y="50"/>
                  </a:lnTo>
                  <a:lnTo>
                    <a:pt x="248" y="35"/>
                  </a:lnTo>
                  <a:lnTo>
                    <a:pt x="248" y="45"/>
                  </a:lnTo>
                  <a:lnTo>
                    <a:pt x="253" y="45"/>
                  </a:lnTo>
                </a:path>
              </a:pathLst>
            </a:custGeom>
            <a:noFill/>
            <a:ln w="12700">
              <a:solidFill>
                <a:srgbClr val="C30DA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23" name="Freeform 69"/>
            <p:cNvSpPr>
              <a:spLocks/>
            </p:cNvSpPr>
            <p:nvPr/>
          </p:nvSpPr>
          <p:spPr bwMode="auto">
            <a:xfrm>
              <a:off x="5782126" y="2520015"/>
              <a:ext cx="207118" cy="690838"/>
            </a:xfrm>
            <a:custGeom>
              <a:avLst/>
              <a:gdLst/>
              <a:ahLst/>
              <a:cxnLst>
                <a:cxn ang="0">
                  <a:pos x="6" y="258"/>
                </a:cxn>
                <a:cxn ang="0">
                  <a:pos x="18" y="6"/>
                </a:cxn>
                <a:cxn ang="0">
                  <a:pos x="30" y="450"/>
                </a:cxn>
                <a:cxn ang="0">
                  <a:pos x="36" y="630"/>
                </a:cxn>
                <a:cxn ang="0">
                  <a:pos x="48" y="552"/>
                </a:cxn>
                <a:cxn ang="0">
                  <a:pos x="54" y="474"/>
                </a:cxn>
                <a:cxn ang="0">
                  <a:pos x="66" y="444"/>
                </a:cxn>
                <a:cxn ang="0">
                  <a:pos x="72" y="390"/>
                </a:cxn>
                <a:cxn ang="0">
                  <a:pos x="84" y="312"/>
                </a:cxn>
                <a:cxn ang="0">
                  <a:pos x="90" y="276"/>
                </a:cxn>
                <a:cxn ang="0">
                  <a:pos x="102" y="282"/>
                </a:cxn>
                <a:cxn ang="0">
                  <a:pos x="108" y="288"/>
                </a:cxn>
                <a:cxn ang="0">
                  <a:pos x="120" y="276"/>
                </a:cxn>
                <a:cxn ang="0">
                  <a:pos x="126" y="246"/>
                </a:cxn>
                <a:cxn ang="0">
                  <a:pos x="138" y="240"/>
                </a:cxn>
                <a:cxn ang="0">
                  <a:pos x="150" y="216"/>
                </a:cxn>
                <a:cxn ang="0">
                  <a:pos x="156" y="210"/>
                </a:cxn>
                <a:cxn ang="0">
                  <a:pos x="168" y="216"/>
                </a:cxn>
                <a:cxn ang="0">
                  <a:pos x="180" y="240"/>
                </a:cxn>
                <a:cxn ang="0">
                  <a:pos x="192" y="270"/>
                </a:cxn>
                <a:cxn ang="0">
                  <a:pos x="198" y="264"/>
                </a:cxn>
                <a:cxn ang="0">
                  <a:pos x="216" y="264"/>
                </a:cxn>
                <a:cxn ang="0">
                  <a:pos x="222" y="258"/>
                </a:cxn>
                <a:cxn ang="0">
                  <a:pos x="228" y="264"/>
                </a:cxn>
                <a:cxn ang="0">
                  <a:pos x="234" y="258"/>
                </a:cxn>
                <a:cxn ang="0">
                  <a:pos x="240" y="264"/>
                </a:cxn>
                <a:cxn ang="0">
                  <a:pos x="246" y="258"/>
                </a:cxn>
                <a:cxn ang="0">
                  <a:pos x="258" y="246"/>
                </a:cxn>
                <a:cxn ang="0">
                  <a:pos x="264" y="258"/>
                </a:cxn>
                <a:cxn ang="0">
                  <a:pos x="276" y="264"/>
                </a:cxn>
                <a:cxn ang="0">
                  <a:pos x="282" y="252"/>
                </a:cxn>
                <a:cxn ang="0">
                  <a:pos x="288" y="264"/>
                </a:cxn>
                <a:cxn ang="0">
                  <a:pos x="294" y="258"/>
                </a:cxn>
                <a:cxn ang="0">
                  <a:pos x="306" y="252"/>
                </a:cxn>
                <a:cxn ang="0">
                  <a:pos x="312" y="264"/>
                </a:cxn>
                <a:cxn ang="0">
                  <a:pos x="324" y="246"/>
                </a:cxn>
                <a:cxn ang="0">
                  <a:pos x="330" y="240"/>
                </a:cxn>
                <a:cxn ang="0">
                  <a:pos x="336" y="234"/>
                </a:cxn>
                <a:cxn ang="0">
                  <a:pos x="348" y="240"/>
                </a:cxn>
                <a:cxn ang="0">
                  <a:pos x="354" y="246"/>
                </a:cxn>
                <a:cxn ang="0">
                  <a:pos x="360" y="264"/>
                </a:cxn>
                <a:cxn ang="0">
                  <a:pos x="366" y="252"/>
                </a:cxn>
              </a:cxnLst>
              <a:rect l="0" t="0" r="r" b="b"/>
              <a:pathLst>
                <a:path w="378" h="690">
                  <a:moveTo>
                    <a:pt x="0" y="258"/>
                  </a:moveTo>
                  <a:lnTo>
                    <a:pt x="12" y="258"/>
                  </a:lnTo>
                  <a:lnTo>
                    <a:pt x="6" y="258"/>
                  </a:lnTo>
                  <a:lnTo>
                    <a:pt x="12" y="180"/>
                  </a:lnTo>
                  <a:lnTo>
                    <a:pt x="18" y="12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24" y="282"/>
                  </a:lnTo>
                  <a:lnTo>
                    <a:pt x="30" y="450"/>
                  </a:lnTo>
                  <a:lnTo>
                    <a:pt x="30" y="660"/>
                  </a:lnTo>
                  <a:lnTo>
                    <a:pt x="36" y="690"/>
                  </a:lnTo>
                  <a:lnTo>
                    <a:pt x="36" y="630"/>
                  </a:lnTo>
                  <a:lnTo>
                    <a:pt x="42" y="594"/>
                  </a:lnTo>
                  <a:lnTo>
                    <a:pt x="42" y="570"/>
                  </a:lnTo>
                  <a:lnTo>
                    <a:pt x="48" y="552"/>
                  </a:lnTo>
                  <a:lnTo>
                    <a:pt x="48" y="528"/>
                  </a:lnTo>
                  <a:lnTo>
                    <a:pt x="54" y="504"/>
                  </a:lnTo>
                  <a:lnTo>
                    <a:pt x="54" y="474"/>
                  </a:lnTo>
                  <a:lnTo>
                    <a:pt x="60" y="456"/>
                  </a:lnTo>
                  <a:lnTo>
                    <a:pt x="60" y="432"/>
                  </a:lnTo>
                  <a:lnTo>
                    <a:pt x="66" y="444"/>
                  </a:lnTo>
                  <a:lnTo>
                    <a:pt x="66" y="432"/>
                  </a:lnTo>
                  <a:lnTo>
                    <a:pt x="72" y="414"/>
                  </a:lnTo>
                  <a:lnTo>
                    <a:pt x="72" y="390"/>
                  </a:lnTo>
                  <a:lnTo>
                    <a:pt x="78" y="366"/>
                  </a:lnTo>
                  <a:lnTo>
                    <a:pt x="78" y="324"/>
                  </a:lnTo>
                  <a:lnTo>
                    <a:pt x="84" y="312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96" y="288"/>
                  </a:lnTo>
                  <a:lnTo>
                    <a:pt x="102" y="282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8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6"/>
                  </a:lnTo>
                  <a:lnTo>
                    <a:pt x="120" y="258"/>
                  </a:lnTo>
                  <a:lnTo>
                    <a:pt x="126" y="264"/>
                  </a:lnTo>
                  <a:lnTo>
                    <a:pt x="126" y="246"/>
                  </a:lnTo>
                  <a:lnTo>
                    <a:pt x="132" y="258"/>
                  </a:lnTo>
                  <a:lnTo>
                    <a:pt x="132" y="234"/>
                  </a:lnTo>
                  <a:lnTo>
                    <a:pt x="138" y="240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16"/>
                  </a:lnTo>
                  <a:lnTo>
                    <a:pt x="150" y="198"/>
                  </a:lnTo>
                  <a:lnTo>
                    <a:pt x="156" y="204"/>
                  </a:lnTo>
                  <a:lnTo>
                    <a:pt x="156" y="210"/>
                  </a:lnTo>
                  <a:lnTo>
                    <a:pt x="162" y="204"/>
                  </a:lnTo>
                  <a:lnTo>
                    <a:pt x="168" y="210"/>
                  </a:lnTo>
                  <a:lnTo>
                    <a:pt x="168" y="216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0" y="240"/>
                  </a:lnTo>
                  <a:lnTo>
                    <a:pt x="186" y="246"/>
                  </a:lnTo>
                  <a:lnTo>
                    <a:pt x="186" y="258"/>
                  </a:lnTo>
                  <a:lnTo>
                    <a:pt x="192" y="270"/>
                  </a:lnTo>
                  <a:lnTo>
                    <a:pt x="192" y="276"/>
                  </a:lnTo>
                  <a:lnTo>
                    <a:pt x="198" y="270"/>
                  </a:lnTo>
                  <a:lnTo>
                    <a:pt x="198" y="264"/>
                  </a:lnTo>
                  <a:lnTo>
                    <a:pt x="198" y="282"/>
                  </a:lnTo>
                  <a:lnTo>
                    <a:pt x="204" y="288"/>
                  </a:lnTo>
                  <a:lnTo>
                    <a:pt x="216" y="264"/>
                  </a:lnTo>
                  <a:lnTo>
                    <a:pt x="216" y="276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2" y="270"/>
                  </a:lnTo>
                  <a:lnTo>
                    <a:pt x="222" y="258"/>
                  </a:lnTo>
                  <a:lnTo>
                    <a:pt x="228" y="264"/>
                  </a:lnTo>
                  <a:lnTo>
                    <a:pt x="228" y="258"/>
                  </a:lnTo>
                  <a:lnTo>
                    <a:pt x="228" y="264"/>
                  </a:lnTo>
                  <a:lnTo>
                    <a:pt x="234" y="258"/>
                  </a:lnTo>
                  <a:lnTo>
                    <a:pt x="234" y="264"/>
                  </a:lnTo>
                  <a:lnTo>
                    <a:pt x="234" y="258"/>
                  </a:lnTo>
                  <a:lnTo>
                    <a:pt x="240" y="264"/>
                  </a:lnTo>
                  <a:lnTo>
                    <a:pt x="240" y="258"/>
                  </a:lnTo>
                  <a:lnTo>
                    <a:pt x="246" y="270"/>
                  </a:lnTo>
                  <a:lnTo>
                    <a:pt x="246" y="258"/>
                  </a:lnTo>
                  <a:lnTo>
                    <a:pt x="252" y="252"/>
                  </a:lnTo>
                  <a:lnTo>
                    <a:pt x="258" y="258"/>
                  </a:lnTo>
                  <a:lnTo>
                    <a:pt x="258" y="246"/>
                  </a:lnTo>
                  <a:lnTo>
                    <a:pt x="264" y="258"/>
                  </a:lnTo>
                  <a:lnTo>
                    <a:pt x="264" y="264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76" y="264"/>
                  </a:lnTo>
                  <a:lnTo>
                    <a:pt x="276" y="252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88" y="264"/>
                  </a:lnTo>
                  <a:lnTo>
                    <a:pt x="294" y="258"/>
                  </a:lnTo>
                  <a:lnTo>
                    <a:pt x="294" y="240"/>
                  </a:lnTo>
                  <a:lnTo>
                    <a:pt x="294" y="258"/>
                  </a:lnTo>
                  <a:lnTo>
                    <a:pt x="300" y="258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40"/>
                  </a:lnTo>
                  <a:lnTo>
                    <a:pt x="312" y="246"/>
                  </a:lnTo>
                  <a:lnTo>
                    <a:pt x="312" y="264"/>
                  </a:lnTo>
                  <a:lnTo>
                    <a:pt x="312" y="246"/>
                  </a:lnTo>
                  <a:lnTo>
                    <a:pt x="318" y="252"/>
                  </a:lnTo>
                  <a:lnTo>
                    <a:pt x="324" y="246"/>
                  </a:lnTo>
                  <a:lnTo>
                    <a:pt x="324" y="252"/>
                  </a:lnTo>
                  <a:lnTo>
                    <a:pt x="330" y="258"/>
                  </a:lnTo>
                  <a:lnTo>
                    <a:pt x="330" y="240"/>
                  </a:lnTo>
                  <a:lnTo>
                    <a:pt x="336" y="234"/>
                  </a:lnTo>
                  <a:lnTo>
                    <a:pt x="336" y="228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2" y="234"/>
                  </a:lnTo>
                  <a:lnTo>
                    <a:pt x="348" y="240"/>
                  </a:lnTo>
                  <a:lnTo>
                    <a:pt x="348" y="234"/>
                  </a:lnTo>
                  <a:lnTo>
                    <a:pt x="348" y="240"/>
                  </a:lnTo>
                  <a:lnTo>
                    <a:pt x="354" y="246"/>
                  </a:lnTo>
                  <a:lnTo>
                    <a:pt x="354" y="264"/>
                  </a:lnTo>
                  <a:lnTo>
                    <a:pt x="354" y="252"/>
                  </a:lnTo>
                  <a:lnTo>
                    <a:pt x="360" y="264"/>
                  </a:lnTo>
                  <a:lnTo>
                    <a:pt x="360" y="258"/>
                  </a:lnTo>
                  <a:lnTo>
                    <a:pt x="366" y="264"/>
                  </a:lnTo>
                  <a:lnTo>
                    <a:pt x="366" y="252"/>
                  </a:lnTo>
                  <a:lnTo>
                    <a:pt x="378" y="264"/>
                  </a:lnTo>
                  <a:lnTo>
                    <a:pt x="372" y="26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Freeform 67"/>
            <p:cNvSpPr>
              <a:spLocks/>
            </p:cNvSpPr>
            <p:nvPr/>
          </p:nvSpPr>
          <p:spPr bwMode="auto">
            <a:xfrm>
              <a:off x="6528447" y="2460913"/>
              <a:ext cx="220268" cy="702852"/>
            </a:xfrm>
            <a:custGeom>
              <a:avLst/>
              <a:gdLst/>
              <a:ahLst/>
              <a:cxnLst>
                <a:cxn ang="0">
                  <a:pos x="12" y="246"/>
                </a:cxn>
                <a:cxn ang="0">
                  <a:pos x="30" y="240"/>
                </a:cxn>
                <a:cxn ang="0">
                  <a:pos x="36" y="216"/>
                </a:cxn>
                <a:cxn ang="0">
                  <a:pos x="42" y="204"/>
                </a:cxn>
                <a:cxn ang="0">
                  <a:pos x="48" y="186"/>
                </a:cxn>
                <a:cxn ang="0">
                  <a:pos x="60" y="168"/>
                </a:cxn>
                <a:cxn ang="0">
                  <a:pos x="72" y="174"/>
                </a:cxn>
                <a:cxn ang="0">
                  <a:pos x="84" y="192"/>
                </a:cxn>
                <a:cxn ang="0">
                  <a:pos x="90" y="198"/>
                </a:cxn>
                <a:cxn ang="0">
                  <a:pos x="96" y="222"/>
                </a:cxn>
                <a:cxn ang="0">
                  <a:pos x="108" y="240"/>
                </a:cxn>
                <a:cxn ang="0">
                  <a:pos x="114" y="234"/>
                </a:cxn>
                <a:cxn ang="0">
                  <a:pos x="120" y="228"/>
                </a:cxn>
                <a:cxn ang="0">
                  <a:pos x="138" y="228"/>
                </a:cxn>
                <a:cxn ang="0">
                  <a:pos x="144" y="222"/>
                </a:cxn>
                <a:cxn ang="0">
                  <a:pos x="162" y="222"/>
                </a:cxn>
                <a:cxn ang="0">
                  <a:pos x="168" y="222"/>
                </a:cxn>
                <a:cxn ang="0">
                  <a:pos x="180" y="222"/>
                </a:cxn>
                <a:cxn ang="0">
                  <a:pos x="186" y="234"/>
                </a:cxn>
                <a:cxn ang="0">
                  <a:pos x="192" y="228"/>
                </a:cxn>
                <a:cxn ang="0">
                  <a:pos x="204" y="228"/>
                </a:cxn>
                <a:cxn ang="0">
                  <a:pos x="216" y="240"/>
                </a:cxn>
                <a:cxn ang="0">
                  <a:pos x="222" y="228"/>
                </a:cxn>
                <a:cxn ang="0">
                  <a:pos x="228" y="240"/>
                </a:cxn>
                <a:cxn ang="0">
                  <a:pos x="234" y="228"/>
                </a:cxn>
                <a:cxn ang="0">
                  <a:pos x="246" y="234"/>
                </a:cxn>
                <a:cxn ang="0">
                  <a:pos x="258" y="222"/>
                </a:cxn>
                <a:cxn ang="0">
                  <a:pos x="264" y="222"/>
                </a:cxn>
                <a:cxn ang="0">
                  <a:pos x="270" y="252"/>
                </a:cxn>
                <a:cxn ang="0">
                  <a:pos x="288" y="258"/>
                </a:cxn>
                <a:cxn ang="0">
                  <a:pos x="300" y="246"/>
                </a:cxn>
                <a:cxn ang="0">
                  <a:pos x="306" y="246"/>
                </a:cxn>
                <a:cxn ang="0">
                  <a:pos x="318" y="252"/>
                </a:cxn>
                <a:cxn ang="0">
                  <a:pos x="324" y="258"/>
                </a:cxn>
                <a:cxn ang="0">
                  <a:pos x="330" y="252"/>
                </a:cxn>
                <a:cxn ang="0">
                  <a:pos x="348" y="246"/>
                </a:cxn>
                <a:cxn ang="0">
                  <a:pos x="354" y="240"/>
                </a:cxn>
                <a:cxn ang="0">
                  <a:pos x="360" y="0"/>
                </a:cxn>
                <a:cxn ang="0">
                  <a:pos x="372" y="564"/>
                </a:cxn>
                <a:cxn ang="0">
                  <a:pos x="378" y="606"/>
                </a:cxn>
                <a:cxn ang="0">
                  <a:pos x="390" y="534"/>
                </a:cxn>
                <a:cxn ang="0">
                  <a:pos x="396" y="438"/>
                </a:cxn>
              </a:cxnLst>
              <a:rect l="0" t="0" r="r" b="b"/>
              <a:pathLst>
                <a:path w="402" h="702">
                  <a:moveTo>
                    <a:pt x="0" y="246"/>
                  </a:moveTo>
                  <a:lnTo>
                    <a:pt x="0" y="258"/>
                  </a:lnTo>
                  <a:lnTo>
                    <a:pt x="12" y="246"/>
                  </a:lnTo>
                  <a:lnTo>
                    <a:pt x="12" y="246"/>
                  </a:lnTo>
                  <a:lnTo>
                    <a:pt x="18" y="240"/>
                  </a:lnTo>
                  <a:lnTo>
                    <a:pt x="30" y="240"/>
                  </a:lnTo>
                  <a:lnTo>
                    <a:pt x="24" y="240"/>
                  </a:lnTo>
                  <a:lnTo>
                    <a:pt x="30" y="222"/>
                  </a:lnTo>
                  <a:lnTo>
                    <a:pt x="36" y="216"/>
                  </a:lnTo>
                  <a:lnTo>
                    <a:pt x="36" y="204"/>
                  </a:lnTo>
                  <a:lnTo>
                    <a:pt x="42" y="198"/>
                  </a:lnTo>
                  <a:lnTo>
                    <a:pt x="42" y="204"/>
                  </a:lnTo>
                  <a:lnTo>
                    <a:pt x="42" y="198"/>
                  </a:lnTo>
                  <a:lnTo>
                    <a:pt x="48" y="198"/>
                  </a:lnTo>
                  <a:lnTo>
                    <a:pt x="48" y="186"/>
                  </a:lnTo>
                  <a:lnTo>
                    <a:pt x="54" y="186"/>
                  </a:lnTo>
                  <a:lnTo>
                    <a:pt x="60" y="180"/>
                  </a:lnTo>
                  <a:lnTo>
                    <a:pt x="60" y="168"/>
                  </a:lnTo>
                  <a:lnTo>
                    <a:pt x="66" y="174"/>
                  </a:lnTo>
                  <a:lnTo>
                    <a:pt x="66" y="168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78" y="186"/>
                  </a:lnTo>
                  <a:lnTo>
                    <a:pt x="84" y="192"/>
                  </a:lnTo>
                  <a:lnTo>
                    <a:pt x="84" y="186"/>
                  </a:lnTo>
                  <a:lnTo>
                    <a:pt x="84" y="192"/>
                  </a:lnTo>
                  <a:lnTo>
                    <a:pt x="90" y="198"/>
                  </a:lnTo>
                  <a:lnTo>
                    <a:pt x="90" y="216"/>
                  </a:lnTo>
                  <a:lnTo>
                    <a:pt x="96" y="204"/>
                  </a:lnTo>
                  <a:lnTo>
                    <a:pt x="96" y="222"/>
                  </a:lnTo>
                  <a:lnTo>
                    <a:pt x="102" y="228"/>
                  </a:lnTo>
                  <a:lnTo>
                    <a:pt x="108" y="234"/>
                  </a:lnTo>
                  <a:lnTo>
                    <a:pt x="108" y="240"/>
                  </a:lnTo>
                  <a:lnTo>
                    <a:pt x="108" y="234"/>
                  </a:lnTo>
                  <a:lnTo>
                    <a:pt x="114" y="228"/>
                  </a:lnTo>
                  <a:lnTo>
                    <a:pt x="114" y="234"/>
                  </a:lnTo>
                  <a:lnTo>
                    <a:pt x="120" y="228"/>
                  </a:lnTo>
                  <a:lnTo>
                    <a:pt x="120" y="246"/>
                  </a:lnTo>
                  <a:lnTo>
                    <a:pt x="120" y="228"/>
                  </a:lnTo>
                  <a:lnTo>
                    <a:pt x="126" y="222"/>
                  </a:lnTo>
                  <a:lnTo>
                    <a:pt x="126" y="228"/>
                  </a:lnTo>
                  <a:lnTo>
                    <a:pt x="138" y="228"/>
                  </a:lnTo>
                  <a:lnTo>
                    <a:pt x="138" y="216"/>
                  </a:lnTo>
                  <a:lnTo>
                    <a:pt x="150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2" y="234"/>
                  </a:lnTo>
                  <a:lnTo>
                    <a:pt x="168" y="228"/>
                  </a:lnTo>
                  <a:lnTo>
                    <a:pt x="168" y="222"/>
                  </a:lnTo>
                  <a:lnTo>
                    <a:pt x="174" y="216"/>
                  </a:lnTo>
                  <a:lnTo>
                    <a:pt x="174" y="228"/>
                  </a:lnTo>
                  <a:lnTo>
                    <a:pt x="180" y="222"/>
                  </a:lnTo>
                  <a:lnTo>
                    <a:pt x="186" y="228"/>
                  </a:lnTo>
                  <a:lnTo>
                    <a:pt x="186" y="216"/>
                  </a:lnTo>
                  <a:lnTo>
                    <a:pt x="186" y="234"/>
                  </a:lnTo>
                  <a:lnTo>
                    <a:pt x="192" y="228"/>
                  </a:lnTo>
                  <a:lnTo>
                    <a:pt x="192" y="222"/>
                  </a:lnTo>
                  <a:lnTo>
                    <a:pt x="192" y="228"/>
                  </a:lnTo>
                  <a:lnTo>
                    <a:pt x="198" y="216"/>
                  </a:lnTo>
                  <a:lnTo>
                    <a:pt x="198" y="228"/>
                  </a:lnTo>
                  <a:lnTo>
                    <a:pt x="204" y="228"/>
                  </a:lnTo>
                  <a:lnTo>
                    <a:pt x="210" y="222"/>
                  </a:lnTo>
                  <a:lnTo>
                    <a:pt x="210" y="234"/>
                  </a:lnTo>
                  <a:lnTo>
                    <a:pt x="216" y="240"/>
                  </a:lnTo>
                  <a:lnTo>
                    <a:pt x="216" y="228"/>
                  </a:lnTo>
                  <a:lnTo>
                    <a:pt x="216" y="234"/>
                  </a:lnTo>
                  <a:lnTo>
                    <a:pt x="222" y="228"/>
                  </a:lnTo>
                  <a:lnTo>
                    <a:pt x="222" y="240"/>
                  </a:lnTo>
                  <a:lnTo>
                    <a:pt x="228" y="234"/>
                  </a:lnTo>
                  <a:lnTo>
                    <a:pt x="228" y="240"/>
                  </a:lnTo>
                  <a:lnTo>
                    <a:pt x="228" y="228"/>
                  </a:lnTo>
                  <a:lnTo>
                    <a:pt x="234" y="240"/>
                  </a:lnTo>
                  <a:lnTo>
                    <a:pt x="234" y="228"/>
                  </a:lnTo>
                  <a:lnTo>
                    <a:pt x="246" y="228"/>
                  </a:lnTo>
                  <a:lnTo>
                    <a:pt x="240" y="228"/>
                  </a:lnTo>
                  <a:lnTo>
                    <a:pt x="246" y="234"/>
                  </a:lnTo>
                  <a:lnTo>
                    <a:pt x="252" y="222"/>
                  </a:lnTo>
                  <a:lnTo>
                    <a:pt x="252" y="216"/>
                  </a:lnTo>
                  <a:lnTo>
                    <a:pt x="258" y="222"/>
                  </a:lnTo>
                  <a:lnTo>
                    <a:pt x="258" y="216"/>
                  </a:lnTo>
                  <a:lnTo>
                    <a:pt x="264" y="228"/>
                  </a:lnTo>
                  <a:lnTo>
                    <a:pt x="264" y="222"/>
                  </a:lnTo>
                  <a:lnTo>
                    <a:pt x="264" y="240"/>
                  </a:lnTo>
                  <a:lnTo>
                    <a:pt x="270" y="246"/>
                  </a:lnTo>
                  <a:lnTo>
                    <a:pt x="270" y="252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8" y="258"/>
                  </a:lnTo>
                  <a:lnTo>
                    <a:pt x="294" y="252"/>
                  </a:lnTo>
                  <a:lnTo>
                    <a:pt x="300" y="240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58"/>
                  </a:lnTo>
                  <a:lnTo>
                    <a:pt x="306" y="246"/>
                  </a:lnTo>
                  <a:lnTo>
                    <a:pt x="312" y="252"/>
                  </a:lnTo>
                  <a:lnTo>
                    <a:pt x="318" y="246"/>
                  </a:lnTo>
                  <a:lnTo>
                    <a:pt x="318" y="252"/>
                  </a:lnTo>
                  <a:lnTo>
                    <a:pt x="318" y="246"/>
                  </a:lnTo>
                  <a:lnTo>
                    <a:pt x="324" y="240"/>
                  </a:lnTo>
                  <a:lnTo>
                    <a:pt x="324" y="258"/>
                  </a:lnTo>
                  <a:lnTo>
                    <a:pt x="330" y="246"/>
                  </a:lnTo>
                  <a:lnTo>
                    <a:pt x="330" y="240"/>
                  </a:lnTo>
                  <a:lnTo>
                    <a:pt x="330" y="252"/>
                  </a:lnTo>
                  <a:lnTo>
                    <a:pt x="342" y="252"/>
                  </a:lnTo>
                  <a:lnTo>
                    <a:pt x="342" y="258"/>
                  </a:lnTo>
                  <a:lnTo>
                    <a:pt x="348" y="246"/>
                  </a:lnTo>
                  <a:lnTo>
                    <a:pt x="348" y="258"/>
                  </a:lnTo>
                  <a:lnTo>
                    <a:pt x="348" y="240"/>
                  </a:lnTo>
                  <a:lnTo>
                    <a:pt x="354" y="240"/>
                  </a:lnTo>
                  <a:lnTo>
                    <a:pt x="354" y="150"/>
                  </a:lnTo>
                  <a:lnTo>
                    <a:pt x="360" y="78"/>
                  </a:lnTo>
                  <a:lnTo>
                    <a:pt x="360" y="0"/>
                  </a:lnTo>
                  <a:lnTo>
                    <a:pt x="366" y="54"/>
                  </a:lnTo>
                  <a:lnTo>
                    <a:pt x="366" y="420"/>
                  </a:lnTo>
                  <a:lnTo>
                    <a:pt x="372" y="564"/>
                  </a:lnTo>
                  <a:lnTo>
                    <a:pt x="372" y="702"/>
                  </a:lnTo>
                  <a:lnTo>
                    <a:pt x="378" y="690"/>
                  </a:lnTo>
                  <a:lnTo>
                    <a:pt x="378" y="606"/>
                  </a:lnTo>
                  <a:lnTo>
                    <a:pt x="384" y="588"/>
                  </a:lnTo>
                  <a:lnTo>
                    <a:pt x="384" y="552"/>
                  </a:lnTo>
                  <a:lnTo>
                    <a:pt x="390" y="534"/>
                  </a:lnTo>
                  <a:lnTo>
                    <a:pt x="390" y="486"/>
                  </a:lnTo>
                  <a:lnTo>
                    <a:pt x="396" y="462"/>
                  </a:lnTo>
                  <a:lnTo>
                    <a:pt x="396" y="438"/>
                  </a:lnTo>
                  <a:lnTo>
                    <a:pt x="402" y="426"/>
                  </a:lnTo>
                  <a:lnTo>
                    <a:pt x="402" y="42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Freeform 68"/>
            <p:cNvSpPr>
              <a:spLocks/>
            </p:cNvSpPr>
            <p:nvPr/>
          </p:nvSpPr>
          <p:spPr bwMode="auto">
            <a:xfrm>
              <a:off x="6748711" y="2647139"/>
              <a:ext cx="203828" cy="246298"/>
            </a:xfrm>
            <a:custGeom>
              <a:avLst/>
              <a:gdLst/>
              <a:ahLst/>
              <a:cxnLst>
                <a:cxn ang="0">
                  <a:pos x="6" y="222"/>
                </a:cxn>
                <a:cxn ang="0">
                  <a:pos x="12" y="162"/>
                </a:cxn>
                <a:cxn ang="0">
                  <a:pos x="24" y="84"/>
                </a:cxn>
                <a:cxn ang="0">
                  <a:pos x="36" y="72"/>
                </a:cxn>
                <a:cxn ang="0">
                  <a:pos x="42" y="72"/>
                </a:cxn>
                <a:cxn ang="0">
                  <a:pos x="48" y="60"/>
                </a:cxn>
                <a:cxn ang="0">
                  <a:pos x="60" y="60"/>
                </a:cxn>
                <a:cxn ang="0">
                  <a:pos x="72" y="30"/>
                </a:cxn>
                <a:cxn ang="0">
                  <a:pos x="84" y="18"/>
                </a:cxn>
                <a:cxn ang="0">
                  <a:pos x="96" y="6"/>
                </a:cxn>
                <a:cxn ang="0">
                  <a:pos x="102" y="0"/>
                </a:cxn>
                <a:cxn ang="0">
                  <a:pos x="108" y="24"/>
                </a:cxn>
                <a:cxn ang="0">
                  <a:pos x="114" y="36"/>
                </a:cxn>
                <a:cxn ang="0">
                  <a:pos x="132" y="66"/>
                </a:cxn>
                <a:cxn ang="0">
                  <a:pos x="138" y="72"/>
                </a:cxn>
                <a:cxn ang="0">
                  <a:pos x="144" y="60"/>
                </a:cxn>
                <a:cxn ang="0">
                  <a:pos x="150" y="66"/>
                </a:cxn>
                <a:cxn ang="0">
                  <a:pos x="156" y="78"/>
                </a:cxn>
                <a:cxn ang="0">
                  <a:pos x="174" y="54"/>
                </a:cxn>
                <a:cxn ang="0">
                  <a:pos x="180" y="42"/>
                </a:cxn>
                <a:cxn ang="0">
                  <a:pos x="186" y="48"/>
                </a:cxn>
                <a:cxn ang="0">
                  <a:pos x="198" y="48"/>
                </a:cxn>
                <a:cxn ang="0">
                  <a:pos x="204" y="42"/>
                </a:cxn>
                <a:cxn ang="0">
                  <a:pos x="216" y="42"/>
                </a:cxn>
                <a:cxn ang="0">
                  <a:pos x="234" y="48"/>
                </a:cxn>
                <a:cxn ang="0">
                  <a:pos x="240" y="42"/>
                </a:cxn>
                <a:cxn ang="0">
                  <a:pos x="246" y="36"/>
                </a:cxn>
                <a:cxn ang="0">
                  <a:pos x="252" y="48"/>
                </a:cxn>
                <a:cxn ang="0">
                  <a:pos x="264" y="54"/>
                </a:cxn>
                <a:cxn ang="0">
                  <a:pos x="270" y="54"/>
                </a:cxn>
                <a:cxn ang="0">
                  <a:pos x="282" y="36"/>
                </a:cxn>
                <a:cxn ang="0">
                  <a:pos x="288" y="30"/>
                </a:cxn>
                <a:cxn ang="0">
                  <a:pos x="300" y="72"/>
                </a:cxn>
                <a:cxn ang="0">
                  <a:pos x="306" y="72"/>
                </a:cxn>
                <a:cxn ang="0">
                  <a:pos x="318" y="72"/>
                </a:cxn>
                <a:cxn ang="0">
                  <a:pos x="324" y="72"/>
                </a:cxn>
                <a:cxn ang="0">
                  <a:pos x="336" y="60"/>
                </a:cxn>
                <a:cxn ang="0">
                  <a:pos x="342" y="72"/>
                </a:cxn>
                <a:cxn ang="0">
                  <a:pos x="348" y="54"/>
                </a:cxn>
                <a:cxn ang="0">
                  <a:pos x="354" y="66"/>
                </a:cxn>
                <a:cxn ang="0">
                  <a:pos x="360" y="72"/>
                </a:cxn>
                <a:cxn ang="0">
                  <a:pos x="372" y="60"/>
                </a:cxn>
              </a:cxnLst>
              <a:rect l="0" t="0" r="r" b="b"/>
              <a:pathLst>
                <a:path w="372" h="246">
                  <a:moveTo>
                    <a:pt x="0" y="234"/>
                  </a:moveTo>
                  <a:lnTo>
                    <a:pt x="0" y="246"/>
                  </a:lnTo>
                  <a:lnTo>
                    <a:pt x="6" y="222"/>
                  </a:lnTo>
                  <a:lnTo>
                    <a:pt x="6" y="204"/>
                  </a:lnTo>
                  <a:lnTo>
                    <a:pt x="12" y="210"/>
                  </a:lnTo>
                  <a:lnTo>
                    <a:pt x="12" y="162"/>
                  </a:lnTo>
                  <a:lnTo>
                    <a:pt x="18" y="138"/>
                  </a:lnTo>
                  <a:lnTo>
                    <a:pt x="18" y="96"/>
                  </a:lnTo>
                  <a:lnTo>
                    <a:pt x="24" y="84"/>
                  </a:lnTo>
                  <a:lnTo>
                    <a:pt x="24" y="72"/>
                  </a:lnTo>
                  <a:lnTo>
                    <a:pt x="30" y="78"/>
                  </a:lnTo>
                  <a:lnTo>
                    <a:pt x="36" y="72"/>
                  </a:lnTo>
                  <a:lnTo>
                    <a:pt x="36" y="78"/>
                  </a:lnTo>
                  <a:lnTo>
                    <a:pt x="42" y="60"/>
                  </a:lnTo>
                  <a:lnTo>
                    <a:pt x="42" y="72"/>
                  </a:lnTo>
                  <a:lnTo>
                    <a:pt x="48" y="60"/>
                  </a:lnTo>
                  <a:lnTo>
                    <a:pt x="48" y="54"/>
                  </a:lnTo>
                  <a:lnTo>
                    <a:pt x="48" y="60"/>
                  </a:lnTo>
                  <a:lnTo>
                    <a:pt x="54" y="42"/>
                  </a:lnTo>
                  <a:lnTo>
                    <a:pt x="54" y="54"/>
                  </a:lnTo>
                  <a:lnTo>
                    <a:pt x="60" y="60"/>
                  </a:lnTo>
                  <a:lnTo>
                    <a:pt x="60" y="48"/>
                  </a:lnTo>
                  <a:lnTo>
                    <a:pt x="66" y="42"/>
                  </a:lnTo>
                  <a:lnTo>
                    <a:pt x="72" y="30"/>
                  </a:lnTo>
                  <a:lnTo>
                    <a:pt x="84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2"/>
                  </a:lnTo>
                  <a:lnTo>
                    <a:pt x="90" y="0"/>
                  </a:lnTo>
                  <a:lnTo>
                    <a:pt x="96" y="6"/>
                  </a:lnTo>
                  <a:lnTo>
                    <a:pt x="96" y="0"/>
                  </a:lnTo>
                  <a:lnTo>
                    <a:pt x="96" y="6"/>
                  </a:lnTo>
                  <a:lnTo>
                    <a:pt x="102" y="0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08" y="24"/>
                  </a:lnTo>
                  <a:lnTo>
                    <a:pt x="108" y="12"/>
                  </a:lnTo>
                  <a:lnTo>
                    <a:pt x="114" y="18"/>
                  </a:lnTo>
                  <a:lnTo>
                    <a:pt x="114" y="36"/>
                  </a:lnTo>
                  <a:lnTo>
                    <a:pt x="126" y="48"/>
                  </a:lnTo>
                  <a:lnTo>
                    <a:pt x="126" y="54"/>
                  </a:lnTo>
                  <a:lnTo>
                    <a:pt x="132" y="66"/>
                  </a:lnTo>
                  <a:lnTo>
                    <a:pt x="132" y="72"/>
                  </a:lnTo>
                  <a:lnTo>
                    <a:pt x="138" y="78"/>
                  </a:lnTo>
                  <a:lnTo>
                    <a:pt x="138" y="72"/>
                  </a:lnTo>
                  <a:lnTo>
                    <a:pt x="138" y="78"/>
                  </a:lnTo>
                  <a:lnTo>
                    <a:pt x="144" y="66"/>
                  </a:lnTo>
                  <a:lnTo>
                    <a:pt x="144" y="60"/>
                  </a:lnTo>
                  <a:lnTo>
                    <a:pt x="144" y="66"/>
                  </a:lnTo>
                  <a:lnTo>
                    <a:pt x="150" y="54"/>
                  </a:lnTo>
                  <a:lnTo>
                    <a:pt x="150" y="66"/>
                  </a:lnTo>
                  <a:lnTo>
                    <a:pt x="150" y="54"/>
                  </a:lnTo>
                  <a:lnTo>
                    <a:pt x="156" y="66"/>
                  </a:lnTo>
                  <a:lnTo>
                    <a:pt x="156" y="78"/>
                  </a:lnTo>
                  <a:lnTo>
                    <a:pt x="162" y="60"/>
                  </a:lnTo>
                  <a:lnTo>
                    <a:pt x="162" y="54"/>
                  </a:lnTo>
                  <a:lnTo>
                    <a:pt x="174" y="54"/>
                  </a:lnTo>
                  <a:lnTo>
                    <a:pt x="174" y="48"/>
                  </a:lnTo>
                  <a:lnTo>
                    <a:pt x="174" y="60"/>
                  </a:lnTo>
                  <a:lnTo>
                    <a:pt x="180" y="42"/>
                  </a:lnTo>
                  <a:lnTo>
                    <a:pt x="180" y="54"/>
                  </a:lnTo>
                  <a:lnTo>
                    <a:pt x="180" y="48"/>
                  </a:lnTo>
                  <a:lnTo>
                    <a:pt x="186" y="48"/>
                  </a:lnTo>
                  <a:lnTo>
                    <a:pt x="192" y="54"/>
                  </a:lnTo>
                  <a:lnTo>
                    <a:pt x="192" y="42"/>
                  </a:lnTo>
                  <a:lnTo>
                    <a:pt x="198" y="48"/>
                  </a:lnTo>
                  <a:lnTo>
                    <a:pt x="204" y="42"/>
                  </a:lnTo>
                  <a:lnTo>
                    <a:pt x="204" y="60"/>
                  </a:lnTo>
                  <a:lnTo>
                    <a:pt x="204" y="42"/>
                  </a:lnTo>
                  <a:lnTo>
                    <a:pt x="210" y="36"/>
                  </a:lnTo>
                  <a:lnTo>
                    <a:pt x="210" y="48"/>
                  </a:lnTo>
                  <a:lnTo>
                    <a:pt x="216" y="42"/>
                  </a:lnTo>
                  <a:lnTo>
                    <a:pt x="222" y="36"/>
                  </a:lnTo>
                  <a:lnTo>
                    <a:pt x="228" y="42"/>
                  </a:lnTo>
                  <a:lnTo>
                    <a:pt x="234" y="48"/>
                  </a:lnTo>
                  <a:lnTo>
                    <a:pt x="234" y="30"/>
                  </a:lnTo>
                  <a:lnTo>
                    <a:pt x="234" y="48"/>
                  </a:lnTo>
                  <a:lnTo>
                    <a:pt x="240" y="42"/>
                  </a:lnTo>
                  <a:lnTo>
                    <a:pt x="240" y="36"/>
                  </a:lnTo>
                  <a:lnTo>
                    <a:pt x="246" y="42"/>
                  </a:lnTo>
                  <a:lnTo>
                    <a:pt x="246" y="36"/>
                  </a:lnTo>
                  <a:lnTo>
                    <a:pt x="246" y="48"/>
                  </a:lnTo>
                  <a:lnTo>
                    <a:pt x="252" y="42"/>
                  </a:lnTo>
                  <a:lnTo>
                    <a:pt x="252" y="48"/>
                  </a:lnTo>
                  <a:lnTo>
                    <a:pt x="258" y="54"/>
                  </a:lnTo>
                  <a:lnTo>
                    <a:pt x="258" y="48"/>
                  </a:lnTo>
                  <a:lnTo>
                    <a:pt x="264" y="54"/>
                  </a:lnTo>
                  <a:lnTo>
                    <a:pt x="264" y="48"/>
                  </a:lnTo>
                  <a:lnTo>
                    <a:pt x="270" y="42"/>
                  </a:lnTo>
                  <a:lnTo>
                    <a:pt x="270" y="54"/>
                  </a:lnTo>
                  <a:lnTo>
                    <a:pt x="276" y="60"/>
                  </a:lnTo>
                  <a:lnTo>
                    <a:pt x="276" y="42"/>
                  </a:lnTo>
                  <a:lnTo>
                    <a:pt x="282" y="36"/>
                  </a:lnTo>
                  <a:lnTo>
                    <a:pt x="288" y="24"/>
                  </a:lnTo>
                  <a:lnTo>
                    <a:pt x="288" y="36"/>
                  </a:lnTo>
                  <a:lnTo>
                    <a:pt x="288" y="30"/>
                  </a:lnTo>
                  <a:lnTo>
                    <a:pt x="294" y="42"/>
                  </a:lnTo>
                  <a:lnTo>
                    <a:pt x="300" y="54"/>
                  </a:lnTo>
                  <a:lnTo>
                    <a:pt x="300" y="72"/>
                  </a:lnTo>
                  <a:lnTo>
                    <a:pt x="306" y="66"/>
                  </a:lnTo>
                  <a:lnTo>
                    <a:pt x="306" y="54"/>
                  </a:lnTo>
                  <a:lnTo>
                    <a:pt x="306" y="72"/>
                  </a:lnTo>
                  <a:lnTo>
                    <a:pt x="312" y="72"/>
                  </a:lnTo>
                  <a:lnTo>
                    <a:pt x="318" y="66"/>
                  </a:lnTo>
                  <a:lnTo>
                    <a:pt x="318" y="72"/>
                  </a:lnTo>
                  <a:lnTo>
                    <a:pt x="318" y="66"/>
                  </a:lnTo>
                  <a:lnTo>
                    <a:pt x="324" y="60"/>
                  </a:lnTo>
                  <a:lnTo>
                    <a:pt x="324" y="72"/>
                  </a:lnTo>
                  <a:lnTo>
                    <a:pt x="330" y="66"/>
                  </a:lnTo>
                  <a:lnTo>
                    <a:pt x="330" y="54"/>
                  </a:lnTo>
                  <a:lnTo>
                    <a:pt x="336" y="60"/>
                  </a:lnTo>
                  <a:lnTo>
                    <a:pt x="336" y="54"/>
                  </a:lnTo>
                  <a:lnTo>
                    <a:pt x="336" y="60"/>
                  </a:lnTo>
                  <a:lnTo>
                    <a:pt x="342" y="72"/>
                  </a:lnTo>
                  <a:lnTo>
                    <a:pt x="342" y="60"/>
                  </a:lnTo>
                  <a:lnTo>
                    <a:pt x="342" y="66"/>
                  </a:lnTo>
                  <a:lnTo>
                    <a:pt x="348" y="54"/>
                  </a:lnTo>
                  <a:lnTo>
                    <a:pt x="348" y="66"/>
                  </a:lnTo>
                  <a:lnTo>
                    <a:pt x="348" y="60"/>
                  </a:lnTo>
                  <a:lnTo>
                    <a:pt x="354" y="66"/>
                  </a:lnTo>
                  <a:lnTo>
                    <a:pt x="354" y="60"/>
                  </a:lnTo>
                  <a:lnTo>
                    <a:pt x="360" y="54"/>
                  </a:lnTo>
                  <a:lnTo>
                    <a:pt x="360" y="72"/>
                  </a:lnTo>
                  <a:lnTo>
                    <a:pt x="366" y="60"/>
                  </a:lnTo>
                  <a:lnTo>
                    <a:pt x="366" y="54"/>
                  </a:lnTo>
                  <a:lnTo>
                    <a:pt x="372" y="60"/>
                  </a:lnTo>
                  <a:lnTo>
                    <a:pt x="372" y="54"/>
                  </a:lnTo>
                  <a:lnTo>
                    <a:pt x="372" y="6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Freeform 69"/>
            <p:cNvSpPr>
              <a:spLocks/>
            </p:cNvSpPr>
            <p:nvPr/>
          </p:nvSpPr>
          <p:spPr bwMode="auto">
            <a:xfrm>
              <a:off x="6952539" y="2448899"/>
              <a:ext cx="207118" cy="690838"/>
            </a:xfrm>
            <a:custGeom>
              <a:avLst/>
              <a:gdLst/>
              <a:ahLst/>
              <a:cxnLst>
                <a:cxn ang="0">
                  <a:pos x="6" y="258"/>
                </a:cxn>
                <a:cxn ang="0">
                  <a:pos x="18" y="6"/>
                </a:cxn>
                <a:cxn ang="0">
                  <a:pos x="30" y="450"/>
                </a:cxn>
                <a:cxn ang="0">
                  <a:pos x="36" y="630"/>
                </a:cxn>
                <a:cxn ang="0">
                  <a:pos x="48" y="552"/>
                </a:cxn>
                <a:cxn ang="0">
                  <a:pos x="54" y="474"/>
                </a:cxn>
                <a:cxn ang="0">
                  <a:pos x="66" y="444"/>
                </a:cxn>
                <a:cxn ang="0">
                  <a:pos x="72" y="390"/>
                </a:cxn>
                <a:cxn ang="0">
                  <a:pos x="84" y="312"/>
                </a:cxn>
                <a:cxn ang="0">
                  <a:pos x="90" y="276"/>
                </a:cxn>
                <a:cxn ang="0">
                  <a:pos x="102" y="282"/>
                </a:cxn>
                <a:cxn ang="0">
                  <a:pos x="108" y="288"/>
                </a:cxn>
                <a:cxn ang="0">
                  <a:pos x="120" y="276"/>
                </a:cxn>
                <a:cxn ang="0">
                  <a:pos x="126" y="246"/>
                </a:cxn>
                <a:cxn ang="0">
                  <a:pos x="138" y="240"/>
                </a:cxn>
                <a:cxn ang="0">
                  <a:pos x="150" y="216"/>
                </a:cxn>
                <a:cxn ang="0">
                  <a:pos x="156" y="210"/>
                </a:cxn>
                <a:cxn ang="0">
                  <a:pos x="168" y="216"/>
                </a:cxn>
                <a:cxn ang="0">
                  <a:pos x="180" y="240"/>
                </a:cxn>
                <a:cxn ang="0">
                  <a:pos x="192" y="270"/>
                </a:cxn>
                <a:cxn ang="0">
                  <a:pos x="198" y="264"/>
                </a:cxn>
                <a:cxn ang="0">
                  <a:pos x="216" y="264"/>
                </a:cxn>
                <a:cxn ang="0">
                  <a:pos x="222" y="258"/>
                </a:cxn>
                <a:cxn ang="0">
                  <a:pos x="228" y="264"/>
                </a:cxn>
                <a:cxn ang="0">
                  <a:pos x="234" y="258"/>
                </a:cxn>
                <a:cxn ang="0">
                  <a:pos x="240" y="264"/>
                </a:cxn>
                <a:cxn ang="0">
                  <a:pos x="246" y="258"/>
                </a:cxn>
                <a:cxn ang="0">
                  <a:pos x="258" y="246"/>
                </a:cxn>
                <a:cxn ang="0">
                  <a:pos x="264" y="258"/>
                </a:cxn>
                <a:cxn ang="0">
                  <a:pos x="276" y="264"/>
                </a:cxn>
                <a:cxn ang="0">
                  <a:pos x="282" y="252"/>
                </a:cxn>
                <a:cxn ang="0">
                  <a:pos x="288" y="264"/>
                </a:cxn>
                <a:cxn ang="0">
                  <a:pos x="294" y="258"/>
                </a:cxn>
                <a:cxn ang="0">
                  <a:pos x="306" y="252"/>
                </a:cxn>
                <a:cxn ang="0">
                  <a:pos x="312" y="264"/>
                </a:cxn>
                <a:cxn ang="0">
                  <a:pos x="324" y="246"/>
                </a:cxn>
                <a:cxn ang="0">
                  <a:pos x="330" y="240"/>
                </a:cxn>
                <a:cxn ang="0">
                  <a:pos x="336" y="234"/>
                </a:cxn>
                <a:cxn ang="0">
                  <a:pos x="348" y="240"/>
                </a:cxn>
                <a:cxn ang="0">
                  <a:pos x="354" y="246"/>
                </a:cxn>
                <a:cxn ang="0">
                  <a:pos x="360" y="264"/>
                </a:cxn>
                <a:cxn ang="0">
                  <a:pos x="366" y="252"/>
                </a:cxn>
              </a:cxnLst>
              <a:rect l="0" t="0" r="r" b="b"/>
              <a:pathLst>
                <a:path w="378" h="690">
                  <a:moveTo>
                    <a:pt x="0" y="258"/>
                  </a:moveTo>
                  <a:lnTo>
                    <a:pt x="12" y="258"/>
                  </a:lnTo>
                  <a:lnTo>
                    <a:pt x="6" y="258"/>
                  </a:lnTo>
                  <a:lnTo>
                    <a:pt x="12" y="180"/>
                  </a:lnTo>
                  <a:lnTo>
                    <a:pt x="18" y="12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24" y="282"/>
                  </a:lnTo>
                  <a:lnTo>
                    <a:pt x="30" y="450"/>
                  </a:lnTo>
                  <a:lnTo>
                    <a:pt x="30" y="660"/>
                  </a:lnTo>
                  <a:lnTo>
                    <a:pt x="36" y="690"/>
                  </a:lnTo>
                  <a:lnTo>
                    <a:pt x="36" y="630"/>
                  </a:lnTo>
                  <a:lnTo>
                    <a:pt x="42" y="594"/>
                  </a:lnTo>
                  <a:lnTo>
                    <a:pt x="42" y="570"/>
                  </a:lnTo>
                  <a:lnTo>
                    <a:pt x="48" y="552"/>
                  </a:lnTo>
                  <a:lnTo>
                    <a:pt x="48" y="528"/>
                  </a:lnTo>
                  <a:lnTo>
                    <a:pt x="54" y="504"/>
                  </a:lnTo>
                  <a:lnTo>
                    <a:pt x="54" y="474"/>
                  </a:lnTo>
                  <a:lnTo>
                    <a:pt x="60" y="456"/>
                  </a:lnTo>
                  <a:lnTo>
                    <a:pt x="60" y="432"/>
                  </a:lnTo>
                  <a:lnTo>
                    <a:pt x="66" y="444"/>
                  </a:lnTo>
                  <a:lnTo>
                    <a:pt x="66" y="432"/>
                  </a:lnTo>
                  <a:lnTo>
                    <a:pt x="72" y="414"/>
                  </a:lnTo>
                  <a:lnTo>
                    <a:pt x="72" y="390"/>
                  </a:lnTo>
                  <a:lnTo>
                    <a:pt x="78" y="366"/>
                  </a:lnTo>
                  <a:lnTo>
                    <a:pt x="78" y="324"/>
                  </a:lnTo>
                  <a:lnTo>
                    <a:pt x="84" y="312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96" y="288"/>
                  </a:lnTo>
                  <a:lnTo>
                    <a:pt x="102" y="282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8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6"/>
                  </a:lnTo>
                  <a:lnTo>
                    <a:pt x="120" y="258"/>
                  </a:lnTo>
                  <a:lnTo>
                    <a:pt x="126" y="264"/>
                  </a:lnTo>
                  <a:lnTo>
                    <a:pt x="126" y="246"/>
                  </a:lnTo>
                  <a:lnTo>
                    <a:pt x="132" y="258"/>
                  </a:lnTo>
                  <a:lnTo>
                    <a:pt x="132" y="234"/>
                  </a:lnTo>
                  <a:lnTo>
                    <a:pt x="138" y="240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16"/>
                  </a:lnTo>
                  <a:lnTo>
                    <a:pt x="150" y="198"/>
                  </a:lnTo>
                  <a:lnTo>
                    <a:pt x="156" y="204"/>
                  </a:lnTo>
                  <a:lnTo>
                    <a:pt x="156" y="210"/>
                  </a:lnTo>
                  <a:lnTo>
                    <a:pt x="162" y="204"/>
                  </a:lnTo>
                  <a:lnTo>
                    <a:pt x="168" y="210"/>
                  </a:lnTo>
                  <a:lnTo>
                    <a:pt x="168" y="216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0" y="240"/>
                  </a:lnTo>
                  <a:lnTo>
                    <a:pt x="186" y="246"/>
                  </a:lnTo>
                  <a:lnTo>
                    <a:pt x="186" y="258"/>
                  </a:lnTo>
                  <a:lnTo>
                    <a:pt x="192" y="270"/>
                  </a:lnTo>
                  <a:lnTo>
                    <a:pt x="192" y="276"/>
                  </a:lnTo>
                  <a:lnTo>
                    <a:pt x="198" y="270"/>
                  </a:lnTo>
                  <a:lnTo>
                    <a:pt x="198" y="264"/>
                  </a:lnTo>
                  <a:lnTo>
                    <a:pt x="198" y="282"/>
                  </a:lnTo>
                  <a:lnTo>
                    <a:pt x="204" y="288"/>
                  </a:lnTo>
                  <a:lnTo>
                    <a:pt x="216" y="264"/>
                  </a:lnTo>
                  <a:lnTo>
                    <a:pt x="216" y="276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2" y="270"/>
                  </a:lnTo>
                  <a:lnTo>
                    <a:pt x="222" y="258"/>
                  </a:lnTo>
                  <a:lnTo>
                    <a:pt x="228" y="264"/>
                  </a:lnTo>
                  <a:lnTo>
                    <a:pt x="228" y="258"/>
                  </a:lnTo>
                  <a:lnTo>
                    <a:pt x="228" y="264"/>
                  </a:lnTo>
                  <a:lnTo>
                    <a:pt x="234" y="258"/>
                  </a:lnTo>
                  <a:lnTo>
                    <a:pt x="234" y="264"/>
                  </a:lnTo>
                  <a:lnTo>
                    <a:pt x="234" y="258"/>
                  </a:lnTo>
                  <a:lnTo>
                    <a:pt x="240" y="264"/>
                  </a:lnTo>
                  <a:lnTo>
                    <a:pt x="240" y="258"/>
                  </a:lnTo>
                  <a:lnTo>
                    <a:pt x="246" y="270"/>
                  </a:lnTo>
                  <a:lnTo>
                    <a:pt x="246" y="258"/>
                  </a:lnTo>
                  <a:lnTo>
                    <a:pt x="252" y="252"/>
                  </a:lnTo>
                  <a:lnTo>
                    <a:pt x="258" y="258"/>
                  </a:lnTo>
                  <a:lnTo>
                    <a:pt x="258" y="246"/>
                  </a:lnTo>
                  <a:lnTo>
                    <a:pt x="264" y="258"/>
                  </a:lnTo>
                  <a:lnTo>
                    <a:pt x="264" y="264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76" y="264"/>
                  </a:lnTo>
                  <a:lnTo>
                    <a:pt x="276" y="252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88" y="264"/>
                  </a:lnTo>
                  <a:lnTo>
                    <a:pt x="294" y="258"/>
                  </a:lnTo>
                  <a:lnTo>
                    <a:pt x="294" y="240"/>
                  </a:lnTo>
                  <a:lnTo>
                    <a:pt x="294" y="258"/>
                  </a:lnTo>
                  <a:lnTo>
                    <a:pt x="300" y="258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40"/>
                  </a:lnTo>
                  <a:lnTo>
                    <a:pt x="312" y="246"/>
                  </a:lnTo>
                  <a:lnTo>
                    <a:pt x="312" y="264"/>
                  </a:lnTo>
                  <a:lnTo>
                    <a:pt x="312" y="246"/>
                  </a:lnTo>
                  <a:lnTo>
                    <a:pt x="318" y="252"/>
                  </a:lnTo>
                  <a:lnTo>
                    <a:pt x="324" y="246"/>
                  </a:lnTo>
                  <a:lnTo>
                    <a:pt x="324" y="252"/>
                  </a:lnTo>
                  <a:lnTo>
                    <a:pt x="330" y="258"/>
                  </a:lnTo>
                  <a:lnTo>
                    <a:pt x="330" y="240"/>
                  </a:lnTo>
                  <a:lnTo>
                    <a:pt x="336" y="234"/>
                  </a:lnTo>
                  <a:lnTo>
                    <a:pt x="336" y="228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2" y="234"/>
                  </a:lnTo>
                  <a:lnTo>
                    <a:pt x="348" y="240"/>
                  </a:lnTo>
                  <a:lnTo>
                    <a:pt x="348" y="234"/>
                  </a:lnTo>
                  <a:lnTo>
                    <a:pt x="348" y="240"/>
                  </a:lnTo>
                  <a:lnTo>
                    <a:pt x="354" y="246"/>
                  </a:lnTo>
                  <a:lnTo>
                    <a:pt x="354" y="264"/>
                  </a:lnTo>
                  <a:lnTo>
                    <a:pt x="354" y="252"/>
                  </a:lnTo>
                  <a:lnTo>
                    <a:pt x="360" y="264"/>
                  </a:lnTo>
                  <a:lnTo>
                    <a:pt x="360" y="258"/>
                  </a:lnTo>
                  <a:lnTo>
                    <a:pt x="366" y="264"/>
                  </a:lnTo>
                  <a:lnTo>
                    <a:pt x="366" y="252"/>
                  </a:lnTo>
                  <a:lnTo>
                    <a:pt x="378" y="264"/>
                  </a:lnTo>
                  <a:lnTo>
                    <a:pt x="372" y="26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Freeform 69"/>
            <p:cNvSpPr>
              <a:spLocks/>
            </p:cNvSpPr>
            <p:nvPr/>
          </p:nvSpPr>
          <p:spPr bwMode="auto">
            <a:xfrm>
              <a:off x="6001554" y="2514007"/>
              <a:ext cx="207118" cy="690838"/>
            </a:xfrm>
            <a:custGeom>
              <a:avLst/>
              <a:gdLst/>
              <a:ahLst/>
              <a:cxnLst>
                <a:cxn ang="0">
                  <a:pos x="6" y="258"/>
                </a:cxn>
                <a:cxn ang="0">
                  <a:pos x="18" y="6"/>
                </a:cxn>
                <a:cxn ang="0">
                  <a:pos x="30" y="450"/>
                </a:cxn>
                <a:cxn ang="0">
                  <a:pos x="36" y="630"/>
                </a:cxn>
                <a:cxn ang="0">
                  <a:pos x="48" y="552"/>
                </a:cxn>
                <a:cxn ang="0">
                  <a:pos x="54" y="474"/>
                </a:cxn>
                <a:cxn ang="0">
                  <a:pos x="66" y="444"/>
                </a:cxn>
                <a:cxn ang="0">
                  <a:pos x="72" y="390"/>
                </a:cxn>
                <a:cxn ang="0">
                  <a:pos x="84" y="312"/>
                </a:cxn>
                <a:cxn ang="0">
                  <a:pos x="90" y="276"/>
                </a:cxn>
                <a:cxn ang="0">
                  <a:pos x="102" y="282"/>
                </a:cxn>
                <a:cxn ang="0">
                  <a:pos x="108" y="288"/>
                </a:cxn>
                <a:cxn ang="0">
                  <a:pos x="120" y="276"/>
                </a:cxn>
                <a:cxn ang="0">
                  <a:pos x="126" y="246"/>
                </a:cxn>
                <a:cxn ang="0">
                  <a:pos x="138" y="240"/>
                </a:cxn>
                <a:cxn ang="0">
                  <a:pos x="150" y="216"/>
                </a:cxn>
                <a:cxn ang="0">
                  <a:pos x="156" y="210"/>
                </a:cxn>
                <a:cxn ang="0">
                  <a:pos x="168" y="216"/>
                </a:cxn>
                <a:cxn ang="0">
                  <a:pos x="180" y="240"/>
                </a:cxn>
                <a:cxn ang="0">
                  <a:pos x="192" y="270"/>
                </a:cxn>
                <a:cxn ang="0">
                  <a:pos x="198" y="264"/>
                </a:cxn>
                <a:cxn ang="0">
                  <a:pos x="216" y="264"/>
                </a:cxn>
                <a:cxn ang="0">
                  <a:pos x="222" y="258"/>
                </a:cxn>
                <a:cxn ang="0">
                  <a:pos x="228" y="264"/>
                </a:cxn>
                <a:cxn ang="0">
                  <a:pos x="234" y="258"/>
                </a:cxn>
                <a:cxn ang="0">
                  <a:pos x="240" y="264"/>
                </a:cxn>
                <a:cxn ang="0">
                  <a:pos x="246" y="258"/>
                </a:cxn>
                <a:cxn ang="0">
                  <a:pos x="258" y="246"/>
                </a:cxn>
                <a:cxn ang="0">
                  <a:pos x="264" y="258"/>
                </a:cxn>
                <a:cxn ang="0">
                  <a:pos x="276" y="264"/>
                </a:cxn>
                <a:cxn ang="0">
                  <a:pos x="282" y="252"/>
                </a:cxn>
                <a:cxn ang="0">
                  <a:pos x="288" y="264"/>
                </a:cxn>
                <a:cxn ang="0">
                  <a:pos x="294" y="258"/>
                </a:cxn>
                <a:cxn ang="0">
                  <a:pos x="306" y="252"/>
                </a:cxn>
                <a:cxn ang="0">
                  <a:pos x="312" y="264"/>
                </a:cxn>
                <a:cxn ang="0">
                  <a:pos x="324" y="246"/>
                </a:cxn>
                <a:cxn ang="0">
                  <a:pos x="330" y="240"/>
                </a:cxn>
                <a:cxn ang="0">
                  <a:pos x="336" y="234"/>
                </a:cxn>
                <a:cxn ang="0">
                  <a:pos x="348" y="240"/>
                </a:cxn>
                <a:cxn ang="0">
                  <a:pos x="354" y="246"/>
                </a:cxn>
                <a:cxn ang="0">
                  <a:pos x="360" y="264"/>
                </a:cxn>
                <a:cxn ang="0">
                  <a:pos x="366" y="252"/>
                </a:cxn>
              </a:cxnLst>
              <a:rect l="0" t="0" r="r" b="b"/>
              <a:pathLst>
                <a:path w="378" h="690">
                  <a:moveTo>
                    <a:pt x="0" y="258"/>
                  </a:moveTo>
                  <a:lnTo>
                    <a:pt x="12" y="258"/>
                  </a:lnTo>
                  <a:lnTo>
                    <a:pt x="6" y="258"/>
                  </a:lnTo>
                  <a:lnTo>
                    <a:pt x="12" y="180"/>
                  </a:lnTo>
                  <a:lnTo>
                    <a:pt x="18" y="12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24" y="282"/>
                  </a:lnTo>
                  <a:lnTo>
                    <a:pt x="30" y="450"/>
                  </a:lnTo>
                  <a:lnTo>
                    <a:pt x="30" y="660"/>
                  </a:lnTo>
                  <a:lnTo>
                    <a:pt x="36" y="690"/>
                  </a:lnTo>
                  <a:lnTo>
                    <a:pt x="36" y="630"/>
                  </a:lnTo>
                  <a:lnTo>
                    <a:pt x="42" y="594"/>
                  </a:lnTo>
                  <a:lnTo>
                    <a:pt x="42" y="570"/>
                  </a:lnTo>
                  <a:lnTo>
                    <a:pt x="48" y="552"/>
                  </a:lnTo>
                  <a:lnTo>
                    <a:pt x="48" y="528"/>
                  </a:lnTo>
                  <a:lnTo>
                    <a:pt x="54" y="504"/>
                  </a:lnTo>
                  <a:lnTo>
                    <a:pt x="54" y="474"/>
                  </a:lnTo>
                  <a:lnTo>
                    <a:pt x="60" y="456"/>
                  </a:lnTo>
                  <a:lnTo>
                    <a:pt x="60" y="432"/>
                  </a:lnTo>
                  <a:lnTo>
                    <a:pt x="66" y="444"/>
                  </a:lnTo>
                  <a:lnTo>
                    <a:pt x="66" y="432"/>
                  </a:lnTo>
                  <a:lnTo>
                    <a:pt x="72" y="414"/>
                  </a:lnTo>
                  <a:lnTo>
                    <a:pt x="72" y="390"/>
                  </a:lnTo>
                  <a:lnTo>
                    <a:pt x="78" y="366"/>
                  </a:lnTo>
                  <a:lnTo>
                    <a:pt x="78" y="324"/>
                  </a:lnTo>
                  <a:lnTo>
                    <a:pt x="84" y="312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96" y="288"/>
                  </a:lnTo>
                  <a:lnTo>
                    <a:pt x="102" y="282"/>
                  </a:lnTo>
                  <a:lnTo>
                    <a:pt x="102" y="270"/>
                  </a:lnTo>
                  <a:lnTo>
                    <a:pt x="108" y="276"/>
                  </a:lnTo>
                  <a:lnTo>
                    <a:pt x="108" y="288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6"/>
                  </a:lnTo>
                  <a:lnTo>
                    <a:pt x="120" y="258"/>
                  </a:lnTo>
                  <a:lnTo>
                    <a:pt x="126" y="264"/>
                  </a:lnTo>
                  <a:lnTo>
                    <a:pt x="126" y="246"/>
                  </a:lnTo>
                  <a:lnTo>
                    <a:pt x="132" y="258"/>
                  </a:lnTo>
                  <a:lnTo>
                    <a:pt x="132" y="234"/>
                  </a:lnTo>
                  <a:lnTo>
                    <a:pt x="138" y="240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16"/>
                  </a:lnTo>
                  <a:lnTo>
                    <a:pt x="150" y="198"/>
                  </a:lnTo>
                  <a:lnTo>
                    <a:pt x="156" y="204"/>
                  </a:lnTo>
                  <a:lnTo>
                    <a:pt x="156" y="210"/>
                  </a:lnTo>
                  <a:lnTo>
                    <a:pt x="162" y="204"/>
                  </a:lnTo>
                  <a:lnTo>
                    <a:pt x="168" y="210"/>
                  </a:lnTo>
                  <a:lnTo>
                    <a:pt x="168" y="216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0" y="240"/>
                  </a:lnTo>
                  <a:lnTo>
                    <a:pt x="186" y="246"/>
                  </a:lnTo>
                  <a:lnTo>
                    <a:pt x="186" y="258"/>
                  </a:lnTo>
                  <a:lnTo>
                    <a:pt x="192" y="270"/>
                  </a:lnTo>
                  <a:lnTo>
                    <a:pt x="192" y="276"/>
                  </a:lnTo>
                  <a:lnTo>
                    <a:pt x="198" y="270"/>
                  </a:lnTo>
                  <a:lnTo>
                    <a:pt x="198" y="264"/>
                  </a:lnTo>
                  <a:lnTo>
                    <a:pt x="198" y="282"/>
                  </a:lnTo>
                  <a:lnTo>
                    <a:pt x="204" y="288"/>
                  </a:lnTo>
                  <a:lnTo>
                    <a:pt x="216" y="264"/>
                  </a:lnTo>
                  <a:lnTo>
                    <a:pt x="216" y="276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2" y="270"/>
                  </a:lnTo>
                  <a:lnTo>
                    <a:pt x="222" y="258"/>
                  </a:lnTo>
                  <a:lnTo>
                    <a:pt x="228" y="264"/>
                  </a:lnTo>
                  <a:lnTo>
                    <a:pt x="228" y="258"/>
                  </a:lnTo>
                  <a:lnTo>
                    <a:pt x="228" y="264"/>
                  </a:lnTo>
                  <a:lnTo>
                    <a:pt x="234" y="258"/>
                  </a:lnTo>
                  <a:lnTo>
                    <a:pt x="234" y="264"/>
                  </a:lnTo>
                  <a:lnTo>
                    <a:pt x="234" y="258"/>
                  </a:lnTo>
                  <a:lnTo>
                    <a:pt x="240" y="264"/>
                  </a:lnTo>
                  <a:lnTo>
                    <a:pt x="240" y="258"/>
                  </a:lnTo>
                  <a:lnTo>
                    <a:pt x="246" y="270"/>
                  </a:lnTo>
                  <a:lnTo>
                    <a:pt x="246" y="258"/>
                  </a:lnTo>
                  <a:lnTo>
                    <a:pt x="252" y="252"/>
                  </a:lnTo>
                  <a:lnTo>
                    <a:pt x="258" y="258"/>
                  </a:lnTo>
                  <a:lnTo>
                    <a:pt x="258" y="246"/>
                  </a:lnTo>
                  <a:lnTo>
                    <a:pt x="264" y="258"/>
                  </a:lnTo>
                  <a:lnTo>
                    <a:pt x="264" y="264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76" y="264"/>
                  </a:lnTo>
                  <a:lnTo>
                    <a:pt x="276" y="252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88" y="264"/>
                  </a:lnTo>
                  <a:lnTo>
                    <a:pt x="294" y="258"/>
                  </a:lnTo>
                  <a:lnTo>
                    <a:pt x="294" y="240"/>
                  </a:lnTo>
                  <a:lnTo>
                    <a:pt x="294" y="258"/>
                  </a:lnTo>
                  <a:lnTo>
                    <a:pt x="300" y="258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40"/>
                  </a:lnTo>
                  <a:lnTo>
                    <a:pt x="312" y="246"/>
                  </a:lnTo>
                  <a:lnTo>
                    <a:pt x="312" y="264"/>
                  </a:lnTo>
                  <a:lnTo>
                    <a:pt x="312" y="246"/>
                  </a:lnTo>
                  <a:lnTo>
                    <a:pt x="318" y="252"/>
                  </a:lnTo>
                  <a:lnTo>
                    <a:pt x="324" y="246"/>
                  </a:lnTo>
                  <a:lnTo>
                    <a:pt x="324" y="252"/>
                  </a:lnTo>
                  <a:lnTo>
                    <a:pt x="330" y="258"/>
                  </a:lnTo>
                  <a:lnTo>
                    <a:pt x="330" y="240"/>
                  </a:lnTo>
                  <a:lnTo>
                    <a:pt x="336" y="234"/>
                  </a:lnTo>
                  <a:lnTo>
                    <a:pt x="336" y="228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2" y="234"/>
                  </a:lnTo>
                  <a:lnTo>
                    <a:pt x="348" y="240"/>
                  </a:lnTo>
                  <a:lnTo>
                    <a:pt x="348" y="234"/>
                  </a:lnTo>
                  <a:lnTo>
                    <a:pt x="348" y="240"/>
                  </a:lnTo>
                  <a:lnTo>
                    <a:pt x="354" y="246"/>
                  </a:lnTo>
                  <a:lnTo>
                    <a:pt x="354" y="264"/>
                  </a:lnTo>
                  <a:lnTo>
                    <a:pt x="354" y="252"/>
                  </a:lnTo>
                  <a:lnTo>
                    <a:pt x="360" y="264"/>
                  </a:lnTo>
                  <a:lnTo>
                    <a:pt x="360" y="258"/>
                  </a:lnTo>
                  <a:lnTo>
                    <a:pt x="366" y="264"/>
                  </a:lnTo>
                  <a:lnTo>
                    <a:pt x="366" y="252"/>
                  </a:lnTo>
                  <a:lnTo>
                    <a:pt x="378" y="264"/>
                  </a:lnTo>
                  <a:lnTo>
                    <a:pt x="372" y="26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2242422" y="3308179"/>
              <a:ext cx="4917235" cy="277950"/>
              <a:chOff x="918340" y="4072218"/>
              <a:chExt cx="2476780" cy="138975"/>
            </a:xfrm>
          </p:grpSpPr>
          <p:sp>
            <p:nvSpPr>
              <p:cNvPr id="29" name="Rectangle 16"/>
              <p:cNvSpPr>
                <a:spLocks noChangeArrowheads="1"/>
              </p:cNvSpPr>
              <p:nvPr/>
            </p:nvSpPr>
            <p:spPr bwMode="auto">
              <a:xfrm>
                <a:off x="918340" y="4124955"/>
                <a:ext cx="132324" cy="8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" name="Line 17"/>
              <p:cNvSpPr>
                <a:spLocks noChangeShapeType="1"/>
              </p:cNvSpPr>
              <p:nvPr/>
            </p:nvSpPr>
            <p:spPr bwMode="auto">
              <a:xfrm flipV="1">
                <a:off x="1197784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 flipV="1">
                <a:off x="1473938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Rectangle 22"/>
              <p:cNvSpPr>
                <a:spLocks noChangeArrowheads="1"/>
              </p:cNvSpPr>
              <p:nvPr/>
            </p:nvSpPr>
            <p:spPr bwMode="auto">
              <a:xfrm>
                <a:off x="1389199" y="4124955"/>
                <a:ext cx="249169" cy="8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1000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Line 23"/>
              <p:cNvSpPr>
                <a:spLocks noChangeShapeType="1"/>
              </p:cNvSpPr>
              <p:nvPr/>
            </p:nvSpPr>
            <p:spPr bwMode="auto">
              <a:xfrm flipV="1">
                <a:off x="1750092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Line 26"/>
              <p:cNvSpPr>
                <a:spLocks noChangeShapeType="1"/>
              </p:cNvSpPr>
              <p:nvPr/>
            </p:nvSpPr>
            <p:spPr bwMode="auto">
              <a:xfrm flipV="1">
                <a:off x="2026247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Rectangle 28"/>
              <p:cNvSpPr>
                <a:spLocks noChangeArrowheads="1"/>
              </p:cNvSpPr>
              <p:nvPr/>
            </p:nvSpPr>
            <p:spPr bwMode="auto">
              <a:xfrm>
                <a:off x="1920430" y="4124955"/>
                <a:ext cx="249169" cy="8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2000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Line 29"/>
              <p:cNvSpPr>
                <a:spLocks noChangeShapeType="1"/>
              </p:cNvSpPr>
              <p:nvPr/>
            </p:nvSpPr>
            <p:spPr bwMode="auto">
              <a:xfrm flipV="1">
                <a:off x="2300758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Line 32"/>
              <p:cNvSpPr>
                <a:spLocks noChangeShapeType="1"/>
              </p:cNvSpPr>
              <p:nvPr/>
            </p:nvSpPr>
            <p:spPr bwMode="auto">
              <a:xfrm flipV="1">
                <a:off x="2576912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Rectangle 34"/>
              <p:cNvSpPr>
                <a:spLocks noChangeArrowheads="1"/>
              </p:cNvSpPr>
              <p:nvPr/>
            </p:nvSpPr>
            <p:spPr bwMode="auto">
              <a:xfrm>
                <a:off x="2510165" y="4122155"/>
                <a:ext cx="249169" cy="8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3000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Line 35"/>
              <p:cNvSpPr>
                <a:spLocks noChangeShapeType="1"/>
              </p:cNvSpPr>
              <p:nvPr/>
            </p:nvSpPr>
            <p:spPr bwMode="auto">
              <a:xfrm flipV="1">
                <a:off x="2853067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Line 63"/>
              <p:cNvSpPr>
                <a:spLocks noChangeShapeType="1"/>
              </p:cNvSpPr>
              <p:nvPr/>
            </p:nvSpPr>
            <p:spPr bwMode="auto">
              <a:xfrm flipV="1">
                <a:off x="923271" y="4114270"/>
                <a:ext cx="2471849" cy="167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Line 20"/>
              <p:cNvSpPr>
                <a:spLocks noChangeShapeType="1"/>
              </p:cNvSpPr>
              <p:nvPr/>
            </p:nvSpPr>
            <p:spPr bwMode="auto">
              <a:xfrm flipV="1">
                <a:off x="922660" y="4072219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Line 35"/>
              <p:cNvSpPr>
                <a:spLocks noChangeShapeType="1"/>
              </p:cNvSpPr>
              <p:nvPr/>
            </p:nvSpPr>
            <p:spPr bwMode="auto">
              <a:xfrm flipV="1">
                <a:off x="3134583" y="4073893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Line 35"/>
              <p:cNvSpPr>
                <a:spLocks noChangeShapeType="1"/>
              </p:cNvSpPr>
              <p:nvPr/>
            </p:nvSpPr>
            <p:spPr bwMode="auto">
              <a:xfrm flipV="1">
                <a:off x="3394073" y="4072218"/>
                <a:ext cx="274" cy="420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Rectangle 34"/>
              <p:cNvSpPr>
                <a:spLocks noChangeArrowheads="1"/>
              </p:cNvSpPr>
              <p:nvPr/>
            </p:nvSpPr>
            <p:spPr bwMode="auto">
              <a:xfrm>
                <a:off x="3099208" y="4125700"/>
                <a:ext cx="249169" cy="854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4000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7" name="TextBox 6"/>
          <p:cNvSpPr txBox="1"/>
          <p:nvPr/>
        </p:nvSpPr>
        <p:spPr>
          <a:xfrm>
            <a:off x="2374558" y="3488730"/>
            <a:ext cx="2139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weakly-labeled data</a:t>
            </a:r>
            <a:endParaRPr lang="en-US" b="1" i="1" dirty="0"/>
          </a:p>
        </p:txBody>
      </p:sp>
      <p:grpSp>
        <p:nvGrpSpPr>
          <p:cNvPr id="64" name="Group 63"/>
          <p:cNvGrpSpPr/>
          <p:nvPr/>
        </p:nvGrpSpPr>
        <p:grpSpPr>
          <a:xfrm>
            <a:off x="7077585" y="3524846"/>
            <a:ext cx="1646989" cy="2664909"/>
            <a:chOff x="7077585" y="3524846"/>
            <a:chExt cx="1646989" cy="2664909"/>
          </a:xfrm>
        </p:grpSpPr>
        <p:grpSp>
          <p:nvGrpSpPr>
            <p:cNvPr id="5" name="Group 4"/>
            <p:cNvGrpSpPr>
              <a:grpSpLocks noChangeAspect="1"/>
            </p:cNvGrpSpPr>
            <p:nvPr/>
          </p:nvGrpSpPr>
          <p:grpSpPr>
            <a:xfrm>
              <a:off x="7077586" y="4290219"/>
              <a:ext cx="1608692" cy="1899536"/>
              <a:chOff x="3596241" y="3501560"/>
              <a:chExt cx="718166" cy="848007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>
                <a:off x="3941384" y="4349567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Freeform 73"/>
              <p:cNvSpPr>
                <a:spLocks/>
              </p:cNvSpPr>
              <p:nvPr/>
            </p:nvSpPr>
            <p:spPr bwMode="auto">
              <a:xfrm>
                <a:off x="3635097" y="3620467"/>
                <a:ext cx="135612" cy="345419"/>
              </a:xfrm>
              <a:custGeom>
                <a:avLst/>
                <a:gdLst/>
                <a:ahLst/>
                <a:cxnLst>
                  <a:cxn ang="0">
                    <a:pos x="6" y="258"/>
                  </a:cxn>
                  <a:cxn ang="0">
                    <a:pos x="12" y="270"/>
                  </a:cxn>
                  <a:cxn ang="0">
                    <a:pos x="24" y="270"/>
                  </a:cxn>
                  <a:cxn ang="0">
                    <a:pos x="30" y="264"/>
                  </a:cxn>
                  <a:cxn ang="0">
                    <a:pos x="42" y="246"/>
                  </a:cxn>
                  <a:cxn ang="0">
                    <a:pos x="60" y="240"/>
                  </a:cxn>
                  <a:cxn ang="0">
                    <a:pos x="66" y="252"/>
                  </a:cxn>
                  <a:cxn ang="0">
                    <a:pos x="84" y="246"/>
                  </a:cxn>
                  <a:cxn ang="0">
                    <a:pos x="96" y="258"/>
                  </a:cxn>
                  <a:cxn ang="0">
                    <a:pos x="108" y="258"/>
                  </a:cxn>
                  <a:cxn ang="0">
                    <a:pos x="120" y="258"/>
                  </a:cxn>
                  <a:cxn ang="0">
                    <a:pos x="126" y="258"/>
                  </a:cxn>
                  <a:cxn ang="0">
                    <a:pos x="138" y="264"/>
                  </a:cxn>
                  <a:cxn ang="0">
                    <a:pos x="150" y="246"/>
                  </a:cxn>
                  <a:cxn ang="0">
                    <a:pos x="156" y="246"/>
                  </a:cxn>
                  <a:cxn ang="0">
                    <a:pos x="162" y="258"/>
                  </a:cxn>
                  <a:cxn ang="0">
                    <a:pos x="174" y="270"/>
                  </a:cxn>
                  <a:cxn ang="0">
                    <a:pos x="180" y="288"/>
                  </a:cxn>
                  <a:cxn ang="0">
                    <a:pos x="186" y="288"/>
                  </a:cxn>
                  <a:cxn ang="0">
                    <a:pos x="192" y="288"/>
                  </a:cxn>
                  <a:cxn ang="0">
                    <a:pos x="204" y="264"/>
                  </a:cxn>
                  <a:cxn ang="0">
                    <a:pos x="216" y="288"/>
                  </a:cxn>
                  <a:cxn ang="0">
                    <a:pos x="222" y="270"/>
                  </a:cxn>
                  <a:cxn ang="0">
                    <a:pos x="234" y="276"/>
                  </a:cxn>
                  <a:cxn ang="0">
                    <a:pos x="234" y="276"/>
                  </a:cxn>
                  <a:cxn ang="0">
                    <a:pos x="246" y="264"/>
                  </a:cxn>
                  <a:cxn ang="0">
                    <a:pos x="252" y="258"/>
                  </a:cxn>
                  <a:cxn ang="0">
                    <a:pos x="264" y="72"/>
                  </a:cxn>
                  <a:cxn ang="0">
                    <a:pos x="270" y="432"/>
                  </a:cxn>
                  <a:cxn ang="0">
                    <a:pos x="282" y="684"/>
                  </a:cxn>
                  <a:cxn ang="0">
                    <a:pos x="288" y="552"/>
                  </a:cxn>
                  <a:cxn ang="0">
                    <a:pos x="300" y="498"/>
                  </a:cxn>
                  <a:cxn ang="0">
                    <a:pos x="306" y="438"/>
                  </a:cxn>
                  <a:cxn ang="0">
                    <a:pos x="318" y="408"/>
                  </a:cxn>
                  <a:cxn ang="0">
                    <a:pos x="324" y="306"/>
                  </a:cxn>
                  <a:cxn ang="0">
                    <a:pos x="336" y="270"/>
                  </a:cxn>
                  <a:cxn ang="0">
                    <a:pos x="342" y="282"/>
                  </a:cxn>
                  <a:cxn ang="0">
                    <a:pos x="354" y="258"/>
                  </a:cxn>
                  <a:cxn ang="0">
                    <a:pos x="360" y="246"/>
                  </a:cxn>
                  <a:cxn ang="0">
                    <a:pos x="366" y="246"/>
                  </a:cxn>
                  <a:cxn ang="0">
                    <a:pos x="378" y="234"/>
                  </a:cxn>
                  <a:cxn ang="0">
                    <a:pos x="384" y="210"/>
                  </a:cxn>
                </a:cxnLst>
                <a:rect l="0" t="0" r="r" b="b"/>
                <a:pathLst>
                  <a:path w="396" h="690">
                    <a:moveTo>
                      <a:pt x="0" y="246"/>
                    </a:moveTo>
                    <a:lnTo>
                      <a:pt x="6" y="252"/>
                    </a:lnTo>
                    <a:lnTo>
                      <a:pt x="6" y="258"/>
                    </a:lnTo>
                    <a:lnTo>
                      <a:pt x="6" y="240"/>
                    </a:lnTo>
                    <a:lnTo>
                      <a:pt x="12" y="264"/>
                    </a:lnTo>
                    <a:lnTo>
                      <a:pt x="12" y="270"/>
                    </a:lnTo>
                    <a:lnTo>
                      <a:pt x="12" y="258"/>
                    </a:lnTo>
                    <a:lnTo>
                      <a:pt x="18" y="264"/>
                    </a:lnTo>
                    <a:lnTo>
                      <a:pt x="24" y="270"/>
                    </a:lnTo>
                    <a:lnTo>
                      <a:pt x="24" y="264"/>
                    </a:lnTo>
                    <a:lnTo>
                      <a:pt x="30" y="258"/>
                    </a:lnTo>
                    <a:lnTo>
                      <a:pt x="30" y="264"/>
                    </a:lnTo>
                    <a:lnTo>
                      <a:pt x="36" y="258"/>
                    </a:lnTo>
                    <a:lnTo>
                      <a:pt x="42" y="252"/>
                    </a:lnTo>
                    <a:lnTo>
                      <a:pt x="42" y="246"/>
                    </a:lnTo>
                    <a:lnTo>
                      <a:pt x="48" y="258"/>
                    </a:lnTo>
                    <a:lnTo>
                      <a:pt x="48" y="228"/>
                    </a:lnTo>
                    <a:lnTo>
                      <a:pt x="60" y="240"/>
                    </a:lnTo>
                    <a:lnTo>
                      <a:pt x="60" y="240"/>
                    </a:lnTo>
                    <a:lnTo>
                      <a:pt x="66" y="240"/>
                    </a:lnTo>
                    <a:lnTo>
                      <a:pt x="66" y="252"/>
                    </a:lnTo>
                    <a:lnTo>
                      <a:pt x="72" y="240"/>
                    </a:lnTo>
                    <a:lnTo>
                      <a:pt x="72" y="246"/>
                    </a:lnTo>
                    <a:lnTo>
                      <a:pt x="84" y="246"/>
                    </a:lnTo>
                    <a:lnTo>
                      <a:pt x="84" y="252"/>
                    </a:lnTo>
                    <a:lnTo>
                      <a:pt x="90" y="258"/>
                    </a:lnTo>
                    <a:lnTo>
                      <a:pt x="96" y="258"/>
                    </a:lnTo>
                    <a:lnTo>
                      <a:pt x="102" y="240"/>
                    </a:lnTo>
                    <a:lnTo>
                      <a:pt x="102" y="258"/>
                    </a:lnTo>
                    <a:lnTo>
                      <a:pt x="108" y="258"/>
                    </a:lnTo>
                    <a:lnTo>
                      <a:pt x="120" y="258"/>
                    </a:lnTo>
                    <a:lnTo>
                      <a:pt x="114" y="258"/>
                    </a:lnTo>
                    <a:lnTo>
                      <a:pt x="120" y="258"/>
                    </a:lnTo>
                    <a:lnTo>
                      <a:pt x="126" y="258"/>
                    </a:lnTo>
                    <a:lnTo>
                      <a:pt x="126" y="246"/>
                    </a:lnTo>
                    <a:lnTo>
                      <a:pt x="126" y="258"/>
                    </a:lnTo>
                    <a:lnTo>
                      <a:pt x="138" y="258"/>
                    </a:lnTo>
                    <a:lnTo>
                      <a:pt x="132" y="258"/>
                    </a:lnTo>
                    <a:lnTo>
                      <a:pt x="138" y="264"/>
                    </a:lnTo>
                    <a:lnTo>
                      <a:pt x="144" y="270"/>
                    </a:lnTo>
                    <a:lnTo>
                      <a:pt x="144" y="252"/>
                    </a:lnTo>
                    <a:lnTo>
                      <a:pt x="150" y="246"/>
                    </a:lnTo>
                    <a:lnTo>
                      <a:pt x="150" y="252"/>
                    </a:lnTo>
                    <a:lnTo>
                      <a:pt x="150" y="246"/>
                    </a:lnTo>
                    <a:lnTo>
                      <a:pt x="156" y="246"/>
                    </a:lnTo>
                    <a:lnTo>
                      <a:pt x="156" y="234"/>
                    </a:lnTo>
                    <a:lnTo>
                      <a:pt x="162" y="246"/>
                    </a:lnTo>
                    <a:lnTo>
                      <a:pt x="162" y="258"/>
                    </a:lnTo>
                    <a:lnTo>
                      <a:pt x="168" y="252"/>
                    </a:lnTo>
                    <a:lnTo>
                      <a:pt x="168" y="264"/>
                    </a:lnTo>
                    <a:lnTo>
                      <a:pt x="174" y="270"/>
                    </a:lnTo>
                    <a:lnTo>
                      <a:pt x="174" y="282"/>
                    </a:lnTo>
                    <a:lnTo>
                      <a:pt x="180" y="276"/>
                    </a:lnTo>
                    <a:lnTo>
                      <a:pt x="180" y="288"/>
                    </a:lnTo>
                    <a:lnTo>
                      <a:pt x="180" y="282"/>
                    </a:lnTo>
                    <a:lnTo>
                      <a:pt x="186" y="276"/>
                    </a:lnTo>
                    <a:lnTo>
                      <a:pt x="186" y="288"/>
                    </a:lnTo>
                    <a:lnTo>
                      <a:pt x="186" y="276"/>
                    </a:lnTo>
                    <a:lnTo>
                      <a:pt x="192" y="270"/>
                    </a:lnTo>
                    <a:lnTo>
                      <a:pt x="192" y="288"/>
                    </a:lnTo>
                    <a:lnTo>
                      <a:pt x="198" y="294"/>
                    </a:lnTo>
                    <a:lnTo>
                      <a:pt x="198" y="270"/>
                    </a:lnTo>
                    <a:lnTo>
                      <a:pt x="204" y="264"/>
                    </a:lnTo>
                    <a:lnTo>
                      <a:pt x="204" y="270"/>
                    </a:lnTo>
                    <a:lnTo>
                      <a:pt x="216" y="270"/>
                    </a:lnTo>
                    <a:lnTo>
                      <a:pt x="216" y="288"/>
                    </a:lnTo>
                    <a:lnTo>
                      <a:pt x="210" y="270"/>
                    </a:lnTo>
                    <a:lnTo>
                      <a:pt x="216" y="282"/>
                    </a:lnTo>
                    <a:lnTo>
                      <a:pt x="222" y="270"/>
                    </a:lnTo>
                    <a:lnTo>
                      <a:pt x="222" y="276"/>
                    </a:lnTo>
                    <a:lnTo>
                      <a:pt x="222" y="264"/>
                    </a:lnTo>
                    <a:lnTo>
                      <a:pt x="234" y="276"/>
                    </a:lnTo>
                    <a:lnTo>
                      <a:pt x="228" y="276"/>
                    </a:lnTo>
                    <a:lnTo>
                      <a:pt x="234" y="270"/>
                    </a:lnTo>
                    <a:lnTo>
                      <a:pt x="234" y="276"/>
                    </a:lnTo>
                    <a:lnTo>
                      <a:pt x="240" y="276"/>
                    </a:lnTo>
                    <a:lnTo>
                      <a:pt x="246" y="270"/>
                    </a:lnTo>
                    <a:lnTo>
                      <a:pt x="246" y="264"/>
                    </a:lnTo>
                    <a:lnTo>
                      <a:pt x="246" y="270"/>
                    </a:lnTo>
                    <a:lnTo>
                      <a:pt x="252" y="276"/>
                    </a:lnTo>
                    <a:lnTo>
                      <a:pt x="252" y="258"/>
                    </a:lnTo>
                    <a:lnTo>
                      <a:pt x="258" y="240"/>
                    </a:lnTo>
                    <a:lnTo>
                      <a:pt x="258" y="150"/>
                    </a:lnTo>
                    <a:lnTo>
                      <a:pt x="264" y="72"/>
                    </a:lnTo>
                    <a:lnTo>
                      <a:pt x="264" y="0"/>
                    </a:lnTo>
                    <a:lnTo>
                      <a:pt x="270" y="90"/>
                    </a:lnTo>
                    <a:lnTo>
                      <a:pt x="270" y="432"/>
                    </a:lnTo>
                    <a:lnTo>
                      <a:pt x="276" y="564"/>
                    </a:lnTo>
                    <a:lnTo>
                      <a:pt x="276" y="690"/>
                    </a:lnTo>
                    <a:lnTo>
                      <a:pt x="282" y="684"/>
                    </a:lnTo>
                    <a:lnTo>
                      <a:pt x="282" y="606"/>
                    </a:lnTo>
                    <a:lnTo>
                      <a:pt x="288" y="588"/>
                    </a:lnTo>
                    <a:lnTo>
                      <a:pt x="288" y="552"/>
                    </a:lnTo>
                    <a:lnTo>
                      <a:pt x="294" y="546"/>
                    </a:lnTo>
                    <a:lnTo>
                      <a:pt x="294" y="510"/>
                    </a:lnTo>
                    <a:lnTo>
                      <a:pt x="300" y="498"/>
                    </a:lnTo>
                    <a:lnTo>
                      <a:pt x="300" y="462"/>
                    </a:lnTo>
                    <a:lnTo>
                      <a:pt x="306" y="450"/>
                    </a:lnTo>
                    <a:lnTo>
                      <a:pt x="306" y="438"/>
                    </a:lnTo>
                    <a:lnTo>
                      <a:pt x="312" y="432"/>
                    </a:lnTo>
                    <a:lnTo>
                      <a:pt x="312" y="408"/>
                    </a:lnTo>
                    <a:lnTo>
                      <a:pt x="318" y="408"/>
                    </a:lnTo>
                    <a:lnTo>
                      <a:pt x="318" y="360"/>
                    </a:lnTo>
                    <a:lnTo>
                      <a:pt x="324" y="342"/>
                    </a:lnTo>
                    <a:lnTo>
                      <a:pt x="324" y="306"/>
                    </a:lnTo>
                    <a:lnTo>
                      <a:pt x="330" y="294"/>
                    </a:lnTo>
                    <a:lnTo>
                      <a:pt x="330" y="264"/>
                    </a:lnTo>
                    <a:lnTo>
                      <a:pt x="336" y="270"/>
                    </a:lnTo>
                    <a:lnTo>
                      <a:pt x="336" y="282"/>
                    </a:lnTo>
                    <a:lnTo>
                      <a:pt x="336" y="276"/>
                    </a:lnTo>
                    <a:lnTo>
                      <a:pt x="342" y="282"/>
                    </a:lnTo>
                    <a:lnTo>
                      <a:pt x="342" y="276"/>
                    </a:lnTo>
                    <a:lnTo>
                      <a:pt x="348" y="270"/>
                    </a:lnTo>
                    <a:lnTo>
                      <a:pt x="354" y="258"/>
                    </a:lnTo>
                    <a:lnTo>
                      <a:pt x="354" y="270"/>
                    </a:lnTo>
                    <a:lnTo>
                      <a:pt x="354" y="258"/>
                    </a:lnTo>
                    <a:lnTo>
                      <a:pt x="360" y="246"/>
                    </a:lnTo>
                    <a:lnTo>
                      <a:pt x="360" y="252"/>
                    </a:lnTo>
                    <a:lnTo>
                      <a:pt x="366" y="264"/>
                    </a:lnTo>
                    <a:lnTo>
                      <a:pt x="366" y="246"/>
                    </a:lnTo>
                    <a:lnTo>
                      <a:pt x="372" y="234"/>
                    </a:lnTo>
                    <a:lnTo>
                      <a:pt x="372" y="228"/>
                    </a:lnTo>
                    <a:lnTo>
                      <a:pt x="378" y="234"/>
                    </a:lnTo>
                    <a:lnTo>
                      <a:pt x="378" y="228"/>
                    </a:lnTo>
                    <a:lnTo>
                      <a:pt x="384" y="222"/>
                    </a:lnTo>
                    <a:lnTo>
                      <a:pt x="384" y="210"/>
                    </a:lnTo>
                    <a:lnTo>
                      <a:pt x="390" y="210"/>
                    </a:lnTo>
                    <a:lnTo>
                      <a:pt x="396" y="198"/>
                    </a:lnTo>
                  </a:path>
                </a:pathLst>
              </a:custGeom>
              <a:noFill/>
              <a:ln w="16510">
                <a:solidFill>
                  <a:srgbClr val="008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81"/>
              <p:cNvSpPr>
                <a:spLocks/>
              </p:cNvSpPr>
              <p:nvPr/>
            </p:nvSpPr>
            <p:spPr bwMode="auto">
              <a:xfrm>
                <a:off x="3837532" y="3555875"/>
                <a:ext cx="165080" cy="504612"/>
              </a:xfrm>
              <a:custGeom>
                <a:avLst/>
                <a:gdLst/>
                <a:ahLst/>
                <a:cxnLst>
                  <a:cxn ang="0">
                    <a:pos x="0" y="696"/>
                  </a:cxn>
                  <a:cxn ang="0">
                    <a:pos x="12" y="702"/>
                  </a:cxn>
                  <a:cxn ang="0">
                    <a:pos x="18" y="690"/>
                  </a:cxn>
                  <a:cxn ang="0">
                    <a:pos x="30" y="696"/>
                  </a:cxn>
                  <a:cxn ang="0">
                    <a:pos x="36" y="696"/>
                  </a:cxn>
                  <a:cxn ang="0">
                    <a:pos x="42" y="690"/>
                  </a:cxn>
                  <a:cxn ang="0">
                    <a:pos x="54" y="696"/>
                  </a:cxn>
                  <a:cxn ang="0">
                    <a:pos x="60" y="714"/>
                  </a:cxn>
                  <a:cxn ang="0">
                    <a:pos x="66" y="702"/>
                  </a:cxn>
                  <a:cxn ang="0">
                    <a:pos x="78" y="696"/>
                  </a:cxn>
                  <a:cxn ang="0">
                    <a:pos x="90" y="684"/>
                  </a:cxn>
                  <a:cxn ang="0">
                    <a:pos x="96" y="684"/>
                  </a:cxn>
                  <a:cxn ang="0">
                    <a:pos x="102" y="720"/>
                  </a:cxn>
                  <a:cxn ang="0">
                    <a:pos x="114" y="714"/>
                  </a:cxn>
                  <a:cxn ang="0">
                    <a:pos x="126" y="714"/>
                  </a:cxn>
                  <a:cxn ang="0">
                    <a:pos x="138" y="702"/>
                  </a:cxn>
                  <a:cxn ang="0">
                    <a:pos x="144" y="690"/>
                  </a:cxn>
                  <a:cxn ang="0">
                    <a:pos x="150" y="684"/>
                  </a:cxn>
                  <a:cxn ang="0">
                    <a:pos x="156" y="696"/>
                  </a:cxn>
                  <a:cxn ang="0">
                    <a:pos x="168" y="450"/>
                  </a:cxn>
                  <a:cxn ang="0">
                    <a:pos x="174" y="342"/>
                  </a:cxn>
                  <a:cxn ang="0">
                    <a:pos x="186" y="204"/>
                  </a:cxn>
                  <a:cxn ang="0">
                    <a:pos x="192" y="0"/>
                  </a:cxn>
                  <a:cxn ang="0">
                    <a:pos x="198" y="492"/>
                  </a:cxn>
                  <a:cxn ang="0">
                    <a:pos x="210" y="774"/>
                  </a:cxn>
                  <a:cxn ang="0">
                    <a:pos x="216" y="810"/>
                  </a:cxn>
                  <a:cxn ang="0">
                    <a:pos x="228" y="828"/>
                  </a:cxn>
                  <a:cxn ang="0">
                    <a:pos x="234" y="852"/>
                  </a:cxn>
                  <a:cxn ang="0">
                    <a:pos x="246" y="888"/>
                  </a:cxn>
                  <a:cxn ang="0">
                    <a:pos x="252" y="906"/>
                  </a:cxn>
                  <a:cxn ang="0">
                    <a:pos x="258" y="942"/>
                  </a:cxn>
                  <a:cxn ang="0">
                    <a:pos x="264" y="954"/>
                  </a:cxn>
                  <a:cxn ang="0">
                    <a:pos x="276" y="1002"/>
                  </a:cxn>
                  <a:cxn ang="0">
                    <a:pos x="282" y="1008"/>
                  </a:cxn>
                  <a:cxn ang="0">
                    <a:pos x="294" y="1002"/>
                  </a:cxn>
                  <a:cxn ang="0">
                    <a:pos x="300" y="954"/>
                  </a:cxn>
                  <a:cxn ang="0">
                    <a:pos x="312" y="918"/>
                  </a:cxn>
                  <a:cxn ang="0">
                    <a:pos x="318" y="840"/>
                  </a:cxn>
                  <a:cxn ang="0">
                    <a:pos x="330" y="780"/>
                  </a:cxn>
                  <a:cxn ang="0">
                    <a:pos x="336" y="738"/>
                  </a:cxn>
                  <a:cxn ang="0">
                    <a:pos x="342" y="726"/>
                  </a:cxn>
                  <a:cxn ang="0">
                    <a:pos x="354" y="702"/>
                  </a:cxn>
                </a:cxnLst>
                <a:rect l="0" t="0" r="r" b="b"/>
                <a:pathLst>
                  <a:path w="366" h="1008">
                    <a:moveTo>
                      <a:pt x="0" y="696"/>
                    </a:moveTo>
                    <a:lnTo>
                      <a:pt x="0" y="708"/>
                    </a:lnTo>
                    <a:lnTo>
                      <a:pt x="0" y="696"/>
                    </a:lnTo>
                    <a:lnTo>
                      <a:pt x="6" y="702"/>
                    </a:lnTo>
                    <a:lnTo>
                      <a:pt x="6" y="690"/>
                    </a:lnTo>
                    <a:lnTo>
                      <a:pt x="12" y="702"/>
                    </a:lnTo>
                    <a:lnTo>
                      <a:pt x="12" y="690"/>
                    </a:lnTo>
                    <a:lnTo>
                      <a:pt x="18" y="696"/>
                    </a:lnTo>
                    <a:lnTo>
                      <a:pt x="18" y="690"/>
                    </a:lnTo>
                    <a:lnTo>
                      <a:pt x="18" y="696"/>
                    </a:lnTo>
                    <a:lnTo>
                      <a:pt x="24" y="696"/>
                    </a:lnTo>
                    <a:lnTo>
                      <a:pt x="30" y="696"/>
                    </a:lnTo>
                    <a:lnTo>
                      <a:pt x="30" y="708"/>
                    </a:lnTo>
                    <a:lnTo>
                      <a:pt x="30" y="690"/>
                    </a:lnTo>
                    <a:lnTo>
                      <a:pt x="36" y="696"/>
                    </a:lnTo>
                    <a:lnTo>
                      <a:pt x="36" y="702"/>
                    </a:lnTo>
                    <a:lnTo>
                      <a:pt x="42" y="696"/>
                    </a:lnTo>
                    <a:lnTo>
                      <a:pt x="42" y="690"/>
                    </a:lnTo>
                    <a:lnTo>
                      <a:pt x="48" y="708"/>
                    </a:lnTo>
                    <a:lnTo>
                      <a:pt x="48" y="702"/>
                    </a:lnTo>
                    <a:lnTo>
                      <a:pt x="54" y="696"/>
                    </a:lnTo>
                    <a:lnTo>
                      <a:pt x="54" y="702"/>
                    </a:lnTo>
                    <a:lnTo>
                      <a:pt x="60" y="696"/>
                    </a:lnTo>
                    <a:lnTo>
                      <a:pt x="60" y="714"/>
                    </a:lnTo>
                    <a:lnTo>
                      <a:pt x="66" y="702"/>
                    </a:lnTo>
                    <a:lnTo>
                      <a:pt x="66" y="690"/>
                    </a:lnTo>
                    <a:lnTo>
                      <a:pt x="66" y="702"/>
                    </a:lnTo>
                    <a:lnTo>
                      <a:pt x="72" y="696"/>
                    </a:lnTo>
                    <a:lnTo>
                      <a:pt x="72" y="690"/>
                    </a:lnTo>
                    <a:lnTo>
                      <a:pt x="78" y="696"/>
                    </a:lnTo>
                    <a:lnTo>
                      <a:pt x="78" y="684"/>
                    </a:lnTo>
                    <a:lnTo>
                      <a:pt x="84" y="678"/>
                    </a:lnTo>
                    <a:lnTo>
                      <a:pt x="90" y="684"/>
                    </a:lnTo>
                    <a:lnTo>
                      <a:pt x="90" y="678"/>
                    </a:lnTo>
                    <a:lnTo>
                      <a:pt x="90" y="684"/>
                    </a:lnTo>
                    <a:lnTo>
                      <a:pt x="96" y="684"/>
                    </a:lnTo>
                    <a:lnTo>
                      <a:pt x="96" y="702"/>
                    </a:lnTo>
                    <a:lnTo>
                      <a:pt x="102" y="696"/>
                    </a:lnTo>
                    <a:lnTo>
                      <a:pt x="102" y="720"/>
                    </a:lnTo>
                    <a:lnTo>
                      <a:pt x="108" y="708"/>
                    </a:lnTo>
                    <a:lnTo>
                      <a:pt x="114" y="702"/>
                    </a:lnTo>
                    <a:lnTo>
                      <a:pt x="114" y="714"/>
                    </a:lnTo>
                    <a:lnTo>
                      <a:pt x="120" y="702"/>
                    </a:lnTo>
                    <a:lnTo>
                      <a:pt x="120" y="696"/>
                    </a:lnTo>
                    <a:lnTo>
                      <a:pt x="126" y="714"/>
                    </a:lnTo>
                    <a:lnTo>
                      <a:pt x="126" y="726"/>
                    </a:lnTo>
                    <a:lnTo>
                      <a:pt x="126" y="714"/>
                    </a:lnTo>
                    <a:lnTo>
                      <a:pt x="138" y="702"/>
                    </a:lnTo>
                    <a:lnTo>
                      <a:pt x="138" y="684"/>
                    </a:lnTo>
                    <a:lnTo>
                      <a:pt x="138" y="696"/>
                    </a:lnTo>
                    <a:lnTo>
                      <a:pt x="144" y="690"/>
                    </a:lnTo>
                    <a:lnTo>
                      <a:pt x="144" y="678"/>
                    </a:lnTo>
                    <a:lnTo>
                      <a:pt x="150" y="666"/>
                    </a:lnTo>
                    <a:lnTo>
                      <a:pt x="150" y="684"/>
                    </a:lnTo>
                    <a:lnTo>
                      <a:pt x="156" y="702"/>
                    </a:lnTo>
                    <a:lnTo>
                      <a:pt x="156" y="714"/>
                    </a:lnTo>
                    <a:lnTo>
                      <a:pt x="156" y="696"/>
                    </a:lnTo>
                    <a:lnTo>
                      <a:pt x="162" y="648"/>
                    </a:lnTo>
                    <a:lnTo>
                      <a:pt x="162" y="522"/>
                    </a:lnTo>
                    <a:lnTo>
                      <a:pt x="168" y="450"/>
                    </a:lnTo>
                    <a:lnTo>
                      <a:pt x="168" y="390"/>
                    </a:lnTo>
                    <a:lnTo>
                      <a:pt x="174" y="360"/>
                    </a:lnTo>
                    <a:lnTo>
                      <a:pt x="174" y="342"/>
                    </a:lnTo>
                    <a:lnTo>
                      <a:pt x="180" y="306"/>
                    </a:lnTo>
                    <a:lnTo>
                      <a:pt x="180" y="270"/>
                    </a:lnTo>
                    <a:lnTo>
                      <a:pt x="186" y="204"/>
                    </a:lnTo>
                    <a:lnTo>
                      <a:pt x="186" y="72"/>
                    </a:lnTo>
                    <a:lnTo>
                      <a:pt x="192" y="18"/>
                    </a:lnTo>
                    <a:lnTo>
                      <a:pt x="192" y="0"/>
                    </a:lnTo>
                    <a:lnTo>
                      <a:pt x="192" y="54"/>
                    </a:lnTo>
                    <a:lnTo>
                      <a:pt x="198" y="228"/>
                    </a:lnTo>
                    <a:lnTo>
                      <a:pt x="198" y="492"/>
                    </a:lnTo>
                    <a:lnTo>
                      <a:pt x="204" y="582"/>
                    </a:lnTo>
                    <a:lnTo>
                      <a:pt x="204" y="720"/>
                    </a:lnTo>
                    <a:lnTo>
                      <a:pt x="210" y="774"/>
                    </a:lnTo>
                    <a:lnTo>
                      <a:pt x="210" y="810"/>
                    </a:lnTo>
                    <a:lnTo>
                      <a:pt x="216" y="804"/>
                    </a:lnTo>
                    <a:lnTo>
                      <a:pt x="216" y="810"/>
                    </a:lnTo>
                    <a:lnTo>
                      <a:pt x="222" y="828"/>
                    </a:lnTo>
                    <a:lnTo>
                      <a:pt x="228" y="822"/>
                    </a:lnTo>
                    <a:lnTo>
                      <a:pt x="228" y="828"/>
                    </a:lnTo>
                    <a:lnTo>
                      <a:pt x="234" y="840"/>
                    </a:lnTo>
                    <a:lnTo>
                      <a:pt x="234" y="858"/>
                    </a:lnTo>
                    <a:lnTo>
                      <a:pt x="234" y="852"/>
                    </a:lnTo>
                    <a:lnTo>
                      <a:pt x="240" y="858"/>
                    </a:lnTo>
                    <a:lnTo>
                      <a:pt x="240" y="870"/>
                    </a:lnTo>
                    <a:lnTo>
                      <a:pt x="246" y="888"/>
                    </a:lnTo>
                    <a:lnTo>
                      <a:pt x="246" y="882"/>
                    </a:lnTo>
                    <a:lnTo>
                      <a:pt x="246" y="900"/>
                    </a:lnTo>
                    <a:lnTo>
                      <a:pt x="252" y="906"/>
                    </a:lnTo>
                    <a:lnTo>
                      <a:pt x="252" y="918"/>
                    </a:lnTo>
                    <a:lnTo>
                      <a:pt x="258" y="912"/>
                    </a:lnTo>
                    <a:lnTo>
                      <a:pt x="258" y="942"/>
                    </a:lnTo>
                    <a:lnTo>
                      <a:pt x="264" y="948"/>
                    </a:lnTo>
                    <a:lnTo>
                      <a:pt x="264" y="960"/>
                    </a:lnTo>
                    <a:lnTo>
                      <a:pt x="264" y="954"/>
                    </a:lnTo>
                    <a:lnTo>
                      <a:pt x="270" y="972"/>
                    </a:lnTo>
                    <a:lnTo>
                      <a:pt x="276" y="990"/>
                    </a:lnTo>
                    <a:lnTo>
                      <a:pt x="276" y="1002"/>
                    </a:lnTo>
                    <a:lnTo>
                      <a:pt x="282" y="1008"/>
                    </a:lnTo>
                    <a:lnTo>
                      <a:pt x="282" y="996"/>
                    </a:lnTo>
                    <a:lnTo>
                      <a:pt x="282" y="1008"/>
                    </a:lnTo>
                    <a:lnTo>
                      <a:pt x="288" y="1002"/>
                    </a:lnTo>
                    <a:lnTo>
                      <a:pt x="288" y="996"/>
                    </a:lnTo>
                    <a:lnTo>
                      <a:pt x="294" y="1002"/>
                    </a:lnTo>
                    <a:lnTo>
                      <a:pt x="294" y="996"/>
                    </a:lnTo>
                    <a:lnTo>
                      <a:pt x="300" y="978"/>
                    </a:lnTo>
                    <a:lnTo>
                      <a:pt x="300" y="954"/>
                    </a:lnTo>
                    <a:lnTo>
                      <a:pt x="306" y="948"/>
                    </a:lnTo>
                    <a:lnTo>
                      <a:pt x="306" y="924"/>
                    </a:lnTo>
                    <a:lnTo>
                      <a:pt x="312" y="918"/>
                    </a:lnTo>
                    <a:lnTo>
                      <a:pt x="312" y="882"/>
                    </a:lnTo>
                    <a:lnTo>
                      <a:pt x="318" y="870"/>
                    </a:lnTo>
                    <a:lnTo>
                      <a:pt x="318" y="840"/>
                    </a:lnTo>
                    <a:lnTo>
                      <a:pt x="324" y="828"/>
                    </a:lnTo>
                    <a:lnTo>
                      <a:pt x="324" y="792"/>
                    </a:lnTo>
                    <a:lnTo>
                      <a:pt x="330" y="780"/>
                    </a:lnTo>
                    <a:lnTo>
                      <a:pt x="330" y="750"/>
                    </a:lnTo>
                    <a:lnTo>
                      <a:pt x="330" y="756"/>
                    </a:lnTo>
                    <a:lnTo>
                      <a:pt x="336" y="738"/>
                    </a:lnTo>
                    <a:lnTo>
                      <a:pt x="336" y="720"/>
                    </a:lnTo>
                    <a:lnTo>
                      <a:pt x="342" y="708"/>
                    </a:lnTo>
                    <a:lnTo>
                      <a:pt x="342" y="726"/>
                    </a:lnTo>
                    <a:lnTo>
                      <a:pt x="342" y="702"/>
                    </a:lnTo>
                    <a:lnTo>
                      <a:pt x="354" y="696"/>
                    </a:lnTo>
                    <a:lnTo>
                      <a:pt x="354" y="702"/>
                    </a:lnTo>
                    <a:lnTo>
                      <a:pt x="360" y="696"/>
                    </a:lnTo>
                    <a:lnTo>
                      <a:pt x="366" y="69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Double Bracket 58"/>
              <p:cNvSpPr/>
              <p:nvPr/>
            </p:nvSpPr>
            <p:spPr>
              <a:xfrm rot="16200000">
                <a:off x="3650785" y="3447016"/>
                <a:ext cx="609077" cy="718166"/>
              </a:xfrm>
              <a:prstGeom prst="bracketPair">
                <a:avLst>
                  <a:gd name="adj" fmla="val 7500"/>
                </a:avLst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500"/>
              </a:p>
            </p:txBody>
          </p:sp>
          <p:sp>
            <p:nvSpPr>
              <p:cNvPr id="60" name="Freeform 117"/>
              <p:cNvSpPr>
                <a:spLocks/>
              </p:cNvSpPr>
              <p:nvPr/>
            </p:nvSpPr>
            <p:spPr bwMode="auto">
              <a:xfrm>
                <a:off x="4097834" y="3725869"/>
                <a:ext cx="160087" cy="194494"/>
              </a:xfrm>
              <a:custGeom>
                <a:avLst/>
                <a:gdLst>
                  <a:gd name="T0" fmla="*/ 5 w 253"/>
                  <a:gd name="T1" fmla="*/ 109 h 169"/>
                  <a:gd name="T2" fmla="*/ 10 w 253"/>
                  <a:gd name="T3" fmla="*/ 89 h 169"/>
                  <a:gd name="T4" fmla="*/ 15 w 253"/>
                  <a:gd name="T5" fmla="*/ 84 h 169"/>
                  <a:gd name="T6" fmla="*/ 25 w 253"/>
                  <a:gd name="T7" fmla="*/ 35 h 169"/>
                  <a:gd name="T8" fmla="*/ 29 w 253"/>
                  <a:gd name="T9" fmla="*/ 40 h 169"/>
                  <a:gd name="T10" fmla="*/ 34 w 253"/>
                  <a:gd name="T11" fmla="*/ 64 h 169"/>
                  <a:gd name="T12" fmla="*/ 39 w 253"/>
                  <a:gd name="T13" fmla="*/ 64 h 169"/>
                  <a:gd name="T14" fmla="*/ 44 w 253"/>
                  <a:gd name="T15" fmla="*/ 59 h 169"/>
                  <a:gd name="T16" fmla="*/ 54 w 253"/>
                  <a:gd name="T17" fmla="*/ 59 h 169"/>
                  <a:gd name="T18" fmla="*/ 59 w 253"/>
                  <a:gd name="T19" fmla="*/ 59 h 169"/>
                  <a:gd name="T20" fmla="*/ 64 w 253"/>
                  <a:gd name="T21" fmla="*/ 40 h 169"/>
                  <a:gd name="T22" fmla="*/ 69 w 253"/>
                  <a:gd name="T23" fmla="*/ 40 h 169"/>
                  <a:gd name="T24" fmla="*/ 74 w 253"/>
                  <a:gd name="T25" fmla="*/ 59 h 169"/>
                  <a:gd name="T26" fmla="*/ 79 w 253"/>
                  <a:gd name="T27" fmla="*/ 64 h 169"/>
                  <a:gd name="T28" fmla="*/ 84 w 253"/>
                  <a:gd name="T29" fmla="*/ 64 h 169"/>
                  <a:gd name="T30" fmla="*/ 89 w 253"/>
                  <a:gd name="T31" fmla="*/ 54 h 169"/>
                  <a:gd name="T32" fmla="*/ 99 w 253"/>
                  <a:gd name="T33" fmla="*/ 64 h 169"/>
                  <a:gd name="T34" fmla="*/ 104 w 253"/>
                  <a:gd name="T35" fmla="*/ 64 h 169"/>
                  <a:gd name="T36" fmla="*/ 114 w 253"/>
                  <a:gd name="T37" fmla="*/ 69 h 169"/>
                  <a:gd name="T38" fmla="*/ 119 w 253"/>
                  <a:gd name="T39" fmla="*/ 69 h 169"/>
                  <a:gd name="T40" fmla="*/ 124 w 253"/>
                  <a:gd name="T41" fmla="*/ 45 h 169"/>
                  <a:gd name="T42" fmla="*/ 134 w 253"/>
                  <a:gd name="T43" fmla="*/ 54 h 169"/>
                  <a:gd name="T44" fmla="*/ 139 w 253"/>
                  <a:gd name="T45" fmla="*/ 114 h 169"/>
                  <a:gd name="T46" fmla="*/ 144 w 253"/>
                  <a:gd name="T47" fmla="*/ 40 h 169"/>
                  <a:gd name="T48" fmla="*/ 154 w 253"/>
                  <a:gd name="T49" fmla="*/ 25 h 169"/>
                  <a:gd name="T50" fmla="*/ 159 w 253"/>
                  <a:gd name="T51" fmla="*/ 0 h 169"/>
                  <a:gd name="T52" fmla="*/ 164 w 253"/>
                  <a:gd name="T53" fmla="*/ 149 h 169"/>
                  <a:gd name="T54" fmla="*/ 174 w 253"/>
                  <a:gd name="T55" fmla="*/ 89 h 169"/>
                  <a:gd name="T56" fmla="*/ 178 w 253"/>
                  <a:gd name="T57" fmla="*/ 69 h 169"/>
                  <a:gd name="T58" fmla="*/ 183 w 253"/>
                  <a:gd name="T59" fmla="*/ 84 h 169"/>
                  <a:gd name="T60" fmla="*/ 188 w 253"/>
                  <a:gd name="T61" fmla="*/ 74 h 169"/>
                  <a:gd name="T62" fmla="*/ 193 w 253"/>
                  <a:gd name="T63" fmla="*/ 89 h 169"/>
                  <a:gd name="T64" fmla="*/ 198 w 253"/>
                  <a:gd name="T65" fmla="*/ 74 h 169"/>
                  <a:gd name="T66" fmla="*/ 203 w 253"/>
                  <a:gd name="T67" fmla="*/ 89 h 169"/>
                  <a:gd name="T68" fmla="*/ 208 w 253"/>
                  <a:gd name="T69" fmla="*/ 79 h 169"/>
                  <a:gd name="T70" fmla="*/ 213 w 253"/>
                  <a:gd name="T71" fmla="*/ 64 h 169"/>
                  <a:gd name="T72" fmla="*/ 218 w 253"/>
                  <a:gd name="T73" fmla="*/ 54 h 169"/>
                  <a:gd name="T74" fmla="*/ 223 w 253"/>
                  <a:gd name="T75" fmla="*/ 54 h 169"/>
                  <a:gd name="T76" fmla="*/ 228 w 253"/>
                  <a:gd name="T77" fmla="*/ 54 h 169"/>
                  <a:gd name="T78" fmla="*/ 238 w 253"/>
                  <a:gd name="T79" fmla="*/ 35 h 169"/>
                  <a:gd name="T80" fmla="*/ 243 w 253"/>
                  <a:gd name="T81" fmla="*/ 45 h 169"/>
                  <a:gd name="T82" fmla="*/ 248 w 253"/>
                  <a:gd name="T83" fmla="*/ 35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53" h="169">
                    <a:moveTo>
                      <a:pt x="0" y="169"/>
                    </a:moveTo>
                    <a:lnTo>
                      <a:pt x="5" y="139"/>
                    </a:lnTo>
                    <a:lnTo>
                      <a:pt x="5" y="109"/>
                    </a:lnTo>
                    <a:lnTo>
                      <a:pt x="10" y="104"/>
                    </a:lnTo>
                    <a:lnTo>
                      <a:pt x="10" y="114"/>
                    </a:lnTo>
                    <a:lnTo>
                      <a:pt x="10" y="89"/>
                    </a:lnTo>
                    <a:lnTo>
                      <a:pt x="10" y="94"/>
                    </a:lnTo>
                    <a:lnTo>
                      <a:pt x="15" y="99"/>
                    </a:lnTo>
                    <a:lnTo>
                      <a:pt x="15" y="84"/>
                    </a:lnTo>
                    <a:lnTo>
                      <a:pt x="20" y="79"/>
                    </a:lnTo>
                    <a:lnTo>
                      <a:pt x="20" y="45"/>
                    </a:lnTo>
                    <a:lnTo>
                      <a:pt x="25" y="35"/>
                    </a:lnTo>
                    <a:lnTo>
                      <a:pt x="25" y="30"/>
                    </a:lnTo>
                    <a:lnTo>
                      <a:pt x="25" y="35"/>
                    </a:lnTo>
                    <a:lnTo>
                      <a:pt x="29" y="40"/>
                    </a:lnTo>
                    <a:lnTo>
                      <a:pt x="29" y="64"/>
                    </a:lnTo>
                    <a:lnTo>
                      <a:pt x="34" y="59"/>
                    </a:lnTo>
                    <a:lnTo>
                      <a:pt x="34" y="64"/>
                    </a:lnTo>
                    <a:lnTo>
                      <a:pt x="34" y="54"/>
                    </a:lnTo>
                    <a:lnTo>
                      <a:pt x="39" y="59"/>
                    </a:lnTo>
                    <a:lnTo>
                      <a:pt x="39" y="64"/>
                    </a:lnTo>
                    <a:lnTo>
                      <a:pt x="39" y="50"/>
                    </a:lnTo>
                    <a:lnTo>
                      <a:pt x="49" y="59"/>
                    </a:lnTo>
                    <a:lnTo>
                      <a:pt x="44" y="59"/>
                    </a:lnTo>
                    <a:lnTo>
                      <a:pt x="49" y="50"/>
                    </a:lnTo>
                    <a:lnTo>
                      <a:pt x="49" y="54"/>
                    </a:lnTo>
                    <a:lnTo>
                      <a:pt x="54" y="59"/>
                    </a:lnTo>
                    <a:lnTo>
                      <a:pt x="54" y="45"/>
                    </a:lnTo>
                    <a:lnTo>
                      <a:pt x="54" y="54"/>
                    </a:lnTo>
                    <a:lnTo>
                      <a:pt x="59" y="59"/>
                    </a:lnTo>
                    <a:lnTo>
                      <a:pt x="59" y="40"/>
                    </a:lnTo>
                    <a:lnTo>
                      <a:pt x="59" y="45"/>
                    </a:lnTo>
                    <a:lnTo>
                      <a:pt x="64" y="40"/>
                    </a:lnTo>
                    <a:lnTo>
                      <a:pt x="64" y="50"/>
                    </a:lnTo>
                    <a:lnTo>
                      <a:pt x="64" y="45"/>
                    </a:lnTo>
                    <a:lnTo>
                      <a:pt x="69" y="40"/>
                    </a:lnTo>
                    <a:lnTo>
                      <a:pt x="69" y="54"/>
                    </a:lnTo>
                    <a:lnTo>
                      <a:pt x="74" y="50"/>
                    </a:lnTo>
                    <a:lnTo>
                      <a:pt x="74" y="59"/>
                    </a:lnTo>
                    <a:lnTo>
                      <a:pt x="79" y="54"/>
                    </a:lnTo>
                    <a:lnTo>
                      <a:pt x="79" y="64"/>
                    </a:lnTo>
                    <a:lnTo>
                      <a:pt x="79" y="64"/>
                    </a:lnTo>
                    <a:lnTo>
                      <a:pt x="84" y="59"/>
                    </a:lnTo>
                    <a:lnTo>
                      <a:pt x="84" y="74"/>
                    </a:lnTo>
                    <a:lnTo>
                      <a:pt x="84" y="64"/>
                    </a:lnTo>
                    <a:lnTo>
                      <a:pt x="89" y="59"/>
                    </a:lnTo>
                    <a:lnTo>
                      <a:pt x="89" y="64"/>
                    </a:lnTo>
                    <a:lnTo>
                      <a:pt x="89" y="54"/>
                    </a:lnTo>
                    <a:lnTo>
                      <a:pt x="99" y="69"/>
                    </a:lnTo>
                    <a:lnTo>
                      <a:pt x="94" y="69"/>
                    </a:lnTo>
                    <a:lnTo>
                      <a:pt x="99" y="64"/>
                    </a:lnTo>
                    <a:lnTo>
                      <a:pt x="104" y="69"/>
                    </a:lnTo>
                    <a:lnTo>
                      <a:pt x="104" y="59"/>
                    </a:lnTo>
                    <a:lnTo>
                      <a:pt x="104" y="64"/>
                    </a:lnTo>
                    <a:lnTo>
                      <a:pt x="109" y="54"/>
                    </a:lnTo>
                    <a:lnTo>
                      <a:pt x="109" y="64"/>
                    </a:lnTo>
                    <a:lnTo>
                      <a:pt x="114" y="69"/>
                    </a:lnTo>
                    <a:lnTo>
                      <a:pt x="114" y="59"/>
                    </a:lnTo>
                    <a:lnTo>
                      <a:pt x="114" y="74"/>
                    </a:lnTo>
                    <a:lnTo>
                      <a:pt x="119" y="69"/>
                    </a:lnTo>
                    <a:lnTo>
                      <a:pt x="119" y="54"/>
                    </a:lnTo>
                    <a:lnTo>
                      <a:pt x="124" y="69"/>
                    </a:lnTo>
                    <a:lnTo>
                      <a:pt x="124" y="45"/>
                    </a:lnTo>
                    <a:lnTo>
                      <a:pt x="129" y="50"/>
                    </a:lnTo>
                    <a:lnTo>
                      <a:pt x="129" y="59"/>
                    </a:lnTo>
                    <a:lnTo>
                      <a:pt x="134" y="54"/>
                    </a:lnTo>
                    <a:lnTo>
                      <a:pt x="134" y="84"/>
                    </a:lnTo>
                    <a:lnTo>
                      <a:pt x="139" y="99"/>
                    </a:lnTo>
                    <a:lnTo>
                      <a:pt x="139" y="114"/>
                    </a:lnTo>
                    <a:lnTo>
                      <a:pt x="139" y="99"/>
                    </a:lnTo>
                    <a:lnTo>
                      <a:pt x="144" y="99"/>
                    </a:lnTo>
                    <a:lnTo>
                      <a:pt x="144" y="40"/>
                    </a:lnTo>
                    <a:lnTo>
                      <a:pt x="149" y="35"/>
                    </a:lnTo>
                    <a:lnTo>
                      <a:pt x="149" y="20"/>
                    </a:lnTo>
                    <a:lnTo>
                      <a:pt x="154" y="25"/>
                    </a:lnTo>
                    <a:lnTo>
                      <a:pt x="154" y="45"/>
                    </a:lnTo>
                    <a:lnTo>
                      <a:pt x="159" y="30"/>
                    </a:lnTo>
                    <a:lnTo>
                      <a:pt x="159" y="0"/>
                    </a:lnTo>
                    <a:lnTo>
                      <a:pt x="159" y="15"/>
                    </a:lnTo>
                    <a:lnTo>
                      <a:pt x="164" y="20"/>
                    </a:lnTo>
                    <a:lnTo>
                      <a:pt x="164" y="149"/>
                    </a:lnTo>
                    <a:lnTo>
                      <a:pt x="169" y="144"/>
                    </a:lnTo>
                    <a:lnTo>
                      <a:pt x="169" y="84"/>
                    </a:lnTo>
                    <a:lnTo>
                      <a:pt x="174" y="89"/>
                    </a:lnTo>
                    <a:lnTo>
                      <a:pt x="174" y="79"/>
                    </a:lnTo>
                    <a:lnTo>
                      <a:pt x="178" y="79"/>
                    </a:lnTo>
                    <a:lnTo>
                      <a:pt x="178" y="69"/>
                    </a:lnTo>
                    <a:lnTo>
                      <a:pt x="178" y="89"/>
                    </a:lnTo>
                    <a:lnTo>
                      <a:pt x="183" y="79"/>
                    </a:lnTo>
                    <a:lnTo>
                      <a:pt x="183" y="84"/>
                    </a:lnTo>
                    <a:lnTo>
                      <a:pt x="183" y="69"/>
                    </a:lnTo>
                    <a:lnTo>
                      <a:pt x="183" y="79"/>
                    </a:lnTo>
                    <a:lnTo>
                      <a:pt x="188" y="74"/>
                    </a:lnTo>
                    <a:lnTo>
                      <a:pt x="188" y="79"/>
                    </a:lnTo>
                    <a:lnTo>
                      <a:pt x="193" y="74"/>
                    </a:lnTo>
                    <a:lnTo>
                      <a:pt x="193" y="89"/>
                    </a:lnTo>
                    <a:lnTo>
                      <a:pt x="193" y="79"/>
                    </a:lnTo>
                    <a:lnTo>
                      <a:pt x="198" y="89"/>
                    </a:lnTo>
                    <a:lnTo>
                      <a:pt x="198" y="74"/>
                    </a:lnTo>
                    <a:lnTo>
                      <a:pt x="198" y="89"/>
                    </a:lnTo>
                    <a:lnTo>
                      <a:pt x="203" y="79"/>
                    </a:lnTo>
                    <a:lnTo>
                      <a:pt x="203" y="89"/>
                    </a:lnTo>
                    <a:lnTo>
                      <a:pt x="203" y="74"/>
                    </a:lnTo>
                    <a:lnTo>
                      <a:pt x="208" y="84"/>
                    </a:lnTo>
                    <a:lnTo>
                      <a:pt x="208" y="79"/>
                    </a:lnTo>
                    <a:lnTo>
                      <a:pt x="208" y="84"/>
                    </a:lnTo>
                    <a:lnTo>
                      <a:pt x="213" y="79"/>
                    </a:lnTo>
                    <a:lnTo>
                      <a:pt x="213" y="64"/>
                    </a:lnTo>
                    <a:lnTo>
                      <a:pt x="218" y="64"/>
                    </a:lnTo>
                    <a:lnTo>
                      <a:pt x="218" y="69"/>
                    </a:lnTo>
                    <a:lnTo>
                      <a:pt x="218" y="54"/>
                    </a:lnTo>
                    <a:lnTo>
                      <a:pt x="218" y="64"/>
                    </a:lnTo>
                    <a:lnTo>
                      <a:pt x="223" y="59"/>
                    </a:lnTo>
                    <a:lnTo>
                      <a:pt x="223" y="54"/>
                    </a:lnTo>
                    <a:lnTo>
                      <a:pt x="223" y="59"/>
                    </a:lnTo>
                    <a:lnTo>
                      <a:pt x="233" y="54"/>
                    </a:lnTo>
                    <a:lnTo>
                      <a:pt x="228" y="54"/>
                    </a:lnTo>
                    <a:lnTo>
                      <a:pt x="233" y="40"/>
                    </a:lnTo>
                    <a:lnTo>
                      <a:pt x="238" y="50"/>
                    </a:lnTo>
                    <a:lnTo>
                      <a:pt x="238" y="35"/>
                    </a:lnTo>
                    <a:lnTo>
                      <a:pt x="238" y="45"/>
                    </a:lnTo>
                    <a:lnTo>
                      <a:pt x="243" y="40"/>
                    </a:lnTo>
                    <a:lnTo>
                      <a:pt x="243" y="45"/>
                    </a:lnTo>
                    <a:lnTo>
                      <a:pt x="243" y="40"/>
                    </a:lnTo>
                    <a:lnTo>
                      <a:pt x="248" y="50"/>
                    </a:lnTo>
                    <a:lnTo>
                      <a:pt x="248" y="35"/>
                    </a:lnTo>
                    <a:lnTo>
                      <a:pt x="248" y="45"/>
                    </a:lnTo>
                    <a:lnTo>
                      <a:pt x="253" y="45"/>
                    </a:lnTo>
                  </a:path>
                </a:pathLst>
              </a:custGeom>
              <a:noFill/>
              <a:ln w="12700">
                <a:solidFill>
                  <a:srgbClr val="C30DA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4233135" y="3589743"/>
                <a:ext cx="38358" cy="82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500" b="1" dirty="0" smtClean="0">
                    <a:solidFill>
                      <a:srgbClr val="C30DA9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en-US" sz="1500" b="1" dirty="0">
                  <a:solidFill>
                    <a:srgbClr val="C30DA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3955323" y="3593893"/>
                <a:ext cx="164308" cy="82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5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VC</a:t>
                </a:r>
                <a:r>
                  <a:rPr lang="en-US" sz="1500" b="1" baseline="-25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500" b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765959" y="3567179"/>
                <a:ext cx="72708" cy="824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500" b="1" dirty="0" err="1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1500" b="1" baseline="-25000" dirty="0" err="1" smtClean="0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500" b="1" baseline="-250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7077585" y="3524846"/>
              <a:ext cx="16469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/>
                <a:t>d</a:t>
              </a:r>
              <a:r>
                <a:rPr lang="en-US" b="1" i="1" dirty="0" smtClean="0"/>
                <a:t>ata dictionary</a:t>
              </a:r>
              <a:endParaRPr lang="en-US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03554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>
                <a:solidFill>
                  <a:srgbClr val="0070C0"/>
                </a:solidFill>
              </a:rPr>
              <a:t>Desirable Properties of Data Dictionaries 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1703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 smtClean="0">
                <a:solidFill>
                  <a:srgbClr val="7030A0"/>
                </a:solidFill>
              </a:rPr>
              <a:t>D</a:t>
            </a:r>
            <a:r>
              <a:rPr lang="en-US" sz="2800" dirty="0" smtClean="0">
                <a:solidFill>
                  <a:srgbClr val="7030A0"/>
                </a:solidFill>
              </a:rPr>
              <a:t> can be a very small percentage of the training data</a:t>
            </a:r>
            <a:endParaRPr lang="en-US" dirty="0" smtClean="0">
              <a:solidFill>
                <a:srgbClr val="7030A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faster running time</a:t>
            </a:r>
          </a:p>
          <a:p>
            <a:pPr>
              <a:buFont typeface="Wingdings" pitchFamily="2" charset="2"/>
              <a:buChar char="ü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resource limited device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33400" y="2619874"/>
            <a:ext cx="8210221" cy="3995512"/>
            <a:chOff x="762000" y="2812166"/>
            <a:chExt cx="8210221" cy="3995512"/>
          </a:xfrm>
        </p:grpSpPr>
        <p:pic>
          <p:nvPicPr>
            <p:cNvPr id="4" name="Picture 3"/>
            <p:cNvPicPr preferRelativeResize="0"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0984" y="3435859"/>
              <a:ext cx="4749964" cy="1500723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6700487" y="2812166"/>
              <a:ext cx="1646989" cy="2664909"/>
              <a:chOff x="7077585" y="3524846"/>
              <a:chExt cx="1646989" cy="2664909"/>
            </a:xfrm>
          </p:grpSpPr>
          <p:grpSp>
            <p:nvGrpSpPr>
              <p:cNvPr id="6" name="Group 5"/>
              <p:cNvGrpSpPr>
                <a:grpSpLocks noChangeAspect="1"/>
              </p:cNvGrpSpPr>
              <p:nvPr/>
            </p:nvGrpSpPr>
            <p:grpSpPr>
              <a:xfrm>
                <a:off x="7077586" y="4290219"/>
                <a:ext cx="1608692" cy="1899536"/>
                <a:chOff x="3596241" y="3501560"/>
                <a:chExt cx="718166" cy="848007"/>
              </a:xfrm>
            </p:grpSpPr>
            <p:cxnSp>
              <p:nvCxnSpPr>
                <p:cNvPr id="8" name="Straight Connector 7"/>
                <p:cNvCxnSpPr/>
                <p:nvPr/>
              </p:nvCxnSpPr>
              <p:spPr>
                <a:xfrm>
                  <a:off x="3941384" y="4349567"/>
                  <a:ext cx="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" name="Freeform 73"/>
                <p:cNvSpPr>
                  <a:spLocks/>
                </p:cNvSpPr>
                <p:nvPr/>
              </p:nvSpPr>
              <p:spPr bwMode="auto">
                <a:xfrm>
                  <a:off x="3635097" y="3620467"/>
                  <a:ext cx="135612" cy="345419"/>
                </a:xfrm>
                <a:custGeom>
                  <a:avLst/>
                  <a:gdLst/>
                  <a:ahLst/>
                  <a:cxnLst>
                    <a:cxn ang="0">
                      <a:pos x="6" y="258"/>
                    </a:cxn>
                    <a:cxn ang="0">
                      <a:pos x="12" y="270"/>
                    </a:cxn>
                    <a:cxn ang="0">
                      <a:pos x="24" y="270"/>
                    </a:cxn>
                    <a:cxn ang="0">
                      <a:pos x="30" y="264"/>
                    </a:cxn>
                    <a:cxn ang="0">
                      <a:pos x="42" y="246"/>
                    </a:cxn>
                    <a:cxn ang="0">
                      <a:pos x="60" y="240"/>
                    </a:cxn>
                    <a:cxn ang="0">
                      <a:pos x="66" y="252"/>
                    </a:cxn>
                    <a:cxn ang="0">
                      <a:pos x="84" y="246"/>
                    </a:cxn>
                    <a:cxn ang="0">
                      <a:pos x="96" y="258"/>
                    </a:cxn>
                    <a:cxn ang="0">
                      <a:pos x="108" y="258"/>
                    </a:cxn>
                    <a:cxn ang="0">
                      <a:pos x="120" y="258"/>
                    </a:cxn>
                    <a:cxn ang="0">
                      <a:pos x="126" y="258"/>
                    </a:cxn>
                    <a:cxn ang="0">
                      <a:pos x="138" y="264"/>
                    </a:cxn>
                    <a:cxn ang="0">
                      <a:pos x="150" y="246"/>
                    </a:cxn>
                    <a:cxn ang="0">
                      <a:pos x="156" y="246"/>
                    </a:cxn>
                    <a:cxn ang="0">
                      <a:pos x="162" y="258"/>
                    </a:cxn>
                    <a:cxn ang="0">
                      <a:pos x="174" y="270"/>
                    </a:cxn>
                    <a:cxn ang="0">
                      <a:pos x="180" y="288"/>
                    </a:cxn>
                    <a:cxn ang="0">
                      <a:pos x="186" y="288"/>
                    </a:cxn>
                    <a:cxn ang="0">
                      <a:pos x="192" y="288"/>
                    </a:cxn>
                    <a:cxn ang="0">
                      <a:pos x="204" y="264"/>
                    </a:cxn>
                    <a:cxn ang="0">
                      <a:pos x="216" y="288"/>
                    </a:cxn>
                    <a:cxn ang="0">
                      <a:pos x="222" y="270"/>
                    </a:cxn>
                    <a:cxn ang="0">
                      <a:pos x="234" y="276"/>
                    </a:cxn>
                    <a:cxn ang="0">
                      <a:pos x="234" y="276"/>
                    </a:cxn>
                    <a:cxn ang="0">
                      <a:pos x="246" y="264"/>
                    </a:cxn>
                    <a:cxn ang="0">
                      <a:pos x="252" y="258"/>
                    </a:cxn>
                    <a:cxn ang="0">
                      <a:pos x="264" y="72"/>
                    </a:cxn>
                    <a:cxn ang="0">
                      <a:pos x="270" y="432"/>
                    </a:cxn>
                    <a:cxn ang="0">
                      <a:pos x="282" y="684"/>
                    </a:cxn>
                    <a:cxn ang="0">
                      <a:pos x="288" y="552"/>
                    </a:cxn>
                    <a:cxn ang="0">
                      <a:pos x="300" y="498"/>
                    </a:cxn>
                    <a:cxn ang="0">
                      <a:pos x="306" y="438"/>
                    </a:cxn>
                    <a:cxn ang="0">
                      <a:pos x="318" y="408"/>
                    </a:cxn>
                    <a:cxn ang="0">
                      <a:pos x="324" y="306"/>
                    </a:cxn>
                    <a:cxn ang="0">
                      <a:pos x="336" y="270"/>
                    </a:cxn>
                    <a:cxn ang="0">
                      <a:pos x="342" y="282"/>
                    </a:cxn>
                    <a:cxn ang="0">
                      <a:pos x="354" y="258"/>
                    </a:cxn>
                    <a:cxn ang="0">
                      <a:pos x="360" y="246"/>
                    </a:cxn>
                    <a:cxn ang="0">
                      <a:pos x="366" y="246"/>
                    </a:cxn>
                    <a:cxn ang="0">
                      <a:pos x="378" y="234"/>
                    </a:cxn>
                    <a:cxn ang="0">
                      <a:pos x="384" y="210"/>
                    </a:cxn>
                  </a:cxnLst>
                  <a:rect l="0" t="0" r="r" b="b"/>
                  <a:pathLst>
                    <a:path w="396" h="690">
                      <a:moveTo>
                        <a:pt x="0" y="246"/>
                      </a:moveTo>
                      <a:lnTo>
                        <a:pt x="6" y="252"/>
                      </a:lnTo>
                      <a:lnTo>
                        <a:pt x="6" y="258"/>
                      </a:lnTo>
                      <a:lnTo>
                        <a:pt x="6" y="240"/>
                      </a:lnTo>
                      <a:lnTo>
                        <a:pt x="12" y="264"/>
                      </a:lnTo>
                      <a:lnTo>
                        <a:pt x="12" y="270"/>
                      </a:lnTo>
                      <a:lnTo>
                        <a:pt x="12" y="258"/>
                      </a:lnTo>
                      <a:lnTo>
                        <a:pt x="18" y="264"/>
                      </a:lnTo>
                      <a:lnTo>
                        <a:pt x="24" y="270"/>
                      </a:lnTo>
                      <a:lnTo>
                        <a:pt x="24" y="264"/>
                      </a:lnTo>
                      <a:lnTo>
                        <a:pt x="30" y="258"/>
                      </a:lnTo>
                      <a:lnTo>
                        <a:pt x="30" y="264"/>
                      </a:lnTo>
                      <a:lnTo>
                        <a:pt x="36" y="258"/>
                      </a:lnTo>
                      <a:lnTo>
                        <a:pt x="42" y="252"/>
                      </a:lnTo>
                      <a:lnTo>
                        <a:pt x="42" y="246"/>
                      </a:lnTo>
                      <a:lnTo>
                        <a:pt x="48" y="258"/>
                      </a:lnTo>
                      <a:lnTo>
                        <a:pt x="48" y="228"/>
                      </a:lnTo>
                      <a:lnTo>
                        <a:pt x="60" y="240"/>
                      </a:lnTo>
                      <a:lnTo>
                        <a:pt x="60" y="240"/>
                      </a:lnTo>
                      <a:lnTo>
                        <a:pt x="66" y="240"/>
                      </a:lnTo>
                      <a:lnTo>
                        <a:pt x="66" y="252"/>
                      </a:lnTo>
                      <a:lnTo>
                        <a:pt x="72" y="240"/>
                      </a:lnTo>
                      <a:lnTo>
                        <a:pt x="72" y="246"/>
                      </a:lnTo>
                      <a:lnTo>
                        <a:pt x="84" y="246"/>
                      </a:lnTo>
                      <a:lnTo>
                        <a:pt x="84" y="252"/>
                      </a:lnTo>
                      <a:lnTo>
                        <a:pt x="90" y="258"/>
                      </a:lnTo>
                      <a:lnTo>
                        <a:pt x="96" y="258"/>
                      </a:lnTo>
                      <a:lnTo>
                        <a:pt x="102" y="240"/>
                      </a:lnTo>
                      <a:lnTo>
                        <a:pt x="102" y="258"/>
                      </a:lnTo>
                      <a:lnTo>
                        <a:pt x="108" y="258"/>
                      </a:lnTo>
                      <a:lnTo>
                        <a:pt x="120" y="258"/>
                      </a:lnTo>
                      <a:lnTo>
                        <a:pt x="114" y="258"/>
                      </a:lnTo>
                      <a:lnTo>
                        <a:pt x="120" y="258"/>
                      </a:lnTo>
                      <a:lnTo>
                        <a:pt x="126" y="258"/>
                      </a:lnTo>
                      <a:lnTo>
                        <a:pt x="126" y="246"/>
                      </a:lnTo>
                      <a:lnTo>
                        <a:pt x="126" y="258"/>
                      </a:lnTo>
                      <a:lnTo>
                        <a:pt x="138" y="258"/>
                      </a:lnTo>
                      <a:lnTo>
                        <a:pt x="132" y="258"/>
                      </a:lnTo>
                      <a:lnTo>
                        <a:pt x="138" y="264"/>
                      </a:lnTo>
                      <a:lnTo>
                        <a:pt x="144" y="270"/>
                      </a:lnTo>
                      <a:lnTo>
                        <a:pt x="144" y="252"/>
                      </a:lnTo>
                      <a:lnTo>
                        <a:pt x="150" y="246"/>
                      </a:lnTo>
                      <a:lnTo>
                        <a:pt x="150" y="252"/>
                      </a:lnTo>
                      <a:lnTo>
                        <a:pt x="150" y="246"/>
                      </a:lnTo>
                      <a:lnTo>
                        <a:pt x="156" y="246"/>
                      </a:lnTo>
                      <a:lnTo>
                        <a:pt x="156" y="234"/>
                      </a:lnTo>
                      <a:lnTo>
                        <a:pt x="162" y="246"/>
                      </a:lnTo>
                      <a:lnTo>
                        <a:pt x="162" y="258"/>
                      </a:lnTo>
                      <a:lnTo>
                        <a:pt x="168" y="252"/>
                      </a:lnTo>
                      <a:lnTo>
                        <a:pt x="168" y="264"/>
                      </a:lnTo>
                      <a:lnTo>
                        <a:pt x="174" y="270"/>
                      </a:lnTo>
                      <a:lnTo>
                        <a:pt x="174" y="282"/>
                      </a:lnTo>
                      <a:lnTo>
                        <a:pt x="180" y="276"/>
                      </a:lnTo>
                      <a:lnTo>
                        <a:pt x="180" y="288"/>
                      </a:lnTo>
                      <a:lnTo>
                        <a:pt x="180" y="282"/>
                      </a:lnTo>
                      <a:lnTo>
                        <a:pt x="186" y="276"/>
                      </a:lnTo>
                      <a:lnTo>
                        <a:pt x="186" y="288"/>
                      </a:lnTo>
                      <a:lnTo>
                        <a:pt x="186" y="276"/>
                      </a:lnTo>
                      <a:lnTo>
                        <a:pt x="192" y="270"/>
                      </a:lnTo>
                      <a:lnTo>
                        <a:pt x="192" y="288"/>
                      </a:lnTo>
                      <a:lnTo>
                        <a:pt x="198" y="294"/>
                      </a:lnTo>
                      <a:lnTo>
                        <a:pt x="198" y="270"/>
                      </a:lnTo>
                      <a:lnTo>
                        <a:pt x="204" y="264"/>
                      </a:lnTo>
                      <a:lnTo>
                        <a:pt x="204" y="270"/>
                      </a:lnTo>
                      <a:lnTo>
                        <a:pt x="216" y="270"/>
                      </a:lnTo>
                      <a:lnTo>
                        <a:pt x="216" y="288"/>
                      </a:lnTo>
                      <a:lnTo>
                        <a:pt x="210" y="270"/>
                      </a:lnTo>
                      <a:lnTo>
                        <a:pt x="216" y="282"/>
                      </a:lnTo>
                      <a:lnTo>
                        <a:pt x="222" y="270"/>
                      </a:lnTo>
                      <a:lnTo>
                        <a:pt x="222" y="276"/>
                      </a:lnTo>
                      <a:lnTo>
                        <a:pt x="222" y="264"/>
                      </a:lnTo>
                      <a:lnTo>
                        <a:pt x="234" y="276"/>
                      </a:lnTo>
                      <a:lnTo>
                        <a:pt x="228" y="276"/>
                      </a:lnTo>
                      <a:lnTo>
                        <a:pt x="234" y="270"/>
                      </a:lnTo>
                      <a:lnTo>
                        <a:pt x="234" y="276"/>
                      </a:lnTo>
                      <a:lnTo>
                        <a:pt x="240" y="276"/>
                      </a:lnTo>
                      <a:lnTo>
                        <a:pt x="246" y="270"/>
                      </a:lnTo>
                      <a:lnTo>
                        <a:pt x="246" y="264"/>
                      </a:lnTo>
                      <a:lnTo>
                        <a:pt x="246" y="270"/>
                      </a:lnTo>
                      <a:lnTo>
                        <a:pt x="252" y="276"/>
                      </a:lnTo>
                      <a:lnTo>
                        <a:pt x="252" y="258"/>
                      </a:lnTo>
                      <a:lnTo>
                        <a:pt x="258" y="240"/>
                      </a:lnTo>
                      <a:lnTo>
                        <a:pt x="258" y="150"/>
                      </a:lnTo>
                      <a:lnTo>
                        <a:pt x="264" y="72"/>
                      </a:lnTo>
                      <a:lnTo>
                        <a:pt x="264" y="0"/>
                      </a:lnTo>
                      <a:lnTo>
                        <a:pt x="270" y="90"/>
                      </a:lnTo>
                      <a:lnTo>
                        <a:pt x="270" y="432"/>
                      </a:lnTo>
                      <a:lnTo>
                        <a:pt x="276" y="564"/>
                      </a:lnTo>
                      <a:lnTo>
                        <a:pt x="276" y="690"/>
                      </a:lnTo>
                      <a:lnTo>
                        <a:pt x="282" y="684"/>
                      </a:lnTo>
                      <a:lnTo>
                        <a:pt x="282" y="606"/>
                      </a:lnTo>
                      <a:lnTo>
                        <a:pt x="288" y="588"/>
                      </a:lnTo>
                      <a:lnTo>
                        <a:pt x="288" y="552"/>
                      </a:lnTo>
                      <a:lnTo>
                        <a:pt x="294" y="546"/>
                      </a:lnTo>
                      <a:lnTo>
                        <a:pt x="294" y="510"/>
                      </a:lnTo>
                      <a:lnTo>
                        <a:pt x="300" y="498"/>
                      </a:lnTo>
                      <a:lnTo>
                        <a:pt x="300" y="462"/>
                      </a:lnTo>
                      <a:lnTo>
                        <a:pt x="306" y="450"/>
                      </a:lnTo>
                      <a:lnTo>
                        <a:pt x="306" y="438"/>
                      </a:lnTo>
                      <a:lnTo>
                        <a:pt x="312" y="432"/>
                      </a:lnTo>
                      <a:lnTo>
                        <a:pt x="312" y="408"/>
                      </a:lnTo>
                      <a:lnTo>
                        <a:pt x="318" y="408"/>
                      </a:lnTo>
                      <a:lnTo>
                        <a:pt x="318" y="360"/>
                      </a:lnTo>
                      <a:lnTo>
                        <a:pt x="324" y="342"/>
                      </a:lnTo>
                      <a:lnTo>
                        <a:pt x="324" y="306"/>
                      </a:lnTo>
                      <a:lnTo>
                        <a:pt x="330" y="294"/>
                      </a:lnTo>
                      <a:lnTo>
                        <a:pt x="330" y="264"/>
                      </a:lnTo>
                      <a:lnTo>
                        <a:pt x="336" y="270"/>
                      </a:lnTo>
                      <a:lnTo>
                        <a:pt x="336" y="282"/>
                      </a:lnTo>
                      <a:lnTo>
                        <a:pt x="336" y="276"/>
                      </a:lnTo>
                      <a:lnTo>
                        <a:pt x="342" y="282"/>
                      </a:lnTo>
                      <a:lnTo>
                        <a:pt x="342" y="276"/>
                      </a:lnTo>
                      <a:lnTo>
                        <a:pt x="348" y="270"/>
                      </a:lnTo>
                      <a:lnTo>
                        <a:pt x="354" y="258"/>
                      </a:lnTo>
                      <a:lnTo>
                        <a:pt x="354" y="270"/>
                      </a:lnTo>
                      <a:lnTo>
                        <a:pt x="354" y="258"/>
                      </a:lnTo>
                      <a:lnTo>
                        <a:pt x="360" y="246"/>
                      </a:lnTo>
                      <a:lnTo>
                        <a:pt x="360" y="252"/>
                      </a:lnTo>
                      <a:lnTo>
                        <a:pt x="366" y="264"/>
                      </a:lnTo>
                      <a:lnTo>
                        <a:pt x="366" y="246"/>
                      </a:lnTo>
                      <a:lnTo>
                        <a:pt x="372" y="234"/>
                      </a:lnTo>
                      <a:lnTo>
                        <a:pt x="372" y="228"/>
                      </a:lnTo>
                      <a:lnTo>
                        <a:pt x="378" y="234"/>
                      </a:lnTo>
                      <a:lnTo>
                        <a:pt x="378" y="228"/>
                      </a:lnTo>
                      <a:lnTo>
                        <a:pt x="384" y="222"/>
                      </a:lnTo>
                      <a:lnTo>
                        <a:pt x="384" y="210"/>
                      </a:lnTo>
                      <a:lnTo>
                        <a:pt x="390" y="210"/>
                      </a:lnTo>
                      <a:lnTo>
                        <a:pt x="396" y="198"/>
                      </a:lnTo>
                    </a:path>
                  </a:pathLst>
                </a:custGeom>
                <a:noFill/>
                <a:ln w="16510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0" name="Freeform 81"/>
                <p:cNvSpPr>
                  <a:spLocks/>
                </p:cNvSpPr>
                <p:nvPr/>
              </p:nvSpPr>
              <p:spPr bwMode="auto">
                <a:xfrm>
                  <a:off x="3837532" y="3555875"/>
                  <a:ext cx="165080" cy="504612"/>
                </a:xfrm>
                <a:custGeom>
                  <a:avLst/>
                  <a:gdLst/>
                  <a:ahLst/>
                  <a:cxnLst>
                    <a:cxn ang="0">
                      <a:pos x="0" y="696"/>
                    </a:cxn>
                    <a:cxn ang="0">
                      <a:pos x="12" y="702"/>
                    </a:cxn>
                    <a:cxn ang="0">
                      <a:pos x="18" y="690"/>
                    </a:cxn>
                    <a:cxn ang="0">
                      <a:pos x="30" y="696"/>
                    </a:cxn>
                    <a:cxn ang="0">
                      <a:pos x="36" y="696"/>
                    </a:cxn>
                    <a:cxn ang="0">
                      <a:pos x="42" y="690"/>
                    </a:cxn>
                    <a:cxn ang="0">
                      <a:pos x="54" y="696"/>
                    </a:cxn>
                    <a:cxn ang="0">
                      <a:pos x="60" y="714"/>
                    </a:cxn>
                    <a:cxn ang="0">
                      <a:pos x="66" y="702"/>
                    </a:cxn>
                    <a:cxn ang="0">
                      <a:pos x="78" y="696"/>
                    </a:cxn>
                    <a:cxn ang="0">
                      <a:pos x="90" y="684"/>
                    </a:cxn>
                    <a:cxn ang="0">
                      <a:pos x="96" y="684"/>
                    </a:cxn>
                    <a:cxn ang="0">
                      <a:pos x="102" y="720"/>
                    </a:cxn>
                    <a:cxn ang="0">
                      <a:pos x="114" y="714"/>
                    </a:cxn>
                    <a:cxn ang="0">
                      <a:pos x="126" y="714"/>
                    </a:cxn>
                    <a:cxn ang="0">
                      <a:pos x="138" y="702"/>
                    </a:cxn>
                    <a:cxn ang="0">
                      <a:pos x="144" y="690"/>
                    </a:cxn>
                    <a:cxn ang="0">
                      <a:pos x="150" y="684"/>
                    </a:cxn>
                    <a:cxn ang="0">
                      <a:pos x="156" y="696"/>
                    </a:cxn>
                    <a:cxn ang="0">
                      <a:pos x="168" y="450"/>
                    </a:cxn>
                    <a:cxn ang="0">
                      <a:pos x="174" y="342"/>
                    </a:cxn>
                    <a:cxn ang="0">
                      <a:pos x="186" y="204"/>
                    </a:cxn>
                    <a:cxn ang="0">
                      <a:pos x="192" y="0"/>
                    </a:cxn>
                    <a:cxn ang="0">
                      <a:pos x="198" y="492"/>
                    </a:cxn>
                    <a:cxn ang="0">
                      <a:pos x="210" y="774"/>
                    </a:cxn>
                    <a:cxn ang="0">
                      <a:pos x="216" y="810"/>
                    </a:cxn>
                    <a:cxn ang="0">
                      <a:pos x="228" y="828"/>
                    </a:cxn>
                    <a:cxn ang="0">
                      <a:pos x="234" y="852"/>
                    </a:cxn>
                    <a:cxn ang="0">
                      <a:pos x="246" y="888"/>
                    </a:cxn>
                    <a:cxn ang="0">
                      <a:pos x="252" y="906"/>
                    </a:cxn>
                    <a:cxn ang="0">
                      <a:pos x="258" y="942"/>
                    </a:cxn>
                    <a:cxn ang="0">
                      <a:pos x="264" y="954"/>
                    </a:cxn>
                    <a:cxn ang="0">
                      <a:pos x="276" y="1002"/>
                    </a:cxn>
                    <a:cxn ang="0">
                      <a:pos x="282" y="1008"/>
                    </a:cxn>
                    <a:cxn ang="0">
                      <a:pos x="294" y="1002"/>
                    </a:cxn>
                    <a:cxn ang="0">
                      <a:pos x="300" y="954"/>
                    </a:cxn>
                    <a:cxn ang="0">
                      <a:pos x="312" y="918"/>
                    </a:cxn>
                    <a:cxn ang="0">
                      <a:pos x="318" y="840"/>
                    </a:cxn>
                    <a:cxn ang="0">
                      <a:pos x="330" y="780"/>
                    </a:cxn>
                    <a:cxn ang="0">
                      <a:pos x="336" y="738"/>
                    </a:cxn>
                    <a:cxn ang="0">
                      <a:pos x="342" y="726"/>
                    </a:cxn>
                    <a:cxn ang="0">
                      <a:pos x="354" y="702"/>
                    </a:cxn>
                  </a:cxnLst>
                  <a:rect l="0" t="0" r="r" b="b"/>
                  <a:pathLst>
                    <a:path w="366" h="1008">
                      <a:moveTo>
                        <a:pt x="0" y="696"/>
                      </a:moveTo>
                      <a:lnTo>
                        <a:pt x="0" y="708"/>
                      </a:lnTo>
                      <a:lnTo>
                        <a:pt x="0" y="696"/>
                      </a:lnTo>
                      <a:lnTo>
                        <a:pt x="6" y="702"/>
                      </a:lnTo>
                      <a:lnTo>
                        <a:pt x="6" y="690"/>
                      </a:lnTo>
                      <a:lnTo>
                        <a:pt x="12" y="702"/>
                      </a:lnTo>
                      <a:lnTo>
                        <a:pt x="12" y="690"/>
                      </a:lnTo>
                      <a:lnTo>
                        <a:pt x="18" y="696"/>
                      </a:lnTo>
                      <a:lnTo>
                        <a:pt x="18" y="690"/>
                      </a:lnTo>
                      <a:lnTo>
                        <a:pt x="18" y="696"/>
                      </a:lnTo>
                      <a:lnTo>
                        <a:pt x="24" y="696"/>
                      </a:lnTo>
                      <a:lnTo>
                        <a:pt x="30" y="696"/>
                      </a:lnTo>
                      <a:lnTo>
                        <a:pt x="30" y="708"/>
                      </a:lnTo>
                      <a:lnTo>
                        <a:pt x="30" y="690"/>
                      </a:lnTo>
                      <a:lnTo>
                        <a:pt x="36" y="696"/>
                      </a:lnTo>
                      <a:lnTo>
                        <a:pt x="36" y="702"/>
                      </a:lnTo>
                      <a:lnTo>
                        <a:pt x="42" y="696"/>
                      </a:lnTo>
                      <a:lnTo>
                        <a:pt x="42" y="690"/>
                      </a:lnTo>
                      <a:lnTo>
                        <a:pt x="48" y="708"/>
                      </a:lnTo>
                      <a:lnTo>
                        <a:pt x="48" y="702"/>
                      </a:lnTo>
                      <a:lnTo>
                        <a:pt x="54" y="696"/>
                      </a:lnTo>
                      <a:lnTo>
                        <a:pt x="54" y="702"/>
                      </a:lnTo>
                      <a:lnTo>
                        <a:pt x="60" y="696"/>
                      </a:lnTo>
                      <a:lnTo>
                        <a:pt x="60" y="714"/>
                      </a:lnTo>
                      <a:lnTo>
                        <a:pt x="66" y="702"/>
                      </a:lnTo>
                      <a:lnTo>
                        <a:pt x="66" y="690"/>
                      </a:lnTo>
                      <a:lnTo>
                        <a:pt x="66" y="702"/>
                      </a:lnTo>
                      <a:lnTo>
                        <a:pt x="72" y="696"/>
                      </a:lnTo>
                      <a:lnTo>
                        <a:pt x="72" y="690"/>
                      </a:lnTo>
                      <a:lnTo>
                        <a:pt x="78" y="696"/>
                      </a:lnTo>
                      <a:lnTo>
                        <a:pt x="78" y="684"/>
                      </a:lnTo>
                      <a:lnTo>
                        <a:pt x="84" y="678"/>
                      </a:lnTo>
                      <a:lnTo>
                        <a:pt x="90" y="684"/>
                      </a:lnTo>
                      <a:lnTo>
                        <a:pt x="90" y="678"/>
                      </a:lnTo>
                      <a:lnTo>
                        <a:pt x="90" y="684"/>
                      </a:lnTo>
                      <a:lnTo>
                        <a:pt x="96" y="684"/>
                      </a:lnTo>
                      <a:lnTo>
                        <a:pt x="96" y="702"/>
                      </a:lnTo>
                      <a:lnTo>
                        <a:pt x="102" y="696"/>
                      </a:lnTo>
                      <a:lnTo>
                        <a:pt x="102" y="720"/>
                      </a:lnTo>
                      <a:lnTo>
                        <a:pt x="108" y="708"/>
                      </a:lnTo>
                      <a:lnTo>
                        <a:pt x="114" y="702"/>
                      </a:lnTo>
                      <a:lnTo>
                        <a:pt x="114" y="714"/>
                      </a:lnTo>
                      <a:lnTo>
                        <a:pt x="120" y="702"/>
                      </a:lnTo>
                      <a:lnTo>
                        <a:pt x="120" y="696"/>
                      </a:lnTo>
                      <a:lnTo>
                        <a:pt x="126" y="714"/>
                      </a:lnTo>
                      <a:lnTo>
                        <a:pt x="126" y="726"/>
                      </a:lnTo>
                      <a:lnTo>
                        <a:pt x="126" y="714"/>
                      </a:lnTo>
                      <a:lnTo>
                        <a:pt x="138" y="702"/>
                      </a:lnTo>
                      <a:lnTo>
                        <a:pt x="138" y="684"/>
                      </a:lnTo>
                      <a:lnTo>
                        <a:pt x="138" y="696"/>
                      </a:lnTo>
                      <a:lnTo>
                        <a:pt x="144" y="690"/>
                      </a:lnTo>
                      <a:lnTo>
                        <a:pt x="144" y="678"/>
                      </a:lnTo>
                      <a:lnTo>
                        <a:pt x="150" y="666"/>
                      </a:lnTo>
                      <a:lnTo>
                        <a:pt x="150" y="684"/>
                      </a:lnTo>
                      <a:lnTo>
                        <a:pt x="156" y="702"/>
                      </a:lnTo>
                      <a:lnTo>
                        <a:pt x="156" y="714"/>
                      </a:lnTo>
                      <a:lnTo>
                        <a:pt x="156" y="696"/>
                      </a:lnTo>
                      <a:lnTo>
                        <a:pt x="162" y="648"/>
                      </a:lnTo>
                      <a:lnTo>
                        <a:pt x="162" y="522"/>
                      </a:lnTo>
                      <a:lnTo>
                        <a:pt x="168" y="450"/>
                      </a:lnTo>
                      <a:lnTo>
                        <a:pt x="168" y="390"/>
                      </a:lnTo>
                      <a:lnTo>
                        <a:pt x="174" y="360"/>
                      </a:lnTo>
                      <a:lnTo>
                        <a:pt x="174" y="342"/>
                      </a:lnTo>
                      <a:lnTo>
                        <a:pt x="180" y="306"/>
                      </a:lnTo>
                      <a:lnTo>
                        <a:pt x="180" y="270"/>
                      </a:lnTo>
                      <a:lnTo>
                        <a:pt x="186" y="204"/>
                      </a:lnTo>
                      <a:lnTo>
                        <a:pt x="186" y="72"/>
                      </a:lnTo>
                      <a:lnTo>
                        <a:pt x="192" y="18"/>
                      </a:lnTo>
                      <a:lnTo>
                        <a:pt x="192" y="0"/>
                      </a:lnTo>
                      <a:lnTo>
                        <a:pt x="192" y="54"/>
                      </a:lnTo>
                      <a:lnTo>
                        <a:pt x="198" y="228"/>
                      </a:lnTo>
                      <a:lnTo>
                        <a:pt x="198" y="492"/>
                      </a:lnTo>
                      <a:lnTo>
                        <a:pt x="204" y="582"/>
                      </a:lnTo>
                      <a:lnTo>
                        <a:pt x="204" y="720"/>
                      </a:lnTo>
                      <a:lnTo>
                        <a:pt x="210" y="774"/>
                      </a:lnTo>
                      <a:lnTo>
                        <a:pt x="210" y="810"/>
                      </a:lnTo>
                      <a:lnTo>
                        <a:pt x="216" y="804"/>
                      </a:lnTo>
                      <a:lnTo>
                        <a:pt x="216" y="810"/>
                      </a:lnTo>
                      <a:lnTo>
                        <a:pt x="222" y="828"/>
                      </a:lnTo>
                      <a:lnTo>
                        <a:pt x="228" y="822"/>
                      </a:lnTo>
                      <a:lnTo>
                        <a:pt x="228" y="828"/>
                      </a:lnTo>
                      <a:lnTo>
                        <a:pt x="234" y="840"/>
                      </a:lnTo>
                      <a:lnTo>
                        <a:pt x="234" y="858"/>
                      </a:lnTo>
                      <a:lnTo>
                        <a:pt x="234" y="852"/>
                      </a:lnTo>
                      <a:lnTo>
                        <a:pt x="240" y="858"/>
                      </a:lnTo>
                      <a:lnTo>
                        <a:pt x="240" y="870"/>
                      </a:lnTo>
                      <a:lnTo>
                        <a:pt x="246" y="888"/>
                      </a:lnTo>
                      <a:lnTo>
                        <a:pt x="246" y="882"/>
                      </a:lnTo>
                      <a:lnTo>
                        <a:pt x="246" y="900"/>
                      </a:lnTo>
                      <a:lnTo>
                        <a:pt x="252" y="906"/>
                      </a:lnTo>
                      <a:lnTo>
                        <a:pt x="252" y="918"/>
                      </a:lnTo>
                      <a:lnTo>
                        <a:pt x="258" y="912"/>
                      </a:lnTo>
                      <a:lnTo>
                        <a:pt x="258" y="942"/>
                      </a:lnTo>
                      <a:lnTo>
                        <a:pt x="264" y="948"/>
                      </a:lnTo>
                      <a:lnTo>
                        <a:pt x="264" y="960"/>
                      </a:lnTo>
                      <a:lnTo>
                        <a:pt x="264" y="954"/>
                      </a:lnTo>
                      <a:lnTo>
                        <a:pt x="270" y="972"/>
                      </a:lnTo>
                      <a:lnTo>
                        <a:pt x="276" y="990"/>
                      </a:lnTo>
                      <a:lnTo>
                        <a:pt x="276" y="1002"/>
                      </a:lnTo>
                      <a:lnTo>
                        <a:pt x="282" y="1008"/>
                      </a:lnTo>
                      <a:lnTo>
                        <a:pt x="282" y="996"/>
                      </a:lnTo>
                      <a:lnTo>
                        <a:pt x="282" y="1008"/>
                      </a:lnTo>
                      <a:lnTo>
                        <a:pt x="288" y="1002"/>
                      </a:lnTo>
                      <a:lnTo>
                        <a:pt x="288" y="996"/>
                      </a:lnTo>
                      <a:lnTo>
                        <a:pt x="294" y="1002"/>
                      </a:lnTo>
                      <a:lnTo>
                        <a:pt x="294" y="996"/>
                      </a:lnTo>
                      <a:lnTo>
                        <a:pt x="300" y="978"/>
                      </a:lnTo>
                      <a:lnTo>
                        <a:pt x="300" y="954"/>
                      </a:lnTo>
                      <a:lnTo>
                        <a:pt x="306" y="948"/>
                      </a:lnTo>
                      <a:lnTo>
                        <a:pt x="306" y="924"/>
                      </a:lnTo>
                      <a:lnTo>
                        <a:pt x="312" y="918"/>
                      </a:lnTo>
                      <a:lnTo>
                        <a:pt x="312" y="882"/>
                      </a:lnTo>
                      <a:lnTo>
                        <a:pt x="318" y="870"/>
                      </a:lnTo>
                      <a:lnTo>
                        <a:pt x="318" y="840"/>
                      </a:lnTo>
                      <a:lnTo>
                        <a:pt x="324" y="828"/>
                      </a:lnTo>
                      <a:lnTo>
                        <a:pt x="324" y="792"/>
                      </a:lnTo>
                      <a:lnTo>
                        <a:pt x="330" y="780"/>
                      </a:lnTo>
                      <a:lnTo>
                        <a:pt x="330" y="750"/>
                      </a:lnTo>
                      <a:lnTo>
                        <a:pt x="330" y="756"/>
                      </a:lnTo>
                      <a:lnTo>
                        <a:pt x="336" y="738"/>
                      </a:lnTo>
                      <a:lnTo>
                        <a:pt x="336" y="720"/>
                      </a:lnTo>
                      <a:lnTo>
                        <a:pt x="342" y="708"/>
                      </a:lnTo>
                      <a:lnTo>
                        <a:pt x="342" y="726"/>
                      </a:lnTo>
                      <a:lnTo>
                        <a:pt x="342" y="702"/>
                      </a:lnTo>
                      <a:lnTo>
                        <a:pt x="354" y="696"/>
                      </a:lnTo>
                      <a:lnTo>
                        <a:pt x="354" y="702"/>
                      </a:lnTo>
                      <a:lnTo>
                        <a:pt x="360" y="696"/>
                      </a:lnTo>
                      <a:lnTo>
                        <a:pt x="366" y="690"/>
                      </a:lnTo>
                    </a:path>
                  </a:pathLst>
                </a:custGeom>
                <a:noFill/>
                <a:ln w="127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" name="Double Bracket 10"/>
                <p:cNvSpPr/>
                <p:nvPr/>
              </p:nvSpPr>
              <p:spPr>
                <a:xfrm rot="16200000">
                  <a:off x="3650785" y="3447016"/>
                  <a:ext cx="609077" cy="718166"/>
                </a:xfrm>
                <a:prstGeom prst="bracketPair">
                  <a:avLst>
                    <a:gd name="adj" fmla="val 7500"/>
                  </a:avLst>
                </a:prstGeom>
                <a:ln w="190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500"/>
                </a:p>
              </p:txBody>
            </p:sp>
            <p:sp>
              <p:nvSpPr>
                <p:cNvPr id="12" name="Freeform 117"/>
                <p:cNvSpPr>
                  <a:spLocks/>
                </p:cNvSpPr>
                <p:nvPr/>
              </p:nvSpPr>
              <p:spPr bwMode="auto">
                <a:xfrm>
                  <a:off x="4097834" y="3725869"/>
                  <a:ext cx="160087" cy="194494"/>
                </a:xfrm>
                <a:custGeom>
                  <a:avLst/>
                  <a:gdLst>
                    <a:gd name="T0" fmla="*/ 5 w 253"/>
                    <a:gd name="T1" fmla="*/ 109 h 169"/>
                    <a:gd name="T2" fmla="*/ 10 w 253"/>
                    <a:gd name="T3" fmla="*/ 89 h 169"/>
                    <a:gd name="T4" fmla="*/ 15 w 253"/>
                    <a:gd name="T5" fmla="*/ 84 h 169"/>
                    <a:gd name="T6" fmla="*/ 25 w 253"/>
                    <a:gd name="T7" fmla="*/ 35 h 169"/>
                    <a:gd name="T8" fmla="*/ 29 w 253"/>
                    <a:gd name="T9" fmla="*/ 40 h 169"/>
                    <a:gd name="T10" fmla="*/ 34 w 253"/>
                    <a:gd name="T11" fmla="*/ 64 h 169"/>
                    <a:gd name="T12" fmla="*/ 39 w 253"/>
                    <a:gd name="T13" fmla="*/ 64 h 169"/>
                    <a:gd name="T14" fmla="*/ 44 w 253"/>
                    <a:gd name="T15" fmla="*/ 59 h 169"/>
                    <a:gd name="T16" fmla="*/ 54 w 253"/>
                    <a:gd name="T17" fmla="*/ 59 h 169"/>
                    <a:gd name="T18" fmla="*/ 59 w 253"/>
                    <a:gd name="T19" fmla="*/ 59 h 169"/>
                    <a:gd name="T20" fmla="*/ 64 w 253"/>
                    <a:gd name="T21" fmla="*/ 40 h 169"/>
                    <a:gd name="T22" fmla="*/ 69 w 253"/>
                    <a:gd name="T23" fmla="*/ 40 h 169"/>
                    <a:gd name="T24" fmla="*/ 74 w 253"/>
                    <a:gd name="T25" fmla="*/ 59 h 169"/>
                    <a:gd name="T26" fmla="*/ 79 w 253"/>
                    <a:gd name="T27" fmla="*/ 64 h 169"/>
                    <a:gd name="T28" fmla="*/ 84 w 253"/>
                    <a:gd name="T29" fmla="*/ 64 h 169"/>
                    <a:gd name="T30" fmla="*/ 89 w 253"/>
                    <a:gd name="T31" fmla="*/ 54 h 169"/>
                    <a:gd name="T32" fmla="*/ 99 w 253"/>
                    <a:gd name="T33" fmla="*/ 64 h 169"/>
                    <a:gd name="T34" fmla="*/ 104 w 253"/>
                    <a:gd name="T35" fmla="*/ 64 h 169"/>
                    <a:gd name="T36" fmla="*/ 114 w 253"/>
                    <a:gd name="T37" fmla="*/ 69 h 169"/>
                    <a:gd name="T38" fmla="*/ 119 w 253"/>
                    <a:gd name="T39" fmla="*/ 69 h 169"/>
                    <a:gd name="T40" fmla="*/ 124 w 253"/>
                    <a:gd name="T41" fmla="*/ 45 h 169"/>
                    <a:gd name="T42" fmla="*/ 134 w 253"/>
                    <a:gd name="T43" fmla="*/ 54 h 169"/>
                    <a:gd name="T44" fmla="*/ 139 w 253"/>
                    <a:gd name="T45" fmla="*/ 114 h 169"/>
                    <a:gd name="T46" fmla="*/ 144 w 253"/>
                    <a:gd name="T47" fmla="*/ 40 h 169"/>
                    <a:gd name="T48" fmla="*/ 154 w 253"/>
                    <a:gd name="T49" fmla="*/ 25 h 169"/>
                    <a:gd name="T50" fmla="*/ 159 w 253"/>
                    <a:gd name="T51" fmla="*/ 0 h 169"/>
                    <a:gd name="T52" fmla="*/ 164 w 253"/>
                    <a:gd name="T53" fmla="*/ 149 h 169"/>
                    <a:gd name="T54" fmla="*/ 174 w 253"/>
                    <a:gd name="T55" fmla="*/ 89 h 169"/>
                    <a:gd name="T56" fmla="*/ 178 w 253"/>
                    <a:gd name="T57" fmla="*/ 69 h 169"/>
                    <a:gd name="T58" fmla="*/ 183 w 253"/>
                    <a:gd name="T59" fmla="*/ 84 h 169"/>
                    <a:gd name="T60" fmla="*/ 188 w 253"/>
                    <a:gd name="T61" fmla="*/ 74 h 169"/>
                    <a:gd name="T62" fmla="*/ 193 w 253"/>
                    <a:gd name="T63" fmla="*/ 89 h 169"/>
                    <a:gd name="T64" fmla="*/ 198 w 253"/>
                    <a:gd name="T65" fmla="*/ 74 h 169"/>
                    <a:gd name="T66" fmla="*/ 203 w 253"/>
                    <a:gd name="T67" fmla="*/ 89 h 169"/>
                    <a:gd name="T68" fmla="*/ 208 w 253"/>
                    <a:gd name="T69" fmla="*/ 79 h 169"/>
                    <a:gd name="T70" fmla="*/ 213 w 253"/>
                    <a:gd name="T71" fmla="*/ 64 h 169"/>
                    <a:gd name="T72" fmla="*/ 218 w 253"/>
                    <a:gd name="T73" fmla="*/ 54 h 169"/>
                    <a:gd name="T74" fmla="*/ 223 w 253"/>
                    <a:gd name="T75" fmla="*/ 54 h 169"/>
                    <a:gd name="T76" fmla="*/ 228 w 253"/>
                    <a:gd name="T77" fmla="*/ 54 h 169"/>
                    <a:gd name="T78" fmla="*/ 238 w 253"/>
                    <a:gd name="T79" fmla="*/ 35 h 169"/>
                    <a:gd name="T80" fmla="*/ 243 w 253"/>
                    <a:gd name="T81" fmla="*/ 45 h 169"/>
                    <a:gd name="T82" fmla="*/ 248 w 253"/>
                    <a:gd name="T83" fmla="*/ 35 h 1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253" h="169">
                      <a:moveTo>
                        <a:pt x="0" y="169"/>
                      </a:moveTo>
                      <a:lnTo>
                        <a:pt x="5" y="139"/>
                      </a:lnTo>
                      <a:lnTo>
                        <a:pt x="5" y="109"/>
                      </a:lnTo>
                      <a:lnTo>
                        <a:pt x="10" y="104"/>
                      </a:lnTo>
                      <a:lnTo>
                        <a:pt x="10" y="114"/>
                      </a:lnTo>
                      <a:lnTo>
                        <a:pt x="10" y="89"/>
                      </a:lnTo>
                      <a:lnTo>
                        <a:pt x="10" y="94"/>
                      </a:lnTo>
                      <a:lnTo>
                        <a:pt x="15" y="99"/>
                      </a:lnTo>
                      <a:lnTo>
                        <a:pt x="15" y="84"/>
                      </a:lnTo>
                      <a:lnTo>
                        <a:pt x="20" y="79"/>
                      </a:lnTo>
                      <a:lnTo>
                        <a:pt x="20" y="45"/>
                      </a:lnTo>
                      <a:lnTo>
                        <a:pt x="25" y="35"/>
                      </a:lnTo>
                      <a:lnTo>
                        <a:pt x="25" y="30"/>
                      </a:lnTo>
                      <a:lnTo>
                        <a:pt x="25" y="35"/>
                      </a:lnTo>
                      <a:lnTo>
                        <a:pt x="29" y="40"/>
                      </a:lnTo>
                      <a:lnTo>
                        <a:pt x="29" y="64"/>
                      </a:lnTo>
                      <a:lnTo>
                        <a:pt x="34" y="59"/>
                      </a:lnTo>
                      <a:lnTo>
                        <a:pt x="34" y="64"/>
                      </a:lnTo>
                      <a:lnTo>
                        <a:pt x="34" y="54"/>
                      </a:lnTo>
                      <a:lnTo>
                        <a:pt x="39" y="59"/>
                      </a:lnTo>
                      <a:lnTo>
                        <a:pt x="39" y="64"/>
                      </a:lnTo>
                      <a:lnTo>
                        <a:pt x="39" y="50"/>
                      </a:lnTo>
                      <a:lnTo>
                        <a:pt x="49" y="59"/>
                      </a:lnTo>
                      <a:lnTo>
                        <a:pt x="44" y="59"/>
                      </a:lnTo>
                      <a:lnTo>
                        <a:pt x="49" y="50"/>
                      </a:lnTo>
                      <a:lnTo>
                        <a:pt x="49" y="54"/>
                      </a:lnTo>
                      <a:lnTo>
                        <a:pt x="54" y="59"/>
                      </a:lnTo>
                      <a:lnTo>
                        <a:pt x="54" y="45"/>
                      </a:lnTo>
                      <a:lnTo>
                        <a:pt x="54" y="54"/>
                      </a:lnTo>
                      <a:lnTo>
                        <a:pt x="59" y="59"/>
                      </a:lnTo>
                      <a:lnTo>
                        <a:pt x="59" y="40"/>
                      </a:lnTo>
                      <a:lnTo>
                        <a:pt x="59" y="45"/>
                      </a:lnTo>
                      <a:lnTo>
                        <a:pt x="64" y="40"/>
                      </a:lnTo>
                      <a:lnTo>
                        <a:pt x="64" y="50"/>
                      </a:lnTo>
                      <a:lnTo>
                        <a:pt x="64" y="45"/>
                      </a:lnTo>
                      <a:lnTo>
                        <a:pt x="69" y="40"/>
                      </a:lnTo>
                      <a:lnTo>
                        <a:pt x="69" y="54"/>
                      </a:lnTo>
                      <a:lnTo>
                        <a:pt x="74" y="50"/>
                      </a:lnTo>
                      <a:lnTo>
                        <a:pt x="74" y="59"/>
                      </a:lnTo>
                      <a:lnTo>
                        <a:pt x="79" y="54"/>
                      </a:lnTo>
                      <a:lnTo>
                        <a:pt x="79" y="64"/>
                      </a:lnTo>
                      <a:lnTo>
                        <a:pt x="79" y="64"/>
                      </a:lnTo>
                      <a:lnTo>
                        <a:pt x="84" y="59"/>
                      </a:lnTo>
                      <a:lnTo>
                        <a:pt x="84" y="74"/>
                      </a:lnTo>
                      <a:lnTo>
                        <a:pt x="84" y="64"/>
                      </a:lnTo>
                      <a:lnTo>
                        <a:pt x="89" y="59"/>
                      </a:lnTo>
                      <a:lnTo>
                        <a:pt x="89" y="64"/>
                      </a:lnTo>
                      <a:lnTo>
                        <a:pt x="89" y="54"/>
                      </a:lnTo>
                      <a:lnTo>
                        <a:pt x="99" y="69"/>
                      </a:lnTo>
                      <a:lnTo>
                        <a:pt x="94" y="69"/>
                      </a:lnTo>
                      <a:lnTo>
                        <a:pt x="99" y="64"/>
                      </a:lnTo>
                      <a:lnTo>
                        <a:pt x="104" y="69"/>
                      </a:lnTo>
                      <a:lnTo>
                        <a:pt x="104" y="59"/>
                      </a:lnTo>
                      <a:lnTo>
                        <a:pt x="104" y="64"/>
                      </a:lnTo>
                      <a:lnTo>
                        <a:pt x="109" y="54"/>
                      </a:lnTo>
                      <a:lnTo>
                        <a:pt x="109" y="64"/>
                      </a:lnTo>
                      <a:lnTo>
                        <a:pt x="114" y="69"/>
                      </a:lnTo>
                      <a:lnTo>
                        <a:pt x="114" y="59"/>
                      </a:lnTo>
                      <a:lnTo>
                        <a:pt x="114" y="74"/>
                      </a:lnTo>
                      <a:lnTo>
                        <a:pt x="119" y="69"/>
                      </a:lnTo>
                      <a:lnTo>
                        <a:pt x="119" y="54"/>
                      </a:lnTo>
                      <a:lnTo>
                        <a:pt x="124" y="69"/>
                      </a:lnTo>
                      <a:lnTo>
                        <a:pt x="124" y="45"/>
                      </a:lnTo>
                      <a:lnTo>
                        <a:pt x="129" y="50"/>
                      </a:lnTo>
                      <a:lnTo>
                        <a:pt x="129" y="59"/>
                      </a:lnTo>
                      <a:lnTo>
                        <a:pt x="134" y="54"/>
                      </a:lnTo>
                      <a:lnTo>
                        <a:pt x="134" y="84"/>
                      </a:lnTo>
                      <a:lnTo>
                        <a:pt x="139" y="99"/>
                      </a:lnTo>
                      <a:lnTo>
                        <a:pt x="139" y="114"/>
                      </a:lnTo>
                      <a:lnTo>
                        <a:pt x="139" y="99"/>
                      </a:lnTo>
                      <a:lnTo>
                        <a:pt x="144" y="99"/>
                      </a:lnTo>
                      <a:lnTo>
                        <a:pt x="144" y="40"/>
                      </a:lnTo>
                      <a:lnTo>
                        <a:pt x="149" y="35"/>
                      </a:lnTo>
                      <a:lnTo>
                        <a:pt x="149" y="20"/>
                      </a:lnTo>
                      <a:lnTo>
                        <a:pt x="154" y="25"/>
                      </a:lnTo>
                      <a:lnTo>
                        <a:pt x="154" y="45"/>
                      </a:lnTo>
                      <a:lnTo>
                        <a:pt x="159" y="30"/>
                      </a:lnTo>
                      <a:lnTo>
                        <a:pt x="159" y="0"/>
                      </a:lnTo>
                      <a:lnTo>
                        <a:pt x="159" y="15"/>
                      </a:lnTo>
                      <a:lnTo>
                        <a:pt x="164" y="20"/>
                      </a:lnTo>
                      <a:lnTo>
                        <a:pt x="164" y="149"/>
                      </a:lnTo>
                      <a:lnTo>
                        <a:pt x="169" y="144"/>
                      </a:lnTo>
                      <a:lnTo>
                        <a:pt x="169" y="84"/>
                      </a:lnTo>
                      <a:lnTo>
                        <a:pt x="174" y="89"/>
                      </a:lnTo>
                      <a:lnTo>
                        <a:pt x="174" y="79"/>
                      </a:lnTo>
                      <a:lnTo>
                        <a:pt x="178" y="79"/>
                      </a:lnTo>
                      <a:lnTo>
                        <a:pt x="178" y="69"/>
                      </a:lnTo>
                      <a:lnTo>
                        <a:pt x="178" y="89"/>
                      </a:lnTo>
                      <a:lnTo>
                        <a:pt x="183" y="79"/>
                      </a:lnTo>
                      <a:lnTo>
                        <a:pt x="183" y="84"/>
                      </a:lnTo>
                      <a:lnTo>
                        <a:pt x="183" y="69"/>
                      </a:lnTo>
                      <a:lnTo>
                        <a:pt x="183" y="79"/>
                      </a:lnTo>
                      <a:lnTo>
                        <a:pt x="188" y="74"/>
                      </a:lnTo>
                      <a:lnTo>
                        <a:pt x="188" y="79"/>
                      </a:lnTo>
                      <a:lnTo>
                        <a:pt x="193" y="74"/>
                      </a:lnTo>
                      <a:lnTo>
                        <a:pt x="193" y="89"/>
                      </a:lnTo>
                      <a:lnTo>
                        <a:pt x="193" y="79"/>
                      </a:lnTo>
                      <a:lnTo>
                        <a:pt x="198" y="89"/>
                      </a:lnTo>
                      <a:lnTo>
                        <a:pt x="198" y="74"/>
                      </a:lnTo>
                      <a:lnTo>
                        <a:pt x="198" y="89"/>
                      </a:lnTo>
                      <a:lnTo>
                        <a:pt x="203" y="79"/>
                      </a:lnTo>
                      <a:lnTo>
                        <a:pt x="203" y="89"/>
                      </a:lnTo>
                      <a:lnTo>
                        <a:pt x="203" y="74"/>
                      </a:lnTo>
                      <a:lnTo>
                        <a:pt x="208" y="84"/>
                      </a:lnTo>
                      <a:lnTo>
                        <a:pt x="208" y="79"/>
                      </a:lnTo>
                      <a:lnTo>
                        <a:pt x="208" y="84"/>
                      </a:lnTo>
                      <a:lnTo>
                        <a:pt x="213" y="79"/>
                      </a:lnTo>
                      <a:lnTo>
                        <a:pt x="213" y="64"/>
                      </a:lnTo>
                      <a:lnTo>
                        <a:pt x="218" y="64"/>
                      </a:lnTo>
                      <a:lnTo>
                        <a:pt x="218" y="69"/>
                      </a:lnTo>
                      <a:lnTo>
                        <a:pt x="218" y="54"/>
                      </a:lnTo>
                      <a:lnTo>
                        <a:pt x="218" y="64"/>
                      </a:lnTo>
                      <a:lnTo>
                        <a:pt x="223" y="59"/>
                      </a:lnTo>
                      <a:lnTo>
                        <a:pt x="223" y="54"/>
                      </a:lnTo>
                      <a:lnTo>
                        <a:pt x="223" y="59"/>
                      </a:lnTo>
                      <a:lnTo>
                        <a:pt x="233" y="54"/>
                      </a:lnTo>
                      <a:lnTo>
                        <a:pt x="228" y="54"/>
                      </a:lnTo>
                      <a:lnTo>
                        <a:pt x="233" y="40"/>
                      </a:lnTo>
                      <a:lnTo>
                        <a:pt x="238" y="50"/>
                      </a:lnTo>
                      <a:lnTo>
                        <a:pt x="238" y="35"/>
                      </a:lnTo>
                      <a:lnTo>
                        <a:pt x="238" y="45"/>
                      </a:lnTo>
                      <a:lnTo>
                        <a:pt x="243" y="40"/>
                      </a:lnTo>
                      <a:lnTo>
                        <a:pt x="243" y="45"/>
                      </a:lnTo>
                      <a:lnTo>
                        <a:pt x="243" y="40"/>
                      </a:lnTo>
                      <a:lnTo>
                        <a:pt x="248" y="50"/>
                      </a:lnTo>
                      <a:lnTo>
                        <a:pt x="248" y="35"/>
                      </a:lnTo>
                      <a:lnTo>
                        <a:pt x="248" y="45"/>
                      </a:lnTo>
                      <a:lnTo>
                        <a:pt x="253" y="45"/>
                      </a:lnTo>
                    </a:path>
                  </a:pathLst>
                </a:custGeom>
                <a:noFill/>
                <a:ln w="12700">
                  <a:solidFill>
                    <a:srgbClr val="C30DA9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4233135" y="3589743"/>
                  <a:ext cx="38358" cy="8244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sz="1500" b="1" dirty="0" smtClean="0">
                      <a:solidFill>
                        <a:srgbClr val="C30DA9"/>
                      </a:solidFill>
                      <a:latin typeface="Times New Roman" pitchFamily="18" charset="0"/>
                      <a:cs typeface="Times New Roman" pitchFamily="18" charset="0"/>
                    </a:rPr>
                    <a:t>S</a:t>
                  </a:r>
                  <a:endParaRPr lang="en-US" sz="1500" b="1" dirty="0">
                    <a:solidFill>
                      <a:srgbClr val="C30DA9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3955323" y="3593893"/>
                  <a:ext cx="164308" cy="8244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sz="1500" b="1" dirty="0" err="1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PVC</a:t>
                  </a:r>
                  <a:r>
                    <a:rPr lang="en-US" sz="1500" b="1" baseline="-25000" dirty="0" err="1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sz="1500" b="1" baseline="-25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3765959" y="3567179"/>
                  <a:ext cx="72708" cy="8244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sz="1500" b="1" dirty="0" err="1">
                      <a:solidFill>
                        <a:srgbClr val="008000"/>
                      </a:solidFill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sz="1500" b="1" baseline="-25000" dirty="0" err="1" smtClean="0">
                      <a:solidFill>
                        <a:srgbClr val="008000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sz="1500" b="1" baseline="-25000" dirty="0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7077585" y="3524846"/>
                <a:ext cx="16469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1" dirty="0">
                    <a:solidFill>
                      <a:srgbClr val="7030A0"/>
                    </a:solidFill>
                  </a:rPr>
                  <a:t>d</a:t>
                </a:r>
                <a:r>
                  <a:rPr lang="en-US" b="1" i="1" dirty="0" smtClean="0">
                    <a:solidFill>
                      <a:srgbClr val="7030A0"/>
                    </a:solidFill>
                  </a:rPr>
                  <a:t>ata dictionary</a:t>
                </a:r>
                <a:endParaRPr lang="en-US" b="1" i="1" dirty="0">
                  <a:solidFill>
                    <a:srgbClr val="7030A0"/>
                  </a:solidFill>
                </a:endParaRP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6852730" y="6154867"/>
              <a:ext cx="1672253" cy="6309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500" b="1" dirty="0" smtClean="0">
                  <a:solidFill>
                    <a:srgbClr val="7030A0"/>
                  </a:solidFill>
                </a:rPr>
                <a:t>20 Kbits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2000" y="5053352"/>
              <a:ext cx="4214423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en-US" dirty="0" smtClean="0"/>
            </a:p>
            <a:p>
              <a:pPr algn="ctr"/>
              <a:r>
                <a:rPr lang="en-US" sz="3000" dirty="0" smtClean="0"/>
                <a:t>  </a:t>
              </a:r>
              <a:r>
                <a:rPr lang="en-US" sz="3000" dirty="0" smtClean="0">
                  <a:solidFill>
                    <a:srgbClr val="C00000"/>
                  </a:solidFill>
                </a:rPr>
                <a:t>for one hour of ECG data</a:t>
              </a:r>
            </a:p>
            <a:p>
              <a:pPr algn="ctr"/>
              <a:endParaRPr lang="en-US" sz="2500" dirty="0" smtClean="0"/>
            </a:p>
            <a:p>
              <a:pPr algn="ctr"/>
              <a:r>
                <a:rPr lang="en-US" sz="2500" dirty="0"/>
                <a:t> </a:t>
              </a:r>
              <a:r>
                <a:rPr lang="en-US" sz="3500" dirty="0" smtClean="0"/>
                <a:t>Space :  </a:t>
              </a:r>
              <a:r>
                <a:rPr lang="en-US" sz="3500" b="1" dirty="0" err="1" smtClean="0">
                  <a:solidFill>
                    <a:srgbClr val="C00000"/>
                  </a:solidFill>
                </a:rPr>
                <a:t>3600Kbits</a:t>
              </a:r>
              <a:endParaRPr lang="en-US" sz="3500" b="1" dirty="0" smtClean="0">
                <a:solidFill>
                  <a:srgbClr val="C00000"/>
                </a:solidFill>
              </a:endParaRPr>
            </a:p>
          </p:txBody>
        </p:sp>
        <p:sp>
          <p:nvSpPr>
            <p:cNvPr id="20" name="Right Arrow 19"/>
            <p:cNvSpPr/>
            <p:nvPr/>
          </p:nvSpPr>
          <p:spPr bwMode="auto">
            <a:xfrm>
              <a:off x="5257800" y="5681741"/>
              <a:ext cx="762000" cy="224135"/>
            </a:xfrm>
            <a:prstGeom prst="rightArrow">
              <a:avLst/>
            </a:prstGeom>
            <a:solidFill>
              <a:schemeClr val="accent1"/>
            </a:solidFill>
            <a:ln w="15240">
              <a:solidFill>
                <a:schemeClr val="accent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05493" y="5416875"/>
              <a:ext cx="2566728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 smtClean="0">
                  <a:solidFill>
                    <a:srgbClr val="7030A0"/>
                  </a:solidFill>
                </a:rPr>
                <a:t>Data dictionary</a:t>
              </a:r>
              <a:endParaRPr lang="en-US" sz="3000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4288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81000" y="381000"/>
            <a:ext cx="9982664" cy="14478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400" b="1" dirty="0">
                <a:solidFill>
                  <a:srgbClr val="0070C0"/>
                </a:solidFill>
              </a:rPr>
              <a:t>M</a:t>
            </a:r>
            <a:r>
              <a:rPr lang="en-US" sz="3400" b="1" dirty="0" smtClean="0">
                <a:solidFill>
                  <a:srgbClr val="0070C0"/>
                </a:solidFill>
              </a:rPr>
              <a:t>uch </a:t>
            </a:r>
            <a:r>
              <a:rPr lang="en-US" sz="3400" b="1" dirty="0">
                <a:solidFill>
                  <a:srgbClr val="0070C0"/>
                </a:solidFill>
              </a:rPr>
              <a:t>of the progress in time </a:t>
            </a:r>
            <a:r>
              <a:rPr lang="en-US" sz="3400" b="1" dirty="0" smtClean="0">
                <a:solidFill>
                  <a:srgbClr val="0070C0"/>
                </a:solidFill>
              </a:rPr>
              <a:t>series classification</a:t>
            </a:r>
          </a:p>
          <a:p>
            <a:pPr marL="0" indent="0" algn="ctr">
              <a:buNone/>
            </a:pPr>
            <a:r>
              <a:rPr lang="en-US" sz="3400" b="1" dirty="0" smtClean="0">
                <a:solidFill>
                  <a:srgbClr val="0070C0"/>
                </a:solidFill>
              </a:rPr>
              <a:t> </a:t>
            </a:r>
            <a:r>
              <a:rPr lang="en-US" sz="3400" b="1" dirty="0">
                <a:solidFill>
                  <a:srgbClr val="0070C0"/>
                </a:solidFill>
              </a:rPr>
              <a:t>from streams </a:t>
            </a:r>
            <a:r>
              <a:rPr lang="en-US" sz="3400" b="1" dirty="0" smtClean="0">
                <a:solidFill>
                  <a:srgbClr val="0070C0"/>
                </a:solidFill>
              </a:rPr>
              <a:t>is </a:t>
            </a:r>
            <a:r>
              <a:rPr lang="en-US" sz="3400" b="1" dirty="0">
                <a:solidFill>
                  <a:srgbClr val="0070C0"/>
                </a:solidFill>
              </a:rPr>
              <a:t>almost </a:t>
            </a:r>
            <a:r>
              <a:rPr lang="en-US" sz="3400" b="1" i="1" dirty="0">
                <a:solidFill>
                  <a:srgbClr val="7030A0"/>
                </a:solidFill>
              </a:rPr>
              <a:t>Certainly </a:t>
            </a:r>
            <a:r>
              <a:rPr lang="en-US" sz="3400" b="1" i="1" dirty="0" smtClean="0">
                <a:solidFill>
                  <a:srgbClr val="7030A0"/>
                </a:solidFill>
              </a:rPr>
              <a:t>Optimistic</a:t>
            </a: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2590800"/>
            <a:ext cx="835140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400" b="1" dirty="0" smtClean="0"/>
              <a:t>Because </a:t>
            </a:r>
            <a:r>
              <a:rPr lang="en-US" sz="3400" b="1" dirty="0"/>
              <a:t>t</a:t>
            </a:r>
            <a:r>
              <a:rPr lang="en-US" sz="3400" b="1" dirty="0" smtClean="0"/>
              <a:t>hey have implicitly </a:t>
            </a:r>
            <a:r>
              <a:rPr lang="en-US" sz="3400" b="1" dirty="0"/>
              <a:t>or explicitly made </a:t>
            </a:r>
            <a:r>
              <a:rPr lang="en-US" sz="3400" b="1" i="1" dirty="0">
                <a:solidFill>
                  <a:srgbClr val="FF0000"/>
                </a:solidFill>
              </a:rPr>
              <a:t>U</a:t>
            </a:r>
            <a:r>
              <a:rPr lang="en-US" sz="3400" b="1" i="1" dirty="0" smtClean="0">
                <a:solidFill>
                  <a:srgbClr val="FF0000"/>
                </a:solidFill>
              </a:rPr>
              <a:t>nrealistic Assumptions</a:t>
            </a:r>
            <a:endParaRPr lang="en-US" sz="34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372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>
                <a:solidFill>
                  <a:srgbClr val="0070C0"/>
                </a:solidFill>
              </a:rPr>
              <a:t>Desirable Properties of Data Dictionaries 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8229600" cy="1981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7030A0"/>
                </a:solidFill>
              </a:rPr>
              <a:t>the </a:t>
            </a:r>
            <a:r>
              <a:rPr lang="en-US" dirty="0">
                <a:solidFill>
                  <a:srgbClr val="7030A0"/>
                </a:solidFill>
              </a:rPr>
              <a:t>number of subsequences within each class in </a:t>
            </a:r>
            <a:r>
              <a:rPr lang="en-US" b="1" dirty="0">
                <a:solidFill>
                  <a:srgbClr val="7030A0"/>
                </a:solidFill>
              </a:rPr>
              <a:t>D </a:t>
            </a:r>
            <a:r>
              <a:rPr lang="en-US" dirty="0" smtClean="0">
                <a:solidFill>
                  <a:srgbClr val="7030A0"/>
                </a:solidFill>
              </a:rPr>
              <a:t>can be different</a:t>
            </a:r>
          </a:p>
        </p:txBody>
      </p:sp>
      <p:sp>
        <p:nvSpPr>
          <p:cNvPr id="11" name="Rectangle 89"/>
          <p:cNvSpPr>
            <a:spLocks noChangeArrowheads="1"/>
          </p:cNvSpPr>
          <p:nvPr/>
        </p:nvSpPr>
        <p:spPr bwMode="auto">
          <a:xfrm>
            <a:off x="6113535" y="4643675"/>
            <a:ext cx="1982788" cy="1024732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5344734" y="4946492"/>
            <a:ext cx="3098799" cy="835819"/>
            <a:chOff x="6113535" y="4730194"/>
            <a:chExt cx="898525" cy="835819"/>
          </a:xfrm>
        </p:grpSpPr>
        <p:sp>
          <p:nvSpPr>
            <p:cNvPr id="12" name="Freeform 142"/>
            <p:cNvSpPr>
              <a:spLocks/>
            </p:cNvSpPr>
            <p:nvPr/>
          </p:nvSpPr>
          <p:spPr bwMode="auto">
            <a:xfrm>
              <a:off x="6113535" y="4730194"/>
              <a:ext cx="150019" cy="812007"/>
            </a:xfrm>
            <a:custGeom>
              <a:avLst/>
              <a:gdLst>
                <a:gd name="T0" fmla="*/ 0 w 189"/>
                <a:gd name="T1" fmla="*/ 532 h 1023"/>
                <a:gd name="T2" fmla="*/ 5 w 189"/>
                <a:gd name="T3" fmla="*/ 577 h 1023"/>
                <a:gd name="T4" fmla="*/ 10 w 189"/>
                <a:gd name="T5" fmla="*/ 502 h 1023"/>
                <a:gd name="T6" fmla="*/ 20 w 189"/>
                <a:gd name="T7" fmla="*/ 636 h 1023"/>
                <a:gd name="T8" fmla="*/ 20 w 189"/>
                <a:gd name="T9" fmla="*/ 557 h 1023"/>
                <a:gd name="T10" fmla="*/ 25 w 189"/>
                <a:gd name="T11" fmla="*/ 517 h 1023"/>
                <a:gd name="T12" fmla="*/ 30 w 189"/>
                <a:gd name="T13" fmla="*/ 567 h 1023"/>
                <a:gd name="T14" fmla="*/ 35 w 189"/>
                <a:gd name="T15" fmla="*/ 537 h 1023"/>
                <a:gd name="T16" fmla="*/ 40 w 189"/>
                <a:gd name="T17" fmla="*/ 482 h 1023"/>
                <a:gd name="T18" fmla="*/ 45 w 189"/>
                <a:gd name="T19" fmla="*/ 477 h 1023"/>
                <a:gd name="T20" fmla="*/ 50 w 189"/>
                <a:gd name="T21" fmla="*/ 447 h 1023"/>
                <a:gd name="T22" fmla="*/ 55 w 189"/>
                <a:gd name="T23" fmla="*/ 437 h 1023"/>
                <a:gd name="T24" fmla="*/ 55 w 189"/>
                <a:gd name="T25" fmla="*/ 572 h 1023"/>
                <a:gd name="T26" fmla="*/ 60 w 189"/>
                <a:gd name="T27" fmla="*/ 432 h 1023"/>
                <a:gd name="T28" fmla="*/ 65 w 189"/>
                <a:gd name="T29" fmla="*/ 353 h 1023"/>
                <a:gd name="T30" fmla="*/ 70 w 189"/>
                <a:gd name="T31" fmla="*/ 547 h 1023"/>
                <a:gd name="T32" fmla="*/ 75 w 189"/>
                <a:gd name="T33" fmla="*/ 557 h 1023"/>
                <a:gd name="T34" fmla="*/ 80 w 189"/>
                <a:gd name="T35" fmla="*/ 447 h 1023"/>
                <a:gd name="T36" fmla="*/ 80 w 189"/>
                <a:gd name="T37" fmla="*/ 497 h 1023"/>
                <a:gd name="T38" fmla="*/ 85 w 189"/>
                <a:gd name="T39" fmla="*/ 442 h 1023"/>
                <a:gd name="T40" fmla="*/ 90 w 189"/>
                <a:gd name="T41" fmla="*/ 537 h 1023"/>
                <a:gd name="T42" fmla="*/ 95 w 189"/>
                <a:gd name="T43" fmla="*/ 601 h 1023"/>
                <a:gd name="T44" fmla="*/ 99 w 189"/>
                <a:gd name="T45" fmla="*/ 527 h 1023"/>
                <a:gd name="T46" fmla="*/ 104 w 189"/>
                <a:gd name="T47" fmla="*/ 577 h 1023"/>
                <a:gd name="T48" fmla="*/ 109 w 189"/>
                <a:gd name="T49" fmla="*/ 527 h 1023"/>
                <a:gd name="T50" fmla="*/ 114 w 189"/>
                <a:gd name="T51" fmla="*/ 562 h 1023"/>
                <a:gd name="T52" fmla="*/ 119 w 189"/>
                <a:gd name="T53" fmla="*/ 517 h 1023"/>
                <a:gd name="T54" fmla="*/ 124 w 189"/>
                <a:gd name="T55" fmla="*/ 447 h 1023"/>
                <a:gd name="T56" fmla="*/ 124 w 189"/>
                <a:gd name="T57" fmla="*/ 457 h 1023"/>
                <a:gd name="T58" fmla="*/ 129 w 189"/>
                <a:gd name="T59" fmla="*/ 497 h 1023"/>
                <a:gd name="T60" fmla="*/ 134 w 189"/>
                <a:gd name="T61" fmla="*/ 308 h 1023"/>
                <a:gd name="T62" fmla="*/ 139 w 189"/>
                <a:gd name="T63" fmla="*/ 557 h 1023"/>
                <a:gd name="T64" fmla="*/ 144 w 189"/>
                <a:gd name="T65" fmla="*/ 974 h 1023"/>
                <a:gd name="T66" fmla="*/ 149 w 189"/>
                <a:gd name="T67" fmla="*/ 557 h 1023"/>
                <a:gd name="T68" fmla="*/ 149 w 189"/>
                <a:gd name="T69" fmla="*/ 661 h 1023"/>
                <a:gd name="T70" fmla="*/ 154 w 189"/>
                <a:gd name="T71" fmla="*/ 765 h 1023"/>
                <a:gd name="T72" fmla="*/ 159 w 189"/>
                <a:gd name="T73" fmla="*/ 631 h 1023"/>
                <a:gd name="T74" fmla="*/ 164 w 189"/>
                <a:gd name="T75" fmla="*/ 502 h 1023"/>
                <a:gd name="T76" fmla="*/ 169 w 189"/>
                <a:gd name="T77" fmla="*/ 631 h 1023"/>
                <a:gd name="T78" fmla="*/ 174 w 189"/>
                <a:gd name="T79" fmla="*/ 388 h 1023"/>
                <a:gd name="T80" fmla="*/ 179 w 189"/>
                <a:gd name="T81" fmla="*/ 532 h 1023"/>
                <a:gd name="T82" fmla="*/ 184 w 189"/>
                <a:gd name="T83" fmla="*/ 403 h 10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89" h="1023">
                  <a:moveTo>
                    <a:pt x="0" y="169"/>
                  </a:moveTo>
                  <a:lnTo>
                    <a:pt x="0" y="636"/>
                  </a:lnTo>
                  <a:lnTo>
                    <a:pt x="0" y="532"/>
                  </a:lnTo>
                  <a:lnTo>
                    <a:pt x="5" y="527"/>
                  </a:lnTo>
                  <a:lnTo>
                    <a:pt x="5" y="586"/>
                  </a:lnTo>
                  <a:lnTo>
                    <a:pt x="5" y="577"/>
                  </a:lnTo>
                  <a:lnTo>
                    <a:pt x="10" y="562"/>
                  </a:lnTo>
                  <a:lnTo>
                    <a:pt x="10" y="492"/>
                  </a:lnTo>
                  <a:lnTo>
                    <a:pt x="10" y="502"/>
                  </a:lnTo>
                  <a:lnTo>
                    <a:pt x="15" y="507"/>
                  </a:lnTo>
                  <a:lnTo>
                    <a:pt x="15" y="646"/>
                  </a:lnTo>
                  <a:lnTo>
                    <a:pt x="20" y="636"/>
                  </a:lnTo>
                  <a:lnTo>
                    <a:pt x="20" y="646"/>
                  </a:lnTo>
                  <a:lnTo>
                    <a:pt x="20" y="537"/>
                  </a:lnTo>
                  <a:lnTo>
                    <a:pt x="20" y="557"/>
                  </a:lnTo>
                  <a:lnTo>
                    <a:pt x="25" y="547"/>
                  </a:lnTo>
                  <a:lnTo>
                    <a:pt x="25" y="591"/>
                  </a:lnTo>
                  <a:lnTo>
                    <a:pt x="25" y="517"/>
                  </a:lnTo>
                  <a:lnTo>
                    <a:pt x="25" y="522"/>
                  </a:lnTo>
                  <a:lnTo>
                    <a:pt x="30" y="517"/>
                  </a:lnTo>
                  <a:lnTo>
                    <a:pt x="30" y="567"/>
                  </a:lnTo>
                  <a:lnTo>
                    <a:pt x="30" y="462"/>
                  </a:lnTo>
                  <a:lnTo>
                    <a:pt x="30" y="542"/>
                  </a:lnTo>
                  <a:lnTo>
                    <a:pt x="35" y="537"/>
                  </a:lnTo>
                  <a:lnTo>
                    <a:pt x="35" y="542"/>
                  </a:lnTo>
                  <a:lnTo>
                    <a:pt x="35" y="487"/>
                  </a:lnTo>
                  <a:lnTo>
                    <a:pt x="40" y="482"/>
                  </a:lnTo>
                  <a:lnTo>
                    <a:pt x="40" y="487"/>
                  </a:lnTo>
                  <a:lnTo>
                    <a:pt x="40" y="482"/>
                  </a:lnTo>
                  <a:lnTo>
                    <a:pt x="45" y="477"/>
                  </a:lnTo>
                  <a:lnTo>
                    <a:pt x="45" y="457"/>
                  </a:lnTo>
                  <a:lnTo>
                    <a:pt x="45" y="462"/>
                  </a:lnTo>
                  <a:lnTo>
                    <a:pt x="50" y="447"/>
                  </a:lnTo>
                  <a:lnTo>
                    <a:pt x="50" y="596"/>
                  </a:lnTo>
                  <a:lnTo>
                    <a:pt x="50" y="383"/>
                  </a:lnTo>
                  <a:lnTo>
                    <a:pt x="55" y="437"/>
                  </a:lnTo>
                  <a:lnTo>
                    <a:pt x="55" y="1023"/>
                  </a:lnTo>
                  <a:lnTo>
                    <a:pt x="55" y="0"/>
                  </a:lnTo>
                  <a:lnTo>
                    <a:pt x="55" y="572"/>
                  </a:lnTo>
                  <a:lnTo>
                    <a:pt x="60" y="681"/>
                  </a:lnTo>
                  <a:lnTo>
                    <a:pt x="60" y="378"/>
                  </a:lnTo>
                  <a:lnTo>
                    <a:pt x="60" y="432"/>
                  </a:lnTo>
                  <a:lnTo>
                    <a:pt x="65" y="428"/>
                  </a:lnTo>
                  <a:lnTo>
                    <a:pt x="65" y="522"/>
                  </a:lnTo>
                  <a:lnTo>
                    <a:pt x="65" y="353"/>
                  </a:lnTo>
                  <a:lnTo>
                    <a:pt x="65" y="467"/>
                  </a:lnTo>
                  <a:lnTo>
                    <a:pt x="70" y="497"/>
                  </a:lnTo>
                  <a:lnTo>
                    <a:pt x="70" y="547"/>
                  </a:lnTo>
                  <a:lnTo>
                    <a:pt x="70" y="378"/>
                  </a:lnTo>
                  <a:lnTo>
                    <a:pt x="70" y="492"/>
                  </a:lnTo>
                  <a:lnTo>
                    <a:pt x="75" y="557"/>
                  </a:lnTo>
                  <a:lnTo>
                    <a:pt x="75" y="269"/>
                  </a:lnTo>
                  <a:lnTo>
                    <a:pt x="75" y="383"/>
                  </a:lnTo>
                  <a:lnTo>
                    <a:pt x="80" y="447"/>
                  </a:lnTo>
                  <a:lnTo>
                    <a:pt x="80" y="542"/>
                  </a:lnTo>
                  <a:lnTo>
                    <a:pt x="80" y="423"/>
                  </a:lnTo>
                  <a:lnTo>
                    <a:pt x="80" y="497"/>
                  </a:lnTo>
                  <a:lnTo>
                    <a:pt x="85" y="522"/>
                  </a:lnTo>
                  <a:lnTo>
                    <a:pt x="85" y="577"/>
                  </a:lnTo>
                  <a:lnTo>
                    <a:pt x="85" y="442"/>
                  </a:lnTo>
                  <a:lnTo>
                    <a:pt x="85" y="552"/>
                  </a:lnTo>
                  <a:lnTo>
                    <a:pt x="90" y="542"/>
                  </a:lnTo>
                  <a:lnTo>
                    <a:pt x="90" y="537"/>
                  </a:lnTo>
                  <a:lnTo>
                    <a:pt x="90" y="740"/>
                  </a:lnTo>
                  <a:lnTo>
                    <a:pt x="95" y="765"/>
                  </a:lnTo>
                  <a:lnTo>
                    <a:pt x="95" y="601"/>
                  </a:lnTo>
                  <a:lnTo>
                    <a:pt x="95" y="706"/>
                  </a:lnTo>
                  <a:lnTo>
                    <a:pt x="99" y="696"/>
                  </a:lnTo>
                  <a:lnTo>
                    <a:pt x="99" y="527"/>
                  </a:lnTo>
                  <a:lnTo>
                    <a:pt x="99" y="611"/>
                  </a:lnTo>
                  <a:lnTo>
                    <a:pt x="104" y="636"/>
                  </a:lnTo>
                  <a:lnTo>
                    <a:pt x="104" y="577"/>
                  </a:lnTo>
                  <a:lnTo>
                    <a:pt x="104" y="651"/>
                  </a:lnTo>
                  <a:lnTo>
                    <a:pt x="109" y="666"/>
                  </a:lnTo>
                  <a:lnTo>
                    <a:pt x="109" y="527"/>
                  </a:lnTo>
                  <a:lnTo>
                    <a:pt x="109" y="552"/>
                  </a:lnTo>
                  <a:lnTo>
                    <a:pt x="114" y="532"/>
                  </a:lnTo>
                  <a:lnTo>
                    <a:pt x="114" y="562"/>
                  </a:lnTo>
                  <a:lnTo>
                    <a:pt x="114" y="447"/>
                  </a:lnTo>
                  <a:lnTo>
                    <a:pt x="114" y="467"/>
                  </a:lnTo>
                  <a:lnTo>
                    <a:pt x="119" y="517"/>
                  </a:lnTo>
                  <a:lnTo>
                    <a:pt x="119" y="552"/>
                  </a:lnTo>
                  <a:lnTo>
                    <a:pt x="119" y="442"/>
                  </a:lnTo>
                  <a:lnTo>
                    <a:pt x="124" y="447"/>
                  </a:lnTo>
                  <a:lnTo>
                    <a:pt x="124" y="507"/>
                  </a:lnTo>
                  <a:lnTo>
                    <a:pt x="124" y="437"/>
                  </a:lnTo>
                  <a:lnTo>
                    <a:pt x="124" y="457"/>
                  </a:lnTo>
                  <a:lnTo>
                    <a:pt x="129" y="472"/>
                  </a:lnTo>
                  <a:lnTo>
                    <a:pt x="129" y="408"/>
                  </a:lnTo>
                  <a:lnTo>
                    <a:pt x="129" y="497"/>
                  </a:lnTo>
                  <a:lnTo>
                    <a:pt x="134" y="492"/>
                  </a:lnTo>
                  <a:lnTo>
                    <a:pt x="134" y="497"/>
                  </a:lnTo>
                  <a:lnTo>
                    <a:pt x="134" y="308"/>
                  </a:lnTo>
                  <a:lnTo>
                    <a:pt x="134" y="353"/>
                  </a:lnTo>
                  <a:lnTo>
                    <a:pt x="139" y="363"/>
                  </a:lnTo>
                  <a:lnTo>
                    <a:pt x="139" y="557"/>
                  </a:lnTo>
                  <a:lnTo>
                    <a:pt x="139" y="542"/>
                  </a:lnTo>
                  <a:lnTo>
                    <a:pt x="144" y="552"/>
                  </a:lnTo>
                  <a:lnTo>
                    <a:pt x="144" y="974"/>
                  </a:lnTo>
                  <a:lnTo>
                    <a:pt x="144" y="403"/>
                  </a:lnTo>
                  <a:lnTo>
                    <a:pt x="144" y="517"/>
                  </a:lnTo>
                  <a:lnTo>
                    <a:pt x="149" y="557"/>
                  </a:lnTo>
                  <a:lnTo>
                    <a:pt x="149" y="661"/>
                  </a:lnTo>
                  <a:lnTo>
                    <a:pt x="149" y="552"/>
                  </a:lnTo>
                  <a:lnTo>
                    <a:pt x="149" y="661"/>
                  </a:lnTo>
                  <a:lnTo>
                    <a:pt x="154" y="671"/>
                  </a:lnTo>
                  <a:lnTo>
                    <a:pt x="154" y="567"/>
                  </a:lnTo>
                  <a:lnTo>
                    <a:pt x="154" y="765"/>
                  </a:lnTo>
                  <a:lnTo>
                    <a:pt x="159" y="711"/>
                  </a:lnTo>
                  <a:lnTo>
                    <a:pt x="159" y="621"/>
                  </a:lnTo>
                  <a:lnTo>
                    <a:pt x="159" y="631"/>
                  </a:lnTo>
                  <a:lnTo>
                    <a:pt x="164" y="621"/>
                  </a:lnTo>
                  <a:lnTo>
                    <a:pt x="164" y="502"/>
                  </a:lnTo>
                  <a:lnTo>
                    <a:pt x="164" y="502"/>
                  </a:lnTo>
                  <a:lnTo>
                    <a:pt x="169" y="482"/>
                  </a:lnTo>
                  <a:lnTo>
                    <a:pt x="169" y="398"/>
                  </a:lnTo>
                  <a:lnTo>
                    <a:pt x="169" y="631"/>
                  </a:lnTo>
                  <a:lnTo>
                    <a:pt x="174" y="194"/>
                  </a:lnTo>
                  <a:lnTo>
                    <a:pt x="174" y="487"/>
                  </a:lnTo>
                  <a:lnTo>
                    <a:pt x="174" y="388"/>
                  </a:lnTo>
                  <a:lnTo>
                    <a:pt x="179" y="313"/>
                  </a:lnTo>
                  <a:lnTo>
                    <a:pt x="179" y="537"/>
                  </a:lnTo>
                  <a:lnTo>
                    <a:pt x="179" y="532"/>
                  </a:lnTo>
                  <a:lnTo>
                    <a:pt x="184" y="512"/>
                  </a:lnTo>
                  <a:lnTo>
                    <a:pt x="184" y="641"/>
                  </a:lnTo>
                  <a:lnTo>
                    <a:pt x="184" y="403"/>
                  </a:lnTo>
                  <a:lnTo>
                    <a:pt x="184" y="552"/>
                  </a:lnTo>
                  <a:lnTo>
                    <a:pt x="189" y="572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43"/>
            <p:cNvSpPr>
              <a:spLocks/>
            </p:cNvSpPr>
            <p:nvPr/>
          </p:nvSpPr>
          <p:spPr bwMode="auto">
            <a:xfrm>
              <a:off x="6263554" y="4939744"/>
              <a:ext cx="146050" cy="496094"/>
            </a:xfrm>
            <a:custGeom>
              <a:avLst/>
              <a:gdLst>
                <a:gd name="T0" fmla="*/ 0 w 184"/>
                <a:gd name="T1" fmla="*/ 447 h 625"/>
                <a:gd name="T2" fmla="*/ 5 w 184"/>
                <a:gd name="T3" fmla="*/ 442 h 625"/>
                <a:gd name="T4" fmla="*/ 10 w 184"/>
                <a:gd name="T5" fmla="*/ 337 h 625"/>
                <a:gd name="T6" fmla="*/ 15 w 184"/>
                <a:gd name="T7" fmla="*/ 293 h 625"/>
                <a:gd name="T8" fmla="*/ 20 w 184"/>
                <a:gd name="T9" fmla="*/ 283 h 625"/>
                <a:gd name="T10" fmla="*/ 25 w 184"/>
                <a:gd name="T11" fmla="*/ 392 h 625"/>
                <a:gd name="T12" fmla="*/ 30 w 184"/>
                <a:gd name="T13" fmla="*/ 173 h 625"/>
                <a:gd name="T14" fmla="*/ 35 w 184"/>
                <a:gd name="T15" fmla="*/ 293 h 625"/>
                <a:gd name="T16" fmla="*/ 35 w 184"/>
                <a:gd name="T17" fmla="*/ 188 h 625"/>
                <a:gd name="T18" fmla="*/ 40 w 184"/>
                <a:gd name="T19" fmla="*/ 34 h 625"/>
                <a:gd name="T20" fmla="*/ 45 w 184"/>
                <a:gd name="T21" fmla="*/ 432 h 625"/>
                <a:gd name="T22" fmla="*/ 50 w 184"/>
                <a:gd name="T23" fmla="*/ 278 h 625"/>
                <a:gd name="T24" fmla="*/ 54 w 184"/>
                <a:gd name="T25" fmla="*/ 332 h 625"/>
                <a:gd name="T26" fmla="*/ 59 w 184"/>
                <a:gd name="T27" fmla="*/ 293 h 625"/>
                <a:gd name="T28" fmla="*/ 64 w 184"/>
                <a:gd name="T29" fmla="*/ 248 h 625"/>
                <a:gd name="T30" fmla="*/ 64 w 184"/>
                <a:gd name="T31" fmla="*/ 258 h 625"/>
                <a:gd name="T32" fmla="*/ 69 w 184"/>
                <a:gd name="T33" fmla="*/ 367 h 625"/>
                <a:gd name="T34" fmla="*/ 74 w 184"/>
                <a:gd name="T35" fmla="*/ 551 h 625"/>
                <a:gd name="T36" fmla="*/ 79 w 184"/>
                <a:gd name="T37" fmla="*/ 352 h 625"/>
                <a:gd name="T38" fmla="*/ 84 w 184"/>
                <a:gd name="T39" fmla="*/ 268 h 625"/>
                <a:gd name="T40" fmla="*/ 89 w 184"/>
                <a:gd name="T41" fmla="*/ 337 h 625"/>
                <a:gd name="T42" fmla="*/ 94 w 184"/>
                <a:gd name="T43" fmla="*/ 188 h 625"/>
                <a:gd name="T44" fmla="*/ 99 w 184"/>
                <a:gd name="T45" fmla="*/ 139 h 625"/>
                <a:gd name="T46" fmla="*/ 99 w 184"/>
                <a:gd name="T47" fmla="*/ 54 h 625"/>
                <a:gd name="T48" fmla="*/ 104 w 184"/>
                <a:gd name="T49" fmla="*/ 134 h 625"/>
                <a:gd name="T50" fmla="*/ 109 w 184"/>
                <a:gd name="T51" fmla="*/ 228 h 625"/>
                <a:gd name="T52" fmla="*/ 114 w 184"/>
                <a:gd name="T53" fmla="*/ 149 h 625"/>
                <a:gd name="T54" fmla="*/ 119 w 184"/>
                <a:gd name="T55" fmla="*/ 327 h 625"/>
                <a:gd name="T56" fmla="*/ 124 w 184"/>
                <a:gd name="T57" fmla="*/ 352 h 625"/>
                <a:gd name="T58" fmla="*/ 129 w 184"/>
                <a:gd name="T59" fmla="*/ 327 h 625"/>
                <a:gd name="T60" fmla="*/ 134 w 184"/>
                <a:gd name="T61" fmla="*/ 203 h 625"/>
                <a:gd name="T62" fmla="*/ 134 w 184"/>
                <a:gd name="T63" fmla="*/ 332 h 625"/>
                <a:gd name="T64" fmla="*/ 139 w 184"/>
                <a:gd name="T65" fmla="*/ 253 h 625"/>
                <a:gd name="T66" fmla="*/ 144 w 184"/>
                <a:gd name="T67" fmla="*/ 387 h 625"/>
                <a:gd name="T68" fmla="*/ 149 w 184"/>
                <a:gd name="T69" fmla="*/ 471 h 625"/>
                <a:gd name="T70" fmla="*/ 154 w 184"/>
                <a:gd name="T71" fmla="*/ 327 h 625"/>
                <a:gd name="T72" fmla="*/ 159 w 184"/>
                <a:gd name="T73" fmla="*/ 39 h 625"/>
                <a:gd name="T74" fmla="*/ 164 w 184"/>
                <a:gd name="T75" fmla="*/ 377 h 625"/>
                <a:gd name="T76" fmla="*/ 164 w 184"/>
                <a:gd name="T77" fmla="*/ 213 h 625"/>
                <a:gd name="T78" fmla="*/ 169 w 184"/>
                <a:gd name="T79" fmla="*/ 293 h 625"/>
                <a:gd name="T80" fmla="*/ 174 w 184"/>
                <a:gd name="T81" fmla="*/ 288 h 625"/>
                <a:gd name="T82" fmla="*/ 179 w 184"/>
                <a:gd name="T83" fmla="*/ 283 h 6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84" h="625">
                  <a:moveTo>
                    <a:pt x="0" y="308"/>
                  </a:moveTo>
                  <a:lnTo>
                    <a:pt x="0" y="278"/>
                  </a:lnTo>
                  <a:lnTo>
                    <a:pt x="0" y="447"/>
                  </a:lnTo>
                  <a:lnTo>
                    <a:pt x="5" y="457"/>
                  </a:lnTo>
                  <a:lnTo>
                    <a:pt x="5" y="347"/>
                  </a:lnTo>
                  <a:lnTo>
                    <a:pt x="5" y="442"/>
                  </a:lnTo>
                  <a:lnTo>
                    <a:pt x="10" y="452"/>
                  </a:lnTo>
                  <a:lnTo>
                    <a:pt x="10" y="466"/>
                  </a:lnTo>
                  <a:lnTo>
                    <a:pt x="10" y="337"/>
                  </a:lnTo>
                  <a:lnTo>
                    <a:pt x="15" y="327"/>
                  </a:lnTo>
                  <a:lnTo>
                    <a:pt x="15" y="422"/>
                  </a:lnTo>
                  <a:lnTo>
                    <a:pt x="15" y="293"/>
                  </a:lnTo>
                  <a:lnTo>
                    <a:pt x="15" y="317"/>
                  </a:lnTo>
                  <a:lnTo>
                    <a:pt x="20" y="313"/>
                  </a:lnTo>
                  <a:lnTo>
                    <a:pt x="20" y="283"/>
                  </a:lnTo>
                  <a:lnTo>
                    <a:pt x="20" y="303"/>
                  </a:lnTo>
                  <a:lnTo>
                    <a:pt x="25" y="308"/>
                  </a:lnTo>
                  <a:lnTo>
                    <a:pt x="25" y="392"/>
                  </a:lnTo>
                  <a:lnTo>
                    <a:pt x="25" y="248"/>
                  </a:lnTo>
                  <a:lnTo>
                    <a:pt x="25" y="283"/>
                  </a:lnTo>
                  <a:lnTo>
                    <a:pt x="30" y="173"/>
                  </a:lnTo>
                  <a:lnTo>
                    <a:pt x="30" y="164"/>
                  </a:lnTo>
                  <a:lnTo>
                    <a:pt x="30" y="253"/>
                  </a:lnTo>
                  <a:lnTo>
                    <a:pt x="35" y="293"/>
                  </a:lnTo>
                  <a:lnTo>
                    <a:pt x="35" y="298"/>
                  </a:lnTo>
                  <a:lnTo>
                    <a:pt x="35" y="59"/>
                  </a:lnTo>
                  <a:lnTo>
                    <a:pt x="35" y="188"/>
                  </a:lnTo>
                  <a:lnTo>
                    <a:pt x="40" y="159"/>
                  </a:lnTo>
                  <a:lnTo>
                    <a:pt x="40" y="193"/>
                  </a:lnTo>
                  <a:lnTo>
                    <a:pt x="40" y="34"/>
                  </a:lnTo>
                  <a:lnTo>
                    <a:pt x="40" y="159"/>
                  </a:lnTo>
                  <a:lnTo>
                    <a:pt x="45" y="104"/>
                  </a:lnTo>
                  <a:lnTo>
                    <a:pt x="45" y="432"/>
                  </a:lnTo>
                  <a:lnTo>
                    <a:pt x="45" y="44"/>
                  </a:lnTo>
                  <a:lnTo>
                    <a:pt x="45" y="357"/>
                  </a:lnTo>
                  <a:lnTo>
                    <a:pt x="50" y="278"/>
                  </a:lnTo>
                  <a:lnTo>
                    <a:pt x="50" y="124"/>
                  </a:lnTo>
                  <a:lnTo>
                    <a:pt x="50" y="332"/>
                  </a:lnTo>
                  <a:lnTo>
                    <a:pt x="54" y="332"/>
                  </a:lnTo>
                  <a:lnTo>
                    <a:pt x="54" y="39"/>
                  </a:lnTo>
                  <a:lnTo>
                    <a:pt x="54" y="248"/>
                  </a:lnTo>
                  <a:lnTo>
                    <a:pt x="59" y="293"/>
                  </a:lnTo>
                  <a:lnTo>
                    <a:pt x="59" y="168"/>
                  </a:lnTo>
                  <a:lnTo>
                    <a:pt x="59" y="322"/>
                  </a:lnTo>
                  <a:lnTo>
                    <a:pt x="64" y="248"/>
                  </a:lnTo>
                  <a:lnTo>
                    <a:pt x="64" y="317"/>
                  </a:lnTo>
                  <a:lnTo>
                    <a:pt x="64" y="178"/>
                  </a:lnTo>
                  <a:lnTo>
                    <a:pt x="64" y="258"/>
                  </a:lnTo>
                  <a:lnTo>
                    <a:pt x="69" y="228"/>
                  </a:lnTo>
                  <a:lnTo>
                    <a:pt x="69" y="412"/>
                  </a:lnTo>
                  <a:lnTo>
                    <a:pt x="69" y="367"/>
                  </a:lnTo>
                  <a:lnTo>
                    <a:pt x="74" y="407"/>
                  </a:lnTo>
                  <a:lnTo>
                    <a:pt x="74" y="402"/>
                  </a:lnTo>
                  <a:lnTo>
                    <a:pt x="74" y="551"/>
                  </a:lnTo>
                  <a:lnTo>
                    <a:pt x="79" y="501"/>
                  </a:lnTo>
                  <a:lnTo>
                    <a:pt x="79" y="298"/>
                  </a:lnTo>
                  <a:lnTo>
                    <a:pt x="79" y="352"/>
                  </a:lnTo>
                  <a:lnTo>
                    <a:pt x="84" y="337"/>
                  </a:lnTo>
                  <a:lnTo>
                    <a:pt x="84" y="367"/>
                  </a:lnTo>
                  <a:lnTo>
                    <a:pt x="84" y="268"/>
                  </a:lnTo>
                  <a:lnTo>
                    <a:pt x="84" y="283"/>
                  </a:lnTo>
                  <a:lnTo>
                    <a:pt x="89" y="298"/>
                  </a:lnTo>
                  <a:lnTo>
                    <a:pt x="89" y="337"/>
                  </a:lnTo>
                  <a:lnTo>
                    <a:pt x="89" y="173"/>
                  </a:lnTo>
                  <a:lnTo>
                    <a:pt x="89" y="178"/>
                  </a:lnTo>
                  <a:lnTo>
                    <a:pt x="94" y="188"/>
                  </a:lnTo>
                  <a:lnTo>
                    <a:pt x="94" y="223"/>
                  </a:lnTo>
                  <a:lnTo>
                    <a:pt x="94" y="99"/>
                  </a:lnTo>
                  <a:lnTo>
                    <a:pt x="99" y="139"/>
                  </a:lnTo>
                  <a:lnTo>
                    <a:pt x="99" y="168"/>
                  </a:lnTo>
                  <a:lnTo>
                    <a:pt x="99" y="0"/>
                  </a:lnTo>
                  <a:lnTo>
                    <a:pt x="99" y="54"/>
                  </a:lnTo>
                  <a:lnTo>
                    <a:pt x="104" y="39"/>
                  </a:lnTo>
                  <a:lnTo>
                    <a:pt x="104" y="34"/>
                  </a:lnTo>
                  <a:lnTo>
                    <a:pt x="104" y="134"/>
                  </a:lnTo>
                  <a:lnTo>
                    <a:pt x="109" y="213"/>
                  </a:lnTo>
                  <a:lnTo>
                    <a:pt x="109" y="372"/>
                  </a:lnTo>
                  <a:lnTo>
                    <a:pt x="109" y="228"/>
                  </a:lnTo>
                  <a:lnTo>
                    <a:pt x="114" y="198"/>
                  </a:lnTo>
                  <a:lnTo>
                    <a:pt x="114" y="303"/>
                  </a:lnTo>
                  <a:lnTo>
                    <a:pt x="114" y="149"/>
                  </a:lnTo>
                  <a:lnTo>
                    <a:pt x="114" y="159"/>
                  </a:lnTo>
                  <a:lnTo>
                    <a:pt x="119" y="213"/>
                  </a:lnTo>
                  <a:lnTo>
                    <a:pt x="119" y="327"/>
                  </a:lnTo>
                  <a:lnTo>
                    <a:pt x="119" y="268"/>
                  </a:lnTo>
                  <a:lnTo>
                    <a:pt x="124" y="233"/>
                  </a:lnTo>
                  <a:lnTo>
                    <a:pt x="124" y="352"/>
                  </a:lnTo>
                  <a:lnTo>
                    <a:pt x="124" y="228"/>
                  </a:lnTo>
                  <a:lnTo>
                    <a:pt x="124" y="317"/>
                  </a:lnTo>
                  <a:lnTo>
                    <a:pt x="129" y="327"/>
                  </a:lnTo>
                  <a:lnTo>
                    <a:pt x="129" y="337"/>
                  </a:lnTo>
                  <a:lnTo>
                    <a:pt x="129" y="213"/>
                  </a:lnTo>
                  <a:lnTo>
                    <a:pt x="134" y="203"/>
                  </a:lnTo>
                  <a:lnTo>
                    <a:pt x="134" y="417"/>
                  </a:lnTo>
                  <a:lnTo>
                    <a:pt x="134" y="193"/>
                  </a:lnTo>
                  <a:lnTo>
                    <a:pt x="134" y="332"/>
                  </a:lnTo>
                  <a:lnTo>
                    <a:pt x="139" y="293"/>
                  </a:lnTo>
                  <a:lnTo>
                    <a:pt x="139" y="327"/>
                  </a:lnTo>
                  <a:lnTo>
                    <a:pt x="139" y="253"/>
                  </a:lnTo>
                  <a:lnTo>
                    <a:pt x="139" y="303"/>
                  </a:lnTo>
                  <a:lnTo>
                    <a:pt x="144" y="327"/>
                  </a:lnTo>
                  <a:lnTo>
                    <a:pt x="144" y="387"/>
                  </a:lnTo>
                  <a:lnTo>
                    <a:pt x="144" y="327"/>
                  </a:lnTo>
                  <a:lnTo>
                    <a:pt x="149" y="303"/>
                  </a:lnTo>
                  <a:lnTo>
                    <a:pt x="149" y="471"/>
                  </a:lnTo>
                  <a:lnTo>
                    <a:pt x="149" y="208"/>
                  </a:lnTo>
                  <a:lnTo>
                    <a:pt x="149" y="337"/>
                  </a:lnTo>
                  <a:lnTo>
                    <a:pt x="154" y="327"/>
                  </a:lnTo>
                  <a:lnTo>
                    <a:pt x="154" y="422"/>
                  </a:lnTo>
                  <a:lnTo>
                    <a:pt x="154" y="322"/>
                  </a:lnTo>
                  <a:lnTo>
                    <a:pt x="159" y="39"/>
                  </a:lnTo>
                  <a:lnTo>
                    <a:pt x="159" y="625"/>
                  </a:lnTo>
                  <a:lnTo>
                    <a:pt x="159" y="382"/>
                  </a:lnTo>
                  <a:lnTo>
                    <a:pt x="164" y="377"/>
                  </a:lnTo>
                  <a:lnTo>
                    <a:pt x="164" y="486"/>
                  </a:lnTo>
                  <a:lnTo>
                    <a:pt x="164" y="178"/>
                  </a:lnTo>
                  <a:lnTo>
                    <a:pt x="164" y="213"/>
                  </a:lnTo>
                  <a:lnTo>
                    <a:pt x="169" y="253"/>
                  </a:lnTo>
                  <a:lnTo>
                    <a:pt x="169" y="387"/>
                  </a:lnTo>
                  <a:lnTo>
                    <a:pt x="169" y="293"/>
                  </a:lnTo>
                  <a:lnTo>
                    <a:pt x="174" y="357"/>
                  </a:lnTo>
                  <a:lnTo>
                    <a:pt x="174" y="427"/>
                  </a:lnTo>
                  <a:lnTo>
                    <a:pt x="174" y="288"/>
                  </a:lnTo>
                  <a:lnTo>
                    <a:pt x="179" y="253"/>
                  </a:lnTo>
                  <a:lnTo>
                    <a:pt x="179" y="392"/>
                  </a:lnTo>
                  <a:lnTo>
                    <a:pt x="179" y="283"/>
                  </a:lnTo>
                  <a:lnTo>
                    <a:pt x="184" y="258"/>
                  </a:lnTo>
                  <a:lnTo>
                    <a:pt x="184" y="322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44"/>
            <p:cNvSpPr>
              <a:spLocks/>
            </p:cNvSpPr>
            <p:nvPr/>
          </p:nvSpPr>
          <p:spPr bwMode="auto">
            <a:xfrm>
              <a:off x="6409604" y="4829413"/>
              <a:ext cx="141288" cy="642144"/>
            </a:xfrm>
            <a:custGeom>
              <a:avLst/>
              <a:gdLst>
                <a:gd name="T0" fmla="*/ 0 w 178"/>
                <a:gd name="T1" fmla="*/ 392 h 809"/>
                <a:gd name="T2" fmla="*/ 5 w 178"/>
                <a:gd name="T3" fmla="*/ 258 h 809"/>
                <a:gd name="T4" fmla="*/ 10 w 178"/>
                <a:gd name="T5" fmla="*/ 392 h 809"/>
                <a:gd name="T6" fmla="*/ 15 w 178"/>
                <a:gd name="T7" fmla="*/ 258 h 809"/>
                <a:gd name="T8" fmla="*/ 15 w 178"/>
                <a:gd name="T9" fmla="*/ 372 h 809"/>
                <a:gd name="T10" fmla="*/ 19 w 178"/>
                <a:gd name="T11" fmla="*/ 407 h 809"/>
                <a:gd name="T12" fmla="*/ 24 w 178"/>
                <a:gd name="T13" fmla="*/ 303 h 809"/>
                <a:gd name="T14" fmla="*/ 29 w 178"/>
                <a:gd name="T15" fmla="*/ 596 h 809"/>
                <a:gd name="T16" fmla="*/ 34 w 178"/>
                <a:gd name="T17" fmla="*/ 332 h 809"/>
                <a:gd name="T18" fmla="*/ 34 w 178"/>
                <a:gd name="T19" fmla="*/ 466 h 809"/>
                <a:gd name="T20" fmla="*/ 39 w 178"/>
                <a:gd name="T21" fmla="*/ 397 h 809"/>
                <a:gd name="T22" fmla="*/ 44 w 178"/>
                <a:gd name="T23" fmla="*/ 188 h 809"/>
                <a:gd name="T24" fmla="*/ 49 w 178"/>
                <a:gd name="T25" fmla="*/ 566 h 809"/>
                <a:gd name="T26" fmla="*/ 54 w 178"/>
                <a:gd name="T27" fmla="*/ 432 h 809"/>
                <a:gd name="T28" fmla="*/ 59 w 178"/>
                <a:gd name="T29" fmla="*/ 650 h 809"/>
                <a:gd name="T30" fmla="*/ 64 w 178"/>
                <a:gd name="T31" fmla="*/ 501 h 809"/>
                <a:gd name="T32" fmla="*/ 69 w 178"/>
                <a:gd name="T33" fmla="*/ 461 h 809"/>
                <a:gd name="T34" fmla="*/ 74 w 178"/>
                <a:gd name="T35" fmla="*/ 372 h 809"/>
                <a:gd name="T36" fmla="*/ 79 w 178"/>
                <a:gd name="T37" fmla="*/ 258 h 809"/>
                <a:gd name="T38" fmla="*/ 79 w 178"/>
                <a:gd name="T39" fmla="*/ 283 h 809"/>
                <a:gd name="T40" fmla="*/ 84 w 178"/>
                <a:gd name="T41" fmla="*/ 402 h 809"/>
                <a:gd name="T42" fmla="*/ 89 w 178"/>
                <a:gd name="T43" fmla="*/ 188 h 809"/>
                <a:gd name="T44" fmla="*/ 94 w 178"/>
                <a:gd name="T45" fmla="*/ 263 h 809"/>
                <a:gd name="T46" fmla="*/ 99 w 178"/>
                <a:gd name="T47" fmla="*/ 809 h 809"/>
                <a:gd name="T48" fmla="*/ 104 w 178"/>
                <a:gd name="T49" fmla="*/ 407 h 809"/>
                <a:gd name="T50" fmla="*/ 109 w 178"/>
                <a:gd name="T51" fmla="*/ 501 h 809"/>
                <a:gd name="T52" fmla="*/ 114 w 178"/>
                <a:gd name="T53" fmla="*/ 546 h 809"/>
                <a:gd name="T54" fmla="*/ 119 w 178"/>
                <a:gd name="T55" fmla="*/ 496 h 809"/>
                <a:gd name="T56" fmla="*/ 124 w 178"/>
                <a:gd name="T57" fmla="*/ 417 h 809"/>
                <a:gd name="T58" fmla="*/ 129 w 178"/>
                <a:gd name="T59" fmla="*/ 347 h 809"/>
                <a:gd name="T60" fmla="*/ 129 w 178"/>
                <a:gd name="T61" fmla="*/ 327 h 809"/>
                <a:gd name="T62" fmla="*/ 134 w 178"/>
                <a:gd name="T63" fmla="*/ 243 h 809"/>
                <a:gd name="T64" fmla="*/ 139 w 178"/>
                <a:gd name="T65" fmla="*/ 432 h 809"/>
                <a:gd name="T66" fmla="*/ 144 w 178"/>
                <a:gd name="T67" fmla="*/ 352 h 809"/>
                <a:gd name="T68" fmla="*/ 149 w 178"/>
                <a:gd name="T69" fmla="*/ 253 h 809"/>
                <a:gd name="T70" fmla="*/ 149 w 178"/>
                <a:gd name="T71" fmla="*/ 412 h 809"/>
                <a:gd name="T72" fmla="*/ 154 w 178"/>
                <a:gd name="T73" fmla="*/ 506 h 809"/>
                <a:gd name="T74" fmla="*/ 159 w 178"/>
                <a:gd name="T75" fmla="*/ 586 h 809"/>
                <a:gd name="T76" fmla="*/ 163 w 178"/>
                <a:gd name="T77" fmla="*/ 466 h 809"/>
                <a:gd name="T78" fmla="*/ 168 w 178"/>
                <a:gd name="T79" fmla="*/ 452 h 809"/>
                <a:gd name="T80" fmla="*/ 173 w 178"/>
                <a:gd name="T81" fmla="*/ 471 h 809"/>
                <a:gd name="T82" fmla="*/ 178 w 178"/>
                <a:gd name="T83" fmla="*/ 442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78" h="809">
                  <a:moveTo>
                    <a:pt x="0" y="461"/>
                  </a:moveTo>
                  <a:lnTo>
                    <a:pt x="0" y="307"/>
                  </a:lnTo>
                  <a:lnTo>
                    <a:pt x="0" y="392"/>
                  </a:lnTo>
                  <a:lnTo>
                    <a:pt x="5" y="352"/>
                  </a:lnTo>
                  <a:lnTo>
                    <a:pt x="5" y="402"/>
                  </a:lnTo>
                  <a:lnTo>
                    <a:pt x="5" y="258"/>
                  </a:lnTo>
                  <a:lnTo>
                    <a:pt x="5" y="317"/>
                  </a:lnTo>
                  <a:lnTo>
                    <a:pt x="10" y="357"/>
                  </a:lnTo>
                  <a:lnTo>
                    <a:pt x="10" y="392"/>
                  </a:lnTo>
                  <a:lnTo>
                    <a:pt x="10" y="198"/>
                  </a:lnTo>
                  <a:lnTo>
                    <a:pt x="10" y="238"/>
                  </a:lnTo>
                  <a:lnTo>
                    <a:pt x="15" y="258"/>
                  </a:lnTo>
                  <a:lnTo>
                    <a:pt x="15" y="377"/>
                  </a:lnTo>
                  <a:lnTo>
                    <a:pt x="15" y="213"/>
                  </a:lnTo>
                  <a:lnTo>
                    <a:pt x="15" y="372"/>
                  </a:lnTo>
                  <a:lnTo>
                    <a:pt x="19" y="352"/>
                  </a:lnTo>
                  <a:lnTo>
                    <a:pt x="19" y="317"/>
                  </a:lnTo>
                  <a:lnTo>
                    <a:pt x="19" y="407"/>
                  </a:lnTo>
                  <a:lnTo>
                    <a:pt x="24" y="432"/>
                  </a:lnTo>
                  <a:lnTo>
                    <a:pt x="24" y="630"/>
                  </a:lnTo>
                  <a:lnTo>
                    <a:pt x="24" y="303"/>
                  </a:lnTo>
                  <a:lnTo>
                    <a:pt x="24" y="466"/>
                  </a:lnTo>
                  <a:lnTo>
                    <a:pt x="29" y="298"/>
                  </a:lnTo>
                  <a:lnTo>
                    <a:pt x="29" y="596"/>
                  </a:lnTo>
                  <a:lnTo>
                    <a:pt x="29" y="139"/>
                  </a:lnTo>
                  <a:lnTo>
                    <a:pt x="29" y="387"/>
                  </a:lnTo>
                  <a:lnTo>
                    <a:pt x="34" y="332"/>
                  </a:lnTo>
                  <a:lnTo>
                    <a:pt x="34" y="541"/>
                  </a:lnTo>
                  <a:lnTo>
                    <a:pt x="34" y="312"/>
                  </a:lnTo>
                  <a:lnTo>
                    <a:pt x="34" y="466"/>
                  </a:lnTo>
                  <a:lnTo>
                    <a:pt x="39" y="307"/>
                  </a:lnTo>
                  <a:lnTo>
                    <a:pt x="39" y="258"/>
                  </a:lnTo>
                  <a:lnTo>
                    <a:pt x="39" y="397"/>
                  </a:lnTo>
                  <a:lnTo>
                    <a:pt x="44" y="397"/>
                  </a:lnTo>
                  <a:lnTo>
                    <a:pt x="44" y="705"/>
                  </a:lnTo>
                  <a:lnTo>
                    <a:pt x="44" y="188"/>
                  </a:lnTo>
                  <a:lnTo>
                    <a:pt x="44" y="402"/>
                  </a:lnTo>
                  <a:lnTo>
                    <a:pt x="49" y="476"/>
                  </a:lnTo>
                  <a:lnTo>
                    <a:pt x="49" y="566"/>
                  </a:lnTo>
                  <a:lnTo>
                    <a:pt x="49" y="317"/>
                  </a:lnTo>
                  <a:lnTo>
                    <a:pt x="49" y="327"/>
                  </a:lnTo>
                  <a:lnTo>
                    <a:pt x="54" y="432"/>
                  </a:lnTo>
                  <a:lnTo>
                    <a:pt x="54" y="596"/>
                  </a:lnTo>
                  <a:lnTo>
                    <a:pt x="59" y="591"/>
                  </a:lnTo>
                  <a:lnTo>
                    <a:pt x="59" y="650"/>
                  </a:lnTo>
                  <a:lnTo>
                    <a:pt x="59" y="407"/>
                  </a:lnTo>
                  <a:lnTo>
                    <a:pt x="64" y="397"/>
                  </a:lnTo>
                  <a:lnTo>
                    <a:pt x="64" y="501"/>
                  </a:lnTo>
                  <a:lnTo>
                    <a:pt x="64" y="442"/>
                  </a:lnTo>
                  <a:lnTo>
                    <a:pt x="69" y="432"/>
                  </a:lnTo>
                  <a:lnTo>
                    <a:pt x="69" y="461"/>
                  </a:lnTo>
                  <a:lnTo>
                    <a:pt x="69" y="387"/>
                  </a:lnTo>
                  <a:lnTo>
                    <a:pt x="69" y="392"/>
                  </a:lnTo>
                  <a:lnTo>
                    <a:pt x="74" y="372"/>
                  </a:lnTo>
                  <a:lnTo>
                    <a:pt x="74" y="486"/>
                  </a:lnTo>
                  <a:lnTo>
                    <a:pt x="74" y="307"/>
                  </a:lnTo>
                  <a:lnTo>
                    <a:pt x="79" y="258"/>
                  </a:lnTo>
                  <a:lnTo>
                    <a:pt x="79" y="372"/>
                  </a:lnTo>
                  <a:lnTo>
                    <a:pt x="79" y="213"/>
                  </a:lnTo>
                  <a:lnTo>
                    <a:pt x="79" y="283"/>
                  </a:lnTo>
                  <a:lnTo>
                    <a:pt x="84" y="317"/>
                  </a:lnTo>
                  <a:lnTo>
                    <a:pt x="84" y="178"/>
                  </a:lnTo>
                  <a:lnTo>
                    <a:pt x="84" y="402"/>
                  </a:lnTo>
                  <a:lnTo>
                    <a:pt x="89" y="471"/>
                  </a:lnTo>
                  <a:lnTo>
                    <a:pt x="89" y="566"/>
                  </a:lnTo>
                  <a:lnTo>
                    <a:pt x="89" y="188"/>
                  </a:lnTo>
                  <a:lnTo>
                    <a:pt x="89" y="253"/>
                  </a:lnTo>
                  <a:lnTo>
                    <a:pt x="94" y="263"/>
                  </a:lnTo>
                  <a:lnTo>
                    <a:pt x="94" y="263"/>
                  </a:lnTo>
                  <a:lnTo>
                    <a:pt x="94" y="471"/>
                  </a:lnTo>
                  <a:lnTo>
                    <a:pt x="99" y="620"/>
                  </a:lnTo>
                  <a:lnTo>
                    <a:pt x="99" y="809"/>
                  </a:lnTo>
                  <a:lnTo>
                    <a:pt x="99" y="307"/>
                  </a:lnTo>
                  <a:lnTo>
                    <a:pt x="99" y="357"/>
                  </a:lnTo>
                  <a:lnTo>
                    <a:pt x="104" y="407"/>
                  </a:lnTo>
                  <a:lnTo>
                    <a:pt x="104" y="536"/>
                  </a:lnTo>
                  <a:lnTo>
                    <a:pt x="104" y="496"/>
                  </a:lnTo>
                  <a:lnTo>
                    <a:pt x="109" y="501"/>
                  </a:lnTo>
                  <a:lnTo>
                    <a:pt x="109" y="531"/>
                  </a:lnTo>
                  <a:lnTo>
                    <a:pt x="114" y="536"/>
                  </a:lnTo>
                  <a:lnTo>
                    <a:pt x="114" y="546"/>
                  </a:lnTo>
                  <a:lnTo>
                    <a:pt x="114" y="456"/>
                  </a:lnTo>
                  <a:lnTo>
                    <a:pt x="114" y="491"/>
                  </a:lnTo>
                  <a:lnTo>
                    <a:pt x="119" y="496"/>
                  </a:lnTo>
                  <a:lnTo>
                    <a:pt x="119" y="501"/>
                  </a:lnTo>
                  <a:lnTo>
                    <a:pt x="119" y="303"/>
                  </a:lnTo>
                  <a:lnTo>
                    <a:pt x="124" y="417"/>
                  </a:lnTo>
                  <a:lnTo>
                    <a:pt x="124" y="610"/>
                  </a:lnTo>
                  <a:lnTo>
                    <a:pt x="124" y="327"/>
                  </a:lnTo>
                  <a:lnTo>
                    <a:pt x="129" y="347"/>
                  </a:lnTo>
                  <a:lnTo>
                    <a:pt x="129" y="397"/>
                  </a:lnTo>
                  <a:lnTo>
                    <a:pt x="129" y="283"/>
                  </a:lnTo>
                  <a:lnTo>
                    <a:pt x="129" y="327"/>
                  </a:lnTo>
                  <a:lnTo>
                    <a:pt x="134" y="352"/>
                  </a:lnTo>
                  <a:lnTo>
                    <a:pt x="134" y="422"/>
                  </a:lnTo>
                  <a:lnTo>
                    <a:pt x="134" y="243"/>
                  </a:lnTo>
                  <a:lnTo>
                    <a:pt x="134" y="342"/>
                  </a:lnTo>
                  <a:lnTo>
                    <a:pt x="139" y="417"/>
                  </a:lnTo>
                  <a:lnTo>
                    <a:pt x="139" y="432"/>
                  </a:lnTo>
                  <a:lnTo>
                    <a:pt x="139" y="317"/>
                  </a:lnTo>
                  <a:lnTo>
                    <a:pt x="139" y="387"/>
                  </a:lnTo>
                  <a:lnTo>
                    <a:pt x="144" y="352"/>
                  </a:lnTo>
                  <a:lnTo>
                    <a:pt x="144" y="422"/>
                  </a:lnTo>
                  <a:lnTo>
                    <a:pt x="144" y="0"/>
                  </a:lnTo>
                  <a:lnTo>
                    <a:pt x="149" y="253"/>
                  </a:lnTo>
                  <a:lnTo>
                    <a:pt x="149" y="516"/>
                  </a:lnTo>
                  <a:lnTo>
                    <a:pt x="149" y="203"/>
                  </a:lnTo>
                  <a:lnTo>
                    <a:pt x="149" y="412"/>
                  </a:lnTo>
                  <a:lnTo>
                    <a:pt x="154" y="342"/>
                  </a:lnTo>
                  <a:lnTo>
                    <a:pt x="154" y="298"/>
                  </a:lnTo>
                  <a:lnTo>
                    <a:pt x="154" y="506"/>
                  </a:lnTo>
                  <a:lnTo>
                    <a:pt x="159" y="427"/>
                  </a:lnTo>
                  <a:lnTo>
                    <a:pt x="159" y="337"/>
                  </a:lnTo>
                  <a:lnTo>
                    <a:pt x="159" y="586"/>
                  </a:lnTo>
                  <a:lnTo>
                    <a:pt x="163" y="635"/>
                  </a:lnTo>
                  <a:lnTo>
                    <a:pt x="163" y="650"/>
                  </a:lnTo>
                  <a:lnTo>
                    <a:pt x="163" y="466"/>
                  </a:lnTo>
                  <a:lnTo>
                    <a:pt x="163" y="605"/>
                  </a:lnTo>
                  <a:lnTo>
                    <a:pt x="168" y="600"/>
                  </a:lnTo>
                  <a:lnTo>
                    <a:pt x="168" y="452"/>
                  </a:lnTo>
                  <a:lnTo>
                    <a:pt x="168" y="461"/>
                  </a:lnTo>
                  <a:lnTo>
                    <a:pt x="173" y="437"/>
                  </a:lnTo>
                  <a:lnTo>
                    <a:pt x="173" y="471"/>
                  </a:lnTo>
                  <a:lnTo>
                    <a:pt x="173" y="412"/>
                  </a:lnTo>
                  <a:lnTo>
                    <a:pt x="173" y="437"/>
                  </a:lnTo>
                  <a:lnTo>
                    <a:pt x="178" y="442"/>
                  </a:lnTo>
                  <a:lnTo>
                    <a:pt x="178" y="456"/>
                  </a:lnTo>
                  <a:lnTo>
                    <a:pt x="178" y="357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45"/>
            <p:cNvSpPr>
              <a:spLocks/>
            </p:cNvSpPr>
            <p:nvPr/>
          </p:nvSpPr>
          <p:spPr bwMode="auto">
            <a:xfrm>
              <a:off x="6550891" y="4734163"/>
              <a:ext cx="153988" cy="831850"/>
            </a:xfrm>
            <a:custGeom>
              <a:avLst/>
              <a:gdLst>
                <a:gd name="T0" fmla="*/ 5 w 194"/>
                <a:gd name="T1" fmla="*/ 552 h 1048"/>
                <a:gd name="T2" fmla="*/ 10 w 194"/>
                <a:gd name="T3" fmla="*/ 432 h 1048"/>
                <a:gd name="T4" fmla="*/ 10 w 194"/>
                <a:gd name="T5" fmla="*/ 452 h 1048"/>
                <a:gd name="T6" fmla="*/ 15 w 194"/>
                <a:gd name="T7" fmla="*/ 393 h 1048"/>
                <a:gd name="T8" fmla="*/ 20 w 194"/>
                <a:gd name="T9" fmla="*/ 293 h 1048"/>
                <a:gd name="T10" fmla="*/ 25 w 194"/>
                <a:gd name="T11" fmla="*/ 591 h 1048"/>
                <a:gd name="T12" fmla="*/ 30 w 194"/>
                <a:gd name="T13" fmla="*/ 467 h 1048"/>
                <a:gd name="T14" fmla="*/ 35 w 194"/>
                <a:gd name="T15" fmla="*/ 373 h 1048"/>
                <a:gd name="T16" fmla="*/ 40 w 194"/>
                <a:gd name="T17" fmla="*/ 288 h 1048"/>
                <a:gd name="T18" fmla="*/ 45 w 194"/>
                <a:gd name="T19" fmla="*/ 542 h 1048"/>
                <a:gd name="T20" fmla="*/ 50 w 194"/>
                <a:gd name="T21" fmla="*/ 567 h 1048"/>
                <a:gd name="T22" fmla="*/ 50 w 194"/>
                <a:gd name="T23" fmla="*/ 552 h 1048"/>
                <a:gd name="T24" fmla="*/ 55 w 194"/>
                <a:gd name="T25" fmla="*/ 522 h 1048"/>
                <a:gd name="T26" fmla="*/ 60 w 194"/>
                <a:gd name="T27" fmla="*/ 616 h 1048"/>
                <a:gd name="T28" fmla="*/ 65 w 194"/>
                <a:gd name="T29" fmla="*/ 616 h 1048"/>
                <a:gd name="T30" fmla="*/ 70 w 194"/>
                <a:gd name="T31" fmla="*/ 576 h 1048"/>
                <a:gd name="T32" fmla="*/ 70 w 194"/>
                <a:gd name="T33" fmla="*/ 358 h 1048"/>
                <a:gd name="T34" fmla="*/ 75 w 194"/>
                <a:gd name="T35" fmla="*/ 869 h 1048"/>
                <a:gd name="T36" fmla="*/ 85 w 194"/>
                <a:gd name="T37" fmla="*/ 403 h 1048"/>
                <a:gd name="T38" fmla="*/ 90 w 194"/>
                <a:gd name="T39" fmla="*/ 567 h 1048"/>
                <a:gd name="T40" fmla="*/ 95 w 194"/>
                <a:gd name="T41" fmla="*/ 398 h 1048"/>
                <a:gd name="T42" fmla="*/ 100 w 194"/>
                <a:gd name="T43" fmla="*/ 641 h 1048"/>
                <a:gd name="T44" fmla="*/ 105 w 194"/>
                <a:gd name="T45" fmla="*/ 611 h 1048"/>
                <a:gd name="T46" fmla="*/ 110 w 194"/>
                <a:gd name="T47" fmla="*/ 567 h 1048"/>
                <a:gd name="T48" fmla="*/ 115 w 194"/>
                <a:gd name="T49" fmla="*/ 512 h 1048"/>
                <a:gd name="T50" fmla="*/ 120 w 194"/>
                <a:gd name="T51" fmla="*/ 477 h 1048"/>
                <a:gd name="T52" fmla="*/ 125 w 194"/>
                <a:gd name="T53" fmla="*/ 467 h 1048"/>
                <a:gd name="T54" fmla="*/ 130 w 194"/>
                <a:gd name="T55" fmla="*/ 413 h 1048"/>
                <a:gd name="T56" fmla="*/ 134 w 194"/>
                <a:gd name="T57" fmla="*/ 403 h 1048"/>
                <a:gd name="T58" fmla="*/ 139 w 194"/>
                <a:gd name="T59" fmla="*/ 1048 h 1048"/>
                <a:gd name="T60" fmla="*/ 144 w 194"/>
                <a:gd name="T61" fmla="*/ 780 h 1048"/>
                <a:gd name="T62" fmla="*/ 149 w 194"/>
                <a:gd name="T63" fmla="*/ 701 h 1048"/>
                <a:gd name="T64" fmla="*/ 154 w 194"/>
                <a:gd name="T65" fmla="*/ 418 h 1048"/>
                <a:gd name="T66" fmla="*/ 159 w 194"/>
                <a:gd name="T67" fmla="*/ 661 h 1048"/>
                <a:gd name="T68" fmla="*/ 164 w 194"/>
                <a:gd name="T69" fmla="*/ 547 h 1048"/>
                <a:gd name="T70" fmla="*/ 164 w 194"/>
                <a:gd name="T71" fmla="*/ 557 h 1048"/>
                <a:gd name="T72" fmla="*/ 169 w 194"/>
                <a:gd name="T73" fmla="*/ 492 h 1048"/>
                <a:gd name="T74" fmla="*/ 174 w 194"/>
                <a:gd name="T75" fmla="*/ 497 h 1048"/>
                <a:gd name="T76" fmla="*/ 179 w 194"/>
                <a:gd name="T77" fmla="*/ 482 h 1048"/>
                <a:gd name="T78" fmla="*/ 179 w 194"/>
                <a:gd name="T79" fmla="*/ 502 h 1048"/>
                <a:gd name="T80" fmla="*/ 184 w 194"/>
                <a:gd name="T81" fmla="*/ 313 h 1048"/>
                <a:gd name="T82" fmla="*/ 189 w 194"/>
                <a:gd name="T83" fmla="*/ 651 h 10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4" h="1048">
                  <a:moveTo>
                    <a:pt x="0" y="477"/>
                  </a:moveTo>
                  <a:lnTo>
                    <a:pt x="5" y="492"/>
                  </a:lnTo>
                  <a:lnTo>
                    <a:pt x="5" y="552"/>
                  </a:lnTo>
                  <a:lnTo>
                    <a:pt x="5" y="492"/>
                  </a:lnTo>
                  <a:lnTo>
                    <a:pt x="5" y="502"/>
                  </a:lnTo>
                  <a:lnTo>
                    <a:pt x="10" y="432"/>
                  </a:lnTo>
                  <a:lnTo>
                    <a:pt x="10" y="646"/>
                  </a:lnTo>
                  <a:lnTo>
                    <a:pt x="10" y="408"/>
                  </a:lnTo>
                  <a:lnTo>
                    <a:pt x="10" y="452"/>
                  </a:lnTo>
                  <a:lnTo>
                    <a:pt x="15" y="477"/>
                  </a:lnTo>
                  <a:lnTo>
                    <a:pt x="15" y="492"/>
                  </a:lnTo>
                  <a:lnTo>
                    <a:pt x="15" y="393"/>
                  </a:lnTo>
                  <a:lnTo>
                    <a:pt x="20" y="393"/>
                  </a:lnTo>
                  <a:lnTo>
                    <a:pt x="20" y="542"/>
                  </a:lnTo>
                  <a:lnTo>
                    <a:pt x="20" y="293"/>
                  </a:lnTo>
                  <a:lnTo>
                    <a:pt x="20" y="363"/>
                  </a:lnTo>
                  <a:lnTo>
                    <a:pt x="25" y="413"/>
                  </a:lnTo>
                  <a:lnTo>
                    <a:pt x="25" y="591"/>
                  </a:lnTo>
                  <a:lnTo>
                    <a:pt x="25" y="219"/>
                  </a:lnTo>
                  <a:lnTo>
                    <a:pt x="25" y="427"/>
                  </a:lnTo>
                  <a:lnTo>
                    <a:pt x="30" y="467"/>
                  </a:lnTo>
                  <a:lnTo>
                    <a:pt x="30" y="527"/>
                  </a:lnTo>
                  <a:lnTo>
                    <a:pt x="30" y="393"/>
                  </a:lnTo>
                  <a:lnTo>
                    <a:pt x="35" y="373"/>
                  </a:lnTo>
                  <a:lnTo>
                    <a:pt x="35" y="616"/>
                  </a:lnTo>
                  <a:lnTo>
                    <a:pt x="35" y="358"/>
                  </a:lnTo>
                  <a:lnTo>
                    <a:pt x="40" y="288"/>
                  </a:lnTo>
                  <a:lnTo>
                    <a:pt x="40" y="586"/>
                  </a:lnTo>
                  <a:lnTo>
                    <a:pt x="40" y="557"/>
                  </a:lnTo>
                  <a:lnTo>
                    <a:pt x="45" y="542"/>
                  </a:lnTo>
                  <a:lnTo>
                    <a:pt x="45" y="502"/>
                  </a:lnTo>
                  <a:lnTo>
                    <a:pt x="45" y="562"/>
                  </a:lnTo>
                  <a:lnTo>
                    <a:pt x="50" y="567"/>
                  </a:lnTo>
                  <a:lnTo>
                    <a:pt x="50" y="621"/>
                  </a:lnTo>
                  <a:lnTo>
                    <a:pt x="50" y="547"/>
                  </a:lnTo>
                  <a:lnTo>
                    <a:pt x="50" y="552"/>
                  </a:lnTo>
                  <a:lnTo>
                    <a:pt x="55" y="572"/>
                  </a:lnTo>
                  <a:lnTo>
                    <a:pt x="55" y="651"/>
                  </a:lnTo>
                  <a:lnTo>
                    <a:pt x="55" y="522"/>
                  </a:lnTo>
                  <a:lnTo>
                    <a:pt x="55" y="616"/>
                  </a:lnTo>
                  <a:lnTo>
                    <a:pt x="60" y="581"/>
                  </a:lnTo>
                  <a:lnTo>
                    <a:pt x="60" y="616"/>
                  </a:lnTo>
                  <a:lnTo>
                    <a:pt x="60" y="567"/>
                  </a:lnTo>
                  <a:lnTo>
                    <a:pt x="60" y="616"/>
                  </a:lnTo>
                  <a:lnTo>
                    <a:pt x="65" y="616"/>
                  </a:lnTo>
                  <a:lnTo>
                    <a:pt x="65" y="557"/>
                  </a:lnTo>
                  <a:lnTo>
                    <a:pt x="65" y="562"/>
                  </a:lnTo>
                  <a:lnTo>
                    <a:pt x="70" y="576"/>
                  </a:lnTo>
                  <a:lnTo>
                    <a:pt x="70" y="691"/>
                  </a:lnTo>
                  <a:lnTo>
                    <a:pt x="70" y="239"/>
                  </a:lnTo>
                  <a:lnTo>
                    <a:pt x="70" y="358"/>
                  </a:lnTo>
                  <a:lnTo>
                    <a:pt x="75" y="447"/>
                  </a:lnTo>
                  <a:lnTo>
                    <a:pt x="75" y="328"/>
                  </a:lnTo>
                  <a:lnTo>
                    <a:pt x="75" y="869"/>
                  </a:lnTo>
                  <a:lnTo>
                    <a:pt x="80" y="860"/>
                  </a:lnTo>
                  <a:lnTo>
                    <a:pt x="80" y="398"/>
                  </a:lnTo>
                  <a:lnTo>
                    <a:pt x="85" y="403"/>
                  </a:lnTo>
                  <a:lnTo>
                    <a:pt x="85" y="363"/>
                  </a:lnTo>
                  <a:lnTo>
                    <a:pt x="85" y="532"/>
                  </a:lnTo>
                  <a:lnTo>
                    <a:pt x="90" y="567"/>
                  </a:lnTo>
                  <a:lnTo>
                    <a:pt x="90" y="770"/>
                  </a:lnTo>
                  <a:lnTo>
                    <a:pt x="90" y="388"/>
                  </a:lnTo>
                  <a:lnTo>
                    <a:pt x="95" y="398"/>
                  </a:lnTo>
                  <a:lnTo>
                    <a:pt x="95" y="552"/>
                  </a:lnTo>
                  <a:lnTo>
                    <a:pt x="100" y="576"/>
                  </a:lnTo>
                  <a:lnTo>
                    <a:pt x="100" y="641"/>
                  </a:lnTo>
                  <a:lnTo>
                    <a:pt x="105" y="636"/>
                  </a:lnTo>
                  <a:lnTo>
                    <a:pt x="105" y="567"/>
                  </a:lnTo>
                  <a:lnTo>
                    <a:pt x="105" y="611"/>
                  </a:lnTo>
                  <a:lnTo>
                    <a:pt x="110" y="626"/>
                  </a:lnTo>
                  <a:lnTo>
                    <a:pt x="110" y="636"/>
                  </a:lnTo>
                  <a:lnTo>
                    <a:pt x="110" y="567"/>
                  </a:lnTo>
                  <a:lnTo>
                    <a:pt x="115" y="547"/>
                  </a:lnTo>
                  <a:lnTo>
                    <a:pt x="115" y="562"/>
                  </a:lnTo>
                  <a:lnTo>
                    <a:pt x="115" y="512"/>
                  </a:lnTo>
                  <a:lnTo>
                    <a:pt x="115" y="522"/>
                  </a:lnTo>
                  <a:lnTo>
                    <a:pt x="120" y="527"/>
                  </a:lnTo>
                  <a:lnTo>
                    <a:pt x="120" y="477"/>
                  </a:lnTo>
                  <a:lnTo>
                    <a:pt x="125" y="472"/>
                  </a:lnTo>
                  <a:lnTo>
                    <a:pt x="125" y="437"/>
                  </a:lnTo>
                  <a:lnTo>
                    <a:pt x="125" y="467"/>
                  </a:lnTo>
                  <a:lnTo>
                    <a:pt x="130" y="472"/>
                  </a:lnTo>
                  <a:lnTo>
                    <a:pt x="130" y="497"/>
                  </a:lnTo>
                  <a:lnTo>
                    <a:pt x="130" y="413"/>
                  </a:lnTo>
                  <a:lnTo>
                    <a:pt x="134" y="413"/>
                  </a:lnTo>
                  <a:lnTo>
                    <a:pt x="134" y="457"/>
                  </a:lnTo>
                  <a:lnTo>
                    <a:pt x="134" y="403"/>
                  </a:lnTo>
                  <a:lnTo>
                    <a:pt x="134" y="408"/>
                  </a:lnTo>
                  <a:lnTo>
                    <a:pt x="139" y="413"/>
                  </a:lnTo>
                  <a:lnTo>
                    <a:pt x="139" y="1048"/>
                  </a:lnTo>
                  <a:lnTo>
                    <a:pt x="139" y="0"/>
                  </a:lnTo>
                  <a:lnTo>
                    <a:pt x="144" y="130"/>
                  </a:lnTo>
                  <a:lnTo>
                    <a:pt x="144" y="780"/>
                  </a:lnTo>
                  <a:lnTo>
                    <a:pt x="144" y="641"/>
                  </a:lnTo>
                  <a:lnTo>
                    <a:pt x="149" y="616"/>
                  </a:lnTo>
                  <a:lnTo>
                    <a:pt x="149" y="701"/>
                  </a:lnTo>
                  <a:lnTo>
                    <a:pt x="149" y="522"/>
                  </a:lnTo>
                  <a:lnTo>
                    <a:pt x="154" y="462"/>
                  </a:lnTo>
                  <a:lnTo>
                    <a:pt x="154" y="418"/>
                  </a:lnTo>
                  <a:lnTo>
                    <a:pt x="154" y="586"/>
                  </a:lnTo>
                  <a:lnTo>
                    <a:pt x="159" y="631"/>
                  </a:lnTo>
                  <a:lnTo>
                    <a:pt x="159" y="661"/>
                  </a:lnTo>
                  <a:lnTo>
                    <a:pt x="159" y="408"/>
                  </a:lnTo>
                  <a:lnTo>
                    <a:pt x="159" y="502"/>
                  </a:lnTo>
                  <a:lnTo>
                    <a:pt x="164" y="547"/>
                  </a:lnTo>
                  <a:lnTo>
                    <a:pt x="164" y="567"/>
                  </a:lnTo>
                  <a:lnTo>
                    <a:pt x="164" y="423"/>
                  </a:lnTo>
                  <a:lnTo>
                    <a:pt x="164" y="557"/>
                  </a:lnTo>
                  <a:lnTo>
                    <a:pt x="169" y="562"/>
                  </a:lnTo>
                  <a:lnTo>
                    <a:pt x="169" y="681"/>
                  </a:lnTo>
                  <a:lnTo>
                    <a:pt x="169" y="492"/>
                  </a:lnTo>
                  <a:lnTo>
                    <a:pt x="169" y="517"/>
                  </a:lnTo>
                  <a:lnTo>
                    <a:pt x="174" y="472"/>
                  </a:lnTo>
                  <a:lnTo>
                    <a:pt x="174" y="497"/>
                  </a:lnTo>
                  <a:lnTo>
                    <a:pt x="174" y="338"/>
                  </a:lnTo>
                  <a:lnTo>
                    <a:pt x="174" y="378"/>
                  </a:lnTo>
                  <a:lnTo>
                    <a:pt x="179" y="482"/>
                  </a:lnTo>
                  <a:lnTo>
                    <a:pt x="179" y="586"/>
                  </a:lnTo>
                  <a:lnTo>
                    <a:pt x="179" y="462"/>
                  </a:lnTo>
                  <a:lnTo>
                    <a:pt x="179" y="502"/>
                  </a:lnTo>
                  <a:lnTo>
                    <a:pt x="184" y="452"/>
                  </a:lnTo>
                  <a:lnTo>
                    <a:pt x="184" y="671"/>
                  </a:lnTo>
                  <a:lnTo>
                    <a:pt x="184" y="313"/>
                  </a:lnTo>
                  <a:lnTo>
                    <a:pt x="184" y="348"/>
                  </a:lnTo>
                  <a:lnTo>
                    <a:pt x="189" y="388"/>
                  </a:lnTo>
                  <a:lnTo>
                    <a:pt x="189" y="651"/>
                  </a:lnTo>
                  <a:lnTo>
                    <a:pt x="189" y="517"/>
                  </a:lnTo>
                  <a:lnTo>
                    <a:pt x="194" y="527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46"/>
            <p:cNvSpPr>
              <a:spLocks/>
            </p:cNvSpPr>
            <p:nvPr/>
          </p:nvSpPr>
          <p:spPr bwMode="auto">
            <a:xfrm>
              <a:off x="6704879" y="4868306"/>
              <a:ext cx="142082" cy="697707"/>
            </a:xfrm>
            <a:custGeom>
              <a:avLst/>
              <a:gdLst>
                <a:gd name="T0" fmla="*/ 0 w 179"/>
                <a:gd name="T1" fmla="*/ 462 h 879"/>
                <a:gd name="T2" fmla="*/ 5 w 179"/>
                <a:gd name="T3" fmla="*/ 100 h 879"/>
                <a:gd name="T4" fmla="*/ 10 w 179"/>
                <a:gd name="T5" fmla="*/ 393 h 879"/>
                <a:gd name="T6" fmla="*/ 15 w 179"/>
                <a:gd name="T7" fmla="*/ 472 h 879"/>
                <a:gd name="T8" fmla="*/ 20 w 179"/>
                <a:gd name="T9" fmla="*/ 254 h 879"/>
                <a:gd name="T10" fmla="*/ 25 w 179"/>
                <a:gd name="T11" fmla="*/ 328 h 879"/>
                <a:gd name="T12" fmla="*/ 30 w 179"/>
                <a:gd name="T13" fmla="*/ 442 h 879"/>
                <a:gd name="T14" fmla="*/ 40 w 179"/>
                <a:gd name="T15" fmla="*/ 348 h 879"/>
                <a:gd name="T16" fmla="*/ 40 w 179"/>
                <a:gd name="T17" fmla="*/ 328 h 879"/>
                <a:gd name="T18" fmla="*/ 45 w 179"/>
                <a:gd name="T19" fmla="*/ 268 h 879"/>
                <a:gd name="T20" fmla="*/ 50 w 179"/>
                <a:gd name="T21" fmla="*/ 502 h 879"/>
                <a:gd name="T22" fmla="*/ 55 w 179"/>
                <a:gd name="T23" fmla="*/ 303 h 879"/>
                <a:gd name="T24" fmla="*/ 60 w 179"/>
                <a:gd name="T25" fmla="*/ 254 h 879"/>
                <a:gd name="T26" fmla="*/ 60 w 179"/>
                <a:gd name="T27" fmla="*/ 184 h 879"/>
                <a:gd name="T28" fmla="*/ 70 w 179"/>
                <a:gd name="T29" fmla="*/ 283 h 879"/>
                <a:gd name="T30" fmla="*/ 75 w 179"/>
                <a:gd name="T31" fmla="*/ 273 h 879"/>
                <a:gd name="T32" fmla="*/ 80 w 179"/>
                <a:gd name="T33" fmla="*/ 383 h 879"/>
                <a:gd name="T34" fmla="*/ 84 w 179"/>
                <a:gd name="T35" fmla="*/ 328 h 879"/>
                <a:gd name="T36" fmla="*/ 89 w 179"/>
                <a:gd name="T37" fmla="*/ 293 h 879"/>
                <a:gd name="T38" fmla="*/ 89 w 179"/>
                <a:gd name="T39" fmla="*/ 353 h 879"/>
                <a:gd name="T40" fmla="*/ 94 w 179"/>
                <a:gd name="T41" fmla="*/ 229 h 879"/>
                <a:gd name="T42" fmla="*/ 99 w 179"/>
                <a:gd name="T43" fmla="*/ 477 h 879"/>
                <a:gd name="T44" fmla="*/ 104 w 179"/>
                <a:gd name="T45" fmla="*/ 487 h 879"/>
                <a:gd name="T46" fmla="*/ 104 w 179"/>
                <a:gd name="T47" fmla="*/ 482 h 879"/>
                <a:gd name="T48" fmla="*/ 109 w 179"/>
                <a:gd name="T49" fmla="*/ 298 h 879"/>
                <a:gd name="T50" fmla="*/ 114 w 179"/>
                <a:gd name="T51" fmla="*/ 487 h 879"/>
                <a:gd name="T52" fmla="*/ 119 w 179"/>
                <a:gd name="T53" fmla="*/ 219 h 879"/>
                <a:gd name="T54" fmla="*/ 119 w 179"/>
                <a:gd name="T55" fmla="*/ 70 h 879"/>
                <a:gd name="T56" fmla="*/ 124 w 179"/>
                <a:gd name="T57" fmla="*/ 209 h 879"/>
                <a:gd name="T58" fmla="*/ 129 w 179"/>
                <a:gd name="T59" fmla="*/ 114 h 879"/>
                <a:gd name="T60" fmla="*/ 134 w 179"/>
                <a:gd name="T61" fmla="*/ 393 h 879"/>
                <a:gd name="T62" fmla="*/ 139 w 179"/>
                <a:gd name="T63" fmla="*/ 323 h 879"/>
                <a:gd name="T64" fmla="*/ 144 w 179"/>
                <a:gd name="T65" fmla="*/ 477 h 879"/>
                <a:gd name="T66" fmla="*/ 149 w 179"/>
                <a:gd name="T67" fmla="*/ 393 h 879"/>
                <a:gd name="T68" fmla="*/ 149 w 179"/>
                <a:gd name="T69" fmla="*/ 323 h 879"/>
                <a:gd name="T70" fmla="*/ 154 w 179"/>
                <a:gd name="T71" fmla="*/ 214 h 879"/>
                <a:gd name="T72" fmla="*/ 159 w 179"/>
                <a:gd name="T73" fmla="*/ 442 h 879"/>
                <a:gd name="T74" fmla="*/ 164 w 179"/>
                <a:gd name="T75" fmla="*/ 378 h 879"/>
                <a:gd name="T76" fmla="*/ 169 w 179"/>
                <a:gd name="T77" fmla="*/ 343 h 879"/>
                <a:gd name="T78" fmla="*/ 169 w 179"/>
                <a:gd name="T79" fmla="*/ 298 h 879"/>
                <a:gd name="T80" fmla="*/ 174 w 179"/>
                <a:gd name="T81" fmla="*/ 313 h 879"/>
                <a:gd name="T82" fmla="*/ 179 w 179"/>
                <a:gd name="T83" fmla="*/ 566 h 8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79" h="879">
                  <a:moveTo>
                    <a:pt x="0" y="358"/>
                  </a:moveTo>
                  <a:lnTo>
                    <a:pt x="0" y="303"/>
                  </a:lnTo>
                  <a:lnTo>
                    <a:pt x="0" y="462"/>
                  </a:lnTo>
                  <a:lnTo>
                    <a:pt x="5" y="472"/>
                  </a:lnTo>
                  <a:lnTo>
                    <a:pt x="5" y="631"/>
                  </a:lnTo>
                  <a:lnTo>
                    <a:pt x="5" y="100"/>
                  </a:lnTo>
                  <a:lnTo>
                    <a:pt x="5" y="482"/>
                  </a:lnTo>
                  <a:lnTo>
                    <a:pt x="10" y="502"/>
                  </a:lnTo>
                  <a:lnTo>
                    <a:pt x="10" y="393"/>
                  </a:lnTo>
                  <a:lnTo>
                    <a:pt x="15" y="373"/>
                  </a:lnTo>
                  <a:lnTo>
                    <a:pt x="15" y="477"/>
                  </a:lnTo>
                  <a:lnTo>
                    <a:pt x="15" y="472"/>
                  </a:lnTo>
                  <a:lnTo>
                    <a:pt x="20" y="462"/>
                  </a:lnTo>
                  <a:lnTo>
                    <a:pt x="20" y="179"/>
                  </a:lnTo>
                  <a:lnTo>
                    <a:pt x="20" y="254"/>
                  </a:lnTo>
                  <a:lnTo>
                    <a:pt x="25" y="338"/>
                  </a:lnTo>
                  <a:lnTo>
                    <a:pt x="25" y="656"/>
                  </a:lnTo>
                  <a:lnTo>
                    <a:pt x="25" y="328"/>
                  </a:lnTo>
                  <a:lnTo>
                    <a:pt x="30" y="293"/>
                  </a:lnTo>
                  <a:lnTo>
                    <a:pt x="30" y="571"/>
                  </a:lnTo>
                  <a:lnTo>
                    <a:pt x="30" y="442"/>
                  </a:lnTo>
                  <a:lnTo>
                    <a:pt x="35" y="442"/>
                  </a:lnTo>
                  <a:lnTo>
                    <a:pt x="35" y="254"/>
                  </a:lnTo>
                  <a:lnTo>
                    <a:pt x="40" y="348"/>
                  </a:lnTo>
                  <a:lnTo>
                    <a:pt x="40" y="467"/>
                  </a:lnTo>
                  <a:lnTo>
                    <a:pt x="40" y="278"/>
                  </a:lnTo>
                  <a:lnTo>
                    <a:pt x="40" y="328"/>
                  </a:lnTo>
                  <a:lnTo>
                    <a:pt x="45" y="328"/>
                  </a:lnTo>
                  <a:lnTo>
                    <a:pt x="45" y="403"/>
                  </a:lnTo>
                  <a:lnTo>
                    <a:pt x="45" y="268"/>
                  </a:lnTo>
                  <a:lnTo>
                    <a:pt x="45" y="348"/>
                  </a:lnTo>
                  <a:lnTo>
                    <a:pt x="50" y="348"/>
                  </a:lnTo>
                  <a:lnTo>
                    <a:pt x="50" y="502"/>
                  </a:lnTo>
                  <a:lnTo>
                    <a:pt x="50" y="263"/>
                  </a:lnTo>
                  <a:lnTo>
                    <a:pt x="50" y="412"/>
                  </a:lnTo>
                  <a:lnTo>
                    <a:pt x="55" y="303"/>
                  </a:lnTo>
                  <a:lnTo>
                    <a:pt x="55" y="368"/>
                  </a:lnTo>
                  <a:lnTo>
                    <a:pt x="55" y="209"/>
                  </a:lnTo>
                  <a:lnTo>
                    <a:pt x="60" y="254"/>
                  </a:lnTo>
                  <a:lnTo>
                    <a:pt x="60" y="268"/>
                  </a:lnTo>
                  <a:lnTo>
                    <a:pt x="60" y="139"/>
                  </a:lnTo>
                  <a:lnTo>
                    <a:pt x="60" y="184"/>
                  </a:lnTo>
                  <a:lnTo>
                    <a:pt x="65" y="189"/>
                  </a:lnTo>
                  <a:lnTo>
                    <a:pt x="65" y="288"/>
                  </a:lnTo>
                  <a:lnTo>
                    <a:pt x="70" y="283"/>
                  </a:lnTo>
                  <a:lnTo>
                    <a:pt x="70" y="323"/>
                  </a:lnTo>
                  <a:lnTo>
                    <a:pt x="70" y="263"/>
                  </a:lnTo>
                  <a:lnTo>
                    <a:pt x="75" y="273"/>
                  </a:lnTo>
                  <a:lnTo>
                    <a:pt x="75" y="358"/>
                  </a:lnTo>
                  <a:lnTo>
                    <a:pt x="80" y="368"/>
                  </a:lnTo>
                  <a:lnTo>
                    <a:pt x="80" y="383"/>
                  </a:lnTo>
                  <a:lnTo>
                    <a:pt x="80" y="298"/>
                  </a:lnTo>
                  <a:lnTo>
                    <a:pt x="80" y="313"/>
                  </a:lnTo>
                  <a:lnTo>
                    <a:pt x="84" y="328"/>
                  </a:lnTo>
                  <a:lnTo>
                    <a:pt x="84" y="393"/>
                  </a:lnTo>
                  <a:lnTo>
                    <a:pt x="84" y="348"/>
                  </a:lnTo>
                  <a:lnTo>
                    <a:pt x="89" y="293"/>
                  </a:lnTo>
                  <a:lnTo>
                    <a:pt x="89" y="879"/>
                  </a:lnTo>
                  <a:lnTo>
                    <a:pt x="89" y="119"/>
                  </a:lnTo>
                  <a:lnTo>
                    <a:pt x="89" y="353"/>
                  </a:lnTo>
                  <a:lnTo>
                    <a:pt x="94" y="298"/>
                  </a:lnTo>
                  <a:lnTo>
                    <a:pt x="94" y="482"/>
                  </a:lnTo>
                  <a:lnTo>
                    <a:pt x="94" y="229"/>
                  </a:lnTo>
                  <a:lnTo>
                    <a:pt x="94" y="447"/>
                  </a:lnTo>
                  <a:lnTo>
                    <a:pt x="99" y="393"/>
                  </a:lnTo>
                  <a:lnTo>
                    <a:pt x="99" y="477"/>
                  </a:lnTo>
                  <a:lnTo>
                    <a:pt x="99" y="343"/>
                  </a:lnTo>
                  <a:lnTo>
                    <a:pt x="99" y="447"/>
                  </a:lnTo>
                  <a:lnTo>
                    <a:pt x="104" y="487"/>
                  </a:lnTo>
                  <a:lnTo>
                    <a:pt x="104" y="551"/>
                  </a:lnTo>
                  <a:lnTo>
                    <a:pt x="104" y="442"/>
                  </a:lnTo>
                  <a:lnTo>
                    <a:pt x="104" y="482"/>
                  </a:lnTo>
                  <a:lnTo>
                    <a:pt x="109" y="407"/>
                  </a:lnTo>
                  <a:lnTo>
                    <a:pt x="109" y="432"/>
                  </a:lnTo>
                  <a:lnTo>
                    <a:pt x="109" y="298"/>
                  </a:lnTo>
                  <a:lnTo>
                    <a:pt x="109" y="432"/>
                  </a:lnTo>
                  <a:lnTo>
                    <a:pt x="114" y="472"/>
                  </a:lnTo>
                  <a:lnTo>
                    <a:pt x="114" y="487"/>
                  </a:lnTo>
                  <a:lnTo>
                    <a:pt x="114" y="244"/>
                  </a:lnTo>
                  <a:lnTo>
                    <a:pt x="114" y="323"/>
                  </a:lnTo>
                  <a:lnTo>
                    <a:pt x="119" y="219"/>
                  </a:lnTo>
                  <a:lnTo>
                    <a:pt x="119" y="368"/>
                  </a:lnTo>
                  <a:lnTo>
                    <a:pt x="119" y="0"/>
                  </a:lnTo>
                  <a:lnTo>
                    <a:pt x="119" y="70"/>
                  </a:lnTo>
                  <a:lnTo>
                    <a:pt x="124" y="134"/>
                  </a:lnTo>
                  <a:lnTo>
                    <a:pt x="124" y="383"/>
                  </a:lnTo>
                  <a:lnTo>
                    <a:pt x="124" y="209"/>
                  </a:lnTo>
                  <a:lnTo>
                    <a:pt x="129" y="214"/>
                  </a:lnTo>
                  <a:lnTo>
                    <a:pt x="129" y="427"/>
                  </a:lnTo>
                  <a:lnTo>
                    <a:pt x="129" y="114"/>
                  </a:lnTo>
                  <a:lnTo>
                    <a:pt x="129" y="179"/>
                  </a:lnTo>
                  <a:lnTo>
                    <a:pt x="134" y="244"/>
                  </a:lnTo>
                  <a:lnTo>
                    <a:pt x="134" y="393"/>
                  </a:lnTo>
                  <a:lnTo>
                    <a:pt x="139" y="373"/>
                  </a:lnTo>
                  <a:lnTo>
                    <a:pt x="139" y="457"/>
                  </a:lnTo>
                  <a:lnTo>
                    <a:pt x="139" y="323"/>
                  </a:lnTo>
                  <a:lnTo>
                    <a:pt x="139" y="442"/>
                  </a:lnTo>
                  <a:lnTo>
                    <a:pt x="144" y="427"/>
                  </a:lnTo>
                  <a:lnTo>
                    <a:pt x="144" y="477"/>
                  </a:lnTo>
                  <a:lnTo>
                    <a:pt x="144" y="204"/>
                  </a:lnTo>
                  <a:lnTo>
                    <a:pt x="144" y="467"/>
                  </a:lnTo>
                  <a:lnTo>
                    <a:pt x="149" y="393"/>
                  </a:lnTo>
                  <a:lnTo>
                    <a:pt x="149" y="462"/>
                  </a:lnTo>
                  <a:lnTo>
                    <a:pt x="149" y="254"/>
                  </a:lnTo>
                  <a:lnTo>
                    <a:pt x="149" y="323"/>
                  </a:lnTo>
                  <a:lnTo>
                    <a:pt x="154" y="283"/>
                  </a:lnTo>
                  <a:lnTo>
                    <a:pt x="154" y="507"/>
                  </a:lnTo>
                  <a:lnTo>
                    <a:pt x="154" y="214"/>
                  </a:lnTo>
                  <a:lnTo>
                    <a:pt x="154" y="278"/>
                  </a:lnTo>
                  <a:lnTo>
                    <a:pt x="159" y="298"/>
                  </a:lnTo>
                  <a:lnTo>
                    <a:pt x="159" y="442"/>
                  </a:lnTo>
                  <a:lnTo>
                    <a:pt x="159" y="288"/>
                  </a:lnTo>
                  <a:lnTo>
                    <a:pt x="159" y="407"/>
                  </a:lnTo>
                  <a:lnTo>
                    <a:pt x="164" y="378"/>
                  </a:lnTo>
                  <a:lnTo>
                    <a:pt x="164" y="497"/>
                  </a:lnTo>
                  <a:lnTo>
                    <a:pt x="164" y="268"/>
                  </a:lnTo>
                  <a:lnTo>
                    <a:pt x="169" y="343"/>
                  </a:lnTo>
                  <a:lnTo>
                    <a:pt x="169" y="646"/>
                  </a:lnTo>
                  <a:lnTo>
                    <a:pt x="169" y="60"/>
                  </a:lnTo>
                  <a:lnTo>
                    <a:pt x="169" y="298"/>
                  </a:lnTo>
                  <a:lnTo>
                    <a:pt x="174" y="417"/>
                  </a:lnTo>
                  <a:lnTo>
                    <a:pt x="174" y="596"/>
                  </a:lnTo>
                  <a:lnTo>
                    <a:pt x="174" y="313"/>
                  </a:lnTo>
                  <a:lnTo>
                    <a:pt x="174" y="462"/>
                  </a:lnTo>
                  <a:lnTo>
                    <a:pt x="179" y="432"/>
                  </a:lnTo>
                  <a:lnTo>
                    <a:pt x="179" y="566"/>
                  </a:lnTo>
                  <a:lnTo>
                    <a:pt x="179" y="164"/>
                  </a:lnTo>
                  <a:lnTo>
                    <a:pt x="179" y="522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47"/>
            <p:cNvSpPr>
              <a:spLocks/>
            </p:cNvSpPr>
            <p:nvPr/>
          </p:nvSpPr>
          <p:spPr bwMode="auto">
            <a:xfrm>
              <a:off x="6846960" y="4864338"/>
              <a:ext cx="165100" cy="520700"/>
            </a:xfrm>
            <a:custGeom>
              <a:avLst/>
              <a:gdLst>
                <a:gd name="T0" fmla="*/ 5 w 208"/>
                <a:gd name="T1" fmla="*/ 532 h 656"/>
                <a:gd name="T2" fmla="*/ 10 w 208"/>
                <a:gd name="T3" fmla="*/ 348 h 656"/>
                <a:gd name="T4" fmla="*/ 10 w 208"/>
                <a:gd name="T5" fmla="*/ 462 h 656"/>
                <a:gd name="T6" fmla="*/ 15 w 208"/>
                <a:gd name="T7" fmla="*/ 303 h 656"/>
                <a:gd name="T8" fmla="*/ 20 w 208"/>
                <a:gd name="T9" fmla="*/ 273 h 656"/>
                <a:gd name="T10" fmla="*/ 25 w 208"/>
                <a:gd name="T11" fmla="*/ 348 h 656"/>
                <a:gd name="T12" fmla="*/ 30 w 208"/>
                <a:gd name="T13" fmla="*/ 363 h 656"/>
                <a:gd name="T14" fmla="*/ 35 w 208"/>
                <a:gd name="T15" fmla="*/ 566 h 656"/>
                <a:gd name="T16" fmla="*/ 40 w 208"/>
                <a:gd name="T17" fmla="*/ 229 h 656"/>
                <a:gd name="T18" fmla="*/ 50 w 208"/>
                <a:gd name="T19" fmla="*/ 80 h 656"/>
                <a:gd name="T20" fmla="*/ 54 w 208"/>
                <a:gd name="T21" fmla="*/ 487 h 656"/>
                <a:gd name="T22" fmla="*/ 59 w 208"/>
                <a:gd name="T23" fmla="*/ 457 h 656"/>
                <a:gd name="T24" fmla="*/ 64 w 208"/>
                <a:gd name="T25" fmla="*/ 393 h 656"/>
                <a:gd name="T26" fmla="*/ 69 w 208"/>
                <a:gd name="T27" fmla="*/ 611 h 656"/>
                <a:gd name="T28" fmla="*/ 74 w 208"/>
                <a:gd name="T29" fmla="*/ 378 h 656"/>
                <a:gd name="T30" fmla="*/ 79 w 208"/>
                <a:gd name="T31" fmla="*/ 254 h 656"/>
                <a:gd name="T32" fmla="*/ 84 w 208"/>
                <a:gd name="T33" fmla="*/ 323 h 656"/>
                <a:gd name="T34" fmla="*/ 89 w 208"/>
                <a:gd name="T35" fmla="*/ 0 h 656"/>
                <a:gd name="T36" fmla="*/ 94 w 208"/>
                <a:gd name="T37" fmla="*/ 472 h 656"/>
                <a:gd name="T38" fmla="*/ 99 w 208"/>
                <a:gd name="T39" fmla="*/ 308 h 656"/>
                <a:gd name="T40" fmla="*/ 104 w 208"/>
                <a:gd name="T41" fmla="*/ 512 h 656"/>
                <a:gd name="T42" fmla="*/ 109 w 208"/>
                <a:gd name="T43" fmla="*/ 343 h 656"/>
                <a:gd name="T44" fmla="*/ 109 w 208"/>
                <a:gd name="T45" fmla="*/ 323 h 656"/>
                <a:gd name="T46" fmla="*/ 114 w 208"/>
                <a:gd name="T47" fmla="*/ 268 h 656"/>
                <a:gd name="T48" fmla="*/ 124 w 208"/>
                <a:gd name="T49" fmla="*/ 447 h 656"/>
                <a:gd name="T50" fmla="*/ 129 w 208"/>
                <a:gd name="T51" fmla="*/ 467 h 656"/>
                <a:gd name="T52" fmla="*/ 134 w 208"/>
                <a:gd name="T53" fmla="*/ 477 h 656"/>
                <a:gd name="T54" fmla="*/ 139 w 208"/>
                <a:gd name="T55" fmla="*/ 517 h 656"/>
                <a:gd name="T56" fmla="*/ 144 w 208"/>
                <a:gd name="T57" fmla="*/ 447 h 656"/>
                <a:gd name="T58" fmla="*/ 149 w 208"/>
                <a:gd name="T59" fmla="*/ 378 h 656"/>
                <a:gd name="T60" fmla="*/ 154 w 208"/>
                <a:gd name="T61" fmla="*/ 343 h 656"/>
                <a:gd name="T62" fmla="*/ 159 w 208"/>
                <a:gd name="T63" fmla="*/ 224 h 656"/>
                <a:gd name="T64" fmla="*/ 164 w 208"/>
                <a:gd name="T65" fmla="*/ 318 h 656"/>
                <a:gd name="T66" fmla="*/ 164 w 208"/>
                <a:gd name="T67" fmla="*/ 328 h 656"/>
                <a:gd name="T68" fmla="*/ 169 w 208"/>
                <a:gd name="T69" fmla="*/ 278 h 656"/>
                <a:gd name="T70" fmla="*/ 174 w 208"/>
                <a:gd name="T71" fmla="*/ 467 h 656"/>
                <a:gd name="T72" fmla="*/ 179 w 208"/>
                <a:gd name="T73" fmla="*/ 447 h 656"/>
                <a:gd name="T74" fmla="*/ 184 w 208"/>
                <a:gd name="T75" fmla="*/ 318 h 656"/>
                <a:gd name="T76" fmla="*/ 189 w 208"/>
                <a:gd name="T77" fmla="*/ 393 h 656"/>
                <a:gd name="T78" fmla="*/ 194 w 208"/>
                <a:gd name="T79" fmla="*/ 412 h 656"/>
                <a:gd name="T80" fmla="*/ 203 w 208"/>
                <a:gd name="T81" fmla="*/ 477 h 656"/>
                <a:gd name="T82" fmla="*/ 208 w 208"/>
                <a:gd name="T83" fmla="*/ 437 h 6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8" h="656">
                  <a:moveTo>
                    <a:pt x="0" y="527"/>
                  </a:moveTo>
                  <a:lnTo>
                    <a:pt x="5" y="477"/>
                  </a:lnTo>
                  <a:lnTo>
                    <a:pt x="5" y="532"/>
                  </a:lnTo>
                  <a:lnTo>
                    <a:pt x="5" y="249"/>
                  </a:lnTo>
                  <a:lnTo>
                    <a:pt x="5" y="313"/>
                  </a:lnTo>
                  <a:lnTo>
                    <a:pt x="10" y="348"/>
                  </a:lnTo>
                  <a:lnTo>
                    <a:pt x="10" y="522"/>
                  </a:lnTo>
                  <a:lnTo>
                    <a:pt x="10" y="303"/>
                  </a:lnTo>
                  <a:lnTo>
                    <a:pt x="10" y="462"/>
                  </a:lnTo>
                  <a:lnTo>
                    <a:pt x="15" y="417"/>
                  </a:lnTo>
                  <a:lnTo>
                    <a:pt x="15" y="422"/>
                  </a:lnTo>
                  <a:lnTo>
                    <a:pt x="15" y="303"/>
                  </a:lnTo>
                  <a:lnTo>
                    <a:pt x="20" y="288"/>
                  </a:lnTo>
                  <a:lnTo>
                    <a:pt x="20" y="378"/>
                  </a:lnTo>
                  <a:lnTo>
                    <a:pt x="20" y="273"/>
                  </a:lnTo>
                  <a:lnTo>
                    <a:pt x="20" y="358"/>
                  </a:lnTo>
                  <a:lnTo>
                    <a:pt x="25" y="353"/>
                  </a:lnTo>
                  <a:lnTo>
                    <a:pt x="25" y="348"/>
                  </a:lnTo>
                  <a:lnTo>
                    <a:pt x="25" y="363"/>
                  </a:lnTo>
                  <a:lnTo>
                    <a:pt x="30" y="373"/>
                  </a:lnTo>
                  <a:lnTo>
                    <a:pt x="30" y="363"/>
                  </a:lnTo>
                  <a:lnTo>
                    <a:pt x="30" y="417"/>
                  </a:lnTo>
                  <a:lnTo>
                    <a:pt x="35" y="452"/>
                  </a:lnTo>
                  <a:lnTo>
                    <a:pt x="35" y="566"/>
                  </a:lnTo>
                  <a:lnTo>
                    <a:pt x="35" y="492"/>
                  </a:lnTo>
                  <a:lnTo>
                    <a:pt x="40" y="497"/>
                  </a:lnTo>
                  <a:lnTo>
                    <a:pt x="40" y="229"/>
                  </a:lnTo>
                  <a:lnTo>
                    <a:pt x="45" y="229"/>
                  </a:lnTo>
                  <a:lnTo>
                    <a:pt x="45" y="110"/>
                  </a:lnTo>
                  <a:lnTo>
                    <a:pt x="50" y="80"/>
                  </a:lnTo>
                  <a:lnTo>
                    <a:pt x="50" y="60"/>
                  </a:lnTo>
                  <a:lnTo>
                    <a:pt x="50" y="502"/>
                  </a:lnTo>
                  <a:lnTo>
                    <a:pt x="54" y="487"/>
                  </a:lnTo>
                  <a:lnTo>
                    <a:pt x="54" y="388"/>
                  </a:lnTo>
                  <a:lnTo>
                    <a:pt x="59" y="338"/>
                  </a:lnTo>
                  <a:lnTo>
                    <a:pt x="59" y="457"/>
                  </a:lnTo>
                  <a:lnTo>
                    <a:pt x="59" y="174"/>
                  </a:lnTo>
                  <a:lnTo>
                    <a:pt x="59" y="408"/>
                  </a:lnTo>
                  <a:lnTo>
                    <a:pt x="64" y="393"/>
                  </a:lnTo>
                  <a:lnTo>
                    <a:pt x="64" y="378"/>
                  </a:lnTo>
                  <a:lnTo>
                    <a:pt x="64" y="586"/>
                  </a:lnTo>
                  <a:lnTo>
                    <a:pt x="69" y="611"/>
                  </a:lnTo>
                  <a:lnTo>
                    <a:pt x="69" y="368"/>
                  </a:lnTo>
                  <a:lnTo>
                    <a:pt x="74" y="348"/>
                  </a:lnTo>
                  <a:lnTo>
                    <a:pt x="74" y="378"/>
                  </a:lnTo>
                  <a:lnTo>
                    <a:pt x="74" y="303"/>
                  </a:lnTo>
                  <a:lnTo>
                    <a:pt x="79" y="278"/>
                  </a:lnTo>
                  <a:lnTo>
                    <a:pt x="79" y="254"/>
                  </a:lnTo>
                  <a:lnTo>
                    <a:pt x="79" y="333"/>
                  </a:lnTo>
                  <a:lnTo>
                    <a:pt x="84" y="328"/>
                  </a:lnTo>
                  <a:lnTo>
                    <a:pt x="84" y="323"/>
                  </a:lnTo>
                  <a:lnTo>
                    <a:pt x="84" y="537"/>
                  </a:lnTo>
                  <a:lnTo>
                    <a:pt x="89" y="576"/>
                  </a:lnTo>
                  <a:lnTo>
                    <a:pt x="89" y="0"/>
                  </a:lnTo>
                  <a:lnTo>
                    <a:pt x="89" y="229"/>
                  </a:lnTo>
                  <a:lnTo>
                    <a:pt x="94" y="254"/>
                  </a:lnTo>
                  <a:lnTo>
                    <a:pt x="94" y="472"/>
                  </a:lnTo>
                  <a:lnTo>
                    <a:pt x="94" y="427"/>
                  </a:lnTo>
                  <a:lnTo>
                    <a:pt x="99" y="383"/>
                  </a:lnTo>
                  <a:lnTo>
                    <a:pt x="99" y="308"/>
                  </a:lnTo>
                  <a:lnTo>
                    <a:pt x="99" y="442"/>
                  </a:lnTo>
                  <a:lnTo>
                    <a:pt x="104" y="482"/>
                  </a:lnTo>
                  <a:lnTo>
                    <a:pt x="104" y="512"/>
                  </a:lnTo>
                  <a:lnTo>
                    <a:pt x="104" y="343"/>
                  </a:lnTo>
                  <a:lnTo>
                    <a:pt x="104" y="368"/>
                  </a:lnTo>
                  <a:lnTo>
                    <a:pt x="109" y="343"/>
                  </a:lnTo>
                  <a:lnTo>
                    <a:pt x="109" y="373"/>
                  </a:lnTo>
                  <a:lnTo>
                    <a:pt x="109" y="268"/>
                  </a:lnTo>
                  <a:lnTo>
                    <a:pt x="109" y="323"/>
                  </a:lnTo>
                  <a:lnTo>
                    <a:pt x="114" y="308"/>
                  </a:lnTo>
                  <a:lnTo>
                    <a:pt x="114" y="244"/>
                  </a:lnTo>
                  <a:lnTo>
                    <a:pt x="114" y="268"/>
                  </a:lnTo>
                  <a:lnTo>
                    <a:pt x="119" y="288"/>
                  </a:lnTo>
                  <a:lnTo>
                    <a:pt x="119" y="427"/>
                  </a:lnTo>
                  <a:lnTo>
                    <a:pt x="124" y="447"/>
                  </a:lnTo>
                  <a:lnTo>
                    <a:pt x="124" y="656"/>
                  </a:lnTo>
                  <a:lnTo>
                    <a:pt x="124" y="477"/>
                  </a:lnTo>
                  <a:lnTo>
                    <a:pt x="129" y="467"/>
                  </a:lnTo>
                  <a:lnTo>
                    <a:pt x="129" y="427"/>
                  </a:lnTo>
                  <a:lnTo>
                    <a:pt x="129" y="477"/>
                  </a:lnTo>
                  <a:lnTo>
                    <a:pt x="134" y="477"/>
                  </a:lnTo>
                  <a:lnTo>
                    <a:pt x="134" y="398"/>
                  </a:lnTo>
                  <a:lnTo>
                    <a:pt x="134" y="522"/>
                  </a:lnTo>
                  <a:lnTo>
                    <a:pt x="139" y="517"/>
                  </a:lnTo>
                  <a:lnTo>
                    <a:pt x="139" y="363"/>
                  </a:lnTo>
                  <a:lnTo>
                    <a:pt x="144" y="343"/>
                  </a:lnTo>
                  <a:lnTo>
                    <a:pt x="144" y="447"/>
                  </a:lnTo>
                  <a:lnTo>
                    <a:pt x="144" y="303"/>
                  </a:lnTo>
                  <a:lnTo>
                    <a:pt x="149" y="249"/>
                  </a:lnTo>
                  <a:lnTo>
                    <a:pt x="149" y="378"/>
                  </a:lnTo>
                  <a:lnTo>
                    <a:pt x="149" y="199"/>
                  </a:lnTo>
                  <a:lnTo>
                    <a:pt x="149" y="318"/>
                  </a:lnTo>
                  <a:lnTo>
                    <a:pt x="154" y="343"/>
                  </a:lnTo>
                  <a:lnTo>
                    <a:pt x="154" y="348"/>
                  </a:lnTo>
                  <a:lnTo>
                    <a:pt x="154" y="229"/>
                  </a:lnTo>
                  <a:lnTo>
                    <a:pt x="159" y="224"/>
                  </a:lnTo>
                  <a:lnTo>
                    <a:pt x="159" y="214"/>
                  </a:lnTo>
                  <a:lnTo>
                    <a:pt x="159" y="313"/>
                  </a:lnTo>
                  <a:lnTo>
                    <a:pt x="164" y="318"/>
                  </a:lnTo>
                  <a:lnTo>
                    <a:pt x="164" y="412"/>
                  </a:lnTo>
                  <a:lnTo>
                    <a:pt x="164" y="234"/>
                  </a:lnTo>
                  <a:lnTo>
                    <a:pt x="164" y="328"/>
                  </a:lnTo>
                  <a:lnTo>
                    <a:pt x="169" y="333"/>
                  </a:lnTo>
                  <a:lnTo>
                    <a:pt x="169" y="363"/>
                  </a:lnTo>
                  <a:lnTo>
                    <a:pt x="169" y="278"/>
                  </a:lnTo>
                  <a:lnTo>
                    <a:pt x="174" y="249"/>
                  </a:lnTo>
                  <a:lnTo>
                    <a:pt x="174" y="5"/>
                  </a:lnTo>
                  <a:lnTo>
                    <a:pt x="174" y="467"/>
                  </a:lnTo>
                  <a:lnTo>
                    <a:pt x="179" y="502"/>
                  </a:lnTo>
                  <a:lnTo>
                    <a:pt x="179" y="581"/>
                  </a:lnTo>
                  <a:lnTo>
                    <a:pt x="179" y="447"/>
                  </a:lnTo>
                  <a:lnTo>
                    <a:pt x="184" y="408"/>
                  </a:lnTo>
                  <a:lnTo>
                    <a:pt x="184" y="268"/>
                  </a:lnTo>
                  <a:lnTo>
                    <a:pt x="184" y="318"/>
                  </a:lnTo>
                  <a:lnTo>
                    <a:pt x="189" y="338"/>
                  </a:lnTo>
                  <a:lnTo>
                    <a:pt x="189" y="403"/>
                  </a:lnTo>
                  <a:lnTo>
                    <a:pt x="189" y="393"/>
                  </a:lnTo>
                  <a:lnTo>
                    <a:pt x="194" y="403"/>
                  </a:lnTo>
                  <a:lnTo>
                    <a:pt x="194" y="477"/>
                  </a:lnTo>
                  <a:lnTo>
                    <a:pt x="194" y="412"/>
                  </a:lnTo>
                  <a:lnTo>
                    <a:pt x="199" y="412"/>
                  </a:lnTo>
                  <a:lnTo>
                    <a:pt x="199" y="462"/>
                  </a:lnTo>
                  <a:lnTo>
                    <a:pt x="203" y="477"/>
                  </a:lnTo>
                  <a:lnTo>
                    <a:pt x="203" y="502"/>
                  </a:lnTo>
                  <a:lnTo>
                    <a:pt x="203" y="447"/>
                  </a:lnTo>
                  <a:lnTo>
                    <a:pt x="208" y="437"/>
                  </a:lnTo>
                  <a:lnTo>
                    <a:pt x="208" y="447"/>
                  </a:lnTo>
                  <a:lnTo>
                    <a:pt x="208" y="422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26025" y="4990822"/>
            <a:ext cx="273344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v</a:t>
            </a:r>
            <a:r>
              <a:rPr lang="en-US" sz="22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acuum cleaning</a:t>
            </a:r>
            <a:endParaRPr lang="en-US" sz="2200" b="1" dirty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62000" y="3383494"/>
            <a:ext cx="137409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chemeClr val="accent6">
                    <a:lumMod val="50000"/>
                  </a:schemeClr>
                </a:solidFill>
                <a:latin typeface="Courier New" pitchFamily="49" charset="0"/>
                <a:cs typeface="Courier New" pitchFamily="49" charset="0"/>
              </a:rPr>
              <a:t>walking</a:t>
            </a:r>
            <a:endParaRPr lang="en-US" sz="2200" b="1" dirty="0">
              <a:solidFill>
                <a:schemeClr val="accent6">
                  <a:lumMod val="5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256698" y="3415172"/>
            <a:ext cx="3170237" cy="563563"/>
            <a:chOff x="2370137" y="2665414"/>
            <a:chExt cx="3170237" cy="563563"/>
          </a:xfrm>
        </p:grpSpPr>
        <p:sp>
          <p:nvSpPr>
            <p:cNvPr id="28" name="Freeform 46"/>
            <p:cNvSpPr>
              <a:spLocks/>
            </p:cNvSpPr>
            <p:nvPr/>
          </p:nvSpPr>
          <p:spPr bwMode="auto">
            <a:xfrm>
              <a:off x="2370137" y="2665414"/>
              <a:ext cx="520700" cy="563563"/>
            </a:xfrm>
            <a:custGeom>
              <a:avLst/>
              <a:gdLst>
                <a:gd name="T0" fmla="*/ 5 w 328"/>
                <a:gd name="T1" fmla="*/ 123 h 355"/>
                <a:gd name="T2" fmla="*/ 10 w 328"/>
                <a:gd name="T3" fmla="*/ 38 h 355"/>
                <a:gd name="T4" fmla="*/ 15 w 328"/>
                <a:gd name="T5" fmla="*/ 131 h 355"/>
                <a:gd name="T6" fmla="*/ 25 w 328"/>
                <a:gd name="T7" fmla="*/ 123 h 355"/>
                <a:gd name="T8" fmla="*/ 30 w 328"/>
                <a:gd name="T9" fmla="*/ 239 h 355"/>
                <a:gd name="T10" fmla="*/ 40 w 328"/>
                <a:gd name="T11" fmla="*/ 309 h 355"/>
                <a:gd name="T12" fmla="*/ 45 w 328"/>
                <a:gd name="T13" fmla="*/ 348 h 355"/>
                <a:gd name="T14" fmla="*/ 55 w 328"/>
                <a:gd name="T15" fmla="*/ 247 h 355"/>
                <a:gd name="T16" fmla="*/ 65 w 328"/>
                <a:gd name="T17" fmla="*/ 38 h 355"/>
                <a:gd name="T18" fmla="*/ 70 w 328"/>
                <a:gd name="T19" fmla="*/ 139 h 355"/>
                <a:gd name="T20" fmla="*/ 75 w 328"/>
                <a:gd name="T21" fmla="*/ 177 h 355"/>
                <a:gd name="T22" fmla="*/ 85 w 328"/>
                <a:gd name="T23" fmla="*/ 116 h 355"/>
                <a:gd name="T24" fmla="*/ 90 w 328"/>
                <a:gd name="T25" fmla="*/ 69 h 355"/>
                <a:gd name="T26" fmla="*/ 104 w 328"/>
                <a:gd name="T27" fmla="*/ 154 h 355"/>
                <a:gd name="T28" fmla="*/ 109 w 328"/>
                <a:gd name="T29" fmla="*/ 270 h 355"/>
                <a:gd name="T30" fmla="*/ 119 w 328"/>
                <a:gd name="T31" fmla="*/ 332 h 355"/>
                <a:gd name="T32" fmla="*/ 129 w 328"/>
                <a:gd name="T33" fmla="*/ 340 h 355"/>
                <a:gd name="T34" fmla="*/ 134 w 328"/>
                <a:gd name="T35" fmla="*/ 177 h 355"/>
                <a:gd name="T36" fmla="*/ 144 w 328"/>
                <a:gd name="T37" fmla="*/ 69 h 355"/>
                <a:gd name="T38" fmla="*/ 149 w 328"/>
                <a:gd name="T39" fmla="*/ 193 h 355"/>
                <a:gd name="T40" fmla="*/ 154 w 328"/>
                <a:gd name="T41" fmla="*/ 162 h 355"/>
                <a:gd name="T42" fmla="*/ 164 w 328"/>
                <a:gd name="T43" fmla="*/ 85 h 355"/>
                <a:gd name="T44" fmla="*/ 169 w 328"/>
                <a:gd name="T45" fmla="*/ 85 h 355"/>
                <a:gd name="T46" fmla="*/ 179 w 328"/>
                <a:gd name="T47" fmla="*/ 146 h 355"/>
                <a:gd name="T48" fmla="*/ 189 w 328"/>
                <a:gd name="T49" fmla="*/ 208 h 355"/>
                <a:gd name="T50" fmla="*/ 194 w 328"/>
                <a:gd name="T51" fmla="*/ 332 h 355"/>
                <a:gd name="T52" fmla="*/ 204 w 328"/>
                <a:gd name="T53" fmla="*/ 355 h 355"/>
                <a:gd name="T54" fmla="*/ 209 w 328"/>
                <a:gd name="T55" fmla="*/ 278 h 355"/>
                <a:gd name="T56" fmla="*/ 219 w 328"/>
                <a:gd name="T57" fmla="*/ 170 h 355"/>
                <a:gd name="T58" fmla="*/ 224 w 328"/>
                <a:gd name="T59" fmla="*/ 185 h 355"/>
                <a:gd name="T60" fmla="*/ 239 w 328"/>
                <a:gd name="T61" fmla="*/ 154 h 355"/>
                <a:gd name="T62" fmla="*/ 243 w 328"/>
                <a:gd name="T63" fmla="*/ 46 h 355"/>
                <a:gd name="T64" fmla="*/ 253 w 328"/>
                <a:gd name="T65" fmla="*/ 123 h 355"/>
                <a:gd name="T66" fmla="*/ 258 w 328"/>
                <a:gd name="T67" fmla="*/ 146 h 355"/>
                <a:gd name="T68" fmla="*/ 268 w 328"/>
                <a:gd name="T69" fmla="*/ 224 h 355"/>
                <a:gd name="T70" fmla="*/ 273 w 328"/>
                <a:gd name="T71" fmla="*/ 324 h 355"/>
                <a:gd name="T72" fmla="*/ 283 w 328"/>
                <a:gd name="T73" fmla="*/ 332 h 355"/>
                <a:gd name="T74" fmla="*/ 293 w 328"/>
                <a:gd name="T75" fmla="*/ 232 h 355"/>
                <a:gd name="T76" fmla="*/ 298 w 328"/>
                <a:gd name="T77" fmla="*/ 46 h 355"/>
                <a:gd name="T78" fmla="*/ 303 w 328"/>
                <a:gd name="T79" fmla="*/ 185 h 355"/>
                <a:gd name="T80" fmla="*/ 318 w 328"/>
                <a:gd name="T81" fmla="*/ 146 h 355"/>
                <a:gd name="T82" fmla="*/ 323 w 328"/>
                <a:gd name="T83" fmla="*/ 38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28" h="355">
                  <a:moveTo>
                    <a:pt x="0" y="177"/>
                  </a:moveTo>
                  <a:lnTo>
                    <a:pt x="0" y="146"/>
                  </a:lnTo>
                  <a:lnTo>
                    <a:pt x="5" y="123"/>
                  </a:lnTo>
                  <a:lnTo>
                    <a:pt x="5" y="61"/>
                  </a:lnTo>
                  <a:lnTo>
                    <a:pt x="10" y="46"/>
                  </a:lnTo>
                  <a:lnTo>
                    <a:pt x="10" y="38"/>
                  </a:lnTo>
                  <a:lnTo>
                    <a:pt x="10" y="54"/>
                  </a:lnTo>
                  <a:lnTo>
                    <a:pt x="15" y="61"/>
                  </a:lnTo>
                  <a:lnTo>
                    <a:pt x="15" y="131"/>
                  </a:lnTo>
                  <a:lnTo>
                    <a:pt x="20" y="146"/>
                  </a:lnTo>
                  <a:lnTo>
                    <a:pt x="20" y="131"/>
                  </a:lnTo>
                  <a:lnTo>
                    <a:pt x="25" y="123"/>
                  </a:lnTo>
                  <a:lnTo>
                    <a:pt x="25" y="139"/>
                  </a:lnTo>
                  <a:lnTo>
                    <a:pt x="30" y="162"/>
                  </a:lnTo>
                  <a:lnTo>
                    <a:pt x="30" y="239"/>
                  </a:lnTo>
                  <a:lnTo>
                    <a:pt x="35" y="255"/>
                  </a:lnTo>
                  <a:lnTo>
                    <a:pt x="35" y="301"/>
                  </a:lnTo>
                  <a:lnTo>
                    <a:pt x="40" y="309"/>
                  </a:lnTo>
                  <a:lnTo>
                    <a:pt x="40" y="332"/>
                  </a:lnTo>
                  <a:lnTo>
                    <a:pt x="50" y="348"/>
                  </a:lnTo>
                  <a:lnTo>
                    <a:pt x="45" y="348"/>
                  </a:lnTo>
                  <a:lnTo>
                    <a:pt x="50" y="332"/>
                  </a:lnTo>
                  <a:lnTo>
                    <a:pt x="55" y="317"/>
                  </a:lnTo>
                  <a:lnTo>
                    <a:pt x="55" y="247"/>
                  </a:lnTo>
                  <a:lnTo>
                    <a:pt x="60" y="224"/>
                  </a:lnTo>
                  <a:lnTo>
                    <a:pt x="60" y="146"/>
                  </a:lnTo>
                  <a:lnTo>
                    <a:pt x="65" y="38"/>
                  </a:lnTo>
                  <a:lnTo>
                    <a:pt x="65" y="0"/>
                  </a:lnTo>
                  <a:lnTo>
                    <a:pt x="65" y="108"/>
                  </a:lnTo>
                  <a:lnTo>
                    <a:pt x="70" y="139"/>
                  </a:lnTo>
                  <a:lnTo>
                    <a:pt x="70" y="193"/>
                  </a:lnTo>
                  <a:lnTo>
                    <a:pt x="75" y="185"/>
                  </a:lnTo>
                  <a:lnTo>
                    <a:pt x="75" y="177"/>
                  </a:lnTo>
                  <a:lnTo>
                    <a:pt x="80" y="170"/>
                  </a:lnTo>
                  <a:lnTo>
                    <a:pt x="80" y="131"/>
                  </a:lnTo>
                  <a:lnTo>
                    <a:pt x="85" y="116"/>
                  </a:lnTo>
                  <a:lnTo>
                    <a:pt x="85" y="61"/>
                  </a:lnTo>
                  <a:lnTo>
                    <a:pt x="90" y="54"/>
                  </a:lnTo>
                  <a:lnTo>
                    <a:pt x="90" y="69"/>
                  </a:lnTo>
                  <a:lnTo>
                    <a:pt x="95" y="77"/>
                  </a:lnTo>
                  <a:lnTo>
                    <a:pt x="95" y="131"/>
                  </a:lnTo>
                  <a:lnTo>
                    <a:pt x="104" y="154"/>
                  </a:lnTo>
                  <a:lnTo>
                    <a:pt x="104" y="201"/>
                  </a:lnTo>
                  <a:lnTo>
                    <a:pt x="109" y="216"/>
                  </a:lnTo>
                  <a:lnTo>
                    <a:pt x="109" y="270"/>
                  </a:lnTo>
                  <a:lnTo>
                    <a:pt x="114" y="278"/>
                  </a:lnTo>
                  <a:lnTo>
                    <a:pt x="114" y="324"/>
                  </a:lnTo>
                  <a:lnTo>
                    <a:pt x="119" y="332"/>
                  </a:lnTo>
                  <a:lnTo>
                    <a:pt x="124" y="340"/>
                  </a:lnTo>
                  <a:lnTo>
                    <a:pt x="124" y="348"/>
                  </a:lnTo>
                  <a:lnTo>
                    <a:pt x="129" y="340"/>
                  </a:lnTo>
                  <a:lnTo>
                    <a:pt x="129" y="278"/>
                  </a:lnTo>
                  <a:lnTo>
                    <a:pt x="134" y="255"/>
                  </a:lnTo>
                  <a:lnTo>
                    <a:pt x="134" y="177"/>
                  </a:lnTo>
                  <a:lnTo>
                    <a:pt x="139" y="170"/>
                  </a:lnTo>
                  <a:lnTo>
                    <a:pt x="139" y="54"/>
                  </a:lnTo>
                  <a:lnTo>
                    <a:pt x="144" y="69"/>
                  </a:lnTo>
                  <a:lnTo>
                    <a:pt x="144" y="177"/>
                  </a:lnTo>
                  <a:lnTo>
                    <a:pt x="149" y="185"/>
                  </a:lnTo>
                  <a:lnTo>
                    <a:pt x="149" y="193"/>
                  </a:lnTo>
                  <a:lnTo>
                    <a:pt x="149" y="185"/>
                  </a:lnTo>
                  <a:lnTo>
                    <a:pt x="154" y="177"/>
                  </a:lnTo>
                  <a:lnTo>
                    <a:pt x="154" y="162"/>
                  </a:lnTo>
                  <a:lnTo>
                    <a:pt x="159" y="154"/>
                  </a:lnTo>
                  <a:lnTo>
                    <a:pt x="159" y="100"/>
                  </a:lnTo>
                  <a:lnTo>
                    <a:pt x="164" y="85"/>
                  </a:lnTo>
                  <a:lnTo>
                    <a:pt x="164" y="46"/>
                  </a:lnTo>
                  <a:lnTo>
                    <a:pt x="169" y="54"/>
                  </a:lnTo>
                  <a:lnTo>
                    <a:pt x="169" y="85"/>
                  </a:lnTo>
                  <a:lnTo>
                    <a:pt x="174" y="108"/>
                  </a:lnTo>
                  <a:lnTo>
                    <a:pt x="174" y="146"/>
                  </a:lnTo>
                  <a:lnTo>
                    <a:pt x="179" y="146"/>
                  </a:lnTo>
                  <a:lnTo>
                    <a:pt x="184" y="154"/>
                  </a:lnTo>
                  <a:lnTo>
                    <a:pt x="184" y="193"/>
                  </a:lnTo>
                  <a:lnTo>
                    <a:pt x="189" y="208"/>
                  </a:lnTo>
                  <a:lnTo>
                    <a:pt x="189" y="262"/>
                  </a:lnTo>
                  <a:lnTo>
                    <a:pt x="194" y="278"/>
                  </a:lnTo>
                  <a:lnTo>
                    <a:pt x="194" y="332"/>
                  </a:lnTo>
                  <a:lnTo>
                    <a:pt x="199" y="340"/>
                  </a:lnTo>
                  <a:lnTo>
                    <a:pt x="199" y="348"/>
                  </a:lnTo>
                  <a:lnTo>
                    <a:pt x="204" y="355"/>
                  </a:lnTo>
                  <a:lnTo>
                    <a:pt x="204" y="348"/>
                  </a:lnTo>
                  <a:lnTo>
                    <a:pt x="209" y="340"/>
                  </a:lnTo>
                  <a:lnTo>
                    <a:pt x="209" y="278"/>
                  </a:lnTo>
                  <a:lnTo>
                    <a:pt x="214" y="255"/>
                  </a:lnTo>
                  <a:lnTo>
                    <a:pt x="214" y="185"/>
                  </a:lnTo>
                  <a:lnTo>
                    <a:pt x="219" y="170"/>
                  </a:lnTo>
                  <a:lnTo>
                    <a:pt x="219" y="69"/>
                  </a:lnTo>
                  <a:lnTo>
                    <a:pt x="224" y="77"/>
                  </a:lnTo>
                  <a:lnTo>
                    <a:pt x="224" y="185"/>
                  </a:lnTo>
                  <a:lnTo>
                    <a:pt x="234" y="185"/>
                  </a:lnTo>
                  <a:lnTo>
                    <a:pt x="234" y="162"/>
                  </a:lnTo>
                  <a:lnTo>
                    <a:pt x="239" y="154"/>
                  </a:lnTo>
                  <a:lnTo>
                    <a:pt x="239" y="92"/>
                  </a:lnTo>
                  <a:lnTo>
                    <a:pt x="243" y="77"/>
                  </a:lnTo>
                  <a:lnTo>
                    <a:pt x="243" y="46"/>
                  </a:lnTo>
                  <a:lnTo>
                    <a:pt x="248" y="54"/>
                  </a:lnTo>
                  <a:lnTo>
                    <a:pt x="248" y="116"/>
                  </a:lnTo>
                  <a:lnTo>
                    <a:pt x="253" y="123"/>
                  </a:lnTo>
                  <a:lnTo>
                    <a:pt x="253" y="146"/>
                  </a:lnTo>
                  <a:lnTo>
                    <a:pt x="258" y="139"/>
                  </a:lnTo>
                  <a:lnTo>
                    <a:pt x="258" y="146"/>
                  </a:lnTo>
                  <a:lnTo>
                    <a:pt x="263" y="162"/>
                  </a:lnTo>
                  <a:lnTo>
                    <a:pt x="263" y="216"/>
                  </a:lnTo>
                  <a:lnTo>
                    <a:pt x="268" y="224"/>
                  </a:lnTo>
                  <a:lnTo>
                    <a:pt x="268" y="278"/>
                  </a:lnTo>
                  <a:lnTo>
                    <a:pt x="273" y="293"/>
                  </a:lnTo>
                  <a:lnTo>
                    <a:pt x="273" y="324"/>
                  </a:lnTo>
                  <a:lnTo>
                    <a:pt x="278" y="332"/>
                  </a:lnTo>
                  <a:lnTo>
                    <a:pt x="283" y="340"/>
                  </a:lnTo>
                  <a:lnTo>
                    <a:pt x="283" y="332"/>
                  </a:lnTo>
                  <a:lnTo>
                    <a:pt x="288" y="324"/>
                  </a:lnTo>
                  <a:lnTo>
                    <a:pt x="288" y="255"/>
                  </a:lnTo>
                  <a:lnTo>
                    <a:pt x="293" y="232"/>
                  </a:lnTo>
                  <a:lnTo>
                    <a:pt x="293" y="177"/>
                  </a:lnTo>
                  <a:lnTo>
                    <a:pt x="298" y="123"/>
                  </a:lnTo>
                  <a:lnTo>
                    <a:pt x="298" y="46"/>
                  </a:lnTo>
                  <a:lnTo>
                    <a:pt x="298" y="85"/>
                  </a:lnTo>
                  <a:lnTo>
                    <a:pt x="303" y="100"/>
                  </a:lnTo>
                  <a:lnTo>
                    <a:pt x="303" y="185"/>
                  </a:lnTo>
                  <a:lnTo>
                    <a:pt x="313" y="185"/>
                  </a:lnTo>
                  <a:lnTo>
                    <a:pt x="313" y="162"/>
                  </a:lnTo>
                  <a:lnTo>
                    <a:pt x="318" y="146"/>
                  </a:lnTo>
                  <a:lnTo>
                    <a:pt x="318" y="77"/>
                  </a:lnTo>
                  <a:lnTo>
                    <a:pt x="323" y="61"/>
                  </a:lnTo>
                  <a:lnTo>
                    <a:pt x="323" y="38"/>
                  </a:lnTo>
                  <a:lnTo>
                    <a:pt x="323" y="46"/>
                  </a:lnTo>
                  <a:lnTo>
                    <a:pt x="328" y="69"/>
                  </a:lnTo>
                </a:path>
              </a:pathLst>
            </a:custGeom>
            <a:noFill/>
            <a:ln w="19050">
              <a:solidFill>
                <a:schemeClr val="accent6">
                  <a:lumMod val="50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47"/>
            <p:cNvSpPr>
              <a:spLocks/>
            </p:cNvSpPr>
            <p:nvPr/>
          </p:nvSpPr>
          <p:spPr bwMode="auto">
            <a:xfrm>
              <a:off x="2890837" y="2713039"/>
              <a:ext cx="504825" cy="504825"/>
            </a:xfrm>
            <a:custGeom>
              <a:avLst/>
              <a:gdLst>
                <a:gd name="T0" fmla="*/ 5 w 318"/>
                <a:gd name="T1" fmla="*/ 109 h 318"/>
                <a:gd name="T2" fmla="*/ 10 w 318"/>
                <a:gd name="T3" fmla="*/ 116 h 318"/>
                <a:gd name="T4" fmla="*/ 15 w 318"/>
                <a:gd name="T5" fmla="*/ 186 h 318"/>
                <a:gd name="T6" fmla="*/ 25 w 318"/>
                <a:gd name="T7" fmla="*/ 256 h 318"/>
                <a:gd name="T8" fmla="*/ 30 w 318"/>
                <a:gd name="T9" fmla="*/ 294 h 318"/>
                <a:gd name="T10" fmla="*/ 40 w 318"/>
                <a:gd name="T11" fmla="*/ 225 h 318"/>
                <a:gd name="T12" fmla="*/ 50 w 318"/>
                <a:gd name="T13" fmla="*/ 109 h 318"/>
                <a:gd name="T14" fmla="*/ 55 w 318"/>
                <a:gd name="T15" fmla="*/ 62 h 318"/>
                <a:gd name="T16" fmla="*/ 60 w 318"/>
                <a:gd name="T17" fmla="*/ 155 h 318"/>
                <a:gd name="T18" fmla="*/ 69 w 318"/>
                <a:gd name="T19" fmla="*/ 93 h 318"/>
                <a:gd name="T20" fmla="*/ 74 w 318"/>
                <a:gd name="T21" fmla="*/ 16 h 318"/>
                <a:gd name="T22" fmla="*/ 79 w 318"/>
                <a:gd name="T23" fmla="*/ 93 h 318"/>
                <a:gd name="T24" fmla="*/ 89 w 318"/>
                <a:gd name="T25" fmla="*/ 155 h 318"/>
                <a:gd name="T26" fmla="*/ 99 w 318"/>
                <a:gd name="T27" fmla="*/ 217 h 318"/>
                <a:gd name="T28" fmla="*/ 104 w 318"/>
                <a:gd name="T29" fmla="*/ 294 h 318"/>
                <a:gd name="T30" fmla="*/ 114 w 318"/>
                <a:gd name="T31" fmla="*/ 279 h 318"/>
                <a:gd name="T32" fmla="*/ 124 w 318"/>
                <a:gd name="T33" fmla="*/ 178 h 318"/>
                <a:gd name="T34" fmla="*/ 129 w 318"/>
                <a:gd name="T35" fmla="*/ 78 h 318"/>
                <a:gd name="T36" fmla="*/ 139 w 318"/>
                <a:gd name="T37" fmla="*/ 155 h 318"/>
                <a:gd name="T38" fmla="*/ 144 w 318"/>
                <a:gd name="T39" fmla="*/ 93 h 318"/>
                <a:gd name="T40" fmla="*/ 154 w 318"/>
                <a:gd name="T41" fmla="*/ 24 h 318"/>
                <a:gd name="T42" fmla="*/ 159 w 318"/>
                <a:gd name="T43" fmla="*/ 109 h 318"/>
                <a:gd name="T44" fmla="*/ 174 w 318"/>
                <a:gd name="T45" fmla="*/ 155 h 318"/>
                <a:gd name="T46" fmla="*/ 179 w 318"/>
                <a:gd name="T47" fmla="*/ 287 h 318"/>
                <a:gd name="T48" fmla="*/ 194 w 318"/>
                <a:gd name="T49" fmla="*/ 294 h 318"/>
                <a:gd name="T50" fmla="*/ 199 w 318"/>
                <a:gd name="T51" fmla="*/ 186 h 318"/>
                <a:gd name="T52" fmla="*/ 204 w 318"/>
                <a:gd name="T53" fmla="*/ 31 h 318"/>
                <a:gd name="T54" fmla="*/ 213 w 318"/>
                <a:gd name="T55" fmla="*/ 155 h 318"/>
                <a:gd name="T56" fmla="*/ 218 w 318"/>
                <a:gd name="T57" fmla="*/ 147 h 318"/>
                <a:gd name="T58" fmla="*/ 223 w 318"/>
                <a:gd name="T59" fmla="*/ 78 h 318"/>
                <a:gd name="T60" fmla="*/ 233 w 318"/>
                <a:gd name="T61" fmla="*/ 31 h 318"/>
                <a:gd name="T62" fmla="*/ 238 w 318"/>
                <a:gd name="T63" fmla="*/ 109 h 318"/>
                <a:gd name="T64" fmla="*/ 248 w 318"/>
                <a:gd name="T65" fmla="*/ 178 h 318"/>
                <a:gd name="T66" fmla="*/ 258 w 318"/>
                <a:gd name="T67" fmla="*/ 263 h 318"/>
                <a:gd name="T68" fmla="*/ 263 w 318"/>
                <a:gd name="T69" fmla="*/ 318 h 318"/>
                <a:gd name="T70" fmla="*/ 273 w 318"/>
                <a:gd name="T71" fmla="*/ 232 h 318"/>
                <a:gd name="T72" fmla="*/ 283 w 318"/>
                <a:gd name="T73" fmla="*/ 39 h 318"/>
                <a:gd name="T74" fmla="*/ 288 w 318"/>
                <a:gd name="T75" fmla="*/ 86 h 318"/>
                <a:gd name="T76" fmla="*/ 293 w 318"/>
                <a:gd name="T77" fmla="*/ 155 h 318"/>
                <a:gd name="T78" fmla="*/ 303 w 318"/>
                <a:gd name="T79" fmla="*/ 101 h 318"/>
                <a:gd name="T80" fmla="*/ 308 w 318"/>
                <a:gd name="T81" fmla="*/ 8 h 318"/>
                <a:gd name="T82" fmla="*/ 313 w 318"/>
                <a:gd name="T83" fmla="*/ 101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8" h="318">
                  <a:moveTo>
                    <a:pt x="0" y="39"/>
                  </a:moveTo>
                  <a:lnTo>
                    <a:pt x="0" y="93"/>
                  </a:lnTo>
                  <a:lnTo>
                    <a:pt x="5" y="109"/>
                  </a:lnTo>
                  <a:lnTo>
                    <a:pt x="5" y="116"/>
                  </a:lnTo>
                  <a:lnTo>
                    <a:pt x="5" y="109"/>
                  </a:lnTo>
                  <a:lnTo>
                    <a:pt x="10" y="116"/>
                  </a:lnTo>
                  <a:lnTo>
                    <a:pt x="10" y="147"/>
                  </a:lnTo>
                  <a:lnTo>
                    <a:pt x="15" y="163"/>
                  </a:lnTo>
                  <a:lnTo>
                    <a:pt x="15" y="186"/>
                  </a:lnTo>
                  <a:lnTo>
                    <a:pt x="20" y="194"/>
                  </a:lnTo>
                  <a:lnTo>
                    <a:pt x="20" y="240"/>
                  </a:lnTo>
                  <a:lnTo>
                    <a:pt x="25" y="256"/>
                  </a:lnTo>
                  <a:lnTo>
                    <a:pt x="25" y="279"/>
                  </a:lnTo>
                  <a:lnTo>
                    <a:pt x="35" y="294"/>
                  </a:lnTo>
                  <a:lnTo>
                    <a:pt x="30" y="294"/>
                  </a:lnTo>
                  <a:lnTo>
                    <a:pt x="35" y="294"/>
                  </a:lnTo>
                  <a:lnTo>
                    <a:pt x="40" y="287"/>
                  </a:lnTo>
                  <a:lnTo>
                    <a:pt x="40" y="225"/>
                  </a:lnTo>
                  <a:lnTo>
                    <a:pt x="45" y="209"/>
                  </a:lnTo>
                  <a:lnTo>
                    <a:pt x="45" y="155"/>
                  </a:lnTo>
                  <a:lnTo>
                    <a:pt x="50" y="109"/>
                  </a:lnTo>
                  <a:lnTo>
                    <a:pt x="50" y="16"/>
                  </a:lnTo>
                  <a:lnTo>
                    <a:pt x="50" y="47"/>
                  </a:lnTo>
                  <a:lnTo>
                    <a:pt x="55" y="62"/>
                  </a:lnTo>
                  <a:lnTo>
                    <a:pt x="55" y="155"/>
                  </a:lnTo>
                  <a:lnTo>
                    <a:pt x="60" y="163"/>
                  </a:lnTo>
                  <a:lnTo>
                    <a:pt x="60" y="155"/>
                  </a:lnTo>
                  <a:lnTo>
                    <a:pt x="64" y="147"/>
                  </a:lnTo>
                  <a:lnTo>
                    <a:pt x="64" y="109"/>
                  </a:lnTo>
                  <a:lnTo>
                    <a:pt x="69" y="93"/>
                  </a:lnTo>
                  <a:lnTo>
                    <a:pt x="69" y="39"/>
                  </a:lnTo>
                  <a:lnTo>
                    <a:pt x="74" y="24"/>
                  </a:lnTo>
                  <a:lnTo>
                    <a:pt x="74" y="16"/>
                  </a:lnTo>
                  <a:lnTo>
                    <a:pt x="74" y="39"/>
                  </a:lnTo>
                  <a:lnTo>
                    <a:pt x="79" y="55"/>
                  </a:lnTo>
                  <a:lnTo>
                    <a:pt x="79" y="93"/>
                  </a:lnTo>
                  <a:lnTo>
                    <a:pt x="84" y="109"/>
                  </a:lnTo>
                  <a:lnTo>
                    <a:pt x="89" y="116"/>
                  </a:lnTo>
                  <a:lnTo>
                    <a:pt x="89" y="155"/>
                  </a:lnTo>
                  <a:lnTo>
                    <a:pt x="94" y="171"/>
                  </a:lnTo>
                  <a:lnTo>
                    <a:pt x="94" y="202"/>
                  </a:lnTo>
                  <a:lnTo>
                    <a:pt x="99" y="217"/>
                  </a:lnTo>
                  <a:lnTo>
                    <a:pt x="99" y="279"/>
                  </a:lnTo>
                  <a:lnTo>
                    <a:pt x="109" y="294"/>
                  </a:lnTo>
                  <a:lnTo>
                    <a:pt x="104" y="294"/>
                  </a:lnTo>
                  <a:lnTo>
                    <a:pt x="109" y="294"/>
                  </a:lnTo>
                  <a:lnTo>
                    <a:pt x="114" y="287"/>
                  </a:lnTo>
                  <a:lnTo>
                    <a:pt x="114" y="279"/>
                  </a:lnTo>
                  <a:lnTo>
                    <a:pt x="119" y="271"/>
                  </a:lnTo>
                  <a:lnTo>
                    <a:pt x="119" y="194"/>
                  </a:lnTo>
                  <a:lnTo>
                    <a:pt x="124" y="178"/>
                  </a:lnTo>
                  <a:lnTo>
                    <a:pt x="124" y="24"/>
                  </a:lnTo>
                  <a:lnTo>
                    <a:pt x="129" y="31"/>
                  </a:lnTo>
                  <a:lnTo>
                    <a:pt x="129" y="78"/>
                  </a:lnTo>
                  <a:lnTo>
                    <a:pt x="134" y="132"/>
                  </a:lnTo>
                  <a:lnTo>
                    <a:pt x="134" y="163"/>
                  </a:lnTo>
                  <a:lnTo>
                    <a:pt x="139" y="155"/>
                  </a:lnTo>
                  <a:lnTo>
                    <a:pt x="139" y="147"/>
                  </a:lnTo>
                  <a:lnTo>
                    <a:pt x="144" y="140"/>
                  </a:lnTo>
                  <a:lnTo>
                    <a:pt x="144" y="93"/>
                  </a:lnTo>
                  <a:lnTo>
                    <a:pt x="149" y="70"/>
                  </a:lnTo>
                  <a:lnTo>
                    <a:pt x="149" y="16"/>
                  </a:lnTo>
                  <a:lnTo>
                    <a:pt x="154" y="24"/>
                  </a:lnTo>
                  <a:lnTo>
                    <a:pt x="154" y="55"/>
                  </a:lnTo>
                  <a:lnTo>
                    <a:pt x="159" y="70"/>
                  </a:lnTo>
                  <a:lnTo>
                    <a:pt x="159" y="109"/>
                  </a:lnTo>
                  <a:lnTo>
                    <a:pt x="169" y="109"/>
                  </a:lnTo>
                  <a:lnTo>
                    <a:pt x="169" y="140"/>
                  </a:lnTo>
                  <a:lnTo>
                    <a:pt x="174" y="155"/>
                  </a:lnTo>
                  <a:lnTo>
                    <a:pt x="174" y="209"/>
                  </a:lnTo>
                  <a:lnTo>
                    <a:pt x="179" y="232"/>
                  </a:lnTo>
                  <a:lnTo>
                    <a:pt x="179" y="287"/>
                  </a:lnTo>
                  <a:lnTo>
                    <a:pt x="184" y="294"/>
                  </a:lnTo>
                  <a:lnTo>
                    <a:pt x="189" y="302"/>
                  </a:lnTo>
                  <a:lnTo>
                    <a:pt x="194" y="294"/>
                  </a:lnTo>
                  <a:lnTo>
                    <a:pt x="194" y="271"/>
                  </a:lnTo>
                  <a:lnTo>
                    <a:pt x="199" y="263"/>
                  </a:lnTo>
                  <a:lnTo>
                    <a:pt x="199" y="186"/>
                  </a:lnTo>
                  <a:lnTo>
                    <a:pt x="204" y="171"/>
                  </a:lnTo>
                  <a:lnTo>
                    <a:pt x="204" y="0"/>
                  </a:lnTo>
                  <a:lnTo>
                    <a:pt x="204" y="31"/>
                  </a:lnTo>
                  <a:lnTo>
                    <a:pt x="208" y="47"/>
                  </a:lnTo>
                  <a:lnTo>
                    <a:pt x="208" y="140"/>
                  </a:lnTo>
                  <a:lnTo>
                    <a:pt x="213" y="155"/>
                  </a:lnTo>
                  <a:lnTo>
                    <a:pt x="213" y="163"/>
                  </a:lnTo>
                  <a:lnTo>
                    <a:pt x="213" y="155"/>
                  </a:lnTo>
                  <a:lnTo>
                    <a:pt x="218" y="147"/>
                  </a:lnTo>
                  <a:lnTo>
                    <a:pt x="218" y="140"/>
                  </a:lnTo>
                  <a:lnTo>
                    <a:pt x="223" y="132"/>
                  </a:lnTo>
                  <a:lnTo>
                    <a:pt x="223" y="78"/>
                  </a:lnTo>
                  <a:lnTo>
                    <a:pt x="228" y="62"/>
                  </a:lnTo>
                  <a:lnTo>
                    <a:pt x="228" y="24"/>
                  </a:lnTo>
                  <a:lnTo>
                    <a:pt x="233" y="31"/>
                  </a:lnTo>
                  <a:lnTo>
                    <a:pt x="233" y="62"/>
                  </a:lnTo>
                  <a:lnTo>
                    <a:pt x="238" y="78"/>
                  </a:lnTo>
                  <a:lnTo>
                    <a:pt x="238" y="109"/>
                  </a:lnTo>
                  <a:lnTo>
                    <a:pt x="243" y="116"/>
                  </a:lnTo>
                  <a:lnTo>
                    <a:pt x="248" y="124"/>
                  </a:lnTo>
                  <a:lnTo>
                    <a:pt x="248" y="178"/>
                  </a:lnTo>
                  <a:lnTo>
                    <a:pt x="253" y="194"/>
                  </a:lnTo>
                  <a:lnTo>
                    <a:pt x="253" y="248"/>
                  </a:lnTo>
                  <a:lnTo>
                    <a:pt x="258" y="263"/>
                  </a:lnTo>
                  <a:lnTo>
                    <a:pt x="258" y="302"/>
                  </a:lnTo>
                  <a:lnTo>
                    <a:pt x="268" y="318"/>
                  </a:lnTo>
                  <a:lnTo>
                    <a:pt x="263" y="318"/>
                  </a:lnTo>
                  <a:lnTo>
                    <a:pt x="268" y="302"/>
                  </a:lnTo>
                  <a:lnTo>
                    <a:pt x="273" y="294"/>
                  </a:lnTo>
                  <a:lnTo>
                    <a:pt x="273" y="232"/>
                  </a:lnTo>
                  <a:lnTo>
                    <a:pt x="278" y="209"/>
                  </a:lnTo>
                  <a:lnTo>
                    <a:pt x="278" y="124"/>
                  </a:lnTo>
                  <a:lnTo>
                    <a:pt x="283" y="39"/>
                  </a:lnTo>
                  <a:lnTo>
                    <a:pt x="283" y="24"/>
                  </a:lnTo>
                  <a:lnTo>
                    <a:pt x="283" y="70"/>
                  </a:lnTo>
                  <a:lnTo>
                    <a:pt x="288" y="86"/>
                  </a:lnTo>
                  <a:lnTo>
                    <a:pt x="288" y="155"/>
                  </a:lnTo>
                  <a:lnTo>
                    <a:pt x="293" y="163"/>
                  </a:lnTo>
                  <a:lnTo>
                    <a:pt x="293" y="155"/>
                  </a:lnTo>
                  <a:lnTo>
                    <a:pt x="298" y="147"/>
                  </a:lnTo>
                  <a:lnTo>
                    <a:pt x="298" y="116"/>
                  </a:lnTo>
                  <a:lnTo>
                    <a:pt x="303" y="101"/>
                  </a:lnTo>
                  <a:lnTo>
                    <a:pt x="303" y="39"/>
                  </a:lnTo>
                  <a:lnTo>
                    <a:pt x="308" y="24"/>
                  </a:lnTo>
                  <a:lnTo>
                    <a:pt x="308" y="8"/>
                  </a:lnTo>
                  <a:lnTo>
                    <a:pt x="308" y="24"/>
                  </a:lnTo>
                  <a:lnTo>
                    <a:pt x="313" y="39"/>
                  </a:lnTo>
                  <a:lnTo>
                    <a:pt x="313" y="101"/>
                  </a:lnTo>
                  <a:lnTo>
                    <a:pt x="318" y="116"/>
                  </a:lnTo>
                  <a:lnTo>
                    <a:pt x="318" y="124"/>
                  </a:lnTo>
                </a:path>
              </a:pathLst>
            </a:custGeom>
            <a:noFill/>
            <a:ln w="19050">
              <a:solidFill>
                <a:schemeClr val="accent6">
                  <a:lumMod val="50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48"/>
            <p:cNvSpPr>
              <a:spLocks/>
            </p:cNvSpPr>
            <p:nvPr/>
          </p:nvSpPr>
          <p:spPr bwMode="auto">
            <a:xfrm>
              <a:off x="3395662" y="2676526"/>
              <a:ext cx="496888" cy="552450"/>
            </a:xfrm>
            <a:custGeom>
              <a:avLst/>
              <a:gdLst>
                <a:gd name="T0" fmla="*/ 5 w 313"/>
                <a:gd name="T1" fmla="*/ 139 h 348"/>
                <a:gd name="T2" fmla="*/ 10 w 313"/>
                <a:gd name="T3" fmla="*/ 217 h 348"/>
                <a:gd name="T4" fmla="*/ 20 w 313"/>
                <a:gd name="T5" fmla="*/ 302 h 348"/>
                <a:gd name="T6" fmla="*/ 30 w 313"/>
                <a:gd name="T7" fmla="*/ 341 h 348"/>
                <a:gd name="T8" fmla="*/ 35 w 313"/>
                <a:gd name="T9" fmla="*/ 263 h 348"/>
                <a:gd name="T10" fmla="*/ 44 w 313"/>
                <a:gd name="T11" fmla="*/ 139 h 348"/>
                <a:gd name="T12" fmla="*/ 49 w 313"/>
                <a:gd name="T13" fmla="*/ 78 h 348"/>
                <a:gd name="T14" fmla="*/ 59 w 313"/>
                <a:gd name="T15" fmla="*/ 139 h 348"/>
                <a:gd name="T16" fmla="*/ 69 w 313"/>
                <a:gd name="T17" fmla="*/ 31 h 348"/>
                <a:gd name="T18" fmla="*/ 74 w 313"/>
                <a:gd name="T19" fmla="*/ 70 h 348"/>
                <a:gd name="T20" fmla="*/ 79 w 313"/>
                <a:gd name="T21" fmla="*/ 132 h 348"/>
                <a:gd name="T22" fmla="*/ 89 w 313"/>
                <a:gd name="T23" fmla="*/ 147 h 348"/>
                <a:gd name="T24" fmla="*/ 94 w 313"/>
                <a:gd name="T25" fmla="*/ 263 h 348"/>
                <a:gd name="T26" fmla="*/ 109 w 313"/>
                <a:gd name="T27" fmla="*/ 341 h 348"/>
                <a:gd name="T28" fmla="*/ 114 w 313"/>
                <a:gd name="T29" fmla="*/ 325 h 348"/>
                <a:gd name="T30" fmla="*/ 119 w 313"/>
                <a:gd name="T31" fmla="*/ 186 h 348"/>
                <a:gd name="T32" fmla="*/ 124 w 313"/>
                <a:gd name="T33" fmla="*/ 39 h 348"/>
                <a:gd name="T34" fmla="*/ 134 w 313"/>
                <a:gd name="T35" fmla="*/ 186 h 348"/>
                <a:gd name="T36" fmla="*/ 139 w 313"/>
                <a:gd name="T37" fmla="*/ 139 h 348"/>
                <a:gd name="T38" fmla="*/ 149 w 313"/>
                <a:gd name="T39" fmla="*/ 39 h 348"/>
                <a:gd name="T40" fmla="*/ 154 w 313"/>
                <a:gd name="T41" fmla="*/ 62 h 348"/>
                <a:gd name="T42" fmla="*/ 159 w 313"/>
                <a:gd name="T43" fmla="*/ 116 h 348"/>
                <a:gd name="T44" fmla="*/ 169 w 313"/>
                <a:gd name="T45" fmla="*/ 139 h 348"/>
                <a:gd name="T46" fmla="*/ 174 w 313"/>
                <a:gd name="T47" fmla="*/ 271 h 348"/>
                <a:gd name="T48" fmla="*/ 183 w 313"/>
                <a:gd name="T49" fmla="*/ 333 h 348"/>
                <a:gd name="T50" fmla="*/ 188 w 313"/>
                <a:gd name="T51" fmla="*/ 341 h 348"/>
                <a:gd name="T52" fmla="*/ 198 w 313"/>
                <a:gd name="T53" fmla="*/ 279 h 348"/>
                <a:gd name="T54" fmla="*/ 203 w 313"/>
                <a:gd name="T55" fmla="*/ 0 h 348"/>
                <a:gd name="T56" fmla="*/ 208 w 313"/>
                <a:gd name="T57" fmla="*/ 170 h 348"/>
                <a:gd name="T58" fmla="*/ 213 w 313"/>
                <a:gd name="T59" fmla="*/ 178 h 348"/>
                <a:gd name="T60" fmla="*/ 223 w 313"/>
                <a:gd name="T61" fmla="*/ 124 h 348"/>
                <a:gd name="T62" fmla="*/ 228 w 313"/>
                <a:gd name="T63" fmla="*/ 31 h 348"/>
                <a:gd name="T64" fmla="*/ 233 w 313"/>
                <a:gd name="T65" fmla="*/ 139 h 348"/>
                <a:gd name="T66" fmla="*/ 243 w 313"/>
                <a:gd name="T67" fmla="*/ 116 h 348"/>
                <a:gd name="T68" fmla="*/ 248 w 313"/>
                <a:gd name="T69" fmla="*/ 178 h 348"/>
                <a:gd name="T70" fmla="*/ 258 w 313"/>
                <a:gd name="T71" fmla="*/ 294 h 348"/>
                <a:gd name="T72" fmla="*/ 268 w 313"/>
                <a:gd name="T73" fmla="*/ 333 h 348"/>
                <a:gd name="T74" fmla="*/ 278 w 313"/>
                <a:gd name="T75" fmla="*/ 232 h 348"/>
                <a:gd name="T76" fmla="*/ 283 w 313"/>
                <a:gd name="T77" fmla="*/ 23 h 348"/>
                <a:gd name="T78" fmla="*/ 288 w 313"/>
                <a:gd name="T79" fmla="*/ 178 h 348"/>
                <a:gd name="T80" fmla="*/ 303 w 313"/>
                <a:gd name="T81" fmla="*/ 124 h 348"/>
                <a:gd name="T82" fmla="*/ 308 w 313"/>
                <a:gd name="T83" fmla="*/ 3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3" h="348">
                  <a:moveTo>
                    <a:pt x="0" y="147"/>
                  </a:moveTo>
                  <a:lnTo>
                    <a:pt x="0" y="132"/>
                  </a:lnTo>
                  <a:lnTo>
                    <a:pt x="5" y="139"/>
                  </a:lnTo>
                  <a:lnTo>
                    <a:pt x="5" y="147"/>
                  </a:lnTo>
                  <a:lnTo>
                    <a:pt x="10" y="155"/>
                  </a:lnTo>
                  <a:lnTo>
                    <a:pt x="10" y="217"/>
                  </a:lnTo>
                  <a:lnTo>
                    <a:pt x="15" y="232"/>
                  </a:lnTo>
                  <a:lnTo>
                    <a:pt x="15" y="286"/>
                  </a:lnTo>
                  <a:lnTo>
                    <a:pt x="20" y="302"/>
                  </a:lnTo>
                  <a:lnTo>
                    <a:pt x="20" y="325"/>
                  </a:lnTo>
                  <a:lnTo>
                    <a:pt x="25" y="333"/>
                  </a:lnTo>
                  <a:lnTo>
                    <a:pt x="30" y="341"/>
                  </a:lnTo>
                  <a:lnTo>
                    <a:pt x="30" y="325"/>
                  </a:lnTo>
                  <a:lnTo>
                    <a:pt x="35" y="317"/>
                  </a:lnTo>
                  <a:lnTo>
                    <a:pt x="35" y="263"/>
                  </a:lnTo>
                  <a:lnTo>
                    <a:pt x="39" y="240"/>
                  </a:lnTo>
                  <a:lnTo>
                    <a:pt x="39" y="170"/>
                  </a:lnTo>
                  <a:lnTo>
                    <a:pt x="44" y="139"/>
                  </a:lnTo>
                  <a:lnTo>
                    <a:pt x="44" y="47"/>
                  </a:lnTo>
                  <a:lnTo>
                    <a:pt x="44" y="62"/>
                  </a:lnTo>
                  <a:lnTo>
                    <a:pt x="49" y="78"/>
                  </a:lnTo>
                  <a:lnTo>
                    <a:pt x="49" y="178"/>
                  </a:lnTo>
                  <a:lnTo>
                    <a:pt x="59" y="178"/>
                  </a:lnTo>
                  <a:lnTo>
                    <a:pt x="59" y="139"/>
                  </a:lnTo>
                  <a:lnTo>
                    <a:pt x="64" y="124"/>
                  </a:lnTo>
                  <a:lnTo>
                    <a:pt x="64" y="47"/>
                  </a:lnTo>
                  <a:lnTo>
                    <a:pt x="69" y="31"/>
                  </a:lnTo>
                  <a:lnTo>
                    <a:pt x="69" y="23"/>
                  </a:lnTo>
                  <a:lnTo>
                    <a:pt x="69" y="54"/>
                  </a:lnTo>
                  <a:lnTo>
                    <a:pt x="74" y="70"/>
                  </a:lnTo>
                  <a:lnTo>
                    <a:pt x="74" y="139"/>
                  </a:lnTo>
                  <a:lnTo>
                    <a:pt x="79" y="147"/>
                  </a:lnTo>
                  <a:lnTo>
                    <a:pt x="79" y="132"/>
                  </a:lnTo>
                  <a:lnTo>
                    <a:pt x="84" y="124"/>
                  </a:lnTo>
                  <a:lnTo>
                    <a:pt x="84" y="132"/>
                  </a:lnTo>
                  <a:lnTo>
                    <a:pt x="89" y="147"/>
                  </a:lnTo>
                  <a:lnTo>
                    <a:pt x="89" y="194"/>
                  </a:lnTo>
                  <a:lnTo>
                    <a:pt x="94" y="201"/>
                  </a:lnTo>
                  <a:lnTo>
                    <a:pt x="94" y="263"/>
                  </a:lnTo>
                  <a:lnTo>
                    <a:pt x="99" y="279"/>
                  </a:lnTo>
                  <a:lnTo>
                    <a:pt x="99" y="325"/>
                  </a:lnTo>
                  <a:lnTo>
                    <a:pt x="109" y="341"/>
                  </a:lnTo>
                  <a:lnTo>
                    <a:pt x="104" y="341"/>
                  </a:lnTo>
                  <a:lnTo>
                    <a:pt x="109" y="333"/>
                  </a:lnTo>
                  <a:lnTo>
                    <a:pt x="114" y="325"/>
                  </a:lnTo>
                  <a:lnTo>
                    <a:pt x="114" y="271"/>
                  </a:lnTo>
                  <a:lnTo>
                    <a:pt x="119" y="248"/>
                  </a:lnTo>
                  <a:lnTo>
                    <a:pt x="119" y="186"/>
                  </a:lnTo>
                  <a:lnTo>
                    <a:pt x="124" y="170"/>
                  </a:lnTo>
                  <a:lnTo>
                    <a:pt x="124" y="16"/>
                  </a:lnTo>
                  <a:lnTo>
                    <a:pt x="124" y="39"/>
                  </a:lnTo>
                  <a:lnTo>
                    <a:pt x="129" y="70"/>
                  </a:lnTo>
                  <a:lnTo>
                    <a:pt x="129" y="178"/>
                  </a:lnTo>
                  <a:lnTo>
                    <a:pt x="134" y="186"/>
                  </a:lnTo>
                  <a:lnTo>
                    <a:pt x="134" y="178"/>
                  </a:lnTo>
                  <a:lnTo>
                    <a:pt x="139" y="170"/>
                  </a:lnTo>
                  <a:lnTo>
                    <a:pt x="139" y="139"/>
                  </a:lnTo>
                  <a:lnTo>
                    <a:pt x="144" y="124"/>
                  </a:lnTo>
                  <a:lnTo>
                    <a:pt x="144" y="54"/>
                  </a:lnTo>
                  <a:lnTo>
                    <a:pt x="149" y="39"/>
                  </a:lnTo>
                  <a:lnTo>
                    <a:pt x="149" y="31"/>
                  </a:lnTo>
                  <a:lnTo>
                    <a:pt x="149" y="47"/>
                  </a:lnTo>
                  <a:lnTo>
                    <a:pt x="154" y="62"/>
                  </a:lnTo>
                  <a:lnTo>
                    <a:pt x="154" y="132"/>
                  </a:lnTo>
                  <a:lnTo>
                    <a:pt x="159" y="139"/>
                  </a:lnTo>
                  <a:lnTo>
                    <a:pt x="159" y="116"/>
                  </a:lnTo>
                  <a:lnTo>
                    <a:pt x="164" y="109"/>
                  </a:lnTo>
                  <a:lnTo>
                    <a:pt x="164" y="124"/>
                  </a:lnTo>
                  <a:lnTo>
                    <a:pt x="169" y="139"/>
                  </a:lnTo>
                  <a:lnTo>
                    <a:pt x="169" y="201"/>
                  </a:lnTo>
                  <a:lnTo>
                    <a:pt x="174" y="209"/>
                  </a:lnTo>
                  <a:lnTo>
                    <a:pt x="174" y="271"/>
                  </a:lnTo>
                  <a:lnTo>
                    <a:pt x="179" y="286"/>
                  </a:lnTo>
                  <a:lnTo>
                    <a:pt x="179" y="325"/>
                  </a:lnTo>
                  <a:lnTo>
                    <a:pt x="183" y="333"/>
                  </a:lnTo>
                  <a:lnTo>
                    <a:pt x="188" y="341"/>
                  </a:lnTo>
                  <a:lnTo>
                    <a:pt x="188" y="348"/>
                  </a:lnTo>
                  <a:lnTo>
                    <a:pt x="188" y="341"/>
                  </a:lnTo>
                  <a:lnTo>
                    <a:pt x="193" y="333"/>
                  </a:lnTo>
                  <a:lnTo>
                    <a:pt x="193" y="294"/>
                  </a:lnTo>
                  <a:lnTo>
                    <a:pt x="198" y="279"/>
                  </a:lnTo>
                  <a:lnTo>
                    <a:pt x="198" y="186"/>
                  </a:lnTo>
                  <a:lnTo>
                    <a:pt x="203" y="170"/>
                  </a:lnTo>
                  <a:lnTo>
                    <a:pt x="203" y="0"/>
                  </a:lnTo>
                  <a:lnTo>
                    <a:pt x="203" y="23"/>
                  </a:lnTo>
                  <a:lnTo>
                    <a:pt x="208" y="54"/>
                  </a:lnTo>
                  <a:lnTo>
                    <a:pt x="208" y="170"/>
                  </a:lnTo>
                  <a:lnTo>
                    <a:pt x="213" y="178"/>
                  </a:lnTo>
                  <a:lnTo>
                    <a:pt x="213" y="186"/>
                  </a:lnTo>
                  <a:lnTo>
                    <a:pt x="213" y="178"/>
                  </a:lnTo>
                  <a:lnTo>
                    <a:pt x="218" y="170"/>
                  </a:lnTo>
                  <a:lnTo>
                    <a:pt x="218" y="147"/>
                  </a:lnTo>
                  <a:lnTo>
                    <a:pt x="223" y="124"/>
                  </a:lnTo>
                  <a:lnTo>
                    <a:pt x="223" y="62"/>
                  </a:lnTo>
                  <a:lnTo>
                    <a:pt x="228" y="47"/>
                  </a:lnTo>
                  <a:lnTo>
                    <a:pt x="228" y="31"/>
                  </a:lnTo>
                  <a:lnTo>
                    <a:pt x="228" y="47"/>
                  </a:lnTo>
                  <a:lnTo>
                    <a:pt x="233" y="62"/>
                  </a:lnTo>
                  <a:lnTo>
                    <a:pt x="233" y="139"/>
                  </a:lnTo>
                  <a:lnTo>
                    <a:pt x="238" y="147"/>
                  </a:lnTo>
                  <a:lnTo>
                    <a:pt x="238" y="109"/>
                  </a:lnTo>
                  <a:lnTo>
                    <a:pt x="243" y="116"/>
                  </a:lnTo>
                  <a:lnTo>
                    <a:pt x="243" y="124"/>
                  </a:lnTo>
                  <a:lnTo>
                    <a:pt x="248" y="132"/>
                  </a:lnTo>
                  <a:lnTo>
                    <a:pt x="248" y="178"/>
                  </a:lnTo>
                  <a:lnTo>
                    <a:pt x="253" y="194"/>
                  </a:lnTo>
                  <a:lnTo>
                    <a:pt x="253" y="279"/>
                  </a:lnTo>
                  <a:lnTo>
                    <a:pt x="258" y="294"/>
                  </a:lnTo>
                  <a:lnTo>
                    <a:pt x="258" y="341"/>
                  </a:lnTo>
                  <a:lnTo>
                    <a:pt x="263" y="341"/>
                  </a:lnTo>
                  <a:lnTo>
                    <a:pt x="268" y="333"/>
                  </a:lnTo>
                  <a:lnTo>
                    <a:pt x="273" y="325"/>
                  </a:lnTo>
                  <a:lnTo>
                    <a:pt x="273" y="263"/>
                  </a:lnTo>
                  <a:lnTo>
                    <a:pt x="278" y="232"/>
                  </a:lnTo>
                  <a:lnTo>
                    <a:pt x="278" y="170"/>
                  </a:lnTo>
                  <a:lnTo>
                    <a:pt x="283" y="155"/>
                  </a:lnTo>
                  <a:lnTo>
                    <a:pt x="283" y="23"/>
                  </a:lnTo>
                  <a:lnTo>
                    <a:pt x="283" y="62"/>
                  </a:lnTo>
                  <a:lnTo>
                    <a:pt x="288" y="78"/>
                  </a:lnTo>
                  <a:lnTo>
                    <a:pt x="288" y="178"/>
                  </a:lnTo>
                  <a:lnTo>
                    <a:pt x="298" y="178"/>
                  </a:lnTo>
                  <a:lnTo>
                    <a:pt x="298" y="147"/>
                  </a:lnTo>
                  <a:lnTo>
                    <a:pt x="303" y="124"/>
                  </a:lnTo>
                  <a:lnTo>
                    <a:pt x="303" y="62"/>
                  </a:lnTo>
                  <a:lnTo>
                    <a:pt x="308" y="47"/>
                  </a:lnTo>
                  <a:lnTo>
                    <a:pt x="308" y="31"/>
                  </a:lnTo>
                  <a:lnTo>
                    <a:pt x="308" y="54"/>
                  </a:lnTo>
                  <a:lnTo>
                    <a:pt x="313" y="70"/>
                  </a:lnTo>
                </a:path>
              </a:pathLst>
            </a:custGeom>
            <a:noFill/>
            <a:ln w="19050">
              <a:solidFill>
                <a:schemeClr val="accent6">
                  <a:lumMod val="50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49"/>
            <p:cNvSpPr>
              <a:spLocks/>
            </p:cNvSpPr>
            <p:nvPr/>
          </p:nvSpPr>
          <p:spPr bwMode="auto">
            <a:xfrm>
              <a:off x="3892549" y="2713039"/>
              <a:ext cx="511175" cy="492125"/>
            </a:xfrm>
            <a:custGeom>
              <a:avLst/>
              <a:gdLst>
                <a:gd name="T0" fmla="*/ 5 w 322"/>
                <a:gd name="T1" fmla="*/ 109 h 310"/>
                <a:gd name="T2" fmla="*/ 10 w 322"/>
                <a:gd name="T3" fmla="*/ 155 h 310"/>
                <a:gd name="T4" fmla="*/ 19 w 322"/>
                <a:gd name="T5" fmla="*/ 209 h 310"/>
                <a:gd name="T6" fmla="*/ 29 w 322"/>
                <a:gd name="T7" fmla="*/ 294 h 310"/>
                <a:gd name="T8" fmla="*/ 39 w 322"/>
                <a:gd name="T9" fmla="*/ 217 h 310"/>
                <a:gd name="T10" fmla="*/ 49 w 322"/>
                <a:gd name="T11" fmla="*/ 70 h 310"/>
                <a:gd name="T12" fmla="*/ 54 w 322"/>
                <a:gd name="T13" fmla="*/ 70 h 310"/>
                <a:gd name="T14" fmla="*/ 64 w 322"/>
                <a:gd name="T15" fmla="*/ 93 h 310"/>
                <a:gd name="T16" fmla="*/ 74 w 322"/>
                <a:gd name="T17" fmla="*/ 8 h 310"/>
                <a:gd name="T18" fmla="*/ 79 w 322"/>
                <a:gd name="T19" fmla="*/ 116 h 310"/>
                <a:gd name="T20" fmla="*/ 84 w 322"/>
                <a:gd name="T21" fmla="*/ 101 h 310"/>
                <a:gd name="T22" fmla="*/ 94 w 322"/>
                <a:gd name="T23" fmla="*/ 147 h 310"/>
                <a:gd name="T24" fmla="*/ 99 w 322"/>
                <a:gd name="T25" fmla="*/ 271 h 310"/>
                <a:gd name="T26" fmla="*/ 109 w 322"/>
                <a:gd name="T27" fmla="*/ 310 h 310"/>
                <a:gd name="T28" fmla="*/ 119 w 322"/>
                <a:gd name="T29" fmla="*/ 279 h 310"/>
                <a:gd name="T30" fmla="*/ 124 w 322"/>
                <a:gd name="T31" fmla="*/ 78 h 310"/>
                <a:gd name="T32" fmla="*/ 134 w 322"/>
                <a:gd name="T33" fmla="*/ 101 h 310"/>
                <a:gd name="T34" fmla="*/ 139 w 322"/>
                <a:gd name="T35" fmla="*/ 147 h 310"/>
                <a:gd name="T36" fmla="*/ 149 w 322"/>
                <a:gd name="T37" fmla="*/ 55 h 310"/>
                <a:gd name="T38" fmla="*/ 154 w 322"/>
                <a:gd name="T39" fmla="*/ 78 h 310"/>
                <a:gd name="T40" fmla="*/ 159 w 322"/>
                <a:gd name="T41" fmla="*/ 101 h 310"/>
                <a:gd name="T42" fmla="*/ 168 w 322"/>
                <a:gd name="T43" fmla="*/ 116 h 310"/>
                <a:gd name="T44" fmla="*/ 173 w 322"/>
                <a:gd name="T45" fmla="*/ 217 h 310"/>
                <a:gd name="T46" fmla="*/ 188 w 322"/>
                <a:gd name="T47" fmla="*/ 302 h 310"/>
                <a:gd name="T48" fmla="*/ 193 w 322"/>
                <a:gd name="T49" fmla="*/ 294 h 310"/>
                <a:gd name="T50" fmla="*/ 198 w 322"/>
                <a:gd name="T51" fmla="*/ 163 h 310"/>
                <a:gd name="T52" fmla="*/ 208 w 322"/>
                <a:gd name="T53" fmla="*/ 0 h 310"/>
                <a:gd name="T54" fmla="*/ 213 w 322"/>
                <a:gd name="T55" fmla="*/ 163 h 310"/>
                <a:gd name="T56" fmla="*/ 218 w 322"/>
                <a:gd name="T57" fmla="*/ 140 h 310"/>
                <a:gd name="T58" fmla="*/ 228 w 322"/>
                <a:gd name="T59" fmla="*/ 55 h 310"/>
                <a:gd name="T60" fmla="*/ 233 w 322"/>
                <a:gd name="T61" fmla="*/ 78 h 310"/>
                <a:gd name="T62" fmla="*/ 238 w 322"/>
                <a:gd name="T63" fmla="*/ 86 h 310"/>
                <a:gd name="T64" fmla="*/ 248 w 322"/>
                <a:gd name="T65" fmla="*/ 140 h 310"/>
                <a:gd name="T66" fmla="*/ 253 w 322"/>
                <a:gd name="T67" fmla="*/ 232 h 310"/>
                <a:gd name="T68" fmla="*/ 263 w 322"/>
                <a:gd name="T69" fmla="*/ 302 h 310"/>
                <a:gd name="T70" fmla="*/ 273 w 322"/>
                <a:gd name="T71" fmla="*/ 294 h 310"/>
                <a:gd name="T72" fmla="*/ 278 w 322"/>
                <a:gd name="T73" fmla="*/ 147 h 310"/>
                <a:gd name="T74" fmla="*/ 283 w 322"/>
                <a:gd name="T75" fmla="*/ 47 h 310"/>
                <a:gd name="T76" fmla="*/ 298 w 322"/>
                <a:gd name="T77" fmla="*/ 155 h 310"/>
                <a:gd name="T78" fmla="*/ 303 w 322"/>
                <a:gd name="T79" fmla="*/ 47 h 310"/>
                <a:gd name="T80" fmla="*/ 308 w 322"/>
                <a:gd name="T81" fmla="*/ 31 h 310"/>
                <a:gd name="T82" fmla="*/ 322 w 322"/>
                <a:gd name="T83" fmla="*/ 86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22" h="310">
                  <a:moveTo>
                    <a:pt x="0" y="47"/>
                  </a:moveTo>
                  <a:lnTo>
                    <a:pt x="0" y="101"/>
                  </a:lnTo>
                  <a:lnTo>
                    <a:pt x="5" y="109"/>
                  </a:lnTo>
                  <a:lnTo>
                    <a:pt x="5" y="116"/>
                  </a:lnTo>
                  <a:lnTo>
                    <a:pt x="10" y="124"/>
                  </a:lnTo>
                  <a:lnTo>
                    <a:pt x="10" y="155"/>
                  </a:lnTo>
                  <a:lnTo>
                    <a:pt x="15" y="163"/>
                  </a:lnTo>
                  <a:lnTo>
                    <a:pt x="15" y="202"/>
                  </a:lnTo>
                  <a:lnTo>
                    <a:pt x="19" y="209"/>
                  </a:lnTo>
                  <a:lnTo>
                    <a:pt x="19" y="263"/>
                  </a:lnTo>
                  <a:lnTo>
                    <a:pt x="29" y="279"/>
                  </a:lnTo>
                  <a:lnTo>
                    <a:pt x="29" y="294"/>
                  </a:lnTo>
                  <a:lnTo>
                    <a:pt x="34" y="287"/>
                  </a:lnTo>
                  <a:lnTo>
                    <a:pt x="39" y="279"/>
                  </a:lnTo>
                  <a:lnTo>
                    <a:pt x="39" y="217"/>
                  </a:lnTo>
                  <a:lnTo>
                    <a:pt x="44" y="194"/>
                  </a:lnTo>
                  <a:lnTo>
                    <a:pt x="44" y="147"/>
                  </a:lnTo>
                  <a:lnTo>
                    <a:pt x="49" y="70"/>
                  </a:lnTo>
                  <a:lnTo>
                    <a:pt x="49" y="8"/>
                  </a:lnTo>
                  <a:lnTo>
                    <a:pt x="49" y="55"/>
                  </a:lnTo>
                  <a:lnTo>
                    <a:pt x="54" y="70"/>
                  </a:lnTo>
                  <a:lnTo>
                    <a:pt x="54" y="163"/>
                  </a:lnTo>
                  <a:lnTo>
                    <a:pt x="64" y="147"/>
                  </a:lnTo>
                  <a:lnTo>
                    <a:pt x="64" y="93"/>
                  </a:lnTo>
                  <a:lnTo>
                    <a:pt x="69" y="78"/>
                  </a:lnTo>
                  <a:lnTo>
                    <a:pt x="69" y="24"/>
                  </a:lnTo>
                  <a:lnTo>
                    <a:pt x="74" y="8"/>
                  </a:lnTo>
                  <a:lnTo>
                    <a:pt x="74" y="47"/>
                  </a:lnTo>
                  <a:lnTo>
                    <a:pt x="79" y="70"/>
                  </a:lnTo>
                  <a:lnTo>
                    <a:pt x="79" y="116"/>
                  </a:lnTo>
                  <a:lnTo>
                    <a:pt x="84" y="109"/>
                  </a:lnTo>
                  <a:lnTo>
                    <a:pt x="84" y="93"/>
                  </a:lnTo>
                  <a:lnTo>
                    <a:pt x="84" y="101"/>
                  </a:lnTo>
                  <a:lnTo>
                    <a:pt x="89" y="109"/>
                  </a:lnTo>
                  <a:lnTo>
                    <a:pt x="89" y="140"/>
                  </a:lnTo>
                  <a:lnTo>
                    <a:pt x="94" y="147"/>
                  </a:lnTo>
                  <a:lnTo>
                    <a:pt x="94" y="186"/>
                  </a:lnTo>
                  <a:lnTo>
                    <a:pt x="99" y="202"/>
                  </a:lnTo>
                  <a:lnTo>
                    <a:pt x="99" y="271"/>
                  </a:lnTo>
                  <a:lnTo>
                    <a:pt x="104" y="287"/>
                  </a:lnTo>
                  <a:lnTo>
                    <a:pt x="104" y="302"/>
                  </a:lnTo>
                  <a:lnTo>
                    <a:pt x="109" y="310"/>
                  </a:lnTo>
                  <a:lnTo>
                    <a:pt x="114" y="302"/>
                  </a:lnTo>
                  <a:lnTo>
                    <a:pt x="114" y="294"/>
                  </a:lnTo>
                  <a:lnTo>
                    <a:pt x="119" y="279"/>
                  </a:lnTo>
                  <a:lnTo>
                    <a:pt x="119" y="194"/>
                  </a:lnTo>
                  <a:lnTo>
                    <a:pt x="124" y="178"/>
                  </a:lnTo>
                  <a:lnTo>
                    <a:pt x="124" y="78"/>
                  </a:lnTo>
                  <a:lnTo>
                    <a:pt x="129" y="8"/>
                  </a:lnTo>
                  <a:lnTo>
                    <a:pt x="129" y="55"/>
                  </a:lnTo>
                  <a:lnTo>
                    <a:pt x="134" y="101"/>
                  </a:lnTo>
                  <a:lnTo>
                    <a:pt x="134" y="163"/>
                  </a:lnTo>
                  <a:lnTo>
                    <a:pt x="139" y="155"/>
                  </a:lnTo>
                  <a:lnTo>
                    <a:pt x="139" y="147"/>
                  </a:lnTo>
                  <a:lnTo>
                    <a:pt x="144" y="140"/>
                  </a:lnTo>
                  <a:lnTo>
                    <a:pt x="144" y="70"/>
                  </a:lnTo>
                  <a:lnTo>
                    <a:pt x="149" y="55"/>
                  </a:lnTo>
                  <a:lnTo>
                    <a:pt x="149" y="8"/>
                  </a:lnTo>
                  <a:lnTo>
                    <a:pt x="154" y="8"/>
                  </a:lnTo>
                  <a:lnTo>
                    <a:pt x="154" y="78"/>
                  </a:lnTo>
                  <a:lnTo>
                    <a:pt x="159" y="93"/>
                  </a:lnTo>
                  <a:lnTo>
                    <a:pt x="159" y="109"/>
                  </a:lnTo>
                  <a:lnTo>
                    <a:pt x="159" y="101"/>
                  </a:lnTo>
                  <a:lnTo>
                    <a:pt x="164" y="93"/>
                  </a:lnTo>
                  <a:lnTo>
                    <a:pt x="164" y="109"/>
                  </a:lnTo>
                  <a:lnTo>
                    <a:pt x="168" y="116"/>
                  </a:lnTo>
                  <a:lnTo>
                    <a:pt x="168" y="155"/>
                  </a:lnTo>
                  <a:lnTo>
                    <a:pt x="173" y="163"/>
                  </a:lnTo>
                  <a:lnTo>
                    <a:pt x="173" y="217"/>
                  </a:lnTo>
                  <a:lnTo>
                    <a:pt x="178" y="232"/>
                  </a:lnTo>
                  <a:lnTo>
                    <a:pt x="178" y="287"/>
                  </a:lnTo>
                  <a:lnTo>
                    <a:pt x="188" y="302"/>
                  </a:lnTo>
                  <a:lnTo>
                    <a:pt x="183" y="302"/>
                  </a:lnTo>
                  <a:lnTo>
                    <a:pt x="188" y="302"/>
                  </a:lnTo>
                  <a:lnTo>
                    <a:pt x="193" y="294"/>
                  </a:lnTo>
                  <a:lnTo>
                    <a:pt x="193" y="271"/>
                  </a:lnTo>
                  <a:lnTo>
                    <a:pt x="198" y="256"/>
                  </a:lnTo>
                  <a:lnTo>
                    <a:pt x="198" y="163"/>
                  </a:lnTo>
                  <a:lnTo>
                    <a:pt x="203" y="155"/>
                  </a:lnTo>
                  <a:lnTo>
                    <a:pt x="203" y="8"/>
                  </a:lnTo>
                  <a:lnTo>
                    <a:pt x="208" y="0"/>
                  </a:lnTo>
                  <a:lnTo>
                    <a:pt x="208" y="124"/>
                  </a:lnTo>
                  <a:lnTo>
                    <a:pt x="213" y="155"/>
                  </a:lnTo>
                  <a:lnTo>
                    <a:pt x="213" y="163"/>
                  </a:lnTo>
                  <a:lnTo>
                    <a:pt x="213" y="155"/>
                  </a:lnTo>
                  <a:lnTo>
                    <a:pt x="218" y="147"/>
                  </a:lnTo>
                  <a:lnTo>
                    <a:pt x="218" y="140"/>
                  </a:lnTo>
                  <a:lnTo>
                    <a:pt x="223" y="132"/>
                  </a:lnTo>
                  <a:lnTo>
                    <a:pt x="223" y="62"/>
                  </a:lnTo>
                  <a:lnTo>
                    <a:pt x="228" y="55"/>
                  </a:lnTo>
                  <a:lnTo>
                    <a:pt x="228" y="8"/>
                  </a:lnTo>
                  <a:lnTo>
                    <a:pt x="233" y="16"/>
                  </a:lnTo>
                  <a:lnTo>
                    <a:pt x="233" y="78"/>
                  </a:lnTo>
                  <a:lnTo>
                    <a:pt x="238" y="86"/>
                  </a:lnTo>
                  <a:lnTo>
                    <a:pt x="238" y="93"/>
                  </a:lnTo>
                  <a:lnTo>
                    <a:pt x="238" y="86"/>
                  </a:lnTo>
                  <a:lnTo>
                    <a:pt x="243" y="93"/>
                  </a:lnTo>
                  <a:lnTo>
                    <a:pt x="243" y="124"/>
                  </a:lnTo>
                  <a:lnTo>
                    <a:pt x="248" y="140"/>
                  </a:lnTo>
                  <a:lnTo>
                    <a:pt x="248" y="186"/>
                  </a:lnTo>
                  <a:lnTo>
                    <a:pt x="253" y="194"/>
                  </a:lnTo>
                  <a:lnTo>
                    <a:pt x="253" y="232"/>
                  </a:lnTo>
                  <a:lnTo>
                    <a:pt x="258" y="256"/>
                  </a:lnTo>
                  <a:lnTo>
                    <a:pt x="258" y="294"/>
                  </a:lnTo>
                  <a:lnTo>
                    <a:pt x="263" y="302"/>
                  </a:lnTo>
                  <a:lnTo>
                    <a:pt x="268" y="310"/>
                  </a:lnTo>
                  <a:lnTo>
                    <a:pt x="268" y="302"/>
                  </a:lnTo>
                  <a:lnTo>
                    <a:pt x="273" y="294"/>
                  </a:lnTo>
                  <a:lnTo>
                    <a:pt x="273" y="240"/>
                  </a:lnTo>
                  <a:lnTo>
                    <a:pt x="278" y="217"/>
                  </a:lnTo>
                  <a:lnTo>
                    <a:pt x="278" y="147"/>
                  </a:lnTo>
                  <a:lnTo>
                    <a:pt x="283" y="140"/>
                  </a:lnTo>
                  <a:lnTo>
                    <a:pt x="283" y="0"/>
                  </a:lnTo>
                  <a:lnTo>
                    <a:pt x="283" y="47"/>
                  </a:lnTo>
                  <a:lnTo>
                    <a:pt x="288" y="62"/>
                  </a:lnTo>
                  <a:lnTo>
                    <a:pt x="288" y="155"/>
                  </a:lnTo>
                  <a:lnTo>
                    <a:pt x="298" y="155"/>
                  </a:lnTo>
                  <a:lnTo>
                    <a:pt x="298" y="124"/>
                  </a:lnTo>
                  <a:lnTo>
                    <a:pt x="303" y="109"/>
                  </a:lnTo>
                  <a:lnTo>
                    <a:pt x="303" y="47"/>
                  </a:lnTo>
                  <a:lnTo>
                    <a:pt x="308" y="31"/>
                  </a:lnTo>
                  <a:lnTo>
                    <a:pt x="308" y="16"/>
                  </a:lnTo>
                  <a:lnTo>
                    <a:pt x="308" y="31"/>
                  </a:lnTo>
                  <a:lnTo>
                    <a:pt x="312" y="47"/>
                  </a:lnTo>
                  <a:lnTo>
                    <a:pt x="312" y="86"/>
                  </a:lnTo>
                  <a:lnTo>
                    <a:pt x="322" y="86"/>
                  </a:lnTo>
                  <a:lnTo>
                    <a:pt x="317" y="86"/>
                  </a:lnTo>
                  <a:lnTo>
                    <a:pt x="322" y="109"/>
                  </a:lnTo>
                </a:path>
              </a:pathLst>
            </a:custGeom>
            <a:noFill/>
            <a:ln w="19050">
              <a:solidFill>
                <a:schemeClr val="accent6">
                  <a:lumMod val="50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50"/>
            <p:cNvSpPr>
              <a:spLocks/>
            </p:cNvSpPr>
            <p:nvPr/>
          </p:nvSpPr>
          <p:spPr bwMode="auto">
            <a:xfrm>
              <a:off x="4403724" y="2676526"/>
              <a:ext cx="496888" cy="552450"/>
            </a:xfrm>
            <a:custGeom>
              <a:avLst/>
              <a:gdLst>
                <a:gd name="T0" fmla="*/ 5 w 313"/>
                <a:gd name="T1" fmla="*/ 201 h 348"/>
                <a:gd name="T2" fmla="*/ 15 w 313"/>
                <a:gd name="T3" fmla="*/ 286 h 348"/>
                <a:gd name="T4" fmla="*/ 20 w 313"/>
                <a:gd name="T5" fmla="*/ 325 h 348"/>
                <a:gd name="T6" fmla="*/ 30 w 313"/>
                <a:gd name="T7" fmla="*/ 333 h 348"/>
                <a:gd name="T8" fmla="*/ 35 w 313"/>
                <a:gd name="T9" fmla="*/ 178 h 348"/>
                <a:gd name="T10" fmla="*/ 40 w 313"/>
                <a:gd name="T11" fmla="*/ 70 h 348"/>
                <a:gd name="T12" fmla="*/ 55 w 313"/>
                <a:gd name="T13" fmla="*/ 178 h 348"/>
                <a:gd name="T14" fmla="*/ 60 w 313"/>
                <a:gd name="T15" fmla="*/ 62 h 348"/>
                <a:gd name="T16" fmla="*/ 65 w 313"/>
                <a:gd name="T17" fmla="*/ 39 h 348"/>
                <a:gd name="T18" fmla="*/ 75 w 313"/>
                <a:gd name="T19" fmla="*/ 147 h 348"/>
                <a:gd name="T20" fmla="*/ 80 w 313"/>
                <a:gd name="T21" fmla="*/ 116 h 348"/>
                <a:gd name="T22" fmla="*/ 90 w 313"/>
                <a:gd name="T23" fmla="*/ 201 h 348"/>
                <a:gd name="T24" fmla="*/ 95 w 313"/>
                <a:gd name="T25" fmla="*/ 325 h 348"/>
                <a:gd name="T26" fmla="*/ 110 w 313"/>
                <a:gd name="T27" fmla="*/ 325 h 348"/>
                <a:gd name="T28" fmla="*/ 115 w 313"/>
                <a:gd name="T29" fmla="*/ 178 h 348"/>
                <a:gd name="T30" fmla="*/ 120 w 313"/>
                <a:gd name="T31" fmla="*/ 62 h 348"/>
                <a:gd name="T32" fmla="*/ 130 w 313"/>
                <a:gd name="T33" fmla="*/ 186 h 348"/>
                <a:gd name="T34" fmla="*/ 135 w 313"/>
                <a:gd name="T35" fmla="*/ 124 h 348"/>
                <a:gd name="T36" fmla="*/ 144 w 313"/>
                <a:gd name="T37" fmla="*/ 31 h 348"/>
                <a:gd name="T38" fmla="*/ 149 w 313"/>
                <a:gd name="T39" fmla="*/ 93 h 348"/>
                <a:gd name="T40" fmla="*/ 154 w 313"/>
                <a:gd name="T41" fmla="*/ 124 h 348"/>
                <a:gd name="T42" fmla="*/ 159 w 313"/>
                <a:gd name="T43" fmla="*/ 132 h 348"/>
                <a:gd name="T44" fmla="*/ 169 w 313"/>
                <a:gd name="T45" fmla="*/ 225 h 348"/>
                <a:gd name="T46" fmla="*/ 174 w 313"/>
                <a:gd name="T47" fmla="*/ 348 h 348"/>
                <a:gd name="T48" fmla="*/ 189 w 313"/>
                <a:gd name="T49" fmla="*/ 325 h 348"/>
                <a:gd name="T50" fmla="*/ 194 w 313"/>
                <a:gd name="T51" fmla="*/ 0 h 348"/>
                <a:gd name="T52" fmla="*/ 204 w 313"/>
                <a:gd name="T53" fmla="*/ 155 h 348"/>
                <a:gd name="T54" fmla="*/ 209 w 313"/>
                <a:gd name="T55" fmla="*/ 155 h 348"/>
                <a:gd name="T56" fmla="*/ 219 w 313"/>
                <a:gd name="T57" fmla="*/ 70 h 348"/>
                <a:gd name="T58" fmla="*/ 224 w 313"/>
                <a:gd name="T59" fmla="*/ 116 h 348"/>
                <a:gd name="T60" fmla="*/ 229 w 313"/>
                <a:gd name="T61" fmla="*/ 101 h 348"/>
                <a:gd name="T62" fmla="*/ 239 w 313"/>
                <a:gd name="T63" fmla="*/ 170 h 348"/>
                <a:gd name="T64" fmla="*/ 249 w 313"/>
                <a:gd name="T65" fmla="*/ 263 h 348"/>
                <a:gd name="T66" fmla="*/ 259 w 313"/>
                <a:gd name="T67" fmla="*/ 348 h 348"/>
                <a:gd name="T68" fmla="*/ 269 w 313"/>
                <a:gd name="T69" fmla="*/ 286 h 348"/>
                <a:gd name="T70" fmla="*/ 274 w 313"/>
                <a:gd name="T71" fmla="*/ 8 h 348"/>
                <a:gd name="T72" fmla="*/ 279 w 313"/>
                <a:gd name="T73" fmla="*/ 163 h 348"/>
                <a:gd name="T74" fmla="*/ 283 w 313"/>
                <a:gd name="T75" fmla="*/ 178 h 348"/>
                <a:gd name="T76" fmla="*/ 293 w 313"/>
                <a:gd name="T77" fmla="*/ 132 h 348"/>
                <a:gd name="T78" fmla="*/ 298 w 313"/>
                <a:gd name="T79" fmla="*/ 16 h 348"/>
                <a:gd name="T80" fmla="*/ 303 w 313"/>
                <a:gd name="T81" fmla="*/ 124 h 348"/>
                <a:gd name="T82" fmla="*/ 308 w 313"/>
                <a:gd name="T83" fmla="*/ 10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3" h="348">
                  <a:moveTo>
                    <a:pt x="0" y="132"/>
                  </a:moveTo>
                  <a:lnTo>
                    <a:pt x="5" y="147"/>
                  </a:lnTo>
                  <a:lnTo>
                    <a:pt x="5" y="201"/>
                  </a:lnTo>
                  <a:lnTo>
                    <a:pt x="10" y="209"/>
                  </a:lnTo>
                  <a:lnTo>
                    <a:pt x="10" y="271"/>
                  </a:lnTo>
                  <a:lnTo>
                    <a:pt x="15" y="286"/>
                  </a:lnTo>
                  <a:lnTo>
                    <a:pt x="15" y="325"/>
                  </a:lnTo>
                  <a:lnTo>
                    <a:pt x="20" y="333"/>
                  </a:lnTo>
                  <a:lnTo>
                    <a:pt x="20" y="325"/>
                  </a:lnTo>
                  <a:lnTo>
                    <a:pt x="20" y="333"/>
                  </a:lnTo>
                  <a:lnTo>
                    <a:pt x="25" y="341"/>
                  </a:lnTo>
                  <a:lnTo>
                    <a:pt x="30" y="333"/>
                  </a:lnTo>
                  <a:lnTo>
                    <a:pt x="30" y="263"/>
                  </a:lnTo>
                  <a:lnTo>
                    <a:pt x="35" y="240"/>
                  </a:lnTo>
                  <a:lnTo>
                    <a:pt x="35" y="178"/>
                  </a:lnTo>
                  <a:lnTo>
                    <a:pt x="40" y="116"/>
                  </a:lnTo>
                  <a:lnTo>
                    <a:pt x="40" y="31"/>
                  </a:lnTo>
                  <a:lnTo>
                    <a:pt x="40" y="70"/>
                  </a:lnTo>
                  <a:lnTo>
                    <a:pt x="45" y="85"/>
                  </a:lnTo>
                  <a:lnTo>
                    <a:pt x="45" y="178"/>
                  </a:lnTo>
                  <a:lnTo>
                    <a:pt x="55" y="178"/>
                  </a:lnTo>
                  <a:lnTo>
                    <a:pt x="55" y="147"/>
                  </a:lnTo>
                  <a:lnTo>
                    <a:pt x="60" y="132"/>
                  </a:lnTo>
                  <a:lnTo>
                    <a:pt x="60" y="62"/>
                  </a:lnTo>
                  <a:lnTo>
                    <a:pt x="65" y="47"/>
                  </a:lnTo>
                  <a:lnTo>
                    <a:pt x="65" y="16"/>
                  </a:lnTo>
                  <a:lnTo>
                    <a:pt x="65" y="39"/>
                  </a:lnTo>
                  <a:lnTo>
                    <a:pt x="70" y="62"/>
                  </a:lnTo>
                  <a:lnTo>
                    <a:pt x="70" y="139"/>
                  </a:lnTo>
                  <a:lnTo>
                    <a:pt x="75" y="147"/>
                  </a:lnTo>
                  <a:lnTo>
                    <a:pt x="75" y="116"/>
                  </a:lnTo>
                  <a:lnTo>
                    <a:pt x="80" y="109"/>
                  </a:lnTo>
                  <a:lnTo>
                    <a:pt x="80" y="116"/>
                  </a:lnTo>
                  <a:lnTo>
                    <a:pt x="85" y="124"/>
                  </a:lnTo>
                  <a:lnTo>
                    <a:pt x="85" y="186"/>
                  </a:lnTo>
                  <a:lnTo>
                    <a:pt x="90" y="201"/>
                  </a:lnTo>
                  <a:lnTo>
                    <a:pt x="90" y="279"/>
                  </a:lnTo>
                  <a:lnTo>
                    <a:pt x="95" y="294"/>
                  </a:lnTo>
                  <a:lnTo>
                    <a:pt x="95" y="325"/>
                  </a:lnTo>
                  <a:lnTo>
                    <a:pt x="100" y="333"/>
                  </a:lnTo>
                  <a:lnTo>
                    <a:pt x="105" y="333"/>
                  </a:lnTo>
                  <a:lnTo>
                    <a:pt x="110" y="325"/>
                  </a:lnTo>
                  <a:lnTo>
                    <a:pt x="110" y="279"/>
                  </a:lnTo>
                  <a:lnTo>
                    <a:pt x="115" y="255"/>
                  </a:lnTo>
                  <a:lnTo>
                    <a:pt x="115" y="178"/>
                  </a:lnTo>
                  <a:lnTo>
                    <a:pt x="120" y="163"/>
                  </a:lnTo>
                  <a:lnTo>
                    <a:pt x="120" y="8"/>
                  </a:lnTo>
                  <a:lnTo>
                    <a:pt x="120" y="62"/>
                  </a:lnTo>
                  <a:lnTo>
                    <a:pt x="125" y="78"/>
                  </a:lnTo>
                  <a:lnTo>
                    <a:pt x="125" y="178"/>
                  </a:lnTo>
                  <a:lnTo>
                    <a:pt x="130" y="186"/>
                  </a:lnTo>
                  <a:lnTo>
                    <a:pt x="130" y="178"/>
                  </a:lnTo>
                  <a:lnTo>
                    <a:pt x="135" y="170"/>
                  </a:lnTo>
                  <a:lnTo>
                    <a:pt x="135" y="124"/>
                  </a:lnTo>
                  <a:lnTo>
                    <a:pt x="139" y="109"/>
                  </a:lnTo>
                  <a:lnTo>
                    <a:pt x="139" y="47"/>
                  </a:lnTo>
                  <a:lnTo>
                    <a:pt x="144" y="31"/>
                  </a:lnTo>
                  <a:lnTo>
                    <a:pt x="144" y="23"/>
                  </a:lnTo>
                  <a:lnTo>
                    <a:pt x="144" y="70"/>
                  </a:lnTo>
                  <a:lnTo>
                    <a:pt x="149" y="93"/>
                  </a:lnTo>
                  <a:lnTo>
                    <a:pt x="149" y="139"/>
                  </a:lnTo>
                  <a:lnTo>
                    <a:pt x="149" y="132"/>
                  </a:lnTo>
                  <a:lnTo>
                    <a:pt x="154" y="124"/>
                  </a:lnTo>
                  <a:lnTo>
                    <a:pt x="154" y="101"/>
                  </a:lnTo>
                  <a:lnTo>
                    <a:pt x="159" y="109"/>
                  </a:lnTo>
                  <a:lnTo>
                    <a:pt x="159" y="132"/>
                  </a:lnTo>
                  <a:lnTo>
                    <a:pt x="164" y="155"/>
                  </a:lnTo>
                  <a:lnTo>
                    <a:pt x="164" y="209"/>
                  </a:lnTo>
                  <a:lnTo>
                    <a:pt x="169" y="225"/>
                  </a:lnTo>
                  <a:lnTo>
                    <a:pt x="169" y="317"/>
                  </a:lnTo>
                  <a:lnTo>
                    <a:pt x="174" y="333"/>
                  </a:lnTo>
                  <a:lnTo>
                    <a:pt x="174" y="348"/>
                  </a:lnTo>
                  <a:lnTo>
                    <a:pt x="179" y="341"/>
                  </a:lnTo>
                  <a:lnTo>
                    <a:pt x="184" y="341"/>
                  </a:lnTo>
                  <a:lnTo>
                    <a:pt x="189" y="325"/>
                  </a:lnTo>
                  <a:lnTo>
                    <a:pt x="189" y="232"/>
                  </a:lnTo>
                  <a:lnTo>
                    <a:pt x="194" y="209"/>
                  </a:lnTo>
                  <a:lnTo>
                    <a:pt x="194" y="0"/>
                  </a:lnTo>
                  <a:lnTo>
                    <a:pt x="199" y="31"/>
                  </a:lnTo>
                  <a:lnTo>
                    <a:pt x="199" y="124"/>
                  </a:lnTo>
                  <a:lnTo>
                    <a:pt x="204" y="155"/>
                  </a:lnTo>
                  <a:lnTo>
                    <a:pt x="204" y="186"/>
                  </a:lnTo>
                  <a:lnTo>
                    <a:pt x="209" y="178"/>
                  </a:lnTo>
                  <a:lnTo>
                    <a:pt x="209" y="155"/>
                  </a:lnTo>
                  <a:lnTo>
                    <a:pt x="214" y="139"/>
                  </a:lnTo>
                  <a:lnTo>
                    <a:pt x="214" y="85"/>
                  </a:lnTo>
                  <a:lnTo>
                    <a:pt x="219" y="70"/>
                  </a:lnTo>
                  <a:lnTo>
                    <a:pt x="219" y="16"/>
                  </a:lnTo>
                  <a:lnTo>
                    <a:pt x="224" y="23"/>
                  </a:lnTo>
                  <a:lnTo>
                    <a:pt x="224" y="116"/>
                  </a:lnTo>
                  <a:lnTo>
                    <a:pt x="229" y="124"/>
                  </a:lnTo>
                  <a:lnTo>
                    <a:pt x="229" y="132"/>
                  </a:lnTo>
                  <a:lnTo>
                    <a:pt x="229" y="101"/>
                  </a:lnTo>
                  <a:lnTo>
                    <a:pt x="234" y="109"/>
                  </a:lnTo>
                  <a:lnTo>
                    <a:pt x="239" y="116"/>
                  </a:lnTo>
                  <a:lnTo>
                    <a:pt x="239" y="170"/>
                  </a:lnTo>
                  <a:lnTo>
                    <a:pt x="244" y="186"/>
                  </a:lnTo>
                  <a:lnTo>
                    <a:pt x="244" y="248"/>
                  </a:lnTo>
                  <a:lnTo>
                    <a:pt x="249" y="263"/>
                  </a:lnTo>
                  <a:lnTo>
                    <a:pt x="249" y="325"/>
                  </a:lnTo>
                  <a:lnTo>
                    <a:pt x="259" y="341"/>
                  </a:lnTo>
                  <a:lnTo>
                    <a:pt x="259" y="348"/>
                  </a:lnTo>
                  <a:lnTo>
                    <a:pt x="264" y="341"/>
                  </a:lnTo>
                  <a:lnTo>
                    <a:pt x="264" y="310"/>
                  </a:lnTo>
                  <a:lnTo>
                    <a:pt x="269" y="286"/>
                  </a:lnTo>
                  <a:lnTo>
                    <a:pt x="269" y="186"/>
                  </a:lnTo>
                  <a:lnTo>
                    <a:pt x="274" y="170"/>
                  </a:lnTo>
                  <a:lnTo>
                    <a:pt x="274" y="8"/>
                  </a:lnTo>
                  <a:lnTo>
                    <a:pt x="274" y="31"/>
                  </a:lnTo>
                  <a:lnTo>
                    <a:pt x="279" y="70"/>
                  </a:lnTo>
                  <a:lnTo>
                    <a:pt x="279" y="163"/>
                  </a:lnTo>
                  <a:lnTo>
                    <a:pt x="283" y="170"/>
                  </a:lnTo>
                  <a:lnTo>
                    <a:pt x="283" y="186"/>
                  </a:lnTo>
                  <a:lnTo>
                    <a:pt x="283" y="178"/>
                  </a:lnTo>
                  <a:lnTo>
                    <a:pt x="288" y="170"/>
                  </a:lnTo>
                  <a:lnTo>
                    <a:pt x="288" y="147"/>
                  </a:lnTo>
                  <a:lnTo>
                    <a:pt x="293" y="132"/>
                  </a:lnTo>
                  <a:lnTo>
                    <a:pt x="293" y="62"/>
                  </a:lnTo>
                  <a:lnTo>
                    <a:pt x="298" y="47"/>
                  </a:lnTo>
                  <a:lnTo>
                    <a:pt x="298" y="16"/>
                  </a:lnTo>
                  <a:lnTo>
                    <a:pt x="298" y="39"/>
                  </a:lnTo>
                  <a:lnTo>
                    <a:pt x="303" y="62"/>
                  </a:lnTo>
                  <a:lnTo>
                    <a:pt x="303" y="124"/>
                  </a:lnTo>
                  <a:lnTo>
                    <a:pt x="308" y="101"/>
                  </a:lnTo>
                  <a:lnTo>
                    <a:pt x="308" y="109"/>
                  </a:lnTo>
                  <a:lnTo>
                    <a:pt x="308" y="101"/>
                  </a:lnTo>
                  <a:lnTo>
                    <a:pt x="313" y="109"/>
                  </a:lnTo>
                  <a:lnTo>
                    <a:pt x="313" y="155"/>
                  </a:lnTo>
                </a:path>
              </a:pathLst>
            </a:custGeom>
            <a:noFill/>
            <a:ln w="19050">
              <a:solidFill>
                <a:schemeClr val="accent6">
                  <a:lumMod val="50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51"/>
            <p:cNvSpPr>
              <a:spLocks/>
            </p:cNvSpPr>
            <p:nvPr/>
          </p:nvSpPr>
          <p:spPr bwMode="auto">
            <a:xfrm>
              <a:off x="4900612" y="2676526"/>
              <a:ext cx="496888" cy="552450"/>
            </a:xfrm>
            <a:custGeom>
              <a:avLst/>
              <a:gdLst>
                <a:gd name="T0" fmla="*/ 5 w 313"/>
                <a:gd name="T1" fmla="*/ 217 h 348"/>
                <a:gd name="T2" fmla="*/ 15 w 313"/>
                <a:gd name="T3" fmla="*/ 286 h 348"/>
                <a:gd name="T4" fmla="*/ 20 w 313"/>
                <a:gd name="T5" fmla="*/ 341 h 348"/>
                <a:gd name="T6" fmla="*/ 30 w 313"/>
                <a:gd name="T7" fmla="*/ 255 h 348"/>
                <a:gd name="T8" fmla="*/ 40 w 313"/>
                <a:gd name="T9" fmla="*/ 85 h 348"/>
                <a:gd name="T10" fmla="*/ 45 w 313"/>
                <a:gd name="T11" fmla="*/ 93 h 348"/>
                <a:gd name="T12" fmla="*/ 50 w 313"/>
                <a:gd name="T13" fmla="*/ 170 h 348"/>
                <a:gd name="T14" fmla="*/ 60 w 313"/>
                <a:gd name="T15" fmla="*/ 78 h 348"/>
                <a:gd name="T16" fmla="*/ 65 w 313"/>
                <a:gd name="T17" fmla="*/ 101 h 348"/>
                <a:gd name="T18" fmla="*/ 70 w 313"/>
                <a:gd name="T19" fmla="*/ 132 h 348"/>
                <a:gd name="T20" fmla="*/ 80 w 313"/>
                <a:gd name="T21" fmla="*/ 147 h 348"/>
                <a:gd name="T22" fmla="*/ 85 w 313"/>
                <a:gd name="T23" fmla="*/ 217 h 348"/>
                <a:gd name="T24" fmla="*/ 95 w 313"/>
                <a:gd name="T25" fmla="*/ 302 h 348"/>
                <a:gd name="T26" fmla="*/ 105 w 313"/>
                <a:gd name="T27" fmla="*/ 333 h 348"/>
                <a:gd name="T28" fmla="*/ 110 w 313"/>
                <a:gd name="T29" fmla="*/ 248 h 348"/>
                <a:gd name="T30" fmla="*/ 119 w 313"/>
                <a:gd name="T31" fmla="*/ 23 h 348"/>
                <a:gd name="T32" fmla="*/ 124 w 313"/>
                <a:gd name="T33" fmla="*/ 186 h 348"/>
                <a:gd name="T34" fmla="*/ 134 w 313"/>
                <a:gd name="T35" fmla="*/ 147 h 348"/>
                <a:gd name="T36" fmla="*/ 139 w 313"/>
                <a:gd name="T37" fmla="*/ 23 h 348"/>
                <a:gd name="T38" fmla="*/ 149 w 313"/>
                <a:gd name="T39" fmla="*/ 124 h 348"/>
                <a:gd name="T40" fmla="*/ 154 w 313"/>
                <a:gd name="T41" fmla="*/ 109 h 348"/>
                <a:gd name="T42" fmla="*/ 159 w 313"/>
                <a:gd name="T43" fmla="*/ 186 h 348"/>
                <a:gd name="T44" fmla="*/ 169 w 313"/>
                <a:gd name="T45" fmla="*/ 271 h 348"/>
                <a:gd name="T46" fmla="*/ 179 w 313"/>
                <a:gd name="T47" fmla="*/ 341 h 348"/>
                <a:gd name="T48" fmla="*/ 184 w 313"/>
                <a:gd name="T49" fmla="*/ 333 h 348"/>
                <a:gd name="T50" fmla="*/ 189 w 313"/>
                <a:gd name="T51" fmla="*/ 178 h 348"/>
                <a:gd name="T52" fmla="*/ 199 w 313"/>
                <a:gd name="T53" fmla="*/ 8 h 348"/>
                <a:gd name="T54" fmla="*/ 204 w 313"/>
                <a:gd name="T55" fmla="*/ 186 h 348"/>
                <a:gd name="T56" fmla="*/ 209 w 313"/>
                <a:gd name="T57" fmla="*/ 139 h 348"/>
                <a:gd name="T58" fmla="*/ 219 w 313"/>
                <a:gd name="T59" fmla="*/ 47 h 348"/>
                <a:gd name="T60" fmla="*/ 224 w 313"/>
                <a:gd name="T61" fmla="*/ 62 h 348"/>
                <a:gd name="T62" fmla="*/ 234 w 313"/>
                <a:gd name="T63" fmla="*/ 139 h 348"/>
                <a:gd name="T64" fmla="*/ 244 w 313"/>
                <a:gd name="T65" fmla="*/ 225 h 348"/>
                <a:gd name="T66" fmla="*/ 249 w 313"/>
                <a:gd name="T67" fmla="*/ 325 h 348"/>
                <a:gd name="T68" fmla="*/ 263 w 313"/>
                <a:gd name="T69" fmla="*/ 325 h 348"/>
                <a:gd name="T70" fmla="*/ 268 w 313"/>
                <a:gd name="T71" fmla="*/ 178 h 348"/>
                <a:gd name="T72" fmla="*/ 273 w 313"/>
                <a:gd name="T73" fmla="*/ 70 h 348"/>
                <a:gd name="T74" fmla="*/ 283 w 313"/>
                <a:gd name="T75" fmla="*/ 186 h 348"/>
                <a:gd name="T76" fmla="*/ 288 w 313"/>
                <a:gd name="T77" fmla="*/ 139 h 348"/>
                <a:gd name="T78" fmla="*/ 298 w 313"/>
                <a:gd name="T79" fmla="*/ 39 h 348"/>
                <a:gd name="T80" fmla="*/ 303 w 313"/>
                <a:gd name="T81" fmla="*/ 85 h 348"/>
                <a:gd name="T82" fmla="*/ 308 w 313"/>
                <a:gd name="T83" fmla="*/ 116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3" h="348">
                  <a:moveTo>
                    <a:pt x="0" y="155"/>
                  </a:moveTo>
                  <a:lnTo>
                    <a:pt x="5" y="163"/>
                  </a:lnTo>
                  <a:lnTo>
                    <a:pt x="5" y="217"/>
                  </a:lnTo>
                  <a:lnTo>
                    <a:pt x="10" y="232"/>
                  </a:lnTo>
                  <a:lnTo>
                    <a:pt x="10" y="279"/>
                  </a:lnTo>
                  <a:lnTo>
                    <a:pt x="15" y="286"/>
                  </a:lnTo>
                  <a:lnTo>
                    <a:pt x="15" y="317"/>
                  </a:lnTo>
                  <a:lnTo>
                    <a:pt x="20" y="325"/>
                  </a:lnTo>
                  <a:lnTo>
                    <a:pt x="20" y="341"/>
                  </a:lnTo>
                  <a:lnTo>
                    <a:pt x="25" y="341"/>
                  </a:lnTo>
                  <a:lnTo>
                    <a:pt x="30" y="333"/>
                  </a:lnTo>
                  <a:lnTo>
                    <a:pt x="30" y="255"/>
                  </a:lnTo>
                  <a:lnTo>
                    <a:pt x="35" y="232"/>
                  </a:lnTo>
                  <a:lnTo>
                    <a:pt x="35" y="163"/>
                  </a:lnTo>
                  <a:lnTo>
                    <a:pt x="40" y="85"/>
                  </a:lnTo>
                  <a:lnTo>
                    <a:pt x="40" y="16"/>
                  </a:lnTo>
                  <a:lnTo>
                    <a:pt x="40" y="78"/>
                  </a:lnTo>
                  <a:lnTo>
                    <a:pt x="45" y="93"/>
                  </a:lnTo>
                  <a:lnTo>
                    <a:pt x="45" y="186"/>
                  </a:lnTo>
                  <a:lnTo>
                    <a:pt x="50" y="178"/>
                  </a:lnTo>
                  <a:lnTo>
                    <a:pt x="50" y="170"/>
                  </a:lnTo>
                  <a:lnTo>
                    <a:pt x="55" y="155"/>
                  </a:lnTo>
                  <a:lnTo>
                    <a:pt x="55" y="93"/>
                  </a:lnTo>
                  <a:lnTo>
                    <a:pt x="60" y="78"/>
                  </a:lnTo>
                  <a:lnTo>
                    <a:pt x="60" y="8"/>
                  </a:lnTo>
                  <a:lnTo>
                    <a:pt x="65" y="16"/>
                  </a:lnTo>
                  <a:lnTo>
                    <a:pt x="65" y="101"/>
                  </a:lnTo>
                  <a:lnTo>
                    <a:pt x="70" y="116"/>
                  </a:lnTo>
                  <a:lnTo>
                    <a:pt x="70" y="139"/>
                  </a:lnTo>
                  <a:lnTo>
                    <a:pt x="70" y="132"/>
                  </a:lnTo>
                  <a:lnTo>
                    <a:pt x="75" y="124"/>
                  </a:lnTo>
                  <a:lnTo>
                    <a:pt x="75" y="139"/>
                  </a:lnTo>
                  <a:lnTo>
                    <a:pt x="80" y="147"/>
                  </a:lnTo>
                  <a:lnTo>
                    <a:pt x="80" y="163"/>
                  </a:lnTo>
                  <a:lnTo>
                    <a:pt x="85" y="170"/>
                  </a:lnTo>
                  <a:lnTo>
                    <a:pt x="85" y="217"/>
                  </a:lnTo>
                  <a:lnTo>
                    <a:pt x="90" y="225"/>
                  </a:lnTo>
                  <a:lnTo>
                    <a:pt x="90" y="286"/>
                  </a:lnTo>
                  <a:lnTo>
                    <a:pt x="95" y="302"/>
                  </a:lnTo>
                  <a:lnTo>
                    <a:pt x="95" y="333"/>
                  </a:lnTo>
                  <a:lnTo>
                    <a:pt x="100" y="341"/>
                  </a:lnTo>
                  <a:lnTo>
                    <a:pt x="105" y="333"/>
                  </a:lnTo>
                  <a:lnTo>
                    <a:pt x="105" y="325"/>
                  </a:lnTo>
                  <a:lnTo>
                    <a:pt x="110" y="317"/>
                  </a:lnTo>
                  <a:lnTo>
                    <a:pt x="110" y="248"/>
                  </a:lnTo>
                  <a:lnTo>
                    <a:pt x="115" y="225"/>
                  </a:lnTo>
                  <a:lnTo>
                    <a:pt x="115" y="39"/>
                  </a:lnTo>
                  <a:lnTo>
                    <a:pt x="119" y="23"/>
                  </a:lnTo>
                  <a:lnTo>
                    <a:pt x="119" y="109"/>
                  </a:lnTo>
                  <a:lnTo>
                    <a:pt x="124" y="139"/>
                  </a:lnTo>
                  <a:lnTo>
                    <a:pt x="124" y="186"/>
                  </a:lnTo>
                  <a:lnTo>
                    <a:pt x="129" y="178"/>
                  </a:lnTo>
                  <a:lnTo>
                    <a:pt x="129" y="163"/>
                  </a:lnTo>
                  <a:lnTo>
                    <a:pt x="134" y="147"/>
                  </a:lnTo>
                  <a:lnTo>
                    <a:pt x="134" y="78"/>
                  </a:lnTo>
                  <a:lnTo>
                    <a:pt x="139" y="70"/>
                  </a:lnTo>
                  <a:lnTo>
                    <a:pt x="139" y="23"/>
                  </a:lnTo>
                  <a:lnTo>
                    <a:pt x="144" y="31"/>
                  </a:lnTo>
                  <a:lnTo>
                    <a:pt x="144" y="116"/>
                  </a:lnTo>
                  <a:lnTo>
                    <a:pt x="149" y="124"/>
                  </a:lnTo>
                  <a:lnTo>
                    <a:pt x="149" y="132"/>
                  </a:lnTo>
                  <a:lnTo>
                    <a:pt x="149" y="116"/>
                  </a:lnTo>
                  <a:lnTo>
                    <a:pt x="154" y="109"/>
                  </a:lnTo>
                  <a:lnTo>
                    <a:pt x="154" y="124"/>
                  </a:lnTo>
                  <a:lnTo>
                    <a:pt x="159" y="132"/>
                  </a:lnTo>
                  <a:lnTo>
                    <a:pt x="159" y="186"/>
                  </a:lnTo>
                  <a:lnTo>
                    <a:pt x="164" y="194"/>
                  </a:lnTo>
                  <a:lnTo>
                    <a:pt x="164" y="255"/>
                  </a:lnTo>
                  <a:lnTo>
                    <a:pt x="169" y="271"/>
                  </a:lnTo>
                  <a:lnTo>
                    <a:pt x="169" y="325"/>
                  </a:lnTo>
                  <a:lnTo>
                    <a:pt x="174" y="333"/>
                  </a:lnTo>
                  <a:lnTo>
                    <a:pt x="179" y="341"/>
                  </a:lnTo>
                  <a:lnTo>
                    <a:pt x="179" y="348"/>
                  </a:lnTo>
                  <a:lnTo>
                    <a:pt x="179" y="341"/>
                  </a:lnTo>
                  <a:lnTo>
                    <a:pt x="184" y="333"/>
                  </a:lnTo>
                  <a:lnTo>
                    <a:pt x="184" y="294"/>
                  </a:lnTo>
                  <a:lnTo>
                    <a:pt x="189" y="271"/>
                  </a:lnTo>
                  <a:lnTo>
                    <a:pt x="189" y="178"/>
                  </a:lnTo>
                  <a:lnTo>
                    <a:pt x="194" y="170"/>
                  </a:lnTo>
                  <a:lnTo>
                    <a:pt x="194" y="0"/>
                  </a:lnTo>
                  <a:lnTo>
                    <a:pt x="199" y="8"/>
                  </a:lnTo>
                  <a:lnTo>
                    <a:pt x="199" y="163"/>
                  </a:lnTo>
                  <a:lnTo>
                    <a:pt x="204" y="178"/>
                  </a:lnTo>
                  <a:lnTo>
                    <a:pt x="204" y="186"/>
                  </a:lnTo>
                  <a:lnTo>
                    <a:pt x="204" y="178"/>
                  </a:lnTo>
                  <a:lnTo>
                    <a:pt x="209" y="170"/>
                  </a:lnTo>
                  <a:lnTo>
                    <a:pt x="209" y="139"/>
                  </a:lnTo>
                  <a:lnTo>
                    <a:pt x="214" y="124"/>
                  </a:lnTo>
                  <a:lnTo>
                    <a:pt x="214" y="62"/>
                  </a:lnTo>
                  <a:lnTo>
                    <a:pt x="219" y="47"/>
                  </a:lnTo>
                  <a:lnTo>
                    <a:pt x="219" y="31"/>
                  </a:lnTo>
                  <a:lnTo>
                    <a:pt x="219" y="54"/>
                  </a:lnTo>
                  <a:lnTo>
                    <a:pt x="224" y="62"/>
                  </a:lnTo>
                  <a:lnTo>
                    <a:pt x="224" y="116"/>
                  </a:lnTo>
                  <a:lnTo>
                    <a:pt x="229" y="132"/>
                  </a:lnTo>
                  <a:lnTo>
                    <a:pt x="234" y="139"/>
                  </a:lnTo>
                  <a:lnTo>
                    <a:pt x="239" y="147"/>
                  </a:lnTo>
                  <a:lnTo>
                    <a:pt x="239" y="201"/>
                  </a:lnTo>
                  <a:lnTo>
                    <a:pt x="244" y="225"/>
                  </a:lnTo>
                  <a:lnTo>
                    <a:pt x="244" y="263"/>
                  </a:lnTo>
                  <a:lnTo>
                    <a:pt x="249" y="286"/>
                  </a:lnTo>
                  <a:lnTo>
                    <a:pt x="249" y="325"/>
                  </a:lnTo>
                  <a:lnTo>
                    <a:pt x="254" y="333"/>
                  </a:lnTo>
                  <a:lnTo>
                    <a:pt x="259" y="325"/>
                  </a:lnTo>
                  <a:lnTo>
                    <a:pt x="263" y="325"/>
                  </a:lnTo>
                  <a:lnTo>
                    <a:pt x="263" y="271"/>
                  </a:lnTo>
                  <a:lnTo>
                    <a:pt x="268" y="248"/>
                  </a:lnTo>
                  <a:lnTo>
                    <a:pt x="268" y="178"/>
                  </a:lnTo>
                  <a:lnTo>
                    <a:pt x="273" y="155"/>
                  </a:lnTo>
                  <a:lnTo>
                    <a:pt x="273" y="23"/>
                  </a:lnTo>
                  <a:lnTo>
                    <a:pt x="273" y="70"/>
                  </a:lnTo>
                  <a:lnTo>
                    <a:pt x="278" y="85"/>
                  </a:lnTo>
                  <a:lnTo>
                    <a:pt x="278" y="178"/>
                  </a:lnTo>
                  <a:lnTo>
                    <a:pt x="283" y="186"/>
                  </a:lnTo>
                  <a:lnTo>
                    <a:pt x="283" y="178"/>
                  </a:lnTo>
                  <a:lnTo>
                    <a:pt x="288" y="170"/>
                  </a:lnTo>
                  <a:lnTo>
                    <a:pt x="288" y="139"/>
                  </a:lnTo>
                  <a:lnTo>
                    <a:pt x="293" y="116"/>
                  </a:lnTo>
                  <a:lnTo>
                    <a:pt x="293" y="54"/>
                  </a:lnTo>
                  <a:lnTo>
                    <a:pt x="298" y="39"/>
                  </a:lnTo>
                  <a:lnTo>
                    <a:pt x="298" y="23"/>
                  </a:lnTo>
                  <a:lnTo>
                    <a:pt x="298" y="62"/>
                  </a:lnTo>
                  <a:lnTo>
                    <a:pt x="303" y="85"/>
                  </a:lnTo>
                  <a:lnTo>
                    <a:pt x="303" y="147"/>
                  </a:lnTo>
                  <a:lnTo>
                    <a:pt x="308" y="139"/>
                  </a:lnTo>
                  <a:lnTo>
                    <a:pt x="308" y="116"/>
                  </a:lnTo>
                  <a:lnTo>
                    <a:pt x="313" y="124"/>
                  </a:lnTo>
                  <a:lnTo>
                    <a:pt x="313" y="132"/>
                  </a:lnTo>
                </a:path>
              </a:pathLst>
            </a:custGeom>
            <a:noFill/>
            <a:ln w="19050">
              <a:solidFill>
                <a:schemeClr val="accent6">
                  <a:lumMod val="50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52"/>
            <p:cNvSpPr>
              <a:spLocks/>
            </p:cNvSpPr>
            <p:nvPr/>
          </p:nvSpPr>
          <p:spPr bwMode="auto">
            <a:xfrm>
              <a:off x="5397499" y="2701926"/>
              <a:ext cx="142875" cy="503238"/>
            </a:xfrm>
            <a:custGeom>
              <a:avLst/>
              <a:gdLst>
                <a:gd name="T0" fmla="*/ 0 w 90"/>
                <a:gd name="T1" fmla="*/ 116 h 317"/>
                <a:gd name="T2" fmla="*/ 5 w 90"/>
                <a:gd name="T3" fmla="*/ 131 h 317"/>
                <a:gd name="T4" fmla="*/ 5 w 90"/>
                <a:gd name="T5" fmla="*/ 170 h 317"/>
                <a:gd name="T6" fmla="*/ 10 w 90"/>
                <a:gd name="T7" fmla="*/ 185 h 317"/>
                <a:gd name="T8" fmla="*/ 10 w 90"/>
                <a:gd name="T9" fmla="*/ 255 h 317"/>
                <a:gd name="T10" fmla="*/ 15 w 90"/>
                <a:gd name="T11" fmla="*/ 278 h 317"/>
                <a:gd name="T12" fmla="*/ 15 w 90"/>
                <a:gd name="T13" fmla="*/ 317 h 317"/>
                <a:gd name="T14" fmla="*/ 25 w 90"/>
                <a:gd name="T15" fmla="*/ 317 h 317"/>
                <a:gd name="T16" fmla="*/ 25 w 90"/>
                <a:gd name="T17" fmla="*/ 309 h 317"/>
                <a:gd name="T18" fmla="*/ 25 w 90"/>
                <a:gd name="T19" fmla="*/ 317 h 317"/>
                <a:gd name="T20" fmla="*/ 30 w 90"/>
                <a:gd name="T21" fmla="*/ 309 h 317"/>
                <a:gd name="T22" fmla="*/ 30 w 90"/>
                <a:gd name="T23" fmla="*/ 263 h 317"/>
                <a:gd name="T24" fmla="*/ 35 w 90"/>
                <a:gd name="T25" fmla="*/ 247 h 317"/>
                <a:gd name="T26" fmla="*/ 35 w 90"/>
                <a:gd name="T27" fmla="*/ 69 h 317"/>
                <a:gd name="T28" fmla="*/ 40 w 90"/>
                <a:gd name="T29" fmla="*/ 0 h 317"/>
                <a:gd name="T30" fmla="*/ 40 w 90"/>
                <a:gd name="T31" fmla="*/ 69 h 317"/>
                <a:gd name="T32" fmla="*/ 40 w 90"/>
                <a:gd name="T33" fmla="*/ 62 h 317"/>
                <a:gd name="T34" fmla="*/ 45 w 90"/>
                <a:gd name="T35" fmla="*/ 93 h 317"/>
                <a:gd name="T36" fmla="*/ 45 w 90"/>
                <a:gd name="T37" fmla="*/ 170 h 317"/>
                <a:gd name="T38" fmla="*/ 50 w 90"/>
                <a:gd name="T39" fmla="*/ 162 h 317"/>
                <a:gd name="T40" fmla="*/ 50 w 90"/>
                <a:gd name="T41" fmla="*/ 147 h 317"/>
                <a:gd name="T42" fmla="*/ 55 w 90"/>
                <a:gd name="T43" fmla="*/ 139 h 317"/>
                <a:gd name="T44" fmla="*/ 55 w 90"/>
                <a:gd name="T45" fmla="*/ 77 h 317"/>
                <a:gd name="T46" fmla="*/ 60 w 90"/>
                <a:gd name="T47" fmla="*/ 62 h 317"/>
                <a:gd name="T48" fmla="*/ 60 w 90"/>
                <a:gd name="T49" fmla="*/ 7 h 317"/>
                <a:gd name="T50" fmla="*/ 65 w 90"/>
                <a:gd name="T51" fmla="*/ 15 h 317"/>
                <a:gd name="T52" fmla="*/ 65 w 90"/>
                <a:gd name="T53" fmla="*/ 100 h 317"/>
                <a:gd name="T54" fmla="*/ 70 w 90"/>
                <a:gd name="T55" fmla="*/ 108 h 317"/>
                <a:gd name="T56" fmla="*/ 70 w 90"/>
                <a:gd name="T57" fmla="*/ 123 h 317"/>
                <a:gd name="T58" fmla="*/ 70 w 90"/>
                <a:gd name="T59" fmla="*/ 108 h 317"/>
                <a:gd name="T60" fmla="*/ 75 w 90"/>
                <a:gd name="T61" fmla="*/ 116 h 317"/>
                <a:gd name="T62" fmla="*/ 80 w 90"/>
                <a:gd name="T63" fmla="*/ 131 h 317"/>
                <a:gd name="T64" fmla="*/ 80 w 90"/>
                <a:gd name="T65" fmla="*/ 154 h 317"/>
                <a:gd name="T66" fmla="*/ 85 w 90"/>
                <a:gd name="T67" fmla="*/ 170 h 317"/>
                <a:gd name="T68" fmla="*/ 85 w 90"/>
                <a:gd name="T69" fmla="*/ 224 h 317"/>
                <a:gd name="T70" fmla="*/ 90 w 90"/>
                <a:gd name="T71" fmla="*/ 239 h 317"/>
                <a:gd name="T72" fmla="*/ 90 w 90"/>
                <a:gd name="T73" fmla="*/ 286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0" h="317">
                  <a:moveTo>
                    <a:pt x="0" y="116"/>
                  </a:moveTo>
                  <a:lnTo>
                    <a:pt x="5" y="131"/>
                  </a:lnTo>
                  <a:lnTo>
                    <a:pt x="5" y="170"/>
                  </a:lnTo>
                  <a:lnTo>
                    <a:pt x="10" y="185"/>
                  </a:lnTo>
                  <a:lnTo>
                    <a:pt x="10" y="255"/>
                  </a:lnTo>
                  <a:lnTo>
                    <a:pt x="15" y="278"/>
                  </a:lnTo>
                  <a:lnTo>
                    <a:pt x="15" y="317"/>
                  </a:lnTo>
                  <a:lnTo>
                    <a:pt x="25" y="317"/>
                  </a:lnTo>
                  <a:lnTo>
                    <a:pt x="25" y="309"/>
                  </a:lnTo>
                  <a:lnTo>
                    <a:pt x="25" y="317"/>
                  </a:lnTo>
                  <a:lnTo>
                    <a:pt x="30" y="309"/>
                  </a:lnTo>
                  <a:lnTo>
                    <a:pt x="30" y="263"/>
                  </a:lnTo>
                  <a:lnTo>
                    <a:pt x="35" y="247"/>
                  </a:lnTo>
                  <a:lnTo>
                    <a:pt x="35" y="69"/>
                  </a:lnTo>
                  <a:lnTo>
                    <a:pt x="40" y="0"/>
                  </a:lnTo>
                  <a:lnTo>
                    <a:pt x="40" y="69"/>
                  </a:lnTo>
                  <a:lnTo>
                    <a:pt x="40" y="62"/>
                  </a:lnTo>
                  <a:lnTo>
                    <a:pt x="45" y="93"/>
                  </a:lnTo>
                  <a:lnTo>
                    <a:pt x="45" y="170"/>
                  </a:lnTo>
                  <a:lnTo>
                    <a:pt x="50" y="162"/>
                  </a:lnTo>
                  <a:lnTo>
                    <a:pt x="50" y="147"/>
                  </a:lnTo>
                  <a:lnTo>
                    <a:pt x="55" y="139"/>
                  </a:lnTo>
                  <a:lnTo>
                    <a:pt x="55" y="77"/>
                  </a:lnTo>
                  <a:lnTo>
                    <a:pt x="60" y="62"/>
                  </a:lnTo>
                  <a:lnTo>
                    <a:pt x="60" y="7"/>
                  </a:lnTo>
                  <a:lnTo>
                    <a:pt x="65" y="15"/>
                  </a:lnTo>
                  <a:lnTo>
                    <a:pt x="65" y="100"/>
                  </a:lnTo>
                  <a:lnTo>
                    <a:pt x="70" y="108"/>
                  </a:lnTo>
                  <a:lnTo>
                    <a:pt x="70" y="123"/>
                  </a:lnTo>
                  <a:lnTo>
                    <a:pt x="70" y="108"/>
                  </a:lnTo>
                  <a:lnTo>
                    <a:pt x="75" y="116"/>
                  </a:lnTo>
                  <a:lnTo>
                    <a:pt x="80" y="131"/>
                  </a:lnTo>
                  <a:lnTo>
                    <a:pt x="80" y="154"/>
                  </a:lnTo>
                  <a:lnTo>
                    <a:pt x="85" y="170"/>
                  </a:lnTo>
                  <a:lnTo>
                    <a:pt x="85" y="224"/>
                  </a:lnTo>
                  <a:lnTo>
                    <a:pt x="90" y="239"/>
                  </a:lnTo>
                  <a:lnTo>
                    <a:pt x="90" y="286"/>
                  </a:lnTo>
                </a:path>
              </a:pathLst>
            </a:custGeom>
            <a:noFill/>
            <a:ln w="19050">
              <a:solidFill>
                <a:schemeClr val="accent6">
                  <a:lumMod val="50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6" name="Picture 25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1014" y="4852564"/>
            <a:ext cx="1556512" cy="155651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048" name="Picture 2047"/>
          <p:cNvPicPr preferRelativeResize="0"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054" y="2898378"/>
            <a:ext cx="1170432" cy="159715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25056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>
                <a:solidFill>
                  <a:srgbClr val="0070C0"/>
                </a:solidFill>
              </a:rPr>
              <a:t>Desirable Properties of Data Dictionaries 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8301" y="1295400"/>
            <a:ext cx="8229600" cy="1981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7030A0"/>
                </a:solidFill>
              </a:rPr>
              <a:t>the </a:t>
            </a:r>
            <a:r>
              <a:rPr lang="en-US" dirty="0">
                <a:solidFill>
                  <a:srgbClr val="7030A0"/>
                </a:solidFill>
              </a:rPr>
              <a:t>number of subsequences within each class in </a:t>
            </a:r>
            <a:r>
              <a:rPr lang="en-US" b="1" dirty="0">
                <a:solidFill>
                  <a:srgbClr val="7030A0"/>
                </a:solidFill>
              </a:rPr>
              <a:t>D </a:t>
            </a:r>
            <a:r>
              <a:rPr lang="en-US" dirty="0" smtClean="0">
                <a:solidFill>
                  <a:srgbClr val="7030A0"/>
                </a:solidFill>
              </a:rPr>
              <a:t>can </a:t>
            </a:r>
            <a:r>
              <a:rPr lang="en-US" dirty="0">
                <a:solidFill>
                  <a:srgbClr val="7030A0"/>
                </a:solidFill>
              </a:rPr>
              <a:t>be </a:t>
            </a:r>
            <a:r>
              <a:rPr lang="en-US" dirty="0" smtClean="0">
                <a:solidFill>
                  <a:srgbClr val="7030A0"/>
                </a:solidFill>
              </a:rPr>
              <a:t>differ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00200" y="3429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4525214" y="6893178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Freeform 73"/>
          <p:cNvSpPr>
            <a:spLocks/>
          </p:cNvSpPr>
          <p:nvPr/>
        </p:nvSpPr>
        <p:spPr bwMode="auto">
          <a:xfrm>
            <a:off x="3733801" y="5259994"/>
            <a:ext cx="409102" cy="773739"/>
          </a:xfrm>
          <a:custGeom>
            <a:avLst/>
            <a:gdLst/>
            <a:ahLst/>
            <a:cxnLst>
              <a:cxn ang="0">
                <a:pos x="6" y="258"/>
              </a:cxn>
              <a:cxn ang="0">
                <a:pos x="12" y="270"/>
              </a:cxn>
              <a:cxn ang="0">
                <a:pos x="24" y="270"/>
              </a:cxn>
              <a:cxn ang="0">
                <a:pos x="30" y="264"/>
              </a:cxn>
              <a:cxn ang="0">
                <a:pos x="42" y="246"/>
              </a:cxn>
              <a:cxn ang="0">
                <a:pos x="60" y="240"/>
              </a:cxn>
              <a:cxn ang="0">
                <a:pos x="66" y="252"/>
              </a:cxn>
              <a:cxn ang="0">
                <a:pos x="84" y="246"/>
              </a:cxn>
              <a:cxn ang="0">
                <a:pos x="96" y="258"/>
              </a:cxn>
              <a:cxn ang="0">
                <a:pos x="108" y="258"/>
              </a:cxn>
              <a:cxn ang="0">
                <a:pos x="120" y="258"/>
              </a:cxn>
              <a:cxn ang="0">
                <a:pos x="126" y="258"/>
              </a:cxn>
              <a:cxn ang="0">
                <a:pos x="138" y="264"/>
              </a:cxn>
              <a:cxn ang="0">
                <a:pos x="150" y="246"/>
              </a:cxn>
              <a:cxn ang="0">
                <a:pos x="156" y="246"/>
              </a:cxn>
              <a:cxn ang="0">
                <a:pos x="162" y="258"/>
              </a:cxn>
              <a:cxn ang="0">
                <a:pos x="174" y="270"/>
              </a:cxn>
              <a:cxn ang="0">
                <a:pos x="180" y="288"/>
              </a:cxn>
              <a:cxn ang="0">
                <a:pos x="186" y="288"/>
              </a:cxn>
              <a:cxn ang="0">
                <a:pos x="192" y="288"/>
              </a:cxn>
              <a:cxn ang="0">
                <a:pos x="204" y="264"/>
              </a:cxn>
              <a:cxn ang="0">
                <a:pos x="216" y="288"/>
              </a:cxn>
              <a:cxn ang="0">
                <a:pos x="222" y="270"/>
              </a:cxn>
              <a:cxn ang="0">
                <a:pos x="234" y="276"/>
              </a:cxn>
              <a:cxn ang="0">
                <a:pos x="234" y="276"/>
              </a:cxn>
              <a:cxn ang="0">
                <a:pos x="246" y="264"/>
              </a:cxn>
              <a:cxn ang="0">
                <a:pos x="252" y="258"/>
              </a:cxn>
              <a:cxn ang="0">
                <a:pos x="264" y="72"/>
              </a:cxn>
              <a:cxn ang="0">
                <a:pos x="270" y="432"/>
              </a:cxn>
              <a:cxn ang="0">
                <a:pos x="282" y="684"/>
              </a:cxn>
              <a:cxn ang="0">
                <a:pos x="288" y="552"/>
              </a:cxn>
              <a:cxn ang="0">
                <a:pos x="300" y="498"/>
              </a:cxn>
              <a:cxn ang="0">
                <a:pos x="306" y="438"/>
              </a:cxn>
              <a:cxn ang="0">
                <a:pos x="318" y="408"/>
              </a:cxn>
              <a:cxn ang="0">
                <a:pos x="324" y="306"/>
              </a:cxn>
              <a:cxn ang="0">
                <a:pos x="336" y="270"/>
              </a:cxn>
              <a:cxn ang="0">
                <a:pos x="342" y="282"/>
              </a:cxn>
              <a:cxn ang="0">
                <a:pos x="354" y="258"/>
              </a:cxn>
              <a:cxn ang="0">
                <a:pos x="360" y="246"/>
              </a:cxn>
              <a:cxn ang="0">
                <a:pos x="366" y="246"/>
              </a:cxn>
              <a:cxn ang="0">
                <a:pos x="378" y="234"/>
              </a:cxn>
              <a:cxn ang="0">
                <a:pos x="384" y="210"/>
              </a:cxn>
            </a:cxnLst>
            <a:rect l="0" t="0" r="r" b="b"/>
            <a:pathLst>
              <a:path w="396" h="690">
                <a:moveTo>
                  <a:pt x="0" y="246"/>
                </a:moveTo>
                <a:lnTo>
                  <a:pt x="6" y="252"/>
                </a:lnTo>
                <a:lnTo>
                  <a:pt x="6" y="258"/>
                </a:lnTo>
                <a:lnTo>
                  <a:pt x="6" y="240"/>
                </a:lnTo>
                <a:lnTo>
                  <a:pt x="12" y="264"/>
                </a:lnTo>
                <a:lnTo>
                  <a:pt x="12" y="270"/>
                </a:lnTo>
                <a:lnTo>
                  <a:pt x="12" y="258"/>
                </a:lnTo>
                <a:lnTo>
                  <a:pt x="18" y="264"/>
                </a:lnTo>
                <a:lnTo>
                  <a:pt x="24" y="270"/>
                </a:lnTo>
                <a:lnTo>
                  <a:pt x="24" y="264"/>
                </a:lnTo>
                <a:lnTo>
                  <a:pt x="30" y="258"/>
                </a:lnTo>
                <a:lnTo>
                  <a:pt x="30" y="264"/>
                </a:lnTo>
                <a:lnTo>
                  <a:pt x="36" y="258"/>
                </a:lnTo>
                <a:lnTo>
                  <a:pt x="42" y="252"/>
                </a:lnTo>
                <a:lnTo>
                  <a:pt x="42" y="246"/>
                </a:lnTo>
                <a:lnTo>
                  <a:pt x="48" y="258"/>
                </a:lnTo>
                <a:lnTo>
                  <a:pt x="48" y="228"/>
                </a:lnTo>
                <a:lnTo>
                  <a:pt x="60" y="240"/>
                </a:lnTo>
                <a:lnTo>
                  <a:pt x="60" y="240"/>
                </a:lnTo>
                <a:lnTo>
                  <a:pt x="66" y="240"/>
                </a:lnTo>
                <a:lnTo>
                  <a:pt x="66" y="252"/>
                </a:lnTo>
                <a:lnTo>
                  <a:pt x="72" y="240"/>
                </a:lnTo>
                <a:lnTo>
                  <a:pt x="72" y="246"/>
                </a:lnTo>
                <a:lnTo>
                  <a:pt x="84" y="246"/>
                </a:lnTo>
                <a:lnTo>
                  <a:pt x="84" y="252"/>
                </a:lnTo>
                <a:lnTo>
                  <a:pt x="90" y="258"/>
                </a:lnTo>
                <a:lnTo>
                  <a:pt x="96" y="258"/>
                </a:lnTo>
                <a:lnTo>
                  <a:pt x="102" y="240"/>
                </a:lnTo>
                <a:lnTo>
                  <a:pt x="102" y="258"/>
                </a:lnTo>
                <a:lnTo>
                  <a:pt x="108" y="258"/>
                </a:lnTo>
                <a:lnTo>
                  <a:pt x="120" y="258"/>
                </a:lnTo>
                <a:lnTo>
                  <a:pt x="114" y="258"/>
                </a:lnTo>
                <a:lnTo>
                  <a:pt x="120" y="258"/>
                </a:lnTo>
                <a:lnTo>
                  <a:pt x="126" y="258"/>
                </a:lnTo>
                <a:lnTo>
                  <a:pt x="126" y="246"/>
                </a:lnTo>
                <a:lnTo>
                  <a:pt x="126" y="258"/>
                </a:lnTo>
                <a:lnTo>
                  <a:pt x="138" y="258"/>
                </a:lnTo>
                <a:lnTo>
                  <a:pt x="132" y="258"/>
                </a:lnTo>
                <a:lnTo>
                  <a:pt x="138" y="264"/>
                </a:lnTo>
                <a:lnTo>
                  <a:pt x="144" y="270"/>
                </a:lnTo>
                <a:lnTo>
                  <a:pt x="144" y="252"/>
                </a:lnTo>
                <a:lnTo>
                  <a:pt x="150" y="246"/>
                </a:lnTo>
                <a:lnTo>
                  <a:pt x="150" y="252"/>
                </a:lnTo>
                <a:lnTo>
                  <a:pt x="150" y="246"/>
                </a:lnTo>
                <a:lnTo>
                  <a:pt x="156" y="246"/>
                </a:lnTo>
                <a:lnTo>
                  <a:pt x="156" y="234"/>
                </a:lnTo>
                <a:lnTo>
                  <a:pt x="162" y="246"/>
                </a:lnTo>
                <a:lnTo>
                  <a:pt x="162" y="258"/>
                </a:lnTo>
                <a:lnTo>
                  <a:pt x="168" y="252"/>
                </a:lnTo>
                <a:lnTo>
                  <a:pt x="168" y="264"/>
                </a:lnTo>
                <a:lnTo>
                  <a:pt x="174" y="270"/>
                </a:lnTo>
                <a:lnTo>
                  <a:pt x="174" y="282"/>
                </a:lnTo>
                <a:lnTo>
                  <a:pt x="180" y="276"/>
                </a:lnTo>
                <a:lnTo>
                  <a:pt x="180" y="288"/>
                </a:lnTo>
                <a:lnTo>
                  <a:pt x="180" y="282"/>
                </a:lnTo>
                <a:lnTo>
                  <a:pt x="186" y="276"/>
                </a:lnTo>
                <a:lnTo>
                  <a:pt x="186" y="288"/>
                </a:lnTo>
                <a:lnTo>
                  <a:pt x="186" y="276"/>
                </a:lnTo>
                <a:lnTo>
                  <a:pt x="192" y="270"/>
                </a:lnTo>
                <a:lnTo>
                  <a:pt x="192" y="288"/>
                </a:lnTo>
                <a:lnTo>
                  <a:pt x="198" y="294"/>
                </a:lnTo>
                <a:lnTo>
                  <a:pt x="198" y="270"/>
                </a:lnTo>
                <a:lnTo>
                  <a:pt x="204" y="264"/>
                </a:lnTo>
                <a:lnTo>
                  <a:pt x="204" y="270"/>
                </a:lnTo>
                <a:lnTo>
                  <a:pt x="216" y="270"/>
                </a:lnTo>
                <a:lnTo>
                  <a:pt x="216" y="288"/>
                </a:lnTo>
                <a:lnTo>
                  <a:pt x="210" y="270"/>
                </a:lnTo>
                <a:lnTo>
                  <a:pt x="216" y="282"/>
                </a:lnTo>
                <a:lnTo>
                  <a:pt x="222" y="270"/>
                </a:lnTo>
                <a:lnTo>
                  <a:pt x="222" y="276"/>
                </a:lnTo>
                <a:lnTo>
                  <a:pt x="222" y="264"/>
                </a:lnTo>
                <a:lnTo>
                  <a:pt x="234" y="276"/>
                </a:lnTo>
                <a:lnTo>
                  <a:pt x="228" y="276"/>
                </a:lnTo>
                <a:lnTo>
                  <a:pt x="234" y="270"/>
                </a:lnTo>
                <a:lnTo>
                  <a:pt x="234" y="276"/>
                </a:lnTo>
                <a:lnTo>
                  <a:pt x="240" y="276"/>
                </a:lnTo>
                <a:lnTo>
                  <a:pt x="246" y="270"/>
                </a:lnTo>
                <a:lnTo>
                  <a:pt x="246" y="264"/>
                </a:lnTo>
                <a:lnTo>
                  <a:pt x="246" y="270"/>
                </a:lnTo>
                <a:lnTo>
                  <a:pt x="252" y="276"/>
                </a:lnTo>
                <a:lnTo>
                  <a:pt x="252" y="258"/>
                </a:lnTo>
                <a:lnTo>
                  <a:pt x="258" y="240"/>
                </a:lnTo>
                <a:lnTo>
                  <a:pt x="258" y="150"/>
                </a:lnTo>
                <a:lnTo>
                  <a:pt x="264" y="72"/>
                </a:lnTo>
                <a:lnTo>
                  <a:pt x="264" y="0"/>
                </a:lnTo>
                <a:lnTo>
                  <a:pt x="270" y="90"/>
                </a:lnTo>
                <a:lnTo>
                  <a:pt x="270" y="432"/>
                </a:lnTo>
                <a:lnTo>
                  <a:pt x="276" y="564"/>
                </a:lnTo>
                <a:lnTo>
                  <a:pt x="276" y="690"/>
                </a:lnTo>
                <a:lnTo>
                  <a:pt x="282" y="684"/>
                </a:lnTo>
                <a:lnTo>
                  <a:pt x="282" y="606"/>
                </a:lnTo>
                <a:lnTo>
                  <a:pt x="288" y="588"/>
                </a:lnTo>
                <a:lnTo>
                  <a:pt x="288" y="552"/>
                </a:lnTo>
                <a:lnTo>
                  <a:pt x="294" y="546"/>
                </a:lnTo>
                <a:lnTo>
                  <a:pt x="294" y="510"/>
                </a:lnTo>
                <a:lnTo>
                  <a:pt x="300" y="498"/>
                </a:lnTo>
                <a:lnTo>
                  <a:pt x="300" y="462"/>
                </a:lnTo>
                <a:lnTo>
                  <a:pt x="306" y="450"/>
                </a:lnTo>
                <a:lnTo>
                  <a:pt x="306" y="438"/>
                </a:lnTo>
                <a:lnTo>
                  <a:pt x="312" y="432"/>
                </a:lnTo>
                <a:lnTo>
                  <a:pt x="312" y="408"/>
                </a:lnTo>
                <a:lnTo>
                  <a:pt x="318" y="408"/>
                </a:lnTo>
                <a:lnTo>
                  <a:pt x="318" y="360"/>
                </a:lnTo>
                <a:lnTo>
                  <a:pt x="324" y="342"/>
                </a:lnTo>
                <a:lnTo>
                  <a:pt x="324" y="306"/>
                </a:lnTo>
                <a:lnTo>
                  <a:pt x="330" y="294"/>
                </a:lnTo>
                <a:lnTo>
                  <a:pt x="330" y="264"/>
                </a:lnTo>
                <a:lnTo>
                  <a:pt x="336" y="270"/>
                </a:lnTo>
                <a:lnTo>
                  <a:pt x="336" y="282"/>
                </a:lnTo>
                <a:lnTo>
                  <a:pt x="336" y="276"/>
                </a:lnTo>
                <a:lnTo>
                  <a:pt x="342" y="282"/>
                </a:lnTo>
                <a:lnTo>
                  <a:pt x="342" y="276"/>
                </a:lnTo>
                <a:lnTo>
                  <a:pt x="348" y="270"/>
                </a:lnTo>
                <a:lnTo>
                  <a:pt x="354" y="258"/>
                </a:lnTo>
                <a:lnTo>
                  <a:pt x="354" y="270"/>
                </a:lnTo>
                <a:lnTo>
                  <a:pt x="354" y="258"/>
                </a:lnTo>
                <a:lnTo>
                  <a:pt x="360" y="246"/>
                </a:lnTo>
                <a:lnTo>
                  <a:pt x="360" y="252"/>
                </a:lnTo>
                <a:lnTo>
                  <a:pt x="366" y="264"/>
                </a:lnTo>
                <a:lnTo>
                  <a:pt x="366" y="246"/>
                </a:lnTo>
                <a:lnTo>
                  <a:pt x="372" y="234"/>
                </a:lnTo>
                <a:lnTo>
                  <a:pt x="372" y="228"/>
                </a:lnTo>
                <a:lnTo>
                  <a:pt x="378" y="234"/>
                </a:lnTo>
                <a:lnTo>
                  <a:pt x="378" y="228"/>
                </a:lnTo>
                <a:lnTo>
                  <a:pt x="384" y="222"/>
                </a:lnTo>
                <a:lnTo>
                  <a:pt x="384" y="210"/>
                </a:lnTo>
                <a:lnTo>
                  <a:pt x="390" y="210"/>
                </a:lnTo>
                <a:lnTo>
                  <a:pt x="396" y="198"/>
                </a:lnTo>
              </a:path>
            </a:pathLst>
          </a:custGeom>
          <a:noFill/>
          <a:ln w="16510">
            <a:solidFill>
              <a:srgbClr val="008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Freeform 81"/>
          <p:cNvSpPr>
            <a:spLocks/>
          </p:cNvSpPr>
          <p:nvPr/>
        </p:nvSpPr>
        <p:spPr bwMode="auto">
          <a:xfrm>
            <a:off x="4292586" y="5115308"/>
            <a:ext cx="369779" cy="1130331"/>
          </a:xfrm>
          <a:custGeom>
            <a:avLst/>
            <a:gdLst/>
            <a:ahLst/>
            <a:cxnLst>
              <a:cxn ang="0">
                <a:pos x="0" y="696"/>
              </a:cxn>
              <a:cxn ang="0">
                <a:pos x="12" y="702"/>
              </a:cxn>
              <a:cxn ang="0">
                <a:pos x="18" y="690"/>
              </a:cxn>
              <a:cxn ang="0">
                <a:pos x="30" y="696"/>
              </a:cxn>
              <a:cxn ang="0">
                <a:pos x="36" y="696"/>
              </a:cxn>
              <a:cxn ang="0">
                <a:pos x="42" y="690"/>
              </a:cxn>
              <a:cxn ang="0">
                <a:pos x="54" y="696"/>
              </a:cxn>
              <a:cxn ang="0">
                <a:pos x="60" y="714"/>
              </a:cxn>
              <a:cxn ang="0">
                <a:pos x="66" y="702"/>
              </a:cxn>
              <a:cxn ang="0">
                <a:pos x="78" y="696"/>
              </a:cxn>
              <a:cxn ang="0">
                <a:pos x="90" y="684"/>
              </a:cxn>
              <a:cxn ang="0">
                <a:pos x="96" y="684"/>
              </a:cxn>
              <a:cxn ang="0">
                <a:pos x="102" y="720"/>
              </a:cxn>
              <a:cxn ang="0">
                <a:pos x="114" y="714"/>
              </a:cxn>
              <a:cxn ang="0">
                <a:pos x="126" y="714"/>
              </a:cxn>
              <a:cxn ang="0">
                <a:pos x="138" y="702"/>
              </a:cxn>
              <a:cxn ang="0">
                <a:pos x="144" y="690"/>
              </a:cxn>
              <a:cxn ang="0">
                <a:pos x="150" y="684"/>
              </a:cxn>
              <a:cxn ang="0">
                <a:pos x="156" y="696"/>
              </a:cxn>
              <a:cxn ang="0">
                <a:pos x="168" y="450"/>
              </a:cxn>
              <a:cxn ang="0">
                <a:pos x="174" y="342"/>
              </a:cxn>
              <a:cxn ang="0">
                <a:pos x="186" y="204"/>
              </a:cxn>
              <a:cxn ang="0">
                <a:pos x="192" y="0"/>
              </a:cxn>
              <a:cxn ang="0">
                <a:pos x="198" y="492"/>
              </a:cxn>
              <a:cxn ang="0">
                <a:pos x="210" y="774"/>
              </a:cxn>
              <a:cxn ang="0">
                <a:pos x="216" y="810"/>
              </a:cxn>
              <a:cxn ang="0">
                <a:pos x="228" y="828"/>
              </a:cxn>
              <a:cxn ang="0">
                <a:pos x="234" y="852"/>
              </a:cxn>
              <a:cxn ang="0">
                <a:pos x="246" y="888"/>
              </a:cxn>
              <a:cxn ang="0">
                <a:pos x="252" y="906"/>
              </a:cxn>
              <a:cxn ang="0">
                <a:pos x="258" y="942"/>
              </a:cxn>
              <a:cxn ang="0">
                <a:pos x="264" y="954"/>
              </a:cxn>
              <a:cxn ang="0">
                <a:pos x="276" y="1002"/>
              </a:cxn>
              <a:cxn ang="0">
                <a:pos x="282" y="1008"/>
              </a:cxn>
              <a:cxn ang="0">
                <a:pos x="294" y="1002"/>
              </a:cxn>
              <a:cxn ang="0">
                <a:pos x="300" y="954"/>
              </a:cxn>
              <a:cxn ang="0">
                <a:pos x="312" y="918"/>
              </a:cxn>
              <a:cxn ang="0">
                <a:pos x="318" y="840"/>
              </a:cxn>
              <a:cxn ang="0">
                <a:pos x="330" y="780"/>
              </a:cxn>
              <a:cxn ang="0">
                <a:pos x="336" y="738"/>
              </a:cxn>
              <a:cxn ang="0">
                <a:pos x="342" y="726"/>
              </a:cxn>
              <a:cxn ang="0">
                <a:pos x="354" y="702"/>
              </a:cxn>
            </a:cxnLst>
            <a:rect l="0" t="0" r="r" b="b"/>
            <a:pathLst>
              <a:path w="366" h="1008">
                <a:moveTo>
                  <a:pt x="0" y="696"/>
                </a:moveTo>
                <a:lnTo>
                  <a:pt x="0" y="708"/>
                </a:lnTo>
                <a:lnTo>
                  <a:pt x="0" y="696"/>
                </a:lnTo>
                <a:lnTo>
                  <a:pt x="6" y="702"/>
                </a:lnTo>
                <a:lnTo>
                  <a:pt x="6" y="690"/>
                </a:lnTo>
                <a:lnTo>
                  <a:pt x="12" y="702"/>
                </a:lnTo>
                <a:lnTo>
                  <a:pt x="12" y="690"/>
                </a:lnTo>
                <a:lnTo>
                  <a:pt x="18" y="696"/>
                </a:lnTo>
                <a:lnTo>
                  <a:pt x="18" y="690"/>
                </a:lnTo>
                <a:lnTo>
                  <a:pt x="18" y="696"/>
                </a:lnTo>
                <a:lnTo>
                  <a:pt x="24" y="696"/>
                </a:lnTo>
                <a:lnTo>
                  <a:pt x="30" y="696"/>
                </a:lnTo>
                <a:lnTo>
                  <a:pt x="30" y="708"/>
                </a:lnTo>
                <a:lnTo>
                  <a:pt x="30" y="690"/>
                </a:lnTo>
                <a:lnTo>
                  <a:pt x="36" y="696"/>
                </a:lnTo>
                <a:lnTo>
                  <a:pt x="36" y="702"/>
                </a:lnTo>
                <a:lnTo>
                  <a:pt x="42" y="696"/>
                </a:lnTo>
                <a:lnTo>
                  <a:pt x="42" y="690"/>
                </a:lnTo>
                <a:lnTo>
                  <a:pt x="48" y="708"/>
                </a:lnTo>
                <a:lnTo>
                  <a:pt x="48" y="702"/>
                </a:lnTo>
                <a:lnTo>
                  <a:pt x="54" y="696"/>
                </a:lnTo>
                <a:lnTo>
                  <a:pt x="54" y="702"/>
                </a:lnTo>
                <a:lnTo>
                  <a:pt x="60" y="696"/>
                </a:lnTo>
                <a:lnTo>
                  <a:pt x="60" y="714"/>
                </a:lnTo>
                <a:lnTo>
                  <a:pt x="66" y="702"/>
                </a:lnTo>
                <a:lnTo>
                  <a:pt x="66" y="690"/>
                </a:lnTo>
                <a:lnTo>
                  <a:pt x="66" y="702"/>
                </a:lnTo>
                <a:lnTo>
                  <a:pt x="72" y="696"/>
                </a:lnTo>
                <a:lnTo>
                  <a:pt x="72" y="690"/>
                </a:lnTo>
                <a:lnTo>
                  <a:pt x="78" y="696"/>
                </a:lnTo>
                <a:lnTo>
                  <a:pt x="78" y="684"/>
                </a:lnTo>
                <a:lnTo>
                  <a:pt x="84" y="678"/>
                </a:lnTo>
                <a:lnTo>
                  <a:pt x="90" y="684"/>
                </a:lnTo>
                <a:lnTo>
                  <a:pt x="90" y="678"/>
                </a:lnTo>
                <a:lnTo>
                  <a:pt x="90" y="684"/>
                </a:lnTo>
                <a:lnTo>
                  <a:pt x="96" y="684"/>
                </a:lnTo>
                <a:lnTo>
                  <a:pt x="96" y="702"/>
                </a:lnTo>
                <a:lnTo>
                  <a:pt x="102" y="696"/>
                </a:lnTo>
                <a:lnTo>
                  <a:pt x="102" y="720"/>
                </a:lnTo>
                <a:lnTo>
                  <a:pt x="108" y="708"/>
                </a:lnTo>
                <a:lnTo>
                  <a:pt x="114" y="702"/>
                </a:lnTo>
                <a:lnTo>
                  <a:pt x="114" y="714"/>
                </a:lnTo>
                <a:lnTo>
                  <a:pt x="120" y="702"/>
                </a:lnTo>
                <a:lnTo>
                  <a:pt x="120" y="696"/>
                </a:lnTo>
                <a:lnTo>
                  <a:pt x="126" y="714"/>
                </a:lnTo>
                <a:lnTo>
                  <a:pt x="126" y="726"/>
                </a:lnTo>
                <a:lnTo>
                  <a:pt x="126" y="714"/>
                </a:lnTo>
                <a:lnTo>
                  <a:pt x="138" y="702"/>
                </a:lnTo>
                <a:lnTo>
                  <a:pt x="138" y="684"/>
                </a:lnTo>
                <a:lnTo>
                  <a:pt x="138" y="696"/>
                </a:lnTo>
                <a:lnTo>
                  <a:pt x="144" y="690"/>
                </a:lnTo>
                <a:lnTo>
                  <a:pt x="144" y="678"/>
                </a:lnTo>
                <a:lnTo>
                  <a:pt x="150" y="666"/>
                </a:lnTo>
                <a:lnTo>
                  <a:pt x="150" y="684"/>
                </a:lnTo>
                <a:lnTo>
                  <a:pt x="156" y="702"/>
                </a:lnTo>
                <a:lnTo>
                  <a:pt x="156" y="714"/>
                </a:lnTo>
                <a:lnTo>
                  <a:pt x="156" y="696"/>
                </a:lnTo>
                <a:lnTo>
                  <a:pt x="162" y="648"/>
                </a:lnTo>
                <a:lnTo>
                  <a:pt x="162" y="522"/>
                </a:lnTo>
                <a:lnTo>
                  <a:pt x="168" y="450"/>
                </a:lnTo>
                <a:lnTo>
                  <a:pt x="168" y="390"/>
                </a:lnTo>
                <a:lnTo>
                  <a:pt x="174" y="360"/>
                </a:lnTo>
                <a:lnTo>
                  <a:pt x="174" y="342"/>
                </a:lnTo>
                <a:lnTo>
                  <a:pt x="180" y="306"/>
                </a:lnTo>
                <a:lnTo>
                  <a:pt x="180" y="270"/>
                </a:lnTo>
                <a:lnTo>
                  <a:pt x="186" y="204"/>
                </a:lnTo>
                <a:lnTo>
                  <a:pt x="186" y="72"/>
                </a:lnTo>
                <a:lnTo>
                  <a:pt x="192" y="18"/>
                </a:lnTo>
                <a:lnTo>
                  <a:pt x="192" y="0"/>
                </a:lnTo>
                <a:lnTo>
                  <a:pt x="192" y="54"/>
                </a:lnTo>
                <a:lnTo>
                  <a:pt x="198" y="228"/>
                </a:lnTo>
                <a:lnTo>
                  <a:pt x="198" y="492"/>
                </a:lnTo>
                <a:lnTo>
                  <a:pt x="204" y="582"/>
                </a:lnTo>
                <a:lnTo>
                  <a:pt x="204" y="720"/>
                </a:lnTo>
                <a:lnTo>
                  <a:pt x="210" y="774"/>
                </a:lnTo>
                <a:lnTo>
                  <a:pt x="210" y="810"/>
                </a:lnTo>
                <a:lnTo>
                  <a:pt x="216" y="804"/>
                </a:lnTo>
                <a:lnTo>
                  <a:pt x="216" y="810"/>
                </a:lnTo>
                <a:lnTo>
                  <a:pt x="222" y="828"/>
                </a:lnTo>
                <a:lnTo>
                  <a:pt x="228" y="822"/>
                </a:lnTo>
                <a:lnTo>
                  <a:pt x="228" y="828"/>
                </a:lnTo>
                <a:lnTo>
                  <a:pt x="234" y="840"/>
                </a:lnTo>
                <a:lnTo>
                  <a:pt x="234" y="858"/>
                </a:lnTo>
                <a:lnTo>
                  <a:pt x="234" y="852"/>
                </a:lnTo>
                <a:lnTo>
                  <a:pt x="240" y="858"/>
                </a:lnTo>
                <a:lnTo>
                  <a:pt x="240" y="870"/>
                </a:lnTo>
                <a:lnTo>
                  <a:pt x="246" y="888"/>
                </a:lnTo>
                <a:lnTo>
                  <a:pt x="246" y="882"/>
                </a:lnTo>
                <a:lnTo>
                  <a:pt x="246" y="900"/>
                </a:lnTo>
                <a:lnTo>
                  <a:pt x="252" y="906"/>
                </a:lnTo>
                <a:lnTo>
                  <a:pt x="252" y="918"/>
                </a:lnTo>
                <a:lnTo>
                  <a:pt x="258" y="912"/>
                </a:lnTo>
                <a:lnTo>
                  <a:pt x="258" y="942"/>
                </a:lnTo>
                <a:lnTo>
                  <a:pt x="264" y="948"/>
                </a:lnTo>
                <a:lnTo>
                  <a:pt x="264" y="960"/>
                </a:lnTo>
                <a:lnTo>
                  <a:pt x="264" y="954"/>
                </a:lnTo>
                <a:lnTo>
                  <a:pt x="270" y="972"/>
                </a:lnTo>
                <a:lnTo>
                  <a:pt x="276" y="990"/>
                </a:lnTo>
                <a:lnTo>
                  <a:pt x="276" y="1002"/>
                </a:lnTo>
                <a:lnTo>
                  <a:pt x="282" y="1008"/>
                </a:lnTo>
                <a:lnTo>
                  <a:pt x="282" y="996"/>
                </a:lnTo>
                <a:lnTo>
                  <a:pt x="282" y="1008"/>
                </a:lnTo>
                <a:lnTo>
                  <a:pt x="288" y="1002"/>
                </a:lnTo>
                <a:lnTo>
                  <a:pt x="288" y="996"/>
                </a:lnTo>
                <a:lnTo>
                  <a:pt x="294" y="1002"/>
                </a:lnTo>
                <a:lnTo>
                  <a:pt x="294" y="996"/>
                </a:lnTo>
                <a:lnTo>
                  <a:pt x="300" y="978"/>
                </a:lnTo>
                <a:lnTo>
                  <a:pt x="300" y="954"/>
                </a:lnTo>
                <a:lnTo>
                  <a:pt x="306" y="948"/>
                </a:lnTo>
                <a:lnTo>
                  <a:pt x="306" y="924"/>
                </a:lnTo>
                <a:lnTo>
                  <a:pt x="312" y="918"/>
                </a:lnTo>
                <a:lnTo>
                  <a:pt x="312" y="882"/>
                </a:lnTo>
                <a:lnTo>
                  <a:pt x="318" y="870"/>
                </a:lnTo>
                <a:lnTo>
                  <a:pt x="318" y="840"/>
                </a:lnTo>
                <a:lnTo>
                  <a:pt x="324" y="828"/>
                </a:lnTo>
                <a:lnTo>
                  <a:pt x="324" y="792"/>
                </a:lnTo>
                <a:lnTo>
                  <a:pt x="330" y="780"/>
                </a:lnTo>
                <a:lnTo>
                  <a:pt x="330" y="750"/>
                </a:lnTo>
                <a:lnTo>
                  <a:pt x="330" y="756"/>
                </a:lnTo>
                <a:lnTo>
                  <a:pt x="336" y="738"/>
                </a:lnTo>
                <a:lnTo>
                  <a:pt x="336" y="720"/>
                </a:lnTo>
                <a:lnTo>
                  <a:pt x="342" y="708"/>
                </a:lnTo>
                <a:lnTo>
                  <a:pt x="342" y="726"/>
                </a:lnTo>
                <a:lnTo>
                  <a:pt x="342" y="702"/>
                </a:lnTo>
                <a:lnTo>
                  <a:pt x="354" y="696"/>
                </a:lnTo>
                <a:lnTo>
                  <a:pt x="354" y="702"/>
                </a:lnTo>
                <a:lnTo>
                  <a:pt x="360" y="696"/>
                </a:lnTo>
                <a:lnTo>
                  <a:pt x="366" y="690"/>
                </a:lnTo>
              </a:path>
            </a:pathLst>
          </a:custGeom>
          <a:noFill/>
          <a:ln w="1270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Double Bracket 40"/>
          <p:cNvSpPr/>
          <p:nvPr/>
        </p:nvSpPr>
        <p:spPr>
          <a:xfrm rot="16200000">
            <a:off x="4242321" y="4243693"/>
            <a:ext cx="1364333" cy="2806335"/>
          </a:xfrm>
          <a:prstGeom prst="bracketPair">
            <a:avLst>
              <a:gd name="adj" fmla="val 7500"/>
            </a:avLst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42" name="Freeform 117"/>
          <p:cNvSpPr>
            <a:spLocks/>
          </p:cNvSpPr>
          <p:nvPr/>
        </p:nvSpPr>
        <p:spPr bwMode="auto">
          <a:xfrm>
            <a:off x="4875662" y="5496094"/>
            <a:ext cx="358595" cy="435667"/>
          </a:xfrm>
          <a:custGeom>
            <a:avLst/>
            <a:gdLst>
              <a:gd name="T0" fmla="*/ 5 w 253"/>
              <a:gd name="T1" fmla="*/ 109 h 169"/>
              <a:gd name="T2" fmla="*/ 10 w 253"/>
              <a:gd name="T3" fmla="*/ 89 h 169"/>
              <a:gd name="T4" fmla="*/ 15 w 253"/>
              <a:gd name="T5" fmla="*/ 84 h 169"/>
              <a:gd name="T6" fmla="*/ 25 w 253"/>
              <a:gd name="T7" fmla="*/ 35 h 169"/>
              <a:gd name="T8" fmla="*/ 29 w 253"/>
              <a:gd name="T9" fmla="*/ 40 h 169"/>
              <a:gd name="T10" fmla="*/ 34 w 253"/>
              <a:gd name="T11" fmla="*/ 64 h 169"/>
              <a:gd name="T12" fmla="*/ 39 w 253"/>
              <a:gd name="T13" fmla="*/ 64 h 169"/>
              <a:gd name="T14" fmla="*/ 44 w 253"/>
              <a:gd name="T15" fmla="*/ 59 h 169"/>
              <a:gd name="T16" fmla="*/ 54 w 253"/>
              <a:gd name="T17" fmla="*/ 59 h 169"/>
              <a:gd name="T18" fmla="*/ 59 w 253"/>
              <a:gd name="T19" fmla="*/ 59 h 169"/>
              <a:gd name="T20" fmla="*/ 64 w 253"/>
              <a:gd name="T21" fmla="*/ 40 h 169"/>
              <a:gd name="T22" fmla="*/ 69 w 253"/>
              <a:gd name="T23" fmla="*/ 40 h 169"/>
              <a:gd name="T24" fmla="*/ 74 w 253"/>
              <a:gd name="T25" fmla="*/ 59 h 169"/>
              <a:gd name="T26" fmla="*/ 79 w 253"/>
              <a:gd name="T27" fmla="*/ 64 h 169"/>
              <a:gd name="T28" fmla="*/ 84 w 253"/>
              <a:gd name="T29" fmla="*/ 64 h 169"/>
              <a:gd name="T30" fmla="*/ 89 w 253"/>
              <a:gd name="T31" fmla="*/ 54 h 169"/>
              <a:gd name="T32" fmla="*/ 99 w 253"/>
              <a:gd name="T33" fmla="*/ 64 h 169"/>
              <a:gd name="T34" fmla="*/ 104 w 253"/>
              <a:gd name="T35" fmla="*/ 64 h 169"/>
              <a:gd name="T36" fmla="*/ 114 w 253"/>
              <a:gd name="T37" fmla="*/ 69 h 169"/>
              <a:gd name="T38" fmla="*/ 119 w 253"/>
              <a:gd name="T39" fmla="*/ 69 h 169"/>
              <a:gd name="T40" fmla="*/ 124 w 253"/>
              <a:gd name="T41" fmla="*/ 45 h 169"/>
              <a:gd name="T42" fmla="*/ 134 w 253"/>
              <a:gd name="T43" fmla="*/ 54 h 169"/>
              <a:gd name="T44" fmla="*/ 139 w 253"/>
              <a:gd name="T45" fmla="*/ 114 h 169"/>
              <a:gd name="T46" fmla="*/ 144 w 253"/>
              <a:gd name="T47" fmla="*/ 40 h 169"/>
              <a:gd name="T48" fmla="*/ 154 w 253"/>
              <a:gd name="T49" fmla="*/ 25 h 169"/>
              <a:gd name="T50" fmla="*/ 159 w 253"/>
              <a:gd name="T51" fmla="*/ 0 h 169"/>
              <a:gd name="T52" fmla="*/ 164 w 253"/>
              <a:gd name="T53" fmla="*/ 149 h 169"/>
              <a:gd name="T54" fmla="*/ 174 w 253"/>
              <a:gd name="T55" fmla="*/ 89 h 169"/>
              <a:gd name="T56" fmla="*/ 178 w 253"/>
              <a:gd name="T57" fmla="*/ 69 h 169"/>
              <a:gd name="T58" fmla="*/ 183 w 253"/>
              <a:gd name="T59" fmla="*/ 84 h 169"/>
              <a:gd name="T60" fmla="*/ 188 w 253"/>
              <a:gd name="T61" fmla="*/ 74 h 169"/>
              <a:gd name="T62" fmla="*/ 193 w 253"/>
              <a:gd name="T63" fmla="*/ 89 h 169"/>
              <a:gd name="T64" fmla="*/ 198 w 253"/>
              <a:gd name="T65" fmla="*/ 74 h 169"/>
              <a:gd name="T66" fmla="*/ 203 w 253"/>
              <a:gd name="T67" fmla="*/ 89 h 169"/>
              <a:gd name="T68" fmla="*/ 208 w 253"/>
              <a:gd name="T69" fmla="*/ 79 h 169"/>
              <a:gd name="T70" fmla="*/ 213 w 253"/>
              <a:gd name="T71" fmla="*/ 64 h 169"/>
              <a:gd name="T72" fmla="*/ 218 w 253"/>
              <a:gd name="T73" fmla="*/ 54 h 169"/>
              <a:gd name="T74" fmla="*/ 223 w 253"/>
              <a:gd name="T75" fmla="*/ 54 h 169"/>
              <a:gd name="T76" fmla="*/ 228 w 253"/>
              <a:gd name="T77" fmla="*/ 54 h 169"/>
              <a:gd name="T78" fmla="*/ 238 w 253"/>
              <a:gd name="T79" fmla="*/ 35 h 169"/>
              <a:gd name="T80" fmla="*/ 243 w 253"/>
              <a:gd name="T81" fmla="*/ 45 h 169"/>
              <a:gd name="T82" fmla="*/ 248 w 253"/>
              <a:gd name="T83" fmla="*/ 35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53" h="169">
                <a:moveTo>
                  <a:pt x="0" y="169"/>
                </a:moveTo>
                <a:lnTo>
                  <a:pt x="5" y="139"/>
                </a:lnTo>
                <a:lnTo>
                  <a:pt x="5" y="109"/>
                </a:lnTo>
                <a:lnTo>
                  <a:pt x="10" y="104"/>
                </a:lnTo>
                <a:lnTo>
                  <a:pt x="10" y="114"/>
                </a:lnTo>
                <a:lnTo>
                  <a:pt x="10" y="89"/>
                </a:lnTo>
                <a:lnTo>
                  <a:pt x="10" y="94"/>
                </a:lnTo>
                <a:lnTo>
                  <a:pt x="15" y="99"/>
                </a:lnTo>
                <a:lnTo>
                  <a:pt x="15" y="84"/>
                </a:lnTo>
                <a:lnTo>
                  <a:pt x="20" y="79"/>
                </a:lnTo>
                <a:lnTo>
                  <a:pt x="20" y="45"/>
                </a:lnTo>
                <a:lnTo>
                  <a:pt x="25" y="35"/>
                </a:lnTo>
                <a:lnTo>
                  <a:pt x="25" y="30"/>
                </a:lnTo>
                <a:lnTo>
                  <a:pt x="25" y="35"/>
                </a:lnTo>
                <a:lnTo>
                  <a:pt x="29" y="40"/>
                </a:lnTo>
                <a:lnTo>
                  <a:pt x="29" y="64"/>
                </a:lnTo>
                <a:lnTo>
                  <a:pt x="34" y="59"/>
                </a:lnTo>
                <a:lnTo>
                  <a:pt x="34" y="64"/>
                </a:lnTo>
                <a:lnTo>
                  <a:pt x="34" y="54"/>
                </a:lnTo>
                <a:lnTo>
                  <a:pt x="39" y="59"/>
                </a:lnTo>
                <a:lnTo>
                  <a:pt x="39" y="64"/>
                </a:lnTo>
                <a:lnTo>
                  <a:pt x="39" y="50"/>
                </a:lnTo>
                <a:lnTo>
                  <a:pt x="49" y="59"/>
                </a:lnTo>
                <a:lnTo>
                  <a:pt x="44" y="59"/>
                </a:lnTo>
                <a:lnTo>
                  <a:pt x="49" y="50"/>
                </a:lnTo>
                <a:lnTo>
                  <a:pt x="49" y="54"/>
                </a:lnTo>
                <a:lnTo>
                  <a:pt x="54" y="59"/>
                </a:lnTo>
                <a:lnTo>
                  <a:pt x="54" y="45"/>
                </a:lnTo>
                <a:lnTo>
                  <a:pt x="54" y="54"/>
                </a:lnTo>
                <a:lnTo>
                  <a:pt x="59" y="59"/>
                </a:lnTo>
                <a:lnTo>
                  <a:pt x="59" y="40"/>
                </a:lnTo>
                <a:lnTo>
                  <a:pt x="59" y="45"/>
                </a:lnTo>
                <a:lnTo>
                  <a:pt x="64" y="40"/>
                </a:lnTo>
                <a:lnTo>
                  <a:pt x="64" y="50"/>
                </a:lnTo>
                <a:lnTo>
                  <a:pt x="64" y="45"/>
                </a:lnTo>
                <a:lnTo>
                  <a:pt x="69" y="40"/>
                </a:lnTo>
                <a:lnTo>
                  <a:pt x="69" y="54"/>
                </a:lnTo>
                <a:lnTo>
                  <a:pt x="74" y="50"/>
                </a:lnTo>
                <a:lnTo>
                  <a:pt x="74" y="59"/>
                </a:lnTo>
                <a:lnTo>
                  <a:pt x="79" y="54"/>
                </a:lnTo>
                <a:lnTo>
                  <a:pt x="79" y="64"/>
                </a:lnTo>
                <a:lnTo>
                  <a:pt x="79" y="64"/>
                </a:lnTo>
                <a:lnTo>
                  <a:pt x="84" y="59"/>
                </a:lnTo>
                <a:lnTo>
                  <a:pt x="84" y="74"/>
                </a:lnTo>
                <a:lnTo>
                  <a:pt x="84" y="64"/>
                </a:lnTo>
                <a:lnTo>
                  <a:pt x="89" y="59"/>
                </a:lnTo>
                <a:lnTo>
                  <a:pt x="89" y="64"/>
                </a:lnTo>
                <a:lnTo>
                  <a:pt x="89" y="54"/>
                </a:lnTo>
                <a:lnTo>
                  <a:pt x="99" y="69"/>
                </a:lnTo>
                <a:lnTo>
                  <a:pt x="94" y="69"/>
                </a:lnTo>
                <a:lnTo>
                  <a:pt x="99" y="64"/>
                </a:lnTo>
                <a:lnTo>
                  <a:pt x="104" y="69"/>
                </a:lnTo>
                <a:lnTo>
                  <a:pt x="104" y="59"/>
                </a:lnTo>
                <a:lnTo>
                  <a:pt x="104" y="64"/>
                </a:lnTo>
                <a:lnTo>
                  <a:pt x="109" y="54"/>
                </a:lnTo>
                <a:lnTo>
                  <a:pt x="109" y="64"/>
                </a:lnTo>
                <a:lnTo>
                  <a:pt x="114" y="69"/>
                </a:lnTo>
                <a:lnTo>
                  <a:pt x="114" y="59"/>
                </a:lnTo>
                <a:lnTo>
                  <a:pt x="114" y="74"/>
                </a:lnTo>
                <a:lnTo>
                  <a:pt x="119" y="69"/>
                </a:lnTo>
                <a:lnTo>
                  <a:pt x="119" y="54"/>
                </a:lnTo>
                <a:lnTo>
                  <a:pt x="124" y="69"/>
                </a:lnTo>
                <a:lnTo>
                  <a:pt x="124" y="45"/>
                </a:lnTo>
                <a:lnTo>
                  <a:pt x="129" y="50"/>
                </a:lnTo>
                <a:lnTo>
                  <a:pt x="129" y="59"/>
                </a:lnTo>
                <a:lnTo>
                  <a:pt x="134" y="54"/>
                </a:lnTo>
                <a:lnTo>
                  <a:pt x="134" y="84"/>
                </a:lnTo>
                <a:lnTo>
                  <a:pt x="139" y="99"/>
                </a:lnTo>
                <a:lnTo>
                  <a:pt x="139" y="114"/>
                </a:lnTo>
                <a:lnTo>
                  <a:pt x="139" y="99"/>
                </a:lnTo>
                <a:lnTo>
                  <a:pt x="144" y="99"/>
                </a:lnTo>
                <a:lnTo>
                  <a:pt x="144" y="40"/>
                </a:lnTo>
                <a:lnTo>
                  <a:pt x="149" y="35"/>
                </a:lnTo>
                <a:lnTo>
                  <a:pt x="149" y="20"/>
                </a:lnTo>
                <a:lnTo>
                  <a:pt x="154" y="25"/>
                </a:lnTo>
                <a:lnTo>
                  <a:pt x="154" y="45"/>
                </a:lnTo>
                <a:lnTo>
                  <a:pt x="159" y="30"/>
                </a:lnTo>
                <a:lnTo>
                  <a:pt x="159" y="0"/>
                </a:lnTo>
                <a:lnTo>
                  <a:pt x="159" y="15"/>
                </a:lnTo>
                <a:lnTo>
                  <a:pt x="164" y="20"/>
                </a:lnTo>
                <a:lnTo>
                  <a:pt x="164" y="149"/>
                </a:lnTo>
                <a:lnTo>
                  <a:pt x="169" y="144"/>
                </a:lnTo>
                <a:lnTo>
                  <a:pt x="169" y="84"/>
                </a:lnTo>
                <a:lnTo>
                  <a:pt x="174" y="89"/>
                </a:lnTo>
                <a:lnTo>
                  <a:pt x="174" y="79"/>
                </a:lnTo>
                <a:lnTo>
                  <a:pt x="178" y="79"/>
                </a:lnTo>
                <a:lnTo>
                  <a:pt x="178" y="69"/>
                </a:lnTo>
                <a:lnTo>
                  <a:pt x="178" y="89"/>
                </a:lnTo>
                <a:lnTo>
                  <a:pt x="183" y="79"/>
                </a:lnTo>
                <a:lnTo>
                  <a:pt x="183" y="84"/>
                </a:lnTo>
                <a:lnTo>
                  <a:pt x="183" y="69"/>
                </a:lnTo>
                <a:lnTo>
                  <a:pt x="183" y="79"/>
                </a:lnTo>
                <a:lnTo>
                  <a:pt x="188" y="74"/>
                </a:lnTo>
                <a:lnTo>
                  <a:pt x="188" y="79"/>
                </a:lnTo>
                <a:lnTo>
                  <a:pt x="193" y="74"/>
                </a:lnTo>
                <a:lnTo>
                  <a:pt x="193" y="89"/>
                </a:lnTo>
                <a:lnTo>
                  <a:pt x="193" y="79"/>
                </a:lnTo>
                <a:lnTo>
                  <a:pt x="198" y="89"/>
                </a:lnTo>
                <a:lnTo>
                  <a:pt x="198" y="74"/>
                </a:lnTo>
                <a:lnTo>
                  <a:pt x="198" y="89"/>
                </a:lnTo>
                <a:lnTo>
                  <a:pt x="203" y="79"/>
                </a:lnTo>
                <a:lnTo>
                  <a:pt x="203" y="89"/>
                </a:lnTo>
                <a:lnTo>
                  <a:pt x="203" y="74"/>
                </a:lnTo>
                <a:lnTo>
                  <a:pt x="208" y="84"/>
                </a:lnTo>
                <a:lnTo>
                  <a:pt x="208" y="79"/>
                </a:lnTo>
                <a:lnTo>
                  <a:pt x="208" y="84"/>
                </a:lnTo>
                <a:lnTo>
                  <a:pt x="213" y="79"/>
                </a:lnTo>
                <a:lnTo>
                  <a:pt x="213" y="64"/>
                </a:lnTo>
                <a:lnTo>
                  <a:pt x="218" y="64"/>
                </a:lnTo>
                <a:lnTo>
                  <a:pt x="218" y="69"/>
                </a:lnTo>
                <a:lnTo>
                  <a:pt x="218" y="54"/>
                </a:lnTo>
                <a:lnTo>
                  <a:pt x="218" y="64"/>
                </a:lnTo>
                <a:lnTo>
                  <a:pt x="223" y="59"/>
                </a:lnTo>
                <a:lnTo>
                  <a:pt x="223" y="54"/>
                </a:lnTo>
                <a:lnTo>
                  <a:pt x="223" y="59"/>
                </a:lnTo>
                <a:lnTo>
                  <a:pt x="233" y="54"/>
                </a:lnTo>
                <a:lnTo>
                  <a:pt x="228" y="54"/>
                </a:lnTo>
                <a:lnTo>
                  <a:pt x="233" y="40"/>
                </a:lnTo>
                <a:lnTo>
                  <a:pt x="238" y="50"/>
                </a:lnTo>
                <a:lnTo>
                  <a:pt x="238" y="35"/>
                </a:lnTo>
                <a:lnTo>
                  <a:pt x="238" y="45"/>
                </a:lnTo>
                <a:lnTo>
                  <a:pt x="243" y="40"/>
                </a:lnTo>
                <a:lnTo>
                  <a:pt x="243" y="45"/>
                </a:lnTo>
                <a:lnTo>
                  <a:pt x="243" y="40"/>
                </a:lnTo>
                <a:lnTo>
                  <a:pt x="248" y="50"/>
                </a:lnTo>
                <a:lnTo>
                  <a:pt x="248" y="35"/>
                </a:lnTo>
                <a:lnTo>
                  <a:pt x="248" y="45"/>
                </a:lnTo>
                <a:lnTo>
                  <a:pt x="253" y="45"/>
                </a:lnTo>
              </a:path>
            </a:pathLst>
          </a:custGeom>
          <a:noFill/>
          <a:ln w="12700">
            <a:solidFill>
              <a:srgbClr val="C30DA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43" name="TextBox 42"/>
          <p:cNvSpPr txBox="1"/>
          <p:nvPr/>
        </p:nvSpPr>
        <p:spPr>
          <a:xfrm>
            <a:off x="5178737" y="5191172"/>
            <a:ext cx="171522" cy="230832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rtlCol="0">
            <a:spAutoFit/>
          </a:bodyPr>
          <a:lstStyle/>
          <a:p>
            <a:r>
              <a:rPr lang="en-US" sz="1500" b="1" dirty="0" err="1" smtClean="0">
                <a:solidFill>
                  <a:srgbClr val="C30DA9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500" b="1" baseline="-25000" dirty="0" err="1" smtClean="0">
                <a:solidFill>
                  <a:srgbClr val="C30DA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1500" b="1" baseline="-25000" dirty="0">
              <a:solidFill>
                <a:srgbClr val="C30DA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556438" y="5200468"/>
            <a:ext cx="368050" cy="184666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rtlCol="0">
            <a:spAutoFit/>
          </a:bodyPr>
          <a:lstStyle/>
          <a:p>
            <a:r>
              <a:rPr lang="en-US" sz="15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VC</a:t>
            </a:r>
            <a:r>
              <a:rPr lang="en-US" sz="1500" b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15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132262" y="5140629"/>
            <a:ext cx="162866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5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500" b="1" baseline="-25000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1500" b="1" baseline="-25000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052167" y="4359244"/>
            <a:ext cx="1646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d</a:t>
            </a:r>
            <a:r>
              <a:rPr lang="en-US" b="1" i="1" dirty="0" smtClean="0"/>
              <a:t>ata dictionary</a:t>
            </a:r>
            <a:endParaRPr lang="en-US" b="1" i="1" dirty="0"/>
          </a:p>
        </p:txBody>
      </p:sp>
      <p:sp>
        <p:nvSpPr>
          <p:cNvPr id="5" name="TextBox 4"/>
          <p:cNvSpPr txBox="1"/>
          <p:nvPr/>
        </p:nvSpPr>
        <p:spPr>
          <a:xfrm>
            <a:off x="1415523" y="2769843"/>
            <a:ext cx="6950531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sz="2500" dirty="0" smtClean="0"/>
              <a:t>For example, if the number of </a:t>
            </a:r>
            <a:r>
              <a:rPr lang="en-US" sz="2500" dirty="0" smtClean="0">
                <a:solidFill>
                  <a:srgbClr val="A312AE"/>
                </a:solidFill>
              </a:rPr>
              <a:t>S</a:t>
            </a:r>
            <a:r>
              <a:rPr lang="en-US" sz="2500" dirty="0" smtClean="0">
                <a:solidFill>
                  <a:srgbClr val="0070C0"/>
                </a:solidFill>
              </a:rPr>
              <a:t> </a:t>
            </a:r>
            <a:r>
              <a:rPr lang="en-US" sz="2500" dirty="0" smtClean="0"/>
              <a:t>in </a:t>
            </a:r>
            <a:r>
              <a:rPr lang="en-US" sz="2500" b="1" dirty="0" smtClean="0"/>
              <a:t>D</a:t>
            </a:r>
            <a:r>
              <a:rPr lang="en-US" sz="2500" dirty="0" smtClean="0"/>
              <a:t> is larger than </a:t>
            </a:r>
            <a:r>
              <a:rPr lang="en-US" sz="2500" dirty="0">
                <a:solidFill>
                  <a:srgbClr val="FF0000"/>
                </a:solidFill>
              </a:rPr>
              <a:t>PVC </a:t>
            </a:r>
            <a:r>
              <a:rPr lang="en-US" sz="2500" dirty="0" smtClean="0"/>
              <a:t>, we can conclude that the variance of </a:t>
            </a:r>
            <a:r>
              <a:rPr lang="en-US" sz="2500" dirty="0" smtClean="0">
                <a:solidFill>
                  <a:srgbClr val="A312AE"/>
                </a:solidFill>
              </a:rPr>
              <a:t>S</a:t>
            </a:r>
            <a:r>
              <a:rPr lang="en-US" sz="2500" dirty="0" smtClean="0">
                <a:solidFill>
                  <a:srgbClr val="0070C0"/>
                </a:solidFill>
              </a:rPr>
              <a:t> </a:t>
            </a:r>
            <a:r>
              <a:rPr lang="en-US" sz="2500" dirty="0" smtClean="0"/>
              <a:t>is larger than </a:t>
            </a:r>
            <a:r>
              <a:rPr lang="en-US" sz="2500" dirty="0" smtClean="0">
                <a:solidFill>
                  <a:srgbClr val="FF0000"/>
                </a:solidFill>
              </a:rPr>
              <a:t>PVC</a:t>
            </a:r>
            <a:endParaRPr lang="en-US" sz="2500" dirty="0">
              <a:solidFill>
                <a:srgbClr val="A312AE"/>
              </a:solidFill>
            </a:endParaRPr>
          </a:p>
        </p:txBody>
      </p:sp>
      <p:sp>
        <p:nvSpPr>
          <p:cNvPr id="17" name="Freeform 117"/>
          <p:cNvSpPr>
            <a:spLocks/>
          </p:cNvSpPr>
          <p:nvPr/>
        </p:nvSpPr>
        <p:spPr bwMode="auto">
          <a:xfrm>
            <a:off x="5523368" y="5496094"/>
            <a:ext cx="457200" cy="435667"/>
          </a:xfrm>
          <a:custGeom>
            <a:avLst/>
            <a:gdLst>
              <a:gd name="T0" fmla="*/ 5 w 253"/>
              <a:gd name="T1" fmla="*/ 109 h 169"/>
              <a:gd name="T2" fmla="*/ 10 w 253"/>
              <a:gd name="T3" fmla="*/ 89 h 169"/>
              <a:gd name="T4" fmla="*/ 15 w 253"/>
              <a:gd name="T5" fmla="*/ 84 h 169"/>
              <a:gd name="T6" fmla="*/ 25 w 253"/>
              <a:gd name="T7" fmla="*/ 35 h 169"/>
              <a:gd name="T8" fmla="*/ 29 w 253"/>
              <a:gd name="T9" fmla="*/ 40 h 169"/>
              <a:gd name="T10" fmla="*/ 34 w 253"/>
              <a:gd name="T11" fmla="*/ 64 h 169"/>
              <a:gd name="T12" fmla="*/ 39 w 253"/>
              <a:gd name="T13" fmla="*/ 64 h 169"/>
              <a:gd name="T14" fmla="*/ 44 w 253"/>
              <a:gd name="T15" fmla="*/ 59 h 169"/>
              <a:gd name="T16" fmla="*/ 54 w 253"/>
              <a:gd name="T17" fmla="*/ 59 h 169"/>
              <a:gd name="T18" fmla="*/ 59 w 253"/>
              <a:gd name="T19" fmla="*/ 59 h 169"/>
              <a:gd name="T20" fmla="*/ 64 w 253"/>
              <a:gd name="T21" fmla="*/ 40 h 169"/>
              <a:gd name="T22" fmla="*/ 69 w 253"/>
              <a:gd name="T23" fmla="*/ 40 h 169"/>
              <a:gd name="T24" fmla="*/ 74 w 253"/>
              <a:gd name="T25" fmla="*/ 59 h 169"/>
              <a:gd name="T26" fmla="*/ 79 w 253"/>
              <a:gd name="T27" fmla="*/ 64 h 169"/>
              <a:gd name="T28" fmla="*/ 84 w 253"/>
              <a:gd name="T29" fmla="*/ 64 h 169"/>
              <a:gd name="T30" fmla="*/ 89 w 253"/>
              <a:gd name="T31" fmla="*/ 54 h 169"/>
              <a:gd name="T32" fmla="*/ 99 w 253"/>
              <a:gd name="T33" fmla="*/ 64 h 169"/>
              <a:gd name="T34" fmla="*/ 104 w 253"/>
              <a:gd name="T35" fmla="*/ 64 h 169"/>
              <a:gd name="T36" fmla="*/ 114 w 253"/>
              <a:gd name="T37" fmla="*/ 69 h 169"/>
              <a:gd name="T38" fmla="*/ 119 w 253"/>
              <a:gd name="T39" fmla="*/ 69 h 169"/>
              <a:gd name="T40" fmla="*/ 124 w 253"/>
              <a:gd name="T41" fmla="*/ 45 h 169"/>
              <a:gd name="T42" fmla="*/ 134 w 253"/>
              <a:gd name="T43" fmla="*/ 54 h 169"/>
              <a:gd name="T44" fmla="*/ 139 w 253"/>
              <a:gd name="T45" fmla="*/ 114 h 169"/>
              <a:gd name="T46" fmla="*/ 144 w 253"/>
              <a:gd name="T47" fmla="*/ 40 h 169"/>
              <a:gd name="T48" fmla="*/ 154 w 253"/>
              <a:gd name="T49" fmla="*/ 25 h 169"/>
              <a:gd name="T50" fmla="*/ 159 w 253"/>
              <a:gd name="T51" fmla="*/ 0 h 169"/>
              <a:gd name="T52" fmla="*/ 164 w 253"/>
              <a:gd name="T53" fmla="*/ 149 h 169"/>
              <a:gd name="T54" fmla="*/ 174 w 253"/>
              <a:gd name="T55" fmla="*/ 89 h 169"/>
              <a:gd name="T56" fmla="*/ 178 w 253"/>
              <a:gd name="T57" fmla="*/ 69 h 169"/>
              <a:gd name="T58" fmla="*/ 183 w 253"/>
              <a:gd name="T59" fmla="*/ 84 h 169"/>
              <a:gd name="T60" fmla="*/ 188 w 253"/>
              <a:gd name="T61" fmla="*/ 74 h 169"/>
              <a:gd name="T62" fmla="*/ 193 w 253"/>
              <a:gd name="T63" fmla="*/ 89 h 169"/>
              <a:gd name="T64" fmla="*/ 198 w 253"/>
              <a:gd name="T65" fmla="*/ 74 h 169"/>
              <a:gd name="T66" fmla="*/ 203 w 253"/>
              <a:gd name="T67" fmla="*/ 89 h 169"/>
              <a:gd name="T68" fmla="*/ 208 w 253"/>
              <a:gd name="T69" fmla="*/ 79 h 169"/>
              <a:gd name="T70" fmla="*/ 213 w 253"/>
              <a:gd name="T71" fmla="*/ 64 h 169"/>
              <a:gd name="T72" fmla="*/ 218 w 253"/>
              <a:gd name="T73" fmla="*/ 54 h 169"/>
              <a:gd name="T74" fmla="*/ 223 w 253"/>
              <a:gd name="T75" fmla="*/ 54 h 169"/>
              <a:gd name="T76" fmla="*/ 228 w 253"/>
              <a:gd name="T77" fmla="*/ 54 h 169"/>
              <a:gd name="T78" fmla="*/ 238 w 253"/>
              <a:gd name="T79" fmla="*/ 35 h 169"/>
              <a:gd name="T80" fmla="*/ 243 w 253"/>
              <a:gd name="T81" fmla="*/ 45 h 169"/>
              <a:gd name="T82" fmla="*/ 248 w 253"/>
              <a:gd name="T83" fmla="*/ 35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53" h="169">
                <a:moveTo>
                  <a:pt x="0" y="169"/>
                </a:moveTo>
                <a:lnTo>
                  <a:pt x="5" y="139"/>
                </a:lnTo>
                <a:lnTo>
                  <a:pt x="5" y="109"/>
                </a:lnTo>
                <a:lnTo>
                  <a:pt x="10" y="104"/>
                </a:lnTo>
                <a:lnTo>
                  <a:pt x="10" y="114"/>
                </a:lnTo>
                <a:lnTo>
                  <a:pt x="10" y="89"/>
                </a:lnTo>
                <a:lnTo>
                  <a:pt x="10" y="94"/>
                </a:lnTo>
                <a:lnTo>
                  <a:pt x="15" y="99"/>
                </a:lnTo>
                <a:lnTo>
                  <a:pt x="15" y="84"/>
                </a:lnTo>
                <a:lnTo>
                  <a:pt x="20" y="79"/>
                </a:lnTo>
                <a:lnTo>
                  <a:pt x="20" y="45"/>
                </a:lnTo>
                <a:lnTo>
                  <a:pt x="25" y="35"/>
                </a:lnTo>
                <a:lnTo>
                  <a:pt x="25" y="30"/>
                </a:lnTo>
                <a:lnTo>
                  <a:pt x="25" y="35"/>
                </a:lnTo>
                <a:lnTo>
                  <a:pt x="29" y="40"/>
                </a:lnTo>
                <a:lnTo>
                  <a:pt x="29" y="64"/>
                </a:lnTo>
                <a:lnTo>
                  <a:pt x="34" y="59"/>
                </a:lnTo>
                <a:lnTo>
                  <a:pt x="34" y="64"/>
                </a:lnTo>
                <a:lnTo>
                  <a:pt x="34" y="54"/>
                </a:lnTo>
                <a:lnTo>
                  <a:pt x="39" y="59"/>
                </a:lnTo>
                <a:lnTo>
                  <a:pt x="39" y="64"/>
                </a:lnTo>
                <a:lnTo>
                  <a:pt x="39" y="50"/>
                </a:lnTo>
                <a:lnTo>
                  <a:pt x="49" y="59"/>
                </a:lnTo>
                <a:lnTo>
                  <a:pt x="44" y="59"/>
                </a:lnTo>
                <a:lnTo>
                  <a:pt x="49" y="50"/>
                </a:lnTo>
                <a:lnTo>
                  <a:pt x="49" y="54"/>
                </a:lnTo>
                <a:lnTo>
                  <a:pt x="54" y="59"/>
                </a:lnTo>
                <a:lnTo>
                  <a:pt x="54" y="45"/>
                </a:lnTo>
                <a:lnTo>
                  <a:pt x="54" y="54"/>
                </a:lnTo>
                <a:lnTo>
                  <a:pt x="59" y="59"/>
                </a:lnTo>
                <a:lnTo>
                  <a:pt x="59" y="40"/>
                </a:lnTo>
                <a:lnTo>
                  <a:pt x="59" y="45"/>
                </a:lnTo>
                <a:lnTo>
                  <a:pt x="64" y="40"/>
                </a:lnTo>
                <a:lnTo>
                  <a:pt x="64" y="50"/>
                </a:lnTo>
                <a:lnTo>
                  <a:pt x="64" y="45"/>
                </a:lnTo>
                <a:lnTo>
                  <a:pt x="69" y="40"/>
                </a:lnTo>
                <a:lnTo>
                  <a:pt x="69" y="54"/>
                </a:lnTo>
                <a:lnTo>
                  <a:pt x="74" y="50"/>
                </a:lnTo>
                <a:lnTo>
                  <a:pt x="74" y="59"/>
                </a:lnTo>
                <a:lnTo>
                  <a:pt x="79" y="54"/>
                </a:lnTo>
                <a:lnTo>
                  <a:pt x="79" y="64"/>
                </a:lnTo>
                <a:lnTo>
                  <a:pt x="79" y="64"/>
                </a:lnTo>
                <a:lnTo>
                  <a:pt x="84" y="59"/>
                </a:lnTo>
                <a:lnTo>
                  <a:pt x="84" y="74"/>
                </a:lnTo>
                <a:lnTo>
                  <a:pt x="84" y="64"/>
                </a:lnTo>
                <a:lnTo>
                  <a:pt x="89" y="59"/>
                </a:lnTo>
                <a:lnTo>
                  <a:pt x="89" y="64"/>
                </a:lnTo>
                <a:lnTo>
                  <a:pt x="89" y="54"/>
                </a:lnTo>
                <a:lnTo>
                  <a:pt x="99" y="69"/>
                </a:lnTo>
                <a:lnTo>
                  <a:pt x="94" y="69"/>
                </a:lnTo>
                <a:lnTo>
                  <a:pt x="99" y="64"/>
                </a:lnTo>
                <a:lnTo>
                  <a:pt x="104" y="69"/>
                </a:lnTo>
                <a:lnTo>
                  <a:pt x="104" y="59"/>
                </a:lnTo>
                <a:lnTo>
                  <a:pt x="104" y="64"/>
                </a:lnTo>
                <a:lnTo>
                  <a:pt x="109" y="54"/>
                </a:lnTo>
                <a:lnTo>
                  <a:pt x="109" y="64"/>
                </a:lnTo>
                <a:lnTo>
                  <a:pt x="114" y="69"/>
                </a:lnTo>
                <a:lnTo>
                  <a:pt x="114" y="59"/>
                </a:lnTo>
                <a:lnTo>
                  <a:pt x="114" y="74"/>
                </a:lnTo>
                <a:lnTo>
                  <a:pt x="119" y="69"/>
                </a:lnTo>
                <a:lnTo>
                  <a:pt x="119" y="54"/>
                </a:lnTo>
                <a:lnTo>
                  <a:pt x="124" y="69"/>
                </a:lnTo>
                <a:lnTo>
                  <a:pt x="124" y="45"/>
                </a:lnTo>
                <a:lnTo>
                  <a:pt x="129" y="50"/>
                </a:lnTo>
                <a:lnTo>
                  <a:pt x="129" y="59"/>
                </a:lnTo>
                <a:lnTo>
                  <a:pt x="134" y="54"/>
                </a:lnTo>
                <a:lnTo>
                  <a:pt x="134" y="84"/>
                </a:lnTo>
                <a:lnTo>
                  <a:pt x="139" y="99"/>
                </a:lnTo>
                <a:lnTo>
                  <a:pt x="139" y="114"/>
                </a:lnTo>
                <a:lnTo>
                  <a:pt x="139" y="99"/>
                </a:lnTo>
                <a:lnTo>
                  <a:pt x="144" y="99"/>
                </a:lnTo>
                <a:lnTo>
                  <a:pt x="144" y="40"/>
                </a:lnTo>
                <a:lnTo>
                  <a:pt x="149" y="35"/>
                </a:lnTo>
                <a:lnTo>
                  <a:pt x="149" y="20"/>
                </a:lnTo>
                <a:lnTo>
                  <a:pt x="154" y="25"/>
                </a:lnTo>
                <a:lnTo>
                  <a:pt x="154" y="45"/>
                </a:lnTo>
                <a:lnTo>
                  <a:pt x="159" y="30"/>
                </a:lnTo>
                <a:lnTo>
                  <a:pt x="159" y="0"/>
                </a:lnTo>
                <a:lnTo>
                  <a:pt x="159" y="15"/>
                </a:lnTo>
                <a:lnTo>
                  <a:pt x="164" y="20"/>
                </a:lnTo>
                <a:lnTo>
                  <a:pt x="164" y="149"/>
                </a:lnTo>
                <a:lnTo>
                  <a:pt x="169" y="144"/>
                </a:lnTo>
                <a:lnTo>
                  <a:pt x="169" y="84"/>
                </a:lnTo>
                <a:lnTo>
                  <a:pt x="174" y="89"/>
                </a:lnTo>
                <a:lnTo>
                  <a:pt x="174" y="79"/>
                </a:lnTo>
                <a:lnTo>
                  <a:pt x="178" y="79"/>
                </a:lnTo>
                <a:lnTo>
                  <a:pt x="178" y="69"/>
                </a:lnTo>
                <a:lnTo>
                  <a:pt x="178" y="89"/>
                </a:lnTo>
                <a:lnTo>
                  <a:pt x="183" y="79"/>
                </a:lnTo>
                <a:lnTo>
                  <a:pt x="183" y="84"/>
                </a:lnTo>
                <a:lnTo>
                  <a:pt x="183" y="69"/>
                </a:lnTo>
                <a:lnTo>
                  <a:pt x="183" y="79"/>
                </a:lnTo>
                <a:lnTo>
                  <a:pt x="188" y="74"/>
                </a:lnTo>
                <a:lnTo>
                  <a:pt x="188" y="79"/>
                </a:lnTo>
                <a:lnTo>
                  <a:pt x="193" y="74"/>
                </a:lnTo>
                <a:lnTo>
                  <a:pt x="193" y="89"/>
                </a:lnTo>
                <a:lnTo>
                  <a:pt x="193" y="79"/>
                </a:lnTo>
                <a:lnTo>
                  <a:pt x="198" y="89"/>
                </a:lnTo>
                <a:lnTo>
                  <a:pt x="198" y="74"/>
                </a:lnTo>
                <a:lnTo>
                  <a:pt x="198" y="89"/>
                </a:lnTo>
                <a:lnTo>
                  <a:pt x="203" y="79"/>
                </a:lnTo>
                <a:lnTo>
                  <a:pt x="203" y="89"/>
                </a:lnTo>
                <a:lnTo>
                  <a:pt x="203" y="74"/>
                </a:lnTo>
                <a:lnTo>
                  <a:pt x="208" y="84"/>
                </a:lnTo>
                <a:lnTo>
                  <a:pt x="208" y="79"/>
                </a:lnTo>
                <a:lnTo>
                  <a:pt x="208" y="84"/>
                </a:lnTo>
                <a:lnTo>
                  <a:pt x="213" y="79"/>
                </a:lnTo>
                <a:lnTo>
                  <a:pt x="213" y="64"/>
                </a:lnTo>
                <a:lnTo>
                  <a:pt x="218" y="64"/>
                </a:lnTo>
                <a:lnTo>
                  <a:pt x="218" y="69"/>
                </a:lnTo>
                <a:lnTo>
                  <a:pt x="218" y="54"/>
                </a:lnTo>
                <a:lnTo>
                  <a:pt x="218" y="64"/>
                </a:lnTo>
                <a:lnTo>
                  <a:pt x="223" y="59"/>
                </a:lnTo>
                <a:lnTo>
                  <a:pt x="223" y="54"/>
                </a:lnTo>
                <a:lnTo>
                  <a:pt x="223" y="59"/>
                </a:lnTo>
                <a:lnTo>
                  <a:pt x="233" y="54"/>
                </a:lnTo>
                <a:lnTo>
                  <a:pt x="228" y="54"/>
                </a:lnTo>
                <a:lnTo>
                  <a:pt x="233" y="40"/>
                </a:lnTo>
                <a:lnTo>
                  <a:pt x="238" y="50"/>
                </a:lnTo>
                <a:lnTo>
                  <a:pt x="238" y="35"/>
                </a:lnTo>
                <a:lnTo>
                  <a:pt x="238" y="45"/>
                </a:lnTo>
                <a:lnTo>
                  <a:pt x="243" y="40"/>
                </a:lnTo>
                <a:lnTo>
                  <a:pt x="243" y="45"/>
                </a:lnTo>
                <a:lnTo>
                  <a:pt x="243" y="40"/>
                </a:lnTo>
                <a:lnTo>
                  <a:pt x="248" y="50"/>
                </a:lnTo>
                <a:lnTo>
                  <a:pt x="248" y="35"/>
                </a:lnTo>
                <a:lnTo>
                  <a:pt x="248" y="45"/>
                </a:lnTo>
                <a:lnTo>
                  <a:pt x="253" y="45"/>
                </a:lnTo>
              </a:path>
            </a:pathLst>
          </a:custGeom>
          <a:noFill/>
          <a:ln w="12700">
            <a:solidFill>
              <a:srgbClr val="C30DA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18" name="TextBox 17"/>
          <p:cNvSpPr txBox="1"/>
          <p:nvPr/>
        </p:nvSpPr>
        <p:spPr>
          <a:xfrm>
            <a:off x="5963552" y="5209879"/>
            <a:ext cx="171522" cy="230832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rtlCol="0">
            <a:spAutoFit/>
          </a:bodyPr>
          <a:lstStyle/>
          <a:p>
            <a:r>
              <a:rPr lang="en-US" sz="1500" b="1" dirty="0" err="1" smtClean="0">
                <a:solidFill>
                  <a:srgbClr val="C30DA9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500" b="1" baseline="-25000" dirty="0" err="1">
                <a:solidFill>
                  <a:srgbClr val="C30DA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1500" b="1" baseline="-25000" dirty="0">
              <a:solidFill>
                <a:srgbClr val="C30DA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41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81040" y="304800"/>
            <a:ext cx="8229600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400" dirty="0" smtClean="0">
                <a:solidFill>
                  <a:srgbClr val="0070C0"/>
                </a:solidFill>
              </a:rPr>
              <a:t>An Additional Insight on Data Redundancy</a:t>
            </a:r>
            <a:endParaRPr lang="en-US" sz="3400" dirty="0">
              <a:solidFill>
                <a:srgbClr val="0070C0"/>
              </a:solidFill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5303639" y="3198325"/>
            <a:ext cx="2231293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    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1723004" y="3154163"/>
            <a:ext cx="2804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ata dictionary A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125280" y="1314372"/>
            <a:ext cx="1834123" cy="1684317"/>
            <a:chOff x="3297804" y="1317278"/>
            <a:chExt cx="1834123" cy="1684317"/>
          </a:xfrm>
        </p:grpSpPr>
        <p:sp>
          <p:nvSpPr>
            <p:cNvPr id="136" name="Rectangle 61"/>
            <p:cNvSpPr>
              <a:spLocks noChangeArrowheads="1"/>
            </p:cNvSpPr>
            <p:nvPr/>
          </p:nvSpPr>
          <p:spPr bwMode="auto">
            <a:xfrm>
              <a:off x="3297804" y="1317278"/>
              <a:ext cx="1674365" cy="203381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grpSp>
          <p:nvGrpSpPr>
            <p:cNvPr id="188" name="Group 187"/>
            <p:cNvGrpSpPr/>
            <p:nvPr/>
          </p:nvGrpSpPr>
          <p:grpSpPr>
            <a:xfrm>
              <a:off x="3297804" y="1359357"/>
              <a:ext cx="1674367" cy="66626"/>
              <a:chOff x="2695158" y="2287093"/>
              <a:chExt cx="1395306" cy="55522"/>
            </a:xfrm>
          </p:grpSpPr>
          <p:sp>
            <p:nvSpPr>
              <p:cNvPr id="137" name="Freeform 114"/>
              <p:cNvSpPr>
                <a:spLocks/>
              </p:cNvSpPr>
              <p:nvPr/>
            </p:nvSpPr>
            <p:spPr bwMode="auto">
              <a:xfrm>
                <a:off x="2695158" y="2342614"/>
                <a:ext cx="309796" cy="0"/>
              </a:xfrm>
              <a:custGeom>
                <a:avLst/>
                <a:gdLst>
                  <a:gd name="T0" fmla="*/ 12 w 762"/>
                  <a:gd name="T1" fmla="*/ 30 w 762"/>
                  <a:gd name="T2" fmla="*/ 48 w 762"/>
                  <a:gd name="T3" fmla="*/ 66 w 762"/>
                  <a:gd name="T4" fmla="*/ 84 w 762"/>
                  <a:gd name="T5" fmla="*/ 102 w 762"/>
                  <a:gd name="T6" fmla="*/ 120 w 762"/>
                  <a:gd name="T7" fmla="*/ 138 w 762"/>
                  <a:gd name="T8" fmla="*/ 156 w 762"/>
                  <a:gd name="T9" fmla="*/ 174 w 762"/>
                  <a:gd name="T10" fmla="*/ 192 w 762"/>
                  <a:gd name="T11" fmla="*/ 210 w 762"/>
                  <a:gd name="T12" fmla="*/ 228 w 762"/>
                  <a:gd name="T13" fmla="*/ 246 w 762"/>
                  <a:gd name="T14" fmla="*/ 264 w 762"/>
                  <a:gd name="T15" fmla="*/ 282 w 762"/>
                  <a:gd name="T16" fmla="*/ 300 w 762"/>
                  <a:gd name="T17" fmla="*/ 318 w 762"/>
                  <a:gd name="T18" fmla="*/ 336 w 762"/>
                  <a:gd name="T19" fmla="*/ 354 w 762"/>
                  <a:gd name="T20" fmla="*/ 372 w 762"/>
                  <a:gd name="T21" fmla="*/ 390 w 762"/>
                  <a:gd name="T22" fmla="*/ 408 w 762"/>
                  <a:gd name="T23" fmla="*/ 426 w 762"/>
                  <a:gd name="T24" fmla="*/ 444 w 762"/>
                  <a:gd name="T25" fmla="*/ 462 w 762"/>
                  <a:gd name="T26" fmla="*/ 480 w 762"/>
                  <a:gd name="T27" fmla="*/ 498 w 762"/>
                  <a:gd name="T28" fmla="*/ 516 w 762"/>
                  <a:gd name="T29" fmla="*/ 534 w 762"/>
                  <a:gd name="T30" fmla="*/ 552 w 762"/>
                  <a:gd name="T31" fmla="*/ 570 w 762"/>
                  <a:gd name="T32" fmla="*/ 588 w 762"/>
                  <a:gd name="T33" fmla="*/ 606 w 762"/>
                  <a:gd name="T34" fmla="*/ 624 w 762"/>
                  <a:gd name="T35" fmla="*/ 642 w 762"/>
                  <a:gd name="T36" fmla="*/ 660 w 762"/>
                  <a:gd name="T37" fmla="*/ 678 w 762"/>
                  <a:gd name="T38" fmla="*/ 696 w 762"/>
                  <a:gd name="T39" fmla="*/ 714 w 762"/>
                  <a:gd name="T40" fmla="*/ 732 w 762"/>
                  <a:gd name="T41" fmla="*/ 750 w 7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</a:cxnLst>
                <a:rect l="0" t="0" r="r" b="b"/>
                <a:pathLst>
                  <a:path w="762">
                    <a:moveTo>
                      <a:pt x="0" y="0"/>
                    </a:move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62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38" name="Freeform 115"/>
              <p:cNvSpPr>
                <a:spLocks/>
              </p:cNvSpPr>
              <p:nvPr/>
            </p:nvSpPr>
            <p:spPr bwMode="auto">
              <a:xfrm>
                <a:off x="3004958" y="2304626"/>
                <a:ext cx="309796" cy="37989"/>
              </a:xfrm>
              <a:custGeom>
                <a:avLst/>
                <a:gdLst>
                  <a:gd name="T0" fmla="*/ 12 w 762"/>
                  <a:gd name="T1" fmla="*/ 78 h 78"/>
                  <a:gd name="T2" fmla="*/ 30 w 762"/>
                  <a:gd name="T3" fmla="*/ 78 h 78"/>
                  <a:gd name="T4" fmla="*/ 48 w 762"/>
                  <a:gd name="T5" fmla="*/ 78 h 78"/>
                  <a:gd name="T6" fmla="*/ 66 w 762"/>
                  <a:gd name="T7" fmla="*/ 78 h 78"/>
                  <a:gd name="T8" fmla="*/ 84 w 762"/>
                  <a:gd name="T9" fmla="*/ 78 h 78"/>
                  <a:gd name="T10" fmla="*/ 102 w 762"/>
                  <a:gd name="T11" fmla="*/ 78 h 78"/>
                  <a:gd name="T12" fmla="*/ 120 w 762"/>
                  <a:gd name="T13" fmla="*/ 78 h 78"/>
                  <a:gd name="T14" fmla="*/ 138 w 762"/>
                  <a:gd name="T15" fmla="*/ 78 h 78"/>
                  <a:gd name="T16" fmla="*/ 156 w 762"/>
                  <a:gd name="T17" fmla="*/ 78 h 78"/>
                  <a:gd name="T18" fmla="*/ 174 w 762"/>
                  <a:gd name="T19" fmla="*/ 78 h 78"/>
                  <a:gd name="T20" fmla="*/ 192 w 762"/>
                  <a:gd name="T21" fmla="*/ 78 h 78"/>
                  <a:gd name="T22" fmla="*/ 210 w 762"/>
                  <a:gd name="T23" fmla="*/ 78 h 78"/>
                  <a:gd name="T24" fmla="*/ 228 w 762"/>
                  <a:gd name="T25" fmla="*/ 78 h 78"/>
                  <a:gd name="T26" fmla="*/ 246 w 762"/>
                  <a:gd name="T27" fmla="*/ 78 h 78"/>
                  <a:gd name="T28" fmla="*/ 264 w 762"/>
                  <a:gd name="T29" fmla="*/ 78 h 78"/>
                  <a:gd name="T30" fmla="*/ 282 w 762"/>
                  <a:gd name="T31" fmla="*/ 78 h 78"/>
                  <a:gd name="T32" fmla="*/ 300 w 762"/>
                  <a:gd name="T33" fmla="*/ 78 h 78"/>
                  <a:gd name="T34" fmla="*/ 318 w 762"/>
                  <a:gd name="T35" fmla="*/ 78 h 78"/>
                  <a:gd name="T36" fmla="*/ 336 w 762"/>
                  <a:gd name="T37" fmla="*/ 78 h 78"/>
                  <a:gd name="T38" fmla="*/ 354 w 762"/>
                  <a:gd name="T39" fmla="*/ 78 h 78"/>
                  <a:gd name="T40" fmla="*/ 372 w 762"/>
                  <a:gd name="T41" fmla="*/ 78 h 78"/>
                  <a:gd name="T42" fmla="*/ 390 w 762"/>
                  <a:gd name="T43" fmla="*/ 78 h 78"/>
                  <a:gd name="T44" fmla="*/ 408 w 762"/>
                  <a:gd name="T45" fmla="*/ 78 h 78"/>
                  <a:gd name="T46" fmla="*/ 426 w 762"/>
                  <a:gd name="T47" fmla="*/ 78 h 78"/>
                  <a:gd name="T48" fmla="*/ 444 w 762"/>
                  <a:gd name="T49" fmla="*/ 78 h 78"/>
                  <a:gd name="T50" fmla="*/ 462 w 762"/>
                  <a:gd name="T51" fmla="*/ 78 h 78"/>
                  <a:gd name="T52" fmla="*/ 480 w 762"/>
                  <a:gd name="T53" fmla="*/ 78 h 78"/>
                  <a:gd name="T54" fmla="*/ 498 w 762"/>
                  <a:gd name="T55" fmla="*/ 78 h 78"/>
                  <a:gd name="T56" fmla="*/ 516 w 762"/>
                  <a:gd name="T57" fmla="*/ 78 h 78"/>
                  <a:gd name="T58" fmla="*/ 534 w 762"/>
                  <a:gd name="T59" fmla="*/ 78 h 78"/>
                  <a:gd name="T60" fmla="*/ 552 w 762"/>
                  <a:gd name="T61" fmla="*/ 78 h 78"/>
                  <a:gd name="T62" fmla="*/ 570 w 762"/>
                  <a:gd name="T63" fmla="*/ 78 h 78"/>
                  <a:gd name="T64" fmla="*/ 588 w 762"/>
                  <a:gd name="T65" fmla="*/ 78 h 78"/>
                  <a:gd name="T66" fmla="*/ 606 w 762"/>
                  <a:gd name="T67" fmla="*/ 78 h 78"/>
                  <a:gd name="T68" fmla="*/ 624 w 762"/>
                  <a:gd name="T69" fmla="*/ 72 h 78"/>
                  <a:gd name="T70" fmla="*/ 642 w 762"/>
                  <a:gd name="T71" fmla="*/ 60 h 78"/>
                  <a:gd name="T72" fmla="*/ 660 w 762"/>
                  <a:gd name="T73" fmla="*/ 48 h 78"/>
                  <a:gd name="T74" fmla="*/ 678 w 762"/>
                  <a:gd name="T75" fmla="*/ 36 h 78"/>
                  <a:gd name="T76" fmla="*/ 696 w 762"/>
                  <a:gd name="T77" fmla="*/ 30 h 78"/>
                  <a:gd name="T78" fmla="*/ 714 w 762"/>
                  <a:gd name="T79" fmla="*/ 18 h 78"/>
                  <a:gd name="T80" fmla="*/ 732 w 762"/>
                  <a:gd name="T81" fmla="*/ 12 h 78"/>
                  <a:gd name="T82" fmla="*/ 750 w 762"/>
                  <a:gd name="T83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62" h="78">
                    <a:moveTo>
                      <a:pt x="0" y="78"/>
                    </a:moveTo>
                    <a:lnTo>
                      <a:pt x="6" y="78"/>
                    </a:lnTo>
                    <a:lnTo>
                      <a:pt x="12" y="78"/>
                    </a:lnTo>
                    <a:lnTo>
                      <a:pt x="18" y="78"/>
                    </a:lnTo>
                    <a:lnTo>
                      <a:pt x="24" y="78"/>
                    </a:lnTo>
                    <a:lnTo>
                      <a:pt x="30" y="78"/>
                    </a:lnTo>
                    <a:lnTo>
                      <a:pt x="36" y="78"/>
                    </a:lnTo>
                    <a:lnTo>
                      <a:pt x="42" y="78"/>
                    </a:lnTo>
                    <a:lnTo>
                      <a:pt x="48" y="78"/>
                    </a:lnTo>
                    <a:lnTo>
                      <a:pt x="54" y="78"/>
                    </a:lnTo>
                    <a:lnTo>
                      <a:pt x="60" y="78"/>
                    </a:lnTo>
                    <a:lnTo>
                      <a:pt x="66" y="78"/>
                    </a:lnTo>
                    <a:lnTo>
                      <a:pt x="72" y="78"/>
                    </a:lnTo>
                    <a:lnTo>
                      <a:pt x="78" y="78"/>
                    </a:lnTo>
                    <a:lnTo>
                      <a:pt x="84" y="78"/>
                    </a:lnTo>
                    <a:lnTo>
                      <a:pt x="90" y="78"/>
                    </a:lnTo>
                    <a:lnTo>
                      <a:pt x="96" y="78"/>
                    </a:lnTo>
                    <a:lnTo>
                      <a:pt x="102" y="78"/>
                    </a:lnTo>
                    <a:lnTo>
                      <a:pt x="108" y="78"/>
                    </a:lnTo>
                    <a:lnTo>
                      <a:pt x="114" y="78"/>
                    </a:lnTo>
                    <a:lnTo>
                      <a:pt x="120" y="78"/>
                    </a:lnTo>
                    <a:lnTo>
                      <a:pt x="126" y="78"/>
                    </a:lnTo>
                    <a:lnTo>
                      <a:pt x="132" y="78"/>
                    </a:lnTo>
                    <a:lnTo>
                      <a:pt x="138" y="78"/>
                    </a:lnTo>
                    <a:lnTo>
                      <a:pt x="144" y="78"/>
                    </a:lnTo>
                    <a:lnTo>
                      <a:pt x="150" y="78"/>
                    </a:lnTo>
                    <a:lnTo>
                      <a:pt x="156" y="78"/>
                    </a:lnTo>
                    <a:lnTo>
                      <a:pt x="162" y="78"/>
                    </a:lnTo>
                    <a:lnTo>
                      <a:pt x="168" y="78"/>
                    </a:lnTo>
                    <a:lnTo>
                      <a:pt x="174" y="78"/>
                    </a:lnTo>
                    <a:lnTo>
                      <a:pt x="180" y="78"/>
                    </a:lnTo>
                    <a:lnTo>
                      <a:pt x="186" y="78"/>
                    </a:lnTo>
                    <a:lnTo>
                      <a:pt x="192" y="78"/>
                    </a:lnTo>
                    <a:lnTo>
                      <a:pt x="198" y="78"/>
                    </a:lnTo>
                    <a:lnTo>
                      <a:pt x="204" y="78"/>
                    </a:lnTo>
                    <a:lnTo>
                      <a:pt x="210" y="78"/>
                    </a:lnTo>
                    <a:lnTo>
                      <a:pt x="216" y="78"/>
                    </a:lnTo>
                    <a:lnTo>
                      <a:pt x="222" y="78"/>
                    </a:lnTo>
                    <a:lnTo>
                      <a:pt x="228" y="78"/>
                    </a:lnTo>
                    <a:lnTo>
                      <a:pt x="234" y="78"/>
                    </a:lnTo>
                    <a:lnTo>
                      <a:pt x="240" y="78"/>
                    </a:lnTo>
                    <a:lnTo>
                      <a:pt x="246" y="78"/>
                    </a:lnTo>
                    <a:lnTo>
                      <a:pt x="252" y="78"/>
                    </a:lnTo>
                    <a:lnTo>
                      <a:pt x="258" y="78"/>
                    </a:lnTo>
                    <a:lnTo>
                      <a:pt x="264" y="78"/>
                    </a:lnTo>
                    <a:lnTo>
                      <a:pt x="270" y="78"/>
                    </a:lnTo>
                    <a:lnTo>
                      <a:pt x="276" y="78"/>
                    </a:lnTo>
                    <a:lnTo>
                      <a:pt x="282" y="78"/>
                    </a:lnTo>
                    <a:lnTo>
                      <a:pt x="288" y="78"/>
                    </a:lnTo>
                    <a:lnTo>
                      <a:pt x="294" y="78"/>
                    </a:lnTo>
                    <a:lnTo>
                      <a:pt x="300" y="78"/>
                    </a:lnTo>
                    <a:lnTo>
                      <a:pt x="306" y="78"/>
                    </a:lnTo>
                    <a:lnTo>
                      <a:pt x="312" y="78"/>
                    </a:lnTo>
                    <a:lnTo>
                      <a:pt x="318" y="78"/>
                    </a:lnTo>
                    <a:lnTo>
                      <a:pt x="324" y="78"/>
                    </a:lnTo>
                    <a:lnTo>
                      <a:pt x="330" y="78"/>
                    </a:lnTo>
                    <a:lnTo>
                      <a:pt x="336" y="78"/>
                    </a:lnTo>
                    <a:lnTo>
                      <a:pt x="342" y="78"/>
                    </a:lnTo>
                    <a:lnTo>
                      <a:pt x="348" y="78"/>
                    </a:lnTo>
                    <a:lnTo>
                      <a:pt x="354" y="78"/>
                    </a:lnTo>
                    <a:lnTo>
                      <a:pt x="360" y="78"/>
                    </a:lnTo>
                    <a:lnTo>
                      <a:pt x="366" y="78"/>
                    </a:lnTo>
                    <a:lnTo>
                      <a:pt x="372" y="78"/>
                    </a:lnTo>
                    <a:lnTo>
                      <a:pt x="378" y="78"/>
                    </a:lnTo>
                    <a:lnTo>
                      <a:pt x="384" y="78"/>
                    </a:lnTo>
                    <a:lnTo>
                      <a:pt x="390" y="78"/>
                    </a:lnTo>
                    <a:lnTo>
                      <a:pt x="396" y="78"/>
                    </a:lnTo>
                    <a:lnTo>
                      <a:pt x="402" y="78"/>
                    </a:lnTo>
                    <a:lnTo>
                      <a:pt x="408" y="78"/>
                    </a:lnTo>
                    <a:lnTo>
                      <a:pt x="414" y="78"/>
                    </a:lnTo>
                    <a:lnTo>
                      <a:pt x="420" y="78"/>
                    </a:lnTo>
                    <a:lnTo>
                      <a:pt x="426" y="78"/>
                    </a:lnTo>
                    <a:lnTo>
                      <a:pt x="432" y="78"/>
                    </a:lnTo>
                    <a:lnTo>
                      <a:pt x="438" y="78"/>
                    </a:lnTo>
                    <a:lnTo>
                      <a:pt x="444" y="78"/>
                    </a:lnTo>
                    <a:lnTo>
                      <a:pt x="450" y="78"/>
                    </a:lnTo>
                    <a:lnTo>
                      <a:pt x="456" y="78"/>
                    </a:lnTo>
                    <a:lnTo>
                      <a:pt x="462" y="78"/>
                    </a:lnTo>
                    <a:lnTo>
                      <a:pt x="468" y="78"/>
                    </a:lnTo>
                    <a:lnTo>
                      <a:pt x="474" y="78"/>
                    </a:lnTo>
                    <a:lnTo>
                      <a:pt x="480" y="78"/>
                    </a:lnTo>
                    <a:lnTo>
                      <a:pt x="486" y="78"/>
                    </a:lnTo>
                    <a:lnTo>
                      <a:pt x="492" y="78"/>
                    </a:lnTo>
                    <a:lnTo>
                      <a:pt x="498" y="78"/>
                    </a:lnTo>
                    <a:lnTo>
                      <a:pt x="504" y="78"/>
                    </a:lnTo>
                    <a:lnTo>
                      <a:pt x="510" y="78"/>
                    </a:lnTo>
                    <a:lnTo>
                      <a:pt x="516" y="78"/>
                    </a:lnTo>
                    <a:lnTo>
                      <a:pt x="522" y="78"/>
                    </a:lnTo>
                    <a:lnTo>
                      <a:pt x="528" y="78"/>
                    </a:lnTo>
                    <a:lnTo>
                      <a:pt x="534" y="78"/>
                    </a:lnTo>
                    <a:lnTo>
                      <a:pt x="540" y="78"/>
                    </a:lnTo>
                    <a:lnTo>
                      <a:pt x="546" y="78"/>
                    </a:lnTo>
                    <a:lnTo>
                      <a:pt x="552" y="78"/>
                    </a:lnTo>
                    <a:lnTo>
                      <a:pt x="558" y="78"/>
                    </a:lnTo>
                    <a:lnTo>
                      <a:pt x="564" y="78"/>
                    </a:lnTo>
                    <a:lnTo>
                      <a:pt x="570" y="78"/>
                    </a:lnTo>
                    <a:lnTo>
                      <a:pt x="576" y="78"/>
                    </a:lnTo>
                    <a:lnTo>
                      <a:pt x="582" y="78"/>
                    </a:lnTo>
                    <a:lnTo>
                      <a:pt x="588" y="78"/>
                    </a:lnTo>
                    <a:lnTo>
                      <a:pt x="594" y="78"/>
                    </a:lnTo>
                    <a:lnTo>
                      <a:pt x="600" y="78"/>
                    </a:lnTo>
                    <a:lnTo>
                      <a:pt x="606" y="78"/>
                    </a:lnTo>
                    <a:lnTo>
                      <a:pt x="612" y="78"/>
                    </a:lnTo>
                    <a:lnTo>
                      <a:pt x="618" y="72"/>
                    </a:lnTo>
                    <a:lnTo>
                      <a:pt x="624" y="72"/>
                    </a:lnTo>
                    <a:lnTo>
                      <a:pt x="630" y="66"/>
                    </a:lnTo>
                    <a:lnTo>
                      <a:pt x="636" y="60"/>
                    </a:lnTo>
                    <a:lnTo>
                      <a:pt x="642" y="60"/>
                    </a:lnTo>
                    <a:lnTo>
                      <a:pt x="648" y="54"/>
                    </a:lnTo>
                    <a:lnTo>
                      <a:pt x="654" y="48"/>
                    </a:lnTo>
                    <a:lnTo>
                      <a:pt x="660" y="48"/>
                    </a:lnTo>
                    <a:lnTo>
                      <a:pt x="666" y="42"/>
                    </a:lnTo>
                    <a:lnTo>
                      <a:pt x="672" y="42"/>
                    </a:lnTo>
                    <a:lnTo>
                      <a:pt x="678" y="36"/>
                    </a:lnTo>
                    <a:lnTo>
                      <a:pt x="684" y="30"/>
                    </a:lnTo>
                    <a:lnTo>
                      <a:pt x="690" y="30"/>
                    </a:lnTo>
                    <a:lnTo>
                      <a:pt x="696" y="30"/>
                    </a:lnTo>
                    <a:lnTo>
                      <a:pt x="702" y="24"/>
                    </a:lnTo>
                    <a:lnTo>
                      <a:pt x="708" y="18"/>
                    </a:lnTo>
                    <a:lnTo>
                      <a:pt x="714" y="18"/>
                    </a:lnTo>
                    <a:lnTo>
                      <a:pt x="720" y="18"/>
                    </a:lnTo>
                    <a:lnTo>
                      <a:pt x="726" y="12"/>
                    </a:lnTo>
                    <a:lnTo>
                      <a:pt x="732" y="12"/>
                    </a:lnTo>
                    <a:lnTo>
                      <a:pt x="738" y="6"/>
                    </a:lnTo>
                    <a:lnTo>
                      <a:pt x="744" y="6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62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39" name="Freeform 116"/>
              <p:cNvSpPr>
                <a:spLocks/>
              </p:cNvSpPr>
              <p:nvPr/>
            </p:nvSpPr>
            <p:spPr bwMode="auto">
              <a:xfrm>
                <a:off x="3314750" y="2287093"/>
                <a:ext cx="309796" cy="55521"/>
              </a:xfrm>
              <a:custGeom>
                <a:avLst/>
                <a:gdLst>
                  <a:gd name="T0" fmla="*/ 12 w 762"/>
                  <a:gd name="T1" fmla="*/ 30 h 114"/>
                  <a:gd name="T2" fmla="*/ 30 w 762"/>
                  <a:gd name="T3" fmla="*/ 24 h 114"/>
                  <a:gd name="T4" fmla="*/ 48 w 762"/>
                  <a:gd name="T5" fmla="*/ 18 h 114"/>
                  <a:gd name="T6" fmla="*/ 66 w 762"/>
                  <a:gd name="T7" fmla="*/ 12 h 114"/>
                  <a:gd name="T8" fmla="*/ 84 w 762"/>
                  <a:gd name="T9" fmla="*/ 6 h 114"/>
                  <a:gd name="T10" fmla="*/ 102 w 762"/>
                  <a:gd name="T11" fmla="*/ 6 h 114"/>
                  <a:gd name="T12" fmla="*/ 120 w 762"/>
                  <a:gd name="T13" fmla="*/ 0 h 114"/>
                  <a:gd name="T14" fmla="*/ 138 w 762"/>
                  <a:gd name="T15" fmla="*/ 0 h 114"/>
                  <a:gd name="T16" fmla="*/ 156 w 762"/>
                  <a:gd name="T17" fmla="*/ 0 h 114"/>
                  <a:gd name="T18" fmla="*/ 174 w 762"/>
                  <a:gd name="T19" fmla="*/ 0 h 114"/>
                  <a:gd name="T20" fmla="*/ 192 w 762"/>
                  <a:gd name="T21" fmla="*/ 0 h 114"/>
                  <a:gd name="T22" fmla="*/ 210 w 762"/>
                  <a:gd name="T23" fmla="*/ 0 h 114"/>
                  <a:gd name="T24" fmla="*/ 228 w 762"/>
                  <a:gd name="T25" fmla="*/ 0 h 114"/>
                  <a:gd name="T26" fmla="*/ 246 w 762"/>
                  <a:gd name="T27" fmla="*/ 0 h 114"/>
                  <a:gd name="T28" fmla="*/ 264 w 762"/>
                  <a:gd name="T29" fmla="*/ 6 h 114"/>
                  <a:gd name="T30" fmla="*/ 282 w 762"/>
                  <a:gd name="T31" fmla="*/ 6 h 114"/>
                  <a:gd name="T32" fmla="*/ 300 w 762"/>
                  <a:gd name="T33" fmla="*/ 12 h 114"/>
                  <a:gd name="T34" fmla="*/ 318 w 762"/>
                  <a:gd name="T35" fmla="*/ 12 h 114"/>
                  <a:gd name="T36" fmla="*/ 336 w 762"/>
                  <a:gd name="T37" fmla="*/ 18 h 114"/>
                  <a:gd name="T38" fmla="*/ 354 w 762"/>
                  <a:gd name="T39" fmla="*/ 24 h 114"/>
                  <a:gd name="T40" fmla="*/ 372 w 762"/>
                  <a:gd name="T41" fmla="*/ 30 h 114"/>
                  <a:gd name="T42" fmla="*/ 390 w 762"/>
                  <a:gd name="T43" fmla="*/ 36 h 114"/>
                  <a:gd name="T44" fmla="*/ 408 w 762"/>
                  <a:gd name="T45" fmla="*/ 48 h 114"/>
                  <a:gd name="T46" fmla="*/ 426 w 762"/>
                  <a:gd name="T47" fmla="*/ 54 h 114"/>
                  <a:gd name="T48" fmla="*/ 444 w 762"/>
                  <a:gd name="T49" fmla="*/ 66 h 114"/>
                  <a:gd name="T50" fmla="*/ 462 w 762"/>
                  <a:gd name="T51" fmla="*/ 72 h 114"/>
                  <a:gd name="T52" fmla="*/ 480 w 762"/>
                  <a:gd name="T53" fmla="*/ 84 h 114"/>
                  <a:gd name="T54" fmla="*/ 498 w 762"/>
                  <a:gd name="T55" fmla="*/ 90 h 114"/>
                  <a:gd name="T56" fmla="*/ 516 w 762"/>
                  <a:gd name="T57" fmla="*/ 108 h 114"/>
                  <a:gd name="T58" fmla="*/ 534 w 762"/>
                  <a:gd name="T59" fmla="*/ 114 h 114"/>
                  <a:gd name="T60" fmla="*/ 552 w 762"/>
                  <a:gd name="T61" fmla="*/ 114 h 114"/>
                  <a:gd name="T62" fmla="*/ 570 w 762"/>
                  <a:gd name="T63" fmla="*/ 114 h 114"/>
                  <a:gd name="T64" fmla="*/ 588 w 762"/>
                  <a:gd name="T65" fmla="*/ 114 h 114"/>
                  <a:gd name="T66" fmla="*/ 606 w 762"/>
                  <a:gd name="T67" fmla="*/ 114 h 114"/>
                  <a:gd name="T68" fmla="*/ 624 w 762"/>
                  <a:gd name="T69" fmla="*/ 114 h 114"/>
                  <a:gd name="T70" fmla="*/ 642 w 762"/>
                  <a:gd name="T71" fmla="*/ 114 h 114"/>
                  <a:gd name="T72" fmla="*/ 660 w 762"/>
                  <a:gd name="T73" fmla="*/ 114 h 114"/>
                  <a:gd name="T74" fmla="*/ 678 w 762"/>
                  <a:gd name="T75" fmla="*/ 114 h 114"/>
                  <a:gd name="T76" fmla="*/ 696 w 762"/>
                  <a:gd name="T77" fmla="*/ 114 h 114"/>
                  <a:gd name="T78" fmla="*/ 714 w 762"/>
                  <a:gd name="T79" fmla="*/ 114 h 114"/>
                  <a:gd name="T80" fmla="*/ 732 w 762"/>
                  <a:gd name="T81" fmla="*/ 114 h 114"/>
                  <a:gd name="T82" fmla="*/ 750 w 762"/>
                  <a:gd name="T83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62" h="114">
                    <a:moveTo>
                      <a:pt x="0" y="36"/>
                    </a:moveTo>
                    <a:lnTo>
                      <a:pt x="6" y="30"/>
                    </a:lnTo>
                    <a:lnTo>
                      <a:pt x="12" y="30"/>
                    </a:lnTo>
                    <a:lnTo>
                      <a:pt x="18" y="24"/>
                    </a:lnTo>
                    <a:lnTo>
                      <a:pt x="24" y="24"/>
                    </a:lnTo>
                    <a:lnTo>
                      <a:pt x="30" y="24"/>
                    </a:lnTo>
                    <a:lnTo>
                      <a:pt x="36" y="18"/>
                    </a:lnTo>
                    <a:lnTo>
                      <a:pt x="42" y="18"/>
                    </a:lnTo>
                    <a:lnTo>
                      <a:pt x="48" y="18"/>
                    </a:lnTo>
                    <a:lnTo>
                      <a:pt x="54" y="18"/>
                    </a:lnTo>
                    <a:lnTo>
                      <a:pt x="60" y="12"/>
                    </a:lnTo>
                    <a:lnTo>
                      <a:pt x="66" y="12"/>
                    </a:lnTo>
                    <a:lnTo>
                      <a:pt x="72" y="12"/>
                    </a:lnTo>
                    <a:lnTo>
                      <a:pt x="78" y="12"/>
                    </a:lnTo>
                    <a:lnTo>
                      <a:pt x="84" y="6"/>
                    </a:lnTo>
                    <a:lnTo>
                      <a:pt x="90" y="6"/>
                    </a:lnTo>
                    <a:lnTo>
                      <a:pt x="96" y="6"/>
                    </a:lnTo>
                    <a:lnTo>
                      <a:pt x="102" y="6"/>
                    </a:lnTo>
                    <a:lnTo>
                      <a:pt x="108" y="6"/>
                    </a:lnTo>
                    <a:lnTo>
                      <a:pt x="114" y="6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6"/>
                    </a:lnTo>
                    <a:lnTo>
                      <a:pt x="270" y="6"/>
                    </a:lnTo>
                    <a:lnTo>
                      <a:pt x="276" y="6"/>
                    </a:lnTo>
                    <a:lnTo>
                      <a:pt x="282" y="6"/>
                    </a:lnTo>
                    <a:lnTo>
                      <a:pt x="288" y="6"/>
                    </a:lnTo>
                    <a:lnTo>
                      <a:pt x="294" y="6"/>
                    </a:lnTo>
                    <a:lnTo>
                      <a:pt x="300" y="12"/>
                    </a:lnTo>
                    <a:lnTo>
                      <a:pt x="306" y="12"/>
                    </a:lnTo>
                    <a:lnTo>
                      <a:pt x="312" y="12"/>
                    </a:lnTo>
                    <a:lnTo>
                      <a:pt x="318" y="12"/>
                    </a:lnTo>
                    <a:lnTo>
                      <a:pt x="324" y="18"/>
                    </a:lnTo>
                    <a:lnTo>
                      <a:pt x="330" y="18"/>
                    </a:lnTo>
                    <a:lnTo>
                      <a:pt x="336" y="18"/>
                    </a:lnTo>
                    <a:lnTo>
                      <a:pt x="342" y="18"/>
                    </a:lnTo>
                    <a:lnTo>
                      <a:pt x="348" y="24"/>
                    </a:lnTo>
                    <a:lnTo>
                      <a:pt x="354" y="24"/>
                    </a:lnTo>
                    <a:lnTo>
                      <a:pt x="360" y="24"/>
                    </a:lnTo>
                    <a:lnTo>
                      <a:pt x="366" y="30"/>
                    </a:lnTo>
                    <a:lnTo>
                      <a:pt x="372" y="30"/>
                    </a:lnTo>
                    <a:lnTo>
                      <a:pt x="378" y="30"/>
                    </a:lnTo>
                    <a:lnTo>
                      <a:pt x="384" y="36"/>
                    </a:lnTo>
                    <a:lnTo>
                      <a:pt x="390" y="36"/>
                    </a:lnTo>
                    <a:lnTo>
                      <a:pt x="396" y="42"/>
                    </a:lnTo>
                    <a:lnTo>
                      <a:pt x="402" y="42"/>
                    </a:lnTo>
                    <a:lnTo>
                      <a:pt x="408" y="48"/>
                    </a:lnTo>
                    <a:lnTo>
                      <a:pt x="414" y="48"/>
                    </a:lnTo>
                    <a:lnTo>
                      <a:pt x="420" y="54"/>
                    </a:lnTo>
                    <a:lnTo>
                      <a:pt x="426" y="54"/>
                    </a:lnTo>
                    <a:lnTo>
                      <a:pt x="432" y="54"/>
                    </a:lnTo>
                    <a:lnTo>
                      <a:pt x="438" y="60"/>
                    </a:lnTo>
                    <a:lnTo>
                      <a:pt x="444" y="66"/>
                    </a:lnTo>
                    <a:lnTo>
                      <a:pt x="450" y="66"/>
                    </a:lnTo>
                    <a:lnTo>
                      <a:pt x="456" y="66"/>
                    </a:lnTo>
                    <a:lnTo>
                      <a:pt x="462" y="72"/>
                    </a:lnTo>
                    <a:lnTo>
                      <a:pt x="468" y="78"/>
                    </a:lnTo>
                    <a:lnTo>
                      <a:pt x="474" y="78"/>
                    </a:lnTo>
                    <a:lnTo>
                      <a:pt x="480" y="84"/>
                    </a:lnTo>
                    <a:lnTo>
                      <a:pt x="486" y="84"/>
                    </a:lnTo>
                    <a:lnTo>
                      <a:pt x="492" y="90"/>
                    </a:lnTo>
                    <a:lnTo>
                      <a:pt x="498" y="90"/>
                    </a:lnTo>
                    <a:lnTo>
                      <a:pt x="504" y="96"/>
                    </a:lnTo>
                    <a:lnTo>
                      <a:pt x="510" y="102"/>
                    </a:lnTo>
                    <a:lnTo>
                      <a:pt x="516" y="108"/>
                    </a:lnTo>
                    <a:lnTo>
                      <a:pt x="522" y="108"/>
                    </a:lnTo>
                    <a:lnTo>
                      <a:pt x="528" y="114"/>
                    </a:lnTo>
                    <a:lnTo>
                      <a:pt x="534" y="114"/>
                    </a:lnTo>
                    <a:lnTo>
                      <a:pt x="540" y="114"/>
                    </a:lnTo>
                    <a:lnTo>
                      <a:pt x="546" y="114"/>
                    </a:lnTo>
                    <a:lnTo>
                      <a:pt x="552" y="114"/>
                    </a:lnTo>
                    <a:lnTo>
                      <a:pt x="558" y="114"/>
                    </a:lnTo>
                    <a:lnTo>
                      <a:pt x="564" y="114"/>
                    </a:lnTo>
                    <a:lnTo>
                      <a:pt x="570" y="114"/>
                    </a:lnTo>
                    <a:lnTo>
                      <a:pt x="576" y="114"/>
                    </a:lnTo>
                    <a:lnTo>
                      <a:pt x="582" y="114"/>
                    </a:lnTo>
                    <a:lnTo>
                      <a:pt x="588" y="114"/>
                    </a:lnTo>
                    <a:lnTo>
                      <a:pt x="594" y="114"/>
                    </a:lnTo>
                    <a:lnTo>
                      <a:pt x="600" y="114"/>
                    </a:lnTo>
                    <a:lnTo>
                      <a:pt x="606" y="114"/>
                    </a:lnTo>
                    <a:lnTo>
                      <a:pt x="612" y="114"/>
                    </a:lnTo>
                    <a:lnTo>
                      <a:pt x="618" y="114"/>
                    </a:lnTo>
                    <a:lnTo>
                      <a:pt x="624" y="114"/>
                    </a:lnTo>
                    <a:lnTo>
                      <a:pt x="630" y="114"/>
                    </a:lnTo>
                    <a:lnTo>
                      <a:pt x="636" y="114"/>
                    </a:lnTo>
                    <a:lnTo>
                      <a:pt x="642" y="114"/>
                    </a:lnTo>
                    <a:lnTo>
                      <a:pt x="648" y="114"/>
                    </a:lnTo>
                    <a:lnTo>
                      <a:pt x="654" y="114"/>
                    </a:lnTo>
                    <a:lnTo>
                      <a:pt x="660" y="114"/>
                    </a:lnTo>
                    <a:lnTo>
                      <a:pt x="666" y="114"/>
                    </a:lnTo>
                    <a:lnTo>
                      <a:pt x="672" y="114"/>
                    </a:lnTo>
                    <a:lnTo>
                      <a:pt x="678" y="114"/>
                    </a:lnTo>
                    <a:lnTo>
                      <a:pt x="684" y="114"/>
                    </a:lnTo>
                    <a:lnTo>
                      <a:pt x="690" y="114"/>
                    </a:lnTo>
                    <a:lnTo>
                      <a:pt x="696" y="114"/>
                    </a:lnTo>
                    <a:lnTo>
                      <a:pt x="702" y="114"/>
                    </a:lnTo>
                    <a:lnTo>
                      <a:pt x="708" y="114"/>
                    </a:lnTo>
                    <a:lnTo>
                      <a:pt x="714" y="114"/>
                    </a:lnTo>
                    <a:lnTo>
                      <a:pt x="720" y="114"/>
                    </a:lnTo>
                    <a:lnTo>
                      <a:pt x="726" y="114"/>
                    </a:lnTo>
                    <a:lnTo>
                      <a:pt x="732" y="114"/>
                    </a:lnTo>
                    <a:lnTo>
                      <a:pt x="738" y="114"/>
                    </a:lnTo>
                    <a:lnTo>
                      <a:pt x="744" y="114"/>
                    </a:lnTo>
                    <a:lnTo>
                      <a:pt x="750" y="114"/>
                    </a:lnTo>
                    <a:lnTo>
                      <a:pt x="756" y="114"/>
                    </a:lnTo>
                    <a:lnTo>
                      <a:pt x="762" y="114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40" name="Freeform 117"/>
              <p:cNvSpPr>
                <a:spLocks/>
              </p:cNvSpPr>
              <p:nvPr/>
            </p:nvSpPr>
            <p:spPr bwMode="auto">
              <a:xfrm>
                <a:off x="3624548" y="2342614"/>
                <a:ext cx="309796" cy="0"/>
              </a:xfrm>
              <a:custGeom>
                <a:avLst/>
                <a:gdLst>
                  <a:gd name="T0" fmla="*/ 12 w 762"/>
                  <a:gd name="T1" fmla="*/ 30 w 762"/>
                  <a:gd name="T2" fmla="*/ 48 w 762"/>
                  <a:gd name="T3" fmla="*/ 66 w 762"/>
                  <a:gd name="T4" fmla="*/ 84 w 762"/>
                  <a:gd name="T5" fmla="*/ 102 w 762"/>
                  <a:gd name="T6" fmla="*/ 120 w 762"/>
                  <a:gd name="T7" fmla="*/ 138 w 762"/>
                  <a:gd name="T8" fmla="*/ 156 w 762"/>
                  <a:gd name="T9" fmla="*/ 174 w 762"/>
                  <a:gd name="T10" fmla="*/ 192 w 762"/>
                  <a:gd name="T11" fmla="*/ 210 w 762"/>
                  <a:gd name="T12" fmla="*/ 228 w 762"/>
                  <a:gd name="T13" fmla="*/ 246 w 762"/>
                  <a:gd name="T14" fmla="*/ 264 w 762"/>
                  <a:gd name="T15" fmla="*/ 282 w 762"/>
                  <a:gd name="T16" fmla="*/ 300 w 762"/>
                  <a:gd name="T17" fmla="*/ 318 w 762"/>
                  <a:gd name="T18" fmla="*/ 336 w 762"/>
                  <a:gd name="T19" fmla="*/ 354 w 762"/>
                  <a:gd name="T20" fmla="*/ 372 w 762"/>
                  <a:gd name="T21" fmla="*/ 390 w 762"/>
                  <a:gd name="T22" fmla="*/ 408 w 762"/>
                  <a:gd name="T23" fmla="*/ 426 w 762"/>
                  <a:gd name="T24" fmla="*/ 444 w 762"/>
                  <a:gd name="T25" fmla="*/ 462 w 762"/>
                  <a:gd name="T26" fmla="*/ 480 w 762"/>
                  <a:gd name="T27" fmla="*/ 498 w 762"/>
                  <a:gd name="T28" fmla="*/ 516 w 762"/>
                  <a:gd name="T29" fmla="*/ 534 w 762"/>
                  <a:gd name="T30" fmla="*/ 552 w 762"/>
                  <a:gd name="T31" fmla="*/ 570 w 762"/>
                  <a:gd name="T32" fmla="*/ 588 w 762"/>
                  <a:gd name="T33" fmla="*/ 606 w 762"/>
                  <a:gd name="T34" fmla="*/ 624 w 762"/>
                  <a:gd name="T35" fmla="*/ 642 w 762"/>
                  <a:gd name="T36" fmla="*/ 660 w 762"/>
                  <a:gd name="T37" fmla="*/ 678 w 762"/>
                  <a:gd name="T38" fmla="*/ 696 w 762"/>
                  <a:gd name="T39" fmla="*/ 714 w 762"/>
                  <a:gd name="T40" fmla="*/ 732 w 762"/>
                  <a:gd name="T41" fmla="*/ 750 w 7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</a:cxnLst>
                <a:rect l="0" t="0" r="r" b="b"/>
                <a:pathLst>
                  <a:path w="762">
                    <a:moveTo>
                      <a:pt x="0" y="0"/>
                    </a:move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62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41" name="Freeform 118"/>
              <p:cNvSpPr>
                <a:spLocks/>
              </p:cNvSpPr>
              <p:nvPr/>
            </p:nvSpPr>
            <p:spPr bwMode="auto">
              <a:xfrm>
                <a:off x="3934346" y="2342614"/>
                <a:ext cx="156118" cy="0"/>
              </a:xfrm>
              <a:custGeom>
                <a:avLst/>
                <a:gdLst>
                  <a:gd name="T0" fmla="*/ 6 w 384"/>
                  <a:gd name="T1" fmla="*/ 18 w 384"/>
                  <a:gd name="T2" fmla="*/ 30 w 384"/>
                  <a:gd name="T3" fmla="*/ 42 w 384"/>
                  <a:gd name="T4" fmla="*/ 54 w 384"/>
                  <a:gd name="T5" fmla="*/ 66 w 384"/>
                  <a:gd name="T6" fmla="*/ 78 w 384"/>
                  <a:gd name="T7" fmla="*/ 90 w 384"/>
                  <a:gd name="T8" fmla="*/ 102 w 384"/>
                  <a:gd name="T9" fmla="*/ 114 w 384"/>
                  <a:gd name="T10" fmla="*/ 126 w 384"/>
                  <a:gd name="T11" fmla="*/ 138 w 384"/>
                  <a:gd name="T12" fmla="*/ 150 w 384"/>
                  <a:gd name="T13" fmla="*/ 162 w 384"/>
                  <a:gd name="T14" fmla="*/ 174 w 384"/>
                  <a:gd name="T15" fmla="*/ 186 w 384"/>
                  <a:gd name="T16" fmla="*/ 198 w 384"/>
                  <a:gd name="T17" fmla="*/ 210 w 384"/>
                  <a:gd name="T18" fmla="*/ 222 w 384"/>
                  <a:gd name="T19" fmla="*/ 234 w 384"/>
                  <a:gd name="T20" fmla="*/ 246 w 384"/>
                  <a:gd name="T21" fmla="*/ 258 w 384"/>
                  <a:gd name="T22" fmla="*/ 270 w 384"/>
                  <a:gd name="T23" fmla="*/ 282 w 384"/>
                  <a:gd name="T24" fmla="*/ 294 w 384"/>
                  <a:gd name="T25" fmla="*/ 306 w 384"/>
                  <a:gd name="T26" fmla="*/ 318 w 384"/>
                  <a:gd name="T27" fmla="*/ 330 w 384"/>
                  <a:gd name="T28" fmla="*/ 342 w 384"/>
                  <a:gd name="T29" fmla="*/ 354 w 384"/>
                  <a:gd name="T30" fmla="*/ 366 w 384"/>
                  <a:gd name="T31" fmla="*/ 378 w 3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</a:cxnLst>
                <a:rect l="0" t="0" r="r" b="b"/>
                <a:pathLst>
                  <a:path w="384">
                    <a:moveTo>
                      <a:pt x="0" y="0"/>
                    </a:move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84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</p:grpSp>
        <p:grpSp>
          <p:nvGrpSpPr>
            <p:cNvPr id="189" name="Group 188"/>
            <p:cNvGrpSpPr/>
            <p:nvPr/>
          </p:nvGrpSpPr>
          <p:grpSpPr>
            <a:xfrm>
              <a:off x="3297804" y="1667935"/>
              <a:ext cx="1674367" cy="56105"/>
              <a:chOff x="2695158" y="2544241"/>
              <a:chExt cx="1395306" cy="46754"/>
            </a:xfrm>
          </p:grpSpPr>
          <p:sp>
            <p:nvSpPr>
              <p:cNvPr id="142" name="Freeform 174"/>
              <p:cNvSpPr>
                <a:spLocks/>
              </p:cNvSpPr>
              <p:nvPr/>
            </p:nvSpPr>
            <p:spPr bwMode="auto">
              <a:xfrm>
                <a:off x="2695158" y="2590995"/>
                <a:ext cx="309796" cy="0"/>
              </a:xfrm>
              <a:custGeom>
                <a:avLst/>
                <a:gdLst>
                  <a:gd name="T0" fmla="*/ 12 w 762"/>
                  <a:gd name="T1" fmla="*/ 30 w 762"/>
                  <a:gd name="T2" fmla="*/ 48 w 762"/>
                  <a:gd name="T3" fmla="*/ 66 w 762"/>
                  <a:gd name="T4" fmla="*/ 84 w 762"/>
                  <a:gd name="T5" fmla="*/ 102 w 762"/>
                  <a:gd name="T6" fmla="*/ 120 w 762"/>
                  <a:gd name="T7" fmla="*/ 138 w 762"/>
                  <a:gd name="T8" fmla="*/ 156 w 762"/>
                  <a:gd name="T9" fmla="*/ 174 w 762"/>
                  <a:gd name="T10" fmla="*/ 192 w 762"/>
                  <a:gd name="T11" fmla="*/ 210 w 762"/>
                  <a:gd name="T12" fmla="*/ 228 w 762"/>
                  <a:gd name="T13" fmla="*/ 246 w 762"/>
                  <a:gd name="T14" fmla="*/ 264 w 762"/>
                  <a:gd name="T15" fmla="*/ 282 w 762"/>
                  <a:gd name="T16" fmla="*/ 300 w 762"/>
                  <a:gd name="T17" fmla="*/ 318 w 762"/>
                  <a:gd name="T18" fmla="*/ 336 w 762"/>
                  <a:gd name="T19" fmla="*/ 354 w 762"/>
                  <a:gd name="T20" fmla="*/ 372 w 762"/>
                  <a:gd name="T21" fmla="*/ 390 w 762"/>
                  <a:gd name="T22" fmla="*/ 408 w 762"/>
                  <a:gd name="T23" fmla="*/ 426 w 762"/>
                  <a:gd name="T24" fmla="*/ 444 w 762"/>
                  <a:gd name="T25" fmla="*/ 462 w 762"/>
                  <a:gd name="T26" fmla="*/ 480 w 762"/>
                  <a:gd name="T27" fmla="*/ 498 w 762"/>
                  <a:gd name="T28" fmla="*/ 516 w 762"/>
                  <a:gd name="T29" fmla="*/ 534 w 762"/>
                  <a:gd name="T30" fmla="*/ 552 w 762"/>
                  <a:gd name="T31" fmla="*/ 570 w 762"/>
                  <a:gd name="T32" fmla="*/ 588 w 762"/>
                  <a:gd name="T33" fmla="*/ 606 w 762"/>
                  <a:gd name="T34" fmla="*/ 624 w 762"/>
                  <a:gd name="T35" fmla="*/ 642 w 762"/>
                  <a:gd name="T36" fmla="*/ 660 w 762"/>
                  <a:gd name="T37" fmla="*/ 678 w 762"/>
                  <a:gd name="T38" fmla="*/ 696 w 762"/>
                  <a:gd name="T39" fmla="*/ 714 w 762"/>
                  <a:gd name="T40" fmla="*/ 732 w 762"/>
                  <a:gd name="T41" fmla="*/ 750 w 7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</a:cxnLst>
                <a:rect l="0" t="0" r="r" b="b"/>
                <a:pathLst>
                  <a:path w="762">
                    <a:moveTo>
                      <a:pt x="0" y="0"/>
                    </a:move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62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43" name="Freeform 175"/>
              <p:cNvSpPr>
                <a:spLocks/>
              </p:cNvSpPr>
              <p:nvPr/>
            </p:nvSpPr>
            <p:spPr bwMode="auto">
              <a:xfrm>
                <a:off x="3004958" y="2550085"/>
                <a:ext cx="309796" cy="40909"/>
              </a:xfrm>
              <a:custGeom>
                <a:avLst/>
                <a:gdLst>
                  <a:gd name="T0" fmla="*/ 12 w 762"/>
                  <a:gd name="T1" fmla="*/ 84 h 84"/>
                  <a:gd name="T2" fmla="*/ 30 w 762"/>
                  <a:gd name="T3" fmla="*/ 84 h 84"/>
                  <a:gd name="T4" fmla="*/ 48 w 762"/>
                  <a:gd name="T5" fmla="*/ 84 h 84"/>
                  <a:gd name="T6" fmla="*/ 66 w 762"/>
                  <a:gd name="T7" fmla="*/ 84 h 84"/>
                  <a:gd name="T8" fmla="*/ 84 w 762"/>
                  <a:gd name="T9" fmla="*/ 84 h 84"/>
                  <a:gd name="T10" fmla="*/ 102 w 762"/>
                  <a:gd name="T11" fmla="*/ 84 h 84"/>
                  <a:gd name="T12" fmla="*/ 120 w 762"/>
                  <a:gd name="T13" fmla="*/ 84 h 84"/>
                  <a:gd name="T14" fmla="*/ 138 w 762"/>
                  <a:gd name="T15" fmla="*/ 84 h 84"/>
                  <a:gd name="T16" fmla="*/ 156 w 762"/>
                  <a:gd name="T17" fmla="*/ 84 h 84"/>
                  <a:gd name="T18" fmla="*/ 174 w 762"/>
                  <a:gd name="T19" fmla="*/ 84 h 84"/>
                  <a:gd name="T20" fmla="*/ 192 w 762"/>
                  <a:gd name="T21" fmla="*/ 84 h 84"/>
                  <a:gd name="T22" fmla="*/ 210 w 762"/>
                  <a:gd name="T23" fmla="*/ 84 h 84"/>
                  <a:gd name="T24" fmla="*/ 228 w 762"/>
                  <a:gd name="T25" fmla="*/ 84 h 84"/>
                  <a:gd name="T26" fmla="*/ 246 w 762"/>
                  <a:gd name="T27" fmla="*/ 84 h 84"/>
                  <a:gd name="T28" fmla="*/ 264 w 762"/>
                  <a:gd name="T29" fmla="*/ 84 h 84"/>
                  <a:gd name="T30" fmla="*/ 282 w 762"/>
                  <a:gd name="T31" fmla="*/ 84 h 84"/>
                  <a:gd name="T32" fmla="*/ 300 w 762"/>
                  <a:gd name="T33" fmla="*/ 84 h 84"/>
                  <a:gd name="T34" fmla="*/ 318 w 762"/>
                  <a:gd name="T35" fmla="*/ 84 h 84"/>
                  <a:gd name="T36" fmla="*/ 336 w 762"/>
                  <a:gd name="T37" fmla="*/ 84 h 84"/>
                  <a:gd name="T38" fmla="*/ 354 w 762"/>
                  <a:gd name="T39" fmla="*/ 84 h 84"/>
                  <a:gd name="T40" fmla="*/ 372 w 762"/>
                  <a:gd name="T41" fmla="*/ 84 h 84"/>
                  <a:gd name="T42" fmla="*/ 390 w 762"/>
                  <a:gd name="T43" fmla="*/ 84 h 84"/>
                  <a:gd name="T44" fmla="*/ 408 w 762"/>
                  <a:gd name="T45" fmla="*/ 84 h 84"/>
                  <a:gd name="T46" fmla="*/ 426 w 762"/>
                  <a:gd name="T47" fmla="*/ 78 h 84"/>
                  <a:gd name="T48" fmla="*/ 444 w 762"/>
                  <a:gd name="T49" fmla="*/ 72 h 84"/>
                  <a:gd name="T50" fmla="*/ 462 w 762"/>
                  <a:gd name="T51" fmla="*/ 66 h 84"/>
                  <a:gd name="T52" fmla="*/ 480 w 762"/>
                  <a:gd name="T53" fmla="*/ 60 h 84"/>
                  <a:gd name="T54" fmla="*/ 498 w 762"/>
                  <a:gd name="T55" fmla="*/ 54 h 84"/>
                  <a:gd name="T56" fmla="*/ 516 w 762"/>
                  <a:gd name="T57" fmla="*/ 48 h 84"/>
                  <a:gd name="T58" fmla="*/ 534 w 762"/>
                  <a:gd name="T59" fmla="*/ 42 h 84"/>
                  <a:gd name="T60" fmla="*/ 552 w 762"/>
                  <a:gd name="T61" fmla="*/ 36 h 84"/>
                  <a:gd name="T62" fmla="*/ 570 w 762"/>
                  <a:gd name="T63" fmla="*/ 36 h 84"/>
                  <a:gd name="T64" fmla="*/ 588 w 762"/>
                  <a:gd name="T65" fmla="*/ 30 h 84"/>
                  <a:gd name="T66" fmla="*/ 606 w 762"/>
                  <a:gd name="T67" fmla="*/ 24 h 84"/>
                  <a:gd name="T68" fmla="*/ 624 w 762"/>
                  <a:gd name="T69" fmla="*/ 18 h 84"/>
                  <a:gd name="T70" fmla="*/ 642 w 762"/>
                  <a:gd name="T71" fmla="*/ 18 h 84"/>
                  <a:gd name="T72" fmla="*/ 660 w 762"/>
                  <a:gd name="T73" fmla="*/ 12 h 84"/>
                  <a:gd name="T74" fmla="*/ 678 w 762"/>
                  <a:gd name="T75" fmla="*/ 12 h 84"/>
                  <a:gd name="T76" fmla="*/ 696 w 762"/>
                  <a:gd name="T77" fmla="*/ 6 h 84"/>
                  <a:gd name="T78" fmla="*/ 714 w 762"/>
                  <a:gd name="T79" fmla="*/ 6 h 84"/>
                  <a:gd name="T80" fmla="*/ 732 w 762"/>
                  <a:gd name="T81" fmla="*/ 0 h 84"/>
                  <a:gd name="T82" fmla="*/ 750 w 762"/>
                  <a:gd name="T8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62" h="84">
                    <a:moveTo>
                      <a:pt x="0" y="84"/>
                    </a:moveTo>
                    <a:lnTo>
                      <a:pt x="6" y="84"/>
                    </a:lnTo>
                    <a:lnTo>
                      <a:pt x="12" y="84"/>
                    </a:lnTo>
                    <a:lnTo>
                      <a:pt x="18" y="84"/>
                    </a:lnTo>
                    <a:lnTo>
                      <a:pt x="24" y="84"/>
                    </a:lnTo>
                    <a:lnTo>
                      <a:pt x="30" y="84"/>
                    </a:lnTo>
                    <a:lnTo>
                      <a:pt x="36" y="84"/>
                    </a:lnTo>
                    <a:lnTo>
                      <a:pt x="42" y="84"/>
                    </a:lnTo>
                    <a:lnTo>
                      <a:pt x="48" y="84"/>
                    </a:lnTo>
                    <a:lnTo>
                      <a:pt x="54" y="84"/>
                    </a:lnTo>
                    <a:lnTo>
                      <a:pt x="60" y="84"/>
                    </a:lnTo>
                    <a:lnTo>
                      <a:pt x="66" y="84"/>
                    </a:lnTo>
                    <a:lnTo>
                      <a:pt x="72" y="84"/>
                    </a:lnTo>
                    <a:lnTo>
                      <a:pt x="78" y="84"/>
                    </a:lnTo>
                    <a:lnTo>
                      <a:pt x="84" y="84"/>
                    </a:lnTo>
                    <a:lnTo>
                      <a:pt x="90" y="84"/>
                    </a:lnTo>
                    <a:lnTo>
                      <a:pt x="96" y="84"/>
                    </a:lnTo>
                    <a:lnTo>
                      <a:pt x="102" y="84"/>
                    </a:lnTo>
                    <a:lnTo>
                      <a:pt x="108" y="84"/>
                    </a:lnTo>
                    <a:lnTo>
                      <a:pt x="114" y="84"/>
                    </a:lnTo>
                    <a:lnTo>
                      <a:pt x="120" y="84"/>
                    </a:lnTo>
                    <a:lnTo>
                      <a:pt x="126" y="84"/>
                    </a:lnTo>
                    <a:lnTo>
                      <a:pt x="132" y="84"/>
                    </a:lnTo>
                    <a:lnTo>
                      <a:pt x="138" y="84"/>
                    </a:lnTo>
                    <a:lnTo>
                      <a:pt x="144" y="84"/>
                    </a:lnTo>
                    <a:lnTo>
                      <a:pt x="150" y="84"/>
                    </a:lnTo>
                    <a:lnTo>
                      <a:pt x="156" y="84"/>
                    </a:lnTo>
                    <a:lnTo>
                      <a:pt x="162" y="84"/>
                    </a:lnTo>
                    <a:lnTo>
                      <a:pt x="168" y="84"/>
                    </a:lnTo>
                    <a:lnTo>
                      <a:pt x="174" y="84"/>
                    </a:lnTo>
                    <a:lnTo>
                      <a:pt x="180" y="84"/>
                    </a:lnTo>
                    <a:lnTo>
                      <a:pt x="186" y="84"/>
                    </a:lnTo>
                    <a:lnTo>
                      <a:pt x="192" y="84"/>
                    </a:lnTo>
                    <a:lnTo>
                      <a:pt x="198" y="84"/>
                    </a:lnTo>
                    <a:lnTo>
                      <a:pt x="204" y="84"/>
                    </a:lnTo>
                    <a:lnTo>
                      <a:pt x="210" y="84"/>
                    </a:lnTo>
                    <a:lnTo>
                      <a:pt x="216" y="84"/>
                    </a:lnTo>
                    <a:lnTo>
                      <a:pt x="222" y="84"/>
                    </a:lnTo>
                    <a:lnTo>
                      <a:pt x="228" y="84"/>
                    </a:lnTo>
                    <a:lnTo>
                      <a:pt x="234" y="84"/>
                    </a:lnTo>
                    <a:lnTo>
                      <a:pt x="240" y="84"/>
                    </a:lnTo>
                    <a:lnTo>
                      <a:pt x="246" y="84"/>
                    </a:lnTo>
                    <a:lnTo>
                      <a:pt x="252" y="84"/>
                    </a:lnTo>
                    <a:lnTo>
                      <a:pt x="258" y="84"/>
                    </a:lnTo>
                    <a:lnTo>
                      <a:pt x="264" y="84"/>
                    </a:lnTo>
                    <a:lnTo>
                      <a:pt x="270" y="84"/>
                    </a:lnTo>
                    <a:lnTo>
                      <a:pt x="276" y="84"/>
                    </a:lnTo>
                    <a:lnTo>
                      <a:pt x="282" y="84"/>
                    </a:lnTo>
                    <a:lnTo>
                      <a:pt x="288" y="84"/>
                    </a:lnTo>
                    <a:lnTo>
                      <a:pt x="294" y="84"/>
                    </a:lnTo>
                    <a:lnTo>
                      <a:pt x="300" y="84"/>
                    </a:lnTo>
                    <a:lnTo>
                      <a:pt x="306" y="84"/>
                    </a:lnTo>
                    <a:lnTo>
                      <a:pt x="312" y="84"/>
                    </a:lnTo>
                    <a:lnTo>
                      <a:pt x="318" y="84"/>
                    </a:lnTo>
                    <a:lnTo>
                      <a:pt x="324" y="84"/>
                    </a:lnTo>
                    <a:lnTo>
                      <a:pt x="330" y="84"/>
                    </a:lnTo>
                    <a:lnTo>
                      <a:pt x="336" y="84"/>
                    </a:lnTo>
                    <a:lnTo>
                      <a:pt x="342" y="84"/>
                    </a:lnTo>
                    <a:lnTo>
                      <a:pt x="348" y="84"/>
                    </a:lnTo>
                    <a:lnTo>
                      <a:pt x="354" y="84"/>
                    </a:lnTo>
                    <a:lnTo>
                      <a:pt x="360" y="84"/>
                    </a:lnTo>
                    <a:lnTo>
                      <a:pt x="366" y="84"/>
                    </a:lnTo>
                    <a:lnTo>
                      <a:pt x="372" y="84"/>
                    </a:lnTo>
                    <a:lnTo>
                      <a:pt x="378" y="84"/>
                    </a:lnTo>
                    <a:lnTo>
                      <a:pt x="384" y="84"/>
                    </a:lnTo>
                    <a:lnTo>
                      <a:pt x="390" y="84"/>
                    </a:lnTo>
                    <a:lnTo>
                      <a:pt x="396" y="84"/>
                    </a:lnTo>
                    <a:lnTo>
                      <a:pt x="402" y="84"/>
                    </a:lnTo>
                    <a:lnTo>
                      <a:pt x="408" y="84"/>
                    </a:lnTo>
                    <a:lnTo>
                      <a:pt x="414" y="78"/>
                    </a:lnTo>
                    <a:lnTo>
                      <a:pt x="420" y="78"/>
                    </a:lnTo>
                    <a:lnTo>
                      <a:pt x="426" y="78"/>
                    </a:lnTo>
                    <a:lnTo>
                      <a:pt x="432" y="72"/>
                    </a:lnTo>
                    <a:lnTo>
                      <a:pt x="438" y="72"/>
                    </a:lnTo>
                    <a:lnTo>
                      <a:pt x="444" y="72"/>
                    </a:lnTo>
                    <a:lnTo>
                      <a:pt x="450" y="66"/>
                    </a:lnTo>
                    <a:lnTo>
                      <a:pt x="456" y="66"/>
                    </a:lnTo>
                    <a:lnTo>
                      <a:pt x="462" y="66"/>
                    </a:lnTo>
                    <a:lnTo>
                      <a:pt x="468" y="60"/>
                    </a:lnTo>
                    <a:lnTo>
                      <a:pt x="474" y="60"/>
                    </a:lnTo>
                    <a:lnTo>
                      <a:pt x="480" y="60"/>
                    </a:lnTo>
                    <a:lnTo>
                      <a:pt x="486" y="54"/>
                    </a:lnTo>
                    <a:lnTo>
                      <a:pt x="492" y="54"/>
                    </a:lnTo>
                    <a:lnTo>
                      <a:pt x="498" y="54"/>
                    </a:lnTo>
                    <a:lnTo>
                      <a:pt x="504" y="54"/>
                    </a:lnTo>
                    <a:lnTo>
                      <a:pt x="510" y="48"/>
                    </a:lnTo>
                    <a:lnTo>
                      <a:pt x="516" y="48"/>
                    </a:lnTo>
                    <a:lnTo>
                      <a:pt x="522" y="48"/>
                    </a:lnTo>
                    <a:lnTo>
                      <a:pt x="528" y="42"/>
                    </a:lnTo>
                    <a:lnTo>
                      <a:pt x="534" y="42"/>
                    </a:lnTo>
                    <a:lnTo>
                      <a:pt x="540" y="42"/>
                    </a:lnTo>
                    <a:lnTo>
                      <a:pt x="546" y="42"/>
                    </a:lnTo>
                    <a:lnTo>
                      <a:pt x="552" y="36"/>
                    </a:lnTo>
                    <a:lnTo>
                      <a:pt x="558" y="36"/>
                    </a:lnTo>
                    <a:lnTo>
                      <a:pt x="564" y="36"/>
                    </a:lnTo>
                    <a:lnTo>
                      <a:pt x="570" y="36"/>
                    </a:lnTo>
                    <a:lnTo>
                      <a:pt x="576" y="30"/>
                    </a:lnTo>
                    <a:lnTo>
                      <a:pt x="582" y="30"/>
                    </a:lnTo>
                    <a:lnTo>
                      <a:pt x="588" y="30"/>
                    </a:lnTo>
                    <a:lnTo>
                      <a:pt x="594" y="30"/>
                    </a:lnTo>
                    <a:lnTo>
                      <a:pt x="600" y="24"/>
                    </a:lnTo>
                    <a:lnTo>
                      <a:pt x="606" y="24"/>
                    </a:lnTo>
                    <a:lnTo>
                      <a:pt x="612" y="24"/>
                    </a:lnTo>
                    <a:lnTo>
                      <a:pt x="618" y="24"/>
                    </a:lnTo>
                    <a:lnTo>
                      <a:pt x="624" y="18"/>
                    </a:lnTo>
                    <a:lnTo>
                      <a:pt x="630" y="18"/>
                    </a:lnTo>
                    <a:lnTo>
                      <a:pt x="636" y="18"/>
                    </a:lnTo>
                    <a:lnTo>
                      <a:pt x="642" y="18"/>
                    </a:lnTo>
                    <a:lnTo>
                      <a:pt x="648" y="18"/>
                    </a:lnTo>
                    <a:lnTo>
                      <a:pt x="654" y="12"/>
                    </a:lnTo>
                    <a:lnTo>
                      <a:pt x="660" y="12"/>
                    </a:lnTo>
                    <a:lnTo>
                      <a:pt x="666" y="12"/>
                    </a:lnTo>
                    <a:lnTo>
                      <a:pt x="672" y="12"/>
                    </a:lnTo>
                    <a:lnTo>
                      <a:pt x="678" y="12"/>
                    </a:lnTo>
                    <a:lnTo>
                      <a:pt x="684" y="6"/>
                    </a:lnTo>
                    <a:lnTo>
                      <a:pt x="690" y="6"/>
                    </a:lnTo>
                    <a:lnTo>
                      <a:pt x="696" y="6"/>
                    </a:lnTo>
                    <a:lnTo>
                      <a:pt x="702" y="6"/>
                    </a:lnTo>
                    <a:lnTo>
                      <a:pt x="708" y="6"/>
                    </a:lnTo>
                    <a:lnTo>
                      <a:pt x="714" y="6"/>
                    </a:lnTo>
                    <a:lnTo>
                      <a:pt x="720" y="6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62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44" name="Freeform 176"/>
              <p:cNvSpPr>
                <a:spLocks/>
              </p:cNvSpPr>
              <p:nvPr/>
            </p:nvSpPr>
            <p:spPr bwMode="auto">
              <a:xfrm>
                <a:off x="3314750" y="2544241"/>
                <a:ext cx="309796" cy="46754"/>
              </a:xfrm>
              <a:custGeom>
                <a:avLst/>
                <a:gdLst>
                  <a:gd name="T0" fmla="*/ 12 w 762"/>
                  <a:gd name="T1" fmla="*/ 6 h 96"/>
                  <a:gd name="T2" fmla="*/ 30 w 762"/>
                  <a:gd name="T3" fmla="*/ 6 h 96"/>
                  <a:gd name="T4" fmla="*/ 48 w 762"/>
                  <a:gd name="T5" fmla="*/ 6 h 96"/>
                  <a:gd name="T6" fmla="*/ 66 w 762"/>
                  <a:gd name="T7" fmla="*/ 0 h 96"/>
                  <a:gd name="T8" fmla="*/ 84 w 762"/>
                  <a:gd name="T9" fmla="*/ 0 h 96"/>
                  <a:gd name="T10" fmla="*/ 102 w 762"/>
                  <a:gd name="T11" fmla="*/ 0 h 96"/>
                  <a:gd name="T12" fmla="*/ 120 w 762"/>
                  <a:gd name="T13" fmla="*/ 0 h 96"/>
                  <a:gd name="T14" fmla="*/ 138 w 762"/>
                  <a:gd name="T15" fmla="*/ 0 h 96"/>
                  <a:gd name="T16" fmla="*/ 156 w 762"/>
                  <a:gd name="T17" fmla="*/ 0 h 96"/>
                  <a:gd name="T18" fmla="*/ 174 w 762"/>
                  <a:gd name="T19" fmla="*/ 0 h 96"/>
                  <a:gd name="T20" fmla="*/ 192 w 762"/>
                  <a:gd name="T21" fmla="*/ 0 h 96"/>
                  <a:gd name="T22" fmla="*/ 210 w 762"/>
                  <a:gd name="T23" fmla="*/ 0 h 96"/>
                  <a:gd name="T24" fmla="*/ 228 w 762"/>
                  <a:gd name="T25" fmla="*/ 0 h 96"/>
                  <a:gd name="T26" fmla="*/ 246 w 762"/>
                  <a:gd name="T27" fmla="*/ 0 h 96"/>
                  <a:gd name="T28" fmla="*/ 264 w 762"/>
                  <a:gd name="T29" fmla="*/ 0 h 96"/>
                  <a:gd name="T30" fmla="*/ 282 w 762"/>
                  <a:gd name="T31" fmla="*/ 0 h 96"/>
                  <a:gd name="T32" fmla="*/ 300 w 762"/>
                  <a:gd name="T33" fmla="*/ 0 h 96"/>
                  <a:gd name="T34" fmla="*/ 318 w 762"/>
                  <a:gd name="T35" fmla="*/ 0 h 96"/>
                  <a:gd name="T36" fmla="*/ 336 w 762"/>
                  <a:gd name="T37" fmla="*/ 6 h 96"/>
                  <a:gd name="T38" fmla="*/ 354 w 762"/>
                  <a:gd name="T39" fmla="*/ 6 h 96"/>
                  <a:gd name="T40" fmla="*/ 372 w 762"/>
                  <a:gd name="T41" fmla="*/ 6 h 96"/>
                  <a:gd name="T42" fmla="*/ 390 w 762"/>
                  <a:gd name="T43" fmla="*/ 12 h 96"/>
                  <a:gd name="T44" fmla="*/ 408 w 762"/>
                  <a:gd name="T45" fmla="*/ 12 h 96"/>
                  <a:gd name="T46" fmla="*/ 426 w 762"/>
                  <a:gd name="T47" fmla="*/ 18 h 96"/>
                  <a:gd name="T48" fmla="*/ 444 w 762"/>
                  <a:gd name="T49" fmla="*/ 18 h 96"/>
                  <a:gd name="T50" fmla="*/ 462 w 762"/>
                  <a:gd name="T51" fmla="*/ 24 h 96"/>
                  <a:gd name="T52" fmla="*/ 480 w 762"/>
                  <a:gd name="T53" fmla="*/ 24 h 96"/>
                  <a:gd name="T54" fmla="*/ 498 w 762"/>
                  <a:gd name="T55" fmla="*/ 30 h 96"/>
                  <a:gd name="T56" fmla="*/ 516 w 762"/>
                  <a:gd name="T57" fmla="*/ 30 h 96"/>
                  <a:gd name="T58" fmla="*/ 534 w 762"/>
                  <a:gd name="T59" fmla="*/ 36 h 96"/>
                  <a:gd name="T60" fmla="*/ 552 w 762"/>
                  <a:gd name="T61" fmla="*/ 42 h 96"/>
                  <a:gd name="T62" fmla="*/ 570 w 762"/>
                  <a:gd name="T63" fmla="*/ 42 h 96"/>
                  <a:gd name="T64" fmla="*/ 588 w 762"/>
                  <a:gd name="T65" fmla="*/ 48 h 96"/>
                  <a:gd name="T66" fmla="*/ 606 w 762"/>
                  <a:gd name="T67" fmla="*/ 54 h 96"/>
                  <a:gd name="T68" fmla="*/ 624 w 762"/>
                  <a:gd name="T69" fmla="*/ 60 h 96"/>
                  <a:gd name="T70" fmla="*/ 642 w 762"/>
                  <a:gd name="T71" fmla="*/ 66 h 96"/>
                  <a:gd name="T72" fmla="*/ 660 w 762"/>
                  <a:gd name="T73" fmla="*/ 72 h 96"/>
                  <a:gd name="T74" fmla="*/ 678 w 762"/>
                  <a:gd name="T75" fmla="*/ 78 h 96"/>
                  <a:gd name="T76" fmla="*/ 696 w 762"/>
                  <a:gd name="T77" fmla="*/ 84 h 96"/>
                  <a:gd name="T78" fmla="*/ 714 w 762"/>
                  <a:gd name="T79" fmla="*/ 90 h 96"/>
                  <a:gd name="T80" fmla="*/ 732 w 762"/>
                  <a:gd name="T81" fmla="*/ 96 h 96"/>
                  <a:gd name="T82" fmla="*/ 750 w 762"/>
                  <a:gd name="T83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62" h="96">
                    <a:moveTo>
                      <a:pt x="0" y="12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42" y="6"/>
                    </a:lnTo>
                    <a:lnTo>
                      <a:pt x="48" y="6"/>
                    </a:lnTo>
                    <a:lnTo>
                      <a:pt x="54" y="6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24" y="6"/>
                    </a:lnTo>
                    <a:lnTo>
                      <a:pt x="330" y="6"/>
                    </a:lnTo>
                    <a:lnTo>
                      <a:pt x="336" y="6"/>
                    </a:lnTo>
                    <a:lnTo>
                      <a:pt x="342" y="6"/>
                    </a:lnTo>
                    <a:lnTo>
                      <a:pt x="348" y="6"/>
                    </a:lnTo>
                    <a:lnTo>
                      <a:pt x="354" y="6"/>
                    </a:lnTo>
                    <a:lnTo>
                      <a:pt x="360" y="6"/>
                    </a:lnTo>
                    <a:lnTo>
                      <a:pt x="366" y="6"/>
                    </a:lnTo>
                    <a:lnTo>
                      <a:pt x="372" y="6"/>
                    </a:lnTo>
                    <a:lnTo>
                      <a:pt x="378" y="6"/>
                    </a:lnTo>
                    <a:lnTo>
                      <a:pt x="384" y="12"/>
                    </a:lnTo>
                    <a:lnTo>
                      <a:pt x="390" y="12"/>
                    </a:lnTo>
                    <a:lnTo>
                      <a:pt x="396" y="12"/>
                    </a:lnTo>
                    <a:lnTo>
                      <a:pt x="402" y="12"/>
                    </a:lnTo>
                    <a:lnTo>
                      <a:pt x="408" y="12"/>
                    </a:lnTo>
                    <a:lnTo>
                      <a:pt x="414" y="12"/>
                    </a:lnTo>
                    <a:lnTo>
                      <a:pt x="420" y="18"/>
                    </a:lnTo>
                    <a:lnTo>
                      <a:pt x="426" y="18"/>
                    </a:lnTo>
                    <a:lnTo>
                      <a:pt x="432" y="18"/>
                    </a:lnTo>
                    <a:lnTo>
                      <a:pt x="438" y="18"/>
                    </a:lnTo>
                    <a:lnTo>
                      <a:pt x="444" y="18"/>
                    </a:lnTo>
                    <a:lnTo>
                      <a:pt x="450" y="18"/>
                    </a:lnTo>
                    <a:lnTo>
                      <a:pt x="456" y="18"/>
                    </a:lnTo>
                    <a:lnTo>
                      <a:pt x="462" y="24"/>
                    </a:lnTo>
                    <a:lnTo>
                      <a:pt x="468" y="24"/>
                    </a:lnTo>
                    <a:lnTo>
                      <a:pt x="474" y="24"/>
                    </a:lnTo>
                    <a:lnTo>
                      <a:pt x="480" y="24"/>
                    </a:lnTo>
                    <a:lnTo>
                      <a:pt x="486" y="24"/>
                    </a:lnTo>
                    <a:lnTo>
                      <a:pt x="492" y="30"/>
                    </a:lnTo>
                    <a:lnTo>
                      <a:pt x="498" y="30"/>
                    </a:lnTo>
                    <a:lnTo>
                      <a:pt x="504" y="30"/>
                    </a:lnTo>
                    <a:lnTo>
                      <a:pt x="510" y="30"/>
                    </a:lnTo>
                    <a:lnTo>
                      <a:pt x="516" y="30"/>
                    </a:lnTo>
                    <a:lnTo>
                      <a:pt x="522" y="36"/>
                    </a:lnTo>
                    <a:lnTo>
                      <a:pt x="528" y="36"/>
                    </a:lnTo>
                    <a:lnTo>
                      <a:pt x="534" y="36"/>
                    </a:lnTo>
                    <a:lnTo>
                      <a:pt x="540" y="36"/>
                    </a:lnTo>
                    <a:lnTo>
                      <a:pt x="546" y="36"/>
                    </a:lnTo>
                    <a:lnTo>
                      <a:pt x="552" y="42"/>
                    </a:lnTo>
                    <a:lnTo>
                      <a:pt x="558" y="42"/>
                    </a:lnTo>
                    <a:lnTo>
                      <a:pt x="564" y="42"/>
                    </a:lnTo>
                    <a:lnTo>
                      <a:pt x="570" y="42"/>
                    </a:lnTo>
                    <a:lnTo>
                      <a:pt x="576" y="48"/>
                    </a:lnTo>
                    <a:lnTo>
                      <a:pt x="582" y="48"/>
                    </a:lnTo>
                    <a:lnTo>
                      <a:pt x="588" y="48"/>
                    </a:lnTo>
                    <a:lnTo>
                      <a:pt x="594" y="48"/>
                    </a:lnTo>
                    <a:lnTo>
                      <a:pt x="600" y="54"/>
                    </a:lnTo>
                    <a:lnTo>
                      <a:pt x="606" y="54"/>
                    </a:lnTo>
                    <a:lnTo>
                      <a:pt x="612" y="54"/>
                    </a:lnTo>
                    <a:lnTo>
                      <a:pt x="618" y="60"/>
                    </a:lnTo>
                    <a:lnTo>
                      <a:pt x="624" y="60"/>
                    </a:lnTo>
                    <a:lnTo>
                      <a:pt x="630" y="60"/>
                    </a:lnTo>
                    <a:lnTo>
                      <a:pt x="636" y="66"/>
                    </a:lnTo>
                    <a:lnTo>
                      <a:pt x="642" y="66"/>
                    </a:lnTo>
                    <a:lnTo>
                      <a:pt x="648" y="66"/>
                    </a:lnTo>
                    <a:lnTo>
                      <a:pt x="654" y="66"/>
                    </a:lnTo>
                    <a:lnTo>
                      <a:pt x="660" y="72"/>
                    </a:lnTo>
                    <a:lnTo>
                      <a:pt x="666" y="72"/>
                    </a:lnTo>
                    <a:lnTo>
                      <a:pt x="672" y="72"/>
                    </a:lnTo>
                    <a:lnTo>
                      <a:pt x="678" y="78"/>
                    </a:lnTo>
                    <a:lnTo>
                      <a:pt x="684" y="78"/>
                    </a:lnTo>
                    <a:lnTo>
                      <a:pt x="690" y="78"/>
                    </a:lnTo>
                    <a:lnTo>
                      <a:pt x="696" y="84"/>
                    </a:lnTo>
                    <a:lnTo>
                      <a:pt x="702" y="84"/>
                    </a:lnTo>
                    <a:lnTo>
                      <a:pt x="708" y="84"/>
                    </a:lnTo>
                    <a:lnTo>
                      <a:pt x="714" y="90"/>
                    </a:lnTo>
                    <a:lnTo>
                      <a:pt x="720" y="90"/>
                    </a:lnTo>
                    <a:lnTo>
                      <a:pt x="726" y="90"/>
                    </a:lnTo>
                    <a:lnTo>
                      <a:pt x="732" y="96"/>
                    </a:lnTo>
                    <a:lnTo>
                      <a:pt x="738" y="96"/>
                    </a:lnTo>
                    <a:lnTo>
                      <a:pt x="744" y="96"/>
                    </a:lnTo>
                    <a:lnTo>
                      <a:pt x="750" y="96"/>
                    </a:lnTo>
                    <a:lnTo>
                      <a:pt x="756" y="96"/>
                    </a:lnTo>
                    <a:lnTo>
                      <a:pt x="762" y="96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45" name="Freeform 177"/>
              <p:cNvSpPr>
                <a:spLocks/>
              </p:cNvSpPr>
              <p:nvPr/>
            </p:nvSpPr>
            <p:spPr bwMode="auto">
              <a:xfrm>
                <a:off x="3624547" y="2590995"/>
                <a:ext cx="309796" cy="0"/>
              </a:xfrm>
              <a:custGeom>
                <a:avLst/>
                <a:gdLst>
                  <a:gd name="T0" fmla="*/ 12 w 762"/>
                  <a:gd name="T1" fmla="*/ 30 w 762"/>
                  <a:gd name="T2" fmla="*/ 48 w 762"/>
                  <a:gd name="T3" fmla="*/ 66 w 762"/>
                  <a:gd name="T4" fmla="*/ 84 w 762"/>
                  <a:gd name="T5" fmla="*/ 102 w 762"/>
                  <a:gd name="T6" fmla="*/ 120 w 762"/>
                  <a:gd name="T7" fmla="*/ 138 w 762"/>
                  <a:gd name="T8" fmla="*/ 156 w 762"/>
                  <a:gd name="T9" fmla="*/ 174 w 762"/>
                  <a:gd name="T10" fmla="*/ 192 w 762"/>
                  <a:gd name="T11" fmla="*/ 210 w 762"/>
                  <a:gd name="T12" fmla="*/ 228 w 762"/>
                  <a:gd name="T13" fmla="*/ 246 w 762"/>
                  <a:gd name="T14" fmla="*/ 264 w 762"/>
                  <a:gd name="T15" fmla="*/ 282 w 762"/>
                  <a:gd name="T16" fmla="*/ 300 w 762"/>
                  <a:gd name="T17" fmla="*/ 318 w 762"/>
                  <a:gd name="T18" fmla="*/ 336 w 762"/>
                  <a:gd name="T19" fmla="*/ 354 w 762"/>
                  <a:gd name="T20" fmla="*/ 372 w 762"/>
                  <a:gd name="T21" fmla="*/ 390 w 762"/>
                  <a:gd name="T22" fmla="*/ 408 w 762"/>
                  <a:gd name="T23" fmla="*/ 426 w 762"/>
                  <a:gd name="T24" fmla="*/ 444 w 762"/>
                  <a:gd name="T25" fmla="*/ 462 w 762"/>
                  <a:gd name="T26" fmla="*/ 480 w 762"/>
                  <a:gd name="T27" fmla="*/ 498 w 762"/>
                  <a:gd name="T28" fmla="*/ 516 w 762"/>
                  <a:gd name="T29" fmla="*/ 534 w 762"/>
                  <a:gd name="T30" fmla="*/ 552 w 762"/>
                  <a:gd name="T31" fmla="*/ 570 w 762"/>
                  <a:gd name="T32" fmla="*/ 588 w 762"/>
                  <a:gd name="T33" fmla="*/ 606 w 762"/>
                  <a:gd name="T34" fmla="*/ 624 w 762"/>
                  <a:gd name="T35" fmla="*/ 642 w 762"/>
                  <a:gd name="T36" fmla="*/ 660 w 762"/>
                  <a:gd name="T37" fmla="*/ 678 w 762"/>
                  <a:gd name="T38" fmla="*/ 696 w 762"/>
                  <a:gd name="T39" fmla="*/ 714 w 762"/>
                  <a:gd name="T40" fmla="*/ 732 w 762"/>
                  <a:gd name="T41" fmla="*/ 750 w 7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</a:cxnLst>
                <a:rect l="0" t="0" r="r" b="b"/>
                <a:pathLst>
                  <a:path w="762">
                    <a:moveTo>
                      <a:pt x="0" y="0"/>
                    </a:move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62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46" name="Freeform 178"/>
              <p:cNvSpPr>
                <a:spLocks/>
              </p:cNvSpPr>
              <p:nvPr/>
            </p:nvSpPr>
            <p:spPr bwMode="auto">
              <a:xfrm>
                <a:off x="3934346" y="2590995"/>
                <a:ext cx="156118" cy="0"/>
              </a:xfrm>
              <a:custGeom>
                <a:avLst/>
                <a:gdLst>
                  <a:gd name="T0" fmla="*/ 6 w 384"/>
                  <a:gd name="T1" fmla="*/ 18 w 384"/>
                  <a:gd name="T2" fmla="*/ 30 w 384"/>
                  <a:gd name="T3" fmla="*/ 42 w 384"/>
                  <a:gd name="T4" fmla="*/ 54 w 384"/>
                  <a:gd name="T5" fmla="*/ 66 w 384"/>
                  <a:gd name="T6" fmla="*/ 78 w 384"/>
                  <a:gd name="T7" fmla="*/ 90 w 384"/>
                  <a:gd name="T8" fmla="*/ 102 w 384"/>
                  <a:gd name="T9" fmla="*/ 114 w 384"/>
                  <a:gd name="T10" fmla="*/ 126 w 384"/>
                  <a:gd name="T11" fmla="*/ 138 w 384"/>
                  <a:gd name="T12" fmla="*/ 150 w 384"/>
                  <a:gd name="T13" fmla="*/ 162 w 384"/>
                  <a:gd name="T14" fmla="*/ 174 w 384"/>
                  <a:gd name="T15" fmla="*/ 186 w 384"/>
                  <a:gd name="T16" fmla="*/ 198 w 384"/>
                  <a:gd name="T17" fmla="*/ 210 w 384"/>
                  <a:gd name="T18" fmla="*/ 222 w 384"/>
                  <a:gd name="T19" fmla="*/ 234 w 384"/>
                  <a:gd name="T20" fmla="*/ 246 w 384"/>
                  <a:gd name="T21" fmla="*/ 258 w 384"/>
                  <a:gd name="T22" fmla="*/ 270 w 384"/>
                  <a:gd name="T23" fmla="*/ 282 w 384"/>
                  <a:gd name="T24" fmla="*/ 294 w 384"/>
                  <a:gd name="T25" fmla="*/ 306 w 384"/>
                  <a:gd name="T26" fmla="*/ 318 w 384"/>
                  <a:gd name="T27" fmla="*/ 330 w 384"/>
                  <a:gd name="T28" fmla="*/ 342 w 384"/>
                  <a:gd name="T29" fmla="*/ 354 w 384"/>
                  <a:gd name="T30" fmla="*/ 366 w 384"/>
                  <a:gd name="T31" fmla="*/ 378 w 3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</a:cxnLst>
                <a:rect l="0" t="0" r="r" b="b"/>
                <a:pathLst>
                  <a:path w="384">
                    <a:moveTo>
                      <a:pt x="0" y="0"/>
                    </a:move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84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</p:grpSp>
        <p:sp>
          <p:nvSpPr>
            <p:cNvPr id="147" name="Rectangle 182"/>
            <p:cNvSpPr>
              <a:spLocks noChangeArrowheads="1"/>
            </p:cNvSpPr>
            <p:nvPr/>
          </p:nvSpPr>
          <p:spPr bwMode="auto">
            <a:xfrm>
              <a:off x="3297804" y="1906381"/>
              <a:ext cx="1674365" cy="203381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grpSp>
          <p:nvGrpSpPr>
            <p:cNvPr id="148" name="Group 147"/>
            <p:cNvGrpSpPr/>
            <p:nvPr/>
          </p:nvGrpSpPr>
          <p:grpSpPr>
            <a:xfrm>
              <a:off x="3297804" y="1913393"/>
              <a:ext cx="1674365" cy="133249"/>
              <a:chOff x="3666945" y="2084152"/>
              <a:chExt cx="1043417" cy="107060"/>
            </a:xfrm>
          </p:grpSpPr>
          <p:sp>
            <p:nvSpPr>
              <p:cNvPr id="183" name="Freeform 236"/>
              <p:cNvSpPr>
                <a:spLocks/>
              </p:cNvSpPr>
              <p:nvPr/>
            </p:nvSpPr>
            <p:spPr bwMode="auto">
              <a:xfrm>
                <a:off x="3666945" y="2191212"/>
                <a:ext cx="231668" cy="0"/>
              </a:xfrm>
              <a:custGeom>
                <a:avLst/>
                <a:gdLst>
                  <a:gd name="T0" fmla="*/ 12 w 762"/>
                  <a:gd name="T1" fmla="*/ 30 w 762"/>
                  <a:gd name="T2" fmla="*/ 48 w 762"/>
                  <a:gd name="T3" fmla="*/ 66 w 762"/>
                  <a:gd name="T4" fmla="*/ 84 w 762"/>
                  <a:gd name="T5" fmla="*/ 102 w 762"/>
                  <a:gd name="T6" fmla="*/ 120 w 762"/>
                  <a:gd name="T7" fmla="*/ 138 w 762"/>
                  <a:gd name="T8" fmla="*/ 156 w 762"/>
                  <a:gd name="T9" fmla="*/ 174 w 762"/>
                  <a:gd name="T10" fmla="*/ 192 w 762"/>
                  <a:gd name="T11" fmla="*/ 210 w 762"/>
                  <a:gd name="T12" fmla="*/ 228 w 762"/>
                  <a:gd name="T13" fmla="*/ 246 w 762"/>
                  <a:gd name="T14" fmla="*/ 264 w 762"/>
                  <a:gd name="T15" fmla="*/ 282 w 762"/>
                  <a:gd name="T16" fmla="*/ 300 w 762"/>
                  <a:gd name="T17" fmla="*/ 318 w 762"/>
                  <a:gd name="T18" fmla="*/ 336 w 762"/>
                  <a:gd name="T19" fmla="*/ 354 w 762"/>
                  <a:gd name="T20" fmla="*/ 372 w 762"/>
                  <a:gd name="T21" fmla="*/ 390 w 762"/>
                  <a:gd name="T22" fmla="*/ 408 w 762"/>
                  <a:gd name="T23" fmla="*/ 426 w 762"/>
                  <a:gd name="T24" fmla="*/ 444 w 762"/>
                  <a:gd name="T25" fmla="*/ 462 w 762"/>
                  <a:gd name="T26" fmla="*/ 480 w 762"/>
                  <a:gd name="T27" fmla="*/ 498 w 762"/>
                  <a:gd name="T28" fmla="*/ 516 w 762"/>
                  <a:gd name="T29" fmla="*/ 534 w 762"/>
                  <a:gd name="T30" fmla="*/ 552 w 762"/>
                  <a:gd name="T31" fmla="*/ 570 w 762"/>
                  <a:gd name="T32" fmla="*/ 588 w 762"/>
                  <a:gd name="T33" fmla="*/ 606 w 762"/>
                  <a:gd name="T34" fmla="*/ 624 w 762"/>
                  <a:gd name="T35" fmla="*/ 642 w 762"/>
                  <a:gd name="T36" fmla="*/ 660 w 762"/>
                  <a:gd name="T37" fmla="*/ 678 w 762"/>
                  <a:gd name="T38" fmla="*/ 696 w 762"/>
                  <a:gd name="T39" fmla="*/ 714 w 762"/>
                  <a:gd name="T40" fmla="*/ 732 w 762"/>
                  <a:gd name="T41" fmla="*/ 750 w 7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</a:cxnLst>
                <a:rect l="0" t="0" r="r" b="b"/>
                <a:pathLst>
                  <a:path w="762">
                    <a:moveTo>
                      <a:pt x="0" y="0"/>
                    </a:move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62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84" name="Freeform 237"/>
              <p:cNvSpPr>
                <a:spLocks/>
              </p:cNvSpPr>
              <p:nvPr/>
            </p:nvSpPr>
            <p:spPr bwMode="auto">
              <a:xfrm>
                <a:off x="3898613" y="2089787"/>
                <a:ext cx="231668" cy="101425"/>
              </a:xfrm>
              <a:custGeom>
                <a:avLst/>
                <a:gdLst>
                  <a:gd name="T0" fmla="*/ 12 w 762"/>
                  <a:gd name="T1" fmla="*/ 216 h 216"/>
                  <a:gd name="T2" fmla="*/ 30 w 762"/>
                  <a:gd name="T3" fmla="*/ 216 h 216"/>
                  <a:gd name="T4" fmla="*/ 48 w 762"/>
                  <a:gd name="T5" fmla="*/ 216 h 216"/>
                  <a:gd name="T6" fmla="*/ 66 w 762"/>
                  <a:gd name="T7" fmla="*/ 216 h 216"/>
                  <a:gd name="T8" fmla="*/ 84 w 762"/>
                  <a:gd name="T9" fmla="*/ 216 h 216"/>
                  <a:gd name="T10" fmla="*/ 102 w 762"/>
                  <a:gd name="T11" fmla="*/ 216 h 216"/>
                  <a:gd name="T12" fmla="*/ 120 w 762"/>
                  <a:gd name="T13" fmla="*/ 216 h 216"/>
                  <a:gd name="T14" fmla="*/ 138 w 762"/>
                  <a:gd name="T15" fmla="*/ 216 h 216"/>
                  <a:gd name="T16" fmla="*/ 156 w 762"/>
                  <a:gd name="T17" fmla="*/ 216 h 216"/>
                  <a:gd name="T18" fmla="*/ 174 w 762"/>
                  <a:gd name="T19" fmla="*/ 216 h 216"/>
                  <a:gd name="T20" fmla="*/ 192 w 762"/>
                  <a:gd name="T21" fmla="*/ 216 h 216"/>
                  <a:gd name="T22" fmla="*/ 210 w 762"/>
                  <a:gd name="T23" fmla="*/ 204 h 216"/>
                  <a:gd name="T24" fmla="*/ 228 w 762"/>
                  <a:gd name="T25" fmla="*/ 192 h 216"/>
                  <a:gd name="T26" fmla="*/ 246 w 762"/>
                  <a:gd name="T27" fmla="*/ 186 h 216"/>
                  <a:gd name="T28" fmla="*/ 264 w 762"/>
                  <a:gd name="T29" fmla="*/ 174 h 216"/>
                  <a:gd name="T30" fmla="*/ 282 w 762"/>
                  <a:gd name="T31" fmla="*/ 168 h 216"/>
                  <a:gd name="T32" fmla="*/ 300 w 762"/>
                  <a:gd name="T33" fmla="*/ 156 h 216"/>
                  <a:gd name="T34" fmla="*/ 318 w 762"/>
                  <a:gd name="T35" fmla="*/ 144 h 216"/>
                  <a:gd name="T36" fmla="*/ 336 w 762"/>
                  <a:gd name="T37" fmla="*/ 138 h 216"/>
                  <a:gd name="T38" fmla="*/ 354 w 762"/>
                  <a:gd name="T39" fmla="*/ 132 h 216"/>
                  <a:gd name="T40" fmla="*/ 372 w 762"/>
                  <a:gd name="T41" fmla="*/ 120 h 216"/>
                  <a:gd name="T42" fmla="*/ 390 w 762"/>
                  <a:gd name="T43" fmla="*/ 114 h 216"/>
                  <a:gd name="T44" fmla="*/ 408 w 762"/>
                  <a:gd name="T45" fmla="*/ 108 h 216"/>
                  <a:gd name="T46" fmla="*/ 426 w 762"/>
                  <a:gd name="T47" fmla="*/ 96 h 216"/>
                  <a:gd name="T48" fmla="*/ 444 w 762"/>
                  <a:gd name="T49" fmla="*/ 90 h 216"/>
                  <a:gd name="T50" fmla="*/ 462 w 762"/>
                  <a:gd name="T51" fmla="*/ 84 h 216"/>
                  <a:gd name="T52" fmla="*/ 480 w 762"/>
                  <a:gd name="T53" fmla="*/ 78 h 216"/>
                  <a:gd name="T54" fmla="*/ 498 w 762"/>
                  <a:gd name="T55" fmla="*/ 72 h 216"/>
                  <a:gd name="T56" fmla="*/ 516 w 762"/>
                  <a:gd name="T57" fmla="*/ 60 h 216"/>
                  <a:gd name="T58" fmla="*/ 534 w 762"/>
                  <a:gd name="T59" fmla="*/ 54 h 216"/>
                  <a:gd name="T60" fmla="*/ 552 w 762"/>
                  <a:gd name="T61" fmla="*/ 48 h 216"/>
                  <a:gd name="T62" fmla="*/ 570 w 762"/>
                  <a:gd name="T63" fmla="*/ 48 h 216"/>
                  <a:gd name="T64" fmla="*/ 588 w 762"/>
                  <a:gd name="T65" fmla="*/ 42 h 216"/>
                  <a:gd name="T66" fmla="*/ 606 w 762"/>
                  <a:gd name="T67" fmla="*/ 36 h 216"/>
                  <a:gd name="T68" fmla="*/ 624 w 762"/>
                  <a:gd name="T69" fmla="*/ 30 h 216"/>
                  <a:gd name="T70" fmla="*/ 642 w 762"/>
                  <a:gd name="T71" fmla="*/ 24 h 216"/>
                  <a:gd name="T72" fmla="*/ 660 w 762"/>
                  <a:gd name="T73" fmla="*/ 18 h 216"/>
                  <a:gd name="T74" fmla="*/ 678 w 762"/>
                  <a:gd name="T75" fmla="*/ 18 h 216"/>
                  <a:gd name="T76" fmla="*/ 696 w 762"/>
                  <a:gd name="T77" fmla="*/ 12 h 216"/>
                  <a:gd name="T78" fmla="*/ 714 w 762"/>
                  <a:gd name="T79" fmla="*/ 12 h 216"/>
                  <a:gd name="T80" fmla="*/ 732 w 762"/>
                  <a:gd name="T81" fmla="*/ 6 h 216"/>
                  <a:gd name="T82" fmla="*/ 750 w 762"/>
                  <a:gd name="T83" fmla="*/ 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62" h="216">
                    <a:moveTo>
                      <a:pt x="0" y="216"/>
                    </a:moveTo>
                    <a:lnTo>
                      <a:pt x="6" y="216"/>
                    </a:lnTo>
                    <a:lnTo>
                      <a:pt x="12" y="216"/>
                    </a:lnTo>
                    <a:lnTo>
                      <a:pt x="18" y="216"/>
                    </a:lnTo>
                    <a:lnTo>
                      <a:pt x="24" y="216"/>
                    </a:lnTo>
                    <a:lnTo>
                      <a:pt x="30" y="216"/>
                    </a:lnTo>
                    <a:lnTo>
                      <a:pt x="36" y="216"/>
                    </a:lnTo>
                    <a:lnTo>
                      <a:pt x="42" y="216"/>
                    </a:lnTo>
                    <a:lnTo>
                      <a:pt x="48" y="216"/>
                    </a:lnTo>
                    <a:lnTo>
                      <a:pt x="54" y="216"/>
                    </a:lnTo>
                    <a:lnTo>
                      <a:pt x="60" y="216"/>
                    </a:lnTo>
                    <a:lnTo>
                      <a:pt x="66" y="216"/>
                    </a:lnTo>
                    <a:lnTo>
                      <a:pt x="72" y="216"/>
                    </a:lnTo>
                    <a:lnTo>
                      <a:pt x="78" y="216"/>
                    </a:lnTo>
                    <a:lnTo>
                      <a:pt x="84" y="216"/>
                    </a:lnTo>
                    <a:lnTo>
                      <a:pt x="90" y="216"/>
                    </a:lnTo>
                    <a:lnTo>
                      <a:pt x="96" y="216"/>
                    </a:lnTo>
                    <a:lnTo>
                      <a:pt x="102" y="216"/>
                    </a:lnTo>
                    <a:lnTo>
                      <a:pt x="108" y="216"/>
                    </a:lnTo>
                    <a:lnTo>
                      <a:pt x="114" y="216"/>
                    </a:lnTo>
                    <a:lnTo>
                      <a:pt x="120" y="216"/>
                    </a:lnTo>
                    <a:lnTo>
                      <a:pt x="126" y="216"/>
                    </a:lnTo>
                    <a:lnTo>
                      <a:pt x="132" y="216"/>
                    </a:lnTo>
                    <a:lnTo>
                      <a:pt x="138" y="216"/>
                    </a:lnTo>
                    <a:lnTo>
                      <a:pt x="144" y="216"/>
                    </a:lnTo>
                    <a:lnTo>
                      <a:pt x="150" y="216"/>
                    </a:lnTo>
                    <a:lnTo>
                      <a:pt x="156" y="216"/>
                    </a:lnTo>
                    <a:lnTo>
                      <a:pt x="162" y="216"/>
                    </a:lnTo>
                    <a:lnTo>
                      <a:pt x="168" y="216"/>
                    </a:lnTo>
                    <a:lnTo>
                      <a:pt x="174" y="216"/>
                    </a:lnTo>
                    <a:lnTo>
                      <a:pt x="180" y="216"/>
                    </a:lnTo>
                    <a:lnTo>
                      <a:pt x="186" y="216"/>
                    </a:lnTo>
                    <a:lnTo>
                      <a:pt x="192" y="216"/>
                    </a:lnTo>
                    <a:lnTo>
                      <a:pt x="198" y="216"/>
                    </a:lnTo>
                    <a:lnTo>
                      <a:pt x="204" y="210"/>
                    </a:lnTo>
                    <a:lnTo>
                      <a:pt x="210" y="204"/>
                    </a:lnTo>
                    <a:lnTo>
                      <a:pt x="216" y="204"/>
                    </a:lnTo>
                    <a:lnTo>
                      <a:pt x="222" y="198"/>
                    </a:lnTo>
                    <a:lnTo>
                      <a:pt x="228" y="192"/>
                    </a:lnTo>
                    <a:lnTo>
                      <a:pt x="234" y="192"/>
                    </a:lnTo>
                    <a:lnTo>
                      <a:pt x="240" y="192"/>
                    </a:lnTo>
                    <a:lnTo>
                      <a:pt x="246" y="186"/>
                    </a:lnTo>
                    <a:lnTo>
                      <a:pt x="252" y="180"/>
                    </a:lnTo>
                    <a:lnTo>
                      <a:pt x="258" y="180"/>
                    </a:lnTo>
                    <a:lnTo>
                      <a:pt x="264" y="174"/>
                    </a:lnTo>
                    <a:lnTo>
                      <a:pt x="270" y="174"/>
                    </a:lnTo>
                    <a:lnTo>
                      <a:pt x="276" y="168"/>
                    </a:lnTo>
                    <a:lnTo>
                      <a:pt x="282" y="168"/>
                    </a:lnTo>
                    <a:lnTo>
                      <a:pt x="288" y="162"/>
                    </a:lnTo>
                    <a:lnTo>
                      <a:pt x="294" y="162"/>
                    </a:lnTo>
                    <a:lnTo>
                      <a:pt x="300" y="156"/>
                    </a:lnTo>
                    <a:lnTo>
                      <a:pt x="306" y="156"/>
                    </a:lnTo>
                    <a:lnTo>
                      <a:pt x="312" y="150"/>
                    </a:lnTo>
                    <a:lnTo>
                      <a:pt x="318" y="144"/>
                    </a:lnTo>
                    <a:lnTo>
                      <a:pt x="324" y="144"/>
                    </a:lnTo>
                    <a:lnTo>
                      <a:pt x="330" y="144"/>
                    </a:lnTo>
                    <a:lnTo>
                      <a:pt x="336" y="138"/>
                    </a:lnTo>
                    <a:lnTo>
                      <a:pt x="342" y="132"/>
                    </a:lnTo>
                    <a:lnTo>
                      <a:pt x="348" y="132"/>
                    </a:lnTo>
                    <a:lnTo>
                      <a:pt x="354" y="132"/>
                    </a:lnTo>
                    <a:lnTo>
                      <a:pt x="360" y="126"/>
                    </a:lnTo>
                    <a:lnTo>
                      <a:pt x="366" y="126"/>
                    </a:lnTo>
                    <a:lnTo>
                      <a:pt x="372" y="120"/>
                    </a:lnTo>
                    <a:lnTo>
                      <a:pt x="378" y="120"/>
                    </a:lnTo>
                    <a:lnTo>
                      <a:pt x="384" y="114"/>
                    </a:lnTo>
                    <a:lnTo>
                      <a:pt x="390" y="114"/>
                    </a:lnTo>
                    <a:lnTo>
                      <a:pt x="396" y="108"/>
                    </a:lnTo>
                    <a:lnTo>
                      <a:pt x="402" y="108"/>
                    </a:lnTo>
                    <a:lnTo>
                      <a:pt x="408" y="108"/>
                    </a:lnTo>
                    <a:lnTo>
                      <a:pt x="414" y="102"/>
                    </a:lnTo>
                    <a:lnTo>
                      <a:pt x="420" y="102"/>
                    </a:lnTo>
                    <a:lnTo>
                      <a:pt x="426" y="96"/>
                    </a:lnTo>
                    <a:lnTo>
                      <a:pt x="432" y="96"/>
                    </a:lnTo>
                    <a:lnTo>
                      <a:pt x="438" y="90"/>
                    </a:lnTo>
                    <a:lnTo>
                      <a:pt x="444" y="90"/>
                    </a:lnTo>
                    <a:lnTo>
                      <a:pt x="450" y="90"/>
                    </a:lnTo>
                    <a:lnTo>
                      <a:pt x="456" y="84"/>
                    </a:lnTo>
                    <a:lnTo>
                      <a:pt x="462" y="84"/>
                    </a:lnTo>
                    <a:lnTo>
                      <a:pt x="468" y="78"/>
                    </a:lnTo>
                    <a:lnTo>
                      <a:pt x="474" y="78"/>
                    </a:lnTo>
                    <a:lnTo>
                      <a:pt x="480" y="78"/>
                    </a:lnTo>
                    <a:lnTo>
                      <a:pt x="486" y="72"/>
                    </a:lnTo>
                    <a:lnTo>
                      <a:pt x="492" y="72"/>
                    </a:lnTo>
                    <a:lnTo>
                      <a:pt x="498" y="72"/>
                    </a:lnTo>
                    <a:lnTo>
                      <a:pt x="504" y="66"/>
                    </a:lnTo>
                    <a:lnTo>
                      <a:pt x="510" y="66"/>
                    </a:lnTo>
                    <a:lnTo>
                      <a:pt x="516" y="60"/>
                    </a:lnTo>
                    <a:lnTo>
                      <a:pt x="522" y="60"/>
                    </a:lnTo>
                    <a:lnTo>
                      <a:pt x="528" y="60"/>
                    </a:lnTo>
                    <a:lnTo>
                      <a:pt x="534" y="54"/>
                    </a:lnTo>
                    <a:lnTo>
                      <a:pt x="540" y="54"/>
                    </a:lnTo>
                    <a:lnTo>
                      <a:pt x="546" y="54"/>
                    </a:lnTo>
                    <a:lnTo>
                      <a:pt x="552" y="48"/>
                    </a:lnTo>
                    <a:lnTo>
                      <a:pt x="558" y="48"/>
                    </a:lnTo>
                    <a:lnTo>
                      <a:pt x="564" y="48"/>
                    </a:lnTo>
                    <a:lnTo>
                      <a:pt x="570" y="48"/>
                    </a:lnTo>
                    <a:lnTo>
                      <a:pt x="576" y="42"/>
                    </a:lnTo>
                    <a:lnTo>
                      <a:pt x="582" y="42"/>
                    </a:lnTo>
                    <a:lnTo>
                      <a:pt x="588" y="42"/>
                    </a:lnTo>
                    <a:lnTo>
                      <a:pt x="594" y="36"/>
                    </a:lnTo>
                    <a:lnTo>
                      <a:pt x="600" y="36"/>
                    </a:lnTo>
                    <a:lnTo>
                      <a:pt x="606" y="36"/>
                    </a:lnTo>
                    <a:lnTo>
                      <a:pt x="612" y="30"/>
                    </a:lnTo>
                    <a:lnTo>
                      <a:pt x="618" y="30"/>
                    </a:lnTo>
                    <a:lnTo>
                      <a:pt x="624" y="30"/>
                    </a:lnTo>
                    <a:lnTo>
                      <a:pt x="630" y="30"/>
                    </a:lnTo>
                    <a:lnTo>
                      <a:pt x="636" y="24"/>
                    </a:lnTo>
                    <a:lnTo>
                      <a:pt x="642" y="24"/>
                    </a:lnTo>
                    <a:lnTo>
                      <a:pt x="648" y="24"/>
                    </a:lnTo>
                    <a:lnTo>
                      <a:pt x="654" y="24"/>
                    </a:lnTo>
                    <a:lnTo>
                      <a:pt x="660" y="18"/>
                    </a:lnTo>
                    <a:lnTo>
                      <a:pt x="666" y="18"/>
                    </a:lnTo>
                    <a:lnTo>
                      <a:pt x="672" y="18"/>
                    </a:lnTo>
                    <a:lnTo>
                      <a:pt x="678" y="18"/>
                    </a:lnTo>
                    <a:lnTo>
                      <a:pt x="684" y="18"/>
                    </a:lnTo>
                    <a:lnTo>
                      <a:pt x="690" y="12"/>
                    </a:lnTo>
                    <a:lnTo>
                      <a:pt x="696" y="12"/>
                    </a:lnTo>
                    <a:lnTo>
                      <a:pt x="702" y="12"/>
                    </a:lnTo>
                    <a:lnTo>
                      <a:pt x="708" y="12"/>
                    </a:lnTo>
                    <a:lnTo>
                      <a:pt x="714" y="12"/>
                    </a:lnTo>
                    <a:lnTo>
                      <a:pt x="720" y="6"/>
                    </a:lnTo>
                    <a:lnTo>
                      <a:pt x="726" y="6"/>
                    </a:lnTo>
                    <a:lnTo>
                      <a:pt x="732" y="6"/>
                    </a:lnTo>
                    <a:lnTo>
                      <a:pt x="738" y="6"/>
                    </a:lnTo>
                    <a:lnTo>
                      <a:pt x="744" y="6"/>
                    </a:lnTo>
                    <a:lnTo>
                      <a:pt x="750" y="6"/>
                    </a:lnTo>
                    <a:lnTo>
                      <a:pt x="756" y="0"/>
                    </a:lnTo>
                    <a:lnTo>
                      <a:pt x="762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85" name="Freeform 238"/>
              <p:cNvSpPr>
                <a:spLocks/>
              </p:cNvSpPr>
              <p:nvPr/>
            </p:nvSpPr>
            <p:spPr bwMode="auto">
              <a:xfrm>
                <a:off x="4130281" y="2084152"/>
                <a:ext cx="231668" cy="61982"/>
              </a:xfrm>
              <a:custGeom>
                <a:avLst/>
                <a:gdLst>
                  <a:gd name="T0" fmla="*/ 12 w 762"/>
                  <a:gd name="T1" fmla="*/ 12 h 132"/>
                  <a:gd name="T2" fmla="*/ 30 w 762"/>
                  <a:gd name="T3" fmla="*/ 12 h 132"/>
                  <a:gd name="T4" fmla="*/ 48 w 762"/>
                  <a:gd name="T5" fmla="*/ 6 h 132"/>
                  <a:gd name="T6" fmla="*/ 66 w 762"/>
                  <a:gd name="T7" fmla="*/ 6 h 132"/>
                  <a:gd name="T8" fmla="*/ 84 w 762"/>
                  <a:gd name="T9" fmla="*/ 6 h 132"/>
                  <a:gd name="T10" fmla="*/ 102 w 762"/>
                  <a:gd name="T11" fmla="*/ 0 h 132"/>
                  <a:gd name="T12" fmla="*/ 120 w 762"/>
                  <a:gd name="T13" fmla="*/ 0 h 132"/>
                  <a:gd name="T14" fmla="*/ 138 w 762"/>
                  <a:gd name="T15" fmla="*/ 0 h 132"/>
                  <a:gd name="T16" fmla="*/ 156 w 762"/>
                  <a:gd name="T17" fmla="*/ 0 h 132"/>
                  <a:gd name="T18" fmla="*/ 174 w 762"/>
                  <a:gd name="T19" fmla="*/ 0 h 132"/>
                  <a:gd name="T20" fmla="*/ 192 w 762"/>
                  <a:gd name="T21" fmla="*/ 0 h 132"/>
                  <a:gd name="T22" fmla="*/ 210 w 762"/>
                  <a:gd name="T23" fmla="*/ 0 h 132"/>
                  <a:gd name="T24" fmla="*/ 228 w 762"/>
                  <a:gd name="T25" fmla="*/ 0 h 132"/>
                  <a:gd name="T26" fmla="*/ 246 w 762"/>
                  <a:gd name="T27" fmla="*/ 0 h 132"/>
                  <a:gd name="T28" fmla="*/ 264 w 762"/>
                  <a:gd name="T29" fmla="*/ 0 h 132"/>
                  <a:gd name="T30" fmla="*/ 282 w 762"/>
                  <a:gd name="T31" fmla="*/ 0 h 132"/>
                  <a:gd name="T32" fmla="*/ 300 w 762"/>
                  <a:gd name="T33" fmla="*/ 6 h 132"/>
                  <a:gd name="T34" fmla="*/ 318 w 762"/>
                  <a:gd name="T35" fmla="*/ 6 h 132"/>
                  <a:gd name="T36" fmla="*/ 336 w 762"/>
                  <a:gd name="T37" fmla="*/ 6 h 132"/>
                  <a:gd name="T38" fmla="*/ 354 w 762"/>
                  <a:gd name="T39" fmla="*/ 12 h 132"/>
                  <a:gd name="T40" fmla="*/ 372 w 762"/>
                  <a:gd name="T41" fmla="*/ 12 h 132"/>
                  <a:gd name="T42" fmla="*/ 390 w 762"/>
                  <a:gd name="T43" fmla="*/ 18 h 132"/>
                  <a:gd name="T44" fmla="*/ 408 w 762"/>
                  <a:gd name="T45" fmla="*/ 18 h 132"/>
                  <a:gd name="T46" fmla="*/ 426 w 762"/>
                  <a:gd name="T47" fmla="*/ 24 h 132"/>
                  <a:gd name="T48" fmla="*/ 444 w 762"/>
                  <a:gd name="T49" fmla="*/ 24 h 132"/>
                  <a:gd name="T50" fmla="*/ 462 w 762"/>
                  <a:gd name="T51" fmla="*/ 30 h 132"/>
                  <a:gd name="T52" fmla="*/ 480 w 762"/>
                  <a:gd name="T53" fmla="*/ 30 h 132"/>
                  <a:gd name="T54" fmla="*/ 498 w 762"/>
                  <a:gd name="T55" fmla="*/ 36 h 132"/>
                  <a:gd name="T56" fmla="*/ 516 w 762"/>
                  <a:gd name="T57" fmla="*/ 42 h 132"/>
                  <a:gd name="T58" fmla="*/ 534 w 762"/>
                  <a:gd name="T59" fmla="*/ 48 h 132"/>
                  <a:gd name="T60" fmla="*/ 552 w 762"/>
                  <a:gd name="T61" fmla="*/ 54 h 132"/>
                  <a:gd name="T62" fmla="*/ 570 w 762"/>
                  <a:gd name="T63" fmla="*/ 54 h 132"/>
                  <a:gd name="T64" fmla="*/ 588 w 762"/>
                  <a:gd name="T65" fmla="*/ 60 h 132"/>
                  <a:gd name="T66" fmla="*/ 606 w 762"/>
                  <a:gd name="T67" fmla="*/ 66 h 132"/>
                  <a:gd name="T68" fmla="*/ 624 w 762"/>
                  <a:gd name="T69" fmla="*/ 72 h 132"/>
                  <a:gd name="T70" fmla="*/ 642 w 762"/>
                  <a:gd name="T71" fmla="*/ 78 h 132"/>
                  <a:gd name="T72" fmla="*/ 660 w 762"/>
                  <a:gd name="T73" fmla="*/ 90 h 132"/>
                  <a:gd name="T74" fmla="*/ 678 w 762"/>
                  <a:gd name="T75" fmla="*/ 96 h 132"/>
                  <a:gd name="T76" fmla="*/ 696 w 762"/>
                  <a:gd name="T77" fmla="*/ 102 h 132"/>
                  <a:gd name="T78" fmla="*/ 714 w 762"/>
                  <a:gd name="T79" fmla="*/ 108 h 132"/>
                  <a:gd name="T80" fmla="*/ 732 w 762"/>
                  <a:gd name="T81" fmla="*/ 120 h 132"/>
                  <a:gd name="T82" fmla="*/ 750 w 762"/>
                  <a:gd name="T83" fmla="*/ 126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62" h="132">
                    <a:moveTo>
                      <a:pt x="0" y="12"/>
                    </a:moveTo>
                    <a:lnTo>
                      <a:pt x="6" y="12"/>
                    </a:lnTo>
                    <a:lnTo>
                      <a:pt x="12" y="12"/>
                    </a:lnTo>
                    <a:lnTo>
                      <a:pt x="18" y="12"/>
                    </a:lnTo>
                    <a:lnTo>
                      <a:pt x="24" y="12"/>
                    </a:lnTo>
                    <a:lnTo>
                      <a:pt x="30" y="12"/>
                    </a:lnTo>
                    <a:lnTo>
                      <a:pt x="36" y="6"/>
                    </a:lnTo>
                    <a:lnTo>
                      <a:pt x="42" y="6"/>
                    </a:lnTo>
                    <a:lnTo>
                      <a:pt x="48" y="6"/>
                    </a:lnTo>
                    <a:lnTo>
                      <a:pt x="54" y="6"/>
                    </a:lnTo>
                    <a:lnTo>
                      <a:pt x="60" y="6"/>
                    </a:lnTo>
                    <a:lnTo>
                      <a:pt x="66" y="6"/>
                    </a:lnTo>
                    <a:lnTo>
                      <a:pt x="72" y="6"/>
                    </a:lnTo>
                    <a:lnTo>
                      <a:pt x="78" y="6"/>
                    </a:lnTo>
                    <a:lnTo>
                      <a:pt x="84" y="6"/>
                    </a:lnTo>
                    <a:lnTo>
                      <a:pt x="90" y="6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8" y="6"/>
                    </a:lnTo>
                    <a:lnTo>
                      <a:pt x="294" y="6"/>
                    </a:lnTo>
                    <a:lnTo>
                      <a:pt x="300" y="6"/>
                    </a:lnTo>
                    <a:lnTo>
                      <a:pt x="306" y="6"/>
                    </a:lnTo>
                    <a:lnTo>
                      <a:pt x="312" y="6"/>
                    </a:lnTo>
                    <a:lnTo>
                      <a:pt x="318" y="6"/>
                    </a:lnTo>
                    <a:lnTo>
                      <a:pt x="324" y="6"/>
                    </a:lnTo>
                    <a:lnTo>
                      <a:pt x="330" y="6"/>
                    </a:lnTo>
                    <a:lnTo>
                      <a:pt x="336" y="6"/>
                    </a:lnTo>
                    <a:lnTo>
                      <a:pt x="342" y="6"/>
                    </a:lnTo>
                    <a:lnTo>
                      <a:pt x="348" y="12"/>
                    </a:lnTo>
                    <a:lnTo>
                      <a:pt x="354" y="12"/>
                    </a:lnTo>
                    <a:lnTo>
                      <a:pt x="360" y="12"/>
                    </a:lnTo>
                    <a:lnTo>
                      <a:pt x="366" y="12"/>
                    </a:lnTo>
                    <a:lnTo>
                      <a:pt x="372" y="12"/>
                    </a:lnTo>
                    <a:lnTo>
                      <a:pt x="378" y="12"/>
                    </a:lnTo>
                    <a:lnTo>
                      <a:pt x="384" y="12"/>
                    </a:lnTo>
                    <a:lnTo>
                      <a:pt x="390" y="18"/>
                    </a:lnTo>
                    <a:lnTo>
                      <a:pt x="396" y="18"/>
                    </a:lnTo>
                    <a:lnTo>
                      <a:pt x="402" y="18"/>
                    </a:lnTo>
                    <a:lnTo>
                      <a:pt x="408" y="18"/>
                    </a:lnTo>
                    <a:lnTo>
                      <a:pt x="414" y="18"/>
                    </a:lnTo>
                    <a:lnTo>
                      <a:pt x="420" y="18"/>
                    </a:lnTo>
                    <a:lnTo>
                      <a:pt x="426" y="24"/>
                    </a:lnTo>
                    <a:lnTo>
                      <a:pt x="432" y="24"/>
                    </a:lnTo>
                    <a:lnTo>
                      <a:pt x="438" y="24"/>
                    </a:lnTo>
                    <a:lnTo>
                      <a:pt x="444" y="24"/>
                    </a:lnTo>
                    <a:lnTo>
                      <a:pt x="450" y="24"/>
                    </a:lnTo>
                    <a:lnTo>
                      <a:pt x="456" y="30"/>
                    </a:lnTo>
                    <a:lnTo>
                      <a:pt x="462" y="30"/>
                    </a:lnTo>
                    <a:lnTo>
                      <a:pt x="468" y="30"/>
                    </a:lnTo>
                    <a:lnTo>
                      <a:pt x="474" y="30"/>
                    </a:lnTo>
                    <a:lnTo>
                      <a:pt x="480" y="30"/>
                    </a:lnTo>
                    <a:lnTo>
                      <a:pt x="486" y="36"/>
                    </a:lnTo>
                    <a:lnTo>
                      <a:pt x="492" y="36"/>
                    </a:lnTo>
                    <a:lnTo>
                      <a:pt x="498" y="36"/>
                    </a:lnTo>
                    <a:lnTo>
                      <a:pt x="504" y="36"/>
                    </a:lnTo>
                    <a:lnTo>
                      <a:pt x="510" y="42"/>
                    </a:lnTo>
                    <a:lnTo>
                      <a:pt x="516" y="42"/>
                    </a:lnTo>
                    <a:lnTo>
                      <a:pt x="522" y="42"/>
                    </a:lnTo>
                    <a:lnTo>
                      <a:pt x="528" y="42"/>
                    </a:lnTo>
                    <a:lnTo>
                      <a:pt x="534" y="48"/>
                    </a:lnTo>
                    <a:lnTo>
                      <a:pt x="540" y="48"/>
                    </a:lnTo>
                    <a:lnTo>
                      <a:pt x="546" y="48"/>
                    </a:lnTo>
                    <a:lnTo>
                      <a:pt x="552" y="54"/>
                    </a:lnTo>
                    <a:lnTo>
                      <a:pt x="558" y="54"/>
                    </a:lnTo>
                    <a:lnTo>
                      <a:pt x="564" y="54"/>
                    </a:lnTo>
                    <a:lnTo>
                      <a:pt x="570" y="54"/>
                    </a:lnTo>
                    <a:lnTo>
                      <a:pt x="576" y="60"/>
                    </a:lnTo>
                    <a:lnTo>
                      <a:pt x="582" y="60"/>
                    </a:lnTo>
                    <a:lnTo>
                      <a:pt x="588" y="60"/>
                    </a:lnTo>
                    <a:lnTo>
                      <a:pt x="594" y="66"/>
                    </a:lnTo>
                    <a:lnTo>
                      <a:pt x="600" y="66"/>
                    </a:lnTo>
                    <a:lnTo>
                      <a:pt x="606" y="66"/>
                    </a:lnTo>
                    <a:lnTo>
                      <a:pt x="612" y="72"/>
                    </a:lnTo>
                    <a:lnTo>
                      <a:pt x="618" y="72"/>
                    </a:lnTo>
                    <a:lnTo>
                      <a:pt x="624" y="72"/>
                    </a:lnTo>
                    <a:lnTo>
                      <a:pt x="630" y="78"/>
                    </a:lnTo>
                    <a:lnTo>
                      <a:pt x="636" y="78"/>
                    </a:lnTo>
                    <a:lnTo>
                      <a:pt x="642" y="78"/>
                    </a:lnTo>
                    <a:lnTo>
                      <a:pt x="648" y="84"/>
                    </a:lnTo>
                    <a:lnTo>
                      <a:pt x="654" y="84"/>
                    </a:lnTo>
                    <a:lnTo>
                      <a:pt x="660" y="90"/>
                    </a:lnTo>
                    <a:lnTo>
                      <a:pt x="666" y="90"/>
                    </a:lnTo>
                    <a:lnTo>
                      <a:pt x="672" y="90"/>
                    </a:lnTo>
                    <a:lnTo>
                      <a:pt x="678" y="96"/>
                    </a:lnTo>
                    <a:lnTo>
                      <a:pt x="684" y="96"/>
                    </a:lnTo>
                    <a:lnTo>
                      <a:pt x="690" y="96"/>
                    </a:lnTo>
                    <a:lnTo>
                      <a:pt x="696" y="102"/>
                    </a:lnTo>
                    <a:lnTo>
                      <a:pt x="702" y="102"/>
                    </a:lnTo>
                    <a:lnTo>
                      <a:pt x="708" y="108"/>
                    </a:lnTo>
                    <a:lnTo>
                      <a:pt x="714" y="108"/>
                    </a:lnTo>
                    <a:lnTo>
                      <a:pt x="720" y="114"/>
                    </a:lnTo>
                    <a:lnTo>
                      <a:pt x="726" y="114"/>
                    </a:lnTo>
                    <a:lnTo>
                      <a:pt x="732" y="120"/>
                    </a:lnTo>
                    <a:lnTo>
                      <a:pt x="738" y="120"/>
                    </a:lnTo>
                    <a:lnTo>
                      <a:pt x="744" y="120"/>
                    </a:lnTo>
                    <a:lnTo>
                      <a:pt x="750" y="126"/>
                    </a:lnTo>
                    <a:lnTo>
                      <a:pt x="756" y="126"/>
                    </a:lnTo>
                    <a:lnTo>
                      <a:pt x="762" y="132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86" name="Freeform 239"/>
              <p:cNvSpPr>
                <a:spLocks/>
              </p:cNvSpPr>
              <p:nvPr/>
            </p:nvSpPr>
            <p:spPr bwMode="auto">
              <a:xfrm>
                <a:off x="4361948" y="2146134"/>
                <a:ext cx="231668" cy="45078"/>
              </a:xfrm>
              <a:custGeom>
                <a:avLst/>
                <a:gdLst>
                  <a:gd name="T0" fmla="*/ 12 w 762"/>
                  <a:gd name="T1" fmla="*/ 6 h 96"/>
                  <a:gd name="T2" fmla="*/ 30 w 762"/>
                  <a:gd name="T3" fmla="*/ 12 h 96"/>
                  <a:gd name="T4" fmla="*/ 48 w 762"/>
                  <a:gd name="T5" fmla="*/ 18 h 96"/>
                  <a:gd name="T6" fmla="*/ 66 w 762"/>
                  <a:gd name="T7" fmla="*/ 30 h 96"/>
                  <a:gd name="T8" fmla="*/ 84 w 762"/>
                  <a:gd name="T9" fmla="*/ 42 h 96"/>
                  <a:gd name="T10" fmla="*/ 102 w 762"/>
                  <a:gd name="T11" fmla="*/ 48 h 96"/>
                  <a:gd name="T12" fmla="*/ 120 w 762"/>
                  <a:gd name="T13" fmla="*/ 60 h 96"/>
                  <a:gd name="T14" fmla="*/ 138 w 762"/>
                  <a:gd name="T15" fmla="*/ 72 h 96"/>
                  <a:gd name="T16" fmla="*/ 156 w 762"/>
                  <a:gd name="T17" fmla="*/ 78 h 96"/>
                  <a:gd name="T18" fmla="*/ 174 w 762"/>
                  <a:gd name="T19" fmla="*/ 90 h 96"/>
                  <a:gd name="T20" fmla="*/ 192 w 762"/>
                  <a:gd name="T21" fmla="*/ 96 h 96"/>
                  <a:gd name="T22" fmla="*/ 210 w 762"/>
                  <a:gd name="T23" fmla="*/ 96 h 96"/>
                  <a:gd name="T24" fmla="*/ 228 w 762"/>
                  <a:gd name="T25" fmla="*/ 96 h 96"/>
                  <a:gd name="T26" fmla="*/ 246 w 762"/>
                  <a:gd name="T27" fmla="*/ 96 h 96"/>
                  <a:gd name="T28" fmla="*/ 264 w 762"/>
                  <a:gd name="T29" fmla="*/ 96 h 96"/>
                  <a:gd name="T30" fmla="*/ 282 w 762"/>
                  <a:gd name="T31" fmla="*/ 96 h 96"/>
                  <a:gd name="T32" fmla="*/ 300 w 762"/>
                  <a:gd name="T33" fmla="*/ 96 h 96"/>
                  <a:gd name="T34" fmla="*/ 318 w 762"/>
                  <a:gd name="T35" fmla="*/ 96 h 96"/>
                  <a:gd name="T36" fmla="*/ 336 w 762"/>
                  <a:gd name="T37" fmla="*/ 96 h 96"/>
                  <a:gd name="T38" fmla="*/ 354 w 762"/>
                  <a:gd name="T39" fmla="*/ 96 h 96"/>
                  <a:gd name="T40" fmla="*/ 372 w 762"/>
                  <a:gd name="T41" fmla="*/ 96 h 96"/>
                  <a:gd name="T42" fmla="*/ 390 w 762"/>
                  <a:gd name="T43" fmla="*/ 96 h 96"/>
                  <a:gd name="T44" fmla="*/ 408 w 762"/>
                  <a:gd name="T45" fmla="*/ 96 h 96"/>
                  <a:gd name="T46" fmla="*/ 426 w 762"/>
                  <a:gd name="T47" fmla="*/ 96 h 96"/>
                  <a:gd name="T48" fmla="*/ 444 w 762"/>
                  <a:gd name="T49" fmla="*/ 96 h 96"/>
                  <a:gd name="T50" fmla="*/ 462 w 762"/>
                  <a:gd name="T51" fmla="*/ 96 h 96"/>
                  <a:gd name="T52" fmla="*/ 480 w 762"/>
                  <a:gd name="T53" fmla="*/ 96 h 96"/>
                  <a:gd name="T54" fmla="*/ 498 w 762"/>
                  <a:gd name="T55" fmla="*/ 96 h 96"/>
                  <a:gd name="T56" fmla="*/ 516 w 762"/>
                  <a:gd name="T57" fmla="*/ 96 h 96"/>
                  <a:gd name="T58" fmla="*/ 534 w 762"/>
                  <a:gd name="T59" fmla="*/ 96 h 96"/>
                  <a:gd name="T60" fmla="*/ 552 w 762"/>
                  <a:gd name="T61" fmla="*/ 96 h 96"/>
                  <a:gd name="T62" fmla="*/ 570 w 762"/>
                  <a:gd name="T63" fmla="*/ 96 h 96"/>
                  <a:gd name="T64" fmla="*/ 588 w 762"/>
                  <a:gd name="T65" fmla="*/ 96 h 96"/>
                  <a:gd name="T66" fmla="*/ 606 w 762"/>
                  <a:gd name="T67" fmla="*/ 96 h 96"/>
                  <a:gd name="T68" fmla="*/ 624 w 762"/>
                  <a:gd name="T69" fmla="*/ 96 h 96"/>
                  <a:gd name="T70" fmla="*/ 642 w 762"/>
                  <a:gd name="T71" fmla="*/ 96 h 96"/>
                  <a:gd name="T72" fmla="*/ 660 w 762"/>
                  <a:gd name="T73" fmla="*/ 96 h 96"/>
                  <a:gd name="T74" fmla="*/ 678 w 762"/>
                  <a:gd name="T75" fmla="*/ 96 h 96"/>
                  <a:gd name="T76" fmla="*/ 696 w 762"/>
                  <a:gd name="T77" fmla="*/ 96 h 96"/>
                  <a:gd name="T78" fmla="*/ 714 w 762"/>
                  <a:gd name="T79" fmla="*/ 96 h 96"/>
                  <a:gd name="T80" fmla="*/ 732 w 762"/>
                  <a:gd name="T81" fmla="*/ 96 h 96"/>
                  <a:gd name="T82" fmla="*/ 750 w 762"/>
                  <a:gd name="T83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62" h="96">
                    <a:moveTo>
                      <a:pt x="0" y="0"/>
                    </a:moveTo>
                    <a:lnTo>
                      <a:pt x="6" y="0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42" y="18"/>
                    </a:lnTo>
                    <a:lnTo>
                      <a:pt x="48" y="18"/>
                    </a:lnTo>
                    <a:lnTo>
                      <a:pt x="54" y="24"/>
                    </a:lnTo>
                    <a:lnTo>
                      <a:pt x="60" y="24"/>
                    </a:lnTo>
                    <a:lnTo>
                      <a:pt x="66" y="30"/>
                    </a:lnTo>
                    <a:lnTo>
                      <a:pt x="72" y="30"/>
                    </a:lnTo>
                    <a:lnTo>
                      <a:pt x="78" y="36"/>
                    </a:lnTo>
                    <a:lnTo>
                      <a:pt x="84" y="42"/>
                    </a:lnTo>
                    <a:lnTo>
                      <a:pt x="90" y="42"/>
                    </a:lnTo>
                    <a:lnTo>
                      <a:pt x="96" y="42"/>
                    </a:lnTo>
                    <a:lnTo>
                      <a:pt x="102" y="48"/>
                    </a:lnTo>
                    <a:lnTo>
                      <a:pt x="108" y="54"/>
                    </a:lnTo>
                    <a:lnTo>
                      <a:pt x="114" y="54"/>
                    </a:lnTo>
                    <a:lnTo>
                      <a:pt x="120" y="60"/>
                    </a:lnTo>
                    <a:lnTo>
                      <a:pt x="126" y="60"/>
                    </a:lnTo>
                    <a:lnTo>
                      <a:pt x="132" y="66"/>
                    </a:lnTo>
                    <a:lnTo>
                      <a:pt x="138" y="72"/>
                    </a:lnTo>
                    <a:lnTo>
                      <a:pt x="144" y="72"/>
                    </a:lnTo>
                    <a:lnTo>
                      <a:pt x="150" y="72"/>
                    </a:lnTo>
                    <a:lnTo>
                      <a:pt x="156" y="78"/>
                    </a:lnTo>
                    <a:lnTo>
                      <a:pt x="162" y="84"/>
                    </a:lnTo>
                    <a:lnTo>
                      <a:pt x="168" y="84"/>
                    </a:lnTo>
                    <a:lnTo>
                      <a:pt x="174" y="90"/>
                    </a:lnTo>
                    <a:lnTo>
                      <a:pt x="180" y="96"/>
                    </a:lnTo>
                    <a:lnTo>
                      <a:pt x="186" y="96"/>
                    </a:lnTo>
                    <a:lnTo>
                      <a:pt x="192" y="96"/>
                    </a:lnTo>
                    <a:lnTo>
                      <a:pt x="198" y="96"/>
                    </a:lnTo>
                    <a:lnTo>
                      <a:pt x="204" y="96"/>
                    </a:lnTo>
                    <a:lnTo>
                      <a:pt x="210" y="96"/>
                    </a:lnTo>
                    <a:lnTo>
                      <a:pt x="216" y="96"/>
                    </a:lnTo>
                    <a:lnTo>
                      <a:pt x="222" y="96"/>
                    </a:lnTo>
                    <a:lnTo>
                      <a:pt x="228" y="96"/>
                    </a:lnTo>
                    <a:lnTo>
                      <a:pt x="234" y="96"/>
                    </a:lnTo>
                    <a:lnTo>
                      <a:pt x="240" y="96"/>
                    </a:lnTo>
                    <a:lnTo>
                      <a:pt x="246" y="96"/>
                    </a:lnTo>
                    <a:lnTo>
                      <a:pt x="252" y="96"/>
                    </a:lnTo>
                    <a:lnTo>
                      <a:pt x="258" y="96"/>
                    </a:lnTo>
                    <a:lnTo>
                      <a:pt x="264" y="96"/>
                    </a:lnTo>
                    <a:lnTo>
                      <a:pt x="270" y="96"/>
                    </a:lnTo>
                    <a:lnTo>
                      <a:pt x="276" y="96"/>
                    </a:lnTo>
                    <a:lnTo>
                      <a:pt x="282" y="96"/>
                    </a:lnTo>
                    <a:lnTo>
                      <a:pt x="288" y="96"/>
                    </a:lnTo>
                    <a:lnTo>
                      <a:pt x="294" y="96"/>
                    </a:lnTo>
                    <a:lnTo>
                      <a:pt x="300" y="96"/>
                    </a:lnTo>
                    <a:lnTo>
                      <a:pt x="306" y="96"/>
                    </a:lnTo>
                    <a:lnTo>
                      <a:pt x="312" y="96"/>
                    </a:lnTo>
                    <a:lnTo>
                      <a:pt x="318" y="96"/>
                    </a:lnTo>
                    <a:lnTo>
                      <a:pt x="324" y="96"/>
                    </a:lnTo>
                    <a:lnTo>
                      <a:pt x="330" y="96"/>
                    </a:lnTo>
                    <a:lnTo>
                      <a:pt x="336" y="96"/>
                    </a:lnTo>
                    <a:lnTo>
                      <a:pt x="342" y="96"/>
                    </a:lnTo>
                    <a:lnTo>
                      <a:pt x="348" y="96"/>
                    </a:lnTo>
                    <a:lnTo>
                      <a:pt x="354" y="96"/>
                    </a:lnTo>
                    <a:lnTo>
                      <a:pt x="360" y="96"/>
                    </a:lnTo>
                    <a:lnTo>
                      <a:pt x="366" y="96"/>
                    </a:lnTo>
                    <a:lnTo>
                      <a:pt x="372" y="96"/>
                    </a:lnTo>
                    <a:lnTo>
                      <a:pt x="378" y="96"/>
                    </a:lnTo>
                    <a:lnTo>
                      <a:pt x="384" y="96"/>
                    </a:lnTo>
                    <a:lnTo>
                      <a:pt x="390" y="96"/>
                    </a:lnTo>
                    <a:lnTo>
                      <a:pt x="396" y="96"/>
                    </a:lnTo>
                    <a:lnTo>
                      <a:pt x="402" y="96"/>
                    </a:lnTo>
                    <a:lnTo>
                      <a:pt x="408" y="96"/>
                    </a:lnTo>
                    <a:lnTo>
                      <a:pt x="414" y="96"/>
                    </a:lnTo>
                    <a:lnTo>
                      <a:pt x="420" y="96"/>
                    </a:lnTo>
                    <a:lnTo>
                      <a:pt x="426" y="96"/>
                    </a:lnTo>
                    <a:lnTo>
                      <a:pt x="432" y="96"/>
                    </a:lnTo>
                    <a:lnTo>
                      <a:pt x="438" y="96"/>
                    </a:lnTo>
                    <a:lnTo>
                      <a:pt x="444" y="96"/>
                    </a:lnTo>
                    <a:lnTo>
                      <a:pt x="450" y="96"/>
                    </a:lnTo>
                    <a:lnTo>
                      <a:pt x="456" y="96"/>
                    </a:lnTo>
                    <a:lnTo>
                      <a:pt x="462" y="96"/>
                    </a:lnTo>
                    <a:lnTo>
                      <a:pt x="468" y="96"/>
                    </a:lnTo>
                    <a:lnTo>
                      <a:pt x="474" y="96"/>
                    </a:lnTo>
                    <a:lnTo>
                      <a:pt x="480" y="96"/>
                    </a:lnTo>
                    <a:lnTo>
                      <a:pt x="486" y="96"/>
                    </a:lnTo>
                    <a:lnTo>
                      <a:pt x="492" y="96"/>
                    </a:lnTo>
                    <a:lnTo>
                      <a:pt x="498" y="96"/>
                    </a:lnTo>
                    <a:lnTo>
                      <a:pt x="504" y="96"/>
                    </a:lnTo>
                    <a:lnTo>
                      <a:pt x="510" y="96"/>
                    </a:lnTo>
                    <a:lnTo>
                      <a:pt x="516" y="96"/>
                    </a:lnTo>
                    <a:lnTo>
                      <a:pt x="522" y="96"/>
                    </a:lnTo>
                    <a:lnTo>
                      <a:pt x="528" y="96"/>
                    </a:lnTo>
                    <a:lnTo>
                      <a:pt x="534" y="96"/>
                    </a:lnTo>
                    <a:lnTo>
                      <a:pt x="540" y="96"/>
                    </a:lnTo>
                    <a:lnTo>
                      <a:pt x="546" y="96"/>
                    </a:lnTo>
                    <a:lnTo>
                      <a:pt x="552" y="96"/>
                    </a:lnTo>
                    <a:lnTo>
                      <a:pt x="558" y="96"/>
                    </a:lnTo>
                    <a:lnTo>
                      <a:pt x="564" y="96"/>
                    </a:lnTo>
                    <a:lnTo>
                      <a:pt x="570" y="96"/>
                    </a:lnTo>
                    <a:lnTo>
                      <a:pt x="576" y="96"/>
                    </a:lnTo>
                    <a:lnTo>
                      <a:pt x="582" y="96"/>
                    </a:lnTo>
                    <a:lnTo>
                      <a:pt x="588" y="96"/>
                    </a:lnTo>
                    <a:lnTo>
                      <a:pt x="594" y="96"/>
                    </a:lnTo>
                    <a:lnTo>
                      <a:pt x="600" y="96"/>
                    </a:lnTo>
                    <a:lnTo>
                      <a:pt x="606" y="96"/>
                    </a:lnTo>
                    <a:lnTo>
                      <a:pt x="612" y="96"/>
                    </a:lnTo>
                    <a:lnTo>
                      <a:pt x="618" y="96"/>
                    </a:lnTo>
                    <a:lnTo>
                      <a:pt x="624" y="96"/>
                    </a:lnTo>
                    <a:lnTo>
                      <a:pt x="630" y="96"/>
                    </a:lnTo>
                    <a:lnTo>
                      <a:pt x="636" y="96"/>
                    </a:lnTo>
                    <a:lnTo>
                      <a:pt x="642" y="96"/>
                    </a:lnTo>
                    <a:lnTo>
                      <a:pt x="648" y="96"/>
                    </a:lnTo>
                    <a:lnTo>
                      <a:pt x="654" y="96"/>
                    </a:lnTo>
                    <a:lnTo>
                      <a:pt x="660" y="96"/>
                    </a:lnTo>
                    <a:lnTo>
                      <a:pt x="666" y="96"/>
                    </a:lnTo>
                    <a:lnTo>
                      <a:pt x="672" y="96"/>
                    </a:lnTo>
                    <a:lnTo>
                      <a:pt x="678" y="96"/>
                    </a:lnTo>
                    <a:lnTo>
                      <a:pt x="684" y="96"/>
                    </a:lnTo>
                    <a:lnTo>
                      <a:pt x="690" y="96"/>
                    </a:lnTo>
                    <a:lnTo>
                      <a:pt x="696" y="96"/>
                    </a:lnTo>
                    <a:lnTo>
                      <a:pt x="702" y="96"/>
                    </a:lnTo>
                    <a:lnTo>
                      <a:pt x="708" y="96"/>
                    </a:lnTo>
                    <a:lnTo>
                      <a:pt x="714" y="96"/>
                    </a:lnTo>
                    <a:lnTo>
                      <a:pt x="720" y="96"/>
                    </a:lnTo>
                    <a:lnTo>
                      <a:pt x="726" y="96"/>
                    </a:lnTo>
                    <a:lnTo>
                      <a:pt x="732" y="96"/>
                    </a:lnTo>
                    <a:lnTo>
                      <a:pt x="738" y="96"/>
                    </a:lnTo>
                    <a:lnTo>
                      <a:pt x="744" y="96"/>
                    </a:lnTo>
                    <a:lnTo>
                      <a:pt x="750" y="96"/>
                    </a:lnTo>
                    <a:lnTo>
                      <a:pt x="756" y="96"/>
                    </a:lnTo>
                    <a:lnTo>
                      <a:pt x="762" y="96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87" name="Freeform 240"/>
              <p:cNvSpPr>
                <a:spLocks/>
              </p:cNvSpPr>
              <p:nvPr/>
            </p:nvSpPr>
            <p:spPr bwMode="auto">
              <a:xfrm>
                <a:off x="4593616" y="2191212"/>
                <a:ext cx="116746" cy="0"/>
              </a:xfrm>
              <a:custGeom>
                <a:avLst/>
                <a:gdLst>
                  <a:gd name="T0" fmla="*/ 6 w 384"/>
                  <a:gd name="T1" fmla="*/ 18 w 384"/>
                  <a:gd name="T2" fmla="*/ 30 w 384"/>
                  <a:gd name="T3" fmla="*/ 42 w 384"/>
                  <a:gd name="T4" fmla="*/ 54 w 384"/>
                  <a:gd name="T5" fmla="*/ 66 w 384"/>
                  <a:gd name="T6" fmla="*/ 78 w 384"/>
                  <a:gd name="T7" fmla="*/ 90 w 384"/>
                  <a:gd name="T8" fmla="*/ 102 w 384"/>
                  <a:gd name="T9" fmla="*/ 114 w 384"/>
                  <a:gd name="T10" fmla="*/ 126 w 384"/>
                  <a:gd name="T11" fmla="*/ 138 w 384"/>
                  <a:gd name="T12" fmla="*/ 150 w 384"/>
                  <a:gd name="T13" fmla="*/ 162 w 384"/>
                  <a:gd name="T14" fmla="*/ 174 w 384"/>
                  <a:gd name="T15" fmla="*/ 186 w 384"/>
                  <a:gd name="T16" fmla="*/ 198 w 384"/>
                  <a:gd name="T17" fmla="*/ 210 w 384"/>
                  <a:gd name="T18" fmla="*/ 222 w 384"/>
                  <a:gd name="T19" fmla="*/ 234 w 384"/>
                  <a:gd name="T20" fmla="*/ 246 w 384"/>
                  <a:gd name="T21" fmla="*/ 258 w 384"/>
                  <a:gd name="T22" fmla="*/ 270 w 384"/>
                  <a:gd name="T23" fmla="*/ 282 w 384"/>
                  <a:gd name="T24" fmla="*/ 294 w 384"/>
                  <a:gd name="T25" fmla="*/ 306 w 384"/>
                  <a:gd name="T26" fmla="*/ 318 w 384"/>
                  <a:gd name="T27" fmla="*/ 330 w 384"/>
                  <a:gd name="T28" fmla="*/ 342 w 384"/>
                  <a:gd name="T29" fmla="*/ 354 w 384"/>
                  <a:gd name="T30" fmla="*/ 366 w 384"/>
                  <a:gd name="T31" fmla="*/ 378 w 3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</a:cxnLst>
                <a:rect l="0" t="0" r="r" b="b"/>
                <a:pathLst>
                  <a:path w="384">
                    <a:moveTo>
                      <a:pt x="0" y="0"/>
                    </a:move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84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</p:grpSp>
        <p:grpSp>
          <p:nvGrpSpPr>
            <p:cNvPr id="149" name="Group 148"/>
            <p:cNvGrpSpPr/>
            <p:nvPr/>
          </p:nvGrpSpPr>
          <p:grpSpPr>
            <a:xfrm>
              <a:off x="3297804" y="2221970"/>
              <a:ext cx="1674365" cy="129742"/>
              <a:chOff x="875812" y="3527728"/>
              <a:chExt cx="2996565" cy="193834"/>
            </a:xfrm>
          </p:grpSpPr>
          <p:sp>
            <p:nvSpPr>
              <p:cNvPr id="178" name="Freeform 297"/>
              <p:cNvSpPr>
                <a:spLocks/>
              </p:cNvSpPr>
              <p:nvPr/>
            </p:nvSpPr>
            <p:spPr bwMode="auto">
              <a:xfrm>
                <a:off x="875812" y="3716323"/>
                <a:ext cx="665321" cy="5239"/>
              </a:xfrm>
              <a:custGeom>
                <a:avLst/>
                <a:gdLst>
                  <a:gd name="T0" fmla="*/ 12 w 762"/>
                  <a:gd name="T1" fmla="*/ 6 h 6"/>
                  <a:gd name="T2" fmla="*/ 30 w 762"/>
                  <a:gd name="T3" fmla="*/ 6 h 6"/>
                  <a:gd name="T4" fmla="*/ 48 w 762"/>
                  <a:gd name="T5" fmla="*/ 6 h 6"/>
                  <a:gd name="T6" fmla="*/ 66 w 762"/>
                  <a:gd name="T7" fmla="*/ 6 h 6"/>
                  <a:gd name="T8" fmla="*/ 84 w 762"/>
                  <a:gd name="T9" fmla="*/ 6 h 6"/>
                  <a:gd name="T10" fmla="*/ 102 w 762"/>
                  <a:gd name="T11" fmla="*/ 6 h 6"/>
                  <a:gd name="T12" fmla="*/ 120 w 762"/>
                  <a:gd name="T13" fmla="*/ 6 h 6"/>
                  <a:gd name="T14" fmla="*/ 138 w 762"/>
                  <a:gd name="T15" fmla="*/ 6 h 6"/>
                  <a:gd name="T16" fmla="*/ 156 w 762"/>
                  <a:gd name="T17" fmla="*/ 6 h 6"/>
                  <a:gd name="T18" fmla="*/ 174 w 762"/>
                  <a:gd name="T19" fmla="*/ 6 h 6"/>
                  <a:gd name="T20" fmla="*/ 192 w 762"/>
                  <a:gd name="T21" fmla="*/ 6 h 6"/>
                  <a:gd name="T22" fmla="*/ 210 w 762"/>
                  <a:gd name="T23" fmla="*/ 6 h 6"/>
                  <a:gd name="T24" fmla="*/ 228 w 762"/>
                  <a:gd name="T25" fmla="*/ 6 h 6"/>
                  <a:gd name="T26" fmla="*/ 246 w 762"/>
                  <a:gd name="T27" fmla="*/ 6 h 6"/>
                  <a:gd name="T28" fmla="*/ 264 w 762"/>
                  <a:gd name="T29" fmla="*/ 6 h 6"/>
                  <a:gd name="T30" fmla="*/ 282 w 762"/>
                  <a:gd name="T31" fmla="*/ 6 h 6"/>
                  <a:gd name="T32" fmla="*/ 300 w 762"/>
                  <a:gd name="T33" fmla="*/ 6 h 6"/>
                  <a:gd name="T34" fmla="*/ 318 w 762"/>
                  <a:gd name="T35" fmla="*/ 6 h 6"/>
                  <a:gd name="T36" fmla="*/ 336 w 762"/>
                  <a:gd name="T37" fmla="*/ 6 h 6"/>
                  <a:gd name="T38" fmla="*/ 354 w 762"/>
                  <a:gd name="T39" fmla="*/ 6 h 6"/>
                  <a:gd name="T40" fmla="*/ 372 w 762"/>
                  <a:gd name="T41" fmla="*/ 6 h 6"/>
                  <a:gd name="T42" fmla="*/ 390 w 762"/>
                  <a:gd name="T43" fmla="*/ 6 h 6"/>
                  <a:gd name="T44" fmla="*/ 408 w 762"/>
                  <a:gd name="T45" fmla="*/ 6 h 6"/>
                  <a:gd name="T46" fmla="*/ 426 w 762"/>
                  <a:gd name="T47" fmla="*/ 6 h 6"/>
                  <a:gd name="T48" fmla="*/ 444 w 762"/>
                  <a:gd name="T49" fmla="*/ 6 h 6"/>
                  <a:gd name="T50" fmla="*/ 462 w 762"/>
                  <a:gd name="T51" fmla="*/ 6 h 6"/>
                  <a:gd name="T52" fmla="*/ 480 w 762"/>
                  <a:gd name="T53" fmla="*/ 6 h 6"/>
                  <a:gd name="T54" fmla="*/ 498 w 762"/>
                  <a:gd name="T55" fmla="*/ 6 h 6"/>
                  <a:gd name="T56" fmla="*/ 516 w 762"/>
                  <a:gd name="T57" fmla="*/ 6 h 6"/>
                  <a:gd name="T58" fmla="*/ 534 w 762"/>
                  <a:gd name="T59" fmla="*/ 6 h 6"/>
                  <a:gd name="T60" fmla="*/ 552 w 762"/>
                  <a:gd name="T61" fmla="*/ 6 h 6"/>
                  <a:gd name="T62" fmla="*/ 570 w 762"/>
                  <a:gd name="T63" fmla="*/ 6 h 6"/>
                  <a:gd name="T64" fmla="*/ 588 w 762"/>
                  <a:gd name="T65" fmla="*/ 6 h 6"/>
                  <a:gd name="T66" fmla="*/ 606 w 762"/>
                  <a:gd name="T67" fmla="*/ 6 h 6"/>
                  <a:gd name="T68" fmla="*/ 624 w 762"/>
                  <a:gd name="T69" fmla="*/ 6 h 6"/>
                  <a:gd name="T70" fmla="*/ 642 w 762"/>
                  <a:gd name="T71" fmla="*/ 6 h 6"/>
                  <a:gd name="T72" fmla="*/ 660 w 762"/>
                  <a:gd name="T73" fmla="*/ 6 h 6"/>
                  <a:gd name="T74" fmla="*/ 678 w 762"/>
                  <a:gd name="T75" fmla="*/ 6 h 6"/>
                  <a:gd name="T76" fmla="*/ 696 w 762"/>
                  <a:gd name="T77" fmla="*/ 6 h 6"/>
                  <a:gd name="T78" fmla="*/ 714 w 762"/>
                  <a:gd name="T79" fmla="*/ 6 h 6"/>
                  <a:gd name="T80" fmla="*/ 732 w 762"/>
                  <a:gd name="T81" fmla="*/ 6 h 6"/>
                  <a:gd name="T82" fmla="*/ 750 w 762"/>
                  <a:gd name="T8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62" h="6">
                    <a:moveTo>
                      <a:pt x="0" y="6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42" y="6"/>
                    </a:lnTo>
                    <a:lnTo>
                      <a:pt x="48" y="6"/>
                    </a:lnTo>
                    <a:lnTo>
                      <a:pt x="54" y="6"/>
                    </a:lnTo>
                    <a:lnTo>
                      <a:pt x="60" y="6"/>
                    </a:lnTo>
                    <a:lnTo>
                      <a:pt x="66" y="6"/>
                    </a:lnTo>
                    <a:lnTo>
                      <a:pt x="72" y="6"/>
                    </a:lnTo>
                    <a:lnTo>
                      <a:pt x="78" y="6"/>
                    </a:lnTo>
                    <a:lnTo>
                      <a:pt x="84" y="6"/>
                    </a:lnTo>
                    <a:lnTo>
                      <a:pt x="90" y="6"/>
                    </a:lnTo>
                    <a:lnTo>
                      <a:pt x="96" y="6"/>
                    </a:lnTo>
                    <a:lnTo>
                      <a:pt x="102" y="6"/>
                    </a:lnTo>
                    <a:lnTo>
                      <a:pt x="108" y="6"/>
                    </a:lnTo>
                    <a:lnTo>
                      <a:pt x="114" y="6"/>
                    </a:lnTo>
                    <a:lnTo>
                      <a:pt x="120" y="6"/>
                    </a:lnTo>
                    <a:lnTo>
                      <a:pt x="126" y="6"/>
                    </a:lnTo>
                    <a:lnTo>
                      <a:pt x="132" y="6"/>
                    </a:lnTo>
                    <a:lnTo>
                      <a:pt x="138" y="6"/>
                    </a:lnTo>
                    <a:lnTo>
                      <a:pt x="144" y="6"/>
                    </a:lnTo>
                    <a:lnTo>
                      <a:pt x="150" y="6"/>
                    </a:lnTo>
                    <a:lnTo>
                      <a:pt x="156" y="6"/>
                    </a:lnTo>
                    <a:lnTo>
                      <a:pt x="162" y="6"/>
                    </a:lnTo>
                    <a:lnTo>
                      <a:pt x="168" y="6"/>
                    </a:lnTo>
                    <a:lnTo>
                      <a:pt x="174" y="6"/>
                    </a:lnTo>
                    <a:lnTo>
                      <a:pt x="180" y="6"/>
                    </a:lnTo>
                    <a:lnTo>
                      <a:pt x="186" y="6"/>
                    </a:lnTo>
                    <a:lnTo>
                      <a:pt x="192" y="6"/>
                    </a:lnTo>
                    <a:lnTo>
                      <a:pt x="198" y="6"/>
                    </a:lnTo>
                    <a:lnTo>
                      <a:pt x="204" y="6"/>
                    </a:lnTo>
                    <a:lnTo>
                      <a:pt x="210" y="6"/>
                    </a:lnTo>
                    <a:lnTo>
                      <a:pt x="216" y="6"/>
                    </a:lnTo>
                    <a:lnTo>
                      <a:pt x="222" y="6"/>
                    </a:lnTo>
                    <a:lnTo>
                      <a:pt x="228" y="6"/>
                    </a:lnTo>
                    <a:lnTo>
                      <a:pt x="234" y="6"/>
                    </a:lnTo>
                    <a:lnTo>
                      <a:pt x="240" y="6"/>
                    </a:lnTo>
                    <a:lnTo>
                      <a:pt x="246" y="6"/>
                    </a:lnTo>
                    <a:lnTo>
                      <a:pt x="252" y="6"/>
                    </a:lnTo>
                    <a:lnTo>
                      <a:pt x="258" y="6"/>
                    </a:lnTo>
                    <a:lnTo>
                      <a:pt x="264" y="6"/>
                    </a:lnTo>
                    <a:lnTo>
                      <a:pt x="270" y="6"/>
                    </a:lnTo>
                    <a:lnTo>
                      <a:pt x="276" y="6"/>
                    </a:lnTo>
                    <a:lnTo>
                      <a:pt x="282" y="6"/>
                    </a:lnTo>
                    <a:lnTo>
                      <a:pt x="288" y="6"/>
                    </a:lnTo>
                    <a:lnTo>
                      <a:pt x="294" y="6"/>
                    </a:lnTo>
                    <a:lnTo>
                      <a:pt x="300" y="6"/>
                    </a:lnTo>
                    <a:lnTo>
                      <a:pt x="306" y="6"/>
                    </a:lnTo>
                    <a:lnTo>
                      <a:pt x="312" y="6"/>
                    </a:lnTo>
                    <a:lnTo>
                      <a:pt x="318" y="6"/>
                    </a:lnTo>
                    <a:lnTo>
                      <a:pt x="324" y="6"/>
                    </a:lnTo>
                    <a:lnTo>
                      <a:pt x="330" y="6"/>
                    </a:lnTo>
                    <a:lnTo>
                      <a:pt x="336" y="6"/>
                    </a:lnTo>
                    <a:lnTo>
                      <a:pt x="342" y="6"/>
                    </a:lnTo>
                    <a:lnTo>
                      <a:pt x="348" y="6"/>
                    </a:lnTo>
                    <a:lnTo>
                      <a:pt x="354" y="6"/>
                    </a:lnTo>
                    <a:lnTo>
                      <a:pt x="360" y="6"/>
                    </a:lnTo>
                    <a:lnTo>
                      <a:pt x="366" y="6"/>
                    </a:lnTo>
                    <a:lnTo>
                      <a:pt x="372" y="6"/>
                    </a:lnTo>
                    <a:lnTo>
                      <a:pt x="378" y="6"/>
                    </a:lnTo>
                    <a:lnTo>
                      <a:pt x="384" y="6"/>
                    </a:lnTo>
                    <a:lnTo>
                      <a:pt x="390" y="6"/>
                    </a:lnTo>
                    <a:lnTo>
                      <a:pt x="396" y="6"/>
                    </a:lnTo>
                    <a:lnTo>
                      <a:pt x="402" y="6"/>
                    </a:lnTo>
                    <a:lnTo>
                      <a:pt x="408" y="6"/>
                    </a:lnTo>
                    <a:lnTo>
                      <a:pt x="414" y="6"/>
                    </a:lnTo>
                    <a:lnTo>
                      <a:pt x="420" y="6"/>
                    </a:lnTo>
                    <a:lnTo>
                      <a:pt x="426" y="6"/>
                    </a:lnTo>
                    <a:lnTo>
                      <a:pt x="432" y="6"/>
                    </a:lnTo>
                    <a:lnTo>
                      <a:pt x="438" y="6"/>
                    </a:lnTo>
                    <a:lnTo>
                      <a:pt x="444" y="6"/>
                    </a:lnTo>
                    <a:lnTo>
                      <a:pt x="450" y="6"/>
                    </a:lnTo>
                    <a:lnTo>
                      <a:pt x="456" y="6"/>
                    </a:lnTo>
                    <a:lnTo>
                      <a:pt x="462" y="6"/>
                    </a:lnTo>
                    <a:lnTo>
                      <a:pt x="468" y="6"/>
                    </a:lnTo>
                    <a:lnTo>
                      <a:pt x="474" y="6"/>
                    </a:lnTo>
                    <a:lnTo>
                      <a:pt x="480" y="6"/>
                    </a:lnTo>
                    <a:lnTo>
                      <a:pt x="486" y="6"/>
                    </a:lnTo>
                    <a:lnTo>
                      <a:pt x="492" y="6"/>
                    </a:lnTo>
                    <a:lnTo>
                      <a:pt x="498" y="6"/>
                    </a:lnTo>
                    <a:lnTo>
                      <a:pt x="504" y="6"/>
                    </a:lnTo>
                    <a:lnTo>
                      <a:pt x="510" y="6"/>
                    </a:lnTo>
                    <a:lnTo>
                      <a:pt x="516" y="6"/>
                    </a:lnTo>
                    <a:lnTo>
                      <a:pt x="522" y="6"/>
                    </a:lnTo>
                    <a:lnTo>
                      <a:pt x="528" y="6"/>
                    </a:lnTo>
                    <a:lnTo>
                      <a:pt x="534" y="6"/>
                    </a:lnTo>
                    <a:lnTo>
                      <a:pt x="540" y="6"/>
                    </a:lnTo>
                    <a:lnTo>
                      <a:pt x="546" y="6"/>
                    </a:lnTo>
                    <a:lnTo>
                      <a:pt x="552" y="6"/>
                    </a:lnTo>
                    <a:lnTo>
                      <a:pt x="558" y="6"/>
                    </a:lnTo>
                    <a:lnTo>
                      <a:pt x="564" y="6"/>
                    </a:lnTo>
                    <a:lnTo>
                      <a:pt x="570" y="6"/>
                    </a:lnTo>
                    <a:lnTo>
                      <a:pt x="576" y="6"/>
                    </a:lnTo>
                    <a:lnTo>
                      <a:pt x="582" y="6"/>
                    </a:lnTo>
                    <a:lnTo>
                      <a:pt x="588" y="6"/>
                    </a:lnTo>
                    <a:lnTo>
                      <a:pt x="594" y="6"/>
                    </a:lnTo>
                    <a:lnTo>
                      <a:pt x="600" y="6"/>
                    </a:lnTo>
                    <a:lnTo>
                      <a:pt x="606" y="6"/>
                    </a:lnTo>
                    <a:lnTo>
                      <a:pt x="612" y="6"/>
                    </a:lnTo>
                    <a:lnTo>
                      <a:pt x="618" y="6"/>
                    </a:lnTo>
                    <a:lnTo>
                      <a:pt x="624" y="6"/>
                    </a:lnTo>
                    <a:lnTo>
                      <a:pt x="630" y="6"/>
                    </a:lnTo>
                    <a:lnTo>
                      <a:pt x="636" y="6"/>
                    </a:lnTo>
                    <a:lnTo>
                      <a:pt x="642" y="6"/>
                    </a:lnTo>
                    <a:lnTo>
                      <a:pt x="648" y="6"/>
                    </a:lnTo>
                    <a:lnTo>
                      <a:pt x="654" y="6"/>
                    </a:lnTo>
                    <a:lnTo>
                      <a:pt x="660" y="6"/>
                    </a:lnTo>
                    <a:lnTo>
                      <a:pt x="666" y="6"/>
                    </a:lnTo>
                    <a:lnTo>
                      <a:pt x="672" y="6"/>
                    </a:lnTo>
                    <a:lnTo>
                      <a:pt x="678" y="6"/>
                    </a:lnTo>
                    <a:lnTo>
                      <a:pt x="684" y="6"/>
                    </a:lnTo>
                    <a:lnTo>
                      <a:pt x="690" y="6"/>
                    </a:lnTo>
                    <a:lnTo>
                      <a:pt x="696" y="6"/>
                    </a:lnTo>
                    <a:lnTo>
                      <a:pt x="702" y="6"/>
                    </a:lnTo>
                    <a:lnTo>
                      <a:pt x="708" y="6"/>
                    </a:lnTo>
                    <a:lnTo>
                      <a:pt x="714" y="6"/>
                    </a:lnTo>
                    <a:lnTo>
                      <a:pt x="720" y="6"/>
                    </a:lnTo>
                    <a:lnTo>
                      <a:pt x="726" y="6"/>
                    </a:lnTo>
                    <a:lnTo>
                      <a:pt x="732" y="6"/>
                    </a:lnTo>
                    <a:lnTo>
                      <a:pt x="738" y="6"/>
                    </a:lnTo>
                    <a:lnTo>
                      <a:pt x="744" y="6"/>
                    </a:lnTo>
                    <a:lnTo>
                      <a:pt x="750" y="6"/>
                    </a:lnTo>
                    <a:lnTo>
                      <a:pt x="756" y="6"/>
                    </a:lnTo>
                    <a:lnTo>
                      <a:pt x="762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79" name="Freeform 298"/>
              <p:cNvSpPr>
                <a:spLocks/>
              </p:cNvSpPr>
              <p:nvPr/>
            </p:nvSpPr>
            <p:spPr bwMode="auto">
              <a:xfrm>
                <a:off x="1541133" y="3532967"/>
                <a:ext cx="665321" cy="183356"/>
              </a:xfrm>
              <a:custGeom>
                <a:avLst/>
                <a:gdLst>
                  <a:gd name="T0" fmla="*/ 12 w 762"/>
                  <a:gd name="T1" fmla="*/ 204 h 210"/>
                  <a:gd name="T2" fmla="*/ 30 w 762"/>
                  <a:gd name="T3" fmla="*/ 198 h 210"/>
                  <a:gd name="T4" fmla="*/ 48 w 762"/>
                  <a:gd name="T5" fmla="*/ 192 h 210"/>
                  <a:gd name="T6" fmla="*/ 66 w 762"/>
                  <a:gd name="T7" fmla="*/ 180 h 210"/>
                  <a:gd name="T8" fmla="*/ 84 w 762"/>
                  <a:gd name="T9" fmla="*/ 174 h 210"/>
                  <a:gd name="T10" fmla="*/ 102 w 762"/>
                  <a:gd name="T11" fmla="*/ 168 h 210"/>
                  <a:gd name="T12" fmla="*/ 120 w 762"/>
                  <a:gd name="T13" fmla="*/ 162 h 210"/>
                  <a:gd name="T14" fmla="*/ 138 w 762"/>
                  <a:gd name="T15" fmla="*/ 156 h 210"/>
                  <a:gd name="T16" fmla="*/ 156 w 762"/>
                  <a:gd name="T17" fmla="*/ 144 h 210"/>
                  <a:gd name="T18" fmla="*/ 174 w 762"/>
                  <a:gd name="T19" fmla="*/ 138 h 210"/>
                  <a:gd name="T20" fmla="*/ 192 w 762"/>
                  <a:gd name="T21" fmla="*/ 132 h 210"/>
                  <a:gd name="T22" fmla="*/ 210 w 762"/>
                  <a:gd name="T23" fmla="*/ 126 h 210"/>
                  <a:gd name="T24" fmla="*/ 228 w 762"/>
                  <a:gd name="T25" fmla="*/ 120 h 210"/>
                  <a:gd name="T26" fmla="*/ 246 w 762"/>
                  <a:gd name="T27" fmla="*/ 114 h 210"/>
                  <a:gd name="T28" fmla="*/ 264 w 762"/>
                  <a:gd name="T29" fmla="*/ 108 h 210"/>
                  <a:gd name="T30" fmla="*/ 282 w 762"/>
                  <a:gd name="T31" fmla="*/ 102 h 210"/>
                  <a:gd name="T32" fmla="*/ 300 w 762"/>
                  <a:gd name="T33" fmla="*/ 96 h 210"/>
                  <a:gd name="T34" fmla="*/ 318 w 762"/>
                  <a:gd name="T35" fmla="*/ 90 h 210"/>
                  <a:gd name="T36" fmla="*/ 336 w 762"/>
                  <a:gd name="T37" fmla="*/ 84 h 210"/>
                  <a:gd name="T38" fmla="*/ 354 w 762"/>
                  <a:gd name="T39" fmla="*/ 78 h 210"/>
                  <a:gd name="T40" fmla="*/ 372 w 762"/>
                  <a:gd name="T41" fmla="*/ 72 h 210"/>
                  <a:gd name="T42" fmla="*/ 390 w 762"/>
                  <a:gd name="T43" fmla="*/ 66 h 210"/>
                  <a:gd name="T44" fmla="*/ 408 w 762"/>
                  <a:gd name="T45" fmla="*/ 66 h 210"/>
                  <a:gd name="T46" fmla="*/ 426 w 762"/>
                  <a:gd name="T47" fmla="*/ 60 h 210"/>
                  <a:gd name="T48" fmla="*/ 444 w 762"/>
                  <a:gd name="T49" fmla="*/ 54 h 210"/>
                  <a:gd name="T50" fmla="*/ 462 w 762"/>
                  <a:gd name="T51" fmla="*/ 48 h 210"/>
                  <a:gd name="T52" fmla="*/ 480 w 762"/>
                  <a:gd name="T53" fmla="*/ 48 h 210"/>
                  <a:gd name="T54" fmla="*/ 498 w 762"/>
                  <a:gd name="T55" fmla="*/ 42 h 210"/>
                  <a:gd name="T56" fmla="*/ 516 w 762"/>
                  <a:gd name="T57" fmla="*/ 36 h 210"/>
                  <a:gd name="T58" fmla="*/ 534 w 762"/>
                  <a:gd name="T59" fmla="*/ 36 h 210"/>
                  <a:gd name="T60" fmla="*/ 552 w 762"/>
                  <a:gd name="T61" fmla="*/ 30 h 210"/>
                  <a:gd name="T62" fmla="*/ 570 w 762"/>
                  <a:gd name="T63" fmla="*/ 30 h 210"/>
                  <a:gd name="T64" fmla="*/ 588 w 762"/>
                  <a:gd name="T65" fmla="*/ 24 h 210"/>
                  <a:gd name="T66" fmla="*/ 606 w 762"/>
                  <a:gd name="T67" fmla="*/ 24 h 210"/>
                  <a:gd name="T68" fmla="*/ 624 w 762"/>
                  <a:gd name="T69" fmla="*/ 18 h 210"/>
                  <a:gd name="T70" fmla="*/ 642 w 762"/>
                  <a:gd name="T71" fmla="*/ 18 h 210"/>
                  <a:gd name="T72" fmla="*/ 660 w 762"/>
                  <a:gd name="T73" fmla="*/ 12 h 210"/>
                  <a:gd name="T74" fmla="*/ 678 w 762"/>
                  <a:gd name="T75" fmla="*/ 12 h 210"/>
                  <a:gd name="T76" fmla="*/ 696 w 762"/>
                  <a:gd name="T77" fmla="*/ 6 h 210"/>
                  <a:gd name="T78" fmla="*/ 714 w 762"/>
                  <a:gd name="T79" fmla="*/ 6 h 210"/>
                  <a:gd name="T80" fmla="*/ 732 w 762"/>
                  <a:gd name="T81" fmla="*/ 6 h 210"/>
                  <a:gd name="T82" fmla="*/ 750 w 762"/>
                  <a:gd name="T83" fmla="*/ 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62" h="210">
                    <a:moveTo>
                      <a:pt x="0" y="210"/>
                    </a:moveTo>
                    <a:lnTo>
                      <a:pt x="6" y="210"/>
                    </a:lnTo>
                    <a:lnTo>
                      <a:pt x="12" y="204"/>
                    </a:lnTo>
                    <a:lnTo>
                      <a:pt x="18" y="204"/>
                    </a:lnTo>
                    <a:lnTo>
                      <a:pt x="24" y="198"/>
                    </a:lnTo>
                    <a:lnTo>
                      <a:pt x="30" y="198"/>
                    </a:lnTo>
                    <a:lnTo>
                      <a:pt x="36" y="192"/>
                    </a:lnTo>
                    <a:lnTo>
                      <a:pt x="42" y="192"/>
                    </a:lnTo>
                    <a:lnTo>
                      <a:pt x="48" y="192"/>
                    </a:lnTo>
                    <a:lnTo>
                      <a:pt x="54" y="186"/>
                    </a:lnTo>
                    <a:lnTo>
                      <a:pt x="60" y="186"/>
                    </a:lnTo>
                    <a:lnTo>
                      <a:pt x="66" y="180"/>
                    </a:lnTo>
                    <a:lnTo>
                      <a:pt x="72" y="180"/>
                    </a:lnTo>
                    <a:lnTo>
                      <a:pt x="78" y="174"/>
                    </a:lnTo>
                    <a:lnTo>
                      <a:pt x="84" y="174"/>
                    </a:lnTo>
                    <a:lnTo>
                      <a:pt x="90" y="174"/>
                    </a:lnTo>
                    <a:lnTo>
                      <a:pt x="96" y="168"/>
                    </a:lnTo>
                    <a:lnTo>
                      <a:pt x="102" y="168"/>
                    </a:lnTo>
                    <a:lnTo>
                      <a:pt x="108" y="162"/>
                    </a:lnTo>
                    <a:lnTo>
                      <a:pt x="114" y="162"/>
                    </a:lnTo>
                    <a:lnTo>
                      <a:pt x="120" y="162"/>
                    </a:lnTo>
                    <a:lnTo>
                      <a:pt x="126" y="156"/>
                    </a:lnTo>
                    <a:lnTo>
                      <a:pt x="132" y="156"/>
                    </a:lnTo>
                    <a:lnTo>
                      <a:pt x="138" y="156"/>
                    </a:lnTo>
                    <a:lnTo>
                      <a:pt x="144" y="150"/>
                    </a:lnTo>
                    <a:lnTo>
                      <a:pt x="150" y="150"/>
                    </a:lnTo>
                    <a:lnTo>
                      <a:pt x="156" y="144"/>
                    </a:lnTo>
                    <a:lnTo>
                      <a:pt x="162" y="144"/>
                    </a:lnTo>
                    <a:lnTo>
                      <a:pt x="168" y="144"/>
                    </a:lnTo>
                    <a:lnTo>
                      <a:pt x="174" y="138"/>
                    </a:lnTo>
                    <a:lnTo>
                      <a:pt x="180" y="138"/>
                    </a:lnTo>
                    <a:lnTo>
                      <a:pt x="186" y="132"/>
                    </a:lnTo>
                    <a:lnTo>
                      <a:pt x="192" y="132"/>
                    </a:lnTo>
                    <a:lnTo>
                      <a:pt x="198" y="132"/>
                    </a:lnTo>
                    <a:lnTo>
                      <a:pt x="204" y="126"/>
                    </a:lnTo>
                    <a:lnTo>
                      <a:pt x="210" y="126"/>
                    </a:lnTo>
                    <a:lnTo>
                      <a:pt x="216" y="126"/>
                    </a:lnTo>
                    <a:lnTo>
                      <a:pt x="222" y="120"/>
                    </a:lnTo>
                    <a:lnTo>
                      <a:pt x="228" y="120"/>
                    </a:lnTo>
                    <a:lnTo>
                      <a:pt x="234" y="120"/>
                    </a:lnTo>
                    <a:lnTo>
                      <a:pt x="240" y="114"/>
                    </a:lnTo>
                    <a:lnTo>
                      <a:pt x="246" y="114"/>
                    </a:lnTo>
                    <a:lnTo>
                      <a:pt x="252" y="108"/>
                    </a:lnTo>
                    <a:lnTo>
                      <a:pt x="258" y="108"/>
                    </a:lnTo>
                    <a:lnTo>
                      <a:pt x="264" y="108"/>
                    </a:lnTo>
                    <a:lnTo>
                      <a:pt x="270" y="102"/>
                    </a:lnTo>
                    <a:lnTo>
                      <a:pt x="276" y="102"/>
                    </a:lnTo>
                    <a:lnTo>
                      <a:pt x="282" y="102"/>
                    </a:lnTo>
                    <a:lnTo>
                      <a:pt x="288" y="102"/>
                    </a:lnTo>
                    <a:lnTo>
                      <a:pt x="294" y="96"/>
                    </a:lnTo>
                    <a:lnTo>
                      <a:pt x="300" y="96"/>
                    </a:lnTo>
                    <a:lnTo>
                      <a:pt x="306" y="96"/>
                    </a:lnTo>
                    <a:lnTo>
                      <a:pt x="312" y="90"/>
                    </a:lnTo>
                    <a:lnTo>
                      <a:pt x="318" y="90"/>
                    </a:lnTo>
                    <a:lnTo>
                      <a:pt x="324" y="90"/>
                    </a:lnTo>
                    <a:lnTo>
                      <a:pt x="330" y="84"/>
                    </a:lnTo>
                    <a:lnTo>
                      <a:pt x="336" y="84"/>
                    </a:lnTo>
                    <a:lnTo>
                      <a:pt x="342" y="84"/>
                    </a:lnTo>
                    <a:lnTo>
                      <a:pt x="348" y="78"/>
                    </a:lnTo>
                    <a:lnTo>
                      <a:pt x="354" y="78"/>
                    </a:lnTo>
                    <a:lnTo>
                      <a:pt x="360" y="78"/>
                    </a:lnTo>
                    <a:lnTo>
                      <a:pt x="366" y="78"/>
                    </a:lnTo>
                    <a:lnTo>
                      <a:pt x="372" y="72"/>
                    </a:lnTo>
                    <a:lnTo>
                      <a:pt x="378" y="72"/>
                    </a:lnTo>
                    <a:lnTo>
                      <a:pt x="384" y="72"/>
                    </a:lnTo>
                    <a:lnTo>
                      <a:pt x="390" y="66"/>
                    </a:lnTo>
                    <a:lnTo>
                      <a:pt x="396" y="66"/>
                    </a:lnTo>
                    <a:lnTo>
                      <a:pt x="402" y="66"/>
                    </a:lnTo>
                    <a:lnTo>
                      <a:pt x="408" y="66"/>
                    </a:lnTo>
                    <a:lnTo>
                      <a:pt x="414" y="60"/>
                    </a:lnTo>
                    <a:lnTo>
                      <a:pt x="420" y="60"/>
                    </a:lnTo>
                    <a:lnTo>
                      <a:pt x="426" y="60"/>
                    </a:lnTo>
                    <a:lnTo>
                      <a:pt x="432" y="60"/>
                    </a:lnTo>
                    <a:lnTo>
                      <a:pt x="438" y="54"/>
                    </a:lnTo>
                    <a:lnTo>
                      <a:pt x="444" y="54"/>
                    </a:lnTo>
                    <a:lnTo>
                      <a:pt x="450" y="54"/>
                    </a:lnTo>
                    <a:lnTo>
                      <a:pt x="456" y="54"/>
                    </a:lnTo>
                    <a:lnTo>
                      <a:pt x="462" y="48"/>
                    </a:lnTo>
                    <a:lnTo>
                      <a:pt x="468" y="48"/>
                    </a:lnTo>
                    <a:lnTo>
                      <a:pt x="474" y="48"/>
                    </a:lnTo>
                    <a:lnTo>
                      <a:pt x="480" y="48"/>
                    </a:lnTo>
                    <a:lnTo>
                      <a:pt x="486" y="48"/>
                    </a:lnTo>
                    <a:lnTo>
                      <a:pt x="492" y="42"/>
                    </a:lnTo>
                    <a:lnTo>
                      <a:pt x="498" y="42"/>
                    </a:lnTo>
                    <a:lnTo>
                      <a:pt x="504" y="42"/>
                    </a:lnTo>
                    <a:lnTo>
                      <a:pt x="510" y="42"/>
                    </a:lnTo>
                    <a:lnTo>
                      <a:pt x="516" y="36"/>
                    </a:lnTo>
                    <a:lnTo>
                      <a:pt x="522" y="36"/>
                    </a:lnTo>
                    <a:lnTo>
                      <a:pt x="528" y="36"/>
                    </a:lnTo>
                    <a:lnTo>
                      <a:pt x="534" y="36"/>
                    </a:lnTo>
                    <a:lnTo>
                      <a:pt x="540" y="36"/>
                    </a:lnTo>
                    <a:lnTo>
                      <a:pt x="546" y="30"/>
                    </a:lnTo>
                    <a:lnTo>
                      <a:pt x="552" y="30"/>
                    </a:lnTo>
                    <a:lnTo>
                      <a:pt x="558" y="30"/>
                    </a:lnTo>
                    <a:lnTo>
                      <a:pt x="564" y="30"/>
                    </a:lnTo>
                    <a:lnTo>
                      <a:pt x="570" y="30"/>
                    </a:lnTo>
                    <a:lnTo>
                      <a:pt x="576" y="24"/>
                    </a:lnTo>
                    <a:lnTo>
                      <a:pt x="582" y="24"/>
                    </a:lnTo>
                    <a:lnTo>
                      <a:pt x="588" y="24"/>
                    </a:lnTo>
                    <a:lnTo>
                      <a:pt x="594" y="24"/>
                    </a:lnTo>
                    <a:lnTo>
                      <a:pt x="600" y="24"/>
                    </a:lnTo>
                    <a:lnTo>
                      <a:pt x="606" y="24"/>
                    </a:lnTo>
                    <a:lnTo>
                      <a:pt x="612" y="18"/>
                    </a:lnTo>
                    <a:lnTo>
                      <a:pt x="618" y="18"/>
                    </a:lnTo>
                    <a:lnTo>
                      <a:pt x="624" y="18"/>
                    </a:lnTo>
                    <a:lnTo>
                      <a:pt x="630" y="18"/>
                    </a:lnTo>
                    <a:lnTo>
                      <a:pt x="636" y="18"/>
                    </a:lnTo>
                    <a:lnTo>
                      <a:pt x="642" y="18"/>
                    </a:lnTo>
                    <a:lnTo>
                      <a:pt x="648" y="18"/>
                    </a:lnTo>
                    <a:lnTo>
                      <a:pt x="654" y="12"/>
                    </a:lnTo>
                    <a:lnTo>
                      <a:pt x="660" y="12"/>
                    </a:lnTo>
                    <a:lnTo>
                      <a:pt x="666" y="12"/>
                    </a:lnTo>
                    <a:lnTo>
                      <a:pt x="672" y="12"/>
                    </a:lnTo>
                    <a:lnTo>
                      <a:pt x="678" y="12"/>
                    </a:lnTo>
                    <a:lnTo>
                      <a:pt x="684" y="12"/>
                    </a:lnTo>
                    <a:lnTo>
                      <a:pt x="690" y="12"/>
                    </a:lnTo>
                    <a:lnTo>
                      <a:pt x="696" y="6"/>
                    </a:lnTo>
                    <a:lnTo>
                      <a:pt x="702" y="6"/>
                    </a:lnTo>
                    <a:lnTo>
                      <a:pt x="708" y="6"/>
                    </a:lnTo>
                    <a:lnTo>
                      <a:pt x="714" y="6"/>
                    </a:lnTo>
                    <a:lnTo>
                      <a:pt x="720" y="6"/>
                    </a:lnTo>
                    <a:lnTo>
                      <a:pt x="726" y="6"/>
                    </a:lnTo>
                    <a:lnTo>
                      <a:pt x="732" y="6"/>
                    </a:lnTo>
                    <a:lnTo>
                      <a:pt x="738" y="6"/>
                    </a:lnTo>
                    <a:lnTo>
                      <a:pt x="744" y="6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62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80" name="Freeform 299"/>
              <p:cNvSpPr>
                <a:spLocks/>
              </p:cNvSpPr>
              <p:nvPr/>
            </p:nvSpPr>
            <p:spPr bwMode="auto">
              <a:xfrm>
                <a:off x="2206455" y="3527728"/>
                <a:ext cx="665321" cy="68104"/>
              </a:xfrm>
              <a:custGeom>
                <a:avLst/>
                <a:gdLst>
                  <a:gd name="T0" fmla="*/ 12 w 762"/>
                  <a:gd name="T1" fmla="*/ 6 h 78"/>
                  <a:gd name="T2" fmla="*/ 30 w 762"/>
                  <a:gd name="T3" fmla="*/ 6 h 78"/>
                  <a:gd name="T4" fmla="*/ 48 w 762"/>
                  <a:gd name="T5" fmla="*/ 6 h 78"/>
                  <a:gd name="T6" fmla="*/ 66 w 762"/>
                  <a:gd name="T7" fmla="*/ 0 h 78"/>
                  <a:gd name="T8" fmla="*/ 84 w 762"/>
                  <a:gd name="T9" fmla="*/ 0 h 78"/>
                  <a:gd name="T10" fmla="*/ 102 w 762"/>
                  <a:gd name="T11" fmla="*/ 0 h 78"/>
                  <a:gd name="T12" fmla="*/ 120 w 762"/>
                  <a:gd name="T13" fmla="*/ 0 h 78"/>
                  <a:gd name="T14" fmla="*/ 138 w 762"/>
                  <a:gd name="T15" fmla="*/ 0 h 78"/>
                  <a:gd name="T16" fmla="*/ 156 w 762"/>
                  <a:gd name="T17" fmla="*/ 0 h 78"/>
                  <a:gd name="T18" fmla="*/ 174 w 762"/>
                  <a:gd name="T19" fmla="*/ 0 h 78"/>
                  <a:gd name="T20" fmla="*/ 192 w 762"/>
                  <a:gd name="T21" fmla="*/ 0 h 78"/>
                  <a:gd name="T22" fmla="*/ 210 w 762"/>
                  <a:gd name="T23" fmla="*/ 0 h 78"/>
                  <a:gd name="T24" fmla="*/ 228 w 762"/>
                  <a:gd name="T25" fmla="*/ 0 h 78"/>
                  <a:gd name="T26" fmla="*/ 246 w 762"/>
                  <a:gd name="T27" fmla="*/ 0 h 78"/>
                  <a:gd name="T28" fmla="*/ 264 w 762"/>
                  <a:gd name="T29" fmla="*/ 0 h 78"/>
                  <a:gd name="T30" fmla="*/ 282 w 762"/>
                  <a:gd name="T31" fmla="*/ 0 h 78"/>
                  <a:gd name="T32" fmla="*/ 300 w 762"/>
                  <a:gd name="T33" fmla="*/ 0 h 78"/>
                  <a:gd name="T34" fmla="*/ 318 w 762"/>
                  <a:gd name="T35" fmla="*/ 0 h 78"/>
                  <a:gd name="T36" fmla="*/ 336 w 762"/>
                  <a:gd name="T37" fmla="*/ 6 h 78"/>
                  <a:gd name="T38" fmla="*/ 354 w 762"/>
                  <a:gd name="T39" fmla="*/ 6 h 78"/>
                  <a:gd name="T40" fmla="*/ 372 w 762"/>
                  <a:gd name="T41" fmla="*/ 6 h 78"/>
                  <a:gd name="T42" fmla="*/ 390 w 762"/>
                  <a:gd name="T43" fmla="*/ 6 h 78"/>
                  <a:gd name="T44" fmla="*/ 408 w 762"/>
                  <a:gd name="T45" fmla="*/ 12 h 78"/>
                  <a:gd name="T46" fmla="*/ 426 w 762"/>
                  <a:gd name="T47" fmla="*/ 12 h 78"/>
                  <a:gd name="T48" fmla="*/ 444 w 762"/>
                  <a:gd name="T49" fmla="*/ 12 h 78"/>
                  <a:gd name="T50" fmla="*/ 462 w 762"/>
                  <a:gd name="T51" fmla="*/ 18 h 78"/>
                  <a:gd name="T52" fmla="*/ 480 w 762"/>
                  <a:gd name="T53" fmla="*/ 18 h 78"/>
                  <a:gd name="T54" fmla="*/ 498 w 762"/>
                  <a:gd name="T55" fmla="*/ 24 h 78"/>
                  <a:gd name="T56" fmla="*/ 516 w 762"/>
                  <a:gd name="T57" fmla="*/ 24 h 78"/>
                  <a:gd name="T58" fmla="*/ 534 w 762"/>
                  <a:gd name="T59" fmla="*/ 30 h 78"/>
                  <a:gd name="T60" fmla="*/ 552 w 762"/>
                  <a:gd name="T61" fmla="*/ 30 h 78"/>
                  <a:gd name="T62" fmla="*/ 570 w 762"/>
                  <a:gd name="T63" fmla="*/ 36 h 78"/>
                  <a:gd name="T64" fmla="*/ 588 w 762"/>
                  <a:gd name="T65" fmla="*/ 36 h 78"/>
                  <a:gd name="T66" fmla="*/ 606 w 762"/>
                  <a:gd name="T67" fmla="*/ 42 h 78"/>
                  <a:gd name="T68" fmla="*/ 624 w 762"/>
                  <a:gd name="T69" fmla="*/ 42 h 78"/>
                  <a:gd name="T70" fmla="*/ 642 w 762"/>
                  <a:gd name="T71" fmla="*/ 48 h 78"/>
                  <a:gd name="T72" fmla="*/ 660 w 762"/>
                  <a:gd name="T73" fmla="*/ 54 h 78"/>
                  <a:gd name="T74" fmla="*/ 678 w 762"/>
                  <a:gd name="T75" fmla="*/ 54 h 78"/>
                  <a:gd name="T76" fmla="*/ 696 w 762"/>
                  <a:gd name="T77" fmla="*/ 60 h 78"/>
                  <a:gd name="T78" fmla="*/ 714 w 762"/>
                  <a:gd name="T79" fmla="*/ 66 h 78"/>
                  <a:gd name="T80" fmla="*/ 732 w 762"/>
                  <a:gd name="T81" fmla="*/ 72 h 78"/>
                  <a:gd name="T82" fmla="*/ 750 w 762"/>
                  <a:gd name="T83" fmla="*/ 7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62" h="78">
                    <a:moveTo>
                      <a:pt x="0" y="6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42" y="6"/>
                    </a:lnTo>
                    <a:lnTo>
                      <a:pt x="48" y="6"/>
                    </a:lnTo>
                    <a:lnTo>
                      <a:pt x="54" y="6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24" y="6"/>
                    </a:lnTo>
                    <a:lnTo>
                      <a:pt x="330" y="6"/>
                    </a:lnTo>
                    <a:lnTo>
                      <a:pt x="336" y="6"/>
                    </a:lnTo>
                    <a:lnTo>
                      <a:pt x="342" y="6"/>
                    </a:lnTo>
                    <a:lnTo>
                      <a:pt x="348" y="6"/>
                    </a:lnTo>
                    <a:lnTo>
                      <a:pt x="354" y="6"/>
                    </a:lnTo>
                    <a:lnTo>
                      <a:pt x="360" y="6"/>
                    </a:lnTo>
                    <a:lnTo>
                      <a:pt x="366" y="6"/>
                    </a:lnTo>
                    <a:lnTo>
                      <a:pt x="372" y="6"/>
                    </a:lnTo>
                    <a:lnTo>
                      <a:pt x="378" y="6"/>
                    </a:lnTo>
                    <a:lnTo>
                      <a:pt x="384" y="6"/>
                    </a:lnTo>
                    <a:lnTo>
                      <a:pt x="390" y="6"/>
                    </a:lnTo>
                    <a:lnTo>
                      <a:pt x="396" y="12"/>
                    </a:lnTo>
                    <a:lnTo>
                      <a:pt x="402" y="12"/>
                    </a:lnTo>
                    <a:lnTo>
                      <a:pt x="408" y="12"/>
                    </a:lnTo>
                    <a:lnTo>
                      <a:pt x="414" y="12"/>
                    </a:lnTo>
                    <a:lnTo>
                      <a:pt x="420" y="12"/>
                    </a:lnTo>
                    <a:lnTo>
                      <a:pt x="426" y="12"/>
                    </a:lnTo>
                    <a:lnTo>
                      <a:pt x="432" y="12"/>
                    </a:lnTo>
                    <a:lnTo>
                      <a:pt x="438" y="12"/>
                    </a:lnTo>
                    <a:lnTo>
                      <a:pt x="444" y="12"/>
                    </a:lnTo>
                    <a:lnTo>
                      <a:pt x="450" y="18"/>
                    </a:lnTo>
                    <a:lnTo>
                      <a:pt x="456" y="18"/>
                    </a:lnTo>
                    <a:lnTo>
                      <a:pt x="462" y="18"/>
                    </a:lnTo>
                    <a:lnTo>
                      <a:pt x="468" y="18"/>
                    </a:lnTo>
                    <a:lnTo>
                      <a:pt x="474" y="18"/>
                    </a:lnTo>
                    <a:lnTo>
                      <a:pt x="480" y="18"/>
                    </a:lnTo>
                    <a:lnTo>
                      <a:pt x="486" y="18"/>
                    </a:lnTo>
                    <a:lnTo>
                      <a:pt x="492" y="24"/>
                    </a:lnTo>
                    <a:lnTo>
                      <a:pt x="498" y="24"/>
                    </a:lnTo>
                    <a:lnTo>
                      <a:pt x="504" y="24"/>
                    </a:lnTo>
                    <a:lnTo>
                      <a:pt x="510" y="24"/>
                    </a:lnTo>
                    <a:lnTo>
                      <a:pt x="516" y="24"/>
                    </a:lnTo>
                    <a:lnTo>
                      <a:pt x="522" y="24"/>
                    </a:lnTo>
                    <a:lnTo>
                      <a:pt x="528" y="24"/>
                    </a:lnTo>
                    <a:lnTo>
                      <a:pt x="534" y="30"/>
                    </a:lnTo>
                    <a:lnTo>
                      <a:pt x="540" y="30"/>
                    </a:lnTo>
                    <a:lnTo>
                      <a:pt x="546" y="30"/>
                    </a:lnTo>
                    <a:lnTo>
                      <a:pt x="552" y="30"/>
                    </a:lnTo>
                    <a:lnTo>
                      <a:pt x="558" y="30"/>
                    </a:lnTo>
                    <a:lnTo>
                      <a:pt x="564" y="30"/>
                    </a:lnTo>
                    <a:lnTo>
                      <a:pt x="570" y="36"/>
                    </a:lnTo>
                    <a:lnTo>
                      <a:pt x="576" y="36"/>
                    </a:lnTo>
                    <a:lnTo>
                      <a:pt x="582" y="36"/>
                    </a:lnTo>
                    <a:lnTo>
                      <a:pt x="588" y="36"/>
                    </a:lnTo>
                    <a:lnTo>
                      <a:pt x="594" y="36"/>
                    </a:lnTo>
                    <a:lnTo>
                      <a:pt x="600" y="42"/>
                    </a:lnTo>
                    <a:lnTo>
                      <a:pt x="606" y="42"/>
                    </a:lnTo>
                    <a:lnTo>
                      <a:pt x="612" y="42"/>
                    </a:lnTo>
                    <a:lnTo>
                      <a:pt x="618" y="42"/>
                    </a:lnTo>
                    <a:lnTo>
                      <a:pt x="624" y="42"/>
                    </a:lnTo>
                    <a:lnTo>
                      <a:pt x="630" y="48"/>
                    </a:lnTo>
                    <a:lnTo>
                      <a:pt x="636" y="48"/>
                    </a:lnTo>
                    <a:lnTo>
                      <a:pt x="642" y="48"/>
                    </a:lnTo>
                    <a:lnTo>
                      <a:pt x="648" y="48"/>
                    </a:lnTo>
                    <a:lnTo>
                      <a:pt x="654" y="54"/>
                    </a:lnTo>
                    <a:lnTo>
                      <a:pt x="660" y="54"/>
                    </a:lnTo>
                    <a:lnTo>
                      <a:pt x="666" y="54"/>
                    </a:lnTo>
                    <a:lnTo>
                      <a:pt x="672" y="54"/>
                    </a:lnTo>
                    <a:lnTo>
                      <a:pt x="678" y="54"/>
                    </a:lnTo>
                    <a:lnTo>
                      <a:pt x="684" y="60"/>
                    </a:lnTo>
                    <a:lnTo>
                      <a:pt x="690" y="60"/>
                    </a:lnTo>
                    <a:lnTo>
                      <a:pt x="696" y="60"/>
                    </a:lnTo>
                    <a:lnTo>
                      <a:pt x="702" y="60"/>
                    </a:lnTo>
                    <a:lnTo>
                      <a:pt x="708" y="66"/>
                    </a:lnTo>
                    <a:lnTo>
                      <a:pt x="714" y="66"/>
                    </a:lnTo>
                    <a:lnTo>
                      <a:pt x="720" y="66"/>
                    </a:lnTo>
                    <a:lnTo>
                      <a:pt x="726" y="66"/>
                    </a:lnTo>
                    <a:lnTo>
                      <a:pt x="732" y="72"/>
                    </a:lnTo>
                    <a:lnTo>
                      <a:pt x="738" y="72"/>
                    </a:lnTo>
                    <a:lnTo>
                      <a:pt x="744" y="72"/>
                    </a:lnTo>
                    <a:lnTo>
                      <a:pt x="750" y="72"/>
                    </a:lnTo>
                    <a:lnTo>
                      <a:pt x="756" y="78"/>
                    </a:lnTo>
                    <a:lnTo>
                      <a:pt x="762" y="78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81" name="Freeform 300"/>
              <p:cNvSpPr>
                <a:spLocks/>
              </p:cNvSpPr>
              <p:nvPr/>
            </p:nvSpPr>
            <p:spPr bwMode="auto">
              <a:xfrm>
                <a:off x="2871776" y="3595832"/>
                <a:ext cx="665321" cy="125730"/>
              </a:xfrm>
              <a:custGeom>
                <a:avLst/>
                <a:gdLst>
                  <a:gd name="T0" fmla="*/ 12 w 762"/>
                  <a:gd name="T1" fmla="*/ 6 h 144"/>
                  <a:gd name="T2" fmla="*/ 30 w 762"/>
                  <a:gd name="T3" fmla="*/ 6 h 144"/>
                  <a:gd name="T4" fmla="*/ 48 w 762"/>
                  <a:gd name="T5" fmla="*/ 12 h 144"/>
                  <a:gd name="T6" fmla="*/ 66 w 762"/>
                  <a:gd name="T7" fmla="*/ 18 h 144"/>
                  <a:gd name="T8" fmla="*/ 84 w 762"/>
                  <a:gd name="T9" fmla="*/ 24 h 144"/>
                  <a:gd name="T10" fmla="*/ 102 w 762"/>
                  <a:gd name="T11" fmla="*/ 30 h 144"/>
                  <a:gd name="T12" fmla="*/ 120 w 762"/>
                  <a:gd name="T13" fmla="*/ 36 h 144"/>
                  <a:gd name="T14" fmla="*/ 138 w 762"/>
                  <a:gd name="T15" fmla="*/ 42 h 144"/>
                  <a:gd name="T16" fmla="*/ 156 w 762"/>
                  <a:gd name="T17" fmla="*/ 48 h 144"/>
                  <a:gd name="T18" fmla="*/ 174 w 762"/>
                  <a:gd name="T19" fmla="*/ 54 h 144"/>
                  <a:gd name="T20" fmla="*/ 192 w 762"/>
                  <a:gd name="T21" fmla="*/ 60 h 144"/>
                  <a:gd name="T22" fmla="*/ 210 w 762"/>
                  <a:gd name="T23" fmla="*/ 72 h 144"/>
                  <a:gd name="T24" fmla="*/ 228 w 762"/>
                  <a:gd name="T25" fmla="*/ 78 h 144"/>
                  <a:gd name="T26" fmla="*/ 246 w 762"/>
                  <a:gd name="T27" fmla="*/ 84 h 144"/>
                  <a:gd name="T28" fmla="*/ 264 w 762"/>
                  <a:gd name="T29" fmla="*/ 90 h 144"/>
                  <a:gd name="T30" fmla="*/ 282 w 762"/>
                  <a:gd name="T31" fmla="*/ 96 h 144"/>
                  <a:gd name="T32" fmla="*/ 300 w 762"/>
                  <a:gd name="T33" fmla="*/ 102 h 144"/>
                  <a:gd name="T34" fmla="*/ 318 w 762"/>
                  <a:gd name="T35" fmla="*/ 114 h 144"/>
                  <a:gd name="T36" fmla="*/ 336 w 762"/>
                  <a:gd name="T37" fmla="*/ 120 h 144"/>
                  <a:gd name="T38" fmla="*/ 354 w 762"/>
                  <a:gd name="T39" fmla="*/ 126 h 144"/>
                  <a:gd name="T40" fmla="*/ 372 w 762"/>
                  <a:gd name="T41" fmla="*/ 138 h 144"/>
                  <a:gd name="T42" fmla="*/ 390 w 762"/>
                  <a:gd name="T43" fmla="*/ 144 h 144"/>
                  <a:gd name="T44" fmla="*/ 408 w 762"/>
                  <a:gd name="T45" fmla="*/ 144 h 144"/>
                  <a:gd name="T46" fmla="*/ 426 w 762"/>
                  <a:gd name="T47" fmla="*/ 144 h 144"/>
                  <a:gd name="T48" fmla="*/ 444 w 762"/>
                  <a:gd name="T49" fmla="*/ 144 h 144"/>
                  <a:gd name="T50" fmla="*/ 462 w 762"/>
                  <a:gd name="T51" fmla="*/ 144 h 144"/>
                  <a:gd name="T52" fmla="*/ 480 w 762"/>
                  <a:gd name="T53" fmla="*/ 144 h 144"/>
                  <a:gd name="T54" fmla="*/ 498 w 762"/>
                  <a:gd name="T55" fmla="*/ 144 h 144"/>
                  <a:gd name="T56" fmla="*/ 516 w 762"/>
                  <a:gd name="T57" fmla="*/ 144 h 144"/>
                  <a:gd name="T58" fmla="*/ 534 w 762"/>
                  <a:gd name="T59" fmla="*/ 144 h 144"/>
                  <a:gd name="T60" fmla="*/ 552 w 762"/>
                  <a:gd name="T61" fmla="*/ 144 h 144"/>
                  <a:gd name="T62" fmla="*/ 570 w 762"/>
                  <a:gd name="T63" fmla="*/ 144 h 144"/>
                  <a:gd name="T64" fmla="*/ 588 w 762"/>
                  <a:gd name="T65" fmla="*/ 144 h 144"/>
                  <a:gd name="T66" fmla="*/ 606 w 762"/>
                  <a:gd name="T67" fmla="*/ 144 h 144"/>
                  <a:gd name="T68" fmla="*/ 624 w 762"/>
                  <a:gd name="T69" fmla="*/ 144 h 144"/>
                  <a:gd name="T70" fmla="*/ 642 w 762"/>
                  <a:gd name="T71" fmla="*/ 144 h 144"/>
                  <a:gd name="T72" fmla="*/ 660 w 762"/>
                  <a:gd name="T73" fmla="*/ 144 h 144"/>
                  <a:gd name="T74" fmla="*/ 678 w 762"/>
                  <a:gd name="T75" fmla="*/ 144 h 144"/>
                  <a:gd name="T76" fmla="*/ 696 w 762"/>
                  <a:gd name="T77" fmla="*/ 144 h 144"/>
                  <a:gd name="T78" fmla="*/ 714 w 762"/>
                  <a:gd name="T79" fmla="*/ 144 h 144"/>
                  <a:gd name="T80" fmla="*/ 732 w 762"/>
                  <a:gd name="T81" fmla="*/ 144 h 144"/>
                  <a:gd name="T82" fmla="*/ 750 w 762"/>
                  <a:gd name="T83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62" h="144">
                    <a:moveTo>
                      <a:pt x="0" y="0"/>
                    </a:moveTo>
                    <a:lnTo>
                      <a:pt x="6" y="0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6" y="12"/>
                    </a:lnTo>
                    <a:lnTo>
                      <a:pt x="42" y="12"/>
                    </a:lnTo>
                    <a:lnTo>
                      <a:pt x="48" y="12"/>
                    </a:lnTo>
                    <a:lnTo>
                      <a:pt x="54" y="18"/>
                    </a:lnTo>
                    <a:lnTo>
                      <a:pt x="60" y="18"/>
                    </a:lnTo>
                    <a:lnTo>
                      <a:pt x="66" y="18"/>
                    </a:lnTo>
                    <a:lnTo>
                      <a:pt x="72" y="18"/>
                    </a:lnTo>
                    <a:lnTo>
                      <a:pt x="78" y="24"/>
                    </a:lnTo>
                    <a:lnTo>
                      <a:pt x="84" y="24"/>
                    </a:lnTo>
                    <a:lnTo>
                      <a:pt x="90" y="30"/>
                    </a:lnTo>
                    <a:lnTo>
                      <a:pt x="96" y="30"/>
                    </a:lnTo>
                    <a:lnTo>
                      <a:pt x="102" y="30"/>
                    </a:lnTo>
                    <a:lnTo>
                      <a:pt x="108" y="30"/>
                    </a:lnTo>
                    <a:lnTo>
                      <a:pt x="114" y="36"/>
                    </a:lnTo>
                    <a:lnTo>
                      <a:pt x="120" y="36"/>
                    </a:lnTo>
                    <a:lnTo>
                      <a:pt x="126" y="36"/>
                    </a:lnTo>
                    <a:lnTo>
                      <a:pt x="132" y="42"/>
                    </a:lnTo>
                    <a:lnTo>
                      <a:pt x="138" y="42"/>
                    </a:lnTo>
                    <a:lnTo>
                      <a:pt x="144" y="42"/>
                    </a:lnTo>
                    <a:lnTo>
                      <a:pt x="150" y="48"/>
                    </a:lnTo>
                    <a:lnTo>
                      <a:pt x="156" y="48"/>
                    </a:lnTo>
                    <a:lnTo>
                      <a:pt x="162" y="54"/>
                    </a:lnTo>
                    <a:lnTo>
                      <a:pt x="168" y="54"/>
                    </a:lnTo>
                    <a:lnTo>
                      <a:pt x="174" y="54"/>
                    </a:lnTo>
                    <a:lnTo>
                      <a:pt x="180" y="60"/>
                    </a:lnTo>
                    <a:lnTo>
                      <a:pt x="186" y="60"/>
                    </a:lnTo>
                    <a:lnTo>
                      <a:pt x="192" y="60"/>
                    </a:lnTo>
                    <a:lnTo>
                      <a:pt x="198" y="66"/>
                    </a:lnTo>
                    <a:lnTo>
                      <a:pt x="204" y="66"/>
                    </a:lnTo>
                    <a:lnTo>
                      <a:pt x="210" y="72"/>
                    </a:lnTo>
                    <a:lnTo>
                      <a:pt x="216" y="72"/>
                    </a:lnTo>
                    <a:lnTo>
                      <a:pt x="222" y="72"/>
                    </a:lnTo>
                    <a:lnTo>
                      <a:pt x="228" y="78"/>
                    </a:lnTo>
                    <a:lnTo>
                      <a:pt x="234" y="78"/>
                    </a:lnTo>
                    <a:lnTo>
                      <a:pt x="240" y="78"/>
                    </a:lnTo>
                    <a:lnTo>
                      <a:pt x="246" y="84"/>
                    </a:lnTo>
                    <a:lnTo>
                      <a:pt x="252" y="84"/>
                    </a:lnTo>
                    <a:lnTo>
                      <a:pt x="258" y="90"/>
                    </a:lnTo>
                    <a:lnTo>
                      <a:pt x="264" y="90"/>
                    </a:lnTo>
                    <a:lnTo>
                      <a:pt x="270" y="90"/>
                    </a:lnTo>
                    <a:lnTo>
                      <a:pt x="276" y="96"/>
                    </a:lnTo>
                    <a:lnTo>
                      <a:pt x="282" y="96"/>
                    </a:lnTo>
                    <a:lnTo>
                      <a:pt x="288" y="102"/>
                    </a:lnTo>
                    <a:lnTo>
                      <a:pt x="294" y="102"/>
                    </a:lnTo>
                    <a:lnTo>
                      <a:pt x="300" y="102"/>
                    </a:lnTo>
                    <a:lnTo>
                      <a:pt x="306" y="108"/>
                    </a:lnTo>
                    <a:lnTo>
                      <a:pt x="312" y="108"/>
                    </a:lnTo>
                    <a:lnTo>
                      <a:pt x="318" y="114"/>
                    </a:lnTo>
                    <a:lnTo>
                      <a:pt x="324" y="114"/>
                    </a:lnTo>
                    <a:lnTo>
                      <a:pt x="330" y="114"/>
                    </a:lnTo>
                    <a:lnTo>
                      <a:pt x="336" y="120"/>
                    </a:lnTo>
                    <a:lnTo>
                      <a:pt x="342" y="120"/>
                    </a:lnTo>
                    <a:lnTo>
                      <a:pt x="348" y="126"/>
                    </a:lnTo>
                    <a:lnTo>
                      <a:pt x="354" y="126"/>
                    </a:lnTo>
                    <a:lnTo>
                      <a:pt x="360" y="132"/>
                    </a:lnTo>
                    <a:lnTo>
                      <a:pt x="366" y="132"/>
                    </a:lnTo>
                    <a:lnTo>
                      <a:pt x="372" y="138"/>
                    </a:lnTo>
                    <a:lnTo>
                      <a:pt x="378" y="138"/>
                    </a:lnTo>
                    <a:lnTo>
                      <a:pt x="384" y="144"/>
                    </a:lnTo>
                    <a:lnTo>
                      <a:pt x="390" y="144"/>
                    </a:lnTo>
                    <a:lnTo>
                      <a:pt x="396" y="144"/>
                    </a:lnTo>
                    <a:lnTo>
                      <a:pt x="402" y="144"/>
                    </a:lnTo>
                    <a:lnTo>
                      <a:pt x="408" y="144"/>
                    </a:lnTo>
                    <a:lnTo>
                      <a:pt x="414" y="144"/>
                    </a:lnTo>
                    <a:lnTo>
                      <a:pt x="420" y="144"/>
                    </a:lnTo>
                    <a:lnTo>
                      <a:pt x="426" y="144"/>
                    </a:lnTo>
                    <a:lnTo>
                      <a:pt x="432" y="144"/>
                    </a:lnTo>
                    <a:lnTo>
                      <a:pt x="438" y="144"/>
                    </a:lnTo>
                    <a:lnTo>
                      <a:pt x="444" y="144"/>
                    </a:lnTo>
                    <a:lnTo>
                      <a:pt x="450" y="144"/>
                    </a:lnTo>
                    <a:lnTo>
                      <a:pt x="456" y="144"/>
                    </a:lnTo>
                    <a:lnTo>
                      <a:pt x="462" y="144"/>
                    </a:lnTo>
                    <a:lnTo>
                      <a:pt x="468" y="144"/>
                    </a:lnTo>
                    <a:lnTo>
                      <a:pt x="474" y="144"/>
                    </a:lnTo>
                    <a:lnTo>
                      <a:pt x="480" y="144"/>
                    </a:lnTo>
                    <a:lnTo>
                      <a:pt x="486" y="144"/>
                    </a:lnTo>
                    <a:lnTo>
                      <a:pt x="492" y="144"/>
                    </a:lnTo>
                    <a:lnTo>
                      <a:pt x="498" y="144"/>
                    </a:lnTo>
                    <a:lnTo>
                      <a:pt x="504" y="144"/>
                    </a:lnTo>
                    <a:lnTo>
                      <a:pt x="510" y="144"/>
                    </a:lnTo>
                    <a:lnTo>
                      <a:pt x="516" y="144"/>
                    </a:lnTo>
                    <a:lnTo>
                      <a:pt x="522" y="144"/>
                    </a:lnTo>
                    <a:lnTo>
                      <a:pt x="528" y="144"/>
                    </a:lnTo>
                    <a:lnTo>
                      <a:pt x="534" y="144"/>
                    </a:lnTo>
                    <a:lnTo>
                      <a:pt x="540" y="144"/>
                    </a:lnTo>
                    <a:lnTo>
                      <a:pt x="546" y="144"/>
                    </a:lnTo>
                    <a:lnTo>
                      <a:pt x="552" y="144"/>
                    </a:lnTo>
                    <a:lnTo>
                      <a:pt x="558" y="144"/>
                    </a:lnTo>
                    <a:lnTo>
                      <a:pt x="564" y="144"/>
                    </a:lnTo>
                    <a:lnTo>
                      <a:pt x="570" y="144"/>
                    </a:lnTo>
                    <a:lnTo>
                      <a:pt x="576" y="144"/>
                    </a:lnTo>
                    <a:lnTo>
                      <a:pt x="582" y="144"/>
                    </a:lnTo>
                    <a:lnTo>
                      <a:pt x="588" y="144"/>
                    </a:lnTo>
                    <a:lnTo>
                      <a:pt x="594" y="144"/>
                    </a:lnTo>
                    <a:lnTo>
                      <a:pt x="600" y="144"/>
                    </a:lnTo>
                    <a:lnTo>
                      <a:pt x="606" y="144"/>
                    </a:lnTo>
                    <a:lnTo>
                      <a:pt x="612" y="144"/>
                    </a:lnTo>
                    <a:lnTo>
                      <a:pt x="618" y="144"/>
                    </a:lnTo>
                    <a:lnTo>
                      <a:pt x="624" y="144"/>
                    </a:lnTo>
                    <a:lnTo>
                      <a:pt x="630" y="144"/>
                    </a:lnTo>
                    <a:lnTo>
                      <a:pt x="636" y="144"/>
                    </a:lnTo>
                    <a:lnTo>
                      <a:pt x="642" y="144"/>
                    </a:lnTo>
                    <a:lnTo>
                      <a:pt x="648" y="144"/>
                    </a:lnTo>
                    <a:lnTo>
                      <a:pt x="654" y="144"/>
                    </a:lnTo>
                    <a:lnTo>
                      <a:pt x="660" y="144"/>
                    </a:lnTo>
                    <a:lnTo>
                      <a:pt x="666" y="144"/>
                    </a:lnTo>
                    <a:lnTo>
                      <a:pt x="672" y="144"/>
                    </a:lnTo>
                    <a:lnTo>
                      <a:pt x="678" y="144"/>
                    </a:lnTo>
                    <a:lnTo>
                      <a:pt x="684" y="144"/>
                    </a:lnTo>
                    <a:lnTo>
                      <a:pt x="690" y="144"/>
                    </a:lnTo>
                    <a:lnTo>
                      <a:pt x="696" y="144"/>
                    </a:lnTo>
                    <a:lnTo>
                      <a:pt x="702" y="144"/>
                    </a:lnTo>
                    <a:lnTo>
                      <a:pt x="708" y="144"/>
                    </a:lnTo>
                    <a:lnTo>
                      <a:pt x="714" y="144"/>
                    </a:lnTo>
                    <a:lnTo>
                      <a:pt x="720" y="144"/>
                    </a:lnTo>
                    <a:lnTo>
                      <a:pt x="726" y="144"/>
                    </a:lnTo>
                    <a:lnTo>
                      <a:pt x="732" y="144"/>
                    </a:lnTo>
                    <a:lnTo>
                      <a:pt x="738" y="144"/>
                    </a:lnTo>
                    <a:lnTo>
                      <a:pt x="744" y="144"/>
                    </a:lnTo>
                    <a:lnTo>
                      <a:pt x="750" y="144"/>
                    </a:lnTo>
                    <a:lnTo>
                      <a:pt x="756" y="144"/>
                    </a:lnTo>
                    <a:lnTo>
                      <a:pt x="762" y="144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82" name="Freeform 301"/>
              <p:cNvSpPr>
                <a:spLocks/>
              </p:cNvSpPr>
              <p:nvPr/>
            </p:nvSpPr>
            <p:spPr bwMode="auto">
              <a:xfrm>
                <a:off x="3537097" y="3721562"/>
                <a:ext cx="335280" cy="0"/>
              </a:xfrm>
              <a:custGeom>
                <a:avLst/>
                <a:gdLst>
                  <a:gd name="T0" fmla="*/ 6 w 384"/>
                  <a:gd name="T1" fmla="*/ 18 w 384"/>
                  <a:gd name="T2" fmla="*/ 30 w 384"/>
                  <a:gd name="T3" fmla="*/ 42 w 384"/>
                  <a:gd name="T4" fmla="*/ 54 w 384"/>
                  <a:gd name="T5" fmla="*/ 66 w 384"/>
                  <a:gd name="T6" fmla="*/ 78 w 384"/>
                  <a:gd name="T7" fmla="*/ 90 w 384"/>
                  <a:gd name="T8" fmla="*/ 102 w 384"/>
                  <a:gd name="T9" fmla="*/ 114 w 384"/>
                  <a:gd name="T10" fmla="*/ 126 w 384"/>
                  <a:gd name="T11" fmla="*/ 138 w 384"/>
                  <a:gd name="T12" fmla="*/ 150 w 384"/>
                  <a:gd name="T13" fmla="*/ 162 w 384"/>
                  <a:gd name="T14" fmla="*/ 174 w 384"/>
                  <a:gd name="T15" fmla="*/ 186 w 384"/>
                  <a:gd name="T16" fmla="*/ 198 w 384"/>
                  <a:gd name="T17" fmla="*/ 210 w 384"/>
                  <a:gd name="T18" fmla="*/ 222 w 384"/>
                  <a:gd name="T19" fmla="*/ 234 w 384"/>
                  <a:gd name="T20" fmla="*/ 246 w 384"/>
                  <a:gd name="T21" fmla="*/ 258 w 384"/>
                  <a:gd name="T22" fmla="*/ 270 w 384"/>
                  <a:gd name="T23" fmla="*/ 282 w 384"/>
                  <a:gd name="T24" fmla="*/ 294 w 384"/>
                  <a:gd name="T25" fmla="*/ 306 w 384"/>
                  <a:gd name="T26" fmla="*/ 318 w 384"/>
                  <a:gd name="T27" fmla="*/ 330 w 384"/>
                  <a:gd name="T28" fmla="*/ 342 w 384"/>
                  <a:gd name="T29" fmla="*/ 354 w 384"/>
                  <a:gd name="T30" fmla="*/ 366 w 384"/>
                  <a:gd name="T31" fmla="*/ 378 w 3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</a:cxnLst>
                <a:rect l="0" t="0" r="r" b="b"/>
                <a:pathLst>
                  <a:path w="384">
                    <a:moveTo>
                      <a:pt x="0" y="0"/>
                    </a:move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84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</p:grpSp>
        <p:sp>
          <p:nvSpPr>
            <p:cNvPr id="150" name="TextBox 149"/>
            <p:cNvSpPr txBox="1"/>
            <p:nvPr/>
          </p:nvSpPr>
          <p:spPr>
            <a:xfrm>
              <a:off x="3694216" y="2539930"/>
              <a:ext cx="1437711" cy="46166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ass </a:t>
              </a:r>
              <a:r>
                <a:rPr lang="en-US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ulls</a:t>
              </a:r>
              <a:endParaRPr 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4" name="Double Bracket 153"/>
          <p:cNvSpPr/>
          <p:nvPr/>
        </p:nvSpPr>
        <p:spPr>
          <a:xfrm rot="16200000">
            <a:off x="1950723" y="-67895"/>
            <a:ext cx="1860819" cy="4238265"/>
          </a:xfrm>
          <a:prstGeom prst="bracketPair">
            <a:avLst>
              <a:gd name="adj" fmla="val 7500"/>
            </a:avLst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grpSp>
        <p:nvGrpSpPr>
          <p:cNvPr id="5" name="Group 4"/>
          <p:cNvGrpSpPr/>
          <p:nvPr/>
        </p:nvGrpSpPr>
        <p:grpSpPr>
          <a:xfrm>
            <a:off x="1047700" y="1344113"/>
            <a:ext cx="1727546" cy="1499037"/>
            <a:chOff x="1361983" y="1344113"/>
            <a:chExt cx="1727546" cy="1499037"/>
          </a:xfrm>
        </p:grpSpPr>
        <p:sp>
          <p:nvSpPr>
            <p:cNvPr id="133" name="TextBox 132"/>
            <p:cNvSpPr txBox="1"/>
            <p:nvPr/>
          </p:nvSpPr>
          <p:spPr>
            <a:xfrm>
              <a:off x="1725647" y="2473818"/>
              <a:ext cx="1217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ass </a:t>
              </a:r>
              <a:r>
                <a:rPr lang="en-US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ears</a:t>
              </a:r>
              <a:endPara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57" name="Group 156"/>
            <p:cNvGrpSpPr/>
            <p:nvPr/>
          </p:nvGrpSpPr>
          <p:grpSpPr>
            <a:xfrm>
              <a:off x="1361983" y="2035986"/>
              <a:ext cx="1727322" cy="210004"/>
              <a:chOff x="5170488" y="4349106"/>
              <a:chExt cx="2636837" cy="520700"/>
            </a:xfrm>
          </p:grpSpPr>
          <p:sp>
            <p:nvSpPr>
              <p:cNvPr id="171" name="Freeform 126"/>
              <p:cNvSpPr>
                <a:spLocks/>
              </p:cNvSpPr>
              <p:nvPr/>
            </p:nvSpPr>
            <p:spPr bwMode="auto">
              <a:xfrm>
                <a:off x="5170488" y="4349106"/>
                <a:ext cx="1677988" cy="520700"/>
              </a:xfrm>
              <a:custGeom>
                <a:avLst/>
                <a:gdLst>
                  <a:gd name="T0" fmla="*/ 17 w 1057"/>
                  <a:gd name="T1" fmla="*/ 328 h 328"/>
                  <a:gd name="T2" fmla="*/ 43 w 1057"/>
                  <a:gd name="T3" fmla="*/ 328 h 328"/>
                  <a:gd name="T4" fmla="*/ 66 w 1057"/>
                  <a:gd name="T5" fmla="*/ 328 h 328"/>
                  <a:gd name="T6" fmla="*/ 93 w 1057"/>
                  <a:gd name="T7" fmla="*/ 328 h 328"/>
                  <a:gd name="T8" fmla="*/ 116 w 1057"/>
                  <a:gd name="T9" fmla="*/ 328 h 328"/>
                  <a:gd name="T10" fmla="*/ 143 w 1057"/>
                  <a:gd name="T11" fmla="*/ 328 h 328"/>
                  <a:gd name="T12" fmla="*/ 166 w 1057"/>
                  <a:gd name="T13" fmla="*/ 328 h 328"/>
                  <a:gd name="T14" fmla="*/ 192 w 1057"/>
                  <a:gd name="T15" fmla="*/ 328 h 328"/>
                  <a:gd name="T16" fmla="*/ 215 w 1057"/>
                  <a:gd name="T17" fmla="*/ 328 h 328"/>
                  <a:gd name="T18" fmla="*/ 242 w 1057"/>
                  <a:gd name="T19" fmla="*/ 328 h 328"/>
                  <a:gd name="T20" fmla="*/ 265 w 1057"/>
                  <a:gd name="T21" fmla="*/ 328 h 328"/>
                  <a:gd name="T22" fmla="*/ 292 w 1057"/>
                  <a:gd name="T23" fmla="*/ 328 h 328"/>
                  <a:gd name="T24" fmla="*/ 318 w 1057"/>
                  <a:gd name="T25" fmla="*/ 328 h 328"/>
                  <a:gd name="T26" fmla="*/ 341 w 1057"/>
                  <a:gd name="T27" fmla="*/ 328 h 328"/>
                  <a:gd name="T28" fmla="*/ 368 w 1057"/>
                  <a:gd name="T29" fmla="*/ 328 h 328"/>
                  <a:gd name="T30" fmla="*/ 391 w 1057"/>
                  <a:gd name="T31" fmla="*/ 328 h 328"/>
                  <a:gd name="T32" fmla="*/ 418 w 1057"/>
                  <a:gd name="T33" fmla="*/ 0 h 328"/>
                  <a:gd name="T34" fmla="*/ 441 w 1057"/>
                  <a:gd name="T35" fmla="*/ 0 h 328"/>
                  <a:gd name="T36" fmla="*/ 467 w 1057"/>
                  <a:gd name="T37" fmla="*/ 0 h 328"/>
                  <a:gd name="T38" fmla="*/ 491 w 1057"/>
                  <a:gd name="T39" fmla="*/ 0 h 328"/>
                  <a:gd name="T40" fmla="*/ 517 w 1057"/>
                  <a:gd name="T41" fmla="*/ 0 h 328"/>
                  <a:gd name="T42" fmla="*/ 540 w 1057"/>
                  <a:gd name="T43" fmla="*/ 0 h 328"/>
                  <a:gd name="T44" fmla="*/ 567 w 1057"/>
                  <a:gd name="T45" fmla="*/ 0 h 328"/>
                  <a:gd name="T46" fmla="*/ 593 w 1057"/>
                  <a:gd name="T47" fmla="*/ 0 h 328"/>
                  <a:gd name="T48" fmla="*/ 617 w 1057"/>
                  <a:gd name="T49" fmla="*/ 0 h 328"/>
                  <a:gd name="T50" fmla="*/ 643 w 1057"/>
                  <a:gd name="T51" fmla="*/ 0 h 328"/>
                  <a:gd name="T52" fmla="*/ 666 w 1057"/>
                  <a:gd name="T53" fmla="*/ 0 h 328"/>
                  <a:gd name="T54" fmla="*/ 693 w 1057"/>
                  <a:gd name="T55" fmla="*/ 0 h 328"/>
                  <a:gd name="T56" fmla="*/ 716 w 1057"/>
                  <a:gd name="T57" fmla="*/ 0 h 328"/>
                  <a:gd name="T58" fmla="*/ 742 w 1057"/>
                  <a:gd name="T59" fmla="*/ 0 h 328"/>
                  <a:gd name="T60" fmla="*/ 766 w 1057"/>
                  <a:gd name="T61" fmla="*/ 0 h 328"/>
                  <a:gd name="T62" fmla="*/ 792 w 1057"/>
                  <a:gd name="T63" fmla="*/ 0 h 328"/>
                  <a:gd name="T64" fmla="*/ 815 w 1057"/>
                  <a:gd name="T65" fmla="*/ 0 h 328"/>
                  <a:gd name="T66" fmla="*/ 842 w 1057"/>
                  <a:gd name="T67" fmla="*/ 0 h 328"/>
                  <a:gd name="T68" fmla="*/ 868 w 1057"/>
                  <a:gd name="T69" fmla="*/ 0 h 328"/>
                  <a:gd name="T70" fmla="*/ 892 w 1057"/>
                  <a:gd name="T71" fmla="*/ 0 h 328"/>
                  <a:gd name="T72" fmla="*/ 918 w 1057"/>
                  <a:gd name="T73" fmla="*/ 0 h 328"/>
                  <a:gd name="T74" fmla="*/ 941 w 1057"/>
                  <a:gd name="T75" fmla="*/ 0 h 328"/>
                  <a:gd name="T76" fmla="*/ 968 w 1057"/>
                  <a:gd name="T77" fmla="*/ 0 h 328"/>
                  <a:gd name="T78" fmla="*/ 991 w 1057"/>
                  <a:gd name="T79" fmla="*/ 0 h 328"/>
                  <a:gd name="T80" fmla="*/ 1018 w 1057"/>
                  <a:gd name="T81" fmla="*/ 0 h 328"/>
                  <a:gd name="T82" fmla="*/ 1041 w 1057"/>
                  <a:gd name="T83" fmla="*/ 0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7" h="328">
                    <a:moveTo>
                      <a:pt x="0" y="328"/>
                    </a:moveTo>
                    <a:lnTo>
                      <a:pt x="10" y="328"/>
                    </a:lnTo>
                    <a:lnTo>
                      <a:pt x="17" y="328"/>
                    </a:lnTo>
                    <a:lnTo>
                      <a:pt x="27" y="328"/>
                    </a:lnTo>
                    <a:lnTo>
                      <a:pt x="33" y="328"/>
                    </a:lnTo>
                    <a:lnTo>
                      <a:pt x="43" y="328"/>
                    </a:lnTo>
                    <a:lnTo>
                      <a:pt x="50" y="328"/>
                    </a:lnTo>
                    <a:lnTo>
                      <a:pt x="60" y="328"/>
                    </a:lnTo>
                    <a:lnTo>
                      <a:pt x="66" y="328"/>
                    </a:lnTo>
                    <a:lnTo>
                      <a:pt x="76" y="328"/>
                    </a:lnTo>
                    <a:lnTo>
                      <a:pt x="83" y="328"/>
                    </a:lnTo>
                    <a:lnTo>
                      <a:pt x="93" y="328"/>
                    </a:lnTo>
                    <a:lnTo>
                      <a:pt x="99" y="328"/>
                    </a:lnTo>
                    <a:lnTo>
                      <a:pt x="109" y="328"/>
                    </a:lnTo>
                    <a:lnTo>
                      <a:pt x="116" y="328"/>
                    </a:lnTo>
                    <a:lnTo>
                      <a:pt x="126" y="328"/>
                    </a:lnTo>
                    <a:lnTo>
                      <a:pt x="133" y="328"/>
                    </a:lnTo>
                    <a:lnTo>
                      <a:pt x="143" y="328"/>
                    </a:lnTo>
                    <a:lnTo>
                      <a:pt x="149" y="328"/>
                    </a:lnTo>
                    <a:lnTo>
                      <a:pt x="159" y="328"/>
                    </a:lnTo>
                    <a:lnTo>
                      <a:pt x="166" y="328"/>
                    </a:lnTo>
                    <a:lnTo>
                      <a:pt x="176" y="328"/>
                    </a:lnTo>
                    <a:lnTo>
                      <a:pt x="182" y="328"/>
                    </a:lnTo>
                    <a:lnTo>
                      <a:pt x="192" y="328"/>
                    </a:lnTo>
                    <a:lnTo>
                      <a:pt x="199" y="328"/>
                    </a:lnTo>
                    <a:lnTo>
                      <a:pt x="209" y="328"/>
                    </a:lnTo>
                    <a:lnTo>
                      <a:pt x="215" y="328"/>
                    </a:lnTo>
                    <a:lnTo>
                      <a:pt x="225" y="328"/>
                    </a:lnTo>
                    <a:lnTo>
                      <a:pt x="232" y="328"/>
                    </a:lnTo>
                    <a:lnTo>
                      <a:pt x="242" y="328"/>
                    </a:lnTo>
                    <a:lnTo>
                      <a:pt x="249" y="328"/>
                    </a:lnTo>
                    <a:lnTo>
                      <a:pt x="259" y="328"/>
                    </a:lnTo>
                    <a:lnTo>
                      <a:pt x="265" y="328"/>
                    </a:lnTo>
                    <a:lnTo>
                      <a:pt x="275" y="328"/>
                    </a:lnTo>
                    <a:lnTo>
                      <a:pt x="285" y="328"/>
                    </a:lnTo>
                    <a:lnTo>
                      <a:pt x="292" y="328"/>
                    </a:lnTo>
                    <a:lnTo>
                      <a:pt x="302" y="328"/>
                    </a:lnTo>
                    <a:lnTo>
                      <a:pt x="308" y="328"/>
                    </a:lnTo>
                    <a:lnTo>
                      <a:pt x="318" y="328"/>
                    </a:lnTo>
                    <a:lnTo>
                      <a:pt x="325" y="328"/>
                    </a:lnTo>
                    <a:lnTo>
                      <a:pt x="335" y="328"/>
                    </a:lnTo>
                    <a:lnTo>
                      <a:pt x="341" y="328"/>
                    </a:lnTo>
                    <a:lnTo>
                      <a:pt x="351" y="328"/>
                    </a:lnTo>
                    <a:lnTo>
                      <a:pt x="358" y="328"/>
                    </a:lnTo>
                    <a:lnTo>
                      <a:pt x="368" y="328"/>
                    </a:lnTo>
                    <a:lnTo>
                      <a:pt x="375" y="328"/>
                    </a:lnTo>
                    <a:lnTo>
                      <a:pt x="384" y="328"/>
                    </a:lnTo>
                    <a:lnTo>
                      <a:pt x="391" y="328"/>
                    </a:lnTo>
                    <a:lnTo>
                      <a:pt x="401" y="328"/>
                    </a:lnTo>
                    <a:lnTo>
                      <a:pt x="408" y="328"/>
                    </a:lnTo>
                    <a:lnTo>
                      <a:pt x="418" y="0"/>
                    </a:lnTo>
                    <a:lnTo>
                      <a:pt x="424" y="0"/>
                    </a:lnTo>
                    <a:lnTo>
                      <a:pt x="434" y="0"/>
                    </a:lnTo>
                    <a:lnTo>
                      <a:pt x="441" y="0"/>
                    </a:lnTo>
                    <a:lnTo>
                      <a:pt x="451" y="0"/>
                    </a:lnTo>
                    <a:lnTo>
                      <a:pt x="457" y="0"/>
                    </a:lnTo>
                    <a:lnTo>
                      <a:pt x="467" y="0"/>
                    </a:lnTo>
                    <a:lnTo>
                      <a:pt x="474" y="0"/>
                    </a:lnTo>
                    <a:lnTo>
                      <a:pt x="484" y="0"/>
                    </a:lnTo>
                    <a:lnTo>
                      <a:pt x="491" y="0"/>
                    </a:lnTo>
                    <a:lnTo>
                      <a:pt x="501" y="0"/>
                    </a:lnTo>
                    <a:lnTo>
                      <a:pt x="507" y="0"/>
                    </a:lnTo>
                    <a:lnTo>
                      <a:pt x="517" y="0"/>
                    </a:lnTo>
                    <a:lnTo>
                      <a:pt x="52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50" y="0"/>
                    </a:lnTo>
                    <a:lnTo>
                      <a:pt x="560" y="0"/>
                    </a:lnTo>
                    <a:lnTo>
                      <a:pt x="567" y="0"/>
                    </a:lnTo>
                    <a:lnTo>
                      <a:pt x="577" y="0"/>
                    </a:lnTo>
                    <a:lnTo>
                      <a:pt x="583" y="0"/>
                    </a:lnTo>
                    <a:lnTo>
                      <a:pt x="593" y="0"/>
                    </a:lnTo>
                    <a:lnTo>
                      <a:pt x="600" y="0"/>
                    </a:lnTo>
                    <a:lnTo>
                      <a:pt x="610" y="0"/>
                    </a:lnTo>
                    <a:lnTo>
                      <a:pt x="617" y="0"/>
                    </a:lnTo>
                    <a:lnTo>
                      <a:pt x="626" y="0"/>
                    </a:lnTo>
                    <a:lnTo>
                      <a:pt x="633" y="0"/>
                    </a:lnTo>
                    <a:lnTo>
                      <a:pt x="643" y="0"/>
                    </a:lnTo>
                    <a:lnTo>
                      <a:pt x="65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76" y="0"/>
                    </a:lnTo>
                    <a:lnTo>
                      <a:pt x="683" y="0"/>
                    </a:lnTo>
                    <a:lnTo>
                      <a:pt x="693" y="0"/>
                    </a:lnTo>
                    <a:lnTo>
                      <a:pt x="699" y="0"/>
                    </a:lnTo>
                    <a:lnTo>
                      <a:pt x="709" y="0"/>
                    </a:lnTo>
                    <a:lnTo>
                      <a:pt x="716" y="0"/>
                    </a:lnTo>
                    <a:lnTo>
                      <a:pt x="726" y="0"/>
                    </a:lnTo>
                    <a:lnTo>
                      <a:pt x="733" y="0"/>
                    </a:lnTo>
                    <a:lnTo>
                      <a:pt x="742" y="0"/>
                    </a:lnTo>
                    <a:lnTo>
                      <a:pt x="749" y="0"/>
                    </a:lnTo>
                    <a:lnTo>
                      <a:pt x="759" y="0"/>
                    </a:lnTo>
                    <a:lnTo>
                      <a:pt x="766" y="0"/>
                    </a:lnTo>
                    <a:lnTo>
                      <a:pt x="776" y="0"/>
                    </a:lnTo>
                    <a:lnTo>
                      <a:pt x="782" y="0"/>
                    </a:lnTo>
                    <a:lnTo>
                      <a:pt x="792" y="0"/>
                    </a:lnTo>
                    <a:lnTo>
                      <a:pt x="799" y="0"/>
                    </a:lnTo>
                    <a:lnTo>
                      <a:pt x="809" y="0"/>
                    </a:lnTo>
                    <a:lnTo>
                      <a:pt x="815" y="0"/>
                    </a:lnTo>
                    <a:lnTo>
                      <a:pt x="825" y="0"/>
                    </a:lnTo>
                    <a:lnTo>
                      <a:pt x="835" y="0"/>
                    </a:lnTo>
                    <a:lnTo>
                      <a:pt x="84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68" y="0"/>
                    </a:lnTo>
                    <a:lnTo>
                      <a:pt x="875" y="0"/>
                    </a:lnTo>
                    <a:lnTo>
                      <a:pt x="885" y="0"/>
                    </a:lnTo>
                    <a:lnTo>
                      <a:pt x="892" y="0"/>
                    </a:lnTo>
                    <a:lnTo>
                      <a:pt x="902" y="0"/>
                    </a:lnTo>
                    <a:lnTo>
                      <a:pt x="908" y="0"/>
                    </a:lnTo>
                    <a:lnTo>
                      <a:pt x="918" y="0"/>
                    </a:lnTo>
                    <a:lnTo>
                      <a:pt x="925" y="0"/>
                    </a:lnTo>
                    <a:lnTo>
                      <a:pt x="935" y="0"/>
                    </a:lnTo>
                    <a:lnTo>
                      <a:pt x="941" y="0"/>
                    </a:lnTo>
                    <a:lnTo>
                      <a:pt x="951" y="0"/>
                    </a:lnTo>
                    <a:lnTo>
                      <a:pt x="958" y="0"/>
                    </a:lnTo>
                    <a:lnTo>
                      <a:pt x="968" y="0"/>
                    </a:lnTo>
                    <a:lnTo>
                      <a:pt x="974" y="0"/>
                    </a:lnTo>
                    <a:lnTo>
                      <a:pt x="984" y="0"/>
                    </a:lnTo>
                    <a:lnTo>
                      <a:pt x="991" y="0"/>
                    </a:lnTo>
                    <a:lnTo>
                      <a:pt x="1001" y="0"/>
                    </a:lnTo>
                    <a:lnTo>
                      <a:pt x="1008" y="0"/>
                    </a:lnTo>
                    <a:lnTo>
                      <a:pt x="1018" y="0"/>
                    </a:lnTo>
                    <a:lnTo>
                      <a:pt x="1024" y="0"/>
                    </a:lnTo>
                    <a:lnTo>
                      <a:pt x="1034" y="0"/>
                    </a:lnTo>
                    <a:lnTo>
                      <a:pt x="1041" y="0"/>
                    </a:lnTo>
                    <a:lnTo>
                      <a:pt x="1051" y="0"/>
                    </a:lnTo>
                    <a:lnTo>
                      <a:pt x="1057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72" name="Freeform 127"/>
              <p:cNvSpPr>
                <a:spLocks/>
              </p:cNvSpPr>
              <p:nvPr/>
            </p:nvSpPr>
            <p:spPr bwMode="auto">
              <a:xfrm>
                <a:off x="6848476" y="4349106"/>
                <a:ext cx="958849" cy="520700"/>
              </a:xfrm>
              <a:custGeom>
                <a:avLst/>
                <a:gdLst>
                  <a:gd name="T0" fmla="*/ 10 w 604"/>
                  <a:gd name="T1" fmla="*/ 0 h 328"/>
                  <a:gd name="T2" fmla="*/ 27 w 604"/>
                  <a:gd name="T3" fmla="*/ 0 h 328"/>
                  <a:gd name="T4" fmla="*/ 43 w 604"/>
                  <a:gd name="T5" fmla="*/ 0 h 328"/>
                  <a:gd name="T6" fmla="*/ 60 w 604"/>
                  <a:gd name="T7" fmla="*/ 0 h 328"/>
                  <a:gd name="T8" fmla="*/ 77 w 604"/>
                  <a:gd name="T9" fmla="*/ 0 h 328"/>
                  <a:gd name="T10" fmla="*/ 93 w 604"/>
                  <a:gd name="T11" fmla="*/ 0 h 328"/>
                  <a:gd name="T12" fmla="*/ 110 w 604"/>
                  <a:gd name="T13" fmla="*/ 0 h 328"/>
                  <a:gd name="T14" fmla="*/ 126 w 604"/>
                  <a:gd name="T15" fmla="*/ 0 h 328"/>
                  <a:gd name="T16" fmla="*/ 143 w 604"/>
                  <a:gd name="T17" fmla="*/ 0 h 328"/>
                  <a:gd name="T18" fmla="*/ 159 w 604"/>
                  <a:gd name="T19" fmla="*/ 0 h 328"/>
                  <a:gd name="T20" fmla="*/ 176 w 604"/>
                  <a:gd name="T21" fmla="*/ 0 h 328"/>
                  <a:gd name="T22" fmla="*/ 193 w 604"/>
                  <a:gd name="T23" fmla="*/ 328 h 328"/>
                  <a:gd name="T24" fmla="*/ 209 w 604"/>
                  <a:gd name="T25" fmla="*/ 328 h 328"/>
                  <a:gd name="T26" fmla="*/ 226 w 604"/>
                  <a:gd name="T27" fmla="*/ 328 h 328"/>
                  <a:gd name="T28" fmla="*/ 242 w 604"/>
                  <a:gd name="T29" fmla="*/ 328 h 328"/>
                  <a:gd name="T30" fmla="*/ 259 w 604"/>
                  <a:gd name="T31" fmla="*/ 328 h 328"/>
                  <a:gd name="T32" fmla="*/ 275 w 604"/>
                  <a:gd name="T33" fmla="*/ 328 h 328"/>
                  <a:gd name="T34" fmla="*/ 292 w 604"/>
                  <a:gd name="T35" fmla="*/ 328 h 328"/>
                  <a:gd name="T36" fmla="*/ 309 w 604"/>
                  <a:gd name="T37" fmla="*/ 328 h 328"/>
                  <a:gd name="T38" fmla="*/ 328 w 604"/>
                  <a:gd name="T39" fmla="*/ 328 h 328"/>
                  <a:gd name="T40" fmla="*/ 345 w 604"/>
                  <a:gd name="T41" fmla="*/ 328 h 328"/>
                  <a:gd name="T42" fmla="*/ 362 w 604"/>
                  <a:gd name="T43" fmla="*/ 328 h 328"/>
                  <a:gd name="T44" fmla="*/ 378 w 604"/>
                  <a:gd name="T45" fmla="*/ 328 h 328"/>
                  <a:gd name="T46" fmla="*/ 395 w 604"/>
                  <a:gd name="T47" fmla="*/ 328 h 328"/>
                  <a:gd name="T48" fmla="*/ 411 w 604"/>
                  <a:gd name="T49" fmla="*/ 328 h 328"/>
                  <a:gd name="T50" fmla="*/ 428 w 604"/>
                  <a:gd name="T51" fmla="*/ 328 h 328"/>
                  <a:gd name="T52" fmla="*/ 444 w 604"/>
                  <a:gd name="T53" fmla="*/ 328 h 328"/>
                  <a:gd name="T54" fmla="*/ 461 w 604"/>
                  <a:gd name="T55" fmla="*/ 328 h 328"/>
                  <a:gd name="T56" fmla="*/ 478 w 604"/>
                  <a:gd name="T57" fmla="*/ 328 h 328"/>
                  <a:gd name="T58" fmla="*/ 494 w 604"/>
                  <a:gd name="T59" fmla="*/ 328 h 328"/>
                  <a:gd name="T60" fmla="*/ 511 w 604"/>
                  <a:gd name="T61" fmla="*/ 328 h 328"/>
                  <a:gd name="T62" fmla="*/ 527 w 604"/>
                  <a:gd name="T63" fmla="*/ 328 h 328"/>
                  <a:gd name="T64" fmla="*/ 544 w 604"/>
                  <a:gd name="T65" fmla="*/ 328 h 328"/>
                  <a:gd name="T66" fmla="*/ 560 w 604"/>
                  <a:gd name="T67" fmla="*/ 328 h 328"/>
                  <a:gd name="T68" fmla="*/ 577 w 604"/>
                  <a:gd name="T69" fmla="*/ 328 h 328"/>
                  <a:gd name="T70" fmla="*/ 594 w 604"/>
                  <a:gd name="T71" fmla="*/ 328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04" h="328">
                    <a:moveTo>
                      <a:pt x="0" y="0"/>
                    </a:moveTo>
                    <a:lnTo>
                      <a:pt x="10" y="0"/>
                    </a:lnTo>
                    <a:lnTo>
                      <a:pt x="17" y="0"/>
                    </a:lnTo>
                    <a:lnTo>
                      <a:pt x="27" y="0"/>
                    </a:lnTo>
                    <a:lnTo>
                      <a:pt x="33" y="0"/>
                    </a:lnTo>
                    <a:lnTo>
                      <a:pt x="43" y="0"/>
                    </a:lnTo>
                    <a:lnTo>
                      <a:pt x="53" y="0"/>
                    </a:lnTo>
                    <a:lnTo>
                      <a:pt x="60" y="0"/>
                    </a:lnTo>
                    <a:lnTo>
                      <a:pt x="70" y="0"/>
                    </a:lnTo>
                    <a:lnTo>
                      <a:pt x="77" y="0"/>
                    </a:lnTo>
                    <a:lnTo>
                      <a:pt x="86" y="0"/>
                    </a:lnTo>
                    <a:lnTo>
                      <a:pt x="93" y="0"/>
                    </a:lnTo>
                    <a:lnTo>
                      <a:pt x="103" y="0"/>
                    </a:lnTo>
                    <a:lnTo>
                      <a:pt x="11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6" y="0"/>
                    </a:lnTo>
                    <a:lnTo>
                      <a:pt x="143" y="0"/>
                    </a:lnTo>
                    <a:lnTo>
                      <a:pt x="153" y="0"/>
                    </a:lnTo>
                    <a:lnTo>
                      <a:pt x="159" y="0"/>
                    </a:lnTo>
                    <a:lnTo>
                      <a:pt x="169" y="0"/>
                    </a:lnTo>
                    <a:lnTo>
                      <a:pt x="176" y="0"/>
                    </a:lnTo>
                    <a:lnTo>
                      <a:pt x="186" y="0"/>
                    </a:lnTo>
                    <a:lnTo>
                      <a:pt x="193" y="328"/>
                    </a:lnTo>
                    <a:lnTo>
                      <a:pt x="202" y="328"/>
                    </a:lnTo>
                    <a:lnTo>
                      <a:pt x="209" y="328"/>
                    </a:lnTo>
                    <a:lnTo>
                      <a:pt x="219" y="328"/>
                    </a:lnTo>
                    <a:lnTo>
                      <a:pt x="226" y="328"/>
                    </a:lnTo>
                    <a:lnTo>
                      <a:pt x="236" y="328"/>
                    </a:lnTo>
                    <a:lnTo>
                      <a:pt x="242" y="328"/>
                    </a:lnTo>
                    <a:lnTo>
                      <a:pt x="252" y="328"/>
                    </a:lnTo>
                    <a:lnTo>
                      <a:pt x="259" y="328"/>
                    </a:lnTo>
                    <a:lnTo>
                      <a:pt x="269" y="328"/>
                    </a:lnTo>
                    <a:lnTo>
                      <a:pt x="275" y="328"/>
                    </a:lnTo>
                    <a:lnTo>
                      <a:pt x="285" y="328"/>
                    </a:lnTo>
                    <a:lnTo>
                      <a:pt x="292" y="328"/>
                    </a:lnTo>
                    <a:lnTo>
                      <a:pt x="302" y="328"/>
                    </a:lnTo>
                    <a:lnTo>
                      <a:pt x="309" y="328"/>
                    </a:lnTo>
                    <a:lnTo>
                      <a:pt x="318" y="328"/>
                    </a:lnTo>
                    <a:lnTo>
                      <a:pt x="328" y="328"/>
                    </a:lnTo>
                    <a:lnTo>
                      <a:pt x="335" y="328"/>
                    </a:lnTo>
                    <a:lnTo>
                      <a:pt x="345" y="328"/>
                    </a:lnTo>
                    <a:lnTo>
                      <a:pt x="352" y="328"/>
                    </a:lnTo>
                    <a:lnTo>
                      <a:pt x="362" y="328"/>
                    </a:lnTo>
                    <a:lnTo>
                      <a:pt x="368" y="328"/>
                    </a:lnTo>
                    <a:lnTo>
                      <a:pt x="378" y="328"/>
                    </a:lnTo>
                    <a:lnTo>
                      <a:pt x="385" y="328"/>
                    </a:lnTo>
                    <a:lnTo>
                      <a:pt x="395" y="328"/>
                    </a:lnTo>
                    <a:lnTo>
                      <a:pt x="401" y="328"/>
                    </a:lnTo>
                    <a:lnTo>
                      <a:pt x="411" y="328"/>
                    </a:lnTo>
                    <a:lnTo>
                      <a:pt x="418" y="328"/>
                    </a:lnTo>
                    <a:lnTo>
                      <a:pt x="428" y="328"/>
                    </a:lnTo>
                    <a:lnTo>
                      <a:pt x="434" y="328"/>
                    </a:lnTo>
                    <a:lnTo>
                      <a:pt x="444" y="328"/>
                    </a:lnTo>
                    <a:lnTo>
                      <a:pt x="451" y="328"/>
                    </a:lnTo>
                    <a:lnTo>
                      <a:pt x="461" y="328"/>
                    </a:lnTo>
                    <a:lnTo>
                      <a:pt x="468" y="328"/>
                    </a:lnTo>
                    <a:lnTo>
                      <a:pt x="478" y="328"/>
                    </a:lnTo>
                    <a:lnTo>
                      <a:pt x="484" y="328"/>
                    </a:lnTo>
                    <a:lnTo>
                      <a:pt x="494" y="328"/>
                    </a:lnTo>
                    <a:lnTo>
                      <a:pt x="501" y="328"/>
                    </a:lnTo>
                    <a:lnTo>
                      <a:pt x="511" y="328"/>
                    </a:lnTo>
                    <a:lnTo>
                      <a:pt x="517" y="328"/>
                    </a:lnTo>
                    <a:lnTo>
                      <a:pt x="527" y="328"/>
                    </a:lnTo>
                    <a:lnTo>
                      <a:pt x="534" y="328"/>
                    </a:lnTo>
                    <a:lnTo>
                      <a:pt x="544" y="328"/>
                    </a:lnTo>
                    <a:lnTo>
                      <a:pt x="550" y="328"/>
                    </a:lnTo>
                    <a:lnTo>
                      <a:pt x="560" y="328"/>
                    </a:lnTo>
                    <a:lnTo>
                      <a:pt x="567" y="328"/>
                    </a:lnTo>
                    <a:lnTo>
                      <a:pt x="577" y="328"/>
                    </a:lnTo>
                    <a:lnTo>
                      <a:pt x="584" y="328"/>
                    </a:lnTo>
                    <a:lnTo>
                      <a:pt x="594" y="328"/>
                    </a:lnTo>
                    <a:lnTo>
                      <a:pt x="604" y="328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</p:grpSp>
        <p:grpSp>
          <p:nvGrpSpPr>
            <p:cNvPr id="158" name="Group 157"/>
            <p:cNvGrpSpPr/>
            <p:nvPr/>
          </p:nvGrpSpPr>
          <p:grpSpPr>
            <a:xfrm>
              <a:off x="1362205" y="1710401"/>
              <a:ext cx="1727322" cy="210004"/>
              <a:chOff x="5497513" y="1018531"/>
              <a:chExt cx="2636837" cy="520700"/>
            </a:xfrm>
          </p:grpSpPr>
          <p:sp>
            <p:nvSpPr>
              <p:cNvPr id="169" name="Freeform 186"/>
              <p:cNvSpPr>
                <a:spLocks/>
              </p:cNvSpPr>
              <p:nvPr/>
            </p:nvSpPr>
            <p:spPr bwMode="auto">
              <a:xfrm>
                <a:off x="5497513" y="1018531"/>
                <a:ext cx="1677988" cy="520700"/>
              </a:xfrm>
              <a:custGeom>
                <a:avLst/>
                <a:gdLst>
                  <a:gd name="T0" fmla="*/ 17 w 1057"/>
                  <a:gd name="T1" fmla="*/ 328 h 328"/>
                  <a:gd name="T2" fmla="*/ 43 w 1057"/>
                  <a:gd name="T3" fmla="*/ 328 h 328"/>
                  <a:gd name="T4" fmla="*/ 66 w 1057"/>
                  <a:gd name="T5" fmla="*/ 328 h 328"/>
                  <a:gd name="T6" fmla="*/ 93 w 1057"/>
                  <a:gd name="T7" fmla="*/ 328 h 328"/>
                  <a:gd name="T8" fmla="*/ 116 w 1057"/>
                  <a:gd name="T9" fmla="*/ 328 h 328"/>
                  <a:gd name="T10" fmla="*/ 143 w 1057"/>
                  <a:gd name="T11" fmla="*/ 328 h 328"/>
                  <a:gd name="T12" fmla="*/ 166 w 1057"/>
                  <a:gd name="T13" fmla="*/ 328 h 328"/>
                  <a:gd name="T14" fmla="*/ 192 w 1057"/>
                  <a:gd name="T15" fmla="*/ 328 h 328"/>
                  <a:gd name="T16" fmla="*/ 215 w 1057"/>
                  <a:gd name="T17" fmla="*/ 328 h 328"/>
                  <a:gd name="T18" fmla="*/ 242 w 1057"/>
                  <a:gd name="T19" fmla="*/ 328 h 328"/>
                  <a:gd name="T20" fmla="*/ 265 w 1057"/>
                  <a:gd name="T21" fmla="*/ 328 h 328"/>
                  <a:gd name="T22" fmla="*/ 292 w 1057"/>
                  <a:gd name="T23" fmla="*/ 328 h 328"/>
                  <a:gd name="T24" fmla="*/ 318 w 1057"/>
                  <a:gd name="T25" fmla="*/ 328 h 328"/>
                  <a:gd name="T26" fmla="*/ 341 w 1057"/>
                  <a:gd name="T27" fmla="*/ 328 h 328"/>
                  <a:gd name="T28" fmla="*/ 368 w 1057"/>
                  <a:gd name="T29" fmla="*/ 328 h 328"/>
                  <a:gd name="T30" fmla="*/ 391 w 1057"/>
                  <a:gd name="T31" fmla="*/ 328 h 328"/>
                  <a:gd name="T32" fmla="*/ 418 w 1057"/>
                  <a:gd name="T33" fmla="*/ 328 h 328"/>
                  <a:gd name="T34" fmla="*/ 441 w 1057"/>
                  <a:gd name="T35" fmla="*/ 328 h 328"/>
                  <a:gd name="T36" fmla="*/ 467 w 1057"/>
                  <a:gd name="T37" fmla="*/ 328 h 328"/>
                  <a:gd name="T38" fmla="*/ 491 w 1057"/>
                  <a:gd name="T39" fmla="*/ 328 h 328"/>
                  <a:gd name="T40" fmla="*/ 517 w 1057"/>
                  <a:gd name="T41" fmla="*/ 328 h 328"/>
                  <a:gd name="T42" fmla="*/ 540 w 1057"/>
                  <a:gd name="T43" fmla="*/ 0 h 328"/>
                  <a:gd name="T44" fmla="*/ 567 w 1057"/>
                  <a:gd name="T45" fmla="*/ 0 h 328"/>
                  <a:gd name="T46" fmla="*/ 593 w 1057"/>
                  <a:gd name="T47" fmla="*/ 0 h 328"/>
                  <a:gd name="T48" fmla="*/ 617 w 1057"/>
                  <a:gd name="T49" fmla="*/ 0 h 328"/>
                  <a:gd name="T50" fmla="*/ 643 w 1057"/>
                  <a:gd name="T51" fmla="*/ 0 h 328"/>
                  <a:gd name="T52" fmla="*/ 666 w 1057"/>
                  <a:gd name="T53" fmla="*/ 0 h 328"/>
                  <a:gd name="T54" fmla="*/ 693 w 1057"/>
                  <a:gd name="T55" fmla="*/ 0 h 328"/>
                  <a:gd name="T56" fmla="*/ 716 w 1057"/>
                  <a:gd name="T57" fmla="*/ 0 h 328"/>
                  <a:gd name="T58" fmla="*/ 742 w 1057"/>
                  <a:gd name="T59" fmla="*/ 0 h 328"/>
                  <a:gd name="T60" fmla="*/ 766 w 1057"/>
                  <a:gd name="T61" fmla="*/ 0 h 328"/>
                  <a:gd name="T62" fmla="*/ 792 w 1057"/>
                  <a:gd name="T63" fmla="*/ 0 h 328"/>
                  <a:gd name="T64" fmla="*/ 815 w 1057"/>
                  <a:gd name="T65" fmla="*/ 0 h 328"/>
                  <a:gd name="T66" fmla="*/ 842 w 1057"/>
                  <a:gd name="T67" fmla="*/ 0 h 328"/>
                  <a:gd name="T68" fmla="*/ 868 w 1057"/>
                  <a:gd name="T69" fmla="*/ 0 h 328"/>
                  <a:gd name="T70" fmla="*/ 892 w 1057"/>
                  <a:gd name="T71" fmla="*/ 0 h 328"/>
                  <a:gd name="T72" fmla="*/ 918 w 1057"/>
                  <a:gd name="T73" fmla="*/ 0 h 328"/>
                  <a:gd name="T74" fmla="*/ 941 w 1057"/>
                  <a:gd name="T75" fmla="*/ 0 h 328"/>
                  <a:gd name="T76" fmla="*/ 968 w 1057"/>
                  <a:gd name="T77" fmla="*/ 0 h 328"/>
                  <a:gd name="T78" fmla="*/ 991 w 1057"/>
                  <a:gd name="T79" fmla="*/ 0 h 328"/>
                  <a:gd name="T80" fmla="*/ 1018 w 1057"/>
                  <a:gd name="T81" fmla="*/ 0 h 328"/>
                  <a:gd name="T82" fmla="*/ 1041 w 1057"/>
                  <a:gd name="T83" fmla="*/ 0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7" h="328">
                    <a:moveTo>
                      <a:pt x="0" y="328"/>
                    </a:moveTo>
                    <a:lnTo>
                      <a:pt x="10" y="328"/>
                    </a:lnTo>
                    <a:lnTo>
                      <a:pt x="17" y="328"/>
                    </a:lnTo>
                    <a:lnTo>
                      <a:pt x="27" y="328"/>
                    </a:lnTo>
                    <a:lnTo>
                      <a:pt x="33" y="328"/>
                    </a:lnTo>
                    <a:lnTo>
                      <a:pt x="43" y="328"/>
                    </a:lnTo>
                    <a:lnTo>
                      <a:pt x="50" y="328"/>
                    </a:lnTo>
                    <a:lnTo>
                      <a:pt x="60" y="328"/>
                    </a:lnTo>
                    <a:lnTo>
                      <a:pt x="66" y="328"/>
                    </a:lnTo>
                    <a:lnTo>
                      <a:pt x="76" y="328"/>
                    </a:lnTo>
                    <a:lnTo>
                      <a:pt x="83" y="328"/>
                    </a:lnTo>
                    <a:lnTo>
                      <a:pt x="93" y="328"/>
                    </a:lnTo>
                    <a:lnTo>
                      <a:pt x="99" y="328"/>
                    </a:lnTo>
                    <a:lnTo>
                      <a:pt x="109" y="328"/>
                    </a:lnTo>
                    <a:lnTo>
                      <a:pt x="116" y="328"/>
                    </a:lnTo>
                    <a:lnTo>
                      <a:pt x="126" y="328"/>
                    </a:lnTo>
                    <a:lnTo>
                      <a:pt x="133" y="328"/>
                    </a:lnTo>
                    <a:lnTo>
                      <a:pt x="143" y="328"/>
                    </a:lnTo>
                    <a:lnTo>
                      <a:pt x="149" y="328"/>
                    </a:lnTo>
                    <a:lnTo>
                      <a:pt x="159" y="328"/>
                    </a:lnTo>
                    <a:lnTo>
                      <a:pt x="166" y="328"/>
                    </a:lnTo>
                    <a:lnTo>
                      <a:pt x="176" y="328"/>
                    </a:lnTo>
                    <a:lnTo>
                      <a:pt x="182" y="328"/>
                    </a:lnTo>
                    <a:lnTo>
                      <a:pt x="192" y="328"/>
                    </a:lnTo>
                    <a:lnTo>
                      <a:pt x="199" y="328"/>
                    </a:lnTo>
                    <a:lnTo>
                      <a:pt x="209" y="328"/>
                    </a:lnTo>
                    <a:lnTo>
                      <a:pt x="215" y="328"/>
                    </a:lnTo>
                    <a:lnTo>
                      <a:pt x="225" y="328"/>
                    </a:lnTo>
                    <a:lnTo>
                      <a:pt x="232" y="328"/>
                    </a:lnTo>
                    <a:lnTo>
                      <a:pt x="242" y="328"/>
                    </a:lnTo>
                    <a:lnTo>
                      <a:pt x="249" y="328"/>
                    </a:lnTo>
                    <a:lnTo>
                      <a:pt x="259" y="328"/>
                    </a:lnTo>
                    <a:lnTo>
                      <a:pt x="265" y="328"/>
                    </a:lnTo>
                    <a:lnTo>
                      <a:pt x="275" y="328"/>
                    </a:lnTo>
                    <a:lnTo>
                      <a:pt x="285" y="328"/>
                    </a:lnTo>
                    <a:lnTo>
                      <a:pt x="292" y="328"/>
                    </a:lnTo>
                    <a:lnTo>
                      <a:pt x="302" y="328"/>
                    </a:lnTo>
                    <a:lnTo>
                      <a:pt x="308" y="328"/>
                    </a:lnTo>
                    <a:lnTo>
                      <a:pt x="318" y="328"/>
                    </a:lnTo>
                    <a:lnTo>
                      <a:pt x="325" y="328"/>
                    </a:lnTo>
                    <a:lnTo>
                      <a:pt x="335" y="328"/>
                    </a:lnTo>
                    <a:lnTo>
                      <a:pt x="341" y="328"/>
                    </a:lnTo>
                    <a:lnTo>
                      <a:pt x="351" y="328"/>
                    </a:lnTo>
                    <a:lnTo>
                      <a:pt x="358" y="328"/>
                    </a:lnTo>
                    <a:lnTo>
                      <a:pt x="368" y="328"/>
                    </a:lnTo>
                    <a:lnTo>
                      <a:pt x="375" y="328"/>
                    </a:lnTo>
                    <a:lnTo>
                      <a:pt x="384" y="328"/>
                    </a:lnTo>
                    <a:lnTo>
                      <a:pt x="391" y="328"/>
                    </a:lnTo>
                    <a:lnTo>
                      <a:pt x="401" y="328"/>
                    </a:lnTo>
                    <a:lnTo>
                      <a:pt x="408" y="328"/>
                    </a:lnTo>
                    <a:lnTo>
                      <a:pt x="418" y="328"/>
                    </a:lnTo>
                    <a:lnTo>
                      <a:pt x="424" y="328"/>
                    </a:lnTo>
                    <a:lnTo>
                      <a:pt x="434" y="328"/>
                    </a:lnTo>
                    <a:lnTo>
                      <a:pt x="441" y="328"/>
                    </a:lnTo>
                    <a:lnTo>
                      <a:pt x="451" y="328"/>
                    </a:lnTo>
                    <a:lnTo>
                      <a:pt x="457" y="328"/>
                    </a:lnTo>
                    <a:lnTo>
                      <a:pt x="467" y="328"/>
                    </a:lnTo>
                    <a:lnTo>
                      <a:pt x="474" y="328"/>
                    </a:lnTo>
                    <a:lnTo>
                      <a:pt x="484" y="328"/>
                    </a:lnTo>
                    <a:lnTo>
                      <a:pt x="491" y="328"/>
                    </a:lnTo>
                    <a:lnTo>
                      <a:pt x="501" y="328"/>
                    </a:lnTo>
                    <a:lnTo>
                      <a:pt x="507" y="328"/>
                    </a:lnTo>
                    <a:lnTo>
                      <a:pt x="517" y="328"/>
                    </a:lnTo>
                    <a:lnTo>
                      <a:pt x="524" y="328"/>
                    </a:lnTo>
                    <a:lnTo>
                      <a:pt x="534" y="328"/>
                    </a:lnTo>
                    <a:lnTo>
                      <a:pt x="540" y="0"/>
                    </a:lnTo>
                    <a:lnTo>
                      <a:pt x="550" y="0"/>
                    </a:lnTo>
                    <a:lnTo>
                      <a:pt x="560" y="0"/>
                    </a:lnTo>
                    <a:lnTo>
                      <a:pt x="567" y="0"/>
                    </a:lnTo>
                    <a:lnTo>
                      <a:pt x="577" y="0"/>
                    </a:lnTo>
                    <a:lnTo>
                      <a:pt x="583" y="0"/>
                    </a:lnTo>
                    <a:lnTo>
                      <a:pt x="593" y="0"/>
                    </a:lnTo>
                    <a:lnTo>
                      <a:pt x="600" y="0"/>
                    </a:lnTo>
                    <a:lnTo>
                      <a:pt x="610" y="0"/>
                    </a:lnTo>
                    <a:lnTo>
                      <a:pt x="617" y="0"/>
                    </a:lnTo>
                    <a:lnTo>
                      <a:pt x="626" y="0"/>
                    </a:lnTo>
                    <a:lnTo>
                      <a:pt x="633" y="0"/>
                    </a:lnTo>
                    <a:lnTo>
                      <a:pt x="643" y="0"/>
                    </a:lnTo>
                    <a:lnTo>
                      <a:pt x="65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76" y="0"/>
                    </a:lnTo>
                    <a:lnTo>
                      <a:pt x="683" y="0"/>
                    </a:lnTo>
                    <a:lnTo>
                      <a:pt x="693" y="0"/>
                    </a:lnTo>
                    <a:lnTo>
                      <a:pt x="699" y="0"/>
                    </a:lnTo>
                    <a:lnTo>
                      <a:pt x="709" y="0"/>
                    </a:lnTo>
                    <a:lnTo>
                      <a:pt x="716" y="0"/>
                    </a:lnTo>
                    <a:lnTo>
                      <a:pt x="726" y="0"/>
                    </a:lnTo>
                    <a:lnTo>
                      <a:pt x="733" y="0"/>
                    </a:lnTo>
                    <a:lnTo>
                      <a:pt x="742" y="0"/>
                    </a:lnTo>
                    <a:lnTo>
                      <a:pt x="749" y="0"/>
                    </a:lnTo>
                    <a:lnTo>
                      <a:pt x="759" y="0"/>
                    </a:lnTo>
                    <a:lnTo>
                      <a:pt x="766" y="0"/>
                    </a:lnTo>
                    <a:lnTo>
                      <a:pt x="776" y="0"/>
                    </a:lnTo>
                    <a:lnTo>
                      <a:pt x="782" y="0"/>
                    </a:lnTo>
                    <a:lnTo>
                      <a:pt x="792" y="0"/>
                    </a:lnTo>
                    <a:lnTo>
                      <a:pt x="799" y="0"/>
                    </a:lnTo>
                    <a:lnTo>
                      <a:pt x="809" y="0"/>
                    </a:lnTo>
                    <a:lnTo>
                      <a:pt x="815" y="0"/>
                    </a:lnTo>
                    <a:lnTo>
                      <a:pt x="825" y="0"/>
                    </a:lnTo>
                    <a:lnTo>
                      <a:pt x="835" y="0"/>
                    </a:lnTo>
                    <a:lnTo>
                      <a:pt x="84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68" y="0"/>
                    </a:lnTo>
                    <a:lnTo>
                      <a:pt x="875" y="0"/>
                    </a:lnTo>
                    <a:lnTo>
                      <a:pt x="885" y="0"/>
                    </a:lnTo>
                    <a:lnTo>
                      <a:pt x="892" y="0"/>
                    </a:lnTo>
                    <a:lnTo>
                      <a:pt x="902" y="0"/>
                    </a:lnTo>
                    <a:lnTo>
                      <a:pt x="908" y="0"/>
                    </a:lnTo>
                    <a:lnTo>
                      <a:pt x="918" y="0"/>
                    </a:lnTo>
                    <a:lnTo>
                      <a:pt x="925" y="0"/>
                    </a:lnTo>
                    <a:lnTo>
                      <a:pt x="935" y="0"/>
                    </a:lnTo>
                    <a:lnTo>
                      <a:pt x="941" y="0"/>
                    </a:lnTo>
                    <a:lnTo>
                      <a:pt x="951" y="0"/>
                    </a:lnTo>
                    <a:lnTo>
                      <a:pt x="958" y="0"/>
                    </a:lnTo>
                    <a:lnTo>
                      <a:pt x="968" y="0"/>
                    </a:lnTo>
                    <a:lnTo>
                      <a:pt x="974" y="0"/>
                    </a:lnTo>
                    <a:lnTo>
                      <a:pt x="984" y="0"/>
                    </a:lnTo>
                    <a:lnTo>
                      <a:pt x="991" y="0"/>
                    </a:lnTo>
                    <a:lnTo>
                      <a:pt x="1001" y="0"/>
                    </a:lnTo>
                    <a:lnTo>
                      <a:pt x="1008" y="0"/>
                    </a:lnTo>
                    <a:lnTo>
                      <a:pt x="1018" y="0"/>
                    </a:lnTo>
                    <a:lnTo>
                      <a:pt x="1024" y="0"/>
                    </a:lnTo>
                    <a:lnTo>
                      <a:pt x="1034" y="0"/>
                    </a:lnTo>
                    <a:lnTo>
                      <a:pt x="1041" y="0"/>
                    </a:lnTo>
                    <a:lnTo>
                      <a:pt x="1051" y="0"/>
                    </a:lnTo>
                    <a:lnTo>
                      <a:pt x="1057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70" name="Freeform 187"/>
              <p:cNvSpPr>
                <a:spLocks/>
              </p:cNvSpPr>
              <p:nvPr/>
            </p:nvSpPr>
            <p:spPr bwMode="auto">
              <a:xfrm>
                <a:off x="7175501" y="1018531"/>
                <a:ext cx="958849" cy="520700"/>
              </a:xfrm>
              <a:custGeom>
                <a:avLst/>
                <a:gdLst>
                  <a:gd name="T0" fmla="*/ 10 w 604"/>
                  <a:gd name="T1" fmla="*/ 0 h 328"/>
                  <a:gd name="T2" fmla="*/ 27 w 604"/>
                  <a:gd name="T3" fmla="*/ 0 h 328"/>
                  <a:gd name="T4" fmla="*/ 43 w 604"/>
                  <a:gd name="T5" fmla="*/ 0 h 328"/>
                  <a:gd name="T6" fmla="*/ 60 w 604"/>
                  <a:gd name="T7" fmla="*/ 0 h 328"/>
                  <a:gd name="T8" fmla="*/ 77 w 604"/>
                  <a:gd name="T9" fmla="*/ 328 h 328"/>
                  <a:gd name="T10" fmla="*/ 93 w 604"/>
                  <a:gd name="T11" fmla="*/ 328 h 328"/>
                  <a:gd name="T12" fmla="*/ 110 w 604"/>
                  <a:gd name="T13" fmla="*/ 328 h 328"/>
                  <a:gd name="T14" fmla="*/ 126 w 604"/>
                  <a:gd name="T15" fmla="*/ 328 h 328"/>
                  <a:gd name="T16" fmla="*/ 143 w 604"/>
                  <a:gd name="T17" fmla="*/ 328 h 328"/>
                  <a:gd name="T18" fmla="*/ 159 w 604"/>
                  <a:gd name="T19" fmla="*/ 328 h 328"/>
                  <a:gd name="T20" fmla="*/ 176 w 604"/>
                  <a:gd name="T21" fmla="*/ 328 h 328"/>
                  <a:gd name="T22" fmla="*/ 193 w 604"/>
                  <a:gd name="T23" fmla="*/ 328 h 328"/>
                  <a:gd name="T24" fmla="*/ 209 w 604"/>
                  <a:gd name="T25" fmla="*/ 328 h 328"/>
                  <a:gd name="T26" fmla="*/ 226 w 604"/>
                  <a:gd name="T27" fmla="*/ 328 h 328"/>
                  <a:gd name="T28" fmla="*/ 242 w 604"/>
                  <a:gd name="T29" fmla="*/ 328 h 328"/>
                  <a:gd name="T30" fmla="*/ 259 w 604"/>
                  <a:gd name="T31" fmla="*/ 328 h 328"/>
                  <a:gd name="T32" fmla="*/ 275 w 604"/>
                  <a:gd name="T33" fmla="*/ 328 h 328"/>
                  <a:gd name="T34" fmla="*/ 292 w 604"/>
                  <a:gd name="T35" fmla="*/ 328 h 328"/>
                  <a:gd name="T36" fmla="*/ 309 w 604"/>
                  <a:gd name="T37" fmla="*/ 328 h 328"/>
                  <a:gd name="T38" fmla="*/ 328 w 604"/>
                  <a:gd name="T39" fmla="*/ 328 h 328"/>
                  <a:gd name="T40" fmla="*/ 345 w 604"/>
                  <a:gd name="T41" fmla="*/ 328 h 328"/>
                  <a:gd name="T42" fmla="*/ 362 w 604"/>
                  <a:gd name="T43" fmla="*/ 328 h 328"/>
                  <a:gd name="T44" fmla="*/ 378 w 604"/>
                  <a:gd name="T45" fmla="*/ 328 h 328"/>
                  <a:gd name="T46" fmla="*/ 395 w 604"/>
                  <a:gd name="T47" fmla="*/ 328 h 328"/>
                  <a:gd name="T48" fmla="*/ 411 w 604"/>
                  <a:gd name="T49" fmla="*/ 328 h 328"/>
                  <a:gd name="T50" fmla="*/ 428 w 604"/>
                  <a:gd name="T51" fmla="*/ 328 h 328"/>
                  <a:gd name="T52" fmla="*/ 444 w 604"/>
                  <a:gd name="T53" fmla="*/ 328 h 328"/>
                  <a:gd name="T54" fmla="*/ 461 w 604"/>
                  <a:gd name="T55" fmla="*/ 328 h 328"/>
                  <a:gd name="T56" fmla="*/ 478 w 604"/>
                  <a:gd name="T57" fmla="*/ 328 h 328"/>
                  <a:gd name="T58" fmla="*/ 494 w 604"/>
                  <a:gd name="T59" fmla="*/ 328 h 328"/>
                  <a:gd name="T60" fmla="*/ 511 w 604"/>
                  <a:gd name="T61" fmla="*/ 328 h 328"/>
                  <a:gd name="T62" fmla="*/ 527 w 604"/>
                  <a:gd name="T63" fmla="*/ 328 h 328"/>
                  <a:gd name="T64" fmla="*/ 544 w 604"/>
                  <a:gd name="T65" fmla="*/ 328 h 328"/>
                  <a:gd name="T66" fmla="*/ 560 w 604"/>
                  <a:gd name="T67" fmla="*/ 328 h 328"/>
                  <a:gd name="T68" fmla="*/ 577 w 604"/>
                  <a:gd name="T69" fmla="*/ 328 h 328"/>
                  <a:gd name="T70" fmla="*/ 594 w 604"/>
                  <a:gd name="T71" fmla="*/ 328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04" h="328">
                    <a:moveTo>
                      <a:pt x="0" y="0"/>
                    </a:moveTo>
                    <a:lnTo>
                      <a:pt x="10" y="0"/>
                    </a:lnTo>
                    <a:lnTo>
                      <a:pt x="17" y="0"/>
                    </a:lnTo>
                    <a:lnTo>
                      <a:pt x="27" y="0"/>
                    </a:lnTo>
                    <a:lnTo>
                      <a:pt x="33" y="0"/>
                    </a:lnTo>
                    <a:lnTo>
                      <a:pt x="43" y="0"/>
                    </a:lnTo>
                    <a:lnTo>
                      <a:pt x="53" y="0"/>
                    </a:lnTo>
                    <a:lnTo>
                      <a:pt x="60" y="0"/>
                    </a:lnTo>
                    <a:lnTo>
                      <a:pt x="70" y="328"/>
                    </a:lnTo>
                    <a:lnTo>
                      <a:pt x="77" y="328"/>
                    </a:lnTo>
                    <a:lnTo>
                      <a:pt x="86" y="328"/>
                    </a:lnTo>
                    <a:lnTo>
                      <a:pt x="93" y="328"/>
                    </a:lnTo>
                    <a:lnTo>
                      <a:pt x="103" y="328"/>
                    </a:lnTo>
                    <a:lnTo>
                      <a:pt x="110" y="328"/>
                    </a:lnTo>
                    <a:lnTo>
                      <a:pt x="120" y="328"/>
                    </a:lnTo>
                    <a:lnTo>
                      <a:pt x="126" y="328"/>
                    </a:lnTo>
                    <a:lnTo>
                      <a:pt x="136" y="328"/>
                    </a:lnTo>
                    <a:lnTo>
                      <a:pt x="143" y="328"/>
                    </a:lnTo>
                    <a:lnTo>
                      <a:pt x="153" y="328"/>
                    </a:lnTo>
                    <a:lnTo>
                      <a:pt x="159" y="328"/>
                    </a:lnTo>
                    <a:lnTo>
                      <a:pt x="169" y="328"/>
                    </a:lnTo>
                    <a:lnTo>
                      <a:pt x="176" y="328"/>
                    </a:lnTo>
                    <a:lnTo>
                      <a:pt x="186" y="328"/>
                    </a:lnTo>
                    <a:lnTo>
                      <a:pt x="193" y="328"/>
                    </a:lnTo>
                    <a:lnTo>
                      <a:pt x="202" y="328"/>
                    </a:lnTo>
                    <a:lnTo>
                      <a:pt x="209" y="328"/>
                    </a:lnTo>
                    <a:lnTo>
                      <a:pt x="219" y="328"/>
                    </a:lnTo>
                    <a:lnTo>
                      <a:pt x="226" y="328"/>
                    </a:lnTo>
                    <a:lnTo>
                      <a:pt x="236" y="328"/>
                    </a:lnTo>
                    <a:lnTo>
                      <a:pt x="242" y="328"/>
                    </a:lnTo>
                    <a:lnTo>
                      <a:pt x="252" y="328"/>
                    </a:lnTo>
                    <a:lnTo>
                      <a:pt x="259" y="328"/>
                    </a:lnTo>
                    <a:lnTo>
                      <a:pt x="269" y="328"/>
                    </a:lnTo>
                    <a:lnTo>
                      <a:pt x="275" y="328"/>
                    </a:lnTo>
                    <a:lnTo>
                      <a:pt x="285" y="328"/>
                    </a:lnTo>
                    <a:lnTo>
                      <a:pt x="292" y="328"/>
                    </a:lnTo>
                    <a:lnTo>
                      <a:pt x="302" y="328"/>
                    </a:lnTo>
                    <a:lnTo>
                      <a:pt x="309" y="328"/>
                    </a:lnTo>
                    <a:lnTo>
                      <a:pt x="318" y="328"/>
                    </a:lnTo>
                    <a:lnTo>
                      <a:pt x="328" y="328"/>
                    </a:lnTo>
                    <a:lnTo>
                      <a:pt x="335" y="328"/>
                    </a:lnTo>
                    <a:lnTo>
                      <a:pt x="345" y="328"/>
                    </a:lnTo>
                    <a:lnTo>
                      <a:pt x="352" y="328"/>
                    </a:lnTo>
                    <a:lnTo>
                      <a:pt x="362" y="328"/>
                    </a:lnTo>
                    <a:lnTo>
                      <a:pt x="368" y="328"/>
                    </a:lnTo>
                    <a:lnTo>
                      <a:pt x="378" y="328"/>
                    </a:lnTo>
                    <a:lnTo>
                      <a:pt x="385" y="328"/>
                    </a:lnTo>
                    <a:lnTo>
                      <a:pt x="395" y="328"/>
                    </a:lnTo>
                    <a:lnTo>
                      <a:pt x="401" y="328"/>
                    </a:lnTo>
                    <a:lnTo>
                      <a:pt x="411" y="328"/>
                    </a:lnTo>
                    <a:lnTo>
                      <a:pt x="418" y="328"/>
                    </a:lnTo>
                    <a:lnTo>
                      <a:pt x="428" y="328"/>
                    </a:lnTo>
                    <a:lnTo>
                      <a:pt x="434" y="328"/>
                    </a:lnTo>
                    <a:lnTo>
                      <a:pt x="444" y="328"/>
                    </a:lnTo>
                    <a:lnTo>
                      <a:pt x="451" y="328"/>
                    </a:lnTo>
                    <a:lnTo>
                      <a:pt x="461" y="328"/>
                    </a:lnTo>
                    <a:lnTo>
                      <a:pt x="468" y="328"/>
                    </a:lnTo>
                    <a:lnTo>
                      <a:pt x="478" y="328"/>
                    </a:lnTo>
                    <a:lnTo>
                      <a:pt x="484" y="328"/>
                    </a:lnTo>
                    <a:lnTo>
                      <a:pt x="494" y="328"/>
                    </a:lnTo>
                    <a:lnTo>
                      <a:pt x="501" y="328"/>
                    </a:lnTo>
                    <a:lnTo>
                      <a:pt x="511" y="328"/>
                    </a:lnTo>
                    <a:lnTo>
                      <a:pt x="517" y="328"/>
                    </a:lnTo>
                    <a:lnTo>
                      <a:pt x="527" y="328"/>
                    </a:lnTo>
                    <a:lnTo>
                      <a:pt x="534" y="328"/>
                    </a:lnTo>
                    <a:lnTo>
                      <a:pt x="544" y="328"/>
                    </a:lnTo>
                    <a:lnTo>
                      <a:pt x="550" y="328"/>
                    </a:lnTo>
                    <a:lnTo>
                      <a:pt x="560" y="328"/>
                    </a:lnTo>
                    <a:lnTo>
                      <a:pt x="567" y="328"/>
                    </a:lnTo>
                    <a:lnTo>
                      <a:pt x="577" y="328"/>
                    </a:lnTo>
                    <a:lnTo>
                      <a:pt x="584" y="328"/>
                    </a:lnTo>
                    <a:lnTo>
                      <a:pt x="594" y="328"/>
                    </a:lnTo>
                    <a:lnTo>
                      <a:pt x="604" y="328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</p:grpSp>
        <p:grpSp>
          <p:nvGrpSpPr>
            <p:cNvPr id="159" name="Group 158"/>
            <p:cNvGrpSpPr/>
            <p:nvPr/>
          </p:nvGrpSpPr>
          <p:grpSpPr>
            <a:xfrm>
              <a:off x="1362205" y="1344113"/>
              <a:ext cx="1727324" cy="210004"/>
              <a:chOff x="-604602" y="2885902"/>
              <a:chExt cx="3359154" cy="781050"/>
            </a:xfrm>
          </p:grpSpPr>
          <p:sp>
            <p:nvSpPr>
              <p:cNvPr id="167" name="Freeform 67"/>
              <p:cNvSpPr>
                <a:spLocks/>
              </p:cNvSpPr>
              <p:nvPr/>
            </p:nvSpPr>
            <p:spPr bwMode="auto">
              <a:xfrm>
                <a:off x="-604602" y="2885902"/>
                <a:ext cx="1679577" cy="781050"/>
              </a:xfrm>
              <a:custGeom>
                <a:avLst/>
                <a:gdLst>
                  <a:gd name="T0" fmla="*/ 20 w 1058"/>
                  <a:gd name="T1" fmla="*/ 492 h 492"/>
                  <a:gd name="T2" fmla="*/ 45 w 1058"/>
                  <a:gd name="T3" fmla="*/ 492 h 492"/>
                  <a:gd name="T4" fmla="*/ 70 w 1058"/>
                  <a:gd name="T5" fmla="*/ 492 h 492"/>
                  <a:gd name="T6" fmla="*/ 94 w 1058"/>
                  <a:gd name="T7" fmla="*/ 492 h 492"/>
                  <a:gd name="T8" fmla="*/ 119 w 1058"/>
                  <a:gd name="T9" fmla="*/ 492 h 492"/>
                  <a:gd name="T10" fmla="*/ 144 w 1058"/>
                  <a:gd name="T11" fmla="*/ 492 h 492"/>
                  <a:gd name="T12" fmla="*/ 169 w 1058"/>
                  <a:gd name="T13" fmla="*/ 492 h 492"/>
                  <a:gd name="T14" fmla="*/ 194 w 1058"/>
                  <a:gd name="T15" fmla="*/ 492 h 492"/>
                  <a:gd name="T16" fmla="*/ 219 w 1058"/>
                  <a:gd name="T17" fmla="*/ 492 h 492"/>
                  <a:gd name="T18" fmla="*/ 243 w 1058"/>
                  <a:gd name="T19" fmla="*/ 492 h 492"/>
                  <a:gd name="T20" fmla="*/ 268 w 1058"/>
                  <a:gd name="T21" fmla="*/ 492 h 492"/>
                  <a:gd name="T22" fmla="*/ 293 w 1058"/>
                  <a:gd name="T23" fmla="*/ 492 h 492"/>
                  <a:gd name="T24" fmla="*/ 318 w 1058"/>
                  <a:gd name="T25" fmla="*/ 492 h 492"/>
                  <a:gd name="T26" fmla="*/ 343 w 1058"/>
                  <a:gd name="T27" fmla="*/ 492 h 492"/>
                  <a:gd name="T28" fmla="*/ 368 w 1058"/>
                  <a:gd name="T29" fmla="*/ 492 h 492"/>
                  <a:gd name="T30" fmla="*/ 392 w 1058"/>
                  <a:gd name="T31" fmla="*/ 492 h 492"/>
                  <a:gd name="T32" fmla="*/ 417 w 1058"/>
                  <a:gd name="T33" fmla="*/ 492 h 492"/>
                  <a:gd name="T34" fmla="*/ 442 w 1058"/>
                  <a:gd name="T35" fmla="*/ 492 h 492"/>
                  <a:gd name="T36" fmla="*/ 467 w 1058"/>
                  <a:gd name="T37" fmla="*/ 492 h 492"/>
                  <a:gd name="T38" fmla="*/ 492 w 1058"/>
                  <a:gd name="T39" fmla="*/ 492 h 492"/>
                  <a:gd name="T40" fmla="*/ 517 w 1058"/>
                  <a:gd name="T41" fmla="*/ 492 h 492"/>
                  <a:gd name="T42" fmla="*/ 541 w 1058"/>
                  <a:gd name="T43" fmla="*/ 492 h 492"/>
                  <a:gd name="T44" fmla="*/ 566 w 1058"/>
                  <a:gd name="T45" fmla="*/ 492 h 492"/>
                  <a:gd name="T46" fmla="*/ 591 w 1058"/>
                  <a:gd name="T47" fmla="*/ 492 h 492"/>
                  <a:gd name="T48" fmla="*/ 616 w 1058"/>
                  <a:gd name="T49" fmla="*/ 492 h 492"/>
                  <a:gd name="T50" fmla="*/ 641 w 1058"/>
                  <a:gd name="T51" fmla="*/ 492 h 492"/>
                  <a:gd name="T52" fmla="*/ 666 w 1058"/>
                  <a:gd name="T53" fmla="*/ 492 h 492"/>
                  <a:gd name="T54" fmla="*/ 690 w 1058"/>
                  <a:gd name="T55" fmla="*/ 492 h 492"/>
                  <a:gd name="T56" fmla="*/ 715 w 1058"/>
                  <a:gd name="T57" fmla="*/ 492 h 492"/>
                  <a:gd name="T58" fmla="*/ 740 w 1058"/>
                  <a:gd name="T59" fmla="*/ 492 h 492"/>
                  <a:gd name="T60" fmla="*/ 765 w 1058"/>
                  <a:gd name="T61" fmla="*/ 492 h 492"/>
                  <a:gd name="T62" fmla="*/ 790 w 1058"/>
                  <a:gd name="T63" fmla="*/ 492 h 492"/>
                  <a:gd name="T64" fmla="*/ 815 w 1058"/>
                  <a:gd name="T65" fmla="*/ 492 h 492"/>
                  <a:gd name="T66" fmla="*/ 844 w 1058"/>
                  <a:gd name="T67" fmla="*/ 492 h 492"/>
                  <a:gd name="T68" fmla="*/ 869 w 1058"/>
                  <a:gd name="T69" fmla="*/ 492 h 492"/>
                  <a:gd name="T70" fmla="*/ 894 w 1058"/>
                  <a:gd name="T71" fmla="*/ 492 h 492"/>
                  <a:gd name="T72" fmla="*/ 919 w 1058"/>
                  <a:gd name="T73" fmla="*/ 0 h 492"/>
                  <a:gd name="T74" fmla="*/ 944 w 1058"/>
                  <a:gd name="T75" fmla="*/ 0 h 492"/>
                  <a:gd name="T76" fmla="*/ 969 w 1058"/>
                  <a:gd name="T77" fmla="*/ 0 h 492"/>
                  <a:gd name="T78" fmla="*/ 993 w 1058"/>
                  <a:gd name="T79" fmla="*/ 0 h 492"/>
                  <a:gd name="T80" fmla="*/ 1018 w 1058"/>
                  <a:gd name="T81" fmla="*/ 0 h 492"/>
                  <a:gd name="T82" fmla="*/ 1043 w 1058"/>
                  <a:gd name="T83" fmla="*/ 0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92">
                    <a:moveTo>
                      <a:pt x="0" y="492"/>
                    </a:moveTo>
                    <a:lnTo>
                      <a:pt x="10" y="492"/>
                    </a:lnTo>
                    <a:lnTo>
                      <a:pt x="20" y="492"/>
                    </a:lnTo>
                    <a:lnTo>
                      <a:pt x="25" y="492"/>
                    </a:lnTo>
                    <a:lnTo>
                      <a:pt x="35" y="492"/>
                    </a:lnTo>
                    <a:lnTo>
                      <a:pt x="45" y="492"/>
                    </a:lnTo>
                    <a:lnTo>
                      <a:pt x="50" y="492"/>
                    </a:lnTo>
                    <a:lnTo>
                      <a:pt x="60" y="492"/>
                    </a:lnTo>
                    <a:lnTo>
                      <a:pt x="70" y="492"/>
                    </a:lnTo>
                    <a:lnTo>
                      <a:pt x="75" y="492"/>
                    </a:lnTo>
                    <a:lnTo>
                      <a:pt x="85" y="492"/>
                    </a:lnTo>
                    <a:lnTo>
                      <a:pt x="94" y="492"/>
                    </a:lnTo>
                    <a:lnTo>
                      <a:pt x="99" y="492"/>
                    </a:lnTo>
                    <a:lnTo>
                      <a:pt x="109" y="492"/>
                    </a:lnTo>
                    <a:lnTo>
                      <a:pt x="119" y="492"/>
                    </a:lnTo>
                    <a:lnTo>
                      <a:pt x="124" y="492"/>
                    </a:lnTo>
                    <a:lnTo>
                      <a:pt x="134" y="492"/>
                    </a:lnTo>
                    <a:lnTo>
                      <a:pt x="144" y="492"/>
                    </a:lnTo>
                    <a:lnTo>
                      <a:pt x="149" y="492"/>
                    </a:lnTo>
                    <a:lnTo>
                      <a:pt x="159" y="492"/>
                    </a:lnTo>
                    <a:lnTo>
                      <a:pt x="169" y="492"/>
                    </a:lnTo>
                    <a:lnTo>
                      <a:pt x="174" y="492"/>
                    </a:lnTo>
                    <a:lnTo>
                      <a:pt x="184" y="492"/>
                    </a:lnTo>
                    <a:lnTo>
                      <a:pt x="194" y="492"/>
                    </a:lnTo>
                    <a:lnTo>
                      <a:pt x="199" y="492"/>
                    </a:lnTo>
                    <a:lnTo>
                      <a:pt x="209" y="492"/>
                    </a:lnTo>
                    <a:lnTo>
                      <a:pt x="219" y="492"/>
                    </a:lnTo>
                    <a:lnTo>
                      <a:pt x="224" y="492"/>
                    </a:lnTo>
                    <a:lnTo>
                      <a:pt x="234" y="492"/>
                    </a:lnTo>
                    <a:lnTo>
                      <a:pt x="243" y="492"/>
                    </a:lnTo>
                    <a:lnTo>
                      <a:pt x="248" y="492"/>
                    </a:lnTo>
                    <a:lnTo>
                      <a:pt x="258" y="492"/>
                    </a:lnTo>
                    <a:lnTo>
                      <a:pt x="268" y="492"/>
                    </a:lnTo>
                    <a:lnTo>
                      <a:pt x="278" y="492"/>
                    </a:lnTo>
                    <a:lnTo>
                      <a:pt x="283" y="492"/>
                    </a:lnTo>
                    <a:lnTo>
                      <a:pt x="293" y="492"/>
                    </a:lnTo>
                    <a:lnTo>
                      <a:pt x="303" y="492"/>
                    </a:lnTo>
                    <a:lnTo>
                      <a:pt x="308" y="492"/>
                    </a:lnTo>
                    <a:lnTo>
                      <a:pt x="318" y="492"/>
                    </a:lnTo>
                    <a:lnTo>
                      <a:pt x="328" y="492"/>
                    </a:lnTo>
                    <a:lnTo>
                      <a:pt x="333" y="492"/>
                    </a:lnTo>
                    <a:lnTo>
                      <a:pt x="343" y="492"/>
                    </a:lnTo>
                    <a:lnTo>
                      <a:pt x="353" y="492"/>
                    </a:lnTo>
                    <a:lnTo>
                      <a:pt x="358" y="492"/>
                    </a:lnTo>
                    <a:lnTo>
                      <a:pt x="368" y="492"/>
                    </a:lnTo>
                    <a:lnTo>
                      <a:pt x="378" y="492"/>
                    </a:lnTo>
                    <a:lnTo>
                      <a:pt x="383" y="492"/>
                    </a:lnTo>
                    <a:lnTo>
                      <a:pt x="392" y="492"/>
                    </a:lnTo>
                    <a:lnTo>
                      <a:pt x="402" y="492"/>
                    </a:lnTo>
                    <a:lnTo>
                      <a:pt x="407" y="492"/>
                    </a:lnTo>
                    <a:lnTo>
                      <a:pt x="417" y="492"/>
                    </a:lnTo>
                    <a:lnTo>
                      <a:pt x="427" y="492"/>
                    </a:lnTo>
                    <a:lnTo>
                      <a:pt x="432" y="492"/>
                    </a:lnTo>
                    <a:lnTo>
                      <a:pt x="442" y="492"/>
                    </a:lnTo>
                    <a:lnTo>
                      <a:pt x="452" y="492"/>
                    </a:lnTo>
                    <a:lnTo>
                      <a:pt x="457" y="492"/>
                    </a:lnTo>
                    <a:lnTo>
                      <a:pt x="467" y="492"/>
                    </a:lnTo>
                    <a:lnTo>
                      <a:pt x="477" y="492"/>
                    </a:lnTo>
                    <a:lnTo>
                      <a:pt x="482" y="492"/>
                    </a:lnTo>
                    <a:lnTo>
                      <a:pt x="492" y="492"/>
                    </a:lnTo>
                    <a:lnTo>
                      <a:pt x="502" y="492"/>
                    </a:lnTo>
                    <a:lnTo>
                      <a:pt x="507" y="492"/>
                    </a:lnTo>
                    <a:lnTo>
                      <a:pt x="517" y="492"/>
                    </a:lnTo>
                    <a:lnTo>
                      <a:pt x="527" y="492"/>
                    </a:lnTo>
                    <a:lnTo>
                      <a:pt x="531" y="492"/>
                    </a:lnTo>
                    <a:lnTo>
                      <a:pt x="541" y="492"/>
                    </a:lnTo>
                    <a:lnTo>
                      <a:pt x="551" y="492"/>
                    </a:lnTo>
                    <a:lnTo>
                      <a:pt x="561" y="492"/>
                    </a:lnTo>
                    <a:lnTo>
                      <a:pt x="566" y="492"/>
                    </a:lnTo>
                    <a:lnTo>
                      <a:pt x="576" y="492"/>
                    </a:lnTo>
                    <a:lnTo>
                      <a:pt x="586" y="492"/>
                    </a:lnTo>
                    <a:lnTo>
                      <a:pt x="591" y="492"/>
                    </a:lnTo>
                    <a:lnTo>
                      <a:pt x="601" y="492"/>
                    </a:lnTo>
                    <a:lnTo>
                      <a:pt x="611" y="492"/>
                    </a:lnTo>
                    <a:lnTo>
                      <a:pt x="616" y="492"/>
                    </a:lnTo>
                    <a:lnTo>
                      <a:pt x="626" y="492"/>
                    </a:lnTo>
                    <a:lnTo>
                      <a:pt x="636" y="492"/>
                    </a:lnTo>
                    <a:lnTo>
                      <a:pt x="641" y="492"/>
                    </a:lnTo>
                    <a:lnTo>
                      <a:pt x="651" y="492"/>
                    </a:lnTo>
                    <a:lnTo>
                      <a:pt x="661" y="492"/>
                    </a:lnTo>
                    <a:lnTo>
                      <a:pt x="666" y="492"/>
                    </a:lnTo>
                    <a:lnTo>
                      <a:pt x="676" y="492"/>
                    </a:lnTo>
                    <a:lnTo>
                      <a:pt x="685" y="492"/>
                    </a:lnTo>
                    <a:lnTo>
                      <a:pt x="690" y="492"/>
                    </a:lnTo>
                    <a:lnTo>
                      <a:pt x="700" y="492"/>
                    </a:lnTo>
                    <a:lnTo>
                      <a:pt x="710" y="492"/>
                    </a:lnTo>
                    <a:lnTo>
                      <a:pt x="715" y="492"/>
                    </a:lnTo>
                    <a:lnTo>
                      <a:pt x="725" y="492"/>
                    </a:lnTo>
                    <a:lnTo>
                      <a:pt x="735" y="492"/>
                    </a:lnTo>
                    <a:lnTo>
                      <a:pt x="740" y="492"/>
                    </a:lnTo>
                    <a:lnTo>
                      <a:pt x="750" y="492"/>
                    </a:lnTo>
                    <a:lnTo>
                      <a:pt x="760" y="492"/>
                    </a:lnTo>
                    <a:lnTo>
                      <a:pt x="765" y="492"/>
                    </a:lnTo>
                    <a:lnTo>
                      <a:pt x="775" y="492"/>
                    </a:lnTo>
                    <a:lnTo>
                      <a:pt x="785" y="492"/>
                    </a:lnTo>
                    <a:lnTo>
                      <a:pt x="790" y="492"/>
                    </a:lnTo>
                    <a:lnTo>
                      <a:pt x="800" y="492"/>
                    </a:lnTo>
                    <a:lnTo>
                      <a:pt x="810" y="492"/>
                    </a:lnTo>
                    <a:lnTo>
                      <a:pt x="815" y="492"/>
                    </a:lnTo>
                    <a:lnTo>
                      <a:pt x="824" y="492"/>
                    </a:lnTo>
                    <a:lnTo>
                      <a:pt x="834" y="492"/>
                    </a:lnTo>
                    <a:lnTo>
                      <a:pt x="844" y="492"/>
                    </a:lnTo>
                    <a:lnTo>
                      <a:pt x="849" y="492"/>
                    </a:lnTo>
                    <a:lnTo>
                      <a:pt x="859" y="492"/>
                    </a:lnTo>
                    <a:lnTo>
                      <a:pt x="869" y="492"/>
                    </a:lnTo>
                    <a:lnTo>
                      <a:pt x="874" y="492"/>
                    </a:lnTo>
                    <a:lnTo>
                      <a:pt x="884" y="492"/>
                    </a:lnTo>
                    <a:lnTo>
                      <a:pt x="894" y="492"/>
                    </a:lnTo>
                    <a:lnTo>
                      <a:pt x="899" y="492"/>
                    </a:lnTo>
                    <a:lnTo>
                      <a:pt x="909" y="492"/>
                    </a:lnTo>
                    <a:lnTo>
                      <a:pt x="919" y="0"/>
                    </a:lnTo>
                    <a:lnTo>
                      <a:pt x="924" y="0"/>
                    </a:lnTo>
                    <a:lnTo>
                      <a:pt x="934" y="0"/>
                    </a:lnTo>
                    <a:lnTo>
                      <a:pt x="944" y="0"/>
                    </a:lnTo>
                    <a:lnTo>
                      <a:pt x="949" y="0"/>
                    </a:lnTo>
                    <a:lnTo>
                      <a:pt x="959" y="0"/>
                    </a:lnTo>
                    <a:lnTo>
                      <a:pt x="969" y="0"/>
                    </a:lnTo>
                    <a:lnTo>
                      <a:pt x="973" y="0"/>
                    </a:lnTo>
                    <a:lnTo>
                      <a:pt x="983" y="0"/>
                    </a:lnTo>
                    <a:lnTo>
                      <a:pt x="993" y="0"/>
                    </a:lnTo>
                    <a:lnTo>
                      <a:pt x="998" y="0"/>
                    </a:lnTo>
                    <a:lnTo>
                      <a:pt x="1008" y="0"/>
                    </a:lnTo>
                    <a:lnTo>
                      <a:pt x="1018" y="0"/>
                    </a:lnTo>
                    <a:lnTo>
                      <a:pt x="1023" y="0"/>
                    </a:lnTo>
                    <a:lnTo>
                      <a:pt x="1033" y="0"/>
                    </a:lnTo>
                    <a:lnTo>
                      <a:pt x="1043" y="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68" name="Freeform 68"/>
              <p:cNvSpPr>
                <a:spLocks/>
              </p:cNvSpPr>
              <p:nvPr/>
            </p:nvSpPr>
            <p:spPr bwMode="auto">
              <a:xfrm>
                <a:off x="1074975" y="2885902"/>
                <a:ext cx="1679577" cy="781050"/>
              </a:xfrm>
              <a:custGeom>
                <a:avLst/>
                <a:gdLst>
                  <a:gd name="T0" fmla="*/ 15 w 1058"/>
                  <a:gd name="T1" fmla="*/ 0 h 492"/>
                  <a:gd name="T2" fmla="*/ 40 w 1058"/>
                  <a:gd name="T3" fmla="*/ 0 h 492"/>
                  <a:gd name="T4" fmla="*/ 69 w 1058"/>
                  <a:gd name="T5" fmla="*/ 0 h 492"/>
                  <a:gd name="T6" fmla="*/ 94 w 1058"/>
                  <a:gd name="T7" fmla="*/ 0 h 492"/>
                  <a:gd name="T8" fmla="*/ 119 w 1058"/>
                  <a:gd name="T9" fmla="*/ 0 h 492"/>
                  <a:gd name="T10" fmla="*/ 144 w 1058"/>
                  <a:gd name="T11" fmla="*/ 0 h 492"/>
                  <a:gd name="T12" fmla="*/ 169 w 1058"/>
                  <a:gd name="T13" fmla="*/ 0 h 492"/>
                  <a:gd name="T14" fmla="*/ 194 w 1058"/>
                  <a:gd name="T15" fmla="*/ 492 h 492"/>
                  <a:gd name="T16" fmla="*/ 218 w 1058"/>
                  <a:gd name="T17" fmla="*/ 492 h 492"/>
                  <a:gd name="T18" fmla="*/ 243 w 1058"/>
                  <a:gd name="T19" fmla="*/ 492 h 492"/>
                  <a:gd name="T20" fmla="*/ 268 w 1058"/>
                  <a:gd name="T21" fmla="*/ 492 h 492"/>
                  <a:gd name="T22" fmla="*/ 293 w 1058"/>
                  <a:gd name="T23" fmla="*/ 492 h 492"/>
                  <a:gd name="T24" fmla="*/ 318 w 1058"/>
                  <a:gd name="T25" fmla="*/ 492 h 492"/>
                  <a:gd name="T26" fmla="*/ 343 w 1058"/>
                  <a:gd name="T27" fmla="*/ 492 h 492"/>
                  <a:gd name="T28" fmla="*/ 367 w 1058"/>
                  <a:gd name="T29" fmla="*/ 492 h 492"/>
                  <a:gd name="T30" fmla="*/ 392 w 1058"/>
                  <a:gd name="T31" fmla="*/ 492 h 492"/>
                  <a:gd name="T32" fmla="*/ 417 w 1058"/>
                  <a:gd name="T33" fmla="*/ 492 h 492"/>
                  <a:gd name="T34" fmla="*/ 442 w 1058"/>
                  <a:gd name="T35" fmla="*/ 492 h 492"/>
                  <a:gd name="T36" fmla="*/ 467 w 1058"/>
                  <a:gd name="T37" fmla="*/ 492 h 492"/>
                  <a:gd name="T38" fmla="*/ 492 w 1058"/>
                  <a:gd name="T39" fmla="*/ 492 h 492"/>
                  <a:gd name="T40" fmla="*/ 516 w 1058"/>
                  <a:gd name="T41" fmla="*/ 492 h 492"/>
                  <a:gd name="T42" fmla="*/ 541 w 1058"/>
                  <a:gd name="T43" fmla="*/ 492 h 492"/>
                  <a:gd name="T44" fmla="*/ 566 w 1058"/>
                  <a:gd name="T45" fmla="*/ 492 h 492"/>
                  <a:gd name="T46" fmla="*/ 591 w 1058"/>
                  <a:gd name="T47" fmla="*/ 492 h 492"/>
                  <a:gd name="T48" fmla="*/ 616 w 1058"/>
                  <a:gd name="T49" fmla="*/ 492 h 492"/>
                  <a:gd name="T50" fmla="*/ 641 w 1058"/>
                  <a:gd name="T51" fmla="*/ 492 h 492"/>
                  <a:gd name="T52" fmla="*/ 665 w 1058"/>
                  <a:gd name="T53" fmla="*/ 492 h 492"/>
                  <a:gd name="T54" fmla="*/ 690 w 1058"/>
                  <a:gd name="T55" fmla="*/ 492 h 492"/>
                  <a:gd name="T56" fmla="*/ 715 w 1058"/>
                  <a:gd name="T57" fmla="*/ 492 h 492"/>
                  <a:gd name="T58" fmla="*/ 740 w 1058"/>
                  <a:gd name="T59" fmla="*/ 492 h 492"/>
                  <a:gd name="T60" fmla="*/ 765 w 1058"/>
                  <a:gd name="T61" fmla="*/ 492 h 492"/>
                  <a:gd name="T62" fmla="*/ 790 w 1058"/>
                  <a:gd name="T63" fmla="*/ 492 h 492"/>
                  <a:gd name="T64" fmla="*/ 814 w 1058"/>
                  <a:gd name="T65" fmla="*/ 492 h 492"/>
                  <a:gd name="T66" fmla="*/ 839 w 1058"/>
                  <a:gd name="T67" fmla="*/ 492 h 492"/>
                  <a:gd name="T68" fmla="*/ 864 w 1058"/>
                  <a:gd name="T69" fmla="*/ 492 h 492"/>
                  <a:gd name="T70" fmla="*/ 894 w 1058"/>
                  <a:gd name="T71" fmla="*/ 492 h 492"/>
                  <a:gd name="T72" fmla="*/ 919 w 1058"/>
                  <a:gd name="T73" fmla="*/ 492 h 492"/>
                  <a:gd name="T74" fmla="*/ 943 w 1058"/>
                  <a:gd name="T75" fmla="*/ 492 h 492"/>
                  <a:gd name="T76" fmla="*/ 968 w 1058"/>
                  <a:gd name="T77" fmla="*/ 492 h 492"/>
                  <a:gd name="T78" fmla="*/ 993 w 1058"/>
                  <a:gd name="T79" fmla="*/ 492 h 492"/>
                  <a:gd name="T80" fmla="*/ 1018 w 1058"/>
                  <a:gd name="T81" fmla="*/ 492 h 492"/>
                  <a:gd name="T82" fmla="*/ 1043 w 1058"/>
                  <a:gd name="T83" fmla="*/ 492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92">
                    <a:moveTo>
                      <a:pt x="0" y="0"/>
                    </a:moveTo>
                    <a:lnTo>
                      <a:pt x="10" y="0"/>
                    </a:lnTo>
                    <a:lnTo>
                      <a:pt x="15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50" y="0"/>
                    </a:lnTo>
                    <a:lnTo>
                      <a:pt x="60" y="0"/>
                    </a:lnTo>
                    <a:lnTo>
                      <a:pt x="69" y="0"/>
                    </a:lnTo>
                    <a:lnTo>
                      <a:pt x="74" y="0"/>
                    </a:lnTo>
                    <a:lnTo>
                      <a:pt x="84" y="0"/>
                    </a:lnTo>
                    <a:lnTo>
                      <a:pt x="94" y="0"/>
                    </a:lnTo>
                    <a:lnTo>
                      <a:pt x="99" y="0"/>
                    </a:lnTo>
                    <a:lnTo>
                      <a:pt x="109" y="0"/>
                    </a:lnTo>
                    <a:lnTo>
                      <a:pt x="119" y="0"/>
                    </a:lnTo>
                    <a:lnTo>
                      <a:pt x="124" y="0"/>
                    </a:lnTo>
                    <a:lnTo>
                      <a:pt x="134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  <a:lnTo>
                      <a:pt x="174" y="0"/>
                    </a:lnTo>
                    <a:lnTo>
                      <a:pt x="184" y="0"/>
                    </a:lnTo>
                    <a:lnTo>
                      <a:pt x="194" y="492"/>
                    </a:lnTo>
                    <a:lnTo>
                      <a:pt x="199" y="492"/>
                    </a:lnTo>
                    <a:lnTo>
                      <a:pt x="208" y="492"/>
                    </a:lnTo>
                    <a:lnTo>
                      <a:pt x="218" y="492"/>
                    </a:lnTo>
                    <a:lnTo>
                      <a:pt x="223" y="492"/>
                    </a:lnTo>
                    <a:lnTo>
                      <a:pt x="233" y="492"/>
                    </a:lnTo>
                    <a:lnTo>
                      <a:pt x="243" y="492"/>
                    </a:lnTo>
                    <a:lnTo>
                      <a:pt x="248" y="492"/>
                    </a:lnTo>
                    <a:lnTo>
                      <a:pt x="258" y="492"/>
                    </a:lnTo>
                    <a:lnTo>
                      <a:pt x="268" y="492"/>
                    </a:lnTo>
                    <a:lnTo>
                      <a:pt x="273" y="492"/>
                    </a:lnTo>
                    <a:lnTo>
                      <a:pt x="283" y="492"/>
                    </a:lnTo>
                    <a:lnTo>
                      <a:pt x="293" y="492"/>
                    </a:lnTo>
                    <a:lnTo>
                      <a:pt x="298" y="492"/>
                    </a:lnTo>
                    <a:lnTo>
                      <a:pt x="308" y="492"/>
                    </a:lnTo>
                    <a:lnTo>
                      <a:pt x="318" y="492"/>
                    </a:lnTo>
                    <a:lnTo>
                      <a:pt x="328" y="492"/>
                    </a:lnTo>
                    <a:lnTo>
                      <a:pt x="333" y="492"/>
                    </a:lnTo>
                    <a:lnTo>
                      <a:pt x="343" y="492"/>
                    </a:lnTo>
                    <a:lnTo>
                      <a:pt x="353" y="492"/>
                    </a:lnTo>
                    <a:lnTo>
                      <a:pt x="357" y="492"/>
                    </a:lnTo>
                    <a:lnTo>
                      <a:pt x="367" y="492"/>
                    </a:lnTo>
                    <a:lnTo>
                      <a:pt x="377" y="492"/>
                    </a:lnTo>
                    <a:lnTo>
                      <a:pt x="382" y="492"/>
                    </a:lnTo>
                    <a:lnTo>
                      <a:pt x="392" y="492"/>
                    </a:lnTo>
                    <a:lnTo>
                      <a:pt x="402" y="492"/>
                    </a:lnTo>
                    <a:lnTo>
                      <a:pt x="407" y="492"/>
                    </a:lnTo>
                    <a:lnTo>
                      <a:pt x="417" y="492"/>
                    </a:lnTo>
                    <a:lnTo>
                      <a:pt x="427" y="492"/>
                    </a:lnTo>
                    <a:lnTo>
                      <a:pt x="432" y="492"/>
                    </a:lnTo>
                    <a:lnTo>
                      <a:pt x="442" y="492"/>
                    </a:lnTo>
                    <a:lnTo>
                      <a:pt x="452" y="492"/>
                    </a:lnTo>
                    <a:lnTo>
                      <a:pt x="457" y="492"/>
                    </a:lnTo>
                    <a:lnTo>
                      <a:pt x="467" y="492"/>
                    </a:lnTo>
                    <a:lnTo>
                      <a:pt x="477" y="492"/>
                    </a:lnTo>
                    <a:lnTo>
                      <a:pt x="482" y="492"/>
                    </a:lnTo>
                    <a:lnTo>
                      <a:pt x="492" y="492"/>
                    </a:lnTo>
                    <a:lnTo>
                      <a:pt x="501" y="492"/>
                    </a:lnTo>
                    <a:lnTo>
                      <a:pt x="506" y="492"/>
                    </a:lnTo>
                    <a:lnTo>
                      <a:pt x="516" y="492"/>
                    </a:lnTo>
                    <a:lnTo>
                      <a:pt x="526" y="492"/>
                    </a:lnTo>
                    <a:lnTo>
                      <a:pt x="531" y="492"/>
                    </a:lnTo>
                    <a:lnTo>
                      <a:pt x="541" y="492"/>
                    </a:lnTo>
                    <a:lnTo>
                      <a:pt x="551" y="492"/>
                    </a:lnTo>
                    <a:lnTo>
                      <a:pt x="556" y="492"/>
                    </a:lnTo>
                    <a:lnTo>
                      <a:pt x="566" y="492"/>
                    </a:lnTo>
                    <a:lnTo>
                      <a:pt x="576" y="492"/>
                    </a:lnTo>
                    <a:lnTo>
                      <a:pt x="581" y="492"/>
                    </a:lnTo>
                    <a:lnTo>
                      <a:pt x="591" y="492"/>
                    </a:lnTo>
                    <a:lnTo>
                      <a:pt x="601" y="492"/>
                    </a:lnTo>
                    <a:lnTo>
                      <a:pt x="611" y="492"/>
                    </a:lnTo>
                    <a:lnTo>
                      <a:pt x="616" y="492"/>
                    </a:lnTo>
                    <a:lnTo>
                      <a:pt x="626" y="492"/>
                    </a:lnTo>
                    <a:lnTo>
                      <a:pt x="636" y="492"/>
                    </a:lnTo>
                    <a:lnTo>
                      <a:pt x="641" y="492"/>
                    </a:lnTo>
                    <a:lnTo>
                      <a:pt x="650" y="492"/>
                    </a:lnTo>
                    <a:lnTo>
                      <a:pt x="660" y="492"/>
                    </a:lnTo>
                    <a:lnTo>
                      <a:pt x="665" y="492"/>
                    </a:lnTo>
                    <a:lnTo>
                      <a:pt x="675" y="492"/>
                    </a:lnTo>
                    <a:lnTo>
                      <a:pt x="685" y="492"/>
                    </a:lnTo>
                    <a:lnTo>
                      <a:pt x="690" y="492"/>
                    </a:lnTo>
                    <a:lnTo>
                      <a:pt x="700" y="492"/>
                    </a:lnTo>
                    <a:lnTo>
                      <a:pt x="710" y="492"/>
                    </a:lnTo>
                    <a:lnTo>
                      <a:pt x="715" y="492"/>
                    </a:lnTo>
                    <a:lnTo>
                      <a:pt x="725" y="492"/>
                    </a:lnTo>
                    <a:lnTo>
                      <a:pt x="735" y="492"/>
                    </a:lnTo>
                    <a:lnTo>
                      <a:pt x="740" y="492"/>
                    </a:lnTo>
                    <a:lnTo>
                      <a:pt x="750" y="492"/>
                    </a:lnTo>
                    <a:lnTo>
                      <a:pt x="760" y="492"/>
                    </a:lnTo>
                    <a:lnTo>
                      <a:pt x="765" y="492"/>
                    </a:lnTo>
                    <a:lnTo>
                      <a:pt x="775" y="492"/>
                    </a:lnTo>
                    <a:lnTo>
                      <a:pt x="785" y="492"/>
                    </a:lnTo>
                    <a:lnTo>
                      <a:pt x="790" y="492"/>
                    </a:lnTo>
                    <a:lnTo>
                      <a:pt x="799" y="492"/>
                    </a:lnTo>
                    <a:lnTo>
                      <a:pt x="809" y="492"/>
                    </a:lnTo>
                    <a:lnTo>
                      <a:pt x="814" y="492"/>
                    </a:lnTo>
                    <a:lnTo>
                      <a:pt x="824" y="492"/>
                    </a:lnTo>
                    <a:lnTo>
                      <a:pt x="834" y="492"/>
                    </a:lnTo>
                    <a:lnTo>
                      <a:pt x="839" y="492"/>
                    </a:lnTo>
                    <a:lnTo>
                      <a:pt x="849" y="492"/>
                    </a:lnTo>
                    <a:lnTo>
                      <a:pt x="859" y="492"/>
                    </a:lnTo>
                    <a:lnTo>
                      <a:pt x="864" y="492"/>
                    </a:lnTo>
                    <a:lnTo>
                      <a:pt x="874" y="492"/>
                    </a:lnTo>
                    <a:lnTo>
                      <a:pt x="884" y="492"/>
                    </a:lnTo>
                    <a:lnTo>
                      <a:pt x="894" y="492"/>
                    </a:lnTo>
                    <a:lnTo>
                      <a:pt x="899" y="492"/>
                    </a:lnTo>
                    <a:lnTo>
                      <a:pt x="909" y="492"/>
                    </a:lnTo>
                    <a:lnTo>
                      <a:pt x="919" y="492"/>
                    </a:lnTo>
                    <a:lnTo>
                      <a:pt x="924" y="492"/>
                    </a:lnTo>
                    <a:lnTo>
                      <a:pt x="934" y="492"/>
                    </a:lnTo>
                    <a:lnTo>
                      <a:pt x="943" y="492"/>
                    </a:lnTo>
                    <a:lnTo>
                      <a:pt x="948" y="492"/>
                    </a:lnTo>
                    <a:lnTo>
                      <a:pt x="958" y="492"/>
                    </a:lnTo>
                    <a:lnTo>
                      <a:pt x="968" y="492"/>
                    </a:lnTo>
                    <a:lnTo>
                      <a:pt x="973" y="492"/>
                    </a:lnTo>
                    <a:lnTo>
                      <a:pt x="983" y="492"/>
                    </a:lnTo>
                    <a:lnTo>
                      <a:pt x="993" y="492"/>
                    </a:lnTo>
                    <a:lnTo>
                      <a:pt x="998" y="492"/>
                    </a:lnTo>
                    <a:lnTo>
                      <a:pt x="1008" y="492"/>
                    </a:lnTo>
                    <a:lnTo>
                      <a:pt x="1018" y="492"/>
                    </a:lnTo>
                    <a:lnTo>
                      <a:pt x="1023" y="492"/>
                    </a:lnTo>
                    <a:lnTo>
                      <a:pt x="1033" y="492"/>
                    </a:lnTo>
                    <a:lnTo>
                      <a:pt x="1043" y="492"/>
                    </a:lnTo>
                    <a:lnTo>
                      <a:pt x="1048" y="492"/>
                    </a:lnTo>
                    <a:lnTo>
                      <a:pt x="1058" y="49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</p:grpSp>
      </p:grpSp>
      <p:sp>
        <p:nvSpPr>
          <p:cNvPr id="151" name="TextBox 150"/>
          <p:cNvSpPr txBox="1"/>
          <p:nvPr/>
        </p:nvSpPr>
        <p:spPr>
          <a:xfrm>
            <a:off x="6056245" y="3124551"/>
            <a:ext cx="22124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ata dictionary B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6548852" y="1764393"/>
            <a:ext cx="1217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ss 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ars</a:t>
            </a:r>
            <a:endParaRPr lang="en-US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6574500" y="2493943"/>
            <a:ext cx="1165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ass 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ulls</a:t>
            </a:r>
            <a:endParaRPr lang="en-US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5" name="Double Bracket 154"/>
          <p:cNvSpPr/>
          <p:nvPr/>
        </p:nvSpPr>
        <p:spPr>
          <a:xfrm rot="16200000">
            <a:off x="6223707" y="1149169"/>
            <a:ext cx="1877541" cy="1787413"/>
          </a:xfrm>
          <a:prstGeom prst="bracketPair">
            <a:avLst>
              <a:gd name="adj" fmla="val 7500"/>
            </a:avLst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grpSp>
        <p:nvGrpSpPr>
          <p:cNvPr id="156" name="Group 155"/>
          <p:cNvGrpSpPr/>
          <p:nvPr/>
        </p:nvGrpSpPr>
        <p:grpSpPr>
          <a:xfrm>
            <a:off x="6325291" y="2249630"/>
            <a:ext cx="1674365" cy="133249"/>
            <a:chOff x="3666945" y="2084152"/>
            <a:chExt cx="1043417" cy="107060"/>
          </a:xfrm>
        </p:grpSpPr>
        <p:sp>
          <p:nvSpPr>
            <p:cNvPr id="173" name="Freeform 236"/>
            <p:cNvSpPr>
              <a:spLocks/>
            </p:cNvSpPr>
            <p:nvPr/>
          </p:nvSpPr>
          <p:spPr bwMode="auto">
            <a:xfrm>
              <a:off x="3666945" y="2191212"/>
              <a:ext cx="231668" cy="0"/>
            </a:xfrm>
            <a:custGeom>
              <a:avLst/>
              <a:gdLst>
                <a:gd name="T0" fmla="*/ 12 w 762"/>
                <a:gd name="T1" fmla="*/ 30 w 762"/>
                <a:gd name="T2" fmla="*/ 48 w 762"/>
                <a:gd name="T3" fmla="*/ 66 w 762"/>
                <a:gd name="T4" fmla="*/ 84 w 762"/>
                <a:gd name="T5" fmla="*/ 102 w 762"/>
                <a:gd name="T6" fmla="*/ 120 w 762"/>
                <a:gd name="T7" fmla="*/ 138 w 762"/>
                <a:gd name="T8" fmla="*/ 156 w 762"/>
                <a:gd name="T9" fmla="*/ 174 w 762"/>
                <a:gd name="T10" fmla="*/ 192 w 762"/>
                <a:gd name="T11" fmla="*/ 210 w 762"/>
                <a:gd name="T12" fmla="*/ 228 w 762"/>
                <a:gd name="T13" fmla="*/ 246 w 762"/>
                <a:gd name="T14" fmla="*/ 264 w 762"/>
                <a:gd name="T15" fmla="*/ 282 w 762"/>
                <a:gd name="T16" fmla="*/ 300 w 762"/>
                <a:gd name="T17" fmla="*/ 318 w 762"/>
                <a:gd name="T18" fmla="*/ 336 w 762"/>
                <a:gd name="T19" fmla="*/ 354 w 762"/>
                <a:gd name="T20" fmla="*/ 372 w 762"/>
                <a:gd name="T21" fmla="*/ 390 w 762"/>
                <a:gd name="T22" fmla="*/ 408 w 762"/>
                <a:gd name="T23" fmla="*/ 426 w 762"/>
                <a:gd name="T24" fmla="*/ 444 w 762"/>
                <a:gd name="T25" fmla="*/ 462 w 762"/>
                <a:gd name="T26" fmla="*/ 480 w 762"/>
                <a:gd name="T27" fmla="*/ 498 w 762"/>
                <a:gd name="T28" fmla="*/ 516 w 762"/>
                <a:gd name="T29" fmla="*/ 534 w 762"/>
                <a:gd name="T30" fmla="*/ 552 w 762"/>
                <a:gd name="T31" fmla="*/ 570 w 762"/>
                <a:gd name="T32" fmla="*/ 588 w 762"/>
                <a:gd name="T33" fmla="*/ 606 w 762"/>
                <a:gd name="T34" fmla="*/ 624 w 762"/>
                <a:gd name="T35" fmla="*/ 642 w 762"/>
                <a:gd name="T36" fmla="*/ 660 w 762"/>
                <a:gd name="T37" fmla="*/ 678 w 762"/>
                <a:gd name="T38" fmla="*/ 696 w 762"/>
                <a:gd name="T39" fmla="*/ 714 w 762"/>
                <a:gd name="T40" fmla="*/ 732 w 762"/>
                <a:gd name="T41" fmla="*/ 750 w 76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</a:cxnLst>
              <a:rect l="0" t="0" r="r" b="b"/>
              <a:pathLst>
                <a:path w="762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62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74" name="Freeform 237"/>
            <p:cNvSpPr>
              <a:spLocks/>
            </p:cNvSpPr>
            <p:nvPr/>
          </p:nvSpPr>
          <p:spPr bwMode="auto">
            <a:xfrm>
              <a:off x="3898613" y="2089787"/>
              <a:ext cx="231668" cy="101425"/>
            </a:xfrm>
            <a:custGeom>
              <a:avLst/>
              <a:gdLst>
                <a:gd name="T0" fmla="*/ 12 w 762"/>
                <a:gd name="T1" fmla="*/ 216 h 216"/>
                <a:gd name="T2" fmla="*/ 30 w 762"/>
                <a:gd name="T3" fmla="*/ 216 h 216"/>
                <a:gd name="T4" fmla="*/ 48 w 762"/>
                <a:gd name="T5" fmla="*/ 216 h 216"/>
                <a:gd name="T6" fmla="*/ 66 w 762"/>
                <a:gd name="T7" fmla="*/ 216 h 216"/>
                <a:gd name="T8" fmla="*/ 84 w 762"/>
                <a:gd name="T9" fmla="*/ 216 h 216"/>
                <a:gd name="T10" fmla="*/ 102 w 762"/>
                <a:gd name="T11" fmla="*/ 216 h 216"/>
                <a:gd name="T12" fmla="*/ 120 w 762"/>
                <a:gd name="T13" fmla="*/ 216 h 216"/>
                <a:gd name="T14" fmla="*/ 138 w 762"/>
                <a:gd name="T15" fmla="*/ 216 h 216"/>
                <a:gd name="T16" fmla="*/ 156 w 762"/>
                <a:gd name="T17" fmla="*/ 216 h 216"/>
                <a:gd name="T18" fmla="*/ 174 w 762"/>
                <a:gd name="T19" fmla="*/ 216 h 216"/>
                <a:gd name="T20" fmla="*/ 192 w 762"/>
                <a:gd name="T21" fmla="*/ 216 h 216"/>
                <a:gd name="T22" fmla="*/ 210 w 762"/>
                <a:gd name="T23" fmla="*/ 204 h 216"/>
                <a:gd name="T24" fmla="*/ 228 w 762"/>
                <a:gd name="T25" fmla="*/ 192 h 216"/>
                <a:gd name="T26" fmla="*/ 246 w 762"/>
                <a:gd name="T27" fmla="*/ 186 h 216"/>
                <a:gd name="T28" fmla="*/ 264 w 762"/>
                <a:gd name="T29" fmla="*/ 174 h 216"/>
                <a:gd name="T30" fmla="*/ 282 w 762"/>
                <a:gd name="T31" fmla="*/ 168 h 216"/>
                <a:gd name="T32" fmla="*/ 300 w 762"/>
                <a:gd name="T33" fmla="*/ 156 h 216"/>
                <a:gd name="T34" fmla="*/ 318 w 762"/>
                <a:gd name="T35" fmla="*/ 144 h 216"/>
                <a:gd name="T36" fmla="*/ 336 w 762"/>
                <a:gd name="T37" fmla="*/ 138 h 216"/>
                <a:gd name="T38" fmla="*/ 354 w 762"/>
                <a:gd name="T39" fmla="*/ 132 h 216"/>
                <a:gd name="T40" fmla="*/ 372 w 762"/>
                <a:gd name="T41" fmla="*/ 120 h 216"/>
                <a:gd name="T42" fmla="*/ 390 w 762"/>
                <a:gd name="T43" fmla="*/ 114 h 216"/>
                <a:gd name="T44" fmla="*/ 408 w 762"/>
                <a:gd name="T45" fmla="*/ 108 h 216"/>
                <a:gd name="T46" fmla="*/ 426 w 762"/>
                <a:gd name="T47" fmla="*/ 96 h 216"/>
                <a:gd name="T48" fmla="*/ 444 w 762"/>
                <a:gd name="T49" fmla="*/ 90 h 216"/>
                <a:gd name="T50" fmla="*/ 462 w 762"/>
                <a:gd name="T51" fmla="*/ 84 h 216"/>
                <a:gd name="T52" fmla="*/ 480 w 762"/>
                <a:gd name="T53" fmla="*/ 78 h 216"/>
                <a:gd name="T54" fmla="*/ 498 w 762"/>
                <a:gd name="T55" fmla="*/ 72 h 216"/>
                <a:gd name="T56" fmla="*/ 516 w 762"/>
                <a:gd name="T57" fmla="*/ 60 h 216"/>
                <a:gd name="T58" fmla="*/ 534 w 762"/>
                <a:gd name="T59" fmla="*/ 54 h 216"/>
                <a:gd name="T60" fmla="*/ 552 w 762"/>
                <a:gd name="T61" fmla="*/ 48 h 216"/>
                <a:gd name="T62" fmla="*/ 570 w 762"/>
                <a:gd name="T63" fmla="*/ 48 h 216"/>
                <a:gd name="T64" fmla="*/ 588 w 762"/>
                <a:gd name="T65" fmla="*/ 42 h 216"/>
                <a:gd name="T66" fmla="*/ 606 w 762"/>
                <a:gd name="T67" fmla="*/ 36 h 216"/>
                <a:gd name="T68" fmla="*/ 624 w 762"/>
                <a:gd name="T69" fmla="*/ 30 h 216"/>
                <a:gd name="T70" fmla="*/ 642 w 762"/>
                <a:gd name="T71" fmla="*/ 24 h 216"/>
                <a:gd name="T72" fmla="*/ 660 w 762"/>
                <a:gd name="T73" fmla="*/ 18 h 216"/>
                <a:gd name="T74" fmla="*/ 678 w 762"/>
                <a:gd name="T75" fmla="*/ 18 h 216"/>
                <a:gd name="T76" fmla="*/ 696 w 762"/>
                <a:gd name="T77" fmla="*/ 12 h 216"/>
                <a:gd name="T78" fmla="*/ 714 w 762"/>
                <a:gd name="T79" fmla="*/ 12 h 216"/>
                <a:gd name="T80" fmla="*/ 732 w 762"/>
                <a:gd name="T81" fmla="*/ 6 h 216"/>
                <a:gd name="T82" fmla="*/ 750 w 762"/>
                <a:gd name="T83" fmla="*/ 6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62" h="216">
                  <a:moveTo>
                    <a:pt x="0" y="216"/>
                  </a:moveTo>
                  <a:lnTo>
                    <a:pt x="6" y="216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24" y="216"/>
                  </a:lnTo>
                  <a:lnTo>
                    <a:pt x="30" y="216"/>
                  </a:lnTo>
                  <a:lnTo>
                    <a:pt x="36" y="216"/>
                  </a:lnTo>
                  <a:lnTo>
                    <a:pt x="42" y="216"/>
                  </a:lnTo>
                  <a:lnTo>
                    <a:pt x="48" y="216"/>
                  </a:lnTo>
                  <a:lnTo>
                    <a:pt x="54" y="216"/>
                  </a:lnTo>
                  <a:lnTo>
                    <a:pt x="60" y="216"/>
                  </a:lnTo>
                  <a:lnTo>
                    <a:pt x="66" y="216"/>
                  </a:lnTo>
                  <a:lnTo>
                    <a:pt x="72" y="216"/>
                  </a:lnTo>
                  <a:lnTo>
                    <a:pt x="78" y="216"/>
                  </a:lnTo>
                  <a:lnTo>
                    <a:pt x="84" y="216"/>
                  </a:lnTo>
                  <a:lnTo>
                    <a:pt x="90" y="216"/>
                  </a:lnTo>
                  <a:lnTo>
                    <a:pt x="96" y="216"/>
                  </a:lnTo>
                  <a:lnTo>
                    <a:pt x="102" y="216"/>
                  </a:lnTo>
                  <a:lnTo>
                    <a:pt x="108" y="216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6"/>
                  </a:lnTo>
                  <a:lnTo>
                    <a:pt x="138" y="216"/>
                  </a:lnTo>
                  <a:lnTo>
                    <a:pt x="144" y="216"/>
                  </a:lnTo>
                  <a:lnTo>
                    <a:pt x="150" y="216"/>
                  </a:lnTo>
                  <a:lnTo>
                    <a:pt x="156" y="216"/>
                  </a:lnTo>
                  <a:lnTo>
                    <a:pt x="162" y="216"/>
                  </a:lnTo>
                  <a:lnTo>
                    <a:pt x="168" y="216"/>
                  </a:lnTo>
                  <a:lnTo>
                    <a:pt x="174" y="216"/>
                  </a:lnTo>
                  <a:lnTo>
                    <a:pt x="180" y="216"/>
                  </a:lnTo>
                  <a:lnTo>
                    <a:pt x="186" y="216"/>
                  </a:lnTo>
                  <a:lnTo>
                    <a:pt x="192" y="216"/>
                  </a:lnTo>
                  <a:lnTo>
                    <a:pt x="198" y="216"/>
                  </a:lnTo>
                  <a:lnTo>
                    <a:pt x="204" y="210"/>
                  </a:lnTo>
                  <a:lnTo>
                    <a:pt x="210" y="204"/>
                  </a:lnTo>
                  <a:lnTo>
                    <a:pt x="216" y="204"/>
                  </a:lnTo>
                  <a:lnTo>
                    <a:pt x="222" y="198"/>
                  </a:lnTo>
                  <a:lnTo>
                    <a:pt x="228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6" y="186"/>
                  </a:lnTo>
                  <a:lnTo>
                    <a:pt x="252" y="180"/>
                  </a:lnTo>
                  <a:lnTo>
                    <a:pt x="258" y="180"/>
                  </a:lnTo>
                  <a:lnTo>
                    <a:pt x="264" y="174"/>
                  </a:lnTo>
                  <a:lnTo>
                    <a:pt x="270" y="174"/>
                  </a:lnTo>
                  <a:lnTo>
                    <a:pt x="276" y="168"/>
                  </a:lnTo>
                  <a:lnTo>
                    <a:pt x="282" y="168"/>
                  </a:lnTo>
                  <a:lnTo>
                    <a:pt x="288" y="162"/>
                  </a:lnTo>
                  <a:lnTo>
                    <a:pt x="294" y="162"/>
                  </a:lnTo>
                  <a:lnTo>
                    <a:pt x="300" y="156"/>
                  </a:lnTo>
                  <a:lnTo>
                    <a:pt x="306" y="156"/>
                  </a:lnTo>
                  <a:lnTo>
                    <a:pt x="312" y="150"/>
                  </a:lnTo>
                  <a:lnTo>
                    <a:pt x="318" y="144"/>
                  </a:lnTo>
                  <a:lnTo>
                    <a:pt x="324" y="144"/>
                  </a:lnTo>
                  <a:lnTo>
                    <a:pt x="330" y="144"/>
                  </a:lnTo>
                  <a:lnTo>
                    <a:pt x="336" y="138"/>
                  </a:lnTo>
                  <a:lnTo>
                    <a:pt x="342" y="132"/>
                  </a:lnTo>
                  <a:lnTo>
                    <a:pt x="348" y="132"/>
                  </a:lnTo>
                  <a:lnTo>
                    <a:pt x="354" y="132"/>
                  </a:lnTo>
                  <a:lnTo>
                    <a:pt x="360" y="126"/>
                  </a:lnTo>
                  <a:lnTo>
                    <a:pt x="366" y="126"/>
                  </a:lnTo>
                  <a:lnTo>
                    <a:pt x="372" y="120"/>
                  </a:lnTo>
                  <a:lnTo>
                    <a:pt x="378" y="120"/>
                  </a:lnTo>
                  <a:lnTo>
                    <a:pt x="384" y="114"/>
                  </a:lnTo>
                  <a:lnTo>
                    <a:pt x="390" y="114"/>
                  </a:lnTo>
                  <a:lnTo>
                    <a:pt x="396" y="108"/>
                  </a:lnTo>
                  <a:lnTo>
                    <a:pt x="402" y="108"/>
                  </a:lnTo>
                  <a:lnTo>
                    <a:pt x="408" y="108"/>
                  </a:lnTo>
                  <a:lnTo>
                    <a:pt x="414" y="102"/>
                  </a:lnTo>
                  <a:lnTo>
                    <a:pt x="420" y="102"/>
                  </a:lnTo>
                  <a:lnTo>
                    <a:pt x="426" y="96"/>
                  </a:lnTo>
                  <a:lnTo>
                    <a:pt x="432" y="96"/>
                  </a:lnTo>
                  <a:lnTo>
                    <a:pt x="438" y="90"/>
                  </a:lnTo>
                  <a:lnTo>
                    <a:pt x="444" y="90"/>
                  </a:lnTo>
                  <a:lnTo>
                    <a:pt x="450" y="90"/>
                  </a:lnTo>
                  <a:lnTo>
                    <a:pt x="456" y="84"/>
                  </a:lnTo>
                  <a:lnTo>
                    <a:pt x="462" y="84"/>
                  </a:lnTo>
                  <a:lnTo>
                    <a:pt x="468" y="78"/>
                  </a:lnTo>
                  <a:lnTo>
                    <a:pt x="474" y="78"/>
                  </a:lnTo>
                  <a:lnTo>
                    <a:pt x="480" y="78"/>
                  </a:lnTo>
                  <a:lnTo>
                    <a:pt x="486" y="72"/>
                  </a:lnTo>
                  <a:lnTo>
                    <a:pt x="492" y="72"/>
                  </a:lnTo>
                  <a:lnTo>
                    <a:pt x="498" y="72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6" y="60"/>
                  </a:lnTo>
                  <a:lnTo>
                    <a:pt x="522" y="60"/>
                  </a:lnTo>
                  <a:lnTo>
                    <a:pt x="528" y="60"/>
                  </a:lnTo>
                  <a:lnTo>
                    <a:pt x="534" y="54"/>
                  </a:lnTo>
                  <a:lnTo>
                    <a:pt x="540" y="54"/>
                  </a:lnTo>
                  <a:lnTo>
                    <a:pt x="546" y="54"/>
                  </a:lnTo>
                  <a:lnTo>
                    <a:pt x="552" y="48"/>
                  </a:lnTo>
                  <a:lnTo>
                    <a:pt x="558" y="48"/>
                  </a:lnTo>
                  <a:lnTo>
                    <a:pt x="564" y="48"/>
                  </a:lnTo>
                  <a:lnTo>
                    <a:pt x="570" y="48"/>
                  </a:lnTo>
                  <a:lnTo>
                    <a:pt x="576" y="42"/>
                  </a:lnTo>
                  <a:lnTo>
                    <a:pt x="582" y="42"/>
                  </a:lnTo>
                  <a:lnTo>
                    <a:pt x="588" y="42"/>
                  </a:lnTo>
                  <a:lnTo>
                    <a:pt x="594" y="36"/>
                  </a:lnTo>
                  <a:lnTo>
                    <a:pt x="600" y="36"/>
                  </a:lnTo>
                  <a:lnTo>
                    <a:pt x="606" y="36"/>
                  </a:lnTo>
                  <a:lnTo>
                    <a:pt x="612" y="30"/>
                  </a:lnTo>
                  <a:lnTo>
                    <a:pt x="618" y="30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24"/>
                  </a:lnTo>
                  <a:lnTo>
                    <a:pt x="660" y="18"/>
                  </a:lnTo>
                  <a:lnTo>
                    <a:pt x="666" y="18"/>
                  </a:lnTo>
                  <a:lnTo>
                    <a:pt x="672" y="18"/>
                  </a:lnTo>
                  <a:lnTo>
                    <a:pt x="678" y="18"/>
                  </a:lnTo>
                  <a:lnTo>
                    <a:pt x="684" y="18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12"/>
                  </a:lnTo>
                  <a:lnTo>
                    <a:pt x="708" y="12"/>
                  </a:lnTo>
                  <a:lnTo>
                    <a:pt x="714" y="12"/>
                  </a:lnTo>
                  <a:lnTo>
                    <a:pt x="720" y="6"/>
                  </a:lnTo>
                  <a:lnTo>
                    <a:pt x="726" y="6"/>
                  </a:lnTo>
                  <a:lnTo>
                    <a:pt x="732" y="6"/>
                  </a:lnTo>
                  <a:lnTo>
                    <a:pt x="738" y="6"/>
                  </a:lnTo>
                  <a:lnTo>
                    <a:pt x="744" y="6"/>
                  </a:lnTo>
                  <a:lnTo>
                    <a:pt x="750" y="6"/>
                  </a:lnTo>
                  <a:lnTo>
                    <a:pt x="756" y="0"/>
                  </a:lnTo>
                  <a:lnTo>
                    <a:pt x="762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75" name="Freeform 238"/>
            <p:cNvSpPr>
              <a:spLocks/>
            </p:cNvSpPr>
            <p:nvPr/>
          </p:nvSpPr>
          <p:spPr bwMode="auto">
            <a:xfrm>
              <a:off x="4130281" y="2084152"/>
              <a:ext cx="231668" cy="61982"/>
            </a:xfrm>
            <a:custGeom>
              <a:avLst/>
              <a:gdLst>
                <a:gd name="T0" fmla="*/ 12 w 762"/>
                <a:gd name="T1" fmla="*/ 12 h 132"/>
                <a:gd name="T2" fmla="*/ 30 w 762"/>
                <a:gd name="T3" fmla="*/ 12 h 132"/>
                <a:gd name="T4" fmla="*/ 48 w 762"/>
                <a:gd name="T5" fmla="*/ 6 h 132"/>
                <a:gd name="T6" fmla="*/ 66 w 762"/>
                <a:gd name="T7" fmla="*/ 6 h 132"/>
                <a:gd name="T8" fmla="*/ 84 w 762"/>
                <a:gd name="T9" fmla="*/ 6 h 132"/>
                <a:gd name="T10" fmla="*/ 102 w 762"/>
                <a:gd name="T11" fmla="*/ 0 h 132"/>
                <a:gd name="T12" fmla="*/ 120 w 762"/>
                <a:gd name="T13" fmla="*/ 0 h 132"/>
                <a:gd name="T14" fmla="*/ 138 w 762"/>
                <a:gd name="T15" fmla="*/ 0 h 132"/>
                <a:gd name="T16" fmla="*/ 156 w 762"/>
                <a:gd name="T17" fmla="*/ 0 h 132"/>
                <a:gd name="T18" fmla="*/ 174 w 762"/>
                <a:gd name="T19" fmla="*/ 0 h 132"/>
                <a:gd name="T20" fmla="*/ 192 w 762"/>
                <a:gd name="T21" fmla="*/ 0 h 132"/>
                <a:gd name="T22" fmla="*/ 210 w 762"/>
                <a:gd name="T23" fmla="*/ 0 h 132"/>
                <a:gd name="T24" fmla="*/ 228 w 762"/>
                <a:gd name="T25" fmla="*/ 0 h 132"/>
                <a:gd name="T26" fmla="*/ 246 w 762"/>
                <a:gd name="T27" fmla="*/ 0 h 132"/>
                <a:gd name="T28" fmla="*/ 264 w 762"/>
                <a:gd name="T29" fmla="*/ 0 h 132"/>
                <a:gd name="T30" fmla="*/ 282 w 762"/>
                <a:gd name="T31" fmla="*/ 0 h 132"/>
                <a:gd name="T32" fmla="*/ 300 w 762"/>
                <a:gd name="T33" fmla="*/ 6 h 132"/>
                <a:gd name="T34" fmla="*/ 318 w 762"/>
                <a:gd name="T35" fmla="*/ 6 h 132"/>
                <a:gd name="T36" fmla="*/ 336 w 762"/>
                <a:gd name="T37" fmla="*/ 6 h 132"/>
                <a:gd name="T38" fmla="*/ 354 w 762"/>
                <a:gd name="T39" fmla="*/ 12 h 132"/>
                <a:gd name="T40" fmla="*/ 372 w 762"/>
                <a:gd name="T41" fmla="*/ 12 h 132"/>
                <a:gd name="T42" fmla="*/ 390 w 762"/>
                <a:gd name="T43" fmla="*/ 18 h 132"/>
                <a:gd name="T44" fmla="*/ 408 w 762"/>
                <a:gd name="T45" fmla="*/ 18 h 132"/>
                <a:gd name="T46" fmla="*/ 426 w 762"/>
                <a:gd name="T47" fmla="*/ 24 h 132"/>
                <a:gd name="T48" fmla="*/ 444 w 762"/>
                <a:gd name="T49" fmla="*/ 24 h 132"/>
                <a:gd name="T50" fmla="*/ 462 w 762"/>
                <a:gd name="T51" fmla="*/ 30 h 132"/>
                <a:gd name="T52" fmla="*/ 480 w 762"/>
                <a:gd name="T53" fmla="*/ 30 h 132"/>
                <a:gd name="T54" fmla="*/ 498 w 762"/>
                <a:gd name="T55" fmla="*/ 36 h 132"/>
                <a:gd name="T56" fmla="*/ 516 w 762"/>
                <a:gd name="T57" fmla="*/ 42 h 132"/>
                <a:gd name="T58" fmla="*/ 534 w 762"/>
                <a:gd name="T59" fmla="*/ 48 h 132"/>
                <a:gd name="T60" fmla="*/ 552 w 762"/>
                <a:gd name="T61" fmla="*/ 54 h 132"/>
                <a:gd name="T62" fmla="*/ 570 w 762"/>
                <a:gd name="T63" fmla="*/ 54 h 132"/>
                <a:gd name="T64" fmla="*/ 588 w 762"/>
                <a:gd name="T65" fmla="*/ 60 h 132"/>
                <a:gd name="T66" fmla="*/ 606 w 762"/>
                <a:gd name="T67" fmla="*/ 66 h 132"/>
                <a:gd name="T68" fmla="*/ 624 w 762"/>
                <a:gd name="T69" fmla="*/ 72 h 132"/>
                <a:gd name="T70" fmla="*/ 642 w 762"/>
                <a:gd name="T71" fmla="*/ 78 h 132"/>
                <a:gd name="T72" fmla="*/ 660 w 762"/>
                <a:gd name="T73" fmla="*/ 90 h 132"/>
                <a:gd name="T74" fmla="*/ 678 w 762"/>
                <a:gd name="T75" fmla="*/ 96 h 132"/>
                <a:gd name="T76" fmla="*/ 696 w 762"/>
                <a:gd name="T77" fmla="*/ 102 h 132"/>
                <a:gd name="T78" fmla="*/ 714 w 762"/>
                <a:gd name="T79" fmla="*/ 108 h 132"/>
                <a:gd name="T80" fmla="*/ 732 w 762"/>
                <a:gd name="T81" fmla="*/ 120 h 132"/>
                <a:gd name="T82" fmla="*/ 750 w 762"/>
                <a:gd name="T83" fmla="*/ 126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62" h="132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36"/>
                  </a:lnTo>
                  <a:lnTo>
                    <a:pt x="492" y="36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42"/>
                  </a:lnTo>
                  <a:lnTo>
                    <a:pt x="516" y="42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48"/>
                  </a:lnTo>
                  <a:lnTo>
                    <a:pt x="540" y="48"/>
                  </a:lnTo>
                  <a:lnTo>
                    <a:pt x="546" y="48"/>
                  </a:lnTo>
                  <a:lnTo>
                    <a:pt x="552" y="54"/>
                  </a:lnTo>
                  <a:lnTo>
                    <a:pt x="558" y="54"/>
                  </a:lnTo>
                  <a:lnTo>
                    <a:pt x="564" y="54"/>
                  </a:lnTo>
                  <a:lnTo>
                    <a:pt x="570" y="54"/>
                  </a:lnTo>
                  <a:lnTo>
                    <a:pt x="576" y="60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6" y="66"/>
                  </a:lnTo>
                  <a:lnTo>
                    <a:pt x="612" y="72"/>
                  </a:lnTo>
                  <a:lnTo>
                    <a:pt x="618" y="72"/>
                  </a:lnTo>
                  <a:lnTo>
                    <a:pt x="624" y="72"/>
                  </a:lnTo>
                  <a:lnTo>
                    <a:pt x="630" y="78"/>
                  </a:lnTo>
                  <a:lnTo>
                    <a:pt x="636" y="78"/>
                  </a:lnTo>
                  <a:lnTo>
                    <a:pt x="642" y="78"/>
                  </a:lnTo>
                  <a:lnTo>
                    <a:pt x="648" y="84"/>
                  </a:lnTo>
                  <a:lnTo>
                    <a:pt x="654" y="84"/>
                  </a:lnTo>
                  <a:lnTo>
                    <a:pt x="660" y="90"/>
                  </a:lnTo>
                  <a:lnTo>
                    <a:pt x="666" y="90"/>
                  </a:lnTo>
                  <a:lnTo>
                    <a:pt x="672" y="90"/>
                  </a:lnTo>
                  <a:lnTo>
                    <a:pt x="678" y="96"/>
                  </a:lnTo>
                  <a:lnTo>
                    <a:pt x="684" y="96"/>
                  </a:lnTo>
                  <a:lnTo>
                    <a:pt x="690" y="96"/>
                  </a:lnTo>
                  <a:lnTo>
                    <a:pt x="696" y="102"/>
                  </a:lnTo>
                  <a:lnTo>
                    <a:pt x="702" y="102"/>
                  </a:lnTo>
                  <a:lnTo>
                    <a:pt x="708" y="108"/>
                  </a:lnTo>
                  <a:lnTo>
                    <a:pt x="714" y="108"/>
                  </a:lnTo>
                  <a:lnTo>
                    <a:pt x="720" y="114"/>
                  </a:lnTo>
                  <a:lnTo>
                    <a:pt x="726" y="114"/>
                  </a:lnTo>
                  <a:lnTo>
                    <a:pt x="732" y="120"/>
                  </a:lnTo>
                  <a:lnTo>
                    <a:pt x="738" y="120"/>
                  </a:lnTo>
                  <a:lnTo>
                    <a:pt x="744" y="120"/>
                  </a:lnTo>
                  <a:lnTo>
                    <a:pt x="750" y="126"/>
                  </a:lnTo>
                  <a:lnTo>
                    <a:pt x="756" y="126"/>
                  </a:lnTo>
                  <a:lnTo>
                    <a:pt x="762" y="132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76" name="Freeform 239"/>
            <p:cNvSpPr>
              <a:spLocks/>
            </p:cNvSpPr>
            <p:nvPr/>
          </p:nvSpPr>
          <p:spPr bwMode="auto">
            <a:xfrm>
              <a:off x="4361948" y="2146134"/>
              <a:ext cx="231668" cy="45078"/>
            </a:xfrm>
            <a:custGeom>
              <a:avLst/>
              <a:gdLst>
                <a:gd name="T0" fmla="*/ 12 w 762"/>
                <a:gd name="T1" fmla="*/ 6 h 96"/>
                <a:gd name="T2" fmla="*/ 30 w 762"/>
                <a:gd name="T3" fmla="*/ 12 h 96"/>
                <a:gd name="T4" fmla="*/ 48 w 762"/>
                <a:gd name="T5" fmla="*/ 18 h 96"/>
                <a:gd name="T6" fmla="*/ 66 w 762"/>
                <a:gd name="T7" fmla="*/ 30 h 96"/>
                <a:gd name="T8" fmla="*/ 84 w 762"/>
                <a:gd name="T9" fmla="*/ 42 h 96"/>
                <a:gd name="T10" fmla="*/ 102 w 762"/>
                <a:gd name="T11" fmla="*/ 48 h 96"/>
                <a:gd name="T12" fmla="*/ 120 w 762"/>
                <a:gd name="T13" fmla="*/ 60 h 96"/>
                <a:gd name="T14" fmla="*/ 138 w 762"/>
                <a:gd name="T15" fmla="*/ 72 h 96"/>
                <a:gd name="T16" fmla="*/ 156 w 762"/>
                <a:gd name="T17" fmla="*/ 78 h 96"/>
                <a:gd name="T18" fmla="*/ 174 w 762"/>
                <a:gd name="T19" fmla="*/ 90 h 96"/>
                <a:gd name="T20" fmla="*/ 192 w 762"/>
                <a:gd name="T21" fmla="*/ 96 h 96"/>
                <a:gd name="T22" fmla="*/ 210 w 762"/>
                <a:gd name="T23" fmla="*/ 96 h 96"/>
                <a:gd name="T24" fmla="*/ 228 w 762"/>
                <a:gd name="T25" fmla="*/ 96 h 96"/>
                <a:gd name="T26" fmla="*/ 246 w 762"/>
                <a:gd name="T27" fmla="*/ 96 h 96"/>
                <a:gd name="T28" fmla="*/ 264 w 762"/>
                <a:gd name="T29" fmla="*/ 96 h 96"/>
                <a:gd name="T30" fmla="*/ 282 w 762"/>
                <a:gd name="T31" fmla="*/ 96 h 96"/>
                <a:gd name="T32" fmla="*/ 300 w 762"/>
                <a:gd name="T33" fmla="*/ 96 h 96"/>
                <a:gd name="T34" fmla="*/ 318 w 762"/>
                <a:gd name="T35" fmla="*/ 96 h 96"/>
                <a:gd name="T36" fmla="*/ 336 w 762"/>
                <a:gd name="T37" fmla="*/ 96 h 96"/>
                <a:gd name="T38" fmla="*/ 354 w 762"/>
                <a:gd name="T39" fmla="*/ 96 h 96"/>
                <a:gd name="T40" fmla="*/ 372 w 762"/>
                <a:gd name="T41" fmla="*/ 96 h 96"/>
                <a:gd name="T42" fmla="*/ 390 w 762"/>
                <a:gd name="T43" fmla="*/ 96 h 96"/>
                <a:gd name="T44" fmla="*/ 408 w 762"/>
                <a:gd name="T45" fmla="*/ 96 h 96"/>
                <a:gd name="T46" fmla="*/ 426 w 762"/>
                <a:gd name="T47" fmla="*/ 96 h 96"/>
                <a:gd name="T48" fmla="*/ 444 w 762"/>
                <a:gd name="T49" fmla="*/ 96 h 96"/>
                <a:gd name="T50" fmla="*/ 462 w 762"/>
                <a:gd name="T51" fmla="*/ 96 h 96"/>
                <a:gd name="T52" fmla="*/ 480 w 762"/>
                <a:gd name="T53" fmla="*/ 96 h 96"/>
                <a:gd name="T54" fmla="*/ 498 w 762"/>
                <a:gd name="T55" fmla="*/ 96 h 96"/>
                <a:gd name="T56" fmla="*/ 516 w 762"/>
                <a:gd name="T57" fmla="*/ 96 h 96"/>
                <a:gd name="T58" fmla="*/ 534 w 762"/>
                <a:gd name="T59" fmla="*/ 96 h 96"/>
                <a:gd name="T60" fmla="*/ 552 w 762"/>
                <a:gd name="T61" fmla="*/ 96 h 96"/>
                <a:gd name="T62" fmla="*/ 570 w 762"/>
                <a:gd name="T63" fmla="*/ 96 h 96"/>
                <a:gd name="T64" fmla="*/ 588 w 762"/>
                <a:gd name="T65" fmla="*/ 96 h 96"/>
                <a:gd name="T66" fmla="*/ 606 w 762"/>
                <a:gd name="T67" fmla="*/ 96 h 96"/>
                <a:gd name="T68" fmla="*/ 624 w 762"/>
                <a:gd name="T69" fmla="*/ 96 h 96"/>
                <a:gd name="T70" fmla="*/ 642 w 762"/>
                <a:gd name="T71" fmla="*/ 96 h 96"/>
                <a:gd name="T72" fmla="*/ 660 w 762"/>
                <a:gd name="T73" fmla="*/ 96 h 96"/>
                <a:gd name="T74" fmla="*/ 678 w 762"/>
                <a:gd name="T75" fmla="*/ 96 h 96"/>
                <a:gd name="T76" fmla="*/ 696 w 762"/>
                <a:gd name="T77" fmla="*/ 96 h 96"/>
                <a:gd name="T78" fmla="*/ 714 w 762"/>
                <a:gd name="T79" fmla="*/ 96 h 96"/>
                <a:gd name="T80" fmla="*/ 732 w 762"/>
                <a:gd name="T81" fmla="*/ 96 h 96"/>
                <a:gd name="T82" fmla="*/ 750 w 762"/>
                <a:gd name="T83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62" h="96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6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60"/>
                  </a:lnTo>
                  <a:lnTo>
                    <a:pt x="126" y="60"/>
                  </a:lnTo>
                  <a:lnTo>
                    <a:pt x="132" y="66"/>
                  </a:lnTo>
                  <a:lnTo>
                    <a:pt x="138" y="72"/>
                  </a:lnTo>
                  <a:lnTo>
                    <a:pt x="144" y="72"/>
                  </a:lnTo>
                  <a:lnTo>
                    <a:pt x="150" y="72"/>
                  </a:lnTo>
                  <a:lnTo>
                    <a:pt x="156" y="78"/>
                  </a:lnTo>
                  <a:lnTo>
                    <a:pt x="162" y="84"/>
                  </a:lnTo>
                  <a:lnTo>
                    <a:pt x="168" y="84"/>
                  </a:lnTo>
                  <a:lnTo>
                    <a:pt x="174" y="90"/>
                  </a:lnTo>
                  <a:lnTo>
                    <a:pt x="180" y="96"/>
                  </a:lnTo>
                  <a:lnTo>
                    <a:pt x="186" y="96"/>
                  </a:lnTo>
                  <a:lnTo>
                    <a:pt x="192" y="96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6" y="96"/>
                  </a:lnTo>
                  <a:lnTo>
                    <a:pt x="222" y="96"/>
                  </a:lnTo>
                  <a:lnTo>
                    <a:pt x="228" y="96"/>
                  </a:lnTo>
                  <a:lnTo>
                    <a:pt x="234" y="96"/>
                  </a:lnTo>
                  <a:lnTo>
                    <a:pt x="240" y="96"/>
                  </a:lnTo>
                  <a:lnTo>
                    <a:pt x="246" y="96"/>
                  </a:lnTo>
                  <a:lnTo>
                    <a:pt x="252" y="96"/>
                  </a:lnTo>
                  <a:lnTo>
                    <a:pt x="258" y="96"/>
                  </a:lnTo>
                  <a:lnTo>
                    <a:pt x="264" y="96"/>
                  </a:lnTo>
                  <a:lnTo>
                    <a:pt x="270" y="96"/>
                  </a:lnTo>
                  <a:lnTo>
                    <a:pt x="276" y="96"/>
                  </a:lnTo>
                  <a:lnTo>
                    <a:pt x="282" y="96"/>
                  </a:lnTo>
                  <a:lnTo>
                    <a:pt x="288" y="96"/>
                  </a:lnTo>
                  <a:lnTo>
                    <a:pt x="294" y="96"/>
                  </a:lnTo>
                  <a:lnTo>
                    <a:pt x="300" y="96"/>
                  </a:lnTo>
                  <a:lnTo>
                    <a:pt x="306" y="96"/>
                  </a:lnTo>
                  <a:lnTo>
                    <a:pt x="312" y="96"/>
                  </a:lnTo>
                  <a:lnTo>
                    <a:pt x="318" y="96"/>
                  </a:lnTo>
                  <a:lnTo>
                    <a:pt x="324" y="96"/>
                  </a:lnTo>
                  <a:lnTo>
                    <a:pt x="330" y="96"/>
                  </a:lnTo>
                  <a:lnTo>
                    <a:pt x="336" y="96"/>
                  </a:lnTo>
                  <a:lnTo>
                    <a:pt x="342" y="96"/>
                  </a:lnTo>
                  <a:lnTo>
                    <a:pt x="348" y="96"/>
                  </a:lnTo>
                  <a:lnTo>
                    <a:pt x="354" y="96"/>
                  </a:lnTo>
                  <a:lnTo>
                    <a:pt x="360" y="96"/>
                  </a:lnTo>
                  <a:lnTo>
                    <a:pt x="366" y="96"/>
                  </a:lnTo>
                  <a:lnTo>
                    <a:pt x="372" y="96"/>
                  </a:lnTo>
                  <a:lnTo>
                    <a:pt x="378" y="96"/>
                  </a:lnTo>
                  <a:lnTo>
                    <a:pt x="384" y="96"/>
                  </a:lnTo>
                  <a:lnTo>
                    <a:pt x="390" y="96"/>
                  </a:lnTo>
                  <a:lnTo>
                    <a:pt x="396" y="96"/>
                  </a:lnTo>
                  <a:lnTo>
                    <a:pt x="402" y="96"/>
                  </a:lnTo>
                  <a:lnTo>
                    <a:pt x="408" y="96"/>
                  </a:lnTo>
                  <a:lnTo>
                    <a:pt x="414" y="96"/>
                  </a:lnTo>
                  <a:lnTo>
                    <a:pt x="420" y="96"/>
                  </a:lnTo>
                  <a:lnTo>
                    <a:pt x="426" y="96"/>
                  </a:lnTo>
                  <a:lnTo>
                    <a:pt x="432" y="96"/>
                  </a:lnTo>
                  <a:lnTo>
                    <a:pt x="438" y="96"/>
                  </a:lnTo>
                  <a:lnTo>
                    <a:pt x="444" y="96"/>
                  </a:lnTo>
                  <a:lnTo>
                    <a:pt x="450" y="96"/>
                  </a:lnTo>
                  <a:lnTo>
                    <a:pt x="456" y="96"/>
                  </a:lnTo>
                  <a:lnTo>
                    <a:pt x="462" y="96"/>
                  </a:lnTo>
                  <a:lnTo>
                    <a:pt x="468" y="96"/>
                  </a:lnTo>
                  <a:lnTo>
                    <a:pt x="474" y="96"/>
                  </a:lnTo>
                  <a:lnTo>
                    <a:pt x="480" y="96"/>
                  </a:lnTo>
                  <a:lnTo>
                    <a:pt x="486" y="96"/>
                  </a:lnTo>
                  <a:lnTo>
                    <a:pt x="492" y="96"/>
                  </a:lnTo>
                  <a:lnTo>
                    <a:pt x="498" y="96"/>
                  </a:lnTo>
                  <a:lnTo>
                    <a:pt x="504" y="96"/>
                  </a:lnTo>
                  <a:lnTo>
                    <a:pt x="510" y="96"/>
                  </a:lnTo>
                  <a:lnTo>
                    <a:pt x="516" y="96"/>
                  </a:lnTo>
                  <a:lnTo>
                    <a:pt x="522" y="96"/>
                  </a:lnTo>
                  <a:lnTo>
                    <a:pt x="528" y="96"/>
                  </a:lnTo>
                  <a:lnTo>
                    <a:pt x="534" y="96"/>
                  </a:lnTo>
                  <a:lnTo>
                    <a:pt x="540" y="96"/>
                  </a:lnTo>
                  <a:lnTo>
                    <a:pt x="546" y="96"/>
                  </a:lnTo>
                  <a:lnTo>
                    <a:pt x="552" y="96"/>
                  </a:lnTo>
                  <a:lnTo>
                    <a:pt x="558" y="96"/>
                  </a:lnTo>
                  <a:lnTo>
                    <a:pt x="564" y="96"/>
                  </a:lnTo>
                  <a:lnTo>
                    <a:pt x="570" y="96"/>
                  </a:lnTo>
                  <a:lnTo>
                    <a:pt x="576" y="96"/>
                  </a:lnTo>
                  <a:lnTo>
                    <a:pt x="582" y="96"/>
                  </a:lnTo>
                  <a:lnTo>
                    <a:pt x="588" y="96"/>
                  </a:lnTo>
                  <a:lnTo>
                    <a:pt x="594" y="96"/>
                  </a:lnTo>
                  <a:lnTo>
                    <a:pt x="600" y="96"/>
                  </a:lnTo>
                  <a:lnTo>
                    <a:pt x="606" y="96"/>
                  </a:lnTo>
                  <a:lnTo>
                    <a:pt x="612" y="96"/>
                  </a:lnTo>
                  <a:lnTo>
                    <a:pt x="618" y="96"/>
                  </a:lnTo>
                  <a:lnTo>
                    <a:pt x="624" y="96"/>
                  </a:lnTo>
                  <a:lnTo>
                    <a:pt x="630" y="96"/>
                  </a:lnTo>
                  <a:lnTo>
                    <a:pt x="636" y="96"/>
                  </a:lnTo>
                  <a:lnTo>
                    <a:pt x="642" y="96"/>
                  </a:lnTo>
                  <a:lnTo>
                    <a:pt x="648" y="96"/>
                  </a:lnTo>
                  <a:lnTo>
                    <a:pt x="654" y="96"/>
                  </a:lnTo>
                  <a:lnTo>
                    <a:pt x="660" y="96"/>
                  </a:lnTo>
                  <a:lnTo>
                    <a:pt x="666" y="96"/>
                  </a:lnTo>
                  <a:lnTo>
                    <a:pt x="672" y="96"/>
                  </a:lnTo>
                  <a:lnTo>
                    <a:pt x="678" y="96"/>
                  </a:lnTo>
                  <a:lnTo>
                    <a:pt x="684" y="96"/>
                  </a:lnTo>
                  <a:lnTo>
                    <a:pt x="690" y="96"/>
                  </a:lnTo>
                  <a:lnTo>
                    <a:pt x="696" y="96"/>
                  </a:lnTo>
                  <a:lnTo>
                    <a:pt x="702" y="96"/>
                  </a:lnTo>
                  <a:lnTo>
                    <a:pt x="708" y="96"/>
                  </a:lnTo>
                  <a:lnTo>
                    <a:pt x="714" y="96"/>
                  </a:lnTo>
                  <a:lnTo>
                    <a:pt x="720" y="96"/>
                  </a:lnTo>
                  <a:lnTo>
                    <a:pt x="726" y="96"/>
                  </a:lnTo>
                  <a:lnTo>
                    <a:pt x="732" y="96"/>
                  </a:lnTo>
                  <a:lnTo>
                    <a:pt x="738" y="96"/>
                  </a:lnTo>
                  <a:lnTo>
                    <a:pt x="744" y="96"/>
                  </a:lnTo>
                  <a:lnTo>
                    <a:pt x="750" y="96"/>
                  </a:lnTo>
                  <a:lnTo>
                    <a:pt x="756" y="96"/>
                  </a:lnTo>
                  <a:lnTo>
                    <a:pt x="762" y="96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77" name="Freeform 240"/>
            <p:cNvSpPr>
              <a:spLocks/>
            </p:cNvSpPr>
            <p:nvPr/>
          </p:nvSpPr>
          <p:spPr bwMode="auto">
            <a:xfrm>
              <a:off x="4593616" y="2191212"/>
              <a:ext cx="116746" cy="0"/>
            </a:xfrm>
            <a:custGeom>
              <a:avLst/>
              <a:gdLst>
                <a:gd name="T0" fmla="*/ 6 w 384"/>
                <a:gd name="T1" fmla="*/ 18 w 384"/>
                <a:gd name="T2" fmla="*/ 30 w 384"/>
                <a:gd name="T3" fmla="*/ 42 w 384"/>
                <a:gd name="T4" fmla="*/ 54 w 384"/>
                <a:gd name="T5" fmla="*/ 66 w 384"/>
                <a:gd name="T6" fmla="*/ 78 w 384"/>
                <a:gd name="T7" fmla="*/ 90 w 384"/>
                <a:gd name="T8" fmla="*/ 102 w 384"/>
                <a:gd name="T9" fmla="*/ 114 w 384"/>
                <a:gd name="T10" fmla="*/ 126 w 384"/>
                <a:gd name="T11" fmla="*/ 138 w 384"/>
                <a:gd name="T12" fmla="*/ 150 w 384"/>
                <a:gd name="T13" fmla="*/ 162 w 384"/>
                <a:gd name="T14" fmla="*/ 174 w 384"/>
                <a:gd name="T15" fmla="*/ 186 w 384"/>
                <a:gd name="T16" fmla="*/ 198 w 384"/>
                <a:gd name="T17" fmla="*/ 210 w 384"/>
                <a:gd name="T18" fmla="*/ 222 w 384"/>
                <a:gd name="T19" fmla="*/ 234 w 384"/>
                <a:gd name="T20" fmla="*/ 246 w 384"/>
                <a:gd name="T21" fmla="*/ 258 w 384"/>
                <a:gd name="T22" fmla="*/ 270 w 384"/>
                <a:gd name="T23" fmla="*/ 282 w 384"/>
                <a:gd name="T24" fmla="*/ 294 w 384"/>
                <a:gd name="T25" fmla="*/ 306 w 384"/>
                <a:gd name="T26" fmla="*/ 318 w 384"/>
                <a:gd name="T27" fmla="*/ 330 w 384"/>
                <a:gd name="T28" fmla="*/ 342 w 384"/>
                <a:gd name="T29" fmla="*/ 354 w 384"/>
                <a:gd name="T30" fmla="*/ 366 w 384"/>
                <a:gd name="T31" fmla="*/ 378 w 3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</a:cxnLst>
              <a:rect l="0" t="0" r="r" b="b"/>
              <a:pathLst>
                <a:path w="384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6272334" y="1490519"/>
            <a:ext cx="1727322" cy="210004"/>
            <a:chOff x="5497513" y="1176338"/>
            <a:chExt cx="2636837" cy="520700"/>
          </a:xfrm>
        </p:grpSpPr>
        <p:sp>
          <p:nvSpPr>
            <p:cNvPr id="165" name="Freeform 186"/>
            <p:cNvSpPr>
              <a:spLocks/>
            </p:cNvSpPr>
            <p:nvPr/>
          </p:nvSpPr>
          <p:spPr bwMode="auto">
            <a:xfrm>
              <a:off x="5497513" y="1176338"/>
              <a:ext cx="1677988" cy="520700"/>
            </a:xfrm>
            <a:custGeom>
              <a:avLst/>
              <a:gdLst>
                <a:gd name="T0" fmla="*/ 17 w 1057"/>
                <a:gd name="T1" fmla="*/ 328 h 328"/>
                <a:gd name="T2" fmla="*/ 43 w 1057"/>
                <a:gd name="T3" fmla="*/ 328 h 328"/>
                <a:gd name="T4" fmla="*/ 66 w 1057"/>
                <a:gd name="T5" fmla="*/ 328 h 328"/>
                <a:gd name="T6" fmla="*/ 93 w 1057"/>
                <a:gd name="T7" fmla="*/ 328 h 328"/>
                <a:gd name="T8" fmla="*/ 116 w 1057"/>
                <a:gd name="T9" fmla="*/ 328 h 328"/>
                <a:gd name="T10" fmla="*/ 143 w 1057"/>
                <a:gd name="T11" fmla="*/ 328 h 328"/>
                <a:gd name="T12" fmla="*/ 166 w 1057"/>
                <a:gd name="T13" fmla="*/ 328 h 328"/>
                <a:gd name="T14" fmla="*/ 192 w 1057"/>
                <a:gd name="T15" fmla="*/ 328 h 328"/>
                <a:gd name="T16" fmla="*/ 215 w 1057"/>
                <a:gd name="T17" fmla="*/ 328 h 328"/>
                <a:gd name="T18" fmla="*/ 242 w 1057"/>
                <a:gd name="T19" fmla="*/ 328 h 328"/>
                <a:gd name="T20" fmla="*/ 265 w 1057"/>
                <a:gd name="T21" fmla="*/ 328 h 328"/>
                <a:gd name="T22" fmla="*/ 292 w 1057"/>
                <a:gd name="T23" fmla="*/ 328 h 328"/>
                <a:gd name="T24" fmla="*/ 318 w 1057"/>
                <a:gd name="T25" fmla="*/ 328 h 328"/>
                <a:gd name="T26" fmla="*/ 341 w 1057"/>
                <a:gd name="T27" fmla="*/ 328 h 328"/>
                <a:gd name="T28" fmla="*/ 368 w 1057"/>
                <a:gd name="T29" fmla="*/ 328 h 328"/>
                <a:gd name="T30" fmla="*/ 391 w 1057"/>
                <a:gd name="T31" fmla="*/ 328 h 328"/>
                <a:gd name="T32" fmla="*/ 418 w 1057"/>
                <a:gd name="T33" fmla="*/ 328 h 328"/>
                <a:gd name="T34" fmla="*/ 441 w 1057"/>
                <a:gd name="T35" fmla="*/ 328 h 328"/>
                <a:gd name="T36" fmla="*/ 467 w 1057"/>
                <a:gd name="T37" fmla="*/ 328 h 328"/>
                <a:gd name="T38" fmla="*/ 491 w 1057"/>
                <a:gd name="T39" fmla="*/ 328 h 328"/>
                <a:gd name="T40" fmla="*/ 517 w 1057"/>
                <a:gd name="T41" fmla="*/ 328 h 328"/>
                <a:gd name="T42" fmla="*/ 540 w 1057"/>
                <a:gd name="T43" fmla="*/ 0 h 328"/>
                <a:gd name="T44" fmla="*/ 567 w 1057"/>
                <a:gd name="T45" fmla="*/ 0 h 328"/>
                <a:gd name="T46" fmla="*/ 593 w 1057"/>
                <a:gd name="T47" fmla="*/ 0 h 328"/>
                <a:gd name="T48" fmla="*/ 617 w 1057"/>
                <a:gd name="T49" fmla="*/ 0 h 328"/>
                <a:gd name="T50" fmla="*/ 643 w 1057"/>
                <a:gd name="T51" fmla="*/ 0 h 328"/>
                <a:gd name="T52" fmla="*/ 666 w 1057"/>
                <a:gd name="T53" fmla="*/ 0 h 328"/>
                <a:gd name="T54" fmla="*/ 693 w 1057"/>
                <a:gd name="T55" fmla="*/ 0 h 328"/>
                <a:gd name="T56" fmla="*/ 716 w 1057"/>
                <a:gd name="T57" fmla="*/ 0 h 328"/>
                <a:gd name="T58" fmla="*/ 742 w 1057"/>
                <a:gd name="T59" fmla="*/ 0 h 328"/>
                <a:gd name="T60" fmla="*/ 766 w 1057"/>
                <a:gd name="T61" fmla="*/ 0 h 328"/>
                <a:gd name="T62" fmla="*/ 792 w 1057"/>
                <a:gd name="T63" fmla="*/ 0 h 328"/>
                <a:gd name="T64" fmla="*/ 815 w 1057"/>
                <a:gd name="T65" fmla="*/ 0 h 328"/>
                <a:gd name="T66" fmla="*/ 842 w 1057"/>
                <a:gd name="T67" fmla="*/ 0 h 328"/>
                <a:gd name="T68" fmla="*/ 868 w 1057"/>
                <a:gd name="T69" fmla="*/ 0 h 328"/>
                <a:gd name="T70" fmla="*/ 892 w 1057"/>
                <a:gd name="T71" fmla="*/ 0 h 328"/>
                <a:gd name="T72" fmla="*/ 918 w 1057"/>
                <a:gd name="T73" fmla="*/ 0 h 328"/>
                <a:gd name="T74" fmla="*/ 941 w 1057"/>
                <a:gd name="T75" fmla="*/ 0 h 328"/>
                <a:gd name="T76" fmla="*/ 968 w 1057"/>
                <a:gd name="T77" fmla="*/ 0 h 328"/>
                <a:gd name="T78" fmla="*/ 991 w 1057"/>
                <a:gd name="T79" fmla="*/ 0 h 328"/>
                <a:gd name="T80" fmla="*/ 1018 w 1057"/>
                <a:gd name="T81" fmla="*/ 0 h 328"/>
                <a:gd name="T82" fmla="*/ 1041 w 1057"/>
                <a:gd name="T83" fmla="*/ 0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7" h="328">
                  <a:moveTo>
                    <a:pt x="0" y="328"/>
                  </a:moveTo>
                  <a:lnTo>
                    <a:pt x="10" y="328"/>
                  </a:lnTo>
                  <a:lnTo>
                    <a:pt x="17" y="328"/>
                  </a:lnTo>
                  <a:lnTo>
                    <a:pt x="27" y="328"/>
                  </a:lnTo>
                  <a:lnTo>
                    <a:pt x="33" y="328"/>
                  </a:lnTo>
                  <a:lnTo>
                    <a:pt x="43" y="328"/>
                  </a:lnTo>
                  <a:lnTo>
                    <a:pt x="50" y="328"/>
                  </a:lnTo>
                  <a:lnTo>
                    <a:pt x="60" y="328"/>
                  </a:lnTo>
                  <a:lnTo>
                    <a:pt x="66" y="328"/>
                  </a:lnTo>
                  <a:lnTo>
                    <a:pt x="76" y="328"/>
                  </a:lnTo>
                  <a:lnTo>
                    <a:pt x="83" y="328"/>
                  </a:lnTo>
                  <a:lnTo>
                    <a:pt x="93" y="328"/>
                  </a:lnTo>
                  <a:lnTo>
                    <a:pt x="99" y="328"/>
                  </a:lnTo>
                  <a:lnTo>
                    <a:pt x="109" y="328"/>
                  </a:lnTo>
                  <a:lnTo>
                    <a:pt x="116" y="328"/>
                  </a:lnTo>
                  <a:lnTo>
                    <a:pt x="126" y="328"/>
                  </a:lnTo>
                  <a:lnTo>
                    <a:pt x="133" y="328"/>
                  </a:lnTo>
                  <a:lnTo>
                    <a:pt x="143" y="328"/>
                  </a:lnTo>
                  <a:lnTo>
                    <a:pt x="149" y="328"/>
                  </a:lnTo>
                  <a:lnTo>
                    <a:pt x="159" y="328"/>
                  </a:lnTo>
                  <a:lnTo>
                    <a:pt x="166" y="328"/>
                  </a:lnTo>
                  <a:lnTo>
                    <a:pt x="176" y="328"/>
                  </a:lnTo>
                  <a:lnTo>
                    <a:pt x="182" y="328"/>
                  </a:lnTo>
                  <a:lnTo>
                    <a:pt x="192" y="328"/>
                  </a:lnTo>
                  <a:lnTo>
                    <a:pt x="199" y="328"/>
                  </a:lnTo>
                  <a:lnTo>
                    <a:pt x="209" y="328"/>
                  </a:lnTo>
                  <a:lnTo>
                    <a:pt x="215" y="328"/>
                  </a:lnTo>
                  <a:lnTo>
                    <a:pt x="225" y="328"/>
                  </a:lnTo>
                  <a:lnTo>
                    <a:pt x="232" y="328"/>
                  </a:lnTo>
                  <a:lnTo>
                    <a:pt x="242" y="328"/>
                  </a:lnTo>
                  <a:lnTo>
                    <a:pt x="249" y="328"/>
                  </a:lnTo>
                  <a:lnTo>
                    <a:pt x="259" y="328"/>
                  </a:lnTo>
                  <a:lnTo>
                    <a:pt x="265" y="328"/>
                  </a:lnTo>
                  <a:lnTo>
                    <a:pt x="275" y="328"/>
                  </a:lnTo>
                  <a:lnTo>
                    <a:pt x="285" y="328"/>
                  </a:lnTo>
                  <a:lnTo>
                    <a:pt x="292" y="328"/>
                  </a:lnTo>
                  <a:lnTo>
                    <a:pt x="302" y="328"/>
                  </a:lnTo>
                  <a:lnTo>
                    <a:pt x="308" y="328"/>
                  </a:lnTo>
                  <a:lnTo>
                    <a:pt x="318" y="328"/>
                  </a:lnTo>
                  <a:lnTo>
                    <a:pt x="325" y="328"/>
                  </a:lnTo>
                  <a:lnTo>
                    <a:pt x="335" y="328"/>
                  </a:lnTo>
                  <a:lnTo>
                    <a:pt x="341" y="328"/>
                  </a:lnTo>
                  <a:lnTo>
                    <a:pt x="351" y="328"/>
                  </a:lnTo>
                  <a:lnTo>
                    <a:pt x="358" y="328"/>
                  </a:lnTo>
                  <a:lnTo>
                    <a:pt x="368" y="328"/>
                  </a:lnTo>
                  <a:lnTo>
                    <a:pt x="375" y="328"/>
                  </a:lnTo>
                  <a:lnTo>
                    <a:pt x="384" y="328"/>
                  </a:lnTo>
                  <a:lnTo>
                    <a:pt x="391" y="328"/>
                  </a:lnTo>
                  <a:lnTo>
                    <a:pt x="401" y="328"/>
                  </a:lnTo>
                  <a:lnTo>
                    <a:pt x="408" y="328"/>
                  </a:lnTo>
                  <a:lnTo>
                    <a:pt x="418" y="328"/>
                  </a:lnTo>
                  <a:lnTo>
                    <a:pt x="424" y="328"/>
                  </a:lnTo>
                  <a:lnTo>
                    <a:pt x="434" y="328"/>
                  </a:lnTo>
                  <a:lnTo>
                    <a:pt x="441" y="328"/>
                  </a:lnTo>
                  <a:lnTo>
                    <a:pt x="451" y="328"/>
                  </a:lnTo>
                  <a:lnTo>
                    <a:pt x="457" y="328"/>
                  </a:lnTo>
                  <a:lnTo>
                    <a:pt x="467" y="328"/>
                  </a:lnTo>
                  <a:lnTo>
                    <a:pt x="474" y="328"/>
                  </a:lnTo>
                  <a:lnTo>
                    <a:pt x="484" y="328"/>
                  </a:lnTo>
                  <a:lnTo>
                    <a:pt x="491" y="328"/>
                  </a:lnTo>
                  <a:lnTo>
                    <a:pt x="501" y="328"/>
                  </a:lnTo>
                  <a:lnTo>
                    <a:pt x="507" y="328"/>
                  </a:lnTo>
                  <a:lnTo>
                    <a:pt x="517" y="328"/>
                  </a:lnTo>
                  <a:lnTo>
                    <a:pt x="524" y="328"/>
                  </a:lnTo>
                  <a:lnTo>
                    <a:pt x="534" y="328"/>
                  </a:lnTo>
                  <a:lnTo>
                    <a:pt x="540" y="0"/>
                  </a:lnTo>
                  <a:lnTo>
                    <a:pt x="550" y="0"/>
                  </a:lnTo>
                  <a:lnTo>
                    <a:pt x="560" y="0"/>
                  </a:lnTo>
                  <a:lnTo>
                    <a:pt x="567" y="0"/>
                  </a:lnTo>
                  <a:lnTo>
                    <a:pt x="577" y="0"/>
                  </a:lnTo>
                  <a:lnTo>
                    <a:pt x="583" y="0"/>
                  </a:lnTo>
                  <a:lnTo>
                    <a:pt x="593" y="0"/>
                  </a:lnTo>
                  <a:lnTo>
                    <a:pt x="600" y="0"/>
                  </a:lnTo>
                  <a:lnTo>
                    <a:pt x="610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3" y="0"/>
                  </a:lnTo>
                  <a:lnTo>
                    <a:pt x="643" y="0"/>
                  </a:lnTo>
                  <a:lnTo>
                    <a:pt x="65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6" y="0"/>
                  </a:lnTo>
                  <a:lnTo>
                    <a:pt x="683" y="0"/>
                  </a:lnTo>
                  <a:lnTo>
                    <a:pt x="693" y="0"/>
                  </a:lnTo>
                  <a:lnTo>
                    <a:pt x="699" y="0"/>
                  </a:lnTo>
                  <a:lnTo>
                    <a:pt x="709" y="0"/>
                  </a:lnTo>
                  <a:lnTo>
                    <a:pt x="716" y="0"/>
                  </a:lnTo>
                  <a:lnTo>
                    <a:pt x="726" y="0"/>
                  </a:lnTo>
                  <a:lnTo>
                    <a:pt x="733" y="0"/>
                  </a:lnTo>
                  <a:lnTo>
                    <a:pt x="742" y="0"/>
                  </a:lnTo>
                  <a:lnTo>
                    <a:pt x="749" y="0"/>
                  </a:lnTo>
                  <a:lnTo>
                    <a:pt x="759" y="0"/>
                  </a:lnTo>
                  <a:lnTo>
                    <a:pt x="766" y="0"/>
                  </a:lnTo>
                  <a:lnTo>
                    <a:pt x="776" y="0"/>
                  </a:lnTo>
                  <a:lnTo>
                    <a:pt x="782" y="0"/>
                  </a:lnTo>
                  <a:lnTo>
                    <a:pt x="792" y="0"/>
                  </a:lnTo>
                  <a:lnTo>
                    <a:pt x="799" y="0"/>
                  </a:lnTo>
                  <a:lnTo>
                    <a:pt x="809" y="0"/>
                  </a:lnTo>
                  <a:lnTo>
                    <a:pt x="815" y="0"/>
                  </a:lnTo>
                  <a:lnTo>
                    <a:pt x="825" y="0"/>
                  </a:lnTo>
                  <a:lnTo>
                    <a:pt x="835" y="0"/>
                  </a:lnTo>
                  <a:lnTo>
                    <a:pt x="84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68" y="0"/>
                  </a:lnTo>
                  <a:lnTo>
                    <a:pt x="875" y="0"/>
                  </a:lnTo>
                  <a:lnTo>
                    <a:pt x="885" y="0"/>
                  </a:lnTo>
                  <a:lnTo>
                    <a:pt x="892" y="0"/>
                  </a:lnTo>
                  <a:lnTo>
                    <a:pt x="902" y="0"/>
                  </a:lnTo>
                  <a:lnTo>
                    <a:pt x="908" y="0"/>
                  </a:lnTo>
                  <a:lnTo>
                    <a:pt x="918" y="0"/>
                  </a:lnTo>
                  <a:lnTo>
                    <a:pt x="925" y="0"/>
                  </a:lnTo>
                  <a:lnTo>
                    <a:pt x="935" y="0"/>
                  </a:lnTo>
                  <a:lnTo>
                    <a:pt x="941" y="0"/>
                  </a:lnTo>
                  <a:lnTo>
                    <a:pt x="951" y="0"/>
                  </a:lnTo>
                  <a:lnTo>
                    <a:pt x="958" y="0"/>
                  </a:lnTo>
                  <a:lnTo>
                    <a:pt x="968" y="0"/>
                  </a:lnTo>
                  <a:lnTo>
                    <a:pt x="974" y="0"/>
                  </a:lnTo>
                  <a:lnTo>
                    <a:pt x="984" y="0"/>
                  </a:lnTo>
                  <a:lnTo>
                    <a:pt x="991" y="0"/>
                  </a:lnTo>
                  <a:lnTo>
                    <a:pt x="1001" y="0"/>
                  </a:lnTo>
                  <a:lnTo>
                    <a:pt x="1008" y="0"/>
                  </a:lnTo>
                  <a:lnTo>
                    <a:pt x="1018" y="0"/>
                  </a:lnTo>
                  <a:lnTo>
                    <a:pt x="1024" y="0"/>
                  </a:lnTo>
                  <a:lnTo>
                    <a:pt x="1034" y="0"/>
                  </a:lnTo>
                  <a:lnTo>
                    <a:pt x="1041" y="0"/>
                  </a:lnTo>
                  <a:lnTo>
                    <a:pt x="1051" y="0"/>
                  </a:lnTo>
                  <a:lnTo>
                    <a:pt x="1057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66" name="Freeform 187"/>
            <p:cNvSpPr>
              <a:spLocks/>
            </p:cNvSpPr>
            <p:nvPr/>
          </p:nvSpPr>
          <p:spPr bwMode="auto">
            <a:xfrm>
              <a:off x="7175500" y="1176338"/>
              <a:ext cx="958850" cy="520700"/>
            </a:xfrm>
            <a:custGeom>
              <a:avLst/>
              <a:gdLst>
                <a:gd name="T0" fmla="*/ 10 w 604"/>
                <a:gd name="T1" fmla="*/ 0 h 328"/>
                <a:gd name="T2" fmla="*/ 27 w 604"/>
                <a:gd name="T3" fmla="*/ 0 h 328"/>
                <a:gd name="T4" fmla="*/ 43 w 604"/>
                <a:gd name="T5" fmla="*/ 0 h 328"/>
                <a:gd name="T6" fmla="*/ 60 w 604"/>
                <a:gd name="T7" fmla="*/ 0 h 328"/>
                <a:gd name="T8" fmla="*/ 77 w 604"/>
                <a:gd name="T9" fmla="*/ 328 h 328"/>
                <a:gd name="T10" fmla="*/ 93 w 604"/>
                <a:gd name="T11" fmla="*/ 328 h 328"/>
                <a:gd name="T12" fmla="*/ 110 w 604"/>
                <a:gd name="T13" fmla="*/ 328 h 328"/>
                <a:gd name="T14" fmla="*/ 126 w 604"/>
                <a:gd name="T15" fmla="*/ 328 h 328"/>
                <a:gd name="T16" fmla="*/ 143 w 604"/>
                <a:gd name="T17" fmla="*/ 328 h 328"/>
                <a:gd name="T18" fmla="*/ 159 w 604"/>
                <a:gd name="T19" fmla="*/ 328 h 328"/>
                <a:gd name="T20" fmla="*/ 176 w 604"/>
                <a:gd name="T21" fmla="*/ 328 h 328"/>
                <a:gd name="T22" fmla="*/ 193 w 604"/>
                <a:gd name="T23" fmla="*/ 328 h 328"/>
                <a:gd name="T24" fmla="*/ 209 w 604"/>
                <a:gd name="T25" fmla="*/ 328 h 328"/>
                <a:gd name="T26" fmla="*/ 226 w 604"/>
                <a:gd name="T27" fmla="*/ 328 h 328"/>
                <a:gd name="T28" fmla="*/ 242 w 604"/>
                <a:gd name="T29" fmla="*/ 328 h 328"/>
                <a:gd name="T30" fmla="*/ 259 w 604"/>
                <a:gd name="T31" fmla="*/ 328 h 328"/>
                <a:gd name="T32" fmla="*/ 275 w 604"/>
                <a:gd name="T33" fmla="*/ 328 h 328"/>
                <a:gd name="T34" fmla="*/ 292 w 604"/>
                <a:gd name="T35" fmla="*/ 328 h 328"/>
                <a:gd name="T36" fmla="*/ 309 w 604"/>
                <a:gd name="T37" fmla="*/ 328 h 328"/>
                <a:gd name="T38" fmla="*/ 328 w 604"/>
                <a:gd name="T39" fmla="*/ 328 h 328"/>
                <a:gd name="T40" fmla="*/ 345 w 604"/>
                <a:gd name="T41" fmla="*/ 328 h 328"/>
                <a:gd name="T42" fmla="*/ 362 w 604"/>
                <a:gd name="T43" fmla="*/ 328 h 328"/>
                <a:gd name="T44" fmla="*/ 378 w 604"/>
                <a:gd name="T45" fmla="*/ 328 h 328"/>
                <a:gd name="T46" fmla="*/ 395 w 604"/>
                <a:gd name="T47" fmla="*/ 328 h 328"/>
                <a:gd name="T48" fmla="*/ 411 w 604"/>
                <a:gd name="T49" fmla="*/ 328 h 328"/>
                <a:gd name="T50" fmla="*/ 428 w 604"/>
                <a:gd name="T51" fmla="*/ 328 h 328"/>
                <a:gd name="T52" fmla="*/ 444 w 604"/>
                <a:gd name="T53" fmla="*/ 328 h 328"/>
                <a:gd name="T54" fmla="*/ 461 w 604"/>
                <a:gd name="T55" fmla="*/ 328 h 328"/>
                <a:gd name="T56" fmla="*/ 478 w 604"/>
                <a:gd name="T57" fmla="*/ 328 h 328"/>
                <a:gd name="T58" fmla="*/ 494 w 604"/>
                <a:gd name="T59" fmla="*/ 328 h 328"/>
                <a:gd name="T60" fmla="*/ 511 w 604"/>
                <a:gd name="T61" fmla="*/ 328 h 328"/>
                <a:gd name="T62" fmla="*/ 527 w 604"/>
                <a:gd name="T63" fmla="*/ 328 h 328"/>
                <a:gd name="T64" fmla="*/ 544 w 604"/>
                <a:gd name="T65" fmla="*/ 328 h 328"/>
                <a:gd name="T66" fmla="*/ 560 w 604"/>
                <a:gd name="T67" fmla="*/ 328 h 328"/>
                <a:gd name="T68" fmla="*/ 577 w 604"/>
                <a:gd name="T69" fmla="*/ 328 h 328"/>
                <a:gd name="T70" fmla="*/ 594 w 604"/>
                <a:gd name="T71" fmla="*/ 328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604" h="328">
                  <a:moveTo>
                    <a:pt x="0" y="0"/>
                  </a:moveTo>
                  <a:lnTo>
                    <a:pt x="10" y="0"/>
                  </a:lnTo>
                  <a:lnTo>
                    <a:pt x="17" y="0"/>
                  </a:lnTo>
                  <a:lnTo>
                    <a:pt x="27" y="0"/>
                  </a:lnTo>
                  <a:lnTo>
                    <a:pt x="33" y="0"/>
                  </a:lnTo>
                  <a:lnTo>
                    <a:pt x="43" y="0"/>
                  </a:lnTo>
                  <a:lnTo>
                    <a:pt x="53" y="0"/>
                  </a:lnTo>
                  <a:lnTo>
                    <a:pt x="60" y="0"/>
                  </a:lnTo>
                  <a:lnTo>
                    <a:pt x="70" y="328"/>
                  </a:lnTo>
                  <a:lnTo>
                    <a:pt x="77" y="328"/>
                  </a:lnTo>
                  <a:lnTo>
                    <a:pt x="86" y="328"/>
                  </a:lnTo>
                  <a:lnTo>
                    <a:pt x="93" y="328"/>
                  </a:lnTo>
                  <a:lnTo>
                    <a:pt x="103" y="328"/>
                  </a:lnTo>
                  <a:lnTo>
                    <a:pt x="110" y="328"/>
                  </a:lnTo>
                  <a:lnTo>
                    <a:pt x="120" y="328"/>
                  </a:lnTo>
                  <a:lnTo>
                    <a:pt x="126" y="328"/>
                  </a:lnTo>
                  <a:lnTo>
                    <a:pt x="136" y="328"/>
                  </a:lnTo>
                  <a:lnTo>
                    <a:pt x="143" y="328"/>
                  </a:lnTo>
                  <a:lnTo>
                    <a:pt x="153" y="328"/>
                  </a:lnTo>
                  <a:lnTo>
                    <a:pt x="159" y="328"/>
                  </a:lnTo>
                  <a:lnTo>
                    <a:pt x="169" y="328"/>
                  </a:lnTo>
                  <a:lnTo>
                    <a:pt x="176" y="328"/>
                  </a:lnTo>
                  <a:lnTo>
                    <a:pt x="186" y="328"/>
                  </a:lnTo>
                  <a:lnTo>
                    <a:pt x="193" y="328"/>
                  </a:lnTo>
                  <a:lnTo>
                    <a:pt x="202" y="328"/>
                  </a:lnTo>
                  <a:lnTo>
                    <a:pt x="209" y="328"/>
                  </a:lnTo>
                  <a:lnTo>
                    <a:pt x="219" y="328"/>
                  </a:lnTo>
                  <a:lnTo>
                    <a:pt x="226" y="328"/>
                  </a:lnTo>
                  <a:lnTo>
                    <a:pt x="236" y="328"/>
                  </a:lnTo>
                  <a:lnTo>
                    <a:pt x="242" y="328"/>
                  </a:lnTo>
                  <a:lnTo>
                    <a:pt x="252" y="328"/>
                  </a:lnTo>
                  <a:lnTo>
                    <a:pt x="259" y="328"/>
                  </a:lnTo>
                  <a:lnTo>
                    <a:pt x="269" y="328"/>
                  </a:lnTo>
                  <a:lnTo>
                    <a:pt x="275" y="328"/>
                  </a:lnTo>
                  <a:lnTo>
                    <a:pt x="285" y="328"/>
                  </a:lnTo>
                  <a:lnTo>
                    <a:pt x="292" y="328"/>
                  </a:lnTo>
                  <a:lnTo>
                    <a:pt x="302" y="328"/>
                  </a:lnTo>
                  <a:lnTo>
                    <a:pt x="309" y="328"/>
                  </a:lnTo>
                  <a:lnTo>
                    <a:pt x="318" y="328"/>
                  </a:lnTo>
                  <a:lnTo>
                    <a:pt x="328" y="328"/>
                  </a:lnTo>
                  <a:lnTo>
                    <a:pt x="335" y="328"/>
                  </a:lnTo>
                  <a:lnTo>
                    <a:pt x="345" y="328"/>
                  </a:lnTo>
                  <a:lnTo>
                    <a:pt x="352" y="328"/>
                  </a:lnTo>
                  <a:lnTo>
                    <a:pt x="362" y="328"/>
                  </a:lnTo>
                  <a:lnTo>
                    <a:pt x="368" y="328"/>
                  </a:lnTo>
                  <a:lnTo>
                    <a:pt x="378" y="328"/>
                  </a:lnTo>
                  <a:lnTo>
                    <a:pt x="385" y="328"/>
                  </a:lnTo>
                  <a:lnTo>
                    <a:pt x="395" y="328"/>
                  </a:lnTo>
                  <a:lnTo>
                    <a:pt x="401" y="328"/>
                  </a:lnTo>
                  <a:lnTo>
                    <a:pt x="411" y="328"/>
                  </a:lnTo>
                  <a:lnTo>
                    <a:pt x="418" y="328"/>
                  </a:lnTo>
                  <a:lnTo>
                    <a:pt x="428" y="328"/>
                  </a:lnTo>
                  <a:lnTo>
                    <a:pt x="434" y="328"/>
                  </a:lnTo>
                  <a:lnTo>
                    <a:pt x="444" y="328"/>
                  </a:lnTo>
                  <a:lnTo>
                    <a:pt x="451" y="328"/>
                  </a:lnTo>
                  <a:lnTo>
                    <a:pt x="461" y="328"/>
                  </a:lnTo>
                  <a:lnTo>
                    <a:pt x="468" y="328"/>
                  </a:lnTo>
                  <a:lnTo>
                    <a:pt x="478" y="328"/>
                  </a:lnTo>
                  <a:lnTo>
                    <a:pt x="484" y="328"/>
                  </a:lnTo>
                  <a:lnTo>
                    <a:pt x="494" y="328"/>
                  </a:lnTo>
                  <a:lnTo>
                    <a:pt x="501" y="328"/>
                  </a:lnTo>
                  <a:lnTo>
                    <a:pt x="511" y="328"/>
                  </a:lnTo>
                  <a:lnTo>
                    <a:pt x="517" y="328"/>
                  </a:lnTo>
                  <a:lnTo>
                    <a:pt x="527" y="328"/>
                  </a:lnTo>
                  <a:lnTo>
                    <a:pt x="534" y="328"/>
                  </a:lnTo>
                  <a:lnTo>
                    <a:pt x="544" y="328"/>
                  </a:lnTo>
                  <a:lnTo>
                    <a:pt x="550" y="328"/>
                  </a:lnTo>
                  <a:lnTo>
                    <a:pt x="560" y="328"/>
                  </a:lnTo>
                  <a:lnTo>
                    <a:pt x="567" y="328"/>
                  </a:lnTo>
                  <a:lnTo>
                    <a:pt x="577" y="328"/>
                  </a:lnTo>
                  <a:lnTo>
                    <a:pt x="584" y="328"/>
                  </a:lnTo>
                  <a:lnTo>
                    <a:pt x="594" y="328"/>
                  </a:lnTo>
                  <a:lnTo>
                    <a:pt x="604" y="328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056243" y="3982406"/>
            <a:ext cx="6387068" cy="1200329"/>
            <a:chOff x="197777" y="4489020"/>
            <a:chExt cx="6387068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197777" y="4489020"/>
              <a:ext cx="3607078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itchFamily="34" charset="0"/>
                <a:buChar char="•"/>
              </a:pPr>
              <a:r>
                <a:rPr lang="en-US" sz="2400" b="1" dirty="0" smtClean="0">
                  <a:solidFill>
                    <a:srgbClr val="7030A0"/>
                  </a:solidFill>
                  <a:latin typeface="Courier New" pitchFamily="49" charset="0"/>
                  <a:cs typeface="Courier New" pitchFamily="49" charset="0"/>
                </a:rPr>
                <a:t>leisurely-amble</a:t>
              </a:r>
              <a:endParaRPr lang="en-US" sz="2400" b="1" dirty="0">
                <a:solidFill>
                  <a:srgbClr val="7030A0"/>
                </a:solidFill>
              </a:endParaRP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400" b="1" dirty="0" smtClean="0">
                  <a:solidFill>
                    <a:srgbClr val="7030A0"/>
                  </a:solidFill>
                  <a:latin typeface="Courier New" pitchFamily="49" charset="0"/>
                  <a:cs typeface="Courier New" pitchFamily="49" charset="0"/>
                </a:rPr>
                <a:t>normal-paced-walk</a:t>
              </a:r>
              <a:endParaRPr lang="en-US" sz="2400" b="1" dirty="0">
                <a:solidFill>
                  <a:srgbClr val="7030A0"/>
                </a:solidFill>
              </a:endParaRP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400" b="1" dirty="0" smtClean="0">
                  <a:solidFill>
                    <a:srgbClr val="7030A0"/>
                  </a:solidFill>
                </a:rPr>
                <a:t> </a:t>
              </a:r>
              <a:r>
                <a:rPr lang="en-US" sz="2400" b="1" dirty="0" smtClean="0">
                  <a:solidFill>
                    <a:srgbClr val="7030A0"/>
                  </a:solidFill>
                  <a:latin typeface="Courier New" pitchFamily="49" charset="0"/>
                  <a:cs typeface="Courier New" pitchFamily="49" charset="0"/>
                </a:rPr>
                <a:t>brisk-walk</a:t>
              </a:r>
              <a:endParaRPr lang="en-US" sz="2400" b="1" dirty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endParaRPr>
            </a:p>
          </p:txBody>
        </p:sp>
        <p:sp>
          <p:nvSpPr>
            <p:cNvPr id="8" name="Right Brace 7"/>
            <p:cNvSpPr/>
            <p:nvPr/>
          </p:nvSpPr>
          <p:spPr>
            <a:xfrm>
              <a:off x="3804855" y="4546349"/>
              <a:ext cx="557638" cy="1143000"/>
            </a:xfrm>
            <a:prstGeom prst="rightBrac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5489470" y="4698705"/>
              <a:ext cx="1095375" cy="762251"/>
              <a:chOff x="4453904" y="1905000"/>
              <a:chExt cx="1095375" cy="1308100"/>
            </a:xfrm>
          </p:grpSpPr>
          <p:sp>
            <p:nvSpPr>
              <p:cNvPr id="64" name="Freeform 57"/>
              <p:cNvSpPr>
                <a:spLocks/>
              </p:cNvSpPr>
              <p:nvPr/>
            </p:nvSpPr>
            <p:spPr bwMode="auto">
              <a:xfrm>
                <a:off x="4453904" y="1905000"/>
                <a:ext cx="550863" cy="1308100"/>
              </a:xfrm>
              <a:custGeom>
                <a:avLst/>
                <a:gdLst>
                  <a:gd name="T0" fmla="*/ 5 w 347"/>
                  <a:gd name="T1" fmla="*/ 74 h 824"/>
                  <a:gd name="T2" fmla="*/ 15 w 347"/>
                  <a:gd name="T3" fmla="*/ 10 h 824"/>
                  <a:gd name="T4" fmla="*/ 20 w 347"/>
                  <a:gd name="T5" fmla="*/ 74 h 824"/>
                  <a:gd name="T6" fmla="*/ 30 w 347"/>
                  <a:gd name="T7" fmla="*/ 139 h 824"/>
                  <a:gd name="T8" fmla="*/ 35 w 347"/>
                  <a:gd name="T9" fmla="*/ 397 h 824"/>
                  <a:gd name="T10" fmla="*/ 45 w 347"/>
                  <a:gd name="T11" fmla="*/ 606 h 824"/>
                  <a:gd name="T12" fmla="*/ 49 w 347"/>
                  <a:gd name="T13" fmla="*/ 646 h 824"/>
                  <a:gd name="T14" fmla="*/ 59 w 347"/>
                  <a:gd name="T15" fmla="*/ 700 h 824"/>
                  <a:gd name="T16" fmla="*/ 64 w 347"/>
                  <a:gd name="T17" fmla="*/ 755 h 824"/>
                  <a:gd name="T18" fmla="*/ 74 w 347"/>
                  <a:gd name="T19" fmla="*/ 790 h 824"/>
                  <a:gd name="T20" fmla="*/ 79 w 347"/>
                  <a:gd name="T21" fmla="*/ 810 h 824"/>
                  <a:gd name="T22" fmla="*/ 89 w 347"/>
                  <a:gd name="T23" fmla="*/ 805 h 824"/>
                  <a:gd name="T24" fmla="*/ 94 w 347"/>
                  <a:gd name="T25" fmla="*/ 750 h 824"/>
                  <a:gd name="T26" fmla="*/ 104 w 347"/>
                  <a:gd name="T27" fmla="*/ 770 h 824"/>
                  <a:gd name="T28" fmla="*/ 109 w 347"/>
                  <a:gd name="T29" fmla="*/ 695 h 824"/>
                  <a:gd name="T30" fmla="*/ 119 w 347"/>
                  <a:gd name="T31" fmla="*/ 546 h 824"/>
                  <a:gd name="T32" fmla="*/ 124 w 347"/>
                  <a:gd name="T33" fmla="*/ 363 h 824"/>
                  <a:gd name="T34" fmla="*/ 134 w 347"/>
                  <a:gd name="T35" fmla="*/ 328 h 824"/>
                  <a:gd name="T36" fmla="*/ 139 w 347"/>
                  <a:gd name="T37" fmla="*/ 129 h 824"/>
                  <a:gd name="T38" fmla="*/ 149 w 347"/>
                  <a:gd name="T39" fmla="*/ 233 h 824"/>
                  <a:gd name="T40" fmla="*/ 154 w 347"/>
                  <a:gd name="T41" fmla="*/ 293 h 824"/>
                  <a:gd name="T42" fmla="*/ 164 w 347"/>
                  <a:gd name="T43" fmla="*/ 387 h 824"/>
                  <a:gd name="T44" fmla="*/ 179 w 347"/>
                  <a:gd name="T45" fmla="*/ 427 h 824"/>
                  <a:gd name="T46" fmla="*/ 184 w 347"/>
                  <a:gd name="T47" fmla="*/ 422 h 824"/>
                  <a:gd name="T48" fmla="*/ 194 w 347"/>
                  <a:gd name="T49" fmla="*/ 427 h 824"/>
                  <a:gd name="T50" fmla="*/ 203 w 347"/>
                  <a:gd name="T51" fmla="*/ 427 h 824"/>
                  <a:gd name="T52" fmla="*/ 218 w 347"/>
                  <a:gd name="T53" fmla="*/ 432 h 824"/>
                  <a:gd name="T54" fmla="*/ 233 w 347"/>
                  <a:gd name="T55" fmla="*/ 422 h 824"/>
                  <a:gd name="T56" fmla="*/ 243 w 347"/>
                  <a:gd name="T57" fmla="*/ 407 h 824"/>
                  <a:gd name="T58" fmla="*/ 253 w 347"/>
                  <a:gd name="T59" fmla="*/ 367 h 824"/>
                  <a:gd name="T60" fmla="*/ 258 w 347"/>
                  <a:gd name="T61" fmla="*/ 323 h 824"/>
                  <a:gd name="T62" fmla="*/ 268 w 347"/>
                  <a:gd name="T63" fmla="*/ 263 h 824"/>
                  <a:gd name="T64" fmla="*/ 278 w 347"/>
                  <a:gd name="T65" fmla="*/ 159 h 824"/>
                  <a:gd name="T66" fmla="*/ 283 w 347"/>
                  <a:gd name="T67" fmla="*/ 30 h 824"/>
                  <a:gd name="T68" fmla="*/ 293 w 347"/>
                  <a:gd name="T69" fmla="*/ 35 h 824"/>
                  <a:gd name="T70" fmla="*/ 298 w 347"/>
                  <a:gd name="T71" fmla="*/ 109 h 824"/>
                  <a:gd name="T72" fmla="*/ 308 w 347"/>
                  <a:gd name="T73" fmla="*/ 223 h 824"/>
                  <a:gd name="T74" fmla="*/ 313 w 347"/>
                  <a:gd name="T75" fmla="*/ 546 h 824"/>
                  <a:gd name="T76" fmla="*/ 323 w 347"/>
                  <a:gd name="T77" fmla="*/ 606 h 824"/>
                  <a:gd name="T78" fmla="*/ 328 w 347"/>
                  <a:gd name="T79" fmla="*/ 636 h 824"/>
                  <a:gd name="T80" fmla="*/ 338 w 347"/>
                  <a:gd name="T81" fmla="*/ 705 h 824"/>
                  <a:gd name="T82" fmla="*/ 342 w 347"/>
                  <a:gd name="T83" fmla="*/ 745 h 8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47" h="824">
                    <a:moveTo>
                      <a:pt x="0" y="164"/>
                    </a:moveTo>
                    <a:lnTo>
                      <a:pt x="5" y="119"/>
                    </a:lnTo>
                    <a:lnTo>
                      <a:pt x="5" y="74"/>
                    </a:lnTo>
                    <a:lnTo>
                      <a:pt x="10" y="30"/>
                    </a:lnTo>
                    <a:lnTo>
                      <a:pt x="10" y="5"/>
                    </a:lnTo>
                    <a:lnTo>
                      <a:pt x="15" y="10"/>
                    </a:lnTo>
                    <a:lnTo>
                      <a:pt x="15" y="25"/>
                    </a:lnTo>
                    <a:lnTo>
                      <a:pt x="20" y="50"/>
                    </a:lnTo>
                    <a:lnTo>
                      <a:pt x="20" y="74"/>
                    </a:lnTo>
                    <a:lnTo>
                      <a:pt x="25" y="99"/>
                    </a:lnTo>
                    <a:lnTo>
                      <a:pt x="25" y="134"/>
                    </a:lnTo>
                    <a:lnTo>
                      <a:pt x="30" y="139"/>
                    </a:lnTo>
                    <a:lnTo>
                      <a:pt x="30" y="179"/>
                    </a:lnTo>
                    <a:lnTo>
                      <a:pt x="35" y="243"/>
                    </a:lnTo>
                    <a:lnTo>
                      <a:pt x="35" y="397"/>
                    </a:lnTo>
                    <a:lnTo>
                      <a:pt x="40" y="507"/>
                    </a:lnTo>
                    <a:lnTo>
                      <a:pt x="40" y="576"/>
                    </a:lnTo>
                    <a:lnTo>
                      <a:pt x="45" y="606"/>
                    </a:lnTo>
                    <a:lnTo>
                      <a:pt x="45" y="621"/>
                    </a:lnTo>
                    <a:lnTo>
                      <a:pt x="49" y="626"/>
                    </a:lnTo>
                    <a:lnTo>
                      <a:pt x="49" y="646"/>
                    </a:lnTo>
                    <a:lnTo>
                      <a:pt x="54" y="656"/>
                    </a:lnTo>
                    <a:lnTo>
                      <a:pt x="54" y="675"/>
                    </a:lnTo>
                    <a:lnTo>
                      <a:pt x="59" y="700"/>
                    </a:lnTo>
                    <a:lnTo>
                      <a:pt x="59" y="725"/>
                    </a:lnTo>
                    <a:lnTo>
                      <a:pt x="64" y="740"/>
                    </a:lnTo>
                    <a:lnTo>
                      <a:pt x="64" y="755"/>
                    </a:lnTo>
                    <a:lnTo>
                      <a:pt x="69" y="770"/>
                    </a:lnTo>
                    <a:lnTo>
                      <a:pt x="69" y="780"/>
                    </a:lnTo>
                    <a:lnTo>
                      <a:pt x="74" y="790"/>
                    </a:lnTo>
                    <a:lnTo>
                      <a:pt x="74" y="800"/>
                    </a:lnTo>
                    <a:lnTo>
                      <a:pt x="79" y="805"/>
                    </a:lnTo>
                    <a:lnTo>
                      <a:pt x="79" y="810"/>
                    </a:lnTo>
                    <a:lnTo>
                      <a:pt x="84" y="815"/>
                    </a:lnTo>
                    <a:lnTo>
                      <a:pt x="84" y="824"/>
                    </a:lnTo>
                    <a:lnTo>
                      <a:pt x="89" y="805"/>
                    </a:lnTo>
                    <a:lnTo>
                      <a:pt x="89" y="785"/>
                    </a:lnTo>
                    <a:lnTo>
                      <a:pt x="94" y="760"/>
                    </a:lnTo>
                    <a:lnTo>
                      <a:pt x="94" y="750"/>
                    </a:lnTo>
                    <a:lnTo>
                      <a:pt x="99" y="750"/>
                    </a:lnTo>
                    <a:lnTo>
                      <a:pt x="99" y="765"/>
                    </a:lnTo>
                    <a:lnTo>
                      <a:pt x="104" y="770"/>
                    </a:lnTo>
                    <a:lnTo>
                      <a:pt x="104" y="760"/>
                    </a:lnTo>
                    <a:lnTo>
                      <a:pt x="109" y="735"/>
                    </a:lnTo>
                    <a:lnTo>
                      <a:pt x="109" y="695"/>
                    </a:lnTo>
                    <a:lnTo>
                      <a:pt x="114" y="651"/>
                    </a:lnTo>
                    <a:lnTo>
                      <a:pt x="114" y="601"/>
                    </a:lnTo>
                    <a:lnTo>
                      <a:pt x="119" y="546"/>
                    </a:lnTo>
                    <a:lnTo>
                      <a:pt x="119" y="477"/>
                    </a:lnTo>
                    <a:lnTo>
                      <a:pt x="124" y="407"/>
                    </a:lnTo>
                    <a:lnTo>
                      <a:pt x="124" y="363"/>
                    </a:lnTo>
                    <a:lnTo>
                      <a:pt x="129" y="353"/>
                    </a:lnTo>
                    <a:lnTo>
                      <a:pt x="129" y="343"/>
                    </a:lnTo>
                    <a:lnTo>
                      <a:pt x="134" y="328"/>
                    </a:lnTo>
                    <a:lnTo>
                      <a:pt x="134" y="323"/>
                    </a:lnTo>
                    <a:lnTo>
                      <a:pt x="139" y="238"/>
                    </a:lnTo>
                    <a:lnTo>
                      <a:pt x="139" y="129"/>
                    </a:lnTo>
                    <a:lnTo>
                      <a:pt x="144" y="129"/>
                    </a:lnTo>
                    <a:lnTo>
                      <a:pt x="144" y="179"/>
                    </a:lnTo>
                    <a:lnTo>
                      <a:pt x="149" y="233"/>
                    </a:lnTo>
                    <a:lnTo>
                      <a:pt x="149" y="268"/>
                    </a:lnTo>
                    <a:lnTo>
                      <a:pt x="154" y="283"/>
                    </a:lnTo>
                    <a:lnTo>
                      <a:pt x="154" y="293"/>
                    </a:lnTo>
                    <a:lnTo>
                      <a:pt x="159" y="308"/>
                    </a:lnTo>
                    <a:lnTo>
                      <a:pt x="159" y="372"/>
                    </a:lnTo>
                    <a:lnTo>
                      <a:pt x="164" y="387"/>
                    </a:lnTo>
                    <a:lnTo>
                      <a:pt x="164" y="402"/>
                    </a:lnTo>
                    <a:lnTo>
                      <a:pt x="169" y="422"/>
                    </a:lnTo>
                    <a:lnTo>
                      <a:pt x="179" y="427"/>
                    </a:lnTo>
                    <a:lnTo>
                      <a:pt x="179" y="422"/>
                    </a:lnTo>
                    <a:lnTo>
                      <a:pt x="189" y="422"/>
                    </a:lnTo>
                    <a:lnTo>
                      <a:pt x="184" y="422"/>
                    </a:lnTo>
                    <a:lnTo>
                      <a:pt x="189" y="427"/>
                    </a:lnTo>
                    <a:lnTo>
                      <a:pt x="194" y="432"/>
                    </a:lnTo>
                    <a:lnTo>
                      <a:pt x="194" y="427"/>
                    </a:lnTo>
                    <a:lnTo>
                      <a:pt x="203" y="427"/>
                    </a:lnTo>
                    <a:lnTo>
                      <a:pt x="198" y="427"/>
                    </a:lnTo>
                    <a:lnTo>
                      <a:pt x="203" y="427"/>
                    </a:lnTo>
                    <a:lnTo>
                      <a:pt x="208" y="427"/>
                    </a:lnTo>
                    <a:lnTo>
                      <a:pt x="213" y="432"/>
                    </a:lnTo>
                    <a:lnTo>
                      <a:pt x="218" y="432"/>
                    </a:lnTo>
                    <a:lnTo>
                      <a:pt x="223" y="432"/>
                    </a:lnTo>
                    <a:lnTo>
                      <a:pt x="228" y="427"/>
                    </a:lnTo>
                    <a:lnTo>
                      <a:pt x="233" y="422"/>
                    </a:lnTo>
                    <a:lnTo>
                      <a:pt x="238" y="427"/>
                    </a:lnTo>
                    <a:lnTo>
                      <a:pt x="238" y="422"/>
                    </a:lnTo>
                    <a:lnTo>
                      <a:pt x="243" y="407"/>
                    </a:lnTo>
                    <a:lnTo>
                      <a:pt x="248" y="392"/>
                    </a:lnTo>
                    <a:lnTo>
                      <a:pt x="248" y="382"/>
                    </a:lnTo>
                    <a:lnTo>
                      <a:pt x="253" y="367"/>
                    </a:lnTo>
                    <a:lnTo>
                      <a:pt x="253" y="353"/>
                    </a:lnTo>
                    <a:lnTo>
                      <a:pt x="258" y="338"/>
                    </a:lnTo>
                    <a:lnTo>
                      <a:pt x="258" y="323"/>
                    </a:lnTo>
                    <a:lnTo>
                      <a:pt x="263" y="303"/>
                    </a:lnTo>
                    <a:lnTo>
                      <a:pt x="263" y="283"/>
                    </a:lnTo>
                    <a:lnTo>
                      <a:pt x="268" y="263"/>
                    </a:lnTo>
                    <a:lnTo>
                      <a:pt x="268" y="233"/>
                    </a:lnTo>
                    <a:lnTo>
                      <a:pt x="273" y="199"/>
                    </a:lnTo>
                    <a:lnTo>
                      <a:pt x="278" y="159"/>
                    </a:lnTo>
                    <a:lnTo>
                      <a:pt x="278" y="109"/>
                    </a:lnTo>
                    <a:lnTo>
                      <a:pt x="283" y="64"/>
                    </a:lnTo>
                    <a:lnTo>
                      <a:pt x="283" y="30"/>
                    </a:lnTo>
                    <a:lnTo>
                      <a:pt x="288" y="0"/>
                    </a:lnTo>
                    <a:lnTo>
                      <a:pt x="288" y="35"/>
                    </a:lnTo>
                    <a:lnTo>
                      <a:pt x="293" y="35"/>
                    </a:lnTo>
                    <a:lnTo>
                      <a:pt x="293" y="74"/>
                    </a:lnTo>
                    <a:lnTo>
                      <a:pt x="298" y="89"/>
                    </a:lnTo>
                    <a:lnTo>
                      <a:pt x="298" y="109"/>
                    </a:lnTo>
                    <a:lnTo>
                      <a:pt x="303" y="139"/>
                    </a:lnTo>
                    <a:lnTo>
                      <a:pt x="303" y="169"/>
                    </a:lnTo>
                    <a:lnTo>
                      <a:pt x="308" y="223"/>
                    </a:lnTo>
                    <a:lnTo>
                      <a:pt x="308" y="328"/>
                    </a:lnTo>
                    <a:lnTo>
                      <a:pt x="313" y="462"/>
                    </a:lnTo>
                    <a:lnTo>
                      <a:pt x="313" y="546"/>
                    </a:lnTo>
                    <a:lnTo>
                      <a:pt x="318" y="591"/>
                    </a:lnTo>
                    <a:lnTo>
                      <a:pt x="318" y="601"/>
                    </a:lnTo>
                    <a:lnTo>
                      <a:pt x="323" y="606"/>
                    </a:lnTo>
                    <a:lnTo>
                      <a:pt x="323" y="611"/>
                    </a:lnTo>
                    <a:lnTo>
                      <a:pt x="328" y="621"/>
                    </a:lnTo>
                    <a:lnTo>
                      <a:pt x="328" y="636"/>
                    </a:lnTo>
                    <a:lnTo>
                      <a:pt x="333" y="661"/>
                    </a:lnTo>
                    <a:lnTo>
                      <a:pt x="333" y="685"/>
                    </a:lnTo>
                    <a:lnTo>
                      <a:pt x="338" y="705"/>
                    </a:lnTo>
                    <a:lnTo>
                      <a:pt x="338" y="720"/>
                    </a:lnTo>
                    <a:lnTo>
                      <a:pt x="342" y="735"/>
                    </a:lnTo>
                    <a:lnTo>
                      <a:pt x="342" y="745"/>
                    </a:lnTo>
                    <a:lnTo>
                      <a:pt x="347" y="760"/>
                    </a:lnTo>
                    <a:lnTo>
                      <a:pt x="347" y="775"/>
                    </a:lnTo>
                  </a:path>
                </a:pathLst>
              </a:custGeom>
              <a:noFill/>
              <a:ln w="2540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58"/>
              <p:cNvSpPr>
                <a:spLocks/>
              </p:cNvSpPr>
              <p:nvPr/>
            </p:nvSpPr>
            <p:spPr bwMode="auto">
              <a:xfrm>
                <a:off x="5004766" y="1944687"/>
                <a:ext cx="544513" cy="1246188"/>
              </a:xfrm>
              <a:custGeom>
                <a:avLst/>
                <a:gdLst>
                  <a:gd name="T0" fmla="*/ 5 w 343"/>
                  <a:gd name="T1" fmla="*/ 770 h 785"/>
                  <a:gd name="T2" fmla="*/ 10 w 343"/>
                  <a:gd name="T3" fmla="*/ 785 h 785"/>
                  <a:gd name="T4" fmla="*/ 15 w 343"/>
                  <a:gd name="T5" fmla="*/ 765 h 785"/>
                  <a:gd name="T6" fmla="*/ 20 w 343"/>
                  <a:gd name="T7" fmla="*/ 740 h 785"/>
                  <a:gd name="T8" fmla="*/ 25 w 343"/>
                  <a:gd name="T9" fmla="*/ 740 h 785"/>
                  <a:gd name="T10" fmla="*/ 30 w 343"/>
                  <a:gd name="T11" fmla="*/ 740 h 785"/>
                  <a:gd name="T12" fmla="*/ 35 w 343"/>
                  <a:gd name="T13" fmla="*/ 685 h 785"/>
                  <a:gd name="T14" fmla="*/ 40 w 343"/>
                  <a:gd name="T15" fmla="*/ 606 h 785"/>
                  <a:gd name="T16" fmla="*/ 45 w 343"/>
                  <a:gd name="T17" fmla="*/ 506 h 785"/>
                  <a:gd name="T18" fmla="*/ 50 w 343"/>
                  <a:gd name="T19" fmla="*/ 377 h 785"/>
                  <a:gd name="T20" fmla="*/ 55 w 343"/>
                  <a:gd name="T21" fmla="*/ 238 h 785"/>
                  <a:gd name="T22" fmla="*/ 60 w 343"/>
                  <a:gd name="T23" fmla="*/ 179 h 785"/>
                  <a:gd name="T24" fmla="*/ 65 w 343"/>
                  <a:gd name="T25" fmla="*/ 164 h 785"/>
                  <a:gd name="T26" fmla="*/ 70 w 343"/>
                  <a:gd name="T27" fmla="*/ 248 h 785"/>
                  <a:gd name="T28" fmla="*/ 75 w 343"/>
                  <a:gd name="T29" fmla="*/ 273 h 785"/>
                  <a:gd name="T30" fmla="*/ 80 w 343"/>
                  <a:gd name="T31" fmla="*/ 318 h 785"/>
                  <a:gd name="T32" fmla="*/ 85 w 343"/>
                  <a:gd name="T33" fmla="*/ 338 h 785"/>
                  <a:gd name="T34" fmla="*/ 90 w 343"/>
                  <a:gd name="T35" fmla="*/ 382 h 785"/>
                  <a:gd name="T36" fmla="*/ 95 w 343"/>
                  <a:gd name="T37" fmla="*/ 387 h 785"/>
                  <a:gd name="T38" fmla="*/ 110 w 343"/>
                  <a:gd name="T39" fmla="*/ 402 h 785"/>
                  <a:gd name="T40" fmla="*/ 110 w 343"/>
                  <a:gd name="T41" fmla="*/ 397 h 785"/>
                  <a:gd name="T42" fmla="*/ 115 w 343"/>
                  <a:gd name="T43" fmla="*/ 397 h 785"/>
                  <a:gd name="T44" fmla="*/ 120 w 343"/>
                  <a:gd name="T45" fmla="*/ 397 h 785"/>
                  <a:gd name="T46" fmla="*/ 125 w 343"/>
                  <a:gd name="T47" fmla="*/ 397 h 785"/>
                  <a:gd name="T48" fmla="*/ 130 w 343"/>
                  <a:gd name="T49" fmla="*/ 402 h 785"/>
                  <a:gd name="T50" fmla="*/ 140 w 343"/>
                  <a:gd name="T51" fmla="*/ 402 h 785"/>
                  <a:gd name="T52" fmla="*/ 154 w 343"/>
                  <a:gd name="T53" fmla="*/ 397 h 785"/>
                  <a:gd name="T54" fmla="*/ 154 w 343"/>
                  <a:gd name="T55" fmla="*/ 397 h 785"/>
                  <a:gd name="T56" fmla="*/ 159 w 343"/>
                  <a:gd name="T57" fmla="*/ 387 h 785"/>
                  <a:gd name="T58" fmla="*/ 164 w 343"/>
                  <a:gd name="T59" fmla="*/ 377 h 785"/>
                  <a:gd name="T60" fmla="*/ 169 w 343"/>
                  <a:gd name="T61" fmla="*/ 357 h 785"/>
                  <a:gd name="T62" fmla="*/ 174 w 343"/>
                  <a:gd name="T63" fmla="*/ 338 h 785"/>
                  <a:gd name="T64" fmla="*/ 179 w 343"/>
                  <a:gd name="T65" fmla="*/ 308 h 785"/>
                  <a:gd name="T66" fmla="*/ 184 w 343"/>
                  <a:gd name="T67" fmla="*/ 268 h 785"/>
                  <a:gd name="T68" fmla="*/ 189 w 343"/>
                  <a:gd name="T69" fmla="*/ 223 h 785"/>
                  <a:gd name="T70" fmla="*/ 194 w 343"/>
                  <a:gd name="T71" fmla="*/ 159 h 785"/>
                  <a:gd name="T72" fmla="*/ 199 w 343"/>
                  <a:gd name="T73" fmla="*/ 79 h 785"/>
                  <a:gd name="T74" fmla="*/ 204 w 343"/>
                  <a:gd name="T75" fmla="*/ 10 h 785"/>
                  <a:gd name="T76" fmla="*/ 214 w 343"/>
                  <a:gd name="T77" fmla="*/ 20 h 785"/>
                  <a:gd name="T78" fmla="*/ 219 w 343"/>
                  <a:gd name="T79" fmla="*/ 74 h 785"/>
                  <a:gd name="T80" fmla="*/ 224 w 343"/>
                  <a:gd name="T81" fmla="*/ 139 h 785"/>
                  <a:gd name="T82" fmla="*/ 229 w 343"/>
                  <a:gd name="T83" fmla="*/ 303 h 785"/>
                  <a:gd name="T84" fmla="*/ 234 w 343"/>
                  <a:gd name="T85" fmla="*/ 526 h 785"/>
                  <a:gd name="T86" fmla="*/ 239 w 343"/>
                  <a:gd name="T87" fmla="*/ 591 h 785"/>
                  <a:gd name="T88" fmla="*/ 244 w 343"/>
                  <a:gd name="T89" fmla="*/ 616 h 785"/>
                  <a:gd name="T90" fmla="*/ 249 w 343"/>
                  <a:gd name="T91" fmla="*/ 645 h 785"/>
                  <a:gd name="T92" fmla="*/ 254 w 343"/>
                  <a:gd name="T93" fmla="*/ 695 h 785"/>
                  <a:gd name="T94" fmla="*/ 259 w 343"/>
                  <a:gd name="T95" fmla="*/ 740 h 785"/>
                  <a:gd name="T96" fmla="*/ 269 w 343"/>
                  <a:gd name="T97" fmla="*/ 765 h 785"/>
                  <a:gd name="T98" fmla="*/ 274 w 343"/>
                  <a:gd name="T99" fmla="*/ 780 h 785"/>
                  <a:gd name="T100" fmla="*/ 284 w 343"/>
                  <a:gd name="T101" fmla="*/ 775 h 785"/>
                  <a:gd name="T102" fmla="*/ 288 w 343"/>
                  <a:gd name="T103" fmla="*/ 740 h 785"/>
                  <a:gd name="T104" fmla="*/ 293 w 343"/>
                  <a:gd name="T105" fmla="*/ 730 h 785"/>
                  <a:gd name="T106" fmla="*/ 298 w 343"/>
                  <a:gd name="T107" fmla="*/ 740 h 785"/>
                  <a:gd name="T108" fmla="*/ 303 w 343"/>
                  <a:gd name="T109" fmla="*/ 710 h 785"/>
                  <a:gd name="T110" fmla="*/ 308 w 343"/>
                  <a:gd name="T111" fmla="*/ 641 h 785"/>
                  <a:gd name="T112" fmla="*/ 313 w 343"/>
                  <a:gd name="T113" fmla="*/ 531 h 785"/>
                  <a:gd name="T114" fmla="*/ 318 w 343"/>
                  <a:gd name="T115" fmla="*/ 387 h 785"/>
                  <a:gd name="T116" fmla="*/ 323 w 343"/>
                  <a:gd name="T117" fmla="*/ 243 h 785"/>
                  <a:gd name="T118" fmla="*/ 328 w 343"/>
                  <a:gd name="T119" fmla="*/ 193 h 785"/>
                  <a:gd name="T120" fmla="*/ 333 w 343"/>
                  <a:gd name="T121" fmla="*/ 154 h 785"/>
                  <a:gd name="T122" fmla="*/ 338 w 343"/>
                  <a:gd name="T123" fmla="*/ 238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43" h="785">
                    <a:moveTo>
                      <a:pt x="0" y="750"/>
                    </a:moveTo>
                    <a:lnTo>
                      <a:pt x="5" y="770"/>
                    </a:lnTo>
                    <a:lnTo>
                      <a:pt x="5" y="780"/>
                    </a:lnTo>
                    <a:lnTo>
                      <a:pt x="10" y="785"/>
                    </a:lnTo>
                    <a:lnTo>
                      <a:pt x="15" y="775"/>
                    </a:lnTo>
                    <a:lnTo>
                      <a:pt x="15" y="765"/>
                    </a:lnTo>
                    <a:lnTo>
                      <a:pt x="20" y="745"/>
                    </a:lnTo>
                    <a:lnTo>
                      <a:pt x="20" y="740"/>
                    </a:lnTo>
                    <a:lnTo>
                      <a:pt x="25" y="730"/>
                    </a:lnTo>
                    <a:lnTo>
                      <a:pt x="25" y="740"/>
                    </a:lnTo>
                    <a:lnTo>
                      <a:pt x="30" y="745"/>
                    </a:lnTo>
                    <a:lnTo>
                      <a:pt x="30" y="740"/>
                    </a:lnTo>
                    <a:lnTo>
                      <a:pt x="35" y="725"/>
                    </a:lnTo>
                    <a:lnTo>
                      <a:pt x="35" y="685"/>
                    </a:lnTo>
                    <a:lnTo>
                      <a:pt x="40" y="655"/>
                    </a:lnTo>
                    <a:lnTo>
                      <a:pt x="40" y="606"/>
                    </a:lnTo>
                    <a:lnTo>
                      <a:pt x="45" y="566"/>
                    </a:lnTo>
                    <a:lnTo>
                      <a:pt x="45" y="506"/>
                    </a:lnTo>
                    <a:lnTo>
                      <a:pt x="50" y="432"/>
                    </a:lnTo>
                    <a:lnTo>
                      <a:pt x="50" y="377"/>
                    </a:lnTo>
                    <a:lnTo>
                      <a:pt x="55" y="278"/>
                    </a:lnTo>
                    <a:lnTo>
                      <a:pt x="55" y="238"/>
                    </a:lnTo>
                    <a:lnTo>
                      <a:pt x="60" y="218"/>
                    </a:lnTo>
                    <a:lnTo>
                      <a:pt x="60" y="179"/>
                    </a:lnTo>
                    <a:lnTo>
                      <a:pt x="65" y="144"/>
                    </a:lnTo>
                    <a:lnTo>
                      <a:pt x="65" y="164"/>
                    </a:lnTo>
                    <a:lnTo>
                      <a:pt x="70" y="218"/>
                    </a:lnTo>
                    <a:lnTo>
                      <a:pt x="70" y="248"/>
                    </a:lnTo>
                    <a:lnTo>
                      <a:pt x="75" y="263"/>
                    </a:lnTo>
                    <a:lnTo>
                      <a:pt x="75" y="273"/>
                    </a:lnTo>
                    <a:lnTo>
                      <a:pt x="80" y="298"/>
                    </a:lnTo>
                    <a:lnTo>
                      <a:pt x="80" y="318"/>
                    </a:lnTo>
                    <a:lnTo>
                      <a:pt x="85" y="328"/>
                    </a:lnTo>
                    <a:lnTo>
                      <a:pt x="85" y="338"/>
                    </a:lnTo>
                    <a:lnTo>
                      <a:pt x="90" y="357"/>
                    </a:lnTo>
                    <a:lnTo>
                      <a:pt x="90" y="382"/>
                    </a:lnTo>
                    <a:lnTo>
                      <a:pt x="95" y="377"/>
                    </a:lnTo>
                    <a:lnTo>
                      <a:pt x="95" y="387"/>
                    </a:lnTo>
                    <a:lnTo>
                      <a:pt x="100" y="392"/>
                    </a:lnTo>
                    <a:lnTo>
                      <a:pt x="110" y="402"/>
                    </a:lnTo>
                    <a:lnTo>
                      <a:pt x="105" y="402"/>
                    </a:lnTo>
                    <a:lnTo>
                      <a:pt x="110" y="397"/>
                    </a:lnTo>
                    <a:lnTo>
                      <a:pt x="115" y="402"/>
                    </a:lnTo>
                    <a:lnTo>
                      <a:pt x="115" y="397"/>
                    </a:lnTo>
                    <a:lnTo>
                      <a:pt x="120" y="392"/>
                    </a:lnTo>
                    <a:lnTo>
                      <a:pt x="120" y="397"/>
                    </a:lnTo>
                    <a:lnTo>
                      <a:pt x="125" y="392"/>
                    </a:lnTo>
                    <a:lnTo>
                      <a:pt x="125" y="397"/>
                    </a:lnTo>
                    <a:lnTo>
                      <a:pt x="130" y="392"/>
                    </a:lnTo>
                    <a:lnTo>
                      <a:pt x="130" y="402"/>
                    </a:lnTo>
                    <a:lnTo>
                      <a:pt x="135" y="402"/>
                    </a:lnTo>
                    <a:lnTo>
                      <a:pt x="140" y="402"/>
                    </a:lnTo>
                    <a:lnTo>
                      <a:pt x="144" y="397"/>
                    </a:lnTo>
                    <a:lnTo>
                      <a:pt x="154" y="397"/>
                    </a:lnTo>
                    <a:lnTo>
                      <a:pt x="149" y="397"/>
                    </a:lnTo>
                    <a:lnTo>
                      <a:pt x="154" y="397"/>
                    </a:lnTo>
                    <a:lnTo>
                      <a:pt x="159" y="392"/>
                    </a:lnTo>
                    <a:lnTo>
                      <a:pt x="159" y="387"/>
                    </a:lnTo>
                    <a:lnTo>
                      <a:pt x="164" y="382"/>
                    </a:lnTo>
                    <a:lnTo>
                      <a:pt x="164" y="377"/>
                    </a:lnTo>
                    <a:lnTo>
                      <a:pt x="169" y="367"/>
                    </a:lnTo>
                    <a:lnTo>
                      <a:pt x="169" y="357"/>
                    </a:lnTo>
                    <a:lnTo>
                      <a:pt x="174" y="347"/>
                    </a:lnTo>
                    <a:lnTo>
                      <a:pt x="174" y="338"/>
                    </a:lnTo>
                    <a:lnTo>
                      <a:pt x="179" y="323"/>
                    </a:lnTo>
                    <a:lnTo>
                      <a:pt x="179" y="308"/>
                    </a:lnTo>
                    <a:lnTo>
                      <a:pt x="184" y="288"/>
                    </a:lnTo>
                    <a:lnTo>
                      <a:pt x="184" y="268"/>
                    </a:lnTo>
                    <a:lnTo>
                      <a:pt x="189" y="253"/>
                    </a:lnTo>
                    <a:lnTo>
                      <a:pt x="189" y="223"/>
                    </a:lnTo>
                    <a:lnTo>
                      <a:pt x="194" y="198"/>
                    </a:lnTo>
                    <a:lnTo>
                      <a:pt x="194" y="159"/>
                    </a:lnTo>
                    <a:lnTo>
                      <a:pt x="199" y="124"/>
                    </a:lnTo>
                    <a:lnTo>
                      <a:pt x="199" y="79"/>
                    </a:lnTo>
                    <a:lnTo>
                      <a:pt x="204" y="34"/>
                    </a:lnTo>
                    <a:lnTo>
                      <a:pt x="204" y="10"/>
                    </a:lnTo>
                    <a:lnTo>
                      <a:pt x="214" y="0"/>
                    </a:lnTo>
                    <a:lnTo>
                      <a:pt x="214" y="20"/>
                    </a:lnTo>
                    <a:lnTo>
                      <a:pt x="219" y="49"/>
                    </a:lnTo>
                    <a:lnTo>
                      <a:pt x="219" y="74"/>
                    </a:lnTo>
                    <a:lnTo>
                      <a:pt x="224" y="104"/>
                    </a:lnTo>
                    <a:lnTo>
                      <a:pt x="224" y="139"/>
                    </a:lnTo>
                    <a:lnTo>
                      <a:pt x="229" y="174"/>
                    </a:lnTo>
                    <a:lnTo>
                      <a:pt x="229" y="303"/>
                    </a:lnTo>
                    <a:lnTo>
                      <a:pt x="234" y="437"/>
                    </a:lnTo>
                    <a:lnTo>
                      <a:pt x="234" y="526"/>
                    </a:lnTo>
                    <a:lnTo>
                      <a:pt x="239" y="571"/>
                    </a:lnTo>
                    <a:lnTo>
                      <a:pt x="239" y="591"/>
                    </a:lnTo>
                    <a:lnTo>
                      <a:pt x="244" y="606"/>
                    </a:lnTo>
                    <a:lnTo>
                      <a:pt x="244" y="616"/>
                    </a:lnTo>
                    <a:lnTo>
                      <a:pt x="249" y="631"/>
                    </a:lnTo>
                    <a:lnTo>
                      <a:pt x="249" y="645"/>
                    </a:lnTo>
                    <a:lnTo>
                      <a:pt x="254" y="675"/>
                    </a:lnTo>
                    <a:lnTo>
                      <a:pt x="254" y="695"/>
                    </a:lnTo>
                    <a:lnTo>
                      <a:pt x="259" y="725"/>
                    </a:lnTo>
                    <a:lnTo>
                      <a:pt x="259" y="740"/>
                    </a:lnTo>
                    <a:lnTo>
                      <a:pt x="269" y="760"/>
                    </a:lnTo>
                    <a:lnTo>
                      <a:pt x="269" y="765"/>
                    </a:lnTo>
                    <a:lnTo>
                      <a:pt x="274" y="775"/>
                    </a:lnTo>
                    <a:lnTo>
                      <a:pt x="274" y="780"/>
                    </a:lnTo>
                    <a:lnTo>
                      <a:pt x="279" y="785"/>
                    </a:lnTo>
                    <a:lnTo>
                      <a:pt x="284" y="775"/>
                    </a:lnTo>
                    <a:lnTo>
                      <a:pt x="284" y="760"/>
                    </a:lnTo>
                    <a:lnTo>
                      <a:pt x="288" y="740"/>
                    </a:lnTo>
                    <a:lnTo>
                      <a:pt x="288" y="735"/>
                    </a:lnTo>
                    <a:lnTo>
                      <a:pt x="293" y="730"/>
                    </a:lnTo>
                    <a:lnTo>
                      <a:pt x="293" y="735"/>
                    </a:lnTo>
                    <a:lnTo>
                      <a:pt x="298" y="740"/>
                    </a:lnTo>
                    <a:lnTo>
                      <a:pt x="298" y="735"/>
                    </a:lnTo>
                    <a:lnTo>
                      <a:pt x="303" y="710"/>
                    </a:lnTo>
                    <a:lnTo>
                      <a:pt x="303" y="680"/>
                    </a:lnTo>
                    <a:lnTo>
                      <a:pt x="308" y="641"/>
                    </a:lnTo>
                    <a:lnTo>
                      <a:pt x="308" y="586"/>
                    </a:lnTo>
                    <a:lnTo>
                      <a:pt x="313" y="531"/>
                    </a:lnTo>
                    <a:lnTo>
                      <a:pt x="313" y="462"/>
                    </a:lnTo>
                    <a:lnTo>
                      <a:pt x="318" y="387"/>
                    </a:lnTo>
                    <a:lnTo>
                      <a:pt x="318" y="333"/>
                    </a:lnTo>
                    <a:lnTo>
                      <a:pt x="323" y="243"/>
                    </a:lnTo>
                    <a:lnTo>
                      <a:pt x="323" y="228"/>
                    </a:lnTo>
                    <a:lnTo>
                      <a:pt x="328" y="193"/>
                    </a:lnTo>
                    <a:lnTo>
                      <a:pt x="328" y="139"/>
                    </a:lnTo>
                    <a:lnTo>
                      <a:pt x="333" y="154"/>
                    </a:lnTo>
                    <a:lnTo>
                      <a:pt x="333" y="203"/>
                    </a:lnTo>
                    <a:lnTo>
                      <a:pt x="338" y="238"/>
                    </a:lnTo>
                    <a:lnTo>
                      <a:pt x="343" y="253"/>
                    </a:lnTo>
                  </a:path>
                </a:pathLst>
              </a:custGeom>
              <a:noFill/>
              <a:ln w="2540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1638688" y="5638800"/>
            <a:ext cx="5777736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 smtClean="0">
                <a:solidFill>
                  <a:srgbClr val="0070C0"/>
                </a:solidFill>
              </a:rPr>
              <a:t>Our Solution : Uniform Scaling</a:t>
            </a:r>
            <a:endParaRPr lang="en-US" sz="35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193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8590" y="-18861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Uniform Scaling Techniqu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09401" y="1483235"/>
            <a:ext cx="997090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uclidean</a:t>
            </a:r>
            <a:r>
              <a:rPr lang="en-US" sz="16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Distance</a:t>
            </a:r>
            <a:endParaRPr lang="en-US" sz="16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54881" y="2663630"/>
            <a:ext cx="851610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niform Scaling  </a:t>
            </a:r>
            <a:r>
              <a:rPr lang="en-US" sz="1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stance</a:t>
            </a:r>
            <a:endParaRPr lang="en-US" sz="16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7" name="Group 136"/>
          <p:cNvGrpSpPr/>
          <p:nvPr/>
        </p:nvGrpSpPr>
        <p:grpSpPr>
          <a:xfrm>
            <a:off x="5189004" y="2742337"/>
            <a:ext cx="3544066" cy="640469"/>
            <a:chOff x="4637690" y="2624575"/>
            <a:chExt cx="3544066" cy="640469"/>
          </a:xfrm>
        </p:grpSpPr>
        <p:sp>
          <p:nvSpPr>
            <p:cNvPr id="8" name="Line 43"/>
            <p:cNvSpPr>
              <a:spLocks noChangeShapeType="1"/>
            </p:cNvSpPr>
            <p:nvPr/>
          </p:nvSpPr>
          <p:spPr bwMode="auto">
            <a:xfrm flipH="1">
              <a:off x="4705846" y="2827045"/>
              <a:ext cx="92939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" name="Line 45"/>
            <p:cNvSpPr>
              <a:spLocks noChangeShapeType="1"/>
            </p:cNvSpPr>
            <p:nvPr/>
          </p:nvSpPr>
          <p:spPr bwMode="auto">
            <a:xfrm flipH="1">
              <a:off x="4786393" y="2793989"/>
              <a:ext cx="92939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" name="Line 47"/>
            <p:cNvSpPr>
              <a:spLocks noChangeShapeType="1"/>
            </p:cNvSpPr>
            <p:nvPr/>
          </p:nvSpPr>
          <p:spPr bwMode="auto">
            <a:xfrm flipH="1">
              <a:off x="4866940" y="2703084"/>
              <a:ext cx="92939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1" name="Line 49"/>
            <p:cNvSpPr>
              <a:spLocks noChangeShapeType="1"/>
            </p:cNvSpPr>
            <p:nvPr/>
          </p:nvSpPr>
          <p:spPr bwMode="auto">
            <a:xfrm flipH="1">
              <a:off x="4947485" y="2665895"/>
              <a:ext cx="80547" cy="425602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" name="Line 51"/>
            <p:cNvSpPr>
              <a:spLocks noChangeShapeType="1"/>
            </p:cNvSpPr>
            <p:nvPr/>
          </p:nvSpPr>
          <p:spPr bwMode="auto">
            <a:xfrm flipH="1">
              <a:off x="5015643" y="2661764"/>
              <a:ext cx="74353" cy="425602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3" name="Line 53"/>
            <p:cNvSpPr>
              <a:spLocks noChangeShapeType="1"/>
            </p:cNvSpPr>
            <p:nvPr/>
          </p:nvSpPr>
          <p:spPr bwMode="auto">
            <a:xfrm flipH="1">
              <a:off x="5089993" y="2657631"/>
              <a:ext cx="68155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4" name="Line 55"/>
            <p:cNvSpPr>
              <a:spLocks noChangeShapeType="1"/>
            </p:cNvSpPr>
            <p:nvPr/>
          </p:nvSpPr>
          <p:spPr bwMode="auto">
            <a:xfrm flipH="1">
              <a:off x="5170540" y="2653498"/>
              <a:ext cx="55764" cy="425602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5" name="Line 57"/>
            <p:cNvSpPr>
              <a:spLocks noChangeShapeType="1"/>
            </p:cNvSpPr>
            <p:nvPr/>
          </p:nvSpPr>
          <p:spPr bwMode="auto">
            <a:xfrm flipH="1">
              <a:off x="5238693" y="2645236"/>
              <a:ext cx="61958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6" name="Line 59"/>
            <p:cNvSpPr>
              <a:spLocks noChangeShapeType="1"/>
            </p:cNvSpPr>
            <p:nvPr/>
          </p:nvSpPr>
          <p:spPr bwMode="auto">
            <a:xfrm flipH="1">
              <a:off x="5319240" y="2636972"/>
              <a:ext cx="49567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7" name="Line 61"/>
            <p:cNvSpPr>
              <a:spLocks noChangeShapeType="1"/>
            </p:cNvSpPr>
            <p:nvPr/>
          </p:nvSpPr>
          <p:spPr bwMode="auto">
            <a:xfrm flipH="1">
              <a:off x="5399788" y="2628706"/>
              <a:ext cx="37175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8" name="Line 63"/>
            <p:cNvSpPr>
              <a:spLocks noChangeShapeType="1"/>
            </p:cNvSpPr>
            <p:nvPr/>
          </p:nvSpPr>
          <p:spPr bwMode="auto">
            <a:xfrm flipH="1">
              <a:off x="5467943" y="2624575"/>
              <a:ext cx="43370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9" name="Line 65"/>
            <p:cNvSpPr>
              <a:spLocks noChangeShapeType="1"/>
            </p:cNvSpPr>
            <p:nvPr/>
          </p:nvSpPr>
          <p:spPr bwMode="auto">
            <a:xfrm flipH="1">
              <a:off x="5548490" y="2628706"/>
              <a:ext cx="30980" cy="433866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0" name="Line 67"/>
            <p:cNvSpPr>
              <a:spLocks noChangeShapeType="1"/>
            </p:cNvSpPr>
            <p:nvPr/>
          </p:nvSpPr>
          <p:spPr bwMode="auto">
            <a:xfrm flipH="1">
              <a:off x="5629037" y="2645236"/>
              <a:ext cx="30980" cy="437999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1" name="Line 69"/>
            <p:cNvSpPr>
              <a:spLocks noChangeShapeType="1"/>
            </p:cNvSpPr>
            <p:nvPr/>
          </p:nvSpPr>
          <p:spPr bwMode="auto">
            <a:xfrm flipH="1">
              <a:off x="5709585" y="2665895"/>
              <a:ext cx="18589" cy="433866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2" name="Line 71"/>
            <p:cNvSpPr>
              <a:spLocks noChangeShapeType="1"/>
            </p:cNvSpPr>
            <p:nvPr/>
          </p:nvSpPr>
          <p:spPr bwMode="auto">
            <a:xfrm flipH="1">
              <a:off x="5790132" y="2674161"/>
              <a:ext cx="18589" cy="425602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3" name="Line 73"/>
            <p:cNvSpPr>
              <a:spLocks noChangeShapeType="1"/>
            </p:cNvSpPr>
            <p:nvPr/>
          </p:nvSpPr>
          <p:spPr bwMode="auto">
            <a:xfrm>
              <a:off x="5870679" y="2670028"/>
              <a:ext cx="1034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4" name="Line 75"/>
            <p:cNvSpPr>
              <a:spLocks noChangeShapeType="1"/>
            </p:cNvSpPr>
            <p:nvPr/>
          </p:nvSpPr>
          <p:spPr bwMode="auto">
            <a:xfrm>
              <a:off x="5938834" y="2674161"/>
              <a:ext cx="1034" cy="425602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5" name="Line 76"/>
            <p:cNvSpPr>
              <a:spLocks noChangeShapeType="1"/>
            </p:cNvSpPr>
            <p:nvPr/>
          </p:nvSpPr>
          <p:spPr bwMode="auto">
            <a:xfrm>
              <a:off x="5993579" y="2670028"/>
              <a:ext cx="1034" cy="433866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" name="Line 78"/>
            <p:cNvSpPr>
              <a:spLocks noChangeShapeType="1"/>
            </p:cNvSpPr>
            <p:nvPr/>
          </p:nvSpPr>
          <p:spPr bwMode="auto">
            <a:xfrm>
              <a:off x="6050360" y="2670028"/>
              <a:ext cx="1034" cy="433866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7" name="Line 80"/>
            <p:cNvSpPr>
              <a:spLocks noChangeShapeType="1"/>
            </p:cNvSpPr>
            <p:nvPr/>
          </p:nvSpPr>
          <p:spPr bwMode="auto">
            <a:xfrm>
              <a:off x="6112321" y="2674161"/>
              <a:ext cx="18589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8" name="Line 82"/>
            <p:cNvSpPr>
              <a:spLocks noChangeShapeType="1"/>
            </p:cNvSpPr>
            <p:nvPr/>
          </p:nvSpPr>
          <p:spPr bwMode="auto">
            <a:xfrm>
              <a:off x="6192868" y="2670028"/>
              <a:ext cx="18589" cy="433866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9" name="Line 84"/>
            <p:cNvSpPr>
              <a:spLocks noChangeShapeType="1"/>
            </p:cNvSpPr>
            <p:nvPr/>
          </p:nvSpPr>
          <p:spPr bwMode="auto">
            <a:xfrm>
              <a:off x="6267218" y="2674161"/>
              <a:ext cx="24783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0" name="Line 86"/>
            <p:cNvSpPr>
              <a:spLocks noChangeShapeType="1"/>
            </p:cNvSpPr>
            <p:nvPr/>
          </p:nvSpPr>
          <p:spPr bwMode="auto">
            <a:xfrm>
              <a:off x="6329176" y="2678292"/>
              <a:ext cx="43370" cy="421471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1" name="Line 88"/>
            <p:cNvSpPr>
              <a:spLocks noChangeShapeType="1"/>
            </p:cNvSpPr>
            <p:nvPr/>
          </p:nvSpPr>
          <p:spPr bwMode="auto">
            <a:xfrm>
              <a:off x="6409723" y="2678292"/>
              <a:ext cx="30980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2" name="Line 90"/>
            <p:cNvSpPr>
              <a:spLocks noChangeShapeType="1"/>
            </p:cNvSpPr>
            <p:nvPr/>
          </p:nvSpPr>
          <p:spPr bwMode="auto">
            <a:xfrm>
              <a:off x="6471682" y="2678292"/>
              <a:ext cx="49567" cy="433866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3" name="Line 92"/>
            <p:cNvSpPr>
              <a:spLocks noChangeShapeType="1"/>
            </p:cNvSpPr>
            <p:nvPr/>
          </p:nvSpPr>
          <p:spPr bwMode="auto">
            <a:xfrm>
              <a:off x="6552229" y="2678292"/>
              <a:ext cx="37175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4" name="Line 94"/>
            <p:cNvSpPr>
              <a:spLocks noChangeShapeType="1"/>
            </p:cNvSpPr>
            <p:nvPr/>
          </p:nvSpPr>
          <p:spPr bwMode="auto">
            <a:xfrm>
              <a:off x="6607993" y="2678292"/>
              <a:ext cx="55764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5" name="Line 96"/>
            <p:cNvSpPr>
              <a:spLocks noChangeShapeType="1"/>
            </p:cNvSpPr>
            <p:nvPr/>
          </p:nvSpPr>
          <p:spPr bwMode="auto">
            <a:xfrm>
              <a:off x="6672087" y="2689151"/>
              <a:ext cx="66020" cy="418874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6" name="Line 98"/>
            <p:cNvSpPr>
              <a:spLocks noChangeShapeType="1"/>
            </p:cNvSpPr>
            <p:nvPr/>
          </p:nvSpPr>
          <p:spPr bwMode="auto">
            <a:xfrm>
              <a:off x="6767468" y="2827729"/>
              <a:ext cx="51186" cy="284429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7" name="Line 100"/>
            <p:cNvSpPr>
              <a:spLocks noChangeShapeType="1"/>
            </p:cNvSpPr>
            <p:nvPr/>
          </p:nvSpPr>
          <p:spPr bwMode="auto">
            <a:xfrm>
              <a:off x="6825468" y="2818781"/>
              <a:ext cx="80547" cy="437999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8" name="Line 102"/>
            <p:cNvSpPr>
              <a:spLocks noChangeShapeType="1"/>
            </p:cNvSpPr>
            <p:nvPr/>
          </p:nvSpPr>
          <p:spPr bwMode="auto">
            <a:xfrm>
              <a:off x="6899201" y="2732009"/>
              <a:ext cx="80547" cy="495848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9" name="Line 104"/>
            <p:cNvSpPr>
              <a:spLocks noChangeShapeType="1"/>
            </p:cNvSpPr>
            <p:nvPr/>
          </p:nvSpPr>
          <p:spPr bwMode="auto">
            <a:xfrm>
              <a:off x="6973551" y="2670028"/>
              <a:ext cx="86742" cy="462791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0" name="Line 106"/>
            <p:cNvSpPr>
              <a:spLocks noChangeShapeType="1"/>
            </p:cNvSpPr>
            <p:nvPr/>
          </p:nvSpPr>
          <p:spPr bwMode="auto">
            <a:xfrm>
              <a:off x="7054099" y="2657631"/>
              <a:ext cx="86742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1" name="Line 108"/>
            <p:cNvSpPr>
              <a:spLocks noChangeShapeType="1"/>
            </p:cNvSpPr>
            <p:nvPr/>
          </p:nvSpPr>
          <p:spPr bwMode="auto">
            <a:xfrm>
              <a:off x="7121738" y="2652804"/>
              <a:ext cx="99652" cy="430431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2" name="Line 110"/>
            <p:cNvSpPr>
              <a:spLocks noChangeShapeType="1"/>
            </p:cNvSpPr>
            <p:nvPr/>
          </p:nvSpPr>
          <p:spPr bwMode="auto">
            <a:xfrm>
              <a:off x="7190410" y="2653498"/>
              <a:ext cx="111528" cy="425602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3" name="Line 112"/>
            <p:cNvSpPr>
              <a:spLocks noChangeShapeType="1"/>
            </p:cNvSpPr>
            <p:nvPr/>
          </p:nvSpPr>
          <p:spPr bwMode="auto">
            <a:xfrm>
              <a:off x="7264760" y="2645236"/>
              <a:ext cx="105331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4" name="Line 114"/>
            <p:cNvSpPr>
              <a:spLocks noChangeShapeType="1"/>
            </p:cNvSpPr>
            <p:nvPr/>
          </p:nvSpPr>
          <p:spPr bwMode="auto">
            <a:xfrm>
              <a:off x="7332915" y="2636972"/>
              <a:ext cx="117722" cy="4297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5" name="Line 116"/>
            <p:cNvSpPr>
              <a:spLocks noChangeShapeType="1"/>
            </p:cNvSpPr>
            <p:nvPr/>
          </p:nvSpPr>
          <p:spPr bwMode="auto">
            <a:xfrm>
              <a:off x="7413462" y="2624575"/>
              <a:ext cx="117722" cy="433866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6" name="Line 118"/>
            <p:cNvSpPr>
              <a:spLocks noChangeShapeType="1"/>
            </p:cNvSpPr>
            <p:nvPr/>
          </p:nvSpPr>
          <p:spPr bwMode="auto">
            <a:xfrm>
              <a:off x="7481618" y="2624575"/>
              <a:ext cx="123919" cy="425602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7" name="Line 120"/>
            <p:cNvSpPr>
              <a:spLocks noChangeShapeType="1"/>
            </p:cNvSpPr>
            <p:nvPr/>
          </p:nvSpPr>
          <p:spPr bwMode="auto">
            <a:xfrm>
              <a:off x="7543576" y="2624575"/>
              <a:ext cx="142506" cy="425602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8" name="Line 122"/>
            <p:cNvSpPr>
              <a:spLocks noChangeShapeType="1"/>
            </p:cNvSpPr>
            <p:nvPr/>
          </p:nvSpPr>
          <p:spPr bwMode="auto">
            <a:xfrm>
              <a:off x="7624123" y="2645236"/>
              <a:ext cx="136311" cy="417338"/>
            </a:xfrm>
            <a:prstGeom prst="line">
              <a:avLst/>
            </a:prstGeom>
            <a:noFill/>
            <a:ln w="127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9" name="Line 124"/>
            <p:cNvSpPr>
              <a:spLocks noChangeShapeType="1"/>
            </p:cNvSpPr>
            <p:nvPr/>
          </p:nvSpPr>
          <p:spPr bwMode="auto">
            <a:xfrm>
              <a:off x="7692279" y="2661764"/>
              <a:ext cx="148703" cy="421471"/>
            </a:xfrm>
            <a:prstGeom prst="line">
              <a:avLst/>
            </a:prstGeom>
            <a:noFill/>
            <a:ln w="127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0" name="Line 126"/>
            <p:cNvSpPr>
              <a:spLocks noChangeShapeType="1"/>
            </p:cNvSpPr>
            <p:nvPr/>
          </p:nvSpPr>
          <p:spPr bwMode="auto">
            <a:xfrm>
              <a:off x="7772826" y="2674161"/>
              <a:ext cx="148703" cy="425602"/>
            </a:xfrm>
            <a:prstGeom prst="line">
              <a:avLst/>
            </a:prstGeom>
            <a:noFill/>
            <a:ln w="127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1" name="Line 128"/>
            <p:cNvSpPr>
              <a:spLocks noChangeShapeType="1"/>
            </p:cNvSpPr>
            <p:nvPr/>
          </p:nvSpPr>
          <p:spPr bwMode="auto">
            <a:xfrm>
              <a:off x="7834785" y="2674161"/>
              <a:ext cx="161094" cy="425602"/>
            </a:xfrm>
            <a:prstGeom prst="line">
              <a:avLst/>
            </a:prstGeom>
            <a:noFill/>
            <a:ln w="127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2" name="Line 130"/>
            <p:cNvSpPr>
              <a:spLocks noChangeShapeType="1"/>
            </p:cNvSpPr>
            <p:nvPr/>
          </p:nvSpPr>
          <p:spPr bwMode="auto">
            <a:xfrm>
              <a:off x="7915332" y="2674161"/>
              <a:ext cx="161094" cy="425602"/>
            </a:xfrm>
            <a:prstGeom prst="line">
              <a:avLst/>
            </a:prstGeom>
            <a:noFill/>
            <a:ln w="127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3" name="Line 132"/>
            <p:cNvSpPr>
              <a:spLocks noChangeShapeType="1"/>
            </p:cNvSpPr>
            <p:nvPr/>
          </p:nvSpPr>
          <p:spPr bwMode="auto">
            <a:xfrm>
              <a:off x="7995879" y="2674161"/>
              <a:ext cx="161094" cy="425602"/>
            </a:xfrm>
            <a:prstGeom prst="line">
              <a:avLst/>
            </a:prstGeom>
            <a:noFill/>
            <a:ln w="127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 flipH="1">
              <a:off x="4640797" y="2694135"/>
              <a:ext cx="86742" cy="442130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5" name="Freeform 39"/>
            <p:cNvSpPr>
              <a:spLocks/>
            </p:cNvSpPr>
            <p:nvPr/>
          </p:nvSpPr>
          <p:spPr bwMode="auto">
            <a:xfrm>
              <a:off x="4736826" y="2624575"/>
              <a:ext cx="1270164" cy="206603"/>
            </a:xfrm>
            <a:custGeom>
              <a:avLst/>
              <a:gdLst/>
              <a:ahLst/>
              <a:cxnLst>
                <a:cxn ang="0">
                  <a:pos x="18" y="216"/>
                </a:cxn>
                <a:cxn ang="0">
                  <a:pos x="48" y="288"/>
                </a:cxn>
                <a:cxn ang="0">
                  <a:pos x="78" y="300"/>
                </a:cxn>
                <a:cxn ang="0">
                  <a:pos x="108" y="282"/>
                </a:cxn>
                <a:cxn ang="0">
                  <a:pos x="138" y="246"/>
                </a:cxn>
                <a:cxn ang="0">
                  <a:pos x="162" y="210"/>
                </a:cxn>
                <a:cxn ang="0">
                  <a:pos x="192" y="138"/>
                </a:cxn>
                <a:cxn ang="0">
                  <a:pos x="222" y="102"/>
                </a:cxn>
                <a:cxn ang="0">
                  <a:pos x="252" y="72"/>
                </a:cxn>
                <a:cxn ang="0">
                  <a:pos x="282" y="60"/>
                </a:cxn>
                <a:cxn ang="0">
                  <a:pos x="312" y="54"/>
                </a:cxn>
                <a:cxn ang="0">
                  <a:pos x="342" y="54"/>
                </a:cxn>
                <a:cxn ang="0">
                  <a:pos x="366" y="48"/>
                </a:cxn>
                <a:cxn ang="0">
                  <a:pos x="396" y="48"/>
                </a:cxn>
                <a:cxn ang="0">
                  <a:pos x="426" y="48"/>
                </a:cxn>
                <a:cxn ang="0">
                  <a:pos x="456" y="42"/>
                </a:cxn>
                <a:cxn ang="0">
                  <a:pos x="486" y="42"/>
                </a:cxn>
                <a:cxn ang="0">
                  <a:pos x="516" y="36"/>
                </a:cxn>
                <a:cxn ang="0">
                  <a:pos x="546" y="30"/>
                </a:cxn>
                <a:cxn ang="0">
                  <a:pos x="570" y="30"/>
                </a:cxn>
                <a:cxn ang="0">
                  <a:pos x="600" y="18"/>
                </a:cxn>
                <a:cxn ang="0">
                  <a:pos x="630" y="12"/>
                </a:cxn>
                <a:cxn ang="0">
                  <a:pos x="660" y="6"/>
                </a:cxn>
                <a:cxn ang="0">
                  <a:pos x="690" y="6"/>
                </a:cxn>
                <a:cxn ang="0">
                  <a:pos x="720" y="0"/>
                </a:cxn>
                <a:cxn ang="0">
                  <a:pos x="750" y="0"/>
                </a:cxn>
                <a:cxn ang="0">
                  <a:pos x="774" y="0"/>
                </a:cxn>
                <a:cxn ang="0">
                  <a:pos x="804" y="0"/>
                </a:cxn>
                <a:cxn ang="0">
                  <a:pos x="834" y="6"/>
                </a:cxn>
                <a:cxn ang="0">
                  <a:pos x="864" y="24"/>
                </a:cxn>
                <a:cxn ang="0">
                  <a:pos x="894" y="30"/>
                </a:cxn>
                <a:cxn ang="0">
                  <a:pos x="924" y="48"/>
                </a:cxn>
                <a:cxn ang="0">
                  <a:pos x="954" y="60"/>
                </a:cxn>
                <a:cxn ang="0">
                  <a:pos x="978" y="66"/>
                </a:cxn>
                <a:cxn ang="0">
                  <a:pos x="1008" y="72"/>
                </a:cxn>
                <a:cxn ang="0">
                  <a:pos x="1038" y="72"/>
                </a:cxn>
                <a:cxn ang="0">
                  <a:pos x="1068" y="72"/>
                </a:cxn>
                <a:cxn ang="0">
                  <a:pos x="1098" y="66"/>
                </a:cxn>
                <a:cxn ang="0">
                  <a:pos x="1128" y="72"/>
                </a:cxn>
                <a:cxn ang="0">
                  <a:pos x="1152" y="72"/>
                </a:cxn>
                <a:cxn ang="0">
                  <a:pos x="1182" y="66"/>
                </a:cxn>
                <a:cxn ang="0">
                  <a:pos x="1212" y="66"/>
                </a:cxn>
              </a:cxnLst>
              <a:rect l="0" t="0" r="r" b="b"/>
              <a:pathLst>
                <a:path w="1230" h="300">
                  <a:moveTo>
                    <a:pt x="0" y="132"/>
                  </a:moveTo>
                  <a:lnTo>
                    <a:pt x="12" y="174"/>
                  </a:lnTo>
                  <a:lnTo>
                    <a:pt x="18" y="216"/>
                  </a:lnTo>
                  <a:lnTo>
                    <a:pt x="30" y="258"/>
                  </a:lnTo>
                  <a:lnTo>
                    <a:pt x="36" y="276"/>
                  </a:lnTo>
                  <a:lnTo>
                    <a:pt x="48" y="288"/>
                  </a:lnTo>
                  <a:lnTo>
                    <a:pt x="60" y="294"/>
                  </a:lnTo>
                  <a:lnTo>
                    <a:pt x="66" y="300"/>
                  </a:lnTo>
                  <a:lnTo>
                    <a:pt x="78" y="300"/>
                  </a:lnTo>
                  <a:lnTo>
                    <a:pt x="90" y="300"/>
                  </a:lnTo>
                  <a:lnTo>
                    <a:pt x="96" y="294"/>
                  </a:lnTo>
                  <a:lnTo>
                    <a:pt x="108" y="282"/>
                  </a:lnTo>
                  <a:lnTo>
                    <a:pt x="114" y="264"/>
                  </a:lnTo>
                  <a:lnTo>
                    <a:pt x="126" y="252"/>
                  </a:lnTo>
                  <a:lnTo>
                    <a:pt x="138" y="246"/>
                  </a:lnTo>
                  <a:lnTo>
                    <a:pt x="144" y="240"/>
                  </a:lnTo>
                  <a:lnTo>
                    <a:pt x="156" y="228"/>
                  </a:lnTo>
                  <a:lnTo>
                    <a:pt x="162" y="210"/>
                  </a:lnTo>
                  <a:lnTo>
                    <a:pt x="174" y="186"/>
                  </a:lnTo>
                  <a:lnTo>
                    <a:pt x="186" y="162"/>
                  </a:lnTo>
                  <a:lnTo>
                    <a:pt x="192" y="138"/>
                  </a:lnTo>
                  <a:lnTo>
                    <a:pt x="204" y="126"/>
                  </a:lnTo>
                  <a:lnTo>
                    <a:pt x="216" y="114"/>
                  </a:lnTo>
                  <a:lnTo>
                    <a:pt x="222" y="102"/>
                  </a:lnTo>
                  <a:lnTo>
                    <a:pt x="234" y="90"/>
                  </a:lnTo>
                  <a:lnTo>
                    <a:pt x="240" y="78"/>
                  </a:lnTo>
                  <a:lnTo>
                    <a:pt x="252" y="72"/>
                  </a:lnTo>
                  <a:lnTo>
                    <a:pt x="264" y="66"/>
                  </a:lnTo>
                  <a:lnTo>
                    <a:pt x="270" y="60"/>
                  </a:lnTo>
                  <a:lnTo>
                    <a:pt x="282" y="60"/>
                  </a:lnTo>
                  <a:lnTo>
                    <a:pt x="294" y="54"/>
                  </a:lnTo>
                  <a:lnTo>
                    <a:pt x="300" y="54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30" y="54"/>
                  </a:lnTo>
                  <a:lnTo>
                    <a:pt x="342" y="54"/>
                  </a:lnTo>
                  <a:lnTo>
                    <a:pt x="348" y="54"/>
                  </a:lnTo>
                  <a:lnTo>
                    <a:pt x="360" y="48"/>
                  </a:lnTo>
                  <a:lnTo>
                    <a:pt x="366" y="48"/>
                  </a:lnTo>
                  <a:lnTo>
                    <a:pt x="378" y="48"/>
                  </a:lnTo>
                  <a:lnTo>
                    <a:pt x="390" y="48"/>
                  </a:lnTo>
                  <a:lnTo>
                    <a:pt x="396" y="48"/>
                  </a:lnTo>
                  <a:lnTo>
                    <a:pt x="408" y="48"/>
                  </a:lnTo>
                  <a:lnTo>
                    <a:pt x="420" y="48"/>
                  </a:lnTo>
                  <a:lnTo>
                    <a:pt x="426" y="48"/>
                  </a:lnTo>
                  <a:lnTo>
                    <a:pt x="438" y="48"/>
                  </a:lnTo>
                  <a:lnTo>
                    <a:pt x="444" y="42"/>
                  </a:lnTo>
                  <a:lnTo>
                    <a:pt x="456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504" y="42"/>
                  </a:lnTo>
                  <a:lnTo>
                    <a:pt x="516" y="36"/>
                  </a:lnTo>
                  <a:lnTo>
                    <a:pt x="522" y="36"/>
                  </a:lnTo>
                  <a:lnTo>
                    <a:pt x="534" y="36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64" y="30"/>
                  </a:lnTo>
                  <a:lnTo>
                    <a:pt x="570" y="30"/>
                  </a:lnTo>
                  <a:lnTo>
                    <a:pt x="582" y="24"/>
                  </a:lnTo>
                  <a:lnTo>
                    <a:pt x="594" y="24"/>
                  </a:lnTo>
                  <a:lnTo>
                    <a:pt x="600" y="18"/>
                  </a:lnTo>
                  <a:lnTo>
                    <a:pt x="612" y="18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42" y="12"/>
                  </a:lnTo>
                  <a:lnTo>
                    <a:pt x="648" y="6"/>
                  </a:lnTo>
                  <a:lnTo>
                    <a:pt x="660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8" y="6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38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86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16" y="6"/>
                  </a:lnTo>
                  <a:lnTo>
                    <a:pt x="822" y="6"/>
                  </a:lnTo>
                  <a:lnTo>
                    <a:pt x="834" y="6"/>
                  </a:lnTo>
                  <a:lnTo>
                    <a:pt x="846" y="12"/>
                  </a:lnTo>
                  <a:lnTo>
                    <a:pt x="852" y="18"/>
                  </a:lnTo>
                  <a:lnTo>
                    <a:pt x="864" y="24"/>
                  </a:lnTo>
                  <a:lnTo>
                    <a:pt x="876" y="24"/>
                  </a:lnTo>
                  <a:lnTo>
                    <a:pt x="882" y="30"/>
                  </a:lnTo>
                  <a:lnTo>
                    <a:pt x="894" y="30"/>
                  </a:lnTo>
                  <a:lnTo>
                    <a:pt x="900" y="36"/>
                  </a:lnTo>
                  <a:lnTo>
                    <a:pt x="912" y="42"/>
                  </a:lnTo>
                  <a:lnTo>
                    <a:pt x="924" y="48"/>
                  </a:lnTo>
                  <a:lnTo>
                    <a:pt x="930" y="48"/>
                  </a:lnTo>
                  <a:lnTo>
                    <a:pt x="942" y="54"/>
                  </a:lnTo>
                  <a:lnTo>
                    <a:pt x="954" y="60"/>
                  </a:lnTo>
                  <a:lnTo>
                    <a:pt x="960" y="60"/>
                  </a:lnTo>
                  <a:lnTo>
                    <a:pt x="972" y="60"/>
                  </a:lnTo>
                  <a:lnTo>
                    <a:pt x="978" y="66"/>
                  </a:lnTo>
                  <a:lnTo>
                    <a:pt x="990" y="66"/>
                  </a:lnTo>
                  <a:lnTo>
                    <a:pt x="1002" y="66"/>
                  </a:lnTo>
                  <a:lnTo>
                    <a:pt x="1008" y="72"/>
                  </a:lnTo>
                  <a:lnTo>
                    <a:pt x="1020" y="72"/>
                  </a:lnTo>
                  <a:lnTo>
                    <a:pt x="1026" y="72"/>
                  </a:lnTo>
                  <a:lnTo>
                    <a:pt x="1038" y="72"/>
                  </a:lnTo>
                  <a:lnTo>
                    <a:pt x="1050" y="72"/>
                  </a:lnTo>
                  <a:lnTo>
                    <a:pt x="1056" y="72"/>
                  </a:lnTo>
                  <a:lnTo>
                    <a:pt x="1068" y="72"/>
                  </a:lnTo>
                  <a:lnTo>
                    <a:pt x="1080" y="66"/>
                  </a:lnTo>
                  <a:lnTo>
                    <a:pt x="1086" y="72"/>
                  </a:lnTo>
                  <a:lnTo>
                    <a:pt x="1098" y="66"/>
                  </a:lnTo>
                  <a:lnTo>
                    <a:pt x="1104" y="72"/>
                  </a:lnTo>
                  <a:lnTo>
                    <a:pt x="1116" y="72"/>
                  </a:lnTo>
                  <a:lnTo>
                    <a:pt x="1128" y="72"/>
                  </a:lnTo>
                  <a:lnTo>
                    <a:pt x="1134" y="66"/>
                  </a:lnTo>
                  <a:lnTo>
                    <a:pt x="1146" y="72"/>
                  </a:lnTo>
                  <a:lnTo>
                    <a:pt x="1152" y="72"/>
                  </a:lnTo>
                  <a:lnTo>
                    <a:pt x="1164" y="72"/>
                  </a:lnTo>
                  <a:lnTo>
                    <a:pt x="1176" y="66"/>
                  </a:lnTo>
                  <a:lnTo>
                    <a:pt x="1182" y="66"/>
                  </a:lnTo>
                  <a:lnTo>
                    <a:pt x="1194" y="66"/>
                  </a:lnTo>
                  <a:lnTo>
                    <a:pt x="1206" y="66"/>
                  </a:lnTo>
                  <a:lnTo>
                    <a:pt x="1212" y="66"/>
                  </a:lnTo>
                  <a:lnTo>
                    <a:pt x="1224" y="66"/>
                  </a:lnTo>
                  <a:lnTo>
                    <a:pt x="1230" y="66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6" name="Freeform 40"/>
            <p:cNvSpPr>
              <a:spLocks/>
            </p:cNvSpPr>
            <p:nvPr/>
          </p:nvSpPr>
          <p:spPr bwMode="auto">
            <a:xfrm>
              <a:off x="6006990" y="2641103"/>
              <a:ext cx="1276358" cy="194206"/>
            </a:xfrm>
            <a:custGeom>
              <a:avLst/>
              <a:gdLst/>
              <a:ahLst/>
              <a:cxnLst>
                <a:cxn ang="0">
                  <a:pos x="24" y="42"/>
                </a:cxn>
                <a:cxn ang="0">
                  <a:pos x="54" y="42"/>
                </a:cxn>
                <a:cxn ang="0">
                  <a:pos x="78" y="48"/>
                </a:cxn>
                <a:cxn ang="0">
                  <a:pos x="108" y="48"/>
                </a:cxn>
                <a:cxn ang="0">
                  <a:pos x="138" y="42"/>
                </a:cxn>
                <a:cxn ang="0">
                  <a:pos x="168" y="42"/>
                </a:cxn>
                <a:cxn ang="0">
                  <a:pos x="198" y="42"/>
                </a:cxn>
                <a:cxn ang="0">
                  <a:pos x="228" y="42"/>
                </a:cxn>
                <a:cxn ang="0">
                  <a:pos x="252" y="48"/>
                </a:cxn>
                <a:cxn ang="0">
                  <a:pos x="282" y="54"/>
                </a:cxn>
                <a:cxn ang="0">
                  <a:pos x="312" y="54"/>
                </a:cxn>
                <a:cxn ang="0">
                  <a:pos x="342" y="60"/>
                </a:cxn>
                <a:cxn ang="0">
                  <a:pos x="372" y="54"/>
                </a:cxn>
                <a:cxn ang="0">
                  <a:pos x="402" y="54"/>
                </a:cxn>
                <a:cxn ang="0">
                  <a:pos x="432" y="54"/>
                </a:cxn>
                <a:cxn ang="0">
                  <a:pos x="456" y="54"/>
                </a:cxn>
                <a:cxn ang="0">
                  <a:pos x="486" y="54"/>
                </a:cxn>
                <a:cxn ang="0">
                  <a:pos x="516" y="54"/>
                </a:cxn>
                <a:cxn ang="0">
                  <a:pos x="546" y="54"/>
                </a:cxn>
                <a:cxn ang="0">
                  <a:pos x="576" y="54"/>
                </a:cxn>
                <a:cxn ang="0">
                  <a:pos x="606" y="60"/>
                </a:cxn>
                <a:cxn ang="0">
                  <a:pos x="636" y="60"/>
                </a:cxn>
                <a:cxn ang="0">
                  <a:pos x="660" y="66"/>
                </a:cxn>
                <a:cxn ang="0">
                  <a:pos x="690" y="174"/>
                </a:cxn>
                <a:cxn ang="0">
                  <a:pos x="720" y="264"/>
                </a:cxn>
                <a:cxn ang="0">
                  <a:pos x="750" y="282"/>
                </a:cxn>
                <a:cxn ang="0">
                  <a:pos x="780" y="270"/>
                </a:cxn>
                <a:cxn ang="0">
                  <a:pos x="810" y="228"/>
                </a:cxn>
                <a:cxn ang="0">
                  <a:pos x="840" y="204"/>
                </a:cxn>
                <a:cxn ang="0">
                  <a:pos x="864" y="132"/>
                </a:cxn>
                <a:cxn ang="0">
                  <a:pos x="894" y="84"/>
                </a:cxn>
                <a:cxn ang="0">
                  <a:pos x="924" y="54"/>
                </a:cxn>
                <a:cxn ang="0">
                  <a:pos x="954" y="30"/>
                </a:cxn>
                <a:cxn ang="0">
                  <a:pos x="984" y="30"/>
                </a:cxn>
                <a:cxn ang="0">
                  <a:pos x="1014" y="24"/>
                </a:cxn>
                <a:cxn ang="0">
                  <a:pos x="1038" y="24"/>
                </a:cxn>
                <a:cxn ang="0">
                  <a:pos x="1068" y="24"/>
                </a:cxn>
                <a:cxn ang="0">
                  <a:pos x="1098" y="24"/>
                </a:cxn>
                <a:cxn ang="0">
                  <a:pos x="1128" y="18"/>
                </a:cxn>
                <a:cxn ang="0">
                  <a:pos x="1158" y="18"/>
                </a:cxn>
                <a:cxn ang="0">
                  <a:pos x="1188" y="12"/>
                </a:cxn>
                <a:cxn ang="0">
                  <a:pos x="1218" y="6"/>
                </a:cxn>
              </a:cxnLst>
              <a:rect l="0" t="0" r="r" b="b"/>
              <a:pathLst>
                <a:path w="1236" h="282">
                  <a:moveTo>
                    <a:pt x="0" y="42"/>
                  </a:moveTo>
                  <a:lnTo>
                    <a:pt x="12" y="42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42" y="42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72" y="42"/>
                  </a:lnTo>
                  <a:lnTo>
                    <a:pt x="78" y="48"/>
                  </a:lnTo>
                  <a:lnTo>
                    <a:pt x="90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8" y="42"/>
                  </a:lnTo>
                  <a:lnTo>
                    <a:pt x="150" y="42"/>
                  </a:lnTo>
                  <a:lnTo>
                    <a:pt x="156" y="42"/>
                  </a:lnTo>
                  <a:lnTo>
                    <a:pt x="168" y="42"/>
                  </a:lnTo>
                  <a:lnTo>
                    <a:pt x="180" y="42"/>
                  </a:lnTo>
                  <a:lnTo>
                    <a:pt x="186" y="36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16" y="42"/>
                  </a:lnTo>
                  <a:lnTo>
                    <a:pt x="228" y="42"/>
                  </a:lnTo>
                  <a:lnTo>
                    <a:pt x="234" y="42"/>
                  </a:lnTo>
                  <a:lnTo>
                    <a:pt x="246" y="42"/>
                  </a:lnTo>
                  <a:lnTo>
                    <a:pt x="252" y="48"/>
                  </a:lnTo>
                  <a:lnTo>
                    <a:pt x="264" y="48"/>
                  </a:lnTo>
                  <a:lnTo>
                    <a:pt x="276" y="48"/>
                  </a:lnTo>
                  <a:lnTo>
                    <a:pt x="282" y="54"/>
                  </a:lnTo>
                  <a:lnTo>
                    <a:pt x="294" y="54"/>
                  </a:lnTo>
                  <a:lnTo>
                    <a:pt x="306" y="54"/>
                  </a:lnTo>
                  <a:lnTo>
                    <a:pt x="312" y="54"/>
                  </a:lnTo>
                  <a:lnTo>
                    <a:pt x="324" y="54"/>
                  </a:lnTo>
                  <a:lnTo>
                    <a:pt x="330" y="54"/>
                  </a:lnTo>
                  <a:lnTo>
                    <a:pt x="342" y="60"/>
                  </a:lnTo>
                  <a:lnTo>
                    <a:pt x="354" y="54"/>
                  </a:lnTo>
                  <a:lnTo>
                    <a:pt x="360" y="54"/>
                  </a:lnTo>
                  <a:lnTo>
                    <a:pt x="372" y="54"/>
                  </a:lnTo>
                  <a:lnTo>
                    <a:pt x="378" y="54"/>
                  </a:lnTo>
                  <a:lnTo>
                    <a:pt x="390" y="54"/>
                  </a:lnTo>
                  <a:lnTo>
                    <a:pt x="402" y="54"/>
                  </a:lnTo>
                  <a:lnTo>
                    <a:pt x="408" y="54"/>
                  </a:lnTo>
                  <a:lnTo>
                    <a:pt x="420" y="54"/>
                  </a:lnTo>
                  <a:lnTo>
                    <a:pt x="432" y="54"/>
                  </a:lnTo>
                  <a:lnTo>
                    <a:pt x="438" y="54"/>
                  </a:lnTo>
                  <a:lnTo>
                    <a:pt x="450" y="54"/>
                  </a:lnTo>
                  <a:lnTo>
                    <a:pt x="456" y="54"/>
                  </a:lnTo>
                  <a:lnTo>
                    <a:pt x="468" y="54"/>
                  </a:lnTo>
                  <a:lnTo>
                    <a:pt x="480" y="54"/>
                  </a:lnTo>
                  <a:lnTo>
                    <a:pt x="486" y="54"/>
                  </a:lnTo>
                  <a:lnTo>
                    <a:pt x="498" y="54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28" y="54"/>
                  </a:lnTo>
                  <a:lnTo>
                    <a:pt x="534" y="54"/>
                  </a:lnTo>
                  <a:lnTo>
                    <a:pt x="546" y="54"/>
                  </a:lnTo>
                  <a:lnTo>
                    <a:pt x="558" y="54"/>
                  </a:lnTo>
                  <a:lnTo>
                    <a:pt x="564" y="54"/>
                  </a:lnTo>
                  <a:lnTo>
                    <a:pt x="576" y="54"/>
                  </a:lnTo>
                  <a:lnTo>
                    <a:pt x="582" y="54"/>
                  </a:lnTo>
                  <a:lnTo>
                    <a:pt x="594" y="54"/>
                  </a:lnTo>
                  <a:lnTo>
                    <a:pt x="606" y="60"/>
                  </a:lnTo>
                  <a:lnTo>
                    <a:pt x="612" y="60"/>
                  </a:lnTo>
                  <a:lnTo>
                    <a:pt x="624" y="66"/>
                  </a:lnTo>
                  <a:lnTo>
                    <a:pt x="636" y="60"/>
                  </a:lnTo>
                  <a:lnTo>
                    <a:pt x="642" y="60"/>
                  </a:lnTo>
                  <a:lnTo>
                    <a:pt x="654" y="60"/>
                  </a:lnTo>
                  <a:lnTo>
                    <a:pt x="660" y="66"/>
                  </a:lnTo>
                  <a:lnTo>
                    <a:pt x="672" y="90"/>
                  </a:lnTo>
                  <a:lnTo>
                    <a:pt x="684" y="132"/>
                  </a:lnTo>
                  <a:lnTo>
                    <a:pt x="690" y="174"/>
                  </a:lnTo>
                  <a:lnTo>
                    <a:pt x="702" y="216"/>
                  </a:lnTo>
                  <a:lnTo>
                    <a:pt x="708" y="246"/>
                  </a:lnTo>
                  <a:lnTo>
                    <a:pt x="720" y="264"/>
                  </a:lnTo>
                  <a:lnTo>
                    <a:pt x="732" y="276"/>
                  </a:lnTo>
                  <a:lnTo>
                    <a:pt x="738" y="276"/>
                  </a:lnTo>
                  <a:lnTo>
                    <a:pt x="750" y="282"/>
                  </a:lnTo>
                  <a:lnTo>
                    <a:pt x="762" y="282"/>
                  </a:lnTo>
                  <a:lnTo>
                    <a:pt x="768" y="282"/>
                  </a:lnTo>
                  <a:lnTo>
                    <a:pt x="780" y="270"/>
                  </a:lnTo>
                  <a:lnTo>
                    <a:pt x="786" y="258"/>
                  </a:lnTo>
                  <a:lnTo>
                    <a:pt x="798" y="246"/>
                  </a:lnTo>
                  <a:lnTo>
                    <a:pt x="810" y="228"/>
                  </a:lnTo>
                  <a:lnTo>
                    <a:pt x="816" y="222"/>
                  </a:lnTo>
                  <a:lnTo>
                    <a:pt x="828" y="216"/>
                  </a:lnTo>
                  <a:lnTo>
                    <a:pt x="840" y="204"/>
                  </a:lnTo>
                  <a:lnTo>
                    <a:pt x="846" y="180"/>
                  </a:lnTo>
                  <a:lnTo>
                    <a:pt x="858" y="156"/>
                  </a:lnTo>
                  <a:lnTo>
                    <a:pt x="864" y="132"/>
                  </a:lnTo>
                  <a:lnTo>
                    <a:pt x="876" y="114"/>
                  </a:lnTo>
                  <a:lnTo>
                    <a:pt x="888" y="96"/>
                  </a:lnTo>
                  <a:lnTo>
                    <a:pt x="894" y="84"/>
                  </a:lnTo>
                  <a:lnTo>
                    <a:pt x="906" y="78"/>
                  </a:lnTo>
                  <a:lnTo>
                    <a:pt x="912" y="66"/>
                  </a:lnTo>
                  <a:lnTo>
                    <a:pt x="924" y="54"/>
                  </a:lnTo>
                  <a:lnTo>
                    <a:pt x="936" y="42"/>
                  </a:lnTo>
                  <a:lnTo>
                    <a:pt x="942" y="36"/>
                  </a:lnTo>
                  <a:lnTo>
                    <a:pt x="954" y="30"/>
                  </a:lnTo>
                  <a:lnTo>
                    <a:pt x="966" y="30"/>
                  </a:lnTo>
                  <a:lnTo>
                    <a:pt x="972" y="30"/>
                  </a:lnTo>
                  <a:lnTo>
                    <a:pt x="984" y="30"/>
                  </a:lnTo>
                  <a:lnTo>
                    <a:pt x="990" y="30"/>
                  </a:lnTo>
                  <a:lnTo>
                    <a:pt x="1002" y="30"/>
                  </a:lnTo>
                  <a:lnTo>
                    <a:pt x="1014" y="24"/>
                  </a:lnTo>
                  <a:lnTo>
                    <a:pt x="1020" y="24"/>
                  </a:lnTo>
                  <a:lnTo>
                    <a:pt x="1032" y="24"/>
                  </a:lnTo>
                  <a:lnTo>
                    <a:pt x="1038" y="24"/>
                  </a:lnTo>
                  <a:lnTo>
                    <a:pt x="1050" y="24"/>
                  </a:lnTo>
                  <a:lnTo>
                    <a:pt x="1062" y="24"/>
                  </a:lnTo>
                  <a:lnTo>
                    <a:pt x="1068" y="24"/>
                  </a:lnTo>
                  <a:lnTo>
                    <a:pt x="1080" y="24"/>
                  </a:lnTo>
                  <a:lnTo>
                    <a:pt x="1092" y="24"/>
                  </a:lnTo>
                  <a:lnTo>
                    <a:pt x="1098" y="24"/>
                  </a:lnTo>
                  <a:lnTo>
                    <a:pt x="1110" y="24"/>
                  </a:lnTo>
                  <a:lnTo>
                    <a:pt x="1116" y="24"/>
                  </a:lnTo>
                  <a:lnTo>
                    <a:pt x="1128" y="18"/>
                  </a:lnTo>
                  <a:lnTo>
                    <a:pt x="1140" y="18"/>
                  </a:lnTo>
                  <a:lnTo>
                    <a:pt x="1146" y="18"/>
                  </a:lnTo>
                  <a:lnTo>
                    <a:pt x="1158" y="18"/>
                  </a:lnTo>
                  <a:lnTo>
                    <a:pt x="1170" y="18"/>
                  </a:lnTo>
                  <a:lnTo>
                    <a:pt x="1176" y="12"/>
                  </a:lnTo>
                  <a:lnTo>
                    <a:pt x="1188" y="12"/>
                  </a:lnTo>
                  <a:lnTo>
                    <a:pt x="1194" y="6"/>
                  </a:lnTo>
                  <a:lnTo>
                    <a:pt x="1206" y="6"/>
                  </a:lnTo>
                  <a:lnTo>
                    <a:pt x="1218" y="6"/>
                  </a:lnTo>
                  <a:lnTo>
                    <a:pt x="1224" y="6"/>
                  </a:lnTo>
                  <a:lnTo>
                    <a:pt x="123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7" name="Freeform 41"/>
            <p:cNvSpPr>
              <a:spLocks/>
            </p:cNvSpPr>
            <p:nvPr/>
          </p:nvSpPr>
          <p:spPr bwMode="auto">
            <a:xfrm>
              <a:off x="7283348" y="2624575"/>
              <a:ext cx="731119" cy="49586"/>
            </a:xfrm>
            <a:custGeom>
              <a:avLst/>
              <a:gdLst/>
              <a:ahLst/>
              <a:cxnLst>
                <a:cxn ang="0">
                  <a:pos x="6" y="24"/>
                </a:cxn>
                <a:cxn ang="0">
                  <a:pos x="30" y="24"/>
                </a:cxn>
                <a:cxn ang="0">
                  <a:pos x="48" y="18"/>
                </a:cxn>
                <a:cxn ang="0">
                  <a:pos x="66" y="12"/>
                </a:cxn>
                <a:cxn ang="0">
                  <a:pos x="84" y="12"/>
                </a:cxn>
                <a:cxn ang="0">
                  <a:pos x="108" y="6"/>
                </a:cxn>
                <a:cxn ang="0">
                  <a:pos x="126" y="0"/>
                </a:cxn>
                <a:cxn ang="0">
                  <a:pos x="144" y="0"/>
                </a:cxn>
                <a:cxn ang="0">
                  <a:pos x="162" y="0"/>
                </a:cxn>
                <a:cxn ang="0">
                  <a:pos x="186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0" y="0"/>
                </a:cxn>
                <a:cxn ang="0">
                  <a:pos x="264" y="6"/>
                </a:cxn>
                <a:cxn ang="0">
                  <a:pos x="282" y="12"/>
                </a:cxn>
                <a:cxn ang="0">
                  <a:pos x="300" y="18"/>
                </a:cxn>
                <a:cxn ang="0">
                  <a:pos x="318" y="24"/>
                </a:cxn>
                <a:cxn ang="0">
                  <a:pos x="336" y="36"/>
                </a:cxn>
                <a:cxn ang="0">
                  <a:pos x="360" y="42"/>
                </a:cxn>
                <a:cxn ang="0">
                  <a:pos x="378" y="48"/>
                </a:cxn>
                <a:cxn ang="0">
                  <a:pos x="396" y="54"/>
                </a:cxn>
                <a:cxn ang="0">
                  <a:pos x="414" y="60"/>
                </a:cxn>
                <a:cxn ang="0">
                  <a:pos x="438" y="66"/>
                </a:cxn>
                <a:cxn ang="0">
                  <a:pos x="456" y="72"/>
                </a:cxn>
                <a:cxn ang="0">
                  <a:pos x="474" y="72"/>
                </a:cxn>
                <a:cxn ang="0">
                  <a:pos x="492" y="72"/>
                </a:cxn>
                <a:cxn ang="0">
                  <a:pos x="516" y="72"/>
                </a:cxn>
                <a:cxn ang="0">
                  <a:pos x="534" y="72"/>
                </a:cxn>
                <a:cxn ang="0">
                  <a:pos x="552" y="72"/>
                </a:cxn>
                <a:cxn ang="0">
                  <a:pos x="570" y="72"/>
                </a:cxn>
                <a:cxn ang="0">
                  <a:pos x="594" y="66"/>
                </a:cxn>
                <a:cxn ang="0">
                  <a:pos x="612" y="72"/>
                </a:cxn>
                <a:cxn ang="0">
                  <a:pos x="630" y="66"/>
                </a:cxn>
                <a:cxn ang="0">
                  <a:pos x="648" y="66"/>
                </a:cxn>
                <a:cxn ang="0">
                  <a:pos x="666" y="66"/>
                </a:cxn>
                <a:cxn ang="0">
                  <a:pos x="690" y="72"/>
                </a:cxn>
                <a:cxn ang="0">
                  <a:pos x="708" y="72"/>
                </a:cxn>
              </a:cxnLst>
              <a:rect l="0" t="0" r="r" b="b"/>
              <a:pathLst>
                <a:path w="708" h="72">
                  <a:moveTo>
                    <a:pt x="0" y="24"/>
                  </a:moveTo>
                  <a:lnTo>
                    <a:pt x="6" y="24"/>
                  </a:lnTo>
                  <a:lnTo>
                    <a:pt x="18" y="24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48" y="18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6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44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74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22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52" y="0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300" y="18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30" y="30"/>
                  </a:lnTo>
                  <a:lnTo>
                    <a:pt x="336" y="36"/>
                  </a:lnTo>
                  <a:lnTo>
                    <a:pt x="348" y="36"/>
                  </a:lnTo>
                  <a:lnTo>
                    <a:pt x="360" y="42"/>
                  </a:lnTo>
                  <a:lnTo>
                    <a:pt x="366" y="48"/>
                  </a:lnTo>
                  <a:lnTo>
                    <a:pt x="378" y="48"/>
                  </a:lnTo>
                  <a:lnTo>
                    <a:pt x="390" y="54"/>
                  </a:lnTo>
                  <a:lnTo>
                    <a:pt x="396" y="54"/>
                  </a:lnTo>
                  <a:lnTo>
                    <a:pt x="408" y="60"/>
                  </a:lnTo>
                  <a:lnTo>
                    <a:pt x="414" y="60"/>
                  </a:lnTo>
                  <a:lnTo>
                    <a:pt x="426" y="66"/>
                  </a:lnTo>
                  <a:lnTo>
                    <a:pt x="438" y="66"/>
                  </a:lnTo>
                  <a:lnTo>
                    <a:pt x="444" y="72"/>
                  </a:lnTo>
                  <a:lnTo>
                    <a:pt x="456" y="72"/>
                  </a:lnTo>
                  <a:lnTo>
                    <a:pt x="462" y="72"/>
                  </a:lnTo>
                  <a:lnTo>
                    <a:pt x="474" y="72"/>
                  </a:lnTo>
                  <a:lnTo>
                    <a:pt x="486" y="72"/>
                  </a:lnTo>
                  <a:lnTo>
                    <a:pt x="492" y="72"/>
                  </a:lnTo>
                  <a:lnTo>
                    <a:pt x="504" y="72"/>
                  </a:lnTo>
                  <a:lnTo>
                    <a:pt x="516" y="72"/>
                  </a:lnTo>
                  <a:lnTo>
                    <a:pt x="522" y="72"/>
                  </a:lnTo>
                  <a:lnTo>
                    <a:pt x="534" y="72"/>
                  </a:lnTo>
                  <a:lnTo>
                    <a:pt x="540" y="72"/>
                  </a:lnTo>
                  <a:lnTo>
                    <a:pt x="552" y="72"/>
                  </a:lnTo>
                  <a:lnTo>
                    <a:pt x="564" y="72"/>
                  </a:lnTo>
                  <a:lnTo>
                    <a:pt x="570" y="72"/>
                  </a:lnTo>
                  <a:lnTo>
                    <a:pt x="582" y="66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12" y="72"/>
                  </a:lnTo>
                  <a:lnTo>
                    <a:pt x="618" y="66"/>
                  </a:lnTo>
                  <a:lnTo>
                    <a:pt x="630" y="66"/>
                  </a:lnTo>
                  <a:lnTo>
                    <a:pt x="642" y="66"/>
                  </a:lnTo>
                  <a:lnTo>
                    <a:pt x="648" y="66"/>
                  </a:lnTo>
                  <a:lnTo>
                    <a:pt x="660" y="66"/>
                  </a:lnTo>
                  <a:lnTo>
                    <a:pt x="666" y="66"/>
                  </a:lnTo>
                  <a:lnTo>
                    <a:pt x="678" y="66"/>
                  </a:lnTo>
                  <a:lnTo>
                    <a:pt x="690" y="72"/>
                  </a:lnTo>
                  <a:lnTo>
                    <a:pt x="696" y="72"/>
                  </a:lnTo>
                  <a:lnTo>
                    <a:pt x="708" y="72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cxnSp>
          <p:nvCxnSpPr>
            <p:cNvPr id="58" name="Straight Connector 57"/>
            <p:cNvCxnSpPr/>
            <p:nvPr/>
          </p:nvCxnSpPr>
          <p:spPr>
            <a:xfrm flipH="1" flipV="1">
              <a:off x="4728731" y="2689991"/>
              <a:ext cx="10832" cy="24789"/>
            </a:xfrm>
            <a:prstGeom prst="line">
              <a:avLst/>
            </a:prstGeom>
            <a:ln w="63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Freeform 36"/>
            <p:cNvSpPr>
              <a:spLocks/>
            </p:cNvSpPr>
            <p:nvPr/>
          </p:nvSpPr>
          <p:spPr bwMode="auto">
            <a:xfrm>
              <a:off x="4637690" y="3054309"/>
              <a:ext cx="1270164" cy="202471"/>
            </a:xfrm>
            <a:custGeom>
              <a:avLst/>
              <a:gdLst/>
              <a:ahLst/>
              <a:cxnLst>
                <a:cxn ang="0">
                  <a:pos x="18" y="192"/>
                </a:cxn>
                <a:cxn ang="0">
                  <a:pos x="48" y="282"/>
                </a:cxn>
                <a:cxn ang="0">
                  <a:pos x="78" y="294"/>
                </a:cxn>
                <a:cxn ang="0">
                  <a:pos x="108" y="288"/>
                </a:cxn>
                <a:cxn ang="0">
                  <a:pos x="132" y="252"/>
                </a:cxn>
                <a:cxn ang="0">
                  <a:pos x="162" y="228"/>
                </a:cxn>
                <a:cxn ang="0">
                  <a:pos x="192" y="156"/>
                </a:cxn>
                <a:cxn ang="0">
                  <a:pos x="222" y="114"/>
                </a:cxn>
                <a:cxn ang="0">
                  <a:pos x="252" y="78"/>
                </a:cxn>
                <a:cxn ang="0">
                  <a:pos x="282" y="54"/>
                </a:cxn>
                <a:cxn ang="0">
                  <a:pos x="312" y="54"/>
                </a:cxn>
                <a:cxn ang="0">
                  <a:pos x="336" y="54"/>
                </a:cxn>
                <a:cxn ang="0">
                  <a:pos x="366" y="48"/>
                </a:cxn>
                <a:cxn ang="0">
                  <a:pos x="396" y="48"/>
                </a:cxn>
                <a:cxn ang="0">
                  <a:pos x="426" y="48"/>
                </a:cxn>
                <a:cxn ang="0">
                  <a:pos x="456" y="42"/>
                </a:cxn>
                <a:cxn ang="0">
                  <a:pos x="486" y="42"/>
                </a:cxn>
                <a:cxn ang="0">
                  <a:pos x="516" y="36"/>
                </a:cxn>
                <a:cxn ang="0">
                  <a:pos x="540" y="36"/>
                </a:cxn>
                <a:cxn ang="0">
                  <a:pos x="570" y="30"/>
                </a:cxn>
                <a:cxn ang="0">
                  <a:pos x="600" y="30"/>
                </a:cxn>
                <a:cxn ang="0">
                  <a:pos x="630" y="24"/>
                </a:cxn>
                <a:cxn ang="0">
                  <a:pos x="660" y="18"/>
                </a:cxn>
                <a:cxn ang="0">
                  <a:pos x="690" y="12"/>
                </a:cxn>
                <a:cxn ang="0">
                  <a:pos x="720" y="6"/>
                </a:cxn>
                <a:cxn ang="0">
                  <a:pos x="744" y="6"/>
                </a:cxn>
                <a:cxn ang="0">
                  <a:pos x="774" y="0"/>
                </a:cxn>
                <a:cxn ang="0">
                  <a:pos x="804" y="0"/>
                </a:cxn>
                <a:cxn ang="0">
                  <a:pos x="834" y="6"/>
                </a:cxn>
                <a:cxn ang="0">
                  <a:pos x="864" y="6"/>
                </a:cxn>
                <a:cxn ang="0">
                  <a:pos x="894" y="12"/>
                </a:cxn>
                <a:cxn ang="0">
                  <a:pos x="918" y="24"/>
                </a:cxn>
                <a:cxn ang="0">
                  <a:pos x="948" y="36"/>
                </a:cxn>
                <a:cxn ang="0">
                  <a:pos x="978" y="48"/>
                </a:cxn>
                <a:cxn ang="0">
                  <a:pos x="1008" y="60"/>
                </a:cxn>
                <a:cxn ang="0">
                  <a:pos x="1038" y="66"/>
                </a:cxn>
                <a:cxn ang="0">
                  <a:pos x="1068" y="66"/>
                </a:cxn>
                <a:cxn ang="0">
                  <a:pos x="1098" y="66"/>
                </a:cxn>
                <a:cxn ang="0">
                  <a:pos x="1122" y="66"/>
                </a:cxn>
                <a:cxn ang="0">
                  <a:pos x="1152" y="66"/>
                </a:cxn>
                <a:cxn ang="0">
                  <a:pos x="1182" y="66"/>
                </a:cxn>
                <a:cxn ang="0">
                  <a:pos x="1212" y="72"/>
                </a:cxn>
              </a:cxnLst>
              <a:rect l="0" t="0" r="r" b="b"/>
              <a:pathLst>
                <a:path w="1230" h="294">
                  <a:moveTo>
                    <a:pt x="0" y="108"/>
                  </a:moveTo>
                  <a:lnTo>
                    <a:pt x="6" y="144"/>
                  </a:lnTo>
                  <a:lnTo>
                    <a:pt x="18" y="192"/>
                  </a:lnTo>
                  <a:lnTo>
                    <a:pt x="30" y="234"/>
                  </a:lnTo>
                  <a:lnTo>
                    <a:pt x="36" y="264"/>
                  </a:lnTo>
                  <a:lnTo>
                    <a:pt x="48" y="282"/>
                  </a:lnTo>
                  <a:lnTo>
                    <a:pt x="60" y="288"/>
                  </a:lnTo>
                  <a:lnTo>
                    <a:pt x="66" y="294"/>
                  </a:lnTo>
                  <a:lnTo>
                    <a:pt x="78" y="294"/>
                  </a:lnTo>
                  <a:lnTo>
                    <a:pt x="84" y="294"/>
                  </a:lnTo>
                  <a:lnTo>
                    <a:pt x="96" y="294"/>
                  </a:lnTo>
                  <a:lnTo>
                    <a:pt x="108" y="288"/>
                  </a:lnTo>
                  <a:lnTo>
                    <a:pt x="114" y="270"/>
                  </a:lnTo>
                  <a:lnTo>
                    <a:pt x="126" y="258"/>
                  </a:lnTo>
                  <a:lnTo>
                    <a:pt x="132" y="252"/>
                  </a:lnTo>
                  <a:lnTo>
                    <a:pt x="144" y="246"/>
                  </a:lnTo>
                  <a:lnTo>
                    <a:pt x="156" y="240"/>
                  </a:lnTo>
                  <a:lnTo>
                    <a:pt x="162" y="228"/>
                  </a:lnTo>
                  <a:lnTo>
                    <a:pt x="174" y="204"/>
                  </a:lnTo>
                  <a:lnTo>
                    <a:pt x="186" y="180"/>
                  </a:lnTo>
                  <a:lnTo>
                    <a:pt x="192" y="156"/>
                  </a:lnTo>
                  <a:lnTo>
                    <a:pt x="204" y="138"/>
                  </a:lnTo>
                  <a:lnTo>
                    <a:pt x="210" y="120"/>
                  </a:lnTo>
                  <a:lnTo>
                    <a:pt x="222" y="114"/>
                  </a:lnTo>
                  <a:lnTo>
                    <a:pt x="234" y="102"/>
                  </a:lnTo>
                  <a:lnTo>
                    <a:pt x="240" y="90"/>
                  </a:lnTo>
                  <a:lnTo>
                    <a:pt x="252" y="78"/>
                  </a:lnTo>
                  <a:lnTo>
                    <a:pt x="258" y="66"/>
                  </a:lnTo>
                  <a:lnTo>
                    <a:pt x="270" y="60"/>
                  </a:lnTo>
                  <a:lnTo>
                    <a:pt x="282" y="54"/>
                  </a:lnTo>
                  <a:lnTo>
                    <a:pt x="288" y="54"/>
                  </a:lnTo>
                  <a:lnTo>
                    <a:pt x="300" y="54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30" y="54"/>
                  </a:lnTo>
                  <a:lnTo>
                    <a:pt x="336" y="54"/>
                  </a:lnTo>
                  <a:lnTo>
                    <a:pt x="348" y="54"/>
                  </a:lnTo>
                  <a:lnTo>
                    <a:pt x="360" y="48"/>
                  </a:lnTo>
                  <a:lnTo>
                    <a:pt x="366" y="48"/>
                  </a:lnTo>
                  <a:lnTo>
                    <a:pt x="378" y="48"/>
                  </a:lnTo>
                  <a:lnTo>
                    <a:pt x="390" y="48"/>
                  </a:lnTo>
                  <a:lnTo>
                    <a:pt x="396" y="48"/>
                  </a:lnTo>
                  <a:lnTo>
                    <a:pt x="408" y="48"/>
                  </a:lnTo>
                  <a:lnTo>
                    <a:pt x="414" y="48"/>
                  </a:lnTo>
                  <a:lnTo>
                    <a:pt x="426" y="48"/>
                  </a:lnTo>
                  <a:lnTo>
                    <a:pt x="438" y="48"/>
                  </a:lnTo>
                  <a:lnTo>
                    <a:pt x="444" y="48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74" y="42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504" y="42"/>
                  </a:lnTo>
                  <a:lnTo>
                    <a:pt x="516" y="36"/>
                  </a:lnTo>
                  <a:lnTo>
                    <a:pt x="522" y="36"/>
                  </a:lnTo>
                  <a:lnTo>
                    <a:pt x="534" y="36"/>
                  </a:lnTo>
                  <a:lnTo>
                    <a:pt x="540" y="36"/>
                  </a:lnTo>
                  <a:lnTo>
                    <a:pt x="552" y="36"/>
                  </a:lnTo>
                  <a:lnTo>
                    <a:pt x="564" y="36"/>
                  </a:lnTo>
                  <a:lnTo>
                    <a:pt x="570" y="30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600" y="30"/>
                  </a:lnTo>
                  <a:lnTo>
                    <a:pt x="612" y="30"/>
                  </a:lnTo>
                  <a:lnTo>
                    <a:pt x="618" y="24"/>
                  </a:lnTo>
                  <a:lnTo>
                    <a:pt x="630" y="24"/>
                  </a:lnTo>
                  <a:lnTo>
                    <a:pt x="642" y="24"/>
                  </a:lnTo>
                  <a:lnTo>
                    <a:pt x="648" y="18"/>
                  </a:lnTo>
                  <a:lnTo>
                    <a:pt x="660" y="18"/>
                  </a:lnTo>
                  <a:lnTo>
                    <a:pt x="666" y="18"/>
                  </a:lnTo>
                  <a:lnTo>
                    <a:pt x="678" y="12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8" y="12"/>
                  </a:lnTo>
                  <a:lnTo>
                    <a:pt x="720" y="6"/>
                  </a:lnTo>
                  <a:lnTo>
                    <a:pt x="726" y="6"/>
                  </a:lnTo>
                  <a:lnTo>
                    <a:pt x="738" y="6"/>
                  </a:lnTo>
                  <a:lnTo>
                    <a:pt x="744" y="6"/>
                  </a:lnTo>
                  <a:lnTo>
                    <a:pt x="756" y="6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804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34" y="6"/>
                  </a:lnTo>
                  <a:lnTo>
                    <a:pt x="846" y="6"/>
                  </a:lnTo>
                  <a:lnTo>
                    <a:pt x="852" y="6"/>
                  </a:lnTo>
                  <a:lnTo>
                    <a:pt x="864" y="6"/>
                  </a:lnTo>
                  <a:lnTo>
                    <a:pt x="870" y="12"/>
                  </a:lnTo>
                  <a:lnTo>
                    <a:pt x="882" y="12"/>
                  </a:lnTo>
                  <a:lnTo>
                    <a:pt x="894" y="12"/>
                  </a:lnTo>
                  <a:lnTo>
                    <a:pt x="900" y="18"/>
                  </a:lnTo>
                  <a:lnTo>
                    <a:pt x="912" y="24"/>
                  </a:lnTo>
                  <a:lnTo>
                    <a:pt x="918" y="24"/>
                  </a:lnTo>
                  <a:lnTo>
                    <a:pt x="930" y="30"/>
                  </a:lnTo>
                  <a:lnTo>
                    <a:pt x="942" y="36"/>
                  </a:lnTo>
                  <a:lnTo>
                    <a:pt x="948" y="36"/>
                  </a:lnTo>
                  <a:lnTo>
                    <a:pt x="960" y="42"/>
                  </a:lnTo>
                  <a:lnTo>
                    <a:pt x="972" y="42"/>
                  </a:lnTo>
                  <a:lnTo>
                    <a:pt x="978" y="48"/>
                  </a:lnTo>
                  <a:lnTo>
                    <a:pt x="990" y="48"/>
                  </a:lnTo>
                  <a:lnTo>
                    <a:pt x="996" y="54"/>
                  </a:lnTo>
                  <a:lnTo>
                    <a:pt x="1008" y="60"/>
                  </a:lnTo>
                  <a:lnTo>
                    <a:pt x="1020" y="60"/>
                  </a:lnTo>
                  <a:lnTo>
                    <a:pt x="1026" y="60"/>
                  </a:lnTo>
                  <a:lnTo>
                    <a:pt x="1038" y="66"/>
                  </a:lnTo>
                  <a:lnTo>
                    <a:pt x="1050" y="66"/>
                  </a:lnTo>
                  <a:lnTo>
                    <a:pt x="1056" y="66"/>
                  </a:lnTo>
                  <a:lnTo>
                    <a:pt x="1068" y="66"/>
                  </a:lnTo>
                  <a:lnTo>
                    <a:pt x="1074" y="72"/>
                  </a:lnTo>
                  <a:lnTo>
                    <a:pt x="1086" y="66"/>
                  </a:lnTo>
                  <a:lnTo>
                    <a:pt x="1098" y="66"/>
                  </a:lnTo>
                  <a:lnTo>
                    <a:pt x="1104" y="72"/>
                  </a:lnTo>
                  <a:lnTo>
                    <a:pt x="1116" y="66"/>
                  </a:lnTo>
                  <a:lnTo>
                    <a:pt x="1122" y="66"/>
                  </a:lnTo>
                  <a:lnTo>
                    <a:pt x="1134" y="66"/>
                  </a:lnTo>
                  <a:lnTo>
                    <a:pt x="1146" y="72"/>
                  </a:lnTo>
                  <a:lnTo>
                    <a:pt x="1152" y="66"/>
                  </a:lnTo>
                  <a:lnTo>
                    <a:pt x="1164" y="66"/>
                  </a:lnTo>
                  <a:lnTo>
                    <a:pt x="1176" y="66"/>
                  </a:lnTo>
                  <a:lnTo>
                    <a:pt x="1182" y="66"/>
                  </a:lnTo>
                  <a:lnTo>
                    <a:pt x="1194" y="66"/>
                  </a:lnTo>
                  <a:lnTo>
                    <a:pt x="1200" y="66"/>
                  </a:lnTo>
                  <a:lnTo>
                    <a:pt x="1212" y="72"/>
                  </a:lnTo>
                  <a:lnTo>
                    <a:pt x="1224" y="66"/>
                  </a:lnTo>
                  <a:lnTo>
                    <a:pt x="1230" y="66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31" name="Freeform 37"/>
            <p:cNvSpPr>
              <a:spLocks/>
            </p:cNvSpPr>
            <p:nvPr/>
          </p:nvSpPr>
          <p:spPr bwMode="auto">
            <a:xfrm>
              <a:off x="5907854" y="3087366"/>
              <a:ext cx="1276359" cy="177678"/>
            </a:xfrm>
            <a:custGeom>
              <a:avLst/>
              <a:gdLst/>
              <a:ahLst/>
              <a:cxnLst>
                <a:cxn ang="0">
                  <a:pos x="18" y="18"/>
                </a:cxn>
                <a:cxn ang="0">
                  <a:pos x="48" y="18"/>
                </a:cxn>
                <a:cxn ang="0">
                  <a:pos x="78" y="24"/>
                </a:cxn>
                <a:cxn ang="0">
                  <a:pos x="108" y="24"/>
                </a:cxn>
                <a:cxn ang="0">
                  <a:pos x="138" y="24"/>
                </a:cxn>
                <a:cxn ang="0">
                  <a:pos x="168" y="24"/>
                </a:cxn>
                <a:cxn ang="0">
                  <a:pos x="198" y="24"/>
                </a:cxn>
                <a:cxn ang="0">
                  <a:pos x="222" y="24"/>
                </a:cxn>
                <a:cxn ang="0">
                  <a:pos x="252" y="24"/>
                </a:cxn>
                <a:cxn ang="0">
                  <a:pos x="282" y="24"/>
                </a:cxn>
                <a:cxn ang="0">
                  <a:pos x="312" y="30"/>
                </a:cxn>
                <a:cxn ang="0">
                  <a:pos x="342" y="30"/>
                </a:cxn>
                <a:cxn ang="0">
                  <a:pos x="372" y="24"/>
                </a:cxn>
                <a:cxn ang="0">
                  <a:pos x="402" y="18"/>
                </a:cxn>
                <a:cxn ang="0">
                  <a:pos x="426" y="18"/>
                </a:cxn>
                <a:cxn ang="0">
                  <a:pos x="456" y="24"/>
                </a:cxn>
                <a:cxn ang="0">
                  <a:pos x="486" y="24"/>
                </a:cxn>
                <a:cxn ang="0">
                  <a:pos x="516" y="30"/>
                </a:cxn>
                <a:cxn ang="0">
                  <a:pos x="546" y="30"/>
                </a:cxn>
                <a:cxn ang="0">
                  <a:pos x="576" y="30"/>
                </a:cxn>
                <a:cxn ang="0">
                  <a:pos x="606" y="30"/>
                </a:cxn>
                <a:cxn ang="0">
                  <a:pos x="630" y="30"/>
                </a:cxn>
                <a:cxn ang="0">
                  <a:pos x="660" y="30"/>
                </a:cxn>
                <a:cxn ang="0">
                  <a:pos x="690" y="30"/>
                </a:cxn>
                <a:cxn ang="0">
                  <a:pos x="720" y="30"/>
                </a:cxn>
                <a:cxn ang="0">
                  <a:pos x="750" y="30"/>
                </a:cxn>
                <a:cxn ang="0">
                  <a:pos x="780" y="30"/>
                </a:cxn>
                <a:cxn ang="0">
                  <a:pos x="804" y="30"/>
                </a:cxn>
                <a:cxn ang="0">
                  <a:pos x="834" y="30"/>
                </a:cxn>
                <a:cxn ang="0">
                  <a:pos x="864" y="36"/>
                </a:cxn>
                <a:cxn ang="0">
                  <a:pos x="894" y="48"/>
                </a:cxn>
                <a:cxn ang="0">
                  <a:pos x="924" y="168"/>
                </a:cxn>
                <a:cxn ang="0">
                  <a:pos x="954" y="240"/>
                </a:cxn>
                <a:cxn ang="0">
                  <a:pos x="984" y="258"/>
                </a:cxn>
                <a:cxn ang="0">
                  <a:pos x="1008" y="240"/>
                </a:cxn>
                <a:cxn ang="0">
                  <a:pos x="1038" y="204"/>
                </a:cxn>
                <a:cxn ang="0">
                  <a:pos x="1068" y="174"/>
                </a:cxn>
                <a:cxn ang="0">
                  <a:pos x="1098" y="96"/>
                </a:cxn>
                <a:cxn ang="0">
                  <a:pos x="1128" y="54"/>
                </a:cxn>
                <a:cxn ang="0">
                  <a:pos x="1158" y="12"/>
                </a:cxn>
                <a:cxn ang="0">
                  <a:pos x="1188" y="0"/>
                </a:cxn>
                <a:cxn ang="0">
                  <a:pos x="1212" y="0"/>
                </a:cxn>
              </a:cxnLst>
              <a:rect l="0" t="0" r="r" b="b"/>
              <a:pathLst>
                <a:path w="1236" h="258">
                  <a:moveTo>
                    <a:pt x="0" y="18"/>
                  </a:moveTo>
                  <a:lnTo>
                    <a:pt x="12" y="18"/>
                  </a:lnTo>
                  <a:lnTo>
                    <a:pt x="18" y="18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60" y="18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8" y="24"/>
                  </a:lnTo>
                  <a:lnTo>
                    <a:pt x="120" y="18"/>
                  </a:lnTo>
                  <a:lnTo>
                    <a:pt x="126" y="24"/>
                  </a:lnTo>
                  <a:lnTo>
                    <a:pt x="138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6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34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64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94" y="24"/>
                  </a:lnTo>
                  <a:lnTo>
                    <a:pt x="300" y="30"/>
                  </a:lnTo>
                  <a:lnTo>
                    <a:pt x="312" y="30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42" y="30"/>
                  </a:lnTo>
                  <a:lnTo>
                    <a:pt x="348" y="24"/>
                  </a:lnTo>
                  <a:lnTo>
                    <a:pt x="360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90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8" y="18"/>
                  </a:lnTo>
                  <a:lnTo>
                    <a:pt x="450" y="18"/>
                  </a:lnTo>
                  <a:lnTo>
                    <a:pt x="456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6" y="24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6" y="30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64" y="30"/>
                  </a:lnTo>
                  <a:lnTo>
                    <a:pt x="576" y="30"/>
                  </a:lnTo>
                  <a:lnTo>
                    <a:pt x="582" y="30"/>
                  </a:lnTo>
                  <a:lnTo>
                    <a:pt x="594" y="36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42" y="30"/>
                  </a:lnTo>
                  <a:lnTo>
                    <a:pt x="654" y="30"/>
                  </a:lnTo>
                  <a:lnTo>
                    <a:pt x="660" y="30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90" y="30"/>
                  </a:lnTo>
                  <a:lnTo>
                    <a:pt x="702" y="30"/>
                  </a:lnTo>
                  <a:lnTo>
                    <a:pt x="708" y="30"/>
                  </a:lnTo>
                  <a:lnTo>
                    <a:pt x="720" y="30"/>
                  </a:lnTo>
                  <a:lnTo>
                    <a:pt x="732" y="30"/>
                  </a:lnTo>
                  <a:lnTo>
                    <a:pt x="738" y="30"/>
                  </a:lnTo>
                  <a:lnTo>
                    <a:pt x="750" y="30"/>
                  </a:lnTo>
                  <a:lnTo>
                    <a:pt x="756" y="30"/>
                  </a:lnTo>
                  <a:lnTo>
                    <a:pt x="768" y="30"/>
                  </a:lnTo>
                  <a:lnTo>
                    <a:pt x="780" y="30"/>
                  </a:lnTo>
                  <a:lnTo>
                    <a:pt x="786" y="30"/>
                  </a:lnTo>
                  <a:lnTo>
                    <a:pt x="798" y="30"/>
                  </a:lnTo>
                  <a:lnTo>
                    <a:pt x="804" y="30"/>
                  </a:lnTo>
                  <a:lnTo>
                    <a:pt x="816" y="30"/>
                  </a:lnTo>
                  <a:lnTo>
                    <a:pt x="828" y="30"/>
                  </a:lnTo>
                  <a:lnTo>
                    <a:pt x="834" y="30"/>
                  </a:lnTo>
                  <a:lnTo>
                    <a:pt x="846" y="36"/>
                  </a:lnTo>
                  <a:lnTo>
                    <a:pt x="858" y="36"/>
                  </a:lnTo>
                  <a:lnTo>
                    <a:pt x="864" y="36"/>
                  </a:lnTo>
                  <a:lnTo>
                    <a:pt x="876" y="36"/>
                  </a:lnTo>
                  <a:lnTo>
                    <a:pt x="882" y="36"/>
                  </a:lnTo>
                  <a:lnTo>
                    <a:pt x="894" y="48"/>
                  </a:lnTo>
                  <a:lnTo>
                    <a:pt x="906" y="84"/>
                  </a:lnTo>
                  <a:lnTo>
                    <a:pt x="912" y="126"/>
                  </a:lnTo>
                  <a:lnTo>
                    <a:pt x="924" y="168"/>
                  </a:lnTo>
                  <a:lnTo>
                    <a:pt x="936" y="210"/>
                  </a:lnTo>
                  <a:lnTo>
                    <a:pt x="942" y="228"/>
                  </a:lnTo>
                  <a:lnTo>
                    <a:pt x="954" y="240"/>
                  </a:lnTo>
                  <a:lnTo>
                    <a:pt x="960" y="246"/>
                  </a:lnTo>
                  <a:lnTo>
                    <a:pt x="972" y="252"/>
                  </a:lnTo>
                  <a:lnTo>
                    <a:pt x="984" y="258"/>
                  </a:lnTo>
                  <a:lnTo>
                    <a:pt x="990" y="252"/>
                  </a:lnTo>
                  <a:lnTo>
                    <a:pt x="1002" y="246"/>
                  </a:lnTo>
                  <a:lnTo>
                    <a:pt x="1008" y="240"/>
                  </a:lnTo>
                  <a:lnTo>
                    <a:pt x="1020" y="222"/>
                  </a:lnTo>
                  <a:lnTo>
                    <a:pt x="1032" y="216"/>
                  </a:lnTo>
                  <a:lnTo>
                    <a:pt x="1038" y="204"/>
                  </a:lnTo>
                  <a:lnTo>
                    <a:pt x="1050" y="204"/>
                  </a:lnTo>
                  <a:lnTo>
                    <a:pt x="1062" y="192"/>
                  </a:lnTo>
                  <a:lnTo>
                    <a:pt x="1068" y="174"/>
                  </a:lnTo>
                  <a:lnTo>
                    <a:pt x="1080" y="150"/>
                  </a:lnTo>
                  <a:lnTo>
                    <a:pt x="1086" y="120"/>
                  </a:lnTo>
                  <a:lnTo>
                    <a:pt x="1098" y="96"/>
                  </a:lnTo>
                  <a:lnTo>
                    <a:pt x="1110" y="78"/>
                  </a:lnTo>
                  <a:lnTo>
                    <a:pt x="1116" y="66"/>
                  </a:lnTo>
                  <a:lnTo>
                    <a:pt x="1128" y="54"/>
                  </a:lnTo>
                  <a:lnTo>
                    <a:pt x="1134" y="42"/>
                  </a:lnTo>
                  <a:lnTo>
                    <a:pt x="1146" y="24"/>
                  </a:lnTo>
                  <a:lnTo>
                    <a:pt x="1158" y="12"/>
                  </a:lnTo>
                  <a:lnTo>
                    <a:pt x="1164" y="6"/>
                  </a:lnTo>
                  <a:lnTo>
                    <a:pt x="1176" y="6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24" y="0"/>
                  </a:lnTo>
                  <a:lnTo>
                    <a:pt x="1236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32" name="Freeform 38"/>
            <p:cNvSpPr>
              <a:spLocks/>
            </p:cNvSpPr>
            <p:nvPr/>
          </p:nvSpPr>
          <p:spPr bwMode="auto">
            <a:xfrm>
              <a:off x="7184213" y="3050177"/>
              <a:ext cx="997543" cy="53717"/>
            </a:xfrm>
            <a:custGeom>
              <a:avLst/>
              <a:gdLst/>
              <a:ahLst/>
              <a:cxnLst>
                <a:cxn ang="0">
                  <a:pos x="6" y="54"/>
                </a:cxn>
                <a:cxn ang="0">
                  <a:pos x="30" y="48"/>
                </a:cxn>
                <a:cxn ang="0">
                  <a:pos x="48" y="48"/>
                </a:cxn>
                <a:cxn ang="0">
                  <a:pos x="66" y="48"/>
                </a:cxn>
                <a:cxn ang="0">
                  <a:pos x="84" y="48"/>
                </a:cxn>
                <a:cxn ang="0">
                  <a:pos x="102" y="48"/>
                </a:cxn>
                <a:cxn ang="0">
                  <a:pos x="126" y="42"/>
                </a:cxn>
                <a:cxn ang="0">
                  <a:pos x="144" y="42"/>
                </a:cxn>
                <a:cxn ang="0">
                  <a:pos x="162" y="42"/>
                </a:cxn>
                <a:cxn ang="0">
                  <a:pos x="180" y="36"/>
                </a:cxn>
                <a:cxn ang="0">
                  <a:pos x="204" y="36"/>
                </a:cxn>
                <a:cxn ang="0">
                  <a:pos x="222" y="30"/>
                </a:cxn>
                <a:cxn ang="0">
                  <a:pos x="240" y="30"/>
                </a:cxn>
                <a:cxn ang="0">
                  <a:pos x="258" y="24"/>
                </a:cxn>
                <a:cxn ang="0">
                  <a:pos x="282" y="24"/>
                </a:cxn>
                <a:cxn ang="0">
                  <a:pos x="300" y="18"/>
                </a:cxn>
                <a:cxn ang="0">
                  <a:pos x="318" y="12"/>
                </a:cxn>
                <a:cxn ang="0">
                  <a:pos x="336" y="12"/>
                </a:cxn>
                <a:cxn ang="0">
                  <a:pos x="360" y="12"/>
                </a:cxn>
                <a:cxn ang="0">
                  <a:pos x="378" y="6"/>
                </a:cxn>
                <a:cxn ang="0">
                  <a:pos x="396" y="0"/>
                </a:cxn>
                <a:cxn ang="0">
                  <a:pos x="414" y="0"/>
                </a:cxn>
                <a:cxn ang="0">
                  <a:pos x="432" y="0"/>
                </a:cxn>
                <a:cxn ang="0">
                  <a:pos x="456" y="0"/>
                </a:cxn>
                <a:cxn ang="0">
                  <a:pos x="474" y="0"/>
                </a:cxn>
                <a:cxn ang="0">
                  <a:pos x="492" y="0"/>
                </a:cxn>
                <a:cxn ang="0">
                  <a:pos x="510" y="6"/>
                </a:cxn>
                <a:cxn ang="0">
                  <a:pos x="534" y="6"/>
                </a:cxn>
                <a:cxn ang="0">
                  <a:pos x="552" y="12"/>
                </a:cxn>
                <a:cxn ang="0">
                  <a:pos x="570" y="18"/>
                </a:cxn>
                <a:cxn ang="0">
                  <a:pos x="588" y="30"/>
                </a:cxn>
                <a:cxn ang="0">
                  <a:pos x="612" y="36"/>
                </a:cxn>
                <a:cxn ang="0">
                  <a:pos x="630" y="48"/>
                </a:cxn>
                <a:cxn ang="0">
                  <a:pos x="648" y="54"/>
                </a:cxn>
                <a:cxn ang="0">
                  <a:pos x="666" y="60"/>
                </a:cxn>
                <a:cxn ang="0">
                  <a:pos x="690" y="66"/>
                </a:cxn>
                <a:cxn ang="0">
                  <a:pos x="708" y="66"/>
                </a:cxn>
                <a:cxn ang="0">
                  <a:pos x="726" y="72"/>
                </a:cxn>
                <a:cxn ang="0">
                  <a:pos x="744" y="72"/>
                </a:cxn>
                <a:cxn ang="0">
                  <a:pos x="762" y="72"/>
                </a:cxn>
                <a:cxn ang="0">
                  <a:pos x="786" y="72"/>
                </a:cxn>
                <a:cxn ang="0">
                  <a:pos x="804" y="72"/>
                </a:cxn>
                <a:cxn ang="0">
                  <a:pos x="822" y="72"/>
                </a:cxn>
                <a:cxn ang="0">
                  <a:pos x="840" y="72"/>
                </a:cxn>
                <a:cxn ang="0">
                  <a:pos x="864" y="72"/>
                </a:cxn>
                <a:cxn ang="0">
                  <a:pos x="882" y="72"/>
                </a:cxn>
                <a:cxn ang="0">
                  <a:pos x="900" y="72"/>
                </a:cxn>
                <a:cxn ang="0">
                  <a:pos x="918" y="72"/>
                </a:cxn>
                <a:cxn ang="0">
                  <a:pos x="942" y="72"/>
                </a:cxn>
                <a:cxn ang="0">
                  <a:pos x="960" y="72"/>
                </a:cxn>
              </a:cxnLst>
              <a:rect l="0" t="0" r="r" b="b"/>
              <a:pathLst>
                <a:path w="966" h="78">
                  <a:moveTo>
                    <a:pt x="0" y="54"/>
                  </a:moveTo>
                  <a:lnTo>
                    <a:pt x="6" y="54"/>
                  </a:lnTo>
                  <a:lnTo>
                    <a:pt x="18" y="48"/>
                  </a:lnTo>
                  <a:lnTo>
                    <a:pt x="30" y="48"/>
                  </a:lnTo>
                  <a:lnTo>
                    <a:pt x="36" y="48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66" y="48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14" y="42"/>
                  </a:lnTo>
                  <a:lnTo>
                    <a:pt x="126" y="42"/>
                  </a:lnTo>
                  <a:lnTo>
                    <a:pt x="132" y="42"/>
                  </a:lnTo>
                  <a:lnTo>
                    <a:pt x="144" y="42"/>
                  </a:lnTo>
                  <a:lnTo>
                    <a:pt x="156" y="42"/>
                  </a:lnTo>
                  <a:lnTo>
                    <a:pt x="162" y="42"/>
                  </a:lnTo>
                  <a:lnTo>
                    <a:pt x="174" y="42"/>
                  </a:lnTo>
                  <a:lnTo>
                    <a:pt x="180" y="36"/>
                  </a:lnTo>
                  <a:lnTo>
                    <a:pt x="192" y="36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40" y="30"/>
                  </a:lnTo>
                  <a:lnTo>
                    <a:pt x="252" y="30"/>
                  </a:lnTo>
                  <a:lnTo>
                    <a:pt x="258" y="24"/>
                  </a:lnTo>
                  <a:lnTo>
                    <a:pt x="270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8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8" y="12"/>
                  </a:lnTo>
                  <a:lnTo>
                    <a:pt x="360" y="12"/>
                  </a:lnTo>
                  <a:lnTo>
                    <a:pt x="366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6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44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74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504" y="0"/>
                  </a:lnTo>
                  <a:lnTo>
                    <a:pt x="510" y="6"/>
                  </a:lnTo>
                  <a:lnTo>
                    <a:pt x="522" y="6"/>
                  </a:lnTo>
                  <a:lnTo>
                    <a:pt x="534" y="6"/>
                  </a:lnTo>
                  <a:lnTo>
                    <a:pt x="540" y="12"/>
                  </a:lnTo>
                  <a:lnTo>
                    <a:pt x="552" y="12"/>
                  </a:lnTo>
                  <a:lnTo>
                    <a:pt x="558" y="18"/>
                  </a:lnTo>
                  <a:lnTo>
                    <a:pt x="570" y="18"/>
                  </a:lnTo>
                  <a:lnTo>
                    <a:pt x="582" y="24"/>
                  </a:lnTo>
                  <a:lnTo>
                    <a:pt x="588" y="30"/>
                  </a:lnTo>
                  <a:lnTo>
                    <a:pt x="600" y="36"/>
                  </a:lnTo>
                  <a:lnTo>
                    <a:pt x="612" y="36"/>
                  </a:lnTo>
                  <a:lnTo>
                    <a:pt x="618" y="42"/>
                  </a:lnTo>
                  <a:lnTo>
                    <a:pt x="630" y="48"/>
                  </a:lnTo>
                  <a:lnTo>
                    <a:pt x="636" y="48"/>
                  </a:lnTo>
                  <a:lnTo>
                    <a:pt x="648" y="54"/>
                  </a:lnTo>
                  <a:lnTo>
                    <a:pt x="660" y="54"/>
                  </a:lnTo>
                  <a:lnTo>
                    <a:pt x="666" y="60"/>
                  </a:lnTo>
                  <a:lnTo>
                    <a:pt x="678" y="66"/>
                  </a:lnTo>
                  <a:lnTo>
                    <a:pt x="690" y="66"/>
                  </a:lnTo>
                  <a:lnTo>
                    <a:pt x="696" y="66"/>
                  </a:lnTo>
                  <a:lnTo>
                    <a:pt x="708" y="66"/>
                  </a:lnTo>
                  <a:lnTo>
                    <a:pt x="714" y="72"/>
                  </a:lnTo>
                  <a:lnTo>
                    <a:pt x="726" y="72"/>
                  </a:lnTo>
                  <a:lnTo>
                    <a:pt x="738" y="72"/>
                  </a:lnTo>
                  <a:lnTo>
                    <a:pt x="744" y="72"/>
                  </a:lnTo>
                  <a:lnTo>
                    <a:pt x="756" y="72"/>
                  </a:lnTo>
                  <a:lnTo>
                    <a:pt x="762" y="72"/>
                  </a:lnTo>
                  <a:lnTo>
                    <a:pt x="774" y="72"/>
                  </a:lnTo>
                  <a:lnTo>
                    <a:pt x="786" y="72"/>
                  </a:lnTo>
                  <a:lnTo>
                    <a:pt x="792" y="72"/>
                  </a:lnTo>
                  <a:lnTo>
                    <a:pt x="804" y="72"/>
                  </a:lnTo>
                  <a:lnTo>
                    <a:pt x="816" y="72"/>
                  </a:lnTo>
                  <a:lnTo>
                    <a:pt x="822" y="72"/>
                  </a:lnTo>
                  <a:lnTo>
                    <a:pt x="834" y="72"/>
                  </a:lnTo>
                  <a:lnTo>
                    <a:pt x="840" y="72"/>
                  </a:lnTo>
                  <a:lnTo>
                    <a:pt x="852" y="72"/>
                  </a:lnTo>
                  <a:lnTo>
                    <a:pt x="864" y="72"/>
                  </a:lnTo>
                  <a:lnTo>
                    <a:pt x="870" y="72"/>
                  </a:lnTo>
                  <a:lnTo>
                    <a:pt x="882" y="72"/>
                  </a:lnTo>
                  <a:lnTo>
                    <a:pt x="888" y="72"/>
                  </a:lnTo>
                  <a:lnTo>
                    <a:pt x="900" y="72"/>
                  </a:lnTo>
                  <a:lnTo>
                    <a:pt x="912" y="78"/>
                  </a:lnTo>
                  <a:lnTo>
                    <a:pt x="918" y="72"/>
                  </a:lnTo>
                  <a:lnTo>
                    <a:pt x="930" y="72"/>
                  </a:lnTo>
                  <a:lnTo>
                    <a:pt x="942" y="72"/>
                  </a:lnTo>
                  <a:lnTo>
                    <a:pt x="948" y="72"/>
                  </a:lnTo>
                  <a:lnTo>
                    <a:pt x="960" y="72"/>
                  </a:lnTo>
                  <a:lnTo>
                    <a:pt x="966" y="78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5075750" y="1424848"/>
            <a:ext cx="3564932" cy="609600"/>
            <a:chOff x="4722947" y="1939178"/>
            <a:chExt cx="3564932" cy="609600"/>
          </a:xfrm>
        </p:grpSpPr>
        <p:sp>
          <p:nvSpPr>
            <p:cNvPr id="60" name="Line 146"/>
            <p:cNvSpPr>
              <a:spLocks noChangeShapeType="1"/>
            </p:cNvSpPr>
            <p:nvPr/>
          </p:nvSpPr>
          <p:spPr bwMode="auto">
            <a:xfrm>
              <a:off x="4797451" y="2197637"/>
              <a:ext cx="1348" cy="24972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61" name="Line 148"/>
            <p:cNvSpPr>
              <a:spLocks noChangeShapeType="1"/>
            </p:cNvSpPr>
            <p:nvPr/>
          </p:nvSpPr>
          <p:spPr bwMode="auto">
            <a:xfrm>
              <a:off x="4874925" y="2149444"/>
              <a:ext cx="1348" cy="258486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62" name="Line 150"/>
            <p:cNvSpPr>
              <a:spLocks noChangeShapeType="1"/>
            </p:cNvSpPr>
            <p:nvPr/>
          </p:nvSpPr>
          <p:spPr bwMode="auto">
            <a:xfrm>
              <a:off x="4955803" y="2038455"/>
              <a:ext cx="1348" cy="261408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63" name="Line 152"/>
            <p:cNvSpPr>
              <a:spLocks noChangeShapeType="1"/>
            </p:cNvSpPr>
            <p:nvPr/>
          </p:nvSpPr>
          <p:spPr bwMode="auto">
            <a:xfrm>
              <a:off x="5036681" y="1997565"/>
              <a:ext cx="1348" cy="255566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64" name="Line 154"/>
            <p:cNvSpPr>
              <a:spLocks noChangeShapeType="1"/>
            </p:cNvSpPr>
            <p:nvPr/>
          </p:nvSpPr>
          <p:spPr bwMode="auto">
            <a:xfrm>
              <a:off x="5117562" y="1991724"/>
              <a:ext cx="1348" cy="257027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65" name="Line 156"/>
            <p:cNvSpPr>
              <a:spLocks noChangeShapeType="1"/>
            </p:cNvSpPr>
            <p:nvPr/>
          </p:nvSpPr>
          <p:spPr bwMode="auto">
            <a:xfrm>
              <a:off x="5198440" y="1987341"/>
              <a:ext cx="1348" cy="257027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66" name="Line 158"/>
            <p:cNvSpPr>
              <a:spLocks noChangeShapeType="1"/>
            </p:cNvSpPr>
            <p:nvPr/>
          </p:nvSpPr>
          <p:spPr bwMode="auto">
            <a:xfrm>
              <a:off x="5279318" y="1980040"/>
              <a:ext cx="1348" cy="258486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67" name="Line 160"/>
            <p:cNvSpPr>
              <a:spLocks noChangeShapeType="1"/>
            </p:cNvSpPr>
            <p:nvPr/>
          </p:nvSpPr>
          <p:spPr bwMode="auto">
            <a:xfrm>
              <a:off x="5360197" y="1968357"/>
              <a:ext cx="1348" cy="261408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68" name="Line 162"/>
            <p:cNvSpPr>
              <a:spLocks noChangeShapeType="1"/>
            </p:cNvSpPr>
            <p:nvPr/>
          </p:nvSpPr>
          <p:spPr bwMode="auto">
            <a:xfrm>
              <a:off x="5441075" y="1956674"/>
              <a:ext cx="1348" cy="261408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69" name="Line 164"/>
            <p:cNvSpPr>
              <a:spLocks noChangeShapeType="1"/>
            </p:cNvSpPr>
            <p:nvPr/>
          </p:nvSpPr>
          <p:spPr bwMode="auto">
            <a:xfrm>
              <a:off x="5521955" y="1952293"/>
              <a:ext cx="1348" cy="257027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70" name="Line 166"/>
            <p:cNvSpPr>
              <a:spLocks noChangeShapeType="1"/>
            </p:cNvSpPr>
            <p:nvPr/>
          </p:nvSpPr>
          <p:spPr bwMode="auto">
            <a:xfrm>
              <a:off x="5602834" y="1963976"/>
              <a:ext cx="1348" cy="248264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71" name="Line 168"/>
            <p:cNvSpPr>
              <a:spLocks noChangeShapeType="1"/>
            </p:cNvSpPr>
            <p:nvPr/>
          </p:nvSpPr>
          <p:spPr bwMode="auto">
            <a:xfrm>
              <a:off x="5683712" y="1990263"/>
              <a:ext cx="1348" cy="238042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72" name="Line 170"/>
            <p:cNvSpPr>
              <a:spLocks noChangeShapeType="1"/>
            </p:cNvSpPr>
            <p:nvPr/>
          </p:nvSpPr>
          <p:spPr bwMode="auto">
            <a:xfrm>
              <a:off x="5756503" y="2007788"/>
              <a:ext cx="1348" cy="245344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73" name="Line 172"/>
            <p:cNvSpPr>
              <a:spLocks noChangeShapeType="1"/>
            </p:cNvSpPr>
            <p:nvPr/>
          </p:nvSpPr>
          <p:spPr bwMode="auto">
            <a:xfrm>
              <a:off x="5837381" y="2007788"/>
              <a:ext cx="1348" cy="257027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74" name="Line 174"/>
            <p:cNvSpPr>
              <a:spLocks noChangeShapeType="1"/>
            </p:cNvSpPr>
            <p:nvPr/>
          </p:nvSpPr>
          <p:spPr bwMode="auto">
            <a:xfrm>
              <a:off x="5918262" y="2009248"/>
              <a:ext cx="1348" cy="254106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75" name="Line 176"/>
            <p:cNvSpPr>
              <a:spLocks noChangeShapeType="1"/>
            </p:cNvSpPr>
            <p:nvPr/>
          </p:nvSpPr>
          <p:spPr bwMode="auto">
            <a:xfrm>
              <a:off x="5999140" y="2004866"/>
              <a:ext cx="1348" cy="259947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76" name="Line 178"/>
            <p:cNvSpPr>
              <a:spLocks noChangeShapeType="1"/>
            </p:cNvSpPr>
            <p:nvPr/>
          </p:nvSpPr>
          <p:spPr bwMode="auto">
            <a:xfrm>
              <a:off x="6080018" y="2009248"/>
              <a:ext cx="1348" cy="255566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77" name="Line 180"/>
            <p:cNvSpPr>
              <a:spLocks noChangeShapeType="1"/>
            </p:cNvSpPr>
            <p:nvPr/>
          </p:nvSpPr>
          <p:spPr bwMode="auto">
            <a:xfrm>
              <a:off x="6160896" y="2004866"/>
              <a:ext cx="1348" cy="262867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78" name="Line 182"/>
            <p:cNvSpPr>
              <a:spLocks noChangeShapeType="1"/>
            </p:cNvSpPr>
            <p:nvPr/>
          </p:nvSpPr>
          <p:spPr bwMode="auto">
            <a:xfrm>
              <a:off x="6241775" y="2006327"/>
              <a:ext cx="1348" cy="261408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79" name="Line 184"/>
            <p:cNvSpPr>
              <a:spLocks noChangeShapeType="1"/>
            </p:cNvSpPr>
            <p:nvPr/>
          </p:nvSpPr>
          <p:spPr bwMode="auto">
            <a:xfrm>
              <a:off x="6322655" y="2016549"/>
              <a:ext cx="1348" cy="254106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0" name="Line 186"/>
            <p:cNvSpPr>
              <a:spLocks noChangeShapeType="1"/>
            </p:cNvSpPr>
            <p:nvPr/>
          </p:nvSpPr>
          <p:spPr bwMode="auto">
            <a:xfrm>
              <a:off x="6403534" y="2016549"/>
              <a:ext cx="1348" cy="248264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1" name="Line 188"/>
            <p:cNvSpPr>
              <a:spLocks noChangeShapeType="1"/>
            </p:cNvSpPr>
            <p:nvPr/>
          </p:nvSpPr>
          <p:spPr bwMode="auto">
            <a:xfrm>
              <a:off x="6484412" y="2016549"/>
              <a:ext cx="1348" cy="24972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2" name="Line 190"/>
            <p:cNvSpPr>
              <a:spLocks noChangeShapeType="1"/>
            </p:cNvSpPr>
            <p:nvPr/>
          </p:nvSpPr>
          <p:spPr bwMode="auto">
            <a:xfrm>
              <a:off x="6565290" y="2018010"/>
              <a:ext cx="1348" cy="255566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3" name="Line 192"/>
            <p:cNvSpPr>
              <a:spLocks noChangeShapeType="1"/>
            </p:cNvSpPr>
            <p:nvPr/>
          </p:nvSpPr>
          <p:spPr bwMode="auto">
            <a:xfrm>
              <a:off x="6646171" y="2023852"/>
              <a:ext cx="1348" cy="24972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4" name="Line 194"/>
            <p:cNvSpPr>
              <a:spLocks noChangeShapeType="1"/>
            </p:cNvSpPr>
            <p:nvPr/>
          </p:nvSpPr>
          <p:spPr bwMode="auto">
            <a:xfrm>
              <a:off x="6727047" y="2150904"/>
              <a:ext cx="1348" cy="122672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5" name="Line 196"/>
            <p:cNvSpPr>
              <a:spLocks noChangeShapeType="1"/>
            </p:cNvSpPr>
            <p:nvPr/>
          </p:nvSpPr>
          <p:spPr bwMode="auto">
            <a:xfrm>
              <a:off x="6799840" y="2193256"/>
              <a:ext cx="1348" cy="81781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6" name="Line 198"/>
            <p:cNvSpPr>
              <a:spLocks noChangeShapeType="1"/>
            </p:cNvSpPr>
            <p:nvPr/>
          </p:nvSpPr>
          <p:spPr bwMode="auto">
            <a:xfrm>
              <a:off x="6880718" y="2101252"/>
              <a:ext cx="1348" cy="17524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7" name="Line 200"/>
            <p:cNvSpPr>
              <a:spLocks noChangeShapeType="1"/>
            </p:cNvSpPr>
            <p:nvPr/>
          </p:nvSpPr>
          <p:spPr bwMode="auto">
            <a:xfrm>
              <a:off x="6961596" y="2004866"/>
              <a:ext cx="1348" cy="414747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8" name="Line 202"/>
            <p:cNvSpPr>
              <a:spLocks noChangeShapeType="1"/>
            </p:cNvSpPr>
            <p:nvPr/>
          </p:nvSpPr>
          <p:spPr bwMode="auto">
            <a:xfrm>
              <a:off x="7042475" y="1993183"/>
              <a:ext cx="1348" cy="448336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9" name="Line 204"/>
            <p:cNvSpPr>
              <a:spLocks noChangeShapeType="1"/>
            </p:cNvSpPr>
            <p:nvPr/>
          </p:nvSpPr>
          <p:spPr bwMode="auto">
            <a:xfrm>
              <a:off x="7123355" y="1991724"/>
              <a:ext cx="1348" cy="356333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0" name="Line 206"/>
            <p:cNvSpPr>
              <a:spLocks noChangeShapeType="1"/>
            </p:cNvSpPr>
            <p:nvPr/>
          </p:nvSpPr>
          <p:spPr bwMode="auto">
            <a:xfrm>
              <a:off x="7204234" y="1984421"/>
              <a:ext cx="1348" cy="268709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1" name="Line 208"/>
            <p:cNvSpPr>
              <a:spLocks noChangeShapeType="1"/>
            </p:cNvSpPr>
            <p:nvPr/>
          </p:nvSpPr>
          <p:spPr bwMode="auto">
            <a:xfrm>
              <a:off x="7285112" y="1972738"/>
              <a:ext cx="1348" cy="273091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2" name="Line 210"/>
            <p:cNvSpPr>
              <a:spLocks noChangeShapeType="1"/>
            </p:cNvSpPr>
            <p:nvPr/>
          </p:nvSpPr>
          <p:spPr bwMode="auto">
            <a:xfrm>
              <a:off x="7365990" y="1961055"/>
              <a:ext cx="1348" cy="278933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3" name="Line 212"/>
            <p:cNvSpPr>
              <a:spLocks noChangeShapeType="1"/>
            </p:cNvSpPr>
            <p:nvPr/>
          </p:nvSpPr>
          <p:spPr bwMode="auto">
            <a:xfrm>
              <a:off x="7446871" y="1950832"/>
              <a:ext cx="1348" cy="28623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4" name="Line 214"/>
            <p:cNvSpPr>
              <a:spLocks noChangeShapeType="1"/>
            </p:cNvSpPr>
            <p:nvPr/>
          </p:nvSpPr>
          <p:spPr bwMode="auto">
            <a:xfrm>
              <a:off x="7527747" y="1953754"/>
              <a:ext cx="1348" cy="274552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5" name="Line 216"/>
            <p:cNvSpPr>
              <a:spLocks noChangeShapeType="1"/>
            </p:cNvSpPr>
            <p:nvPr/>
          </p:nvSpPr>
          <p:spPr bwMode="auto">
            <a:xfrm>
              <a:off x="7608627" y="1972738"/>
              <a:ext cx="1348" cy="242424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6" name="Line 218"/>
            <p:cNvSpPr>
              <a:spLocks noChangeShapeType="1"/>
            </p:cNvSpPr>
            <p:nvPr/>
          </p:nvSpPr>
          <p:spPr bwMode="auto">
            <a:xfrm>
              <a:off x="7689506" y="1997565"/>
              <a:ext cx="1348" cy="207374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7" name="Line 220"/>
            <p:cNvSpPr>
              <a:spLocks noChangeShapeType="1"/>
            </p:cNvSpPr>
            <p:nvPr/>
          </p:nvSpPr>
          <p:spPr bwMode="auto">
            <a:xfrm>
              <a:off x="7762296" y="2010709"/>
              <a:ext cx="1348" cy="192770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8" name="Line 222"/>
            <p:cNvSpPr>
              <a:spLocks noChangeShapeType="1"/>
            </p:cNvSpPr>
            <p:nvPr/>
          </p:nvSpPr>
          <p:spPr bwMode="auto">
            <a:xfrm>
              <a:off x="7843174" y="2009248"/>
              <a:ext cx="1348" cy="205914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9" name="Line 224"/>
            <p:cNvSpPr>
              <a:spLocks noChangeShapeType="1"/>
            </p:cNvSpPr>
            <p:nvPr/>
          </p:nvSpPr>
          <p:spPr bwMode="auto">
            <a:xfrm>
              <a:off x="7924055" y="2007788"/>
              <a:ext cx="1348" cy="232200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0" name="Line 226"/>
            <p:cNvSpPr>
              <a:spLocks noChangeShapeType="1"/>
            </p:cNvSpPr>
            <p:nvPr/>
          </p:nvSpPr>
          <p:spPr bwMode="auto">
            <a:xfrm>
              <a:off x="8004931" y="2012168"/>
              <a:ext cx="1348" cy="246805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7" name="Freeform 139"/>
            <p:cNvSpPr>
              <a:spLocks/>
            </p:cNvSpPr>
            <p:nvPr/>
          </p:nvSpPr>
          <p:spPr bwMode="auto">
            <a:xfrm>
              <a:off x="4729343" y="2209321"/>
              <a:ext cx="1269796" cy="240963"/>
            </a:xfrm>
            <a:custGeom>
              <a:avLst/>
              <a:gdLst/>
              <a:ahLst/>
              <a:cxnLst>
                <a:cxn ang="0">
                  <a:pos x="12" y="630"/>
                </a:cxn>
                <a:cxn ang="0">
                  <a:pos x="36" y="936"/>
                </a:cxn>
                <a:cxn ang="0">
                  <a:pos x="60" y="984"/>
                </a:cxn>
                <a:cxn ang="0">
                  <a:pos x="78" y="960"/>
                </a:cxn>
                <a:cxn ang="0">
                  <a:pos x="102" y="834"/>
                </a:cxn>
                <a:cxn ang="0">
                  <a:pos x="126" y="756"/>
                </a:cxn>
                <a:cxn ang="0">
                  <a:pos x="150" y="516"/>
                </a:cxn>
                <a:cxn ang="0">
                  <a:pos x="168" y="372"/>
                </a:cxn>
                <a:cxn ang="0">
                  <a:pos x="192" y="252"/>
                </a:cxn>
                <a:cxn ang="0">
                  <a:pos x="216" y="186"/>
                </a:cxn>
                <a:cxn ang="0">
                  <a:pos x="234" y="180"/>
                </a:cxn>
                <a:cxn ang="0">
                  <a:pos x="258" y="174"/>
                </a:cxn>
                <a:cxn ang="0">
                  <a:pos x="282" y="162"/>
                </a:cxn>
                <a:cxn ang="0">
                  <a:pos x="306" y="162"/>
                </a:cxn>
                <a:cxn ang="0">
                  <a:pos x="324" y="156"/>
                </a:cxn>
                <a:cxn ang="0">
                  <a:pos x="348" y="144"/>
                </a:cxn>
                <a:cxn ang="0">
                  <a:pos x="372" y="132"/>
                </a:cxn>
                <a:cxn ang="0">
                  <a:pos x="390" y="126"/>
                </a:cxn>
                <a:cxn ang="0">
                  <a:pos x="414" y="120"/>
                </a:cxn>
                <a:cxn ang="0">
                  <a:pos x="438" y="102"/>
                </a:cxn>
                <a:cxn ang="0">
                  <a:pos x="462" y="90"/>
                </a:cxn>
                <a:cxn ang="0">
                  <a:pos x="480" y="78"/>
                </a:cxn>
                <a:cxn ang="0">
                  <a:pos x="504" y="54"/>
                </a:cxn>
                <a:cxn ang="0">
                  <a:pos x="528" y="36"/>
                </a:cxn>
                <a:cxn ang="0">
                  <a:pos x="552" y="18"/>
                </a:cxn>
                <a:cxn ang="0">
                  <a:pos x="570" y="12"/>
                </a:cxn>
                <a:cxn ang="0">
                  <a:pos x="594" y="6"/>
                </a:cxn>
                <a:cxn ang="0">
                  <a:pos x="618" y="0"/>
                </a:cxn>
                <a:cxn ang="0">
                  <a:pos x="636" y="12"/>
                </a:cxn>
                <a:cxn ang="0">
                  <a:pos x="660" y="24"/>
                </a:cxn>
                <a:cxn ang="0">
                  <a:pos x="684" y="42"/>
                </a:cxn>
                <a:cxn ang="0">
                  <a:pos x="708" y="78"/>
                </a:cxn>
                <a:cxn ang="0">
                  <a:pos x="726" y="126"/>
                </a:cxn>
                <a:cxn ang="0">
                  <a:pos x="750" y="156"/>
                </a:cxn>
                <a:cxn ang="0">
                  <a:pos x="774" y="186"/>
                </a:cxn>
                <a:cxn ang="0">
                  <a:pos x="792" y="210"/>
                </a:cxn>
                <a:cxn ang="0">
                  <a:pos x="816" y="228"/>
                </a:cxn>
                <a:cxn ang="0">
                  <a:pos x="840" y="228"/>
                </a:cxn>
                <a:cxn ang="0">
                  <a:pos x="864" y="222"/>
                </a:cxn>
                <a:cxn ang="0">
                  <a:pos x="882" y="222"/>
                </a:cxn>
                <a:cxn ang="0">
                  <a:pos x="906" y="228"/>
                </a:cxn>
                <a:cxn ang="0">
                  <a:pos x="930" y="228"/>
                </a:cxn>
              </a:cxnLst>
              <a:rect l="0" t="0" r="r" b="b"/>
              <a:pathLst>
                <a:path w="942" h="990">
                  <a:moveTo>
                    <a:pt x="0" y="354"/>
                  </a:moveTo>
                  <a:lnTo>
                    <a:pt x="6" y="486"/>
                  </a:lnTo>
                  <a:lnTo>
                    <a:pt x="12" y="630"/>
                  </a:lnTo>
                  <a:lnTo>
                    <a:pt x="18" y="774"/>
                  </a:lnTo>
                  <a:lnTo>
                    <a:pt x="30" y="882"/>
                  </a:lnTo>
                  <a:lnTo>
                    <a:pt x="36" y="936"/>
                  </a:lnTo>
                  <a:lnTo>
                    <a:pt x="42" y="966"/>
                  </a:lnTo>
                  <a:lnTo>
                    <a:pt x="48" y="978"/>
                  </a:lnTo>
                  <a:lnTo>
                    <a:pt x="60" y="984"/>
                  </a:lnTo>
                  <a:lnTo>
                    <a:pt x="66" y="990"/>
                  </a:lnTo>
                  <a:lnTo>
                    <a:pt x="72" y="984"/>
                  </a:lnTo>
                  <a:lnTo>
                    <a:pt x="78" y="960"/>
                  </a:lnTo>
                  <a:lnTo>
                    <a:pt x="90" y="906"/>
                  </a:lnTo>
                  <a:lnTo>
                    <a:pt x="96" y="858"/>
                  </a:lnTo>
                  <a:lnTo>
                    <a:pt x="102" y="834"/>
                  </a:lnTo>
                  <a:lnTo>
                    <a:pt x="108" y="816"/>
                  </a:lnTo>
                  <a:lnTo>
                    <a:pt x="120" y="798"/>
                  </a:lnTo>
                  <a:lnTo>
                    <a:pt x="126" y="756"/>
                  </a:lnTo>
                  <a:lnTo>
                    <a:pt x="132" y="684"/>
                  </a:lnTo>
                  <a:lnTo>
                    <a:pt x="138" y="600"/>
                  </a:lnTo>
                  <a:lnTo>
                    <a:pt x="150" y="516"/>
                  </a:lnTo>
                  <a:lnTo>
                    <a:pt x="156" y="450"/>
                  </a:lnTo>
                  <a:lnTo>
                    <a:pt x="162" y="402"/>
                  </a:lnTo>
                  <a:lnTo>
                    <a:pt x="168" y="372"/>
                  </a:lnTo>
                  <a:lnTo>
                    <a:pt x="180" y="330"/>
                  </a:lnTo>
                  <a:lnTo>
                    <a:pt x="186" y="294"/>
                  </a:lnTo>
                  <a:lnTo>
                    <a:pt x="192" y="252"/>
                  </a:lnTo>
                  <a:lnTo>
                    <a:pt x="198" y="216"/>
                  </a:lnTo>
                  <a:lnTo>
                    <a:pt x="204" y="192"/>
                  </a:lnTo>
                  <a:lnTo>
                    <a:pt x="216" y="186"/>
                  </a:lnTo>
                  <a:lnTo>
                    <a:pt x="222" y="186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46" y="180"/>
                  </a:lnTo>
                  <a:lnTo>
                    <a:pt x="252" y="180"/>
                  </a:lnTo>
                  <a:lnTo>
                    <a:pt x="258" y="174"/>
                  </a:lnTo>
                  <a:lnTo>
                    <a:pt x="264" y="174"/>
                  </a:lnTo>
                  <a:lnTo>
                    <a:pt x="276" y="168"/>
                  </a:lnTo>
                  <a:lnTo>
                    <a:pt x="282" y="162"/>
                  </a:lnTo>
                  <a:lnTo>
                    <a:pt x="288" y="162"/>
                  </a:lnTo>
                  <a:lnTo>
                    <a:pt x="294" y="162"/>
                  </a:lnTo>
                  <a:lnTo>
                    <a:pt x="306" y="162"/>
                  </a:lnTo>
                  <a:lnTo>
                    <a:pt x="312" y="156"/>
                  </a:lnTo>
                  <a:lnTo>
                    <a:pt x="318" y="156"/>
                  </a:lnTo>
                  <a:lnTo>
                    <a:pt x="324" y="156"/>
                  </a:lnTo>
                  <a:lnTo>
                    <a:pt x="336" y="150"/>
                  </a:lnTo>
                  <a:lnTo>
                    <a:pt x="342" y="150"/>
                  </a:lnTo>
                  <a:lnTo>
                    <a:pt x="348" y="144"/>
                  </a:lnTo>
                  <a:lnTo>
                    <a:pt x="354" y="138"/>
                  </a:lnTo>
                  <a:lnTo>
                    <a:pt x="366" y="144"/>
                  </a:lnTo>
                  <a:lnTo>
                    <a:pt x="372" y="132"/>
                  </a:lnTo>
                  <a:lnTo>
                    <a:pt x="378" y="132"/>
                  </a:lnTo>
                  <a:lnTo>
                    <a:pt x="384" y="132"/>
                  </a:lnTo>
                  <a:lnTo>
                    <a:pt x="390" y="126"/>
                  </a:lnTo>
                  <a:lnTo>
                    <a:pt x="402" y="126"/>
                  </a:lnTo>
                  <a:lnTo>
                    <a:pt x="408" y="120"/>
                  </a:lnTo>
                  <a:lnTo>
                    <a:pt x="414" y="120"/>
                  </a:lnTo>
                  <a:lnTo>
                    <a:pt x="420" y="120"/>
                  </a:lnTo>
                  <a:lnTo>
                    <a:pt x="432" y="108"/>
                  </a:lnTo>
                  <a:lnTo>
                    <a:pt x="438" y="102"/>
                  </a:lnTo>
                  <a:lnTo>
                    <a:pt x="444" y="96"/>
                  </a:lnTo>
                  <a:lnTo>
                    <a:pt x="450" y="96"/>
                  </a:lnTo>
                  <a:lnTo>
                    <a:pt x="462" y="90"/>
                  </a:lnTo>
                  <a:lnTo>
                    <a:pt x="468" y="84"/>
                  </a:lnTo>
                  <a:lnTo>
                    <a:pt x="474" y="84"/>
                  </a:lnTo>
                  <a:lnTo>
                    <a:pt x="480" y="78"/>
                  </a:lnTo>
                  <a:lnTo>
                    <a:pt x="492" y="72"/>
                  </a:lnTo>
                  <a:lnTo>
                    <a:pt x="498" y="66"/>
                  </a:lnTo>
                  <a:lnTo>
                    <a:pt x="504" y="54"/>
                  </a:lnTo>
                  <a:lnTo>
                    <a:pt x="510" y="48"/>
                  </a:lnTo>
                  <a:lnTo>
                    <a:pt x="522" y="42"/>
                  </a:lnTo>
                  <a:lnTo>
                    <a:pt x="528" y="36"/>
                  </a:lnTo>
                  <a:lnTo>
                    <a:pt x="534" y="36"/>
                  </a:lnTo>
                  <a:lnTo>
                    <a:pt x="540" y="30"/>
                  </a:lnTo>
                  <a:lnTo>
                    <a:pt x="552" y="18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12"/>
                  </a:lnTo>
                  <a:lnTo>
                    <a:pt x="576" y="6"/>
                  </a:lnTo>
                  <a:lnTo>
                    <a:pt x="588" y="0"/>
                  </a:lnTo>
                  <a:lnTo>
                    <a:pt x="594" y="6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12"/>
                  </a:lnTo>
                  <a:lnTo>
                    <a:pt x="648" y="12"/>
                  </a:lnTo>
                  <a:lnTo>
                    <a:pt x="654" y="18"/>
                  </a:lnTo>
                  <a:lnTo>
                    <a:pt x="660" y="24"/>
                  </a:lnTo>
                  <a:lnTo>
                    <a:pt x="666" y="30"/>
                  </a:lnTo>
                  <a:lnTo>
                    <a:pt x="678" y="36"/>
                  </a:lnTo>
                  <a:lnTo>
                    <a:pt x="684" y="42"/>
                  </a:lnTo>
                  <a:lnTo>
                    <a:pt x="690" y="54"/>
                  </a:lnTo>
                  <a:lnTo>
                    <a:pt x="696" y="66"/>
                  </a:lnTo>
                  <a:lnTo>
                    <a:pt x="708" y="78"/>
                  </a:lnTo>
                  <a:lnTo>
                    <a:pt x="714" y="96"/>
                  </a:lnTo>
                  <a:lnTo>
                    <a:pt x="720" y="108"/>
                  </a:lnTo>
                  <a:lnTo>
                    <a:pt x="726" y="126"/>
                  </a:lnTo>
                  <a:lnTo>
                    <a:pt x="738" y="132"/>
                  </a:lnTo>
                  <a:lnTo>
                    <a:pt x="744" y="144"/>
                  </a:lnTo>
                  <a:lnTo>
                    <a:pt x="750" y="156"/>
                  </a:lnTo>
                  <a:lnTo>
                    <a:pt x="756" y="168"/>
                  </a:lnTo>
                  <a:lnTo>
                    <a:pt x="762" y="180"/>
                  </a:lnTo>
                  <a:lnTo>
                    <a:pt x="774" y="186"/>
                  </a:lnTo>
                  <a:lnTo>
                    <a:pt x="780" y="198"/>
                  </a:lnTo>
                  <a:lnTo>
                    <a:pt x="786" y="204"/>
                  </a:lnTo>
                  <a:lnTo>
                    <a:pt x="792" y="210"/>
                  </a:lnTo>
                  <a:lnTo>
                    <a:pt x="804" y="216"/>
                  </a:lnTo>
                  <a:lnTo>
                    <a:pt x="810" y="216"/>
                  </a:lnTo>
                  <a:lnTo>
                    <a:pt x="816" y="228"/>
                  </a:lnTo>
                  <a:lnTo>
                    <a:pt x="822" y="228"/>
                  </a:lnTo>
                  <a:lnTo>
                    <a:pt x="834" y="228"/>
                  </a:lnTo>
                  <a:lnTo>
                    <a:pt x="840" y="228"/>
                  </a:lnTo>
                  <a:lnTo>
                    <a:pt x="846" y="228"/>
                  </a:lnTo>
                  <a:lnTo>
                    <a:pt x="852" y="228"/>
                  </a:lnTo>
                  <a:lnTo>
                    <a:pt x="864" y="222"/>
                  </a:lnTo>
                  <a:lnTo>
                    <a:pt x="870" y="228"/>
                  </a:lnTo>
                  <a:lnTo>
                    <a:pt x="876" y="228"/>
                  </a:lnTo>
                  <a:lnTo>
                    <a:pt x="882" y="222"/>
                  </a:lnTo>
                  <a:lnTo>
                    <a:pt x="894" y="228"/>
                  </a:lnTo>
                  <a:lnTo>
                    <a:pt x="900" y="222"/>
                  </a:lnTo>
                  <a:lnTo>
                    <a:pt x="906" y="228"/>
                  </a:lnTo>
                  <a:lnTo>
                    <a:pt x="912" y="222"/>
                  </a:lnTo>
                  <a:lnTo>
                    <a:pt x="924" y="222"/>
                  </a:lnTo>
                  <a:lnTo>
                    <a:pt x="930" y="228"/>
                  </a:lnTo>
                  <a:lnTo>
                    <a:pt x="936" y="228"/>
                  </a:lnTo>
                  <a:lnTo>
                    <a:pt x="942" y="228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8" name="Freeform 140"/>
            <p:cNvSpPr>
              <a:spLocks/>
            </p:cNvSpPr>
            <p:nvPr/>
          </p:nvSpPr>
          <p:spPr bwMode="auto">
            <a:xfrm>
              <a:off x="5999139" y="2245830"/>
              <a:ext cx="1277884" cy="210295"/>
            </a:xfrm>
            <a:custGeom>
              <a:avLst/>
              <a:gdLst/>
              <a:ahLst/>
              <a:cxnLst>
                <a:cxn ang="0">
                  <a:pos x="18" y="72"/>
                </a:cxn>
                <a:cxn ang="0">
                  <a:pos x="36" y="78"/>
                </a:cxn>
                <a:cxn ang="0">
                  <a:pos x="60" y="78"/>
                </a:cxn>
                <a:cxn ang="0">
                  <a:pos x="84" y="78"/>
                </a:cxn>
                <a:cxn ang="0">
                  <a:pos x="108" y="84"/>
                </a:cxn>
                <a:cxn ang="0">
                  <a:pos x="126" y="90"/>
                </a:cxn>
                <a:cxn ang="0">
                  <a:pos x="150" y="90"/>
                </a:cxn>
                <a:cxn ang="0">
                  <a:pos x="174" y="90"/>
                </a:cxn>
                <a:cxn ang="0">
                  <a:pos x="192" y="96"/>
                </a:cxn>
                <a:cxn ang="0">
                  <a:pos x="216" y="96"/>
                </a:cxn>
                <a:cxn ang="0">
                  <a:pos x="240" y="102"/>
                </a:cxn>
                <a:cxn ang="0">
                  <a:pos x="264" y="102"/>
                </a:cxn>
                <a:cxn ang="0">
                  <a:pos x="282" y="90"/>
                </a:cxn>
                <a:cxn ang="0">
                  <a:pos x="306" y="72"/>
                </a:cxn>
                <a:cxn ang="0">
                  <a:pos x="330" y="66"/>
                </a:cxn>
                <a:cxn ang="0">
                  <a:pos x="354" y="84"/>
                </a:cxn>
                <a:cxn ang="0">
                  <a:pos x="372" y="90"/>
                </a:cxn>
                <a:cxn ang="0">
                  <a:pos x="396" y="108"/>
                </a:cxn>
                <a:cxn ang="0">
                  <a:pos x="420" y="114"/>
                </a:cxn>
                <a:cxn ang="0">
                  <a:pos x="438" y="114"/>
                </a:cxn>
                <a:cxn ang="0">
                  <a:pos x="462" y="114"/>
                </a:cxn>
                <a:cxn ang="0">
                  <a:pos x="486" y="114"/>
                </a:cxn>
                <a:cxn ang="0">
                  <a:pos x="510" y="114"/>
                </a:cxn>
                <a:cxn ang="0">
                  <a:pos x="528" y="114"/>
                </a:cxn>
                <a:cxn ang="0">
                  <a:pos x="552" y="108"/>
                </a:cxn>
                <a:cxn ang="0">
                  <a:pos x="576" y="114"/>
                </a:cxn>
                <a:cxn ang="0">
                  <a:pos x="594" y="120"/>
                </a:cxn>
                <a:cxn ang="0">
                  <a:pos x="618" y="114"/>
                </a:cxn>
                <a:cxn ang="0">
                  <a:pos x="642" y="114"/>
                </a:cxn>
                <a:cxn ang="0">
                  <a:pos x="666" y="126"/>
                </a:cxn>
                <a:cxn ang="0">
                  <a:pos x="684" y="174"/>
                </a:cxn>
                <a:cxn ang="0">
                  <a:pos x="708" y="576"/>
                </a:cxn>
                <a:cxn ang="0">
                  <a:pos x="732" y="816"/>
                </a:cxn>
                <a:cxn ang="0">
                  <a:pos x="750" y="864"/>
                </a:cxn>
                <a:cxn ang="0">
                  <a:pos x="774" y="804"/>
                </a:cxn>
                <a:cxn ang="0">
                  <a:pos x="798" y="696"/>
                </a:cxn>
                <a:cxn ang="0">
                  <a:pos x="822" y="594"/>
                </a:cxn>
                <a:cxn ang="0">
                  <a:pos x="840" y="330"/>
                </a:cxn>
                <a:cxn ang="0">
                  <a:pos x="864" y="180"/>
                </a:cxn>
                <a:cxn ang="0">
                  <a:pos x="888" y="54"/>
                </a:cxn>
                <a:cxn ang="0">
                  <a:pos x="912" y="6"/>
                </a:cxn>
                <a:cxn ang="0">
                  <a:pos x="930" y="12"/>
                </a:cxn>
              </a:cxnLst>
              <a:rect l="0" t="0" r="r" b="b"/>
              <a:pathLst>
                <a:path w="948" h="864">
                  <a:moveTo>
                    <a:pt x="0" y="78"/>
                  </a:moveTo>
                  <a:lnTo>
                    <a:pt x="6" y="72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30" y="72"/>
                  </a:lnTo>
                  <a:lnTo>
                    <a:pt x="36" y="78"/>
                  </a:lnTo>
                  <a:lnTo>
                    <a:pt x="48" y="78"/>
                  </a:lnTo>
                  <a:lnTo>
                    <a:pt x="54" y="78"/>
                  </a:lnTo>
                  <a:lnTo>
                    <a:pt x="60" y="78"/>
                  </a:lnTo>
                  <a:lnTo>
                    <a:pt x="66" y="78"/>
                  </a:lnTo>
                  <a:lnTo>
                    <a:pt x="78" y="84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6" y="84"/>
                  </a:lnTo>
                  <a:lnTo>
                    <a:pt x="108" y="84"/>
                  </a:lnTo>
                  <a:lnTo>
                    <a:pt x="114" y="90"/>
                  </a:lnTo>
                  <a:lnTo>
                    <a:pt x="120" y="90"/>
                  </a:lnTo>
                  <a:lnTo>
                    <a:pt x="126" y="90"/>
                  </a:lnTo>
                  <a:lnTo>
                    <a:pt x="138" y="90"/>
                  </a:lnTo>
                  <a:lnTo>
                    <a:pt x="144" y="90"/>
                  </a:lnTo>
                  <a:lnTo>
                    <a:pt x="150" y="90"/>
                  </a:lnTo>
                  <a:lnTo>
                    <a:pt x="156" y="96"/>
                  </a:lnTo>
                  <a:lnTo>
                    <a:pt x="168" y="90"/>
                  </a:lnTo>
                  <a:lnTo>
                    <a:pt x="174" y="90"/>
                  </a:lnTo>
                  <a:lnTo>
                    <a:pt x="180" y="90"/>
                  </a:lnTo>
                  <a:lnTo>
                    <a:pt x="186" y="96"/>
                  </a:lnTo>
                  <a:lnTo>
                    <a:pt x="192" y="96"/>
                  </a:lnTo>
                  <a:lnTo>
                    <a:pt x="204" y="96"/>
                  </a:lnTo>
                  <a:lnTo>
                    <a:pt x="210" y="90"/>
                  </a:lnTo>
                  <a:lnTo>
                    <a:pt x="216" y="96"/>
                  </a:lnTo>
                  <a:lnTo>
                    <a:pt x="222" y="96"/>
                  </a:lnTo>
                  <a:lnTo>
                    <a:pt x="234" y="102"/>
                  </a:lnTo>
                  <a:lnTo>
                    <a:pt x="240" y="102"/>
                  </a:lnTo>
                  <a:lnTo>
                    <a:pt x="246" y="108"/>
                  </a:lnTo>
                  <a:lnTo>
                    <a:pt x="252" y="96"/>
                  </a:lnTo>
                  <a:lnTo>
                    <a:pt x="264" y="102"/>
                  </a:lnTo>
                  <a:lnTo>
                    <a:pt x="270" y="96"/>
                  </a:lnTo>
                  <a:lnTo>
                    <a:pt x="276" y="96"/>
                  </a:lnTo>
                  <a:lnTo>
                    <a:pt x="282" y="90"/>
                  </a:lnTo>
                  <a:lnTo>
                    <a:pt x="294" y="84"/>
                  </a:lnTo>
                  <a:lnTo>
                    <a:pt x="300" y="78"/>
                  </a:lnTo>
                  <a:lnTo>
                    <a:pt x="306" y="72"/>
                  </a:lnTo>
                  <a:lnTo>
                    <a:pt x="312" y="66"/>
                  </a:lnTo>
                  <a:lnTo>
                    <a:pt x="324" y="60"/>
                  </a:lnTo>
                  <a:lnTo>
                    <a:pt x="330" y="66"/>
                  </a:lnTo>
                  <a:lnTo>
                    <a:pt x="336" y="66"/>
                  </a:lnTo>
                  <a:lnTo>
                    <a:pt x="342" y="72"/>
                  </a:lnTo>
                  <a:lnTo>
                    <a:pt x="354" y="84"/>
                  </a:lnTo>
                  <a:lnTo>
                    <a:pt x="360" y="84"/>
                  </a:lnTo>
                  <a:lnTo>
                    <a:pt x="366" y="90"/>
                  </a:lnTo>
                  <a:lnTo>
                    <a:pt x="372" y="90"/>
                  </a:lnTo>
                  <a:lnTo>
                    <a:pt x="378" y="102"/>
                  </a:lnTo>
                  <a:lnTo>
                    <a:pt x="390" y="108"/>
                  </a:lnTo>
                  <a:lnTo>
                    <a:pt x="396" y="108"/>
                  </a:lnTo>
                  <a:lnTo>
                    <a:pt x="402" y="114"/>
                  </a:lnTo>
                  <a:lnTo>
                    <a:pt x="408" y="108"/>
                  </a:lnTo>
                  <a:lnTo>
                    <a:pt x="420" y="114"/>
                  </a:lnTo>
                  <a:lnTo>
                    <a:pt x="426" y="114"/>
                  </a:lnTo>
                  <a:lnTo>
                    <a:pt x="432" y="120"/>
                  </a:lnTo>
                  <a:lnTo>
                    <a:pt x="438" y="114"/>
                  </a:lnTo>
                  <a:lnTo>
                    <a:pt x="450" y="114"/>
                  </a:lnTo>
                  <a:lnTo>
                    <a:pt x="456" y="120"/>
                  </a:lnTo>
                  <a:lnTo>
                    <a:pt x="462" y="114"/>
                  </a:lnTo>
                  <a:lnTo>
                    <a:pt x="468" y="108"/>
                  </a:lnTo>
                  <a:lnTo>
                    <a:pt x="480" y="114"/>
                  </a:lnTo>
                  <a:lnTo>
                    <a:pt x="486" y="114"/>
                  </a:lnTo>
                  <a:lnTo>
                    <a:pt x="492" y="114"/>
                  </a:lnTo>
                  <a:lnTo>
                    <a:pt x="498" y="114"/>
                  </a:lnTo>
                  <a:lnTo>
                    <a:pt x="510" y="114"/>
                  </a:lnTo>
                  <a:lnTo>
                    <a:pt x="516" y="114"/>
                  </a:lnTo>
                  <a:lnTo>
                    <a:pt x="522" y="114"/>
                  </a:lnTo>
                  <a:lnTo>
                    <a:pt x="528" y="114"/>
                  </a:lnTo>
                  <a:lnTo>
                    <a:pt x="540" y="114"/>
                  </a:lnTo>
                  <a:lnTo>
                    <a:pt x="546" y="114"/>
                  </a:lnTo>
                  <a:lnTo>
                    <a:pt x="552" y="108"/>
                  </a:lnTo>
                  <a:lnTo>
                    <a:pt x="558" y="108"/>
                  </a:lnTo>
                  <a:lnTo>
                    <a:pt x="564" y="108"/>
                  </a:lnTo>
                  <a:lnTo>
                    <a:pt x="576" y="114"/>
                  </a:lnTo>
                  <a:lnTo>
                    <a:pt x="582" y="114"/>
                  </a:lnTo>
                  <a:lnTo>
                    <a:pt x="588" y="114"/>
                  </a:lnTo>
                  <a:lnTo>
                    <a:pt x="594" y="120"/>
                  </a:lnTo>
                  <a:lnTo>
                    <a:pt x="606" y="120"/>
                  </a:lnTo>
                  <a:lnTo>
                    <a:pt x="612" y="114"/>
                  </a:lnTo>
                  <a:lnTo>
                    <a:pt x="618" y="114"/>
                  </a:lnTo>
                  <a:lnTo>
                    <a:pt x="624" y="108"/>
                  </a:lnTo>
                  <a:lnTo>
                    <a:pt x="636" y="114"/>
                  </a:lnTo>
                  <a:lnTo>
                    <a:pt x="642" y="114"/>
                  </a:lnTo>
                  <a:lnTo>
                    <a:pt x="648" y="120"/>
                  </a:lnTo>
                  <a:lnTo>
                    <a:pt x="654" y="126"/>
                  </a:lnTo>
                  <a:lnTo>
                    <a:pt x="666" y="126"/>
                  </a:lnTo>
                  <a:lnTo>
                    <a:pt x="672" y="126"/>
                  </a:lnTo>
                  <a:lnTo>
                    <a:pt x="678" y="126"/>
                  </a:lnTo>
                  <a:lnTo>
                    <a:pt x="684" y="174"/>
                  </a:lnTo>
                  <a:lnTo>
                    <a:pt x="696" y="288"/>
                  </a:lnTo>
                  <a:lnTo>
                    <a:pt x="702" y="432"/>
                  </a:lnTo>
                  <a:lnTo>
                    <a:pt x="708" y="576"/>
                  </a:lnTo>
                  <a:lnTo>
                    <a:pt x="714" y="714"/>
                  </a:lnTo>
                  <a:lnTo>
                    <a:pt x="726" y="780"/>
                  </a:lnTo>
                  <a:lnTo>
                    <a:pt x="732" y="816"/>
                  </a:lnTo>
                  <a:lnTo>
                    <a:pt x="738" y="840"/>
                  </a:lnTo>
                  <a:lnTo>
                    <a:pt x="744" y="852"/>
                  </a:lnTo>
                  <a:lnTo>
                    <a:pt x="750" y="864"/>
                  </a:lnTo>
                  <a:lnTo>
                    <a:pt x="762" y="858"/>
                  </a:lnTo>
                  <a:lnTo>
                    <a:pt x="768" y="840"/>
                  </a:lnTo>
                  <a:lnTo>
                    <a:pt x="774" y="804"/>
                  </a:lnTo>
                  <a:lnTo>
                    <a:pt x="780" y="756"/>
                  </a:lnTo>
                  <a:lnTo>
                    <a:pt x="792" y="726"/>
                  </a:lnTo>
                  <a:lnTo>
                    <a:pt x="798" y="696"/>
                  </a:lnTo>
                  <a:lnTo>
                    <a:pt x="804" y="684"/>
                  </a:lnTo>
                  <a:lnTo>
                    <a:pt x="810" y="654"/>
                  </a:lnTo>
                  <a:lnTo>
                    <a:pt x="822" y="594"/>
                  </a:lnTo>
                  <a:lnTo>
                    <a:pt x="828" y="510"/>
                  </a:lnTo>
                  <a:lnTo>
                    <a:pt x="834" y="420"/>
                  </a:lnTo>
                  <a:lnTo>
                    <a:pt x="840" y="330"/>
                  </a:lnTo>
                  <a:lnTo>
                    <a:pt x="852" y="270"/>
                  </a:lnTo>
                  <a:lnTo>
                    <a:pt x="858" y="222"/>
                  </a:lnTo>
                  <a:lnTo>
                    <a:pt x="864" y="180"/>
                  </a:lnTo>
                  <a:lnTo>
                    <a:pt x="870" y="138"/>
                  </a:lnTo>
                  <a:lnTo>
                    <a:pt x="882" y="96"/>
                  </a:lnTo>
                  <a:lnTo>
                    <a:pt x="888" y="54"/>
                  </a:lnTo>
                  <a:lnTo>
                    <a:pt x="894" y="30"/>
                  </a:lnTo>
                  <a:lnTo>
                    <a:pt x="900" y="18"/>
                  </a:lnTo>
                  <a:lnTo>
                    <a:pt x="912" y="6"/>
                  </a:lnTo>
                  <a:lnTo>
                    <a:pt x="918" y="12"/>
                  </a:lnTo>
                  <a:lnTo>
                    <a:pt x="924" y="12"/>
                  </a:lnTo>
                  <a:lnTo>
                    <a:pt x="930" y="12"/>
                  </a:lnTo>
                  <a:lnTo>
                    <a:pt x="936" y="6"/>
                  </a:lnTo>
                  <a:lnTo>
                    <a:pt x="94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9" name="Freeform 141"/>
            <p:cNvSpPr>
              <a:spLocks/>
            </p:cNvSpPr>
            <p:nvPr/>
          </p:nvSpPr>
          <p:spPr bwMode="auto">
            <a:xfrm>
              <a:off x="7277023" y="2203479"/>
              <a:ext cx="727908" cy="55494"/>
            </a:xfrm>
            <a:custGeom>
              <a:avLst/>
              <a:gdLst/>
              <a:ahLst/>
              <a:cxnLst>
                <a:cxn ang="0">
                  <a:pos x="6" y="174"/>
                </a:cxn>
                <a:cxn ang="0">
                  <a:pos x="18" y="168"/>
                </a:cxn>
                <a:cxn ang="0">
                  <a:pos x="36" y="168"/>
                </a:cxn>
                <a:cxn ang="0">
                  <a:pos x="48" y="162"/>
                </a:cxn>
                <a:cxn ang="0">
                  <a:pos x="66" y="150"/>
                </a:cxn>
                <a:cxn ang="0">
                  <a:pos x="78" y="150"/>
                </a:cxn>
                <a:cxn ang="0">
                  <a:pos x="96" y="138"/>
                </a:cxn>
                <a:cxn ang="0">
                  <a:pos x="108" y="144"/>
                </a:cxn>
                <a:cxn ang="0">
                  <a:pos x="126" y="138"/>
                </a:cxn>
                <a:cxn ang="0">
                  <a:pos x="138" y="126"/>
                </a:cxn>
                <a:cxn ang="0">
                  <a:pos x="156" y="120"/>
                </a:cxn>
                <a:cxn ang="0">
                  <a:pos x="168" y="108"/>
                </a:cxn>
                <a:cxn ang="0">
                  <a:pos x="186" y="102"/>
                </a:cxn>
                <a:cxn ang="0">
                  <a:pos x="198" y="90"/>
                </a:cxn>
                <a:cxn ang="0">
                  <a:pos x="216" y="78"/>
                </a:cxn>
                <a:cxn ang="0">
                  <a:pos x="228" y="66"/>
                </a:cxn>
                <a:cxn ang="0">
                  <a:pos x="246" y="48"/>
                </a:cxn>
                <a:cxn ang="0">
                  <a:pos x="258" y="36"/>
                </a:cxn>
                <a:cxn ang="0">
                  <a:pos x="276" y="36"/>
                </a:cxn>
                <a:cxn ang="0">
                  <a:pos x="288" y="18"/>
                </a:cxn>
                <a:cxn ang="0">
                  <a:pos x="306" y="6"/>
                </a:cxn>
                <a:cxn ang="0">
                  <a:pos x="318" y="0"/>
                </a:cxn>
                <a:cxn ang="0">
                  <a:pos x="336" y="0"/>
                </a:cxn>
                <a:cxn ang="0">
                  <a:pos x="348" y="0"/>
                </a:cxn>
                <a:cxn ang="0">
                  <a:pos x="360" y="0"/>
                </a:cxn>
                <a:cxn ang="0">
                  <a:pos x="378" y="6"/>
                </a:cxn>
                <a:cxn ang="0">
                  <a:pos x="390" y="18"/>
                </a:cxn>
                <a:cxn ang="0">
                  <a:pos x="408" y="30"/>
                </a:cxn>
                <a:cxn ang="0">
                  <a:pos x="420" y="48"/>
                </a:cxn>
                <a:cxn ang="0">
                  <a:pos x="438" y="72"/>
                </a:cxn>
                <a:cxn ang="0">
                  <a:pos x="450" y="102"/>
                </a:cxn>
                <a:cxn ang="0">
                  <a:pos x="468" y="126"/>
                </a:cxn>
                <a:cxn ang="0">
                  <a:pos x="480" y="150"/>
                </a:cxn>
                <a:cxn ang="0">
                  <a:pos x="498" y="174"/>
                </a:cxn>
                <a:cxn ang="0">
                  <a:pos x="510" y="198"/>
                </a:cxn>
                <a:cxn ang="0">
                  <a:pos x="528" y="222"/>
                </a:cxn>
                <a:cxn ang="0">
                  <a:pos x="540" y="228"/>
                </a:cxn>
              </a:cxnLst>
              <a:rect l="0" t="0" r="r" b="b"/>
              <a:pathLst>
                <a:path w="540" h="228">
                  <a:moveTo>
                    <a:pt x="0" y="174"/>
                  </a:moveTo>
                  <a:lnTo>
                    <a:pt x="6" y="174"/>
                  </a:lnTo>
                  <a:lnTo>
                    <a:pt x="12" y="168"/>
                  </a:lnTo>
                  <a:lnTo>
                    <a:pt x="18" y="168"/>
                  </a:lnTo>
                  <a:lnTo>
                    <a:pt x="30" y="168"/>
                  </a:lnTo>
                  <a:lnTo>
                    <a:pt x="36" y="168"/>
                  </a:lnTo>
                  <a:lnTo>
                    <a:pt x="42" y="162"/>
                  </a:lnTo>
                  <a:lnTo>
                    <a:pt x="48" y="162"/>
                  </a:lnTo>
                  <a:lnTo>
                    <a:pt x="60" y="162"/>
                  </a:lnTo>
                  <a:lnTo>
                    <a:pt x="66" y="150"/>
                  </a:lnTo>
                  <a:lnTo>
                    <a:pt x="72" y="150"/>
                  </a:lnTo>
                  <a:lnTo>
                    <a:pt x="78" y="150"/>
                  </a:lnTo>
                  <a:lnTo>
                    <a:pt x="90" y="144"/>
                  </a:lnTo>
                  <a:lnTo>
                    <a:pt x="96" y="138"/>
                  </a:lnTo>
                  <a:lnTo>
                    <a:pt x="102" y="144"/>
                  </a:lnTo>
                  <a:lnTo>
                    <a:pt x="108" y="144"/>
                  </a:lnTo>
                  <a:lnTo>
                    <a:pt x="120" y="138"/>
                  </a:lnTo>
                  <a:lnTo>
                    <a:pt x="126" y="138"/>
                  </a:lnTo>
                  <a:lnTo>
                    <a:pt x="132" y="132"/>
                  </a:lnTo>
                  <a:lnTo>
                    <a:pt x="138" y="126"/>
                  </a:lnTo>
                  <a:lnTo>
                    <a:pt x="150" y="120"/>
                  </a:lnTo>
                  <a:lnTo>
                    <a:pt x="156" y="120"/>
                  </a:lnTo>
                  <a:lnTo>
                    <a:pt x="162" y="114"/>
                  </a:lnTo>
                  <a:lnTo>
                    <a:pt x="168" y="108"/>
                  </a:lnTo>
                  <a:lnTo>
                    <a:pt x="174" y="108"/>
                  </a:lnTo>
                  <a:lnTo>
                    <a:pt x="186" y="102"/>
                  </a:lnTo>
                  <a:lnTo>
                    <a:pt x="192" y="96"/>
                  </a:lnTo>
                  <a:lnTo>
                    <a:pt x="198" y="90"/>
                  </a:lnTo>
                  <a:lnTo>
                    <a:pt x="204" y="84"/>
                  </a:lnTo>
                  <a:lnTo>
                    <a:pt x="216" y="78"/>
                  </a:lnTo>
                  <a:lnTo>
                    <a:pt x="222" y="72"/>
                  </a:lnTo>
                  <a:lnTo>
                    <a:pt x="228" y="66"/>
                  </a:lnTo>
                  <a:lnTo>
                    <a:pt x="234" y="60"/>
                  </a:lnTo>
                  <a:lnTo>
                    <a:pt x="246" y="48"/>
                  </a:lnTo>
                  <a:lnTo>
                    <a:pt x="252" y="48"/>
                  </a:lnTo>
                  <a:lnTo>
                    <a:pt x="258" y="36"/>
                  </a:lnTo>
                  <a:lnTo>
                    <a:pt x="264" y="36"/>
                  </a:lnTo>
                  <a:lnTo>
                    <a:pt x="276" y="36"/>
                  </a:lnTo>
                  <a:lnTo>
                    <a:pt x="282" y="24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18"/>
                  </a:lnTo>
                  <a:lnTo>
                    <a:pt x="402" y="24"/>
                  </a:lnTo>
                  <a:lnTo>
                    <a:pt x="408" y="30"/>
                  </a:lnTo>
                  <a:lnTo>
                    <a:pt x="414" y="36"/>
                  </a:lnTo>
                  <a:lnTo>
                    <a:pt x="420" y="48"/>
                  </a:lnTo>
                  <a:lnTo>
                    <a:pt x="432" y="66"/>
                  </a:lnTo>
                  <a:lnTo>
                    <a:pt x="438" y="72"/>
                  </a:lnTo>
                  <a:lnTo>
                    <a:pt x="444" y="84"/>
                  </a:lnTo>
                  <a:lnTo>
                    <a:pt x="450" y="102"/>
                  </a:lnTo>
                  <a:lnTo>
                    <a:pt x="462" y="114"/>
                  </a:lnTo>
                  <a:lnTo>
                    <a:pt x="468" y="126"/>
                  </a:lnTo>
                  <a:lnTo>
                    <a:pt x="474" y="144"/>
                  </a:lnTo>
                  <a:lnTo>
                    <a:pt x="480" y="150"/>
                  </a:lnTo>
                  <a:lnTo>
                    <a:pt x="492" y="162"/>
                  </a:lnTo>
                  <a:lnTo>
                    <a:pt x="498" y="174"/>
                  </a:lnTo>
                  <a:lnTo>
                    <a:pt x="504" y="192"/>
                  </a:lnTo>
                  <a:lnTo>
                    <a:pt x="510" y="198"/>
                  </a:lnTo>
                  <a:lnTo>
                    <a:pt x="522" y="210"/>
                  </a:lnTo>
                  <a:lnTo>
                    <a:pt x="528" y="222"/>
                  </a:lnTo>
                  <a:lnTo>
                    <a:pt x="534" y="228"/>
                  </a:lnTo>
                  <a:lnTo>
                    <a:pt x="540" y="228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2" name="Freeform 38"/>
            <p:cNvSpPr>
              <a:spLocks/>
            </p:cNvSpPr>
            <p:nvPr/>
          </p:nvSpPr>
          <p:spPr bwMode="auto">
            <a:xfrm>
              <a:off x="7277324" y="2202063"/>
              <a:ext cx="997544" cy="66816"/>
            </a:xfrm>
            <a:custGeom>
              <a:avLst/>
              <a:gdLst/>
              <a:ahLst/>
              <a:cxnLst>
                <a:cxn ang="0">
                  <a:pos x="6" y="54"/>
                </a:cxn>
                <a:cxn ang="0">
                  <a:pos x="30" y="48"/>
                </a:cxn>
                <a:cxn ang="0">
                  <a:pos x="48" y="48"/>
                </a:cxn>
                <a:cxn ang="0">
                  <a:pos x="66" y="48"/>
                </a:cxn>
                <a:cxn ang="0">
                  <a:pos x="84" y="48"/>
                </a:cxn>
                <a:cxn ang="0">
                  <a:pos x="102" y="48"/>
                </a:cxn>
                <a:cxn ang="0">
                  <a:pos x="126" y="42"/>
                </a:cxn>
                <a:cxn ang="0">
                  <a:pos x="144" y="42"/>
                </a:cxn>
                <a:cxn ang="0">
                  <a:pos x="162" y="42"/>
                </a:cxn>
                <a:cxn ang="0">
                  <a:pos x="180" y="36"/>
                </a:cxn>
                <a:cxn ang="0">
                  <a:pos x="204" y="36"/>
                </a:cxn>
                <a:cxn ang="0">
                  <a:pos x="222" y="30"/>
                </a:cxn>
                <a:cxn ang="0">
                  <a:pos x="240" y="30"/>
                </a:cxn>
                <a:cxn ang="0">
                  <a:pos x="258" y="24"/>
                </a:cxn>
                <a:cxn ang="0">
                  <a:pos x="282" y="24"/>
                </a:cxn>
                <a:cxn ang="0">
                  <a:pos x="300" y="18"/>
                </a:cxn>
                <a:cxn ang="0">
                  <a:pos x="318" y="12"/>
                </a:cxn>
                <a:cxn ang="0">
                  <a:pos x="336" y="12"/>
                </a:cxn>
                <a:cxn ang="0">
                  <a:pos x="360" y="12"/>
                </a:cxn>
                <a:cxn ang="0">
                  <a:pos x="378" y="6"/>
                </a:cxn>
                <a:cxn ang="0">
                  <a:pos x="396" y="0"/>
                </a:cxn>
                <a:cxn ang="0">
                  <a:pos x="414" y="0"/>
                </a:cxn>
                <a:cxn ang="0">
                  <a:pos x="432" y="0"/>
                </a:cxn>
                <a:cxn ang="0">
                  <a:pos x="456" y="0"/>
                </a:cxn>
                <a:cxn ang="0">
                  <a:pos x="474" y="0"/>
                </a:cxn>
                <a:cxn ang="0">
                  <a:pos x="492" y="0"/>
                </a:cxn>
                <a:cxn ang="0">
                  <a:pos x="510" y="6"/>
                </a:cxn>
                <a:cxn ang="0">
                  <a:pos x="534" y="6"/>
                </a:cxn>
                <a:cxn ang="0">
                  <a:pos x="552" y="12"/>
                </a:cxn>
                <a:cxn ang="0">
                  <a:pos x="570" y="18"/>
                </a:cxn>
                <a:cxn ang="0">
                  <a:pos x="588" y="30"/>
                </a:cxn>
                <a:cxn ang="0">
                  <a:pos x="612" y="36"/>
                </a:cxn>
                <a:cxn ang="0">
                  <a:pos x="630" y="48"/>
                </a:cxn>
                <a:cxn ang="0">
                  <a:pos x="648" y="54"/>
                </a:cxn>
                <a:cxn ang="0">
                  <a:pos x="666" y="60"/>
                </a:cxn>
                <a:cxn ang="0">
                  <a:pos x="690" y="66"/>
                </a:cxn>
                <a:cxn ang="0">
                  <a:pos x="708" y="66"/>
                </a:cxn>
                <a:cxn ang="0">
                  <a:pos x="726" y="72"/>
                </a:cxn>
                <a:cxn ang="0">
                  <a:pos x="744" y="72"/>
                </a:cxn>
                <a:cxn ang="0">
                  <a:pos x="762" y="72"/>
                </a:cxn>
                <a:cxn ang="0">
                  <a:pos x="786" y="72"/>
                </a:cxn>
                <a:cxn ang="0">
                  <a:pos x="804" y="72"/>
                </a:cxn>
                <a:cxn ang="0">
                  <a:pos x="822" y="72"/>
                </a:cxn>
                <a:cxn ang="0">
                  <a:pos x="840" y="72"/>
                </a:cxn>
                <a:cxn ang="0">
                  <a:pos x="864" y="72"/>
                </a:cxn>
                <a:cxn ang="0">
                  <a:pos x="882" y="72"/>
                </a:cxn>
                <a:cxn ang="0">
                  <a:pos x="900" y="72"/>
                </a:cxn>
                <a:cxn ang="0">
                  <a:pos x="918" y="72"/>
                </a:cxn>
                <a:cxn ang="0">
                  <a:pos x="942" y="72"/>
                </a:cxn>
                <a:cxn ang="0">
                  <a:pos x="960" y="72"/>
                </a:cxn>
              </a:cxnLst>
              <a:rect l="0" t="0" r="r" b="b"/>
              <a:pathLst>
                <a:path w="966" h="78">
                  <a:moveTo>
                    <a:pt x="0" y="54"/>
                  </a:moveTo>
                  <a:lnTo>
                    <a:pt x="6" y="54"/>
                  </a:lnTo>
                  <a:lnTo>
                    <a:pt x="18" y="48"/>
                  </a:lnTo>
                  <a:lnTo>
                    <a:pt x="30" y="48"/>
                  </a:lnTo>
                  <a:lnTo>
                    <a:pt x="36" y="48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66" y="48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14" y="42"/>
                  </a:lnTo>
                  <a:lnTo>
                    <a:pt x="126" y="42"/>
                  </a:lnTo>
                  <a:lnTo>
                    <a:pt x="132" y="42"/>
                  </a:lnTo>
                  <a:lnTo>
                    <a:pt x="144" y="42"/>
                  </a:lnTo>
                  <a:lnTo>
                    <a:pt x="156" y="42"/>
                  </a:lnTo>
                  <a:lnTo>
                    <a:pt x="162" y="42"/>
                  </a:lnTo>
                  <a:lnTo>
                    <a:pt x="174" y="42"/>
                  </a:lnTo>
                  <a:lnTo>
                    <a:pt x="180" y="36"/>
                  </a:lnTo>
                  <a:lnTo>
                    <a:pt x="192" y="36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40" y="30"/>
                  </a:lnTo>
                  <a:lnTo>
                    <a:pt x="252" y="30"/>
                  </a:lnTo>
                  <a:lnTo>
                    <a:pt x="258" y="24"/>
                  </a:lnTo>
                  <a:lnTo>
                    <a:pt x="270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8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8" y="12"/>
                  </a:lnTo>
                  <a:lnTo>
                    <a:pt x="360" y="12"/>
                  </a:lnTo>
                  <a:lnTo>
                    <a:pt x="366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6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44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74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504" y="0"/>
                  </a:lnTo>
                  <a:lnTo>
                    <a:pt x="510" y="6"/>
                  </a:lnTo>
                  <a:lnTo>
                    <a:pt x="522" y="6"/>
                  </a:lnTo>
                  <a:lnTo>
                    <a:pt x="534" y="6"/>
                  </a:lnTo>
                  <a:lnTo>
                    <a:pt x="540" y="12"/>
                  </a:lnTo>
                  <a:lnTo>
                    <a:pt x="552" y="12"/>
                  </a:lnTo>
                  <a:lnTo>
                    <a:pt x="558" y="18"/>
                  </a:lnTo>
                  <a:lnTo>
                    <a:pt x="570" y="18"/>
                  </a:lnTo>
                  <a:lnTo>
                    <a:pt x="582" y="24"/>
                  </a:lnTo>
                  <a:lnTo>
                    <a:pt x="588" y="30"/>
                  </a:lnTo>
                  <a:lnTo>
                    <a:pt x="600" y="36"/>
                  </a:lnTo>
                  <a:lnTo>
                    <a:pt x="612" y="36"/>
                  </a:lnTo>
                  <a:lnTo>
                    <a:pt x="618" y="42"/>
                  </a:lnTo>
                  <a:lnTo>
                    <a:pt x="630" y="48"/>
                  </a:lnTo>
                  <a:lnTo>
                    <a:pt x="636" y="48"/>
                  </a:lnTo>
                  <a:lnTo>
                    <a:pt x="648" y="54"/>
                  </a:lnTo>
                  <a:lnTo>
                    <a:pt x="660" y="54"/>
                  </a:lnTo>
                  <a:lnTo>
                    <a:pt x="666" y="60"/>
                  </a:lnTo>
                  <a:lnTo>
                    <a:pt x="678" y="66"/>
                  </a:lnTo>
                  <a:lnTo>
                    <a:pt x="690" y="66"/>
                  </a:lnTo>
                  <a:lnTo>
                    <a:pt x="696" y="66"/>
                  </a:lnTo>
                  <a:lnTo>
                    <a:pt x="708" y="66"/>
                  </a:lnTo>
                  <a:lnTo>
                    <a:pt x="714" y="72"/>
                  </a:lnTo>
                  <a:lnTo>
                    <a:pt x="726" y="72"/>
                  </a:lnTo>
                  <a:lnTo>
                    <a:pt x="738" y="72"/>
                  </a:lnTo>
                  <a:lnTo>
                    <a:pt x="744" y="72"/>
                  </a:lnTo>
                  <a:lnTo>
                    <a:pt x="756" y="72"/>
                  </a:lnTo>
                  <a:lnTo>
                    <a:pt x="762" y="72"/>
                  </a:lnTo>
                  <a:lnTo>
                    <a:pt x="774" y="72"/>
                  </a:lnTo>
                  <a:lnTo>
                    <a:pt x="786" y="72"/>
                  </a:lnTo>
                  <a:lnTo>
                    <a:pt x="792" y="72"/>
                  </a:lnTo>
                  <a:lnTo>
                    <a:pt x="804" y="72"/>
                  </a:lnTo>
                  <a:lnTo>
                    <a:pt x="816" y="72"/>
                  </a:lnTo>
                  <a:lnTo>
                    <a:pt x="822" y="72"/>
                  </a:lnTo>
                  <a:lnTo>
                    <a:pt x="834" y="72"/>
                  </a:lnTo>
                  <a:lnTo>
                    <a:pt x="840" y="72"/>
                  </a:lnTo>
                  <a:lnTo>
                    <a:pt x="852" y="72"/>
                  </a:lnTo>
                  <a:lnTo>
                    <a:pt x="864" y="72"/>
                  </a:lnTo>
                  <a:lnTo>
                    <a:pt x="870" y="72"/>
                  </a:lnTo>
                  <a:lnTo>
                    <a:pt x="882" y="72"/>
                  </a:lnTo>
                  <a:lnTo>
                    <a:pt x="888" y="72"/>
                  </a:lnTo>
                  <a:lnTo>
                    <a:pt x="900" y="72"/>
                  </a:lnTo>
                  <a:lnTo>
                    <a:pt x="912" y="78"/>
                  </a:lnTo>
                  <a:lnTo>
                    <a:pt x="918" y="72"/>
                  </a:lnTo>
                  <a:lnTo>
                    <a:pt x="930" y="72"/>
                  </a:lnTo>
                  <a:lnTo>
                    <a:pt x="942" y="72"/>
                  </a:lnTo>
                  <a:lnTo>
                    <a:pt x="948" y="72"/>
                  </a:lnTo>
                  <a:lnTo>
                    <a:pt x="960" y="72"/>
                  </a:lnTo>
                  <a:lnTo>
                    <a:pt x="966" y="78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8192498" y="2215869"/>
              <a:ext cx="95381" cy="1090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24" name="Freeform 142"/>
            <p:cNvSpPr>
              <a:spLocks/>
            </p:cNvSpPr>
            <p:nvPr/>
          </p:nvSpPr>
          <p:spPr bwMode="auto">
            <a:xfrm>
              <a:off x="4729343" y="1950832"/>
              <a:ext cx="1269796" cy="248265"/>
            </a:xfrm>
            <a:custGeom>
              <a:avLst/>
              <a:gdLst/>
              <a:ahLst/>
              <a:cxnLst>
                <a:cxn ang="0">
                  <a:pos x="12" y="732"/>
                </a:cxn>
                <a:cxn ang="0">
                  <a:pos x="36" y="978"/>
                </a:cxn>
                <a:cxn ang="0">
                  <a:pos x="60" y="1020"/>
                </a:cxn>
                <a:cxn ang="0">
                  <a:pos x="78" y="948"/>
                </a:cxn>
                <a:cxn ang="0">
                  <a:pos x="102" y="834"/>
                </a:cxn>
                <a:cxn ang="0">
                  <a:pos x="126" y="714"/>
                </a:cxn>
                <a:cxn ang="0">
                  <a:pos x="150" y="468"/>
                </a:cxn>
                <a:cxn ang="0">
                  <a:pos x="168" y="360"/>
                </a:cxn>
                <a:cxn ang="0">
                  <a:pos x="192" y="246"/>
                </a:cxn>
                <a:cxn ang="0">
                  <a:pos x="216" y="198"/>
                </a:cxn>
                <a:cxn ang="0">
                  <a:pos x="234" y="192"/>
                </a:cxn>
                <a:cxn ang="0">
                  <a:pos x="258" y="186"/>
                </a:cxn>
                <a:cxn ang="0">
                  <a:pos x="282" y="174"/>
                </a:cxn>
                <a:cxn ang="0">
                  <a:pos x="306" y="168"/>
                </a:cxn>
                <a:cxn ang="0">
                  <a:pos x="324" y="168"/>
                </a:cxn>
                <a:cxn ang="0">
                  <a:pos x="348" y="150"/>
                </a:cxn>
                <a:cxn ang="0">
                  <a:pos x="372" y="144"/>
                </a:cxn>
                <a:cxn ang="0">
                  <a:pos x="390" y="126"/>
                </a:cxn>
                <a:cxn ang="0">
                  <a:pos x="414" y="114"/>
                </a:cxn>
                <a:cxn ang="0">
                  <a:pos x="438" y="102"/>
                </a:cxn>
                <a:cxn ang="0">
                  <a:pos x="462" y="78"/>
                </a:cxn>
                <a:cxn ang="0">
                  <a:pos x="480" y="48"/>
                </a:cxn>
                <a:cxn ang="0">
                  <a:pos x="504" y="30"/>
                </a:cxn>
                <a:cxn ang="0">
                  <a:pos x="528" y="24"/>
                </a:cxn>
                <a:cxn ang="0">
                  <a:pos x="552" y="6"/>
                </a:cxn>
                <a:cxn ang="0">
                  <a:pos x="570" y="0"/>
                </a:cxn>
                <a:cxn ang="0">
                  <a:pos x="594" y="6"/>
                </a:cxn>
                <a:cxn ang="0">
                  <a:pos x="618" y="18"/>
                </a:cxn>
                <a:cxn ang="0">
                  <a:pos x="636" y="36"/>
                </a:cxn>
                <a:cxn ang="0">
                  <a:pos x="660" y="84"/>
                </a:cxn>
                <a:cxn ang="0">
                  <a:pos x="684" y="120"/>
                </a:cxn>
                <a:cxn ang="0">
                  <a:pos x="708" y="162"/>
                </a:cxn>
                <a:cxn ang="0">
                  <a:pos x="726" y="204"/>
                </a:cxn>
                <a:cxn ang="0">
                  <a:pos x="750" y="228"/>
                </a:cxn>
                <a:cxn ang="0">
                  <a:pos x="774" y="240"/>
                </a:cxn>
                <a:cxn ang="0">
                  <a:pos x="792" y="246"/>
                </a:cxn>
                <a:cxn ang="0">
                  <a:pos x="816" y="240"/>
                </a:cxn>
                <a:cxn ang="0">
                  <a:pos x="840" y="240"/>
                </a:cxn>
                <a:cxn ang="0">
                  <a:pos x="864" y="240"/>
                </a:cxn>
                <a:cxn ang="0">
                  <a:pos x="882" y="240"/>
                </a:cxn>
                <a:cxn ang="0">
                  <a:pos x="906" y="234"/>
                </a:cxn>
                <a:cxn ang="0">
                  <a:pos x="930" y="234"/>
                </a:cxn>
              </a:cxnLst>
              <a:rect l="0" t="0" r="r" b="b"/>
              <a:pathLst>
                <a:path w="942" h="1020">
                  <a:moveTo>
                    <a:pt x="0" y="444"/>
                  </a:moveTo>
                  <a:lnTo>
                    <a:pt x="6" y="588"/>
                  </a:lnTo>
                  <a:lnTo>
                    <a:pt x="12" y="732"/>
                  </a:lnTo>
                  <a:lnTo>
                    <a:pt x="18" y="864"/>
                  </a:lnTo>
                  <a:lnTo>
                    <a:pt x="30" y="936"/>
                  </a:lnTo>
                  <a:lnTo>
                    <a:pt x="36" y="978"/>
                  </a:lnTo>
                  <a:lnTo>
                    <a:pt x="42" y="1002"/>
                  </a:lnTo>
                  <a:lnTo>
                    <a:pt x="48" y="1014"/>
                  </a:lnTo>
                  <a:lnTo>
                    <a:pt x="60" y="1020"/>
                  </a:lnTo>
                  <a:lnTo>
                    <a:pt x="66" y="1008"/>
                  </a:lnTo>
                  <a:lnTo>
                    <a:pt x="72" y="990"/>
                  </a:lnTo>
                  <a:lnTo>
                    <a:pt x="78" y="948"/>
                  </a:lnTo>
                  <a:lnTo>
                    <a:pt x="90" y="894"/>
                  </a:lnTo>
                  <a:lnTo>
                    <a:pt x="96" y="858"/>
                  </a:lnTo>
                  <a:lnTo>
                    <a:pt x="102" y="834"/>
                  </a:lnTo>
                  <a:lnTo>
                    <a:pt x="108" y="816"/>
                  </a:lnTo>
                  <a:lnTo>
                    <a:pt x="120" y="780"/>
                  </a:lnTo>
                  <a:lnTo>
                    <a:pt x="126" y="714"/>
                  </a:lnTo>
                  <a:lnTo>
                    <a:pt x="132" y="624"/>
                  </a:lnTo>
                  <a:lnTo>
                    <a:pt x="138" y="546"/>
                  </a:lnTo>
                  <a:lnTo>
                    <a:pt x="150" y="468"/>
                  </a:lnTo>
                  <a:lnTo>
                    <a:pt x="156" y="420"/>
                  </a:lnTo>
                  <a:lnTo>
                    <a:pt x="162" y="378"/>
                  </a:lnTo>
                  <a:lnTo>
                    <a:pt x="168" y="360"/>
                  </a:lnTo>
                  <a:lnTo>
                    <a:pt x="180" y="318"/>
                  </a:lnTo>
                  <a:lnTo>
                    <a:pt x="186" y="276"/>
                  </a:lnTo>
                  <a:lnTo>
                    <a:pt x="192" y="246"/>
                  </a:lnTo>
                  <a:lnTo>
                    <a:pt x="198" y="222"/>
                  </a:lnTo>
                  <a:lnTo>
                    <a:pt x="204" y="210"/>
                  </a:lnTo>
                  <a:lnTo>
                    <a:pt x="216" y="198"/>
                  </a:lnTo>
                  <a:lnTo>
                    <a:pt x="222" y="192"/>
                  </a:lnTo>
                  <a:lnTo>
                    <a:pt x="228" y="192"/>
                  </a:lnTo>
                  <a:lnTo>
                    <a:pt x="234" y="192"/>
                  </a:lnTo>
                  <a:lnTo>
                    <a:pt x="246" y="186"/>
                  </a:lnTo>
                  <a:lnTo>
                    <a:pt x="252" y="186"/>
                  </a:lnTo>
                  <a:lnTo>
                    <a:pt x="258" y="186"/>
                  </a:lnTo>
                  <a:lnTo>
                    <a:pt x="264" y="180"/>
                  </a:lnTo>
                  <a:lnTo>
                    <a:pt x="276" y="174"/>
                  </a:lnTo>
                  <a:lnTo>
                    <a:pt x="282" y="174"/>
                  </a:lnTo>
                  <a:lnTo>
                    <a:pt x="288" y="168"/>
                  </a:lnTo>
                  <a:lnTo>
                    <a:pt x="294" y="168"/>
                  </a:lnTo>
                  <a:lnTo>
                    <a:pt x="306" y="168"/>
                  </a:lnTo>
                  <a:lnTo>
                    <a:pt x="312" y="168"/>
                  </a:lnTo>
                  <a:lnTo>
                    <a:pt x="318" y="162"/>
                  </a:lnTo>
                  <a:lnTo>
                    <a:pt x="324" y="168"/>
                  </a:lnTo>
                  <a:lnTo>
                    <a:pt x="336" y="162"/>
                  </a:lnTo>
                  <a:lnTo>
                    <a:pt x="342" y="150"/>
                  </a:lnTo>
                  <a:lnTo>
                    <a:pt x="348" y="150"/>
                  </a:lnTo>
                  <a:lnTo>
                    <a:pt x="354" y="150"/>
                  </a:lnTo>
                  <a:lnTo>
                    <a:pt x="366" y="144"/>
                  </a:lnTo>
                  <a:lnTo>
                    <a:pt x="372" y="144"/>
                  </a:lnTo>
                  <a:lnTo>
                    <a:pt x="378" y="144"/>
                  </a:lnTo>
                  <a:lnTo>
                    <a:pt x="384" y="138"/>
                  </a:lnTo>
                  <a:lnTo>
                    <a:pt x="390" y="126"/>
                  </a:lnTo>
                  <a:lnTo>
                    <a:pt x="402" y="120"/>
                  </a:lnTo>
                  <a:lnTo>
                    <a:pt x="408" y="120"/>
                  </a:lnTo>
                  <a:lnTo>
                    <a:pt x="414" y="114"/>
                  </a:lnTo>
                  <a:lnTo>
                    <a:pt x="420" y="108"/>
                  </a:lnTo>
                  <a:lnTo>
                    <a:pt x="432" y="102"/>
                  </a:lnTo>
                  <a:lnTo>
                    <a:pt x="438" y="102"/>
                  </a:lnTo>
                  <a:lnTo>
                    <a:pt x="444" y="96"/>
                  </a:lnTo>
                  <a:lnTo>
                    <a:pt x="450" y="90"/>
                  </a:lnTo>
                  <a:lnTo>
                    <a:pt x="462" y="78"/>
                  </a:lnTo>
                  <a:lnTo>
                    <a:pt x="468" y="72"/>
                  </a:lnTo>
                  <a:lnTo>
                    <a:pt x="474" y="60"/>
                  </a:lnTo>
                  <a:lnTo>
                    <a:pt x="480" y="48"/>
                  </a:lnTo>
                  <a:lnTo>
                    <a:pt x="492" y="48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24"/>
                  </a:lnTo>
                  <a:lnTo>
                    <a:pt x="522" y="18"/>
                  </a:lnTo>
                  <a:lnTo>
                    <a:pt x="528" y="24"/>
                  </a:lnTo>
                  <a:lnTo>
                    <a:pt x="534" y="24"/>
                  </a:lnTo>
                  <a:lnTo>
                    <a:pt x="540" y="18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8" y="18"/>
                  </a:lnTo>
                  <a:lnTo>
                    <a:pt x="624" y="18"/>
                  </a:lnTo>
                  <a:lnTo>
                    <a:pt x="630" y="30"/>
                  </a:lnTo>
                  <a:lnTo>
                    <a:pt x="636" y="36"/>
                  </a:lnTo>
                  <a:lnTo>
                    <a:pt x="648" y="54"/>
                  </a:lnTo>
                  <a:lnTo>
                    <a:pt x="654" y="66"/>
                  </a:lnTo>
                  <a:lnTo>
                    <a:pt x="660" y="84"/>
                  </a:lnTo>
                  <a:lnTo>
                    <a:pt x="666" y="84"/>
                  </a:lnTo>
                  <a:lnTo>
                    <a:pt x="678" y="102"/>
                  </a:lnTo>
                  <a:lnTo>
                    <a:pt x="684" y="120"/>
                  </a:lnTo>
                  <a:lnTo>
                    <a:pt x="690" y="132"/>
                  </a:lnTo>
                  <a:lnTo>
                    <a:pt x="696" y="144"/>
                  </a:lnTo>
                  <a:lnTo>
                    <a:pt x="708" y="162"/>
                  </a:lnTo>
                  <a:lnTo>
                    <a:pt x="714" y="174"/>
                  </a:lnTo>
                  <a:lnTo>
                    <a:pt x="720" y="186"/>
                  </a:lnTo>
                  <a:lnTo>
                    <a:pt x="726" y="204"/>
                  </a:lnTo>
                  <a:lnTo>
                    <a:pt x="738" y="210"/>
                  </a:lnTo>
                  <a:lnTo>
                    <a:pt x="744" y="216"/>
                  </a:lnTo>
                  <a:lnTo>
                    <a:pt x="750" y="228"/>
                  </a:lnTo>
                  <a:lnTo>
                    <a:pt x="756" y="234"/>
                  </a:lnTo>
                  <a:lnTo>
                    <a:pt x="762" y="234"/>
                  </a:lnTo>
                  <a:lnTo>
                    <a:pt x="774" y="240"/>
                  </a:lnTo>
                  <a:lnTo>
                    <a:pt x="780" y="246"/>
                  </a:lnTo>
                  <a:lnTo>
                    <a:pt x="786" y="252"/>
                  </a:lnTo>
                  <a:lnTo>
                    <a:pt x="792" y="246"/>
                  </a:lnTo>
                  <a:lnTo>
                    <a:pt x="804" y="246"/>
                  </a:lnTo>
                  <a:lnTo>
                    <a:pt x="810" y="246"/>
                  </a:lnTo>
                  <a:lnTo>
                    <a:pt x="816" y="240"/>
                  </a:lnTo>
                  <a:lnTo>
                    <a:pt x="822" y="234"/>
                  </a:lnTo>
                  <a:lnTo>
                    <a:pt x="834" y="240"/>
                  </a:lnTo>
                  <a:lnTo>
                    <a:pt x="840" y="240"/>
                  </a:lnTo>
                  <a:lnTo>
                    <a:pt x="846" y="246"/>
                  </a:lnTo>
                  <a:lnTo>
                    <a:pt x="852" y="240"/>
                  </a:lnTo>
                  <a:lnTo>
                    <a:pt x="864" y="240"/>
                  </a:lnTo>
                  <a:lnTo>
                    <a:pt x="870" y="234"/>
                  </a:lnTo>
                  <a:lnTo>
                    <a:pt x="876" y="240"/>
                  </a:lnTo>
                  <a:lnTo>
                    <a:pt x="882" y="240"/>
                  </a:lnTo>
                  <a:lnTo>
                    <a:pt x="894" y="240"/>
                  </a:lnTo>
                  <a:lnTo>
                    <a:pt x="900" y="234"/>
                  </a:lnTo>
                  <a:lnTo>
                    <a:pt x="906" y="234"/>
                  </a:lnTo>
                  <a:lnTo>
                    <a:pt x="912" y="228"/>
                  </a:lnTo>
                  <a:lnTo>
                    <a:pt x="924" y="234"/>
                  </a:lnTo>
                  <a:lnTo>
                    <a:pt x="930" y="234"/>
                  </a:lnTo>
                  <a:lnTo>
                    <a:pt x="936" y="228"/>
                  </a:lnTo>
                  <a:lnTo>
                    <a:pt x="942" y="222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5" name="Freeform 143"/>
            <p:cNvSpPr>
              <a:spLocks/>
            </p:cNvSpPr>
            <p:nvPr/>
          </p:nvSpPr>
          <p:spPr bwMode="auto">
            <a:xfrm>
              <a:off x="5999139" y="1974198"/>
              <a:ext cx="1277884" cy="229280"/>
            </a:xfrm>
            <a:custGeom>
              <a:avLst/>
              <a:gdLst/>
              <a:ahLst/>
              <a:cxnLst>
                <a:cxn ang="0">
                  <a:pos x="18" y="132"/>
                </a:cxn>
                <a:cxn ang="0">
                  <a:pos x="36" y="144"/>
                </a:cxn>
                <a:cxn ang="0">
                  <a:pos x="60" y="144"/>
                </a:cxn>
                <a:cxn ang="0">
                  <a:pos x="84" y="150"/>
                </a:cxn>
                <a:cxn ang="0">
                  <a:pos x="108" y="138"/>
                </a:cxn>
                <a:cxn ang="0">
                  <a:pos x="126" y="126"/>
                </a:cxn>
                <a:cxn ang="0">
                  <a:pos x="150" y="126"/>
                </a:cxn>
                <a:cxn ang="0">
                  <a:pos x="174" y="126"/>
                </a:cxn>
                <a:cxn ang="0">
                  <a:pos x="192" y="144"/>
                </a:cxn>
                <a:cxn ang="0">
                  <a:pos x="216" y="168"/>
                </a:cxn>
                <a:cxn ang="0">
                  <a:pos x="240" y="174"/>
                </a:cxn>
                <a:cxn ang="0">
                  <a:pos x="264" y="180"/>
                </a:cxn>
                <a:cxn ang="0">
                  <a:pos x="282" y="174"/>
                </a:cxn>
                <a:cxn ang="0">
                  <a:pos x="306" y="180"/>
                </a:cxn>
                <a:cxn ang="0">
                  <a:pos x="330" y="180"/>
                </a:cxn>
                <a:cxn ang="0">
                  <a:pos x="354" y="180"/>
                </a:cxn>
                <a:cxn ang="0">
                  <a:pos x="372" y="174"/>
                </a:cxn>
                <a:cxn ang="0">
                  <a:pos x="396" y="180"/>
                </a:cxn>
                <a:cxn ang="0">
                  <a:pos x="420" y="180"/>
                </a:cxn>
                <a:cxn ang="0">
                  <a:pos x="438" y="174"/>
                </a:cxn>
                <a:cxn ang="0">
                  <a:pos x="462" y="186"/>
                </a:cxn>
                <a:cxn ang="0">
                  <a:pos x="486" y="198"/>
                </a:cxn>
                <a:cxn ang="0">
                  <a:pos x="510" y="216"/>
                </a:cxn>
                <a:cxn ang="0">
                  <a:pos x="528" y="576"/>
                </a:cxn>
                <a:cxn ang="0">
                  <a:pos x="552" y="882"/>
                </a:cxn>
                <a:cxn ang="0">
                  <a:pos x="576" y="936"/>
                </a:cxn>
                <a:cxn ang="0">
                  <a:pos x="594" y="900"/>
                </a:cxn>
                <a:cxn ang="0">
                  <a:pos x="618" y="762"/>
                </a:cxn>
                <a:cxn ang="0">
                  <a:pos x="642" y="666"/>
                </a:cxn>
                <a:cxn ang="0">
                  <a:pos x="666" y="438"/>
                </a:cxn>
                <a:cxn ang="0">
                  <a:pos x="684" y="282"/>
                </a:cxn>
                <a:cxn ang="0">
                  <a:pos x="708" y="168"/>
                </a:cxn>
                <a:cxn ang="0">
                  <a:pos x="732" y="90"/>
                </a:cxn>
                <a:cxn ang="0">
                  <a:pos x="750" y="90"/>
                </a:cxn>
                <a:cxn ang="0">
                  <a:pos x="774" y="78"/>
                </a:cxn>
                <a:cxn ang="0">
                  <a:pos x="798" y="72"/>
                </a:cxn>
                <a:cxn ang="0">
                  <a:pos x="822" y="72"/>
                </a:cxn>
                <a:cxn ang="0">
                  <a:pos x="840" y="66"/>
                </a:cxn>
                <a:cxn ang="0">
                  <a:pos x="864" y="54"/>
                </a:cxn>
                <a:cxn ang="0">
                  <a:pos x="888" y="48"/>
                </a:cxn>
                <a:cxn ang="0">
                  <a:pos x="912" y="30"/>
                </a:cxn>
                <a:cxn ang="0">
                  <a:pos x="930" y="12"/>
                </a:cxn>
              </a:cxnLst>
              <a:rect l="0" t="0" r="r" b="b"/>
              <a:pathLst>
                <a:path w="948" h="942">
                  <a:moveTo>
                    <a:pt x="0" y="126"/>
                  </a:moveTo>
                  <a:lnTo>
                    <a:pt x="6" y="132"/>
                  </a:lnTo>
                  <a:lnTo>
                    <a:pt x="18" y="132"/>
                  </a:lnTo>
                  <a:lnTo>
                    <a:pt x="24" y="138"/>
                  </a:lnTo>
                  <a:lnTo>
                    <a:pt x="30" y="144"/>
                  </a:lnTo>
                  <a:lnTo>
                    <a:pt x="36" y="144"/>
                  </a:lnTo>
                  <a:lnTo>
                    <a:pt x="48" y="144"/>
                  </a:lnTo>
                  <a:lnTo>
                    <a:pt x="54" y="138"/>
                  </a:lnTo>
                  <a:lnTo>
                    <a:pt x="60" y="144"/>
                  </a:lnTo>
                  <a:lnTo>
                    <a:pt x="66" y="150"/>
                  </a:lnTo>
                  <a:lnTo>
                    <a:pt x="78" y="150"/>
                  </a:lnTo>
                  <a:lnTo>
                    <a:pt x="84" y="150"/>
                  </a:lnTo>
                  <a:lnTo>
                    <a:pt x="90" y="150"/>
                  </a:lnTo>
                  <a:lnTo>
                    <a:pt x="96" y="144"/>
                  </a:lnTo>
                  <a:lnTo>
                    <a:pt x="108" y="138"/>
                  </a:lnTo>
                  <a:lnTo>
                    <a:pt x="114" y="132"/>
                  </a:lnTo>
                  <a:lnTo>
                    <a:pt x="120" y="126"/>
                  </a:lnTo>
                  <a:lnTo>
                    <a:pt x="126" y="126"/>
                  </a:lnTo>
                  <a:lnTo>
                    <a:pt x="138" y="126"/>
                  </a:lnTo>
                  <a:lnTo>
                    <a:pt x="144" y="120"/>
                  </a:lnTo>
                  <a:lnTo>
                    <a:pt x="150" y="126"/>
                  </a:lnTo>
                  <a:lnTo>
                    <a:pt x="156" y="120"/>
                  </a:lnTo>
                  <a:lnTo>
                    <a:pt x="168" y="132"/>
                  </a:lnTo>
                  <a:lnTo>
                    <a:pt x="174" y="126"/>
                  </a:lnTo>
                  <a:lnTo>
                    <a:pt x="180" y="132"/>
                  </a:lnTo>
                  <a:lnTo>
                    <a:pt x="186" y="132"/>
                  </a:lnTo>
                  <a:lnTo>
                    <a:pt x="192" y="144"/>
                  </a:lnTo>
                  <a:lnTo>
                    <a:pt x="204" y="156"/>
                  </a:lnTo>
                  <a:lnTo>
                    <a:pt x="210" y="156"/>
                  </a:lnTo>
                  <a:lnTo>
                    <a:pt x="216" y="168"/>
                  </a:lnTo>
                  <a:lnTo>
                    <a:pt x="222" y="162"/>
                  </a:lnTo>
                  <a:lnTo>
                    <a:pt x="234" y="168"/>
                  </a:lnTo>
                  <a:lnTo>
                    <a:pt x="240" y="174"/>
                  </a:lnTo>
                  <a:lnTo>
                    <a:pt x="246" y="174"/>
                  </a:lnTo>
                  <a:lnTo>
                    <a:pt x="252" y="180"/>
                  </a:lnTo>
                  <a:lnTo>
                    <a:pt x="264" y="180"/>
                  </a:lnTo>
                  <a:lnTo>
                    <a:pt x="270" y="174"/>
                  </a:lnTo>
                  <a:lnTo>
                    <a:pt x="276" y="174"/>
                  </a:lnTo>
                  <a:lnTo>
                    <a:pt x="282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6" y="180"/>
                  </a:lnTo>
                  <a:lnTo>
                    <a:pt x="312" y="180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6" y="180"/>
                  </a:lnTo>
                  <a:lnTo>
                    <a:pt x="342" y="180"/>
                  </a:lnTo>
                  <a:lnTo>
                    <a:pt x="354" y="180"/>
                  </a:lnTo>
                  <a:lnTo>
                    <a:pt x="360" y="174"/>
                  </a:lnTo>
                  <a:lnTo>
                    <a:pt x="366" y="174"/>
                  </a:lnTo>
                  <a:lnTo>
                    <a:pt x="372" y="174"/>
                  </a:lnTo>
                  <a:lnTo>
                    <a:pt x="378" y="174"/>
                  </a:lnTo>
                  <a:lnTo>
                    <a:pt x="390" y="180"/>
                  </a:lnTo>
                  <a:lnTo>
                    <a:pt x="396" y="180"/>
                  </a:lnTo>
                  <a:lnTo>
                    <a:pt x="402" y="180"/>
                  </a:lnTo>
                  <a:lnTo>
                    <a:pt x="408" y="180"/>
                  </a:lnTo>
                  <a:lnTo>
                    <a:pt x="420" y="180"/>
                  </a:lnTo>
                  <a:lnTo>
                    <a:pt x="426" y="180"/>
                  </a:lnTo>
                  <a:lnTo>
                    <a:pt x="432" y="180"/>
                  </a:lnTo>
                  <a:lnTo>
                    <a:pt x="438" y="174"/>
                  </a:lnTo>
                  <a:lnTo>
                    <a:pt x="450" y="174"/>
                  </a:lnTo>
                  <a:lnTo>
                    <a:pt x="456" y="180"/>
                  </a:lnTo>
                  <a:lnTo>
                    <a:pt x="462" y="186"/>
                  </a:lnTo>
                  <a:lnTo>
                    <a:pt x="468" y="192"/>
                  </a:lnTo>
                  <a:lnTo>
                    <a:pt x="480" y="204"/>
                  </a:lnTo>
                  <a:lnTo>
                    <a:pt x="486" y="198"/>
                  </a:lnTo>
                  <a:lnTo>
                    <a:pt x="492" y="198"/>
                  </a:lnTo>
                  <a:lnTo>
                    <a:pt x="498" y="198"/>
                  </a:lnTo>
                  <a:lnTo>
                    <a:pt x="510" y="216"/>
                  </a:lnTo>
                  <a:lnTo>
                    <a:pt x="516" y="294"/>
                  </a:lnTo>
                  <a:lnTo>
                    <a:pt x="522" y="432"/>
                  </a:lnTo>
                  <a:lnTo>
                    <a:pt x="528" y="576"/>
                  </a:lnTo>
                  <a:lnTo>
                    <a:pt x="540" y="726"/>
                  </a:lnTo>
                  <a:lnTo>
                    <a:pt x="546" y="822"/>
                  </a:lnTo>
                  <a:lnTo>
                    <a:pt x="552" y="882"/>
                  </a:lnTo>
                  <a:lnTo>
                    <a:pt x="558" y="912"/>
                  </a:lnTo>
                  <a:lnTo>
                    <a:pt x="564" y="924"/>
                  </a:lnTo>
                  <a:lnTo>
                    <a:pt x="576" y="936"/>
                  </a:lnTo>
                  <a:lnTo>
                    <a:pt x="582" y="942"/>
                  </a:lnTo>
                  <a:lnTo>
                    <a:pt x="588" y="930"/>
                  </a:lnTo>
                  <a:lnTo>
                    <a:pt x="594" y="900"/>
                  </a:lnTo>
                  <a:lnTo>
                    <a:pt x="606" y="852"/>
                  </a:lnTo>
                  <a:lnTo>
                    <a:pt x="612" y="804"/>
                  </a:lnTo>
                  <a:lnTo>
                    <a:pt x="618" y="762"/>
                  </a:lnTo>
                  <a:lnTo>
                    <a:pt x="624" y="744"/>
                  </a:lnTo>
                  <a:lnTo>
                    <a:pt x="636" y="714"/>
                  </a:lnTo>
                  <a:lnTo>
                    <a:pt x="642" y="666"/>
                  </a:lnTo>
                  <a:lnTo>
                    <a:pt x="648" y="594"/>
                  </a:lnTo>
                  <a:lnTo>
                    <a:pt x="654" y="522"/>
                  </a:lnTo>
                  <a:lnTo>
                    <a:pt x="666" y="438"/>
                  </a:lnTo>
                  <a:lnTo>
                    <a:pt x="672" y="372"/>
                  </a:lnTo>
                  <a:lnTo>
                    <a:pt x="678" y="318"/>
                  </a:lnTo>
                  <a:lnTo>
                    <a:pt x="684" y="282"/>
                  </a:lnTo>
                  <a:lnTo>
                    <a:pt x="696" y="246"/>
                  </a:lnTo>
                  <a:lnTo>
                    <a:pt x="702" y="204"/>
                  </a:lnTo>
                  <a:lnTo>
                    <a:pt x="708" y="168"/>
                  </a:lnTo>
                  <a:lnTo>
                    <a:pt x="714" y="126"/>
                  </a:lnTo>
                  <a:lnTo>
                    <a:pt x="726" y="102"/>
                  </a:lnTo>
                  <a:lnTo>
                    <a:pt x="732" y="90"/>
                  </a:lnTo>
                  <a:lnTo>
                    <a:pt x="738" y="90"/>
                  </a:lnTo>
                  <a:lnTo>
                    <a:pt x="744" y="90"/>
                  </a:lnTo>
                  <a:lnTo>
                    <a:pt x="750" y="90"/>
                  </a:lnTo>
                  <a:lnTo>
                    <a:pt x="762" y="90"/>
                  </a:lnTo>
                  <a:lnTo>
                    <a:pt x="768" y="84"/>
                  </a:lnTo>
                  <a:lnTo>
                    <a:pt x="774" y="78"/>
                  </a:lnTo>
                  <a:lnTo>
                    <a:pt x="780" y="78"/>
                  </a:lnTo>
                  <a:lnTo>
                    <a:pt x="792" y="78"/>
                  </a:lnTo>
                  <a:lnTo>
                    <a:pt x="798" y="72"/>
                  </a:lnTo>
                  <a:lnTo>
                    <a:pt x="804" y="72"/>
                  </a:lnTo>
                  <a:lnTo>
                    <a:pt x="810" y="72"/>
                  </a:lnTo>
                  <a:lnTo>
                    <a:pt x="822" y="72"/>
                  </a:lnTo>
                  <a:lnTo>
                    <a:pt x="828" y="66"/>
                  </a:lnTo>
                  <a:lnTo>
                    <a:pt x="834" y="72"/>
                  </a:lnTo>
                  <a:lnTo>
                    <a:pt x="840" y="66"/>
                  </a:lnTo>
                  <a:lnTo>
                    <a:pt x="852" y="60"/>
                  </a:lnTo>
                  <a:lnTo>
                    <a:pt x="858" y="66"/>
                  </a:lnTo>
                  <a:lnTo>
                    <a:pt x="864" y="54"/>
                  </a:lnTo>
                  <a:lnTo>
                    <a:pt x="870" y="48"/>
                  </a:lnTo>
                  <a:lnTo>
                    <a:pt x="882" y="42"/>
                  </a:lnTo>
                  <a:lnTo>
                    <a:pt x="888" y="48"/>
                  </a:lnTo>
                  <a:lnTo>
                    <a:pt x="894" y="42"/>
                  </a:lnTo>
                  <a:lnTo>
                    <a:pt x="900" y="36"/>
                  </a:lnTo>
                  <a:lnTo>
                    <a:pt x="912" y="30"/>
                  </a:lnTo>
                  <a:lnTo>
                    <a:pt x="918" y="18"/>
                  </a:lnTo>
                  <a:lnTo>
                    <a:pt x="924" y="18"/>
                  </a:lnTo>
                  <a:lnTo>
                    <a:pt x="930" y="12"/>
                  </a:lnTo>
                  <a:lnTo>
                    <a:pt x="936" y="6"/>
                  </a:lnTo>
                  <a:lnTo>
                    <a:pt x="948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6" name="Freeform 144"/>
            <p:cNvSpPr>
              <a:spLocks/>
            </p:cNvSpPr>
            <p:nvPr/>
          </p:nvSpPr>
          <p:spPr bwMode="auto">
            <a:xfrm>
              <a:off x="7277023" y="1950832"/>
              <a:ext cx="727908" cy="61336"/>
            </a:xfrm>
            <a:custGeom>
              <a:avLst/>
              <a:gdLst/>
              <a:ahLst/>
              <a:cxnLst>
                <a:cxn ang="0">
                  <a:pos x="6" y="90"/>
                </a:cxn>
                <a:cxn ang="0">
                  <a:pos x="18" y="84"/>
                </a:cxn>
                <a:cxn ang="0">
                  <a:pos x="36" y="72"/>
                </a:cxn>
                <a:cxn ang="0">
                  <a:pos x="48" y="54"/>
                </a:cxn>
                <a:cxn ang="0">
                  <a:pos x="66" y="42"/>
                </a:cxn>
                <a:cxn ang="0">
                  <a:pos x="78" y="30"/>
                </a:cxn>
                <a:cxn ang="0">
                  <a:pos x="96" y="18"/>
                </a:cxn>
                <a:cxn ang="0">
                  <a:pos x="108" y="6"/>
                </a:cxn>
                <a:cxn ang="0">
                  <a:pos x="126" y="0"/>
                </a:cxn>
                <a:cxn ang="0">
                  <a:pos x="138" y="0"/>
                </a:cxn>
                <a:cxn ang="0">
                  <a:pos x="156" y="0"/>
                </a:cxn>
                <a:cxn ang="0">
                  <a:pos x="168" y="0"/>
                </a:cxn>
                <a:cxn ang="0">
                  <a:pos x="186" y="12"/>
                </a:cxn>
                <a:cxn ang="0">
                  <a:pos x="198" y="18"/>
                </a:cxn>
                <a:cxn ang="0">
                  <a:pos x="216" y="42"/>
                </a:cxn>
                <a:cxn ang="0">
                  <a:pos x="228" y="60"/>
                </a:cxn>
                <a:cxn ang="0">
                  <a:pos x="246" y="90"/>
                </a:cxn>
                <a:cxn ang="0">
                  <a:pos x="258" y="120"/>
                </a:cxn>
                <a:cxn ang="0">
                  <a:pos x="276" y="150"/>
                </a:cxn>
                <a:cxn ang="0">
                  <a:pos x="288" y="174"/>
                </a:cxn>
                <a:cxn ang="0">
                  <a:pos x="306" y="192"/>
                </a:cxn>
                <a:cxn ang="0">
                  <a:pos x="318" y="210"/>
                </a:cxn>
                <a:cxn ang="0">
                  <a:pos x="336" y="234"/>
                </a:cxn>
                <a:cxn ang="0">
                  <a:pos x="348" y="246"/>
                </a:cxn>
                <a:cxn ang="0">
                  <a:pos x="360" y="246"/>
                </a:cxn>
                <a:cxn ang="0">
                  <a:pos x="378" y="252"/>
                </a:cxn>
                <a:cxn ang="0">
                  <a:pos x="390" y="240"/>
                </a:cxn>
                <a:cxn ang="0">
                  <a:pos x="408" y="240"/>
                </a:cxn>
                <a:cxn ang="0">
                  <a:pos x="420" y="240"/>
                </a:cxn>
                <a:cxn ang="0">
                  <a:pos x="438" y="240"/>
                </a:cxn>
                <a:cxn ang="0">
                  <a:pos x="450" y="234"/>
                </a:cxn>
                <a:cxn ang="0">
                  <a:pos x="468" y="240"/>
                </a:cxn>
                <a:cxn ang="0">
                  <a:pos x="480" y="234"/>
                </a:cxn>
                <a:cxn ang="0">
                  <a:pos x="498" y="234"/>
                </a:cxn>
                <a:cxn ang="0">
                  <a:pos x="510" y="240"/>
                </a:cxn>
                <a:cxn ang="0">
                  <a:pos x="528" y="240"/>
                </a:cxn>
                <a:cxn ang="0">
                  <a:pos x="540" y="252"/>
                </a:cxn>
              </a:cxnLst>
              <a:rect l="0" t="0" r="r" b="b"/>
              <a:pathLst>
                <a:path w="540" h="252">
                  <a:moveTo>
                    <a:pt x="0" y="96"/>
                  </a:moveTo>
                  <a:lnTo>
                    <a:pt x="6" y="90"/>
                  </a:lnTo>
                  <a:lnTo>
                    <a:pt x="12" y="84"/>
                  </a:lnTo>
                  <a:lnTo>
                    <a:pt x="18" y="84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42" y="60"/>
                  </a:lnTo>
                  <a:lnTo>
                    <a:pt x="48" y="54"/>
                  </a:lnTo>
                  <a:lnTo>
                    <a:pt x="60" y="54"/>
                  </a:lnTo>
                  <a:lnTo>
                    <a:pt x="66" y="42"/>
                  </a:lnTo>
                  <a:lnTo>
                    <a:pt x="72" y="36"/>
                  </a:lnTo>
                  <a:lnTo>
                    <a:pt x="78" y="30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6"/>
                  </a:lnTo>
                  <a:lnTo>
                    <a:pt x="120" y="6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6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8"/>
                  </a:lnTo>
                  <a:lnTo>
                    <a:pt x="204" y="30"/>
                  </a:lnTo>
                  <a:lnTo>
                    <a:pt x="216" y="42"/>
                  </a:lnTo>
                  <a:lnTo>
                    <a:pt x="222" y="48"/>
                  </a:lnTo>
                  <a:lnTo>
                    <a:pt x="228" y="60"/>
                  </a:lnTo>
                  <a:lnTo>
                    <a:pt x="234" y="78"/>
                  </a:lnTo>
                  <a:lnTo>
                    <a:pt x="246" y="90"/>
                  </a:lnTo>
                  <a:lnTo>
                    <a:pt x="252" y="108"/>
                  </a:lnTo>
                  <a:lnTo>
                    <a:pt x="258" y="120"/>
                  </a:lnTo>
                  <a:lnTo>
                    <a:pt x="264" y="138"/>
                  </a:lnTo>
                  <a:lnTo>
                    <a:pt x="276" y="150"/>
                  </a:lnTo>
                  <a:lnTo>
                    <a:pt x="282" y="162"/>
                  </a:lnTo>
                  <a:lnTo>
                    <a:pt x="288" y="174"/>
                  </a:lnTo>
                  <a:lnTo>
                    <a:pt x="294" y="180"/>
                  </a:lnTo>
                  <a:lnTo>
                    <a:pt x="306" y="192"/>
                  </a:lnTo>
                  <a:lnTo>
                    <a:pt x="312" y="198"/>
                  </a:lnTo>
                  <a:lnTo>
                    <a:pt x="318" y="210"/>
                  </a:lnTo>
                  <a:lnTo>
                    <a:pt x="324" y="228"/>
                  </a:lnTo>
                  <a:lnTo>
                    <a:pt x="336" y="234"/>
                  </a:lnTo>
                  <a:lnTo>
                    <a:pt x="342" y="240"/>
                  </a:lnTo>
                  <a:lnTo>
                    <a:pt x="348" y="246"/>
                  </a:lnTo>
                  <a:lnTo>
                    <a:pt x="354" y="252"/>
                  </a:lnTo>
                  <a:lnTo>
                    <a:pt x="360" y="246"/>
                  </a:lnTo>
                  <a:lnTo>
                    <a:pt x="372" y="240"/>
                  </a:lnTo>
                  <a:lnTo>
                    <a:pt x="378" y="252"/>
                  </a:lnTo>
                  <a:lnTo>
                    <a:pt x="384" y="246"/>
                  </a:lnTo>
                  <a:lnTo>
                    <a:pt x="390" y="240"/>
                  </a:lnTo>
                  <a:lnTo>
                    <a:pt x="402" y="240"/>
                  </a:lnTo>
                  <a:lnTo>
                    <a:pt x="408" y="240"/>
                  </a:lnTo>
                  <a:lnTo>
                    <a:pt x="414" y="240"/>
                  </a:lnTo>
                  <a:lnTo>
                    <a:pt x="420" y="240"/>
                  </a:lnTo>
                  <a:lnTo>
                    <a:pt x="432" y="240"/>
                  </a:lnTo>
                  <a:lnTo>
                    <a:pt x="438" y="240"/>
                  </a:lnTo>
                  <a:lnTo>
                    <a:pt x="444" y="234"/>
                  </a:lnTo>
                  <a:lnTo>
                    <a:pt x="450" y="234"/>
                  </a:lnTo>
                  <a:lnTo>
                    <a:pt x="462" y="234"/>
                  </a:lnTo>
                  <a:lnTo>
                    <a:pt x="468" y="240"/>
                  </a:lnTo>
                  <a:lnTo>
                    <a:pt x="474" y="228"/>
                  </a:lnTo>
                  <a:lnTo>
                    <a:pt x="480" y="234"/>
                  </a:lnTo>
                  <a:lnTo>
                    <a:pt x="492" y="234"/>
                  </a:lnTo>
                  <a:lnTo>
                    <a:pt x="498" y="234"/>
                  </a:lnTo>
                  <a:lnTo>
                    <a:pt x="504" y="228"/>
                  </a:lnTo>
                  <a:lnTo>
                    <a:pt x="510" y="240"/>
                  </a:lnTo>
                  <a:lnTo>
                    <a:pt x="522" y="240"/>
                  </a:lnTo>
                  <a:lnTo>
                    <a:pt x="528" y="240"/>
                  </a:lnTo>
                  <a:lnTo>
                    <a:pt x="534" y="246"/>
                  </a:lnTo>
                  <a:lnTo>
                    <a:pt x="540" y="252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5" name="Line 145"/>
            <p:cNvSpPr>
              <a:spLocks noChangeShapeType="1"/>
            </p:cNvSpPr>
            <p:nvPr/>
          </p:nvSpPr>
          <p:spPr bwMode="auto">
            <a:xfrm>
              <a:off x="4722947" y="2061170"/>
              <a:ext cx="1348" cy="236582"/>
            </a:xfrm>
            <a:prstGeom prst="line">
              <a:avLst/>
            </a:prstGeom>
            <a:noFill/>
            <a:ln w="0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cxnSp>
          <p:nvCxnSpPr>
            <p:cNvPr id="106" name="Straight Arrow Connector 105"/>
            <p:cNvCxnSpPr/>
            <p:nvPr/>
          </p:nvCxnSpPr>
          <p:spPr>
            <a:xfrm flipH="1" flipV="1">
              <a:off x="7151210" y="2402508"/>
              <a:ext cx="287763" cy="146270"/>
            </a:xfrm>
            <a:prstGeom prst="straightConnector1">
              <a:avLst/>
            </a:prstGeom>
            <a:ln w="12700">
              <a:solidFill>
                <a:schemeClr val="tx1">
                  <a:lumMod val="50000"/>
                  <a:lumOff val="50000"/>
                </a:schemeClr>
              </a:solidFill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/>
            <p:nvPr/>
          </p:nvCxnSpPr>
          <p:spPr>
            <a:xfrm flipH="1">
              <a:off x="6772924" y="1939178"/>
              <a:ext cx="117600" cy="190406"/>
            </a:xfrm>
            <a:prstGeom prst="straightConnector1">
              <a:avLst/>
            </a:prstGeom>
            <a:ln w="12700">
              <a:solidFill>
                <a:schemeClr val="tx1">
                  <a:lumMod val="50000"/>
                  <a:lumOff val="50000"/>
                </a:schemeClr>
              </a:solidFill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1" name="Rectangle 23"/>
          <p:cNvSpPr>
            <a:spLocks noChangeArrowheads="1"/>
          </p:cNvSpPr>
          <p:nvPr/>
        </p:nvSpPr>
        <p:spPr bwMode="auto">
          <a:xfrm>
            <a:off x="2899914" y="2724820"/>
            <a:ext cx="550659" cy="215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400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704099" y="1703720"/>
            <a:ext cx="2471145" cy="1270748"/>
            <a:chOff x="922723" y="1982907"/>
            <a:chExt cx="2471145" cy="1270748"/>
          </a:xfrm>
        </p:grpSpPr>
        <p:sp>
          <p:nvSpPr>
            <p:cNvPr id="108" name="Line 18"/>
            <p:cNvSpPr>
              <a:spLocks noChangeShapeType="1"/>
            </p:cNvSpPr>
            <p:nvPr/>
          </p:nvSpPr>
          <p:spPr bwMode="auto">
            <a:xfrm flipV="1">
              <a:off x="2119577" y="2977502"/>
              <a:ext cx="0" cy="104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9" name="Rectangle 20"/>
            <p:cNvSpPr>
              <a:spLocks noChangeArrowheads="1"/>
            </p:cNvSpPr>
            <p:nvPr/>
          </p:nvSpPr>
          <p:spPr bwMode="auto">
            <a:xfrm>
              <a:off x="1987356" y="2995828"/>
              <a:ext cx="698390" cy="215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00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Line 21"/>
            <p:cNvSpPr>
              <a:spLocks noChangeShapeType="1"/>
            </p:cNvSpPr>
            <p:nvPr/>
          </p:nvSpPr>
          <p:spPr bwMode="auto">
            <a:xfrm flipV="1">
              <a:off x="3179353" y="2977502"/>
              <a:ext cx="0" cy="104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12" name="Line 24"/>
            <p:cNvSpPr>
              <a:spLocks noChangeShapeType="1"/>
            </p:cNvSpPr>
            <p:nvPr/>
          </p:nvSpPr>
          <p:spPr bwMode="auto">
            <a:xfrm flipV="1">
              <a:off x="1055108" y="2977502"/>
              <a:ext cx="0" cy="104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13" name="Rectangle 26"/>
            <p:cNvSpPr>
              <a:spLocks noChangeArrowheads="1"/>
            </p:cNvSpPr>
            <p:nvPr/>
          </p:nvSpPr>
          <p:spPr bwMode="auto">
            <a:xfrm>
              <a:off x="1027380" y="2995828"/>
              <a:ext cx="461657" cy="215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4" name="Line 52"/>
            <p:cNvSpPr>
              <a:spLocks noChangeShapeType="1"/>
            </p:cNvSpPr>
            <p:nvPr/>
          </p:nvSpPr>
          <p:spPr bwMode="auto">
            <a:xfrm>
              <a:off x="1059798" y="2987914"/>
              <a:ext cx="221639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1" name="Freeform 55"/>
            <p:cNvSpPr>
              <a:spLocks/>
            </p:cNvSpPr>
            <p:nvPr/>
          </p:nvSpPr>
          <p:spPr bwMode="auto">
            <a:xfrm>
              <a:off x="1040398" y="2098222"/>
              <a:ext cx="868571" cy="361626"/>
            </a:xfrm>
            <a:custGeom>
              <a:avLst/>
              <a:gdLst>
                <a:gd name="T0" fmla="*/ 10 w 427"/>
                <a:gd name="T1" fmla="*/ 263 h 1156"/>
                <a:gd name="T2" fmla="*/ 24 w 427"/>
                <a:gd name="T3" fmla="*/ 268 h 1156"/>
                <a:gd name="T4" fmla="*/ 34 w 427"/>
                <a:gd name="T5" fmla="*/ 273 h 1156"/>
                <a:gd name="T6" fmla="*/ 49 w 427"/>
                <a:gd name="T7" fmla="*/ 273 h 1156"/>
                <a:gd name="T8" fmla="*/ 54 w 427"/>
                <a:gd name="T9" fmla="*/ 263 h 1156"/>
                <a:gd name="T10" fmla="*/ 64 w 427"/>
                <a:gd name="T11" fmla="*/ 253 h 1156"/>
                <a:gd name="T12" fmla="*/ 74 w 427"/>
                <a:gd name="T13" fmla="*/ 273 h 1156"/>
                <a:gd name="T14" fmla="*/ 84 w 427"/>
                <a:gd name="T15" fmla="*/ 288 h 1156"/>
                <a:gd name="T16" fmla="*/ 89 w 427"/>
                <a:gd name="T17" fmla="*/ 307 h 1156"/>
                <a:gd name="T18" fmla="*/ 104 w 427"/>
                <a:gd name="T19" fmla="*/ 307 h 1156"/>
                <a:gd name="T20" fmla="*/ 114 w 427"/>
                <a:gd name="T21" fmla="*/ 317 h 1156"/>
                <a:gd name="T22" fmla="*/ 124 w 427"/>
                <a:gd name="T23" fmla="*/ 312 h 1156"/>
                <a:gd name="T24" fmla="*/ 139 w 427"/>
                <a:gd name="T25" fmla="*/ 312 h 1156"/>
                <a:gd name="T26" fmla="*/ 154 w 427"/>
                <a:gd name="T27" fmla="*/ 322 h 1156"/>
                <a:gd name="T28" fmla="*/ 163 w 427"/>
                <a:gd name="T29" fmla="*/ 317 h 1156"/>
                <a:gd name="T30" fmla="*/ 178 w 427"/>
                <a:gd name="T31" fmla="*/ 332 h 1156"/>
                <a:gd name="T32" fmla="*/ 188 w 427"/>
                <a:gd name="T33" fmla="*/ 496 h 1156"/>
                <a:gd name="T34" fmla="*/ 193 w 427"/>
                <a:gd name="T35" fmla="*/ 978 h 1156"/>
                <a:gd name="T36" fmla="*/ 203 w 427"/>
                <a:gd name="T37" fmla="*/ 1132 h 1156"/>
                <a:gd name="T38" fmla="*/ 213 w 427"/>
                <a:gd name="T39" fmla="*/ 1142 h 1156"/>
                <a:gd name="T40" fmla="*/ 218 w 427"/>
                <a:gd name="T41" fmla="*/ 1012 h 1156"/>
                <a:gd name="T42" fmla="*/ 228 w 427"/>
                <a:gd name="T43" fmla="*/ 923 h 1156"/>
                <a:gd name="T44" fmla="*/ 233 w 427"/>
                <a:gd name="T45" fmla="*/ 710 h 1156"/>
                <a:gd name="T46" fmla="*/ 243 w 427"/>
                <a:gd name="T47" fmla="*/ 476 h 1156"/>
                <a:gd name="T48" fmla="*/ 248 w 427"/>
                <a:gd name="T49" fmla="*/ 357 h 1156"/>
                <a:gd name="T50" fmla="*/ 258 w 427"/>
                <a:gd name="T51" fmla="*/ 248 h 1156"/>
                <a:gd name="T52" fmla="*/ 273 w 427"/>
                <a:gd name="T53" fmla="*/ 218 h 1156"/>
                <a:gd name="T54" fmla="*/ 278 w 427"/>
                <a:gd name="T55" fmla="*/ 203 h 1156"/>
                <a:gd name="T56" fmla="*/ 293 w 427"/>
                <a:gd name="T57" fmla="*/ 188 h 1156"/>
                <a:gd name="T58" fmla="*/ 307 w 427"/>
                <a:gd name="T59" fmla="*/ 168 h 1156"/>
                <a:gd name="T60" fmla="*/ 317 w 427"/>
                <a:gd name="T61" fmla="*/ 158 h 1156"/>
                <a:gd name="T62" fmla="*/ 322 w 427"/>
                <a:gd name="T63" fmla="*/ 153 h 1156"/>
                <a:gd name="T64" fmla="*/ 332 w 427"/>
                <a:gd name="T65" fmla="*/ 129 h 1156"/>
                <a:gd name="T66" fmla="*/ 337 w 427"/>
                <a:gd name="T67" fmla="*/ 114 h 1156"/>
                <a:gd name="T68" fmla="*/ 347 w 427"/>
                <a:gd name="T69" fmla="*/ 99 h 1156"/>
                <a:gd name="T70" fmla="*/ 352 w 427"/>
                <a:gd name="T71" fmla="*/ 59 h 1156"/>
                <a:gd name="T72" fmla="*/ 362 w 427"/>
                <a:gd name="T73" fmla="*/ 29 h 1156"/>
                <a:gd name="T74" fmla="*/ 372 w 427"/>
                <a:gd name="T75" fmla="*/ 24 h 1156"/>
                <a:gd name="T76" fmla="*/ 387 w 427"/>
                <a:gd name="T77" fmla="*/ 0 h 1156"/>
                <a:gd name="T78" fmla="*/ 402 w 427"/>
                <a:gd name="T79" fmla="*/ 14 h 1156"/>
                <a:gd name="T80" fmla="*/ 412 w 427"/>
                <a:gd name="T81" fmla="*/ 39 h 1156"/>
                <a:gd name="T82" fmla="*/ 422 w 427"/>
                <a:gd name="T83" fmla="*/ 89 h 1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27" h="1156">
                  <a:moveTo>
                    <a:pt x="0" y="263"/>
                  </a:moveTo>
                  <a:lnTo>
                    <a:pt x="5" y="268"/>
                  </a:lnTo>
                  <a:lnTo>
                    <a:pt x="10" y="263"/>
                  </a:lnTo>
                  <a:lnTo>
                    <a:pt x="14" y="263"/>
                  </a:lnTo>
                  <a:lnTo>
                    <a:pt x="19" y="268"/>
                  </a:lnTo>
                  <a:lnTo>
                    <a:pt x="24" y="268"/>
                  </a:lnTo>
                  <a:lnTo>
                    <a:pt x="24" y="283"/>
                  </a:lnTo>
                  <a:lnTo>
                    <a:pt x="29" y="278"/>
                  </a:lnTo>
                  <a:lnTo>
                    <a:pt x="34" y="273"/>
                  </a:lnTo>
                  <a:lnTo>
                    <a:pt x="39" y="268"/>
                  </a:lnTo>
                  <a:lnTo>
                    <a:pt x="39" y="273"/>
                  </a:lnTo>
                  <a:lnTo>
                    <a:pt x="49" y="273"/>
                  </a:lnTo>
                  <a:lnTo>
                    <a:pt x="44" y="273"/>
                  </a:lnTo>
                  <a:lnTo>
                    <a:pt x="49" y="273"/>
                  </a:lnTo>
                  <a:lnTo>
                    <a:pt x="54" y="263"/>
                  </a:lnTo>
                  <a:lnTo>
                    <a:pt x="59" y="253"/>
                  </a:lnTo>
                  <a:lnTo>
                    <a:pt x="59" y="248"/>
                  </a:lnTo>
                  <a:lnTo>
                    <a:pt x="64" y="253"/>
                  </a:lnTo>
                  <a:lnTo>
                    <a:pt x="69" y="258"/>
                  </a:lnTo>
                  <a:lnTo>
                    <a:pt x="74" y="263"/>
                  </a:lnTo>
                  <a:lnTo>
                    <a:pt x="74" y="273"/>
                  </a:lnTo>
                  <a:lnTo>
                    <a:pt x="79" y="283"/>
                  </a:lnTo>
                  <a:lnTo>
                    <a:pt x="79" y="297"/>
                  </a:lnTo>
                  <a:lnTo>
                    <a:pt x="84" y="288"/>
                  </a:lnTo>
                  <a:lnTo>
                    <a:pt x="84" y="297"/>
                  </a:lnTo>
                  <a:lnTo>
                    <a:pt x="89" y="297"/>
                  </a:lnTo>
                  <a:lnTo>
                    <a:pt x="89" y="307"/>
                  </a:lnTo>
                  <a:lnTo>
                    <a:pt x="94" y="302"/>
                  </a:lnTo>
                  <a:lnTo>
                    <a:pt x="99" y="302"/>
                  </a:lnTo>
                  <a:lnTo>
                    <a:pt x="104" y="307"/>
                  </a:lnTo>
                  <a:lnTo>
                    <a:pt x="104" y="317"/>
                  </a:lnTo>
                  <a:lnTo>
                    <a:pt x="109" y="322"/>
                  </a:lnTo>
                  <a:lnTo>
                    <a:pt x="114" y="317"/>
                  </a:lnTo>
                  <a:lnTo>
                    <a:pt x="119" y="312"/>
                  </a:lnTo>
                  <a:lnTo>
                    <a:pt x="124" y="307"/>
                  </a:lnTo>
                  <a:lnTo>
                    <a:pt x="124" y="312"/>
                  </a:lnTo>
                  <a:lnTo>
                    <a:pt x="129" y="317"/>
                  </a:lnTo>
                  <a:lnTo>
                    <a:pt x="134" y="312"/>
                  </a:lnTo>
                  <a:lnTo>
                    <a:pt x="139" y="312"/>
                  </a:lnTo>
                  <a:lnTo>
                    <a:pt x="144" y="317"/>
                  </a:lnTo>
                  <a:lnTo>
                    <a:pt x="149" y="322"/>
                  </a:lnTo>
                  <a:lnTo>
                    <a:pt x="154" y="322"/>
                  </a:lnTo>
                  <a:lnTo>
                    <a:pt x="158" y="317"/>
                  </a:lnTo>
                  <a:lnTo>
                    <a:pt x="163" y="312"/>
                  </a:lnTo>
                  <a:lnTo>
                    <a:pt x="163" y="317"/>
                  </a:lnTo>
                  <a:lnTo>
                    <a:pt x="168" y="322"/>
                  </a:lnTo>
                  <a:lnTo>
                    <a:pt x="173" y="327"/>
                  </a:lnTo>
                  <a:lnTo>
                    <a:pt x="178" y="332"/>
                  </a:lnTo>
                  <a:lnTo>
                    <a:pt x="183" y="337"/>
                  </a:lnTo>
                  <a:lnTo>
                    <a:pt x="183" y="382"/>
                  </a:lnTo>
                  <a:lnTo>
                    <a:pt x="188" y="496"/>
                  </a:lnTo>
                  <a:lnTo>
                    <a:pt x="188" y="660"/>
                  </a:lnTo>
                  <a:lnTo>
                    <a:pt x="193" y="829"/>
                  </a:lnTo>
                  <a:lnTo>
                    <a:pt x="193" y="978"/>
                  </a:lnTo>
                  <a:lnTo>
                    <a:pt x="198" y="1062"/>
                  </a:lnTo>
                  <a:lnTo>
                    <a:pt x="198" y="1107"/>
                  </a:lnTo>
                  <a:lnTo>
                    <a:pt x="203" y="1132"/>
                  </a:lnTo>
                  <a:lnTo>
                    <a:pt x="208" y="1151"/>
                  </a:lnTo>
                  <a:lnTo>
                    <a:pt x="208" y="1156"/>
                  </a:lnTo>
                  <a:lnTo>
                    <a:pt x="213" y="1142"/>
                  </a:lnTo>
                  <a:lnTo>
                    <a:pt x="213" y="1122"/>
                  </a:lnTo>
                  <a:lnTo>
                    <a:pt x="218" y="1072"/>
                  </a:lnTo>
                  <a:lnTo>
                    <a:pt x="218" y="1012"/>
                  </a:lnTo>
                  <a:lnTo>
                    <a:pt x="223" y="973"/>
                  </a:lnTo>
                  <a:lnTo>
                    <a:pt x="223" y="943"/>
                  </a:lnTo>
                  <a:lnTo>
                    <a:pt x="228" y="923"/>
                  </a:lnTo>
                  <a:lnTo>
                    <a:pt x="228" y="878"/>
                  </a:lnTo>
                  <a:lnTo>
                    <a:pt x="233" y="804"/>
                  </a:lnTo>
                  <a:lnTo>
                    <a:pt x="233" y="710"/>
                  </a:lnTo>
                  <a:lnTo>
                    <a:pt x="238" y="615"/>
                  </a:lnTo>
                  <a:lnTo>
                    <a:pt x="238" y="531"/>
                  </a:lnTo>
                  <a:lnTo>
                    <a:pt x="243" y="476"/>
                  </a:lnTo>
                  <a:lnTo>
                    <a:pt x="243" y="427"/>
                  </a:lnTo>
                  <a:lnTo>
                    <a:pt x="248" y="402"/>
                  </a:lnTo>
                  <a:lnTo>
                    <a:pt x="248" y="357"/>
                  </a:lnTo>
                  <a:lnTo>
                    <a:pt x="253" y="312"/>
                  </a:lnTo>
                  <a:lnTo>
                    <a:pt x="253" y="273"/>
                  </a:lnTo>
                  <a:lnTo>
                    <a:pt x="258" y="248"/>
                  </a:lnTo>
                  <a:lnTo>
                    <a:pt x="263" y="233"/>
                  </a:lnTo>
                  <a:lnTo>
                    <a:pt x="263" y="223"/>
                  </a:lnTo>
                  <a:lnTo>
                    <a:pt x="273" y="218"/>
                  </a:lnTo>
                  <a:lnTo>
                    <a:pt x="268" y="218"/>
                  </a:lnTo>
                  <a:lnTo>
                    <a:pt x="273" y="208"/>
                  </a:lnTo>
                  <a:lnTo>
                    <a:pt x="278" y="203"/>
                  </a:lnTo>
                  <a:lnTo>
                    <a:pt x="283" y="198"/>
                  </a:lnTo>
                  <a:lnTo>
                    <a:pt x="293" y="188"/>
                  </a:lnTo>
                  <a:lnTo>
                    <a:pt x="293" y="188"/>
                  </a:lnTo>
                  <a:lnTo>
                    <a:pt x="298" y="183"/>
                  </a:lnTo>
                  <a:lnTo>
                    <a:pt x="302" y="178"/>
                  </a:lnTo>
                  <a:lnTo>
                    <a:pt x="307" y="168"/>
                  </a:lnTo>
                  <a:lnTo>
                    <a:pt x="312" y="163"/>
                  </a:lnTo>
                  <a:lnTo>
                    <a:pt x="312" y="168"/>
                  </a:lnTo>
                  <a:lnTo>
                    <a:pt x="317" y="158"/>
                  </a:lnTo>
                  <a:lnTo>
                    <a:pt x="317" y="163"/>
                  </a:lnTo>
                  <a:lnTo>
                    <a:pt x="322" y="158"/>
                  </a:lnTo>
                  <a:lnTo>
                    <a:pt x="322" y="153"/>
                  </a:lnTo>
                  <a:lnTo>
                    <a:pt x="327" y="139"/>
                  </a:lnTo>
                  <a:lnTo>
                    <a:pt x="327" y="134"/>
                  </a:lnTo>
                  <a:lnTo>
                    <a:pt x="332" y="129"/>
                  </a:lnTo>
                  <a:lnTo>
                    <a:pt x="332" y="124"/>
                  </a:lnTo>
                  <a:lnTo>
                    <a:pt x="337" y="119"/>
                  </a:lnTo>
                  <a:lnTo>
                    <a:pt x="337" y="114"/>
                  </a:lnTo>
                  <a:lnTo>
                    <a:pt x="342" y="109"/>
                  </a:lnTo>
                  <a:lnTo>
                    <a:pt x="342" y="104"/>
                  </a:lnTo>
                  <a:lnTo>
                    <a:pt x="347" y="99"/>
                  </a:lnTo>
                  <a:lnTo>
                    <a:pt x="347" y="79"/>
                  </a:lnTo>
                  <a:lnTo>
                    <a:pt x="352" y="74"/>
                  </a:lnTo>
                  <a:lnTo>
                    <a:pt x="352" y="59"/>
                  </a:lnTo>
                  <a:lnTo>
                    <a:pt x="357" y="54"/>
                  </a:lnTo>
                  <a:lnTo>
                    <a:pt x="357" y="49"/>
                  </a:lnTo>
                  <a:lnTo>
                    <a:pt x="362" y="29"/>
                  </a:lnTo>
                  <a:lnTo>
                    <a:pt x="367" y="24"/>
                  </a:lnTo>
                  <a:lnTo>
                    <a:pt x="377" y="24"/>
                  </a:lnTo>
                  <a:lnTo>
                    <a:pt x="372" y="24"/>
                  </a:lnTo>
                  <a:lnTo>
                    <a:pt x="377" y="14"/>
                  </a:lnTo>
                  <a:lnTo>
                    <a:pt x="382" y="5"/>
                  </a:lnTo>
                  <a:lnTo>
                    <a:pt x="387" y="0"/>
                  </a:lnTo>
                  <a:lnTo>
                    <a:pt x="392" y="5"/>
                  </a:lnTo>
                  <a:lnTo>
                    <a:pt x="402" y="5"/>
                  </a:lnTo>
                  <a:lnTo>
                    <a:pt x="402" y="14"/>
                  </a:lnTo>
                  <a:lnTo>
                    <a:pt x="407" y="19"/>
                  </a:lnTo>
                  <a:lnTo>
                    <a:pt x="407" y="29"/>
                  </a:lnTo>
                  <a:lnTo>
                    <a:pt x="412" y="39"/>
                  </a:lnTo>
                  <a:lnTo>
                    <a:pt x="417" y="59"/>
                  </a:lnTo>
                  <a:lnTo>
                    <a:pt x="417" y="69"/>
                  </a:lnTo>
                  <a:lnTo>
                    <a:pt x="422" y="89"/>
                  </a:lnTo>
                  <a:lnTo>
                    <a:pt x="422" y="94"/>
                  </a:lnTo>
                  <a:lnTo>
                    <a:pt x="427" y="109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2" name="Freeform 56"/>
            <p:cNvSpPr>
              <a:spLocks/>
            </p:cNvSpPr>
            <p:nvPr/>
          </p:nvSpPr>
          <p:spPr bwMode="auto">
            <a:xfrm>
              <a:off x="1908969" y="2132320"/>
              <a:ext cx="848229" cy="332220"/>
            </a:xfrm>
            <a:custGeom>
              <a:avLst/>
              <a:gdLst>
                <a:gd name="T0" fmla="*/ 5 w 417"/>
                <a:gd name="T1" fmla="*/ 35 h 1062"/>
                <a:gd name="T2" fmla="*/ 10 w 417"/>
                <a:gd name="T3" fmla="*/ 84 h 1062"/>
                <a:gd name="T4" fmla="*/ 19 w 417"/>
                <a:gd name="T5" fmla="*/ 129 h 1062"/>
                <a:gd name="T6" fmla="*/ 24 w 417"/>
                <a:gd name="T7" fmla="*/ 154 h 1062"/>
                <a:gd name="T8" fmla="*/ 34 w 417"/>
                <a:gd name="T9" fmla="*/ 169 h 1062"/>
                <a:gd name="T10" fmla="*/ 49 w 417"/>
                <a:gd name="T11" fmla="*/ 164 h 1062"/>
                <a:gd name="T12" fmla="*/ 64 w 417"/>
                <a:gd name="T13" fmla="*/ 159 h 1062"/>
                <a:gd name="T14" fmla="*/ 74 w 417"/>
                <a:gd name="T15" fmla="*/ 154 h 1062"/>
                <a:gd name="T16" fmla="*/ 89 w 417"/>
                <a:gd name="T17" fmla="*/ 149 h 1062"/>
                <a:gd name="T18" fmla="*/ 99 w 417"/>
                <a:gd name="T19" fmla="*/ 144 h 1062"/>
                <a:gd name="T20" fmla="*/ 109 w 417"/>
                <a:gd name="T21" fmla="*/ 154 h 1062"/>
                <a:gd name="T22" fmla="*/ 119 w 417"/>
                <a:gd name="T23" fmla="*/ 164 h 1062"/>
                <a:gd name="T24" fmla="*/ 134 w 417"/>
                <a:gd name="T25" fmla="*/ 144 h 1062"/>
                <a:gd name="T26" fmla="*/ 144 w 417"/>
                <a:gd name="T27" fmla="*/ 139 h 1062"/>
                <a:gd name="T28" fmla="*/ 159 w 417"/>
                <a:gd name="T29" fmla="*/ 144 h 1062"/>
                <a:gd name="T30" fmla="*/ 173 w 417"/>
                <a:gd name="T31" fmla="*/ 184 h 1062"/>
                <a:gd name="T32" fmla="*/ 178 w 417"/>
                <a:gd name="T33" fmla="*/ 198 h 1062"/>
                <a:gd name="T34" fmla="*/ 188 w 417"/>
                <a:gd name="T35" fmla="*/ 193 h 1062"/>
                <a:gd name="T36" fmla="*/ 198 w 417"/>
                <a:gd name="T37" fmla="*/ 198 h 1062"/>
                <a:gd name="T38" fmla="*/ 213 w 417"/>
                <a:gd name="T39" fmla="*/ 198 h 1062"/>
                <a:gd name="T40" fmla="*/ 223 w 417"/>
                <a:gd name="T41" fmla="*/ 198 h 1062"/>
                <a:gd name="T42" fmla="*/ 238 w 417"/>
                <a:gd name="T43" fmla="*/ 203 h 1062"/>
                <a:gd name="T44" fmla="*/ 248 w 417"/>
                <a:gd name="T45" fmla="*/ 193 h 1062"/>
                <a:gd name="T46" fmla="*/ 258 w 417"/>
                <a:gd name="T47" fmla="*/ 213 h 1062"/>
                <a:gd name="T48" fmla="*/ 268 w 417"/>
                <a:gd name="T49" fmla="*/ 218 h 1062"/>
                <a:gd name="T50" fmla="*/ 273 w 417"/>
                <a:gd name="T51" fmla="*/ 486 h 1062"/>
                <a:gd name="T52" fmla="*/ 283 w 417"/>
                <a:gd name="T53" fmla="*/ 933 h 1062"/>
                <a:gd name="T54" fmla="*/ 288 w 417"/>
                <a:gd name="T55" fmla="*/ 1047 h 1062"/>
                <a:gd name="T56" fmla="*/ 298 w 417"/>
                <a:gd name="T57" fmla="*/ 1052 h 1062"/>
                <a:gd name="T58" fmla="*/ 307 w 417"/>
                <a:gd name="T59" fmla="*/ 913 h 1062"/>
                <a:gd name="T60" fmla="*/ 312 w 417"/>
                <a:gd name="T61" fmla="*/ 809 h 1062"/>
                <a:gd name="T62" fmla="*/ 322 w 417"/>
                <a:gd name="T63" fmla="*/ 591 h 1062"/>
                <a:gd name="T64" fmla="*/ 327 w 417"/>
                <a:gd name="T65" fmla="*/ 357 h 1062"/>
                <a:gd name="T66" fmla="*/ 337 w 417"/>
                <a:gd name="T67" fmla="*/ 228 h 1062"/>
                <a:gd name="T68" fmla="*/ 342 w 417"/>
                <a:gd name="T69" fmla="*/ 114 h 1062"/>
                <a:gd name="T70" fmla="*/ 352 w 417"/>
                <a:gd name="T71" fmla="*/ 99 h 1062"/>
                <a:gd name="T72" fmla="*/ 367 w 417"/>
                <a:gd name="T73" fmla="*/ 84 h 1062"/>
                <a:gd name="T74" fmla="*/ 377 w 417"/>
                <a:gd name="T75" fmla="*/ 79 h 1062"/>
                <a:gd name="T76" fmla="*/ 387 w 417"/>
                <a:gd name="T77" fmla="*/ 64 h 1062"/>
                <a:gd name="T78" fmla="*/ 397 w 417"/>
                <a:gd name="T79" fmla="*/ 54 h 1062"/>
                <a:gd name="T80" fmla="*/ 407 w 417"/>
                <a:gd name="T81" fmla="*/ 44 h 1062"/>
                <a:gd name="T82" fmla="*/ 412 w 417"/>
                <a:gd name="T83" fmla="*/ 20 h 10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17" h="1062">
                  <a:moveTo>
                    <a:pt x="0" y="0"/>
                  </a:moveTo>
                  <a:lnTo>
                    <a:pt x="0" y="20"/>
                  </a:lnTo>
                  <a:lnTo>
                    <a:pt x="5" y="35"/>
                  </a:lnTo>
                  <a:lnTo>
                    <a:pt x="5" y="49"/>
                  </a:lnTo>
                  <a:lnTo>
                    <a:pt x="10" y="69"/>
                  </a:lnTo>
                  <a:lnTo>
                    <a:pt x="10" y="84"/>
                  </a:lnTo>
                  <a:lnTo>
                    <a:pt x="15" y="94"/>
                  </a:lnTo>
                  <a:lnTo>
                    <a:pt x="15" y="119"/>
                  </a:lnTo>
                  <a:lnTo>
                    <a:pt x="19" y="129"/>
                  </a:lnTo>
                  <a:lnTo>
                    <a:pt x="19" y="134"/>
                  </a:lnTo>
                  <a:lnTo>
                    <a:pt x="24" y="144"/>
                  </a:lnTo>
                  <a:lnTo>
                    <a:pt x="24" y="154"/>
                  </a:lnTo>
                  <a:lnTo>
                    <a:pt x="29" y="159"/>
                  </a:lnTo>
                  <a:lnTo>
                    <a:pt x="34" y="164"/>
                  </a:lnTo>
                  <a:lnTo>
                    <a:pt x="34" y="169"/>
                  </a:lnTo>
                  <a:lnTo>
                    <a:pt x="39" y="164"/>
                  </a:lnTo>
                  <a:lnTo>
                    <a:pt x="44" y="164"/>
                  </a:lnTo>
                  <a:lnTo>
                    <a:pt x="49" y="164"/>
                  </a:lnTo>
                  <a:lnTo>
                    <a:pt x="49" y="154"/>
                  </a:lnTo>
                  <a:lnTo>
                    <a:pt x="54" y="159"/>
                  </a:lnTo>
                  <a:lnTo>
                    <a:pt x="64" y="159"/>
                  </a:lnTo>
                  <a:lnTo>
                    <a:pt x="64" y="154"/>
                  </a:lnTo>
                  <a:lnTo>
                    <a:pt x="69" y="159"/>
                  </a:lnTo>
                  <a:lnTo>
                    <a:pt x="74" y="154"/>
                  </a:lnTo>
                  <a:lnTo>
                    <a:pt x="79" y="149"/>
                  </a:lnTo>
                  <a:lnTo>
                    <a:pt x="84" y="154"/>
                  </a:lnTo>
                  <a:lnTo>
                    <a:pt x="89" y="149"/>
                  </a:lnTo>
                  <a:lnTo>
                    <a:pt x="94" y="144"/>
                  </a:lnTo>
                  <a:lnTo>
                    <a:pt x="94" y="149"/>
                  </a:lnTo>
                  <a:lnTo>
                    <a:pt x="99" y="144"/>
                  </a:lnTo>
                  <a:lnTo>
                    <a:pt x="99" y="154"/>
                  </a:lnTo>
                  <a:lnTo>
                    <a:pt x="104" y="159"/>
                  </a:lnTo>
                  <a:lnTo>
                    <a:pt x="109" y="154"/>
                  </a:lnTo>
                  <a:lnTo>
                    <a:pt x="114" y="159"/>
                  </a:lnTo>
                  <a:lnTo>
                    <a:pt x="114" y="169"/>
                  </a:lnTo>
                  <a:lnTo>
                    <a:pt x="119" y="164"/>
                  </a:lnTo>
                  <a:lnTo>
                    <a:pt x="124" y="159"/>
                  </a:lnTo>
                  <a:lnTo>
                    <a:pt x="129" y="149"/>
                  </a:lnTo>
                  <a:lnTo>
                    <a:pt x="134" y="144"/>
                  </a:lnTo>
                  <a:lnTo>
                    <a:pt x="139" y="139"/>
                  </a:lnTo>
                  <a:lnTo>
                    <a:pt x="139" y="134"/>
                  </a:lnTo>
                  <a:lnTo>
                    <a:pt x="144" y="139"/>
                  </a:lnTo>
                  <a:lnTo>
                    <a:pt x="149" y="134"/>
                  </a:lnTo>
                  <a:lnTo>
                    <a:pt x="149" y="144"/>
                  </a:lnTo>
                  <a:lnTo>
                    <a:pt x="159" y="144"/>
                  </a:lnTo>
                  <a:lnTo>
                    <a:pt x="159" y="159"/>
                  </a:lnTo>
                  <a:lnTo>
                    <a:pt x="163" y="174"/>
                  </a:lnTo>
                  <a:lnTo>
                    <a:pt x="173" y="184"/>
                  </a:lnTo>
                  <a:lnTo>
                    <a:pt x="168" y="184"/>
                  </a:lnTo>
                  <a:lnTo>
                    <a:pt x="173" y="193"/>
                  </a:lnTo>
                  <a:lnTo>
                    <a:pt x="178" y="198"/>
                  </a:lnTo>
                  <a:lnTo>
                    <a:pt x="183" y="203"/>
                  </a:lnTo>
                  <a:lnTo>
                    <a:pt x="183" y="198"/>
                  </a:lnTo>
                  <a:lnTo>
                    <a:pt x="188" y="193"/>
                  </a:lnTo>
                  <a:lnTo>
                    <a:pt x="188" y="198"/>
                  </a:lnTo>
                  <a:lnTo>
                    <a:pt x="193" y="193"/>
                  </a:lnTo>
                  <a:lnTo>
                    <a:pt x="198" y="198"/>
                  </a:lnTo>
                  <a:lnTo>
                    <a:pt x="203" y="203"/>
                  </a:lnTo>
                  <a:lnTo>
                    <a:pt x="208" y="203"/>
                  </a:lnTo>
                  <a:lnTo>
                    <a:pt x="213" y="198"/>
                  </a:lnTo>
                  <a:lnTo>
                    <a:pt x="213" y="203"/>
                  </a:lnTo>
                  <a:lnTo>
                    <a:pt x="218" y="198"/>
                  </a:lnTo>
                  <a:lnTo>
                    <a:pt x="223" y="198"/>
                  </a:lnTo>
                  <a:lnTo>
                    <a:pt x="228" y="198"/>
                  </a:lnTo>
                  <a:lnTo>
                    <a:pt x="233" y="203"/>
                  </a:lnTo>
                  <a:lnTo>
                    <a:pt x="238" y="203"/>
                  </a:lnTo>
                  <a:lnTo>
                    <a:pt x="248" y="193"/>
                  </a:lnTo>
                  <a:lnTo>
                    <a:pt x="243" y="193"/>
                  </a:lnTo>
                  <a:lnTo>
                    <a:pt x="248" y="193"/>
                  </a:lnTo>
                  <a:lnTo>
                    <a:pt x="253" y="198"/>
                  </a:lnTo>
                  <a:lnTo>
                    <a:pt x="253" y="208"/>
                  </a:lnTo>
                  <a:lnTo>
                    <a:pt x="258" y="213"/>
                  </a:lnTo>
                  <a:lnTo>
                    <a:pt x="258" y="228"/>
                  </a:lnTo>
                  <a:lnTo>
                    <a:pt x="263" y="223"/>
                  </a:lnTo>
                  <a:lnTo>
                    <a:pt x="268" y="218"/>
                  </a:lnTo>
                  <a:lnTo>
                    <a:pt x="268" y="243"/>
                  </a:lnTo>
                  <a:lnTo>
                    <a:pt x="273" y="332"/>
                  </a:lnTo>
                  <a:lnTo>
                    <a:pt x="273" y="486"/>
                  </a:lnTo>
                  <a:lnTo>
                    <a:pt x="278" y="655"/>
                  </a:lnTo>
                  <a:lnTo>
                    <a:pt x="278" y="819"/>
                  </a:lnTo>
                  <a:lnTo>
                    <a:pt x="283" y="933"/>
                  </a:lnTo>
                  <a:lnTo>
                    <a:pt x="283" y="998"/>
                  </a:lnTo>
                  <a:lnTo>
                    <a:pt x="288" y="1033"/>
                  </a:lnTo>
                  <a:lnTo>
                    <a:pt x="288" y="1047"/>
                  </a:lnTo>
                  <a:lnTo>
                    <a:pt x="293" y="1057"/>
                  </a:lnTo>
                  <a:lnTo>
                    <a:pt x="293" y="1062"/>
                  </a:lnTo>
                  <a:lnTo>
                    <a:pt x="298" y="1052"/>
                  </a:lnTo>
                  <a:lnTo>
                    <a:pt x="303" y="1023"/>
                  </a:lnTo>
                  <a:lnTo>
                    <a:pt x="303" y="963"/>
                  </a:lnTo>
                  <a:lnTo>
                    <a:pt x="307" y="913"/>
                  </a:lnTo>
                  <a:lnTo>
                    <a:pt x="307" y="864"/>
                  </a:lnTo>
                  <a:lnTo>
                    <a:pt x="312" y="839"/>
                  </a:lnTo>
                  <a:lnTo>
                    <a:pt x="312" y="809"/>
                  </a:lnTo>
                  <a:lnTo>
                    <a:pt x="317" y="754"/>
                  </a:lnTo>
                  <a:lnTo>
                    <a:pt x="317" y="675"/>
                  </a:lnTo>
                  <a:lnTo>
                    <a:pt x="322" y="591"/>
                  </a:lnTo>
                  <a:lnTo>
                    <a:pt x="322" y="491"/>
                  </a:lnTo>
                  <a:lnTo>
                    <a:pt x="327" y="417"/>
                  </a:lnTo>
                  <a:lnTo>
                    <a:pt x="327" y="357"/>
                  </a:lnTo>
                  <a:lnTo>
                    <a:pt x="332" y="318"/>
                  </a:lnTo>
                  <a:lnTo>
                    <a:pt x="332" y="278"/>
                  </a:lnTo>
                  <a:lnTo>
                    <a:pt x="337" y="228"/>
                  </a:lnTo>
                  <a:lnTo>
                    <a:pt x="337" y="184"/>
                  </a:lnTo>
                  <a:lnTo>
                    <a:pt x="342" y="139"/>
                  </a:lnTo>
                  <a:lnTo>
                    <a:pt x="342" y="114"/>
                  </a:lnTo>
                  <a:lnTo>
                    <a:pt x="347" y="99"/>
                  </a:lnTo>
                  <a:lnTo>
                    <a:pt x="347" y="94"/>
                  </a:lnTo>
                  <a:lnTo>
                    <a:pt x="352" y="99"/>
                  </a:lnTo>
                  <a:lnTo>
                    <a:pt x="357" y="94"/>
                  </a:lnTo>
                  <a:lnTo>
                    <a:pt x="357" y="99"/>
                  </a:lnTo>
                  <a:lnTo>
                    <a:pt x="367" y="84"/>
                  </a:lnTo>
                  <a:lnTo>
                    <a:pt x="367" y="84"/>
                  </a:lnTo>
                  <a:lnTo>
                    <a:pt x="372" y="79"/>
                  </a:lnTo>
                  <a:lnTo>
                    <a:pt x="377" y="79"/>
                  </a:lnTo>
                  <a:lnTo>
                    <a:pt x="382" y="74"/>
                  </a:lnTo>
                  <a:lnTo>
                    <a:pt x="387" y="69"/>
                  </a:lnTo>
                  <a:lnTo>
                    <a:pt x="387" y="64"/>
                  </a:lnTo>
                  <a:lnTo>
                    <a:pt x="392" y="69"/>
                  </a:lnTo>
                  <a:lnTo>
                    <a:pt x="392" y="54"/>
                  </a:lnTo>
                  <a:lnTo>
                    <a:pt x="397" y="54"/>
                  </a:lnTo>
                  <a:lnTo>
                    <a:pt x="397" y="44"/>
                  </a:lnTo>
                  <a:lnTo>
                    <a:pt x="402" y="49"/>
                  </a:lnTo>
                  <a:lnTo>
                    <a:pt x="407" y="44"/>
                  </a:lnTo>
                  <a:lnTo>
                    <a:pt x="407" y="35"/>
                  </a:lnTo>
                  <a:lnTo>
                    <a:pt x="412" y="30"/>
                  </a:lnTo>
                  <a:lnTo>
                    <a:pt x="412" y="20"/>
                  </a:lnTo>
                  <a:lnTo>
                    <a:pt x="417" y="20"/>
                  </a:lnTo>
                  <a:lnTo>
                    <a:pt x="417" y="1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3" name="Freeform 57"/>
            <p:cNvSpPr>
              <a:spLocks/>
            </p:cNvSpPr>
            <p:nvPr/>
          </p:nvSpPr>
          <p:spPr bwMode="auto">
            <a:xfrm>
              <a:off x="2757197" y="2096658"/>
              <a:ext cx="402756" cy="90094"/>
            </a:xfrm>
            <a:custGeom>
              <a:avLst/>
              <a:gdLst>
                <a:gd name="T0" fmla="*/ 0 w 198"/>
                <a:gd name="T1" fmla="*/ 124 h 288"/>
                <a:gd name="T2" fmla="*/ 5 w 198"/>
                <a:gd name="T3" fmla="*/ 114 h 288"/>
                <a:gd name="T4" fmla="*/ 5 w 198"/>
                <a:gd name="T5" fmla="*/ 109 h 288"/>
                <a:gd name="T6" fmla="*/ 10 w 198"/>
                <a:gd name="T7" fmla="*/ 104 h 288"/>
                <a:gd name="T8" fmla="*/ 10 w 198"/>
                <a:gd name="T9" fmla="*/ 99 h 288"/>
                <a:gd name="T10" fmla="*/ 15 w 198"/>
                <a:gd name="T11" fmla="*/ 94 h 288"/>
                <a:gd name="T12" fmla="*/ 15 w 198"/>
                <a:gd name="T13" fmla="*/ 84 h 288"/>
                <a:gd name="T14" fmla="*/ 20 w 198"/>
                <a:gd name="T15" fmla="*/ 79 h 288"/>
                <a:gd name="T16" fmla="*/ 20 w 198"/>
                <a:gd name="T17" fmla="*/ 64 h 288"/>
                <a:gd name="T18" fmla="*/ 25 w 198"/>
                <a:gd name="T19" fmla="*/ 64 h 288"/>
                <a:gd name="T20" fmla="*/ 30 w 198"/>
                <a:gd name="T21" fmla="*/ 44 h 288"/>
                <a:gd name="T22" fmla="*/ 34 w 198"/>
                <a:gd name="T23" fmla="*/ 34 h 288"/>
                <a:gd name="T24" fmla="*/ 34 w 198"/>
                <a:gd name="T25" fmla="*/ 24 h 288"/>
                <a:gd name="T26" fmla="*/ 39 w 198"/>
                <a:gd name="T27" fmla="*/ 19 h 288"/>
                <a:gd name="T28" fmla="*/ 44 w 198"/>
                <a:gd name="T29" fmla="*/ 19 h 288"/>
                <a:gd name="T30" fmla="*/ 44 w 198"/>
                <a:gd name="T31" fmla="*/ 10 h 288"/>
                <a:gd name="T32" fmla="*/ 49 w 198"/>
                <a:gd name="T33" fmla="*/ 5 h 288"/>
                <a:gd name="T34" fmla="*/ 54 w 198"/>
                <a:gd name="T35" fmla="*/ 0 h 288"/>
                <a:gd name="T36" fmla="*/ 59 w 198"/>
                <a:gd name="T37" fmla="*/ 0 h 288"/>
                <a:gd name="T38" fmla="*/ 64 w 198"/>
                <a:gd name="T39" fmla="*/ 5 h 288"/>
                <a:gd name="T40" fmla="*/ 74 w 198"/>
                <a:gd name="T41" fmla="*/ 15 h 288"/>
                <a:gd name="T42" fmla="*/ 74 w 198"/>
                <a:gd name="T43" fmla="*/ 24 h 288"/>
                <a:gd name="T44" fmla="*/ 79 w 198"/>
                <a:gd name="T45" fmla="*/ 39 h 288"/>
                <a:gd name="T46" fmla="*/ 79 w 198"/>
                <a:gd name="T47" fmla="*/ 49 h 288"/>
                <a:gd name="T48" fmla="*/ 84 w 198"/>
                <a:gd name="T49" fmla="*/ 59 h 288"/>
                <a:gd name="T50" fmla="*/ 84 w 198"/>
                <a:gd name="T51" fmla="*/ 74 h 288"/>
                <a:gd name="T52" fmla="*/ 89 w 198"/>
                <a:gd name="T53" fmla="*/ 94 h 288"/>
                <a:gd name="T54" fmla="*/ 94 w 198"/>
                <a:gd name="T55" fmla="*/ 104 h 288"/>
                <a:gd name="T56" fmla="*/ 94 w 198"/>
                <a:gd name="T57" fmla="*/ 124 h 288"/>
                <a:gd name="T58" fmla="*/ 99 w 198"/>
                <a:gd name="T59" fmla="*/ 134 h 288"/>
                <a:gd name="T60" fmla="*/ 99 w 198"/>
                <a:gd name="T61" fmla="*/ 154 h 288"/>
                <a:gd name="T62" fmla="*/ 104 w 198"/>
                <a:gd name="T63" fmla="*/ 168 h 288"/>
                <a:gd name="T64" fmla="*/ 104 w 198"/>
                <a:gd name="T65" fmla="*/ 183 h 288"/>
                <a:gd name="T66" fmla="*/ 109 w 198"/>
                <a:gd name="T67" fmla="*/ 198 h 288"/>
                <a:gd name="T68" fmla="*/ 109 w 198"/>
                <a:gd name="T69" fmla="*/ 208 h 288"/>
                <a:gd name="T70" fmla="*/ 114 w 198"/>
                <a:gd name="T71" fmla="*/ 218 h 288"/>
                <a:gd name="T72" fmla="*/ 114 w 198"/>
                <a:gd name="T73" fmla="*/ 228 h 288"/>
                <a:gd name="T74" fmla="*/ 119 w 198"/>
                <a:gd name="T75" fmla="*/ 238 h 288"/>
                <a:gd name="T76" fmla="*/ 119 w 198"/>
                <a:gd name="T77" fmla="*/ 258 h 288"/>
                <a:gd name="T78" fmla="*/ 124 w 198"/>
                <a:gd name="T79" fmla="*/ 268 h 288"/>
                <a:gd name="T80" fmla="*/ 124 w 198"/>
                <a:gd name="T81" fmla="*/ 273 h 288"/>
                <a:gd name="T82" fmla="*/ 129 w 198"/>
                <a:gd name="T83" fmla="*/ 278 h 288"/>
                <a:gd name="T84" fmla="*/ 129 w 198"/>
                <a:gd name="T85" fmla="*/ 283 h 288"/>
                <a:gd name="T86" fmla="*/ 134 w 198"/>
                <a:gd name="T87" fmla="*/ 278 h 288"/>
                <a:gd name="T88" fmla="*/ 139 w 198"/>
                <a:gd name="T89" fmla="*/ 288 h 288"/>
                <a:gd name="T90" fmla="*/ 139 w 198"/>
                <a:gd name="T91" fmla="*/ 278 h 288"/>
                <a:gd name="T92" fmla="*/ 144 w 198"/>
                <a:gd name="T93" fmla="*/ 278 h 288"/>
                <a:gd name="T94" fmla="*/ 149 w 198"/>
                <a:gd name="T95" fmla="*/ 273 h 288"/>
                <a:gd name="T96" fmla="*/ 154 w 198"/>
                <a:gd name="T97" fmla="*/ 273 h 288"/>
                <a:gd name="T98" fmla="*/ 159 w 198"/>
                <a:gd name="T99" fmla="*/ 278 h 288"/>
                <a:gd name="T100" fmla="*/ 164 w 198"/>
                <a:gd name="T101" fmla="*/ 268 h 288"/>
                <a:gd name="T102" fmla="*/ 169 w 198"/>
                <a:gd name="T103" fmla="*/ 268 h 288"/>
                <a:gd name="T104" fmla="*/ 169 w 198"/>
                <a:gd name="T105" fmla="*/ 278 h 288"/>
                <a:gd name="T106" fmla="*/ 178 w 198"/>
                <a:gd name="T107" fmla="*/ 268 h 288"/>
                <a:gd name="T108" fmla="*/ 174 w 198"/>
                <a:gd name="T109" fmla="*/ 268 h 288"/>
                <a:gd name="T110" fmla="*/ 178 w 198"/>
                <a:gd name="T111" fmla="*/ 263 h 288"/>
                <a:gd name="T112" fmla="*/ 183 w 198"/>
                <a:gd name="T113" fmla="*/ 263 h 288"/>
                <a:gd name="T114" fmla="*/ 183 w 198"/>
                <a:gd name="T115" fmla="*/ 273 h 288"/>
                <a:gd name="T116" fmla="*/ 188 w 198"/>
                <a:gd name="T117" fmla="*/ 273 h 288"/>
                <a:gd name="T118" fmla="*/ 193 w 198"/>
                <a:gd name="T119" fmla="*/ 278 h 288"/>
                <a:gd name="T120" fmla="*/ 198 w 198"/>
                <a:gd name="T121" fmla="*/ 283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98" h="288">
                  <a:moveTo>
                    <a:pt x="0" y="124"/>
                  </a:moveTo>
                  <a:lnTo>
                    <a:pt x="5" y="114"/>
                  </a:lnTo>
                  <a:lnTo>
                    <a:pt x="5" y="109"/>
                  </a:lnTo>
                  <a:lnTo>
                    <a:pt x="10" y="104"/>
                  </a:lnTo>
                  <a:lnTo>
                    <a:pt x="10" y="99"/>
                  </a:lnTo>
                  <a:lnTo>
                    <a:pt x="15" y="94"/>
                  </a:lnTo>
                  <a:lnTo>
                    <a:pt x="15" y="84"/>
                  </a:lnTo>
                  <a:lnTo>
                    <a:pt x="20" y="79"/>
                  </a:lnTo>
                  <a:lnTo>
                    <a:pt x="20" y="64"/>
                  </a:lnTo>
                  <a:lnTo>
                    <a:pt x="25" y="64"/>
                  </a:lnTo>
                  <a:lnTo>
                    <a:pt x="30" y="44"/>
                  </a:lnTo>
                  <a:lnTo>
                    <a:pt x="34" y="34"/>
                  </a:lnTo>
                  <a:lnTo>
                    <a:pt x="34" y="24"/>
                  </a:lnTo>
                  <a:lnTo>
                    <a:pt x="39" y="19"/>
                  </a:lnTo>
                  <a:lnTo>
                    <a:pt x="44" y="19"/>
                  </a:lnTo>
                  <a:lnTo>
                    <a:pt x="44" y="10"/>
                  </a:lnTo>
                  <a:lnTo>
                    <a:pt x="49" y="5"/>
                  </a:lnTo>
                  <a:lnTo>
                    <a:pt x="54" y="0"/>
                  </a:lnTo>
                  <a:lnTo>
                    <a:pt x="59" y="0"/>
                  </a:lnTo>
                  <a:lnTo>
                    <a:pt x="64" y="5"/>
                  </a:lnTo>
                  <a:lnTo>
                    <a:pt x="74" y="15"/>
                  </a:lnTo>
                  <a:lnTo>
                    <a:pt x="74" y="24"/>
                  </a:lnTo>
                  <a:lnTo>
                    <a:pt x="79" y="39"/>
                  </a:lnTo>
                  <a:lnTo>
                    <a:pt x="79" y="49"/>
                  </a:lnTo>
                  <a:lnTo>
                    <a:pt x="84" y="59"/>
                  </a:lnTo>
                  <a:lnTo>
                    <a:pt x="84" y="74"/>
                  </a:lnTo>
                  <a:lnTo>
                    <a:pt x="89" y="94"/>
                  </a:lnTo>
                  <a:lnTo>
                    <a:pt x="94" y="104"/>
                  </a:lnTo>
                  <a:lnTo>
                    <a:pt x="94" y="124"/>
                  </a:lnTo>
                  <a:lnTo>
                    <a:pt x="99" y="134"/>
                  </a:lnTo>
                  <a:lnTo>
                    <a:pt x="99" y="154"/>
                  </a:lnTo>
                  <a:lnTo>
                    <a:pt x="104" y="168"/>
                  </a:lnTo>
                  <a:lnTo>
                    <a:pt x="104" y="183"/>
                  </a:lnTo>
                  <a:lnTo>
                    <a:pt x="109" y="198"/>
                  </a:lnTo>
                  <a:lnTo>
                    <a:pt x="109" y="208"/>
                  </a:lnTo>
                  <a:lnTo>
                    <a:pt x="114" y="218"/>
                  </a:lnTo>
                  <a:lnTo>
                    <a:pt x="114" y="228"/>
                  </a:lnTo>
                  <a:lnTo>
                    <a:pt x="119" y="238"/>
                  </a:lnTo>
                  <a:lnTo>
                    <a:pt x="119" y="258"/>
                  </a:lnTo>
                  <a:lnTo>
                    <a:pt x="124" y="268"/>
                  </a:lnTo>
                  <a:lnTo>
                    <a:pt x="124" y="273"/>
                  </a:lnTo>
                  <a:lnTo>
                    <a:pt x="129" y="278"/>
                  </a:lnTo>
                  <a:lnTo>
                    <a:pt x="129" y="283"/>
                  </a:lnTo>
                  <a:lnTo>
                    <a:pt x="134" y="278"/>
                  </a:lnTo>
                  <a:lnTo>
                    <a:pt x="139" y="288"/>
                  </a:lnTo>
                  <a:lnTo>
                    <a:pt x="139" y="278"/>
                  </a:lnTo>
                  <a:lnTo>
                    <a:pt x="144" y="278"/>
                  </a:lnTo>
                  <a:lnTo>
                    <a:pt x="149" y="273"/>
                  </a:lnTo>
                  <a:lnTo>
                    <a:pt x="154" y="273"/>
                  </a:lnTo>
                  <a:lnTo>
                    <a:pt x="159" y="278"/>
                  </a:lnTo>
                  <a:lnTo>
                    <a:pt x="164" y="268"/>
                  </a:lnTo>
                  <a:lnTo>
                    <a:pt x="169" y="268"/>
                  </a:lnTo>
                  <a:lnTo>
                    <a:pt x="169" y="278"/>
                  </a:lnTo>
                  <a:lnTo>
                    <a:pt x="178" y="268"/>
                  </a:lnTo>
                  <a:lnTo>
                    <a:pt x="174" y="268"/>
                  </a:lnTo>
                  <a:lnTo>
                    <a:pt x="178" y="263"/>
                  </a:lnTo>
                  <a:lnTo>
                    <a:pt x="183" y="263"/>
                  </a:lnTo>
                  <a:lnTo>
                    <a:pt x="183" y="273"/>
                  </a:lnTo>
                  <a:lnTo>
                    <a:pt x="188" y="273"/>
                  </a:lnTo>
                  <a:lnTo>
                    <a:pt x="193" y="278"/>
                  </a:lnTo>
                  <a:lnTo>
                    <a:pt x="198" y="283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18" name="Freeform 58"/>
            <p:cNvSpPr>
              <a:spLocks/>
            </p:cNvSpPr>
            <p:nvPr/>
          </p:nvSpPr>
          <p:spPr bwMode="auto">
            <a:xfrm>
              <a:off x="1040398" y="2559718"/>
              <a:ext cx="838058" cy="355370"/>
            </a:xfrm>
            <a:custGeom>
              <a:avLst/>
              <a:gdLst>
                <a:gd name="T0" fmla="*/ 5 w 412"/>
                <a:gd name="T1" fmla="*/ 724 h 1136"/>
                <a:gd name="T2" fmla="*/ 15 w 412"/>
                <a:gd name="T3" fmla="*/ 1072 h 1136"/>
                <a:gd name="T4" fmla="*/ 20 w 412"/>
                <a:gd name="T5" fmla="*/ 1132 h 1136"/>
                <a:gd name="T6" fmla="*/ 30 w 412"/>
                <a:gd name="T7" fmla="*/ 1097 h 1136"/>
                <a:gd name="T8" fmla="*/ 35 w 412"/>
                <a:gd name="T9" fmla="*/ 958 h 1136"/>
                <a:gd name="T10" fmla="*/ 45 w 412"/>
                <a:gd name="T11" fmla="*/ 868 h 1136"/>
                <a:gd name="T12" fmla="*/ 55 w 412"/>
                <a:gd name="T13" fmla="*/ 595 h 1136"/>
                <a:gd name="T14" fmla="*/ 60 w 412"/>
                <a:gd name="T15" fmla="*/ 426 h 1136"/>
                <a:gd name="T16" fmla="*/ 70 w 412"/>
                <a:gd name="T17" fmla="*/ 287 h 1136"/>
                <a:gd name="T18" fmla="*/ 75 w 412"/>
                <a:gd name="T19" fmla="*/ 213 h 1136"/>
                <a:gd name="T20" fmla="*/ 90 w 412"/>
                <a:gd name="T21" fmla="*/ 208 h 1136"/>
                <a:gd name="T22" fmla="*/ 95 w 412"/>
                <a:gd name="T23" fmla="*/ 193 h 1136"/>
                <a:gd name="T24" fmla="*/ 105 w 412"/>
                <a:gd name="T25" fmla="*/ 188 h 1136"/>
                <a:gd name="T26" fmla="*/ 120 w 412"/>
                <a:gd name="T27" fmla="*/ 173 h 1136"/>
                <a:gd name="T28" fmla="*/ 129 w 412"/>
                <a:gd name="T29" fmla="*/ 163 h 1136"/>
                <a:gd name="T30" fmla="*/ 139 w 412"/>
                <a:gd name="T31" fmla="*/ 143 h 1136"/>
                <a:gd name="T32" fmla="*/ 149 w 412"/>
                <a:gd name="T33" fmla="*/ 129 h 1136"/>
                <a:gd name="T34" fmla="*/ 159 w 412"/>
                <a:gd name="T35" fmla="*/ 109 h 1136"/>
                <a:gd name="T36" fmla="*/ 169 w 412"/>
                <a:gd name="T37" fmla="*/ 89 h 1136"/>
                <a:gd name="T38" fmla="*/ 179 w 412"/>
                <a:gd name="T39" fmla="*/ 64 h 1136"/>
                <a:gd name="T40" fmla="*/ 189 w 412"/>
                <a:gd name="T41" fmla="*/ 34 h 1136"/>
                <a:gd name="T42" fmla="*/ 199 w 412"/>
                <a:gd name="T43" fmla="*/ 14 h 1136"/>
                <a:gd name="T44" fmla="*/ 209 w 412"/>
                <a:gd name="T45" fmla="*/ 9 h 1136"/>
                <a:gd name="T46" fmla="*/ 219 w 412"/>
                <a:gd name="T47" fmla="*/ 4 h 1136"/>
                <a:gd name="T48" fmla="*/ 229 w 412"/>
                <a:gd name="T49" fmla="*/ 19 h 1136"/>
                <a:gd name="T50" fmla="*/ 239 w 412"/>
                <a:gd name="T51" fmla="*/ 49 h 1136"/>
                <a:gd name="T52" fmla="*/ 244 w 412"/>
                <a:gd name="T53" fmla="*/ 84 h 1136"/>
                <a:gd name="T54" fmla="*/ 254 w 412"/>
                <a:gd name="T55" fmla="*/ 129 h 1136"/>
                <a:gd name="T56" fmla="*/ 264 w 412"/>
                <a:gd name="T57" fmla="*/ 163 h 1136"/>
                <a:gd name="T58" fmla="*/ 268 w 412"/>
                <a:gd name="T59" fmla="*/ 208 h 1136"/>
                <a:gd name="T60" fmla="*/ 278 w 412"/>
                <a:gd name="T61" fmla="*/ 233 h 1136"/>
                <a:gd name="T62" fmla="*/ 283 w 412"/>
                <a:gd name="T63" fmla="*/ 253 h 1136"/>
                <a:gd name="T64" fmla="*/ 298 w 412"/>
                <a:gd name="T65" fmla="*/ 263 h 1136"/>
                <a:gd name="T66" fmla="*/ 308 w 412"/>
                <a:gd name="T67" fmla="*/ 268 h 1136"/>
                <a:gd name="T68" fmla="*/ 318 w 412"/>
                <a:gd name="T69" fmla="*/ 258 h 1136"/>
                <a:gd name="T70" fmla="*/ 328 w 412"/>
                <a:gd name="T71" fmla="*/ 263 h 1136"/>
                <a:gd name="T72" fmla="*/ 348 w 412"/>
                <a:gd name="T73" fmla="*/ 263 h 1136"/>
                <a:gd name="T74" fmla="*/ 363 w 412"/>
                <a:gd name="T75" fmla="*/ 263 h 1136"/>
                <a:gd name="T76" fmla="*/ 368 w 412"/>
                <a:gd name="T77" fmla="*/ 268 h 1136"/>
                <a:gd name="T78" fmla="*/ 378 w 412"/>
                <a:gd name="T79" fmla="*/ 278 h 1136"/>
                <a:gd name="T80" fmla="*/ 393 w 412"/>
                <a:gd name="T81" fmla="*/ 278 h 1136"/>
                <a:gd name="T82" fmla="*/ 408 w 412"/>
                <a:gd name="T83" fmla="*/ 283 h 1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12" h="1136">
                  <a:moveTo>
                    <a:pt x="0" y="407"/>
                  </a:moveTo>
                  <a:lnTo>
                    <a:pt x="5" y="561"/>
                  </a:lnTo>
                  <a:lnTo>
                    <a:pt x="5" y="724"/>
                  </a:lnTo>
                  <a:lnTo>
                    <a:pt x="10" y="888"/>
                  </a:lnTo>
                  <a:lnTo>
                    <a:pt x="10" y="1012"/>
                  </a:lnTo>
                  <a:lnTo>
                    <a:pt x="15" y="1072"/>
                  </a:lnTo>
                  <a:lnTo>
                    <a:pt x="15" y="1112"/>
                  </a:lnTo>
                  <a:lnTo>
                    <a:pt x="20" y="1127"/>
                  </a:lnTo>
                  <a:lnTo>
                    <a:pt x="20" y="1132"/>
                  </a:lnTo>
                  <a:lnTo>
                    <a:pt x="25" y="1136"/>
                  </a:lnTo>
                  <a:lnTo>
                    <a:pt x="25" y="1132"/>
                  </a:lnTo>
                  <a:lnTo>
                    <a:pt x="30" y="1097"/>
                  </a:lnTo>
                  <a:lnTo>
                    <a:pt x="30" y="1042"/>
                  </a:lnTo>
                  <a:lnTo>
                    <a:pt x="35" y="988"/>
                  </a:lnTo>
                  <a:lnTo>
                    <a:pt x="35" y="958"/>
                  </a:lnTo>
                  <a:lnTo>
                    <a:pt x="40" y="938"/>
                  </a:lnTo>
                  <a:lnTo>
                    <a:pt x="40" y="913"/>
                  </a:lnTo>
                  <a:lnTo>
                    <a:pt x="45" y="868"/>
                  </a:lnTo>
                  <a:lnTo>
                    <a:pt x="45" y="789"/>
                  </a:lnTo>
                  <a:lnTo>
                    <a:pt x="50" y="690"/>
                  </a:lnTo>
                  <a:lnTo>
                    <a:pt x="55" y="595"/>
                  </a:lnTo>
                  <a:lnTo>
                    <a:pt x="55" y="516"/>
                  </a:lnTo>
                  <a:lnTo>
                    <a:pt x="60" y="466"/>
                  </a:lnTo>
                  <a:lnTo>
                    <a:pt x="60" y="426"/>
                  </a:lnTo>
                  <a:lnTo>
                    <a:pt x="65" y="382"/>
                  </a:lnTo>
                  <a:lnTo>
                    <a:pt x="65" y="342"/>
                  </a:lnTo>
                  <a:lnTo>
                    <a:pt x="70" y="287"/>
                  </a:lnTo>
                  <a:lnTo>
                    <a:pt x="70" y="253"/>
                  </a:lnTo>
                  <a:lnTo>
                    <a:pt x="75" y="223"/>
                  </a:lnTo>
                  <a:lnTo>
                    <a:pt x="75" y="213"/>
                  </a:lnTo>
                  <a:lnTo>
                    <a:pt x="80" y="208"/>
                  </a:lnTo>
                  <a:lnTo>
                    <a:pt x="85" y="213"/>
                  </a:lnTo>
                  <a:lnTo>
                    <a:pt x="90" y="208"/>
                  </a:lnTo>
                  <a:lnTo>
                    <a:pt x="90" y="203"/>
                  </a:lnTo>
                  <a:lnTo>
                    <a:pt x="95" y="198"/>
                  </a:lnTo>
                  <a:lnTo>
                    <a:pt x="95" y="193"/>
                  </a:lnTo>
                  <a:lnTo>
                    <a:pt x="100" y="188"/>
                  </a:lnTo>
                  <a:lnTo>
                    <a:pt x="110" y="188"/>
                  </a:lnTo>
                  <a:lnTo>
                    <a:pt x="105" y="188"/>
                  </a:lnTo>
                  <a:lnTo>
                    <a:pt x="110" y="183"/>
                  </a:lnTo>
                  <a:lnTo>
                    <a:pt x="115" y="178"/>
                  </a:lnTo>
                  <a:lnTo>
                    <a:pt x="120" y="173"/>
                  </a:lnTo>
                  <a:lnTo>
                    <a:pt x="124" y="163"/>
                  </a:lnTo>
                  <a:lnTo>
                    <a:pt x="124" y="158"/>
                  </a:lnTo>
                  <a:lnTo>
                    <a:pt x="129" y="163"/>
                  </a:lnTo>
                  <a:lnTo>
                    <a:pt x="129" y="153"/>
                  </a:lnTo>
                  <a:lnTo>
                    <a:pt x="134" y="153"/>
                  </a:lnTo>
                  <a:lnTo>
                    <a:pt x="139" y="143"/>
                  </a:lnTo>
                  <a:lnTo>
                    <a:pt x="139" y="148"/>
                  </a:lnTo>
                  <a:lnTo>
                    <a:pt x="149" y="139"/>
                  </a:lnTo>
                  <a:lnTo>
                    <a:pt x="149" y="129"/>
                  </a:lnTo>
                  <a:lnTo>
                    <a:pt x="154" y="119"/>
                  </a:lnTo>
                  <a:lnTo>
                    <a:pt x="159" y="114"/>
                  </a:lnTo>
                  <a:lnTo>
                    <a:pt x="159" y="109"/>
                  </a:lnTo>
                  <a:lnTo>
                    <a:pt x="164" y="104"/>
                  </a:lnTo>
                  <a:lnTo>
                    <a:pt x="169" y="99"/>
                  </a:lnTo>
                  <a:lnTo>
                    <a:pt x="169" y="89"/>
                  </a:lnTo>
                  <a:lnTo>
                    <a:pt x="174" y="84"/>
                  </a:lnTo>
                  <a:lnTo>
                    <a:pt x="174" y="79"/>
                  </a:lnTo>
                  <a:lnTo>
                    <a:pt x="179" y="64"/>
                  </a:lnTo>
                  <a:lnTo>
                    <a:pt x="179" y="59"/>
                  </a:lnTo>
                  <a:lnTo>
                    <a:pt x="189" y="44"/>
                  </a:lnTo>
                  <a:lnTo>
                    <a:pt x="189" y="34"/>
                  </a:lnTo>
                  <a:lnTo>
                    <a:pt x="194" y="24"/>
                  </a:lnTo>
                  <a:lnTo>
                    <a:pt x="194" y="19"/>
                  </a:lnTo>
                  <a:lnTo>
                    <a:pt x="199" y="14"/>
                  </a:lnTo>
                  <a:lnTo>
                    <a:pt x="204" y="9"/>
                  </a:lnTo>
                  <a:lnTo>
                    <a:pt x="209" y="4"/>
                  </a:lnTo>
                  <a:lnTo>
                    <a:pt x="209" y="9"/>
                  </a:lnTo>
                  <a:lnTo>
                    <a:pt x="219" y="0"/>
                  </a:lnTo>
                  <a:lnTo>
                    <a:pt x="214" y="0"/>
                  </a:lnTo>
                  <a:lnTo>
                    <a:pt x="219" y="4"/>
                  </a:lnTo>
                  <a:lnTo>
                    <a:pt x="224" y="4"/>
                  </a:lnTo>
                  <a:lnTo>
                    <a:pt x="224" y="14"/>
                  </a:lnTo>
                  <a:lnTo>
                    <a:pt x="229" y="19"/>
                  </a:lnTo>
                  <a:lnTo>
                    <a:pt x="234" y="29"/>
                  </a:lnTo>
                  <a:lnTo>
                    <a:pt x="234" y="39"/>
                  </a:lnTo>
                  <a:lnTo>
                    <a:pt x="239" y="49"/>
                  </a:lnTo>
                  <a:lnTo>
                    <a:pt x="239" y="54"/>
                  </a:lnTo>
                  <a:lnTo>
                    <a:pt x="244" y="64"/>
                  </a:lnTo>
                  <a:lnTo>
                    <a:pt x="244" y="84"/>
                  </a:lnTo>
                  <a:lnTo>
                    <a:pt x="249" y="94"/>
                  </a:lnTo>
                  <a:lnTo>
                    <a:pt x="249" y="114"/>
                  </a:lnTo>
                  <a:lnTo>
                    <a:pt x="254" y="129"/>
                  </a:lnTo>
                  <a:lnTo>
                    <a:pt x="254" y="143"/>
                  </a:lnTo>
                  <a:lnTo>
                    <a:pt x="259" y="153"/>
                  </a:lnTo>
                  <a:lnTo>
                    <a:pt x="264" y="163"/>
                  </a:lnTo>
                  <a:lnTo>
                    <a:pt x="264" y="183"/>
                  </a:lnTo>
                  <a:lnTo>
                    <a:pt x="268" y="193"/>
                  </a:lnTo>
                  <a:lnTo>
                    <a:pt x="268" y="208"/>
                  </a:lnTo>
                  <a:lnTo>
                    <a:pt x="273" y="218"/>
                  </a:lnTo>
                  <a:lnTo>
                    <a:pt x="273" y="228"/>
                  </a:lnTo>
                  <a:lnTo>
                    <a:pt x="278" y="233"/>
                  </a:lnTo>
                  <a:lnTo>
                    <a:pt x="278" y="243"/>
                  </a:lnTo>
                  <a:lnTo>
                    <a:pt x="283" y="248"/>
                  </a:lnTo>
                  <a:lnTo>
                    <a:pt x="283" y="253"/>
                  </a:lnTo>
                  <a:lnTo>
                    <a:pt x="288" y="263"/>
                  </a:lnTo>
                  <a:lnTo>
                    <a:pt x="293" y="263"/>
                  </a:lnTo>
                  <a:lnTo>
                    <a:pt x="298" y="263"/>
                  </a:lnTo>
                  <a:lnTo>
                    <a:pt x="303" y="258"/>
                  </a:lnTo>
                  <a:lnTo>
                    <a:pt x="303" y="263"/>
                  </a:lnTo>
                  <a:lnTo>
                    <a:pt x="308" y="268"/>
                  </a:lnTo>
                  <a:lnTo>
                    <a:pt x="313" y="258"/>
                  </a:lnTo>
                  <a:lnTo>
                    <a:pt x="313" y="263"/>
                  </a:lnTo>
                  <a:lnTo>
                    <a:pt x="318" y="258"/>
                  </a:lnTo>
                  <a:lnTo>
                    <a:pt x="318" y="263"/>
                  </a:lnTo>
                  <a:lnTo>
                    <a:pt x="323" y="253"/>
                  </a:lnTo>
                  <a:lnTo>
                    <a:pt x="328" y="263"/>
                  </a:lnTo>
                  <a:lnTo>
                    <a:pt x="333" y="258"/>
                  </a:lnTo>
                  <a:lnTo>
                    <a:pt x="338" y="263"/>
                  </a:lnTo>
                  <a:lnTo>
                    <a:pt x="348" y="263"/>
                  </a:lnTo>
                  <a:lnTo>
                    <a:pt x="348" y="263"/>
                  </a:lnTo>
                  <a:lnTo>
                    <a:pt x="353" y="263"/>
                  </a:lnTo>
                  <a:lnTo>
                    <a:pt x="363" y="263"/>
                  </a:lnTo>
                  <a:lnTo>
                    <a:pt x="358" y="263"/>
                  </a:lnTo>
                  <a:lnTo>
                    <a:pt x="363" y="263"/>
                  </a:lnTo>
                  <a:lnTo>
                    <a:pt x="368" y="268"/>
                  </a:lnTo>
                  <a:lnTo>
                    <a:pt x="368" y="273"/>
                  </a:lnTo>
                  <a:lnTo>
                    <a:pt x="373" y="278"/>
                  </a:lnTo>
                  <a:lnTo>
                    <a:pt x="378" y="278"/>
                  </a:lnTo>
                  <a:lnTo>
                    <a:pt x="383" y="278"/>
                  </a:lnTo>
                  <a:lnTo>
                    <a:pt x="393" y="278"/>
                  </a:lnTo>
                  <a:lnTo>
                    <a:pt x="393" y="278"/>
                  </a:lnTo>
                  <a:lnTo>
                    <a:pt x="398" y="283"/>
                  </a:lnTo>
                  <a:lnTo>
                    <a:pt x="403" y="278"/>
                  </a:lnTo>
                  <a:lnTo>
                    <a:pt x="408" y="283"/>
                  </a:lnTo>
                  <a:lnTo>
                    <a:pt x="408" y="287"/>
                  </a:lnTo>
                  <a:lnTo>
                    <a:pt x="412" y="292"/>
                  </a:lnTo>
                </a:path>
              </a:pathLst>
            </a:custGeom>
            <a:solidFill>
              <a:srgbClr val="FFFFFF"/>
            </a:solidFill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19" name="Freeform 59"/>
            <p:cNvSpPr>
              <a:spLocks/>
            </p:cNvSpPr>
            <p:nvPr/>
          </p:nvSpPr>
          <p:spPr bwMode="auto">
            <a:xfrm>
              <a:off x="1878456" y="2550333"/>
              <a:ext cx="840093" cy="372575"/>
            </a:xfrm>
            <a:custGeom>
              <a:avLst/>
              <a:gdLst>
                <a:gd name="T0" fmla="*/ 10 w 413"/>
                <a:gd name="T1" fmla="*/ 317 h 1191"/>
                <a:gd name="T2" fmla="*/ 20 w 413"/>
                <a:gd name="T3" fmla="*/ 298 h 1191"/>
                <a:gd name="T4" fmla="*/ 30 w 413"/>
                <a:gd name="T5" fmla="*/ 278 h 1191"/>
                <a:gd name="T6" fmla="*/ 35 w 413"/>
                <a:gd name="T7" fmla="*/ 283 h 1191"/>
                <a:gd name="T8" fmla="*/ 50 w 413"/>
                <a:gd name="T9" fmla="*/ 308 h 1191"/>
                <a:gd name="T10" fmla="*/ 60 w 413"/>
                <a:gd name="T11" fmla="*/ 322 h 1191"/>
                <a:gd name="T12" fmla="*/ 70 w 413"/>
                <a:gd name="T13" fmla="*/ 337 h 1191"/>
                <a:gd name="T14" fmla="*/ 80 w 413"/>
                <a:gd name="T15" fmla="*/ 342 h 1191"/>
                <a:gd name="T16" fmla="*/ 85 w 413"/>
                <a:gd name="T17" fmla="*/ 337 h 1191"/>
                <a:gd name="T18" fmla="*/ 95 w 413"/>
                <a:gd name="T19" fmla="*/ 337 h 1191"/>
                <a:gd name="T20" fmla="*/ 105 w 413"/>
                <a:gd name="T21" fmla="*/ 337 h 1191"/>
                <a:gd name="T22" fmla="*/ 120 w 413"/>
                <a:gd name="T23" fmla="*/ 332 h 1191"/>
                <a:gd name="T24" fmla="*/ 130 w 413"/>
                <a:gd name="T25" fmla="*/ 337 h 1191"/>
                <a:gd name="T26" fmla="*/ 144 w 413"/>
                <a:gd name="T27" fmla="*/ 342 h 1191"/>
                <a:gd name="T28" fmla="*/ 154 w 413"/>
                <a:gd name="T29" fmla="*/ 347 h 1191"/>
                <a:gd name="T30" fmla="*/ 164 w 413"/>
                <a:gd name="T31" fmla="*/ 531 h 1191"/>
                <a:gd name="T32" fmla="*/ 169 w 413"/>
                <a:gd name="T33" fmla="*/ 1023 h 1191"/>
                <a:gd name="T34" fmla="*/ 179 w 413"/>
                <a:gd name="T35" fmla="*/ 1166 h 1191"/>
                <a:gd name="T36" fmla="*/ 184 w 413"/>
                <a:gd name="T37" fmla="*/ 1186 h 1191"/>
                <a:gd name="T38" fmla="*/ 194 w 413"/>
                <a:gd name="T39" fmla="*/ 1067 h 1191"/>
                <a:gd name="T40" fmla="*/ 199 w 413"/>
                <a:gd name="T41" fmla="*/ 983 h 1191"/>
                <a:gd name="T42" fmla="*/ 209 w 413"/>
                <a:gd name="T43" fmla="*/ 789 h 1191"/>
                <a:gd name="T44" fmla="*/ 219 w 413"/>
                <a:gd name="T45" fmla="*/ 511 h 1191"/>
                <a:gd name="T46" fmla="*/ 224 w 413"/>
                <a:gd name="T47" fmla="*/ 362 h 1191"/>
                <a:gd name="T48" fmla="*/ 234 w 413"/>
                <a:gd name="T49" fmla="*/ 238 h 1191"/>
                <a:gd name="T50" fmla="*/ 244 w 413"/>
                <a:gd name="T51" fmla="*/ 218 h 1191"/>
                <a:gd name="T52" fmla="*/ 254 w 413"/>
                <a:gd name="T53" fmla="*/ 198 h 1191"/>
                <a:gd name="T54" fmla="*/ 269 w 413"/>
                <a:gd name="T55" fmla="*/ 188 h 1191"/>
                <a:gd name="T56" fmla="*/ 279 w 413"/>
                <a:gd name="T57" fmla="*/ 178 h 1191"/>
                <a:gd name="T58" fmla="*/ 288 w 413"/>
                <a:gd name="T59" fmla="*/ 173 h 1191"/>
                <a:gd name="T60" fmla="*/ 298 w 413"/>
                <a:gd name="T61" fmla="*/ 149 h 1191"/>
                <a:gd name="T62" fmla="*/ 313 w 413"/>
                <a:gd name="T63" fmla="*/ 129 h 1191"/>
                <a:gd name="T64" fmla="*/ 323 w 413"/>
                <a:gd name="T65" fmla="*/ 109 h 1191"/>
                <a:gd name="T66" fmla="*/ 328 w 413"/>
                <a:gd name="T67" fmla="*/ 89 h 1191"/>
                <a:gd name="T68" fmla="*/ 338 w 413"/>
                <a:gd name="T69" fmla="*/ 59 h 1191"/>
                <a:gd name="T70" fmla="*/ 353 w 413"/>
                <a:gd name="T71" fmla="*/ 25 h 1191"/>
                <a:gd name="T72" fmla="*/ 363 w 413"/>
                <a:gd name="T73" fmla="*/ 5 h 1191"/>
                <a:gd name="T74" fmla="*/ 373 w 413"/>
                <a:gd name="T75" fmla="*/ 0 h 1191"/>
                <a:gd name="T76" fmla="*/ 383 w 413"/>
                <a:gd name="T77" fmla="*/ 10 h 1191"/>
                <a:gd name="T78" fmla="*/ 393 w 413"/>
                <a:gd name="T79" fmla="*/ 30 h 1191"/>
                <a:gd name="T80" fmla="*/ 398 w 413"/>
                <a:gd name="T81" fmla="*/ 64 h 1191"/>
                <a:gd name="T82" fmla="*/ 408 w 413"/>
                <a:gd name="T83" fmla="*/ 104 h 1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13" h="1191">
                  <a:moveTo>
                    <a:pt x="0" y="322"/>
                  </a:moveTo>
                  <a:lnTo>
                    <a:pt x="5" y="327"/>
                  </a:lnTo>
                  <a:lnTo>
                    <a:pt x="10" y="317"/>
                  </a:lnTo>
                  <a:lnTo>
                    <a:pt x="15" y="313"/>
                  </a:lnTo>
                  <a:lnTo>
                    <a:pt x="20" y="308"/>
                  </a:lnTo>
                  <a:lnTo>
                    <a:pt x="20" y="298"/>
                  </a:lnTo>
                  <a:lnTo>
                    <a:pt x="25" y="293"/>
                  </a:lnTo>
                  <a:lnTo>
                    <a:pt x="25" y="283"/>
                  </a:lnTo>
                  <a:lnTo>
                    <a:pt x="30" y="278"/>
                  </a:lnTo>
                  <a:lnTo>
                    <a:pt x="30" y="273"/>
                  </a:lnTo>
                  <a:lnTo>
                    <a:pt x="35" y="278"/>
                  </a:lnTo>
                  <a:lnTo>
                    <a:pt x="35" y="283"/>
                  </a:lnTo>
                  <a:lnTo>
                    <a:pt x="40" y="288"/>
                  </a:lnTo>
                  <a:lnTo>
                    <a:pt x="40" y="298"/>
                  </a:lnTo>
                  <a:lnTo>
                    <a:pt x="50" y="308"/>
                  </a:lnTo>
                  <a:lnTo>
                    <a:pt x="50" y="317"/>
                  </a:lnTo>
                  <a:lnTo>
                    <a:pt x="55" y="322"/>
                  </a:lnTo>
                  <a:lnTo>
                    <a:pt x="60" y="322"/>
                  </a:lnTo>
                  <a:lnTo>
                    <a:pt x="60" y="337"/>
                  </a:lnTo>
                  <a:lnTo>
                    <a:pt x="65" y="332"/>
                  </a:lnTo>
                  <a:lnTo>
                    <a:pt x="70" y="337"/>
                  </a:lnTo>
                  <a:lnTo>
                    <a:pt x="75" y="332"/>
                  </a:lnTo>
                  <a:lnTo>
                    <a:pt x="75" y="337"/>
                  </a:lnTo>
                  <a:lnTo>
                    <a:pt x="80" y="342"/>
                  </a:lnTo>
                  <a:lnTo>
                    <a:pt x="80" y="337"/>
                  </a:lnTo>
                  <a:lnTo>
                    <a:pt x="90" y="337"/>
                  </a:lnTo>
                  <a:lnTo>
                    <a:pt x="85" y="337"/>
                  </a:lnTo>
                  <a:lnTo>
                    <a:pt x="90" y="337"/>
                  </a:lnTo>
                  <a:lnTo>
                    <a:pt x="95" y="332"/>
                  </a:lnTo>
                  <a:lnTo>
                    <a:pt x="95" y="337"/>
                  </a:lnTo>
                  <a:lnTo>
                    <a:pt x="105" y="337"/>
                  </a:lnTo>
                  <a:lnTo>
                    <a:pt x="100" y="337"/>
                  </a:lnTo>
                  <a:lnTo>
                    <a:pt x="105" y="337"/>
                  </a:lnTo>
                  <a:lnTo>
                    <a:pt x="110" y="337"/>
                  </a:lnTo>
                  <a:lnTo>
                    <a:pt x="115" y="332"/>
                  </a:lnTo>
                  <a:lnTo>
                    <a:pt x="120" y="332"/>
                  </a:lnTo>
                  <a:lnTo>
                    <a:pt x="125" y="337"/>
                  </a:lnTo>
                  <a:lnTo>
                    <a:pt x="125" y="332"/>
                  </a:lnTo>
                  <a:lnTo>
                    <a:pt x="130" y="337"/>
                  </a:lnTo>
                  <a:lnTo>
                    <a:pt x="135" y="337"/>
                  </a:lnTo>
                  <a:lnTo>
                    <a:pt x="144" y="337"/>
                  </a:lnTo>
                  <a:lnTo>
                    <a:pt x="144" y="342"/>
                  </a:lnTo>
                  <a:lnTo>
                    <a:pt x="149" y="347"/>
                  </a:lnTo>
                  <a:lnTo>
                    <a:pt x="149" y="352"/>
                  </a:lnTo>
                  <a:lnTo>
                    <a:pt x="154" y="347"/>
                  </a:lnTo>
                  <a:lnTo>
                    <a:pt x="154" y="352"/>
                  </a:lnTo>
                  <a:lnTo>
                    <a:pt x="159" y="402"/>
                  </a:lnTo>
                  <a:lnTo>
                    <a:pt x="164" y="531"/>
                  </a:lnTo>
                  <a:lnTo>
                    <a:pt x="164" y="700"/>
                  </a:lnTo>
                  <a:lnTo>
                    <a:pt x="169" y="864"/>
                  </a:lnTo>
                  <a:lnTo>
                    <a:pt x="169" y="1023"/>
                  </a:lnTo>
                  <a:lnTo>
                    <a:pt x="174" y="1097"/>
                  </a:lnTo>
                  <a:lnTo>
                    <a:pt x="174" y="1142"/>
                  </a:lnTo>
                  <a:lnTo>
                    <a:pt x="179" y="1166"/>
                  </a:lnTo>
                  <a:lnTo>
                    <a:pt x="179" y="1176"/>
                  </a:lnTo>
                  <a:lnTo>
                    <a:pt x="184" y="1191"/>
                  </a:lnTo>
                  <a:lnTo>
                    <a:pt x="184" y="1186"/>
                  </a:lnTo>
                  <a:lnTo>
                    <a:pt x="189" y="1166"/>
                  </a:lnTo>
                  <a:lnTo>
                    <a:pt x="189" y="1122"/>
                  </a:lnTo>
                  <a:lnTo>
                    <a:pt x="194" y="1067"/>
                  </a:lnTo>
                  <a:lnTo>
                    <a:pt x="194" y="1032"/>
                  </a:lnTo>
                  <a:lnTo>
                    <a:pt x="199" y="998"/>
                  </a:lnTo>
                  <a:lnTo>
                    <a:pt x="199" y="983"/>
                  </a:lnTo>
                  <a:lnTo>
                    <a:pt x="204" y="953"/>
                  </a:lnTo>
                  <a:lnTo>
                    <a:pt x="204" y="883"/>
                  </a:lnTo>
                  <a:lnTo>
                    <a:pt x="209" y="789"/>
                  </a:lnTo>
                  <a:lnTo>
                    <a:pt x="214" y="680"/>
                  </a:lnTo>
                  <a:lnTo>
                    <a:pt x="214" y="581"/>
                  </a:lnTo>
                  <a:lnTo>
                    <a:pt x="219" y="511"/>
                  </a:lnTo>
                  <a:lnTo>
                    <a:pt x="219" y="461"/>
                  </a:lnTo>
                  <a:lnTo>
                    <a:pt x="224" y="412"/>
                  </a:lnTo>
                  <a:lnTo>
                    <a:pt x="224" y="362"/>
                  </a:lnTo>
                  <a:lnTo>
                    <a:pt x="229" y="317"/>
                  </a:lnTo>
                  <a:lnTo>
                    <a:pt x="229" y="268"/>
                  </a:lnTo>
                  <a:lnTo>
                    <a:pt x="234" y="238"/>
                  </a:lnTo>
                  <a:lnTo>
                    <a:pt x="234" y="223"/>
                  </a:lnTo>
                  <a:lnTo>
                    <a:pt x="239" y="213"/>
                  </a:lnTo>
                  <a:lnTo>
                    <a:pt x="244" y="218"/>
                  </a:lnTo>
                  <a:lnTo>
                    <a:pt x="249" y="208"/>
                  </a:lnTo>
                  <a:lnTo>
                    <a:pt x="254" y="203"/>
                  </a:lnTo>
                  <a:lnTo>
                    <a:pt x="25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9" y="188"/>
                  </a:lnTo>
                  <a:lnTo>
                    <a:pt x="274" y="188"/>
                  </a:lnTo>
                  <a:lnTo>
                    <a:pt x="274" y="178"/>
                  </a:lnTo>
                  <a:lnTo>
                    <a:pt x="279" y="178"/>
                  </a:lnTo>
                  <a:lnTo>
                    <a:pt x="283" y="173"/>
                  </a:lnTo>
                  <a:lnTo>
                    <a:pt x="283" y="164"/>
                  </a:lnTo>
                  <a:lnTo>
                    <a:pt x="288" y="173"/>
                  </a:lnTo>
                  <a:lnTo>
                    <a:pt x="293" y="164"/>
                  </a:lnTo>
                  <a:lnTo>
                    <a:pt x="298" y="154"/>
                  </a:lnTo>
                  <a:lnTo>
                    <a:pt x="298" y="149"/>
                  </a:lnTo>
                  <a:lnTo>
                    <a:pt x="308" y="139"/>
                  </a:lnTo>
                  <a:lnTo>
                    <a:pt x="308" y="129"/>
                  </a:lnTo>
                  <a:lnTo>
                    <a:pt x="313" y="129"/>
                  </a:lnTo>
                  <a:lnTo>
                    <a:pt x="318" y="124"/>
                  </a:lnTo>
                  <a:lnTo>
                    <a:pt x="318" y="114"/>
                  </a:lnTo>
                  <a:lnTo>
                    <a:pt x="323" y="109"/>
                  </a:lnTo>
                  <a:lnTo>
                    <a:pt x="323" y="99"/>
                  </a:lnTo>
                  <a:lnTo>
                    <a:pt x="328" y="94"/>
                  </a:lnTo>
                  <a:lnTo>
                    <a:pt x="328" y="89"/>
                  </a:lnTo>
                  <a:lnTo>
                    <a:pt x="333" y="84"/>
                  </a:lnTo>
                  <a:lnTo>
                    <a:pt x="333" y="74"/>
                  </a:lnTo>
                  <a:lnTo>
                    <a:pt x="338" y="59"/>
                  </a:lnTo>
                  <a:lnTo>
                    <a:pt x="348" y="44"/>
                  </a:lnTo>
                  <a:lnTo>
                    <a:pt x="348" y="34"/>
                  </a:lnTo>
                  <a:lnTo>
                    <a:pt x="353" y="25"/>
                  </a:lnTo>
                  <a:lnTo>
                    <a:pt x="358" y="15"/>
                  </a:lnTo>
                  <a:lnTo>
                    <a:pt x="358" y="10"/>
                  </a:lnTo>
                  <a:lnTo>
                    <a:pt x="363" y="5"/>
                  </a:lnTo>
                  <a:lnTo>
                    <a:pt x="363" y="0"/>
                  </a:lnTo>
                  <a:lnTo>
                    <a:pt x="368" y="5"/>
                  </a:lnTo>
                  <a:lnTo>
                    <a:pt x="373" y="0"/>
                  </a:lnTo>
                  <a:lnTo>
                    <a:pt x="383" y="10"/>
                  </a:lnTo>
                  <a:lnTo>
                    <a:pt x="378" y="10"/>
                  </a:lnTo>
                  <a:lnTo>
                    <a:pt x="383" y="10"/>
                  </a:lnTo>
                  <a:lnTo>
                    <a:pt x="388" y="10"/>
                  </a:lnTo>
                  <a:lnTo>
                    <a:pt x="388" y="25"/>
                  </a:lnTo>
                  <a:lnTo>
                    <a:pt x="393" y="30"/>
                  </a:lnTo>
                  <a:lnTo>
                    <a:pt x="393" y="39"/>
                  </a:lnTo>
                  <a:lnTo>
                    <a:pt x="398" y="49"/>
                  </a:lnTo>
                  <a:lnTo>
                    <a:pt x="398" y="64"/>
                  </a:lnTo>
                  <a:lnTo>
                    <a:pt x="403" y="79"/>
                  </a:lnTo>
                  <a:lnTo>
                    <a:pt x="403" y="84"/>
                  </a:lnTo>
                  <a:lnTo>
                    <a:pt x="408" y="104"/>
                  </a:lnTo>
                  <a:lnTo>
                    <a:pt x="408" y="124"/>
                  </a:lnTo>
                  <a:lnTo>
                    <a:pt x="413" y="139"/>
                  </a:lnTo>
                </a:path>
              </a:pathLst>
            </a:custGeom>
            <a:solidFill>
              <a:srgbClr val="FFFFFF"/>
            </a:solidFill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0" name="Freeform 60"/>
            <p:cNvSpPr>
              <a:spLocks/>
            </p:cNvSpPr>
            <p:nvPr/>
          </p:nvSpPr>
          <p:spPr bwMode="auto">
            <a:xfrm>
              <a:off x="2718549" y="2593816"/>
              <a:ext cx="443438" cy="60375"/>
            </a:xfrm>
            <a:custGeom>
              <a:avLst/>
              <a:gdLst>
                <a:gd name="T0" fmla="*/ 0 w 218"/>
                <a:gd name="T1" fmla="*/ 0 h 193"/>
                <a:gd name="T2" fmla="*/ 0 w 218"/>
                <a:gd name="T3" fmla="*/ 10 h 193"/>
                <a:gd name="T4" fmla="*/ 5 w 218"/>
                <a:gd name="T5" fmla="*/ 30 h 193"/>
                <a:gd name="T6" fmla="*/ 10 w 218"/>
                <a:gd name="T7" fmla="*/ 39 h 193"/>
                <a:gd name="T8" fmla="*/ 10 w 218"/>
                <a:gd name="T9" fmla="*/ 49 h 193"/>
                <a:gd name="T10" fmla="*/ 14 w 218"/>
                <a:gd name="T11" fmla="*/ 69 h 193"/>
                <a:gd name="T12" fmla="*/ 14 w 218"/>
                <a:gd name="T13" fmla="*/ 84 h 193"/>
                <a:gd name="T14" fmla="*/ 19 w 218"/>
                <a:gd name="T15" fmla="*/ 94 h 193"/>
                <a:gd name="T16" fmla="*/ 19 w 218"/>
                <a:gd name="T17" fmla="*/ 109 h 193"/>
                <a:gd name="T18" fmla="*/ 24 w 218"/>
                <a:gd name="T19" fmla="*/ 119 h 193"/>
                <a:gd name="T20" fmla="*/ 24 w 218"/>
                <a:gd name="T21" fmla="*/ 129 h 193"/>
                <a:gd name="T22" fmla="*/ 29 w 218"/>
                <a:gd name="T23" fmla="*/ 134 h 193"/>
                <a:gd name="T24" fmla="*/ 34 w 218"/>
                <a:gd name="T25" fmla="*/ 139 h 193"/>
                <a:gd name="T26" fmla="*/ 39 w 218"/>
                <a:gd name="T27" fmla="*/ 154 h 193"/>
                <a:gd name="T28" fmla="*/ 44 w 218"/>
                <a:gd name="T29" fmla="*/ 149 h 193"/>
                <a:gd name="T30" fmla="*/ 49 w 218"/>
                <a:gd name="T31" fmla="*/ 154 h 193"/>
                <a:gd name="T32" fmla="*/ 54 w 218"/>
                <a:gd name="T33" fmla="*/ 144 h 193"/>
                <a:gd name="T34" fmla="*/ 54 w 218"/>
                <a:gd name="T35" fmla="*/ 149 h 193"/>
                <a:gd name="T36" fmla="*/ 59 w 218"/>
                <a:gd name="T37" fmla="*/ 154 h 193"/>
                <a:gd name="T38" fmla="*/ 64 w 218"/>
                <a:gd name="T39" fmla="*/ 149 h 193"/>
                <a:gd name="T40" fmla="*/ 64 w 218"/>
                <a:gd name="T41" fmla="*/ 144 h 193"/>
                <a:gd name="T42" fmla="*/ 69 w 218"/>
                <a:gd name="T43" fmla="*/ 149 h 193"/>
                <a:gd name="T44" fmla="*/ 79 w 218"/>
                <a:gd name="T45" fmla="*/ 149 h 193"/>
                <a:gd name="T46" fmla="*/ 79 w 218"/>
                <a:gd name="T47" fmla="*/ 154 h 193"/>
                <a:gd name="T48" fmla="*/ 84 w 218"/>
                <a:gd name="T49" fmla="*/ 154 h 193"/>
                <a:gd name="T50" fmla="*/ 94 w 218"/>
                <a:gd name="T51" fmla="*/ 154 h 193"/>
                <a:gd name="T52" fmla="*/ 89 w 218"/>
                <a:gd name="T53" fmla="*/ 154 h 193"/>
                <a:gd name="T54" fmla="*/ 94 w 218"/>
                <a:gd name="T55" fmla="*/ 149 h 193"/>
                <a:gd name="T56" fmla="*/ 99 w 218"/>
                <a:gd name="T57" fmla="*/ 164 h 193"/>
                <a:gd name="T58" fmla="*/ 104 w 218"/>
                <a:gd name="T59" fmla="*/ 159 h 193"/>
                <a:gd name="T60" fmla="*/ 109 w 218"/>
                <a:gd name="T61" fmla="*/ 164 h 193"/>
                <a:gd name="T62" fmla="*/ 114 w 218"/>
                <a:gd name="T63" fmla="*/ 159 h 193"/>
                <a:gd name="T64" fmla="*/ 114 w 218"/>
                <a:gd name="T65" fmla="*/ 164 h 193"/>
                <a:gd name="T66" fmla="*/ 119 w 218"/>
                <a:gd name="T67" fmla="*/ 159 h 193"/>
                <a:gd name="T68" fmla="*/ 119 w 218"/>
                <a:gd name="T69" fmla="*/ 174 h 193"/>
                <a:gd name="T70" fmla="*/ 129 w 218"/>
                <a:gd name="T71" fmla="*/ 174 h 193"/>
                <a:gd name="T72" fmla="*/ 129 w 218"/>
                <a:gd name="T73" fmla="*/ 178 h 193"/>
                <a:gd name="T74" fmla="*/ 134 w 218"/>
                <a:gd name="T75" fmla="*/ 183 h 193"/>
                <a:gd name="T76" fmla="*/ 139 w 218"/>
                <a:gd name="T77" fmla="*/ 178 h 193"/>
                <a:gd name="T78" fmla="*/ 144 w 218"/>
                <a:gd name="T79" fmla="*/ 183 h 193"/>
                <a:gd name="T80" fmla="*/ 144 w 218"/>
                <a:gd name="T81" fmla="*/ 188 h 193"/>
                <a:gd name="T82" fmla="*/ 154 w 218"/>
                <a:gd name="T83" fmla="*/ 183 h 193"/>
                <a:gd name="T84" fmla="*/ 149 w 218"/>
                <a:gd name="T85" fmla="*/ 183 h 193"/>
                <a:gd name="T86" fmla="*/ 154 w 218"/>
                <a:gd name="T87" fmla="*/ 178 h 193"/>
                <a:gd name="T88" fmla="*/ 163 w 218"/>
                <a:gd name="T89" fmla="*/ 193 h 193"/>
                <a:gd name="T90" fmla="*/ 158 w 218"/>
                <a:gd name="T91" fmla="*/ 193 h 193"/>
                <a:gd name="T92" fmla="*/ 163 w 218"/>
                <a:gd name="T93" fmla="*/ 193 h 193"/>
                <a:gd name="T94" fmla="*/ 168 w 218"/>
                <a:gd name="T95" fmla="*/ 188 h 193"/>
                <a:gd name="T96" fmla="*/ 168 w 218"/>
                <a:gd name="T97" fmla="*/ 183 h 193"/>
                <a:gd name="T98" fmla="*/ 173 w 218"/>
                <a:gd name="T99" fmla="*/ 178 h 193"/>
                <a:gd name="T100" fmla="*/ 173 w 218"/>
                <a:gd name="T101" fmla="*/ 183 h 193"/>
                <a:gd name="T102" fmla="*/ 178 w 218"/>
                <a:gd name="T103" fmla="*/ 178 h 193"/>
                <a:gd name="T104" fmla="*/ 178 w 218"/>
                <a:gd name="T105" fmla="*/ 169 h 193"/>
                <a:gd name="T106" fmla="*/ 183 w 218"/>
                <a:gd name="T107" fmla="*/ 164 h 193"/>
                <a:gd name="T108" fmla="*/ 183 w 218"/>
                <a:gd name="T109" fmla="*/ 159 h 193"/>
                <a:gd name="T110" fmla="*/ 188 w 218"/>
                <a:gd name="T111" fmla="*/ 149 h 193"/>
                <a:gd name="T112" fmla="*/ 193 w 218"/>
                <a:gd name="T113" fmla="*/ 139 h 193"/>
                <a:gd name="T114" fmla="*/ 193 w 218"/>
                <a:gd name="T115" fmla="*/ 149 h 193"/>
                <a:gd name="T116" fmla="*/ 198 w 218"/>
                <a:gd name="T117" fmla="*/ 149 h 193"/>
                <a:gd name="T118" fmla="*/ 208 w 218"/>
                <a:gd name="T119" fmla="*/ 159 h 193"/>
                <a:gd name="T120" fmla="*/ 208 w 218"/>
                <a:gd name="T121" fmla="*/ 164 h 193"/>
                <a:gd name="T122" fmla="*/ 213 w 218"/>
                <a:gd name="T123" fmla="*/ 178 h 193"/>
                <a:gd name="T124" fmla="*/ 218 w 218"/>
                <a:gd name="T125" fmla="*/ 183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18" h="193">
                  <a:moveTo>
                    <a:pt x="0" y="0"/>
                  </a:moveTo>
                  <a:lnTo>
                    <a:pt x="0" y="10"/>
                  </a:lnTo>
                  <a:lnTo>
                    <a:pt x="5" y="30"/>
                  </a:lnTo>
                  <a:lnTo>
                    <a:pt x="10" y="39"/>
                  </a:lnTo>
                  <a:lnTo>
                    <a:pt x="10" y="49"/>
                  </a:lnTo>
                  <a:lnTo>
                    <a:pt x="14" y="69"/>
                  </a:lnTo>
                  <a:lnTo>
                    <a:pt x="14" y="84"/>
                  </a:lnTo>
                  <a:lnTo>
                    <a:pt x="19" y="94"/>
                  </a:lnTo>
                  <a:lnTo>
                    <a:pt x="19" y="109"/>
                  </a:lnTo>
                  <a:lnTo>
                    <a:pt x="24" y="119"/>
                  </a:lnTo>
                  <a:lnTo>
                    <a:pt x="24" y="129"/>
                  </a:lnTo>
                  <a:lnTo>
                    <a:pt x="29" y="134"/>
                  </a:lnTo>
                  <a:lnTo>
                    <a:pt x="34" y="139"/>
                  </a:lnTo>
                  <a:lnTo>
                    <a:pt x="39" y="154"/>
                  </a:lnTo>
                  <a:lnTo>
                    <a:pt x="44" y="149"/>
                  </a:lnTo>
                  <a:lnTo>
                    <a:pt x="49" y="154"/>
                  </a:lnTo>
                  <a:lnTo>
                    <a:pt x="54" y="144"/>
                  </a:lnTo>
                  <a:lnTo>
                    <a:pt x="54" y="149"/>
                  </a:lnTo>
                  <a:lnTo>
                    <a:pt x="59" y="154"/>
                  </a:lnTo>
                  <a:lnTo>
                    <a:pt x="64" y="149"/>
                  </a:lnTo>
                  <a:lnTo>
                    <a:pt x="64" y="144"/>
                  </a:lnTo>
                  <a:lnTo>
                    <a:pt x="69" y="149"/>
                  </a:lnTo>
                  <a:lnTo>
                    <a:pt x="79" y="149"/>
                  </a:lnTo>
                  <a:lnTo>
                    <a:pt x="79" y="154"/>
                  </a:lnTo>
                  <a:lnTo>
                    <a:pt x="84" y="154"/>
                  </a:lnTo>
                  <a:lnTo>
                    <a:pt x="94" y="154"/>
                  </a:lnTo>
                  <a:lnTo>
                    <a:pt x="89" y="154"/>
                  </a:lnTo>
                  <a:lnTo>
                    <a:pt x="94" y="149"/>
                  </a:lnTo>
                  <a:lnTo>
                    <a:pt x="99" y="164"/>
                  </a:lnTo>
                  <a:lnTo>
                    <a:pt x="104" y="159"/>
                  </a:lnTo>
                  <a:lnTo>
                    <a:pt x="109" y="164"/>
                  </a:lnTo>
                  <a:lnTo>
                    <a:pt x="114" y="159"/>
                  </a:lnTo>
                  <a:lnTo>
                    <a:pt x="114" y="164"/>
                  </a:lnTo>
                  <a:lnTo>
                    <a:pt x="119" y="159"/>
                  </a:lnTo>
                  <a:lnTo>
                    <a:pt x="119" y="174"/>
                  </a:lnTo>
                  <a:lnTo>
                    <a:pt x="129" y="174"/>
                  </a:lnTo>
                  <a:lnTo>
                    <a:pt x="129" y="178"/>
                  </a:lnTo>
                  <a:lnTo>
                    <a:pt x="134" y="183"/>
                  </a:lnTo>
                  <a:lnTo>
                    <a:pt x="139" y="178"/>
                  </a:lnTo>
                  <a:lnTo>
                    <a:pt x="144" y="183"/>
                  </a:lnTo>
                  <a:lnTo>
                    <a:pt x="144" y="188"/>
                  </a:lnTo>
                  <a:lnTo>
                    <a:pt x="154" y="183"/>
                  </a:lnTo>
                  <a:lnTo>
                    <a:pt x="149" y="183"/>
                  </a:lnTo>
                  <a:lnTo>
                    <a:pt x="154" y="178"/>
                  </a:lnTo>
                  <a:lnTo>
                    <a:pt x="163" y="193"/>
                  </a:lnTo>
                  <a:lnTo>
                    <a:pt x="158" y="193"/>
                  </a:lnTo>
                  <a:lnTo>
                    <a:pt x="163" y="193"/>
                  </a:lnTo>
                  <a:lnTo>
                    <a:pt x="168" y="188"/>
                  </a:lnTo>
                  <a:lnTo>
                    <a:pt x="168" y="183"/>
                  </a:lnTo>
                  <a:lnTo>
                    <a:pt x="173" y="178"/>
                  </a:lnTo>
                  <a:lnTo>
                    <a:pt x="173" y="183"/>
                  </a:lnTo>
                  <a:lnTo>
                    <a:pt x="178" y="178"/>
                  </a:lnTo>
                  <a:lnTo>
                    <a:pt x="178" y="169"/>
                  </a:lnTo>
                  <a:lnTo>
                    <a:pt x="183" y="164"/>
                  </a:lnTo>
                  <a:lnTo>
                    <a:pt x="183" y="159"/>
                  </a:lnTo>
                  <a:lnTo>
                    <a:pt x="188" y="149"/>
                  </a:lnTo>
                  <a:lnTo>
                    <a:pt x="193" y="139"/>
                  </a:lnTo>
                  <a:lnTo>
                    <a:pt x="193" y="149"/>
                  </a:lnTo>
                  <a:lnTo>
                    <a:pt x="198" y="149"/>
                  </a:lnTo>
                  <a:lnTo>
                    <a:pt x="208" y="159"/>
                  </a:lnTo>
                  <a:lnTo>
                    <a:pt x="208" y="164"/>
                  </a:lnTo>
                  <a:lnTo>
                    <a:pt x="213" y="178"/>
                  </a:lnTo>
                  <a:lnTo>
                    <a:pt x="218" y="183"/>
                  </a:lnTo>
                </a:path>
              </a:pathLst>
            </a:custGeom>
            <a:solidFill>
              <a:srgbClr val="FFFFFF"/>
            </a:solidFill>
            <a:ln w="38100">
              <a:solidFill>
                <a:srgbClr val="FF0000"/>
              </a:solidFill>
              <a:prstDash val="solid"/>
              <a:round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17" name="Double Bracket 116"/>
            <p:cNvSpPr/>
            <p:nvPr/>
          </p:nvSpPr>
          <p:spPr>
            <a:xfrm rot="16200000">
              <a:off x="1522922" y="1382708"/>
              <a:ext cx="1270748" cy="2471145"/>
            </a:xfrm>
            <a:prstGeom prst="bracketPair">
              <a:avLst>
                <a:gd name="adj" fmla="val 7500"/>
              </a:avLst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</p:grpSp>
      <p:sp>
        <p:nvSpPr>
          <p:cNvPr id="133" name="Rectangle 132"/>
          <p:cNvSpPr/>
          <p:nvPr/>
        </p:nvSpPr>
        <p:spPr>
          <a:xfrm>
            <a:off x="637190" y="5257800"/>
            <a:ext cx="8001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</a:t>
            </a:r>
            <a:r>
              <a:rPr lang="en-US" sz="2000" i="1" dirty="0">
                <a:solidFill>
                  <a:srgbClr val="0070C0"/>
                </a:solidFill>
              </a:rPr>
              <a:t>Uniform Scaling </a:t>
            </a:r>
            <a:r>
              <a:rPr lang="en-US" sz="2000" dirty="0"/>
              <a:t>distance is a simple generalization of the </a:t>
            </a:r>
            <a:r>
              <a:rPr lang="en-US" sz="2000" i="1" dirty="0">
                <a:solidFill>
                  <a:srgbClr val="7030A0"/>
                </a:solidFill>
              </a:rPr>
              <a:t>Euclidean </a:t>
            </a:r>
            <a:r>
              <a:rPr lang="en-US" sz="2000" dirty="0" smtClean="0"/>
              <a:t>distance.</a:t>
            </a:r>
            <a:endParaRPr lang="en-US" sz="2000" dirty="0"/>
          </a:p>
        </p:txBody>
      </p:sp>
      <p:sp>
        <p:nvSpPr>
          <p:cNvPr id="134" name="TextBox 133"/>
          <p:cNvSpPr txBox="1"/>
          <p:nvPr/>
        </p:nvSpPr>
        <p:spPr>
          <a:xfrm>
            <a:off x="549394" y="4038600"/>
            <a:ext cx="79959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ing the </a:t>
            </a:r>
            <a:r>
              <a:rPr lang="en-US" sz="2000" i="1" dirty="0" smtClean="0">
                <a:solidFill>
                  <a:srgbClr val="7030A0"/>
                </a:solidFill>
              </a:rPr>
              <a:t>Euclidean</a:t>
            </a:r>
            <a:r>
              <a:rPr lang="en-US" sz="2000" dirty="0" smtClean="0"/>
              <a:t> distance ,</a:t>
            </a:r>
            <a:r>
              <a:rPr lang="en-US" sz="2000" i="1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the misalignment would cause a </a:t>
            </a:r>
            <a:r>
              <a:rPr lang="en-US" sz="2000" dirty="0" smtClean="0">
                <a:solidFill>
                  <a:srgbClr val="FF0000"/>
                </a:solidFill>
              </a:rPr>
              <a:t>large error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However, the problem can be solved by using the </a:t>
            </a:r>
            <a:r>
              <a:rPr lang="en-US" sz="2000" i="1" dirty="0" smtClean="0">
                <a:solidFill>
                  <a:srgbClr val="0070C0"/>
                </a:solidFill>
              </a:rPr>
              <a:t>Uniform Scaling </a:t>
            </a:r>
            <a:r>
              <a:rPr lang="en-US" sz="2000" dirty="0" smtClean="0"/>
              <a:t>distance.</a:t>
            </a:r>
          </a:p>
        </p:txBody>
      </p:sp>
    </p:spTree>
    <p:extLst>
      <p:ext uri="{BB962C8B-B14F-4D97-AF65-F5344CB8AC3E}">
        <p14:creationId xmlns:p14="http://schemas.microsoft.com/office/powerpoint/2010/main" val="2613521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81040" y="304800"/>
            <a:ext cx="8229600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400" dirty="0" smtClean="0">
                <a:solidFill>
                  <a:srgbClr val="0070C0"/>
                </a:solidFill>
              </a:rPr>
              <a:t>An Additional Insight on Data Redundancy</a:t>
            </a:r>
            <a:endParaRPr lang="en-US" sz="3400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69781" y="1114868"/>
            <a:ext cx="305211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 smtClean="0">
                <a:solidFill>
                  <a:srgbClr val="7030A0"/>
                </a:solidFill>
              </a:rPr>
              <a:t>Uniform Scaling</a:t>
            </a:r>
            <a:endParaRPr lang="en-US" sz="3500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5271" y="2033125"/>
            <a:ext cx="7770269" cy="349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sz="3200" dirty="0">
                <a:solidFill>
                  <a:srgbClr val="7030A0"/>
                </a:solidFill>
              </a:rPr>
              <a:t>t</a:t>
            </a:r>
            <a:r>
              <a:rPr lang="en-US" sz="3200" dirty="0" smtClean="0">
                <a:solidFill>
                  <a:srgbClr val="7030A0"/>
                </a:solidFill>
              </a:rPr>
              <a:t>o further reduce the size of data dictionary</a:t>
            </a:r>
          </a:p>
          <a:p>
            <a:pPr marL="285750" indent="-285750">
              <a:buFont typeface="Wingdings" pitchFamily="2" charset="2"/>
              <a:buChar char="ü"/>
            </a:pPr>
            <a:endParaRPr lang="en-US" sz="3200" dirty="0">
              <a:solidFill>
                <a:srgbClr val="7030A0"/>
              </a:solidFill>
            </a:endParaRPr>
          </a:p>
          <a:p>
            <a:pPr marL="285750" indent="-285750">
              <a:buFont typeface="Wingdings" pitchFamily="2" charset="2"/>
              <a:buChar char="ü"/>
            </a:pPr>
            <a:endParaRPr lang="en-US" sz="2500" dirty="0" smtClean="0">
              <a:solidFill>
                <a:srgbClr val="7030A0"/>
              </a:solidFill>
            </a:endParaRPr>
          </a:p>
          <a:p>
            <a:pPr marL="285750" indent="-285750">
              <a:buFont typeface="Wingdings" pitchFamily="2" charset="2"/>
              <a:buChar char="ü"/>
            </a:pPr>
            <a:endParaRPr lang="en-US" sz="2500" dirty="0">
              <a:solidFill>
                <a:srgbClr val="7030A0"/>
              </a:solidFill>
            </a:endParaRPr>
          </a:p>
          <a:p>
            <a:pPr marL="285750" indent="-285750">
              <a:buFont typeface="Wingdings" pitchFamily="2" charset="2"/>
              <a:buChar char="ü"/>
            </a:pPr>
            <a:endParaRPr lang="en-US" sz="2500" dirty="0" smtClean="0">
              <a:solidFill>
                <a:srgbClr val="7030A0"/>
              </a:solidFill>
            </a:endParaRPr>
          </a:p>
          <a:p>
            <a:pPr marL="285750" indent="-285750">
              <a:buFont typeface="Wingdings" pitchFamily="2" charset="2"/>
              <a:buChar char="ü"/>
            </a:pPr>
            <a:endParaRPr lang="en-US" sz="2500" dirty="0">
              <a:solidFill>
                <a:srgbClr val="7030A0"/>
              </a:solidFill>
            </a:endParaRPr>
          </a:p>
          <a:p>
            <a:endParaRPr lang="en-US" sz="2500" dirty="0" smtClean="0">
              <a:solidFill>
                <a:srgbClr val="7030A0"/>
              </a:solidFill>
            </a:endParaRPr>
          </a:p>
          <a:p>
            <a:pPr marL="285750" indent="-285750">
              <a:buFont typeface="Wingdings" pitchFamily="2" charset="2"/>
              <a:buChar char="ü"/>
            </a:pPr>
            <a:r>
              <a:rPr lang="en-US" sz="3200" dirty="0" smtClean="0">
                <a:solidFill>
                  <a:srgbClr val="7030A0"/>
                </a:solidFill>
              </a:rPr>
              <a:t>to achieve lower error rate</a:t>
            </a:r>
            <a:endParaRPr lang="en-US" sz="3200" dirty="0">
              <a:solidFill>
                <a:srgbClr val="7030A0"/>
              </a:solidFill>
            </a:endParaRPr>
          </a:p>
        </p:txBody>
      </p:sp>
      <p:grpSp>
        <p:nvGrpSpPr>
          <p:cNvPr id="122" name="Group 121"/>
          <p:cNvGrpSpPr>
            <a:grpSpLocks noChangeAspect="1"/>
          </p:cNvGrpSpPr>
          <p:nvPr/>
        </p:nvGrpSpPr>
        <p:grpSpPr>
          <a:xfrm>
            <a:off x="1831181" y="3022362"/>
            <a:ext cx="5529317" cy="1612834"/>
            <a:chOff x="1241967" y="1104106"/>
            <a:chExt cx="6911646" cy="2016043"/>
          </a:xfrm>
        </p:grpSpPr>
        <p:grpSp>
          <p:nvGrpSpPr>
            <p:cNvPr id="123" name="Group 122"/>
            <p:cNvGrpSpPr/>
            <p:nvPr/>
          </p:nvGrpSpPr>
          <p:grpSpPr>
            <a:xfrm>
              <a:off x="1241967" y="1120830"/>
              <a:ext cx="3788452" cy="1999319"/>
              <a:chOff x="1425412" y="1863108"/>
              <a:chExt cx="3788452" cy="1999319"/>
            </a:xfrm>
          </p:grpSpPr>
          <p:sp>
            <p:nvSpPr>
              <p:cNvPr id="191" name="TextBox 190"/>
              <p:cNvSpPr txBox="1"/>
              <p:nvPr/>
            </p:nvSpPr>
            <p:spPr>
              <a:xfrm>
                <a:off x="2022875" y="3090484"/>
                <a:ext cx="872356" cy="276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1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ass </a:t>
                </a:r>
                <a:r>
                  <a:rPr lang="en-US" sz="1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ears</a:t>
                </a:r>
                <a:endParaRPr lang="en-US" sz="1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2" name="TextBox 191"/>
              <p:cNvSpPr txBox="1"/>
              <p:nvPr/>
            </p:nvSpPr>
            <p:spPr>
              <a:xfrm>
                <a:off x="2409312" y="3585428"/>
                <a:ext cx="280455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i="1" dirty="0" smtClean="0">
                    <a:latin typeface="Times New Roman" pitchFamily="18" charset="0"/>
                    <a:cs typeface="Times New Roman" pitchFamily="18" charset="0"/>
                  </a:rPr>
                  <a:t>left</a:t>
                </a:r>
                <a:r>
                  <a:rPr lang="en-US" sz="1200" b="1" dirty="0" smtClean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1200" b="1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200" b="1" dirty="0" smtClean="0">
                    <a:latin typeface="Times New Roman" pitchFamily="18" charset="0"/>
                    <a:cs typeface="Times New Roman" pitchFamily="18" charset="0"/>
                  </a:rPr>
                  <a:t>Data dictionary A</a:t>
                </a:r>
                <a:endParaRPr lang="en-US" sz="1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3" name="Rectangle 61"/>
              <p:cNvSpPr>
                <a:spLocks noChangeArrowheads="1"/>
              </p:cNvSpPr>
              <p:nvPr/>
            </p:nvSpPr>
            <p:spPr bwMode="auto">
              <a:xfrm>
                <a:off x="3481249" y="2059556"/>
                <a:ext cx="1674365" cy="203381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grpSp>
            <p:nvGrpSpPr>
              <p:cNvPr id="194" name="Group 193"/>
              <p:cNvGrpSpPr/>
              <p:nvPr/>
            </p:nvGrpSpPr>
            <p:grpSpPr>
              <a:xfrm>
                <a:off x="3481249" y="2101635"/>
                <a:ext cx="1674367" cy="66626"/>
                <a:chOff x="2695158" y="2287093"/>
                <a:chExt cx="1395306" cy="55522"/>
              </a:xfrm>
            </p:grpSpPr>
            <p:sp>
              <p:nvSpPr>
                <p:cNvPr id="225" name="Freeform 114"/>
                <p:cNvSpPr>
                  <a:spLocks/>
                </p:cNvSpPr>
                <p:nvPr/>
              </p:nvSpPr>
              <p:spPr bwMode="auto">
                <a:xfrm>
                  <a:off x="2695158" y="2342614"/>
                  <a:ext cx="309796" cy="0"/>
                </a:xfrm>
                <a:custGeom>
                  <a:avLst/>
                  <a:gdLst>
                    <a:gd name="T0" fmla="*/ 12 w 762"/>
                    <a:gd name="T1" fmla="*/ 30 w 762"/>
                    <a:gd name="T2" fmla="*/ 48 w 762"/>
                    <a:gd name="T3" fmla="*/ 66 w 762"/>
                    <a:gd name="T4" fmla="*/ 84 w 762"/>
                    <a:gd name="T5" fmla="*/ 102 w 762"/>
                    <a:gd name="T6" fmla="*/ 120 w 762"/>
                    <a:gd name="T7" fmla="*/ 138 w 762"/>
                    <a:gd name="T8" fmla="*/ 156 w 762"/>
                    <a:gd name="T9" fmla="*/ 174 w 762"/>
                    <a:gd name="T10" fmla="*/ 192 w 762"/>
                    <a:gd name="T11" fmla="*/ 210 w 762"/>
                    <a:gd name="T12" fmla="*/ 228 w 762"/>
                    <a:gd name="T13" fmla="*/ 246 w 762"/>
                    <a:gd name="T14" fmla="*/ 264 w 762"/>
                    <a:gd name="T15" fmla="*/ 282 w 762"/>
                    <a:gd name="T16" fmla="*/ 300 w 762"/>
                    <a:gd name="T17" fmla="*/ 318 w 762"/>
                    <a:gd name="T18" fmla="*/ 336 w 762"/>
                    <a:gd name="T19" fmla="*/ 354 w 762"/>
                    <a:gd name="T20" fmla="*/ 372 w 762"/>
                    <a:gd name="T21" fmla="*/ 390 w 762"/>
                    <a:gd name="T22" fmla="*/ 408 w 762"/>
                    <a:gd name="T23" fmla="*/ 426 w 762"/>
                    <a:gd name="T24" fmla="*/ 444 w 762"/>
                    <a:gd name="T25" fmla="*/ 462 w 762"/>
                    <a:gd name="T26" fmla="*/ 480 w 762"/>
                    <a:gd name="T27" fmla="*/ 498 w 762"/>
                    <a:gd name="T28" fmla="*/ 516 w 762"/>
                    <a:gd name="T29" fmla="*/ 534 w 762"/>
                    <a:gd name="T30" fmla="*/ 552 w 762"/>
                    <a:gd name="T31" fmla="*/ 570 w 762"/>
                    <a:gd name="T32" fmla="*/ 588 w 762"/>
                    <a:gd name="T33" fmla="*/ 606 w 762"/>
                    <a:gd name="T34" fmla="*/ 624 w 762"/>
                    <a:gd name="T35" fmla="*/ 642 w 762"/>
                    <a:gd name="T36" fmla="*/ 660 w 762"/>
                    <a:gd name="T37" fmla="*/ 678 w 762"/>
                    <a:gd name="T38" fmla="*/ 696 w 762"/>
                    <a:gd name="T39" fmla="*/ 714 w 762"/>
                    <a:gd name="T40" fmla="*/ 732 w 762"/>
                    <a:gd name="T41" fmla="*/ 750 w 76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</a:cxnLst>
                  <a:rect l="0" t="0" r="r" b="b"/>
                  <a:pathLst>
                    <a:path w="76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8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54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32" y="0"/>
                      </a:lnTo>
                      <a:lnTo>
                        <a:pt x="438" y="0"/>
                      </a:lnTo>
                      <a:lnTo>
                        <a:pt x="444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92" y="0"/>
                      </a:lnTo>
                      <a:lnTo>
                        <a:pt x="498" y="0"/>
                      </a:lnTo>
                      <a:lnTo>
                        <a:pt x="504" y="0"/>
                      </a:lnTo>
                      <a:lnTo>
                        <a:pt x="510" y="0"/>
                      </a:lnTo>
                      <a:lnTo>
                        <a:pt x="516" y="0"/>
                      </a:lnTo>
                      <a:lnTo>
                        <a:pt x="522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6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82" y="0"/>
                      </a:lnTo>
                      <a:lnTo>
                        <a:pt x="588" y="0"/>
                      </a:lnTo>
                      <a:lnTo>
                        <a:pt x="594" y="0"/>
                      </a:lnTo>
                      <a:lnTo>
                        <a:pt x="600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60" y="0"/>
                      </a:lnTo>
                      <a:lnTo>
                        <a:pt x="666" y="0"/>
                      </a:lnTo>
                      <a:lnTo>
                        <a:pt x="672" y="0"/>
                      </a:lnTo>
                      <a:lnTo>
                        <a:pt x="678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8" y="0"/>
                      </a:lnTo>
                      <a:lnTo>
                        <a:pt x="744" y="0"/>
                      </a:lnTo>
                      <a:lnTo>
                        <a:pt x="750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26" name="Freeform 115"/>
                <p:cNvSpPr>
                  <a:spLocks/>
                </p:cNvSpPr>
                <p:nvPr/>
              </p:nvSpPr>
              <p:spPr bwMode="auto">
                <a:xfrm>
                  <a:off x="3004958" y="2304626"/>
                  <a:ext cx="309796" cy="37989"/>
                </a:xfrm>
                <a:custGeom>
                  <a:avLst/>
                  <a:gdLst>
                    <a:gd name="T0" fmla="*/ 12 w 762"/>
                    <a:gd name="T1" fmla="*/ 78 h 78"/>
                    <a:gd name="T2" fmla="*/ 30 w 762"/>
                    <a:gd name="T3" fmla="*/ 78 h 78"/>
                    <a:gd name="T4" fmla="*/ 48 w 762"/>
                    <a:gd name="T5" fmla="*/ 78 h 78"/>
                    <a:gd name="T6" fmla="*/ 66 w 762"/>
                    <a:gd name="T7" fmla="*/ 78 h 78"/>
                    <a:gd name="T8" fmla="*/ 84 w 762"/>
                    <a:gd name="T9" fmla="*/ 78 h 78"/>
                    <a:gd name="T10" fmla="*/ 102 w 762"/>
                    <a:gd name="T11" fmla="*/ 78 h 78"/>
                    <a:gd name="T12" fmla="*/ 120 w 762"/>
                    <a:gd name="T13" fmla="*/ 78 h 78"/>
                    <a:gd name="T14" fmla="*/ 138 w 762"/>
                    <a:gd name="T15" fmla="*/ 78 h 78"/>
                    <a:gd name="T16" fmla="*/ 156 w 762"/>
                    <a:gd name="T17" fmla="*/ 78 h 78"/>
                    <a:gd name="T18" fmla="*/ 174 w 762"/>
                    <a:gd name="T19" fmla="*/ 78 h 78"/>
                    <a:gd name="T20" fmla="*/ 192 w 762"/>
                    <a:gd name="T21" fmla="*/ 78 h 78"/>
                    <a:gd name="T22" fmla="*/ 210 w 762"/>
                    <a:gd name="T23" fmla="*/ 78 h 78"/>
                    <a:gd name="T24" fmla="*/ 228 w 762"/>
                    <a:gd name="T25" fmla="*/ 78 h 78"/>
                    <a:gd name="T26" fmla="*/ 246 w 762"/>
                    <a:gd name="T27" fmla="*/ 78 h 78"/>
                    <a:gd name="T28" fmla="*/ 264 w 762"/>
                    <a:gd name="T29" fmla="*/ 78 h 78"/>
                    <a:gd name="T30" fmla="*/ 282 w 762"/>
                    <a:gd name="T31" fmla="*/ 78 h 78"/>
                    <a:gd name="T32" fmla="*/ 300 w 762"/>
                    <a:gd name="T33" fmla="*/ 78 h 78"/>
                    <a:gd name="T34" fmla="*/ 318 w 762"/>
                    <a:gd name="T35" fmla="*/ 78 h 78"/>
                    <a:gd name="T36" fmla="*/ 336 w 762"/>
                    <a:gd name="T37" fmla="*/ 78 h 78"/>
                    <a:gd name="T38" fmla="*/ 354 w 762"/>
                    <a:gd name="T39" fmla="*/ 78 h 78"/>
                    <a:gd name="T40" fmla="*/ 372 w 762"/>
                    <a:gd name="T41" fmla="*/ 78 h 78"/>
                    <a:gd name="T42" fmla="*/ 390 w 762"/>
                    <a:gd name="T43" fmla="*/ 78 h 78"/>
                    <a:gd name="T44" fmla="*/ 408 w 762"/>
                    <a:gd name="T45" fmla="*/ 78 h 78"/>
                    <a:gd name="T46" fmla="*/ 426 w 762"/>
                    <a:gd name="T47" fmla="*/ 78 h 78"/>
                    <a:gd name="T48" fmla="*/ 444 w 762"/>
                    <a:gd name="T49" fmla="*/ 78 h 78"/>
                    <a:gd name="T50" fmla="*/ 462 w 762"/>
                    <a:gd name="T51" fmla="*/ 78 h 78"/>
                    <a:gd name="T52" fmla="*/ 480 w 762"/>
                    <a:gd name="T53" fmla="*/ 78 h 78"/>
                    <a:gd name="T54" fmla="*/ 498 w 762"/>
                    <a:gd name="T55" fmla="*/ 78 h 78"/>
                    <a:gd name="T56" fmla="*/ 516 w 762"/>
                    <a:gd name="T57" fmla="*/ 78 h 78"/>
                    <a:gd name="T58" fmla="*/ 534 w 762"/>
                    <a:gd name="T59" fmla="*/ 78 h 78"/>
                    <a:gd name="T60" fmla="*/ 552 w 762"/>
                    <a:gd name="T61" fmla="*/ 78 h 78"/>
                    <a:gd name="T62" fmla="*/ 570 w 762"/>
                    <a:gd name="T63" fmla="*/ 78 h 78"/>
                    <a:gd name="T64" fmla="*/ 588 w 762"/>
                    <a:gd name="T65" fmla="*/ 78 h 78"/>
                    <a:gd name="T66" fmla="*/ 606 w 762"/>
                    <a:gd name="T67" fmla="*/ 78 h 78"/>
                    <a:gd name="T68" fmla="*/ 624 w 762"/>
                    <a:gd name="T69" fmla="*/ 72 h 78"/>
                    <a:gd name="T70" fmla="*/ 642 w 762"/>
                    <a:gd name="T71" fmla="*/ 60 h 78"/>
                    <a:gd name="T72" fmla="*/ 660 w 762"/>
                    <a:gd name="T73" fmla="*/ 48 h 78"/>
                    <a:gd name="T74" fmla="*/ 678 w 762"/>
                    <a:gd name="T75" fmla="*/ 36 h 78"/>
                    <a:gd name="T76" fmla="*/ 696 w 762"/>
                    <a:gd name="T77" fmla="*/ 30 h 78"/>
                    <a:gd name="T78" fmla="*/ 714 w 762"/>
                    <a:gd name="T79" fmla="*/ 18 h 78"/>
                    <a:gd name="T80" fmla="*/ 732 w 762"/>
                    <a:gd name="T81" fmla="*/ 12 h 78"/>
                    <a:gd name="T82" fmla="*/ 750 w 762"/>
                    <a:gd name="T83" fmla="*/ 0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62" h="78">
                      <a:moveTo>
                        <a:pt x="0" y="78"/>
                      </a:moveTo>
                      <a:lnTo>
                        <a:pt x="6" y="78"/>
                      </a:lnTo>
                      <a:lnTo>
                        <a:pt x="12" y="78"/>
                      </a:lnTo>
                      <a:lnTo>
                        <a:pt x="18" y="78"/>
                      </a:lnTo>
                      <a:lnTo>
                        <a:pt x="24" y="78"/>
                      </a:lnTo>
                      <a:lnTo>
                        <a:pt x="30" y="78"/>
                      </a:lnTo>
                      <a:lnTo>
                        <a:pt x="36" y="78"/>
                      </a:lnTo>
                      <a:lnTo>
                        <a:pt x="42" y="78"/>
                      </a:lnTo>
                      <a:lnTo>
                        <a:pt x="48" y="78"/>
                      </a:lnTo>
                      <a:lnTo>
                        <a:pt x="54" y="78"/>
                      </a:lnTo>
                      <a:lnTo>
                        <a:pt x="60" y="78"/>
                      </a:lnTo>
                      <a:lnTo>
                        <a:pt x="66" y="78"/>
                      </a:lnTo>
                      <a:lnTo>
                        <a:pt x="72" y="78"/>
                      </a:lnTo>
                      <a:lnTo>
                        <a:pt x="78" y="78"/>
                      </a:lnTo>
                      <a:lnTo>
                        <a:pt x="84" y="78"/>
                      </a:lnTo>
                      <a:lnTo>
                        <a:pt x="90" y="78"/>
                      </a:lnTo>
                      <a:lnTo>
                        <a:pt x="96" y="78"/>
                      </a:lnTo>
                      <a:lnTo>
                        <a:pt x="102" y="78"/>
                      </a:lnTo>
                      <a:lnTo>
                        <a:pt x="108" y="78"/>
                      </a:lnTo>
                      <a:lnTo>
                        <a:pt x="114" y="78"/>
                      </a:lnTo>
                      <a:lnTo>
                        <a:pt x="120" y="78"/>
                      </a:lnTo>
                      <a:lnTo>
                        <a:pt x="126" y="78"/>
                      </a:lnTo>
                      <a:lnTo>
                        <a:pt x="132" y="78"/>
                      </a:lnTo>
                      <a:lnTo>
                        <a:pt x="138" y="78"/>
                      </a:lnTo>
                      <a:lnTo>
                        <a:pt x="144" y="78"/>
                      </a:lnTo>
                      <a:lnTo>
                        <a:pt x="150" y="78"/>
                      </a:lnTo>
                      <a:lnTo>
                        <a:pt x="156" y="78"/>
                      </a:lnTo>
                      <a:lnTo>
                        <a:pt x="162" y="78"/>
                      </a:lnTo>
                      <a:lnTo>
                        <a:pt x="168" y="78"/>
                      </a:lnTo>
                      <a:lnTo>
                        <a:pt x="174" y="78"/>
                      </a:lnTo>
                      <a:lnTo>
                        <a:pt x="180" y="78"/>
                      </a:lnTo>
                      <a:lnTo>
                        <a:pt x="186" y="78"/>
                      </a:lnTo>
                      <a:lnTo>
                        <a:pt x="192" y="78"/>
                      </a:lnTo>
                      <a:lnTo>
                        <a:pt x="198" y="78"/>
                      </a:lnTo>
                      <a:lnTo>
                        <a:pt x="204" y="78"/>
                      </a:lnTo>
                      <a:lnTo>
                        <a:pt x="210" y="78"/>
                      </a:lnTo>
                      <a:lnTo>
                        <a:pt x="216" y="78"/>
                      </a:lnTo>
                      <a:lnTo>
                        <a:pt x="222" y="78"/>
                      </a:lnTo>
                      <a:lnTo>
                        <a:pt x="228" y="78"/>
                      </a:lnTo>
                      <a:lnTo>
                        <a:pt x="234" y="78"/>
                      </a:lnTo>
                      <a:lnTo>
                        <a:pt x="240" y="78"/>
                      </a:lnTo>
                      <a:lnTo>
                        <a:pt x="246" y="78"/>
                      </a:lnTo>
                      <a:lnTo>
                        <a:pt x="252" y="78"/>
                      </a:lnTo>
                      <a:lnTo>
                        <a:pt x="258" y="78"/>
                      </a:lnTo>
                      <a:lnTo>
                        <a:pt x="264" y="78"/>
                      </a:lnTo>
                      <a:lnTo>
                        <a:pt x="270" y="78"/>
                      </a:lnTo>
                      <a:lnTo>
                        <a:pt x="276" y="78"/>
                      </a:lnTo>
                      <a:lnTo>
                        <a:pt x="282" y="78"/>
                      </a:lnTo>
                      <a:lnTo>
                        <a:pt x="288" y="78"/>
                      </a:lnTo>
                      <a:lnTo>
                        <a:pt x="294" y="78"/>
                      </a:lnTo>
                      <a:lnTo>
                        <a:pt x="300" y="78"/>
                      </a:lnTo>
                      <a:lnTo>
                        <a:pt x="306" y="78"/>
                      </a:lnTo>
                      <a:lnTo>
                        <a:pt x="312" y="78"/>
                      </a:lnTo>
                      <a:lnTo>
                        <a:pt x="318" y="78"/>
                      </a:lnTo>
                      <a:lnTo>
                        <a:pt x="324" y="78"/>
                      </a:lnTo>
                      <a:lnTo>
                        <a:pt x="330" y="78"/>
                      </a:lnTo>
                      <a:lnTo>
                        <a:pt x="336" y="78"/>
                      </a:lnTo>
                      <a:lnTo>
                        <a:pt x="342" y="78"/>
                      </a:lnTo>
                      <a:lnTo>
                        <a:pt x="348" y="78"/>
                      </a:lnTo>
                      <a:lnTo>
                        <a:pt x="354" y="78"/>
                      </a:lnTo>
                      <a:lnTo>
                        <a:pt x="360" y="78"/>
                      </a:lnTo>
                      <a:lnTo>
                        <a:pt x="366" y="78"/>
                      </a:lnTo>
                      <a:lnTo>
                        <a:pt x="372" y="78"/>
                      </a:lnTo>
                      <a:lnTo>
                        <a:pt x="378" y="78"/>
                      </a:lnTo>
                      <a:lnTo>
                        <a:pt x="384" y="78"/>
                      </a:lnTo>
                      <a:lnTo>
                        <a:pt x="390" y="78"/>
                      </a:lnTo>
                      <a:lnTo>
                        <a:pt x="396" y="78"/>
                      </a:lnTo>
                      <a:lnTo>
                        <a:pt x="402" y="78"/>
                      </a:lnTo>
                      <a:lnTo>
                        <a:pt x="408" y="78"/>
                      </a:lnTo>
                      <a:lnTo>
                        <a:pt x="414" y="78"/>
                      </a:lnTo>
                      <a:lnTo>
                        <a:pt x="420" y="78"/>
                      </a:lnTo>
                      <a:lnTo>
                        <a:pt x="426" y="78"/>
                      </a:lnTo>
                      <a:lnTo>
                        <a:pt x="432" y="78"/>
                      </a:lnTo>
                      <a:lnTo>
                        <a:pt x="438" y="78"/>
                      </a:lnTo>
                      <a:lnTo>
                        <a:pt x="444" y="78"/>
                      </a:lnTo>
                      <a:lnTo>
                        <a:pt x="450" y="78"/>
                      </a:lnTo>
                      <a:lnTo>
                        <a:pt x="456" y="78"/>
                      </a:lnTo>
                      <a:lnTo>
                        <a:pt x="462" y="78"/>
                      </a:lnTo>
                      <a:lnTo>
                        <a:pt x="468" y="78"/>
                      </a:lnTo>
                      <a:lnTo>
                        <a:pt x="474" y="78"/>
                      </a:lnTo>
                      <a:lnTo>
                        <a:pt x="480" y="78"/>
                      </a:lnTo>
                      <a:lnTo>
                        <a:pt x="486" y="78"/>
                      </a:lnTo>
                      <a:lnTo>
                        <a:pt x="492" y="78"/>
                      </a:lnTo>
                      <a:lnTo>
                        <a:pt x="498" y="78"/>
                      </a:lnTo>
                      <a:lnTo>
                        <a:pt x="504" y="78"/>
                      </a:lnTo>
                      <a:lnTo>
                        <a:pt x="510" y="78"/>
                      </a:lnTo>
                      <a:lnTo>
                        <a:pt x="516" y="78"/>
                      </a:lnTo>
                      <a:lnTo>
                        <a:pt x="522" y="78"/>
                      </a:lnTo>
                      <a:lnTo>
                        <a:pt x="528" y="78"/>
                      </a:lnTo>
                      <a:lnTo>
                        <a:pt x="534" y="78"/>
                      </a:lnTo>
                      <a:lnTo>
                        <a:pt x="540" y="78"/>
                      </a:lnTo>
                      <a:lnTo>
                        <a:pt x="546" y="78"/>
                      </a:lnTo>
                      <a:lnTo>
                        <a:pt x="552" y="78"/>
                      </a:lnTo>
                      <a:lnTo>
                        <a:pt x="558" y="78"/>
                      </a:lnTo>
                      <a:lnTo>
                        <a:pt x="564" y="78"/>
                      </a:lnTo>
                      <a:lnTo>
                        <a:pt x="570" y="78"/>
                      </a:lnTo>
                      <a:lnTo>
                        <a:pt x="576" y="78"/>
                      </a:lnTo>
                      <a:lnTo>
                        <a:pt x="582" y="78"/>
                      </a:lnTo>
                      <a:lnTo>
                        <a:pt x="588" y="78"/>
                      </a:lnTo>
                      <a:lnTo>
                        <a:pt x="594" y="78"/>
                      </a:lnTo>
                      <a:lnTo>
                        <a:pt x="600" y="78"/>
                      </a:lnTo>
                      <a:lnTo>
                        <a:pt x="606" y="78"/>
                      </a:lnTo>
                      <a:lnTo>
                        <a:pt x="612" y="78"/>
                      </a:lnTo>
                      <a:lnTo>
                        <a:pt x="618" y="72"/>
                      </a:lnTo>
                      <a:lnTo>
                        <a:pt x="624" y="72"/>
                      </a:lnTo>
                      <a:lnTo>
                        <a:pt x="630" y="66"/>
                      </a:lnTo>
                      <a:lnTo>
                        <a:pt x="636" y="60"/>
                      </a:lnTo>
                      <a:lnTo>
                        <a:pt x="642" y="60"/>
                      </a:lnTo>
                      <a:lnTo>
                        <a:pt x="648" y="54"/>
                      </a:lnTo>
                      <a:lnTo>
                        <a:pt x="654" y="48"/>
                      </a:lnTo>
                      <a:lnTo>
                        <a:pt x="660" y="48"/>
                      </a:lnTo>
                      <a:lnTo>
                        <a:pt x="666" y="42"/>
                      </a:lnTo>
                      <a:lnTo>
                        <a:pt x="672" y="42"/>
                      </a:lnTo>
                      <a:lnTo>
                        <a:pt x="678" y="36"/>
                      </a:lnTo>
                      <a:lnTo>
                        <a:pt x="684" y="30"/>
                      </a:lnTo>
                      <a:lnTo>
                        <a:pt x="690" y="30"/>
                      </a:lnTo>
                      <a:lnTo>
                        <a:pt x="696" y="30"/>
                      </a:lnTo>
                      <a:lnTo>
                        <a:pt x="702" y="24"/>
                      </a:lnTo>
                      <a:lnTo>
                        <a:pt x="708" y="18"/>
                      </a:lnTo>
                      <a:lnTo>
                        <a:pt x="714" y="18"/>
                      </a:lnTo>
                      <a:lnTo>
                        <a:pt x="720" y="18"/>
                      </a:lnTo>
                      <a:lnTo>
                        <a:pt x="726" y="12"/>
                      </a:lnTo>
                      <a:lnTo>
                        <a:pt x="732" y="12"/>
                      </a:lnTo>
                      <a:lnTo>
                        <a:pt x="738" y="6"/>
                      </a:lnTo>
                      <a:lnTo>
                        <a:pt x="744" y="6"/>
                      </a:lnTo>
                      <a:lnTo>
                        <a:pt x="750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27" name="Freeform 116"/>
                <p:cNvSpPr>
                  <a:spLocks/>
                </p:cNvSpPr>
                <p:nvPr/>
              </p:nvSpPr>
              <p:spPr bwMode="auto">
                <a:xfrm>
                  <a:off x="3314750" y="2287093"/>
                  <a:ext cx="309796" cy="55521"/>
                </a:xfrm>
                <a:custGeom>
                  <a:avLst/>
                  <a:gdLst>
                    <a:gd name="T0" fmla="*/ 12 w 762"/>
                    <a:gd name="T1" fmla="*/ 30 h 114"/>
                    <a:gd name="T2" fmla="*/ 30 w 762"/>
                    <a:gd name="T3" fmla="*/ 24 h 114"/>
                    <a:gd name="T4" fmla="*/ 48 w 762"/>
                    <a:gd name="T5" fmla="*/ 18 h 114"/>
                    <a:gd name="T6" fmla="*/ 66 w 762"/>
                    <a:gd name="T7" fmla="*/ 12 h 114"/>
                    <a:gd name="T8" fmla="*/ 84 w 762"/>
                    <a:gd name="T9" fmla="*/ 6 h 114"/>
                    <a:gd name="T10" fmla="*/ 102 w 762"/>
                    <a:gd name="T11" fmla="*/ 6 h 114"/>
                    <a:gd name="T12" fmla="*/ 120 w 762"/>
                    <a:gd name="T13" fmla="*/ 0 h 114"/>
                    <a:gd name="T14" fmla="*/ 138 w 762"/>
                    <a:gd name="T15" fmla="*/ 0 h 114"/>
                    <a:gd name="T16" fmla="*/ 156 w 762"/>
                    <a:gd name="T17" fmla="*/ 0 h 114"/>
                    <a:gd name="T18" fmla="*/ 174 w 762"/>
                    <a:gd name="T19" fmla="*/ 0 h 114"/>
                    <a:gd name="T20" fmla="*/ 192 w 762"/>
                    <a:gd name="T21" fmla="*/ 0 h 114"/>
                    <a:gd name="T22" fmla="*/ 210 w 762"/>
                    <a:gd name="T23" fmla="*/ 0 h 114"/>
                    <a:gd name="T24" fmla="*/ 228 w 762"/>
                    <a:gd name="T25" fmla="*/ 0 h 114"/>
                    <a:gd name="T26" fmla="*/ 246 w 762"/>
                    <a:gd name="T27" fmla="*/ 0 h 114"/>
                    <a:gd name="T28" fmla="*/ 264 w 762"/>
                    <a:gd name="T29" fmla="*/ 6 h 114"/>
                    <a:gd name="T30" fmla="*/ 282 w 762"/>
                    <a:gd name="T31" fmla="*/ 6 h 114"/>
                    <a:gd name="T32" fmla="*/ 300 w 762"/>
                    <a:gd name="T33" fmla="*/ 12 h 114"/>
                    <a:gd name="T34" fmla="*/ 318 w 762"/>
                    <a:gd name="T35" fmla="*/ 12 h 114"/>
                    <a:gd name="T36" fmla="*/ 336 w 762"/>
                    <a:gd name="T37" fmla="*/ 18 h 114"/>
                    <a:gd name="T38" fmla="*/ 354 w 762"/>
                    <a:gd name="T39" fmla="*/ 24 h 114"/>
                    <a:gd name="T40" fmla="*/ 372 w 762"/>
                    <a:gd name="T41" fmla="*/ 30 h 114"/>
                    <a:gd name="T42" fmla="*/ 390 w 762"/>
                    <a:gd name="T43" fmla="*/ 36 h 114"/>
                    <a:gd name="T44" fmla="*/ 408 w 762"/>
                    <a:gd name="T45" fmla="*/ 48 h 114"/>
                    <a:gd name="T46" fmla="*/ 426 w 762"/>
                    <a:gd name="T47" fmla="*/ 54 h 114"/>
                    <a:gd name="T48" fmla="*/ 444 w 762"/>
                    <a:gd name="T49" fmla="*/ 66 h 114"/>
                    <a:gd name="T50" fmla="*/ 462 w 762"/>
                    <a:gd name="T51" fmla="*/ 72 h 114"/>
                    <a:gd name="T52" fmla="*/ 480 w 762"/>
                    <a:gd name="T53" fmla="*/ 84 h 114"/>
                    <a:gd name="T54" fmla="*/ 498 w 762"/>
                    <a:gd name="T55" fmla="*/ 90 h 114"/>
                    <a:gd name="T56" fmla="*/ 516 w 762"/>
                    <a:gd name="T57" fmla="*/ 108 h 114"/>
                    <a:gd name="T58" fmla="*/ 534 w 762"/>
                    <a:gd name="T59" fmla="*/ 114 h 114"/>
                    <a:gd name="T60" fmla="*/ 552 w 762"/>
                    <a:gd name="T61" fmla="*/ 114 h 114"/>
                    <a:gd name="T62" fmla="*/ 570 w 762"/>
                    <a:gd name="T63" fmla="*/ 114 h 114"/>
                    <a:gd name="T64" fmla="*/ 588 w 762"/>
                    <a:gd name="T65" fmla="*/ 114 h 114"/>
                    <a:gd name="T66" fmla="*/ 606 w 762"/>
                    <a:gd name="T67" fmla="*/ 114 h 114"/>
                    <a:gd name="T68" fmla="*/ 624 w 762"/>
                    <a:gd name="T69" fmla="*/ 114 h 114"/>
                    <a:gd name="T70" fmla="*/ 642 w 762"/>
                    <a:gd name="T71" fmla="*/ 114 h 114"/>
                    <a:gd name="T72" fmla="*/ 660 w 762"/>
                    <a:gd name="T73" fmla="*/ 114 h 114"/>
                    <a:gd name="T74" fmla="*/ 678 w 762"/>
                    <a:gd name="T75" fmla="*/ 114 h 114"/>
                    <a:gd name="T76" fmla="*/ 696 w 762"/>
                    <a:gd name="T77" fmla="*/ 114 h 114"/>
                    <a:gd name="T78" fmla="*/ 714 w 762"/>
                    <a:gd name="T79" fmla="*/ 114 h 114"/>
                    <a:gd name="T80" fmla="*/ 732 w 762"/>
                    <a:gd name="T81" fmla="*/ 114 h 114"/>
                    <a:gd name="T82" fmla="*/ 750 w 762"/>
                    <a:gd name="T83" fmla="*/ 114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62" h="114">
                      <a:moveTo>
                        <a:pt x="0" y="36"/>
                      </a:moveTo>
                      <a:lnTo>
                        <a:pt x="6" y="30"/>
                      </a:lnTo>
                      <a:lnTo>
                        <a:pt x="12" y="30"/>
                      </a:lnTo>
                      <a:lnTo>
                        <a:pt x="18" y="24"/>
                      </a:lnTo>
                      <a:lnTo>
                        <a:pt x="24" y="24"/>
                      </a:lnTo>
                      <a:lnTo>
                        <a:pt x="30" y="24"/>
                      </a:lnTo>
                      <a:lnTo>
                        <a:pt x="36" y="18"/>
                      </a:lnTo>
                      <a:lnTo>
                        <a:pt x="42" y="18"/>
                      </a:lnTo>
                      <a:lnTo>
                        <a:pt x="48" y="18"/>
                      </a:lnTo>
                      <a:lnTo>
                        <a:pt x="54" y="18"/>
                      </a:lnTo>
                      <a:lnTo>
                        <a:pt x="60" y="12"/>
                      </a:lnTo>
                      <a:lnTo>
                        <a:pt x="66" y="12"/>
                      </a:lnTo>
                      <a:lnTo>
                        <a:pt x="72" y="12"/>
                      </a:lnTo>
                      <a:lnTo>
                        <a:pt x="78" y="12"/>
                      </a:lnTo>
                      <a:lnTo>
                        <a:pt x="84" y="6"/>
                      </a:lnTo>
                      <a:lnTo>
                        <a:pt x="90" y="6"/>
                      </a:lnTo>
                      <a:lnTo>
                        <a:pt x="96" y="6"/>
                      </a:lnTo>
                      <a:lnTo>
                        <a:pt x="102" y="6"/>
                      </a:lnTo>
                      <a:lnTo>
                        <a:pt x="108" y="6"/>
                      </a:lnTo>
                      <a:lnTo>
                        <a:pt x="114" y="6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4" y="6"/>
                      </a:lnTo>
                      <a:lnTo>
                        <a:pt x="270" y="6"/>
                      </a:lnTo>
                      <a:lnTo>
                        <a:pt x="276" y="6"/>
                      </a:lnTo>
                      <a:lnTo>
                        <a:pt x="282" y="6"/>
                      </a:lnTo>
                      <a:lnTo>
                        <a:pt x="288" y="6"/>
                      </a:lnTo>
                      <a:lnTo>
                        <a:pt x="294" y="6"/>
                      </a:lnTo>
                      <a:lnTo>
                        <a:pt x="300" y="12"/>
                      </a:lnTo>
                      <a:lnTo>
                        <a:pt x="306" y="12"/>
                      </a:lnTo>
                      <a:lnTo>
                        <a:pt x="312" y="12"/>
                      </a:lnTo>
                      <a:lnTo>
                        <a:pt x="318" y="12"/>
                      </a:lnTo>
                      <a:lnTo>
                        <a:pt x="324" y="18"/>
                      </a:lnTo>
                      <a:lnTo>
                        <a:pt x="330" y="18"/>
                      </a:lnTo>
                      <a:lnTo>
                        <a:pt x="336" y="18"/>
                      </a:lnTo>
                      <a:lnTo>
                        <a:pt x="342" y="18"/>
                      </a:lnTo>
                      <a:lnTo>
                        <a:pt x="348" y="24"/>
                      </a:lnTo>
                      <a:lnTo>
                        <a:pt x="354" y="24"/>
                      </a:lnTo>
                      <a:lnTo>
                        <a:pt x="360" y="24"/>
                      </a:lnTo>
                      <a:lnTo>
                        <a:pt x="366" y="30"/>
                      </a:lnTo>
                      <a:lnTo>
                        <a:pt x="372" y="30"/>
                      </a:lnTo>
                      <a:lnTo>
                        <a:pt x="378" y="30"/>
                      </a:lnTo>
                      <a:lnTo>
                        <a:pt x="384" y="36"/>
                      </a:lnTo>
                      <a:lnTo>
                        <a:pt x="390" y="36"/>
                      </a:lnTo>
                      <a:lnTo>
                        <a:pt x="396" y="42"/>
                      </a:lnTo>
                      <a:lnTo>
                        <a:pt x="402" y="42"/>
                      </a:lnTo>
                      <a:lnTo>
                        <a:pt x="408" y="48"/>
                      </a:lnTo>
                      <a:lnTo>
                        <a:pt x="414" y="48"/>
                      </a:lnTo>
                      <a:lnTo>
                        <a:pt x="420" y="54"/>
                      </a:lnTo>
                      <a:lnTo>
                        <a:pt x="426" y="54"/>
                      </a:lnTo>
                      <a:lnTo>
                        <a:pt x="432" y="54"/>
                      </a:lnTo>
                      <a:lnTo>
                        <a:pt x="438" y="60"/>
                      </a:lnTo>
                      <a:lnTo>
                        <a:pt x="444" y="66"/>
                      </a:lnTo>
                      <a:lnTo>
                        <a:pt x="450" y="66"/>
                      </a:lnTo>
                      <a:lnTo>
                        <a:pt x="456" y="66"/>
                      </a:lnTo>
                      <a:lnTo>
                        <a:pt x="462" y="72"/>
                      </a:lnTo>
                      <a:lnTo>
                        <a:pt x="468" y="78"/>
                      </a:lnTo>
                      <a:lnTo>
                        <a:pt x="474" y="78"/>
                      </a:lnTo>
                      <a:lnTo>
                        <a:pt x="480" y="84"/>
                      </a:lnTo>
                      <a:lnTo>
                        <a:pt x="486" y="84"/>
                      </a:lnTo>
                      <a:lnTo>
                        <a:pt x="492" y="90"/>
                      </a:lnTo>
                      <a:lnTo>
                        <a:pt x="498" y="90"/>
                      </a:lnTo>
                      <a:lnTo>
                        <a:pt x="504" y="96"/>
                      </a:lnTo>
                      <a:lnTo>
                        <a:pt x="510" y="102"/>
                      </a:lnTo>
                      <a:lnTo>
                        <a:pt x="516" y="108"/>
                      </a:lnTo>
                      <a:lnTo>
                        <a:pt x="522" y="108"/>
                      </a:lnTo>
                      <a:lnTo>
                        <a:pt x="528" y="114"/>
                      </a:lnTo>
                      <a:lnTo>
                        <a:pt x="534" y="114"/>
                      </a:lnTo>
                      <a:lnTo>
                        <a:pt x="540" y="114"/>
                      </a:lnTo>
                      <a:lnTo>
                        <a:pt x="546" y="114"/>
                      </a:lnTo>
                      <a:lnTo>
                        <a:pt x="552" y="114"/>
                      </a:lnTo>
                      <a:lnTo>
                        <a:pt x="558" y="114"/>
                      </a:lnTo>
                      <a:lnTo>
                        <a:pt x="564" y="114"/>
                      </a:lnTo>
                      <a:lnTo>
                        <a:pt x="570" y="114"/>
                      </a:lnTo>
                      <a:lnTo>
                        <a:pt x="576" y="114"/>
                      </a:lnTo>
                      <a:lnTo>
                        <a:pt x="582" y="114"/>
                      </a:lnTo>
                      <a:lnTo>
                        <a:pt x="588" y="114"/>
                      </a:lnTo>
                      <a:lnTo>
                        <a:pt x="594" y="114"/>
                      </a:lnTo>
                      <a:lnTo>
                        <a:pt x="600" y="114"/>
                      </a:lnTo>
                      <a:lnTo>
                        <a:pt x="606" y="114"/>
                      </a:lnTo>
                      <a:lnTo>
                        <a:pt x="612" y="114"/>
                      </a:lnTo>
                      <a:lnTo>
                        <a:pt x="618" y="114"/>
                      </a:lnTo>
                      <a:lnTo>
                        <a:pt x="624" y="114"/>
                      </a:lnTo>
                      <a:lnTo>
                        <a:pt x="630" y="114"/>
                      </a:lnTo>
                      <a:lnTo>
                        <a:pt x="636" y="114"/>
                      </a:lnTo>
                      <a:lnTo>
                        <a:pt x="642" y="114"/>
                      </a:lnTo>
                      <a:lnTo>
                        <a:pt x="648" y="114"/>
                      </a:lnTo>
                      <a:lnTo>
                        <a:pt x="654" y="114"/>
                      </a:lnTo>
                      <a:lnTo>
                        <a:pt x="660" y="114"/>
                      </a:lnTo>
                      <a:lnTo>
                        <a:pt x="666" y="114"/>
                      </a:lnTo>
                      <a:lnTo>
                        <a:pt x="672" y="114"/>
                      </a:lnTo>
                      <a:lnTo>
                        <a:pt x="678" y="114"/>
                      </a:lnTo>
                      <a:lnTo>
                        <a:pt x="684" y="114"/>
                      </a:lnTo>
                      <a:lnTo>
                        <a:pt x="690" y="114"/>
                      </a:lnTo>
                      <a:lnTo>
                        <a:pt x="696" y="114"/>
                      </a:lnTo>
                      <a:lnTo>
                        <a:pt x="702" y="114"/>
                      </a:lnTo>
                      <a:lnTo>
                        <a:pt x="708" y="114"/>
                      </a:lnTo>
                      <a:lnTo>
                        <a:pt x="714" y="114"/>
                      </a:lnTo>
                      <a:lnTo>
                        <a:pt x="720" y="114"/>
                      </a:lnTo>
                      <a:lnTo>
                        <a:pt x="726" y="114"/>
                      </a:lnTo>
                      <a:lnTo>
                        <a:pt x="732" y="114"/>
                      </a:lnTo>
                      <a:lnTo>
                        <a:pt x="738" y="114"/>
                      </a:lnTo>
                      <a:lnTo>
                        <a:pt x="744" y="114"/>
                      </a:lnTo>
                      <a:lnTo>
                        <a:pt x="750" y="114"/>
                      </a:lnTo>
                      <a:lnTo>
                        <a:pt x="756" y="114"/>
                      </a:lnTo>
                      <a:lnTo>
                        <a:pt x="762" y="114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28" name="Freeform 117"/>
                <p:cNvSpPr>
                  <a:spLocks/>
                </p:cNvSpPr>
                <p:nvPr/>
              </p:nvSpPr>
              <p:spPr bwMode="auto">
                <a:xfrm>
                  <a:off x="3624548" y="2342614"/>
                  <a:ext cx="309796" cy="0"/>
                </a:xfrm>
                <a:custGeom>
                  <a:avLst/>
                  <a:gdLst>
                    <a:gd name="T0" fmla="*/ 12 w 762"/>
                    <a:gd name="T1" fmla="*/ 30 w 762"/>
                    <a:gd name="T2" fmla="*/ 48 w 762"/>
                    <a:gd name="T3" fmla="*/ 66 w 762"/>
                    <a:gd name="T4" fmla="*/ 84 w 762"/>
                    <a:gd name="T5" fmla="*/ 102 w 762"/>
                    <a:gd name="T6" fmla="*/ 120 w 762"/>
                    <a:gd name="T7" fmla="*/ 138 w 762"/>
                    <a:gd name="T8" fmla="*/ 156 w 762"/>
                    <a:gd name="T9" fmla="*/ 174 w 762"/>
                    <a:gd name="T10" fmla="*/ 192 w 762"/>
                    <a:gd name="T11" fmla="*/ 210 w 762"/>
                    <a:gd name="T12" fmla="*/ 228 w 762"/>
                    <a:gd name="T13" fmla="*/ 246 w 762"/>
                    <a:gd name="T14" fmla="*/ 264 w 762"/>
                    <a:gd name="T15" fmla="*/ 282 w 762"/>
                    <a:gd name="T16" fmla="*/ 300 w 762"/>
                    <a:gd name="T17" fmla="*/ 318 w 762"/>
                    <a:gd name="T18" fmla="*/ 336 w 762"/>
                    <a:gd name="T19" fmla="*/ 354 w 762"/>
                    <a:gd name="T20" fmla="*/ 372 w 762"/>
                    <a:gd name="T21" fmla="*/ 390 w 762"/>
                    <a:gd name="T22" fmla="*/ 408 w 762"/>
                    <a:gd name="T23" fmla="*/ 426 w 762"/>
                    <a:gd name="T24" fmla="*/ 444 w 762"/>
                    <a:gd name="T25" fmla="*/ 462 w 762"/>
                    <a:gd name="T26" fmla="*/ 480 w 762"/>
                    <a:gd name="T27" fmla="*/ 498 w 762"/>
                    <a:gd name="T28" fmla="*/ 516 w 762"/>
                    <a:gd name="T29" fmla="*/ 534 w 762"/>
                    <a:gd name="T30" fmla="*/ 552 w 762"/>
                    <a:gd name="T31" fmla="*/ 570 w 762"/>
                    <a:gd name="T32" fmla="*/ 588 w 762"/>
                    <a:gd name="T33" fmla="*/ 606 w 762"/>
                    <a:gd name="T34" fmla="*/ 624 w 762"/>
                    <a:gd name="T35" fmla="*/ 642 w 762"/>
                    <a:gd name="T36" fmla="*/ 660 w 762"/>
                    <a:gd name="T37" fmla="*/ 678 w 762"/>
                    <a:gd name="T38" fmla="*/ 696 w 762"/>
                    <a:gd name="T39" fmla="*/ 714 w 762"/>
                    <a:gd name="T40" fmla="*/ 732 w 762"/>
                    <a:gd name="T41" fmla="*/ 750 w 76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</a:cxnLst>
                  <a:rect l="0" t="0" r="r" b="b"/>
                  <a:pathLst>
                    <a:path w="76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8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54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32" y="0"/>
                      </a:lnTo>
                      <a:lnTo>
                        <a:pt x="438" y="0"/>
                      </a:lnTo>
                      <a:lnTo>
                        <a:pt x="444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92" y="0"/>
                      </a:lnTo>
                      <a:lnTo>
                        <a:pt x="498" y="0"/>
                      </a:lnTo>
                      <a:lnTo>
                        <a:pt x="504" y="0"/>
                      </a:lnTo>
                      <a:lnTo>
                        <a:pt x="510" y="0"/>
                      </a:lnTo>
                      <a:lnTo>
                        <a:pt x="516" y="0"/>
                      </a:lnTo>
                      <a:lnTo>
                        <a:pt x="522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6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82" y="0"/>
                      </a:lnTo>
                      <a:lnTo>
                        <a:pt x="588" y="0"/>
                      </a:lnTo>
                      <a:lnTo>
                        <a:pt x="594" y="0"/>
                      </a:lnTo>
                      <a:lnTo>
                        <a:pt x="600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60" y="0"/>
                      </a:lnTo>
                      <a:lnTo>
                        <a:pt x="666" y="0"/>
                      </a:lnTo>
                      <a:lnTo>
                        <a:pt x="672" y="0"/>
                      </a:lnTo>
                      <a:lnTo>
                        <a:pt x="678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8" y="0"/>
                      </a:lnTo>
                      <a:lnTo>
                        <a:pt x="744" y="0"/>
                      </a:lnTo>
                      <a:lnTo>
                        <a:pt x="750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29" name="Freeform 118"/>
                <p:cNvSpPr>
                  <a:spLocks/>
                </p:cNvSpPr>
                <p:nvPr/>
              </p:nvSpPr>
              <p:spPr bwMode="auto">
                <a:xfrm>
                  <a:off x="3934346" y="2342614"/>
                  <a:ext cx="156118" cy="0"/>
                </a:xfrm>
                <a:custGeom>
                  <a:avLst/>
                  <a:gdLst>
                    <a:gd name="T0" fmla="*/ 6 w 384"/>
                    <a:gd name="T1" fmla="*/ 18 w 384"/>
                    <a:gd name="T2" fmla="*/ 30 w 384"/>
                    <a:gd name="T3" fmla="*/ 42 w 384"/>
                    <a:gd name="T4" fmla="*/ 54 w 384"/>
                    <a:gd name="T5" fmla="*/ 66 w 384"/>
                    <a:gd name="T6" fmla="*/ 78 w 384"/>
                    <a:gd name="T7" fmla="*/ 90 w 384"/>
                    <a:gd name="T8" fmla="*/ 102 w 384"/>
                    <a:gd name="T9" fmla="*/ 114 w 384"/>
                    <a:gd name="T10" fmla="*/ 126 w 384"/>
                    <a:gd name="T11" fmla="*/ 138 w 384"/>
                    <a:gd name="T12" fmla="*/ 150 w 384"/>
                    <a:gd name="T13" fmla="*/ 162 w 384"/>
                    <a:gd name="T14" fmla="*/ 174 w 384"/>
                    <a:gd name="T15" fmla="*/ 186 w 384"/>
                    <a:gd name="T16" fmla="*/ 198 w 384"/>
                    <a:gd name="T17" fmla="*/ 210 w 384"/>
                    <a:gd name="T18" fmla="*/ 222 w 384"/>
                    <a:gd name="T19" fmla="*/ 234 w 384"/>
                    <a:gd name="T20" fmla="*/ 246 w 384"/>
                    <a:gd name="T21" fmla="*/ 258 w 384"/>
                    <a:gd name="T22" fmla="*/ 270 w 384"/>
                    <a:gd name="T23" fmla="*/ 282 w 384"/>
                    <a:gd name="T24" fmla="*/ 294 w 384"/>
                    <a:gd name="T25" fmla="*/ 306 w 384"/>
                    <a:gd name="T26" fmla="*/ 318 w 384"/>
                    <a:gd name="T27" fmla="*/ 330 w 384"/>
                    <a:gd name="T28" fmla="*/ 342 w 384"/>
                    <a:gd name="T29" fmla="*/ 354 w 384"/>
                    <a:gd name="T30" fmla="*/ 366 w 384"/>
                    <a:gd name="T31" fmla="*/ 378 w 38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</a:cxnLst>
                  <a:rect l="0" t="0" r="r" b="b"/>
                  <a:pathLst>
                    <a:path w="384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8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54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195" name="Group 194"/>
              <p:cNvGrpSpPr/>
              <p:nvPr/>
            </p:nvGrpSpPr>
            <p:grpSpPr>
              <a:xfrm>
                <a:off x="3481249" y="2410213"/>
                <a:ext cx="1674367" cy="56105"/>
                <a:chOff x="2695158" y="2544241"/>
                <a:chExt cx="1395306" cy="46754"/>
              </a:xfrm>
            </p:grpSpPr>
            <p:sp>
              <p:nvSpPr>
                <p:cNvPr id="220" name="Freeform 174"/>
                <p:cNvSpPr>
                  <a:spLocks/>
                </p:cNvSpPr>
                <p:nvPr/>
              </p:nvSpPr>
              <p:spPr bwMode="auto">
                <a:xfrm>
                  <a:off x="2695158" y="2590995"/>
                  <a:ext cx="309796" cy="0"/>
                </a:xfrm>
                <a:custGeom>
                  <a:avLst/>
                  <a:gdLst>
                    <a:gd name="T0" fmla="*/ 12 w 762"/>
                    <a:gd name="T1" fmla="*/ 30 w 762"/>
                    <a:gd name="T2" fmla="*/ 48 w 762"/>
                    <a:gd name="T3" fmla="*/ 66 w 762"/>
                    <a:gd name="T4" fmla="*/ 84 w 762"/>
                    <a:gd name="T5" fmla="*/ 102 w 762"/>
                    <a:gd name="T6" fmla="*/ 120 w 762"/>
                    <a:gd name="T7" fmla="*/ 138 w 762"/>
                    <a:gd name="T8" fmla="*/ 156 w 762"/>
                    <a:gd name="T9" fmla="*/ 174 w 762"/>
                    <a:gd name="T10" fmla="*/ 192 w 762"/>
                    <a:gd name="T11" fmla="*/ 210 w 762"/>
                    <a:gd name="T12" fmla="*/ 228 w 762"/>
                    <a:gd name="T13" fmla="*/ 246 w 762"/>
                    <a:gd name="T14" fmla="*/ 264 w 762"/>
                    <a:gd name="T15" fmla="*/ 282 w 762"/>
                    <a:gd name="T16" fmla="*/ 300 w 762"/>
                    <a:gd name="T17" fmla="*/ 318 w 762"/>
                    <a:gd name="T18" fmla="*/ 336 w 762"/>
                    <a:gd name="T19" fmla="*/ 354 w 762"/>
                    <a:gd name="T20" fmla="*/ 372 w 762"/>
                    <a:gd name="T21" fmla="*/ 390 w 762"/>
                    <a:gd name="T22" fmla="*/ 408 w 762"/>
                    <a:gd name="T23" fmla="*/ 426 w 762"/>
                    <a:gd name="T24" fmla="*/ 444 w 762"/>
                    <a:gd name="T25" fmla="*/ 462 w 762"/>
                    <a:gd name="T26" fmla="*/ 480 w 762"/>
                    <a:gd name="T27" fmla="*/ 498 w 762"/>
                    <a:gd name="T28" fmla="*/ 516 w 762"/>
                    <a:gd name="T29" fmla="*/ 534 w 762"/>
                    <a:gd name="T30" fmla="*/ 552 w 762"/>
                    <a:gd name="T31" fmla="*/ 570 w 762"/>
                    <a:gd name="T32" fmla="*/ 588 w 762"/>
                    <a:gd name="T33" fmla="*/ 606 w 762"/>
                    <a:gd name="T34" fmla="*/ 624 w 762"/>
                    <a:gd name="T35" fmla="*/ 642 w 762"/>
                    <a:gd name="T36" fmla="*/ 660 w 762"/>
                    <a:gd name="T37" fmla="*/ 678 w 762"/>
                    <a:gd name="T38" fmla="*/ 696 w 762"/>
                    <a:gd name="T39" fmla="*/ 714 w 762"/>
                    <a:gd name="T40" fmla="*/ 732 w 762"/>
                    <a:gd name="T41" fmla="*/ 750 w 76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</a:cxnLst>
                  <a:rect l="0" t="0" r="r" b="b"/>
                  <a:pathLst>
                    <a:path w="76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8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54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32" y="0"/>
                      </a:lnTo>
                      <a:lnTo>
                        <a:pt x="438" y="0"/>
                      </a:lnTo>
                      <a:lnTo>
                        <a:pt x="444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92" y="0"/>
                      </a:lnTo>
                      <a:lnTo>
                        <a:pt x="498" y="0"/>
                      </a:lnTo>
                      <a:lnTo>
                        <a:pt x="504" y="0"/>
                      </a:lnTo>
                      <a:lnTo>
                        <a:pt x="510" y="0"/>
                      </a:lnTo>
                      <a:lnTo>
                        <a:pt x="516" y="0"/>
                      </a:lnTo>
                      <a:lnTo>
                        <a:pt x="522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6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82" y="0"/>
                      </a:lnTo>
                      <a:lnTo>
                        <a:pt x="588" y="0"/>
                      </a:lnTo>
                      <a:lnTo>
                        <a:pt x="594" y="0"/>
                      </a:lnTo>
                      <a:lnTo>
                        <a:pt x="600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60" y="0"/>
                      </a:lnTo>
                      <a:lnTo>
                        <a:pt x="666" y="0"/>
                      </a:lnTo>
                      <a:lnTo>
                        <a:pt x="672" y="0"/>
                      </a:lnTo>
                      <a:lnTo>
                        <a:pt x="678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8" y="0"/>
                      </a:lnTo>
                      <a:lnTo>
                        <a:pt x="744" y="0"/>
                      </a:lnTo>
                      <a:lnTo>
                        <a:pt x="750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21" name="Freeform 175"/>
                <p:cNvSpPr>
                  <a:spLocks/>
                </p:cNvSpPr>
                <p:nvPr/>
              </p:nvSpPr>
              <p:spPr bwMode="auto">
                <a:xfrm>
                  <a:off x="3004958" y="2550085"/>
                  <a:ext cx="309796" cy="40909"/>
                </a:xfrm>
                <a:custGeom>
                  <a:avLst/>
                  <a:gdLst>
                    <a:gd name="T0" fmla="*/ 12 w 762"/>
                    <a:gd name="T1" fmla="*/ 84 h 84"/>
                    <a:gd name="T2" fmla="*/ 30 w 762"/>
                    <a:gd name="T3" fmla="*/ 84 h 84"/>
                    <a:gd name="T4" fmla="*/ 48 w 762"/>
                    <a:gd name="T5" fmla="*/ 84 h 84"/>
                    <a:gd name="T6" fmla="*/ 66 w 762"/>
                    <a:gd name="T7" fmla="*/ 84 h 84"/>
                    <a:gd name="T8" fmla="*/ 84 w 762"/>
                    <a:gd name="T9" fmla="*/ 84 h 84"/>
                    <a:gd name="T10" fmla="*/ 102 w 762"/>
                    <a:gd name="T11" fmla="*/ 84 h 84"/>
                    <a:gd name="T12" fmla="*/ 120 w 762"/>
                    <a:gd name="T13" fmla="*/ 84 h 84"/>
                    <a:gd name="T14" fmla="*/ 138 w 762"/>
                    <a:gd name="T15" fmla="*/ 84 h 84"/>
                    <a:gd name="T16" fmla="*/ 156 w 762"/>
                    <a:gd name="T17" fmla="*/ 84 h 84"/>
                    <a:gd name="T18" fmla="*/ 174 w 762"/>
                    <a:gd name="T19" fmla="*/ 84 h 84"/>
                    <a:gd name="T20" fmla="*/ 192 w 762"/>
                    <a:gd name="T21" fmla="*/ 84 h 84"/>
                    <a:gd name="T22" fmla="*/ 210 w 762"/>
                    <a:gd name="T23" fmla="*/ 84 h 84"/>
                    <a:gd name="T24" fmla="*/ 228 w 762"/>
                    <a:gd name="T25" fmla="*/ 84 h 84"/>
                    <a:gd name="T26" fmla="*/ 246 w 762"/>
                    <a:gd name="T27" fmla="*/ 84 h 84"/>
                    <a:gd name="T28" fmla="*/ 264 w 762"/>
                    <a:gd name="T29" fmla="*/ 84 h 84"/>
                    <a:gd name="T30" fmla="*/ 282 w 762"/>
                    <a:gd name="T31" fmla="*/ 84 h 84"/>
                    <a:gd name="T32" fmla="*/ 300 w 762"/>
                    <a:gd name="T33" fmla="*/ 84 h 84"/>
                    <a:gd name="T34" fmla="*/ 318 w 762"/>
                    <a:gd name="T35" fmla="*/ 84 h 84"/>
                    <a:gd name="T36" fmla="*/ 336 w 762"/>
                    <a:gd name="T37" fmla="*/ 84 h 84"/>
                    <a:gd name="T38" fmla="*/ 354 w 762"/>
                    <a:gd name="T39" fmla="*/ 84 h 84"/>
                    <a:gd name="T40" fmla="*/ 372 w 762"/>
                    <a:gd name="T41" fmla="*/ 84 h 84"/>
                    <a:gd name="T42" fmla="*/ 390 w 762"/>
                    <a:gd name="T43" fmla="*/ 84 h 84"/>
                    <a:gd name="T44" fmla="*/ 408 w 762"/>
                    <a:gd name="T45" fmla="*/ 84 h 84"/>
                    <a:gd name="T46" fmla="*/ 426 w 762"/>
                    <a:gd name="T47" fmla="*/ 78 h 84"/>
                    <a:gd name="T48" fmla="*/ 444 w 762"/>
                    <a:gd name="T49" fmla="*/ 72 h 84"/>
                    <a:gd name="T50" fmla="*/ 462 w 762"/>
                    <a:gd name="T51" fmla="*/ 66 h 84"/>
                    <a:gd name="T52" fmla="*/ 480 w 762"/>
                    <a:gd name="T53" fmla="*/ 60 h 84"/>
                    <a:gd name="T54" fmla="*/ 498 w 762"/>
                    <a:gd name="T55" fmla="*/ 54 h 84"/>
                    <a:gd name="T56" fmla="*/ 516 w 762"/>
                    <a:gd name="T57" fmla="*/ 48 h 84"/>
                    <a:gd name="T58" fmla="*/ 534 w 762"/>
                    <a:gd name="T59" fmla="*/ 42 h 84"/>
                    <a:gd name="T60" fmla="*/ 552 w 762"/>
                    <a:gd name="T61" fmla="*/ 36 h 84"/>
                    <a:gd name="T62" fmla="*/ 570 w 762"/>
                    <a:gd name="T63" fmla="*/ 36 h 84"/>
                    <a:gd name="T64" fmla="*/ 588 w 762"/>
                    <a:gd name="T65" fmla="*/ 30 h 84"/>
                    <a:gd name="T66" fmla="*/ 606 w 762"/>
                    <a:gd name="T67" fmla="*/ 24 h 84"/>
                    <a:gd name="T68" fmla="*/ 624 w 762"/>
                    <a:gd name="T69" fmla="*/ 18 h 84"/>
                    <a:gd name="T70" fmla="*/ 642 w 762"/>
                    <a:gd name="T71" fmla="*/ 18 h 84"/>
                    <a:gd name="T72" fmla="*/ 660 w 762"/>
                    <a:gd name="T73" fmla="*/ 12 h 84"/>
                    <a:gd name="T74" fmla="*/ 678 w 762"/>
                    <a:gd name="T75" fmla="*/ 12 h 84"/>
                    <a:gd name="T76" fmla="*/ 696 w 762"/>
                    <a:gd name="T77" fmla="*/ 6 h 84"/>
                    <a:gd name="T78" fmla="*/ 714 w 762"/>
                    <a:gd name="T79" fmla="*/ 6 h 84"/>
                    <a:gd name="T80" fmla="*/ 732 w 762"/>
                    <a:gd name="T81" fmla="*/ 0 h 84"/>
                    <a:gd name="T82" fmla="*/ 750 w 762"/>
                    <a:gd name="T83" fmla="*/ 0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62" h="84">
                      <a:moveTo>
                        <a:pt x="0" y="84"/>
                      </a:moveTo>
                      <a:lnTo>
                        <a:pt x="6" y="84"/>
                      </a:lnTo>
                      <a:lnTo>
                        <a:pt x="12" y="84"/>
                      </a:lnTo>
                      <a:lnTo>
                        <a:pt x="18" y="84"/>
                      </a:lnTo>
                      <a:lnTo>
                        <a:pt x="24" y="84"/>
                      </a:lnTo>
                      <a:lnTo>
                        <a:pt x="30" y="84"/>
                      </a:lnTo>
                      <a:lnTo>
                        <a:pt x="36" y="84"/>
                      </a:lnTo>
                      <a:lnTo>
                        <a:pt x="42" y="84"/>
                      </a:lnTo>
                      <a:lnTo>
                        <a:pt x="48" y="84"/>
                      </a:lnTo>
                      <a:lnTo>
                        <a:pt x="54" y="84"/>
                      </a:lnTo>
                      <a:lnTo>
                        <a:pt x="60" y="84"/>
                      </a:lnTo>
                      <a:lnTo>
                        <a:pt x="66" y="84"/>
                      </a:lnTo>
                      <a:lnTo>
                        <a:pt x="72" y="84"/>
                      </a:lnTo>
                      <a:lnTo>
                        <a:pt x="78" y="84"/>
                      </a:lnTo>
                      <a:lnTo>
                        <a:pt x="84" y="84"/>
                      </a:lnTo>
                      <a:lnTo>
                        <a:pt x="90" y="84"/>
                      </a:lnTo>
                      <a:lnTo>
                        <a:pt x="96" y="84"/>
                      </a:lnTo>
                      <a:lnTo>
                        <a:pt x="102" y="84"/>
                      </a:lnTo>
                      <a:lnTo>
                        <a:pt x="108" y="84"/>
                      </a:lnTo>
                      <a:lnTo>
                        <a:pt x="114" y="84"/>
                      </a:lnTo>
                      <a:lnTo>
                        <a:pt x="120" y="84"/>
                      </a:lnTo>
                      <a:lnTo>
                        <a:pt x="126" y="84"/>
                      </a:lnTo>
                      <a:lnTo>
                        <a:pt x="132" y="84"/>
                      </a:lnTo>
                      <a:lnTo>
                        <a:pt x="138" y="84"/>
                      </a:lnTo>
                      <a:lnTo>
                        <a:pt x="144" y="84"/>
                      </a:lnTo>
                      <a:lnTo>
                        <a:pt x="150" y="84"/>
                      </a:lnTo>
                      <a:lnTo>
                        <a:pt x="156" y="84"/>
                      </a:lnTo>
                      <a:lnTo>
                        <a:pt x="162" y="84"/>
                      </a:lnTo>
                      <a:lnTo>
                        <a:pt x="168" y="84"/>
                      </a:lnTo>
                      <a:lnTo>
                        <a:pt x="174" y="84"/>
                      </a:lnTo>
                      <a:lnTo>
                        <a:pt x="180" y="84"/>
                      </a:lnTo>
                      <a:lnTo>
                        <a:pt x="186" y="84"/>
                      </a:lnTo>
                      <a:lnTo>
                        <a:pt x="192" y="84"/>
                      </a:lnTo>
                      <a:lnTo>
                        <a:pt x="198" y="84"/>
                      </a:lnTo>
                      <a:lnTo>
                        <a:pt x="204" y="84"/>
                      </a:lnTo>
                      <a:lnTo>
                        <a:pt x="210" y="84"/>
                      </a:lnTo>
                      <a:lnTo>
                        <a:pt x="216" y="84"/>
                      </a:lnTo>
                      <a:lnTo>
                        <a:pt x="222" y="84"/>
                      </a:lnTo>
                      <a:lnTo>
                        <a:pt x="228" y="84"/>
                      </a:lnTo>
                      <a:lnTo>
                        <a:pt x="234" y="84"/>
                      </a:lnTo>
                      <a:lnTo>
                        <a:pt x="240" y="84"/>
                      </a:lnTo>
                      <a:lnTo>
                        <a:pt x="246" y="84"/>
                      </a:lnTo>
                      <a:lnTo>
                        <a:pt x="252" y="84"/>
                      </a:lnTo>
                      <a:lnTo>
                        <a:pt x="258" y="84"/>
                      </a:lnTo>
                      <a:lnTo>
                        <a:pt x="264" y="84"/>
                      </a:lnTo>
                      <a:lnTo>
                        <a:pt x="270" y="84"/>
                      </a:lnTo>
                      <a:lnTo>
                        <a:pt x="276" y="84"/>
                      </a:lnTo>
                      <a:lnTo>
                        <a:pt x="282" y="84"/>
                      </a:lnTo>
                      <a:lnTo>
                        <a:pt x="288" y="84"/>
                      </a:lnTo>
                      <a:lnTo>
                        <a:pt x="294" y="84"/>
                      </a:lnTo>
                      <a:lnTo>
                        <a:pt x="300" y="84"/>
                      </a:lnTo>
                      <a:lnTo>
                        <a:pt x="306" y="84"/>
                      </a:lnTo>
                      <a:lnTo>
                        <a:pt x="312" y="84"/>
                      </a:lnTo>
                      <a:lnTo>
                        <a:pt x="318" y="84"/>
                      </a:lnTo>
                      <a:lnTo>
                        <a:pt x="324" y="84"/>
                      </a:lnTo>
                      <a:lnTo>
                        <a:pt x="330" y="84"/>
                      </a:lnTo>
                      <a:lnTo>
                        <a:pt x="336" y="84"/>
                      </a:lnTo>
                      <a:lnTo>
                        <a:pt x="342" y="84"/>
                      </a:lnTo>
                      <a:lnTo>
                        <a:pt x="348" y="84"/>
                      </a:lnTo>
                      <a:lnTo>
                        <a:pt x="354" y="84"/>
                      </a:lnTo>
                      <a:lnTo>
                        <a:pt x="360" y="84"/>
                      </a:lnTo>
                      <a:lnTo>
                        <a:pt x="366" y="84"/>
                      </a:lnTo>
                      <a:lnTo>
                        <a:pt x="372" y="84"/>
                      </a:lnTo>
                      <a:lnTo>
                        <a:pt x="378" y="84"/>
                      </a:lnTo>
                      <a:lnTo>
                        <a:pt x="384" y="84"/>
                      </a:lnTo>
                      <a:lnTo>
                        <a:pt x="390" y="84"/>
                      </a:lnTo>
                      <a:lnTo>
                        <a:pt x="396" y="84"/>
                      </a:lnTo>
                      <a:lnTo>
                        <a:pt x="402" y="84"/>
                      </a:lnTo>
                      <a:lnTo>
                        <a:pt x="408" y="84"/>
                      </a:lnTo>
                      <a:lnTo>
                        <a:pt x="414" y="78"/>
                      </a:lnTo>
                      <a:lnTo>
                        <a:pt x="420" y="78"/>
                      </a:lnTo>
                      <a:lnTo>
                        <a:pt x="426" y="78"/>
                      </a:lnTo>
                      <a:lnTo>
                        <a:pt x="432" y="72"/>
                      </a:lnTo>
                      <a:lnTo>
                        <a:pt x="438" y="72"/>
                      </a:lnTo>
                      <a:lnTo>
                        <a:pt x="444" y="72"/>
                      </a:lnTo>
                      <a:lnTo>
                        <a:pt x="450" y="66"/>
                      </a:lnTo>
                      <a:lnTo>
                        <a:pt x="456" y="66"/>
                      </a:lnTo>
                      <a:lnTo>
                        <a:pt x="462" y="66"/>
                      </a:lnTo>
                      <a:lnTo>
                        <a:pt x="468" y="60"/>
                      </a:lnTo>
                      <a:lnTo>
                        <a:pt x="474" y="60"/>
                      </a:lnTo>
                      <a:lnTo>
                        <a:pt x="480" y="60"/>
                      </a:lnTo>
                      <a:lnTo>
                        <a:pt x="486" y="54"/>
                      </a:lnTo>
                      <a:lnTo>
                        <a:pt x="492" y="54"/>
                      </a:lnTo>
                      <a:lnTo>
                        <a:pt x="498" y="54"/>
                      </a:lnTo>
                      <a:lnTo>
                        <a:pt x="504" y="54"/>
                      </a:lnTo>
                      <a:lnTo>
                        <a:pt x="510" y="48"/>
                      </a:lnTo>
                      <a:lnTo>
                        <a:pt x="516" y="48"/>
                      </a:lnTo>
                      <a:lnTo>
                        <a:pt x="522" y="48"/>
                      </a:lnTo>
                      <a:lnTo>
                        <a:pt x="528" y="42"/>
                      </a:lnTo>
                      <a:lnTo>
                        <a:pt x="534" y="42"/>
                      </a:lnTo>
                      <a:lnTo>
                        <a:pt x="540" y="42"/>
                      </a:lnTo>
                      <a:lnTo>
                        <a:pt x="546" y="42"/>
                      </a:lnTo>
                      <a:lnTo>
                        <a:pt x="552" y="36"/>
                      </a:lnTo>
                      <a:lnTo>
                        <a:pt x="558" y="36"/>
                      </a:lnTo>
                      <a:lnTo>
                        <a:pt x="564" y="36"/>
                      </a:lnTo>
                      <a:lnTo>
                        <a:pt x="570" y="36"/>
                      </a:lnTo>
                      <a:lnTo>
                        <a:pt x="576" y="30"/>
                      </a:lnTo>
                      <a:lnTo>
                        <a:pt x="582" y="30"/>
                      </a:lnTo>
                      <a:lnTo>
                        <a:pt x="588" y="30"/>
                      </a:lnTo>
                      <a:lnTo>
                        <a:pt x="594" y="30"/>
                      </a:lnTo>
                      <a:lnTo>
                        <a:pt x="600" y="24"/>
                      </a:lnTo>
                      <a:lnTo>
                        <a:pt x="606" y="24"/>
                      </a:lnTo>
                      <a:lnTo>
                        <a:pt x="612" y="24"/>
                      </a:lnTo>
                      <a:lnTo>
                        <a:pt x="618" y="24"/>
                      </a:lnTo>
                      <a:lnTo>
                        <a:pt x="624" y="18"/>
                      </a:lnTo>
                      <a:lnTo>
                        <a:pt x="630" y="18"/>
                      </a:lnTo>
                      <a:lnTo>
                        <a:pt x="636" y="18"/>
                      </a:lnTo>
                      <a:lnTo>
                        <a:pt x="642" y="18"/>
                      </a:lnTo>
                      <a:lnTo>
                        <a:pt x="648" y="18"/>
                      </a:lnTo>
                      <a:lnTo>
                        <a:pt x="654" y="12"/>
                      </a:lnTo>
                      <a:lnTo>
                        <a:pt x="660" y="12"/>
                      </a:lnTo>
                      <a:lnTo>
                        <a:pt x="666" y="12"/>
                      </a:lnTo>
                      <a:lnTo>
                        <a:pt x="672" y="12"/>
                      </a:lnTo>
                      <a:lnTo>
                        <a:pt x="678" y="12"/>
                      </a:lnTo>
                      <a:lnTo>
                        <a:pt x="684" y="6"/>
                      </a:lnTo>
                      <a:lnTo>
                        <a:pt x="690" y="6"/>
                      </a:lnTo>
                      <a:lnTo>
                        <a:pt x="696" y="6"/>
                      </a:lnTo>
                      <a:lnTo>
                        <a:pt x="702" y="6"/>
                      </a:lnTo>
                      <a:lnTo>
                        <a:pt x="708" y="6"/>
                      </a:lnTo>
                      <a:lnTo>
                        <a:pt x="714" y="6"/>
                      </a:lnTo>
                      <a:lnTo>
                        <a:pt x="720" y="6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8" y="0"/>
                      </a:lnTo>
                      <a:lnTo>
                        <a:pt x="744" y="0"/>
                      </a:lnTo>
                      <a:lnTo>
                        <a:pt x="750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22" name="Freeform 176"/>
                <p:cNvSpPr>
                  <a:spLocks/>
                </p:cNvSpPr>
                <p:nvPr/>
              </p:nvSpPr>
              <p:spPr bwMode="auto">
                <a:xfrm>
                  <a:off x="3314750" y="2544241"/>
                  <a:ext cx="309796" cy="46754"/>
                </a:xfrm>
                <a:custGeom>
                  <a:avLst/>
                  <a:gdLst>
                    <a:gd name="T0" fmla="*/ 12 w 762"/>
                    <a:gd name="T1" fmla="*/ 6 h 96"/>
                    <a:gd name="T2" fmla="*/ 30 w 762"/>
                    <a:gd name="T3" fmla="*/ 6 h 96"/>
                    <a:gd name="T4" fmla="*/ 48 w 762"/>
                    <a:gd name="T5" fmla="*/ 6 h 96"/>
                    <a:gd name="T6" fmla="*/ 66 w 762"/>
                    <a:gd name="T7" fmla="*/ 0 h 96"/>
                    <a:gd name="T8" fmla="*/ 84 w 762"/>
                    <a:gd name="T9" fmla="*/ 0 h 96"/>
                    <a:gd name="T10" fmla="*/ 102 w 762"/>
                    <a:gd name="T11" fmla="*/ 0 h 96"/>
                    <a:gd name="T12" fmla="*/ 120 w 762"/>
                    <a:gd name="T13" fmla="*/ 0 h 96"/>
                    <a:gd name="T14" fmla="*/ 138 w 762"/>
                    <a:gd name="T15" fmla="*/ 0 h 96"/>
                    <a:gd name="T16" fmla="*/ 156 w 762"/>
                    <a:gd name="T17" fmla="*/ 0 h 96"/>
                    <a:gd name="T18" fmla="*/ 174 w 762"/>
                    <a:gd name="T19" fmla="*/ 0 h 96"/>
                    <a:gd name="T20" fmla="*/ 192 w 762"/>
                    <a:gd name="T21" fmla="*/ 0 h 96"/>
                    <a:gd name="T22" fmla="*/ 210 w 762"/>
                    <a:gd name="T23" fmla="*/ 0 h 96"/>
                    <a:gd name="T24" fmla="*/ 228 w 762"/>
                    <a:gd name="T25" fmla="*/ 0 h 96"/>
                    <a:gd name="T26" fmla="*/ 246 w 762"/>
                    <a:gd name="T27" fmla="*/ 0 h 96"/>
                    <a:gd name="T28" fmla="*/ 264 w 762"/>
                    <a:gd name="T29" fmla="*/ 0 h 96"/>
                    <a:gd name="T30" fmla="*/ 282 w 762"/>
                    <a:gd name="T31" fmla="*/ 0 h 96"/>
                    <a:gd name="T32" fmla="*/ 300 w 762"/>
                    <a:gd name="T33" fmla="*/ 0 h 96"/>
                    <a:gd name="T34" fmla="*/ 318 w 762"/>
                    <a:gd name="T35" fmla="*/ 0 h 96"/>
                    <a:gd name="T36" fmla="*/ 336 w 762"/>
                    <a:gd name="T37" fmla="*/ 6 h 96"/>
                    <a:gd name="T38" fmla="*/ 354 w 762"/>
                    <a:gd name="T39" fmla="*/ 6 h 96"/>
                    <a:gd name="T40" fmla="*/ 372 w 762"/>
                    <a:gd name="T41" fmla="*/ 6 h 96"/>
                    <a:gd name="T42" fmla="*/ 390 w 762"/>
                    <a:gd name="T43" fmla="*/ 12 h 96"/>
                    <a:gd name="T44" fmla="*/ 408 w 762"/>
                    <a:gd name="T45" fmla="*/ 12 h 96"/>
                    <a:gd name="T46" fmla="*/ 426 w 762"/>
                    <a:gd name="T47" fmla="*/ 18 h 96"/>
                    <a:gd name="T48" fmla="*/ 444 w 762"/>
                    <a:gd name="T49" fmla="*/ 18 h 96"/>
                    <a:gd name="T50" fmla="*/ 462 w 762"/>
                    <a:gd name="T51" fmla="*/ 24 h 96"/>
                    <a:gd name="T52" fmla="*/ 480 w 762"/>
                    <a:gd name="T53" fmla="*/ 24 h 96"/>
                    <a:gd name="T54" fmla="*/ 498 w 762"/>
                    <a:gd name="T55" fmla="*/ 30 h 96"/>
                    <a:gd name="T56" fmla="*/ 516 w 762"/>
                    <a:gd name="T57" fmla="*/ 30 h 96"/>
                    <a:gd name="T58" fmla="*/ 534 w 762"/>
                    <a:gd name="T59" fmla="*/ 36 h 96"/>
                    <a:gd name="T60" fmla="*/ 552 w 762"/>
                    <a:gd name="T61" fmla="*/ 42 h 96"/>
                    <a:gd name="T62" fmla="*/ 570 w 762"/>
                    <a:gd name="T63" fmla="*/ 42 h 96"/>
                    <a:gd name="T64" fmla="*/ 588 w 762"/>
                    <a:gd name="T65" fmla="*/ 48 h 96"/>
                    <a:gd name="T66" fmla="*/ 606 w 762"/>
                    <a:gd name="T67" fmla="*/ 54 h 96"/>
                    <a:gd name="T68" fmla="*/ 624 w 762"/>
                    <a:gd name="T69" fmla="*/ 60 h 96"/>
                    <a:gd name="T70" fmla="*/ 642 w 762"/>
                    <a:gd name="T71" fmla="*/ 66 h 96"/>
                    <a:gd name="T72" fmla="*/ 660 w 762"/>
                    <a:gd name="T73" fmla="*/ 72 h 96"/>
                    <a:gd name="T74" fmla="*/ 678 w 762"/>
                    <a:gd name="T75" fmla="*/ 78 h 96"/>
                    <a:gd name="T76" fmla="*/ 696 w 762"/>
                    <a:gd name="T77" fmla="*/ 84 h 96"/>
                    <a:gd name="T78" fmla="*/ 714 w 762"/>
                    <a:gd name="T79" fmla="*/ 90 h 96"/>
                    <a:gd name="T80" fmla="*/ 732 w 762"/>
                    <a:gd name="T81" fmla="*/ 96 h 96"/>
                    <a:gd name="T82" fmla="*/ 750 w 762"/>
                    <a:gd name="T83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62" h="96">
                      <a:moveTo>
                        <a:pt x="0" y="12"/>
                      </a:move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30" y="6"/>
                      </a:lnTo>
                      <a:lnTo>
                        <a:pt x="36" y="6"/>
                      </a:lnTo>
                      <a:lnTo>
                        <a:pt x="42" y="6"/>
                      </a:lnTo>
                      <a:lnTo>
                        <a:pt x="48" y="6"/>
                      </a:lnTo>
                      <a:lnTo>
                        <a:pt x="54" y="6"/>
                      </a:lnTo>
                      <a:lnTo>
                        <a:pt x="60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24" y="6"/>
                      </a:lnTo>
                      <a:lnTo>
                        <a:pt x="330" y="6"/>
                      </a:lnTo>
                      <a:lnTo>
                        <a:pt x="336" y="6"/>
                      </a:lnTo>
                      <a:lnTo>
                        <a:pt x="342" y="6"/>
                      </a:lnTo>
                      <a:lnTo>
                        <a:pt x="348" y="6"/>
                      </a:lnTo>
                      <a:lnTo>
                        <a:pt x="354" y="6"/>
                      </a:lnTo>
                      <a:lnTo>
                        <a:pt x="360" y="6"/>
                      </a:lnTo>
                      <a:lnTo>
                        <a:pt x="366" y="6"/>
                      </a:lnTo>
                      <a:lnTo>
                        <a:pt x="372" y="6"/>
                      </a:lnTo>
                      <a:lnTo>
                        <a:pt x="378" y="6"/>
                      </a:lnTo>
                      <a:lnTo>
                        <a:pt x="384" y="12"/>
                      </a:lnTo>
                      <a:lnTo>
                        <a:pt x="390" y="12"/>
                      </a:lnTo>
                      <a:lnTo>
                        <a:pt x="396" y="12"/>
                      </a:lnTo>
                      <a:lnTo>
                        <a:pt x="402" y="12"/>
                      </a:lnTo>
                      <a:lnTo>
                        <a:pt x="408" y="12"/>
                      </a:lnTo>
                      <a:lnTo>
                        <a:pt x="414" y="12"/>
                      </a:lnTo>
                      <a:lnTo>
                        <a:pt x="420" y="18"/>
                      </a:lnTo>
                      <a:lnTo>
                        <a:pt x="426" y="18"/>
                      </a:lnTo>
                      <a:lnTo>
                        <a:pt x="432" y="18"/>
                      </a:lnTo>
                      <a:lnTo>
                        <a:pt x="438" y="18"/>
                      </a:lnTo>
                      <a:lnTo>
                        <a:pt x="444" y="18"/>
                      </a:lnTo>
                      <a:lnTo>
                        <a:pt x="450" y="18"/>
                      </a:lnTo>
                      <a:lnTo>
                        <a:pt x="456" y="18"/>
                      </a:lnTo>
                      <a:lnTo>
                        <a:pt x="462" y="24"/>
                      </a:lnTo>
                      <a:lnTo>
                        <a:pt x="468" y="24"/>
                      </a:lnTo>
                      <a:lnTo>
                        <a:pt x="474" y="24"/>
                      </a:lnTo>
                      <a:lnTo>
                        <a:pt x="480" y="24"/>
                      </a:lnTo>
                      <a:lnTo>
                        <a:pt x="486" y="24"/>
                      </a:lnTo>
                      <a:lnTo>
                        <a:pt x="492" y="30"/>
                      </a:lnTo>
                      <a:lnTo>
                        <a:pt x="498" y="30"/>
                      </a:lnTo>
                      <a:lnTo>
                        <a:pt x="504" y="30"/>
                      </a:lnTo>
                      <a:lnTo>
                        <a:pt x="510" y="30"/>
                      </a:lnTo>
                      <a:lnTo>
                        <a:pt x="516" y="30"/>
                      </a:lnTo>
                      <a:lnTo>
                        <a:pt x="522" y="36"/>
                      </a:lnTo>
                      <a:lnTo>
                        <a:pt x="528" y="36"/>
                      </a:lnTo>
                      <a:lnTo>
                        <a:pt x="534" y="36"/>
                      </a:lnTo>
                      <a:lnTo>
                        <a:pt x="540" y="36"/>
                      </a:lnTo>
                      <a:lnTo>
                        <a:pt x="546" y="36"/>
                      </a:lnTo>
                      <a:lnTo>
                        <a:pt x="552" y="42"/>
                      </a:lnTo>
                      <a:lnTo>
                        <a:pt x="558" y="42"/>
                      </a:lnTo>
                      <a:lnTo>
                        <a:pt x="564" y="42"/>
                      </a:lnTo>
                      <a:lnTo>
                        <a:pt x="570" y="42"/>
                      </a:lnTo>
                      <a:lnTo>
                        <a:pt x="576" y="48"/>
                      </a:lnTo>
                      <a:lnTo>
                        <a:pt x="582" y="48"/>
                      </a:lnTo>
                      <a:lnTo>
                        <a:pt x="588" y="48"/>
                      </a:lnTo>
                      <a:lnTo>
                        <a:pt x="594" y="48"/>
                      </a:lnTo>
                      <a:lnTo>
                        <a:pt x="600" y="54"/>
                      </a:lnTo>
                      <a:lnTo>
                        <a:pt x="606" y="54"/>
                      </a:lnTo>
                      <a:lnTo>
                        <a:pt x="612" y="54"/>
                      </a:lnTo>
                      <a:lnTo>
                        <a:pt x="618" y="60"/>
                      </a:lnTo>
                      <a:lnTo>
                        <a:pt x="624" y="60"/>
                      </a:lnTo>
                      <a:lnTo>
                        <a:pt x="630" y="60"/>
                      </a:lnTo>
                      <a:lnTo>
                        <a:pt x="636" y="66"/>
                      </a:lnTo>
                      <a:lnTo>
                        <a:pt x="642" y="66"/>
                      </a:lnTo>
                      <a:lnTo>
                        <a:pt x="648" y="66"/>
                      </a:lnTo>
                      <a:lnTo>
                        <a:pt x="654" y="66"/>
                      </a:lnTo>
                      <a:lnTo>
                        <a:pt x="660" y="72"/>
                      </a:lnTo>
                      <a:lnTo>
                        <a:pt x="666" y="72"/>
                      </a:lnTo>
                      <a:lnTo>
                        <a:pt x="672" y="72"/>
                      </a:lnTo>
                      <a:lnTo>
                        <a:pt x="678" y="78"/>
                      </a:lnTo>
                      <a:lnTo>
                        <a:pt x="684" y="78"/>
                      </a:lnTo>
                      <a:lnTo>
                        <a:pt x="690" y="78"/>
                      </a:lnTo>
                      <a:lnTo>
                        <a:pt x="696" y="84"/>
                      </a:lnTo>
                      <a:lnTo>
                        <a:pt x="702" y="84"/>
                      </a:lnTo>
                      <a:lnTo>
                        <a:pt x="708" y="84"/>
                      </a:lnTo>
                      <a:lnTo>
                        <a:pt x="714" y="90"/>
                      </a:lnTo>
                      <a:lnTo>
                        <a:pt x="720" y="90"/>
                      </a:lnTo>
                      <a:lnTo>
                        <a:pt x="726" y="90"/>
                      </a:lnTo>
                      <a:lnTo>
                        <a:pt x="732" y="96"/>
                      </a:lnTo>
                      <a:lnTo>
                        <a:pt x="738" y="96"/>
                      </a:lnTo>
                      <a:lnTo>
                        <a:pt x="744" y="96"/>
                      </a:lnTo>
                      <a:lnTo>
                        <a:pt x="750" y="96"/>
                      </a:lnTo>
                      <a:lnTo>
                        <a:pt x="756" y="96"/>
                      </a:lnTo>
                      <a:lnTo>
                        <a:pt x="762" y="96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23" name="Freeform 177"/>
                <p:cNvSpPr>
                  <a:spLocks/>
                </p:cNvSpPr>
                <p:nvPr/>
              </p:nvSpPr>
              <p:spPr bwMode="auto">
                <a:xfrm>
                  <a:off x="3624547" y="2590995"/>
                  <a:ext cx="309796" cy="0"/>
                </a:xfrm>
                <a:custGeom>
                  <a:avLst/>
                  <a:gdLst>
                    <a:gd name="T0" fmla="*/ 12 w 762"/>
                    <a:gd name="T1" fmla="*/ 30 w 762"/>
                    <a:gd name="T2" fmla="*/ 48 w 762"/>
                    <a:gd name="T3" fmla="*/ 66 w 762"/>
                    <a:gd name="T4" fmla="*/ 84 w 762"/>
                    <a:gd name="T5" fmla="*/ 102 w 762"/>
                    <a:gd name="T6" fmla="*/ 120 w 762"/>
                    <a:gd name="T7" fmla="*/ 138 w 762"/>
                    <a:gd name="T8" fmla="*/ 156 w 762"/>
                    <a:gd name="T9" fmla="*/ 174 w 762"/>
                    <a:gd name="T10" fmla="*/ 192 w 762"/>
                    <a:gd name="T11" fmla="*/ 210 w 762"/>
                    <a:gd name="T12" fmla="*/ 228 w 762"/>
                    <a:gd name="T13" fmla="*/ 246 w 762"/>
                    <a:gd name="T14" fmla="*/ 264 w 762"/>
                    <a:gd name="T15" fmla="*/ 282 w 762"/>
                    <a:gd name="T16" fmla="*/ 300 w 762"/>
                    <a:gd name="T17" fmla="*/ 318 w 762"/>
                    <a:gd name="T18" fmla="*/ 336 w 762"/>
                    <a:gd name="T19" fmla="*/ 354 w 762"/>
                    <a:gd name="T20" fmla="*/ 372 w 762"/>
                    <a:gd name="T21" fmla="*/ 390 w 762"/>
                    <a:gd name="T22" fmla="*/ 408 w 762"/>
                    <a:gd name="T23" fmla="*/ 426 w 762"/>
                    <a:gd name="T24" fmla="*/ 444 w 762"/>
                    <a:gd name="T25" fmla="*/ 462 w 762"/>
                    <a:gd name="T26" fmla="*/ 480 w 762"/>
                    <a:gd name="T27" fmla="*/ 498 w 762"/>
                    <a:gd name="T28" fmla="*/ 516 w 762"/>
                    <a:gd name="T29" fmla="*/ 534 w 762"/>
                    <a:gd name="T30" fmla="*/ 552 w 762"/>
                    <a:gd name="T31" fmla="*/ 570 w 762"/>
                    <a:gd name="T32" fmla="*/ 588 w 762"/>
                    <a:gd name="T33" fmla="*/ 606 w 762"/>
                    <a:gd name="T34" fmla="*/ 624 w 762"/>
                    <a:gd name="T35" fmla="*/ 642 w 762"/>
                    <a:gd name="T36" fmla="*/ 660 w 762"/>
                    <a:gd name="T37" fmla="*/ 678 w 762"/>
                    <a:gd name="T38" fmla="*/ 696 w 762"/>
                    <a:gd name="T39" fmla="*/ 714 w 762"/>
                    <a:gd name="T40" fmla="*/ 732 w 762"/>
                    <a:gd name="T41" fmla="*/ 750 w 76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</a:cxnLst>
                  <a:rect l="0" t="0" r="r" b="b"/>
                  <a:pathLst>
                    <a:path w="76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8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54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32" y="0"/>
                      </a:lnTo>
                      <a:lnTo>
                        <a:pt x="438" y="0"/>
                      </a:lnTo>
                      <a:lnTo>
                        <a:pt x="444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92" y="0"/>
                      </a:lnTo>
                      <a:lnTo>
                        <a:pt x="498" y="0"/>
                      </a:lnTo>
                      <a:lnTo>
                        <a:pt x="504" y="0"/>
                      </a:lnTo>
                      <a:lnTo>
                        <a:pt x="510" y="0"/>
                      </a:lnTo>
                      <a:lnTo>
                        <a:pt x="516" y="0"/>
                      </a:lnTo>
                      <a:lnTo>
                        <a:pt x="522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6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82" y="0"/>
                      </a:lnTo>
                      <a:lnTo>
                        <a:pt x="588" y="0"/>
                      </a:lnTo>
                      <a:lnTo>
                        <a:pt x="594" y="0"/>
                      </a:lnTo>
                      <a:lnTo>
                        <a:pt x="600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60" y="0"/>
                      </a:lnTo>
                      <a:lnTo>
                        <a:pt x="666" y="0"/>
                      </a:lnTo>
                      <a:lnTo>
                        <a:pt x="672" y="0"/>
                      </a:lnTo>
                      <a:lnTo>
                        <a:pt x="678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8" y="0"/>
                      </a:lnTo>
                      <a:lnTo>
                        <a:pt x="744" y="0"/>
                      </a:lnTo>
                      <a:lnTo>
                        <a:pt x="750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24" name="Freeform 178"/>
                <p:cNvSpPr>
                  <a:spLocks/>
                </p:cNvSpPr>
                <p:nvPr/>
              </p:nvSpPr>
              <p:spPr bwMode="auto">
                <a:xfrm>
                  <a:off x="3934346" y="2590995"/>
                  <a:ext cx="156118" cy="0"/>
                </a:xfrm>
                <a:custGeom>
                  <a:avLst/>
                  <a:gdLst>
                    <a:gd name="T0" fmla="*/ 6 w 384"/>
                    <a:gd name="T1" fmla="*/ 18 w 384"/>
                    <a:gd name="T2" fmla="*/ 30 w 384"/>
                    <a:gd name="T3" fmla="*/ 42 w 384"/>
                    <a:gd name="T4" fmla="*/ 54 w 384"/>
                    <a:gd name="T5" fmla="*/ 66 w 384"/>
                    <a:gd name="T6" fmla="*/ 78 w 384"/>
                    <a:gd name="T7" fmla="*/ 90 w 384"/>
                    <a:gd name="T8" fmla="*/ 102 w 384"/>
                    <a:gd name="T9" fmla="*/ 114 w 384"/>
                    <a:gd name="T10" fmla="*/ 126 w 384"/>
                    <a:gd name="T11" fmla="*/ 138 w 384"/>
                    <a:gd name="T12" fmla="*/ 150 w 384"/>
                    <a:gd name="T13" fmla="*/ 162 w 384"/>
                    <a:gd name="T14" fmla="*/ 174 w 384"/>
                    <a:gd name="T15" fmla="*/ 186 w 384"/>
                    <a:gd name="T16" fmla="*/ 198 w 384"/>
                    <a:gd name="T17" fmla="*/ 210 w 384"/>
                    <a:gd name="T18" fmla="*/ 222 w 384"/>
                    <a:gd name="T19" fmla="*/ 234 w 384"/>
                    <a:gd name="T20" fmla="*/ 246 w 384"/>
                    <a:gd name="T21" fmla="*/ 258 w 384"/>
                    <a:gd name="T22" fmla="*/ 270 w 384"/>
                    <a:gd name="T23" fmla="*/ 282 w 384"/>
                    <a:gd name="T24" fmla="*/ 294 w 384"/>
                    <a:gd name="T25" fmla="*/ 306 w 384"/>
                    <a:gd name="T26" fmla="*/ 318 w 384"/>
                    <a:gd name="T27" fmla="*/ 330 w 384"/>
                    <a:gd name="T28" fmla="*/ 342 w 384"/>
                    <a:gd name="T29" fmla="*/ 354 w 384"/>
                    <a:gd name="T30" fmla="*/ 366 w 384"/>
                    <a:gd name="T31" fmla="*/ 378 w 38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</a:cxnLst>
                  <a:rect l="0" t="0" r="r" b="b"/>
                  <a:pathLst>
                    <a:path w="384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8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54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</p:grpSp>
          <p:sp>
            <p:nvSpPr>
              <p:cNvPr id="196" name="Rectangle 182"/>
              <p:cNvSpPr>
                <a:spLocks noChangeArrowheads="1"/>
              </p:cNvSpPr>
              <p:nvPr/>
            </p:nvSpPr>
            <p:spPr bwMode="auto">
              <a:xfrm>
                <a:off x="3481249" y="2648659"/>
                <a:ext cx="1674365" cy="203381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grpSp>
            <p:nvGrpSpPr>
              <p:cNvPr id="197" name="Group 196"/>
              <p:cNvGrpSpPr/>
              <p:nvPr/>
            </p:nvGrpSpPr>
            <p:grpSpPr>
              <a:xfrm>
                <a:off x="3481249" y="2655671"/>
                <a:ext cx="1674365" cy="133249"/>
                <a:chOff x="3666945" y="2084152"/>
                <a:chExt cx="1043417" cy="107060"/>
              </a:xfrm>
            </p:grpSpPr>
            <p:sp>
              <p:nvSpPr>
                <p:cNvPr id="215" name="Freeform 236"/>
                <p:cNvSpPr>
                  <a:spLocks/>
                </p:cNvSpPr>
                <p:nvPr/>
              </p:nvSpPr>
              <p:spPr bwMode="auto">
                <a:xfrm>
                  <a:off x="3666945" y="2191212"/>
                  <a:ext cx="231668" cy="0"/>
                </a:xfrm>
                <a:custGeom>
                  <a:avLst/>
                  <a:gdLst>
                    <a:gd name="T0" fmla="*/ 12 w 762"/>
                    <a:gd name="T1" fmla="*/ 30 w 762"/>
                    <a:gd name="T2" fmla="*/ 48 w 762"/>
                    <a:gd name="T3" fmla="*/ 66 w 762"/>
                    <a:gd name="T4" fmla="*/ 84 w 762"/>
                    <a:gd name="T5" fmla="*/ 102 w 762"/>
                    <a:gd name="T6" fmla="*/ 120 w 762"/>
                    <a:gd name="T7" fmla="*/ 138 w 762"/>
                    <a:gd name="T8" fmla="*/ 156 w 762"/>
                    <a:gd name="T9" fmla="*/ 174 w 762"/>
                    <a:gd name="T10" fmla="*/ 192 w 762"/>
                    <a:gd name="T11" fmla="*/ 210 w 762"/>
                    <a:gd name="T12" fmla="*/ 228 w 762"/>
                    <a:gd name="T13" fmla="*/ 246 w 762"/>
                    <a:gd name="T14" fmla="*/ 264 w 762"/>
                    <a:gd name="T15" fmla="*/ 282 w 762"/>
                    <a:gd name="T16" fmla="*/ 300 w 762"/>
                    <a:gd name="T17" fmla="*/ 318 w 762"/>
                    <a:gd name="T18" fmla="*/ 336 w 762"/>
                    <a:gd name="T19" fmla="*/ 354 w 762"/>
                    <a:gd name="T20" fmla="*/ 372 w 762"/>
                    <a:gd name="T21" fmla="*/ 390 w 762"/>
                    <a:gd name="T22" fmla="*/ 408 w 762"/>
                    <a:gd name="T23" fmla="*/ 426 w 762"/>
                    <a:gd name="T24" fmla="*/ 444 w 762"/>
                    <a:gd name="T25" fmla="*/ 462 w 762"/>
                    <a:gd name="T26" fmla="*/ 480 w 762"/>
                    <a:gd name="T27" fmla="*/ 498 w 762"/>
                    <a:gd name="T28" fmla="*/ 516 w 762"/>
                    <a:gd name="T29" fmla="*/ 534 w 762"/>
                    <a:gd name="T30" fmla="*/ 552 w 762"/>
                    <a:gd name="T31" fmla="*/ 570 w 762"/>
                    <a:gd name="T32" fmla="*/ 588 w 762"/>
                    <a:gd name="T33" fmla="*/ 606 w 762"/>
                    <a:gd name="T34" fmla="*/ 624 w 762"/>
                    <a:gd name="T35" fmla="*/ 642 w 762"/>
                    <a:gd name="T36" fmla="*/ 660 w 762"/>
                    <a:gd name="T37" fmla="*/ 678 w 762"/>
                    <a:gd name="T38" fmla="*/ 696 w 762"/>
                    <a:gd name="T39" fmla="*/ 714 w 762"/>
                    <a:gd name="T40" fmla="*/ 732 w 762"/>
                    <a:gd name="T41" fmla="*/ 750 w 76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</a:cxnLst>
                  <a:rect l="0" t="0" r="r" b="b"/>
                  <a:pathLst>
                    <a:path w="76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8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54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32" y="0"/>
                      </a:lnTo>
                      <a:lnTo>
                        <a:pt x="438" y="0"/>
                      </a:lnTo>
                      <a:lnTo>
                        <a:pt x="444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92" y="0"/>
                      </a:lnTo>
                      <a:lnTo>
                        <a:pt x="498" y="0"/>
                      </a:lnTo>
                      <a:lnTo>
                        <a:pt x="504" y="0"/>
                      </a:lnTo>
                      <a:lnTo>
                        <a:pt x="510" y="0"/>
                      </a:lnTo>
                      <a:lnTo>
                        <a:pt x="516" y="0"/>
                      </a:lnTo>
                      <a:lnTo>
                        <a:pt x="522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6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82" y="0"/>
                      </a:lnTo>
                      <a:lnTo>
                        <a:pt x="588" y="0"/>
                      </a:lnTo>
                      <a:lnTo>
                        <a:pt x="594" y="0"/>
                      </a:lnTo>
                      <a:lnTo>
                        <a:pt x="600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60" y="0"/>
                      </a:lnTo>
                      <a:lnTo>
                        <a:pt x="666" y="0"/>
                      </a:lnTo>
                      <a:lnTo>
                        <a:pt x="672" y="0"/>
                      </a:lnTo>
                      <a:lnTo>
                        <a:pt x="678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8" y="0"/>
                      </a:lnTo>
                      <a:lnTo>
                        <a:pt x="744" y="0"/>
                      </a:lnTo>
                      <a:lnTo>
                        <a:pt x="750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16" name="Freeform 237"/>
                <p:cNvSpPr>
                  <a:spLocks/>
                </p:cNvSpPr>
                <p:nvPr/>
              </p:nvSpPr>
              <p:spPr bwMode="auto">
                <a:xfrm>
                  <a:off x="3898613" y="2089787"/>
                  <a:ext cx="231668" cy="101425"/>
                </a:xfrm>
                <a:custGeom>
                  <a:avLst/>
                  <a:gdLst>
                    <a:gd name="T0" fmla="*/ 12 w 762"/>
                    <a:gd name="T1" fmla="*/ 216 h 216"/>
                    <a:gd name="T2" fmla="*/ 30 w 762"/>
                    <a:gd name="T3" fmla="*/ 216 h 216"/>
                    <a:gd name="T4" fmla="*/ 48 w 762"/>
                    <a:gd name="T5" fmla="*/ 216 h 216"/>
                    <a:gd name="T6" fmla="*/ 66 w 762"/>
                    <a:gd name="T7" fmla="*/ 216 h 216"/>
                    <a:gd name="T8" fmla="*/ 84 w 762"/>
                    <a:gd name="T9" fmla="*/ 216 h 216"/>
                    <a:gd name="T10" fmla="*/ 102 w 762"/>
                    <a:gd name="T11" fmla="*/ 216 h 216"/>
                    <a:gd name="T12" fmla="*/ 120 w 762"/>
                    <a:gd name="T13" fmla="*/ 216 h 216"/>
                    <a:gd name="T14" fmla="*/ 138 w 762"/>
                    <a:gd name="T15" fmla="*/ 216 h 216"/>
                    <a:gd name="T16" fmla="*/ 156 w 762"/>
                    <a:gd name="T17" fmla="*/ 216 h 216"/>
                    <a:gd name="T18" fmla="*/ 174 w 762"/>
                    <a:gd name="T19" fmla="*/ 216 h 216"/>
                    <a:gd name="T20" fmla="*/ 192 w 762"/>
                    <a:gd name="T21" fmla="*/ 216 h 216"/>
                    <a:gd name="T22" fmla="*/ 210 w 762"/>
                    <a:gd name="T23" fmla="*/ 204 h 216"/>
                    <a:gd name="T24" fmla="*/ 228 w 762"/>
                    <a:gd name="T25" fmla="*/ 192 h 216"/>
                    <a:gd name="T26" fmla="*/ 246 w 762"/>
                    <a:gd name="T27" fmla="*/ 186 h 216"/>
                    <a:gd name="T28" fmla="*/ 264 w 762"/>
                    <a:gd name="T29" fmla="*/ 174 h 216"/>
                    <a:gd name="T30" fmla="*/ 282 w 762"/>
                    <a:gd name="T31" fmla="*/ 168 h 216"/>
                    <a:gd name="T32" fmla="*/ 300 w 762"/>
                    <a:gd name="T33" fmla="*/ 156 h 216"/>
                    <a:gd name="T34" fmla="*/ 318 w 762"/>
                    <a:gd name="T35" fmla="*/ 144 h 216"/>
                    <a:gd name="T36" fmla="*/ 336 w 762"/>
                    <a:gd name="T37" fmla="*/ 138 h 216"/>
                    <a:gd name="T38" fmla="*/ 354 w 762"/>
                    <a:gd name="T39" fmla="*/ 132 h 216"/>
                    <a:gd name="T40" fmla="*/ 372 w 762"/>
                    <a:gd name="T41" fmla="*/ 120 h 216"/>
                    <a:gd name="T42" fmla="*/ 390 w 762"/>
                    <a:gd name="T43" fmla="*/ 114 h 216"/>
                    <a:gd name="T44" fmla="*/ 408 w 762"/>
                    <a:gd name="T45" fmla="*/ 108 h 216"/>
                    <a:gd name="T46" fmla="*/ 426 w 762"/>
                    <a:gd name="T47" fmla="*/ 96 h 216"/>
                    <a:gd name="T48" fmla="*/ 444 w 762"/>
                    <a:gd name="T49" fmla="*/ 90 h 216"/>
                    <a:gd name="T50" fmla="*/ 462 w 762"/>
                    <a:gd name="T51" fmla="*/ 84 h 216"/>
                    <a:gd name="T52" fmla="*/ 480 w 762"/>
                    <a:gd name="T53" fmla="*/ 78 h 216"/>
                    <a:gd name="T54" fmla="*/ 498 w 762"/>
                    <a:gd name="T55" fmla="*/ 72 h 216"/>
                    <a:gd name="T56" fmla="*/ 516 w 762"/>
                    <a:gd name="T57" fmla="*/ 60 h 216"/>
                    <a:gd name="T58" fmla="*/ 534 w 762"/>
                    <a:gd name="T59" fmla="*/ 54 h 216"/>
                    <a:gd name="T60" fmla="*/ 552 w 762"/>
                    <a:gd name="T61" fmla="*/ 48 h 216"/>
                    <a:gd name="T62" fmla="*/ 570 w 762"/>
                    <a:gd name="T63" fmla="*/ 48 h 216"/>
                    <a:gd name="T64" fmla="*/ 588 w 762"/>
                    <a:gd name="T65" fmla="*/ 42 h 216"/>
                    <a:gd name="T66" fmla="*/ 606 w 762"/>
                    <a:gd name="T67" fmla="*/ 36 h 216"/>
                    <a:gd name="T68" fmla="*/ 624 w 762"/>
                    <a:gd name="T69" fmla="*/ 30 h 216"/>
                    <a:gd name="T70" fmla="*/ 642 w 762"/>
                    <a:gd name="T71" fmla="*/ 24 h 216"/>
                    <a:gd name="T72" fmla="*/ 660 w 762"/>
                    <a:gd name="T73" fmla="*/ 18 h 216"/>
                    <a:gd name="T74" fmla="*/ 678 w 762"/>
                    <a:gd name="T75" fmla="*/ 18 h 216"/>
                    <a:gd name="T76" fmla="*/ 696 w 762"/>
                    <a:gd name="T77" fmla="*/ 12 h 216"/>
                    <a:gd name="T78" fmla="*/ 714 w 762"/>
                    <a:gd name="T79" fmla="*/ 12 h 216"/>
                    <a:gd name="T80" fmla="*/ 732 w 762"/>
                    <a:gd name="T81" fmla="*/ 6 h 216"/>
                    <a:gd name="T82" fmla="*/ 750 w 762"/>
                    <a:gd name="T83" fmla="*/ 6 h 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62" h="216">
                      <a:moveTo>
                        <a:pt x="0" y="216"/>
                      </a:moveTo>
                      <a:lnTo>
                        <a:pt x="6" y="216"/>
                      </a:lnTo>
                      <a:lnTo>
                        <a:pt x="12" y="216"/>
                      </a:lnTo>
                      <a:lnTo>
                        <a:pt x="18" y="216"/>
                      </a:lnTo>
                      <a:lnTo>
                        <a:pt x="24" y="216"/>
                      </a:lnTo>
                      <a:lnTo>
                        <a:pt x="30" y="216"/>
                      </a:lnTo>
                      <a:lnTo>
                        <a:pt x="36" y="216"/>
                      </a:lnTo>
                      <a:lnTo>
                        <a:pt x="42" y="216"/>
                      </a:lnTo>
                      <a:lnTo>
                        <a:pt x="48" y="216"/>
                      </a:lnTo>
                      <a:lnTo>
                        <a:pt x="54" y="216"/>
                      </a:lnTo>
                      <a:lnTo>
                        <a:pt x="60" y="216"/>
                      </a:lnTo>
                      <a:lnTo>
                        <a:pt x="66" y="216"/>
                      </a:lnTo>
                      <a:lnTo>
                        <a:pt x="72" y="216"/>
                      </a:lnTo>
                      <a:lnTo>
                        <a:pt x="78" y="216"/>
                      </a:lnTo>
                      <a:lnTo>
                        <a:pt x="84" y="216"/>
                      </a:lnTo>
                      <a:lnTo>
                        <a:pt x="90" y="216"/>
                      </a:lnTo>
                      <a:lnTo>
                        <a:pt x="96" y="216"/>
                      </a:lnTo>
                      <a:lnTo>
                        <a:pt x="102" y="216"/>
                      </a:lnTo>
                      <a:lnTo>
                        <a:pt x="108" y="216"/>
                      </a:lnTo>
                      <a:lnTo>
                        <a:pt x="114" y="216"/>
                      </a:lnTo>
                      <a:lnTo>
                        <a:pt x="120" y="216"/>
                      </a:lnTo>
                      <a:lnTo>
                        <a:pt x="126" y="216"/>
                      </a:lnTo>
                      <a:lnTo>
                        <a:pt x="132" y="216"/>
                      </a:lnTo>
                      <a:lnTo>
                        <a:pt x="138" y="216"/>
                      </a:lnTo>
                      <a:lnTo>
                        <a:pt x="144" y="216"/>
                      </a:lnTo>
                      <a:lnTo>
                        <a:pt x="150" y="216"/>
                      </a:lnTo>
                      <a:lnTo>
                        <a:pt x="156" y="216"/>
                      </a:lnTo>
                      <a:lnTo>
                        <a:pt x="162" y="216"/>
                      </a:lnTo>
                      <a:lnTo>
                        <a:pt x="168" y="216"/>
                      </a:lnTo>
                      <a:lnTo>
                        <a:pt x="174" y="216"/>
                      </a:lnTo>
                      <a:lnTo>
                        <a:pt x="180" y="216"/>
                      </a:lnTo>
                      <a:lnTo>
                        <a:pt x="186" y="216"/>
                      </a:lnTo>
                      <a:lnTo>
                        <a:pt x="192" y="216"/>
                      </a:lnTo>
                      <a:lnTo>
                        <a:pt x="198" y="216"/>
                      </a:lnTo>
                      <a:lnTo>
                        <a:pt x="204" y="210"/>
                      </a:lnTo>
                      <a:lnTo>
                        <a:pt x="210" y="204"/>
                      </a:lnTo>
                      <a:lnTo>
                        <a:pt x="216" y="204"/>
                      </a:lnTo>
                      <a:lnTo>
                        <a:pt x="222" y="198"/>
                      </a:lnTo>
                      <a:lnTo>
                        <a:pt x="228" y="192"/>
                      </a:lnTo>
                      <a:lnTo>
                        <a:pt x="234" y="192"/>
                      </a:lnTo>
                      <a:lnTo>
                        <a:pt x="240" y="192"/>
                      </a:lnTo>
                      <a:lnTo>
                        <a:pt x="246" y="186"/>
                      </a:lnTo>
                      <a:lnTo>
                        <a:pt x="252" y="180"/>
                      </a:lnTo>
                      <a:lnTo>
                        <a:pt x="258" y="180"/>
                      </a:lnTo>
                      <a:lnTo>
                        <a:pt x="264" y="174"/>
                      </a:lnTo>
                      <a:lnTo>
                        <a:pt x="270" y="174"/>
                      </a:lnTo>
                      <a:lnTo>
                        <a:pt x="276" y="168"/>
                      </a:lnTo>
                      <a:lnTo>
                        <a:pt x="282" y="168"/>
                      </a:lnTo>
                      <a:lnTo>
                        <a:pt x="288" y="162"/>
                      </a:lnTo>
                      <a:lnTo>
                        <a:pt x="294" y="162"/>
                      </a:lnTo>
                      <a:lnTo>
                        <a:pt x="300" y="156"/>
                      </a:lnTo>
                      <a:lnTo>
                        <a:pt x="306" y="156"/>
                      </a:lnTo>
                      <a:lnTo>
                        <a:pt x="312" y="150"/>
                      </a:lnTo>
                      <a:lnTo>
                        <a:pt x="318" y="144"/>
                      </a:lnTo>
                      <a:lnTo>
                        <a:pt x="324" y="144"/>
                      </a:lnTo>
                      <a:lnTo>
                        <a:pt x="330" y="144"/>
                      </a:lnTo>
                      <a:lnTo>
                        <a:pt x="336" y="138"/>
                      </a:lnTo>
                      <a:lnTo>
                        <a:pt x="342" y="132"/>
                      </a:lnTo>
                      <a:lnTo>
                        <a:pt x="348" y="132"/>
                      </a:lnTo>
                      <a:lnTo>
                        <a:pt x="354" y="132"/>
                      </a:lnTo>
                      <a:lnTo>
                        <a:pt x="360" y="126"/>
                      </a:lnTo>
                      <a:lnTo>
                        <a:pt x="366" y="126"/>
                      </a:lnTo>
                      <a:lnTo>
                        <a:pt x="372" y="120"/>
                      </a:lnTo>
                      <a:lnTo>
                        <a:pt x="378" y="120"/>
                      </a:lnTo>
                      <a:lnTo>
                        <a:pt x="384" y="114"/>
                      </a:lnTo>
                      <a:lnTo>
                        <a:pt x="390" y="114"/>
                      </a:lnTo>
                      <a:lnTo>
                        <a:pt x="396" y="108"/>
                      </a:lnTo>
                      <a:lnTo>
                        <a:pt x="402" y="108"/>
                      </a:lnTo>
                      <a:lnTo>
                        <a:pt x="408" y="108"/>
                      </a:lnTo>
                      <a:lnTo>
                        <a:pt x="414" y="102"/>
                      </a:lnTo>
                      <a:lnTo>
                        <a:pt x="420" y="102"/>
                      </a:lnTo>
                      <a:lnTo>
                        <a:pt x="426" y="96"/>
                      </a:lnTo>
                      <a:lnTo>
                        <a:pt x="432" y="96"/>
                      </a:lnTo>
                      <a:lnTo>
                        <a:pt x="438" y="90"/>
                      </a:lnTo>
                      <a:lnTo>
                        <a:pt x="444" y="90"/>
                      </a:lnTo>
                      <a:lnTo>
                        <a:pt x="450" y="90"/>
                      </a:lnTo>
                      <a:lnTo>
                        <a:pt x="456" y="84"/>
                      </a:lnTo>
                      <a:lnTo>
                        <a:pt x="462" y="84"/>
                      </a:lnTo>
                      <a:lnTo>
                        <a:pt x="468" y="78"/>
                      </a:lnTo>
                      <a:lnTo>
                        <a:pt x="474" y="78"/>
                      </a:lnTo>
                      <a:lnTo>
                        <a:pt x="480" y="78"/>
                      </a:lnTo>
                      <a:lnTo>
                        <a:pt x="486" y="72"/>
                      </a:lnTo>
                      <a:lnTo>
                        <a:pt x="492" y="72"/>
                      </a:lnTo>
                      <a:lnTo>
                        <a:pt x="498" y="72"/>
                      </a:lnTo>
                      <a:lnTo>
                        <a:pt x="504" y="66"/>
                      </a:lnTo>
                      <a:lnTo>
                        <a:pt x="510" y="66"/>
                      </a:lnTo>
                      <a:lnTo>
                        <a:pt x="516" y="60"/>
                      </a:lnTo>
                      <a:lnTo>
                        <a:pt x="522" y="60"/>
                      </a:lnTo>
                      <a:lnTo>
                        <a:pt x="528" y="60"/>
                      </a:lnTo>
                      <a:lnTo>
                        <a:pt x="534" y="54"/>
                      </a:lnTo>
                      <a:lnTo>
                        <a:pt x="540" y="54"/>
                      </a:lnTo>
                      <a:lnTo>
                        <a:pt x="546" y="54"/>
                      </a:lnTo>
                      <a:lnTo>
                        <a:pt x="552" y="48"/>
                      </a:lnTo>
                      <a:lnTo>
                        <a:pt x="558" y="48"/>
                      </a:lnTo>
                      <a:lnTo>
                        <a:pt x="564" y="48"/>
                      </a:lnTo>
                      <a:lnTo>
                        <a:pt x="570" y="48"/>
                      </a:lnTo>
                      <a:lnTo>
                        <a:pt x="576" y="42"/>
                      </a:lnTo>
                      <a:lnTo>
                        <a:pt x="582" y="42"/>
                      </a:lnTo>
                      <a:lnTo>
                        <a:pt x="588" y="42"/>
                      </a:lnTo>
                      <a:lnTo>
                        <a:pt x="594" y="36"/>
                      </a:lnTo>
                      <a:lnTo>
                        <a:pt x="600" y="36"/>
                      </a:lnTo>
                      <a:lnTo>
                        <a:pt x="606" y="36"/>
                      </a:lnTo>
                      <a:lnTo>
                        <a:pt x="612" y="30"/>
                      </a:lnTo>
                      <a:lnTo>
                        <a:pt x="618" y="30"/>
                      </a:lnTo>
                      <a:lnTo>
                        <a:pt x="624" y="30"/>
                      </a:lnTo>
                      <a:lnTo>
                        <a:pt x="630" y="30"/>
                      </a:lnTo>
                      <a:lnTo>
                        <a:pt x="636" y="24"/>
                      </a:lnTo>
                      <a:lnTo>
                        <a:pt x="642" y="24"/>
                      </a:lnTo>
                      <a:lnTo>
                        <a:pt x="648" y="24"/>
                      </a:lnTo>
                      <a:lnTo>
                        <a:pt x="654" y="24"/>
                      </a:lnTo>
                      <a:lnTo>
                        <a:pt x="660" y="18"/>
                      </a:lnTo>
                      <a:lnTo>
                        <a:pt x="666" y="18"/>
                      </a:lnTo>
                      <a:lnTo>
                        <a:pt x="672" y="18"/>
                      </a:lnTo>
                      <a:lnTo>
                        <a:pt x="678" y="18"/>
                      </a:lnTo>
                      <a:lnTo>
                        <a:pt x="684" y="18"/>
                      </a:lnTo>
                      <a:lnTo>
                        <a:pt x="690" y="12"/>
                      </a:lnTo>
                      <a:lnTo>
                        <a:pt x="696" y="12"/>
                      </a:lnTo>
                      <a:lnTo>
                        <a:pt x="702" y="12"/>
                      </a:lnTo>
                      <a:lnTo>
                        <a:pt x="708" y="12"/>
                      </a:lnTo>
                      <a:lnTo>
                        <a:pt x="714" y="12"/>
                      </a:lnTo>
                      <a:lnTo>
                        <a:pt x="720" y="6"/>
                      </a:lnTo>
                      <a:lnTo>
                        <a:pt x="726" y="6"/>
                      </a:lnTo>
                      <a:lnTo>
                        <a:pt x="732" y="6"/>
                      </a:lnTo>
                      <a:lnTo>
                        <a:pt x="738" y="6"/>
                      </a:lnTo>
                      <a:lnTo>
                        <a:pt x="744" y="6"/>
                      </a:lnTo>
                      <a:lnTo>
                        <a:pt x="750" y="6"/>
                      </a:lnTo>
                      <a:lnTo>
                        <a:pt x="756" y="0"/>
                      </a:lnTo>
                      <a:lnTo>
                        <a:pt x="76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17" name="Freeform 238"/>
                <p:cNvSpPr>
                  <a:spLocks/>
                </p:cNvSpPr>
                <p:nvPr/>
              </p:nvSpPr>
              <p:spPr bwMode="auto">
                <a:xfrm>
                  <a:off x="4130281" y="2084152"/>
                  <a:ext cx="231668" cy="61982"/>
                </a:xfrm>
                <a:custGeom>
                  <a:avLst/>
                  <a:gdLst>
                    <a:gd name="T0" fmla="*/ 12 w 762"/>
                    <a:gd name="T1" fmla="*/ 12 h 132"/>
                    <a:gd name="T2" fmla="*/ 30 w 762"/>
                    <a:gd name="T3" fmla="*/ 12 h 132"/>
                    <a:gd name="T4" fmla="*/ 48 w 762"/>
                    <a:gd name="T5" fmla="*/ 6 h 132"/>
                    <a:gd name="T6" fmla="*/ 66 w 762"/>
                    <a:gd name="T7" fmla="*/ 6 h 132"/>
                    <a:gd name="T8" fmla="*/ 84 w 762"/>
                    <a:gd name="T9" fmla="*/ 6 h 132"/>
                    <a:gd name="T10" fmla="*/ 102 w 762"/>
                    <a:gd name="T11" fmla="*/ 0 h 132"/>
                    <a:gd name="T12" fmla="*/ 120 w 762"/>
                    <a:gd name="T13" fmla="*/ 0 h 132"/>
                    <a:gd name="T14" fmla="*/ 138 w 762"/>
                    <a:gd name="T15" fmla="*/ 0 h 132"/>
                    <a:gd name="T16" fmla="*/ 156 w 762"/>
                    <a:gd name="T17" fmla="*/ 0 h 132"/>
                    <a:gd name="T18" fmla="*/ 174 w 762"/>
                    <a:gd name="T19" fmla="*/ 0 h 132"/>
                    <a:gd name="T20" fmla="*/ 192 w 762"/>
                    <a:gd name="T21" fmla="*/ 0 h 132"/>
                    <a:gd name="T22" fmla="*/ 210 w 762"/>
                    <a:gd name="T23" fmla="*/ 0 h 132"/>
                    <a:gd name="T24" fmla="*/ 228 w 762"/>
                    <a:gd name="T25" fmla="*/ 0 h 132"/>
                    <a:gd name="T26" fmla="*/ 246 w 762"/>
                    <a:gd name="T27" fmla="*/ 0 h 132"/>
                    <a:gd name="T28" fmla="*/ 264 w 762"/>
                    <a:gd name="T29" fmla="*/ 0 h 132"/>
                    <a:gd name="T30" fmla="*/ 282 w 762"/>
                    <a:gd name="T31" fmla="*/ 0 h 132"/>
                    <a:gd name="T32" fmla="*/ 300 w 762"/>
                    <a:gd name="T33" fmla="*/ 6 h 132"/>
                    <a:gd name="T34" fmla="*/ 318 w 762"/>
                    <a:gd name="T35" fmla="*/ 6 h 132"/>
                    <a:gd name="T36" fmla="*/ 336 w 762"/>
                    <a:gd name="T37" fmla="*/ 6 h 132"/>
                    <a:gd name="T38" fmla="*/ 354 w 762"/>
                    <a:gd name="T39" fmla="*/ 12 h 132"/>
                    <a:gd name="T40" fmla="*/ 372 w 762"/>
                    <a:gd name="T41" fmla="*/ 12 h 132"/>
                    <a:gd name="T42" fmla="*/ 390 w 762"/>
                    <a:gd name="T43" fmla="*/ 18 h 132"/>
                    <a:gd name="T44" fmla="*/ 408 w 762"/>
                    <a:gd name="T45" fmla="*/ 18 h 132"/>
                    <a:gd name="T46" fmla="*/ 426 w 762"/>
                    <a:gd name="T47" fmla="*/ 24 h 132"/>
                    <a:gd name="T48" fmla="*/ 444 w 762"/>
                    <a:gd name="T49" fmla="*/ 24 h 132"/>
                    <a:gd name="T50" fmla="*/ 462 w 762"/>
                    <a:gd name="T51" fmla="*/ 30 h 132"/>
                    <a:gd name="T52" fmla="*/ 480 w 762"/>
                    <a:gd name="T53" fmla="*/ 30 h 132"/>
                    <a:gd name="T54" fmla="*/ 498 w 762"/>
                    <a:gd name="T55" fmla="*/ 36 h 132"/>
                    <a:gd name="T56" fmla="*/ 516 w 762"/>
                    <a:gd name="T57" fmla="*/ 42 h 132"/>
                    <a:gd name="T58" fmla="*/ 534 w 762"/>
                    <a:gd name="T59" fmla="*/ 48 h 132"/>
                    <a:gd name="T60" fmla="*/ 552 w 762"/>
                    <a:gd name="T61" fmla="*/ 54 h 132"/>
                    <a:gd name="T62" fmla="*/ 570 w 762"/>
                    <a:gd name="T63" fmla="*/ 54 h 132"/>
                    <a:gd name="T64" fmla="*/ 588 w 762"/>
                    <a:gd name="T65" fmla="*/ 60 h 132"/>
                    <a:gd name="T66" fmla="*/ 606 w 762"/>
                    <a:gd name="T67" fmla="*/ 66 h 132"/>
                    <a:gd name="T68" fmla="*/ 624 w 762"/>
                    <a:gd name="T69" fmla="*/ 72 h 132"/>
                    <a:gd name="T70" fmla="*/ 642 w 762"/>
                    <a:gd name="T71" fmla="*/ 78 h 132"/>
                    <a:gd name="T72" fmla="*/ 660 w 762"/>
                    <a:gd name="T73" fmla="*/ 90 h 132"/>
                    <a:gd name="T74" fmla="*/ 678 w 762"/>
                    <a:gd name="T75" fmla="*/ 96 h 132"/>
                    <a:gd name="T76" fmla="*/ 696 w 762"/>
                    <a:gd name="T77" fmla="*/ 102 h 132"/>
                    <a:gd name="T78" fmla="*/ 714 w 762"/>
                    <a:gd name="T79" fmla="*/ 108 h 132"/>
                    <a:gd name="T80" fmla="*/ 732 w 762"/>
                    <a:gd name="T81" fmla="*/ 120 h 132"/>
                    <a:gd name="T82" fmla="*/ 750 w 762"/>
                    <a:gd name="T83" fmla="*/ 126 h 1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62" h="132">
                      <a:moveTo>
                        <a:pt x="0" y="12"/>
                      </a:moveTo>
                      <a:lnTo>
                        <a:pt x="6" y="12"/>
                      </a:lnTo>
                      <a:lnTo>
                        <a:pt x="12" y="12"/>
                      </a:lnTo>
                      <a:lnTo>
                        <a:pt x="18" y="12"/>
                      </a:lnTo>
                      <a:lnTo>
                        <a:pt x="24" y="12"/>
                      </a:lnTo>
                      <a:lnTo>
                        <a:pt x="30" y="12"/>
                      </a:lnTo>
                      <a:lnTo>
                        <a:pt x="36" y="6"/>
                      </a:lnTo>
                      <a:lnTo>
                        <a:pt x="42" y="6"/>
                      </a:lnTo>
                      <a:lnTo>
                        <a:pt x="48" y="6"/>
                      </a:lnTo>
                      <a:lnTo>
                        <a:pt x="54" y="6"/>
                      </a:lnTo>
                      <a:lnTo>
                        <a:pt x="60" y="6"/>
                      </a:lnTo>
                      <a:lnTo>
                        <a:pt x="66" y="6"/>
                      </a:lnTo>
                      <a:lnTo>
                        <a:pt x="72" y="6"/>
                      </a:lnTo>
                      <a:lnTo>
                        <a:pt x="78" y="6"/>
                      </a:lnTo>
                      <a:lnTo>
                        <a:pt x="84" y="6"/>
                      </a:lnTo>
                      <a:lnTo>
                        <a:pt x="90" y="6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8" y="6"/>
                      </a:lnTo>
                      <a:lnTo>
                        <a:pt x="294" y="6"/>
                      </a:lnTo>
                      <a:lnTo>
                        <a:pt x="300" y="6"/>
                      </a:lnTo>
                      <a:lnTo>
                        <a:pt x="306" y="6"/>
                      </a:lnTo>
                      <a:lnTo>
                        <a:pt x="312" y="6"/>
                      </a:lnTo>
                      <a:lnTo>
                        <a:pt x="318" y="6"/>
                      </a:lnTo>
                      <a:lnTo>
                        <a:pt x="324" y="6"/>
                      </a:lnTo>
                      <a:lnTo>
                        <a:pt x="330" y="6"/>
                      </a:lnTo>
                      <a:lnTo>
                        <a:pt x="336" y="6"/>
                      </a:lnTo>
                      <a:lnTo>
                        <a:pt x="342" y="6"/>
                      </a:lnTo>
                      <a:lnTo>
                        <a:pt x="348" y="12"/>
                      </a:lnTo>
                      <a:lnTo>
                        <a:pt x="354" y="12"/>
                      </a:lnTo>
                      <a:lnTo>
                        <a:pt x="360" y="12"/>
                      </a:lnTo>
                      <a:lnTo>
                        <a:pt x="366" y="12"/>
                      </a:lnTo>
                      <a:lnTo>
                        <a:pt x="372" y="12"/>
                      </a:lnTo>
                      <a:lnTo>
                        <a:pt x="378" y="12"/>
                      </a:lnTo>
                      <a:lnTo>
                        <a:pt x="384" y="12"/>
                      </a:lnTo>
                      <a:lnTo>
                        <a:pt x="390" y="18"/>
                      </a:lnTo>
                      <a:lnTo>
                        <a:pt x="396" y="18"/>
                      </a:lnTo>
                      <a:lnTo>
                        <a:pt x="402" y="18"/>
                      </a:lnTo>
                      <a:lnTo>
                        <a:pt x="408" y="18"/>
                      </a:lnTo>
                      <a:lnTo>
                        <a:pt x="414" y="18"/>
                      </a:lnTo>
                      <a:lnTo>
                        <a:pt x="420" y="18"/>
                      </a:lnTo>
                      <a:lnTo>
                        <a:pt x="426" y="24"/>
                      </a:lnTo>
                      <a:lnTo>
                        <a:pt x="432" y="24"/>
                      </a:lnTo>
                      <a:lnTo>
                        <a:pt x="438" y="24"/>
                      </a:lnTo>
                      <a:lnTo>
                        <a:pt x="444" y="24"/>
                      </a:lnTo>
                      <a:lnTo>
                        <a:pt x="450" y="24"/>
                      </a:lnTo>
                      <a:lnTo>
                        <a:pt x="456" y="30"/>
                      </a:lnTo>
                      <a:lnTo>
                        <a:pt x="462" y="30"/>
                      </a:lnTo>
                      <a:lnTo>
                        <a:pt x="468" y="30"/>
                      </a:lnTo>
                      <a:lnTo>
                        <a:pt x="474" y="30"/>
                      </a:lnTo>
                      <a:lnTo>
                        <a:pt x="480" y="30"/>
                      </a:lnTo>
                      <a:lnTo>
                        <a:pt x="486" y="36"/>
                      </a:lnTo>
                      <a:lnTo>
                        <a:pt x="492" y="36"/>
                      </a:lnTo>
                      <a:lnTo>
                        <a:pt x="498" y="36"/>
                      </a:lnTo>
                      <a:lnTo>
                        <a:pt x="504" y="36"/>
                      </a:lnTo>
                      <a:lnTo>
                        <a:pt x="510" y="42"/>
                      </a:lnTo>
                      <a:lnTo>
                        <a:pt x="516" y="42"/>
                      </a:lnTo>
                      <a:lnTo>
                        <a:pt x="522" y="42"/>
                      </a:lnTo>
                      <a:lnTo>
                        <a:pt x="528" y="42"/>
                      </a:lnTo>
                      <a:lnTo>
                        <a:pt x="534" y="48"/>
                      </a:lnTo>
                      <a:lnTo>
                        <a:pt x="540" y="48"/>
                      </a:lnTo>
                      <a:lnTo>
                        <a:pt x="546" y="48"/>
                      </a:lnTo>
                      <a:lnTo>
                        <a:pt x="552" y="54"/>
                      </a:lnTo>
                      <a:lnTo>
                        <a:pt x="558" y="54"/>
                      </a:lnTo>
                      <a:lnTo>
                        <a:pt x="564" y="54"/>
                      </a:lnTo>
                      <a:lnTo>
                        <a:pt x="570" y="54"/>
                      </a:lnTo>
                      <a:lnTo>
                        <a:pt x="576" y="60"/>
                      </a:lnTo>
                      <a:lnTo>
                        <a:pt x="582" y="60"/>
                      </a:lnTo>
                      <a:lnTo>
                        <a:pt x="588" y="60"/>
                      </a:lnTo>
                      <a:lnTo>
                        <a:pt x="594" y="66"/>
                      </a:lnTo>
                      <a:lnTo>
                        <a:pt x="600" y="66"/>
                      </a:lnTo>
                      <a:lnTo>
                        <a:pt x="606" y="66"/>
                      </a:lnTo>
                      <a:lnTo>
                        <a:pt x="612" y="72"/>
                      </a:lnTo>
                      <a:lnTo>
                        <a:pt x="618" y="72"/>
                      </a:lnTo>
                      <a:lnTo>
                        <a:pt x="624" y="72"/>
                      </a:lnTo>
                      <a:lnTo>
                        <a:pt x="630" y="78"/>
                      </a:lnTo>
                      <a:lnTo>
                        <a:pt x="636" y="78"/>
                      </a:lnTo>
                      <a:lnTo>
                        <a:pt x="642" y="78"/>
                      </a:lnTo>
                      <a:lnTo>
                        <a:pt x="648" y="84"/>
                      </a:lnTo>
                      <a:lnTo>
                        <a:pt x="654" y="84"/>
                      </a:lnTo>
                      <a:lnTo>
                        <a:pt x="660" y="90"/>
                      </a:lnTo>
                      <a:lnTo>
                        <a:pt x="666" y="90"/>
                      </a:lnTo>
                      <a:lnTo>
                        <a:pt x="672" y="90"/>
                      </a:lnTo>
                      <a:lnTo>
                        <a:pt x="678" y="96"/>
                      </a:lnTo>
                      <a:lnTo>
                        <a:pt x="684" y="96"/>
                      </a:lnTo>
                      <a:lnTo>
                        <a:pt x="690" y="96"/>
                      </a:lnTo>
                      <a:lnTo>
                        <a:pt x="696" y="102"/>
                      </a:lnTo>
                      <a:lnTo>
                        <a:pt x="702" y="102"/>
                      </a:lnTo>
                      <a:lnTo>
                        <a:pt x="708" y="108"/>
                      </a:lnTo>
                      <a:lnTo>
                        <a:pt x="714" y="108"/>
                      </a:lnTo>
                      <a:lnTo>
                        <a:pt x="720" y="114"/>
                      </a:lnTo>
                      <a:lnTo>
                        <a:pt x="726" y="114"/>
                      </a:lnTo>
                      <a:lnTo>
                        <a:pt x="732" y="120"/>
                      </a:lnTo>
                      <a:lnTo>
                        <a:pt x="738" y="120"/>
                      </a:lnTo>
                      <a:lnTo>
                        <a:pt x="744" y="120"/>
                      </a:lnTo>
                      <a:lnTo>
                        <a:pt x="750" y="126"/>
                      </a:lnTo>
                      <a:lnTo>
                        <a:pt x="756" y="126"/>
                      </a:lnTo>
                      <a:lnTo>
                        <a:pt x="762" y="132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18" name="Freeform 239"/>
                <p:cNvSpPr>
                  <a:spLocks/>
                </p:cNvSpPr>
                <p:nvPr/>
              </p:nvSpPr>
              <p:spPr bwMode="auto">
                <a:xfrm>
                  <a:off x="4361948" y="2146134"/>
                  <a:ext cx="231668" cy="45078"/>
                </a:xfrm>
                <a:custGeom>
                  <a:avLst/>
                  <a:gdLst>
                    <a:gd name="T0" fmla="*/ 12 w 762"/>
                    <a:gd name="T1" fmla="*/ 6 h 96"/>
                    <a:gd name="T2" fmla="*/ 30 w 762"/>
                    <a:gd name="T3" fmla="*/ 12 h 96"/>
                    <a:gd name="T4" fmla="*/ 48 w 762"/>
                    <a:gd name="T5" fmla="*/ 18 h 96"/>
                    <a:gd name="T6" fmla="*/ 66 w 762"/>
                    <a:gd name="T7" fmla="*/ 30 h 96"/>
                    <a:gd name="T8" fmla="*/ 84 w 762"/>
                    <a:gd name="T9" fmla="*/ 42 h 96"/>
                    <a:gd name="T10" fmla="*/ 102 w 762"/>
                    <a:gd name="T11" fmla="*/ 48 h 96"/>
                    <a:gd name="T12" fmla="*/ 120 w 762"/>
                    <a:gd name="T13" fmla="*/ 60 h 96"/>
                    <a:gd name="T14" fmla="*/ 138 w 762"/>
                    <a:gd name="T15" fmla="*/ 72 h 96"/>
                    <a:gd name="T16" fmla="*/ 156 w 762"/>
                    <a:gd name="T17" fmla="*/ 78 h 96"/>
                    <a:gd name="T18" fmla="*/ 174 w 762"/>
                    <a:gd name="T19" fmla="*/ 90 h 96"/>
                    <a:gd name="T20" fmla="*/ 192 w 762"/>
                    <a:gd name="T21" fmla="*/ 96 h 96"/>
                    <a:gd name="T22" fmla="*/ 210 w 762"/>
                    <a:gd name="T23" fmla="*/ 96 h 96"/>
                    <a:gd name="T24" fmla="*/ 228 w 762"/>
                    <a:gd name="T25" fmla="*/ 96 h 96"/>
                    <a:gd name="T26" fmla="*/ 246 w 762"/>
                    <a:gd name="T27" fmla="*/ 96 h 96"/>
                    <a:gd name="T28" fmla="*/ 264 w 762"/>
                    <a:gd name="T29" fmla="*/ 96 h 96"/>
                    <a:gd name="T30" fmla="*/ 282 w 762"/>
                    <a:gd name="T31" fmla="*/ 96 h 96"/>
                    <a:gd name="T32" fmla="*/ 300 w 762"/>
                    <a:gd name="T33" fmla="*/ 96 h 96"/>
                    <a:gd name="T34" fmla="*/ 318 w 762"/>
                    <a:gd name="T35" fmla="*/ 96 h 96"/>
                    <a:gd name="T36" fmla="*/ 336 w 762"/>
                    <a:gd name="T37" fmla="*/ 96 h 96"/>
                    <a:gd name="T38" fmla="*/ 354 w 762"/>
                    <a:gd name="T39" fmla="*/ 96 h 96"/>
                    <a:gd name="T40" fmla="*/ 372 w 762"/>
                    <a:gd name="T41" fmla="*/ 96 h 96"/>
                    <a:gd name="T42" fmla="*/ 390 w 762"/>
                    <a:gd name="T43" fmla="*/ 96 h 96"/>
                    <a:gd name="T44" fmla="*/ 408 w 762"/>
                    <a:gd name="T45" fmla="*/ 96 h 96"/>
                    <a:gd name="T46" fmla="*/ 426 w 762"/>
                    <a:gd name="T47" fmla="*/ 96 h 96"/>
                    <a:gd name="T48" fmla="*/ 444 w 762"/>
                    <a:gd name="T49" fmla="*/ 96 h 96"/>
                    <a:gd name="T50" fmla="*/ 462 w 762"/>
                    <a:gd name="T51" fmla="*/ 96 h 96"/>
                    <a:gd name="T52" fmla="*/ 480 w 762"/>
                    <a:gd name="T53" fmla="*/ 96 h 96"/>
                    <a:gd name="T54" fmla="*/ 498 w 762"/>
                    <a:gd name="T55" fmla="*/ 96 h 96"/>
                    <a:gd name="T56" fmla="*/ 516 w 762"/>
                    <a:gd name="T57" fmla="*/ 96 h 96"/>
                    <a:gd name="T58" fmla="*/ 534 w 762"/>
                    <a:gd name="T59" fmla="*/ 96 h 96"/>
                    <a:gd name="T60" fmla="*/ 552 w 762"/>
                    <a:gd name="T61" fmla="*/ 96 h 96"/>
                    <a:gd name="T62" fmla="*/ 570 w 762"/>
                    <a:gd name="T63" fmla="*/ 96 h 96"/>
                    <a:gd name="T64" fmla="*/ 588 w 762"/>
                    <a:gd name="T65" fmla="*/ 96 h 96"/>
                    <a:gd name="T66" fmla="*/ 606 w 762"/>
                    <a:gd name="T67" fmla="*/ 96 h 96"/>
                    <a:gd name="T68" fmla="*/ 624 w 762"/>
                    <a:gd name="T69" fmla="*/ 96 h 96"/>
                    <a:gd name="T70" fmla="*/ 642 w 762"/>
                    <a:gd name="T71" fmla="*/ 96 h 96"/>
                    <a:gd name="T72" fmla="*/ 660 w 762"/>
                    <a:gd name="T73" fmla="*/ 96 h 96"/>
                    <a:gd name="T74" fmla="*/ 678 w 762"/>
                    <a:gd name="T75" fmla="*/ 96 h 96"/>
                    <a:gd name="T76" fmla="*/ 696 w 762"/>
                    <a:gd name="T77" fmla="*/ 96 h 96"/>
                    <a:gd name="T78" fmla="*/ 714 w 762"/>
                    <a:gd name="T79" fmla="*/ 96 h 96"/>
                    <a:gd name="T80" fmla="*/ 732 w 762"/>
                    <a:gd name="T81" fmla="*/ 96 h 96"/>
                    <a:gd name="T82" fmla="*/ 750 w 762"/>
                    <a:gd name="T83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62" h="96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6" y="12"/>
                      </a:lnTo>
                      <a:lnTo>
                        <a:pt x="42" y="18"/>
                      </a:lnTo>
                      <a:lnTo>
                        <a:pt x="48" y="18"/>
                      </a:lnTo>
                      <a:lnTo>
                        <a:pt x="54" y="24"/>
                      </a:lnTo>
                      <a:lnTo>
                        <a:pt x="60" y="24"/>
                      </a:lnTo>
                      <a:lnTo>
                        <a:pt x="66" y="30"/>
                      </a:lnTo>
                      <a:lnTo>
                        <a:pt x="72" y="30"/>
                      </a:lnTo>
                      <a:lnTo>
                        <a:pt x="78" y="36"/>
                      </a:lnTo>
                      <a:lnTo>
                        <a:pt x="84" y="42"/>
                      </a:lnTo>
                      <a:lnTo>
                        <a:pt x="90" y="42"/>
                      </a:lnTo>
                      <a:lnTo>
                        <a:pt x="96" y="42"/>
                      </a:lnTo>
                      <a:lnTo>
                        <a:pt x="102" y="48"/>
                      </a:lnTo>
                      <a:lnTo>
                        <a:pt x="108" y="54"/>
                      </a:lnTo>
                      <a:lnTo>
                        <a:pt x="114" y="54"/>
                      </a:lnTo>
                      <a:lnTo>
                        <a:pt x="120" y="60"/>
                      </a:lnTo>
                      <a:lnTo>
                        <a:pt x="126" y="60"/>
                      </a:lnTo>
                      <a:lnTo>
                        <a:pt x="132" y="66"/>
                      </a:lnTo>
                      <a:lnTo>
                        <a:pt x="138" y="72"/>
                      </a:lnTo>
                      <a:lnTo>
                        <a:pt x="144" y="72"/>
                      </a:lnTo>
                      <a:lnTo>
                        <a:pt x="150" y="72"/>
                      </a:lnTo>
                      <a:lnTo>
                        <a:pt x="156" y="78"/>
                      </a:lnTo>
                      <a:lnTo>
                        <a:pt x="162" y="84"/>
                      </a:lnTo>
                      <a:lnTo>
                        <a:pt x="168" y="84"/>
                      </a:lnTo>
                      <a:lnTo>
                        <a:pt x="174" y="90"/>
                      </a:lnTo>
                      <a:lnTo>
                        <a:pt x="180" y="96"/>
                      </a:lnTo>
                      <a:lnTo>
                        <a:pt x="186" y="96"/>
                      </a:lnTo>
                      <a:lnTo>
                        <a:pt x="192" y="96"/>
                      </a:lnTo>
                      <a:lnTo>
                        <a:pt x="198" y="96"/>
                      </a:lnTo>
                      <a:lnTo>
                        <a:pt x="204" y="96"/>
                      </a:lnTo>
                      <a:lnTo>
                        <a:pt x="210" y="96"/>
                      </a:lnTo>
                      <a:lnTo>
                        <a:pt x="216" y="96"/>
                      </a:lnTo>
                      <a:lnTo>
                        <a:pt x="222" y="96"/>
                      </a:lnTo>
                      <a:lnTo>
                        <a:pt x="228" y="96"/>
                      </a:lnTo>
                      <a:lnTo>
                        <a:pt x="234" y="96"/>
                      </a:lnTo>
                      <a:lnTo>
                        <a:pt x="240" y="96"/>
                      </a:lnTo>
                      <a:lnTo>
                        <a:pt x="246" y="96"/>
                      </a:lnTo>
                      <a:lnTo>
                        <a:pt x="252" y="96"/>
                      </a:lnTo>
                      <a:lnTo>
                        <a:pt x="258" y="96"/>
                      </a:lnTo>
                      <a:lnTo>
                        <a:pt x="264" y="96"/>
                      </a:lnTo>
                      <a:lnTo>
                        <a:pt x="270" y="96"/>
                      </a:lnTo>
                      <a:lnTo>
                        <a:pt x="276" y="96"/>
                      </a:lnTo>
                      <a:lnTo>
                        <a:pt x="282" y="96"/>
                      </a:lnTo>
                      <a:lnTo>
                        <a:pt x="288" y="96"/>
                      </a:lnTo>
                      <a:lnTo>
                        <a:pt x="294" y="96"/>
                      </a:lnTo>
                      <a:lnTo>
                        <a:pt x="300" y="96"/>
                      </a:lnTo>
                      <a:lnTo>
                        <a:pt x="306" y="96"/>
                      </a:lnTo>
                      <a:lnTo>
                        <a:pt x="312" y="96"/>
                      </a:lnTo>
                      <a:lnTo>
                        <a:pt x="318" y="96"/>
                      </a:lnTo>
                      <a:lnTo>
                        <a:pt x="324" y="96"/>
                      </a:lnTo>
                      <a:lnTo>
                        <a:pt x="330" y="96"/>
                      </a:lnTo>
                      <a:lnTo>
                        <a:pt x="336" y="96"/>
                      </a:lnTo>
                      <a:lnTo>
                        <a:pt x="342" y="96"/>
                      </a:lnTo>
                      <a:lnTo>
                        <a:pt x="348" y="96"/>
                      </a:lnTo>
                      <a:lnTo>
                        <a:pt x="354" y="96"/>
                      </a:lnTo>
                      <a:lnTo>
                        <a:pt x="360" y="96"/>
                      </a:lnTo>
                      <a:lnTo>
                        <a:pt x="366" y="96"/>
                      </a:lnTo>
                      <a:lnTo>
                        <a:pt x="372" y="96"/>
                      </a:lnTo>
                      <a:lnTo>
                        <a:pt x="378" y="96"/>
                      </a:lnTo>
                      <a:lnTo>
                        <a:pt x="384" y="96"/>
                      </a:lnTo>
                      <a:lnTo>
                        <a:pt x="390" y="96"/>
                      </a:lnTo>
                      <a:lnTo>
                        <a:pt x="396" y="96"/>
                      </a:lnTo>
                      <a:lnTo>
                        <a:pt x="402" y="96"/>
                      </a:lnTo>
                      <a:lnTo>
                        <a:pt x="408" y="96"/>
                      </a:lnTo>
                      <a:lnTo>
                        <a:pt x="414" y="96"/>
                      </a:lnTo>
                      <a:lnTo>
                        <a:pt x="420" y="96"/>
                      </a:lnTo>
                      <a:lnTo>
                        <a:pt x="426" y="96"/>
                      </a:lnTo>
                      <a:lnTo>
                        <a:pt x="432" y="96"/>
                      </a:lnTo>
                      <a:lnTo>
                        <a:pt x="438" y="96"/>
                      </a:lnTo>
                      <a:lnTo>
                        <a:pt x="444" y="96"/>
                      </a:lnTo>
                      <a:lnTo>
                        <a:pt x="450" y="96"/>
                      </a:lnTo>
                      <a:lnTo>
                        <a:pt x="456" y="96"/>
                      </a:lnTo>
                      <a:lnTo>
                        <a:pt x="462" y="96"/>
                      </a:lnTo>
                      <a:lnTo>
                        <a:pt x="468" y="96"/>
                      </a:lnTo>
                      <a:lnTo>
                        <a:pt x="474" y="96"/>
                      </a:lnTo>
                      <a:lnTo>
                        <a:pt x="480" y="96"/>
                      </a:lnTo>
                      <a:lnTo>
                        <a:pt x="486" y="96"/>
                      </a:lnTo>
                      <a:lnTo>
                        <a:pt x="492" y="96"/>
                      </a:lnTo>
                      <a:lnTo>
                        <a:pt x="498" y="96"/>
                      </a:lnTo>
                      <a:lnTo>
                        <a:pt x="504" y="96"/>
                      </a:lnTo>
                      <a:lnTo>
                        <a:pt x="510" y="96"/>
                      </a:lnTo>
                      <a:lnTo>
                        <a:pt x="516" y="96"/>
                      </a:lnTo>
                      <a:lnTo>
                        <a:pt x="522" y="96"/>
                      </a:lnTo>
                      <a:lnTo>
                        <a:pt x="528" y="96"/>
                      </a:lnTo>
                      <a:lnTo>
                        <a:pt x="534" y="96"/>
                      </a:lnTo>
                      <a:lnTo>
                        <a:pt x="540" y="96"/>
                      </a:lnTo>
                      <a:lnTo>
                        <a:pt x="546" y="96"/>
                      </a:lnTo>
                      <a:lnTo>
                        <a:pt x="552" y="96"/>
                      </a:lnTo>
                      <a:lnTo>
                        <a:pt x="558" y="96"/>
                      </a:lnTo>
                      <a:lnTo>
                        <a:pt x="564" y="96"/>
                      </a:lnTo>
                      <a:lnTo>
                        <a:pt x="570" y="96"/>
                      </a:lnTo>
                      <a:lnTo>
                        <a:pt x="576" y="96"/>
                      </a:lnTo>
                      <a:lnTo>
                        <a:pt x="582" y="96"/>
                      </a:lnTo>
                      <a:lnTo>
                        <a:pt x="588" y="96"/>
                      </a:lnTo>
                      <a:lnTo>
                        <a:pt x="594" y="96"/>
                      </a:lnTo>
                      <a:lnTo>
                        <a:pt x="600" y="96"/>
                      </a:lnTo>
                      <a:lnTo>
                        <a:pt x="606" y="96"/>
                      </a:lnTo>
                      <a:lnTo>
                        <a:pt x="612" y="96"/>
                      </a:lnTo>
                      <a:lnTo>
                        <a:pt x="618" y="96"/>
                      </a:lnTo>
                      <a:lnTo>
                        <a:pt x="624" y="96"/>
                      </a:lnTo>
                      <a:lnTo>
                        <a:pt x="630" y="96"/>
                      </a:lnTo>
                      <a:lnTo>
                        <a:pt x="636" y="96"/>
                      </a:lnTo>
                      <a:lnTo>
                        <a:pt x="642" y="96"/>
                      </a:lnTo>
                      <a:lnTo>
                        <a:pt x="648" y="96"/>
                      </a:lnTo>
                      <a:lnTo>
                        <a:pt x="654" y="96"/>
                      </a:lnTo>
                      <a:lnTo>
                        <a:pt x="660" y="96"/>
                      </a:lnTo>
                      <a:lnTo>
                        <a:pt x="666" y="96"/>
                      </a:lnTo>
                      <a:lnTo>
                        <a:pt x="672" y="96"/>
                      </a:lnTo>
                      <a:lnTo>
                        <a:pt x="678" y="96"/>
                      </a:lnTo>
                      <a:lnTo>
                        <a:pt x="684" y="96"/>
                      </a:lnTo>
                      <a:lnTo>
                        <a:pt x="690" y="96"/>
                      </a:lnTo>
                      <a:lnTo>
                        <a:pt x="696" y="96"/>
                      </a:lnTo>
                      <a:lnTo>
                        <a:pt x="702" y="96"/>
                      </a:lnTo>
                      <a:lnTo>
                        <a:pt x="708" y="96"/>
                      </a:lnTo>
                      <a:lnTo>
                        <a:pt x="714" y="96"/>
                      </a:lnTo>
                      <a:lnTo>
                        <a:pt x="720" y="96"/>
                      </a:lnTo>
                      <a:lnTo>
                        <a:pt x="726" y="96"/>
                      </a:lnTo>
                      <a:lnTo>
                        <a:pt x="732" y="96"/>
                      </a:lnTo>
                      <a:lnTo>
                        <a:pt x="738" y="96"/>
                      </a:lnTo>
                      <a:lnTo>
                        <a:pt x="744" y="96"/>
                      </a:lnTo>
                      <a:lnTo>
                        <a:pt x="750" y="96"/>
                      </a:lnTo>
                      <a:lnTo>
                        <a:pt x="756" y="96"/>
                      </a:lnTo>
                      <a:lnTo>
                        <a:pt x="762" y="96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19" name="Freeform 240"/>
                <p:cNvSpPr>
                  <a:spLocks/>
                </p:cNvSpPr>
                <p:nvPr/>
              </p:nvSpPr>
              <p:spPr bwMode="auto">
                <a:xfrm>
                  <a:off x="4593616" y="2191212"/>
                  <a:ext cx="116746" cy="0"/>
                </a:xfrm>
                <a:custGeom>
                  <a:avLst/>
                  <a:gdLst>
                    <a:gd name="T0" fmla="*/ 6 w 384"/>
                    <a:gd name="T1" fmla="*/ 18 w 384"/>
                    <a:gd name="T2" fmla="*/ 30 w 384"/>
                    <a:gd name="T3" fmla="*/ 42 w 384"/>
                    <a:gd name="T4" fmla="*/ 54 w 384"/>
                    <a:gd name="T5" fmla="*/ 66 w 384"/>
                    <a:gd name="T6" fmla="*/ 78 w 384"/>
                    <a:gd name="T7" fmla="*/ 90 w 384"/>
                    <a:gd name="T8" fmla="*/ 102 w 384"/>
                    <a:gd name="T9" fmla="*/ 114 w 384"/>
                    <a:gd name="T10" fmla="*/ 126 w 384"/>
                    <a:gd name="T11" fmla="*/ 138 w 384"/>
                    <a:gd name="T12" fmla="*/ 150 w 384"/>
                    <a:gd name="T13" fmla="*/ 162 w 384"/>
                    <a:gd name="T14" fmla="*/ 174 w 384"/>
                    <a:gd name="T15" fmla="*/ 186 w 384"/>
                    <a:gd name="T16" fmla="*/ 198 w 384"/>
                    <a:gd name="T17" fmla="*/ 210 w 384"/>
                    <a:gd name="T18" fmla="*/ 222 w 384"/>
                    <a:gd name="T19" fmla="*/ 234 w 384"/>
                    <a:gd name="T20" fmla="*/ 246 w 384"/>
                    <a:gd name="T21" fmla="*/ 258 w 384"/>
                    <a:gd name="T22" fmla="*/ 270 w 384"/>
                    <a:gd name="T23" fmla="*/ 282 w 384"/>
                    <a:gd name="T24" fmla="*/ 294 w 384"/>
                    <a:gd name="T25" fmla="*/ 306 w 384"/>
                    <a:gd name="T26" fmla="*/ 318 w 384"/>
                    <a:gd name="T27" fmla="*/ 330 w 384"/>
                    <a:gd name="T28" fmla="*/ 342 w 384"/>
                    <a:gd name="T29" fmla="*/ 354 w 384"/>
                    <a:gd name="T30" fmla="*/ 366 w 384"/>
                    <a:gd name="T31" fmla="*/ 378 w 38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</a:cxnLst>
                  <a:rect l="0" t="0" r="r" b="b"/>
                  <a:pathLst>
                    <a:path w="384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8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54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198" name="Group 197"/>
              <p:cNvGrpSpPr/>
              <p:nvPr/>
            </p:nvGrpSpPr>
            <p:grpSpPr>
              <a:xfrm>
                <a:off x="3481249" y="2964248"/>
                <a:ext cx="1674365" cy="129742"/>
                <a:chOff x="875812" y="3527728"/>
                <a:chExt cx="2996565" cy="193834"/>
              </a:xfrm>
            </p:grpSpPr>
            <p:sp>
              <p:nvSpPr>
                <p:cNvPr id="210" name="Freeform 297"/>
                <p:cNvSpPr>
                  <a:spLocks/>
                </p:cNvSpPr>
                <p:nvPr/>
              </p:nvSpPr>
              <p:spPr bwMode="auto">
                <a:xfrm>
                  <a:off x="875812" y="3716323"/>
                  <a:ext cx="665321" cy="5239"/>
                </a:xfrm>
                <a:custGeom>
                  <a:avLst/>
                  <a:gdLst>
                    <a:gd name="T0" fmla="*/ 12 w 762"/>
                    <a:gd name="T1" fmla="*/ 6 h 6"/>
                    <a:gd name="T2" fmla="*/ 30 w 762"/>
                    <a:gd name="T3" fmla="*/ 6 h 6"/>
                    <a:gd name="T4" fmla="*/ 48 w 762"/>
                    <a:gd name="T5" fmla="*/ 6 h 6"/>
                    <a:gd name="T6" fmla="*/ 66 w 762"/>
                    <a:gd name="T7" fmla="*/ 6 h 6"/>
                    <a:gd name="T8" fmla="*/ 84 w 762"/>
                    <a:gd name="T9" fmla="*/ 6 h 6"/>
                    <a:gd name="T10" fmla="*/ 102 w 762"/>
                    <a:gd name="T11" fmla="*/ 6 h 6"/>
                    <a:gd name="T12" fmla="*/ 120 w 762"/>
                    <a:gd name="T13" fmla="*/ 6 h 6"/>
                    <a:gd name="T14" fmla="*/ 138 w 762"/>
                    <a:gd name="T15" fmla="*/ 6 h 6"/>
                    <a:gd name="T16" fmla="*/ 156 w 762"/>
                    <a:gd name="T17" fmla="*/ 6 h 6"/>
                    <a:gd name="T18" fmla="*/ 174 w 762"/>
                    <a:gd name="T19" fmla="*/ 6 h 6"/>
                    <a:gd name="T20" fmla="*/ 192 w 762"/>
                    <a:gd name="T21" fmla="*/ 6 h 6"/>
                    <a:gd name="T22" fmla="*/ 210 w 762"/>
                    <a:gd name="T23" fmla="*/ 6 h 6"/>
                    <a:gd name="T24" fmla="*/ 228 w 762"/>
                    <a:gd name="T25" fmla="*/ 6 h 6"/>
                    <a:gd name="T26" fmla="*/ 246 w 762"/>
                    <a:gd name="T27" fmla="*/ 6 h 6"/>
                    <a:gd name="T28" fmla="*/ 264 w 762"/>
                    <a:gd name="T29" fmla="*/ 6 h 6"/>
                    <a:gd name="T30" fmla="*/ 282 w 762"/>
                    <a:gd name="T31" fmla="*/ 6 h 6"/>
                    <a:gd name="T32" fmla="*/ 300 w 762"/>
                    <a:gd name="T33" fmla="*/ 6 h 6"/>
                    <a:gd name="T34" fmla="*/ 318 w 762"/>
                    <a:gd name="T35" fmla="*/ 6 h 6"/>
                    <a:gd name="T36" fmla="*/ 336 w 762"/>
                    <a:gd name="T37" fmla="*/ 6 h 6"/>
                    <a:gd name="T38" fmla="*/ 354 w 762"/>
                    <a:gd name="T39" fmla="*/ 6 h 6"/>
                    <a:gd name="T40" fmla="*/ 372 w 762"/>
                    <a:gd name="T41" fmla="*/ 6 h 6"/>
                    <a:gd name="T42" fmla="*/ 390 w 762"/>
                    <a:gd name="T43" fmla="*/ 6 h 6"/>
                    <a:gd name="T44" fmla="*/ 408 w 762"/>
                    <a:gd name="T45" fmla="*/ 6 h 6"/>
                    <a:gd name="T46" fmla="*/ 426 w 762"/>
                    <a:gd name="T47" fmla="*/ 6 h 6"/>
                    <a:gd name="T48" fmla="*/ 444 w 762"/>
                    <a:gd name="T49" fmla="*/ 6 h 6"/>
                    <a:gd name="T50" fmla="*/ 462 w 762"/>
                    <a:gd name="T51" fmla="*/ 6 h 6"/>
                    <a:gd name="T52" fmla="*/ 480 w 762"/>
                    <a:gd name="T53" fmla="*/ 6 h 6"/>
                    <a:gd name="T54" fmla="*/ 498 w 762"/>
                    <a:gd name="T55" fmla="*/ 6 h 6"/>
                    <a:gd name="T56" fmla="*/ 516 w 762"/>
                    <a:gd name="T57" fmla="*/ 6 h 6"/>
                    <a:gd name="T58" fmla="*/ 534 w 762"/>
                    <a:gd name="T59" fmla="*/ 6 h 6"/>
                    <a:gd name="T60" fmla="*/ 552 w 762"/>
                    <a:gd name="T61" fmla="*/ 6 h 6"/>
                    <a:gd name="T62" fmla="*/ 570 w 762"/>
                    <a:gd name="T63" fmla="*/ 6 h 6"/>
                    <a:gd name="T64" fmla="*/ 588 w 762"/>
                    <a:gd name="T65" fmla="*/ 6 h 6"/>
                    <a:gd name="T66" fmla="*/ 606 w 762"/>
                    <a:gd name="T67" fmla="*/ 6 h 6"/>
                    <a:gd name="T68" fmla="*/ 624 w 762"/>
                    <a:gd name="T69" fmla="*/ 6 h 6"/>
                    <a:gd name="T70" fmla="*/ 642 w 762"/>
                    <a:gd name="T71" fmla="*/ 6 h 6"/>
                    <a:gd name="T72" fmla="*/ 660 w 762"/>
                    <a:gd name="T73" fmla="*/ 6 h 6"/>
                    <a:gd name="T74" fmla="*/ 678 w 762"/>
                    <a:gd name="T75" fmla="*/ 6 h 6"/>
                    <a:gd name="T76" fmla="*/ 696 w 762"/>
                    <a:gd name="T77" fmla="*/ 6 h 6"/>
                    <a:gd name="T78" fmla="*/ 714 w 762"/>
                    <a:gd name="T79" fmla="*/ 6 h 6"/>
                    <a:gd name="T80" fmla="*/ 732 w 762"/>
                    <a:gd name="T81" fmla="*/ 6 h 6"/>
                    <a:gd name="T82" fmla="*/ 750 w 762"/>
                    <a:gd name="T8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62" h="6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30" y="6"/>
                      </a:lnTo>
                      <a:lnTo>
                        <a:pt x="36" y="6"/>
                      </a:lnTo>
                      <a:lnTo>
                        <a:pt x="42" y="6"/>
                      </a:lnTo>
                      <a:lnTo>
                        <a:pt x="48" y="6"/>
                      </a:lnTo>
                      <a:lnTo>
                        <a:pt x="54" y="6"/>
                      </a:lnTo>
                      <a:lnTo>
                        <a:pt x="60" y="6"/>
                      </a:lnTo>
                      <a:lnTo>
                        <a:pt x="66" y="6"/>
                      </a:lnTo>
                      <a:lnTo>
                        <a:pt x="72" y="6"/>
                      </a:lnTo>
                      <a:lnTo>
                        <a:pt x="78" y="6"/>
                      </a:lnTo>
                      <a:lnTo>
                        <a:pt x="84" y="6"/>
                      </a:lnTo>
                      <a:lnTo>
                        <a:pt x="90" y="6"/>
                      </a:lnTo>
                      <a:lnTo>
                        <a:pt x="96" y="6"/>
                      </a:lnTo>
                      <a:lnTo>
                        <a:pt x="102" y="6"/>
                      </a:lnTo>
                      <a:lnTo>
                        <a:pt x="108" y="6"/>
                      </a:lnTo>
                      <a:lnTo>
                        <a:pt x="114" y="6"/>
                      </a:lnTo>
                      <a:lnTo>
                        <a:pt x="120" y="6"/>
                      </a:lnTo>
                      <a:lnTo>
                        <a:pt x="126" y="6"/>
                      </a:lnTo>
                      <a:lnTo>
                        <a:pt x="132" y="6"/>
                      </a:lnTo>
                      <a:lnTo>
                        <a:pt x="138" y="6"/>
                      </a:lnTo>
                      <a:lnTo>
                        <a:pt x="144" y="6"/>
                      </a:lnTo>
                      <a:lnTo>
                        <a:pt x="150" y="6"/>
                      </a:lnTo>
                      <a:lnTo>
                        <a:pt x="156" y="6"/>
                      </a:lnTo>
                      <a:lnTo>
                        <a:pt x="162" y="6"/>
                      </a:lnTo>
                      <a:lnTo>
                        <a:pt x="168" y="6"/>
                      </a:lnTo>
                      <a:lnTo>
                        <a:pt x="174" y="6"/>
                      </a:lnTo>
                      <a:lnTo>
                        <a:pt x="180" y="6"/>
                      </a:lnTo>
                      <a:lnTo>
                        <a:pt x="186" y="6"/>
                      </a:lnTo>
                      <a:lnTo>
                        <a:pt x="192" y="6"/>
                      </a:lnTo>
                      <a:lnTo>
                        <a:pt x="198" y="6"/>
                      </a:lnTo>
                      <a:lnTo>
                        <a:pt x="204" y="6"/>
                      </a:lnTo>
                      <a:lnTo>
                        <a:pt x="210" y="6"/>
                      </a:lnTo>
                      <a:lnTo>
                        <a:pt x="216" y="6"/>
                      </a:lnTo>
                      <a:lnTo>
                        <a:pt x="222" y="6"/>
                      </a:lnTo>
                      <a:lnTo>
                        <a:pt x="228" y="6"/>
                      </a:lnTo>
                      <a:lnTo>
                        <a:pt x="234" y="6"/>
                      </a:lnTo>
                      <a:lnTo>
                        <a:pt x="240" y="6"/>
                      </a:lnTo>
                      <a:lnTo>
                        <a:pt x="246" y="6"/>
                      </a:lnTo>
                      <a:lnTo>
                        <a:pt x="252" y="6"/>
                      </a:lnTo>
                      <a:lnTo>
                        <a:pt x="258" y="6"/>
                      </a:lnTo>
                      <a:lnTo>
                        <a:pt x="264" y="6"/>
                      </a:lnTo>
                      <a:lnTo>
                        <a:pt x="270" y="6"/>
                      </a:lnTo>
                      <a:lnTo>
                        <a:pt x="276" y="6"/>
                      </a:lnTo>
                      <a:lnTo>
                        <a:pt x="282" y="6"/>
                      </a:lnTo>
                      <a:lnTo>
                        <a:pt x="288" y="6"/>
                      </a:lnTo>
                      <a:lnTo>
                        <a:pt x="294" y="6"/>
                      </a:lnTo>
                      <a:lnTo>
                        <a:pt x="300" y="6"/>
                      </a:lnTo>
                      <a:lnTo>
                        <a:pt x="306" y="6"/>
                      </a:lnTo>
                      <a:lnTo>
                        <a:pt x="312" y="6"/>
                      </a:lnTo>
                      <a:lnTo>
                        <a:pt x="318" y="6"/>
                      </a:lnTo>
                      <a:lnTo>
                        <a:pt x="324" y="6"/>
                      </a:lnTo>
                      <a:lnTo>
                        <a:pt x="330" y="6"/>
                      </a:lnTo>
                      <a:lnTo>
                        <a:pt x="336" y="6"/>
                      </a:lnTo>
                      <a:lnTo>
                        <a:pt x="342" y="6"/>
                      </a:lnTo>
                      <a:lnTo>
                        <a:pt x="348" y="6"/>
                      </a:lnTo>
                      <a:lnTo>
                        <a:pt x="354" y="6"/>
                      </a:lnTo>
                      <a:lnTo>
                        <a:pt x="360" y="6"/>
                      </a:lnTo>
                      <a:lnTo>
                        <a:pt x="366" y="6"/>
                      </a:lnTo>
                      <a:lnTo>
                        <a:pt x="372" y="6"/>
                      </a:lnTo>
                      <a:lnTo>
                        <a:pt x="378" y="6"/>
                      </a:lnTo>
                      <a:lnTo>
                        <a:pt x="384" y="6"/>
                      </a:lnTo>
                      <a:lnTo>
                        <a:pt x="390" y="6"/>
                      </a:lnTo>
                      <a:lnTo>
                        <a:pt x="396" y="6"/>
                      </a:lnTo>
                      <a:lnTo>
                        <a:pt x="402" y="6"/>
                      </a:lnTo>
                      <a:lnTo>
                        <a:pt x="408" y="6"/>
                      </a:lnTo>
                      <a:lnTo>
                        <a:pt x="414" y="6"/>
                      </a:lnTo>
                      <a:lnTo>
                        <a:pt x="420" y="6"/>
                      </a:lnTo>
                      <a:lnTo>
                        <a:pt x="426" y="6"/>
                      </a:lnTo>
                      <a:lnTo>
                        <a:pt x="432" y="6"/>
                      </a:lnTo>
                      <a:lnTo>
                        <a:pt x="438" y="6"/>
                      </a:lnTo>
                      <a:lnTo>
                        <a:pt x="444" y="6"/>
                      </a:lnTo>
                      <a:lnTo>
                        <a:pt x="450" y="6"/>
                      </a:lnTo>
                      <a:lnTo>
                        <a:pt x="456" y="6"/>
                      </a:lnTo>
                      <a:lnTo>
                        <a:pt x="462" y="6"/>
                      </a:lnTo>
                      <a:lnTo>
                        <a:pt x="468" y="6"/>
                      </a:lnTo>
                      <a:lnTo>
                        <a:pt x="474" y="6"/>
                      </a:lnTo>
                      <a:lnTo>
                        <a:pt x="480" y="6"/>
                      </a:lnTo>
                      <a:lnTo>
                        <a:pt x="486" y="6"/>
                      </a:lnTo>
                      <a:lnTo>
                        <a:pt x="492" y="6"/>
                      </a:lnTo>
                      <a:lnTo>
                        <a:pt x="498" y="6"/>
                      </a:lnTo>
                      <a:lnTo>
                        <a:pt x="504" y="6"/>
                      </a:lnTo>
                      <a:lnTo>
                        <a:pt x="510" y="6"/>
                      </a:lnTo>
                      <a:lnTo>
                        <a:pt x="516" y="6"/>
                      </a:lnTo>
                      <a:lnTo>
                        <a:pt x="522" y="6"/>
                      </a:lnTo>
                      <a:lnTo>
                        <a:pt x="528" y="6"/>
                      </a:lnTo>
                      <a:lnTo>
                        <a:pt x="534" y="6"/>
                      </a:lnTo>
                      <a:lnTo>
                        <a:pt x="540" y="6"/>
                      </a:lnTo>
                      <a:lnTo>
                        <a:pt x="546" y="6"/>
                      </a:lnTo>
                      <a:lnTo>
                        <a:pt x="552" y="6"/>
                      </a:lnTo>
                      <a:lnTo>
                        <a:pt x="558" y="6"/>
                      </a:lnTo>
                      <a:lnTo>
                        <a:pt x="564" y="6"/>
                      </a:lnTo>
                      <a:lnTo>
                        <a:pt x="570" y="6"/>
                      </a:lnTo>
                      <a:lnTo>
                        <a:pt x="576" y="6"/>
                      </a:lnTo>
                      <a:lnTo>
                        <a:pt x="582" y="6"/>
                      </a:lnTo>
                      <a:lnTo>
                        <a:pt x="588" y="6"/>
                      </a:lnTo>
                      <a:lnTo>
                        <a:pt x="594" y="6"/>
                      </a:lnTo>
                      <a:lnTo>
                        <a:pt x="600" y="6"/>
                      </a:lnTo>
                      <a:lnTo>
                        <a:pt x="606" y="6"/>
                      </a:lnTo>
                      <a:lnTo>
                        <a:pt x="612" y="6"/>
                      </a:lnTo>
                      <a:lnTo>
                        <a:pt x="618" y="6"/>
                      </a:lnTo>
                      <a:lnTo>
                        <a:pt x="624" y="6"/>
                      </a:lnTo>
                      <a:lnTo>
                        <a:pt x="630" y="6"/>
                      </a:lnTo>
                      <a:lnTo>
                        <a:pt x="636" y="6"/>
                      </a:lnTo>
                      <a:lnTo>
                        <a:pt x="642" y="6"/>
                      </a:lnTo>
                      <a:lnTo>
                        <a:pt x="648" y="6"/>
                      </a:lnTo>
                      <a:lnTo>
                        <a:pt x="654" y="6"/>
                      </a:lnTo>
                      <a:lnTo>
                        <a:pt x="660" y="6"/>
                      </a:lnTo>
                      <a:lnTo>
                        <a:pt x="666" y="6"/>
                      </a:lnTo>
                      <a:lnTo>
                        <a:pt x="672" y="6"/>
                      </a:lnTo>
                      <a:lnTo>
                        <a:pt x="678" y="6"/>
                      </a:lnTo>
                      <a:lnTo>
                        <a:pt x="684" y="6"/>
                      </a:lnTo>
                      <a:lnTo>
                        <a:pt x="690" y="6"/>
                      </a:lnTo>
                      <a:lnTo>
                        <a:pt x="696" y="6"/>
                      </a:lnTo>
                      <a:lnTo>
                        <a:pt x="702" y="6"/>
                      </a:lnTo>
                      <a:lnTo>
                        <a:pt x="708" y="6"/>
                      </a:lnTo>
                      <a:lnTo>
                        <a:pt x="714" y="6"/>
                      </a:lnTo>
                      <a:lnTo>
                        <a:pt x="720" y="6"/>
                      </a:lnTo>
                      <a:lnTo>
                        <a:pt x="726" y="6"/>
                      </a:lnTo>
                      <a:lnTo>
                        <a:pt x="732" y="6"/>
                      </a:lnTo>
                      <a:lnTo>
                        <a:pt x="738" y="6"/>
                      </a:lnTo>
                      <a:lnTo>
                        <a:pt x="744" y="6"/>
                      </a:lnTo>
                      <a:lnTo>
                        <a:pt x="750" y="6"/>
                      </a:lnTo>
                      <a:lnTo>
                        <a:pt x="756" y="6"/>
                      </a:lnTo>
                      <a:lnTo>
                        <a:pt x="76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11" name="Freeform 298"/>
                <p:cNvSpPr>
                  <a:spLocks/>
                </p:cNvSpPr>
                <p:nvPr/>
              </p:nvSpPr>
              <p:spPr bwMode="auto">
                <a:xfrm>
                  <a:off x="1541133" y="3532967"/>
                  <a:ext cx="665321" cy="183356"/>
                </a:xfrm>
                <a:custGeom>
                  <a:avLst/>
                  <a:gdLst>
                    <a:gd name="T0" fmla="*/ 12 w 762"/>
                    <a:gd name="T1" fmla="*/ 204 h 210"/>
                    <a:gd name="T2" fmla="*/ 30 w 762"/>
                    <a:gd name="T3" fmla="*/ 198 h 210"/>
                    <a:gd name="T4" fmla="*/ 48 w 762"/>
                    <a:gd name="T5" fmla="*/ 192 h 210"/>
                    <a:gd name="T6" fmla="*/ 66 w 762"/>
                    <a:gd name="T7" fmla="*/ 180 h 210"/>
                    <a:gd name="T8" fmla="*/ 84 w 762"/>
                    <a:gd name="T9" fmla="*/ 174 h 210"/>
                    <a:gd name="T10" fmla="*/ 102 w 762"/>
                    <a:gd name="T11" fmla="*/ 168 h 210"/>
                    <a:gd name="T12" fmla="*/ 120 w 762"/>
                    <a:gd name="T13" fmla="*/ 162 h 210"/>
                    <a:gd name="T14" fmla="*/ 138 w 762"/>
                    <a:gd name="T15" fmla="*/ 156 h 210"/>
                    <a:gd name="T16" fmla="*/ 156 w 762"/>
                    <a:gd name="T17" fmla="*/ 144 h 210"/>
                    <a:gd name="T18" fmla="*/ 174 w 762"/>
                    <a:gd name="T19" fmla="*/ 138 h 210"/>
                    <a:gd name="T20" fmla="*/ 192 w 762"/>
                    <a:gd name="T21" fmla="*/ 132 h 210"/>
                    <a:gd name="T22" fmla="*/ 210 w 762"/>
                    <a:gd name="T23" fmla="*/ 126 h 210"/>
                    <a:gd name="T24" fmla="*/ 228 w 762"/>
                    <a:gd name="T25" fmla="*/ 120 h 210"/>
                    <a:gd name="T26" fmla="*/ 246 w 762"/>
                    <a:gd name="T27" fmla="*/ 114 h 210"/>
                    <a:gd name="T28" fmla="*/ 264 w 762"/>
                    <a:gd name="T29" fmla="*/ 108 h 210"/>
                    <a:gd name="T30" fmla="*/ 282 w 762"/>
                    <a:gd name="T31" fmla="*/ 102 h 210"/>
                    <a:gd name="T32" fmla="*/ 300 w 762"/>
                    <a:gd name="T33" fmla="*/ 96 h 210"/>
                    <a:gd name="T34" fmla="*/ 318 w 762"/>
                    <a:gd name="T35" fmla="*/ 90 h 210"/>
                    <a:gd name="T36" fmla="*/ 336 w 762"/>
                    <a:gd name="T37" fmla="*/ 84 h 210"/>
                    <a:gd name="T38" fmla="*/ 354 w 762"/>
                    <a:gd name="T39" fmla="*/ 78 h 210"/>
                    <a:gd name="T40" fmla="*/ 372 w 762"/>
                    <a:gd name="T41" fmla="*/ 72 h 210"/>
                    <a:gd name="T42" fmla="*/ 390 w 762"/>
                    <a:gd name="T43" fmla="*/ 66 h 210"/>
                    <a:gd name="T44" fmla="*/ 408 w 762"/>
                    <a:gd name="T45" fmla="*/ 66 h 210"/>
                    <a:gd name="T46" fmla="*/ 426 w 762"/>
                    <a:gd name="T47" fmla="*/ 60 h 210"/>
                    <a:gd name="T48" fmla="*/ 444 w 762"/>
                    <a:gd name="T49" fmla="*/ 54 h 210"/>
                    <a:gd name="T50" fmla="*/ 462 w 762"/>
                    <a:gd name="T51" fmla="*/ 48 h 210"/>
                    <a:gd name="T52" fmla="*/ 480 w 762"/>
                    <a:gd name="T53" fmla="*/ 48 h 210"/>
                    <a:gd name="T54" fmla="*/ 498 w 762"/>
                    <a:gd name="T55" fmla="*/ 42 h 210"/>
                    <a:gd name="T56" fmla="*/ 516 w 762"/>
                    <a:gd name="T57" fmla="*/ 36 h 210"/>
                    <a:gd name="T58" fmla="*/ 534 w 762"/>
                    <a:gd name="T59" fmla="*/ 36 h 210"/>
                    <a:gd name="T60" fmla="*/ 552 w 762"/>
                    <a:gd name="T61" fmla="*/ 30 h 210"/>
                    <a:gd name="T62" fmla="*/ 570 w 762"/>
                    <a:gd name="T63" fmla="*/ 30 h 210"/>
                    <a:gd name="T64" fmla="*/ 588 w 762"/>
                    <a:gd name="T65" fmla="*/ 24 h 210"/>
                    <a:gd name="T66" fmla="*/ 606 w 762"/>
                    <a:gd name="T67" fmla="*/ 24 h 210"/>
                    <a:gd name="T68" fmla="*/ 624 w 762"/>
                    <a:gd name="T69" fmla="*/ 18 h 210"/>
                    <a:gd name="T70" fmla="*/ 642 w 762"/>
                    <a:gd name="T71" fmla="*/ 18 h 210"/>
                    <a:gd name="T72" fmla="*/ 660 w 762"/>
                    <a:gd name="T73" fmla="*/ 12 h 210"/>
                    <a:gd name="T74" fmla="*/ 678 w 762"/>
                    <a:gd name="T75" fmla="*/ 12 h 210"/>
                    <a:gd name="T76" fmla="*/ 696 w 762"/>
                    <a:gd name="T77" fmla="*/ 6 h 210"/>
                    <a:gd name="T78" fmla="*/ 714 w 762"/>
                    <a:gd name="T79" fmla="*/ 6 h 210"/>
                    <a:gd name="T80" fmla="*/ 732 w 762"/>
                    <a:gd name="T81" fmla="*/ 6 h 210"/>
                    <a:gd name="T82" fmla="*/ 750 w 762"/>
                    <a:gd name="T83" fmla="*/ 0 h 2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62" h="210">
                      <a:moveTo>
                        <a:pt x="0" y="210"/>
                      </a:moveTo>
                      <a:lnTo>
                        <a:pt x="6" y="210"/>
                      </a:lnTo>
                      <a:lnTo>
                        <a:pt x="12" y="204"/>
                      </a:lnTo>
                      <a:lnTo>
                        <a:pt x="18" y="204"/>
                      </a:lnTo>
                      <a:lnTo>
                        <a:pt x="24" y="198"/>
                      </a:lnTo>
                      <a:lnTo>
                        <a:pt x="30" y="198"/>
                      </a:lnTo>
                      <a:lnTo>
                        <a:pt x="36" y="192"/>
                      </a:lnTo>
                      <a:lnTo>
                        <a:pt x="42" y="192"/>
                      </a:lnTo>
                      <a:lnTo>
                        <a:pt x="48" y="192"/>
                      </a:lnTo>
                      <a:lnTo>
                        <a:pt x="54" y="186"/>
                      </a:lnTo>
                      <a:lnTo>
                        <a:pt x="60" y="186"/>
                      </a:lnTo>
                      <a:lnTo>
                        <a:pt x="66" y="180"/>
                      </a:lnTo>
                      <a:lnTo>
                        <a:pt x="72" y="180"/>
                      </a:lnTo>
                      <a:lnTo>
                        <a:pt x="78" y="174"/>
                      </a:lnTo>
                      <a:lnTo>
                        <a:pt x="84" y="174"/>
                      </a:lnTo>
                      <a:lnTo>
                        <a:pt x="90" y="174"/>
                      </a:lnTo>
                      <a:lnTo>
                        <a:pt x="96" y="168"/>
                      </a:lnTo>
                      <a:lnTo>
                        <a:pt x="102" y="168"/>
                      </a:lnTo>
                      <a:lnTo>
                        <a:pt x="108" y="162"/>
                      </a:lnTo>
                      <a:lnTo>
                        <a:pt x="114" y="162"/>
                      </a:lnTo>
                      <a:lnTo>
                        <a:pt x="120" y="162"/>
                      </a:lnTo>
                      <a:lnTo>
                        <a:pt x="126" y="156"/>
                      </a:lnTo>
                      <a:lnTo>
                        <a:pt x="132" y="156"/>
                      </a:lnTo>
                      <a:lnTo>
                        <a:pt x="138" y="156"/>
                      </a:lnTo>
                      <a:lnTo>
                        <a:pt x="144" y="150"/>
                      </a:lnTo>
                      <a:lnTo>
                        <a:pt x="150" y="150"/>
                      </a:lnTo>
                      <a:lnTo>
                        <a:pt x="156" y="144"/>
                      </a:lnTo>
                      <a:lnTo>
                        <a:pt x="162" y="144"/>
                      </a:lnTo>
                      <a:lnTo>
                        <a:pt x="168" y="144"/>
                      </a:lnTo>
                      <a:lnTo>
                        <a:pt x="174" y="138"/>
                      </a:lnTo>
                      <a:lnTo>
                        <a:pt x="180" y="138"/>
                      </a:lnTo>
                      <a:lnTo>
                        <a:pt x="186" y="132"/>
                      </a:lnTo>
                      <a:lnTo>
                        <a:pt x="192" y="132"/>
                      </a:lnTo>
                      <a:lnTo>
                        <a:pt x="198" y="132"/>
                      </a:lnTo>
                      <a:lnTo>
                        <a:pt x="204" y="126"/>
                      </a:lnTo>
                      <a:lnTo>
                        <a:pt x="210" y="126"/>
                      </a:lnTo>
                      <a:lnTo>
                        <a:pt x="216" y="126"/>
                      </a:lnTo>
                      <a:lnTo>
                        <a:pt x="222" y="120"/>
                      </a:lnTo>
                      <a:lnTo>
                        <a:pt x="228" y="120"/>
                      </a:lnTo>
                      <a:lnTo>
                        <a:pt x="234" y="120"/>
                      </a:lnTo>
                      <a:lnTo>
                        <a:pt x="240" y="114"/>
                      </a:lnTo>
                      <a:lnTo>
                        <a:pt x="246" y="114"/>
                      </a:lnTo>
                      <a:lnTo>
                        <a:pt x="252" y="108"/>
                      </a:lnTo>
                      <a:lnTo>
                        <a:pt x="258" y="108"/>
                      </a:lnTo>
                      <a:lnTo>
                        <a:pt x="264" y="108"/>
                      </a:lnTo>
                      <a:lnTo>
                        <a:pt x="270" y="102"/>
                      </a:lnTo>
                      <a:lnTo>
                        <a:pt x="276" y="102"/>
                      </a:lnTo>
                      <a:lnTo>
                        <a:pt x="282" y="102"/>
                      </a:lnTo>
                      <a:lnTo>
                        <a:pt x="288" y="102"/>
                      </a:lnTo>
                      <a:lnTo>
                        <a:pt x="294" y="96"/>
                      </a:lnTo>
                      <a:lnTo>
                        <a:pt x="300" y="96"/>
                      </a:lnTo>
                      <a:lnTo>
                        <a:pt x="306" y="96"/>
                      </a:lnTo>
                      <a:lnTo>
                        <a:pt x="312" y="90"/>
                      </a:lnTo>
                      <a:lnTo>
                        <a:pt x="318" y="90"/>
                      </a:lnTo>
                      <a:lnTo>
                        <a:pt x="324" y="90"/>
                      </a:lnTo>
                      <a:lnTo>
                        <a:pt x="330" y="84"/>
                      </a:lnTo>
                      <a:lnTo>
                        <a:pt x="336" y="84"/>
                      </a:lnTo>
                      <a:lnTo>
                        <a:pt x="342" y="84"/>
                      </a:lnTo>
                      <a:lnTo>
                        <a:pt x="348" y="78"/>
                      </a:lnTo>
                      <a:lnTo>
                        <a:pt x="354" y="78"/>
                      </a:lnTo>
                      <a:lnTo>
                        <a:pt x="360" y="78"/>
                      </a:lnTo>
                      <a:lnTo>
                        <a:pt x="366" y="78"/>
                      </a:lnTo>
                      <a:lnTo>
                        <a:pt x="372" y="72"/>
                      </a:lnTo>
                      <a:lnTo>
                        <a:pt x="378" y="72"/>
                      </a:lnTo>
                      <a:lnTo>
                        <a:pt x="384" y="72"/>
                      </a:lnTo>
                      <a:lnTo>
                        <a:pt x="390" y="66"/>
                      </a:lnTo>
                      <a:lnTo>
                        <a:pt x="396" y="66"/>
                      </a:lnTo>
                      <a:lnTo>
                        <a:pt x="402" y="66"/>
                      </a:lnTo>
                      <a:lnTo>
                        <a:pt x="408" y="66"/>
                      </a:lnTo>
                      <a:lnTo>
                        <a:pt x="414" y="60"/>
                      </a:lnTo>
                      <a:lnTo>
                        <a:pt x="420" y="60"/>
                      </a:lnTo>
                      <a:lnTo>
                        <a:pt x="426" y="60"/>
                      </a:lnTo>
                      <a:lnTo>
                        <a:pt x="432" y="60"/>
                      </a:lnTo>
                      <a:lnTo>
                        <a:pt x="438" y="54"/>
                      </a:lnTo>
                      <a:lnTo>
                        <a:pt x="444" y="54"/>
                      </a:lnTo>
                      <a:lnTo>
                        <a:pt x="450" y="54"/>
                      </a:lnTo>
                      <a:lnTo>
                        <a:pt x="456" y="54"/>
                      </a:lnTo>
                      <a:lnTo>
                        <a:pt x="462" y="48"/>
                      </a:lnTo>
                      <a:lnTo>
                        <a:pt x="468" y="48"/>
                      </a:lnTo>
                      <a:lnTo>
                        <a:pt x="474" y="48"/>
                      </a:lnTo>
                      <a:lnTo>
                        <a:pt x="480" y="48"/>
                      </a:lnTo>
                      <a:lnTo>
                        <a:pt x="486" y="48"/>
                      </a:lnTo>
                      <a:lnTo>
                        <a:pt x="492" y="42"/>
                      </a:lnTo>
                      <a:lnTo>
                        <a:pt x="498" y="42"/>
                      </a:lnTo>
                      <a:lnTo>
                        <a:pt x="504" y="42"/>
                      </a:lnTo>
                      <a:lnTo>
                        <a:pt x="510" y="42"/>
                      </a:lnTo>
                      <a:lnTo>
                        <a:pt x="516" y="36"/>
                      </a:lnTo>
                      <a:lnTo>
                        <a:pt x="522" y="36"/>
                      </a:lnTo>
                      <a:lnTo>
                        <a:pt x="528" y="36"/>
                      </a:lnTo>
                      <a:lnTo>
                        <a:pt x="534" y="36"/>
                      </a:lnTo>
                      <a:lnTo>
                        <a:pt x="540" y="36"/>
                      </a:lnTo>
                      <a:lnTo>
                        <a:pt x="546" y="30"/>
                      </a:lnTo>
                      <a:lnTo>
                        <a:pt x="552" y="30"/>
                      </a:lnTo>
                      <a:lnTo>
                        <a:pt x="558" y="30"/>
                      </a:lnTo>
                      <a:lnTo>
                        <a:pt x="564" y="30"/>
                      </a:lnTo>
                      <a:lnTo>
                        <a:pt x="570" y="30"/>
                      </a:lnTo>
                      <a:lnTo>
                        <a:pt x="576" y="24"/>
                      </a:lnTo>
                      <a:lnTo>
                        <a:pt x="582" y="24"/>
                      </a:lnTo>
                      <a:lnTo>
                        <a:pt x="588" y="24"/>
                      </a:lnTo>
                      <a:lnTo>
                        <a:pt x="594" y="24"/>
                      </a:lnTo>
                      <a:lnTo>
                        <a:pt x="600" y="24"/>
                      </a:lnTo>
                      <a:lnTo>
                        <a:pt x="606" y="24"/>
                      </a:lnTo>
                      <a:lnTo>
                        <a:pt x="612" y="18"/>
                      </a:lnTo>
                      <a:lnTo>
                        <a:pt x="618" y="18"/>
                      </a:lnTo>
                      <a:lnTo>
                        <a:pt x="624" y="18"/>
                      </a:lnTo>
                      <a:lnTo>
                        <a:pt x="630" y="18"/>
                      </a:lnTo>
                      <a:lnTo>
                        <a:pt x="636" y="18"/>
                      </a:lnTo>
                      <a:lnTo>
                        <a:pt x="642" y="18"/>
                      </a:lnTo>
                      <a:lnTo>
                        <a:pt x="648" y="18"/>
                      </a:lnTo>
                      <a:lnTo>
                        <a:pt x="654" y="12"/>
                      </a:lnTo>
                      <a:lnTo>
                        <a:pt x="660" y="12"/>
                      </a:lnTo>
                      <a:lnTo>
                        <a:pt x="666" y="12"/>
                      </a:lnTo>
                      <a:lnTo>
                        <a:pt x="672" y="12"/>
                      </a:lnTo>
                      <a:lnTo>
                        <a:pt x="678" y="12"/>
                      </a:lnTo>
                      <a:lnTo>
                        <a:pt x="684" y="12"/>
                      </a:lnTo>
                      <a:lnTo>
                        <a:pt x="690" y="12"/>
                      </a:lnTo>
                      <a:lnTo>
                        <a:pt x="696" y="6"/>
                      </a:lnTo>
                      <a:lnTo>
                        <a:pt x="702" y="6"/>
                      </a:lnTo>
                      <a:lnTo>
                        <a:pt x="708" y="6"/>
                      </a:lnTo>
                      <a:lnTo>
                        <a:pt x="714" y="6"/>
                      </a:lnTo>
                      <a:lnTo>
                        <a:pt x="720" y="6"/>
                      </a:lnTo>
                      <a:lnTo>
                        <a:pt x="726" y="6"/>
                      </a:lnTo>
                      <a:lnTo>
                        <a:pt x="732" y="6"/>
                      </a:lnTo>
                      <a:lnTo>
                        <a:pt x="738" y="6"/>
                      </a:lnTo>
                      <a:lnTo>
                        <a:pt x="744" y="6"/>
                      </a:lnTo>
                      <a:lnTo>
                        <a:pt x="750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12" name="Freeform 299"/>
                <p:cNvSpPr>
                  <a:spLocks/>
                </p:cNvSpPr>
                <p:nvPr/>
              </p:nvSpPr>
              <p:spPr bwMode="auto">
                <a:xfrm>
                  <a:off x="2206455" y="3527728"/>
                  <a:ext cx="665321" cy="68104"/>
                </a:xfrm>
                <a:custGeom>
                  <a:avLst/>
                  <a:gdLst>
                    <a:gd name="T0" fmla="*/ 12 w 762"/>
                    <a:gd name="T1" fmla="*/ 6 h 78"/>
                    <a:gd name="T2" fmla="*/ 30 w 762"/>
                    <a:gd name="T3" fmla="*/ 6 h 78"/>
                    <a:gd name="T4" fmla="*/ 48 w 762"/>
                    <a:gd name="T5" fmla="*/ 6 h 78"/>
                    <a:gd name="T6" fmla="*/ 66 w 762"/>
                    <a:gd name="T7" fmla="*/ 0 h 78"/>
                    <a:gd name="T8" fmla="*/ 84 w 762"/>
                    <a:gd name="T9" fmla="*/ 0 h 78"/>
                    <a:gd name="T10" fmla="*/ 102 w 762"/>
                    <a:gd name="T11" fmla="*/ 0 h 78"/>
                    <a:gd name="T12" fmla="*/ 120 w 762"/>
                    <a:gd name="T13" fmla="*/ 0 h 78"/>
                    <a:gd name="T14" fmla="*/ 138 w 762"/>
                    <a:gd name="T15" fmla="*/ 0 h 78"/>
                    <a:gd name="T16" fmla="*/ 156 w 762"/>
                    <a:gd name="T17" fmla="*/ 0 h 78"/>
                    <a:gd name="T18" fmla="*/ 174 w 762"/>
                    <a:gd name="T19" fmla="*/ 0 h 78"/>
                    <a:gd name="T20" fmla="*/ 192 w 762"/>
                    <a:gd name="T21" fmla="*/ 0 h 78"/>
                    <a:gd name="T22" fmla="*/ 210 w 762"/>
                    <a:gd name="T23" fmla="*/ 0 h 78"/>
                    <a:gd name="T24" fmla="*/ 228 w 762"/>
                    <a:gd name="T25" fmla="*/ 0 h 78"/>
                    <a:gd name="T26" fmla="*/ 246 w 762"/>
                    <a:gd name="T27" fmla="*/ 0 h 78"/>
                    <a:gd name="T28" fmla="*/ 264 w 762"/>
                    <a:gd name="T29" fmla="*/ 0 h 78"/>
                    <a:gd name="T30" fmla="*/ 282 w 762"/>
                    <a:gd name="T31" fmla="*/ 0 h 78"/>
                    <a:gd name="T32" fmla="*/ 300 w 762"/>
                    <a:gd name="T33" fmla="*/ 0 h 78"/>
                    <a:gd name="T34" fmla="*/ 318 w 762"/>
                    <a:gd name="T35" fmla="*/ 0 h 78"/>
                    <a:gd name="T36" fmla="*/ 336 w 762"/>
                    <a:gd name="T37" fmla="*/ 6 h 78"/>
                    <a:gd name="T38" fmla="*/ 354 w 762"/>
                    <a:gd name="T39" fmla="*/ 6 h 78"/>
                    <a:gd name="T40" fmla="*/ 372 w 762"/>
                    <a:gd name="T41" fmla="*/ 6 h 78"/>
                    <a:gd name="T42" fmla="*/ 390 w 762"/>
                    <a:gd name="T43" fmla="*/ 6 h 78"/>
                    <a:gd name="T44" fmla="*/ 408 w 762"/>
                    <a:gd name="T45" fmla="*/ 12 h 78"/>
                    <a:gd name="T46" fmla="*/ 426 w 762"/>
                    <a:gd name="T47" fmla="*/ 12 h 78"/>
                    <a:gd name="T48" fmla="*/ 444 w 762"/>
                    <a:gd name="T49" fmla="*/ 12 h 78"/>
                    <a:gd name="T50" fmla="*/ 462 w 762"/>
                    <a:gd name="T51" fmla="*/ 18 h 78"/>
                    <a:gd name="T52" fmla="*/ 480 w 762"/>
                    <a:gd name="T53" fmla="*/ 18 h 78"/>
                    <a:gd name="T54" fmla="*/ 498 w 762"/>
                    <a:gd name="T55" fmla="*/ 24 h 78"/>
                    <a:gd name="T56" fmla="*/ 516 w 762"/>
                    <a:gd name="T57" fmla="*/ 24 h 78"/>
                    <a:gd name="T58" fmla="*/ 534 w 762"/>
                    <a:gd name="T59" fmla="*/ 30 h 78"/>
                    <a:gd name="T60" fmla="*/ 552 w 762"/>
                    <a:gd name="T61" fmla="*/ 30 h 78"/>
                    <a:gd name="T62" fmla="*/ 570 w 762"/>
                    <a:gd name="T63" fmla="*/ 36 h 78"/>
                    <a:gd name="T64" fmla="*/ 588 w 762"/>
                    <a:gd name="T65" fmla="*/ 36 h 78"/>
                    <a:gd name="T66" fmla="*/ 606 w 762"/>
                    <a:gd name="T67" fmla="*/ 42 h 78"/>
                    <a:gd name="T68" fmla="*/ 624 w 762"/>
                    <a:gd name="T69" fmla="*/ 42 h 78"/>
                    <a:gd name="T70" fmla="*/ 642 w 762"/>
                    <a:gd name="T71" fmla="*/ 48 h 78"/>
                    <a:gd name="T72" fmla="*/ 660 w 762"/>
                    <a:gd name="T73" fmla="*/ 54 h 78"/>
                    <a:gd name="T74" fmla="*/ 678 w 762"/>
                    <a:gd name="T75" fmla="*/ 54 h 78"/>
                    <a:gd name="T76" fmla="*/ 696 w 762"/>
                    <a:gd name="T77" fmla="*/ 60 h 78"/>
                    <a:gd name="T78" fmla="*/ 714 w 762"/>
                    <a:gd name="T79" fmla="*/ 66 h 78"/>
                    <a:gd name="T80" fmla="*/ 732 w 762"/>
                    <a:gd name="T81" fmla="*/ 72 h 78"/>
                    <a:gd name="T82" fmla="*/ 750 w 762"/>
                    <a:gd name="T83" fmla="*/ 72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62" h="78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30" y="6"/>
                      </a:lnTo>
                      <a:lnTo>
                        <a:pt x="36" y="6"/>
                      </a:lnTo>
                      <a:lnTo>
                        <a:pt x="42" y="6"/>
                      </a:lnTo>
                      <a:lnTo>
                        <a:pt x="48" y="6"/>
                      </a:lnTo>
                      <a:lnTo>
                        <a:pt x="54" y="6"/>
                      </a:lnTo>
                      <a:lnTo>
                        <a:pt x="60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24" y="6"/>
                      </a:lnTo>
                      <a:lnTo>
                        <a:pt x="330" y="6"/>
                      </a:lnTo>
                      <a:lnTo>
                        <a:pt x="336" y="6"/>
                      </a:lnTo>
                      <a:lnTo>
                        <a:pt x="342" y="6"/>
                      </a:lnTo>
                      <a:lnTo>
                        <a:pt x="348" y="6"/>
                      </a:lnTo>
                      <a:lnTo>
                        <a:pt x="354" y="6"/>
                      </a:lnTo>
                      <a:lnTo>
                        <a:pt x="360" y="6"/>
                      </a:lnTo>
                      <a:lnTo>
                        <a:pt x="366" y="6"/>
                      </a:lnTo>
                      <a:lnTo>
                        <a:pt x="372" y="6"/>
                      </a:lnTo>
                      <a:lnTo>
                        <a:pt x="378" y="6"/>
                      </a:lnTo>
                      <a:lnTo>
                        <a:pt x="384" y="6"/>
                      </a:lnTo>
                      <a:lnTo>
                        <a:pt x="390" y="6"/>
                      </a:lnTo>
                      <a:lnTo>
                        <a:pt x="396" y="12"/>
                      </a:lnTo>
                      <a:lnTo>
                        <a:pt x="402" y="12"/>
                      </a:lnTo>
                      <a:lnTo>
                        <a:pt x="408" y="12"/>
                      </a:lnTo>
                      <a:lnTo>
                        <a:pt x="414" y="12"/>
                      </a:lnTo>
                      <a:lnTo>
                        <a:pt x="420" y="12"/>
                      </a:lnTo>
                      <a:lnTo>
                        <a:pt x="426" y="12"/>
                      </a:lnTo>
                      <a:lnTo>
                        <a:pt x="432" y="12"/>
                      </a:lnTo>
                      <a:lnTo>
                        <a:pt x="438" y="12"/>
                      </a:lnTo>
                      <a:lnTo>
                        <a:pt x="444" y="12"/>
                      </a:lnTo>
                      <a:lnTo>
                        <a:pt x="450" y="18"/>
                      </a:lnTo>
                      <a:lnTo>
                        <a:pt x="456" y="18"/>
                      </a:lnTo>
                      <a:lnTo>
                        <a:pt x="462" y="18"/>
                      </a:lnTo>
                      <a:lnTo>
                        <a:pt x="468" y="18"/>
                      </a:lnTo>
                      <a:lnTo>
                        <a:pt x="474" y="18"/>
                      </a:lnTo>
                      <a:lnTo>
                        <a:pt x="480" y="18"/>
                      </a:lnTo>
                      <a:lnTo>
                        <a:pt x="486" y="18"/>
                      </a:lnTo>
                      <a:lnTo>
                        <a:pt x="492" y="24"/>
                      </a:lnTo>
                      <a:lnTo>
                        <a:pt x="498" y="24"/>
                      </a:lnTo>
                      <a:lnTo>
                        <a:pt x="504" y="24"/>
                      </a:lnTo>
                      <a:lnTo>
                        <a:pt x="510" y="24"/>
                      </a:lnTo>
                      <a:lnTo>
                        <a:pt x="516" y="24"/>
                      </a:lnTo>
                      <a:lnTo>
                        <a:pt x="522" y="24"/>
                      </a:lnTo>
                      <a:lnTo>
                        <a:pt x="528" y="24"/>
                      </a:lnTo>
                      <a:lnTo>
                        <a:pt x="534" y="30"/>
                      </a:lnTo>
                      <a:lnTo>
                        <a:pt x="540" y="30"/>
                      </a:lnTo>
                      <a:lnTo>
                        <a:pt x="546" y="30"/>
                      </a:lnTo>
                      <a:lnTo>
                        <a:pt x="552" y="30"/>
                      </a:lnTo>
                      <a:lnTo>
                        <a:pt x="558" y="30"/>
                      </a:lnTo>
                      <a:lnTo>
                        <a:pt x="564" y="30"/>
                      </a:lnTo>
                      <a:lnTo>
                        <a:pt x="570" y="36"/>
                      </a:lnTo>
                      <a:lnTo>
                        <a:pt x="576" y="36"/>
                      </a:lnTo>
                      <a:lnTo>
                        <a:pt x="582" y="36"/>
                      </a:lnTo>
                      <a:lnTo>
                        <a:pt x="588" y="36"/>
                      </a:lnTo>
                      <a:lnTo>
                        <a:pt x="594" y="36"/>
                      </a:lnTo>
                      <a:lnTo>
                        <a:pt x="600" y="42"/>
                      </a:lnTo>
                      <a:lnTo>
                        <a:pt x="606" y="42"/>
                      </a:lnTo>
                      <a:lnTo>
                        <a:pt x="612" y="42"/>
                      </a:lnTo>
                      <a:lnTo>
                        <a:pt x="618" y="42"/>
                      </a:lnTo>
                      <a:lnTo>
                        <a:pt x="624" y="42"/>
                      </a:lnTo>
                      <a:lnTo>
                        <a:pt x="630" y="48"/>
                      </a:lnTo>
                      <a:lnTo>
                        <a:pt x="636" y="48"/>
                      </a:lnTo>
                      <a:lnTo>
                        <a:pt x="642" y="48"/>
                      </a:lnTo>
                      <a:lnTo>
                        <a:pt x="648" y="48"/>
                      </a:lnTo>
                      <a:lnTo>
                        <a:pt x="654" y="54"/>
                      </a:lnTo>
                      <a:lnTo>
                        <a:pt x="660" y="54"/>
                      </a:lnTo>
                      <a:lnTo>
                        <a:pt x="666" y="54"/>
                      </a:lnTo>
                      <a:lnTo>
                        <a:pt x="672" y="54"/>
                      </a:lnTo>
                      <a:lnTo>
                        <a:pt x="678" y="54"/>
                      </a:lnTo>
                      <a:lnTo>
                        <a:pt x="684" y="60"/>
                      </a:lnTo>
                      <a:lnTo>
                        <a:pt x="690" y="60"/>
                      </a:lnTo>
                      <a:lnTo>
                        <a:pt x="696" y="60"/>
                      </a:lnTo>
                      <a:lnTo>
                        <a:pt x="702" y="60"/>
                      </a:lnTo>
                      <a:lnTo>
                        <a:pt x="708" y="66"/>
                      </a:lnTo>
                      <a:lnTo>
                        <a:pt x="714" y="66"/>
                      </a:lnTo>
                      <a:lnTo>
                        <a:pt x="720" y="66"/>
                      </a:lnTo>
                      <a:lnTo>
                        <a:pt x="726" y="66"/>
                      </a:lnTo>
                      <a:lnTo>
                        <a:pt x="732" y="72"/>
                      </a:lnTo>
                      <a:lnTo>
                        <a:pt x="738" y="72"/>
                      </a:lnTo>
                      <a:lnTo>
                        <a:pt x="744" y="72"/>
                      </a:lnTo>
                      <a:lnTo>
                        <a:pt x="750" y="72"/>
                      </a:lnTo>
                      <a:lnTo>
                        <a:pt x="756" y="78"/>
                      </a:lnTo>
                      <a:lnTo>
                        <a:pt x="762" y="78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13" name="Freeform 300"/>
                <p:cNvSpPr>
                  <a:spLocks/>
                </p:cNvSpPr>
                <p:nvPr/>
              </p:nvSpPr>
              <p:spPr bwMode="auto">
                <a:xfrm>
                  <a:off x="2871776" y="3595832"/>
                  <a:ext cx="665321" cy="125730"/>
                </a:xfrm>
                <a:custGeom>
                  <a:avLst/>
                  <a:gdLst>
                    <a:gd name="T0" fmla="*/ 12 w 762"/>
                    <a:gd name="T1" fmla="*/ 6 h 144"/>
                    <a:gd name="T2" fmla="*/ 30 w 762"/>
                    <a:gd name="T3" fmla="*/ 6 h 144"/>
                    <a:gd name="T4" fmla="*/ 48 w 762"/>
                    <a:gd name="T5" fmla="*/ 12 h 144"/>
                    <a:gd name="T6" fmla="*/ 66 w 762"/>
                    <a:gd name="T7" fmla="*/ 18 h 144"/>
                    <a:gd name="T8" fmla="*/ 84 w 762"/>
                    <a:gd name="T9" fmla="*/ 24 h 144"/>
                    <a:gd name="T10" fmla="*/ 102 w 762"/>
                    <a:gd name="T11" fmla="*/ 30 h 144"/>
                    <a:gd name="T12" fmla="*/ 120 w 762"/>
                    <a:gd name="T13" fmla="*/ 36 h 144"/>
                    <a:gd name="T14" fmla="*/ 138 w 762"/>
                    <a:gd name="T15" fmla="*/ 42 h 144"/>
                    <a:gd name="T16" fmla="*/ 156 w 762"/>
                    <a:gd name="T17" fmla="*/ 48 h 144"/>
                    <a:gd name="T18" fmla="*/ 174 w 762"/>
                    <a:gd name="T19" fmla="*/ 54 h 144"/>
                    <a:gd name="T20" fmla="*/ 192 w 762"/>
                    <a:gd name="T21" fmla="*/ 60 h 144"/>
                    <a:gd name="T22" fmla="*/ 210 w 762"/>
                    <a:gd name="T23" fmla="*/ 72 h 144"/>
                    <a:gd name="T24" fmla="*/ 228 w 762"/>
                    <a:gd name="T25" fmla="*/ 78 h 144"/>
                    <a:gd name="T26" fmla="*/ 246 w 762"/>
                    <a:gd name="T27" fmla="*/ 84 h 144"/>
                    <a:gd name="T28" fmla="*/ 264 w 762"/>
                    <a:gd name="T29" fmla="*/ 90 h 144"/>
                    <a:gd name="T30" fmla="*/ 282 w 762"/>
                    <a:gd name="T31" fmla="*/ 96 h 144"/>
                    <a:gd name="T32" fmla="*/ 300 w 762"/>
                    <a:gd name="T33" fmla="*/ 102 h 144"/>
                    <a:gd name="T34" fmla="*/ 318 w 762"/>
                    <a:gd name="T35" fmla="*/ 114 h 144"/>
                    <a:gd name="T36" fmla="*/ 336 w 762"/>
                    <a:gd name="T37" fmla="*/ 120 h 144"/>
                    <a:gd name="T38" fmla="*/ 354 w 762"/>
                    <a:gd name="T39" fmla="*/ 126 h 144"/>
                    <a:gd name="T40" fmla="*/ 372 w 762"/>
                    <a:gd name="T41" fmla="*/ 138 h 144"/>
                    <a:gd name="T42" fmla="*/ 390 w 762"/>
                    <a:gd name="T43" fmla="*/ 144 h 144"/>
                    <a:gd name="T44" fmla="*/ 408 w 762"/>
                    <a:gd name="T45" fmla="*/ 144 h 144"/>
                    <a:gd name="T46" fmla="*/ 426 w 762"/>
                    <a:gd name="T47" fmla="*/ 144 h 144"/>
                    <a:gd name="T48" fmla="*/ 444 w 762"/>
                    <a:gd name="T49" fmla="*/ 144 h 144"/>
                    <a:gd name="T50" fmla="*/ 462 w 762"/>
                    <a:gd name="T51" fmla="*/ 144 h 144"/>
                    <a:gd name="T52" fmla="*/ 480 w 762"/>
                    <a:gd name="T53" fmla="*/ 144 h 144"/>
                    <a:gd name="T54" fmla="*/ 498 w 762"/>
                    <a:gd name="T55" fmla="*/ 144 h 144"/>
                    <a:gd name="T56" fmla="*/ 516 w 762"/>
                    <a:gd name="T57" fmla="*/ 144 h 144"/>
                    <a:gd name="T58" fmla="*/ 534 w 762"/>
                    <a:gd name="T59" fmla="*/ 144 h 144"/>
                    <a:gd name="T60" fmla="*/ 552 w 762"/>
                    <a:gd name="T61" fmla="*/ 144 h 144"/>
                    <a:gd name="T62" fmla="*/ 570 w 762"/>
                    <a:gd name="T63" fmla="*/ 144 h 144"/>
                    <a:gd name="T64" fmla="*/ 588 w 762"/>
                    <a:gd name="T65" fmla="*/ 144 h 144"/>
                    <a:gd name="T66" fmla="*/ 606 w 762"/>
                    <a:gd name="T67" fmla="*/ 144 h 144"/>
                    <a:gd name="T68" fmla="*/ 624 w 762"/>
                    <a:gd name="T69" fmla="*/ 144 h 144"/>
                    <a:gd name="T70" fmla="*/ 642 w 762"/>
                    <a:gd name="T71" fmla="*/ 144 h 144"/>
                    <a:gd name="T72" fmla="*/ 660 w 762"/>
                    <a:gd name="T73" fmla="*/ 144 h 144"/>
                    <a:gd name="T74" fmla="*/ 678 w 762"/>
                    <a:gd name="T75" fmla="*/ 144 h 144"/>
                    <a:gd name="T76" fmla="*/ 696 w 762"/>
                    <a:gd name="T77" fmla="*/ 144 h 144"/>
                    <a:gd name="T78" fmla="*/ 714 w 762"/>
                    <a:gd name="T79" fmla="*/ 144 h 144"/>
                    <a:gd name="T80" fmla="*/ 732 w 762"/>
                    <a:gd name="T81" fmla="*/ 144 h 144"/>
                    <a:gd name="T82" fmla="*/ 750 w 762"/>
                    <a:gd name="T83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62" h="144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30" y="6"/>
                      </a:lnTo>
                      <a:lnTo>
                        <a:pt x="36" y="12"/>
                      </a:lnTo>
                      <a:lnTo>
                        <a:pt x="42" y="12"/>
                      </a:lnTo>
                      <a:lnTo>
                        <a:pt x="48" y="12"/>
                      </a:lnTo>
                      <a:lnTo>
                        <a:pt x="54" y="18"/>
                      </a:lnTo>
                      <a:lnTo>
                        <a:pt x="60" y="18"/>
                      </a:lnTo>
                      <a:lnTo>
                        <a:pt x="66" y="18"/>
                      </a:lnTo>
                      <a:lnTo>
                        <a:pt x="72" y="18"/>
                      </a:lnTo>
                      <a:lnTo>
                        <a:pt x="78" y="24"/>
                      </a:lnTo>
                      <a:lnTo>
                        <a:pt x="84" y="24"/>
                      </a:lnTo>
                      <a:lnTo>
                        <a:pt x="90" y="30"/>
                      </a:lnTo>
                      <a:lnTo>
                        <a:pt x="96" y="30"/>
                      </a:lnTo>
                      <a:lnTo>
                        <a:pt x="102" y="30"/>
                      </a:lnTo>
                      <a:lnTo>
                        <a:pt x="108" y="30"/>
                      </a:lnTo>
                      <a:lnTo>
                        <a:pt x="114" y="36"/>
                      </a:lnTo>
                      <a:lnTo>
                        <a:pt x="120" y="36"/>
                      </a:lnTo>
                      <a:lnTo>
                        <a:pt x="126" y="36"/>
                      </a:lnTo>
                      <a:lnTo>
                        <a:pt x="132" y="42"/>
                      </a:lnTo>
                      <a:lnTo>
                        <a:pt x="138" y="42"/>
                      </a:lnTo>
                      <a:lnTo>
                        <a:pt x="144" y="42"/>
                      </a:lnTo>
                      <a:lnTo>
                        <a:pt x="150" y="48"/>
                      </a:lnTo>
                      <a:lnTo>
                        <a:pt x="156" y="48"/>
                      </a:lnTo>
                      <a:lnTo>
                        <a:pt x="162" y="54"/>
                      </a:lnTo>
                      <a:lnTo>
                        <a:pt x="168" y="54"/>
                      </a:lnTo>
                      <a:lnTo>
                        <a:pt x="174" y="54"/>
                      </a:lnTo>
                      <a:lnTo>
                        <a:pt x="180" y="60"/>
                      </a:lnTo>
                      <a:lnTo>
                        <a:pt x="186" y="60"/>
                      </a:lnTo>
                      <a:lnTo>
                        <a:pt x="192" y="60"/>
                      </a:lnTo>
                      <a:lnTo>
                        <a:pt x="198" y="66"/>
                      </a:lnTo>
                      <a:lnTo>
                        <a:pt x="204" y="66"/>
                      </a:lnTo>
                      <a:lnTo>
                        <a:pt x="210" y="72"/>
                      </a:lnTo>
                      <a:lnTo>
                        <a:pt x="216" y="72"/>
                      </a:lnTo>
                      <a:lnTo>
                        <a:pt x="222" y="72"/>
                      </a:lnTo>
                      <a:lnTo>
                        <a:pt x="228" y="78"/>
                      </a:lnTo>
                      <a:lnTo>
                        <a:pt x="234" y="78"/>
                      </a:lnTo>
                      <a:lnTo>
                        <a:pt x="240" y="78"/>
                      </a:lnTo>
                      <a:lnTo>
                        <a:pt x="246" y="84"/>
                      </a:lnTo>
                      <a:lnTo>
                        <a:pt x="252" y="84"/>
                      </a:lnTo>
                      <a:lnTo>
                        <a:pt x="258" y="90"/>
                      </a:lnTo>
                      <a:lnTo>
                        <a:pt x="264" y="90"/>
                      </a:lnTo>
                      <a:lnTo>
                        <a:pt x="270" y="90"/>
                      </a:lnTo>
                      <a:lnTo>
                        <a:pt x="276" y="96"/>
                      </a:lnTo>
                      <a:lnTo>
                        <a:pt x="282" y="96"/>
                      </a:lnTo>
                      <a:lnTo>
                        <a:pt x="288" y="102"/>
                      </a:lnTo>
                      <a:lnTo>
                        <a:pt x="294" y="102"/>
                      </a:lnTo>
                      <a:lnTo>
                        <a:pt x="300" y="102"/>
                      </a:lnTo>
                      <a:lnTo>
                        <a:pt x="306" y="108"/>
                      </a:lnTo>
                      <a:lnTo>
                        <a:pt x="312" y="108"/>
                      </a:lnTo>
                      <a:lnTo>
                        <a:pt x="318" y="114"/>
                      </a:lnTo>
                      <a:lnTo>
                        <a:pt x="324" y="114"/>
                      </a:lnTo>
                      <a:lnTo>
                        <a:pt x="330" y="114"/>
                      </a:lnTo>
                      <a:lnTo>
                        <a:pt x="336" y="120"/>
                      </a:lnTo>
                      <a:lnTo>
                        <a:pt x="342" y="120"/>
                      </a:lnTo>
                      <a:lnTo>
                        <a:pt x="348" y="126"/>
                      </a:lnTo>
                      <a:lnTo>
                        <a:pt x="354" y="126"/>
                      </a:lnTo>
                      <a:lnTo>
                        <a:pt x="360" y="132"/>
                      </a:lnTo>
                      <a:lnTo>
                        <a:pt x="366" y="132"/>
                      </a:lnTo>
                      <a:lnTo>
                        <a:pt x="372" y="138"/>
                      </a:lnTo>
                      <a:lnTo>
                        <a:pt x="378" y="138"/>
                      </a:lnTo>
                      <a:lnTo>
                        <a:pt x="384" y="144"/>
                      </a:lnTo>
                      <a:lnTo>
                        <a:pt x="390" y="144"/>
                      </a:lnTo>
                      <a:lnTo>
                        <a:pt x="396" y="144"/>
                      </a:lnTo>
                      <a:lnTo>
                        <a:pt x="402" y="144"/>
                      </a:lnTo>
                      <a:lnTo>
                        <a:pt x="408" y="144"/>
                      </a:lnTo>
                      <a:lnTo>
                        <a:pt x="414" y="144"/>
                      </a:lnTo>
                      <a:lnTo>
                        <a:pt x="420" y="144"/>
                      </a:lnTo>
                      <a:lnTo>
                        <a:pt x="426" y="144"/>
                      </a:lnTo>
                      <a:lnTo>
                        <a:pt x="432" y="144"/>
                      </a:lnTo>
                      <a:lnTo>
                        <a:pt x="438" y="144"/>
                      </a:lnTo>
                      <a:lnTo>
                        <a:pt x="444" y="144"/>
                      </a:lnTo>
                      <a:lnTo>
                        <a:pt x="450" y="144"/>
                      </a:lnTo>
                      <a:lnTo>
                        <a:pt x="456" y="144"/>
                      </a:lnTo>
                      <a:lnTo>
                        <a:pt x="462" y="144"/>
                      </a:lnTo>
                      <a:lnTo>
                        <a:pt x="468" y="144"/>
                      </a:lnTo>
                      <a:lnTo>
                        <a:pt x="474" y="144"/>
                      </a:lnTo>
                      <a:lnTo>
                        <a:pt x="480" y="144"/>
                      </a:lnTo>
                      <a:lnTo>
                        <a:pt x="486" y="144"/>
                      </a:lnTo>
                      <a:lnTo>
                        <a:pt x="492" y="144"/>
                      </a:lnTo>
                      <a:lnTo>
                        <a:pt x="498" y="144"/>
                      </a:lnTo>
                      <a:lnTo>
                        <a:pt x="504" y="144"/>
                      </a:lnTo>
                      <a:lnTo>
                        <a:pt x="510" y="144"/>
                      </a:lnTo>
                      <a:lnTo>
                        <a:pt x="516" y="144"/>
                      </a:lnTo>
                      <a:lnTo>
                        <a:pt x="522" y="144"/>
                      </a:lnTo>
                      <a:lnTo>
                        <a:pt x="528" y="144"/>
                      </a:lnTo>
                      <a:lnTo>
                        <a:pt x="534" y="144"/>
                      </a:lnTo>
                      <a:lnTo>
                        <a:pt x="540" y="144"/>
                      </a:lnTo>
                      <a:lnTo>
                        <a:pt x="546" y="144"/>
                      </a:lnTo>
                      <a:lnTo>
                        <a:pt x="552" y="144"/>
                      </a:lnTo>
                      <a:lnTo>
                        <a:pt x="558" y="144"/>
                      </a:lnTo>
                      <a:lnTo>
                        <a:pt x="564" y="144"/>
                      </a:lnTo>
                      <a:lnTo>
                        <a:pt x="570" y="144"/>
                      </a:lnTo>
                      <a:lnTo>
                        <a:pt x="576" y="144"/>
                      </a:lnTo>
                      <a:lnTo>
                        <a:pt x="582" y="144"/>
                      </a:lnTo>
                      <a:lnTo>
                        <a:pt x="588" y="144"/>
                      </a:lnTo>
                      <a:lnTo>
                        <a:pt x="594" y="144"/>
                      </a:lnTo>
                      <a:lnTo>
                        <a:pt x="600" y="144"/>
                      </a:lnTo>
                      <a:lnTo>
                        <a:pt x="606" y="144"/>
                      </a:lnTo>
                      <a:lnTo>
                        <a:pt x="612" y="144"/>
                      </a:lnTo>
                      <a:lnTo>
                        <a:pt x="618" y="144"/>
                      </a:lnTo>
                      <a:lnTo>
                        <a:pt x="624" y="144"/>
                      </a:lnTo>
                      <a:lnTo>
                        <a:pt x="630" y="144"/>
                      </a:lnTo>
                      <a:lnTo>
                        <a:pt x="636" y="144"/>
                      </a:lnTo>
                      <a:lnTo>
                        <a:pt x="642" y="144"/>
                      </a:lnTo>
                      <a:lnTo>
                        <a:pt x="648" y="144"/>
                      </a:lnTo>
                      <a:lnTo>
                        <a:pt x="654" y="144"/>
                      </a:lnTo>
                      <a:lnTo>
                        <a:pt x="660" y="144"/>
                      </a:lnTo>
                      <a:lnTo>
                        <a:pt x="666" y="144"/>
                      </a:lnTo>
                      <a:lnTo>
                        <a:pt x="672" y="144"/>
                      </a:lnTo>
                      <a:lnTo>
                        <a:pt x="678" y="144"/>
                      </a:lnTo>
                      <a:lnTo>
                        <a:pt x="684" y="144"/>
                      </a:lnTo>
                      <a:lnTo>
                        <a:pt x="690" y="144"/>
                      </a:lnTo>
                      <a:lnTo>
                        <a:pt x="696" y="144"/>
                      </a:lnTo>
                      <a:lnTo>
                        <a:pt x="702" y="144"/>
                      </a:lnTo>
                      <a:lnTo>
                        <a:pt x="708" y="144"/>
                      </a:lnTo>
                      <a:lnTo>
                        <a:pt x="714" y="144"/>
                      </a:lnTo>
                      <a:lnTo>
                        <a:pt x="720" y="144"/>
                      </a:lnTo>
                      <a:lnTo>
                        <a:pt x="726" y="144"/>
                      </a:lnTo>
                      <a:lnTo>
                        <a:pt x="732" y="144"/>
                      </a:lnTo>
                      <a:lnTo>
                        <a:pt x="738" y="144"/>
                      </a:lnTo>
                      <a:lnTo>
                        <a:pt x="744" y="144"/>
                      </a:lnTo>
                      <a:lnTo>
                        <a:pt x="750" y="144"/>
                      </a:lnTo>
                      <a:lnTo>
                        <a:pt x="756" y="144"/>
                      </a:lnTo>
                      <a:lnTo>
                        <a:pt x="762" y="144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14" name="Freeform 301"/>
                <p:cNvSpPr>
                  <a:spLocks/>
                </p:cNvSpPr>
                <p:nvPr/>
              </p:nvSpPr>
              <p:spPr bwMode="auto">
                <a:xfrm>
                  <a:off x="3537097" y="3721562"/>
                  <a:ext cx="335280" cy="0"/>
                </a:xfrm>
                <a:custGeom>
                  <a:avLst/>
                  <a:gdLst>
                    <a:gd name="T0" fmla="*/ 6 w 384"/>
                    <a:gd name="T1" fmla="*/ 18 w 384"/>
                    <a:gd name="T2" fmla="*/ 30 w 384"/>
                    <a:gd name="T3" fmla="*/ 42 w 384"/>
                    <a:gd name="T4" fmla="*/ 54 w 384"/>
                    <a:gd name="T5" fmla="*/ 66 w 384"/>
                    <a:gd name="T6" fmla="*/ 78 w 384"/>
                    <a:gd name="T7" fmla="*/ 90 w 384"/>
                    <a:gd name="T8" fmla="*/ 102 w 384"/>
                    <a:gd name="T9" fmla="*/ 114 w 384"/>
                    <a:gd name="T10" fmla="*/ 126 w 384"/>
                    <a:gd name="T11" fmla="*/ 138 w 384"/>
                    <a:gd name="T12" fmla="*/ 150 w 384"/>
                    <a:gd name="T13" fmla="*/ 162 w 384"/>
                    <a:gd name="T14" fmla="*/ 174 w 384"/>
                    <a:gd name="T15" fmla="*/ 186 w 384"/>
                    <a:gd name="T16" fmla="*/ 198 w 384"/>
                    <a:gd name="T17" fmla="*/ 210 w 384"/>
                    <a:gd name="T18" fmla="*/ 222 w 384"/>
                    <a:gd name="T19" fmla="*/ 234 w 384"/>
                    <a:gd name="T20" fmla="*/ 246 w 384"/>
                    <a:gd name="T21" fmla="*/ 258 w 384"/>
                    <a:gd name="T22" fmla="*/ 270 w 384"/>
                    <a:gd name="T23" fmla="*/ 282 w 384"/>
                    <a:gd name="T24" fmla="*/ 294 w 384"/>
                    <a:gd name="T25" fmla="*/ 306 w 384"/>
                    <a:gd name="T26" fmla="*/ 318 w 384"/>
                    <a:gd name="T27" fmla="*/ 330 w 384"/>
                    <a:gd name="T28" fmla="*/ 342 w 384"/>
                    <a:gd name="T29" fmla="*/ 354 w 384"/>
                    <a:gd name="T30" fmla="*/ 366 w 384"/>
                    <a:gd name="T31" fmla="*/ 378 w 38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</a:cxnLst>
                  <a:rect l="0" t="0" r="r" b="b"/>
                  <a:pathLst>
                    <a:path w="384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8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54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</p:grpSp>
          <p:sp>
            <p:nvSpPr>
              <p:cNvPr id="199" name="TextBox 198"/>
              <p:cNvSpPr txBox="1"/>
              <p:nvPr/>
            </p:nvSpPr>
            <p:spPr>
              <a:xfrm>
                <a:off x="3972774" y="3161392"/>
                <a:ext cx="83980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1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ass </a:t>
                </a:r>
                <a:r>
                  <a:rPr lang="en-US" sz="1200" b="1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ulls</a:t>
                </a:r>
                <a:endParaRPr lang="en-US" sz="12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1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0" name="Double Bracket 199"/>
              <p:cNvSpPr/>
              <p:nvPr/>
            </p:nvSpPr>
            <p:spPr>
              <a:xfrm rot="16200000">
                <a:off x="2526159" y="762361"/>
                <a:ext cx="1556804" cy="3758297"/>
              </a:xfrm>
              <a:prstGeom prst="bracketPair">
                <a:avLst>
                  <a:gd name="adj" fmla="val 7500"/>
                </a:avLst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grpSp>
            <p:nvGrpSpPr>
              <p:cNvPr id="201" name="Group 200"/>
              <p:cNvGrpSpPr/>
              <p:nvPr/>
            </p:nvGrpSpPr>
            <p:grpSpPr>
              <a:xfrm>
                <a:off x="1545428" y="2778264"/>
                <a:ext cx="1727322" cy="210004"/>
                <a:chOff x="5170488" y="4349106"/>
                <a:chExt cx="2636837" cy="520700"/>
              </a:xfrm>
            </p:grpSpPr>
            <p:sp>
              <p:nvSpPr>
                <p:cNvPr id="208" name="Freeform 126"/>
                <p:cNvSpPr>
                  <a:spLocks/>
                </p:cNvSpPr>
                <p:nvPr/>
              </p:nvSpPr>
              <p:spPr bwMode="auto">
                <a:xfrm>
                  <a:off x="5170488" y="4349106"/>
                  <a:ext cx="1677988" cy="520700"/>
                </a:xfrm>
                <a:custGeom>
                  <a:avLst/>
                  <a:gdLst>
                    <a:gd name="T0" fmla="*/ 17 w 1057"/>
                    <a:gd name="T1" fmla="*/ 328 h 328"/>
                    <a:gd name="T2" fmla="*/ 43 w 1057"/>
                    <a:gd name="T3" fmla="*/ 328 h 328"/>
                    <a:gd name="T4" fmla="*/ 66 w 1057"/>
                    <a:gd name="T5" fmla="*/ 328 h 328"/>
                    <a:gd name="T6" fmla="*/ 93 w 1057"/>
                    <a:gd name="T7" fmla="*/ 328 h 328"/>
                    <a:gd name="T8" fmla="*/ 116 w 1057"/>
                    <a:gd name="T9" fmla="*/ 328 h 328"/>
                    <a:gd name="T10" fmla="*/ 143 w 1057"/>
                    <a:gd name="T11" fmla="*/ 328 h 328"/>
                    <a:gd name="T12" fmla="*/ 166 w 1057"/>
                    <a:gd name="T13" fmla="*/ 328 h 328"/>
                    <a:gd name="T14" fmla="*/ 192 w 1057"/>
                    <a:gd name="T15" fmla="*/ 328 h 328"/>
                    <a:gd name="T16" fmla="*/ 215 w 1057"/>
                    <a:gd name="T17" fmla="*/ 328 h 328"/>
                    <a:gd name="T18" fmla="*/ 242 w 1057"/>
                    <a:gd name="T19" fmla="*/ 328 h 328"/>
                    <a:gd name="T20" fmla="*/ 265 w 1057"/>
                    <a:gd name="T21" fmla="*/ 328 h 328"/>
                    <a:gd name="T22" fmla="*/ 292 w 1057"/>
                    <a:gd name="T23" fmla="*/ 328 h 328"/>
                    <a:gd name="T24" fmla="*/ 318 w 1057"/>
                    <a:gd name="T25" fmla="*/ 328 h 328"/>
                    <a:gd name="T26" fmla="*/ 341 w 1057"/>
                    <a:gd name="T27" fmla="*/ 328 h 328"/>
                    <a:gd name="T28" fmla="*/ 368 w 1057"/>
                    <a:gd name="T29" fmla="*/ 328 h 328"/>
                    <a:gd name="T30" fmla="*/ 391 w 1057"/>
                    <a:gd name="T31" fmla="*/ 328 h 328"/>
                    <a:gd name="T32" fmla="*/ 418 w 1057"/>
                    <a:gd name="T33" fmla="*/ 0 h 328"/>
                    <a:gd name="T34" fmla="*/ 441 w 1057"/>
                    <a:gd name="T35" fmla="*/ 0 h 328"/>
                    <a:gd name="T36" fmla="*/ 467 w 1057"/>
                    <a:gd name="T37" fmla="*/ 0 h 328"/>
                    <a:gd name="T38" fmla="*/ 491 w 1057"/>
                    <a:gd name="T39" fmla="*/ 0 h 328"/>
                    <a:gd name="T40" fmla="*/ 517 w 1057"/>
                    <a:gd name="T41" fmla="*/ 0 h 328"/>
                    <a:gd name="T42" fmla="*/ 540 w 1057"/>
                    <a:gd name="T43" fmla="*/ 0 h 328"/>
                    <a:gd name="T44" fmla="*/ 567 w 1057"/>
                    <a:gd name="T45" fmla="*/ 0 h 328"/>
                    <a:gd name="T46" fmla="*/ 593 w 1057"/>
                    <a:gd name="T47" fmla="*/ 0 h 328"/>
                    <a:gd name="T48" fmla="*/ 617 w 1057"/>
                    <a:gd name="T49" fmla="*/ 0 h 328"/>
                    <a:gd name="T50" fmla="*/ 643 w 1057"/>
                    <a:gd name="T51" fmla="*/ 0 h 328"/>
                    <a:gd name="T52" fmla="*/ 666 w 1057"/>
                    <a:gd name="T53" fmla="*/ 0 h 328"/>
                    <a:gd name="T54" fmla="*/ 693 w 1057"/>
                    <a:gd name="T55" fmla="*/ 0 h 328"/>
                    <a:gd name="T56" fmla="*/ 716 w 1057"/>
                    <a:gd name="T57" fmla="*/ 0 h 328"/>
                    <a:gd name="T58" fmla="*/ 742 w 1057"/>
                    <a:gd name="T59" fmla="*/ 0 h 328"/>
                    <a:gd name="T60" fmla="*/ 766 w 1057"/>
                    <a:gd name="T61" fmla="*/ 0 h 328"/>
                    <a:gd name="T62" fmla="*/ 792 w 1057"/>
                    <a:gd name="T63" fmla="*/ 0 h 328"/>
                    <a:gd name="T64" fmla="*/ 815 w 1057"/>
                    <a:gd name="T65" fmla="*/ 0 h 328"/>
                    <a:gd name="T66" fmla="*/ 842 w 1057"/>
                    <a:gd name="T67" fmla="*/ 0 h 328"/>
                    <a:gd name="T68" fmla="*/ 868 w 1057"/>
                    <a:gd name="T69" fmla="*/ 0 h 328"/>
                    <a:gd name="T70" fmla="*/ 892 w 1057"/>
                    <a:gd name="T71" fmla="*/ 0 h 328"/>
                    <a:gd name="T72" fmla="*/ 918 w 1057"/>
                    <a:gd name="T73" fmla="*/ 0 h 328"/>
                    <a:gd name="T74" fmla="*/ 941 w 1057"/>
                    <a:gd name="T75" fmla="*/ 0 h 328"/>
                    <a:gd name="T76" fmla="*/ 968 w 1057"/>
                    <a:gd name="T77" fmla="*/ 0 h 328"/>
                    <a:gd name="T78" fmla="*/ 991 w 1057"/>
                    <a:gd name="T79" fmla="*/ 0 h 328"/>
                    <a:gd name="T80" fmla="*/ 1018 w 1057"/>
                    <a:gd name="T81" fmla="*/ 0 h 328"/>
                    <a:gd name="T82" fmla="*/ 1041 w 1057"/>
                    <a:gd name="T83" fmla="*/ 0 h 3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057" h="328">
                      <a:moveTo>
                        <a:pt x="0" y="328"/>
                      </a:moveTo>
                      <a:lnTo>
                        <a:pt x="10" y="328"/>
                      </a:lnTo>
                      <a:lnTo>
                        <a:pt x="17" y="328"/>
                      </a:lnTo>
                      <a:lnTo>
                        <a:pt x="27" y="328"/>
                      </a:lnTo>
                      <a:lnTo>
                        <a:pt x="33" y="328"/>
                      </a:lnTo>
                      <a:lnTo>
                        <a:pt x="43" y="328"/>
                      </a:lnTo>
                      <a:lnTo>
                        <a:pt x="50" y="328"/>
                      </a:lnTo>
                      <a:lnTo>
                        <a:pt x="60" y="328"/>
                      </a:lnTo>
                      <a:lnTo>
                        <a:pt x="66" y="328"/>
                      </a:lnTo>
                      <a:lnTo>
                        <a:pt x="76" y="328"/>
                      </a:lnTo>
                      <a:lnTo>
                        <a:pt x="83" y="328"/>
                      </a:lnTo>
                      <a:lnTo>
                        <a:pt x="93" y="328"/>
                      </a:lnTo>
                      <a:lnTo>
                        <a:pt x="99" y="328"/>
                      </a:lnTo>
                      <a:lnTo>
                        <a:pt x="109" y="328"/>
                      </a:lnTo>
                      <a:lnTo>
                        <a:pt x="116" y="328"/>
                      </a:lnTo>
                      <a:lnTo>
                        <a:pt x="126" y="328"/>
                      </a:lnTo>
                      <a:lnTo>
                        <a:pt x="133" y="328"/>
                      </a:lnTo>
                      <a:lnTo>
                        <a:pt x="143" y="328"/>
                      </a:lnTo>
                      <a:lnTo>
                        <a:pt x="149" y="328"/>
                      </a:lnTo>
                      <a:lnTo>
                        <a:pt x="159" y="328"/>
                      </a:lnTo>
                      <a:lnTo>
                        <a:pt x="166" y="328"/>
                      </a:lnTo>
                      <a:lnTo>
                        <a:pt x="176" y="328"/>
                      </a:lnTo>
                      <a:lnTo>
                        <a:pt x="182" y="328"/>
                      </a:lnTo>
                      <a:lnTo>
                        <a:pt x="192" y="328"/>
                      </a:lnTo>
                      <a:lnTo>
                        <a:pt x="199" y="328"/>
                      </a:lnTo>
                      <a:lnTo>
                        <a:pt x="209" y="328"/>
                      </a:lnTo>
                      <a:lnTo>
                        <a:pt x="215" y="328"/>
                      </a:lnTo>
                      <a:lnTo>
                        <a:pt x="225" y="328"/>
                      </a:lnTo>
                      <a:lnTo>
                        <a:pt x="232" y="328"/>
                      </a:lnTo>
                      <a:lnTo>
                        <a:pt x="242" y="328"/>
                      </a:lnTo>
                      <a:lnTo>
                        <a:pt x="249" y="328"/>
                      </a:lnTo>
                      <a:lnTo>
                        <a:pt x="259" y="328"/>
                      </a:lnTo>
                      <a:lnTo>
                        <a:pt x="265" y="328"/>
                      </a:lnTo>
                      <a:lnTo>
                        <a:pt x="275" y="328"/>
                      </a:lnTo>
                      <a:lnTo>
                        <a:pt x="285" y="328"/>
                      </a:lnTo>
                      <a:lnTo>
                        <a:pt x="292" y="328"/>
                      </a:lnTo>
                      <a:lnTo>
                        <a:pt x="302" y="328"/>
                      </a:lnTo>
                      <a:lnTo>
                        <a:pt x="308" y="328"/>
                      </a:lnTo>
                      <a:lnTo>
                        <a:pt x="318" y="328"/>
                      </a:lnTo>
                      <a:lnTo>
                        <a:pt x="325" y="328"/>
                      </a:lnTo>
                      <a:lnTo>
                        <a:pt x="335" y="328"/>
                      </a:lnTo>
                      <a:lnTo>
                        <a:pt x="341" y="328"/>
                      </a:lnTo>
                      <a:lnTo>
                        <a:pt x="351" y="328"/>
                      </a:lnTo>
                      <a:lnTo>
                        <a:pt x="358" y="328"/>
                      </a:lnTo>
                      <a:lnTo>
                        <a:pt x="368" y="328"/>
                      </a:lnTo>
                      <a:lnTo>
                        <a:pt x="375" y="328"/>
                      </a:lnTo>
                      <a:lnTo>
                        <a:pt x="384" y="328"/>
                      </a:lnTo>
                      <a:lnTo>
                        <a:pt x="391" y="328"/>
                      </a:lnTo>
                      <a:lnTo>
                        <a:pt x="401" y="328"/>
                      </a:lnTo>
                      <a:lnTo>
                        <a:pt x="408" y="328"/>
                      </a:lnTo>
                      <a:lnTo>
                        <a:pt x="418" y="0"/>
                      </a:lnTo>
                      <a:lnTo>
                        <a:pt x="424" y="0"/>
                      </a:lnTo>
                      <a:lnTo>
                        <a:pt x="434" y="0"/>
                      </a:lnTo>
                      <a:lnTo>
                        <a:pt x="441" y="0"/>
                      </a:lnTo>
                      <a:lnTo>
                        <a:pt x="451" y="0"/>
                      </a:lnTo>
                      <a:lnTo>
                        <a:pt x="457" y="0"/>
                      </a:lnTo>
                      <a:lnTo>
                        <a:pt x="467" y="0"/>
                      </a:lnTo>
                      <a:lnTo>
                        <a:pt x="474" y="0"/>
                      </a:lnTo>
                      <a:lnTo>
                        <a:pt x="484" y="0"/>
                      </a:lnTo>
                      <a:lnTo>
                        <a:pt x="491" y="0"/>
                      </a:lnTo>
                      <a:lnTo>
                        <a:pt x="501" y="0"/>
                      </a:lnTo>
                      <a:lnTo>
                        <a:pt x="507" y="0"/>
                      </a:lnTo>
                      <a:lnTo>
                        <a:pt x="517" y="0"/>
                      </a:lnTo>
                      <a:lnTo>
                        <a:pt x="524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50" y="0"/>
                      </a:lnTo>
                      <a:lnTo>
                        <a:pt x="560" y="0"/>
                      </a:lnTo>
                      <a:lnTo>
                        <a:pt x="567" y="0"/>
                      </a:lnTo>
                      <a:lnTo>
                        <a:pt x="577" y="0"/>
                      </a:lnTo>
                      <a:lnTo>
                        <a:pt x="583" y="0"/>
                      </a:lnTo>
                      <a:lnTo>
                        <a:pt x="593" y="0"/>
                      </a:lnTo>
                      <a:lnTo>
                        <a:pt x="600" y="0"/>
                      </a:lnTo>
                      <a:lnTo>
                        <a:pt x="610" y="0"/>
                      </a:lnTo>
                      <a:lnTo>
                        <a:pt x="617" y="0"/>
                      </a:lnTo>
                      <a:lnTo>
                        <a:pt x="626" y="0"/>
                      </a:lnTo>
                      <a:lnTo>
                        <a:pt x="633" y="0"/>
                      </a:lnTo>
                      <a:lnTo>
                        <a:pt x="643" y="0"/>
                      </a:lnTo>
                      <a:lnTo>
                        <a:pt x="650" y="0"/>
                      </a:lnTo>
                      <a:lnTo>
                        <a:pt x="660" y="0"/>
                      </a:lnTo>
                      <a:lnTo>
                        <a:pt x="666" y="0"/>
                      </a:lnTo>
                      <a:lnTo>
                        <a:pt x="676" y="0"/>
                      </a:lnTo>
                      <a:lnTo>
                        <a:pt x="683" y="0"/>
                      </a:lnTo>
                      <a:lnTo>
                        <a:pt x="693" y="0"/>
                      </a:lnTo>
                      <a:lnTo>
                        <a:pt x="699" y="0"/>
                      </a:lnTo>
                      <a:lnTo>
                        <a:pt x="709" y="0"/>
                      </a:lnTo>
                      <a:lnTo>
                        <a:pt x="716" y="0"/>
                      </a:lnTo>
                      <a:lnTo>
                        <a:pt x="726" y="0"/>
                      </a:lnTo>
                      <a:lnTo>
                        <a:pt x="733" y="0"/>
                      </a:lnTo>
                      <a:lnTo>
                        <a:pt x="742" y="0"/>
                      </a:lnTo>
                      <a:lnTo>
                        <a:pt x="749" y="0"/>
                      </a:lnTo>
                      <a:lnTo>
                        <a:pt x="759" y="0"/>
                      </a:lnTo>
                      <a:lnTo>
                        <a:pt x="766" y="0"/>
                      </a:lnTo>
                      <a:lnTo>
                        <a:pt x="776" y="0"/>
                      </a:lnTo>
                      <a:lnTo>
                        <a:pt x="782" y="0"/>
                      </a:lnTo>
                      <a:lnTo>
                        <a:pt x="792" y="0"/>
                      </a:lnTo>
                      <a:lnTo>
                        <a:pt x="799" y="0"/>
                      </a:lnTo>
                      <a:lnTo>
                        <a:pt x="809" y="0"/>
                      </a:lnTo>
                      <a:lnTo>
                        <a:pt x="815" y="0"/>
                      </a:lnTo>
                      <a:lnTo>
                        <a:pt x="825" y="0"/>
                      </a:lnTo>
                      <a:lnTo>
                        <a:pt x="835" y="0"/>
                      </a:lnTo>
                      <a:lnTo>
                        <a:pt x="842" y="0"/>
                      </a:lnTo>
                      <a:lnTo>
                        <a:pt x="852" y="0"/>
                      </a:lnTo>
                      <a:lnTo>
                        <a:pt x="858" y="0"/>
                      </a:lnTo>
                      <a:lnTo>
                        <a:pt x="868" y="0"/>
                      </a:lnTo>
                      <a:lnTo>
                        <a:pt x="875" y="0"/>
                      </a:lnTo>
                      <a:lnTo>
                        <a:pt x="885" y="0"/>
                      </a:lnTo>
                      <a:lnTo>
                        <a:pt x="892" y="0"/>
                      </a:lnTo>
                      <a:lnTo>
                        <a:pt x="902" y="0"/>
                      </a:lnTo>
                      <a:lnTo>
                        <a:pt x="908" y="0"/>
                      </a:lnTo>
                      <a:lnTo>
                        <a:pt x="918" y="0"/>
                      </a:lnTo>
                      <a:lnTo>
                        <a:pt x="925" y="0"/>
                      </a:lnTo>
                      <a:lnTo>
                        <a:pt x="935" y="0"/>
                      </a:lnTo>
                      <a:lnTo>
                        <a:pt x="941" y="0"/>
                      </a:lnTo>
                      <a:lnTo>
                        <a:pt x="951" y="0"/>
                      </a:lnTo>
                      <a:lnTo>
                        <a:pt x="958" y="0"/>
                      </a:lnTo>
                      <a:lnTo>
                        <a:pt x="968" y="0"/>
                      </a:lnTo>
                      <a:lnTo>
                        <a:pt x="974" y="0"/>
                      </a:lnTo>
                      <a:lnTo>
                        <a:pt x="984" y="0"/>
                      </a:lnTo>
                      <a:lnTo>
                        <a:pt x="991" y="0"/>
                      </a:lnTo>
                      <a:lnTo>
                        <a:pt x="1001" y="0"/>
                      </a:lnTo>
                      <a:lnTo>
                        <a:pt x="1008" y="0"/>
                      </a:lnTo>
                      <a:lnTo>
                        <a:pt x="1018" y="0"/>
                      </a:lnTo>
                      <a:lnTo>
                        <a:pt x="1024" y="0"/>
                      </a:lnTo>
                      <a:lnTo>
                        <a:pt x="1034" y="0"/>
                      </a:lnTo>
                      <a:lnTo>
                        <a:pt x="1041" y="0"/>
                      </a:lnTo>
                      <a:lnTo>
                        <a:pt x="1051" y="0"/>
                      </a:lnTo>
                      <a:lnTo>
                        <a:pt x="1057" y="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09" name="Freeform 127"/>
                <p:cNvSpPr>
                  <a:spLocks/>
                </p:cNvSpPr>
                <p:nvPr/>
              </p:nvSpPr>
              <p:spPr bwMode="auto">
                <a:xfrm>
                  <a:off x="6848476" y="4349106"/>
                  <a:ext cx="958849" cy="520700"/>
                </a:xfrm>
                <a:custGeom>
                  <a:avLst/>
                  <a:gdLst>
                    <a:gd name="T0" fmla="*/ 10 w 604"/>
                    <a:gd name="T1" fmla="*/ 0 h 328"/>
                    <a:gd name="T2" fmla="*/ 27 w 604"/>
                    <a:gd name="T3" fmla="*/ 0 h 328"/>
                    <a:gd name="T4" fmla="*/ 43 w 604"/>
                    <a:gd name="T5" fmla="*/ 0 h 328"/>
                    <a:gd name="T6" fmla="*/ 60 w 604"/>
                    <a:gd name="T7" fmla="*/ 0 h 328"/>
                    <a:gd name="T8" fmla="*/ 77 w 604"/>
                    <a:gd name="T9" fmla="*/ 0 h 328"/>
                    <a:gd name="T10" fmla="*/ 93 w 604"/>
                    <a:gd name="T11" fmla="*/ 0 h 328"/>
                    <a:gd name="T12" fmla="*/ 110 w 604"/>
                    <a:gd name="T13" fmla="*/ 0 h 328"/>
                    <a:gd name="T14" fmla="*/ 126 w 604"/>
                    <a:gd name="T15" fmla="*/ 0 h 328"/>
                    <a:gd name="T16" fmla="*/ 143 w 604"/>
                    <a:gd name="T17" fmla="*/ 0 h 328"/>
                    <a:gd name="T18" fmla="*/ 159 w 604"/>
                    <a:gd name="T19" fmla="*/ 0 h 328"/>
                    <a:gd name="T20" fmla="*/ 176 w 604"/>
                    <a:gd name="T21" fmla="*/ 0 h 328"/>
                    <a:gd name="T22" fmla="*/ 193 w 604"/>
                    <a:gd name="T23" fmla="*/ 328 h 328"/>
                    <a:gd name="T24" fmla="*/ 209 w 604"/>
                    <a:gd name="T25" fmla="*/ 328 h 328"/>
                    <a:gd name="T26" fmla="*/ 226 w 604"/>
                    <a:gd name="T27" fmla="*/ 328 h 328"/>
                    <a:gd name="T28" fmla="*/ 242 w 604"/>
                    <a:gd name="T29" fmla="*/ 328 h 328"/>
                    <a:gd name="T30" fmla="*/ 259 w 604"/>
                    <a:gd name="T31" fmla="*/ 328 h 328"/>
                    <a:gd name="T32" fmla="*/ 275 w 604"/>
                    <a:gd name="T33" fmla="*/ 328 h 328"/>
                    <a:gd name="T34" fmla="*/ 292 w 604"/>
                    <a:gd name="T35" fmla="*/ 328 h 328"/>
                    <a:gd name="T36" fmla="*/ 309 w 604"/>
                    <a:gd name="T37" fmla="*/ 328 h 328"/>
                    <a:gd name="T38" fmla="*/ 328 w 604"/>
                    <a:gd name="T39" fmla="*/ 328 h 328"/>
                    <a:gd name="T40" fmla="*/ 345 w 604"/>
                    <a:gd name="T41" fmla="*/ 328 h 328"/>
                    <a:gd name="T42" fmla="*/ 362 w 604"/>
                    <a:gd name="T43" fmla="*/ 328 h 328"/>
                    <a:gd name="T44" fmla="*/ 378 w 604"/>
                    <a:gd name="T45" fmla="*/ 328 h 328"/>
                    <a:gd name="T46" fmla="*/ 395 w 604"/>
                    <a:gd name="T47" fmla="*/ 328 h 328"/>
                    <a:gd name="T48" fmla="*/ 411 w 604"/>
                    <a:gd name="T49" fmla="*/ 328 h 328"/>
                    <a:gd name="T50" fmla="*/ 428 w 604"/>
                    <a:gd name="T51" fmla="*/ 328 h 328"/>
                    <a:gd name="T52" fmla="*/ 444 w 604"/>
                    <a:gd name="T53" fmla="*/ 328 h 328"/>
                    <a:gd name="T54" fmla="*/ 461 w 604"/>
                    <a:gd name="T55" fmla="*/ 328 h 328"/>
                    <a:gd name="T56" fmla="*/ 478 w 604"/>
                    <a:gd name="T57" fmla="*/ 328 h 328"/>
                    <a:gd name="T58" fmla="*/ 494 w 604"/>
                    <a:gd name="T59" fmla="*/ 328 h 328"/>
                    <a:gd name="T60" fmla="*/ 511 w 604"/>
                    <a:gd name="T61" fmla="*/ 328 h 328"/>
                    <a:gd name="T62" fmla="*/ 527 w 604"/>
                    <a:gd name="T63" fmla="*/ 328 h 328"/>
                    <a:gd name="T64" fmla="*/ 544 w 604"/>
                    <a:gd name="T65" fmla="*/ 328 h 328"/>
                    <a:gd name="T66" fmla="*/ 560 w 604"/>
                    <a:gd name="T67" fmla="*/ 328 h 328"/>
                    <a:gd name="T68" fmla="*/ 577 w 604"/>
                    <a:gd name="T69" fmla="*/ 328 h 328"/>
                    <a:gd name="T70" fmla="*/ 594 w 604"/>
                    <a:gd name="T71" fmla="*/ 328 h 3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</a:cxnLst>
                  <a:rect l="0" t="0" r="r" b="b"/>
                  <a:pathLst>
                    <a:path w="604" h="328">
                      <a:moveTo>
                        <a:pt x="0" y="0"/>
                      </a:moveTo>
                      <a:lnTo>
                        <a:pt x="10" y="0"/>
                      </a:lnTo>
                      <a:lnTo>
                        <a:pt x="17" y="0"/>
                      </a:lnTo>
                      <a:lnTo>
                        <a:pt x="27" y="0"/>
                      </a:lnTo>
                      <a:lnTo>
                        <a:pt x="33" y="0"/>
                      </a:lnTo>
                      <a:lnTo>
                        <a:pt x="43" y="0"/>
                      </a:lnTo>
                      <a:lnTo>
                        <a:pt x="53" y="0"/>
                      </a:lnTo>
                      <a:lnTo>
                        <a:pt x="60" y="0"/>
                      </a:lnTo>
                      <a:lnTo>
                        <a:pt x="70" y="0"/>
                      </a:lnTo>
                      <a:lnTo>
                        <a:pt x="77" y="0"/>
                      </a:lnTo>
                      <a:lnTo>
                        <a:pt x="86" y="0"/>
                      </a:lnTo>
                      <a:lnTo>
                        <a:pt x="93" y="0"/>
                      </a:lnTo>
                      <a:lnTo>
                        <a:pt x="103" y="0"/>
                      </a:lnTo>
                      <a:lnTo>
                        <a:pt x="110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6" y="0"/>
                      </a:lnTo>
                      <a:lnTo>
                        <a:pt x="143" y="0"/>
                      </a:lnTo>
                      <a:lnTo>
                        <a:pt x="153" y="0"/>
                      </a:lnTo>
                      <a:lnTo>
                        <a:pt x="159" y="0"/>
                      </a:lnTo>
                      <a:lnTo>
                        <a:pt x="169" y="0"/>
                      </a:lnTo>
                      <a:lnTo>
                        <a:pt x="176" y="0"/>
                      </a:lnTo>
                      <a:lnTo>
                        <a:pt x="186" y="0"/>
                      </a:lnTo>
                      <a:lnTo>
                        <a:pt x="193" y="328"/>
                      </a:lnTo>
                      <a:lnTo>
                        <a:pt x="202" y="328"/>
                      </a:lnTo>
                      <a:lnTo>
                        <a:pt x="209" y="328"/>
                      </a:lnTo>
                      <a:lnTo>
                        <a:pt x="219" y="328"/>
                      </a:lnTo>
                      <a:lnTo>
                        <a:pt x="226" y="328"/>
                      </a:lnTo>
                      <a:lnTo>
                        <a:pt x="236" y="328"/>
                      </a:lnTo>
                      <a:lnTo>
                        <a:pt x="242" y="328"/>
                      </a:lnTo>
                      <a:lnTo>
                        <a:pt x="252" y="328"/>
                      </a:lnTo>
                      <a:lnTo>
                        <a:pt x="259" y="328"/>
                      </a:lnTo>
                      <a:lnTo>
                        <a:pt x="269" y="328"/>
                      </a:lnTo>
                      <a:lnTo>
                        <a:pt x="275" y="328"/>
                      </a:lnTo>
                      <a:lnTo>
                        <a:pt x="285" y="328"/>
                      </a:lnTo>
                      <a:lnTo>
                        <a:pt x="292" y="328"/>
                      </a:lnTo>
                      <a:lnTo>
                        <a:pt x="302" y="328"/>
                      </a:lnTo>
                      <a:lnTo>
                        <a:pt x="309" y="328"/>
                      </a:lnTo>
                      <a:lnTo>
                        <a:pt x="318" y="328"/>
                      </a:lnTo>
                      <a:lnTo>
                        <a:pt x="328" y="328"/>
                      </a:lnTo>
                      <a:lnTo>
                        <a:pt x="335" y="328"/>
                      </a:lnTo>
                      <a:lnTo>
                        <a:pt x="345" y="328"/>
                      </a:lnTo>
                      <a:lnTo>
                        <a:pt x="352" y="328"/>
                      </a:lnTo>
                      <a:lnTo>
                        <a:pt x="362" y="328"/>
                      </a:lnTo>
                      <a:lnTo>
                        <a:pt x="368" y="328"/>
                      </a:lnTo>
                      <a:lnTo>
                        <a:pt x="378" y="328"/>
                      </a:lnTo>
                      <a:lnTo>
                        <a:pt x="385" y="328"/>
                      </a:lnTo>
                      <a:lnTo>
                        <a:pt x="395" y="328"/>
                      </a:lnTo>
                      <a:lnTo>
                        <a:pt x="401" y="328"/>
                      </a:lnTo>
                      <a:lnTo>
                        <a:pt x="411" y="328"/>
                      </a:lnTo>
                      <a:lnTo>
                        <a:pt x="418" y="328"/>
                      </a:lnTo>
                      <a:lnTo>
                        <a:pt x="428" y="328"/>
                      </a:lnTo>
                      <a:lnTo>
                        <a:pt x="434" y="328"/>
                      </a:lnTo>
                      <a:lnTo>
                        <a:pt x="444" y="328"/>
                      </a:lnTo>
                      <a:lnTo>
                        <a:pt x="451" y="328"/>
                      </a:lnTo>
                      <a:lnTo>
                        <a:pt x="461" y="328"/>
                      </a:lnTo>
                      <a:lnTo>
                        <a:pt x="468" y="328"/>
                      </a:lnTo>
                      <a:lnTo>
                        <a:pt x="478" y="328"/>
                      </a:lnTo>
                      <a:lnTo>
                        <a:pt x="484" y="328"/>
                      </a:lnTo>
                      <a:lnTo>
                        <a:pt x="494" y="328"/>
                      </a:lnTo>
                      <a:lnTo>
                        <a:pt x="501" y="328"/>
                      </a:lnTo>
                      <a:lnTo>
                        <a:pt x="511" y="328"/>
                      </a:lnTo>
                      <a:lnTo>
                        <a:pt x="517" y="328"/>
                      </a:lnTo>
                      <a:lnTo>
                        <a:pt x="527" y="328"/>
                      </a:lnTo>
                      <a:lnTo>
                        <a:pt x="534" y="328"/>
                      </a:lnTo>
                      <a:lnTo>
                        <a:pt x="544" y="328"/>
                      </a:lnTo>
                      <a:lnTo>
                        <a:pt x="550" y="328"/>
                      </a:lnTo>
                      <a:lnTo>
                        <a:pt x="560" y="328"/>
                      </a:lnTo>
                      <a:lnTo>
                        <a:pt x="567" y="328"/>
                      </a:lnTo>
                      <a:lnTo>
                        <a:pt x="577" y="328"/>
                      </a:lnTo>
                      <a:lnTo>
                        <a:pt x="584" y="328"/>
                      </a:lnTo>
                      <a:lnTo>
                        <a:pt x="594" y="328"/>
                      </a:lnTo>
                      <a:lnTo>
                        <a:pt x="604" y="328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202" name="Group 201"/>
              <p:cNvGrpSpPr/>
              <p:nvPr/>
            </p:nvGrpSpPr>
            <p:grpSpPr>
              <a:xfrm>
                <a:off x="1545650" y="2452679"/>
                <a:ext cx="1727322" cy="210004"/>
                <a:chOff x="5497513" y="1018531"/>
                <a:chExt cx="2636837" cy="520700"/>
              </a:xfrm>
            </p:grpSpPr>
            <p:sp>
              <p:nvSpPr>
                <p:cNvPr id="206" name="Freeform 186"/>
                <p:cNvSpPr>
                  <a:spLocks/>
                </p:cNvSpPr>
                <p:nvPr/>
              </p:nvSpPr>
              <p:spPr bwMode="auto">
                <a:xfrm>
                  <a:off x="5497513" y="1018531"/>
                  <a:ext cx="1677988" cy="520700"/>
                </a:xfrm>
                <a:custGeom>
                  <a:avLst/>
                  <a:gdLst>
                    <a:gd name="T0" fmla="*/ 17 w 1057"/>
                    <a:gd name="T1" fmla="*/ 328 h 328"/>
                    <a:gd name="T2" fmla="*/ 43 w 1057"/>
                    <a:gd name="T3" fmla="*/ 328 h 328"/>
                    <a:gd name="T4" fmla="*/ 66 w 1057"/>
                    <a:gd name="T5" fmla="*/ 328 h 328"/>
                    <a:gd name="T6" fmla="*/ 93 w 1057"/>
                    <a:gd name="T7" fmla="*/ 328 h 328"/>
                    <a:gd name="T8" fmla="*/ 116 w 1057"/>
                    <a:gd name="T9" fmla="*/ 328 h 328"/>
                    <a:gd name="T10" fmla="*/ 143 w 1057"/>
                    <a:gd name="T11" fmla="*/ 328 h 328"/>
                    <a:gd name="T12" fmla="*/ 166 w 1057"/>
                    <a:gd name="T13" fmla="*/ 328 h 328"/>
                    <a:gd name="T14" fmla="*/ 192 w 1057"/>
                    <a:gd name="T15" fmla="*/ 328 h 328"/>
                    <a:gd name="T16" fmla="*/ 215 w 1057"/>
                    <a:gd name="T17" fmla="*/ 328 h 328"/>
                    <a:gd name="T18" fmla="*/ 242 w 1057"/>
                    <a:gd name="T19" fmla="*/ 328 h 328"/>
                    <a:gd name="T20" fmla="*/ 265 w 1057"/>
                    <a:gd name="T21" fmla="*/ 328 h 328"/>
                    <a:gd name="T22" fmla="*/ 292 w 1057"/>
                    <a:gd name="T23" fmla="*/ 328 h 328"/>
                    <a:gd name="T24" fmla="*/ 318 w 1057"/>
                    <a:gd name="T25" fmla="*/ 328 h 328"/>
                    <a:gd name="T26" fmla="*/ 341 w 1057"/>
                    <a:gd name="T27" fmla="*/ 328 h 328"/>
                    <a:gd name="T28" fmla="*/ 368 w 1057"/>
                    <a:gd name="T29" fmla="*/ 328 h 328"/>
                    <a:gd name="T30" fmla="*/ 391 w 1057"/>
                    <a:gd name="T31" fmla="*/ 328 h 328"/>
                    <a:gd name="T32" fmla="*/ 418 w 1057"/>
                    <a:gd name="T33" fmla="*/ 328 h 328"/>
                    <a:gd name="T34" fmla="*/ 441 w 1057"/>
                    <a:gd name="T35" fmla="*/ 328 h 328"/>
                    <a:gd name="T36" fmla="*/ 467 w 1057"/>
                    <a:gd name="T37" fmla="*/ 328 h 328"/>
                    <a:gd name="T38" fmla="*/ 491 w 1057"/>
                    <a:gd name="T39" fmla="*/ 328 h 328"/>
                    <a:gd name="T40" fmla="*/ 517 w 1057"/>
                    <a:gd name="T41" fmla="*/ 328 h 328"/>
                    <a:gd name="T42" fmla="*/ 540 w 1057"/>
                    <a:gd name="T43" fmla="*/ 0 h 328"/>
                    <a:gd name="T44" fmla="*/ 567 w 1057"/>
                    <a:gd name="T45" fmla="*/ 0 h 328"/>
                    <a:gd name="T46" fmla="*/ 593 w 1057"/>
                    <a:gd name="T47" fmla="*/ 0 h 328"/>
                    <a:gd name="T48" fmla="*/ 617 w 1057"/>
                    <a:gd name="T49" fmla="*/ 0 h 328"/>
                    <a:gd name="T50" fmla="*/ 643 w 1057"/>
                    <a:gd name="T51" fmla="*/ 0 h 328"/>
                    <a:gd name="T52" fmla="*/ 666 w 1057"/>
                    <a:gd name="T53" fmla="*/ 0 h 328"/>
                    <a:gd name="T54" fmla="*/ 693 w 1057"/>
                    <a:gd name="T55" fmla="*/ 0 h 328"/>
                    <a:gd name="T56" fmla="*/ 716 w 1057"/>
                    <a:gd name="T57" fmla="*/ 0 h 328"/>
                    <a:gd name="T58" fmla="*/ 742 w 1057"/>
                    <a:gd name="T59" fmla="*/ 0 h 328"/>
                    <a:gd name="T60" fmla="*/ 766 w 1057"/>
                    <a:gd name="T61" fmla="*/ 0 h 328"/>
                    <a:gd name="T62" fmla="*/ 792 w 1057"/>
                    <a:gd name="T63" fmla="*/ 0 h 328"/>
                    <a:gd name="T64" fmla="*/ 815 w 1057"/>
                    <a:gd name="T65" fmla="*/ 0 h 328"/>
                    <a:gd name="T66" fmla="*/ 842 w 1057"/>
                    <a:gd name="T67" fmla="*/ 0 h 328"/>
                    <a:gd name="T68" fmla="*/ 868 w 1057"/>
                    <a:gd name="T69" fmla="*/ 0 h 328"/>
                    <a:gd name="T70" fmla="*/ 892 w 1057"/>
                    <a:gd name="T71" fmla="*/ 0 h 328"/>
                    <a:gd name="T72" fmla="*/ 918 w 1057"/>
                    <a:gd name="T73" fmla="*/ 0 h 328"/>
                    <a:gd name="T74" fmla="*/ 941 w 1057"/>
                    <a:gd name="T75" fmla="*/ 0 h 328"/>
                    <a:gd name="T76" fmla="*/ 968 w 1057"/>
                    <a:gd name="T77" fmla="*/ 0 h 328"/>
                    <a:gd name="T78" fmla="*/ 991 w 1057"/>
                    <a:gd name="T79" fmla="*/ 0 h 328"/>
                    <a:gd name="T80" fmla="*/ 1018 w 1057"/>
                    <a:gd name="T81" fmla="*/ 0 h 328"/>
                    <a:gd name="T82" fmla="*/ 1041 w 1057"/>
                    <a:gd name="T83" fmla="*/ 0 h 3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057" h="328">
                      <a:moveTo>
                        <a:pt x="0" y="328"/>
                      </a:moveTo>
                      <a:lnTo>
                        <a:pt x="10" y="328"/>
                      </a:lnTo>
                      <a:lnTo>
                        <a:pt x="17" y="328"/>
                      </a:lnTo>
                      <a:lnTo>
                        <a:pt x="27" y="328"/>
                      </a:lnTo>
                      <a:lnTo>
                        <a:pt x="33" y="328"/>
                      </a:lnTo>
                      <a:lnTo>
                        <a:pt x="43" y="328"/>
                      </a:lnTo>
                      <a:lnTo>
                        <a:pt x="50" y="328"/>
                      </a:lnTo>
                      <a:lnTo>
                        <a:pt x="60" y="328"/>
                      </a:lnTo>
                      <a:lnTo>
                        <a:pt x="66" y="328"/>
                      </a:lnTo>
                      <a:lnTo>
                        <a:pt x="76" y="328"/>
                      </a:lnTo>
                      <a:lnTo>
                        <a:pt x="83" y="328"/>
                      </a:lnTo>
                      <a:lnTo>
                        <a:pt x="93" y="328"/>
                      </a:lnTo>
                      <a:lnTo>
                        <a:pt x="99" y="328"/>
                      </a:lnTo>
                      <a:lnTo>
                        <a:pt x="109" y="328"/>
                      </a:lnTo>
                      <a:lnTo>
                        <a:pt x="116" y="328"/>
                      </a:lnTo>
                      <a:lnTo>
                        <a:pt x="126" y="328"/>
                      </a:lnTo>
                      <a:lnTo>
                        <a:pt x="133" y="328"/>
                      </a:lnTo>
                      <a:lnTo>
                        <a:pt x="143" y="328"/>
                      </a:lnTo>
                      <a:lnTo>
                        <a:pt x="149" y="328"/>
                      </a:lnTo>
                      <a:lnTo>
                        <a:pt x="159" y="328"/>
                      </a:lnTo>
                      <a:lnTo>
                        <a:pt x="166" y="328"/>
                      </a:lnTo>
                      <a:lnTo>
                        <a:pt x="176" y="328"/>
                      </a:lnTo>
                      <a:lnTo>
                        <a:pt x="182" y="328"/>
                      </a:lnTo>
                      <a:lnTo>
                        <a:pt x="192" y="328"/>
                      </a:lnTo>
                      <a:lnTo>
                        <a:pt x="199" y="328"/>
                      </a:lnTo>
                      <a:lnTo>
                        <a:pt x="209" y="328"/>
                      </a:lnTo>
                      <a:lnTo>
                        <a:pt x="215" y="328"/>
                      </a:lnTo>
                      <a:lnTo>
                        <a:pt x="225" y="328"/>
                      </a:lnTo>
                      <a:lnTo>
                        <a:pt x="232" y="328"/>
                      </a:lnTo>
                      <a:lnTo>
                        <a:pt x="242" y="328"/>
                      </a:lnTo>
                      <a:lnTo>
                        <a:pt x="249" y="328"/>
                      </a:lnTo>
                      <a:lnTo>
                        <a:pt x="259" y="328"/>
                      </a:lnTo>
                      <a:lnTo>
                        <a:pt x="265" y="328"/>
                      </a:lnTo>
                      <a:lnTo>
                        <a:pt x="275" y="328"/>
                      </a:lnTo>
                      <a:lnTo>
                        <a:pt x="285" y="328"/>
                      </a:lnTo>
                      <a:lnTo>
                        <a:pt x="292" y="328"/>
                      </a:lnTo>
                      <a:lnTo>
                        <a:pt x="302" y="328"/>
                      </a:lnTo>
                      <a:lnTo>
                        <a:pt x="308" y="328"/>
                      </a:lnTo>
                      <a:lnTo>
                        <a:pt x="318" y="328"/>
                      </a:lnTo>
                      <a:lnTo>
                        <a:pt x="325" y="328"/>
                      </a:lnTo>
                      <a:lnTo>
                        <a:pt x="335" y="328"/>
                      </a:lnTo>
                      <a:lnTo>
                        <a:pt x="341" y="328"/>
                      </a:lnTo>
                      <a:lnTo>
                        <a:pt x="351" y="328"/>
                      </a:lnTo>
                      <a:lnTo>
                        <a:pt x="358" y="328"/>
                      </a:lnTo>
                      <a:lnTo>
                        <a:pt x="368" y="328"/>
                      </a:lnTo>
                      <a:lnTo>
                        <a:pt x="375" y="328"/>
                      </a:lnTo>
                      <a:lnTo>
                        <a:pt x="384" y="328"/>
                      </a:lnTo>
                      <a:lnTo>
                        <a:pt x="391" y="328"/>
                      </a:lnTo>
                      <a:lnTo>
                        <a:pt x="401" y="328"/>
                      </a:lnTo>
                      <a:lnTo>
                        <a:pt x="408" y="328"/>
                      </a:lnTo>
                      <a:lnTo>
                        <a:pt x="418" y="328"/>
                      </a:lnTo>
                      <a:lnTo>
                        <a:pt x="424" y="328"/>
                      </a:lnTo>
                      <a:lnTo>
                        <a:pt x="434" y="328"/>
                      </a:lnTo>
                      <a:lnTo>
                        <a:pt x="441" y="328"/>
                      </a:lnTo>
                      <a:lnTo>
                        <a:pt x="451" y="328"/>
                      </a:lnTo>
                      <a:lnTo>
                        <a:pt x="457" y="328"/>
                      </a:lnTo>
                      <a:lnTo>
                        <a:pt x="467" y="328"/>
                      </a:lnTo>
                      <a:lnTo>
                        <a:pt x="474" y="328"/>
                      </a:lnTo>
                      <a:lnTo>
                        <a:pt x="484" y="328"/>
                      </a:lnTo>
                      <a:lnTo>
                        <a:pt x="491" y="328"/>
                      </a:lnTo>
                      <a:lnTo>
                        <a:pt x="501" y="328"/>
                      </a:lnTo>
                      <a:lnTo>
                        <a:pt x="507" y="328"/>
                      </a:lnTo>
                      <a:lnTo>
                        <a:pt x="517" y="328"/>
                      </a:lnTo>
                      <a:lnTo>
                        <a:pt x="524" y="328"/>
                      </a:lnTo>
                      <a:lnTo>
                        <a:pt x="534" y="328"/>
                      </a:lnTo>
                      <a:lnTo>
                        <a:pt x="540" y="0"/>
                      </a:lnTo>
                      <a:lnTo>
                        <a:pt x="550" y="0"/>
                      </a:lnTo>
                      <a:lnTo>
                        <a:pt x="560" y="0"/>
                      </a:lnTo>
                      <a:lnTo>
                        <a:pt x="567" y="0"/>
                      </a:lnTo>
                      <a:lnTo>
                        <a:pt x="577" y="0"/>
                      </a:lnTo>
                      <a:lnTo>
                        <a:pt x="583" y="0"/>
                      </a:lnTo>
                      <a:lnTo>
                        <a:pt x="593" y="0"/>
                      </a:lnTo>
                      <a:lnTo>
                        <a:pt x="600" y="0"/>
                      </a:lnTo>
                      <a:lnTo>
                        <a:pt x="610" y="0"/>
                      </a:lnTo>
                      <a:lnTo>
                        <a:pt x="617" y="0"/>
                      </a:lnTo>
                      <a:lnTo>
                        <a:pt x="626" y="0"/>
                      </a:lnTo>
                      <a:lnTo>
                        <a:pt x="633" y="0"/>
                      </a:lnTo>
                      <a:lnTo>
                        <a:pt x="643" y="0"/>
                      </a:lnTo>
                      <a:lnTo>
                        <a:pt x="650" y="0"/>
                      </a:lnTo>
                      <a:lnTo>
                        <a:pt x="660" y="0"/>
                      </a:lnTo>
                      <a:lnTo>
                        <a:pt x="666" y="0"/>
                      </a:lnTo>
                      <a:lnTo>
                        <a:pt x="676" y="0"/>
                      </a:lnTo>
                      <a:lnTo>
                        <a:pt x="683" y="0"/>
                      </a:lnTo>
                      <a:lnTo>
                        <a:pt x="693" y="0"/>
                      </a:lnTo>
                      <a:lnTo>
                        <a:pt x="699" y="0"/>
                      </a:lnTo>
                      <a:lnTo>
                        <a:pt x="709" y="0"/>
                      </a:lnTo>
                      <a:lnTo>
                        <a:pt x="716" y="0"/>
                      </a:lnTo>
                      <a:lnTo>
                        <a:pt x="726" y="0"/>
                      </a:lnTo>
                      <a:lnTo>
                        <a:pt x="733" y="0"/>
                      </a:lnTo>
                      <a:lnTo>
                        <a:pt x="742" y="0"/>
                      </a:lnTo>
                      <a:lnTo>
                        <a:pt x="749" y="0"/>
                      </a:lnTo>
                      <a:lnTo>
                        <a:pt x="759" y="0"/>
                      </a:lnTo>
                      <a:lnTo>
                        <a:pt x="766" y="0"/>
                      </a:lnTo>
                      <a:lnTo>
                        <a:pt x="776" y="0"/>
                      </a:lnTo>
                      <a:lnTo>
                        <a:pt x="782" y="0"/>
                      </a:lnTo>
                      <a:lnTo>
                        <a:pt x="792" y="0"/>
                      </a:lnTo>
                      <a:lnTo>
                        <a:pt x="799" y="0"/>
                      </a:lnTo>
                      <a:lnTo>
                        <a:pt x="809" y="0"/>
                      </a:lnTo>
                      <a:lnTo>
                        <a:pt x="815" y="0"/>
                      </a:lnTo>
                      <a:lnTo>
                        <a:pt x="825" y="0"/>
                      </a:lnTo>
                      <a:lnTo>
                        <a:pt x="835" y="0"/>
                      </a:lnTo>
                      <a:lnTo>
                        <a:pt x="842" y="0"/>
                      </a:lnTo>
                      <a:lnTo>
                        <a:pt x="852" y="0"/>
                      </a:lnTo>
                      <a:lnTo>
                        <a:pt x="858" y="0"/>
                      </a:lnTo>
                      <a:lnTo>
                        <a:pt x="868" y="0"/>
                      </a:lnTo>
                      <a:lnTo>
                        <a:pt x="875" y="0"/>
                      </a:lnTo>
                      <a:lnTo>
                        <a:pt x="885" y="0"/>
                      </a:lnTo>
                      <a:lnTo>
                        <a:pt x="892" y="0"/>
                      </a:lnTo>
                      <a:lnTo>
                        <a:pt x="902" y="0"/>
                      </a:lnTo>
                      <a:lnTo>
                        <a:pt x="908" y="0"/>
                      </a:lnTo>
                      <a:lnTo>
                        <a:pt x="918" y="0"/>
                      </a:lnTo>
                      <a:lnTo>
                        <a:pt x="925" y="0"/>
                      </a:lnTo>
                      <a:lnTo>
                        <a:pt x="935" y="0"/>
                      </a:lnTo>
                      <a:lnTo>
                        <a:pt x="941" y="0"/>
                      </a:lnTo>
                      <a:lnTo>
                        <a:pt x="951" y="0"/>
                      </a:lnTo>
                      <a:lnTo>
                        <a:pt x="958" y="0"/>
                      </a:lnTo>
                      <a:lnTo>
                        <a:pt x="968" y="0"/>
                      </a:lnTo>
                      <a:lnTo>
                        <a:pt x="974" y="0"/>
                      </a:lnTo>
                      <a:lnTo>
                        <a:pt x="984" y="0"/>
                      </a:lnTo>
                      <a:lnTo>
                        <a:pt x="991" y="0"/>
                      </a:lnTo>
                      <a:lnTo>
                        <a:pt x="1001" y="0"/>
                      </a:lnTo>
                      <a:lnTo>
                        <a:pt x="1008" y="0"/>
                      </a:lnTo>
                      <a:lnTo>
                        <a:pt x="1018" y="0"/>
                      </a:lnTo>
                      <a:lnTo>
                        <a:pt x="1024" y="0"/>
                      </a:lnTo>
                      <a:lnTo>
                        <a:pt x="1034" y="0"/>
                      </a:lnTo>
                      <a:lnTo>
                        <a:pt x="1041" y="0"/>
                      </a:lnTo>
                      <a:lnTo>
                        <a:pt x="1051" y="0"/>
                      </a:lnTo>
                      <a:lnTo>
                        <a:pt x="1057" y="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07" name="Freeform 187"/>
                <p:cNvSpPr>
                  <a:spLocks/>
                </p:cNvSpPr>
                <p:nvPr/>
              </p:nvSpPr>
              <p:spPr bwMode="auto">
                <a:xfrm>
                  <a:off x="7175501" y="1018531"/>
                  <a:ext cx="958849" cy="520700"/>
                </a:xfrm>
                <a:custGeom>
                  <a:avLst/>
                  <a:gdLst>
                    <a:gd name="T0" fmla="*/ 10 w 604"/>
                    <a:gd name="T1" fmla="*/ 0 h 328"/>
                    <a:gd name="T2" fmla="*/ 27 w 604"/>
                    <a:gd name="T3" fmla="*/ 0 h 328"/>
                    <a:gd name="T4" fmla="*/ 43 w 604"/>
                    <a:gd name="T5" fmla="*/ 0 h 328"/>
                    <a:gd name="T6" fmla="*/ 60 w 604"/>
                    <a:gd name="T7" fmla="*/ 0 h 328"/>
                    <a:gd name="T8" fmla="*/ 77 w 604"/>
                    <a:gd name="T9" fmla="*/ 328 h 328"/>
                    <a:gd name="T10" fmla="*/ 93 w 604"/>
                    <a:gd name="T11" fmla="*/ 328 h 328"/>
                    <a:gd name="T12" fmla="*/ 110 w 604"/>
                    <a:gd name="T13" fmla="*/ 328 h 328"/>
                    <a:gd name="T14" fmla="*/ 126 w 604"/>
                    <a:gd name="T15" fmla="*/ 328 h 328"/>
                    <a:gd name="T16" fmla="*/ 143 w 604"/>
                    <a:gd name="T17" fmla="*/ 328 h 328"/>
                    <a:gd name="T18" fmla="*/ 159 w 604"/>
                    <a:gd name="T19" fmla="*/ 328 h 328"/>
                    <a:gd name="T20" fmla="*/ 176 w 604"/>
                    <a:gd name="T21" fmla="*/ 328 h 328"/>
                    <a:gd name="T22" fmla="*/ 193 w 604"/>
                    <a:gd name="T23" fmla="*/ 328 h 328"/>
                    <a:gd name="T24" fmla="*/ 209 w 604"/>
                    <a:gd name="T25" fmla="*/ 328 h 328"/>
                    <a:gd name="T26" fmla="*/ 226 w 604"/>
                    <a:gd name="T27" fmla="*/ 328 h 328"/>
                    <a:gd name="T28" fmla="*/ 242 w 604"/>
                    <a:gd name="T29" fmla="*/ 328 h 328"/>
                    <a:gd name="T30" fmla="*/ 259 w 604"/>
                    <a:gd name="T31" fmla="*/ 328 h 328"/>
                    <a:gd name="T32" fmla="*/ 275 w 604"/>
                    <a:gd name="T33" fmla="*/ 328 h 328"/>
                    <a:gd name="T34" fmla="*/ 292 w 604"/>
                    <a:gd name="T35" fmla="*/ 328 h 328"/>
                    <a:gd name="T36" fmla="*/ 309 w 604"/>
                    <a:gd name="T37" fmla="*/ 328 h 328"/>
                    <a:gd name="T38" fmla="*/ 328 w 604"/>
                    <a:gd name="T39" fmla="*/ 328 h 328"/>
                    <a:gd name="T40" fmla="*/ 345 w 604"/>
                    <a:gd name="T41" fmla="*/ 328 h 328"/>
                    <a:gd name="T42" fmla="*/ 362 w 604"/>
                    <a:gd name="T43" fmla="*/ 328 h 328"/>
                    <a:gd name="T44" fmla="*/ 378 w 604"/>
                    <a:gd name="T45" fmla="*/ 328 h 328"/>
                    <a:gd name="T46" fmla="*/ 395 w 604"/>
                    <a:gd name="T47" fmla="*/ 328 h 328"/>
                    <a:gd name="T48" fmla="*/ 411 w 604"/>
                    <a:gd name="T49" fmla="*/ 328 h 328"/>
                    <a:gd name="T50" fmla="*/ 428 w 604"/>
                    <a:gd name="T51" fmla="*/ 328 h 328"/>
                    <a:gd name="T52" fmla="*/ 444 w 604"/>
                    <a:gd name="T53" fmla="*/ 328 h 328"/>
                    <a:gd name="T54" fmla="*/ 461 w 604"/>
                    <a:gd name="T55" fmla="*/ 328 h 328"/>
                    <a:gd name="T56" fmla="*/ 478 w 604"/>
                    <a:gd name="T57" fmla="*/ 328 h 328"/>
                    <a:gd name="T58" fmla="*/ 494 w 604"/>
                    <a:gd name="T59" fmla="*/ 328 h 328"/>
                    <a:gd name="T60" fmla="*/ 511 w 604"/>
                    <a:gd name="T61" fmla="*/ 328 h 328"/>
                    <a:gd name="T62" fmla="*/ 527 w 604"/>
                    <a:gd name="T63" fmla="*/ 328 h 328"/>
                    <a:gd name="T64" fmla="*/ 544 w 604"/>
                    <a:gd name="T65" fmla="*/ 328 h 328"/>
                    <a:gd name="T66" fmla="*/ 560 w 604"/>
                    <a:gd name="T67" fmla="*/ 328 h 328"/>
                    <a:gd name="T68" fmla="*/ 577 w 604"/>
                    <a:gd name="T69" fmla="*/ 328 h 328"/>
                    <a:gd name="T70" fmla="*/ 594 w 604"/>
                    <a:gd name="T71" fmla="*/ 328 h 3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</a:cxnLst>
                  <a:rect l="0" t="0" r="r" b="b"/>
                  <a:pathLst>
                    <a:path w="604" h="328">
                      <a:moveTo>
                        <a:pt x="0" y="0"/>
                      </a:moveTo>
                      <a:lnTo>
                        <a:pt x="10" y="0"/>
                      </a:lnTo>
                      <a:lnTo>
                        <a:pt x="17" y="0"/>
                      </a:lnTo>
                      <a:lnTo>
                        <a:pt x="27" y="0"/>
                      </a:lnTo>
                      <a:lnTo>
                        <a:pt x="33" y="0"/>
                      </a:lnTo>
                      <a:lnTo>
                        <a:pt x="43" y="0"/>
                      </a:lnTo>
                      <a:lnTo>
                        <a:pt x="53" y="0"/>
                      </a:lnTo>
                      <a:lnTo>
                        <a:pt x="60" y="0"/>
                      </a:lnTo>
                      <a:lnTo>
                        <a:pt x="70" y="328"/>
                      </a:lnTo>
                      <a:lnTo>
                        <a:pt x="77" y="328"/>
                      </a:lnTo>
                      <a:lnTo>
                        <a:pt x="86" y="328"/>
                      </a:lnTo>
                      <a:lnTo>
                        <a:pt x="93" y="328"/>
                      </a:lnTo>
                      <a:lnTo>
                        <a:pt x="103" y="328"/>
                      </a:lnTo>
                      <a:lnTo>
                        <a:pt x="110" y="328"/>
                      </a:lnTo>
                      <a:lnTo>
                        <a:pt x="120" y="328"/>
                      </a:lnTo>
                      <a:lnTo>
                        <a:pt x="126" y="328"/>
                      </a:lnTo>
                      <a:lnTo>
                        <a:pt x="136" y="328"/>
                      </a:lnTo>
                      <a:lnTo>
                        <a:pt x="143" y="328"/>
                      </a:lnTo>
                      <a:lnTo>
                        <a:pt x="153" y="328"/>
                      </a:lnTo>
                      <a:lnTo>
                        <a:pt x="159" y="328"/>
                      </a:lnTo>
                      <a:lnTo>
                        <a:pt x="169" y="328"/>
                      </a:lnTo>
                      <a:lnTo>
                        <a:pt x="176" y="328"/>
                      </a:lnTo>
                      <a:lnTo>
                        <a:pt x="186" y="328"/>
                      </a:lnTo>
                      <a:lnTo>
                        <a:pt x="193" y="328"/>
                      </a:lnTo>
                      <a:lnTo>
                        <a:pt x="202" y="328"/>
                      </a:lnTo>
                      <a:lnTo>
                        <a:pt x="209" y="328"/>
                      </a:lnTo>
                      <a:lnTo>
                        <a:pt x="219" y="328"/>
                      </a:lnTo>
                      <a:lnTo>
                        <a:pt x="226" y="328"/>
                      </a:lnTo>
                      <a:lnTo>
                        <a:pt x="236" y="328"/>
                      </a:lnTo>
                      <a:lnTo>
                        <a:pt x="242" y="328"/>
                      </a:lnTo>
                      <a:lnTo>
                        <a:pt x="252" y="328"/>
                      </a:lnTo>
                      <a:lnTo>
                        <a:pt x="259" y="328"/>
                      </a:lnTo>
                      <a:lnTo>
                        <a:pt x="269" y="328"/>
                      </a:lnTo>
                      <a:lnTo>
                        <a:pt x="275" y="328"/>
                      </a:lnTo>
                      <a:lnTo>
                        <a:pt x="285" y="328"/>
                      </a:lnTo>
                      <a:lnTo>
                        <a:pt x="292" y="328"/>
                      </a:lnTo>
                      <a:lnTo>
                        <a:pt x="302" y="328"/>
                      </a:lnTo>
                      <a:lnTo>
                        <a:pt x="309" y="328"/>
                      </a:lnTo>
                      <a:lnTo>
                        <a:pt x="318" y="328"/>
                      </a:lnTo>
                      <a:lnTo>
                        <a:pt x="328" y="328"/>
                      </a:lnTo>
                      <a:lnTo>
                        <a:pt x="335" y="328"/>
                      </a:lnTo>
                      <a:lnTo>
                        <a:pt x="345" y="328"/>
                      </a:lnTo>
                      <a:lnTo>
                        <a:pt x="352" y="328"/>
                      </a:lnTo>
                      <a:lnTo>
                        <a:pt x="362" y="328"/>
                      </a:lnTo>
                      <a:lnTo>
                        <a:pt x="368" y="328"/>
                      </a:lnTo>
                      <a:lnTo>
                        <a:pt x="378" y="328"/>
                      </a:lnTo>
                      <a:lnTo>
                        <a:pt x="385" y="328"/>
                      </a:lnTo>
                      <a:lnTo>
                        <a:pt x="395" y="328"/>
                      </a:lnTo>
                      <a:lnTo>
                        <a:pt x="401" y="328"/>
                      </a:lnTo>
                      <a:lnTo>
                        <a:pt x="411" y="328"/>
                      </a:lnTo>
                      <a:lnTo>
                        <a:pt x="418" y="328"/>
                      </a:lnTo>
                      <a:lnTo>
                        <a:pt x="428" y="328"/>
                      </a:lnTo>
                      <a:lnTo>
                        <a:pt x="434" y="328"/>
                      </a:lnTo>
                      <a:lnTo>
                        <a:pt x="444" y="328"/>
                      </a:lnTo>
                      <a:lnTo>
                        <a:pt x="451" y="328"/>
                      </a:lnTo>
                      <a:lnTo>
                        <a:pt x="461" y="328"/>
                      </a:lnTo>
                      <a:lnTo>
                        <a:pt x="468" y="328"/>
                      </a:lnTo>
                      <a:lnTo>
                        <a:pt x="478" y="328"/>
                      </a:lnTo>
                      <a:lnTo>
                        <a:pt x="484" y="328"/>
                      </a:lnTo>
                      <a:lnTo>
                        <a:pt x="494" y="328"/>
                      </a:lnTo>
                      <a:lnTo>
                        <a:pt x="501" y="328"/>
                      </a:lnTo>
                      <a:lnTo>
                        <a:pt x="511" y="328"/>
                      </a:lnTo>
                      <a:lnTo>
                        <a:pt x="517" y="328"/>
                      </a:lnTo>
                      <a:lnTo>
                        <a:pt x="527" y="328"/>
                      </a:lnTo>
                      <a:lnTo>
                        <a:pt x="534" y="328"/>
                      </a:lnTo>
                      <a:lnTo>
                        <a:pt x="544" y="328"/>
                      </a:lnTo>
                      <a:lnTo>
                        <a:pt x="550" y="328"/>
                      </a:lnTo>
                      <a:lnTo>
                        <a:pt x="560" y="328"/>
                      </a:lnTo>
                      <a:lnTo>
                        <a:pt x="567" y="328"/>
                      </a:lnTo>
                      <a:lnTo>
                        <a:pt x="577" y="328"/>
                      </a:lnTo>
                      <a:lnTo>
                        <a:pt x="584" y="328"/>
                      </a:lnTo>
                      <a:lnTo>
                        <a:pt x="594" y="328"/>
                      </a:lnTo>
                      <a:lnTo>
                        <a:pt x="604" y="328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203" name="Group 202"/>
              <p:cNvGrpSpPr/>
              <p:nvPr/>
            </p:nvGrpSpPr>
            <p:grpSpPr>
              <a:xfrm>
                <a:off x="1545650" y="2086391"/>
                <a:ext cx="1727324" cy="210004"/>
                <a:chOff x="-604602" y="2885902"/>
                <a:chExt cx="3359154" cy="781050"/>
              </a:xfrm>
            </p:grpSpPr>
            <p:sp>
              <p:nvSpPr>
                <p:cNvPr id="204" name="Freeform 67"/>
                <p:cNvSpPr>
                  <a:spLocks/>
                </p:cNvSpPr>
                <p:nvPr/>
              </p:nvSpPr>
              <p:spPr bwMode="auto">
                <a:xfrm>
                  <a:off x="-604602" y="2885902"/>
                  <a:ext cx="1679577" cy="781050"/>
                </a:xfrm>
                <a:custGeom>
                  <a:avLst/>
                  <a:gdLst>
                    <a:gd name="T0" fmla="*/ 20 w 1058"/>
                    <a:gd name="T1" fmla="*/ 492 h 492"/>
                    <a:gd name="T2" fmla="*/ 45 w 1058"/>
                    <a:gd name="T3" fmla="*/ 492 h 492"/>
                    <a:gd name="T4" fmla="*/ 70 w 1058"/>
                    <a:gd name="T5" fmla="*/ 492 h 492"/>
                    <a:gd name="T6" fmla="*/ 94 w 1058"/>
                    <a:gd name="T7" fmla="*/ 492 h 492"/>
                    <a:gd name="T8" fmla="*/ 119 w 1058"/>
                    <a:gd name="T9" fmla="*/ 492 h 492"/>
                    <a:gd name="T10" fmla="*/ 144 w 1058"/>
                    <a:gd name="T11" fmla="*/ 492 h 492"/>
                    <a:gd name="T12" fmla="*/ 169 w 1058"/>
                    <a:gd name="T13" fmla="*/ 492 h 492"/>
                    <a:gd name="T14" fmla="*/ 194 w 1058"/>
                    <a:gd name="T15" fmla="*/ 492 h 492"/>
                    <a:gd name="T16" fmla="*/ 219 w 1058"/>
                    <a:gd name="T17" fmla="*/ 492 h 492"/>
                    <a:gd name="T18" fmla="*/ 243 w 1058"/>
                    <a:gd name="T19" fmla="*/ 492 h 492"/>
                    <a:gd name="T20" fmla="*/ 268 w 1058"/>
                    <a:gd name="T21" fmla="*/ 492 h 492"/>
                    <a:gd name="T22" fmla="*/ 293 w 1058"/>
                    <a:gd name="T23" fmla="*/ 492 h 492"/>
                    <a:gd name="T24" fmla="*/ 318 w 1058"/>
                    <a:gd name="T25" fmla="*/ 492 h 492"/>
                    <a:gd name="T26" fmla="*/ 343 w 1058"/>
                    <a:gd name="T27" fmla="*/ 492 h 492"/>
                    <a:gd name="T28" fmla="*/ 368 w 1058"/>
                    <a:gd name="T29" fmla="*/ 492 h 492"/>
                    <a:gd name="T30" fmla="*/ 392 w 1058"/>
                    <a:gd name="T31" fmla="*/ 492 h 492"/>
                    <a:gd name="T32" fmla="*/ 417 w 1058"/>
                    <a:gd name="T33" fmla="*/ 492 h 492"/>
                    <a:gd name="T34" fmla="*/ 442 w 1058"/>
                    <a:gd name="T35" fmla="*/ 492 h 492"/>
                    <a:gd name="T36" fmla="*/ 467 w 1058"/>
                    <a:gd name="T37" fmla="*/ 492 h 492"/>
                    <a:gd name="T38" fmla="*/ 492 w 1058"/>
                    <a:gd name="T39" fmla="*/ 492 h 492"/>
                    <a:gd name="T40" fmla="*/ 517 w 1058"/>
                    <a:gd name="T41" fmla="*/ 492 h 492"/>
                    <a:gd name="T42" fmla="*/ 541 w 1058"/>
                    <a:gd name="T43" fmla="*/ 492 h 492"/>
                    <a:gd name="T44" fmla="*/ 566 w 1058"/>
                    <a:gd name="T45" fmla="*/ 492 h 492"/>
                    <a:gd name="T46" fmla="*/ 591 w 1058"/>
                    <a:gd name="T47" fmla="*/ 492 h 492"/>
                    <a:gd name="T48" fmla="*/ 616 w 1058"/>
                    <a:gd name="T49" fmla="*/ 492 h 492"/>
                    <a:gd name="T50" fmla="*/ 641 w 1058"/>
                    <a:gd name="T51" fmla="*/ 492 h 492"/>
                    <a:gd name="T52" fmla="*/ 666 w 1058"/>
                    <a:gd name="T53" fmla="*/ 492 h 492"/>
                    <a:gd name="T54" fmla="*/ 690 w 1058"/>
                    <a:gd name="T55" fmla="*/ 492 h 492"/>
                    <a:gd name="T56" fmla="*/ 715 w 1058"/>
                    <a:gd name="T57" fmla="*/ 492 h 492"/>
                    <a:gd name="T58" fmla="*/ 740 w 1058"/>
                    <a:gd name="T59" fmla="*/ 492 h 492"/>
                    <a:gd name="T60" fmla="*/ 765 w 1058"/>
                    <a:gd name="T61" fmla="*/ 492 h 492"/>
                    <a:gd name="T62" fmla="*/ 790 w 1058"/>
                    <a:gd name="T63" fmla="*/ 492 h 492"/>
                    <a:gd name="T64" fmla="*/ 815 w 1058"/>
                    <a:gd name="T65" fmla="*/ 492 h 492"/>
                    <a:gd name="T66" fmla="*/ 844 w 1058"/>
                    <a:gd name="T67" fmla="*/ 492 h 492"/>
                    <a:gd name="T68" fmla="*/ 869 w 1058"/>
                    <a:gd name="T69" fmla="*/ 492 h 492"/>
                    <a:gd name="T70" fmla="*/ 894 w 1058"/>
                    <a:gd name="T71" fmla="*/ 492 h 492"/>
                    <a:gd name="T72" fmla="*/ 919 w 1058"/>
                    <a:gd name="T73" fmla="*/ 0 h 492"/>
                    <a:gd name="T74" fmla="*/ 944 w 1058"/>
                    <a:gd name="T75" fmla="*/ 0 h 492"/>
                    <a:gd name="T76" fmla="*/ 969 w 1058"/>
                    <a:gd name="T77" fmla="*/ 0 h 492"/>
                    <a:gd name="T78" fmla="*/ 993 w 1058"/>
                    <a:gd name="T79" fmla="*/ 0 h 492"/>
                    <a:gd name="T80" fmla="*/ 1018 w 1058"/>
                    <a:gd name="T81" fmla="*/ 0 h 492"/>
                    <a:gd name="T82" fmla="*/ 1043 w 1058"/>
                    <a:gd name="T83" fmla="*/ 0 h 4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058" h="492">
                      <a:moveTo>
                        <a:pt x="0" y="492"/>
                      </a:moveTo>
                      <a:lnTo>
                        <a:pt x="10" y="492"/>
                      </a:lnTo>
                      <a:lnTo>
                        <a:pt x="20" y="492"/>
                      </a:lnTo>
                      <a:lnTo>
                        <a:pt x="25" y="492"/>
                      </a:lnTo>
                      <a:lnTo>
                        <a:pt x="35" y="492"/>
                      </a:lnTo>
                      <a:lnTo>
                        <a:pt x="45" y="492"/>
                      </a:lnTo>
                      <a:lnTo>
                        <a:pt x="50" y="492"/>
                      </a:lnTo>
                      <a:lnTo>
                        <a:pt x="60" y="492"/>
                      </a:lnTo>
                      <a:lnTo>
                        <a:pt x="70" y="492"/>
                      </a:lnTo>
                      <a:lnTo>
                        <a:pt x="75" y="492"/>
                      </a:lnTo>
                      <a:lnTo>
                        <a:pt x="85" y="492"/>
                      </a:lnTo>
                      <a:lnTo>
                        <a:pt x="94" y="492"/>
                      </a:lnTo>
                      <a:lnTo>
                        <a:pt x="99" y="492"/>
                      </a:lnTo>
                      <a:lnTo>
                        <a:pt x="109" y="492"/>
                      </a:lnTo>
                      <a:lnTo>
                        <a:pt x="119" y="492"/>
                      </a:lnTo>
                      <a:lnTo>
                        <a:pt x="124" y="492"/>
                      </a:lnTo>
                      <a:lnTo>
                        <a:pt x="134" y="492"/>
                      </a:lnTo>
                      <a:lnTo>
                        <a:pt x="144" y="492"/>
                      </a:lnTo>
                      <a:lnTo>
                        <a:pt x="149" y="492"/>
                      </a:lnTo>
                      <a:lnTo>
                        <a:pt x="159" y="492"/>
                      </a:lnTo>
                      <a:lnTo>
                        <a:pt x="169" y="492"/>
                      </a:lnTo>
                      <a:lnTo>
                        <a:pt x="174" y="492"/>
                      </a:lnTo>
                      <a:lnTo>
                        <a:pt x="184" y="492"/>
                      </a:lnTo>
                      <a:lnTo>
                        <a:pt x="194" y="492"/>
                      </a:lnTo>
                      <a:lnTo>
                        <a:pt x="199" y="492"/>
                      </a:lnTo>
                      <a:lnTo>
                        <a:pt x="209" y="492"/>
                      </a:lnTo>
                      <a:lnTo>
                        <a:pt x="219" y="492"/>
                      </a:lnTo>
                      <a:lnTo>
                        <a:pt x="224" y="492"/>
                      </a:lnTo>
                      <a:lnTo>
                        <a:pt x="234" y="492"/>
                      </a:lnTo>
                      <a:lnTo>
                        <a:pt x="243" y="492"/>
                      </a:lnTo>
                      <a:lnTo>
                        <a:pt x="248" y="492"/>
                      </a:lnTo>
                      <a:lnTo>
                        <a:pt x="258" y="492"/>
                      </a:lnTo>
                      <a:lnTo>
                        <a:pt x="268" y="492"/>
                      </a:lnTo>
                      <a:lnTo>
                        <a:pt x="278" y="492"/>
                      </a:lnTo>
                      <a:lnTo>
                        <a:pt x="283" y="492"/>
                      </a:lnTo>
                      <a:lnTo>
                        <a:pt x="293" y="492"/>
                      </a:lnTo>
                      <a:lnTo>
                        <a:pt x="303" y="492"/>
                      </a:lnTo>
                      <a:lnTo>
                        <a:pt x="308" y="492"/>
                      </a:lnTo>
                      <a:lnTo>
                        <a:pt x="318" y="492"/>
                      </a:lnTo>
                      <a:lnTo>
                        <a:pt x="328" y="492"/>
                      </a:lnTo>
                      <a:lnTo>
                        <a:pt x="333" y="492"/>
                      </a:lnTo>
                      <a:lnTo>
                        <a:pt x="343" y="492"/>
                      </a:lnTo>
                      <a:lnTo>
                        <a:pt x="353" y="492"/>
                      </a:lnTo>
                      <a:lnTo>
                        <a:pt x="358" y="492"/>
                      </a:lnTo>
                      <a:lnTo>
                        <a:pt x="368" y="492"/>
                      </a:lnTo>
                      <a:lnTo>
                        <a:pt x="378" y="492"/>
                      </a:lnTo>
                      <a:lnTo>
                        <a:pt x="383" y="492"/>
                      </a:lnTo>
                      <a:lnTo>
                        <a:pt x="392" y="492"/>
                      </a:lnTo>
                      <a:lnTo>
                        <a:pt x="402" y="492"/>
                      </a:lnTo>
                      <a:lnTo>
                        <a:pt x="407" y="492"/>
                      </a:lnTo>
                      <a:lnTo>
                        <a:pt x="417" y="492"/>
                      </a:lnTo>
                      <a:lnTo>
                        <a:pt x="427" y="492"/>
                      </a:lnTo>
                      <a:lnTo>
                        <a:pt x="432" y="492"/>
                      </a:lnTo>
                      <a:lnTo>
                        <a:pt x="442" y="492"/>
                      </a:lnTo>
                      <a:lnTo>
                        <a:pt x="452" y="492"/>
                      </a:lnTo>
                      <a:lnTo>
                        <a:pt x="457" y="492"/>
                      </a:lnTo>
                      <a:lnTo>
                        <a:pt x="467" y="492"/>
                      </a:lnTo>
                      <a:lnTo>
                        <a:pt x="477" y="492"/>
                      </a:lnTo>
                      <a:lnTo>
                        <a:pt x="482" y="492"/>
                      </a:lnTo>
                      <a:lnTo>
                        <a:pt x="492" y="492"/>
                      </a:lnTo>
                      <a:lnTo>
                        <a:pt x="502" y="492"/>
                      </a:lnTo>
                      <a:lnTo>
                        <a:pt x="507" y="492"/>
                      </a:lnTo>
                      <a:lnTo>
                        <a:pt x="517" y="492"/>
                      </a:lnTo>
                      <a:lnTo>
                        <a:pt x="527" y="492"/>
                      </a:lnTo>
                      <a:lnTo>
                        <a:pt x="531" y="492"/>
                      </a:lnTo>
                      <a:lnTo>
                        <a:pt x="541" y="492"/>
                      </a:lnTo>
                      <a:lnTo>
                        <a:pt x="551" y="492"/>
                      </a:lnTo>
                      <a:lnTo>
                        <a:pt x="561" y="492"/>
                      </a:lnTo>
                      <a:lnTo>
                        <a:pt x="566" y="492"/>
                      </a:lnTo>
                      <a:lnTo>
                        <a:pt x="576" y="492"/>
                      </a:lnTo>
                      <a:lnTo>
                        <a:pt x="586" y="492"/>
                      </a:lnTo>
                      <a:lnTo>
                        <a:pt x="591" y="492"/>
                      </a:lnTo>
                      <a:lnTo>
                        <a:pt x="601" y="492"/>
                      </a:lnTo>
                      <a:lnTo>
                        <a:pt x="611" y="492"/>
                      </a:lnTo>
                      <a:lnTo>
                        <a:pt x="616" y="492"/>
                      </a:lnTo>
                      <a:lnTo>
                        <a:pt x="626" y="492"/>
                      </a:lnTo>
                      <a:lnTo>
                        <a:pt x="636" y="492"/>
                      </a:lnTo>
                      <a:lnTo>
                        <a:pt x="641" y="492"/>
                      </a:lnTo>
                      <a:lnTo>
                        <a:pt x="651" y="492"/>
                      </a:lnTo>
                      <a:lnTo>
                        <a:pt x="661" y="492"/>
                      </a:lnTo>
                      <a:lnTo>
                        <a:pt x="666" y="492"/>
                      </a:lnTo>
                      <a:lnTo>
                        <a:pt x="676" y="492"/>
                      </a:lnTo>
                      <a:lnTo>
                        <a:pt x="685" y="492"/>
                      </a:lnTo>
                      <a:lnTo>
                        <a:pt x="690" y="492"/>
                      </a:lnTo>
                      <a:lnTo>
                        <a:pt x="700" y="492"/>
                      </a:lnTo>
                      <a:lnTo>
                        <a:pt x="710" y="492"/>
                      </a:lnTo>
                      <a:lnTo>
                        <a:pt x="715" y="492"/>
                      </a:lnTo>
                      <a:lnTo>
                        <a:pt x="725" y="492"/>
                      </a:lnTo>
                      <a:lnTo>
                        <a:pt x="735" y="492"/>
                      </a:lnTo>
                      <a:lnTo>
                        <a:pt x="740" y="492"/>
                      </a:lnTo>
                      <a:lnTo>
                        <a:pt x="750" y="492"/>
                      </a:lnTo>
                      <a:lnTo>
                        <a:pt x="760" y="492"/>
                      </a:lnTo>
                      <a:lnTo>
                        <a:pt x="765" y="492"/>
                      </a:lnTo>
                      <a:lnTo>
                        <a:pt x="775" y="492"/>
                      </a:lnTo>
                      <a:lnTo>
                        <a:pt x="785" y="492"/>
                      </a:lnTo>
                      <a:lnTo>
                        <a:pt x="790" y="492"/>
                      </a:lnTo>
                      <a:lnTo>
                        <a:pt x="800" y="492"/>
                      </a:lnTo>
                      <a:lnTo>
                        <a:pt x="810" y="492"/>
                      </a:lnTo>
                      <a:lnTo>
                        <a:pt x="815" y="492"/>
                      </a:lnTo>
                      <a:lnTo>
                        <a:pt x="824" y="492"/>
                      </a:lnTo>
                      <a:lnTo>
                        <a:pt x="834" y="492"/>
                      </a:lnTo>
                      <a:lnTo>
                        <a:pt x="844" y="492"/>
                      </a:lnTo>
                      <a:lnTo>
                        <a:pt x="849" y="492"/>
                      </a:lnTo>
                      <a:lnTo>
                        <a:pt x="859" y="492"/>
                      </a:lnTo>
                      <a:lnTo>
                        <a:pt x="869" y="492"/>
                      </a:lnTo>
                      <a:lnTo>
                        <a:pt x="874" y="492"/>
                      </a:lnTo>
                      <a:lnTo>
                        <a:pt x="884" y="492"/>
                      </a:lnTo>
                      <a:lnTo>
                        <a:pt x="894" y="492"/>
                      </a:lnTo>
                      <a:lnTo>
                        <a:pt x="899" y="492"/>
                      </a:lnTo>
                      <a:lnTo>
                        <a:pt x="909" y="492"/>
                      </a:lnTo>
                      <a:lnTo>
                        <a:pt x="919" y="0"/>
                      </a:lnTo>
                      <a:lnTo>
                        <a:pt x="924" y="0"/>
                      </a:lnTo>
                      <a:lnTo>
                        <a:pt x="934" y="0"/>
                      </a:lnTo>
                      <a:lnTo>
                        <a:pt x="944" y="0"/>
                      </a:lnTo>
                      <a:lnTo>
                        <a:pt x="949" y="0"/>
                      </a:lnTo>
                      <a:lnTo>
                        <a:pt x="959" y="0"/>
                      </a:lnTo>
                      <a:lnTo>
                        <a:pt x="969" y="0"/>
                      </a:lnTo>
                      <a:lnTo>
                        <a:pt x="973" y="0"/>
                      </a:lnTo>
                      <a:lnTo>
                        <a:pt x="983" y="0"/>
                      </a:lnTo>
                      <a:lnTo>
                        <a:pt x="993" y="0"/>
                      </a:lnTo>
                      <a:lnTo>
                        <a:pt x="998" y="0"/>
                      </a:lnTo>
                      <a:lnTo>
                        <a:pt x="1008" y="0"/>
                      </a:lnTo>
                      <a:lnTo>
                        <a:pt x="1018" y="0"/>
                      </a:lnTo>
                      <a:lnTo>
                        <a:pt x="1023" y="0"/>
                      </a:lnTo>
                      <a:lnTo>
                        <a:pt x="1033" y="0"/>
                      </a:lnTo>
                      <a:lnTo>
                        <a:pt x="1043" y="0"/>
                      </a:lnTo>
                      <a:lnTo>
                        <a:pt x="1048" y="0"/>
                      </a:lnTo>
                      <a:lnTo>
                        <a:pt x="1058" y="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05" name="Freeform 68"/>
                <p:cNvSpPr>
                  <a:spLocks/>
                </p:cNvSpPr>
                <p:nvPr/>
              </p:nvSpPr>
              <p:spPr bwMode="auto">
                <a:xfrm>
                  <a:off x="1074975" y="2885902"/>
                  <a:ext cx="1679577" cy="781050"/>
                </a:xfrm>
                <a:custGeom>
                  <a:avLst/>
                  <a:gdLst>
                    <a:gd name="T0" fmla="*/ 15 w 1058"/>
                    <a:gd name="T1" fmla="*/ 0 h 492"/>
                    <a:gd name="T2" fmla="*/ 40 w 1058"/>
                    <a:gd name="T3" fmla="*/ 0 h 492"/>
                    <a:gd name="T4" fmla="*/ 69 w 1058"/>
                    <a:gd name="T5" fmla="*/ 0 h 492"/>
                    <a:gd name="T6" fmla="*/ 94 w 1058"/>
                    <a:gd name="T7" fmla="*/ 0 h 492"/>
                    <a:gd name="T8" fmla="*/ 119 w 1058"/>
                    <a:gd name="T9" fmla="*/ 0 h 492"/>
                    <a:gd name="T10" fmla="*/ 144 w 1058"/>
                    <a:gd name="T11" fmla="*/ 0 h 492"/>
                    <a:gd name="T12" fmla="*/ 169 w 1058"/>
                    <a:gd name="T13" fmla="*/ 0 h 492"/>
                    <a:gd name="T14" fmla="*/ 194 w 1058"/>
                    <a:gd name="T15" fmla="*/ 492 h 492"/>
                    <a:gd name="T16" fmla="*/ 218 w 1058"/>
                    <a:gd name="T17" fmla="*/ 492 h 492"/>
                    <a:gd name="T18" fmla="*/ 243 w 1058"/>
                    <a:gd name="T19" fmla="*/ 492 h 492"/>
                    <a:gd name="T20" fmla="*/ 268 w 1058"/>
                    <a:gd name="T21" fmla="*/ 492 h 492"/>
                    <a:gd name="T22" fmla="*/ 293 w 1058"/>
                    <a:gd name="T23" fmla="*/ 492 h 492"/>
                    <a:gd name="T24" fmla="*/ 318 w 1058"/>
                    <a:gd name="T25" fmla="*/ 492 h 492"/>
                    <a:gd name="T26" fmla="*/ 343 w 1058"/>
                    <a:gd name="T27" fmla="*/ 492 h 492"/>
                    <a:gd name="T28" fmla="*/ 367 w 1058"/>
                    <a:gd name="T29" fmla="*/ 492 h 492"/>
                    <a:gd name="T30" fmla="*/ 392 w 1058"/>
                    <a:gd name="T31" fmla="*/ 492 h 492"/>
                    <a:gd name="T32" fmla="*/ 417 w 1058"/>
                    <a:gd name="T33" fmla="*/ 492 h 492"/>
                    <a:gd name="T34" fmla="*/ 442 w 1058"/>
                    <a:gd name="T35" fmla="*/ 492 h 492"/>
                    <a:gd name="T36" fmla="*/ 467 w 1058"/>
                    <a:gd name="T37" fmla="*/ 492 h 492"/>
                    <a:gd name="T38" fmla="*/ 492 w 1058"/>
                    <a:gd name="T39" fmla="*/ 492 h 492"/>
                    <a:gd name="T40" fmla="*/ 516 w 1058"/>
                    <a:gd name="T41" fmla="*/ 492 h 492"/>
                    <a:gd name="T42" fmla="*/ 541 w 1058"/>
                    <a:gd name="T43" fmla="*/ 492 h 492"/>
                    <a:gd name="T44" fmla="*/ 566 w 1058"/>
                    <a:gd name="T45" fmla="*/ 492 h 492"/>
                    <a:gd name="T46" fmla="*/ 591 w 1058"/>
                    <a:gd name="T47" fmla="*/ 492 h 492"/>
                    <a:gd name="T48" fmla="*/ 616 w 1058"/>
                    <a:gd name="T49" fmla="*/ 492 h 492"/>
                    <a:gd name="T50" fmla="*/ 641 w 1058"/>
                    <a:gd name="T51" fmla="*/ 492 h 492"/>
                    <a:gd name="T52" fmla="*/ 665 w 1058"/>
                    <a:gd name="T53" fmla="*/ 492 h 492"/>
                    <a:gd name="T54" fmla="*/ 690 w 1058"/>
                    <a:gd name="T55" fmla="*/ 492 h 492"/>
                    <a:gd name="T56" fmla="*/ 715 w 1058"/>
                    <a:gd name="T57" fmla="*/ 492 h 492"/>
                    <a:gd name="T58" fmla="*/ 740 w 1058"/>
                    <a:gd name="T59" fmla="*/ 492 h 492"/>
                    <a:gd name="T60" fmla="*/ 765 w 1058"/>
                    <a:gd name="T61" fmla="*/ 492 h 492"/>
                    <a:gd name="T62" fmla="*/ 790 w 1058"/>
                    <a:gd name="T63" fmla="*/ 492 h 492"/>
                    <a:gd name="T64" fmla="*/ 814 w 1058"/>
                    <a:gd name="T65" fmla="*/ 492 h 492"/>
                    <a:gd name="T66" fmla="*/ 839 w 1058"/>
                    <a:gd name="T67" fmla="*/ 492 h 492"/>
                    <a:gd name="T68" fmla="*/ 864 w 1058"/>
                    <a:gd name="T69" fmla="*/ 492 h 492"/>
                    <a:gd name="T70" fmla="*/ 894 w 1058"/>
                    <a:gd name="T71" fmla="*/ 492 h 492"/>
                    <a:gd name="T72" fmla="*/ 919 w 1058"/>
                    <a:gd name="T73" fmla="*/ 492 h 492"/>
                    <a:gd name="T74" fmla="*/ 943 w 1058"/>
                    <a:gd name="T75" fmla="*/ 492 h 492"/>
                    <a:gd name="T76" fmla="*/ 968 w 1058"/>
                    <a:gd name="T77" fmla="*/ 492 h 492"/>
                    <a:gd name="T78" fmla="*/ 993 w 1058"/>
                    <a:gd name="T79" fmla="*/ 492 h 492"/>
                    <a:gd name="T80" fmla="*/ 1018 w 1058"/>
                    <a:gd name="T81" fmla="*/ 492 h 492"/>
                    <a:gd name="T82" fmla="*/ 1043 w 1058"/>
                    <a:gd name="T83" fmla="*/ 492 h 4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058" h="492">
                      <a:moveTo>
                        <a:pt x="0" y="0"/>
                      </a:moveTo>
                      <a:lnTo>
                        <a:pt x="10" y="0"/>
                      </a:lnTo>
                      <a:lnTo>
                        <a:pt x="15" y="0"/>
                      </a:lnTo>
                      <a:lnTo>
                        <a:pt x="25" y="0"/>
                      </a:lnTo>
                      <a:lnTo>
                        <a:pt x="35" y="0"/>
                      </a:lnTo>
                      <a:lnTo>
                        <a:pt x="40" y="0"/>
                      </a:lnTo>
                      <a:lnTo>
                        <a:pt x="50" y="0"/>
                      </a:lnTo>
                      <a:lnTo>
                        <a:pt x="60" y="0"/>
                      </a:lnTo>
                      <a:lnTo>
                        <a:pt x="69" y="0"/>
                      </a:lnTo>
                      <a:lnTo>
                        <a:pt x="74" y="0"/>
                      </a:lnTo>
                      <a:lnTo>
                        <a:pt x="84" y="0"/>
                      </a:lnTo>
                      <a:lnTo>
                        <a:pt x="94" y="0"/>
                      </a:lnTo>
                      <a:lnTo>
                        <a:pt x="99" y="0"/>
                      </a:lnTo>
                      <a:lnTo>
                        <a:pt x="109" y="0"/>
                      </a:lnTo>
                      <a:lnTo>
                        <a:pt x="119" y="0"/>
                      </a:lnTo>
                      <a:lnTo>
                        <a:pt x="124" y="0"/>
                      </a:lnTo>
                      <a:lnTo>
                        <a:pt x="134" y="0"/>
                      </a:lnTo>
                      <a:lnTo>
                        <a:pt x="144" y="0"/>
                      </a:lnTo>
                      <a:lnTo>
                        <a:pt x="149" y="0"/>
                      </a:lnTo>
                      <a:lnTo>
                        <a:pt x="159" y="0"/>
                      </a:lnTo>
                      <a:lnTo>
                        <a:pt x="169" y="0"/>
                      </a:lnTo>
                      <a:lnTo>
                        <a:pt x="174" y="0"/>
                      </a:lnTo>
                      <a:lnTo>
                        <a:pt x="184" y="0"/>
                      </a:lnTo>
                      <a:lnTo>
                        <a:pt x="194" y="492"/>
                      </a:lnTo>
                      <a:lnTo>
                        <a:pt x="199" y="492"/>
                      </a:lnTo>
                      <a:lnTo>
                        <a:pt x="208" y="492"/>
                      </a:lnTo>
                      <a:lnTo>
                        <a:pt x="218" y="492"/>
                      </a:lnTo>
                      <a:lnTo>
                        <a:pt x="223" y="492"/>
                      </a:lnTo>
                      <a:lnTo>
                        <a:pt x="233" y="492"/>
                      </a:lnTo>
                      <a:lnTo>
                        <a:pt x="243" y="492"/>
                      </a:lnTo>
                      <a:lnTo>
                        <a:pt x="248" y="492"/>
                      </a:lnTo>
                      <a:lnTo>
                        <a:pt x="258" y="492"/>
                      </a:lnTo>
                      <a:lnTo>
                        <a:pt x="268" y="492"/>
                      </a:lnTo>
                      <a:lnTo>
                        <a:pt x="273" y="492"/>
                      </a:lnTo>
                      <a:lnTo>
                        <a:pt x="283" y="492"/>
                      </a:lnTo>
                      <a:lnTo>
                        <a:pt x="293" y="492"/>
                      </a:lnTo>
                      <a:lnTo>
                        <a:pt x="298" y="492"/>
                      </a:lnTo>
                      <a:lnTo>
                        <a:pt x="308" y="492"/>
                      </a:lnTo>
                      <a:lnTo>
                        <a:pt x="318" y="492"/>
                      </a:lnTo>
                      <a:lnTo>
                        <a:pt x="328" y="492"/>
                      </a:lnTo>
                      <a:lnTo>
                        <a:pt x="333" y="492"/>
                      </a:lnTo>
                      <a:lnTo>
                        <a:pt x="343" y="492"/>
                      </a:lnTo>
                      <a:lnTo>
                        <a:pt x="353" y="492"/>
                      </a:lnTo>
                      <a:lnTo>
                        <a:pt x="357" y="492"/>
                      </a:lnTo>
                      <a:lnTo>
                        <a:pt x="367" y="492"/>
                      </a:lnTo>
                      <a:lnTo>
                        <a:pt x="377" y="492"/>
                      </a:lnTo>
                      <a:lnTo>
                        <a:pt x="382" y="492"/>
                      </a:lnTo>
                      <a:lnTo>
                        <a:pt x="392" y="492"/>
                      </a:lnTo>
                      <a:lnTo>
                        <a:pt x="402" y="492"/>
                      </a:lnTo>
                      <a:lnTo>
                        <a:pt x="407" y="492"/>
                      </a:lnTo>
                      <a:lnTo>
                        <a:pt x="417" y="492"/>
                      </a:lnTo>
                      <a:lnTo>
                        <a:pt x="427" y="492"/>
                      </a:lnTo>
                      <a:lnTo>
                        <a:pt x="432" y="492"/>
                      </a:lnTo>
                      <a:lnTo>
                        <a:pt x="442" y="492"/>
                      </a:lnTo>
                      <a:lnTo>
                        <a:pt x="452" y="492"/>
                      </a:lnTo>
                      <a:lnTo>
                        <a:pt x="457" y="492"/>
                      </a:lnTo>
                      <a:lnTo>
                        <a:pt x="467" y="492"/>
                      </a:lnTo>
                      <a:lnTo>
                        <a:pt x="477" y="492"/>
                      </a:lnTo>
                      <a:lnTo>
                        <a:pt x="482" y="492"/>
                      </a:lnTo>
                      <a:lnTo>
                        <a:pt x="492" y="492"/>
                      </a:lnTo>
                      <a:lnTo>
                        <a:pt x="501" y="492"/>
                      </a:lnTo>
                      <a:lnTo>
                        <a:pt x="506" y="492"/>
                      </a:lnTo>
                      <a:lnTo>
                        <a:pt x="516" y="492"/>
                      </a:lnTo>
                      <a:lnTo>
                        <a:pt x="526" y="492"/>
                      </a:lnTo>
                      <a:lnTo>
                        <a:pt x="531" y="492"/>
                      </a:lnTo>
                      <a:lnTo>
                        <a:pt x="541" y="492"/>
                      </a:lnTo>
                      <a:lnTo>
                        <a:pt x="551" y="492"/>
                      </a:lnTo>
                      <a:lnTo>
                        <a:pt x="556" y="492"/>
                      </a:lnTo>
                      <a:lnTo>
                        <a:pt x="566" y="492"/>
                      </a:lnTo>
                      <a:lnTo>
                        <a:pt x="576" y="492"/>
                      </a:lnTo>
                      <a:lnTo>
                        <a:pt x="581" y="492"/>
                      </a:lnTo>
                      <a:lnTo>
                        <a:pt x="591" y="492"/>
                      </a:lnTo>
                      <a:lnTo>
                        <a:pt x="601" y="492"/>
                      </a:lnTo>
                      <a:lnTo>
                        <a:pt x="611" y="492"/>
                      </a:lnTo>
                      <a:lnTo>
                        <a:pt x="616" y="492"/>
                      </a:lnTo>
                      <a:lnTo>
                        <a:pt x="626" y="492"/>
                      </a:lnTo>
                      <a:lnTo>
                        <a:pt x="636" y="492"/>
                      </a:lnTo>
                      <a:lnTo>
                        <a:pt x="641" y="492"/>
                      </a:lnTo>
                      <a:lnTo>
                        <a:pt x="650" y="492"/>
                      </a:lnTo>
                      <a:lnTo>
                        <a:pt x="660" y="492"/>
                      </a:lnTo>
                      <a:lnTo>
                        <a:pt x="665" y="492"/>
                      </a:lnTo>
                      <a:lnTo>
                        <a:pt x="675" y="492"/>
                      </a:lnTo>
                      <a:lnTo>
                        <a:pt x="685" y="492"/>
                      </a:lnTo>
                      <a:lnTo>
                        <a:pt x="690" y="492"/>
                      </a:lnTo>
                      <a:lnTo>
                        <a:pt x="700" y="492"/>
                      </a:lnTo>
                      <a:lnTo>
                        <a:pt x="710" y="492"/>
                      </a:lnTo>
                      <a:lnTo>
                        <a:pt x="715" y="492"/>
                      </a:lnTo>
                      <a:lnTo>
                        <a:pt x="725" y="492"/>
                      </a:lnTo>
                      <a:lnTo>
                        <a:pt x="735" y="492"/>
                      </a:lnTo>
                      <a:lnTo>
                        <a:pt x="740" y="492"/>
                      </a:lnTo>
                      <a:lnTo>
                        <a:pt x="750" y="492"/>
                      </a:lnTo>
                      <a:lnTo>
                        <a:pt x="760" y="492"/>
                      </a:lnTo>
                      <a:lnTo>
                        <a:pt x="765" y="492"/>
                      </a:lnTo>
                      <a:lnTo>
                        <a:pt x="775" y="492"/>
                      </a:lnTo>
                      <a:lnTo>
                        <a:pt x="785" y="492"/>
                      </a:lnTo>
                      <a:lnTo>
                        <a:pt x="790" y="492"/>
                      </a:lnTo>
                      <a:lnTo>
                        <a:pt x="799" y="492"/>
                      </a:lnTo>
                      <a:lnTo>
                        <a:pt x="809" y="492"/>
                      </a:lnTo>
                      <a:lnTo>
                        <a:pt x="814" y="492"/>
                      </a:lnTo>
                      <a:lnTo>
                        <a:pt x="824" y="492"/>
                      </a:lnTo>
                      <a:lnTo>
                        <a:pt x="834" y="492"/>
                      </a:lnTo>
                      <a:lnTo>
                        <a:pt x="839" y="492"/>
                      </a:lnTo>
                      <a:lnTo>
                        <a:pt x="849" y="492"/>
                      </a:lnTo>
                      <a:lnTo>
                        <a:pt x="859" y="492"/>
                      </a:lnTo>
                      <a:lnTo>
                        <a:pt x="864" y="492"/>
                      </a:lnTo>
                      <a:lnTo>
                        <a:pt x="874" y="492"/>
                      </a:lnTo>
                      <a:lnTo>
                        <a:pt x="884" y="492"/>
                      </a:lnTo>
                      <a:lnTo>
                        <a:pt x="894" y="492"/>
                      </a:lnTo>
                      <a:lnTo>
                        <a:pt x="899" y="492"/>
                      </a:lnTo>
                      <a:lnTo>
                        <a:pt x="909" y="492"/>
                      </a:lnTo>
                      <a:lnTo>
                        <a:pt x="919" y="492"/>
                      </a:lnTo>
                      <a:lnTo>
                        <a:pt x="924" y="492"/>
                      </a:lnTo>
                      <a:lnTo>
                        <a:pt x="934" y="492"/>
                      </a:lnTo>
                      <a:lnTo>
                        <a:pt x="943" y="492"/>
                      </a:lnTo>
                      <a:lnTo>
                        <a:pt x="948" y="492"/>
                      </a:lnTo>
                      <a:lnTo>
                        <a:pt x="958" y="492"/>
                      </a:lnTo>
                      <a:lnTo>
                        <a:pt x="968" y="492"/>
                      </a:lnTo>
                      <a:lnTo>
                        <a:pt x="973" y="492"/>
                      </a:lnTo>
                      <a:lnTo>
                        <a:pt x="983" y="492"/>
                      </a:lnTo>
                      <a:lnTo>
                        <a:pt x="993" y="492"/>
                      </a:lnTo>
                      <a:lnTo>
                        <a:pt x="998" y="492"/>
                      </a:lnTo>
                      <a:lnTo>
                        <a:pt x="1008" y="492"/>
                      </a:lnTo>
                      <a:lnTo>
                        <a:pt x="1018" y="492"/>
                      </a:lnTo>
                      <a:lnTo>
                        <a:pt x="1023" y="492"/>
                      </a:lnTo>
                      <a:lnTo>
                        <a:pt x="1033" y="492"/>
                      </a:lnTo>
                      <a:lnTo>
                        <a:pt x="1043" y="492"/>
                      </a:lnTo>
                      <a:lnTo>
                        <a:pt x="1048" y="492"/>
                      </a:lnTo>
                      <a:lnTo>
                        <a:pt x="1058" y="492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</p:grpSp>
        </p:grpSp>
        <p:grpSp>
          <p:nvGrpSpPr>
            <p:cNvPr id="124" name="Group 123"/>
            <p:cNvGrpSpPr/>
            <p:nvPr/>
          </p:nvGrpSpPr>
          <p:grpSpPr>
            <a:xfrm>
              <a:off x="6207246" y="1104106"/>
              <a:ext cx="1946367" cy="1989126"/>
              <a:chOff x="5351532" y="1863103"/>
              <a:chExt cx="1946367" cy="1989126"/>
            </a:xfrm>
          </p:grpSpPr>
          <p:sp>
            <p:nvSpPr>
              <p:cNvPr id="125" name="TextBox 124"/>
              <p:cNvSpPr txBox="1"/>
              <p:nvPr/>
            </p:nvSpPr>
            <p:spPr>
              <a:xfrm>
                <a:off x="5351532" y="3575230"/>
                <a:ext cx="194636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smtClean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1200" b="1" i="1" dirty="0" smtClean="0">
                    <a:latin typeface="Times New Roman" pitchFamily="18" charset="0"/>
                    <a:cs typeface="Times New Roman" pitchFamily="18" charset="0"/>
                  </a:rPr>
                  <a:t>right</a:t>
                </a:r>
                <a:r>
                  <a:rPr lang="en-US" sz="1200" b="1" dirty="0" smtClean="0">
                    <a:latin typeface="Times New Roman" pitchFamily="18" charset="0"/>
                    <a:cs typeface="Times New Roman" pitchFamily="18" charset="0"/>
                  </a:rPr>
                  <a:t>)  Data dictionary B</a:t>
                </a:r>
                <a:endParaRPr lang="en-US" sz="1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6" name="TextBox 125"/>
              <p:cNvSpPr txBox="1"/>
              <p:nvPr/>
            </p:nvSpPr>
            <p:spPr>
              <a:xfrm>
                <a:off x="5819157" y="2383018"/>
                <a:ext cx="872356" cy="276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1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ass </a:t>
                </a:r>
                <a:r>
                  <a:rPr lang="en-US" sz="1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ears</a:t>
                </a:r>
                <a:endParaRPr lang="en-US" sz="12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5905371" y="2964248"/>
                <a:ext cx="838691" cy="276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1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ass </a:t>
                </a:r>
                <a:r>
                  <a:rPr lang="en-US" sz="1200" b="1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ulls</a:t>
                </a:r>
                <a:endParaRPr lang="en-US" sz="12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8" name="Double Bracket 127"/>
              <p:cNvSpPr/>
              <p:nvPr/>
            </p:nvSpPr>
            <p:spPr>
              <a:xfrm rot="16200000">
                <a:off x="5528360" y="1747800"/>
                <a:ext cx="1556807" cy="1787413"/>
              </a:xfrm>
              <a:prstGeom prst="bracketPair">
                <a:avLst>
                  <a:gd name="adj" fmla="val 7500"/>
                </a:avLst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grpSp>
            <p:nvGrpSpPr>
              <p:cNvPr id="129" name="Group 128"/>
              <p:cNvGrpSpPr/>
              <p:nvPr/>
            </p:nvGrpSpPr>
            <p:grpSpPr>
              <a:xfrm>
                <a:off x="5469577" y="2687402"/>
                <a:ext cx="1674365" cy="133249"/>
                <a:chOff x="3666945" y="2084152"/>
                <a:chExt cx="1043417" cy="107060"/>
              </a:xfrm>
            </p:grpSpPr>
            <p:sp>
              <p:nvSpPr>
                <p:cNvPr id="161" name="Freeform 236"/>
                <p:cNvSpPr>
                  <a:spLocks/>
                </p:cNvSpPr>
                <p:nvPr/>
              </p:nvSpPr>
              <p:spPr bwMode="auto">
                <a:xfrm>
                  <a:off x="3666945" y="2191212"/>
                  <a:ext cx="231668" cy="0"/>
                </a:xfrm>
                <a:custGeom>
                  <a:avLst/>
                  <a:gdLst>
                    <a:gd name="T0" fmla="*/ 12 w 762"/>
                    <a:gd name="T1" fmla="*/ 30 w 762"/>
                    <a:gd name="T2" fmla="*/ 48 w 762"/>
                    <a:gd name="T3" fmla="*/ 66 w 762"/>
                    <a:gd name="T4" fmla="*/ 84 w 762"/>
                    <a:gd name="T5" fmla="*/ 102 w 762"/>
                    <a:gd name="T6" fmla="*/ 120 w 762"/>
                    <a:gd name="T7" fmla="*/ 138 w 762"/>
                    <a:gd name="T8" fmla="*/ 156 w 762"/>
                    <a:gd name="T9" fmla="*/ 174 w 762"/>
                    <a:gd name="T10" fmla="*/ 192 w 762"/>
                    <a:gd name="T11" fmla="*/ 210 w 762"/>
                    <a:gd name="T12" fmla="*/ 228 w 762"/>
                    <a:gd name="T13" fmla="*/ 246 w 762"/>
                    <a:gd name="T14" fmla="*/ 264 w 762"/>
                    <a:gd name="T15" fmla="*/ 282 w 762"/>
                    <a:gd name="T16" fmla="*/ 300 w 762"/>
                    <a:gd name="T17" fmla="*/ 318 w 762"/>
                    <a:gd name="T18" fmla="*/ 336 w 762"/>
                    <a:gd name="T19" fmla="*/ 354 w 762"/>
                    <a:gd name="T20" fmla="*/ 372 w 762"/>
                    <a:gd name="T21" fmla="*/ 390 w 762"/>
                    <a:gd name="T22" fmla="*/ 408 w 762"/>
                    <a:gd name="T23" fmla="*/ 426 w 762"/>
                    <a:gd name="T24" fmla="*/ 444 w 762"/>
                    <a:gd name="T25" fmla="*/ 462 w 762"/>
                    <a:gd name="T26" fmla="*/ 480 w 762"/>
                    <a:gd name="T27" fmla="*/ 498 w 762"/>
                    <a:gd name="T28" fmla="*/ 516 w 762"/>
                    <a:gd name="T29" fmla="*/ 534 w 762"/>
                    <a:gd name="T30" fmla="*/ 552 w 762"/>
                    <a:gd name="T31" fmla="*/ 570 w 762"/>
                    <a:gd name="T32" fmla="*/ 588 w 762"/>
                    <a:gd name="T33" fmla="*/ 606 w 762"/>
                    <a:gd name="T34" fmla="*/ 624 w 762"/>
                    <a:gd name="T35" fmla="*/ 642 w 762"/>
                    <a:gd name="T36" fmla="*/ 660 w 762"/>
                    <a:gd name="T37" fmla="*/ 678 w 762"/>
                    <a:gd name="T38" fmla="*/ 696 w 762"/>
                    <a:gd name="T39" fmla="*/ 714 w 762"/>
                    <a:gd name="T40" fmla="*/ 732 w 762"/>
                    <a:gd name="T41" fmla="*/ 750 w 76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</a:cxnLst>
                  <a:rect l="0" t="0" r="r" b="b"/>
                  <a:pathLst>
                    <a:path w="762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8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54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32" y="0"/>
                      </a:lnTo>
                      <a:lnTo>
                        <a:pt x="438" y="0"/>
                      </a:lnTo>
                      <a:lnTo>
                        <a:pt x="444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92" y="0"/>
                      </a:lnTo>
                      <a:lnTo>
                        <a:pt x="498" y="0"/>
                      </a:lnTo>
                      <a:lnTo>
                        <a:pt x="504" y="0"/>
                      </a:lnTo>
                      <a:lnTo>
                        <a:pt x="510" y="0"/>
                      </a:lnTo>
                      <a:lnTo>
                        <a:pt x="516" y="0"/>
                      </a:lnTo>
                      <a:lnTo>
                        <a:pt x="522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6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82" y="0"/>
                      </a:lnTo>
                      <a:lnTo>
                        <a:pt x="588" y="0"/>
                      </a:lnTo>
                      <a:lnTo>
                        <a:pt x="594" y="0"/>
                      </a:lnTo>
                      <a:lnTo>
                        <a:pt x="600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60" y="0"/>
                      </a:lnTo>
                      <a:lnTo>
                        <a:pt x="666" y="0"/>
                      </a:lnTo>
                      <a:lnTo>
                        <a:pt x="672" y="0"/>
                      </a:lnTo>
                      <a:lnTo>
                        <a:pt x="678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8" y="0"/>
                      </a:lnTo>
                      <a:lnTo>
                        <a:pt x="744" y="0"/>
                      </a:lnTo>
                      <a:lnTo>
                        <a:pt x="750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62" name="Freeform 237"/>
                <p:cNvSpPr>
                  <a:spLocks/>
                </p:cNvSpPr>
                <p:nvPr/>
              </p:nvSpPr>
              <p:spPr bwMode="auto">
                <a:xfrm>
                  <a:off x="3898613" y="2089787"/>
                  <a:ext cx="231668" cy="101425"/>
                </a:xfrm>
                <a:custGeom>
                  <a:avLst/>
                  <a:gdLst>
                    <a:gd name="T0" fmla="*/ 12 w 762"/>
                    <a:gd name="T1" fmla="*/ 216 h 216"/>
                    <a:gd name="T2" fmla="*/ 30 w 762"/>
                    <a:gd name="T3" fmla="*/ 216 h 216"/>
                    <a:gd name="T4" fmla="*/ 48 w 762"/>
                    <a:gd name="T5" fmla="*/ 216 h 216"/>
                    <a:gd name="T6" fmla="*/ 66 w 762"/>
                    <a:gd name="T7" fmla="*/ 216 h 216"/>
                    <a:gd name="T8" fmla="*/ 84 w 762"/>
                    <a:gd name="T9" fmla="*/ 216 h 216"/>
                    <a:gd name="T10" fmla="*/ 102 w 762"/>
                    <a:gd name="T11" fmla="*/ 216 h 216"/>
                    <a:gd name="T12" fmla="*/ 120 w 762"/>
                    <a:gd name="T13" fmla="*/ 216 h 216"/>
                    <a:gd name="T14" fmla="*/ 138 w 762"/>
                    <a:gd name="T15" fmla="*/ 216 h 216"/>
                    <a:gd name="T16" fmla="*/ 156 w 762"/>
                    <a:gd name="T17" fmla="*/ 216 h 216"/>
                    <a:gd name="T18" fmla="*/ 174 w 762"/>
                    <a:gd name="T19" fmla="*/ 216 h 216"/>
                    <a:gd name="T20" fmla="*/ 192 w 762"/>
                    <a:gd name="T21" fmla="*/ 216 h 216"/>
                    <a:gd name="T22" fmla="*/ 210 w 762"/>
                    <a:gd name="T23" fmla="*/ 204 h 216"/>
                    <a:gd name="T24" fmla="*/ 228 w 762"/>
                    <a:gd name="T25" fmla="*/ 192 h 216"/>
                    <a:gd name="T26" fmla="*/ 246 w 762"/>
                    <a:gd name="T27" fmla="*/ 186 h 216"/>
                    <a:gd name="T28" fmla="*/ 264 w 762"/>
                    <a:gd name="T29" fmla="*/ 174 h 216"/>
                    <a:gd name="T30" fmla="*/ 282 w 762"/>
                    <a:gd name="T31" fmla="*/ 168 h 216"/>
                    <a:gd name="T32" fmla="*/ 300 w 762"/>
                    <a:gd name="T33" fmla="*/ 156 h 216"/>
                    <a:gd name="T34" fmla="*/ 318 w 762"/>
                    <a:gd name="T35" fmla="*/ 144 h 216"/>
                    <a:gd name="T36" fmla="*/ 336 w 762"/>
                    <a:gd name="T37" fmla="*/ 138 h 216"/>
                    <a:gd name="T38" fmla="*/ 354 w 762"/>
                    <a:gd name="T39" fmla="*/ 132 h 216"/>
                    <a:gd name="T40" fmla="*/ 372 w 762"/>
                    <a:gd name="T41" fmla="*/ 120 h 216"/>
                    <a:gd name="T42" fmla="*/ 390 w 762"/>
                    <a:gd name="T43" fmla="*/ 114 h 216"/>
                    <a:gd name="T44" fmla="*/ 408 w 762"/>
                    <a:gd name="T45" fmla="*/ 108 h 216"/>
                    <a:gd name="T46" fmla="*/ 426 w 762"/>
                    <a:gd name="T47" fmla="*/ 96 h 216"/>
                    <a:gd name="T48" fmla="*/ 444 w 762"/>
                    <a:gd name="T49" fmla="*/ 90 h 216"/>
                    <a:gd name="T50" fmla="*/ 462 w 762"/>
                    <a:gd name="T51" fmla="*/ 84 h 216"/>
                    <a:gd name="T52" fmla="*/ 480 w 762"/>
                    <a:gd name="T53" fmla="*/ 78 h 216"/>
                    <a:gd name="T54" fmla="*/ 498 w 762"/>
                    <a:gd name="T55" fmla="*/ 72 h 216"/>
                    <a:gd name="T56" fmla="*/ 516 w 762"/>
                    <a:gd name="T57" fmla="*/ 60 h 216"/>
                    <a:gd name="T58" fmla="*/ 534 w 762"/>
                    <a:gd name="T59" fmla="*/ 54 h 216"/>
                    <a:gd name="T60" fmla="*/ 552 w 762"/>
                    <a:gd name="T61" fmla="*/ 48 h 216"/>
                    <a:gd name="T62" fmla="*/ 570 w 762"/>
                    <a:gd name="T63" fmla="*/ 48 h 216"/>
                    <a:gd name="T64" fmla="*/ 588 w 762"/>
                    <a:gd name="T65" fmla="*/ 42 h 216"/>
                    <a:gd name="T66" fmla="*/ 606 w 762"/>
                    <a:gd name="T67" fmla="*/ 36 h 216"/>
                    <a:gd name="T68" fmla="*/ 624 w 762"/>
                    <a:gd name="T69" fmla="*/ 30 h 216"/>
                    <a:gd name="T70" fmla="*/ 642 w 762"/>
                    <a:gd name="T71" fmla="*/ 24 h 216"/>
                    <a:gd name="T72" fmla="*/ 660 w 762"/>
                    <a:gd name="T73" fmla="*/ 18 h 216"/>
                    <a:gd name="T74" fmla="*/ 678 w 762"/>
                    <a:gd name="T75" fmla="*/ 18 h 216"/>
                    <a:gd name="T76" fmla="*/ 696 w 762"/>
                    <a:gd name="T77" fmla="*/ 12 h 216"/>
                    <a:gd name="T78" fmla="*/ 714 w 762"/>
                    <a:gd name="T79" fmla="*/ 12 h 216"/>
                    <a:gd name="T80" fmla="*/ 732 w 762"/>
                    <a:gd name="T81" fmla="*/ 6 h 216"/>
                    <a:gd name="T82" fmla="*/ 750 w 762"/>
                    <a:gd name="T83" fmla="*/ 6 h 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62" h="216">
                      <a:moveTo>
                        <a:pt x="0" y="216"/>
                      </a:moveTo>
                      <a:lnTo>
                        <a:pt x="6" y="216"/>
                      </a:lnTo>
                      <a:lnTo>
                        <a:pt x="12" y="216"/>
                      </a:lnTo>
                      <a:lnTo>
                        <a:pt x="18" y="216"/>
                      </a:lnTo>
                      <a:lnTo>
                        <a:pt x="24" y="216"/>
                      </a:lnTo>
                      <a:lnTo>
                        <a:pt x="30" y="216"/>
                      </a:lnTo>
                      <a:lnTo>
                        <a:pt x="36" y="216"/>
                      </a:lnTo>
                      <a:lnTo>
                        <a:pt x="42" y="216"/>
                      </a:lnTo>
                      <a:lnTo>
                        <a:pt x="48" y="216"/>
                      </a:lnTo>
                      <a:lnTo>
                        <a:pt x="54" y="216"/>
                      </a:lnTo>
                      <a:lnTo>
                        <a:pt x="60" y="216"/>
                      </a:lnTo>
                      <a:lnTo>
                        <a:pt x="66" y="216"/>
                      </a:lnTo>
                      <a:lnTo>
                        <a:pt x="72" y="216"/>
                      </a:lnTo>
                      <a:lnTo>
                        <a:pt x="78" y="216"/>
                      </a:lnTo>
                      <a:lnTo>
                        <a:pt x="84" y="216"/>
                      </a:lnTo>
                      <a:lnTo>
                        <a:pt x="90" y="216"/>
                      </a:lnTo>
                      <a:lnTo>
                        <a:pt x="96" y="216"/>
                      </a:lnTo>
                      <a:lnTo>
                        <a:pt x="102" y="216"/>
                      </a:lnTo>
                      <a:lnTo>
                        <a:pt x="108" y="216"/>
                      </a:lnTo>
                      <a:lnTo>
                        <a:pt x="114" y="216"/>
                      </a:lnTo>
                      <a:lnTo>
                        <a:pt x="120" y="216"/>
                      </a:lnTo>
                      <a:lnTo>
                        <a:pt x="126" y="216"/>
                      </a:lnTo>
                      <a:lnTo>
                        <a:pt x="132" y="216"/>
                      </a:lnTo>
                      <a:lnTo>
                        <a:pt x="138" y="216"/>
                      </a:lnTo>
                      <a:lnTo>
                        <a:pt x="144" y="216"/>
                      </a:lnTo>
                      <a:lnTo>
                        <a:pt x="150" y="216"/>
                      </a:lnTo>
                      <a:lnTo>
                        <a:pt x="156" y="216"/>
                      </a:lnTo>
                      <a:lnTo>
                        <a:pt x="162" y="216"/>
                      </a:lnTo>
                      <a:lnTo>
                        <a:pt x="168" y="216"/>
                      </a:lnTo>
                      <a:lnTo>
                        <a:pt x="174" y="216"/>
                      </a:lnTo>
                      <a:lnTo>
                        <a:pt x="180" y="216"/>
                      </a:lnTo>
                      <a:lnTo>
                        <a:pt x="186" y="216"/>
                      </a:lnTo>
                      <a:lnTo>
                        <a:pt x="192" y="216"/>
                      </a:lnTo>
                      <a:lnTo>
                        <a:pt x="198" y="216"/>
                      </a:lnTo>
                      <a:lnTo>
                        <a:pt x="204" y="210"/>
                      </a:lnTo>
                      <a:lnTo>
                        <a:pt x="210" y="204"/>
                      </a:lnTo>
                      <a:lnTo>
                        <a:pt x="216" y="204"/>
                      </a:lnTo>
                      <a:lnTo>
                        <a:pt x="222" y="198"/>
                      </a:lnTo>
                      <a:lnTo>
                        <a:pt x="228" y="192"/>
                      </a:lnTo>
                      <a:lnTo>
                        <a:pt x="234" y="192"/>
                      </a:lnTo>
                      <a:lnTo>
                        <a:pt x="240" y="192"/>
                      </a:lnTo>
                      <a:lnTo>
                        <a:pt x="246" y="186"/>
                      </a:lnTo>
                      <a:lnTo>
                        <a:pt x="252" y="180"/>
                      </a:lnTo>
                      <a:lnTo>
                        <a:pt x="258" y="180"/>
                      </a:lnTo>
                      <a:lnTo>
                        <a:pt x="264" y="174"/>
                      </a:lnTo>
                      <a:lnTo>
                        <a:pt x="270" y="174"/>
                      </a:lnTo>
                      <a:lnTo>
                        <a:pt x="276" y="168"/>
                      </a:lnTo>
                      <a:lnTo>
                        <a:pt x="282" y="168"/>
                      </a:lnTo>
                      <a:lnTo>
                        <a:pt x="288" y="162"/>
                      </a:lnTo>
                      <a:lnTo>
                        <a:pt x="294" y="162"/>
                      </a:lnTo>
                      <a:lnTo>
                        <a:pt x="300" y="156"/>
                      </a:lnTo>
                      <a:lnTo>
                        <a:pt x="306" y="156"/>
                      </a:lnTo>
                      <a:lnTo>
                        <a:pt x="312" y="150"/>
                      </a:lnTo>
                      <a:lnTo>
                        <a:pt x="318" y="144"/>
                      </a:lnTo>
                      <a:lnTo>
                        <a:pt x="324" y="144"/>
                      </a:lnTo>
                      <a:lnTo>
                        <a:pt x="330" y="144"/>
                      </a:lnTo>
                      <a:lnTo>
                        <a:pt x="336" y="138"/>
                      </a:lnTo>
                      <a:lnTo>
                        <a:pt x="342" y="132"/>
                      </a:lnTo>
                      <a:lnTo>
                        <a:pt x="348" y="132"/>
                      </a:lnTo>
                      <a:lnTo>
                        <a:pt x="354" y="132"/>
                      </a:lnTo>
                      <a:lnTo>
                        <a:pt x="360" y="126"/>
                      </a:lnTo>
                      <a:lnTo>
                        <a:pt x="366" y="126"/>
                      </a:lnTo>
                      <a:lnTo>
                        <a:pt x="372" y="120"/>
                      </a:lnTo>
                      <a:lnTo>
                        <a:pt x="378" y="120"/>
                      </a:lnTo>
                      <a:lnTo>
                        <a:pt x="384" y="114"/>
                      </a:lnTo>
                      <a:lnTo>
                        <a:pt x="390" y="114"/>
                      </a:lnTo>
                      <a:lnTo>
                        <a:pt x="396" y="108"/>
                      </a:lnTo>
                      <a:lnTo>
                        <a:pt x="402" y="108"/>
                      </a:lnTo>
                      <a:lnTo>
                        <a:pt x="408" y="108"/>
                      </a:lnTo>
                      <a:lnTo>
                        <a:pt x="414" y="102"/>
                      </a:lnTo>
                      <a:lnTo>
                        <a:pt x="420" y="102"/>
                      </a:lnTo>
                      <a:lnTo>
                        <a:pt x="426" y="96"/>
                      </a:lnTo>
                      <a:lnTo>
                        <a:pt x="432" y="96"/>
                      </a:lnTo>
                      <a:lnTo>
                        <a:pt x="438" y="90"/>
                      </a:lnTo>
                      <a:lnTo>
                        <a:pt x="444" y="90"/>
                      </a:lnTo>
                      <a:lnTo>
                        <a:pt x="450" y="90"/>
                      </a:lnTo>
                      <a:lnTo>
                        <a:pt x="456" y="84"/>
                      </a:lnTo>
                      <a:lnTo>
                        <a:pt x="462" y="84"/>
                      </a:lnTo>
                      <a:lnTo>
                        <a:pt x="468" y="78"/>
                      </a:lnTo>
                      <a:lnTo>
                        <a:pt x="474" y="78"/>
                      </a:lnTo>
                      <a:lnTo>
                        <a:pt x="480" y="78"/>
                      </a:lnTo>
                      <a:lnTo>
                        <a:pt x="486" y="72"/>
                      </a:lnTo>
                      <a:lnTo>
                        <a:pt x="492" y="72"/>
                      </a:lnTo>
                      <a:lnTo>
                        <a:pt x="498" y="72"/>
                      </a:lnTo>
                      <a:lnTo>
                        <a:pt x="504" y="66"/>
                      </a:lnTo>
                      <a:lnTo>
                        <a:pt x="510" y="66"/>
                      </a:lnTo>
                      <a:lnTo>
                        <a:pt x="516" y="60"/>
                      </a:lnTo>
                      <a:lnTo>
                        <a:pt x="522" y="60"/>
                      </a:lnTo>
                      <a:lnTo>
                        <a:pt x="528" y="60"/>
                      </a:lnTo>
                      <a:lnTo>
                        <a:pt x="534" y="54"/>
                      </a:lnTo>
                      <a:lnTo>
                        <a:pt x="540" y="54"/>
                      </a:lnTo>
                      <a:lnTo>
                        <a:pt x="546" y="54"/>
                      </a:lnTo>
                      <a:lnTo>
                        <a:pt x="552" y="48"/>
                      </a:lnTo>
                      <a:lnTo>
                        <a:pt x="558" y="48"/>
                      </a:lnTo>
                      <a:lnTo>
                        <a:pt x="564" y="48"/>
                      </a:lnTo>
                      <a:lnTo>
                        <a:pt x="570" y="48"/>
                      </a:lnTo>
                      <a:lnTo>
                        <a:pt x="576" y="42"/>
                      </a:lnTo>
                      <a:lnTo>
                        <a:pt x="582" y="42"/>
                      </a:lnTo>
                      <a:lnTo>
                        <a:pt x="588" y="42"/>
                      </a:lnTo>
                      <a:lnTo>
                        <a:pt x="594" y="36"/>
                      </a:lnTo>
                      <a:lnTo>
                        <a:pt x="600" y="36"/>
                      </a:lnTo>
                      <a:lnTo>
                        <a:pt x="606" y="36"/>
                      </a:lnTo>
                      <a:lnTo>
                        <a:pt x="612" y="30"/>
                      </a:lnTo>
                      <a:lnTo>
                        <a:pt x="618" y="30"/>
                      </a:lnTo>
                      <a:lnTo>
                        <a:pt x="624" y="30"/>
                      </a:lnTo>
                      <a:lnTo>
                        <a:pt x="630" y="30"/>
                      </a:lnTo>
                      <a:lnTo>
                        <a:pt x="636" y="24"/>
                      </a:lnTo>
                      <a:lnTo>
                        <a:pt x="642" y="24"/>
                      </a:lnTo>
                      <a:lnTo>
                        <a:pt x="648" y="24"/>
                      </a:lnTo>
                      <a:lnTo>
                        <a:pt x="654" y="24"/>
                      </a:lnTo>
                      <a:lnTo>
                        <a:pt x="660" y="18"/>
                      </a:lnTo>
                      <a:lnTo>
                        <a:pt x="666" y="18"/>
                      </a:lnTo>
                      <a:lnTo>
                        <a:pt x="672" y="18"/>
                      </a:lnTo>
                      <a:lnTo>
                        <a:pt x="678" y="18"/>
                      </a:lnTo>
                      <a:lnTo>
                        <a:pt x="684" y="18"/>
                      </a:lnTo>
                      <a:lnTo>
                        <a:pt x="690" y="12"/>
                      </a:lnTo>
                      <a:lnTo>
                        <a:pt x="696" y="12"/>
                      </a:lnTo>
                      <a:lnTo>
                        <a:pt x="702" y="12"/>
                      </a:lnTo>
                      <a:lnTo>
                        <a:pt x="708" y="12"/>
                      </a:lnTo>
                      <a:lnTo>
                        <a:pt x="714" y="12"/>
                      </a:lnTo>
                      <a:lnTo>
                        <a:pt x="720" y="6"/>
                      </a:lnTo>
                      <a:lnTo>
                        <a:pt x="726" y="6"/>
                      </a:lnTo>
                      <a:lnTo>
                        <a:pt x="732" y="6"/>
                      </a:lnTo>
                      <a:lnTo>
                        <a:pt x="738" y="6"/>
                      </a:lnTo>
                      <a:lnTo>
                        <a:pt x="744" y="6"/>
                      </a:lnTo>
                      <a:lnTo>
                        <a:pt x="750" y="6"/>
                      </a:lnTo>
                      <a:lnTo>
                        <a:pt x="756" y="0"/>
                      </a:lnTo>
                      <a:lnTo>
                        <a:pt x="762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63" name="Freeform 238"/>
                <p:cNvSpPr>
                  <a:spLocks/>
                </p:cNvSpPr>
                <p:nvPr/>
              </p:nvSpPr>
              <p:spPr bwMode="auto">
                <a:xfrm>
                  <a:off x="4130281" y="2084152"/>
                  <a:ext cx="231668" cy="61982"/>
                </a:xfrm>
                <a:custGeom>
                  <a:avLst/>
                  <a:gdLst>
                    <a:gd name="T0" fmla="*/ 12 w 762"/>
                    <a:gd name="T1" fmla="*/ 12 h 132"/>
                    <a:gd name="T2" fmla="*/ 30 w 762"/>
                    <a:gd name="T3" fmla="*/ 12 h 132"/>
                    <a:gd name="T4" fmla="*/ 48 w 762"/>
                    <a:gd name="T5" fmla="*/ 6 h 132"/>
                    <a:gd name="T6" fmla="*/ 66 w 762"/>
                    <a:gd name="T7" fmla="*/ 6 h 132"/>
                    <a:gd name="T8" fmla="*/ 84 w 762"/>
                    <a:gd name="T9" fmla="*/ 6 h 132"/>
                    <a:gd name="T10" fmla="*/ 102 w 762"/>
                    <a:gd name="T11" fmla="*/ 0 h 132"/>
                    <a:gd name="T12" fmla="*/ 120 w 762"/>
                    <a:gd name="T13" fmla="*/ 0 h 132"/>
                    <a:gd name="T14" fmla="*/ 138 w 762"/>
                    <a:gd name="T15" fmla="*/ 0 h 132"/>
                    <a:gd name="T16" fmla="*/ 156 w 762"/>
                    <a:gd name="T17" fmla="*/ 0 h 132"/>
                    <a:gd name="T18" fmla="*/ 174 w 762"/>
                    <a:gd name="T19" fmla="*/ 0 h 132"/>
                    <a:gd name="T20" fmla="*/ 192 w 762"/>
                    <a:gd name="T21" fmla="*/ 0 h 132"/>
                    <a:gd name="T22" fmla="*/ 210 w 762"/>
                    <a:gd name="T23" fmla="*/ 0 h 132"/>
                    <a:gd name="T24" fmla="*/ 228 w 762"/>
                    <a:gd name="T25" fmla="*/ 0 h 132"/>
                    <a:gd name="T26" fmla="*/ 246 w 762"/>
                    <a:gd name="T27" fmla="*/ 0 h 132"/>
                    <a:gd name="T28" fmla="*/ 264 w 762"/>
                    <a:gd name="T29" fmla="*/ 0 h 132"/>
                    <a:gd name="T30" fmla="*/ 282 w 762"/>
                    <a:gd name="T31" fmla="*/ 0 h 132"/>
                    <a:gd name="T32" fmla="*/ 300 w 762"/>
                    <a:gd name="T33" fmla="*/ 6 h 132"/>
                    <a:gd name="T34" fmla="*/ 318 w 762"/>
                    <a:gd name="T35" fmla="*/ 6 h 132"/>
                    <a:gd name="T36" fmla="*/ 336 w 762"/>
                    <a:gd name="T37" fmla="*/ 6 h 132"/>
                    <a:gd name="T38" fmla="*/ 354 w 762"/>
                    <a:gd name="T39" fmla="*/ 12 h 132"/>
                    <a:gd name="T40" fmla="*/ 372 w 762"/>
                    <a:gd name="T41" fmla="*/ 12 h 132"/>
                    <a:gd name="T42" fmla="*/ 390 w 762"/>
                    <a:gd name="T43" fmla="*/ 18 h 132"/>
                    <a:gd name="T44" fmla="*/ 408 w 762"/>
                    <a:gd name="T45" fmla="*/ 18 h 132"/>
                    <a:gd name="T46" fmla="*/ 426 w 762"/>
                    <a:gd name="T47" fmla="*/ 24 h 132"/>
                    <a:gd name="T48" fmla="*/ 444 w 762"/>
                    <a:gd name="T49" fmla="*/ 24 h 132"/>
                    <a:gd name="T50" fmla="*/ 462 w 762"/>
                    <a:gd name="T51" fmla="*/ 30 h 132"/>
                    <a:gd name="T52" fmla="*/ 480 w 762"/>
                    <a:gd name="T53" fmla="*/ 30 h 132"/>
                    <a:gd name="T54" fmla="*/ 498 w 762"/>
                    <a:gd name="T55" fmla="*/ 36 h 132"/>
                    <a:gd name="T56" fmla="*/ 516 w 762"/>
                    <a:gd name="T57" fmla="*/ 42 h 132"/>
                    <a:gd name="T58" fmla="*/ 534 w 762"/>
                    <a:gd name="T59" fmla="*/ 48 h 132"/>
                    <a:gd name="T60" fmla="*/ 552 w 762"/>
                    <a:gd name="T61" fmla="*/ 54 h 132"/>
                    <a:gd name="T62" fmla="*/ 570 w 762"/>
                    <a:gd name="T63" fmla="*/ 54 h 132"/>
                    <a:gd name="T64" fmla="*/ 588 w 762"/>
                    <a:gd name="T65" fmla="*/ 60 h 132"/>
                    <a:gd name="T66" fmla="*/ 606 w 762"/>
                    <a:gd name="T67" fmla="*/ 66 h 132"/>
                    <a:gd name="T68" fmla="*/ 624 w 762"/>
                    <a:gd name="T69" fmla="*/ 72 h 132"/>
                    <a:gd name="T70" fmla="*/ 642 w 762"/>
                    <a:gd name="T71" fmla="*/ 78 h 132"/>
                    <a:gd name="T72" fmla="*/ 660 w 762"/>
                    <a:gd name="T73" fmla="*/ 90 h 132"/>
                    <a:gd name="T74" fmla="*/ 678 w 762"/>
                    <a:gd name="T75" fmla="*/ 96 h 132"/>
                    <a:gd name="T76" fmla="*/ 696 w 762"/>
                    <a:gd name="T77" fmla="*/ 102 h 132"/>
                    <a:gd name="T78" fmla="*/ 714 w 762"/>
                    <a:gd name="T79" fmla="*/ 108 h 132"/>
                    <a:gd name="T80" fmla="*/ 732 w 762"/>
                    <a:gd name="T81" fmla="*/ 120 h 132"/>
                    <a:gd name="T82" fmla="*/ 750 w 762"/>
                    <a:gd name="T83" fmla="*/ 126 h 1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62" h="132">
                      <a:moveTo>
                        <a:pt x="0" y="12"/>
                      </a:moveTo>
                      <a:lnTo>
                        <a:pt x="6" y="12"/>
                      </a:lnTo>
                      <a:lnTo>
                        <a:pt x="12" y="12"/>
                      </a:lnTo>
                      <a:lnTo>
                        <a:pt x="18" y="12"/>
                      </a:lnTo>
                      <a:lnTo>
                        <a:pt x="24" y="12"/>
                      </a:lnTo>
                      <a:lnTo>
                        <a:pt x="30" y="12"/>
                      </a:lnTo>
                      <a:lnTo>
                        <a:pt x="36" y="6"/>
                      </a:lnTo>
                      <a:lnTo>
                        <a:pt x="42" y="6"/>
                      </a:lnTo>
                      <a:lnTo>
                        <a:pt x="48" y="6"/>
                      </a:lnTo>
                      <a:lnTo>
                        <a:pt x="54" y="6"/>
                      </a:lnTo>
                      <a:lnTo>
                        <a:pt x="60" y="6"/>
                      </a:lnTo>
                      <a:lnTo>
                        <a:pt x="66" y="6"/>
                      </a:lnTo>
                      <a:lnTo>
                        <a:pt x="72" y="6"/>
                      </a:lnTo>
                      <a:lnTo>
                        <a:pt x="78" y="6"/>
                      </a:lnTo>
                      <a:lnTo>
                        <a:pt x="84" y="6"/>
                      </a:lnTo>
                      <a:lnTo>
                        <a:pt x="90" y="6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8" y="6"/>
                      </a:lnTo>
                      <a:lnTo>
                        <a:pt x="294" y="6"/>
                      </a:lnTo>
                      <a:lnTo>
                        <a:pt x="300" y="6"/>
                      </a:lnTo>
                      <a:lnTo>
                        <a:pt x="306" y="6"/>
                      </a:lnTo>
                      <a:lnTo>
                        <a:pt x="312" y="6"/>
                      </a:lnTo>
                      <a:lnTo>
                        <a:pt x="318" y="6"/>
                      </a:lnTo>
                      <a:lnTo>
                        <a:pt x="324" y="6"/>
                      </a:lnTo>
                      <a:lnTo>
                        <a:pt x="330" y="6"/>
                      </a:lnTo>
                      <a:lnTo>
                        <a:pt x="336" y="6"/>
                      </a:lnTo>
                      <a:lnTo>
                        <a:pt x="342" y="6"/>
                      </a:lnTo>
                      <a:lnTo>
                        <a:pt x="348" y="12"/>
                      </a:lnTo>
                      <a:lnTo>
                        <a:pt x="354" y="12"/>
                      </a:lnTo>
                      <a:lnTo>
                        <a:pt x="360" y="12"/>
                      </a:lnTo>
                      <a:lnTo>
                        <a:pt x="366" y="12"/>
                      </a:lnTo>
                      <a:lnTo>
                        <a:pt x="372" y="12"/>
                      </a:lnTo>
                      <a:lnTo>
                        <a:pt x="378" y="12"/>
                      </a:lnTo>
                      <a:lnTo>
                        <a:pt x="384" y="12"/>
                      </a:lnTo>
                      <a:lnTo>
                        <a:pt x="390" y="18"/>
                      </a:lnTo>
                      <a:lnTo>
                        <a:pt x="396" y="18"/>
                      </a:lnTo>
                      <a:lnTo>
                        <a:pt x="402" y="18"/>
                      </a:lnTo>
                      <a:lnTo>
                        <a:pt x="408" y="18"/>
                      </a:lnTo>
                      <a:lnTo>
                        <a:pt x="414" y="18"/>
                      </a:lnTo>
                      <a:lnTo>
                        <a:pt x="420" y="18"/>
                      </a:lnTo>
                      <a:lnTo>
                        <a:pt x="426" y="24"/>
                      </a:lnTo>
                      <a:lnTo>
                        <a:pt x="432" y="24"/>
                      </a:lnTo>
                      <a:lnTo>
                        <a:pt x="438" y="24"/>
                      </a:lnTo>
                      <a:lnTo>
                        <a:pt x="444" y="24"/>
                      </a:lnTo>
                      <a:lnTo>
                        <a:pt x="450" y="24"/>
                      </a:lnTo>
                      <a:lnTo>
                        <a:pt x="456" y="30"/>
                      </a:lnTo>
                      <a:lnTo>
                        <a:pt x="462" y="30"/>
                      </a:lnTo>
                      <a:lnTo>
                        <a:pt x="468" y="30"/>
                      </a:lnTo>
                      <a:lnTo>
                        <a:pt x="474" y="30"/>
                      </a:lnTo>
                      <a:lnTo>
                        <a:pt x="480" y="30"/>
                      </a:lnTo>
                      <a:lnTo>
                        <a:pt x="486" y="36"/>
                      </a:lnTo>
                      <a:lnTo>
                        <a:pt x="492" y="36"/>
                      </a:lnTo>
                      <a:lnTo>
                        <a:pt x="498" y="36"/>
                      </a:lnTo>
                      <a:lnTo>
                        <a:pt x="504" y="36"/>
                      </a:lnTo>
                      <a:lnTo>
                        <a:pt x="510" y="42"/>
                      </a:lnTo>
                      <a:lnTo>
                        <a:pt x="516" y="42"/>
                      </a:lnTo>
                      <a:lnTo>
                        <a:pt x="522" y="42"/>
                      </a:lnTo>
                      <a:lnTo>
                        <a:pt x="528" y="42"/>
                      </a:lnTo>
                      <a:lnTo>
                        <a:pt x="534" y="48"/>
                      </a:lnTo>
                      <a:lnTo>
                        <a:pt x="540" y="48"/>
                      </a:lnTo>
                      <a:lnTo>
                        <a:pt x="546" y="48"/>
                      </a:lnTo>
                      <a:lnTo>
                        <a:pt x="552" y="54"/>
                      </a:lnTo>
                      <a:lnTo>
                        <a:pt x="558" y="54"/>
                      </a:lnTo>
                      <a:lnTo>
                        <a:pt x="564" y="54"/>
                      </a:lnTo>
                      <a:lnTo>
                        <a:pt x="570" y="54"/>
                      </a:lnTo>
                      <a:lnTo>
                        <a:pt x="576" y="60"/>
                      </a:lnTo>
                      <a:lnTo>
                        <a:pt x="582" y="60"/>
                      </a:lnTo>
                      <a:lnTo>
                        <a:pt x="588" y="60"/>
                      </a:lnTo>
                      <a:lnTo>
                        <a:pt x="594" y="66"/>
                      </a:lnTo>
                      <a:lnTo>
                        <a:pt x="600" y="66"/>
                      </a:lnTo>
                      <a:lnTo>
                        <a:pt x="606" y="66"/>
                      </a:lnTo>
                      <a:lnTo>
                        <a:pt x="612" y="72"/>
                      </a:lnTo>
                      <a:lnTo>
                        <a:pt x="618" y="72"/>
                      </a:lnTo>
                      <a:lnTo>
                        <a:pt x="624" y="72"/>
                      </a:lnTo>
                      <a:lnTo>
                        <a:pt x="630" y="78"/>
                      </a:lnTo>
                      <a:lnTo>
                        <a:pt x="636" y="78"/>
                      </a:lnTo>
                      <a:lnTo>
                        <a:pt x="642" y="78"/>
                      </a:lnTo>
                      <a:lnTo>
                        <a:pt x="648" y="84"/>
                      </a:lnTo>
                      <a:lnTo>
                        <a:pt x="654" y="84"/>
                      </a:lnTo>
                      <a:lnTo>
                        <a:pt x="660" y="90"/>
                      </a:lnTo>
                      <a:lnTo>
                        <a:pt x="666" y="90"/>
                      </a:lnTo>
                      <a:lnTo>
                        <a:pt x="672" y="90"/>
                      </a:lnTo>
                      <a:lnTo>
                        <a:pt x="678" y="96"/>
                      </a:lnTo>
                      <a:lnTo>
                        <a:pt x="684" y="96"/>
                      </a:lnTo>
                      <a:lnTo>
                        <a:pt x="690" y="96"/>
                      </a:lnTo>
                      <a:lnTo>
                        <a:pt x="696" y="102"/>
                      </a:lnTo>
                      <a:lnTo>
                        <a:pt x="702" y="102"/>
                      </a:lnTo>
                      <a:lnTo>
                        <a:pt x="708" y="108"/>
                      </a:lnTo>
                      <a:lnTo>
                        <a:pt x="714" y="108"/>
                      </a:lnTo>
                      <a:lnTo>
                        <a:pt x="720" y="114"/>
                      </a:lnTo>
                      <a:lnTo>
                        <a:pt x="726" y="114"/>
                      </a:lnTo>
                      <a:lnTo>
                        <a:pt x="732" y="120"/>
                      </a:lnTo>
                      <a:lnTo>
                        <a:pt x="738" y="120"/>
                      </a:lnTo>
                      <a:lnTo>
                        <a:pt x="744" y="120"/>
                      </a:lnTo>
                      <a:lnTo>
                        <a:pt x="750" y="126"/>
                      </a:lnTo>
                      <a:lnTo>
                        <a:pt x="756" y="126"/>
                      </a:lnTo>
                      <a:lnTo>
                        <a:pt x="762" y="132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64" name="Freeform 239"/>
                <p:cNvSpPr>
                  <a:spLocks/>
                </p:cNvSpPr>
                <p:nvPr/>
              </p:nvSpPr>
              <p:spPr bwMode="auto">
                <a:xfrm>
                  <a:off x="4361948" y="2146134"/>
                  <a:ext cx="231668" cy="45078"/>
                </a:xfrm>
                <a:custGeom>
                  <a:avLst/>
                  <a:gdLst>
                    <a:gd name="T0" fmla="*/ 12 w 762"/>
                    <a:gd name="T1" fmla="*/ 6 h 96"/>
                    <a:gd name="T2" fmla="*/ 30 w 762"/>
                    <a:gd name="T3" fmla="*/ 12 h 96"/>
                    <a:gd name="T4" fmla="*/ 48 w 762"/>
                    <a:gd name="T5" fmla="*/ 18 h 96"/>
                    <a:gd name="T6" fmla="*/ 66 w 762"/>
                    <a:gd name="T7" fmla="*/ 30 h 96"/>
                    <a:gd name="T8" fmla="*/ 84 w 762"/>
                    <a:gd name="T9" fmla="*/ 42 h 96"/>
                    <a:gd name="T10" fmla="*/ 102 w 762"/>
                    <a:gd name="T11" fmla="*/ 48 h 96"/>
                    <a:gd name="T12" fmla="*/ 120 w 762"/>
                    <a:gd name="T13" fmla="*/ 60 h 96"/>
                    <a:gd name="T14" fmla="*/ 138 w 762"/>
                    <a:gd name="T15" fmla="*/ 72 h 96"/>
                    <a:gd name="T16" fmla="*/ 156 w 762"/>
                    <a:gd name="T17" fmla="*/ 78 h 96"/>
                    <a:gd name="T18" fmla="*/ 174 w 762"/>
                    <a:gd name="T19" fmla="*/ 90 h 96"/>
                    <a:gd name="T20" fmla="*/ 192 w 762"/>
                    <a:gd name="T21" fmla="*/ 96 h 96"/>
                    <a:gd name="T22" fmla="*/ 210 w 762"/>
                    <a:gd name="T23" fmla="*/ 96 h 96"/>
                    <a:gd name="T24" fmla="*/ 228 w 762"/>
                    <a:gd name="T25" fmla="*/ 96 h 96"/>
                    <a:gd name="T26" fmla="*/ 246 w 762"/>
                    <a:gd name="T27" fmla="*/ 96 h 96"/>
                    <a:gd name="T28" fmla="*/ 264 w 762"/>
                    <a:gd name="T29" fmla="*/ 96 h 96"/>
                    <a:gd name="T30" fmla="*/ 282 w 762"/>
                    <a:gd name="T31" fmla="*/ 96 h 96"/>
                    <a:gd name="T32" fmla="*/ 300 w 762"/>
                    <a:gd name="T33" fmla="*/ 96 h 96"/>
                    <a:gd name="T34" fmla="*/ 318 w 762"/>
                    <a:gd name="T35" fmla="*/ 96 h 96"/>
                    <a:gd name="T36" fmla="*/ 336 w 762"/>
                    <a:gd name="T37" fmla="*/ 96 h 96"/>
                    <a:gd name="T38" fmla="*/ 354 w 762"/>
                    <a:gd name="T39" fmla="*/ 96 h 96"/>
                    <a:gd name="T40" fmla="*/ 372 w 762"/>
                    <a:gd name="T41" fmla="*/ 96 h 96"/>
                    <a:gd name="T42" fmla="*/ 390 w 762"/>
                    <a:gd name="T43" fmla="*/ 96 h 96"/>
                    <a:gd name="T44" fmla="*/ 408 w 762"/>
                    <a:gd name="T45" fmla="*/ 96 h 96"/>
                    <a:gd name="T46" fmla="*/ 426 w 762"/>
                    <a:gd name="T47" fmla="*/ 96 h 96"/>
                    <a:gd name="T48" fmla="*/ 444 w 762"/>
                    <a:gd name="T49" fmla="*/ 96 h 96"/>
                    <a:gd name="T50" fmla="*/ 462 w 762"/>
                    <a:gd name="T51" fmla="*/ 96 h 96"/>
                    <a:gd name="T52" fmla="*/ 480 w 762"/>
                    <a:gd name="T53" fmla="*/ 96 h 96"/>
                    <a:gd name="T54" fmla="*/ 498 w 762"/>
                    <a:gd name="T55" fmla="*/ 96 h 96"/>
                    <a:gd name="T56" fmla="*/ 516 w 762"/>
                    <a:gd name="T57" fmla="*/ 96 h 96"/>
                    <a:gd name="T58" fmla="*/ 534 w 762"/>
                    <a:gd name="T59" fmla="*/ 96 h 96"/>
                    <a:gd name="T60" fmla="*/ 552 w 762"/>
                    <a:gd name="T61" fmla="*/ 96 h 96"/>
                    <a:gd name="T62" fmla="*/ 570 w 762"/>
                    <a:gd name="T63" fmla="*/ 96 h 96"/>
                    <a:gd name="T64" fmla="*/ 588 w 762"/>
                    <a:gd name="T65" fmla="*/ 96 h 96"/>
                    <a:gd name="T66" fmla="*/ 606 w 762"/>
                    <a:gd name="T67" fmla="*/ 96 h 96"/>
                    <a:gd name="T68" fmla="*/ 624 w 762"/>
                    <a:gd name="T69" fmla="*/ 96 h 96"/>
                    <a:gd name="T70" fmla="*/ 642 w 762"/>
                    <a:gd name="T71" fmla="*/ 96 h 96"/>
                    <a:gd name="T72" fmla="*/ 660 w 762"/>
                    <a:gd name="T73" fmla="*/ 96 h 96"/>
                    <a:gd name="T74" fmla="*/ 678 w 762"/>
                    <a:gd name="T75" fmla="*/ 96 h 96"/>
                    <a:gd name="T76" fmla="*/ 696 w 762"/>
                    <a:gd name="T77" fmla="*/ 96 h 96"/>
                    <a:gd name="T78" fmla="*/ 714 w 762"/>
                    <a:gd name="T79" fmla="*/ 96 h 96"/>
                    <a:gd name="T80" fmla="*/ 732 w 762"/>
                    <a:gd name="T81" fmla="*/ 96 h 96"/>
                    <a:gd name="T82" fmla="*/ 750 w 762"/>
                    <a:gd name="T83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62" h="96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30" y="12"/>
                      </a:lnTo>
                      <a:lnTo>
                        <a:pt x="36" y="12"/>
                      </a:lnTo>
                      <a:lnTo>
                        <a:pt x="42" y="18"/>
                      </a:lnTo>
                      <a:lnTo>
                        <a:pt x="48" y="18"/>
                      </a:lnTo>
                      <a:lnTo>
                        <a:pt x="54" y="24"/>
                      </a:lnTo>
                      <a:lnTo>
                        <a:pt x="60" y="24"/>
                      </a:lnTo>
                      <a:lnTo>
                        <a:pt x="66" y="30"/>
                      </a:lnTo>
                      <a:lnTo>
                        <a:pt x="72" y="30"/>
                      </a:lnTo>
                      <a:lnTo>
                        <a:pt x="78" y="36"/>
                      </a:lnTo>
                      <a:lnTo>
                        <a:pt x="84" y="42"/>
                      </a:lnTo>
                      <a:lnTo>
                        <a:pt x="90" y="42"/>
                      </a:lnTo>
                      <a:lnTo>
                        <a:pt x="96" y="42"/>
                      </a:lnTo>
                      <a:lnTo>
                        <a:pt x="102" y="48"/>
                      </a:lnTo>
                      <a:lnTo>
                        <a:pt x="108" y="54"/>
                      </a:lnTo>
                      <a:lnTo>
                        <a:pt x="114" y="54"/>
                      </a:lnTo>
                      <a:lnTo>
                        <a:pt x="120" y="60"/>
                      </a:lnTo>
                      <a:lnTo>
                        <a:pt x="126" y="60"/>
                      </a:lnTo>
                      <a:lnTo>
                        <a:pt x="132" y="66"/>
                      </a:lnTo>
                      <a:lnTo>
                        <a:pt x="138" y="72"/>
                      </a:lnTo>
                      <a:lnTo>
                        <a:pt x="144" y="72"/>
                      </a:lnTo>
                      <a:lnTo>
                        <a:pt x="150" y="72"/>
                      </a:lnTo>
                      <a:lnTo>
                        <a:pt x="156" y="78"/>
                      </a:lnTo>
                      <a:lnTo>
                        <a:pt x="162" y="84"/>
                      </a:lnTo>
                      <a:lnTo>
                        <a:pt x="168" y="84"/>
                      </a:lnTo>
                      <a:lnTo>
                        <a:pt x="174" y="90"/>
                      </a:lnTo>
                      <a:lnTo>
                        <a:pt x="180" y="96"/>
                      </a:lnTo>
                      <a:lnTo>
                        <a:pt x="186" y="96"/>
                      </a:lnTo>
                      <a:lnTo>
                        <a:pt x="192" y="96"/>
                      </a:lnTo>
                      <a:lnTo>
                        <a:pt x="198" y="96"/>
                      </a:lnTo>
                      <a:lnTo>
                        <a:pt x="204" y="96"/>
                      </a:lnTo>
                      <a:lnTo>
                        <a:pt x="210" y="96"/>
                      </a:lnTo>
                      <a:lnTo>
                        <a:pt x="216" y="96"/>
                      </a:lnTo>
                      <a:lnTo>
                        <a:pt x="222" y="96"/>
                      </a:lnTo>
                      <a:lnTo>
                        <a:pt x="228" y="96"/>
                      </a:lnTo>
                      <a:lnTo>
                        <a:pt x="234" y="96"/>
                      </a:lnTo>
                      <a:lnTo>
                        <a:pt x="240" y="96"/>
                      </a:lnTo>
                      <a:lnTo>
                        <a:pt x="246" y="96"/>
                      </a:lnTo>
                      <a:lnTo>
                        <a:pt x="252" y="96"/>
                      </a:lnTo>
                      <a:lnTo>
                        <a:pt x="258" y="96"/>
                      </a:lnTo>
                      <a:lnTo>
                        <a:pt x="264" y="96"/>
                      </a:lnTo>
                      <a:lnTo>
                        <a:pt x="270" y="96"/>
                      </a:lnTo>
                      <a:lnTo>
                        <a:pt x="276" y="96"/>
                      </a:lnTo>
                      <a:lnTo>
                        <a:pt x="282" y="96"/>
                      </a:lnTo>
                      <a:lnTo>
                        <a:pt x="288" y="96"/>
                      </a:lnTo>
                      <a:lnTo>
                        <a:pt x="294" y="96"/>
                      </a:lnTo>
                      <a:lnTo>
                        <a:pt x="300" y="96"/>
                      </a:lnTo>
                      <a:lnTo>
                        <a:pt x="306" y="96"/>
                      </a:lnTo>
                      <a:lnTo>
                        <a:pt x="312" y="96"/>
                      </a:lnTo>
                      <a:lnTo>
                        <a:pt x="318" y="96"/>
                      </a:lnTo>
                      <a:lnTo>
                        <a:pt x="324" y="96"/>
                      </a:lnTo>
                      <a:lnTo>
                        <a:pt x="330" y="96"/>
                      </a:lnTo>
                      <a:lnTo>
                        <a:pt x="336" y="96"/>
                      </a:lnTo>
                      <a:lnTo>
                        <a:pt x="342" y="96"/>
                      </a:lnTo>
                      <a:lnTo>
                        <a:pt x="348" y="96"/>
                      </a:lnTo>
                      <a:lnTo>
                        <a:pt x="354" y="96"/>
                      </a:lnTo>
                      <a:lnTo>
                        <a:pt x="360" y="96"/>
                      </a:lnTo>
                      <a:lnTo>
                        <a:pt x="366" y="96"/>
                      </a:lnTo>
                      <a:lnTo>
                        <a:pt x="372" y="96"/>
                      </a:lnTo>
                      <a:lnTo>
                        <a:pt x="378" y="96"/>
                      </a:lnTo>
                      <a:lnTo>
                        <a:pt x="384" y="96"/>
                      </a:lnTo>
                      <a:lnTo>
                        <a:pt x="390" y="96"/>
                      </a:lnTo>
                      <a:lnTo>
                        <a:pt x="396" y="96"/>
                      </a:lnTo>
                      <a:lnTo>
                        <a:pt x="402" y="96"/>
                      </a:lnTo>
                      <a:lnTo>
                        <a:pt x="408" y="96"/>
                      </a:lnTo>
                      <a:lnTo>
                        <a:pt x="414" y="96"/>
                      </a:lnTo>
                      <a:lnTo>
                        <a:pt x="420" y="96"/>
                      </a:lnTo>
                      <a:lnTo>
                        <a:pt x="426" y="96"/>
                      </a:lnTo>
                      <a:lnTo>
                        <a:pt x="432" y="96"/>
                      </a:lnTo>
                      <a:lnTo>
                        <a:pt x="438" y="96"/>
                      </a:lnTo>
                      <a:lnTo>
                        <a:pt x="444" y="96"/>
                      </a:lnTo>
                      <a:lnTo>
                        <a:pt x="450" y="96"/>
                      </a:lnTo>
                      <a:lnTo>
                        <a:pt x="456" y="96"/>
                      </a:lnTo>
                      <a:lnTo>
                        <a:pt x="462" y="96"/>
                      </a:lnTo>
                      <a:lnTo>
                        <a:pt x="468" y="96"/>
                      </a:lnTo>
                      <a:lnTo>
                        <a:pt x="474" y="96"/>
                      </a:lnTo>
                      <a:lnTo>
                        <a:pt x="480" y="96"/>
                      </a:lnTo>
                      <a:lnTo>
                        <a:pt x="486" y="96"/>
                      </a:lnTo>
                      <a:lnTo>
                        <a:pt x="492" y="96"/>
                      </a:lnTo>
                      <a:lnTo>
                        <a:pt x="498" y="96"/>
                      </a:lnTo>
                      <a:lnTo>
                        <a:pt x="504" y="96"/>
                      </a:lnTo>
                      <a:lnTo>
                        <a:pt x="510" y="96"/>
                      </a:lnTo>
                      <a:lnTo>
                        <a:pt x="516" y="96"/>
                      </a:lnTo>
                      <a:lnTo>
                        <a:pt x="522" y="96"/>
                      </a:lnTo>
                      <a:lnTo>
                        <a:pt x="528" y="96"/>
                      </a:lnTo>
                      <a:lnTo>
                        <a:pt x="534" y="96"/>
                      </a:lnTo>
                      <a:lnTo>
                        <a:pt x="540" y="96"/>
                      </a:lnTo>
                      <a:lnTo>
                        <a:pt x="546" y="96"/>
                      </a:lnTo>
                      <a:lnTo>
                        <a:pt x="552" y="96"/>
                      </a:lnTo>
                      <a:lnTo>
                        <a:pt x="558" y="96"/>
                      </a:lnTo>
                      <a:lnTo>
                        <a:pt x="564" y="96"/>
                      </a:lnTo>
                      <a:lnTo>
                        <a:pt x="570" y="96"/>
                      </a:lnTo>
                      <a:lnTo>
                        <a:pt x="576" y="96"/>
                      </a:lnTo>
                      <a:lnTo>
                        <a:pt x="582" y="96"/>
                      </a:lnTo>
                      <a:lnTo>
                        <a:pt x="588" y="96"/>
                      </a:lnTo>
                      <a:lnTo>
                        <a:pt x="594" y="96"/>
                      </a:lnTo>
                      <a:lnTo>
                        <a:pt x="600" y="96"/>
                      </a:lnTo>
                      <a:lnTo>
                        <a:pt x="606" y="96"/>
                      </a:lnTo>
                      <a:lnTo>
                        <a:pt x="612" y="96"/>
                      </a:lnTo>
                      <a:lnTo>
                        <a:pt x="618" y="96"/>
                      </a:lnTo>
                      <a:lnTo>
                        <a:pt x="624" y="96"/>
                      </a:lnTo>
                      <a:lnTo>
                        <a:pt x="630" y="96"/>
                      </a:lnTo>
                      <a:lnTo>
                        <a:pt x="636" y="96"/>
                      </a:lnTo>
                      <a:lnTo>
                        <a:pt x="642" y="96"/>
                      </a:lnTo>
                      <a:lnTo>
                        <a:pt x="648" y="96"/>
                      </a:lnTo>
                      <a:lnTo>
                        <a:pt x="654" y="96"/>
                      </a:lnTo>
                      <a:lnTo>
                        <a:pt x="660" y="96"/>
                      </a:lnTo>
                      <a:lnTo>
                        <a:pt x="666" y="96"/>
                      </a:lnTo>
                      <a:lnTo>
                        <a:pt x="672" y="96"/>
                      </a:lnTo>
                      <a:lnTo>
                        <a:pt x="678" y="96"/>
                      </a:lnTo>
                      <a:lnTo>
                        <a:pt x="684" y="96"/>
                      </a:lnTo>
                      <a:lnTo>
                        <a:pt x="690" y="96"/>
                      </a:lnTo>
                      <a:lnTo>
                        <a:pt x="696" y="96"/>
                      </a:lnTo>
                      <a:lnTo>
                        <a:pt x="702" y="96"/>
                      </a:lnTo>
                      <a:lnTo>
                        <a:pt x="708" y="96"/>
                      </a:lnTo>
                      <a:lnTo>
                        <a:pt x="714" y="96"/>
                      </a:lnTo>
                      <a:lnTo>
                        <a:pt x="720" y="96"/>
                      </a:lnTo>
                      <a:lnTo>
                        <a:pt x="726" y="96"/>
                      </a:lnTo>
                      <a:lnTo>
                        <a:pt x="732" y="96"/>
                      </a:lnTo>
                      <a:lnTo>
                        <a:pt x="738" y="96"/>
                      </a:lnTo>
                      <a:lnTo>
                        <a:pt x="744" y="96"/>
                      </a:lnTo>
                      <a:lnTo>
                        <a:pt x="750" y="96"/>
                      </a:lnTo>
                      <a:lnTo>
                        <a:pt x="756" y="96"/>
                      </a:lnTo>
                      <a:lnTo>
                        <a:pt x="762" y="96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90" name="Freeform 240"/>
                <p:cNvSpPr>
                  <a:spLocks/>
                </p:cNvSpPr>
                <p:nvPr/>
              </p:nvSpPr>
              <p:spPr bwMode="auto">
                <a:xfrm>
                  <a:off x="4593616" y="2191212"/>
                  <a:ext cx="116746" cy="0"/>
                </a:xfrm>
                <a:custGeom>
                  <a:avLst/>
                  <a:gdLst>
                    <a:gd name="T0" fmla="*/ 6 w 384"/>
                    <a:gd name="T1" fmla="*/ 18 w 384"/>
                    <a:gd name="T2" fmla="*/ 30 w 384"/>
                    <a:gd name="T3" fmla="*/ 42 w 384"/>
                    <a:gd name="T4" fmla="*/ 54 w 384"/>
                    <a:gd name="T5" fmla="*/ 66 w 384"/>
                    <a:gd name="T6" fmla="*/ 78 w 384"/>
                    <a:gd name="T7" fmla="*/ 90 w 384"/>
                    <a:gd name="T8" fmla="*/ 102 w 384"/>
                    <a:gd name="T9" fmla="*/ 114 w 384"/>
                    <a:gd name="T10" fmla="*/ 126 w 384"/>
                    <a:gd name="T11" fmla="*/ 138 w 384"/>
                    <a:gd name="T12" fmla="*/ 150 w 384"/>
                    <a:gd name="T13" fmla="*/ 162 w 384"/>
                    <a:gd name="T14" fmla="*/ 174 w 384"/>
                    <a:gd name="T15" fmla="*/ 186 w 384"/>
                    <a:gd name="T16" fmla="*/ 198 w 384"/>
                    <a:gd name="T17" fmla="*/ 210 w 384"/>
                    <a:gd name="T18" fmla="*/ 222 w 384"/>
                    <a:gd name="T19" fmla="*/ 234 w 384"/>
                    <a:gd name="T20" fmla="*/ 246 w 384"/>
                    <a:gd name="T21" fmla="*/ 258 w 384"/>
                    <a:gd name="T22" fmla="*/ 270 w 384"/>
                    <a:gd name="T23" fmla="*/ 282 w 384"/>
                    <a:gd name="T24" fmla="*/ 294 w 384"/>
                    <a:gd name="T25" fmla="*/ 306 w 384"/>
                    <a:gd name="T26" fmla="*/ 318 w 384"/>
                    <a:gd name="T27" fmla="*/ 330 w 384"/>
                    <a:gd name="T28" fmla="*/ 342 w 384"/>
                    <a:gd name="T29" fmla="*/ 354 w 384"/>
                    <a:gd name="T30" fmla="*/ 366 w 384"/>
                    <a:gd name="T31" fmla="*/ 378 w 384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</a:cxnLst>
                  <a:rect l="0" t="0" r="r" b="b"/>
                  <a:pathLst>
                    <a:path w="384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8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54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</a:path>
                  </a:pathLst>
                </a:custGeom>
                <a:noFill/>
                <a:ln w="254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130" name="Group 129"/>
              <p:cNvGrpSpPr/>
              <p:nvPr/>
            </p:nvGrpSpPr>
            <p:grpSpPr>
              <a:xfrm>
                <a:off x="5443099" y="2133512"/>
                <a:ext cx="1727322" cy="210004"/>
                <a:chOff x="5497513" y="1176338"/>
                <a:chExt cx="2636837" cy="520700"/>
              </a:xfrm>
            </p:grpSpPr>
            <p:sp>
              <p:nvSpPr>
                <p:cNvPr id="131" name="Freeform 186"/>
                <p:cNvSpPr>
                  <a:spLocks/>
                </p:cNvSpPr>
                <p:nvPr/>
              </p:nvSpPr>
              <p:spPr bwMode="auto">
                <a:xfrm>
                  <a:off x="5497513" y="1176338"/>
                  <a:ext cx="1677988" cy="520700"/>
                </a:xfrm>
                <a:custGeom>
                  <a:avLst/>
                  <a:gdLst>
                    <a:gd name="T0" fmla="*/ 17 w 1057"/>
                    <a:gd name="T1" fmla="*/ 328 h 328"/>
                    <a:gd name="T2" fmla="*/ 43 w 1057"/>
                    <a:gd name="T3" fmla="*/ 328 h 328"/>
                    <a:gd name="T4" fmla="*/ 66 w 1057"/>
                    <a:gd name="T5" fmla="*/ 328 h 328"/>
                    <a:gd name="T6" fmla="*/ 93 w 1057"/>
                    <a:gd name="T7" fmla="*/ 328 h 328"/>
                    <a:gd name="T8" fmla="*/ 116 w 1057"/>
                    <a:gd name="T9" fmla="*/ 328 h 328"/>
                    <a:gd name="T10" fmla="*/ 143 w 1057"/>
                    <a:gd name="T11" fmla="*/ 328 h 328"/>
                    <a:gd name="T12" fmla="*/ 166 w 1057"/>
                    <a:gd name="T13" fmla="*/ 328 h 328"/>
                    <a:gd name="T14" fmla="*/ 192 w 1057"/>
                    <a:gd name="T15" fmla="*/ 328 h 328"/>
                    <a:gd name="T16" fmla="*/ 215 w 1057"/>
                    <a:gd name="T17" fmla="*/ 328 h 328"/>
                    <a:gd name="T18" fmla="*/ 242 w 1057"/>
                    <a:gd name="T19" fmla="*/ 328 h 328"/>
                    <a:gd name="T20" fmla="*/ 265 w 1057"/>
                    <a:gd name="T21" fmla="*/ 328 h 328"/>
                    <a:gd name="T22" fmla="*/ 292 w 1057"/>
                    <a:gd name="T23" fmla="*/ 328 h 328"/>
                    <a:gd name="T24" fmla="*/ 318 w 1057"/>
                    <a:gd name="T25" fmla="*/ 328 h 328"/>
                    <a:gd name="T26" fmla="*/ 341 w 1057"/>
                    <a:gd name="T27" fmla="*/ 328 h 328"/>
                    <a:gd name="T28" fmla="*/ 368 w 1057"/>
                    <a:gd name="T29" fmla="*/ 328 h 328"/>
                    <a:gd name="T30" fmla="*/ 391 w 1057"/>
                    <a:gd name="T31" fmla="*/ 328 h 328"/>
                    <a:gd name="T32" fmla="*/ 418 w 1057"/>
                    <a:gd name="T33" fmla="*/ 328 h 328"/>
                    <a:gd name="T34" fmla="*/ 441 w 1057"/>
                    <a:gd name="T35" fmla="*/ 328 h 328"/>
                    <a:gd name="T36" fmla="*/ 467 w 1057"/>
                    <a:gd name="T37" fmla="*/ 328 h 328"/>
                    <a:gd name="T38" fmla="*/ 491 w 1057"/>
                    <a:gd name="T39" fmla="*/ 328 h 328"/>
                    <a:gd name="T40" fmla="*/ 517 w 1057"/>
                    <a:gd name="T41" fmla="*/ 328 h 328"/>
                    <a:gd name="T42" fmla="*/ 540 w 1057"/>
                    <a:gd name="T43" fmla="*/ 0 h 328"/>
                    <a:gd name="T44" fmla="*/ 567 w 1057"/>
                    <a:gd name="T45" fmla="*/ 0 h 328"/>
                    <a:gd name="T46" fmla="*/ 593 w 1057"/>
                    <a:gd name="T47" fmla="*/ 0 h 328"/>
                    <a:gd name="T48" fmla="*/ 617 w 1057"/>
                    <a:gd name="T49" fmla="*/ 0 h 328"/>
                    <a:gd name="T50" fmla="*/ 643 w 1057"/>
                    <a:gd name="T51" fmla="*/ 0 h 328"/>
                    <a:gd name="T52" fmla="*/ 666 w 1057"/>
                    <a:gd name="T53" fmla="*/ 0 h 328"/>
                    <a:gd name="T54" fmla="*/ 693 w 1057"/>
                    <a:gd name="T55" fmla="*/ 0 h 328"/>
                    <a:gd name="T56" fmla="*/ 716 w 1057"/>
                    <a:gd name="T57" fmla="*/ 0 h 328"/>
                    <a:gd name="T58" fmla="*/ 742 w 1057"/>
                    <a:gd name="T59" fmla="*/ 0 h 328"/>
                    <a:gd name="T60" fmla="*/ 766 w 1057"/>
                    <a:gd name="T61" fmla="*/ 0 h 328"/>
                    <a:gd name="T62" fmla="*/ 792 w 1057"/>
                    <a:gd name="T63" fmla="*/ 0 h 328"/>
                    <a:gd name="T64" fmla="*/ 815 w 1057"/>
                    <a:gd name="T65" fmla="*/ 0 h 328"/>
                    <a:gd name="T66" fmla="*/ 842 w 1057"/>
                    <a:gd name="T67" fmla="*/ 0 h 328"/>
                    <a:gd name="T68" fmla="*/ 868 w 1057"/>
                    <a:gd name="T69" fmla="*/ 0 h 328"/>
                    <a:gd name="T70" fmla="*/ 892 w 1057"/>
                    <a:gd name="T71" fmla="*/ 0 h 328"/>
                    <a:gd name="T72" fmla="*/ 918 w 1057"/>
                    <a:gd name="T73" fmla="*/ 0 h 328"/>
                    <a:gd name="T74" fmla="*/ 941 w 1057"/>
                    <a:gd name="T75" fmla="*/ 0 h 328"/>
                    <a:gd name="T76" fmla="*/ 968 w 1057"/>
                    <a:gd name="T77" fmla="*/ 0 h 328"/>
                    <a:gd name="T78" fmla="*/ 991 w 1057"/>
                    <a:gd name="T79" fmla="*/ 0 h 328"/>
                    <a:gd name="T80" fmla="*/ 1018 w 1057"/>
                    <a:gd name="T81" fmla="*/ 0 h 328"/>
                    <a:gd name="T82" fmla="*/ 1041 w 1057"/>
                    <a:gd name="T83" fmla="*/ 0 h 3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057" h="328">
                      <a:moveTo>
                        <a:pt x="0" y="328"/>
                      </a:moveTo>
                      <a:lnTo>
                        <a:pt x="10" y="328"/>
                      </a:lnTo>
                      <a:lnTo>
                        <a:pt x="17" y="328"/>
                      </a:lnTo>
                      <a:lnTo>
                        <a:pt x="27" y="328"/>
                      </a:lnTo>
                      <a:lnTo>
                        <a:pt x="33" y="328"/>
                      </a:lnTo>
                      <a:lnTo>
                        <a:pt x="43" y="328"/>
                      </a:lnTo>
                      <a:lnTo>
                        <a:pt x="50" y="328"/>
                      </a:lnTo>
                      <a:lnTo>
                        <a:pt x="60" y="328"/>
                      </a:lnTo>
                      <a:lnTo>
                        <a:pt x="66" y="328"/>
                      </a:lnTo>
                      <a:lnTo>
                        <a:pt x="76" y="328"/>
                      </a:lnTo>
                      <a:lnTo>
                        <a:pt x="83" y="328"/>
                      </a:lnTo>
                      <a:lnTo>
                        <a:pt x="93" y="328"/>
                      </a:lnTo>
                      <a:lnTo>
                        <a:pt x="99" y="328"/>
                      </a:lnTo>
                      <a:lnTo>
                        <a:pt x="109" y="328"/>
                      </a:lnTo>
                      <a:lnTo>
                        <a:pt x="116" y="328"/>
                      </a:lnTo>
                      <a:lnTo>
                        <a:pt x="126" y="328"/>
                      </a:lnTo>
                      <a:lnTo>
                        <a:pt x="133" y="328"/>
                      </a:lnTo>
                      <a:lnTo>
                        <a:pt x="143" y="328"/>
                      </a:lnTo>
                      <a:lnTo>
                        <a:pt x="149" y="328"/>
                      </a:lnTo>
                      <a:lnTo>
                        <a:pt x="159" y="328"/>
                      </a:lnTo>
                      <a:lnTo>
                        <a:pt x="166" y="328"/>
                      </a:lnTo>
                      <a:lnTo>
                        <a:pt x="176" y="328"/>
                      </a:lnTo>
                      <a:lnTo>
                        <a:pt x="182" y="328"/>
                      </a:lnTo>
                      <a:lnTo>
                        <a:pt x="192" y="328"/>
                      </a:lnTo>
                      <a:lnTo>
                        <a:pt x="199" y="328"/>
                      </a:lnTo>
                      <a:lnTo>
                        <a:pt x="209" y="328"/>
                      </a:lnTo>
                      <a:lnTo>
                        <a:pt x="215" y="328"/>
                      </a:lnTo>
                      <a:lnTo>
                        <a:pt x="225" y="328"/>
                      </a:lnTo>
                      <a:lnTo>
                        <a:pt x="232" y="328"/>
                      </a:lnTo>
                      <a:lnTo>
                        <a:pt x="242" y="328"/>
                      </a:lnTo>
                      <a:lnTo>
                        <a:pt x="249" y="328"/>
                      </a:lnTo>
                      <a:lnTo>
                        <a:pt x="259" y="328"/>
                      </a:lnTo>
                      <a:lnTo>
                        <a:pt x="265" y="328"/>
                      </a:lnTo>
                      <a:lnTo>
                        <a:pt x="275" y="328"/>
                      </a:lnTo>
                      <a:lnTo>
                        <a:pt x="285" y="328"/>
                      </a:lnTo>
                      <a:lnTo>
                        <a:pt x="292" y="328"/>
                      </a:lnTo>
                      <a:lnTo>
                        <a:pt x="302" y="328"/>
                      </a:lnTo>
                      <a:lnTo>
                        <a:pt x="308" y="328"/>
                      </a:lnTo>
                      <a:lnTo>
                        <a:pt x="318" y="328"/>
                      </a:lnTo>
                      <a:lnTo>
                        <a:pt x="325" y="328"/>
                      </a:lnTo>
                      <a:lnTo>
                        <a:pt x="335" y="328"/>
                      </a:lnTo>
                      <a:lnTo>
                        <a:pt x="341" y="328"/>
                      </a:lnTo>
                      <a:lnTo>
                        <a:pt x="351" y="328"/>
                      </a:lnTo>
                      <a:lnTo>
                        <a:pt x="358" y="328"/>
                      </a:lnTo>
                      <a:lnTo>
                        <a:pt x="368" y="328"/>
                      </a:lnTo>
                      <a:lnTo>
                        <a:pt x="375" y="328"/>
                      </a:lnTo>
                      <a:lnTo>
                        <a:pt x="384" y="328"/>
                      </a:lnTo>
                      <a:lnTo>
                        <a:pt x="391" y="328"/>
                      </a:lnTo>
                      <a:lnTo>
                        <a:pt x="401" y="328"/>
                      </a:lnTo>
                      <a:lnTo>
                        <a:pt x="408" y="328"/>
                      </a:lnTo>
                      <a:lnTo>
                        <a:pt x="418" y="328"/>
                      </a:lnTo>
                      <a:lnTo>
                        <a:pt x="424" y="328"/>
                      </a:lnTo>
                      <a:lnTo>
                        <a:pt x="434" y="328"/>
                      </a:lnTo>
                      <a:lnTo>
                        <a:pt x="441" y="328"/>
                      </a:lnTo>
                      <a:lnTo>
                        <a:pt x="451" y="328"/>
                      </a:lnTo>
                      <a:lnTo>
                        <a:pt x="457" y="328"/>
                      </a:lnTo>
                      <a:lnTo>
                        <a:pt x="467" y="328"/>
                      </a:lnTo>
                      <a:lnTo>
                        <a:pt x="474" y="328"/>
                      </a:lnTo>
                      <a:lnTo>
                        <a:pt x="484" y="328"/>
                      </a:lnTo>
                      <a:lnTo>
                        <a:pt x="491" y="328"/>
                      </a:lnTo>
                      <a:lnTo>
                        <a:pt x="501" y="328"/>
                      </a:lnTo>
                      <a:lnTo>
                        <a:pt x="507" y="328"/>
                      </a:lnTo>
                      <a:lnTo>
                        <a:pt x="517" y="328"/>
                      </a:lnTo>
                      <a:lnTo>
                        <a:pt x="524" y="328"/>
                      </a:lnTo>
                      <a:lnTo>
                        <a:pt x="534" y="328"/>
                      </a:lnTo>
                      <a:lnTo>
                        <a:pt x="540" y="0"/>
                      </a:lnTo>
                      <a:lnTo>
                        <a:pt x="550" y="0"/>
                      </a:lnTo>
                      <a:lnTo>
                        <a:pt x="560" y="0"/>
                      </a:lnTo>
                      <a:lnTo>
                        <a:pt x="567" y="0"/>
                      </a:lnTo>
                      <a:lnTo>
                        <a:pt x="577" y="0"/>
                      </a:lnTo>
                      <a:lnTo>
                        <a:pt x="583" y="0"/>
                      </a:lnTo>
                      <a:lnTo>
                        <a:pt x="593" y="0"/>
                      </a:lnTo>
                      <a:lnTo>
                        <a:pt x="600" y="0"/>
                      </a:lnTo>
                      <a:lnTo>
                        <a:pt x="610" y="0"/>
                      </a:lnTo>
                      <a:lnTo>
                        <a:pt x="617" y="0"/>
                      </a:lnTo>
                      <a:lnTo>
                        <a:pt x="626" y="0"/>
                      </a:lnTo>
                      <a:lnTo>
                        <a:pt x="633" y="0"/>
                      </a:lnTo>
                      <a:lnTo>
                        <a:pt x="643" y="0"/>
                      </a:lnTo>
                      <a:lnTo>
                        <a:pt x="650" y="0"/>
                      </a:lnTo>
                      <a:lnTo>
                        <a:pt x="660" y="0"/>
                      </a:lnTo>
                      <a:lnTo>
                        <a:pt x="666" y="0"/>
                      </a:lnTo>
                      <a:lnTo>
                        <a:pt x="676" y="0"/>
                      </a:lnTo>
                      <a:lnTo>
                        <a:pt x="683" y="0"/>
                      </a:lnTo>
                      <a:lnTo>
                        <a:pt x="693" y="0"/>
                      </a:lnTo>
                      <a:lnTo>
                        <a:pt x="699" y="0"/>
                      </a:lnTo>
                      <a:lnTo>
                        <a:pt x="709" y="0"/>
                      </a:lnTo>
                      <a:lnTo>
                        <a:pt x="716" y="0"/>
                      </a:lnTo>
                      <a:lnTo>
                        <a:pt x="726" y="0"/>
                      </a:lnTo>
                      <a:lnTo>
                        <a:pt x="733" y="0"/>
                      </a:lnTo>
                      <a:lnTo>
                        <a:pt x="742" y="0"/>
                      </a:lnTo>
                      <a:lnTo>
                        <a:pt x="749" y="0"/>
                      </a:lnTo>
                      <a:lnTo>
                        <a:pt x="759" y="0"/>
                      </a:lnTo>
                      <a:lnTo>
                        <a:pt x="766" y="0"/>
                      </a:lnTo>
                      <a:lnTo>
                        <a:pt x="776" y="0"/>
                      </a:lnTo>
                      <a:lnTo>
                        <a:pt x="782" y="0"/>
                      </a:lnTo>
                      <a:lnTo>
                        <a:pt x="792" y="0"/>
                      </a:lnTo>
                      <a:lnTo>
                        <a:pt x="799" y="0"/>
                      </a:lnTo>
                      <a:lnTo>
                        <a:pt x="809" y="0"/>
                      </a:lnTo>
                      <a:lnTo>
                        <a:pt x="815" y="0"/>
                      </a:lnTo>
                      <a:lnTo>
                        <a:pt x="825" y="0"/>
                      </a:lnTo>
                      <a:lnTo>
                        <a:pt x="835" y="0"/>
                      </a:lnTo>
                      <a:lnTo>
                        <a:pt x="842" y="0"/>
                      </a:lnTo>
                      <a:lnTo>
                        <a:pt x="852" y="0"/>
                      </a:lnTo>
                      <a:lnTo>
                        <a:pt x="858" y="0"/>
                      </a:lnTo>
                      <a:lnTo>
                        <a:pt x="868" y="0"/>
                      </a:lnTo>
                      <a:lnTo>
                        <a:pt x="875" y="0"/>
                      </a:lnTo>
                      <a:lnTo>
                        <a:pt x="885" y="0"/>
                      </a:lnTo>
                      <a:lnTo>
                        <a:pt x="892" y="0"/>
                      </a:lnTo>
                      <a:lnTo>
                        <a:pt x="902" y="0"/>
                      </a:lnTo>
                      <a:lnTo>
                        <a:pt x="908" y="0"/>
                      </a:lnTo>
                      <a:lnTo>
                        <a:pt x="918" y="0"/>
                      </a:lnTo>
                      <a:lnTo>
                        <a:pt x="925" y="0"/>
                      </a:lnTo>
                      <a:lnTo>
                        <a:pt x="935" y="0"/>
                      </a:lnTo>
                      <a:lnTo>
                        <a:pt x="941" y="0"/>
                      </a:lnTo>
                      <a:lnTo>
                        <a:pt x="951" y="0"/>
                      </a:lnTo>
                      <a:lnTo>
                        <a:pt x="958" y="0"/>
                      </a:lnTo>
                      <a:lnTo>
                        <a:pt x="968" y="0"/>
                      </a:lnTo>
                      <a:lnTo>
                        <a:pt x="974" y="0"/>
                      </a:lnTo>
                      <a:lnTo>
                        <a:pt x="984" y="0"/>
                      </a:lnTo>
                      <a:lnTo>
                        <a:pt x="991" y="0"/>
                      </a:lnTo>
                      <a:lnTo>
                        <a:pt x="1001" y="0"/>
                      </a:lnTo>
                      <a:lnTo>
                        <a:pt x="1008" y="0"/>
                      </a:lnTo>
                      <a:lnTo>
                        <a:pt x="1018" y="0"/>
                      </a:lnTo>
                      <a:lnTo>
                        <a:pt x="1024" y="0"/>
                      </a:lnTo>
                      <a:lnTo>
                        <a:pt x="1034" y="0"/>
                      </a:lnTo>
                      <a:lnTo>
                        <a:pt x="1041" y="0"/>
                      </a:lnTo>
                      <a:lnTo>
                        <a:pt x="1051" y="0"/>
                      </a:lnTo>
                      <a:lnTo>
                        <a:pt x="1057" y="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32" name="Freeform 187"/>
                <p:cNvSpPr>
                  <a:spLocks/>
                </p:cNvSpPr>
                <p:nvPr/>
              </p:nvSpPr>
              <p:spPr bwMode="auto">
                <a:xfrm>
                  <a:off x="7175500" y="1176338"/>
                  <a:ext cx="958850" cy="520700"/>
                </a:xfrm>
                <a:custGeom>
                  <a:avLst/>
                  <a:gdLst>
                    <a:gd name="T0" fmla="*/ 10 w 604"/>
                    <a:gd name="T1" fmla="*/ 0 h 328"/>
                    <a:gd name="T2" fmla="*/ 27 w 604"/>
                    <a:gd name="T3" fmla="*/ 0 h 328"/>
                    <a:gd name="T4" fmla="*/ 43 w 604"/>
                    <a:gd name="T5" fmla="*/ 0 h 328"/>
                    <a:gd name="T6" fmla="*/ 60 w 604"/>
                    <a:gd name="T7" fmla="*/ 0 h 328"/>
                    <a:gd name="T8" fmla="*/ 77 w 604"/>
                    <a:gd name="T9" fmla="*/ 328 h 328"/>
                    <a:gd name="T10" fmla="*/ 93 w 604"/>
                    <a:gd name="T11" fmla="*/ 328 h 328"/>
                    <a:gd name="T12" fmla="*/ 110 w 604"/>
                    <a:gd name="T13" fmla="*/ 328 h 328"/>
                    <a:gd name="T14" fmla="*/ 126 w 604"/>
                    <a:gd name="T15" fmla="*/ 328 h 328"/>
                    <a:gd name="T16" fmla="*/ 143 w 604"/>
                    <a:gd name="T17" fmla="*/ 328 h 328"/>
                    <a:gd name="T18" fmla="*/ 159 w 604"/>
                    <a:gd name="T19" fmla="*/ 328 h 328"/>
                    <a:gd name="T20" fmla="*/ 176 w 604"/>
                    <a:gd name="T21" fmla="*/ 328 h 328"/>
                    <a:gd name="T22" fmla="*/ 193 w 604"/>
                    <a:gd name="T23" fmla="*/ 328 h 328"/>
                    <a:gd name="T24" fmla="*/ 209 w 604"/>
                    <a:gd name="T25" fmla="*/ 328 h 328"/>
                    <a:gd name="T26" fmla="*/ 226 w 604"/>
                    <a:gd name="T27" fmla="*/ 328 h 328"/>
                    <a:gd name="T28" fmla="*/ 242 w 604"/>
                    <a:gd name="T29" fmla="*/ 328 h 328"/>
                    <a:gd name="T30" fmla="*/ 259 w 604"/>
                    <a:gd name="T31" fmla="*/ 328 h 328"/>
                    <a:gd name="T32" fmla="*/ 275 w 604"/>
                    <a:gd name="T33" fmla="*/ 328 h 328"/>
                    <a:gd name="T34" fmla="*/ 292 w 604"/>
                    <a:gd name="T35" fmla="*/ 328 h 328"/>
                    <a:gd name="T36" fmla="*/ 309 w 604"/>
                    <a:gd name="T37" fmla="*/ 328 h 328"/>
                    <a:gd name="T38" fmla="*/ 328 w 604"/>
                    <a:gd name="T39" fmla="*/ 328 h 328"/>
                    <a:gd name="T40" fmla="*/ 345 w 604"/>
                    <a:gd name="T41" fmla="*/ 328 h 328"/>
                    <a:gd name="T42" fmla="*/ 362 w 604"/>
                    <a:gd name="T43" fmla="*/ 328 h 328"/>
                    <a:gd name="T44" fmla="*/ 378 w 604"/>
                    <a:gd name="T45" fmla="*/ 328 h 328"/>
                    <a:gd name="T46" fmla="*/ 395 w 604"/>
                    <a:gd name="T47" fmla="*/ 328 h 328"/>
                    <a:gd name="T48" fmla="*/ 411 w 604"/>
                    <a:gd name="T49" fmla="*/ 328 h 328"/>
                    <a:gd name="T50" fmla="*/ 428 w 604"/>
                    <a:gd name="T51" fmla="*/ 328 h 328"/>
                    <a:gd name="T52" fmla="*/ 444 w 604"/>
                    <a:gd name="T53" fmla="*/ 328 h 328"/>
                    <a:gd name="T54" fmla="*/ 461 w 604"/>
                    <a:gd name="T55" fmla="*/ 328 h 328"/>
                    <a:gd name="T56" fmla="*/ 478 w 604"/>
                    <a:gd name="T57" fmla="*/ 328 h 328"/>
                    <a:gd name="T58" fmla="*/ 494 w 604"/>
                    <a:gd name="T59" fmla="*/ 328 h 328"/>
                    <a:gd name="T60" fmla="*/ 511 w 604"/>
                    <a:gd name="T61" fmla="*/ 328 h 328"/>
                    <a:gd name="T62" fmla="*/ 527 w 604"/>
                    <a:gd name="T63" fmla="*/ 328 h 328"/>
                    <a:gd name="T64" fmla="*/ 544 w 604"/>
                    <a:gd name="T65" fmla="*/ 328 h 328"/>
                    <a:gd name="T66" fmla="*/ 560 w 604"/>
                    <a:gd name="T67" fmla="*/ 328 h 328"/>
                    <a:gd name="T68" fmla="*/ 577 w 604"/>
                    <a:gd name="T69" fmla="*/ 328 h 328"/>
                    <a:gd name="T70" fmla="*/ 594 w 604"/>
                    <a:gd name="T71" fmla="*/ 328 h 3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</a:cxnLst>
                  <a:rect l="0" t="0" r="r" b="b"/>
                  <a:pathLst>
                    <a:path w="604" h="328">
                      <a:moveTo>
                        <a:pt x="0" y="0"/>
                      </a:moveTo>
                      <a:lnTo>
                        <a:pt x="10" y="0"/>
                      </a:lnTo>
                      <a:lnTo>
                        <a:pt x="17" y="0"/>
                      </a:lnTo>
                      <a:lnTo>
                        <a:pt x="27" y="0"/>
                      </a:lnTo>
                      <a:lnTo>
                        <a:pt x="33" y="0"/>
                      </a:lnTo>
                      <a:lnTo>
                        <a:pt x="43" y="0"/>
                      </a:lnTo>
                      <a:lnTo>
                        <a:pt x="53" y="0"/>
                      </a:lnTo>
                      <a:lnTo>
                        <a:pt x="60" y="0"/>
                      </a:lnTo>
                      <a:lnTo>
                        <a:pt x="70" y="328"/>
                      </a:lnTo>
                      <a:lnTo>
                        <a:pt x="77" y="328"/>
                      </a:lnTo>
                      <a:lnTo>
                        <a:pt x="86" y="328"/>
                      </a:lnTo>
                      <a:lnTo>
                        <a:pt x="93" y="328"/>
                      </a:lnTo>
                      <a:lnTo>
                        <a:pt x="103" y="328"/>
                      </a:lnTo>
                      <a:lnTo>
                        <a:pt x="110" y="328"/>
                      </a:lnTo>
                      <a:lnTo>
                        <a:pt x="120" y="328"/>
                      </a:lnTo>
                      <a:lnTo>
                        <a:pt x="126" y="328"/>
                      </a:lnTo>
                      <a:lnTo>
                        <a:pt x="136" y="328"/>
                      </a:lnTo>
                      <a:lnTo>
                        <a:pt x="143" y="328"/>
                      </a:lnTo>
                      <a:lnTo>
                        <a:pt x="153" y="328"/>
                      </a:lnTo>
                      <a:lnTo>
                        <a:pt x="159" y="328"/>
                      </a:lnTo>
                      <a:lnTo>
                        <a:pt x="169" y="328"/>
                      </a:lnTo>
                      <a:lnTo>
                        <a:pt x="176" y="328"/>
                      </a:lnTo>
                      <a:lnTo>
                        <a:pt x="186" y="328"/>
                      </a:lnTo>
                      <a:lnTo>
                        <a:pt x="193" y="328"/>
                      </a:lnTo>
                      <a:lnTo>
                        <a:pt x="202" y="328"/>
                      </a:lnTo>
                      <a:lnTo>
                        <a:pt x="209" y="328"/>
                      </a:lnTo>
                      <a:lnTo>
                        <a:pt x="219" y="328"/>
                      </a:lnTo>
                      <a:lnTo>
                        <a:pt x="226" y="328"/>
                      </a:lnTo>
                      <a:lnTo>
                        <a:pt x="236" y="328"/>
                      </a:lnTo>
                      <a:lnTo>
                        <a:pt x="242" y="328"/>
                      </a:lnTo>
                      <a:lnTo>
                        <a:pt x="252" y="328"/>
                      </a:lnTo>
                      <a:lnTo>
                        <a:pt x="259" y="328"/>
                      </a:lnTo>
                      <a:lnTo>
                        <a:pt x="269" y="328"/>
                      </a:lnTo>
                      <a:lnTo>
                        <a:pt x="275" y="328"/>
                      </a:lnTo>
                      <a:lnTo>
                        <a:pt x="285" y="328"/>
                      </a:lnTo>
                      <a:lnTo>
                        <a:pt x="292" y="328"/>
                      </a:lnTo>
                      <a:lnTo>
                        <a:pt x="302" y="328"/>
                      </a:lnTo>
                      <a:lnTo>
                        <a:pt x="309" y="328"/>
                      </a:lnTo>
                      <a:lnTo>
                        <a:pt x="318" y="328"/>
                      </a:lnTo>
                      <a:lnTo>
                        <a:pt x="328" y="328"/>
                      </a:lnTo>
                      <a:lnTo>
                        <a:pt x="335" y="328"/>
                      </a:lnTo>
                      <a:lnTo>
                        <a:pt x="345" y="328"/>
                      </a:lnTo>
                      <a:lnTo>
                        <a:pt x="352" y="328"/>
                      </a:lnTo>
                      <a:lnTo>
                        <a:pt x="362" y="328"/>
                      </a:lnTo>
                      <a:lnTo>
                        <a:pt x="368" y="328"/>
                      </a:lnTo>
                      <a:lnTo>
                        <a:pt x="378" y="328"/>
                      </a:lnTo>
                      <a:lnTo>
                        <a:pt x="385" y="328"/>
                      </a:lnTo>
                      <a:lnTo>
                        <a:pt x="395" y="328"/>
                      </a:lnTo>
                      <a:lnTo>
                        <a:pt x="401" y="328"/>
                      </a:lnTo>
                      <a:lnTo>
                        <a:pt x="411" y="328"/>
                      </a:lnTo>
                      <a:lnTo>
                        <a:pt x="418" y="328"/>
                      </a:lnTo>
                      <a:lnTo>
                        <a:pt x="428" y="328"/>
                      </a:lnTo>
                      <a:lnTo>
                        <a:pt x="434" y="328"/>
                      </a:lnTo>
                      <a:lnTo>
                        <a:pt x="444" y="328"/>
                      </a:lnTo>
                      <a:lnTo>
                        <a:pt x="451" y="328"/>
                      </a:lnTo>
                      <a:lnTo>
                        <a:pt x="461" y="328"/>
                      </a:lnTo>
                      <a:lnTo>
                        <a:pt x="468" y="328"/>
                      </a:lnTo>
                      <a:lnTo>
                        <a:pt x="478" y="328"/>
                      </a:lnTo>
                      <a:lnTo>
                        <a:pt x="484" y="328"/>
                      </a:lnTo>
                      <a:lnTo>
                        <a:pt x="494" y="328"/>
                      </a:lnTo>
                      <a:lnTo>
                        <a:pt x="501" y="328"/>
                      </a:lnTo>
                      <a:lnTo>
                        <a:pt x="511" y="328"/>
                      </a:lnTo>
                      <a:lnTo>
                        <a:pt x="517" y="328"/>
                      </a:lnTo>
                      <a:lnTo>
                        <a:pt x="527" y="328"/>
                      </a:lnTo>
                      <a:lnTo>
                        <a:pt x="534" y="328"/>
                      </a:lnTo>
                      <a:lnTo>
                        <a:pt x="544" y="328"/>
                      </a:lnTo>
                      <a:lnTo>
                        <a:pt x="550" y="328"/>
                      </a:lnTo>
                      <a:lnTo>
                        <a:pt x="560" y="328"/>
                      </a:lnTo>
                      <a:lnTo>
                        <a:pt x="567" y="328"/>
                      </a:lnTo>
                      <a:lnTo>
                        <a:pt x="577" y="328"/>
                      </a:lnTo>
                      <a:lnTo>
                        <a:pt x="584" y="328"/>
                      </a:lnTo>
                      <a:lnTo>
                        <a:pt x="594" y="328"/>
                      </a:lnTo>
                      <a:lnTo>
                        <a:pt x="604" y="328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</p:grpSp>
        </p:grpSp>
      </p:grpSp>
      <p:sp>
        <p:nvSpPr>
          <p:cNvPr id="7" name="Rectangle 6"/>
          <p:cNvSpPr/>
          <p:nvPr/>
        </p:nvSpPr>
        <p:spPr>
          <a:xfrm>
            <a:off x="855271" y="5486400"/>
            <a:ext cx="735278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Imagine the training data does contain some examples of gaits at speeds from 6.1 to </a:t>
            </a:r>
            <a:r>
              <a:rPr lang="en-US" sz="2400" dirty="0" smtClean="0"/>
              <a:t>6.5km/h, unseen data contains 6.7km/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84413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Outline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700" b="1" dirty="0" smtClean="0">
                <a:solidFill>
                  <a:schemeClr val="bg1">
                    <a:lumMod val="65000"/>
                  </a:schemeClr>
                </a:solidFill>
              </a:rPr>
              <a:t> Motivation</a:t>
            </a:r>
          </a:p>
          <a:p>
            <a:r>
              <a:rPr lang="en-US" sz="3700" b="1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3700" b="1" dirty="0" smtClean="0">
                <a:solidFill>
                  <a:srgbClr val="0070C0"/>
                </a:solidFill>
              </a:rPr>
              <a:t>Proposed Framework</a:t>
            </a:r>
          </a:p>
          <a:p>
            <a:pPr marL="0" indent="0">
              <a:buNone/>
            </a:pPr>
            <a:r>
              <a:rPr lang="en-US" sz="3700" b="1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3700" b="1" dirty="0" smtClean="0">
                <a:solidFill>
                  <a:schemeClr val="bg1">
                    <a:lumMod val="65000"/>
                  </a:schemeClr>
                </a:solidFill>
              </a:rPr>
              <a:t>     </a:t>
            </a:r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-  Concepts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      </a:t>
            </a:r>
            <a:r>
              <a:rPr lang="en-US" b="1" dirty="0" smtClean="0">
                <a:solidFill>
                  <a:srgbClr val="0070C0"/>
                </a:solidFill>
              </a:rPr>
              <a:t>-  Algorithms</a:t>
            </a:r>
          </a:p>
          <a:p>
            <a:r>
              <a:rPr lang="en-US" sz="3700" b="1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3700" b="1" dirty="0" smtClean="0">
                <a:solidFill>
                  <a:schemeClr val="bg1">
                    <a:lumMod val="65000"/>
                  </a:schemeClr>
                </a:solidFill>
              </a:rPr>
              <a:t>Experimental Evaluation</a:t>
            </a:r>
          </a:p>
          <a:p>
            <a:r>
              <a:rPr lang="en-US" sz="3700" b="1" dirty="0" smtClean="0">
                <a:solidFill>
                  <a:schemeClr val="bg1">
                    <a:lumMod val="65000"/>
                  </a:schemeClr>
                </a:solidFill>
              </a:rPr>
              <a:t> Conclusion and Future Work</a:t>
            </a:r>
            <a:endParaRPr lang="en-US" sz="3700" b="1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8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b="1" dirty="0">
                <a:solidFill>
                  <a:srgbClr val="0070C0"/>
                </a:solidFill>
              </a:rPr>
              <a:t>Classification using a Data Dictionary </a:t>
            </a:r>
            <a:r>
              <a:rPr lang="en-US" dirty="0">
                <a:solidFill>
                  <a:srgbClr val="0070C0"/>
                </a:solidFill>
              </a:rPr>
              <a:t/>
            </a:r>
            <a:br>
              <a:rPr lang="en-US" dirty="0">
                <a:solidFill>
                  <a:srgbClr val="0070C0"/>
                </a:solidFill>
              </a:rPr>
            </a:b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3000" dirty="0" smtClean="0">
                <a:solidFill>
                  <a:srgbClr val="7030A0"/>
                </a:solidFill>
              </a:rPr>
              <a:t>Before showing how to build the data dictionary,</a:t>
            </a:r>
          </a:p>
          <a:p>
            <a:pPr marL="0" indent="0" algn="ctr">
              <a:buNone/>
            </a:pPr>
            <a:r>
              <a:rPr lang="en-US" sz="3000" dirty="0" smtClean="0">
                <a:solidFill>
                  <a:srgbClr val="7030A0"/>
                </a:solidFill>
              </a:rPr>
              <a:t>I want to show how to use it first. </a:t>
            </a:r>
            <a:endParaRPr lang="en-US" sz="3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821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090" y="3319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b="1" dirty="0">
                <a:solidFill>
                  <a:srgbClr val="0070C0"/>
                </a:solidFill>
              </a:rPr>
              <a:t>Classification using a Data Dictionary </a:t>
            </a:r>
            <a:r>
              <a:rPr lang="en-US" dirty="0">
                <a:solidFill>
                  <a:srgbClr val="0070C0"/>
                </a:solidFill>
              </a:rPr>
              <a:t/>
            </a:r>
            <a:br>
              <a:rPr lang="en-US" dirty="0">
                <a:solidFill>
                  <a:srgbClr val="0070C0"/>
                </a:solidFill>
              </a:rPr>
            </a:b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580155" y="1524000"/>
            <a:ext cx="674646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/>
              <a:t>We use the classic one nearest neighbor algorithm</a:t>
            </a:r>
            <a:endParaRPr lang="en-US" sz="2500" dirty="0"/>
          </a:p>
        </p:txBody>
      </p:sp>
      <p:grpSp>
        <p:nvGrpSpPr>
          <p:cNvPr id="3" name="Group 2"/>
          <p:cNvGrpSpPr/>
          <p:nvPr/>
        </p:nvGrpSpPr>
        <p:grpSpPr>
          <a:xfrm>
            <a:off x="2205336" y="2371165"/>
            <a:ext cx="5549116" cy="3035244"/>
            <a:chOff x="2205336" y="2371165"/>
            <a:chExt cx="5549116" cy="3035244"/>
          </a:xfrm>
        </p:grpSpPr>
        <p:grpSp>
          <p:nvGrpSpPr>
            <p:cNvPr id="71" name="Group 70"/>
            <p:cNvGrpSpPr/>
            <p:nvPr/>
          </p:nvGrpSpPr>
          <p:grpSpPr>
            <a:xfrm>
              <a:off x="2205336" y="3104853"/>
              <a:ext cx="3506209" cy="2301556"/>
              <a:chOff x="303791" y="2895600"/>
              <a:chExt cx="3506209" cy="2301556"/>
            </a:xfrm>
          </p:grpSpPr>
          <p:grpSp>
            <p:nvGrpSpPr>
              <p:cNvPr id="48" name="Group 47"/>
              <p:cNvGrpSpPr>
                <a:grpSpLocks noChangeAspect="1"/>
              </p:cNvGrpSpPr>
              <p:nvPr/>
            </p:nvGrpSpPr>
            <p:grpSpPr>
              <a:xfrm>
                <a:off x="2094952" y="4490957"/>
                <a:ext cx="1473041" cy="499491"/>
                <a:chOff x="2270125" y="2389188"/>
                <a:chExt cx="3957638" cy="1387475"/>
              </a:xfrm>
            </p:grpSpPr>
            <p:sp>
              <p:nvSpPr>
                <p:cNvPr id="66" name="Freeform 55"/>
                <p:cNvSpPr>
                  <a:spLocks/>
                </p:cNvSpPr>
                <p:nvPr/>
              </p:nvSpPr>
              <p:spPr bwMode="auto">
                <a:xfrm>
                  <a:off x="2270125" y="2435225"/>
                  <a:ext cx="1001713" cy="1270000"/>
                </a:xfrm>
                <a:custGeom>
                  <a:avLst/>
                  <a:gdLst>
                    <a:gd name="T0" fmla="*/ 10 w 631"/>
                    <a:gd name="T1" fmla="*/ 671 h 800"/>
                    <a:gd name="T2" fmla="*/ 25 w 631"/>
                    <a:gd name="T3" fmla="*/ 646 h 800"/>
                    <a:gd name="T4" fmla="*/ 40 w 631"/>
                    <a:gd name="T5" fmla="*/ 587 h 800"/>
                    <a:gd name="T6" fmla="*/ 55 w 631"/>
                    <a:gd name="T7" fmla="*/ 502 h 800"/>
                    <a:gd name="T8" fmla="*/ 70 w 631"/>
                    <a:gd name="T9" fmla="*/ 398 h 800"/>
                    <a:gd name="T10" fmla="*/ 85 w 631"/>
                    <a:gd name="T11" fmla="*/ 552 h 800"/>
                    <a:gd name="T12" fmla="*/ 99 w 631"/>
                    <a:gd name="T13" fmla="*/ 452 h 800"/>
                    <a:gd name="T14" fmla="*/ 114 w 631"/>
                    <a:gd name="T15" fmla="*/ 457 h 800"/>
                    <a:gd name="T16" fmla="*/ 129 w 631"/>
                    <a:gd name="T17" fmla="*/ 447 h 800"/>
                    <a:gd name="T18" fmla="*/ 144 w 631"/>
                    <a:gd name="T19" fmla="*/ 418 h 800"/>
                    <a:gd name="T20" fmla="*/ 159 w 631"/>
                    <a:gd name="T21" fmla="*/ 294 h 800"/>
                    <a:gd name="T22" fmla="*/ 174 w 631"/>
                    <a:gd name="T23" fmla="*/ 90 h 800"/>
                    <a:gd name="T24" fmla="*/ 189 w 631"/>
                    <a:gd name="T25" fmla="*/ 159 h 800"/>
                    <a:gd name="T26" fmla="*/ 204 w 631"/>
                    <a:gd name="T27" fmla="*/ 274 h 800"/>
                    <a:gd name="T28" fmla="*/ 219 w 631"/>
                    <a:gd name="T29" fmla="*/ 184 h 800"/>
                    <a:gd name="T30" fmla="*/ 234 w 631"/>
                    <a:gd name="T31" fmla="*/ 298 h 800"/>
                    <a:gd name="T32" fmla="*/ 248 w 631"/>
                    <a:gd name="T33" fmla="*/ 353 h 800"/>
                    <a:gd name="T34" fmla="*/ 263 w 631"/>
                    <a:gd name="T35" fmla="*/ 393 h 800"/>
                    <a:gd name="T36" fmla="*/ 278 w 631"/>
                    <a:gd name="T37" fmla="*/ 502 h 800"/>
                    <a:gd name="T38" fmla="*/ 293 w 631"/>
                    <a:gd name="T39" fmla="*/ 666 h 800"/>
                    <a:gd name="T40" fmla="*/ 308 w 631"/>
                    <a:gd name="T41" fmla="*/ 780 h 800"/>
                    <a:gd name="T42" fmla="*/ 323 w 631"/>
                    <a:gd name="T43" fmla="*/ 795 h 800"/>
                    <a:gd name="T44" fmla="*/ 338 w 631"/>
                    <a:gd name="T45" fmla="*/ 760 h 800"/>
                    <a:gd name="T46" fmla="*/ 353 w 631"/>
                    <a:gd name="T47" fmla="*/ 711 h 800"/>
                    <a:gd name="T48" fmla="*/ 368 w 631"/>
                    <a:gd name="T49" fmla="*/ 701 h 800"/>
                    <a:gd name="T50" fmla="*/ 383 w 631"/>
                    <a:gd name="T51" fmla="*/ 646 h 800"/>
                    <a:gd name="T52" fmla="*/ 397 w 631"/>
                    <a:gd name="T53" fmla="*/ 587 h 800"/>
                    <a:gd name="T54" fmla="*/ 412 w 631"/>
                    <a:gd name="T55" fmla="*/ 443 h 800"/>
                    <a:gd name="T56" fmla="*/ 427 w 631"/>
                    <a:gd name="T57" fmla="*/ 209 h 800"/>
                    <a:gd name="T58" fmla="*/ 442 w 631"/>
                    <a:gd name="T59" fmla="*/ 467 h 800"/>
                    <a:gd name="T60" fmla="*/ 457 w 631"/>
                    <a:gd name="T61" fmla="*/ 467 h 800"/>
                    <a:gd name="T62" fmla="*/ 472 w 631"/>
                    <a:gd name="T63" fmla="*/ 443 h 800"/>
                    <a:gd name="T64" fmla="*/ 487 w 631"/>
                    <a:gd name="T65" fmla="*/ 403 h 800"/>
                    <a:gd name="T66" fmla="*/ 502 w 631"/>
                    <a:gd name="T67" fmla="*/ 274 h 800"/>
                    <a:gd name="T68" fmla="*/ 517 w 631"/>
                    <a:gd name="T69" fmla="*/ 55 h 800"/>
                    <a:gd name="T70" fmla="*/ 531 w 631"/>
                    <a:gd name="T71" fmla="*/ 149 h 800"/>
                    <a:gd name="T72" fmla="*/ 546 w 631"/>
                    <a:gd name="T73" fmla="*/ 284 h 800"/>
                    <a:gd name="T74" fmla="*/ 561 w 631"/>
                    <a:gd name="T75" fmla="*/ 204 h 800"/>
                    <a:gd name="T76" fmla="*/ 576 w 631"/>
                    <a:gd name="T77" fmla="*/ 264 h 800"/>
                    <a:gd name="T78" fmla="*/ 591 w 631"/>
                    <a:gd name="T79" fmla="*/ 328 h 800"/>
                    <a:gd name="T80" fmla="*/ 606 w 631"/>
                    <a:gd name="T81" fmla="*/ 393 h 800"/>
                    <a:gd name="T82" fmla="*/ 621 w 631"/>
                    <a:gd name="T83" fmla="*/ 502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31" h="800">
                      <a:moveTo>
                        <a:pt x="0" y="706"/>
                      </a:moveTo>
                      <a:lnTo>
                        <a:pt x="5" y="686"/>
                      </a:lnTo>
                      <a:lnTo>
                        <a:pt x="10" y="671"/>
                      </a:lnTo>
                      <a:lnTo>
                        <a:pt x="15" y="666"/>
                      </a:lnTo>
                      <a:lnTo>
                        <a:pt x="20" y="656"/>
                      </a:lnTo>
                      <a:lnTo>
                        <a:pt x="25" y="646"/>
                      </a:lnTo>
                      <a:lnTo>
                        <a:pt x="30" y="626"/>
                      </a:lnTo>
                      <a:lnTo>
                        <a:pt x="35" y="611"/>
                      </a:lnTo>
                      <a:lnTo>
                        <a:pt x="40" y="587"/>
                      </a:lnTo>
                      <a:lnTo>
                        <a:pt x="45" y="567"/>
                      </a:lnTo>
                      <a:lnTo>
                        <a:pt x="50" y="537"/>
                      </a:lnTo>
                      <a:lnTo>
                        <a:pt x="55" y="502"/>
                      </a:lnTo>
                      <a:lnTo>
                        <a:pt x="60" y="472"/>
                      </a:lnTo>
                      <a:lnTo>
                        <a:pt x="65" y="433"/>
                      </a:lnTo>
                      <a:lnTo>
                        <a:pt x="70" y="398"/>
                      </a:lnTo>
                      <a:lnTo>
                        <a:pt x="75" y="348"/>
                      </a:lnTo>
                      <a:lnTo>
                        <a:pt x="80" y="209"/>
                      </a:lnTo>
                      <a:lnTo>
                        <a:pt x="85" y="552"/>
                      </a:lnTo>
                      <a:lnTo>
                        <a:pt x="90" y="482"/>
                      </a:lnTo>
                      <a:lnTo>
                        <a:pt x="94" y="497"/>
                      </a:lnTo>
                      <a:lnTo>
                        <a:pt x="99" y="452"/>
                      </a:lnTo>
                      <a:lnTo>
                        <a:pt x="104" y="467"/>
                      </a:lnTo>
                      <a:lnTo>
                        <a:pt x="109" y="457"/>
                      </a:lnTo>
                      <a:lnTo>
                        <a:pt x="114" y="457"/>
                      </a:lnTo>
                      <a:lnTo>
                        <a:pt x="119" y="457"/>
                      </a:lnTo>
                      <a:lnTo>
                        <a:pt x="124" y="452"/>
                      </a:lnTo>
                      <a:lnTo>
                        <a:pt x="129" y="447"/>
                      </a:lnTo>
                      <a:lnTo>
                        <a:pt x="134" y="438"/>
                      </a:lnTo>
                      <a:lnTo>
                        <a:pt x="139" y="428"/>
                      </a:lnTo>
                      <a:lnTo>
                        <a:pt x="144" y="418"/>
                      </a:lnTo>
                      <a:lnTo>
                        <a:pt x="149" y="383"/>
                      </a:lnTo>
                      <a:lnTo>
                        <a:pt x="154" y="338"/>
                      </a:lnTo>
                      <a:lnTo>
                        <a:pt x="159" y="294"/>
                      </a:lnTo>
                      <a:lnTo>
                        <a:pt x="164" y="234"/>
                      </a:lnTo>
                      <a:lnTo>
                        <a:pt x="169" y="164"/>
                      </a:lnTo>
                      <a:lnTo>
                        <a:pt x="174" y="90"/>
                      </a:lnTo>
                      <a:lnTo>
                        <a:pt x="179" y="25"/>
                      </a:lnTo>
                      <a:lnTo>
                        <a:pt x="184" y="65"/>
                      </a:lnTo>
                      <a:lnTo>
                        <a:pt x="189" y="159"/>
                      </a:lnTo>
                      <a:lnTo>
                        <a:pt x="194" y="244"/>
                      </a:lnTo>
                      <a:lnTo>
                        <a:pt x="199" y="269"/>
                      </a:lnTo>
                      <a:lnTo>
                        <a:pt x="204" y="274"/>
                      </a:lnTo>
                      <a:lnTo>
                        <a:pt x="209" y="259"/>
                      </a:lnTo>
                      <a:lnTo>
                        <a:pt x="214" y="204"/>
                      </a:lnTo>
                      <a:lnTo>
                        <a:pt x="219" y="184"/>
                      </a:lnTo>
                      <a:lnTo>
                        <a:pt x="224" y="244"/>
                      </a:lnTo>
                      <a:lnTo>
                        <a:pt x="229" y="274"/>
                      </a:lnTo>
                      <a:lnTo>
                        <a:pt x="234" y="298"/>
                      </a:lnTo>
                      <a:lnTo>
                        <a:pt x="238" y="313"/>
                      </a:lnTo>
                      <a:lnTo>
                        <a:pt x="243" y="333"/>
                      </a:lnTo>
                      <a:lnTo>
                        <a:pt x="248" y="353"/>
                      </a:lnTo>
                      <a:lnTo>
                        <a:pt x="253" y="368"/>
                      </a:lnTo>
                      <a:lnTo>
                        <a:pt x="258" y="383"/>
                      </a:lnTo>
                      <a:lnTo>
                        <a:pt x="263" y="393"/>
                      </a:lnTo>
                      <a:lnTo>
                        <a:pt x="268" y="413"/>
                      </a:lnTo>
                      <a:lnTo>
                        <a:pt x="273" y="447"/>
                      </a:lnTo>
                      <a:lnTo>
                        <a:pt x="278" y="502"/>
                      </a:lnTo>
                      <a:lnTo>
                        <a:pt x="283" y="562"/>
                      </a:lnTo>
                      <a:lnTo>
                        <a:pt x="288" y="616"/>
                      </a:lnTo>
                      <a:lnTo>
                        <a:pt x="293" y="666"/>
                      </a:lnTo>
                      <a:lnTo>
                        <a:pt x="298" y="706"/>
                      </a:lnTo>
                      <a:lnTo>
                        <a:pt x="303" y="751"/>
                      </a:lnTo>
                      <a:lnTo>
                        <a:pt x="308" y="780"/>
                      </a:lnTo>
                      <a:lnTo>
                        <a:pt x="313" y="800"/>
                      </a:lnTo>
                      <a:lnTo>
                        <a:pt x="318" y="800"/>
                      </a:lnTo>
                      <a:lnTo>
                        <a:pt x="323" y="795"/>
                      </a:lnTo>
                      <a:lnTo>
                        <a:pt x="328" y="780"/>
                      </a:lnTo>
                      <a:lnTo>
                        <a:pt x="333" y="765"/>
                      </a:lnTo>
                      <a:lnTo>
                        <a:pt x="338" y="760"/>
                      </a:lnTo>
                      <a:lnTo>
                        <a:pt x="343" y="746"/>
                      </a:lnTo>
                      <a:lnTo>
                        <a:pt x="348" y="726"/>
                      </a:lnTo>
                      <a:lnTo>
                        <a:pt x="353" y="711"/>
                      </a:lnTo>
                      <a:lnTo>
                        <a:pt x="358" y="701"/>
                      </a:lnTo>
                      <a:lnTo>
                        <a:pt x="363" y="706"/>
                      </a:lnTo>
                      <a:lnTo>
                        <a:pt x="368" y="701"/>
                      </a:lnTo>
                      <a:lnTo>
                        <a:pt x="373" y="686"/>
                      </a:lnTo>
                      <a:lnTo>
                        <a:pt x="378" y="661"/>
                      </a:lnTo>
                      <a:lnTo>
                        <a:pt x="383" y="646"/>
                      </a:lnTo>
                      <a:lnTo>
                        <a:pt x="387" y="636"/>
                      </a:lnTo>
                      <a:lnTo>
                        <a:pt x="392" y="621"/>
                      </a:lnTo>
                      <a:lnTo>
                        <a:pt x="397" y="587"/>
                      </a:lnTo>
                      <a:lnTo>
                        <a:pt x="402" y="547"/>
                      </a:lnTo>
                      <a:lnTo>
                        <a:pt x="407" y="502"/>
                      </a:lnTo>
                      <a:lnTo>
                        <a:pt x="412" y="443"/>
                      </a:lnTo>
                      <a:lnTo>
                        <a:pt x="417" y="378"/>
                      </a:lnTo>
                      <a:lnTo>
                        <a:pt x="422" y="313"/>
                      </a:lnTo>
                      <a:lnTo>
                        <a:pt x="427" y="209"/>
                      </a:lnTo>
                      <a:lnTo>
                        <a:pt x="432" y="517"/>
                      </a:lnTo>
                      <a:lnTo>
                        <a:pt x="437" y="348"/>
                      </a:lnTo>
                      <a:lnTo>
                        <a:pt x="442" y="467"/>
                      </a:lnTo>
                      <a:lnTo>
                        <a:pt x="447" y="467"/>
                      </a:lnTo>
                      <a:lnTo>
                        <a:pt x="452" y="492"/>
                      </a:lnTo>
                      <a:lnTo>
                        <a:pt x="457" y="467"/>
                      </a:lnTo>
                      <a:lnTo>
                        <a:pt x="462" y="452"/>
                      </a:lnTo>
                      <a:lnTo>
                        <a:pt x="467" y="447"/>
                      </a:lnTo>
                      <a:lnTo>
                        <a:pt x="472" y="443"/>
                      </a:lnTo>
                      <a:lnTo>
                        <a:pt x="477" y="433"/>
                      </a:lnTo>
                      <a:lnTo>
                        <a:pt x="482" y="423"/>
                      </a:lnTo>
                      <a:lnTo>
                        <a:pt x="487" y="403"/>
                      </a:lnTo>
                      <a:lnTo>
                        <a:pt x="492" y="358"/>
                      </a:lnTo>
                      <a:lnTo>
                        <a:pt x="497" y="323"/>
                      </a:lnTo>
                      <a:lnTo>
                        <a:pt x="502" y="274"/>
                      </a:lnTo>
                      <a:lnTo>
                        <a:pt x="507" y="209"/>
                      </a:lnTo>
                      <a:lnTo>
                        <a:pt x="512" y="135"/>
                      </a:lnTo>
                      <a:lnTo>
                        <a:pt x="517" y="55"/>
                      </a:lnTo>
                      <a:lnTo>
                        <a:pt x="522" y="0"/>
                      </a:lnTo>
                      <a:lnTo>
                        <a:pt x="527" y="40"/>
                      </a:lnTo>
                      <a:lnTo>
                        <a:pt x="531" y="149"/>
                      </a:lnTo>
                      <a:lnTo>
                        <a:pt x="536" y="249"/>
                      </a:lnTo>
                      <a:lnTo>
                        <a:pt x="541" y="274"/>
                      </a:lnTo>
                      <a:lnTo>
                        <a:pt x="546" y="284"/>
                      </a:lnTo>
                      <a:lnTo>
                        <a:pt x="551" y="269"/>
                      </a:lnTo>
                      <a:lnTo>
                        <a:pt x="556" y="204"/>
                      </a:lnTo>
                      <a:lnTo>
                        <a:pt x="561" y="204"/>
                      </a:lnTo>
                      <a:lnTo>
                        <a:pt x="566" y="249"/>
                      </a:lnTo>
                      <a:lnTo>
                        <a:pt x="571" y="259"/>
                      </a:lnTo>
                      <a:lnTo>
                        <a:pt x="576" y="264"/>
                      </a:lnTo>
                      <a:lnTo>
                        <a:pt x="581" y="279"/>
                      </a:lnTo>
                      <a:lnTo>
                        <a:pt x="586" y="303"/>
                      </a:lnTo>
                      <a:lnTo>
                        <a:pt x="591" y="328"/>
                      </a:lnTo>
                      <a:lnTo>
                        <a:pt x="596" y="353"/>
                      </a:lnTo>
                      <a:lnTo>
                        <a:pt x="601" y="373"/>
                      </a:lnTo>
                      <a:lnTo>
                        <a:pt x="606" y="393"/>
                      </a:lnTo>
                      <a:lnTo>
                        <a:pt x="611" y="423"/>
                      </a:lnTo>
                      <a:lnTo>
                        <a:pt x="616" y="462"/>
                      </a:lnTo>
                      <a:lnTo>
                        <a:pt x="621" y="502"/>
                      </a:lnTo>
                      <a:lnTo>
                        <a:pt x="626" y="542"/>
                      </a:lnTo>
                      <a:lnTo>
                        <a:pt x="631" y="582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56"/>
                <p:cNvSpPr>
                  <a:spLocks/>
                </p:cNvSpPr>
                <p:nvPr/>
              </p:nvSpPr>
              <p:spPr bwMode="auto">
                <a:xfrm>
                  <a:off x="3271838" y="2435225"/>
                  <a:ext cx="1008063" cy="1246188"/>
                </a:xfrm>
                <a:custGeom>
                  <a:avLst/>
                  <a:gdLst>
                    <a:gd name="T0" fmla="*/ 10 w 635"/>
                    <a:gd name="T1" fmla="*/ 671 h 785"/>
                    <a:gd name="T2" fmla="*/ 25 w 635"/>
                    <a:gd name="T3" fmla="*/ 775 h 785"/>
                    <a:gd name="T4" fmla="*/ 40 w 635"/>
                    <a:gd name="T5" fmla="*/ 775 h 785"/>
                    <a:gd name="T6" fmla="*/ 54 w 635"/>
                    <a:gd name="T7" fmla="*/ 755 h 785"/>
                    <a:gd name="T8" fmla="*/ 69 w 635"/>
                    <a:gd name="T9" fmla="*/ 711 h 785"/>
                    <a:gd name="T10" fmla="*/ 84 w 635"/>
                    <a:gd name="T11" fmla="*/ 716 h 785"/>
                    <a:gd name="T12" fmla="*/ 99 w 635"/>
                    <a:gd name="T13" fmla="*/ 686 h 785"/>
                    <a:gd name="T14" fmla="*/ 114 w 635"/>
                    <a:gd name="T15" fmla="*/ 592 h 785"/>
                    <a:gd name="T16" fmla="*/ 129 w 635"/>
                    <a:gd name="T17" fmla="*/ 443 h 785"/>
                    <a:gd name="T18" fmla="*/ 144 w 635"/>
                    <a:gd name="T19" fmla="*/ 383 h 785"/>
                    <a:gd name="T20" fmla="*/ 159 w 635"/>
                    <a:gd name="T21" fmla="*/ 452 h 785"/>
                    <a:gd name="T22" fmla="*/ 174 w 635"/>
                    <a:gd name="T23" fmla="*/ 447 h 785"/>
                    <a:gd name="T24" fmla="*/ 189 w 635"/>
                    <a:gd name="T25" fmla="*/ 428 h 785"/>
                    <a:gd name="T26" fmla="*/ 208 w 635"/>
                    <a:gd name="T27" fmla="*/ 328 h 785"/>
                    <a:gd name="T28" fmla="*/ 223 w 635"/>
                    <a:gd name="T29" fmla="*/ 154 h 785"/>
                    <a:gd name="T30" fmla="*/ 238 w 635"/>
                    <a:gd name="T31" fmla="*/ 15 h 785"/>
                    <a:gd name="T32" fmla="*/ 253 w 635"/>
                    <a:gd name="T33" fmla="*/ 239 h 785"/>
                    <a:gd name="T34" fmla="*/ 268 w 635"/>
                    <a:gd name="T35" fmla="*/ 284 h 785"/>
                    <a:gd name="T36" fmla="*/ 283 w 635"/>
                    <a:gd name="T37" fmla="*/ 298 h 785"/>
                    <a:gd name="T38" fmla="*/ 298 w 635"/>
                    <a:gd name="T39" fmla="*/ 303 h 785"/>
                    <a:gd name="T40" fmla="*/ 313 w 635"/>
                    <a:gd name="T41" fmla="*/ 358 h 785"/>
                    <a:gd name="T42" fmla="*/ 328 w 635"/>
                    <a:gd name="T43" fmla="*/ 413 h 785"/>
                    <a:gd name="T44" fmla="*/ 342 w 635"/>
                    <a:gd name="T45" fmla="*/ 482 h 785"/>
                    <a:gd name="T46" fmla="*/ 357 w 635"/>
                    <a:gd name="T47" fmla="*/ 616 h 785"/>
                    <a:gd name="T48" fmla="*/ 372 w 635"/>
                    <a:gd name="T49" fmla="*/ 741 h 785"/>
                    <a:gd name="T50" fmla="*/ 387 w 635"/>
                    <a:gd name="T51" fmla="*/ 760 h 785"/>
                    <a:gd name="T52" fmla="*/ 402 w 635"/>
                    <a:gd name="T53" fmla="*/ 765 h 785"/>
                    <a:gd name="T54" fmla="*/ 417 w 635"/>
                    <a:gd name="T55" fmla="*/ 746 h 785"/>
                    <a:gd name="T56" fmla="*/ 432 w 635"/>
                    <a:gd name="T57" fmla="*/ 721 h 785"/>
                    <a:gd name="T58" fmla="*/ 447 w 635"/>
                    <a:gd name="T59" fmla="*/ 716 h 785"/>
                    <a:gd name="T60" fmla="*/ 462 w 635"/>
                    <a:gd name="T61" fmla="*/ 651 h 785"/>
                    <a:gd name="T62" fmla="*/ 477 w 635"/>
                    <a:gd name="T63" fmla="*/ 477 h 785"/>
                    <a:gd name="T64" fmla="*/ 491 w 635"/>
                    <a:gd name="T65" fmla="*/ 274 h 785"/>
                    <a:gd name="T66" fmla="*/ 506 w 635"/>
                    <a:gd name="T67" fmla="*/ 303 h 785"/>
                    <a:gd name="T68" fmla="*/ 521 w 635"/>
                    <a:gd name="T69" fmla="*/ 443 h 785"/>
                    <a:gd name="T70" fmla="*/ 536 w 635"/>
                    <a:gd name="T71" fmla="*/ 438 h 785"/>
                    <a:gd name="T72" fmla="*/ 551 w 635"/>
                    <a:gd name="T73" fmla="*/ 383 h 785"/>
                    <a:gd name="T74" fmla="*/ 566 w 635"/>
                    <a:gd name="T75" fmla="*/ 289 h 785"/>
                    <a:gd name="T76" fmla="*/ 581 w 635"/>
                    <a:gd name="T77" fmla="*/ 65 h 785"/>
                    <a:gd name="T78" fmla="*/ 596 w 635"/>
                    <a:gd name="T79" fmla="*/ 135 h 785"/>
                    <a:gd name="T80" fmla="*/ 611 w 635"/>
                    <a:gd name="T81" fmla="*/ 318 h 785"/>
                    <a:gd name="T82" fmla="*/ 626 w 635"/>
                    <a:gd name="T83" fmla="*/ 284 h 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35" h="785">
                      <a:moveTo>
                        <a:pt x="0" y="582"/>
                      </a:moveTo>
                      <a:lnTo>
                        <a:pt x="5" y="626"/>
                      </a:lnTo>
                      <a:lnTo>
                        <a:pt x="10" y="671"/>
                      </a:lnTo>
                      <a:lnTo>
                        <a:pt x="15" y="716"/>
                      </a:lnTo>
                      <a:lnTo>
                        <a:pt x="20" y="751"/>
                      </a:lnTo>
                      <a:lnTo>
                        <a:pt x="25" y="775"/>
                      </a:lnTo>
                      <a:lnTo>
                        <a:pt x="30" y="785"/>
                      </a:lnTo>
                      <a:lnTo>
                        <a:pt x="35" y="780"/>
                      </a:lnTo>
                      <a:lnTo>
                        <a:pt x="40" y="775"/>
                      </a:lnTo>
                      <a:lnTo>
                        <a:pt x="45" y="765"/>
                      </a:lnTo>
                      <a:lnTo>
                        <a:pt x="49" y="760"/>
                      </a:lnTo>
                      <a:lnTo>
                        <a:pt x="54" y="755"/>
                      </a:lnTo>
                      <a:lnTo>
                        <a:pt x="59" y="746"/>
                      </a:lnTo>
                      <a:lnTo>
                        <a:pt x="64" y="731"/>
                      </a:lnTo>
                      <a:lnTo>
                        <a:pt x="69" y="711"/>
                      </a:lnTo>
                      <a:lnTo>
                        <a:pt x="74" y="706"/>
                      </a:lnTo>
                      <a:lnTo>
                        <a:pt x="79" y="716"/>
                      </a:lnTo>
                      <a:lnTo>
                        <a:pt x="84" y="716"/>
                      </a:lnTo>
                      <a:lnTo>
                        <a:pt x="89" y="701"/>
                      </a:lnTo>
                      <a:lnTo>
                        <a:pt x="94" y="691"/>
                      </a:lnTo>
                      <a:lnTo>
                        <a:pt x="99" y="686"/>
                      </a:lnTo>
                      <a:lnTo>
                        <a:pt x="104" y="671"/>
                      </a:lnTo>
                      <a:lnTo>
                        <a:pt x="109" y="636"/>
                      </a:lnTo>
                      <a:lnTo>
                        <a:pt x="114" y="592"/>
                      </a:lnTo>
                      <a:lnTo>
                        <a:pt x="119" y="542"/>
                      </a:lnTo>
                      <a:lnTo>
                        <a:pt x="124" y="492"/>
                      </a:lnTo>
                      <a:lnTo>
                        <a:pt x="129" y="443"/>
                      </a:lnTo>
                      <a:lnTo>
                        <a:pt x="134" y="383"/>
                      </a:lnTo>
                      <a:lnTo>
                        <a:pt x="139" y="184"/>
                      </a:lnTo>
                      <a:lnTo>
                        <a:pt x="144" y="383"/>
                      </a:lnTo>
                      <a:lnTo>
                        <a:pt x="149" y="284"/>
                      </a:lnTo>
                      <a:lnTo>
                        <a:pt x="154" y="502"/>
                      </a:lnTo>
                      <a:lnTo>
                        <a:pt x="159" y="452"/>
                      </a:lnTo>
                      <a:lnTo>
                        <a:pt x="164" y="487"/>
                      </a:lnTo>
                      <a:lnTo>
                        <a:pt x="169" y="457"/>
                      </a:lnTo>
                      <a:lnTo>
                        <a:pt x="174" y="447"/>
                      </a:lnTo>
                      <a:lnTo>
                        <a:pt x="179" y="443"/>
                      </a:lnTo>
                      <a:lnTo>
                        <a:pt x="184" y="433"/>
                      </a:lnTo>
                      <a:lnTo>
                        <a:pt x="189" y="428"/>
                      </a:lnTo>
                      <a:lnTo>
                        <a:pt x="198" y="408"/>
                      </a:lnTo>
                      <a:lnTo>
                        <a:pt x="203" y="373"/>
                      </a:lnTo>
                      <a:lnTo>
                        <a:pt x="208" y="328"/>
                      </a:lnTo>
                      <a:lnTo>
                        <a:pt x="213" y="284"/>
                      </a:lnTo>
                      <a:lnTo>
                        <a:pt x="218" y="234"/>
                      </a:lnTo>
                      <a:lnTo>
                        <a:pt x="223" y="154"/>
                      </a:lnTo>
                      <a:lnTo>
                        <a:pt x="228" y="65"/>
                      </a:lnTo>
                      <a:lnTo>
                        <a:pt x="233" y="0"/>
                      </a:lnTo>
                      <a:lnTo>
                        <a:pt x="238" y="15"/>
                      </a:lnTo>
                      <a:lnTo>
                        <a:pt x="243" y="75"/>
                      </a:lnTo>
                      <a:lnTo>
                        <a:pt x="248" y="174"/>
                      </a:lnTo>
                      <a:lnTo>
                        <a:pt x="253" y="239"/>
                      </a:lnTo>
                      <a:lnTo>
                        <a:pt x="258" y="298"/>
                      </a:lnTo>
                      <a:lnTo>
                        <a:pt x="263" y="294"/>
                      </a:lnTo>
                      <a:lnTo>
                        <a:pt x="268" y="284"/>
                      </a:lnTo>
                      <a:lnTo>
                        <a:pt x="273" y="234"/>
                      </a:lnTo>
                      <a:lnTo>
                        <a:pt x="278" y="249"/>
                      </a:lnTo>
                      <a:lnTo>
                        <a:pt x="283" y="298"/>
                      </a:lnTo>
                      <a:lnTo>
                        <a:pt x="288" y="303"/>
                      </a:lnTo>
                      <a:lnTo>
                        <a:pt x="293" y="303"/>
                      </a:lnTo>
                      <a:lnTo>
                        <a:pt x="298" y="303"/>
                      </a:lnTo>
                      <a:lnTo>
                        <a:pt x="303" y="318"/>
                      </a:lnTo>
                      <a:lnTo>
                        <a:pt x="308" y="338"/>
                      </a:lnTo>
                      <a:lnTo>
                        <a:pt x="313" y="358"/>
                      </a:lnTo>
                      <a:lnTo>
                        <a:pt x="318" y="378"/>
                      </a:lnTo>
                      <a:lnTo>
                        <a:pt x="323" y="398"/>
                      </a:lnTo>
                      <a:lnTo>
                        <a:pt x="328" y="413"/>
                      </a:lnTo>
                      <a:lnTo>
                        <a:pt x="333" y="433"/>
                      </a:lnTo>
                      <a:lnTo>
                        <a:pt x="338" y="452"/>
                      </a:lnTo>
                      <a:lnTo>
                        <a:pt x="342" y="482"/>
                      </a:lnTo>
                      <a:lnTo>
                        <a:pt x="347" y="512"/>
                      </a:lnTo>
                      <a:lnTo>
                        <a:pt x="352" y="562"/>
                      </a:lnTo>
                      <a:lnTo>
                        <a:pt x="357" y="616"/>
                      </a:lnTo>
                      <a:lnTo>
                        <a:pt x="362" y="676"/>
                      </a:lnTo>
                      <a:lnTo>
                        <a:pt x="367" y="711"/>
                      </a:lnTo>
                      <a:lnTo>
                        <a:pt x="372" y="741"/>
                      </a:lnTo>
                      <a:lnTo>
                        <a:pt x="377" y="755"/>
                      </a:lnTo>
                      <a:lnTo>
                        <a:pt x="382" y="760"/>
                      </a:lnTo>
                      <a:lnTo>
                        <a:pt x="387" y="760"/>
                      </a:lnTo>
                      <a:lnTo>
                        <a:pt x="392" y="760"/>
                      </a:lnTo>
                      <a:lnTo>
                        <a:pt x="397" y="760"/>
                      </a:lnTo>
                      <a:lnTo>
                        <a:pt x="402" y="765"/>
                      </a:lnTo>
                      <a:lnTo>
                        <a:pt x="407" y="765"/>
                      </a:lnTo>
                      <a:lnTo>
                        <a:pt x="412" y="760"/>
                      </a:lnTo>
                      <a:lnTo>
                        <a:pt x="417" y="746"/>
                      </a:lnTo>
                      <a:lnTo>
                        <a:pt x="422" y="731"/>
                      </a:lnTo>
                      <a:lnTo>
                        <a:pt x="427" y="721"/>
                      </a:lnTo>
                      <a:lnTo>
                        <a:pt x="432" y="721"/>
                      </a:lnTo>
                      <a:lnTo>
                        <a:pt x="437" y="721"/>
                      </a:lnTo>
                      <a:lnTo>
                        <a:pt x="442" y="716"/>
                      </a:lnTo>
                      <a:lnTo>
                        <a:pt x="447" y="716"/>
                      </a:lnTo>
                      <a:lnTo>
                        <a:pt x="452" y="701"/>
                      </a:lnTo>
                      <a:lnTo>
                        <a:pt x="457" y="686"/>
                      </a:lnTo>
                      <a:lnTo>
                        <a:pt x="462" y="651"/>
                      </a:lnTo>
                      <a:lnTo>
                        <a:pt x="467" y="592"/>
                      </a:lnTo>
                      <a:lnTo>
                        <a:pt x="472" y="527"/>
                      </a:lnTo>
                      <a:lnTo>
                        <a:pt x="477" y="477"/>
                      </a:lnTo>
                      <a:lnTo>
                        <a:pt x="482" y="447"/>
                      </a:lnTo>
                      <a:lnTo>
                        <a:pt x="487" y="413"/>
                      </a:lnTo>
                      <a:lnTo>
                        <a:pt x="491" y="274"/>
                      </a:lnTo>
                      <a:lnTo>
                        <a:pt x="496" y="164"/>
                      </a:lnTo>
                      <a:lnTo>
                        <a:pt x="501" y="552"/>
                      </a:lnTo>
                      <a:lnTo>
                        <a:pt x="506" y="303"/>
                      </a:lnTo>
                      <a:lnTo>
                        <a:pt x="511" y="537"/>
                      </a:lnTo>
                      <a:lnTo>
                        <a:pt x="516" y="452"/>
                      </a:lnTo>
                      <a:lnTo>
                        <a:pt x="521" y="443"/>
                      </a:lnTo>
                      <a:lnTo>
                        <a:pt x="526" y="438"/>
                      </a:lnTo>
                      <a:lnTo>
                        <a:pt x="531" y="438"/>
                      </a:lnTo>
                      <a:lnTo>
                        <a:pt x="536" y="438"/>
                      </a:lnTo>
                      <a:lnTo>
                        <a:pt x="541" y="423"/>
                      </a:lnTo>
                      <a:lnTo>
                        <a:pt x="546" y="413"/>
                      </a:lnTo>
                      <a:lnTo>
                        <a:pt x="551" y="383"/>
                      </a:lnTo>
                      <a:lnTo>
                        <a:pt x="556" y="358"/>
                      </a:lnTo>
                      <a:lnTo>
                        <a:pt x="561" y="323"/>
                      </a:lnTo>
                      <a:lnTo>
                        <a:pt x="566" y="289"/>
                      </a:lnTo>
                      <a:lnTo>
                        <a:pt x="571" y="224"/>
                      </a:lnTo>
                      <a:lnTo>
                        <a:pt x="576" y="144"/>
                      </a:lnTo>
                      <a:lnTo>
                        <a:pt x="581" y="65"/>
                      </a:lnTo>
                      <a:lnTo>
                        <a:pt x="586" y="25"/>
                      </a:lnTo>
                      <a:lnTo>
                        <a:pt x="591" y="55"/>
                      </a:lnTo>
                      <a:lnTo>
                        <a:pt x="596" y="135"/>
                      </a:lnTo>
                      <a:lnTo>
                        <a:pt x="601" y="204"/>
                      </a:lnTo>
                      <a:lnTo>
                        <a:pt x="606" y="264"/>
                      </a:lnTo>
                      <a:lnTo>
                        <a:pt x="611" y="318"/>
                      </a:lnTo>
                      <a:lnTo>
                        <a:pt x="616" y="343"/>
                      </a:lnTo>
                      <a:lnTo>
                        <a:pt x="621" y="338"/>
                      </a:lnTo>
                      <a:lnTo>
                        <a:pt x="626" y="284"/>
                      </a:lnTo>
                      <a:lnTo>
                        <a:pt x="631" y="289"/>
                      </a:lnTo>
                      <a:lnTo>
                        <a:pt x="635" y="313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57"/>
                <p:cNvSpPr>
                  <a:spLocks/>
                </p:cNvSpPr>
                <p:nvPr/>
              </p:nvSpPr>
              <p:spPr bwMode="auto">
                <a:xfrm>
                  <a:off x="4279900" y="2451100"/>
                  <a:ext cx="1009650" cy="1238250"/>
                </a:xfrm>
                <a:custGeom>
                  <a:avLst/>
                  <a:gdLst>
                    <a:gd name="T0" fmla="*/ 10 w 636"/>
                    <a:gd name="T1" fmla="*/ 308 h 780"/>
                    <a:gd name="T2" fmla="*/ 25 w 636"/>
                    <a:gd name="T3" fmla="*/ 348 h 780"/>
                    <a:gd name="T4" fmla="*/ 40 w 636"/>
                    <a:gd name="T5" fmla="*/ 398 h 780"/>
                    <a:gd name="T6" fmla="*/ 55 w 636"/>
                    <a:gd name="T7" fmla="*/ 462 h 780"/>
                    <a:gd name="T8" fmla="*/ 70 w 636"/>
                    <a:gd name="T9" fmla="*/ 596 h 780"/>
                    <a:gd name="T10" fmla="*/ 85 w 636"/>
                    <a:gd name="T11" fmla="*/ 706 h 780"/>
                    <a:gd name="T12" fmla="*/ 100 w 636"/>
                    <a:gd name="T13" fmla="*/ 770 h 780"/>
                    <a:gd name="T14" fmla="*/ 115 w 636"/>
                    <a:gd name="T15" fmla="*/ 765 h 780"/>
                    <a:gd name="T16" fmla="*/ 130 w 636"/>
                    <a:gd name="T17" fmla="*/ 736 h 780"/>
                    <a:gd name="T18" fmla="*/ 145 w 636"/>
                    <a:gd name="T19" fmla="*/ 696 h 780"/>
                    <a:gd name="T20" fmla="*/ 159 w 636"/>
                    <a:gd name="T21" fmla="*/ 656 h 780"/>
                    <a:gd name="T22" fmla="*/ 174 w 636"/>
                    <a:gd name="T23" fmla="*/ 606 h 780"/>
                    <a:gd name="T24" fmla="*/ 189 w 636"/>
                    <a:gd name="T25" fmla="*/ 442 h 780"/>
                    <a:gd name="T26" fmla="*/ 204 w 636"/>
                    <a:gd name="T27" fmla="*/ 249 h 780"/>
                    <a:gd name="T28" fmla="*/ 219 w 636"/>
                    <a:gd name="T29" fmla="*/ 487 h 780"/>
                    <a:gd name="T30" fmla="*/ 234 w 636"/>
                    <a:gd name="T31" fmla="*/ 433 h 780"/>
                    <a:gd name="T32" fmla="*/ 249 w 636"/>
                    <a:gd name="T33" fmla="*/ 442 h 780"/>
                    <a:gd name="T34" fmla="*/ 264 w 636"/>
                    <a:gd name="T35" fmla="*/ 403 h 780"/>
                    <a:gd name="T36" fmla="*/ 279 w 636"/>
                    <a:gd name="T37" fmla="*/ 284 h 780"/>
                    <a:gd name="T38" fmla="*/ 293 w 636"/>
                    <a:gd name="T39" fmla="*/ 65 h 780"/>
                    <a:gd name="T40" fmla="*/ 308 w 636"/>
                    <a:gd name="T41" fmla="*/ 149 h 780"/>
                    <a:gd name="T42" fmla="*/ 323 w 636"/>
                    <a:gd name="T43" fmla="*/ 288 h 780"/>
                    <a:gd name="T44" fmla="*/ 338 w 636"/>
                    <a:gd name="T45" fmla="*/ 249 h 780"/>
                    <a:gd name="T46" fmla="*/ 353 w 636"/>
                    <a:gd name="T47" fmla="*/ 313 h 780"/>
                    <a:gd name="T48" fmla="*/ 368 w 636"/>
                    <a:gd name="T49" fmla="*/ 318 h 780"/>
                    <a:gd name="T50" fmla="*/ 383 w 636"/>
                    <a:gd name="T51" fmla="*/ 383 h 780"/>
                    <a:gd name="T52" fmla="*/ 403 w 636"/>
                    <a:gd name="T53" fmla="*/ 467 h 780"/>
                    <a:gd name="T54" fmla="*/ 418 w 636"/>
                    <a:gd name="T55" fmla="*/ 596 h 780"/>
                    <a:gd name="T56" fmla="*/ 433 w 636"/>
                    <a:gd name="T57" fmla="*/ 721 h 780"/>
                    <a:gd name="T58" fmla="*/ 447 w 636"/>
                    <a:gd name="T59" fmla="*/ 780 h 780"/>
                    <a:gd name="T60" fmla="*/ 462 w 636"/>
                    <a:gd name="T61" fmla="*/ 765 h 780"/>
                    <a:gd name="T62" fmla="*/ 477 w 636"/>
                    <a:gd name="T63" fmla="*/ 721 h 780"/>
                    <a:gd name="T64" fmla="*/ 492 w 636"/>
                    <a:gd name="T65" fmla="*/ 691 h 780"/>
                    <a:gd name="T66" fmla="*/ 507 w 636"/>
                    <a:gd name="T67" fmla="*/ 646 h 780"/>
                    <a:gd name="T68" fmla="*/ 522 w 636"/>
                    <a:gd name="T69" fmla="*/ 601 h 780"/>
                    <a:gd name="T70" fmla="*/ 537 w 636"/>
                    <a:gd name="T71" fmla="*/ 487 h 780"/>
                    <a:gd name="T72" fmla="*/ 552 w 636"/>
                    <a:gd name="T73" fmla="*/ 398 h 780"/>
                    <a:gd name="T74" fmla="*/ 567 w 636"/>
                    <a:gd name="T75" fmla="*/ 517 h 780"/>
                    <a:gd name="T76" fmla="*/ 582 w 636"/>
                    <a:gd name="T77" fmla="*/ 457 h 780"/>
                    <a:gd name="T78" fmla="*/ 596 w 636"/>
                    <a:gd name="T79" fmla="*/ 437 h 780"/>
                    <a:gd name="T80" fmla="*/ 611 w 636"/>
                    <a:gd name="T81" fmla="*/ 418 h 780"/>
                    <a:gd name="T82" fmla="*/ 626 w 636"/>
                    <a:gd name="T83" fmla="*/ 338 h 7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36" h="780">
                      <a:moveTo>
                        <a:pt x="0" y="303"/>
                      </a:moveTo>
                      <a:lnTo>
                        <a:pt x="5" y="303"/>
                      </a:lnTo>
                      <a:lnTo>
                        <a:pt x="10" y="308"/>
                      </a:lnTo>
                      <a:lnTo>
                        <a:pt x="15" y="318"/>
                      </a:lnTo>
                      <a:lnTo>
                        <a:pt x="20" y="333"/>
                      </a:lnTo>
                      <a:lnTo>
                        <a:pt x="25" y="348"/>
                      </a:lnTo>
                      <a:lnTo>
                        <a:pt x="30" y="363"/>
                      </a:lnTo>
                      <a:lnTo>
                        <a:pt x="35" y="383"/>
                      </a:lnTo>
                      <a:lnTo>
                        <a:pt x="40" y="398"/>
                      </a:lnTo>
                      <a:lnTo>
                        <a:pt x="45" y="408"/>
                      </a:lnTo>
                      <a:lnTo>
                        <a:pt x="50" y="428"/>
                      </a:lnTo>
                      <a:lnTo>
                        <a:pt x="55" y="462"/>
                      </a:lnTo>
                      <a:lnTo>
                        <a:pt x="60" y="507"/>
                      </a:lnTo>
                      <a:lnTo>
                        <a:pt x="65" y="547"/>
                      </a:lnTo>
                      <a:lnTo>
                        <a:pt x="70" y="596"/>
                      </a:lnTo>
                      <a:lnTo>
                        <a:pt x="75" y="641"/>
                      </a:lnTo>
                      <a:lnTo>
                        <a:pt x="80" y="676"/>
                      </a:lnTo>
                      <a:lnTo>
                        <a:pt x="85" y="706"/>
                      </a:lnTo>
                      <a:lnTo>
                        <a:pt x="90" y="731"/>
                      </a:lnTo>
                      <a:lnTo>
                        <a:pt x="95" y="750"/>
                      </a:lnTo>
                      <a:lnTo>
                        <a:pt x="100" y="770"/>
                      </a:lnTo>
                      <a:lnTo>
                        <a:pt x="105" y="775"/>
                      </a:lnTo>
                      <a:lnTo>
                        <a:pt x="110" y="770"/>
                      </a:lnTo>
                      <a:lnTo>
                        <a:pt x="115" y="765"/>
                      </a:lnTo>
                      <a:lnTo>
                        <a:pt x="120" y="760"/>
                      </a:lnTo>
                      <a:lnTo>
                        <a:pt x="125" y="750"/>
                      </a:lnTo>
                      <a:lnTo>
                        <a:pt x="130" y="736"/>
                      </a:lnTo>
                      <a:lnTo>
                        <a:pt x="135" y="721"/>
                      </a:lnTo>
                      <a:lnTo>
                        <a:pt x="140" y="706"/>
                      </a:lnTo>
                      <a:lnTo>
                        <a:pt x="145" y="696"/>
                      </a:lnTo>
                      <a:lnTo>
                        <a:pt x="149" y="686"/>
                      </a:lnTo>
                      <a:lnTo>
                        <a:pt x="154" y="676"/>
                      </a:lnTo>
                      <a:lnTo>
                        <a:pt x="159" y="656"/>
                      </a:lnTo>
                      <a:lnTo>
                        <a:pt x="164" y="646"/>
                      </a:lnTo>
                      <a:lnTo>
                        <a:pt x="169" y="636"/>
                      </a:lnTo>
                      <a:lnTo>
                        <a:pt x="174" y="606"/>
                      </a:lnTo>
                      <a:lnTo>
                        <a:pt x="179" y="557"/>
                      </a:lnTo>
                      <a:lnTo>
                        <a:pt x="184" y="492"/>
                      </a:lnTo>
                      <a:lnTo>
                        <a:pt x="189" y="442"/>
                      </a:lnTo>
                      <a:lnTo>
                        <a:pt x="194" y="418"/>
                      </a:lnTo>
                      <a:lnTo>
                        <a:pt x="199" y="393"/>
                      </a:lnTo>
                      <a:lnTo>
                        <a:pt x="204" y="249"/>
                      </a:lnTo>
                      <a:lnTo>
                        <a:pt x="209" y="264"/>
                      </a:lnTo>
                      <a:lnTo>
                        <a:pt x="214" y="497"/>
                      </a:lnTo>
                      <a:lnTo>
                        <a:pt x="219" y="487"/>
                      </a:lnTo>
                      <a:lnTo>
                        <a:pt x="224" y="442"/>
                      </a:lnTo>
                      <a:lnTo>
                        <a:pt x="229" y="442"/>
                      </a:lnTo>
                      <a:lnTo>
                        <a:pt x="234" y="433"/>
                      </a:lnTo>
                      <a:lnTo>
                        <a:pt x="239" y="442"/>
                      </a:lnTo>
                      <a:lnTo>
                        <a:pt x="244" y="447"/>
                      </a:lnTo>
                      <a:lnTo>
                        <a:pt x="249" y="442"/>
                      </a:lnTo>
                      <a:lnTo>
                        <a:pt x="254" y="433"/>
                      </a:lnTo>
                      <a:lnTo>
                        <a:pt x="259" y="418"/>
                      </a:lnTo>
                      <a:lnTo>
                        <a:pt x="264" y="403"/>
                      </a:lnTo>
                      <a:lnTo>
                        <a:pt x="269" y="378"/>
                      </a:lnTo>
                      <a:lnTo>
                        <a:pt x="274" y="333"/>
                      </a:lnTo>
                      <a:lnTo>
                        <a:pt x="279" y="284"/>
                      </a:lnTo>
                      <a:lnTo>
                        <a:pt x="284" y="219"/>
                      </a:lnTo>
                      <a:lnTo>
                        <a:pt x="289" y="144"/>
                      </a:lnTo>
                      <a:lnTo>
                        <a:pt x="293" y="65"/>
                      </a:lnTo>
                      <a:lnTo>
                        <a:pt x="298" y="0"/>
                      </a:lnTo>
                      <a:lnTo>
                        <a:pt x="303" y="45"/>
                      </a:lnTo>
                      <a:lnTo>
                        <a:pt x="308" y="149"/>
                      </a:lnTo>
                      <a:lnTo>
                        <a:pt x="313" y="244"/>
                      </a:lnTo>
                      <a:lnTo>
                        <a:pt x="318" y="274"/>
                      </a:lnTo>
                      <a:lnTo>
                        <a:pt x="323" y="288"/>
                      </a:lnTo>
                      <a:lnTo>
                        <a:pt x="328" y="293"/>
                      </a:lnTo>
                      <a:lnTo>
                        <a:pt x="333" y="259"/>
                      </a:lnTo>
                      <a:lnTo>
                        <a:pt x="338" y="249"/>
                      </a:lnTo>
                      <a:lnTo>
                        <a:pt x="343" y="293"/>
                      </a:lnTo>
                      <a:lnTo>
                        <a:pt x="348" y="308"/>
                      </a:lnTo>
                      <a:lnTo>
                        <a:pt x="353" y="313"/>
                      </a:lnTo>
                      <a:lnTo>
                        <a:pt x="358" y="318"/>
                      </a:lnTo>
                      <a:lnTo>
                        <a:pt x="363" y="313"/>
                      </a:lnTo>
                      <a:lnTo>
                        <a:pt x="368" y="318"/>
                      </a:lnTo>
                      <a:lnTo>
                        <a:pt x="373" y="338"/>
                      </a:lnTo>
                      <a:lnTo>
                        <a:pt x="378" y="358"/>
                      </a:lnTo>
                      <a:lnTo>
                        <a:pt x="383" y="383"/>
                      </a:lnTo>
                      <a:lnTo>
                        <a:pt x="388" y="408"/>
                      </a:lnTo>
                      <a:lnTo>
                        <a:pt x="398" y="433"/>
                      </a:lnTo>
                      <a:lnTo>
                        <a:pt x="403" y="467"/>
                      </a:lnTo>
                      <a:lnTo>
                        <a:pt x="408" y="512"/>
                      </a:lnTo>
                      <a:lnTo>
                        <a:pt x="413" y="552"/>
                      </a:lnTo>
                      <a:lnTo>
                        <a:pt x="418" y="596"/>
                      </a:lnTo>
                      <a:lnTo>
                        <a:pt x="423" y="646"/>
                      </a:lnTo>
                      <a:lnTo>
                        <a:pt x="428" y="686"/>
                      </a:lnTo>
                      <a:lnTo>
                        <a:pt x="433" y="721"/>
                      </a:lnTo>
                      <a:lnTo>
                        <a:pt x="438" y="750"/>
                      </a:lnTo>
                      <a:lnTo>
                        <a:pt x="442" y="770"/>
                      </a:lnTo>
                      <a:lnTo>
                        <a:pt x="447" y="780"/>
                      </a:lnTo>
                      <a:lnTo>
                        <a:pt x="452" y="780"/>
                      </a:lnTo>
                      <a:lnTo>
                        <a:pt x="457" y="770"/>
                      </a:lnTo>
                      <a:lnTo>
                        <a:pt x="462" y="765"/>
                      </a:lnTo>
                      <a:lnTo>
                        <a:pt x="467" y="750"/>
                      </a:lnTo>
                      <a:lnTo>
                        <a:pt x="472" y="741"/>
                      </a:lnTo>
                      <a:lnTo>
                        <a:pt x="477" y="721"/>
                      </a:lnTo>
                      <a:lnTo>
                        <a:pt x="482" y="701"/>
                      </a:lnTo>
                      <a:lnTo>
                        <a:pt x="487" y="696"/>
                      </a:lnTo>
                      <a:lnTo>
                        <a:pt x="492" y="691"/>
                      </a:lnTo>
                      <a:lnTo>
                        <a:pt x="497" y="686"/>
                      </a:lnTo>
                      <a:lnTo>
                        <a:pt x="502" y="666"/>
                      </a:lnTo>
                      <a:lnTo>
                        <a:pt x="507" y="646"/>
                      </a:lnTo>
                      <a:lnTo>
                        <a:pt x="512" y="626"/>
                      </a:lnTo>
                      <a:lnTo>
                        <a:pt x="517" y="616"/>
                      </a:lnTo>
                      <a:lnTo>
                        <a:pt x="522" y="601"/>
                      </a:lnTo>
                      <a:lnTo>
                        <a:pt x="527" y="577"/>
                      </a:lnTo>
                      <a:lnTo>
                        <a:pt x="532" y="532"/>
                      </a:lnTo>
                      <a:lnTo>
                        <a:pt x="537" y="487"/>
                      </a:lnTo>
                      <a:lnTo>
                        <a:pt x="542" y="452"/>
                      </a:lnTo>
                      <a:lnTo>
                        <a:pt x="547" y="423"/>
                      </a:lnTo>
                      <a:lnTo>
                        <a:pt x="552" y="398"/>
                      </a:lnTo>
                      <a:lnTo>
                        <a:pt x="557" y="343"/>
                      </a:lnTo>
                      <a:lnTo>
                        <a:pt x="562" y="264"/>
                      </a:lnTo>
                      <a:lnTo>
                        <a:pt x="567" y="517"/>
                      </a:lnTo>
                      <a:lnTo>
                        <a:pt x="572" y="502"/>
                      </a:lnTo>
                      <a:lnTo>
                        <a:pt x="577" y="457"/>
                      </a:lnTo>
                      <a:lnTo>
                        <a:pt x="582" y="457"/>
                      </a:lnTo>
                      <a:lnTo>
                        <a:pt x="586" y="452"/>
                      </a:lnTo>
                      <a:lnTo>
                        <a:pt x="591" y="442"/>
                      </a:lnTo>
                      <a:lnTo>
                        <a:pt x="596" y="437"/>
                      </a:lnTo>
                      <a:lnTo>
                        <a:pt x="601" y="437"/>
                      </a:lnTo>
                      <a:lnTo>
                        <a:pt x="606" y="428"/>
                      </a:lnTo>
                      <a:lnTo>
                        <a:pt x="611" y="418"/>
                      </a:lnTo>
                      <a:lnTo>
                        <a:pt x="616" y="403"/>
                      </a:lnTo>
                      <a:lnTo>
                        <a:pt x="621" y="378"/>
                      </a:lnTo>
                      <a:lnTo>
                        <a:pt x="626" y="338"/>
                      </a:lnTo>
                      <a:lnTo>
                        <a:pt x="631" y="298"/>
                      </a:lnTo>
                      <a:lnTo>
                        <a:pt x="636" y="249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58"/>
                <p:cNvSpPr>
                  <a:spLocks/>
                </p:cNvSpPr>
                <p:nvPr/>
              </p:nvSpPr>
              <p:spPr bwMode="auto">
                <a:xfrm>
                  <a:off x="5289550" y="2389188"/>
                  <a:ext cx="938213" cy="1387475"/>
                </a:xfrm>
                <a:custGeom>
                  <a:avLst/>
                  <a:gdLst>
                    <a:gd name="T0" fmla="*/ 5 w 591"/>
                    <a:gd name="T1" fmla="*/ 213 h 874"/>
                    <a:gd name="T2" fmla="*/ 15 w 591"/>
                    <a:gd name="T3" fmla="*/ 59 h 874"/>
                    <a:gd name="T4" fmla="*/ 25 w 591"/>
                    <a:gd name="T5" fmla="*/ 119 h 874"/>
                    <a:gd name="T6" fmla="*/ 35 w 591"/>
                    <a:gd name="T7" fmla="*/ 278 h 874"/>
                    <a:gd name="T8" fmla="*/ 45 w 591"/>
                    <a:gd name="T9" fmla="*/ 323 h 874"/>
                    <a:gd name="T10" fmla="*/ 55 w 591"/>
                    <a:gd name="T11" fmla="*/ 253 h 874"/>
                    <a:gd name="T12" fmla="*/ 65 w 591"/>
                    <a:gd name="T13" fmla="*/ 327 h 874"/>
                    <a:gd name="T14" fmla="*/ 75 w 591"/>
                    <a:gd name="T15" fmla="*/ 347 h 874"/>
                    <a:gd name="T16" fmla="*/ 85 w 591"/>
                    <a:gd name="T17" fmla="*/ 372 h 874"/>
                    <a:gd name="T18" fmla="*/ 95 w 591"/>
                    <a:gd name="T19" fmla="*/ 417 h 874"/>
                    <a:gd name="T20" fmla="*/ 104 w 591"/>
                    <a:gd name="T21" fmla="*/ 457 h 874"/>
                    <a:gd name="T22" fmla="*/ 114 w 591"/>
                    <a:gd name="T23" fmla="*/ 516 h 874"/>
                    <a:gd name="T24" fmla="*/ 124 w 591"/>
                    <a:gd name="T25" fmla="*/ 596 h 874"/>
                    <a:gd name="T26" fmla="*/ 134 w 591"/>
                    <a:gd name="T27" fmla="*/ 695 h 874"/>
                    <a:gd name="T28" fmla="*/ 144 w 591"/>
                    <a:gd name="T29" fmla="*/ 775 h 874"/>
                    <a:gd name="T30" fmla="*/ 154 w 591"/>
                    <a:gd name="T31" fmla="*/ 829 h 874"/>
                    <a:gd name="T32" fmla="*/ 164 w 591"/>
                    <a:gd name="T33" fmla="*/ 834 h 874"/>
                    <a:gd name="T34" fmla="*/ 174 w 591"/>
                    <a:gd name="T35" fmla="*/ 804 h 874"/>
                    <a:gd name="T36" fmla="*/ 184 w 591"/>
                    <a:gd name="T37" fmla="*/ 765 h 874"/>
                    <a:gd name="T38" fmla="*/ 194 w 591"/>
                    <a:gd name="T39" fmla="*/ 715 h 874"/>
                    <a:gd name="T40" fmla="*/ 204 w 591"/>
                    <a:gd name="T41" fmla="*/ 685 h 874"/>
                    <a:gd name="T42" fmla="*/ 214 w 591"/>
                    <a:gd name="T43" fmla="*/ 680 h 874"/>
                    <a:gd name="T44" fmla="*/ 224 w 591"/>
                    <a:gd name="T45" fmla="*/ 660 h 874"/>
                    <a:gd name="T46" fmla="*/ 234 w 591"/>
                    <a:gd name="T47" fmla="*/ 650 h 874"/>
                    <a:gd name="T48" fmla="*/ 243 w 591"/>
                    <a:gd name="T49" fmla="*/ 611 h 874"/>
                    <a:gd name="T50" fmla="*/ 253 w 591"/>
                    <a:gd name="T51" fmla="*/ 531 h 874"/>
                    <a:gd name="T52" fmla="*/ 263 w 591"/>
                    <a:gd name="T53" fmla="*/ 452 h 874"/>
                    <a:gd name="T54" fmla="*/ 273 w 591"/>
                    <a:gd name="T55" fmla="*/ 203 h 874"/>
                    <a:gd name="T56" fmla="*/ 283 w 591"/>
                    <a:gd name="T57" fmla="*/ 387 h 874"/>
                    <a:gd name="T58" fmla="*/ 293 w 591"/>
                    <a:gd name="T59" fmla="*/ 491 h 874"/>
                    <a:gd name="T60" fmla="*/ 303 w 591"/>
                    <a:gd name="T61" fmla="*/ 491 h 874"/>
                    <a:gd name="T62" fmla="*/ 313 w 591"/>
                    <a:gd name="T63" fmla="*/ 481 h 874"/>
                    <a:gd name="T64" fmla="*/ 323 w 591"/>
                    <a:gd name="T65" fmla="*/ 462 h 874"/>
                    <a:gd name="T66" fmla="*/ 333 w 591"/>
                    <a:gd name="T67" fmla="*/ 432 h 874"/>
                    <a:gd name="T68" fmla="*/ 343 w 591"/>
                    <a:gd name="T69" fmla="*/ 352 h 874"/>
                    <a:gd name="T70" fmla="*/ 353 w 591"/>
                    <a:gd name="T71" fmla="*/ 223 h 874"/>
                    <a:gd name="T72" fmla="*/ 363 w 591"/>
                    <a:gd name="T73" fmla="*/ 44 h 874"/>
                    <a:gd name="T74" fmla="*/ 373 w 591"/>
                    <a:gd name="T75" fmla="*/ 49 h 874"/>
                    <a:gd name="T76" fmla="*/ 383 w 591"/>
                    <a:gd name="T77" fmla="*/ 278 h 874"/>
                    <a:gd name="T78" fmla="*/ 392 w 591"/>
                    <a:gd name="T79" fmla="*/ 288 h 874"/>
                    <a:gd name="T80" fmla="*/ 402 w 591"/>
                    <a:gd name="T81" fmla="*/ 218 h 874"/>
                    <a:gd name="T82" fmla="*/ 412 w 591"/>
                    <a:gd name="T83" fmla="*/ 308 h 874"/>
                    <a:gd name="T84" fmla="*/ 422 w 591"/>
                    <a:gd name="T85" fmla="*/ 347 h 874"/>
                    <a:gd name="T86" fmla="*/ 432 w 591"/>
                    <a:gd name="T87" fmla="*/ 357 h 874"/>
                    <a:gd name="T88" fmla="*/ 442 w 591"/>
                    <a:gd name="T89" fmla="*/ 377 h 874"/>
                    <a:gd name="T90" fmla="*/ 452 w 591"/>
                    <a:gd name="T91" fmla="*/ 412 h 874"/>
                    <a:gd name="T92" fmla="*/ 462 w 591"/>
                    <a:gd name="T93" fmla="*/ 452 h 874"/>
                    <a:gd name="T94" fmla="*/ 472 w 591"/>
                    <a:gd name="T95" fmla="*/ 536 h 874"/>
                    <a:gd name="T96" fmla="*/ 482 w 591"/>
                    <a:gd name="T97" fmla="*/ 660 h 874"/>
                    <a:gd name="T98" fmla="*/ 492 w 591"/>
                    <a:gd name="T99" fmla="*/ 780 h 874"/>
                    <a:gd name="T100" fmla="*/ 502 w 591"/>
                    <a:gd name="T101" fmla="*/ 854 h 874"/>
                    <a:gd name="T102" fmla="*/ 512 w 591"/>
                    <a:gd name="T103" fmla="*/ 874 h 874"/>
                    <a:gd name="T104" fmla="*/ 522 w 591"/>
                    <a:gd name="T105" fmla="*/ 844 h 874"/>
                    <a:gd name="T106" fmla="*/ 532 w 591"/>
                    <a:gd name="T107" fmla="*/ 814 h 874"/>
                    <a:gd name="T108" fmla="*/ 541 w 591"/>
                    <a:gd name="T109" fmla="*/ 765 h 874"/>
                    <a:gd name="T110" fmla="*/ 551 w 591"/>
                    <a:gd name="T111" fmla="*/ 730 h 874"/>
                    <a:gd name="T112" fmla="*/ 561 w 591"/>
                    <a:gd name="T113" fmla="*/ 715 h 874"/>
                    <a:gd name="T114" fmla="*/ 571 w 591"/>
                    <a:gd name="T115" fmla="*/ 695 h 874"/>
                    <a:gd name="T116" fmla="*/ 581 w 591"/>
                    <a:gd name="T117" fmla="*/ 685 h 8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591" h="874">
                      <a:moveTo>
                        <a:pt x="0" y="288"/>
                      </a:moveTo>
                      <a:lnTo>
                        <a:pt x="5" y="213"/>
                      </a:lnTo>
                      <a:lnTo>
                        <a:pt x="10" y="134"/>
                      </a:lnTo>
                      <a:lnTo>
                        <a:pt x="15" y="59"/>
                      </a:lnTo>
                      <a:lnTo>
                        <a:pt x="20" y="44"/>
                      </a:lnTo>
                      <a:lnTo>
                        <a:pt x="25" y="119"/>
                      </a:lnTo>
                      <a:lnTo>
                        <a:pt x="30" y="238"/>
                      </a:lnTo>
                      <a:lnTo>
                        <a:pt x="35" y="278"/>
                      </a:lnTo>
                      <a:lnTo>
                        <a:pt x="40" y="318"/>
                      </a:lnTo>
                      <a:lnTo>
                        <a:pt x="45" y="323"/>
                      </a:lnTo>
                      <a:lnTo>
                        <a:pt x="50" y="298"/>
                      </a:lnTo>
                      <a:lnTo>
                        <a:pt x="55" y="253"/>
                      </a:lnTo>
                      <a:lnTo>
                        <a:pt x="60" y="298"/>
                      </a:lnTo>
                      <a:lnTo>
                        <a:pt x="65" y="327"/>
                      </a:lnTo>
                      <a:lnTo>
                        <a:pt x="70" y="342"/>
                      </a:lnTo>
                      <a:lnTo>
                        <a:pt x="75" y="347"/>
                      </a:lnTo>
                      <a:lnTo>
                        <a:pt x="80" y="357"/>
                      </a:lnTo>
                      <a:lnTo>
                        <a:pt x="85" y="372"/>
                      </a:lnTo>
                      <a:lnTo>
                        <a:pt x="90" y="392"/>
                      </a:lnTo>
                      <a:lnTo>
                        <a:pt x="95" y="417"/>
                      </a:lnTo>
                      <a:lnTo>
                        <a:pt x="99" y="437"/>
                      </a:lnTo>
                      <a:lnTo>
                        <a:pt x="104" y="457"/>
                      </a:lnTo>
                      <a:lnTo>
                        <a:pt x="109" y="476"/>
                      </a:lnTo>
                      <a:lnTo>
                        <a:pt x="114" y="516"/>
                      </a:lnTo>
                      <a:lnTo>
                        <a:pt x="119" y="551"/>
                      </a:lnTo>
                      <a:lnTo>
                        <a:pt x="124" y="596"/>
                      </a:lnTo>
                      <a:lnTo>
                        <a:pt x="129" y="645"/>
                      </a:lnTo>
                      <a:lnTo>
                        <a:pt x="134" y="695"/>
                      </a:lnTo>
                      <a:lnTo>
                        <a:pt x="139" y="735"/>
                      </a:lnTo>
                      <a:lnTo>
                        <a:pt x="144" y="775"/>
                      </a:lnTo>
                      <a:lnTo>
                        <a:pt x="149" y="804"/>
                      </a:lnTo>
                      <a:lnTo>
                        <a:pt x="154" y="829"/>
                      </a:lnTo>
                      <a:lnTo>
                        <a:pt x="159" y="844"/>
                      </a:lnTo>
                      <a:lnTo>
                        <a:pt x="164" y="834"/>
                      </a:lnTo>
                      <a:lnTo>
                        <a:pt x="169" y="824"/>
                      </a:lnTo>
                      <a:lnTo>
                        <a:pt x="174" y="804"/>
                      </a:lnTo>
                      <a:lnTo>
                        <a:pt x="179" y="784"/>
                      </a:lnTo>
                      <a:lnTo>
                        <a:pt x="184" y="765"/>
                      </a:lnTo>
                      <a:lnTo>
                        <a:pt x="189" y="740"/>
                      </a:lnTo>
                      <a:lnTo>
                        <a:pt x="194" y="715"/>
                      </a:lnTo>
                      <a:lnTo>
                        <a:pt x="199" y="695"/>
                      </a:lnTo>
                      <a:lnTo>
                        <a:pt x="204" y="685"/>
                      </a:lnTo>
                      <a:lnTo>
                        <a:pt x="209" y="685"/>
                      </a:lnTo>
                      <a:lnTo>
                        <a:pt x="214" y="680"/>
                      </a:lnTo>
                      <a:lnTo>
                        <a:pt x="219" y="670"/>
                      </a:lnTo>
                      <a:lnTo>
                        <a:pt x="224" y="660"/>
                      </a:lnTo>
                      <a:lnTo>
                        <a:pt x="229" y="655"/>
                      </a:lnTo>
                      <a:lnTo>
                        <a:pt x="234" y="650"/>
                      </a:lnTo>
                      <a:lnTo>
                        <a:pt x="239" y="635"/>
                      </a:lnTo>
                      <a:lnTo>
                        <a:pt x="243" y="611"/>
                      </a:lnTo>
                      <a:lnTo>
                        <a:pt x="248" y="566"/>
                      </a:lnTo>
                      <a:lnTo>
                        <a:pt x="253" y="531"/>
                      </a:lnTo>
                      <a:lnTo>
                        <a:pt x="258" y="496"/>
                      </a:lnTo>
                      <a:lnTo>
                        <a:pt x="263" y="452"/>
                      </a:lnTo>
                      <a:lnTo>
                        <a:pt x="268" y="387"/>
                      </a:lnTo>
                      <a:lnTo>
                        <a:pt x="273" y="203"/>
                      </a:lnTo>
                      <a:lnTo>
                        <a:pt x="278" y="586"/>
                      </a:lnTo>
                      <a:lnTo>
                        <a:pt x="283" y="387"/>
                      </a:lnTo>
                      <a:lnTo>
                        <a:pt x="288" y="531"/>
                      </a:lnTo>
                      <a:lnTo>
                        <a:pt x="293" y="491"/>
                      </a:lnTo>
                      <a:lnTo>
                        <a:pt x="298" y="501"/>
                      </a:lnTo>
                      <a:lnTo>
                        <a:pt x="303" y="491"/>
                      </a:lnTo>
                      <a:lnTo>
                        <a:pt x="308" y="481"/>
                      </a:lnTo>
                      <a:lnTo>
                        <a:pt x="313" y="481"/>
                      </a:lnTo>
                      <a:lnTo>
                        <a:pt x="318" y="472"/>
                      </a:lnTo>
                      <a:lnTo>
                        <a:pt x="323" y="462"/>
                      </a:lnTo>
                      <a:lnTo>
                        <a:pt x="328" y="452"/>
                      </a:lnTo>
                      <a:lnTo>
                        <a:pt x="333" y="432"/>
                      </a:lnTo>
                      <a:lnTo>
                        <a:pt x="338" y="397"/>
                      </a:lnTo>
                      <a:lnTo>
                        <a:pt x="343" y="352"/>
                      </a:lnTo>
                      <a:lnTo>
                        <a:pt x="348" y="298"/>
                      </a:lnTo>
                      <a:lnTo>
                        <a:pt x="353" y="223"/>
                      </a:lnTo>
                      <a:lnTo>
                        <a:pt x="358" y="139"/>
                      </a:lnTo>
                      <a:lnTo>
                        <a:pt x="363" y="44"/>
                      </a:lnTo>
                      <a:lnTo>
                        <a:pt x="368" y="0"/>
                      </a:lnTo>
                      <a:lnTo>
                        <a:pt x="373" y="49"/>
                      </a:lnTo>
                      <a:lnTo>
                        <a:pt x="378" y="178"/>
                      </a:lnTo>
                      <a:lnTo>
                        <a:pt x="383" y="278"/>
                      </a:lnTo>
                      <a:lnTo>
                        <a:pt x="388" y="288"/>
                      </a:lnTo>
                      <a:lnTo>
                        <a:pt x="392" y="288"/>
                      </a:lnTo>
                      <a:lnTo>
                        <a:pt x="397" y="278"/>
                      </a:lnTo>
                      <a:lnTo>
                        <a:pt x="402" y="218"/>
                      </a:lnTo>
                      <a:lnTo>
                        <a:pt x="407" y="248"/>
                      </a:lnTo>
                      <a:lnTo>
                        <a:pt x="412" y="308"/>
                      </a:lnTo>
                      <a:lnTo>
                        <a:pt x="417" y="332"/>
                      </a:lnTo>
                      <a:lnTo>
                        <a:pt x="422" y="347"/>
                      </a:lnTo>
                      <a:lnTo>
                        <a:pt x="427" y="352"/>
                      </a:lnTo>
                      <a:lnTo>
                        <a:pt x="432" y="357"/>
                      </a:lnTo>
                      <a:lnTo>
                        <a:pt x="437" y="367"/>
                      </a:lnTo>
                      <a:lnTo>
                        <a:pt x="442" y="377"/>
                      </a:lnTo>
                      <a:lnTo>
                        <a:pt x="447" y="397"/>
                      </a:lnTo>
                      <a:lnTo>
                        <a:pt x="452" y="412"/>
                      </a:lnTo>
                      <a:lnTo>
                        <a:pt x="457" y="432"/>
                      </a:lnTo>
                      <a:lnTo>
                        <a:pt x="462" y="452"/>
                      </a:lnTo>
                      <a:lnTo>
                        <a:pt x="467" y="491"/>
                      </a:lnTo>
                      <a:lnTo>
                        <a:pt x="472" y="536"/>
                      </a:lnTo>
                      <a:lnTo>
                        <a:pt x="477" y="591"/>
                      </a:lnTo>
                      <a:lnTo>
                        <a:pt x="482" y="660"/>
                      </a:lnTo>
                      <a:lnTo>
                        <a:pt x="487" y="725"/>
                      </a:lnTo>
                      <a:lnTo>
                        <a:pt x="492" y="780"/>
                      </a:lnTo>
                      <a:lnTo>
                        <a:pt x="497" y="824"/>
                      </a:lnTo>
                      <a:lnTo>
                        <a:pt x="502" y="854"/>
                      </a:lnTo>
                      <a:lnTo>
                        <a:pt x="507" y="874"/>
                      </a:lnTo>
                      <a:lnTo>
                        <a:pt x="512" y="874"/>
                      </a:lnTo>
                      <a:lnTo>
                        <a:pt x="517" y="864"/>
                      </a:lnTo>
                      <a:lnTo>
                        <a:pt x="522" y="844"/>
                      </a:lnTo>
                      <a:lnTo>
                        <a:pt x="527" y="829"/>
                      </a:lnTo>
                      <a:lnTo>
                        <a:pt x="532" y="814"/>
                      </a:lnTo>
                      <a:lnTo>
                        <a:pt x="536" y="789"/>
                      </a:lnTo>
                      <a:lnTo>
                        <a:pt x="541" y="765"/>
                      </a:lnTo>
                      <a:lnTo>
                        <a:pt x="546" y="740"/>
                      </a:lnTo>
                      <a:lnTo>
                        <a:pt x="551" y="730"/>
                      </a:lnTo>
                      <a:lnTo>
                        <a:pt x="556" y="730"/>
                      </a:lnTo>
                      <a:lnTo>
                        <a:pt x="561" y="715"/>
                      </a:lnTo>
                      <a:lnTo>
                        <a:pt x="566" y="700"/>
                      </a:lnTo>
                      <a:lnTo>
                        <a:pt x="571" y="695"/>
                      </a:lnTo>
                      <a:lnTo>
                        <a:pt x="576" y="695"/>
                      </a:lnTo>
                      <a:lnTo>
                        <a:pt x="581" y="685"/>
                      </a:lnTo>
                      <a:lnTo>
                        <a:pt x="591" y="670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9" name="Group 48"/>
              <p:cNvGrpSpPr>
                <a:grpSpLocks noChangeAspect="1"/>
              </p:cNvGrpSpPr>
              <p:nvPr/>
            </p:nvGrpSpPr>
            <p:grpSpPr>
              <a:xfrm>
                <a:off x="1976913" y="3711235"/>
                <a:ext cx="1475995" cy="476631"/>
                <a:chOff x="2185988" y="2097088"/>
                <a:chExt cx="3965575" cy="1323975"/>
              </a:xfrm>
            </p:grpSpPr>
            <p:sp>
              <p:nvSpPr>
                <p:cNvPr id="59" name="Freeform 52"/>
                <p:cNvSpPr>
                  <a:spLocks/>
                </p:cNvSpPr>
                <p:nvPr/>
              </p:nvSpPr>
              <p:spPr bwMode="auto">
                <a:xfrm>
                  <a:off x="2185988" y="2144713"/>
                  <a:ext cx="560388" cy="1246188"/>
                </a:xfrm>
                <a:custGeom>
                  <a:avLst/>
                  <a:gdLst>
                    <a:gd name="T0" fmla="*/ 10 w 353"/>
                    <a:gd name="T1" fmla="*/ 775 h 785"/>
                    <a:gd name="T2" fmla="*/ 15 w 353"/>
                    <a:gd name="T3" fmla="*/ 720 h 785"/>
                    <a:gd name="T4" fmla="*/ 25 w 353"/>
                    <a:gd name="T5" fmla="*/ 745 h 785"/>
                    <a:gd name="T6" fmla="*/ 35 w 353"/>
                    <a:gd name="T7" fmla="*/ 655 h 785"/>
                    <a:gd name="T8" fmla="*/ 40 w 353"/>
                    <a:gd name="T9" fmla="*/ 472 h 785"/>
                    <a:gd name="T10" fmla="*/ 50 w 353"/>
                    <a:gd name="T11" fmla="*/ 323 h 785"/>
                    <a:gd name="T12" fmla="*/ 60 w 353"/>
                    <a:gd name="T13" fmla="*/ 308 h 785"/>
                    <a:gd name="T14" fmla="*/ 65 w 353"/>
                    <a:gd name="T15" fmla="*/ 104 h 785"/>
                    <a:gd name="T16" fmla="*/ 75 w 353"/>
                    <a:gd name="T17" fmla="*/ 273 h 785"/>
                    <a:gd name="T18" fmla="*/ 80 w 353"/>
                    <a:gd name="T19" fmla="*/ 298 h 785"/>
                    <a:gd name="T20" fmla="*/ 90 w 353"/>
                    <a:gd name="T21" fmla="*/ 347 h 785"/>
                    <a:gd name="T22" fmla="*/ 95 w 353"/>
                    <a:gd name="T23" fmla="*/ 382 h 785"/>
                    <a:gd name="T24" fmla="*/ 104 w 353"/>
                    <a:gd name="T25" fmla="*/ 377 h 785"/>
                    <a:gd name="T26" fmla="*/ 109 w 353"/>
                    <a:gd name="T27" fmla="*/ 397 h 785"/>
                    <a:gd name="T28" fmla="*/ 119 w 353"/>
                    <a:gd name="T29" fmla="*/ 397 h 785"/>
                    <a:gd name="T30" fmla="*/ 129 w 353"/>
                    <a:gd name="T31" fmla="*/ 397 h 785"/>
                    <a:gd name="T32" fmla="*/ 144 w 353"/>
                    <a:gd name="T33" fmla="*/ 402 h 785"/>
                    <a:gd name="T34" fmla="*/ 159 w 353"/>
                    <a:gd name="T35" fmla="*/ 392 h 785"/>
                    <a:gd name="T36" fmla="*/ 169 w 353"/>
                    <a:gd name="T37" fmla="*/ 377 h 785"/>
                    <a:gd name="T38" fmla="*/ 179 w 353"/>
                    <a:gd name="T39" fmla="*/ 333 h 785"/>
                    <a:gd name="T40" fmla="*/ 184 w 353"/>
                    <a:gd name="T41" fmla="*/ 273 h 785"/>
                    <a:gd name="T42" fmla="*/ 194 w 353"/>
                    <a:gd name="T43" fmla="*/ 198 h 785"/>
                    <a:gd name="T44" fmla="*/ 199 w 353"/>
                    <a:gd name="T45" fmla="*/ 94 h 785"/>
                    <a:gd name="T46" fmla="*/ 209 w 353"/>
                    <a:gd name="T47" fmla="*/ 0 h 785"/>
                    <a:gd name="T48" fmla="*/ 214 w 353"/>
                    <a:gd name="T49" fmla="*/ 49 h 785"/>
                    <a:gd name="T50" fmla="*/ 224 w 353"/>
                    <a:gd name="T51" fmla="*/ 89 h 785"/>
                    <a:gd name="T52" fmla="*/ 229 w 353"/>
                    <a:gd name="T53" fmla="*/ 183 h 785"/>
                    <a:gd name="T54" fmla="*/ 239 w 353"/>
                    <a:gd name="T55" fmla="*/ 511 h 785"/>
                    <a:gd name="T56" fmla="*/ 243 w 353"/>
                    <a:gd name="T57" fmla="*/ 586 h 785"/>
                    <a:gd name="T58" fmla="*/ 253 w 353"/>
                    <a:gd name="T59" fmla="*/ 631 h 785"/>
                    <a:gd name="T60" fmla="*/ 258 w 353"/>
                    <a:gd name="T61" fmla="*/ 710 h 785"/>
                    <a:gd name="T62" fmla="*/ 268 w 353"/>
                    <a:gd name="T63" fmla="*/ 735 h 785"/>
                    <a:gd name="T64" fmla="*/ 273 w 353"/>
                    <a:gd name="T65" fmla="*/ 765 h 785"/>
                    <a:gd name="T66" fmla="*/ 283 w 353"/>
                    <a:gd name="T67" fmla="*/ 785 h 785"/>
                    <a:gd name="T68" fmla="*/ 288 w 353"/>
                    <a:gd name="T69" fmla="*/ 745 h 785"/>
                    <a:gd name="T70" fmla="*/ 298 w 353"/>
                    <a:gd name="T71" fmla="*/ 735 h 785"/>
                    <a:gd name="T72" fmla="*/ 308 w 353"/>
                    <a:gd name="T73" fmla="*/ 675 h 785"/>
                    <a:gd name="T74" fmla="*/ 313 w 353"/>
                    <a:gd name="T75" fmla="*/ 501 h 785"/>
                    <a:gd name="T76" fmla="*/ 323 w 353"/>
                    <a:gd name="T77" fmla="*/ 323 h 785"/>
                    <a:gd name="T78" fmla="*/ 333 w 353"/>
                    <a:gd name="T79" fmla="*/ 218 h 785"/>
                    <a:gd name="T80" fmla="*/ 338 w 353"/>
                    <a:gd name="T81" fmla="*/ 149 h 785"/>
                    <a:gd name="T82" fmla="*/ 348 w 353"/>
                    <a:gd name="T83" fmla="*/ 263 h 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53" h="785">
                      <a:moveTo>
                        <a:pt x="0" y="780"/>
                      </a:moveTo>
                      <a:lnTo>
                        <a:pt x="5" y="785"/>
                      </a:lnTo>
                      <a:lnTo>
                        <a:pt x="10" y="775"/>
                      </a:lnTo>
                      <a:lnTo>
                        <a:pt x="10" y="755"/>
                      </a:lnTo>
                      <a:lnTo>
                        <a:pt x="15" y="735"/>
                      </a:lnTo>
                      <a:lnTo>
                        <a:pt x="15" y="720"/>
                      </a:lnTo>
                      <a:lnTo>
                        <a:pt x="20" y="720"/>
                      </a:lnTo>
                      <a:lnTo>
                        <a:pt x="20" y="735"/>
                      </a:lnTo>
                      <a:lnTo>
                        <a:pt x="25" y="745"/>
                      </a:lnTo>
                      <a:lnTo>
                        <a:pt x="30" y="730"/>
                      </a:lnTo>
                      <a:lnTo>
                        <a:pt x="30" y="695"/>
                      </a:lnTo>
                      <a:lnTo>
                        <a:pt x="35" y="655"/>
                      </a:lnTo>
                      <a:lnTo>
                        <a:pt x="35" y="606"/>
                      </a:lnTo>
                      <a:lnTo>
                        <a:pt x="40" y="546"/>
                      </a:lnTo>
                      <a:lnTo>
                        <a:pt x="40" y="472"/>
                      </a:lnTo>
                      <a:lnTo>
                        <a:pt x="45" y="392"/>
                      </a:lnTo>
                      <a:lnTo>
                        <a:pt x="45" y="337"/>
                      </a:lnTo>
                      <a:lnTo>
                        <a:pt x="50" y="323"/>
                      </a:lnTo>
                      <a:lnTo>
                        <a:pt x="55" y="318"/>
                      </a:lnTo>
                      <a:lnTo>
                        <a:pt x="55" y="303"/>
                      </a:lnTo>
                      <a:lnTo>
                        <a:pt x="60" y="308"/>
                      </a:lnTo>
                      <a:lnTo>
                        <a:pt x="60" y="228"/>
                      </a:lnTo>
                      <a:lnTo>
                        <a:pt x="65" y="134"/>
                      </a:lnTo>
                      <a:lnTo>
                        <a:pt x="65" y="104"/>
                      </a:lnTo>
                      <a:lnTo>
                        <a:pt x="70" y="164"/>
                      </a:lnTo>
                      <a:lnTo>
                        <a:pt x="70" y="233"/>
                      </a:lnTo>
                      <a:lnTo>
                        <a:pt x="75" y="273"/>
                      </a:lnTo>
                      <a:lnTo>
                        <a:pt x="75" y="283"/>
                      </a:lnTo>
                      <a:lnTo>
                        <a:pt x="80" y="283"/>
                      </a:lnTo>
                      <a:lnTo>
                        <a:pt x="80" y="298"/>
                      </a:lnTo>
                      <a:lnTo>
                        <a:pt x="85" y="328"/>
                      </a:lnTo>
                      <a:lnTo>
                        <a:pt x="85" y="342"/>
                      </a:lnTo>
                      <a:lnTo>
                        <a:pt x="90" y="347"/>
                      </a:lnTo>
                      <a:lnTo>
                        <a:pt x="90" y="357"/>
                      </a:lnTo>
                      <a:lnTo>
                        <a:pt x="95" y="372"/>
                      </a:lnTo>
                      <a:lnTo>
                        <a:pt x="95" y="382"/>
                      </a:lnTo>
                      <a:lnTo>
                        <a:pt x="99" y="372"/>
                      </a:lnTo>
                      <a:lnTo>
                        <a:pt x="99" y="367"/>
                      </a:lnTo>
                      <a:lnTo>
                        <a:pt x="104" y="377"/>
                      </a:lnTo>
                      <a:lnTo>
                        <a:pt x="104" y="387"/>
                      </a:lnTo>
                      <a:lnTo>
                        <a:pt x="109" y="387"/>
                      </a:lnTo>
                      <a:lnTo>
                        <a:pt x="109" y="397"/>
                      </a:lnTo>
                      <a:lnTo>
                        <a:pt x="114" y="397"/>
                      </a:lnTo>
                      <a:lnTo>
                        <a:pt x="124" y="397"/>
                      </a:lnTo>
                      <a:lnTo>
                        <a:pt x="119" y="397"/>
                      </a:lnTo>
                      <a:lnTo>
                        <a:pt x="124" y="397"/>
                      </a:lnTo>
                      <a:lnTo>
                        <a:pt x="134" y="397"/>
                      </a:lnTo>
                      <a:lnTo>
                        <a:pt x="129" y="397"/>
                      </a:lnTo>
                      <a:lnTo>
                        <a:pt x="134" y="397"/>
                      </a:lnTo>
                      <a:lnTo>
                        <a:pt x="139" y="397"/>
                      </a:lnTo>
                      <a:lnTo>
                        <a:pt x="144" y="402"/>
                      </a:lnTo>
                      <a:lnTo>
                        <a:pt x="149" y="402"/>
                      </a:lnTo>
                      <a:lnTo>
                        <a:pt x="159" y="392"/>
                      </a:lnTo>
                      <a:lnTo>
                        <a:pt x="159" y="392"/>
                      </a:lnTo>
                      <a:lnTo>
                        <a:pt x="164" y="387"/>
                      </a:lnTo>
                      <a:lnTo>
                        <a:pt x="169" y="387"/>
                      </a:lnTo>
                      <a:lnTo>
                        <a:pt x="169" y="377"/>
                      </a:lnTo>
                      <a:lnTo>
                        <a:pt x="174" y="367"/>
                      </a:lnTo>
                      <a:lnTo>
                        <a:pt x="174" y="347"/>
                      </a:lnTo>
                      <a:lnTo>
                        <a:pt x="179" y="333"/>
                      </a:lnTo>
                      <a:lnTo>
                        <a:pt x="179" y="308"/>
                      </a:lnTo>
                      <a:lnTo>
                        <a:pt x="184" y="283"/>
                      </a:lnTo>
                      <a:lnTo>
                        <a:pt x="184" y="273"/>
                      </a:lnTo>
                      <a:lnTo>
                        <a:pt x="189" y="248"/>
                      </a:lnTo>
                      <a:lnTo>
                        <a:pt x="189" y="223"/>
                      </a:lnTo>
                      <a:lnTo>
                        <a:pt x="194" y="198"/>
                      </a:lnTo>
                      <a:lnTo>
                        <a:pt x="194" y="174"/>
                      </a:lnTo>
                      <a:lnTo>
                        <a:pt x="199" y="139"/>
                      </a:lnTo>
                      <a:lnTo>
                        <a:pt x="199" y="94"/>
                      </a:lnTo>
                      <a:lnTo>
                        <a:pt x="204" y="54"/>
                      </a:lnTo>
                      <a:lnTo>
                        <a:pt x="204" y="25"/>
                      </a:lnTo>
                      <a:lnTo>
                        <a:pt x="209" y="0"/>
                      </a:lnTo>
                      <a:lnTo>
                        <a:pt x="209" y="10"/>
                      </a:lnTo>
                      <a:lnTo>
                        <a:pt x="214" y="25"/>
                      </a:lnTo>
                      <a:lnTo>
                        <a:pt x="214" y="49"/>
                      </a:lnTo>
                      <a:lnTo>
                        <a:pt x="219" y="74"/>
                      </a:lnTo>
                      <a:lnTo>
                        <a:pt x="219" y="89"/>
                      </a:lnTo>
                      <a:lnTo>
                        <a:pt x="224" y="89"/>
                      </a:lnTo>
                      <a:lnTo>
                        <a:pt x="224" y="114"/>
                      </a:lnTo>
                      <a:lnTo>
                        <a:pt x="229" y="164"/>
                      </a:lnTo>
                      <a:lnTo>
                        <a:pt x="229" y="183"/>
                      </a:lnTo>
                      <a:lnTo>
                        <a:pt x="234" y="328"/>
                      </a:lnTo>
                      <a:lnTo>
                        <a:pt x="234" y="437"/>
                      </a:lnTo>
                      <a:lnTo>
                        <a:pt x="239" y="511"/>
                      </a:lnTo>
                      <a:lnTo>
                        <a:pt x="239" y="546"/>
                      </a:lnTo>
                      <a:lnTo>
                        <a:pt x="243" y="566"/>
                      </a:lnTo>
                      <a:lnTo>
                        <a:pt x="243" y="586"/>
                      </a:lnTo>
                      <a:lnTo>
                        <a:pt x="248" y="601"/>
                      </a:lnTo>
                      <a:lnTo>
                        <a:pt x="248" y="611"/>
                      </a:lnTo>
                      <a:lnTo>
                        <a:pt x="253" y="631"/>
                      </a:lnTo>
                      <a:lnTo>
                        <a:pt x="253" y="660"/>
                      </a:lnTo>
                      <a:lnTo>
                        <a:pt x="258" y="690"/>
                      </a:lnTo>
                      <a:lnTo>
                        <a:pt x="258" y="710"/>
                      </a:lnTo>
                      <a:lnTo>
                        <a:pt x="263" y="725"/>
                      </a:lnTo>
                      <a:lnTo>
                        <a:pt x="263" y="735"/>
                      </a:lnTo>
                      <a:lnTo>
                        <a:pt x="268" y="735"/>
                      </a:lnTo>
                      <a:lnTo>
                        <a:pt x="268" y="745"/>
                      </a:lnTo>
                      <a:lnTo>
                        <a:pt x="273" y="755"/>
                      </a:lnTo>
                      <a:lnTo>
                        <a:pt x="273" y="765"/>
                      </a:lnTo>
                      <a:lnTo>
                        <a:pt x="278" y="765"/>
                      </a:lnTo>
                      <a:lnTo>
                        <a:pt x="278" y="775"/>
                      </a:lnTo>
                      <a:lnTo>
                        <a:pt x="283" y="785"/>
                      </a:lnTo>
                      <a:lnTo>
                        <a:pt x="283" y="780"/>
                      </a:lnTo>
                      <a:lnTo>
                        <a:pt x="288" y="765"/>
                      </a:lnTo>
                      <a:lnTo>
                        <a:pt x="288" y="745"/>
                      </a:lnTo>
                      <a:lnTo>
                        <a:pt x="293" y="725"/>
                      </a:lnTo>
                      <a:lnTo>
                        <a:pt x="298" y="725"/>
                      </a:lnTo>
                      <a:lnTo>
                        <a:pt x="298" y="735"/>
                      </a:lnTo>
                      <a:lnTo>
                        <a:pt x="303" y="730"/>
                      </a:lnTo>
                      <a:lnTo>
                        <a:pt x="303" y="715"/>
                      </a:lnTo>
                      <a:lnTo>
                        <a:pt x="308" y="675"/>
                      </a:lnTo>
                      <a:lnTo>
                        <a:pt x="308" y="626"/>
                      </a:lnTo>
                      <a:lnTo>
                        <a:pt x="313" y="566"/>
                      </a:lnTo>
                      <a:lnTo>
                        <a:pt x="313" y="501"/>
                      </a:lnTo>
                      <a:lnTo>
                        <a:pt x="318" y="427"/>
                      </a:lnTo>
                      <a:lnTo>
                        <a:pt x="318" y="357"/>
                      </a:lnTo>
                      <a:lnTo>
                        <a:pt x="323" y="323"/>
                      </a:lnTo>
                      <a:lnTo>
                        <a:pt x="323" y="308"/>
                      </a:lnTo>
                      <a:lnTo>
                        <a:pt x="328" y="298"/>
                      </a:lnTo>
                      <a:lnTo>
                        <a:pt x="333" y="218"/>
                      </a:lnTo>
                      <a:lnTo>
                        <a:pt x="333" y="134"/>
                      </a:lnTo>
                      <a:lnTo>
                        <a:pt x="338" y="99"/>
                      </a:lnTo>
                      <a:lnTo>
                        <a:pt x="338" y="149"/>
                      </a:lnTo>
                      <a:lnTo>
                        <a:pt x="343" y="208"/>
                      </a:lnTo>
                      <a:lnTo>
                        <a:pt x="343" y="248"/>
                      </a:lnTo>
                      <a:lnTo>
                        <a:pt x="348" y="263"/>
                      </a:lnTo>
                      <a:lnTo>
                        <a:pt x="348" y="268"/>
                      </a:lnTo>
                      <a:lnTo>
                        <a:pt x="353" y="288"/>
                      </a:lnTo>
                    </a:path>
                  </a:pathLst>
                </a:custGeom>
                <a:noFill/>
                <a:ln w="19050">
                  <a:solidFill>
                    <a:srgbClr val="7030A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53"/>
                <p:cNvSpPr>
                  <a:spLocks/>
                </p:cNvSpPr>
                <p:nvPr/>
              </p:nvSpPr>
              <p:spPr bwMode="auto">
                <a:xfrm>
                  <a:off x="2746375" y="2105025"/>
                  <a:ext cx="606425" cy="1285875"/>
                </a:xfrm>
                <a:custGeom>
                  <a:avLst/>
                  <a:gdLst>
                    <a:gd name="T0" fmla="*/ 5 w 382"/>
                    <a:gd name="T1" fmla="*/ 348 h 810"/>
                    <a:gd name="T2" fmla="*/ 15 w 382"/>
                    <a:gd name="T3" fmla="*/ 397 h 810"/>
                    <a:gd name="T4" fmla="*/ 20 w 382"/>
                    <a:gd name="T5" fmla="*/ 412 h 810"/>
                    <a:gd name="T6" fmla="*/ 35 w 382"/>
                    <a:gd name="T7" fmla="*/ 422 h 810"/>
                    <a:gd name="T8" fmla="*/ 49 w 382"/>
                    <a:gd name="T9" fmla="*/ 422 h 810"/>
                    <a:gd name="T10" fmla="*/ 69 w 382"/>
                    <a:gd name="T11" fmla="*/ 427 h 810"/>
                    <a:gd name="T12" fmla="*/ 74 w 382"/>
                    <a:gd name="T13" fmla="*/ 422 h 810"/>
                    <a:gd name="T14" fmla="*/ 84 w 382"/>
                    <a:gd name="T15" fmla="*/ 407 h 810"/>
                    <a:gd name="T16" fmla="*/ 94 w 382"/>
                    <a:gd name="T17" fmla="*/ 377 h 810"/>
                    <a:gd name="T18" fmla="*/ 99 w 382"/>
                    <a:gd name="T19" fmla="*/ 328 h 810"/>
                    <a:gd name="T20" fmla="*/ 109 w 382"/>
                    <a:gd name="T21" fmla="*/ 268 h 810"/>
                    <a:gd name="T22" fmla="*/ 114 w 382"/>
                    <a:gd name="T23" fmla="*/ 179 h 810"/>
                    <a:gd name="T24" fmla="*/ 124 w 382"/>
                    <a:gd name="T25" fmla="*/ 45 h 810"/>
                    <a:gd name="T26" fmla="*/ 129 w 382"/>
                    <a:gd name="T27" fmla="*/ 40 h 810"/>
                    <a:gd name="T28" fmla="*/ 139 w 382"/>
                    <a:gd name="T29" fmla="*/ 89 h 810"/>
                    <a:gd name="T30" fmla="*/ 144 w 382"/>
                    <a:gd name="T31" fmla="*/ 169 h 810"/>
                    <a:gd name="T32" fmla="*/ 154 w 382"/>
                    <a:gd name="T33" fmla="*/ 447 h 810"/>
                    <a:gd name="T34" fmla="*/ 159 w 382"/>
                    <a:gd name="T35" fmla="*/ 596 h 810"/>
                    <a:gd name="T36" fmla="*/ 169 w 382"/>
                    <a:gd name="T37" fmla="*/ 636 h 810"/>
                    <a:gd name="T38" fmla="*/ 174 w 382"/>
                    <a:gd name="T39" fmla="*/ 695 h 810"/>
                    <a:gd name="T40" fmla="*/ 183 w 382"/>
                    <a:gd name="T41" fmla="*/ 740 h 810"/>
                    <a:gd name="T42" fmla="*/ 188 w 382"/>
                    <a:gd name="T43" fmla="*/ 775 h 810"/>
                    <a:gd name="T44" fmla="*/ 198 w 382"/>
                    <a:gd name="T45" fmla="*/ 795 h 810"/>
                    <a:gd name="T46" fmla="*/ 203 w 382"/>
                    <a:gd name="T47" fmla="*/ 800 h 810"/>
                    <a:gd name="T48" fmla="*/ 213 w 382"/>
                    <a:gd name="T49" fmla="*/ 735 h 810"/>
                    <a:gd name="T50" fmla="*/ 223 w 382"/>
                    <a:gd name="T51" fmla="*/ 710 h 810"/>
                    <a:gd name="T52" fmla="*/ 228 w 382"/>
                    <a:gd name="T53" fmla="*/ 606 h 810"/>
                    <a:gd name="T54" fmla="*/ 238 w 382"/>
                    <a:gd name="T55" fmla="*/ 387 h 810"/>
                    <a:gd name="T56" fmla="*/ 243 w 382"/>
                    <a:gd name="T57" fmla="*/ 293 h 810"/>
                    <a:gd name="T58" fmla="*/ 253 w 382"/>
                    <a:gd name="T59" fmla="*/ 164 h 810"/>
                    <a:gd name="T60" fmla="*/ 258 w 382"/>
                    <a:gd name="T61" fmla="*/ 258 h 810"/>
                    <a:gd name="T62" fmla="*/ 268 w 382"/>
                    <a:gd name="T63" fmla="*/ 308 h 810"/>
                    <a:gd name="T64" fmla="*/ 273 w 382"/>
                    <a:gd name="T65" fmla="*/ 397 h 810"/>
                    <a:gd name="T66" fmla="*/ 283 w 382"/>
                    <a:gd name="T67" fmla="*/ 422 h 810"/>
                    <a:gd name="T68" fmla="*/ 298 w 382"/>
                    <a:gd name="T69" fmla="*/ 417 h 810"/>
                    <a:gd name="T70" fmla="*/ 318 w 382"/>
                    <a:gd name="T71" fmla="*/ 417 h 810"/>
                    <a:gd name="T72" fmla="*/ 323 w 382"/>
                    <a:gd name="T73" fmla="*/ 417 h 810"/>
                    <a:gd name="T74" fmla="*/ 337 w 382"/>
                    <a:gd name="T75" fmla="*/ 422 h 810"/>
                    <a:gd name="T76" fmla="*/ 352 w 382"/>
                    <a:gd name="T77" fmla="*/ 402 h 810"/>
                    <a:gd name="T78" fmla="*/ 362 w 382"/>
                    <a:gd name="T79" fmla="*/ 377 h 810"/>
                    <a:gd name="T80" fmla="*/ 367 w 382"/>
                    <a:gd name="T81" fmla="*/ 323 h 810"/>
                    <a:gd name="T82" fmla="*/ 377 w 382"/>
                    <a:gd name="T83" fmla="*/ 253 h 8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82" h="810">
                      <a:moveTo>
                        <a:pt x="0" y="313"/>
                      </a:moveTo>
                      <a:lnTo>
                        <a:pt x="0" y="333"/>
                      </a:lnTo>
                      <a:lnTo>
                        <a:pt x="5" y="348"/>
                      </a:lnTo>
                      <a:lnTo>
                        <a:pt x="5" y="367"/>
                      </a:lnTo>
                      <a:lnTo>
                        <a:pt x="10" y="392"/>
                      </a:lnTo>
                      <a:lnTo>
                        <a:pt x="15" y="397"/>
                      </a:lnTo>
                      <a:lnTo>
                        <a:pt x="15" y="412"/>
                      </a:lnTo>
                      <a:lnTo>
                        <a:pt x="20" y="417"/>
                      </a:lnTo>
                      <a:lnTo>
                        <a:pt x="20" y="412"/>
                      </a:lnTo>
                      <a:lnTo>
                        <a:pt x="25" y="422"/>
                      </a:lnTo>
                      <a:lnTo>
                        <a:pt x="30" y="422"/>
                      </a:lnTo>
                      <a:lnTo>
                        <a:pt x="35" y="422"/>
                      </a:lnTo>
                      <a:lnTo>
                        <a:pt x="39" y="417"/>
                      </a:lnTo>
                      <a:lnTo>
                        <a:pt x="44" y="422"/>
                      </a:lnTo>
                      <a:lnTo>
                        <a:pt x="49" y="422"/>
                      </a:lnTo>
                      <a:lnTo>
                        <a:pt x="54" y="422"/>
                      </a:lnTo>
                      <a:lnTo>
                        <a:pt x="59" y="427"/>
                      </a:lnTo>
                      <a:lnTo>
                        <a:pt x="69" y="427"/>
                      </a:lnTo>
                      <a:lnTo>
                        <a:pt x="64" y="427"/>
                      </a:lnTo>
                      <a:lnTo>
                        <a:pt x="69" y="422"/>
                      </a:lnTo>
                      <a:lnTo>
                        <a:pt x="74" y="422"/>
                      </a:lnTo>
                      <a:lnTo>
                        <a:pt x="79" y="417"/>
                      </a:lnTo>
                      <a:lnTo>
                        <a:pt x="84" y="412"/>
                      </a:lnTo>
                      <a:lnTo>
                        <a:pt x="84" y="407"/>
                      </a:lnTo>
                      <a:lnTo>
                        <a:pt x="89" y="402"/>
                      </a:lnTo>
                      <a:lnTo>
                        <a:pt x="89" y="387"/>
                      </a:lnTo>
                      <a:lnTo>
                        <a:pt x="94" y="377"/>
                      </a:lnTo>
                      <a:lnTo>
                        <a:pt x="94" y="358"/>
                      </a:lnTo>
                      <a:lnTo>
                        <a:pt x="99" y="348"/>
                      </a:lnTo>
                      <a:lnTo>
                        <a:pt x="99" y="328"/>
                      </a:lnTo>
                      <a:lnTo>
                        <a:pt x="104" y="313"/>
                      </a:lnTo>
                      <a:lnTo>
                        <a:pt x="104" y="288"/>
                      </a:lnTo>
                      <a:lnTo>
                        <a:pt x="109" y="268"/>
                      </a:lnTo>
                      <a:lnTo>
                        <a:pt x="109" y="243"/>
                      </a:lnTo>
                      <a:lnTo>
                        <a:pt x="114" y="213"/>
                      </a:lnTo>
                      <a:lnTo>
                        <a:pt x="114" y="179"/>
                      </a:lnTo>
                      <a:lnTo>
                        <a:pt x="119" y="134"/>
                      </a:lnTo>
                      <a:lnTo>
                        <a:pt x="119" y="84"/>
                      </a:lnTo>
                      <a:lnTo>
                        <a:pt x="124" y="45"/>
                      </a:lnTo>
                      <a:lnTo>
                        <a:pt x="124" y="20"/>
                      </a:lnTo>
                      <a:lnTo>
                        <a:pt x="129" y="0"/>
                      </a:lnTo>
                      <a:lnTo>
                        <a:pt x="129" y="40"/>
                      </a:lnTo>
                      <a:lnTo>
                        <a:pt x="134" y="40"/>
                      </a:lnTo>
                      <a:lnTo>
                        <a:pt x="134" y="69"/>
                      </a:lnTo>
                      <a:lnTo>
                        <a:pt x="139" y="89"/>
                      </a:lnTo>
                      <a:lnTo>
                        <a:pt x="139" y="104"/>
                      </a:lnTo>
                      <a:lnTo>
                        <a:pt x="144" y="129"/>
                      </a:lnTo>
                      <a:lnTo>
                        <a:pt x="144" y="169"/>
                      </a:lnTo>
                      <a:lnTo>
                        <a:pt x="149" y="189"/>
                      </a:lnTo>
                      <a:lnTo>
                        <a:pt x="149" y="328"/>
                      </a:lnTo>
                      <a:lnTo>
                        <a:pt x="154" y="447"/>
                      </a:lnTo>
                      <a:lnTo>
                        <a:pt x="154" y="536"/>
                      </a:lnTo>
                      <a:lnTo>
                        <a:pt x="159" y="576"/>
                      </a:lnTo>
                      <a:lnTo>
                        <a:pt x="159" y="596"/>
                      </a:lnTo>
                      <a:lnTo>
                        <a:pt x="164" y="616"/>
                      </a:lnTo>
                      <a:lnTo>
                        <a:pt x="164" y="621"/>
                      </a:lnTo>
                      <a:lnTo>
                        <a:pt x="169" y="636"/>
                      </a:lnTo>
                      <a:lnTo>
                        <a:pt x="169" y="651"/>
                      </a:lnTo>
                      <a:lnTo>
                        <a:pt x="174" y="665"/>
                      </a:lnTo>
                      <a:lnTo>
                        <a:pt x="174" y="695"/>
                      </a:lnTo>
                      <a:lnTo>
                        <a:pt x="179" y="720"/>
                      </a:lnTo>
                      <a:lnTo>
                        <a:pt x="179" y="735"/>
                      </a:lnTo>
                      <a:lnTo>
                        <a:pt x="183" y="740"/>
                      </a:lnTo>
                      <a:lnTo>
                        <a:pt x="183" y="755"/>
                      </a:lnTo>
                      <a:lnTo>
                        <a:pt x="188" y="755"/>
                      </a:lnTo>
                      <a:lnTo>
                        <a:pt x="188" y="775"/>
                      </a:lnTo>
                      <a:lnTo>
                        <a:pt x="193" y="775"/>
                      </a:lnTo>
                      <a:lnTo>
                        <a:pt x="193" y="785"/>
                      </a:lnTo>
                      <a:lnTo>
                        <a:pt x="198" y="795"/>
                      </a:lnTo>
                      <a:lnTo>
                        <a:pt x="198" y="805"/>
                      </a:lnTo>
                      <a:lnTo>
                        <a:pt x="203" y="810"/>
                      </a:lnTo>
                      <a:lnTo>
                        <a:pt x="203" y="800"/>
                      </a:lnTo>
                      <a:lnTo>
                        <a:pt x="208" y="780"/>
                      </a:lnTo>
                      <a:lnTo>
                        <a:pt x="208" y="750"/>
                      </a:lnTo>
                      <a:lnTo>
                        <a:pt x="213" y="735"/>
                      </a:lnTo>
                      <a:lnTo>
                        <a:pt x="213" y="725"/>
                      </a:lnTo>
                      <a:lnTo>
                        <a:pt x="218" y="730"/>
                      </a:lnTo>
                      <a:lnTo>
                        <a:pt x="223" y="710"/>
                      </a:lnTo>
                      <a:lnTo>
                        <a:pt x="223" y="690"/>
                      </a:lnTo>
                      <a:lnTo>
                        <a:pt x="228" y="651"/>
                      </a:lnTo>
                      <a:lnTo>
                        <a:pt x="228" y="606"/>
                      </a:lnTo>
                      <a:lnTo>
                        <a:pt x="233" y="546"/>
                      </a:lnTo>
                      <a:lnTo>
                        <a:pt x="233" y="467"/>
                      </a:lnTo>
                      <a:lnTo>
                        <a:pt x="238" y="387"/>
                      </a:lnTo>
                      <a:lnTo>
                        <a:pt x="238" y="353"/>
                      </a:lnTo>
                      <a:lnTo>
                        <a:pt x="243" y="348"/>
                      </a:lnTo>
                      <a:lnTo>
                        <a:pt x="243" y="293"/>
                      </a:lnTo>
                      <a:lnTo>
                        <a:pt x="248" y="268"/>
                      </a:lnTo>
                      <a:lnTo>
                        <a:pt x="248" y="208"/>
                      </a:lnTo>
                      <a:lnTo>
                        <a:pt x="253" y="164"/>
                      </a:lnTo>
                      <a:lnTo>
                        <a:pt x="253" y="184"/>
                      </a:lnTo>
                      <a:lnTo>
                        <a:pt x="258" y="233"/>
                      </a:lnTo>
                      <a:lnTo>
                        <a:pt x="258" y="258"/>
                      </a:lnTo>
                      <a:lnTo>
                        <a:pt x="263" y="278"/>
                      </a:lnTo>
                      <a:lnTo>
                        <a:pt x="263" y="293"/>
                      </a:lnTo>
                      <a:lnTo>
                        <a:pt x="268" y="308"/>
                      </a:lnTo>
                      <a:lnTo>
                        <a:pt x="268" y="338"/>
                      </a:lnTo>
                      <a:lnTo>
                        <a:pt x="273" y="387"/>
                      </a:lnTo>
                      <a:lnTo>
                        <a:pt x="273" y="397"/>
                      </a:lnTo>
                      <a:lnTo>
                        <a:pt x="278" y="407"/>
                      </a:lnTo>
                      <a:lnTo>
                        <a:pt x="278" y="412"/>
                      </a:lnTo>
                      <a:lnTo>
                        <a:pt x="283" y="422"/>
                      </a:lnTo>
                      <a:lnTo>
                        <a:pt x="288" y="422"/>
                      </a:lnTo>
                      <a:lnTo>
                        <a:pt x="293" y="417"/>
                      </a:lnTo>
                      <a:lnTo>
                        <a:pt x="298" y="417"/>
                      </a:lnTo>
                      <a:lnTo>
                        <a:pt x="303" y="412"/>
                      </a:lnTo>
                      <a:lnTo>
                        <a:pt x="308" y="417"/>
                      </a:lnTo>
                      <a:lnTo>
                        <a:pt x="318" y="417"/>
                      </a:lnTo>
                      <a:lnTo>
                        <a:pt x="313" y="417"/>
                      </a:lnTo>
                      <a:lnTo>
                        <a:pt x="318" y="417"/>
                      </a:lnTo>
                      <a:lnTo>
                        <a:pt x="323" y="417"/>
                      </a:lnTo>
                      <a:lnTo>
                        <a:pt x="328" y="422"/>
                      </a:lnTo>
                      <a:lnTo>
                        <a:pt x="332" y="422"/>
                      </a:lnTo>
                      <a:lnTo>
                        <a:pt x="337" y="422"/>
                      </a:lnTo>
                      <a:lnTo>
                        <a:pt x="342" y="422"/>
                      </a:lnTo>
                      <a:lnTo>
                        <a:pt x="352" y="412"/>
                      </a:lnTo>
                      <a:lnTo>
                        <a:pt x="352" y="402"/>
                      </a:lnTo>
                      <a:lnTo>
                        <a:pt x="357" y="397"/>
                      </a:lnTo>
                      <a:lnTo>
                        <a:pt x="357" y="387"/>
                      </a:lnTo>
                      <a:lnTo>
                        <a:pt x="362" y="377"/>
                      </a:lnTo>
                      <a:lnTo>
                        <a:pt x="362" y="362"/>
                      </a:lnTo>
                      <a:lnTo>
                        <a:pt x="367" y="343"/>
                      </a:lnTo>
                      <a:lnTo>
                        <a:pt x="367" y="323"/>
                      </a:lnTo>
                      <a:lnTo>
                        <a:pt x="372" y="298"/>
                      </a:lnTo>
                      <a:lnTo>
                        <a:pt x="372" y="278"/>
                      </a:lnTo>
                      <a:lnTo>
                        <a:pt x="377" y="253"/>
                      </a:lnTo>
                      <a:lnTo>
                        <a:pt x="377" y="223"/>
                      </a:lnTo>
                      <a:lnTo>
                        <a:pt x="382" y="194"/>
                      </a:lnTo>
                    </a:path>
                  </a:pathLst>
                </a:custGeom>
                <a:noFill/>
                <a:ln w="19050">
                  <a:solidFill>
                    <a:srgbClr val="7030A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54"/>
                <p:cNvSpPr>
                  <a:spLocks/>
                </p:cNvSpPr>
                <p:nvPr/>
              </p:nvSpPr>
              <p:spPr bwMode="auto">
                <a:xfrm>
                  <a:off x="3352800" y="2097088"/>
                  <a:ext cx="560388" cy="1308100"/>
                </a:xfrm>
                <a:custGeom>
                  <a:avLst/>
                  <a:gdLst>
                    <a:gd name="T0" fmla="*/ 5 w 353"/>
                    <a:gd name="T1" fmla="*/ 109 h 824"/>
                    <a:gd name="T2" fmla="*/ 10 w 353"/>
                    <a:gd name="T3" fmla="*/ 0 h 824"/>
                    <a:gd name="T4" fmla="*/ 20 w 353"/>
                    <a:gd name="T5" fmla="*/ 84 h 824"/>
                    <a:gd name="T6" fmla="*/ 25 w 353"/>
                    <a:gd name="T7" fmla="*/ 154 h 824"/>
                    <a:gd name="T8" fmla="*/ 35 w 353"/>
                    <a:gd name="T9" fmla="*/ 333 h 824"/>
                    <a:gd name="T10" fmla="*/ 40 w 353"/>
                    <a:gd name="T11" fmla="*/ 566 h 824"/>
                    <a:gd name="T12" fmla="*/ 50 w 353"/>
                    <a:gd name="T13" fmla="*/ 606 h 824"/>
                    <a:gd name="T14" fmla="*/ 55 w 353"/>
                    <a:gd name="T15" fmla="*/ 651 h 824"/>
                    <a:gd name="T16" fmla="*/ 65 w 353"/>
                    <a:gd name="T17" fmla="*/ 740 h 824"/>
                    <a:gd name="T18" fmla="*/ 70 w 353"/>
                    <a:gd name="T19" fmla="*/ 790 h 824"/>
                    <a:gd name="T20" fmla="*/ 85 w 353"/>
                    <a:gd name="T21" fmla="*/ 824 h 824"/>
                    <a:gd name="T22" fmla="*/ 90 w 353"/>
                    <a:gd name="T23" fmla="*/ 815 h 824"/>
                    <a:gd name="T24" fmla="*/ 99 w 353"/>
                    <a:gd name="T25" fmla="*/ 790 h 824"/>
                    <a:gd name="T26" fmla="*/ 109 w 353"/>
                    <a:gd name="T27" fmla="*/ 770 h 824"/>
                    <a:gd name="T28" fmla="*/ 114 w 353"/>
                    <a:gd name="T29" fmla="*/ 646 h 824"/>
                    <a:gd name="T30" fmla="*/ 124 w 353"/>
                    <a:gd name="T31" fmla="*/ 457 h 824"/>
                    <a:gd name="T32" fmla="*/ 129 w 353"/>
                    <a:gd name="T33" fmla="*/ 348 h 824"/>
                    <a:gd name="T34" fmla="*/ 139 w 353"/>
                    <a:gd name="T35" fmla="*/ 189 h 824"/>
                    <a:gd name="T36" fmla="*/ 144 w 353"/>
                    <a:gd name="T37" fmla="*/ 194 h 824"/>
                    <a:gd name="T38" fmla="*/ 154 w 353"/>
                    <a:gd name="T39" fmla="*/ 278 h 824"/>
                    <a:gd name="T40" fmla="*/ 159 w 353"/>
                    <a:gd name="T41" fmla="*/ 343 h 824"/>
                    <a:gd name="T42" fmla="*/ 169 w 353"/>
                    <a:gd name="T43" fmla="*/ 363 h 824"/>
                    <a:gd name="T44" fmla="*/ 174 w 353"/>
                    <a:gd name="T45" fmla="*/ 397 h 824"/>
                    <a:gd name="T46" fmla="*/ 184 w 353"/>
                    <a:gd name="T47" fmla="*/ 427 h 824"/>
                    <a:gd name="T48" fmla="*/ 199 w 353"/>
                    <a:gd name="T49" fmla="*/ 422 h 824"/>
                    <a:gd name="T50" fmla="*/ 214 w 353"/>
                    <a:gd name="T51" fmla="*/ 432 h 824"/>
                    <a:gd name="T52" fmla="*/ 229 w 353"/>
                    <a:gd name="T53" fmla="*/ 427 h 824"/>
                    <a:gd name="T54" fmla="*/ 239 w 353"/>
                    <a:gd name="T55" fmla="*/ 412 h 824"/>
                    <a:gd name="T56" fmla="*/ 248 w 353"/>
                    <a:gd name="T57" fmla="*/ 382 h 824"/>
                    <a:gd name="T58" fmla="*/ 253 w 353"/>
                    <a:gd name="T59" fmla="*/ 333 h 824"/>
                    <a:gd name="T60" fmla="*/ 263 w 353"/>
                    <a:gd name="T61" fmla="*/ 268 h 824"/>
                    <a:gd name="T62" fmla="*/ 268 w 353"/>
                    <a:gd name="T63" fmla="*/ 199 h 824"/>
                    <a:gd name="T64" fmla="*/ 278 w 353"/>
                    <a:gd name="T65" fmla="*/ 79 h 824"/>
                    <a:gd name="T66" fmla="*/ 283 w 353"/>
                    <a:gd name="T67" fmla="*/ 55 h 824"/>
                    <a:gd name="T68" fmla="*/ 293 w 353"/>
                    <a:gd name="T69" fmla="*/ 109 h 824"/>
                    <a:gd name="T70" fmla="*/ 298 w 353"/>
                    <a:gd name="T71" fmla="*/ 218 h 824"/>
                    <a:gd name="T72" fmla="*/ 308 w 353"/>
                    <a:gd name="T73" fmla="*/ 457 h 824"/>
                    <a:gd name="T74" fmla="*/ 313 w 353"/>
                    <a:gd name="T75" fmla="*/ 561 h 824"/>
                    <a:gd name="T76" fmla="*/ 323 w 353"/>
                    <a:gd name="T77" fmla="*/ 606 h 824"/>
                    <a:gd name="T78" fmla="*/ 328 w 353"/>
                    <a:gd name="T79" fmla="*/ 695 h 824"/>
                    <a:gd name="T80" fmla="*/ 338 w 353"/>
                    <a:gd name="T81" fmla="*/ 770 h 824"/>
                    <a:gd name="T82" fmla="*/ 348 w 353"/>
                    <a:gd name="T83" fmla="*/ 790 h 8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53" h="824">
                      <a:moveTo>
                        <a:pt x="0" y="199"/>
                      </a:moveTo>
                      <a:lnTo>
                        <a:pt x="0" y="154"/>
                      </a:lnTo>
                      <a:lnTo>
                        <a:pt x="5" y="109"/>
                      </a:lnTo>
                      <a:lnTo>
                        <a:pt x="5" y="59"/>
                      </a:lnTo>
                      <a:lnTo>
                        <a:pt x="10" y="25"/>
                      </a:lnTo>
                      <a:lnTo>
                        <a:pt x="10" y="0"/>
                      </a:lnTo>
                      <a:lnTo>
                        <a:pt x="15" y="30"/>
                      </a:lnTo>
                      <a:lnTo>
                        <a:pt x="15" y="45"/>
                      </a:lnTo>
                      <a:lnTo>
                        <a:pt x="20" y="84"/>
                      </a:lnTo>
                      <a:lnTo>
                        <a:pt x="20" y="114"/>
                      </a:lnTo>
                      <a:lnTo>
                        <a:pt x="25" y="124"/>
                      </a:lnTo>
                      <a:lnTo>
                        <a:pt x="25" y="154"/>
                      </a:lnTo>
                      <a:lnTo>
                        <a:pt x="30" y="179"/>
                      </a:lnTo>
                      <a:lnTo>
                        <a:pt x="30" y="204"/>
                      </a:lnTo>
                      <a:lnTo>
                        <a:pt x="35" y="333"/>
                      </a:lnTo>
                      <a:lnTo>
                        <a:pt x="35" y="447"/>
                      </a:lnTo>
                      <a:lnTo>
                        <a:pt x="40" y="526"/>
                      </a:lnTo>
                      <a:lnTo>
                        <a:pt x="40" y="566"/>
                      </a:lnTo>
                      <a:lnTo>
                        <a:pt x="45" y="586"/>
                      </a:lnTo>
                      <a:lnTo>
                        <a:pt x="45" y="591"/>
                      </a:lnTo>
                      <a:lnTo>
                        <a:pt x="50" y="606"/>
                      </a:lnTo>
                      <a:lnTo>
                        <a:pt x="50" y="611"/>
                      </a:lnTo>
                      <a:lnTo>
                        <a:pt x="55" y="631"/>
                      </a:lnTo>
                      <a:lnTo>
                        <a:pt x="55" y="651"/>
                      </a:lnTo>
                      <a:lnTo>
                        <a:pt x="60" y="685"/>
                      </a:lnTo>
                      <a:lnTo>
                        <a:pt x="60" y="720"/>
                      </a:lnTo>
                      <a:lnTo>
                        <a:pt x="65" y="740"/>
                      </a:lnTo>
                      <a:lnTo>
                        <a:pt x="65" y="760"/>
                      </a:lnTo>
                      <a:lnTo>
                        <a:pt x="70" y="775"/>
                      </a:lnTo>
                      <a:lnTo>
                        <a:pt x="70" y="790"/>
                      </a:lnTo>
                      <a:lnTo>
                        <a:pt x="75" y="805"/>
                      </a:lnTo>
                      <a:lnTo>
                        <a:pt x="75" y="810"/>
                      </a:lnTo>
                      <a:lnTo>
                        <a:pt x="85" y="824"/>
                      </a:lnTo>
                      <a:lnTo>
                        <a:pt x="80" y="824"/>
                      </a:lnTo>
                      <a:lnTo>
                        <a:pt x="85" y="824"/>
                      </a:lnTo>
                      <a:lnTo>
                        <a:pt x="90" y="815"/>
                      </a:lnTo>
                      <a:lnTo>
                        <a:pt x="90" y="810"/>
                      </a:lnTo>
                      <a:lnTo>
                        <a:pt x="94" y="795"/>
                      </a:lnTo>
                      <a:lnTo>
                        <a:pt x="99" y="790"/>
                      </a:lnTo>
                      <a:lnTo>
                        <a:pt x="104" y="795"/>
                      </a:lnTo>
                      <a:lnTo>
                        <a:pt x="104" y="790"/>
                      </a:lnTo>
                      <a:lnTo>
                        <a:pt x="109" y="770"/>
                      </a:lnTo>
                      <a:lnTo>
                        <a:pt x="109" y="745"/>
                      </a:lnTo>
                      <a:lnTo>
                        <a:pt x="114" y="700"/>
                      </a:lnTo>
                      <a:lnTo>
                        <a:pt x="114" y="646"/>
                      </a:lnTo>
                      <a:lnTo>
                        <a:pt x="119" y="591"/>
                      </a:lnTo>
                      <a:lnTo>
                        <a:pt x="119" y="526"/>
                      </a:lnTo>
                      <a:lnTo>
                        <a:pt x="124" y="457"/>
                      </a:lnTo>
                      <a:lnTo>
                        <a:pt x="124" y="407"/>
                      </a:lnTo>
                      <a:lnTo>
                        <a:pt x="129" y="367"/>
                      </a:lnTo>
                      <a:lnTo>
                        <a:pt x="129" y="348"/>
                      </a:lnTo>
                      <a:lnTo>
                        <a:pt x="134" y="283"/>
                      </a:lnTo>
                      <a:lnTo>
                        <a:pt x="134" y="253"/>
                      </a:lnTo>
                      <a:lnTo>
                        <a:pt x="139" y="189"/>
                      </a:lnTo>
                      <a:lnTo>
                        <a:pt x="139" y="129"/>
                      </a:lnTo>
                      <a:lnTo>
                        <a:pt x="144" y="139"/>
                      </a:lnTo>
                      <a:lnTo>
                        <a:pt x="144" y="194"/>
                      </a:lnTo>
                      <a:lnTo>
                        <a:pt x="149" y="233"/>
                      </a:lnTo>
                      <a:lnTo>
                        <a:pt x="149" y="258"/>
                      </a:lnTo>
                      <a:lnTo>
                        <a:pt x="154" y="278"/>
                      </a:lnTo>
                      <a:lnTo>
                        <a:pt x="154" y="303"/>
                      </a:lnTo>
                      <a:lnTo>
                        <a:pt x="159" y="323"/>
                      </a:lnTo>
                      <a:lnTo>
                        <a:pt x="159" y="343"/>
                      </a:lnTo>
                      <a:lnTo>
                        <a:pt x="164" y="358"/>
                      </a:lnTo>
                      <a:lnTo>
                        <a:pt x="164" y="367"/>
                      </a:lnTo>
                      <a:lnTo>
                        <a:pt x="169" y="363"/>
                      </a:lnTo>
                      <a:lnTo>
                        <a:pt x="169" y="387"/>
                      </a:lnTo>
                      <a:lnTo>
                        <a:pt x="174" y="392"/>
                      </a:lnTo>
                      <a:lnTo>
                        <a:pt x="174" y="397"/>
                      </a:lnTo>
                      <a:lnTo>
                        <a:pt x="179" y="412"/>
                      </a:lnTo>
                      <a:lnTo>
                        <a:pt x="179" y="422"/>
                      </a:lnTo>
                      <a:lnTo>
                        <a:pt x="184" y="427"/>
                      </a:lnTo>
                      <a:lnTo>
                        <a:pt x="189" y="422"/>
                      </a:lnTo>
                      <a:lnTo>
                        <a:pt x="194" y="427"/>
                      </a:lnTo>
                      <a:lnTo>
                        <a:pt x="199" y="422"/>
                      </a:lnTo>
                      <a:lnTo>
                        <a:pt x="204" y="427"/>
                      </a:lnTo>
                      <a:lnTo>
                        <a:pt x="209" y="427"/>
                      </a:lnTo>
                      <a:lnTo>
                        <a:pt x="214" y="432"/>
                      </a:lnTo>
                      <a:lnTo>
                        <a:pt x="219" y="432"/>
                      </a:lnTo>
                      <a:lnTo>
                        <a:pt x="224" y="432"/>
                      </a:lnTo>
                      <a:lnTo>
                        <a:pt x="229" y="427"/>
                      </a:lnTo>
                      <a:lnTo>
                        <a:pt x="234" y="422"/>
                      </a:lnTo>
                      <a:lnTo>
                        <a:pt x="239" y="417"/>
                      </a:lnTo>
                      <a:lnTo>
                        <a:pt x="239" y="412"/>
                      </a:lnTo>
                      <a:lnTo>
                        <a:pt x="243" y="407"/>
                      </a:lnTo>
                      <a:lnTo>
                        <a:pt x="243" y="397"/>
                      </a:lnTo>
                      <a:lnTo>
                        <a:pt x="248" y="382"/>
                      </a:lnTo>
                      <a:lnTo>
                        <a:pt x="248" y="367"/>
                      </a:lnTo>
                      <a:lnTo>
                        <a:pt x="253" y="353"/>
                      </a:lnTo>
                      <a:lnTo>
                        <a:pt x="253" y="333"/>
                      </a:lnTo>
                      <a:lnTo>
                        <a:pt x="258" y="313"/>
                      </a:lnTo>
                      <a:lnTo>
                        <a:pt x="258" y="293"/>
                      </a:lnTo>
                      <a:lnTo>
                        <a:pt x="263" y="268"/>
                      </a:lnTo>
                      <a:lnTo>
                        <a:pt x="263" y="248"/>
                      </a:lnTo>
                      <a:lnTo>
                        <a:pt x="268" y="223"/>
                      </a:lnTo>
                      <a:lnTo>
                        <a:pt x="268" y="199"/>
                      </a:lnTo>
                      <a:lnTo>
                        <a:pt x="273" y="159"/>
                      </a:lnTo>
                      <a:lnTo>
                        <a:pt x="273" y="119"/>
                      </a:lnTo>
                      <a:lnTo>
                        <a:pt x="278" y="79"/>
                      </a:lnTo>
                      <a:lnTo>
                        <a:pt x="278" y="50"/>
                      </a:lnTo>
                      <a:lnTo>
                        <a:pt x="283" y="40"/>
                      </a:lnTo>
                      <a:lnTo>
                        <a:pt x="283" y="55"/>
                      </a:lnTo>
                      <a:lnTo>
                        <a:pt x="288" y="69"/>
                      </a:lnTo>
                      <a:lnTo>
                        <a:pt x="288" y="104"/>
                      </a:lnTo>
                      <a:lnTo>
                        <a:pt x="293" y="109"/>
                      </a:lnTo>
                      <a:lnTo>
                        <a:pt x="293" y="134"/>
                      </a:lnTo>
                      <a:lnTo>
                        <a:pt x="298" y="154"/>
                      </a:lnTo>
                      <a:lnTo>
                        <a:pt x="298" y="218"/>
                      </a:lnTo>
                      <a:lnTo>
                        <a:pt x="303" y="238"/>
                      </a:lnTo>
                      <a:lnTo>
                        <a:pt x="303" y="353"/>
                      </a:lnTo>
                      <a:lnTo>
                        <a:pt x="308" y="457"/>
                      </a:lnTo>
                      <a:lnTo>
                        <a:pt x="308" y="516"/>
                      </a:lnTo>
                      <a:lnTo>
                        <a:pt x="313" y="546"/>
                      </a:lnTo>
                      <a:lnTo>
                        <a:pt x="313" y="561"/>
                      </a:lnTo>
                      <a:lnTo>
                        <a:pt x="318" y="576"/>
                      </a:lnTo>
                      <a:lnTo>
                        <a:pt x="318" y="586"/>
                      </a:lnTo>
                      <a:lnTo>
                        <a:pt x="323" y="606"/>
                      </a:lnTo>
                      <a:lnTo>
                        <a:pt x="323" y="631"/>
                      </a:lnTo>
                      <a:lnTo>
                        <a:pt x="328" y="666"/>
                      </a:lnTo>
                      <a:lnTo>
                        <a:pt x="328" y="695"/>
                      </a:lnTo>
                      <a:lnTo>
                        <a:pt x="333" y="725"/>
                      </a:lnTo>
                      <a:lnTo>
                        <a:pt x="333" y="750"/>
                      </a:lnTo>
                      <a:lnTo>
                        <a:pt x="338" y="770"/>
                      </a:lnTo>
                      <a:lnTo>
                        <a:pt x="338" y="775"/>
                      </a:lnTo>
                      <a:lnTo>
                        <a:pt x="343" y="785"/>
                      </a:lnTo>
                      <a:lnTo>
                        <a:pt x="348" y="790"/>
                      </a:lnTo>
                      <a:lnTo>
                        <a:pt x="348" y="800"/>
                      </a:lnTo>
                      <a:lnTo>
                        <a:pt x="353" y="810"/>
                      </a:lnTo>
                    </a:path>
                  </a:pathLst>
                </a:custGeom>
                <a:noFill/>
                <a:ln w="19050">
                  <a:solidFill>
                    <a:srgbClr val="7030A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55"/>
                <p:cNvSpPr>
                  <a:spLocks/>
                </p:cNvSpPr>
                <p:nvPr/>
              </p:nvSpPr>
              <p:spPr bwMode="auto">
                <a:xfrm>
                  <a:off x="3913188" y="2097088"/>
                  <a:ext cx="558800" cy="1323975"/>
                </a:xfrm>
                <a:custGeom>
                  <a:avLst/>
                  <a:gdLst>
                    <a:gd name="T0" fmla="*/ 5 w 352"/>
                    <a:gd name="T1" fmla="*/ 785 h 834"/>
                    <a:gd name="T2" fmla="*/ 15 w 352"/>
                    <a:gd name="T3" fmla="*/ 760 h 834"/>
                    <a:gd name="T4" fmla="*/ 25 w 352"/>
                    <a:gd name="T5" fmla="*/ 710 h 834"/>
                    <a:gd name="T6" fmla="*/ 35 w 352"/>
                    <a:gd name="T7" fmla="*/ 576 h 834"/>
                    <a:gd name="T8" fmla="*/ 39 w 352"/>
                    <a:gd name="T9" fmla="*/ 382 h 834"/>
                    <a:gd name="T10" fmla="*/ 49 w 352"/>
                    <a:gd name="T11" fmla="*/ 328 h 834"/>
                    <a:gd name="T12" fmla="*/ 54 w 352"/>
                    <a:gd name="T13" fmla="*/ 129 h 834"/>
                    <a:gd name="T14" fmla="*/ 64 w 352"/>
                    <a:gd name="T15" fmla="*/ 233 h 834"/>
                    <a:gd name="T16" fmla="*/ 69 w 352"/>
                    <a:gd name="T17" fmla="*/ 278 h 834"/>
                    <a:gd name="T18" fmla="*/ 79 w 352"/>
                    <a:gd name="T19" fmla="*/ 367 h 834"/>
                    <a:gd name="T20" fmla="*/ 84 w 352"/>
                    <a:gd name="T21" fmla="*/ 412 h 834"/>
                    <a:gd name="T22" fmla="*/ 94 w 352"/>
                    <a:gd name="T23" fmla="*/ 417 h 834"/>
                    <a:gd name="T24" fmla="*/ 114 w 352"/>
                    <a:gd name="T25" fmla="*/ 417 h 834"/>
                    <a:gd name="T26" fmla="*/ 119 w 352"/>
                    <a:gd name="T27" fmla="*/ 422 h 834"/>
                    <a:gd name="T28" fmla="*/ 139 w 352"/>
                    <a:gd name="T29" fmla="*/ 437 h 834"/>
                    <a:gd name="T30" fmla="*/ 144 w 352"/>
                    <a:gd name="T31" fmla="*/ 432 h 834"/>
                    <a:gd name="T32" fmla="*/ 154 w 352"/>
                    <a:gd name="T33" fmla="*/ 417 h 834"/>
                    <a:gd name="T34" fmla="*/ 164 w 352"/>
                    <a:gd name="T35" fmla="*/ 387 h 834"/>
                    <a:gd name="T36" fmla="*/ 174 w 352"/>
                    <a:gd name="T37" fmla="*/ 328 h 834"/>
                    <a:gd name="T38" fmla="*/ 179 w 352"/>
                    <a:gd name="T39" fmla="*/ 263 h 834"/>
                    <a:gd name="T40" fmla="*/ 188 w 352"/>
                    <a:gd name="T41" fmla="*/ 164 h 834"/>
                    <a:gd name="T42" fmla="*/ 193 w 352"/>
                    <a:gd name="T43" fmla="*/ 30 h 834"/>
                    <a:gd name="T44" fmla="*/ 203 w 352"/>
                    <a:gd name="T45" fmla="*/ 35 h 834"/>
                    <a:gd name="T46" fmla="*/ 208 w 352"/>
                    <a:gd name="T47" fmla="*/ 134 h 834"/>
                    <a:gd name="T48" fmla="*/ 218 w 352"/>
                    <a:gd name="T49" fmla="*/ 213 h 834"/>
                    <a:gd name="T50" fmla="*/ 223 w 352"/>
                    <a:gd name="T51" fmla="*/ 531 h 834"/>
                    <a:gd name="T52" fmla="*/ 233 w 352"/>
                    <a:gd name="T53" fmla="*/ 601 h 834"/>
                    <a:gd name="T54" fmla="*/ 238 w 352"/>
                    <a:gd name="T55" fmla="*/ 641 h 834"/>
                    <a:gd name="T56" fmla="*/ 248 w 352"/>
                    <a:gd name="T57" fmla="*/ 710 h 834"/>
                    <a:gd name="T58" fmla="*/ 253 w 352"/>
                    <a:gd name="T59" fmla="*/ 760 h 834"/>
                    <a:gd name="T60" fmla="*/ 263 w 352"/>
                    <a:gd name="T61" fmla="*/ 810 h 834"/>
                    <a:gd name="T62" fmla="*/ 273 w 352"/>
                    <a:gd name="T63" fmla="*/ 824 h 834"/>
                    <a:gd name="T64" fmla="*/ 278 w 352"/>
                    <a:gd name="T65" fmla="*/ 785 h 834"/>
                    <a:gd name="T66" fmla="*/ 288 w 352"/>
                    <a:gd name="T67" fmla="*/ 815 h 834"/>
                    <a:gd name="T68" fmla="*/ 293 w 352"/>
                    <a:gd name="T69" fmla="*/ 730 h 834"/>
                    <a:gd name="T70" fmla="*/ 303 w 352"/>
                    <a:gd name="T71" fmla="*/ 561 h 834"/>
                    <a:gd name="T72" fmla="*/ 308 w 352"/>
                    <a:gd name="T73" fmla="*/ 358 h 834"/>
                    <a:gd name="T74" fmla="*/ 318 w 352"/>
                    <a:gd name="T75" fmla="*/ 278 h 834"/>
                    <a:gd name="T76" fmla="*/ 323 w 352"/>
                    <a:gd name="T77" fmla="*/ 134 h 834"/>
                    <a:gd name="T78" fmla="*/ 332 w 352"/>
                    <a:gd name="T79" fmla="*/ 238 h 834"/>
                    <a:gd name="T80" fmla="*/ 337 w 352"/>
                    <a:gd name="T81" fmla="*/ 293 h 834"/>
                    <a:gd name="T82" fmla="*/ 347 w 352"/>
                    <a:gd name="T83" fmla="*/ 372 h 8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52" h="834">
                      <a:moveTo>
                        <a:pt x="0" y="810"/>
                      </a:moveTo>
                      <a:lnTo>
                        <a:pt x="5" y="800"/>
                      </a:lnTo>
                      <a:lnTo>
                        <a:pt x="5" y="785"/>
                      </a:lnTo>
                      <a:lnTo>
                        <a:pt x="10" y="770"/>
                      </a:lnTo>
                      <a:lnTo>
                        <a:pt x="10" y="755"/>
                      </a:lnTo>
                      <a:lnTo>
                        <a:pt x="15" y="760"/>
                      </a:lnTo>
                      <a:lnTo>
                        <a:pt x="20" y="765"/>
                      </a:lnTo>
                      <a:lnTo>
                        <a:pt x="25" y="745"/>
                      </a:lnTo>
                      <a:lnTo>
                        <a:pt x="25" y="710"/>
                      </a:lnTo>
                      <a:lnTo>
                        <a:pt x="30" y="670"/>
                      </a:lnTo>
                      <a:lnTo>
                        <a:pt x="30" y="626"/>
                      </a:lnTo>
                      <a:lnTo>
                        <a:pt x="35" y="576"/>
                      </a:lnTo>
                      <a:lnTo>
                        <a:pt x="35" y="512"/>
                      </a:lnTo>
                      <a:lnTo>
                        <a:pt x="39" y="442"/>
                      </a:lnTo>
                      <a:lnTo>
                        <a:pt x="39" y="382"/>
                      </a:lnTo>
                      <a:lnTo>
                        <a:pt x="44" y="363"/>
                      </a:lnTo>
                      <a:lnTo>
                        <a:pt x="44" y="353"/>
                      </a:lnTo>
                      <a:lnTo>
                        <a:pt x="49" y="328"/>
                      </a:lnTo>
                      <a:lnTo>
                        <a:pt x="49" y="293"/>
                      </a:lnTo>
                      <a:lnTo>
                        <a:pt x="54" y="209"/>
                      </a:lnTo>
                      <a:lnTo>
                        <a:pt x="54" y="129"/>
                      </a:lnTo>
                      <a:lnTo>
                        <a:pt x="59" y="109"/>
                      </a:lnTo>
                      <a:lnTo>
                        <a:pt x="59" y="179"/>
                      </a:lnTo>
                      <a:lnTo>
                        <a:pt x="64" y="233"/>
                      </a:lnTo>
                      <a:lnTo>
                        <a:pt x="64" y="263"/>
                      </a:lnTo>
                      <a:lnTo>
                        <a:pt x="69" y="263"/>
                      </a:lnTo>
                      <a:lnTo>
                        <a:pt x="69" y="278"/>
                      </a:lnTo>
                      <a:lnTo>
                        <a:pt x="74" y="298"/>
                      </a:lnTo>
                      <a:lnTo>
                        <a:pt x="74" y="328"/>
                      </a:lnTo>
                      <a:lnTo>
                        <a:pt x="79" y="367"/>
                      </a:lnTo>
                      <a:lnTo>
                        <a:pt x="79" y="377"/>
                      </a:lnTo>
                      <a:lnTo>
                        <a:pt x="84" y="397"/>
                      </a:lnTo>
                      <a:lnTo>
                        <a:pt x="84" y="412"/>
                      </a:lnTo>
                      <a:lnTo>
                        <a:pt x="89" y="422"/>
                      </a:lnTo>
                      <a:lnTo>
                        <a:pt x="89" y="427"/>
                      </a:lnTo>
                      <a:lnTo>
                        <a:pt x="94" y="417"/>
                      </a:lnTo>
                      <a:lnTo>
                        <a:pt x="99" y="417"/>
                      </a:lnTo>
                      <a:lnTo>
                        <a:pt x="104" y="417"/>
                      </a:lnTo>
                      <a:lnTo>
                        <a:pt x="114" y="417"/>
                      </a:lnTo>
                      <a:lnTo>
                        <a:pt x="109" y="417"/>
                      </a:lnTo>
                      <a:lnTo>
                        <a:pt x="114" y="417"/>
                      </a:lnTo>
                      <a:lnTo>
                        <a:pt x="119" y="422"/>
                      </a:lnTo>
                      <a:lnTo>
                        <a:pt x="124" y="422"/>
                      </a:lnTo>
                      <a:lnTo>
                        <a:pt x="129" y="427"/>
                      </a:lnTo>
                      <a:lnTo>
                        <a:pt x="139" y="437"/>
                      </a:lnTo>
                      <a:lnTo>
                        <a:pt x="134" y="437"/>
                      </a:lnTo>
                      <a:lnTo>
                        <a:pt x="139" y="437"/>
                      </a:lnTo>
                      <a:lnTo>
                        <a:pt x="144" y="432"/>
                      </a:lnTo>
                      <a:lnTo>
                        <a:pt x="149" y="427"/>
                      </a:lnTo>
                      <a:lnTo>
                        <a:pt x="154" y="427"/>
                      </a:lnTo>
                      <a:lnTo>
                        <a:pt x="154" y="417"/>
                      </a:lnTo>
                      <a:lnTo>
                        <a:pt x="159" y="412"/>
                      </a:lnTo>
                      <a:lnTo>
                        <a:pt x="164" y="397"/>
                      </a:lnTo>
                      <a:lnTo>
                        <a:pt x="164" y="387"/>
                      </a:lnTo>
                      <a:lnTo>
                        <a:pt x="169" y="377"/>
                      </a:lnTo>
                      <a:lnTo>
                        <a:pt x="169" y="353"/>
                      </a:lnTo>
                      <a:lnTo>
                        <a:pt x="174" y="328"/>
                      </a:lnTo>
                      <a:lnTo>
                        <a:pt x="174" y="308"/>
                      </a:lnTo>
                      <a:lnTo>
                        <a:pt x="179" y="288"/>
                      </a:lnTo>
                      <a:lnTo>
                        <a:pt x="179" y="263"/>
                      </a:lnTo>
                      <a:lnTo>
                        <a:pt x="183" y="233"/>
                      </a:lnTo>
                      <a:lnTo>
                        <a:pt x="183" y="199"/>
                      </a:lnTo>
                      <a:lnTo>
                        <a:pt x="188" y="164"/>
                      </a:lnTo>
                      <a:lnTo>
                        <a:pt x="188" y="114"/>
                      </a:lnTo>
                      <a:lnTo>
                        <a:pt x="193" y="64"/>
                      </a:lnTo>
                      <a:lnTo>
                        <a:pt x="193" y="30"/>
                      </a:lnTo>
                      <a:lnTo>
                        <a:pt x="198" y="0"/>
                      </a:lnTo>
                      <a:lnTo>
                        <a:pt x="198" y="30"/>
                      </a:lnTo>
                      <a:lnTo>
                        <a:pt x="203" y="35"/>
                      </a:lnTo>
                      <a:lnTo>
                        <a:pt x="203" y="74"/>
                      </a:lnTo>
                      <a:lnTo>
                        <a:pt x="208" y="104"/>
                      </a:lnTo>
                      <a:lnTo>
                        <a:pt x="208" y="134"/>
                      </a:lnTo>
                      <a:lnTo>
                        <a:pt x="213" y="149"/>
                      </a:lnTo>
                      <a:lnTo>
                        <a:pt x="213" y="174"/>
                      </a:lnTo>
                      <a:lnTo>
                        <a:pt x="218" y="213"/>
                      </a:lnTo>
                      <a:lnTo>
                        <a:pt x="218" y="318"/>
                      </a:lnTo>
                      <a:lnTo>
                        <a:pt x="223" y="447"/>
                      </a:lnTo>
                      <a:lnTo>
                        <a:pt x="223" y="531"/>
                      </a:lnTo>
                      <a:lnTo>
                        <a:pt x="228" y="581"/>
                      </a:lnTo>
                      <a:lnTo>
                        <a:pt x="228" y="601"/>
                      </a:lnTo>
                      <a:lnTo>
                        <a:pt x="233" y="601"/>
                      </a:lnTo>
                      <a:lnTo>
                        <a:pt x="233" y="611"/>
                      </a:lnTo>
                      <a:lnTo>
                        <a:pt x="238" y="621"/>
                      </a:lnTo>
                      <a:lnTo>
                        <a:pt x="238" y="641"/>
                      </a:lnTo>
                      <a:lnTo>
                        <a:pt x="243" y="661"/>
                      </a:lnTo>
                      <a:lnTo>
                        <a:pt x="243" y="690"/>
                      </a:lnTo>
                      <a:lnTo>
                        <a:pt x="248" y="710"/>
                      </a:lnTo>
                      <a:lnTo>
                        <a:pt x="248" y="730"/>
                      </a:lnTo>
                      <a:lnTo>
                        <a:pt x="253" y="745"/>
                      </a:lnTo>
                      <a:lnTo>
                        <a:pt x="253" y="760"/>
                      </a:lnTo>
                      <a:lnTo>
                        <a:pt x="258" y="770"/>
                      </a:lnTo>
                      <a:lnTo>
                        <a:pt x="258" y="790"/>
                      </a:lnTo>
                      <a:lnTo>
                        <a:pt x="263" y="810"/>
                      </a:lnTo>
                      <a:lnTo>
                        <a:pt x="263" y="829"/>
                      </a:lnTo>
                      <a:lnTo>
                        <a:pt x="268" y="834"/>
                      </a:lnTo>
                      <a:lnTo>
                        <a:pt x="273" y="824"/>
                      </a:lnTo>
                      <a:lnTo>
                        <a:pt x="273" y="815"/>
                      </a:lnTo>
                      <a:lnTo>
                        <a:pt x="278" y="795"/>
                      </a:lnTo>
                      <a:lnTo>
                        <a:pt x="278" y="785"/>
                      </a:lnTo>
                      <a:lnTo>
                        <a:pt x="283" y="785"/>
                      </a:lnTo>
                      <a:lnTo>
                        <a:pt x="283" y="800"/>
                      </a:lnTo>
                      <a:lnTo>
                        <a:pt x="288" y="815"/>
                      </a:lnTo>
                      <a:lnTo>
                        <a:pt x="288" y="800"/>
                      </a:lnTo>
                      <a:lnTo>
                        <a:pt x="293" y="775"/>
                      </a:lnTo>
                      <a:lnTo>
                        <a:pt x="293" y="730"/>
                      </a:lnTo>
                      <a:lnTo>
                        <a:pt x="298" y="685"/>
                      </a:lnTo>
                      <a:lnTo>
                        <a:pt x="298" y="626"/>
                      </a:lnTo>
                      <a:lnTo>
                        <a:pt x="303" y="561"/>
                      </a:lnTo>
                      <a:lnTo>
                        <a:pt x="303" y="482"/>
                      </a:lnTo>
                      <a:lnTo>
                        <a:pt x="308" y="407"/>
                      </a:lnTo>
                      <a:lnTo>
                        <a:pt x="308" y="358"/>
                      </a:lnTo>
                      <a:lnTo>
                        <a:pt x="313" y="333"/>
                      </a:lnTo>
                      <a:lnTo>
                        <a:pt x="313" y="303"/>
                      </a:lnTo>
                      <a:lnTo>
                        <a:pt x="318" y="278"/>
                      </a:lnTo>
                      <a:lnTo>
                        <a:pt x="318" y="194"/>
                      </a:lnTo>
                      <a:lnTo>
                        <a:pt x="323" y="129"/>
                      </a:lnTo>
                      <a:lnTo>
                        <a:pt x="323" y="134"/>
                      </a:lnTo>
                      <a:lnTo>
                        <a:pt x="328" y="189"/>
                      </a:lnTo>
                      <a:lnTo>
                        <a:pt x="328" y="223"/>
                      </a:lnTo>
                      <a:lnTo>
                        <a:pt x="332" y="238"/>
                      </a:lnTo>
                      <a:lnTo>
                        <a:pt x="332" y="248"/>
                      </a:lnTo>
                      <a:lnTo>
                        <a:pt x="337" y="263"/>
                      </a:lnTo>
                      <a:lnTo>
                        <a:pt x="337" y="293"/>
                      </a:lnTo>
                      <a:lnTo>
                        <a:pt x="342" y="313"/>
                      </a:lnTo>
                      <a:lnTo>
                        <a:pt x="342" y="353"/>
                      </a:lnTo>
                      <a:lnTo>
                        <a:pt x="347" y="372"/>
                      </a:lnTo>
                      <a:lnTo>
                        <a:pt x="347" y="392"/>
                      </a:lnTo>
                      <a:lnTo>
                        <a:pt x="352" y="407"/>
                      </a:lnTo>
                    </a:path>
                  </a:pathLst>
                </a:custGeom>
                <a:noFill/>
                <a:ln w="19050">
                  <a:solidFill>
                    <a:srgbClr val="7030A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56"/>
                <p:cNvSpPr>
                  <a:spLocks/>
                </p:cNvSpPr>
                <p:nvPr/>
              </p:nvSpPr>
              <p:spPr bwMode="auto">
                <a:xfrm>
                  <a:off x="4471988" y="2097088"/>
                  <a:ext cx="584200" cy="1293813"/>
                </a:xfrm>
                <a:custGeom>
                  <a:avLst/>
                  <a:gdLst>
                    <a:gd name="T0" fmla="*/ 5 w 368"/>
                    <a:gd name="T1" fmla="*/ 427 h 815"/>
                    <a:gd name="T2" fmla="*/ 20 w 368"/>
                    <a:gd name="T3" fmla="*/ 422 h 815"/>
                    <a:gd name="T4" fmla="*/ 35 w 368"/>
                    <a:gd name="T5" fmla="*/ 422 h 815"/>
                    <a:gd name="T6" fmla="*/ 40 w 368"/>
                    <a:gd name="T7" fmla="*/ 427 h 815"/>
                    <a:gd name="T8" fmla="*/ 55 w 368"/>
                    <a:gd name="T9" fmla="*/ 432 h 815"/>
                    <a:gd name="T10" fmla="*/ 65 w 368"/>
                    <a:gd name="T11" fmla="*/ 427 h 815"/>
                    <a:gd name="T12" fmla="*/ 75 w 368"/>
                    <a:gd name="T13" fmla="*/ 407 h 815"/>
                    <a:gd name="T14" fmla="*/ 80 w 368"/>
                    <a:gd name="T15" fmla="*/ 363 h 815"/>
                    <a:gd name="T16" fmla="*/ 90 w 368"/>
                    <a:gd name="T17" fmla="*/ 303 h 815"/>
                    <a:gd name="T18" fmla="*/ 95 w 368"/>
                    <a:gd name="T19" fmla="*/ 233 h 815"/>
                    <a:gd name="T20" fmla="*/ 105 w 368"/>
                    <a:gd name="T21" fmla="*/ 104 h 815"/>
                    <a:gd name="T22" fmla="*/ 110 w 368"/>
                    <a:gd name="T23" fmla="*/ 0 h 815"/>
                    <a:gd name="T24" fmla="*/ 120 w 368"/>
                    <a:gd name="T25" fmla="*/ 79 h 815"/>
                    <a:gd name="T26" fmla="*/ 124 w 368"/>
                    <a:gd name="T27" fmla="*/ 134 h 815"/>
                    <a:gd name="T28" fmla="*/ 134 w 368"/>
                    <a:gd name="T29" fmla="*/ 313 h 815"/>
                    <a:gd name="T30" fmla="*/ 139 w 368"/>
                    <a:gd name="T31" fmla="*/ 581 h 815"/>
                    <a:gd name="T32" fmla="*/ 149 w 368"/>
                    <a:gd name="T33" fmla="*/ 631 h 815"/>
                    <a:gd name="T34" fmla="*/ 154 w 368"/>
                    <a:gd name="T35" fmla="*/ 670 h 815"/>
                    <a:gd name="T36" fmla="*/ 164 w 368"/>
                    <a:gd name="T37" fmla="*/ 735 h 815"/>
                    <a:gd name="T38" fmla="*/ 169 w 368"/>
                    <a:gd name="T39" fmla="*/ 785 h 815"/>
                    <a:gd name="T40" fmla="*/ 184 w 368"/>
                    <a:gd name="T41" fmla="*/ 815 h 815"/>
                    <a:gd name="T42" fmla="*/ 189 w 368"/>
                    <a:gd name="T43" fmla="*/ 805 h 815"/>
                    <a:gd name="T44" fmla="*/ 194 w 368"/>
                    <a:gd name="T45" fmla="*/ 745 h 815"/>
                    <a:gd name="T46" fmla="*/ 204 w 368"/>
                    <a:gd name="T47" fmla="*/ 740 h 815"/>
                    <a:gd name="T48" fmla="*/ 214 w 368"/>
                    <a:gd name="T49" fmla="*/ 636 h 815"/>
                    <a:gd name="T50" fmla="*/ 219 w 368"/>
                    <a:gd name="T51" fmla="*/ 427 h 815"/>
                    <a:gd name="T52" fmla="*/ 229 w 368"/>
                    <a:gd name="T53" fmla="*/ 328 h 815"/>
                    <a:gd name="T54" fmla="*/ 239 w 368"/>
                    <a:gd name="T55" fmla="*/ 169 h 815"/>
                    <a:gd name="T56" fmla="*/ 244 w 368"/>
                    <a:gd name="T57" fmla="*/ 243 h 815"/>
                    <a:gd name="T58" fmla="*/ 254 w 368"/>
                    <a:gd name="T59" fmla="*/ 288 h 815"/>
                    <a:gd name="T60" fmla="*/ 259 w 368"/>
                    <a:gd name="T61" fmla="*/ 367 h 815"/>
                    <a:gd name="T62" fmla="*/ 273 w 368"/>
                    <a:gd name="T63" fmla="*/ 422 h 815"/>
                    <a:gd name="T64" fmla="*/ 283 w 368"/>
                    <a:gd name="T65" fmla="*/ 422 h 815"/>
                    <a:gd name="T66" fmla="*/ 288 w 368"/>
                    <a:gd name="T67" fmla="*/ 427 h 815"/>
                    <a:gd name="T68" fmla="*/ 293 w 368"/>
                    <a:gd name="T69" fmla="*/ 422 h 815"/>
                    <a:gd name="T70" fmla="*/ 308 w 368"/>
                    <a:gd name="T71" fmla="*/ 427 h 815"/>
                    <a:gd name="T72" fmla="*/ 323 w 368"/>
                    <a:gd name="T73" fmla="*/ 422 h 815"/>
                    <a:gd name="T74" fmla="*/ 333 w 368"/>
                    <a:gd name="T75" fmla="*/ 412 h 815"/>
                    <a:gd name="T76" fmla="*/ 343 w 368"/>
                    <a:gd name="T77" fmla="*/ 392 h 815"/>
                    <a:gd name="T78" fmla="*/ 348 w 368"/>
                    <a:gd name="T79" fmla="*/ 363 h 815"/>
                    <a:gd name="T80" fmla="*/ 358 w 368"/>
                    <a:gd name="T81" fmla="*/ 308 h 815"/>
                    <a:gd name="T82" fmla="*/ 363 w 368"/>
                    <a:gd name="T83" fmla="*/ 238 h 8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68" h="815">
                      <a:moveTo>
                        <a:pt x="0" y="407"/>
                      </a:moveTo>
                      <a:lnTo>
                        <a:pt x="0" y="422"/>
                      </a:lnTo>
                      <a:lnTo>
                        <a:pt x="5" y="427"/>
                      </a:lnTo>
                      <a:lnTo>
                        <a:pt x="10" y="422"/>
                      </a:lnTo>
                      <a:lnTo>
                        <a:pt x="15" y="417"/>
                      </a:lnTo>
                      <a:lnTo>
                        <a:pt x="20" y="422"/>
                      </a:lnTo>
                      <a:lnTo>
                        <a:pt x="30" y="422"/>
                      </a:lnTo>
                      <a:lnTo>
                        <a:pt x="30" y="427"/>
                      </a:lnTo>
                      <a:lnTo>
                        <a:pt x="35" y="422"/>
                      </a:lnTo>
                      <a:lnTo>
                        <a:pt x="35" y="427"/>
                      </a:lnTo>
                      <a:lnTo>
                        <a:pt x="45" y="427"/>
                      </a:lnTo>
                      <a:lnTo>
                        <a:pt x="40" y="427"/>
                      </a:lnTo>
                      <a:lnTo>
                        <a:pt x="45" y="427"/>
                      </a:lnTo>
                      <a:lnTo>
                        <a:pt x="50" y="432"/>
                      </a:lnTo>
                      <a:lnTo>
                        <a:pt x="55" y="432"/>
                      </a:lnTo>
                      <a:lnTo>
                        <a:pt x="60" y="427"/>
                      </a:lnTo>
                      <a:lnTo>
                        <a:pt x="60" y="432"/>
                      </a:lnTo>
                      <a:lnTo>
                        <a:pt x="65" y="427"/>
                      </a:lnTo>
                      <a:lnTo>
                        <a:pt x="70" y="422"/>
                      </a:lnTo>
                      <a:lnTo>
                        <a:pt x="70" y="412"/>
                      </a:lnTo>
                      <a:lnTo>
                        <a:pt x="75" y="407"/>
                      </a:lnTo>
                      <a:lnTo>
                        <a:pt x="75" y="392"/>
                      </a:lnTo>
                      <a:lnTo>
                        <a:pt x="80" y="382"/>
                      </a:lnTo>
                      <a:lnTo>
                        <a:pt x="80" y="363"/>
                      </a:lnTo>
                      <a:lnTo>
                        <a:pt x="85" y="343"/>
                      </a:lnTo>
                      <a:lnTo>
                        <a:pt x="85" y="318"/>
                      </a:lnTo>
                      <a:lnTo>
                        <a:pt x="90" y="303"/>
                      </a:lnTo>
                      <a:lnTo>
                        <a:pt x="90" y="283"/>
                      </a:lnTo>
                      <a:lnTo>
                        <a:pt x="95" y="258"/>
                      </a:lnTo>
                      <a:lnTo>
                        <a:pt x="95" y="233"/>
                      </a:lnTo>
                      <a:lnTo>
                        <a:pt x="100" y="199"/>
                      </a:lnTo>
                      <a:lnTo>
                        <a:pt x="100" y="154"/>
                      </a:lnTo>
                      <a:lnTo>
                        <a:pt x="105" y="104"/>
                      </a:lnTo>
                      <a:lnTo>
                        <a:pt x="105" y="55"/>
                      </a:lnTo>
                      <a:lnTo>
                        <a:pt x="110" y="30"/>
                      </a:lnTo>
                      <a:lnTo>
                        <a:pt x="110" y="0"/>
                      </a:lnTo>
                      <a:lnTo>
                        <a:pt x="115" y="20"/>
                      </a:lnTo>
                      <a:lnTo>
                        <a:pt x="115" y="40"/>
                      </a:lnTo>
                      <a:lnTo>
                        <a:pt x="120" y="79"/>
                      </a:lnTo>
                      <a:lnTo>
                        <a:pt x="120" y="99"/>
                      </a:lnTo>
                      <a:lnTo>
                        <a:pt x="124" y="119"/>
                      </a:lnTo>
                      <a:lnTo>
                        <a:pt x="124" y="134"/>
                      </a:lnTo>
                      <a:lnTo>
                        <a:pt x="129" y="164"/>
                      </a:lnTo>
                      <a:lnTo>
                        <a:pt x="129" y="199"/>
                      </a:lnTo>
                      <a:lnTo>
                        <a:pt x="134" y="313"/>
                      </a:lnTo>
                      <a:lnTo>
                        <a:pt x="134" y="447"/>
                      </a:lnTo>
                      <a:lnTo>
                        <a:pt x="139" y="531"/>
                      </a:lnTo>
                      <a:lnTo>
                        <a:pt x="139" y="581"/>
                      </a:lnTo>
                      <a:lnTo>
                        <a:pt x="144" y="601"/>
                      </a:lnTo>
                      <a:lnTo>
                        <a:pt x="144" y="616"/>
                      </a:lnTo>
                      <a:lnTo>
                        <a:pt x="149" y="631"/>
                      </a:lnTo>
                      <a:lnTo>
                        <a:pt x="149" y="641"/>
                      </a:lnTo>
                      <a:lnTo>
                        <a:pt x="154" y="656"/>
                      </a:lnTo>
                      <a:lnTo>
                        <a:pt x="154" y="670"/>
                      </a:lnTo>
                      <a:lnTo>
                        <a:pt x="159" y="695"/>
                      </a:lnTo>
                      <a:lnTo>
                        <a:pt x="159" y="715"/>
                      </a:lnTo>
                      <a:lnTo>
                        <a:pt x="164" y="735"/>
                      </a:lnTo>
                      <a:lnTo>
                        <a:pt x="164" y="755"/>
                      </a:lnTo>
                      <a:lnTo>
                        <a:pt x="169" y="770"/>
                      </a:lnTo>
                      <a:lnTo>
                        <a:pt x="169" y="785"/>
                      </a:lnTo>
                      <a:lnTo>
                        <a:pt x="174" y="795"/>
                      </a:lnTo>
                      <a:lnTo>
                        <a:pt x="174" y="805"/>
                      </a:lnTo>
                      <a:lnTo>
                        <a:pt x="184" y="815"/>
                      </a:lnTo>
                      <a:lnTo>
                        <a:pt x="179" y="815"/>
                      </a:lnTo>
                      <a:lnTo>
                        <a:pt x="184" y="815"/>
                      </a:lnTo>
                      <a:lnTo>
                        <a:pt x="189" y="805"/>
                      </a:lnTo>
                      <a:lnTo>
                        <a:pt x="189" y="785"/>
                      </a:lnTo>
                      <a:lnTo>
                        <a:pt x="194" y="765"/>
                      </a:lnTo>
                      <a:lnTo>
                        <a:pt x="194" y="745"/>
                      </a:lnTo>
                      <a:lnTo>
                        <a:pt x="204" y="755"/>
                      </a:lnTo>
                      <a:lnTo>
                        <a:pt x="199" y="755"/>
                      </a:lnTo>
                      <a:lnTo>
                        <a:pt x="204" y="740"/>
                      </a:lnTo>
                      <a:lnTo>
                        <a:pt x="209" y="720"/>
                      </a:lnTo>
                      <a:lnTo>
                        <a:pt x="209" y="685"/>
                      </a:lnTo>
                      <a:lnTo>
                        <a:pt x="214" y="636"/>
                      </a:lnTo>
                      <a:lnTo>
                        <a:pt x="214" y="576"/>
                      </a:lnTo>
                      <a:lnTo>
                        <a:pt x="219" y="507"/>
                      </a:lnTo>
                      <a:lnTo>
                        <a:pt x="219" y="427"/>
                      </a:lnTo>
                      <a:lnTo>
                        <a:pt x="224" y="367"/>
                      </a:lnTo>
                      <a:lnTo>
                        <a:pt x="229" y="338"/>
                      </a:lnTo>
                      <a:lnTo>
                        <a:pt x="229" y="328"/>
                      </a:lnTo>
                      <a:lnTo>
                        <a:pt x="234" y="313"/>
                      </a:lnTo>
                      <a:lnTo>
                        <a:pt x="234" y="248"/>
                      </a:lnTo>
                      <a:lnTo>
                        <a:pt x="239" y="169"/>
                      </a:lnTo>
                      <a:lnTo>
                        <a:pt x="239" y="124"/>
                      </a:lnTo>
                      <a:lnTo>
                        <a:pt x="244" y="174"/>
                      </a:lnTo>
                      <a:lnTo>
                        <a:pt x="244" y="243"/>
                      </a:lnTo>
                      <a:lnTo>
                        <a:pt x="249" y="273"/>
                      </a:lnTo>
                      <a:lnTo>
                        <a:pt x="249" y="278"/>
                      </a:lnTo>
                      <a:lnTo>
                        <a:pt x="254" y="288"/>
                      </a:lnTo>
                      <a:lnTo>
                        <a:pt x="254" y="303"/>
                      </a:lnTo>
                      <a:lnTo>
                        <a:pt x="259" y="333"/>
                      </a:lnTo>
                      <a:lnTo>
                        <a:pt x="259" y="367"/>
                      </a:lnTo>
                      <a:lnTo>
                        <a:pt x="264" y="387"/>
                      </a:lnTo>
                      <a:lnTo>
                        <a:pt x="264" y="402"/>
                      </a:lnTo>
                      <a:lnTo>
                        <a:pt x="273" y="422"/>
                      </a:lnTo>
                      <a:lnTo>
                        <a:pt x="269" y="422"/>
                      </a:lnTo>
                      <a:lnTo>
                        <a:pt x="273" y="417"/>
                      </a:lnTo>
                      <a:lnTo>
                        <a:pt x="283" y="422"/>
                      </a:lnTo>
                      <a:lnTo>
                        <a:pt x="278" y="422"/>
                      </a:lnTo>
                      <a:lnTo>
                        <a:pt x="283" y="422"/>
                      </a:lnTo>
                      <a:lnTo>
                        <a:pt x="288" y="427"/>
                      </a:lnTo>
                      <a:lnTo>
                        <a:pt x="288" y="422"/>
                      </a:lnTo>
                      <a:lnTo>
                        <a:pt x="298" y="422"/>
                      </a:lnTo>
                      <a:lnTo>
                        <a:pt x="293" y="422"/>
                      </a:lnTo>
                      <a:lnTo>
                        <a:pt x="298" y="427"/>
                      </a:lnTo>
                      <a:lnTo>
                        <a:pt x="303" y="427"/>
                      </a:lnTo>
                      <a:lnTo>
                        <a:pt x="308" y="427"/>
                      </a:lnTo>
                      <a:lnTo>
                        <a:pt x="313" y="427"/>
                      </a:lnTo>
                      <a:lnTo>
                        <a:pt x="318" y="427"/>
                      </a:lnTo>
                      <a:lnTo>
                        <a:pt x="323" y="422"/>
                      </a:lnTo>
                      <a:lnTo>
                        <a:pt x="328" y="422"/>
                      </a:lnTo>
                      <a:lnTo>
                        <a:pt x="333" y="422"/>
                      </a:lnTo>
                      <a:lnTo>
                        <a:pt x="333" y="412"/>
                      </a:lnTo>
                      <a:lnTo>
                        <a:pt x="338" y="407"/>
                      </a:lnTo>
                      <a:lnTo>
                        <a:pt x="338" y="397"/>
                      </a:lnTo>
                      <a:lnTo>
                        <a:pt x="343" y="392"/>
                      </a:lnTo>
                      <a:lnTo>
                        <a:pt x="343" y="382"/>
                      </a:lnTo>
                      <a:lnTo>
                        <a:pt x="348" y="372"/>
                      </a:lnTo>
                      <a:lnTo>
                        <a:pt x="348" y="363"/>
                      </a:lnTo>
                      <a:lnTo>
                        <a:pt x="353" y="343"/>
                      </a:lnTo>
                      <a:lnTo>
                        <a:pt x="353" y="328"/>
                      </a:lnTo>
                      <a:lnTo>
                        <a:pt x="358" y="308"/>
                      </a:lnTo>
                      <a:lnTo>
                        <a:pt x="358" y="288"/>
                      </a:lnTo>
                      <a:lnTo>
                        <a:pt x="363" y="268"/>
                      </a:lnTo>
                      <a:lnTo>
                        <a:pt x="363" y="238"/>
                      </a:lnTo>
                      <a:lnTo>
                        <a:pt x="368" y="209"/>
                      </a:lnTo>
                      <a:lnTo>
                        <a:pt x="368" y="164"/>
                      </a:lnTo>
                    </a:path>
                  </a:pathLst>
                </a:custGeom>
                <a:noFill/>
                <a:ln w="19050">
                  <a:solidFill>
                    <a:srgbClr val="7030A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57"/>
                <p:cNvSpPr>
                  <a:spLocks/>
                </p:cNvSpPr>
                <p:nvPr/>
              </p:nvSpPr>
              <p:spPr bwMode="auto">
                <a:xfrm>
                  <a:off x="5056188" y="2097088"/>
                  <a:ext cx="550863" cy="1308100"/>
                </a:xfrm>
                <a:custGeom>
                  <a:avLst/>
                  <a:gdLst>
                    <a:gd name="T0" fmla="*/ 5 w 347"/>
                    <a:gd name="T1" fmla="*/ 74 h 824"/>
                    <a:gd name="T2" fmla="*/ 15 w 347"/>
                    <a:gd name="T3" fmla="*/ 10 h 824"/>
                    <a:gd name="T4" fmla="*/ 20 w 347"/>
                    <a:gd name="T5" fmla="*/ 74 h 824"/>
                    <a:gd name="T6" fmla="*/ 30 w 347"/>
                    <a:gd name="T7" fmla="*/ 139 h 824"/>
                    <a:gd name="T8" fmla="*/ 35 w 347"/>
                    <a:gd name="T9" fmla="*/ 397 h 824"/>
                    <a:gd name="T10" fmla="*/ 45 w 347"/>
                    <a:gd name="T11" fmla="*/ 606 h 824"/>
                    <a:gd name="T12" fmla="*/ 49 w 347"/>
                    <a:gd name="T13" fmla="*/ 646 h 824"/>
                    <a:gd name="T14" fmla="*/ 59 w 347"/>
                    <a:gd name="T15" fmla="*/ 700 h 824"/>
                    <a:gd name="T16" fmla="*/ 64 w 347"/>
                    <a:gd name="T17" fmla="*/ 755 h 824"/>
                    <a:gd name="T18" fmla="*/ 74 w 347"/>
                    <a:gd name="T19" fmla="*/ 790 h 824"/>
                    <a:gd name="T20" fmla="*/ 79 w 347"/>
                    <a:gd name="T21" fmla="*/ 810 h 824"/>
                    <a:gd name="T22" fmla="*/ 89 w 347"/>
                    <a:gd name="T23" fmla="*/ 805 h 824"/>
                    <a:gd name="T24" fmla="*/ 94 w 347"/>
                    <a:gd name="T25" fmla="*/ 750 h 824"/>
                    <a:gd name="T26" fmla="*/ 104 w 347"/>
                    <a:gd name="T27" fmla="*/ 770 h 824"/>
                    <a:gd name="T28" fmla="*/ 109 w 347"/>
                    <a:gd name="T29" fmla="*/ 695 h 824"/>
                    <a:gd name="T30" fmla="*/ 119 w 347"/>
                    <a:gd name="T31" fmla="*/ 546 h 824"/>
                    <a:gd name="T32" fmla="*/ 124 w 347"/>
                    <a:gd name="T33" fmla="*/ 363 h 824"/>
                    <a:gd name="T34" fmla="*/ 134 w 347"/>
                    <a:gd name="T35" fmla="*/ 328 h 824"/>
                    <a:gd name="T36" fmla="*/ 139 w 347"/>
                    <a:gd name="T37" fmla="*/ 129 h 824"/>
                    <a:gd name="T38" fmla="*/ 149 w 347"/>
                    <a:gd name="T39" fmla="*/ 233 h 824"/>
                    <a:gd name="T40" fmla="*/ 154 w 347"/>
                    <a:gd name="T41" fmla="*/ 293 h 824"/>
                    <a:gd name="T42" fmla="*/ 164 w 347"/>
                    <a:gd name="T43" fmla="*/ 387 h 824"/>
                    <a:gd name="T44" fmla="*/ 179 w 347"/>
                    <a:gd name="T45" fmla="*/ 427 h 824"/>
                    <a:gd name="T46" fmla="*/ 184 w 347"/>
                    <a:gd name="T47" fmla="*/ 422 h 824"/>
                    <a:gd name="T48" fmla="*/ 194 w 347"/>
                    <a:gd name="T49" fmla="*/ 427 h 824"/>
                    <a:gd name="T50" fmla="*/ 203 w 347"/>
                    <a:gd name="T51" fmla="*/ 427 h 824"/>
                    <a:gd name="T52" fmla="*/ 218 w 347"/>
                    <a:gd name="T53" fmla="*/ 432 h 824"/>
                    <a:gd name="T54" fmla="*/ 233 w 347"/>
                    <a:gd name="T55" fmla="*/ 422 h 824"/>
                    <a:gd name="T56" fmla="*/ 243 w 347"/>
                    <a:gd name="T57" fmla="*/ 407 h 824"/>
                    <a:gd name="T58" fmla="*/ 253 w 347"/>
                    <a:gd name="T59" fmla="*/ 367 h 824"/>
                    <a:gd name="T60" fmla="*/ 258 w 347"/>
                    <a:gd name="T61" fmla="*/ 323 h 824"/>
                    <a:gd name="T62" fmla="*/ 268 w 347"/>
                    <a:gd name="T63" fmla="*/ 263 h 824"/>
                    <a:gd name="T64" fmla="*/ 278 w 347"/>
                    <a:gd name="T65" fmla="*/ 159 h 824"/>
                    <a:gd name="T66" fmla="*/ 283 w 347"/>
                    <a:gd name="T67" fmla="*/ 30 h 824"/>
                    <a:gd name="T68" fmla="*/ 293 w 347"/>
                    <a:gd name="T69" fmla="*/ 35 h 824"/>
                    <a:gd name="T70" fmla="*/ 298 w 347"/>
                    <a:gd name="T71" fmla="*/ 109 h 824"/>
                    <a:gd name="T72" fmla="*/ 308 w 347"/>
                    <a:gd name="T73" fmla="*/ 223 h 824"/>
                    <a:gd name="T74" fmla="*/ 313 w 347"/>
                    <a:gd name="T75" fmla="*/ 546 h 824"/>
                    <a:gd name="T76" fmla="*/ 323 w 347"/>
                    <a:gd name="T77" fmla="*/ 606 h 824"/>
                    <a:gd name="T78" fmla="*/ 328 w 347"/>
                    <a:gd name="T79" fmla="*/ 636 h 824"/>
                    <a:gd name="T80" fmla="*/ 338 w 347"/>
                    <a:gd name="T81" fmla="*/ 705 h 824"/>
                    <a:gd name="T82" fmla="*/ 342 w 347"/>
                    <a:gd name="T83" fmla="*/ 745 h 8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47" h="824">
                      <a:moveTo>
                        <a:pt x="0" y="164"/>
                      </a:moveTo>
                      <a:lnTo>
                        <a:pt x="5" y="119"/>
                      </a:lnTo>
                      <a:lnTo>
                        <a:pt x="5" y="74"/>
                      </a:lnTo>
                      <a:lnTo>
                        <a:pt x="10" y="30"/>
                      </a:lnTo>
                      <a:lnTo>
                        <a:pt x="10" y="5"/>
                      </a:lnTo>
                      <a:lnTo>
                        <a:pt x="15" y="10"/>
                      </a:lnTo>
                      <a:lnTo>
                        <a:pt x="15" y="25"/>
                      </a:lnTo>
                      <a:lnTo>
                        <a:pt x="20" y="50"/>
                      </a:lnTo>
                      <a:lnTo>
                        <a:pt x="20" y="74"/>
                      </a:lnTo>
                      <a:lnTo>
                        <a:pt x="25" y="99"/>
                      </a:lnTo>
                      <a:lnTo>
                        <a:pt x="25" y="134"/>
                      </a:lnTo>
                      <a:lnTo>
                        <a:pt x="30" y="139"/>
                      </a:lnTo>
                      <a:lnTo>
                        <a:pt x="30" y="179"/>
                      </a:lnTo>
                      <a:lnTo>
                        <a:pt x="35" y="243"/>
                      </a:lnTo>
                      <a:lnTo>
                        <a:pt x="35" y="397"/>
                      </a:lnTo>
                      <a:lnTo>
                        <a:pt x="40" y="507"/>
                      </a:lnTo>
                      <a:lnTo>
                        <a:pt x="40" y="576"/>
                      </a:lnTo>
                      <a:lnTo>
                        <a:pt x="45" y="606"/>
                      </a:lnTo>
                      <a:lnTo>
                        <a:pt x="45" y="621"/>
                      </a:lnTo>
                      <a:lnTo>
                        <a:pt x="49" y="626"/>
                      </a:lnTo>
                      <a:lnTo>
                        <a:pt x="49" y="646"/>
                      </a:lnTo>
                      <a:lnTo>
                        <a:pt x="54" y="656"/>
                      </a:lnTo>
                      <a:lnTo>
                        <a:pt x="54" y="675"/>
                      </a:lnTo>
                      <a:lnTo>
                        <a:pt x="59" y="700"/>
                      </a:lnTo>
                      <a:lnTo>
                        <a:pt x="59" y="725"/>
                      </a:lnTo>
                      <a:lnTo>
                        <a:pt x="64" y="740"/>
                      </a:lnTo>
                      <a:lnTo>
                        <a:pt x="64" y="755"/>
                      </a:lnTo>
                      <a:lnTo>
                        <a:pt x="69" y="770"/>
                      </a:lnTo>
                      <a:lnTo>
                        <a:pt x="69" y="780"/>
                      </a:lnTo>
                      <a:lnTo>
                        <a:pt x="74" y="790"/>
                      </a:lnTo>
                      <a:lnTo>
                        <a:pt x="74" y="800"/>
                      </a:lnTo>
                      <a:lnTo>
                        <a:pt x="79" y="805"/>
                      </a:lnTo>
                      <a:lnTo>
                        <a:pt x="79" y="810"/>
                      </a:lnTo>
                      <a:lnTo>
                        <a:pt x="84" y="815"/>
                      </a:lnTo>
                      <a:lnTo>
                        <a:pt x="84" y="824"/>
                      </a:lnTo>
                      <a:lnTo>
                        <a:pt x="89" y="805"/>
                      </a:lnTo>
                      <a:lnTo>
                        <a:pt x="89" y="785"/>
                      </a:lnTo>
                      <a:lnTo>
                        <a:pt x="94" y="760"/>
                      </a:lnTo>
                      <a:lnTo>
                        <a:pt x="94" y="750"/>
                      </a:lnTo>
                      <a:lnTo>
                        <a:pt x="99" y="750"/>
                      </a:lnTo>
                      <a:lnTo>
                        <a:pt x="99" y="765"/>
                      </a:lnTo>
                      <a:lnTo>
                        <a:pt x="104" y="770"/>
                      </a:lnTo>
                      <a:lnTo>
                        <a:pt x="104" y="760"/>
                      </a:lnTo>
                      <a:lnTo>
                        <a:pt x="109" y="735"/>
                      </a:lnTo>
                      <a:lnTo>
                        <a:pt x="109" y="695"/>
                      </a:lnTo>
                      <a:lnTo>
                        <a:pt x="114" y="651"/>
                      </a:lnTo>
                      <a:lnTo>
                        <a:pt x="114" y="601"/>
                      </a:lnTo>
                      <a:lnTo>
                        <a:pt x="119" y="546"/>
                      </a:lnTo>
                      <a:lnTo>
                        <a:pt x="119" y="477"/>
                      </a:lnTo>
                      <a:lnTo>
                        <a:pt x="124" y="407"/>
                      </a:lnTo>
                      <a:lnTo>
                        <a:pt x="124" y="363"/>
                      </a:lnTo>
                      <a:lnTo>
                        <a:pt x="129" y="353"/>
                      </a:lnTo>
                      <a:lnTo>
                        <a:pt x="129" y="343"/>
                      </a:lnTo>
                      <a:lnTo>
                        <a:pt x="134" y="328"/>
                      </a:lnTo>
                      <a:lnTo>
                        <a:pt x="134" y="323"/>
                      </a:lnTo>
                      <a:lnTo>
                        <a:pt x="139" y="238"/>
                      </a:lnTo>
                      <a:lnTo>
                        <a:pt x="139" y="129"/>
                      </a:lnTo>
                      <a:lnTo>
                        <a:pt x="144" y="129"/>
                      </a:lnTo>
                      <a:lnTo>
                        <a:pt x="144" y="179"/>
                      </a:lnTo>
                      <a:lnTo>
                        <a:pt x="149" y="233"/>
                      </a:lnTo>
                      <a:lnTo>
                        <a:pt x="149" y="268"/>
                      </a:lnTo>
                      <a:lnTo>
                        <a:pt x="154" y="283"/>
                      </a:lnTo>
                      <a:lnTo>
                        <a:pt x="154" y="293"/>
                      </a:lnTo>
                      <a:lnTo>
                        <a:pt x="159" y="308"/>
                      </a:lnTo>
                      <a:lnTo>
                        <a:pt x="159" y="372"/>
                      </a:lnTo>
                      <a:lnTo>
                        <a:pt x="164" y="387"/>
                      </a:lnTo>
                      <a:lnTo>
                        <a:pt x="164" y="402"/>
                      </a:lnTo>
                      <a:lnTo>
                        <a:pt x="169" y="422"/>
                      </a:lnTo>
                      <a:lnTo>
                        <a:pt x="179" y="427"/>
                      </a:lnTo>
                      <a:lnTo>
                        <a:pt x="179" y="422"/>
                      </a:lnTo>
                      <a:lnTo>
                        <a:pt x="189" y="422"/>
                      </a:lnTo>
                      <a:lnTo>
                        <a:pt x="184" y="422"/>
                      </a:lnTo>
                      <a:lnTo>
                        <a:pt x="189" y="427"/>
                      </a:lnTo>
                      <a:lnTo>
                        <a:pt x="194" y="432"/>
                      </a:lnTo>
                      <a:lnTo>
                        <a:pt x="194" y="427"/>
                      </a:lnTo>
                      <a:lnTo>
                        <a:pt x="203" y="427"/>
                      </a:lnTo>
                      <a:lnTo>
                        <a:pt x="198" y="427"/>
                      </a:lnTo>
                      <a:lnTo>
                        <a:pt x="203" y="427"/>
                      </a:lnTo>
                      <a:lnTo>
                        <a:pt x="208" y="427"/>
                      </a:lnTo>
                      <a:lnTo>
                        <a:pt x="213" y="432"/>
                      </a:lnTo>
                      <a:lnTo>
                        <a:pt x="218" y="432"/>
                      </a:lnTo>
                      <a:lnTo>
                        <a:pt x="223" y="432"/>
                      </a:lnTo>
                      <a:lnTo>
                        <a:pt x="228" y="427"/>
                      </a:lnTo>
                      <a:lnTo>
                        <a:pt x="233" y="422"/>
                      </a:lnTo>
                      <a:lnTo>
                        <a:pt x="238" y="427"/>
                      </a:lnTo>
                      <a:lnTo>
                        <a:pt x="238" y="422"/>
                      </a:lnTo>
                      <a:lnTo>
                        <a:pt x="243" y="407"/>
                      </a:lnTo>
                      <a:lnTo>
                        <a:pt x="248" y="392"/>
                      </a:lnTo>
                      <a:lnTo>
                        <a:pt x="248" y="382"/>
                      </a:lnTo>
                      <a:lnTo>
                        <a:pt x="253" y="367"/>
                      </a:lnTo>
                      <a:lnTo>
                        <a:pt x="253" y="353"/>
                      </a:lnTo>
                      <a:lnTo>
                        <a:pt x="258" y="338"/>
                      </a:lnTo>
                      <a:lnTo>
                        <a:pt x="258" y="323"/>
                      </a:lnTo>
                      <a:lnTo>
                        <a:pt x="263" y="303"/>
                      </a:lnTo>
                      <a:lnTo>
                        <a:pt x="263" y="283"/>
                      </a:lnTo>
                      <a:lnTo>
                        <a:pt x="268" y="263"/>
                      </a:lnTo>
                      <a:lnTo>
                        <a:pt x="268" y="233"/>
                      </a:lnTo>
                      <a:lnTo>
                        <a:pt x="273" y="199"/>
                      </a:lnTo>
                      <a:lnTo>
                        <a:pt x="278" y="159"/>
                      </a:lnTo>
                      <a:lnTo>
                        <a:pt x="278" y="109"/>
                      </a:lnTo>
                      <a:lnTo>
                        <a:pt x="283" y="64"/>
                      </a:lnTo>
                      <a:lnTo>
                        <a:pt x="283" y="30"/>
                      </a:lnTo>
                      <a:lnTo>
                        <a:pt x="288" y="0"/>
                      </a:lnTo>
                      <a:lnTo>
                        <a:pt x="288" y="35"/>
                      </a:lnTo>
                      <a:lnTo>
                        <a:pt x="293" y="35"/>
                      </a:lnTo>
                      <a:lnTo>
                        <a:pt x="293" y="74"/>
                      </a:lnTo>
                      <a:lnTo>
                        <a:pt x="298" y="89"/>
                      </a:lnTo>
                      <a:lnTo>
                        <a:pt x="298" y="109"/>
                      </a:lnTo>
                      <a:lnTo>
                        <a:pt x="303" y="139"/>
                      </a:lnTo>
                      <a:lnTo>
                        <a:pt x="303" y="169"/>
                      </a:lnTo>
                      <a:lnTo>
                        <a:pt x="308" y="223"/>
                      </a:lnTo>
                      <a:lnTo>
                        <a:pt x="308" y="328"/>
                      </a:lnTo>
                      <a:lnTo>
                        <a:pt x="313" y="462"/>
                      </a:lnTo>
                      <a:lnTo>
                        <a:pt x="313" y="546"/>
                      </a:lnTo>
                      <a:lnTo>
                        <a:pt x="318" y="591"/>
                      </a:lnTo>
                      <a:lnTo>
                        <a:pt x="318" y="601"/>
                      </a:lnTo>
                      <a:lnTo>
                        <a:pt x="323" y="606"/>
                      </a:lnTo>
                      <a:lnTo>
                        <a:pt x="323" y="611"/>
                      </a:lnTo>
                      <a:lnTo>
                        <a:pt x="328" y="621"/>
                      </a:lnTo>
                      <a:lnTo>
                        <a:pt x="328" y="636"/>
                      </a:lnTo>
                      <a:lnTo>
                        <a:pt x="333" y="661"/>
                      </a:lnTo>
                      <a:lnTo>
                        <a:pt x="333" y="685"/>
                      </a:lnTo>
                      <a:lnTo>
                        <a:pt x="338" y="705"/>
                      </a:lnTo>
                      <a:lnTo>
                        <a:pt x="338" y="720"/>
                      </a:lnTo>
                      <a:lnTo>
                        <a:pt x="342" y="735"/>
                      </a:lnTo>
                      <a:lnTo>
                        <a:pt x="342" y="745"/>
                      </a:lnTo>
                      <a:lnTo>
                        <a:pt x="347" y="760"/>
                      </a:lnTo>
                      <a:lnTo>
                        <a:pt x="347" y="775"/>
                      </a:lnTo>
                    </a:path>
                  </a:pathLst>
                </a:custGeom>
                <a:noFill/>
                <a:ln w="19050">
                  <a:solidFill>
                    <a:srgbClr val="7030A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58"/>
                <p:cNvSpPr>
                  <a:spLocks/>
                </p:cNvSpPr>
                <p:nvPr/>
              </p:nvSpPr>
              <p:spPr bwMode="auto">
                <a:xfrm>
                  <a:off x="5607050" y="2136775"/>
                  <a:ext cx="544513" cy="1246188"/>
                </a:xfrm>
                <a:custGeom>
                  <a:avLst/>
                  <a:gdLst>
                    <a:gd name="T0" fmla="*/ 5 w 343"/>
                    <a:gd name="T1" fmla="*/ 770 h 785"/>
                    <a:gd name="T2" fmla="*/ 10 w 343"/>
                    <a:gd name="T3" fmla="*/ 785 h 785"/>
                    <a:gd name="T4" fmla="*/ 15 w 343"/>
                    <a:gd name="T5" fmla="*/ 765 h 785"/>
                    <a:gd name="T6" fmla="*/ 20 w 343"/>
                    <a:gd name="T7" fmla="*/ 740 h 785"/>
                    <a:gd name="T8" fmla="*/ 25 w 343"/>
                    <a:gd name="T9" fmla="*/ 740 h 785"/>
                    <a:gd name="T10" fmla="*/ 30 w 343"/>
                    <a:gd name="T11" fmla="*/ 740 h 785"/>
                    <a:gd name="T12" fmla="*/ 35 w 343"/>
                    <a:gd name="T13" fmla="*/ 685 h 785"/>
                    <a:gd name="T14" fmla="*/ 40 w 343"/>
                    <a:gd name="T15" fmla="*/ 606 h 785"/>
                    <a:gd name="T16" fmla="*/ 45 w 343"/>
                    <a:gd name="T17" fmla="*/ 506 h 785"/>
                    <a:gd name="T18" fmla="*/ 50 w 343"/>
                    <a:gd name="T19" fmla="*/ 377 h 785"/>
                    <a:gd name="T20" fmla="*/ 55 w 343"/>
                    <a:gd name="T21" fmla="*/ 238 h 785"/>
                    <a:gd name="T22" fmla="*/ 60 w 343"/>
                    <a:gd name="T23" fmla="*/ 179 h 785"/>
                    <a:gd name="T24" fmla="*/ 65 w 343"/>
                    <a:gd name="T25" fmla="*/ 164 h 785"/>
                    <a:gd name="T26" fmla="*/ 70 w 343"/>
                    <a:gd name="T27" fmla="*/ 248 h 785"/>
                    <a:gd name="T28" fmla="*/ 75 w 343"/>
                    <a:gd name="T29" fmla="*/ 273 h 785"/>
                    <a:gd name="T30" fmla="*/ 80 w 343"/>
                    <a:gd name="T31" fmla="*/ 318 h 785"/>
                    <a:gd name="T32" fmla="*/ 85 w 343"/>
                    <a:gd name="T33" fmla="*/ 338 h 785"/>
                    <a:gd name="T34" fmla="*/ 90 w 343"/>
                    <a:gd name="T35" fmla="*/ 382 h 785"/>
                    <a:gd name="T36" fmla="*/ 95 w 343"/>
                    <a:gd name="T37" fmla="*/ 387 h 785"/>
                    <a:gd name="T38" fmla="*/ 110 w 343"/>
                    <a:gd name="T39" fmla="*/ 402 h 785"/>
                    <a:gd name="T40" fmla="*/ 110 w 343"/>
                    <a:gd name="T41" fmla="*/ 397 h 785"/>
                    <a:gd name="T42" fmla="*/ 115 w 343"/>
                    <a:gd name="T43" fmla="*/ 397 h 785"/>
                    <a:gd name="T44" fmla="*/ 120 w 343"/>
                    <a:gd name="T45" fmla="*/ 397 h 785"/>
                    <a:gd name="T46" fmla="*/ 125 w 343"/>
                    <a:gd name="T47" fmla="*/ 397 h 785"/>
                    <a:gd name="T48" fmla="*/ 130 w 343"/>
                    <a:gd name="T49" fmla="*/ 402 h 785"/>
                    <a:gd name="T50" fmla="*/ 140 w 343"/>
                    <a:gd name="T51" fmla="*/ 402 h 785"/>
                    <a:gd name="T52" fmla="*/ 154 w 343"/>
                    <a:gd name="T53" fmla="*/ 397 h 785"/>
                    <a:gd name="T54" fmla="*/ 154 w 343"/>
                    <a:gd name="T55" fmla="*/ 397 h 785"/>
                    <a:gd name="T56" fmla="*/ 159 w 343"/>
                    <a:gd name="T57" fmla="*/ 387 h 785"/>
                    <a:gd name="T58" fmla="*/ 164 w 343"/>
                    <a:gd name="T59" fmla="*/ 377 h 785"/>
                    <a:gd name="T60" fmla="*/ 169 w 343"/>
                    <a:gd name="T61" fmla="*/ 357 h 785"/>
                    <a:gd name="T62" fmla="*/ 174 w 343"/>
                    <a:gd name="T63" fmla="*/ 338 h 785"/>
                    <a:gd name="T64" fmla="*/ 179 w 343"/>
                    <a:gd name="T65" fmla="*/ 308 h 785"/>
                    <a:gd name="T66" fmla="*/ 184 w 343"/>
                    <a:gd name="T67" fmla="*/ 268 h 785"/>
                    <a:gd name="T68" fmla="*/ 189 w 343"/>
                    <a:gd name="T69" fmla="*/ 223 h 785"/>
                    <a:gd name="T70" fmla="*/ 194 w 343"/>
                    <a:gd name="T71" fmla="*/ 159 h 785"/>
                    <a:gd name="T72" fmla="*/ 199 w 343"/>
                    <a:gd name="T73" fmla="*/ 79 h 785"/>
                    <a:gd name="T74" fmla="*/ 204 w 343"/>
                    <a:gd name="T75" fmla="*/ 10 h 785"/>
                    <a:gd name="T76" fmla="*/ 214 w 343"/>
                    <a:gd name="T77" fmla="*/ 20 h 785"/>
                    <a:gd name="T78" fmla="*/ 219 w 343"/>
                    <a:gd name="T79" fmla="*/ 74 h 785"/>
                    <a:gd name="T80" fmla="*/ 224 w 343"/>
                    <a:gd name="T81" fmla="*/ 139 h 785"/>
                    <a:gd name="T82" fmla="*/ 229 w 343"/>
                    <a:gd name="T83" fmla="*/ 303 h 785"/>
                    <a:gd name="T84" fmla="*/ 234 w 343"/>
                    <a:gd name="T85" fmla="*/ 526 h 785"/>
                    <a:gd name="T86" fmla="*/ 239 w 343"/>
                    <a:gd name="T87" fmla="*/ 591 h 785"/>
                    <a:gd name="T88" fmla="*/ 244 w 343"/>
                    <a:gd name="T89" fmla="*/ 616 h 785"/>
                    <a:gd name="T90" fmla="*/ 249 w 343"/>
                    <a:gd name="T91" fmla="*/ 645 h 785"/>
                    <a:gd name="T92" fmla="*/ 254 w 343"/>
                    <a:gd name="T93" fmla="*/ 695 h 785"/>
                    <a:gd name="T94" fmla="*/ 259 w 343"/>
                    <a:gd name="T95" fmla="*/ 740 h 785"/>
                    <a:gd name="T96" fmla="*/ 269 w 343"/>
                    <a:gd name="T97" fmla="*/ 765 h 785"/>
                    <a:gd name="T98" fmla="*/ 274 w 343"/>
                    <a:gd name="T99" fmla="*/ 780 h 785"/>
                    <a:gd name="T100" fmla="*/ 284 w 343"/>
                    <a:gd name="T101" fmla="*/ 775 h 785"/>
                    <a:gd name="T102" fmla="*/ 288 w 343"/>
                    <a:gd name="T103" fmla="*/ 740 h 785"/>
                    <a:gd name="T104" fmla="*/ 293 w 343"/>
                    <a:gd name="T105" fmla="*/ 730 h 785"/>
                    <a:gd name="T106" fmla="*/ 298 w 343"/>
                    <a:gd name="T107" fmla="*/ 740 h 785"/>
                    <a:gd name="T108" fmla="*/ 303 w 343"/>
                    <a:gd name="T109" fmla="*/ 710 h 785"/>
                    <a:gd name="T110" fmla="*/ 308 w 343"/>
                    <a:gd name="T111" fmla="*/ 641 h 785"/>
                    <a:gd name="T112" fmla="*/ 313 w 343"/>
                    <a:gd name="T113" fmla="*/ 531 h 785"/>
                    <a:gd name="T114" fmla="*/ 318 w 343"/>
                    <a:gd name="T115" fmla="*/ 387 h 785"/>
                    <a:gd name="T116" fmla="*/ 323 w 343"/>
                    <a:gd name="T117" fmla="*/ 243 h 785"/>
                    <a:gd name="T118" fmla="*/ 328 w 343"/>
                    <a:gd name="T119" fmla="*/ 193 h 785"/>
                    <a:gd name="T120" fmla="*/ 333 w 343"/>
                    <a:gd name="T121" fmla="*/ 154 h 785"/>
                    <a:gd name="T122" fmla="*/ 338 w 343"/>
                    <a:gd name="T123" fmla="*/ 238 h 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343" h="785">
                      <a:moveTo>
                        <a:pt x="0" y="750"/>
                      </a:moveTo>
                      <a:lnTo>
                        <a:pt x="5" y="770"/>
                      </a:lnTo>
                      <a:lnTo>
                        <a:pt x="5" y="780"/>
                      </a:lnTo>
                      <a:lnTo>
                        <a:pt x="10" y="785"/>
                      </a:lnTo>
                      <a:lnTo>
                        <a:pt x="15" y="775"/>
                      </a:lnTo>
                      <a:lnTo>
                        <a:pt x="15" y="765"/>
                      </a:lnTo>
                      <a:lnTo>
                        <a:pt x="20" y="745"/>
                      </a:lnTo>
                      <a:lnTo>
                        <a:pt x="20" y="740"/>
                      </a:lnTo>
                      <a:lnTo>
                        <a:pt x="25" y="730"/>
                      </a:lnTo>
                      <a:lnTo>
                        <a:pt x="25" y="740"/>
                      </a:lnTo>
                      <a:lnTo>
                        <a:pt x="30" y="745"/>
                      </a:lnTo>
                      <a:lnTo>
                        <a:pt x="30" y="740"/>
                      </a:lnTo>
                      <a:lnTo>
                        <a:pt x="35" y="725"/>
                      </a:lnTo>
                      <a:lnTo>
                        <a:pt x="35" y="685"/>
                      </a:lnTo>
                      <a:lnTo>
                        <a:pt x="40" y="655"/>
                      </a:lnTo>
                      <a:lnTo>
                        <a:pt x="40" y="606"/>
                      </a:lnTo>
                      <a:lnTo>
                        <a:pt x="45" y="566"/>
                      </a:lnTo>
                      <a:lnTo>
                        <a:pt x="45" y="506"/>
                      </a:lnTo>
                      <a:lnTo>
                        <a:pt x="50" y="432"/>
                      </a:lnTo>
                      <a:lnTo>
                        <a:pt x="50" y="377"/>
                      </a:lnTo>
                      <a:lnTo>
                        <a:pt x="55" y="278"/>
                      </a:lnTo>
                      <a:lnTo>
                        <a:pt x="55" y="238"/>
                      </a:lnTo>
                      <a:lnTo>
                        <a:pt x="60" y="218"/>
                      </a:lnTo>
                      <a:lnTo>
                        <a:pt x="60" y="179"/>
                      </a:lnTo>
                      <a:lnTo>
                        <a:pt x="65" y="144"/>
                      </a:lnTo>
                      <a:lnTo>
                        <a:pt x="65" y="164"/>
                      </a:lnTo>
                      <a:lnTo>
                        <a:pt x="70" y="218"/>
                      </a:lnTo>
                      <a:lnTo>
                        <a:pt x="70" y="248"/>
                      </a:lnTo>
                      <a:lnTo>
                        <a:pt x="75" y="263"/>
                      </a:lnTo>
                      <a:lnTo>
                        <a:pt x="75" y="273"/>
                      </a:lnTo>
                      <a:lnTo>
                        <a:pt x="80" y="298"/>
                      </a:lnTo>
                      <a:lnTo>
                        <a:pt x="80" y="318"/>
                      </a:lnTo>
                      <a:lnTo>
                        <a:pt x="85" y="328"/>
                      </a:lnTo>
                      <a:lnTo>
                        <a:pt x="85" y="338"/>
                      </a:lnTo>
                      <a:lnTo>
                        <a:pt x="90" y="357"/>
                      </a:lnTo>
                      <a:lnTo>
                        <a:pt x="90" y="382"/>
                      </a:lnTo>
                      <a:lnTo>
                        <a:pt x="95" y="377"/>
                      </a:lnTo>
                      <a:lnTo>
                        <a:pt x="95" y="387"/>
                      </a:lnTo>
                      <a:lnTo>
                        <a:pt x="100" y="392"/>
                      </a:lnTo>
                      <a:lnTo>
                        <a:pt x="110" y="402"/>
                      </a:lnTo>
                      <a:lnTo>
                        <a:pt x="105" y="402"/>
                      </a:lnTo>
                      <a:lnTo>
                        <a:pt x="110" y="397"/>
                      </a:lnTo>
                      <a:lnTo>
                        <a:pt x="115" y="402"/>
                      </a:lnTo>
                      <a:lnTo>
                        <a:pt x="115" y="397"/>
                      </a:lnTo>
                      <a:lnTo>
                        <a:pt x="120" y="392"/>
                      </a:lnTo>
                      <a:lnTo>
                        <a:pt x="120" y="397"/>
                      </a:lnTo>
                      <a:lnTo>
                        <a:pt x="125" y="392"/>
                      </a:lnTo>
                      <a:lnTo>
                        <a:pt x="125" y="397"/>
                      </a:lnTo>
                      <a:lnTo>
                        <a:pt x="130" y="392"/>
                      </a:lnTo>
                      <a:lnTo>
                        <a:pt x="130" y="402"/>
                      </a:lnTo>
                      <a:lnTo>
                        <a:pt x="135" y="402"/>
                      </a:lnTo>
                      <a:lnTo>
                        <a:pt x="140" y="402"/>
                      </a:lnTo>
                      <a:lnTo>
                        <a:pt x="144" y="397"/>
                      </a:lnTo>
                      <a:lnTo>
                        <a:pt x="154" y="397"/>
                      </a:lnTo>
                      <a:lnTo>
                        <a:pt x="149" y="397"/>
                      </a:lnTo>
                      <a:lnTo>
                        <a:pt x="154" y="397"/>
                      </a:lnTo>
                      <a:lnTo>
                        <a:pt x="159" y="392"/>
                      </a:lnTo>
                      <a:lnTo>
                        <a:pt x="159" y="387"/>
                      </a:lnTo>
                      <a:lnTo>
                        <a:pt x="164" y="382"/>
                      </a:lnTo>
                      <a:lnTo>
                        <a:pt x="164" y="377"/>
                      </a:lnTo>
                      <a:lnTo>
                        <a:pt x="169" y="367"/>
                      </a:lnTo>
                      <a:lnTo>
                        <a:pt x="169" y="357"/>
                      </a:lnTo>
                      <a:lnTo>
                        <a:pt x="174" y="347"/>
                      </a:lnTo>
                      <a:lnTo>
                        <a:pt x="174" y="338"/>
                      </a:lnTo>
                      <a:lnTo>
                        <a:pt x="179" y="323"/>
                      </a:lnTo>
                      <a:lnTo>
                        <a:pt x="179" y="308"/>
                      </a:lnTo>
                      <a:lnTo>
                        <a:pt x="184" y="288"/>
                      </a:lnTo>
                      <a:lnTo>
                        <a:pt x="184" y="268"/>
                      </a:lnTo>
                      <a:lnTo>
                        <a:pt x="189" y="253"/>
                      </a:lnTo>
                      <a:lnTo>
                        <a:pt x="189" y="223"/>
                      </a:lnTo>
                      <a:lnTo>
                        <a:pt x="194" y="198"/>
                      </a:lnTo>
                      <a:lnTo>
                        <a:pt x="194" y="159"/>
                      </a:lnTo>
                      <a:lnTo>
                        <a:pt x="199" y="124"/>
                      </a:lnTo>
                      <a:lnTo>
                        <a:pt x="199" y="79"/>
                      </a:lnTo>
                      <a:lnTo>
                        <a:pt x="204" y="34"/>
                      </a:lnTo>
                      <a:lnTo>
                        <a:pt x="204" y="10"/>
                      </a:lnTo>
                      <a:lnTo>
                        <a:pt x="214" y="0"/>
                      </a:lnTo>
                      <a:lnTo>
                        <a:pt x="214" y="20"/>
                      </a:lnTo>
                      <a:lnTo>
                        <a:pt x="219" y="49"/>
                      </a:lnTo>
                      <a:lnTo>
                        <a:pt x="219" y="74"/>
                      </a:lnTo>
                      <a:lnTo>
                        <a:pt x="224" y="104"/>
                      </a:lnTo>
                      <a:lnTo>
                        <a:pt x="224" y="139"/>
                      </a:lnTo>
                      <a:lnTo>
                        <a:pt x="229" y="174"/>
                      </a:lnTo>
                      <a:lnTo>
                        <a:pt x="229" y="303"/>
                      </a:lnTo>
                      <a:lnTo>
                        <a:pt x="234" y="437"/>
                      </a:lnTo>
                      <a:lnTo>
                        <a:pt x="234" y="526"/>
                      </a:lnTo>
                      <a:lnTo>
                        <a:pt x="239" y="571"/>
                      </a:lnTo>
                      <a:lnTo>
                        <a:pt x="239" y="591"/>
                      </a:lnTo>
                      <a:lnTo>
                        <a:pt x="244" y="606"/>
                      </a:lnTo>
                      <a:lnTo>
                        <a:pt x="244" y="616"/>
                      </a:lnTo>
                      <a:lnTo>
                        <a:pt x="249" y="631"/>
                      </a:lnTo>
                      <a:lnTo>
                        <a:pt x="249" y="645"/>
                      </a:lnTo>
                      <a:lnTo>
                        <a:pt x="254" y="675"/>
                      </a:lnTo>
                      <a:lnTo>
                        <a:pt x="254" y="695"/>
                      </a:lnTo>
                      <a:lnTo>
                        <a:pt x="259" y="725"/>
                      </a:lnTo>
                      <a:lnTo>
                        <a:pt x="259" y="740"/>
                      </a:lnTo>
                      <a:lnTo>
                        <a:pt x="269" y="760"/>
                      </a:lnTo>
                      <a:lnTo>
                        <a:pt x="269" y="765"/>
                      </a:lnTo>
                      <a:lnTo>
                        <a:pt x="274" y="775"/>
                      </a:lnTo>
                      <a:lnTo>
                        <a:pt x="274" y="780"/>
                      </a:lnTo>
                      <a:lnTo>
                        <a:pt x="279" y="785"/>
                      </a:lnTo>
                      <a:lnTo>
                        <a:pt x="284" y="775"/>
                      </a:lnTo>
                      <a:lnTo>
                        <a:pt x="284" y="760"/>
                      </a:lnTo>
                      <a:lnTo>
                        <a:pt x="288" y="740"/>
                      </a:lnTo>
                      <a:lnTo>
                        <a:pt x="288" y="735"/>
                      </a:lnTo>
                      <a:lnTo>
                        <a:pt x="293" y="730"/>
                      </a:lnTo>
                      <a:lnTo>
                        <a:pt x="293" y="735"/>
                      </a:lnTo>
                      <a:lnTo>
                        <a:pt x="298" y="740"/>
                      </a:lnTo>
                      <a:lnTo>
                        <a:pt x="298" y="735"/>
                      </a:lnTo>
                      <a:lnTo>
                        <a:pt x="303" y="710"/>
                      </a:lnTo>
                      <a:lnTo>
                        <a:pt x="303" y="680"/>
                      </a:lnTo>
                      <a:lnTo>
                        <a:pt x="308" y="641"/>
                      </a:lnTo>
                      <a:lnTo>
                        <a:pt x="308" y="586"/>
                      </a:lnTo>
                      <a:lnTo>
                        <a:pt x="313" y="531"/>
                      </a:lnTo>
                      <a:lnTo>
                        <a:pt x="313" y="462"/>
                      </a:lnTo>
                      <a:lnTo>
                        <a:pt x="318" y="387"/>
                      </a:lnTo>
                      <a:lnTo>
                        <a:pt x="318" y="333"/>
                      </a:lnTo>
                      <a:lnTo>
                        <a:pt x="323" y="243"/>
                      </a:lnTo>
                      <a:lnTo>
                        <a:pt x="323" y="228"/>
                      </a:lnTo>
                      <a:lnTo>
                        <a:pt x="328" y="193"/>
                      </a:lnTo>
                      <a:lnTo>
                        <a:pt x="328" y="139"/>
                      </a:lnTo>
                      <a:lnTo>
                        <a:pt x="333" y="154"/>
                      </a:lnTo>
                      <a:lnTo>
                        <a:pt x="333" y="203"/>
                      </a:lnTo>
                      <a:lnTo>
                        <a:pt x="338" y="238"/>
                      </a:lnTo>
                      <a:lnTo>
                        <a:pt x="343" y="253"/>
                      </a:lnTo>
                    </a:path>
                  </a:pathLst>
                </a:custGeom>
                <a:noFill/>
                <a:ln w="19050">
                  <a:solidFill>
                    <a:srgbClr val="7030A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0" name="Group 49"/>
              <p:cNvGrpSpPr>
                <a:grpSpLocks noChangeAspect="1"/>
              </p:cNvGrpSpPr>
              <p:nvPr/>
            </p:nvGrpSpPr>
            <p:grpSpPr>
              <a:xfrm>
                <a:off x="1966088" y="2979471"/>
                <a:ext cx="1670342" cy="529114"/>
                <a:chOff x="2574925" y="1897063"/>
                <a:chExt cx="3957638" cy="2830513"/>
              </a:xfrm>
            </p:grpSpPr>
            <p:sp>
              <p:nvSpPr>
                <p:cNvPr id="55" name="Freeform 67"/>
                <p:cNvSpPr>
                  <a:spLocks/>
                </p:cNvSpPr>
                <p:nvPr/>
              </p:nvSpPr>
              <p:spPr bwMode="auto">
                <a:xfrm>
                  <a:off x="2574925" y="2141538"/>
                  <a:ext cx="1254125" cy="2490788"/>
                </a:xfrm>
                <a:custGeom>
                  <a:avLst/>
                  <a:gdLst>
                    <a:gd name="T0" fmla="*/ 10 w 790"/>
                    <a:gd name="T1" fmla="*/ 1276 h 1569"/>
                    <a:gd name="T2" fmla="*/ 30 w 790"/>
                    <a:gd name="T3" fmla="*/ 1227 h 1569"/>
                    <a:gd name="T4" fmla="*/ 50 w 790"/>
                    <a:gd name="T5" fmla="*/ 1187 h 1569"/>
                    <a:gd name="T6" fmla="*/ 70 w 790"/>
                    <a:gd name="T7" fmla="*/ 1137 h 1569"/>
                    <a:gd name="T8" fmla="*/ 85 w 790"/>
                    <a:gd name="T9" fmla="*/ 1053 h 1569"/>
                    <a:gd name="T10" fmla="*/ 104 w 790"/>
                    <a:gd name="T11" fmla="*/ 934 h 1569"/>
                    <a:gd name="T12" fmla="*/ 124 w 790"/>
                    <a:gd name="T13" fmla="*/ 864 h 1569"/>
                    <a:gd name="T14" fmla="*/ 144 w 790"/>
                    <a:gd name="T15" fmla="*/ 1093 h 1569"/>
                    <a:gd name="T16" fmla="*/ 159 w 790"/>
                    <a:gd name="T17" fmla="*/ 1217 h 1569"/>
                    <a:gd name="T18" fmla="*/ 179 w 790"/>
                    <a:gd name="T19" fmla="*/ 1237 h 1569"/>
                    <a:gd name="T20" fmla="*/ 199 w 790"/>
                    <a:gd name="T21" fmla="*/ 685 h 1569"/>
                    <a:gd name="T22" fmla="*/ 219 w 790"/>
                    <a:gd name="T23" fmla="*/ 1569 h 1569"/>
                    <a:gd name="T24" fmla="*/ 238 w 790"/>
                    <a:gd name="T25" fmla="*/ 1172 h 1569"/>
                    <a:gd name="T26" fmla="*/ 253 w 790"/>
                    <a:gd name="T27" fmla="*/ 1192 h 1569"/>
                    <a:gd name="T28" fmla="*/ 273 w 790"/>
                    <a:gd name="T29" fmla="*/ 1127 h 1569"/>
                    <a:gd name="T30" fmla="*/ 293 w 790"/>
                    <a:gd name="T31" fmla="*/ 1033 h 1569"/>
                    <a:gd name="T32" fmla="*/ 313 w 790"/>
                    <a:gd name="T33" fmla="*/ 968 h 1569"/>
                    <a:gd name="T34" fmla="*/ 328 w 790"/>
                    <a:gd name="T35" fmla="*/ 1013 h 1569"/>
                    <a:gd name="T36" fmla="*/ 348 w 790"/>
                    <a:gd name="T37" fmla="*/ 1068 h 1569"/>
                    <a:gd name="T38" fmla="*/ 368 w 790"/>
                    <a:gd name="T39" fmla="*/ 1127 h 1569"/>
                    <a:gd name="T40" fmla="*/ 387 w 790"/>
                    <a:gd name="T41" fmla="*/ 1256 h 1569"/>
                    <a:gd name="T42" fmla="*/ 402 w 790"/>
                    <a:gd name="T43" fmla="*/ 1028 h 1569"/>
                    <a:gd name="T44" fmla="*/ 422 w 790"/>
                    <a:gd name="T45" fmla="*/ 1038 h 1569"/>
                    <a:gd name="T46" fmla="*/ 442 w 790"/>
                    <a:gd name="T47" fmla="*/ 1018 h 1569"/>
                    <a:gd name="T48" fmla="*/ 462 w 790"/>
                    <a:gd name="T49" fmla="*/ 1068 h 1569"/>
                    <a:gd name="T50" fmla="*/ 482 w 790"/>
                    <a:gd name="T51" fmla="*/ 1083 h 1569"/>
                    <a:gd name="T52" fmla="*/ 497 w 790"/>
                    <a:gd name="T53" fmla="*/ 1237 h 1569"/>
                    <a:gd name="T54" fmla="*/ 517 w 790"/>
                    <a:gd name="T55" fmla="*/ 1241 h 1569"/>
                    <a:gd name="T56" fmla="*/ 536 w 790"/>
                    <a:gd name="T57" fmla="*/ 1227 h 1569"/>
                    <a:gd name="T58" fmla="*/ 556 w 790"/>
                    <a:gd name="T59" fmla="*/ 1112 h 1569"/>
                    <a:gd name="T60" fmla="*/ 571 w 790"/>
                    <a:gd name="T61" fmla="*/ 1147 h 1569"/>
                    <a:gd name="T62" fmla="*/ 591 w 790"/>
                    <a:gd name="T63" fmla="*/ 1003 h 1569"/>
                    <a:gd name="T64" fmla="*/ 611 w 790"/>
                    <a:gd name="T65" fmla="*/ 919 h 1569"/>
                    <a:gd name="T66" fmla="*/ 631 w 790"/>
                    <a:gd name="T67" fmla="*/ 1008 h 1569"/>
                    <a:gd name="T68" fmla="*/ 651 w 790"/>
                    <a:gd name="T69" fmla="*/ 1147 h 1569"/>
                    <a:gd name="T70" fmla="*/ 666 w 790"/>
                    <a:gd name="T71" fmla="*/ 1217 h 1569"/>
                    <a:gd name="T72" fmla="*/ 685 w 790"/>
                    <a:gd name="T73" fmla="*/ 1291 h 1569"/>
                    <a:gd name="T74" fmla="*/ 705 w 790"/>
                    <a:gd name="T75" fmla="*/ 790 h 1569"/>
                    <a:gd name="T76" fmla="*/ 725 w 790"/>
                    <a:gd name="T77" fmla="*/ 1276 h 1569"/>
                    <a:gd name="T78" fmla="*/ 740 w 790"/>
                    <a:gd name="T79" fmla="*/ 1088 h 1569"/>
                    <a:gd name="T80" fmla="*/ 760 w 790"/>
                    <a:gd name="T81" fmla="*/ 1207 h 1569"/>
                    <a:gd name="T82" fmla="*/ 780 w 790"/>
                    <a:gd name="T83" fmla="*/ 1117 h 15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90" h="1569">
                      <a:moveTo>
                        <a:pt x="0" y="1222"/>
                      </a:moveTo>
                      <a:lnTo>
                        <a:pt x="5" y="1271"/>
                      </a:lnTo>
                      <a:lnTo>
                        <a:pt x="10" y="1276"/>
                      </a:lnTo>
                      <a:lnTo>
                        <a:pt x="20" y="1266"/>
                      </a:lnTo>
                      <a:lnTo>
                        <a:pt x="25" y="1241"/>
                      </a:lnTo>
                      <a:lnTo>
                        <a:pt x="30" y="1227"/>
                      </a:lnTo>
                      <a:lnTo>
                        <a:pt x="35" y="1212"/>
                      </a:lnTo>
                      <a:lnTo>
                        <a:pt x="45" y="1197"/>
                      </a:lnTo>
                      <a:lnTo>
                        <a:pt x="50" y="1187"/>
                      </a:lnTo>
                      <a:lnTo>
                        <a:pt x="55" y="1167"/>
                      </a:lnTo>
                      <a:lnTo>
                        <a:pt x="60" y="1147"/>
                      </a:lnTo>
                      <a:lnTo>
                        <a:pt x="70" y="1137"/>
                      </a:lnTo>
                      <a:lnTo>
                        <a:pt x="75" y="1127"/>
                      </a:lnTo>
                      <a:lnTo>
                        <a:pt x="80" y="1083"/>
                      </a:lnTo>
                      <a:lnTo>
                        <a:pt x="85" y="1053"/>
                      </a:lnTo>
                      <a:lnTo>
                        <a:pt x="94" y="1023"/>
                      </a:lnTo>
                      <a:lnTo>
                        <a:pt x="99" y="978"/>
                      </a:lnTo>
                      <a:lnTo>
                        <a:pt x="104" y="934"/>
                      </a:lnTo>
                      <a:lnTo>
                        <a:pt x="109" y="899"/>
                      </a:lnTo>
                      <a:lnTo>
                        <a:pt x="119" y="864"/>
                      </a:lnTo>
                      <a:lnTo>
                        <a:pt x="124" y="864"/>
                      </a:lnTo>
                      <a:lnTo>
                        <a:pt x="129" y="998"/>
                      </a:lnTo>
                      <a:lnTo>
                        <a:pt x="134" y="1097"/>
                      </a:lnTo>
                      <a:lnTo>
                        <a:pt x="144" y="1093"/>
                      </a:lnTo>
                      <a:lnTo>
                        <a:pt x="149" y="1197"/>
                      </a:lnTo>
                      <a:lnTo>
                        <a:pt x="154" y="1202"/>
                      </a:lnTo>
                      <a:lnTo>
                        <a:pt x="159" y="1217"/>
                      </a:lnTo>
                      <a:lnTo>
                        <a:pt x="169" y="1202"/>
                      </a:lnTo>
                      <a:lnTo>
                        <a:pt x="174" y="1202"/>
                      </a:lnTo>
                      <a:lnTo>
                        <a:pt x="179" y="1237"/>
                      </a:lnTo>
                      <a:lnTo>
                        <a:pt x="184" y="1167"/>
                      </a:lnTo>
                      <a:lnTo>
                        <a:pt x="194" y="348"/>
                      </a:lnTo>
                      <a:lnTo>
                        <a:pt x="199" y="685"/>
                      </a:lnTo>
                      <a:lnTo>
                        <a:pt x="204" y="760"/>
                      </a:lnTo>
                      <a:lnTo>
                        <a:pt x="214" y="1207"/>
                      </a:lnTo>
                      <a:lnTo>
                        <a:pt x="219" y="1569"/>
                      </a:lnTo>
                      <a:lnTo>
                        <a:pt x="224" y="1296"/>
                      </a:lnTo>
                      <a:lnTo>
                        <a:pt x="229" y="1410"/>
                      </a:lnTo>
                      <a:lnTo>
                        <a:pt x="238" y="1172"/>
                      </a:lnTo>
                      <a:lnTo>
                        <a:pt x="243" y="1008"/>
                      </a:lnTo>
                      <a:lnTo>
                        <a:pt x="248" y="934"/>
                      </a:lnTo>
                      <a:lnTo>
                        <a:pt x="253" y="1192"/>
                      </a:lnTo>
                      <a:lnTo>
                        <a:pt x="263" y="1227"/>
                      </a:lnTo>
                      <a:lnTo>
                        <a:pt x="268" y="1117"/>
                      </a:lnTo>
                      <a:lnTo>
                        <a:pt x="273" y="1127"/>
                      </a:lnTo>
                      <a:lnTo>
                        <a:pt x="278" y="1073"/>
                      </a:lnTo>
                      <a:lnTo>
                        <a:pt x="288" y="1043"/>
                      </a:lnTo>
                      <a:lnTo>
                        <a:pt x="293" y="1033"/>
                      </a:lnTo>
                      <a:lnTo>
                        <a:pt x="298" y="958"/>
                      </a:lnTo>
                      <a:lnTo>
                        <a:pt x="303" y="954"/>
                      </a:lnTo>
                      <a:lnTo>
                        <a:pt x="313" y="968"/>
                      </a:lnTo>
                      <a:lnTo>
                        <a:pt x="318" y="958"/>
                      </a:lnTo>
                      <a:lnTo>
                        <a:pt x="323" y="983"/>
                      </a:lnTo>
                      <a:lnTo>
                        <a:pt x="328" y="1013"/>
                      </a:lnTo>
                      <a:lnTo>
                        <a:pt x="338" y="1053"/>
                      </a:lnTo>
                      <a:lnTo>
                        <a:pt x="343" y="1078"/>
                      </a:lnTo>
                      <a:lnTo>
                        <a:pt x="348" y="1068"/>
                      </a:lnTo>
                      <a:lnTo>
                        <a:pt x="353" y="1097"/>
                      </a:lnTo>
                      <a:lnTo>
                        <a:pt x="363" y="1117"/>
                      </a:lnTo>
                      <a:lnTo>
                        <a:pt x="368" y="1127"/>
                      </a:lnTo>
                      <a:lnTo>
                        <a:pt x="373" y="1137"/>
                      </a:lnTo>
                      <a:lnTo>
                        <a:pt x="378" y="1217"/>
                      </a:lnTo>
                      <a:lnTo>
                        <a:pt x="387" y="1256"/>
                      </a:lnTo>
                      <a:lnTo>
                        <a:pt x="392" y="1222"/>
                      </a:lnTo>
                      <a:lnTo>
                        <a:pt x="397" y="1107"/>
                      </a:lnTo>
                      <a:lnTo>
                        <a:pt x="402" y="1028"/>
                      </a:lnTo>
                      <a:lnTo>
                        <a:pt x="412" y="1078"/>
                      </a:lnTo>
                      <a:lnTo>
                        <a:pt x="417" y="1068"/>
                      </a:lnTo>
                      <a:lnTo>
                        <a:pt x="422" y="1038"/>
                      </a:lnTo>
                      <a:lnTo>
                        <a:pt x="432" y="1033"/>
                      </a:lnTo>
                      <a:lnTo>
                        <a:pt x="437" y="1038"/>
                      </a:lnTo>
                      <a:lnTo>
                        <a:pt x="442" y="1018"/>
                      </a:lnTo>
                      <a:lnTo>
                        <a:pt x="447" y="939"/>
                      </a:lnTo>
                      <a:lnTo>
                        <a:pt x="457" y="958"/>
                      </a:lnTo>
                      <a:lnTo>
                        <a:pt x="462" y="1068"/>
                      </a:lnTo>
                      <a:lnTo>
                        <a:pt x="467" y="1078"/>
                      </a:lnTo>
                      <a:lnTo>
                        <a:pt x="472" y="1053"/>
                      </a:lnTo>
                      <a:lnTo>
                        <a:pt x="482" y="1083"/>
                      </a:lnTo>
                      <a:lnTo>
                        <a:pt x="487" y="1122"/>
                      </a:lnTo>
                      <a:lnTo>
                        <a:pt x="492" y="1172"/>
                      </a:lnTo>
                      <a:lnTo>
                        <a:pt x="497" y="1237"/>
                      </a:lnTo>
                      <a:lnTo>
                        <a:pt x="507" y="1276"/>
                      </a:lnTo>
                      <a:lnTo>
                        <a:pt x="512" y="1271"/>
                      </a:lnTo>
                      <a:lnTo>
                        <a:pt x="517" y="1241"/>
                      </a:lnTo>
                      <a:lnTo>
                        <a:pt x="522" y="1232"/>
                      </a:lnTo>
                      <a:lnTo>
                        <a:pt x="531" y="1227"/>
                      </a:lnTo>
                      <a:lnTo>
                        <a:pt x="536" y="1227"/>
                      </a:lnTo>
                      <a:lnTo>
                        <a:pt x="541" y="1222"/>
                      </a:lnTo>
                      <a:lnTo>
                        <a:pt x="546" y="1187"/>
                      </a:lnTo>
                      <a:lnTo>
                        <a:pt x="556" y="1112"/>
                      </a:lnTo>
                      <a:lnTo>
                        <a:pt x="561" y="1132"/>
                      </a:lnTo>
                      <a:lnTo>
                        <a:pt x="566" y="1167"/>
                      </a:lnTo>
                      <a:lnTo>
                        <a:pt x="571" y="1147"/>
                      </a:lnTo>
                      <a:lnTo>
                        <a:pt x="581" y="1107"/>
                      </a:lnTo>
                      <a:lnTo>
                        <a:pt x="586" y="1058"/>
                      </a:lnTo>
                      <a:lnTo>
                        <a:pt x="591" y="1003"/>
                      </a:lnTo>
                      <a:lnTo>
                        <a:pt x="596" y="978"/>
                      </a:lnTo>
                      <a:lnTo>
                        <a:pt x="606" y="958"/>
                      </a:lnTo>
                      <a:lnTo>
                        <a:pt x="611" y="919"/>
                      </a:lnTo>
                      <a:lnTo>
                        <a:pt x="616" y="874"/>
                      </a:lnTo>
                      <a:lnTo>
                        <a:pt x="626" y="884"/>
                      </a:lnTo>
                      <a:lnTo>
                        <a:pt x="631" y="1008"/>
                      </a:lnTo>
                      <a:lnTo>
                        <a:pt x="636" y="1083"/>
                      </a:lnTo>
                      <a:lnTo>
                        <a:pt x="641" y="1102"/>
                      </a:lnTo>
                      <a:lnTo>
                        <a:pt x="651" y="1147"/>
                      </a:lnTo>
                      <a:lnTo>
                        <a:pt x="656" y="1202"/>
                      </a:lnTo>
                      <a:lnTo>
                        <a:pt x="661" y="1202"/>
                      </a:lnTo>
                      <a:lnTo>
                        <a:pt x="666" y="1217"/>
                      </a:lnTo>
                      <a:lnTo>
                        <a:pt x="676" y="1207"/>
                      </a:lnTo>
                      <a:lnTo>
                        <a:pt x="680" y="1207"/>
                      </a:lnTo>
                      <a:lnTo>
                        <a:pt x="685" y="1291"/>
                      </a:lnTo>
                      <a:lnTo>
                        <a:pt x="690" y="978"/>
                      </a:lnTo>
                      <a:lnTo>
                        <a:pt x="700" y="0"/>
                      </a:lnTo>
                      <a:lnTo>
                        <a:pt x="705" y="790"/>
                      </a:lnTo>
                      <a:lnTo>
                        <a:pt x="710" y="884"/>
                      </a:lnTo>
                      <a:lnTo>
                        <a:pt x="715" y="1534"/>
                      </a:lnTo>
                      <a:lnTo>
                        <a:pt x="725" y="1276"/>
                      </a:lnTo>
                      <a:lnTo>
                        <a:pt x="730" y="1425"/>
                      </a:lnTo>
                      <a:lnTo>
                        <a:pt x="735" y="1271"/>
                      </a:lnTo>
                      <a:lnTo>
                        <a:pt x="740" y="1088"/>
                      </a:lnTo>
                      <a:lnTo>
                        <a:pt x="750" y="954"/>
                      </a:lnTo>
                      <a:lnTo>
                        <a:pt x="755" y="1093"/>
                      </a:lnTo>
                      <a:lnTo>
                        <a:pt x="760" y="1207"/>
                      </a:lnTo>
                      <a:lnTo>
                        <a:pt x="765" y="1157"/>
                      </a:lnTo>
                      <a:lnTo>
                        <a:pt x="775" y="1088"/>
                      </a:lnTo>
                      <a:lnTo>
                        <a:pt x="780" y="1117"/>
                      </a:lnTo>
                      <a:lnTo>
                        <a:pt x="785" y="1097"/>
                      </a:lnTo>
                      <a:lnTo>
                        <a:pt x="790" y="1063"/>
                      </a:lnTo>
                    </a:path>
                  </a:pathLst>
                </a:custGeom>
                <a:noFill/>
                <a:ln w="19050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68"/>
                <p:cNvSpPr>
                  <a:spLocks/>
                </p:cNvSpPr>
                <p:nvPr/>
              </p:nvSpPr>
              <p:spPr bwMode="auto">
                <a:xfrm>
                  <a:off x="3829050" y="1897063"/>
                  <a:ext cx="1260475" cy="2830513"/>
                </a:xfrm>
                <a:custGeom>
                  <a:avLst/>
                  <a:gdLst>
                    <a:gd name="T0" fmla="*/ 15 w 794"/>
                    <a:gd name="T1" fmla="*/ 1177 h 1783"/>
                    <a:gd name="T2" fmla="*/ 34 w 794"/>
                    <a:gd name="T3" fmla="*/ 1127 h 1783"/>
                    <a:gd name="T4" fmla="*/ 54 w 794"/>
                    <a:gd name="T5" fmla="*/ 1182 h 1783"/>
                    <a:gd name="T6" fmla="*/ 69 w 794"/>
                    <a:gd name="T7" fmla="*/ 1242 h 1783"/>
                    <a:gd name="T8" fmla="*/ 89 w 794"/>
                    <a:gd name="T9" fmla="*/ 1276 h 1783"/>
                    <a:gd name="T10" fmla="*/ 109 w 794"/>
                    <a:gd name="T11" fmla="*/ 1400 h 1783"/>
                    <a:gd name="T12" fmla="*/ 129 w 794"/>
                    <a:gd name="T13" fmla="*/ 1197 h 1783"/>
                    <a:gd name="T14" fmla="*/ 144 w 794"/>
                    <a:gd name="T15" fmla="*/ 1197 h 1783"/>
                    <a:gd name="T16" fmla="*/ 164 w 794"/>
                    <a:gd name="T17" fmla="*/ 1202 h 1783"/>
                    <a:gd name="T18" fmla="*/ 183 w 794"/>
                    <a:gd name="T19" fmla="*/ 1147 h 1783"/>
                    <a:gd name="T20" fmla="*/ 203 w 794"/>
                    <a:gd name="T21" fmla="*/ 1232 h 1783"/>
                    <a:gd name="T22" fmla="*/ 218 w 794"/>
                    <a:gd name="T23" fmla="*/ 1400 h 1783"/>
                    <a:gd name="T24" fmla="*/ 238 w 794"/>
                    <a:gd name="T25" fmla="*/ 1386 h 1783"/>
                    <a:gd name="T26" fmla="*/ 258 w 794"/>
                    <a:gd name="T27" fmla="*/ 1376 h 1783"/>
                    <a:gd name="T28" fmla="*/ 278 w 794"/>
                    <a:gd name="T29" fmla="*/ 1321 h 1783"/>
                    <a:gd name="T30" fmla="*/ 298 w 794"/>
                    <a:gd name="T31" fmla="*/ 1281 h 1783"/>
                    <a:gd name="T32" fmla="*/ 313 w 794"/>
                    <a:gd name="T33" fmla="*/ 1157 h 1783"/>
                    <a:gd name="T34" fmla="*/ 332 w 794"/>
                    <a:gd name="T35" fmla="*/ 1083 h 1783"/>
                    <a:gd name="T36" fmla="*/ 352 w 794"/>
                    <a:gd name="T37" fmla="*/ 1187 h 1783"/>
                    <a:gd name="T38" fmla="*/ 372 w 794"/>
                    <a:gd name="T39" fmla="*/ 1341 h 1783"/>
                    <a:gd name="T40" fmla="*/ 387 w 794"/>
                    <a:gd name="T41" fmla="*/ 1361 h 1783"/>
                    <a:gd name="T42" fmla="*/ 407 w 794"/>
                    <a:gd name="T43" fmla="*/ 1475 h 1783"/>
                    <a:gd name="T44" fmla="*/ 427 w 794"/>
                    <a:gd name="T45" fmla="*/ 795 h 1783"/>
                    <a:gd name="T46" fmla="*/ 447 w 794"/>
                    <a:gd name="T47" fmla="*/ 1430 h 1783"/>
                    <a:gd name="T48" fmla="*/ 467 w 794"/>
                    <a:gd name="T49" fmla="*/ 1232 h 1783"/>
                    <a:gd name="T50" fmla="*/ 481 w 794"/>
                    <a:gd name="T51" fmla="*/ 1395 h 1783"/>
                    <a:gd name="T52" fmla="*/ 501 w 794"/>
                    <a:gd name="T53" fmla="*/ 1286 h 1783"/>
                    <a:gd name="T54" fmla="*/ 521 w 794"/>
                    <a:gd name="T55" fmla="*/ 1202 h 1783"/>
                    <a:gd name="T56" fmla="*/ 541 w 794"/>
                    <a:gd name="T57" fmla="*/ 1127 h 1783"/>
                    <a:gd name="T58" fmla="*/ 556 w 794"/>
                    <a:gd name="T59" fmla="*/ 1167 h 1783"/>
                    <a:gd name="T60" fmla="*/ 576 w 794"/>
                    <a:gd name="T61" fmla="*/ 1237 h 1783"/>
                    <a:gd name="T62" fmla="*/ 596 w 794"/>
                    <a:gd name="T63" fmla="*/ 1281 h 1783"/>
                    <a:gd name="T64" fmla="*/ 616 w 794"/>
                    <a:gd name="T65" fmla="*/ 1391 h 1783"/>
                    <a:gd name="T66" fmla="*/ 630 w 794"/>
                    <a:gd name="T67" fmla="*/ 1261 h 1783"/>
                    <a:gd name="T68" fmla="*/ 650 w 794"/>
                    <a:gd name="T69" fmla="*/ 1212 h 1783"/>
                    <a:gd name="T70" fmla="*/ 670 w 794"/>
                    <a:gd name="T71" fmla="*/ 1167 h 1783"/>
                    <a:gd name="T72" fmla="*/ 690 w 794"/>
                    <a:gd name="T73" fmla="*/ 1212 h 1783"/>
                    <a:gd name="T74" fmla="*/ 710 w 794"/>
                    <a:gd name="T75" fmla="*/ 1237 h 1783"/>
                    <a:gd name="T76" fmla="*/ 725 w 794"/>
                    <a:gd name="T77" fmla="*/ 1400 h 1783"/>
                    <a:gd name="T78" fmla="*/ 745 w 794"/>
                    <a:gd name="T79" fmla="*/ 1400 h 1783"/>
                    <a:gd name="T80" fmla="*/ 765 w 794"/>
                    <a:gd name="T81" fmla="*/ 1371 h 1783"/>
                    <a:gd name="T82" fmla="*/ 784 w 794"/>
                    <a:gd name="T83" fmla="*/ 1321 h 17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94" h="1783">
                      <a:moveTo>
                        <a:pt x="0" y="1217"/>
                      </a:moveTo>
                      <a:lnTo>
                        <a:pt x="10" y="1217"/>
                      </a:lnTo>
                      <a:lnTo>
                        <a:pt x="15" y="1177"/>
                      </a:lnTo>
                      <a:lnTo>
                        <a:pt x="20" y="1127"/>
                      </a:lnTo>
                      <a:lnTo>
                        <a:pt x="25" y="1127"/>
                      </a:lnTo>
                      <a:lnTo>
                        <a:pt x="34" y="1127"/>
                      </a:lnTo>
                      <a:lnTo>
                        <a:pt x="39" y="1147"/>
                      </a:lnTo>
                      <a:lnTo>
                        <a:pt x="44" y="1152"/>
                      </a:lnTo>
                      <a:lnTo>
                        <a:pt x="54" y="1182"/>
                      </a:lnTo>
                      <a:lnTo>
                        <a:pt x="59" y="1222"/>
                      </a:lnTo>
                      <a:lnTo>
                        <a:pt x="64" y="1242"/>
                      </a:lnTo>
                      <a:lnTo>
                        <a:pt x="69" y="1242"/>
                      </a:lnTo>
                      <a:lnTo>
                        <a:pt x="79" y="1251"/>
                      </a:lnTo>
                      <a:lnTo>
                        <a:pt x="84" y="1276"/>
                      </a:lnTo>
                      <a:lnTo>
                        <a:pt x="89" y="1276"/>
                      </a:lnTo>
                      <a:lnTo>
                        <a:pt x="94" y="1296"/>
                      </a:lnTo>
                      <a:lnTo>
                        <a:pt x="104" y="1351"/>
                      </a:lnTo>
                      <a:lnTo>
                        <a:pt x="109" y="1400"/>
                      </a:lnTo>
                      <a:lnTo>
                        <a:pt x="114" y="1346"/>
                      </a:lnTo>
                      <a:lnTo>
                        <a:pt x="119" y="1281"/>
                      </a:lnTo>
                      <a:lnTo>
                        <a:pt x="129" y="1197"/>
                      </a:lnTo>
                      <a:lnTo>
                        <a:pt x="134" y="1232"/>
                      </a:lnTo>
                      <a:lnTo>
                        <a:pt x="139" y="1237"/>
                      </a:lnTo>
                      <a:lnTo>
                        <a:pt x="144" y="1197"/>
                      </a:lnTo>
                      <a:lnTo>
                        <a:pt x="154" y="1172"/>
                      </a:lnTo>
                      <a:lnTo>
                        <a:pt x="159" y="1187"/>
                      </a:lnTo>
                      <a:lnTo>
                        <a:pt x="164" y="1202"/>
                      </a:lnTo>
                      <a:lnTo>
                        <a:pt x="169" y="1172"/>
                      </a:lnTo>
                      <a:lnTo>
                        <a:pt x="179" y="1088"/>
                      </a:lnTo>
                      <a:lnTo>
                        <a:pt x="183" y="1147"/>
                      </a:lnTo>
                      <a:lnTo>
                        <a:pt x="188" y="1266"/>
                      </a:lnTo>
                      <a:lnTo>
                        <a:pt x="193" y="1256"/>
                      </a:lnTo>
                      <a:lnTo>
                        <a:pt x="203" y="1232"/>
                      </a:lnTo>
                      <a:lnTo>
                        <a:pt x="208" y="1266"/>
                      </a:lnTo>
                      <a:lnTo>
                        <a:pt x="213" y="1336"/>
                      </a:lnTo>
                      <a:lnTo>
                        <a:pt x="218" y="1400"/>
                      </a:lnTo>
                      <a:lnTo>
                        <a:pt x="228" y="1420"/>
                      </a:lnTo>
                      <a:lnTo>
                        <a:pt x="233" y="1405"/>
                      </a:lnTo>
                      <a:lnTo>
                        <a:pt x="238" y="1386"/>
                      </a:lnTo>
                      <a:lnTo>
                        <a:pt x="248" y="1381"/>
                      </a:lnTo>
                      <a:lnTo>
                        <a:pt x="253" y="1381"/>
                      </a:lnTo>
                      <a:lnTo>
                        <a:pt x="258" y="1376"/>
                      </a:lnTo>
                      <a:lnTo>
                        <a:pt x="263" y="1366"/>
                      </a:lnTo>
                      <a:lnTo>
                        <a:pt x="273" y="1341"/>
                      </a:lnTo>
                      <a:lnTo>
                        <a:pt x="278" y="1321"/>
                      </a:lnTo>
                      <a:lnTo>
                        <a:pt x="283" y="1296"/>
                      </a:lnTo>
                      <a:lnTo>
                        <a:pt x="288" y="1286"/>
                      </a:lnTo>
                      <a:lnTo>
                        <a:pt x="298" y="1281"/>
                      </a:lnTo>
                      <a:lnTo>
                        <a:pt x="303" y="1242"/>
                      </a:lnTo>
                      <a:lnTo>
                        <a:pt x="308" y="1207"/>
                      </a:lnTo>
                      <a:lnTo>
                        <a:pt x="313" y="1157"/>
                      </a:lnTo>
                      <a:lnTo>
                        <a:pt x="323" y="1132"/>
                      </a:lnTo>
                      <a:lnTo>
                        <a:pt x="328" y="1122"/>
                      </a:lnTo>
                      <a:lnTo>
                        <a:pt x="332" y="1083"/>
                      </a:lnTo>
                      <a:lnTo>
                        <a:pt x="337" y="1043"/>
                      </a:lnTo>
                      <a:lnTo>
                        <a:pt x="347" y="1058"/>
                      </a:lnTo>
                      <a:lnTo>
                        <a:pt x="352" y="1187"/>
                      </a:lnTo>
                      <a:lnTo>
                        <a:pt x="357" y="1291"/>
                      </a:lnTo>
                      <a:lnTo>
                        <a:pt x="362" y="1291"/>
                      </a:lnTo>
                      <a:lnTo>
                        <a:pt x="372" y="1341"/>
                      </a:lnTo>
                      <a:lnTo>
                        <a:pt x="377" y="1351"/>
                      </a:lnTo>
                      <a:lnTo>
                        <a:pt x="382" y="1371"/>
                      </a:lnTo>
                      <a:lnTo>
                        <a:pt x="387" y="1361"/>
                      </a:lnTo>
                      <a:lnTo>
                        <a:pt x="397" y="1346"/>
                      </a:lnTo>
                      <a:lnTo>
                        <a:pt x="402" y="1346"/>
                      </a:lnTo>
                      <a:lnTo>
                        <a:pt x="407" y="1475"/>
                      </a:lnTo>
                      <a:lnTo>
                        <a:pt x="412" y="1251"/>
                      </a:lnTo>
                      <a:lnTo>
                        <a:pt x="422" y="0"/>
                      </a:lnTo>
                      <a:lnTo>
                        <a:pt x="427" y="795"/>
                      </a:lnTo>
                      <a:lnTo>
                        <a:pt x="432" y="978"/>
                      </a:lnTo>
                      <a:lnTo>
                        <a:pt x="437" y="1783"/>
                      </a:lnTo>
                      <a:lnTo>
                        <a:pt x="447" y="1430"/>
                      </a:lnTo>
                      <a:lnTo>
                        <a:pt x="452" y="1599"/>
                      </a:lnTo>
                      <a:lnTo>
                        <a:pt x="457" y="1391"/>
                      </a:lnTo>
                      <a:lnTo>
                        <a:pt x="467" y="1232"/>
                      </a:lnTo>
                      <a:lnTo>
                        <a:pt x="472" y="1088"/>
                      </a:lnTo>
                      <a:lnTo>
                        <a:pt x="476" y="1232"/>
                      </a:lnTo>
                      <a:lnTo>
                        <a:pt x="481" y="1395"/>
                      </a:lnTo>
                      <a:lnTo>
                        <a:pt x="491" y="1301"/>
                      </a:lnTo>
                      <a:lnTo>
                        <a:pt x="496" y="1232"/>
                      </a:lnTo>
                      <a:lnTo>
                        <a:pt x="501" y="1286"/>
                      </a:lnTo>
                      <a:lnTo>
                        <a:pt x="506" y="1237"/>
                      </a:lnTo>
                      <a:lnTo>
                        <a:pt x="516" y="1207"/>
                      </a:lnTo>
                      <a:lnTo>
                        <a:pt x="521" y="1202"/>
                      </a:lnTo>
                      <a:lnTo>
                        <a:pt x="526" y="1142"/>
                      </a:lnTo>
                      <a:lnTo>
                        <a:pt x="531" y="1108"/>
                      </a:lnTo>
                      <a:lnTo>
                        <a:pt x="541" y="1127"/>
                      </a:lnTo>
                      <a:lnTo>
                        <a:pt x="546" y="1127"/>
                      </a:lnTo>
                      <a:lnTo>
                        <a:pt x="551" y="1147"/>
                      </a:lnTo>
                      <a:lnTo>
                        <a:pt x="556" y="1167"/>
                      </a:lnTo>
                      <a:lnTo>
                        <a:pt x="566" y="1207"/>
                      </a:lnTo>
                      <a:lnTo>
                        <a:pt x="571" y="1237"/>
                      </a:lnTo>
                      <a:lnTo>
                        <a:pt x="576" y="1237"/>
                      </a:lnTo>
                      <a:lnTo>
                        <a:pt x="581" y="1247"/>
                      </a:lnTo>
                      <a:lnTo>
                        <a:pt x="591" y="1271"/>
                      </a:lnTo>
                      <a:lnTo>
                        <a:pt x="596" y="1281"/>
                      </a:lnTo>
                      <a:lnTo>
                        <a:pt x="601" y="1276"/>
                      </a:lnTo>
                      <a:lnTo>
                        <a:pt x="606" y="1316"/>
                      </a:lnTo>
                      <a:lnTo>
                        <a:pt x="616" y="1391"/>
                      </a:lnTo>
                      <a:lnTo>
                        <a:pt x="621" y="1371"/>
                      </a:lnTo>
                      <a:lnTo>
                        <a:pt x="625" y="1326"/>
                      </a:lnTo>
                      <a:lnTo>
                        <a:pt x="630" y="1261"/>
                      </a:lnTo>
                      <a:lnTo>
                        <a:pt x="640" y="1207"/>
                      </a:lnTo>
                      <a:lnTo>
                        <a:pt x="645" y="1222"/>
                      </a:lnTo>
                      <a:lnTo>
                        <a:pt x="650" y="1212"/>
                      </a:lnTo>
                      <a:lnTo>
                        <a:pt x="655" y="1162"/>
                      </a:lnTo>
                      <a:lnTo>
                        <a:pt x="665" y="1162"/>
                      </a:lnTo>
                      <a:lnTo>
                        <a:pt x="670" y="1167"/>
                      </a:lnTo>
                      <a:lnTo>
                        <a:pt x="675" y="1137"/>
                      </a:lnTo>
                      <a:lnTo>
                        <a:pt x="685" y="1112"/>
                      </a:lnTo>
                      <a:lnTo>
                        <a:pt x="690" y="1212"/>
                      </a:lnTo>
                      <a:lnTo>
                        <a:pt x="695" y="1247"/>
                      </a:lnTo>
                      <a:lnTo>
                        <a:pt x="700" y="1227"/>
                      </a:lnTo>
                      <a:lnTo>
                        <a:pt x="710" y="1237"/>
                      </a:lnTo>
                      <a:lnTo>
                        <a:pt x="715" y="1276"/>
                      </a:lnTo>
                      <a:lnTo>
                        <a:pt x="720" y="1371"/>
                      </a:lnTo>
                      <a:lnTo>
                        <a:pt x="725" y="1400"/>
                      </a:lnTo>
                      <a:lnTo>
                        <a:pt x="735" y="1415"/>
                      </a:lnTo>
                      <a:lnTo>
                        <a:pt x="740" y="1410"/>
                      </a:lnTo>
                      <a:lnTo>
                        <a:pt x="745" y="1400"/>
                      </a:lnTo>
                      <a:lnTo>
                        <a:pt x="750" y="1395"/>
                      </a:lnTo>
                      <a:lnTo>
                        <a:pt x="760" y="1386"/>
                      </a:lnTo>
                      <a:lnTo>
                        <a:pt x="765" y="1371"/>
                      </a:lnTo>
                      <a:lnTo>
                        <a:pt x="769" y="1351"/>
                      </a:lnTo>
                      <a:lnTo>
                        <a:pt x="774" y="1336"/>
                      </a:lnTo>
                      <a:lnTo>
                        <a:pt x="784" y="1321"/>
                      </a:lnTo>
                      <a:lnTo>
                        <a:pt x="789" y="1306"/>
                      </a:lnTo>
                      <a:lnTo>
                        <a:pt x="794" y="1296"/>
                      </a:lnTo>
                    </a:path>
                  </a:pathLst>
                </a:custGeom>
                <a:noFill/>
                <a:ln w="19050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69"/>
                <p:cNvSpPr>
                  <a:spLocks/>
                </p:cNvSpPr>
                <p:nvPr/>
              </p:nvSpPr>
              <p:spPr bwMode="auto">
                <a:xfrm>
                  <a:off x="5089525" y="2055813"/>
                  <a:ext cx="1262063" cy="2584450"/>
                </a:xfrm>
                <a:custGeom>
                  <a:avLst/>
                  <a:gdLst>
                    <a:gd name="T0" fmla="*/ 15 w 795"/>
                    <a:gd name="T1" fmla="*/ 1132 h 1628"/>
                    <a:gd name="T2" fmla="*/ 30 w 795"/>
                    <a:gd name="T3" fmla="*/ 1017 h 1628"/>
                    <a:gd name="T4" fmla="*/ 50 w 795"/>
                    <a:gd name="T5" fmla="*/ 923 h 1628"/>
                    <a:gd name="T6" fmla="*/ 70 w 795"/>
                    <a:gd name="T7" fmla="*/ 1171 h 1628"/>
                    <a:gd name="T8" fmla="*/ 90 w 795"/>
                    <a:gd name="T9" fmla="*/ 1271 h 1628"/>
                    <a:gd name="T10" fmla="*/ 110 w 795"/>
                    <a:gd name="T11" fmla="*/ 1256 h 1628"/>
                    <a:gd name="T12" fmla="*/ 124 w 795"/>
                    <a:gd name="T13" fmla="*/ 0 h 1628"/>
                    <a:gd name="T14" fmla="*/ 144 w 795"/>
                    <a:gd name="T15" fmla="*/ 1628 h 1628"/>
                    <a:gd name="T16" fmla="*/ 164 w 795"/>
                    <a:gd name="T17" fmla="*/ 1186 h 1628"/>
                    <a:gd name="T18" fmla="*/ 184 w 795"/>
                    <a:gd name="T19" fmla="*/ 1271 h 1628"/>
                    <a:gd name="T20" fmla="*/ 199 w 795"/>
                    <a:gd name="T21" fmla="*/ 1147 h 1628"/>
                    <a:gd name="T22" fmla="*/ 219 w 795"/>
                    <a:gd name="T23" fmla="*/ 1112 h 1628"/>
                    <a:gd name="T24" fmla="*/ 239 w 795"/>
                    <a:gd name="T25" fmla="*/ 1022 h 1628"/>
                    <a:gd name="T26" fmla="*/ 259 w 795"/>
                    <a:gd name="T27" fmla="*/ 1097 h 1628"/>
                    <a:gd name="T28" fmla="*/ 273 w 795"/>
                    <a:gd name="T29" fmla="*/ 1171 h 1628"/>
                    <a:gd name="T30" fmla="*/ 293 w 795"/>
                    <a:gd name="T31" fmla="*/ 1181 h 1628"/>
                    <a:gd name="T32" fmla="*/ 313 w 795"/>
                    <a:gd name="T33" fmla="*/ 1286 h 1628"/>
                    <a:gd name="T34" fmla="*/ 333 w 795"/>
                    <a:gd name="T35" fmla="*/ 1102 h 1628"/>
                    <a:gd name="T36" fmla="*/ 353 w 795"/>
                    <a:gd name="T37" fmla="*/ 1062 h 1628"/>
                    <a:gd name="T38" fmla="*/ 368 w 795"/>
                    <a:gd name="T39" fmla="*/ 1022 h 1628"/>
                    <a:gd name="T40" fmla="*/ 388 w 795"/>
                    <a:gd name="T41" fmla="*/ 1147 h 1628"/>
                    <a:gd name="T42" fmla="*/ 408 w 795"/>
                    <a:gd name="T43" fmla="*/ 1171 h 1628"/>
                    <a:gd name="T44" fmla="*/ 427 w 795"/>
                    <a:gd name="T45" fmla="*/ 1320 h 1628"/>
                    <a:gd name="T46" fmla="*/ 442 w 795"/>
                    <a:gd name="T47" fmla="*/ 1291 h 1628"/>
                    <a:gd name="T48" fmla="*/ 462 w 795"/>
                    <a:gd name="T49" fmla="*/ 1256 h 1628"/>
                    <a:gd name="T50" fmla="*/ 482 w 795"/>
                    <a:gd name="T51" fmla="*/ 1206 h 1628"/>
                    <a:gd name="T52" fmla="*/ 502 w 795"/>
                    <a:gd name="T53" fmla="*/ 1161 h 1628"/>
                    <a:gd name="T54" fmla="*/ 522 w 795"/>
                    <a:gd name="T55" fmla="*/ 1032 h 1628"/>
                    <a:gd name="T56" fmla="*/ 537 w 795"/>
                    <a:gd name="T57" fmla="*/ 953 h 1628"/>
                    <a:gd name="T58" fmla="*/ 557 w 795"/>
                    <a:gd name="T59" fmla="*/ 1151 h 1628"/>
                    <a:gd name="T60" fmla="*/ 576 w 795"/>
                    <a:gd name="T61" fmla="*/ 1256 h 1628"/>
                    <a:gd name="T62" fmla="*/ 596 w 795"/>
                    <a:gd name="T63" fmla="*/ 1251 h 1628"/>
                    <a:gd name="T64" fmla="*/ 611 w 795"/>
                    <a:gd name="T65" fmla="*/ 481 h 1628"/>
                    <a:gd name="T66" fmla="*/ 631 w 795"/>
                    <a:gd name="T67" fmla="*/ 1425 h 1628"/>
                    <a:gd name="T68" fmla="*/ 651 w 795"/>
                    <a:gd name="T69" fmla="*/ 1435 h 1628"/>
                    <a:gd name="T70" fmla="*/ 671 w 795"/>
                    <a:gd name="T71" fmla="*/ 1008 h 1628"/>
                    <a:gd name="T72" fmla="*/ 686 w 795"/>
                    <a:gd name="T73" fmla="*/ 1147 h 1628"/>
                    <a:gd name="T74" fmla="*/ 706 w 795"/>
                    <a:gd name="T75" fmla="*/ 1117 h 1628"/>
                    <a:gd name="T76" fmla="*/ 725 w 795"/>
                    <a:gd name="T77" fmla="*/ 1022 h 1628"/>
                    <a:gd name="T78" fmla="*/ 745 w 795"/>
                    <a:gd name="T79" fmla="*/ 1027 h 1628"/>
                    <a:gd name="T80" fmla="*/ 765 w 795"/>
                    <a:gd name="T81" fmla="*/ 1122 h 1628"/>
                    <a:gd name="T82" fmla="*/ 780 w 795"/>
                    <a:gd name="T83" fmla="*/ 1161 h 16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95" h="1628">
                      <a:moveTo>
                        <a:pt x="0" y="1196"/>
                      </a:moveTo>
                      <a:lnTo>
                        <a:pt x="5" y="1166"/>
                      </a:lnTo>
                      <a:lnTo>
                        <a:pt x="15" y="1132"/>
                      </a:lnTo>
                      <a:lnTo>
                        <a:pt x="20" y="1087"/>
                      </a:lnTo>
                      <a:lnTo>
                        <a:pt x="25" y="1042"/>
                      </a:lnTo>
                      <a:lnTo>
                        <a:pt x="30" y="1017"/>
                      </a:lnTo>
                      <a:lnTo>
                        <a:pt x="40" y="1008"/>
                      </a:lnTo>
                      <a:lnTo>
                        <a:pt x="45" y="973"/>
                      </a:lnTo>
                      <a:lnTo>
                        <a:pt x="50" y="923"/>
                      </a:lnTo>
                      <a:lnTo>
                        <a:pt x="55" y="1008"/>
                      </a:lnTo>
                      <a:lnTo>
                        <a:pt x="65" y="1137"/>
                      </a:lnTo>
                      <a:lnTo>
                        <a:pt x="70" y="1171"/>
                      </a:lnTo>
                      <a:lnTo>
                        <a:pt x="75" y="1231"/>
                      </a:lnTo>
                      <a:lnTo>
                        <a:pt x="85" y="1256"/>
                      </a:lnTo>
                      <a:lnTo>
                        <a:pt x="90" y="1271"/>
                      </a:lnTo>
                      <a:lnTo>
                        <a:pt x="95" y="1251"/>
                      </a:lnTo>
                      <a:lnTo>
                        <a:pt x="100" y="1246"/>
                      </a:lnTo>
                      <a:lnTo>
                        <a:pt x="110" y="1256"/>
                      </a:lnTo>
                      <a:lnTo>
                        <a:pt x="115" y="1325"/>
                      </a:lnTo>
                      <a:lnTo>
                        <a:pt x="120" y="864"/>
                      </a:lnTo>
                      <a:lnTo>
                        <a:pt x="124" y="0"/>
                      </a:lnTo>
                      <a:lnTo>
                        <a:pt x="134" y="724"/>
                      </a:lnTo>
                      <a:lnTo>
                        <a:pt x="139" y="1385"/>
                      </a:lnTo>
                      <a:lnTo>
                        <a:pt x="144" y="1628"/>
                      </a:lnTo>
                      <a:lnTo>
                        <a:pt x="149" y="1415"/>
                      </a:lnTo>
                      <a:lnTo>
                        <a:pt x="159" y="1420"/>
                      </a:lnTo>
                      <a:lnTo>
                        <a:pt x="164" y="1186"/>
                      </a:lnTo>
                      <a:lnTo>
                        <a:pt x="169" y="1022"/>
                      </a:lnTo>
                      <a:lnTo>
                        <a:pt x="174" y="998"/>
                      </a:lnTo>
                      <a:lnTo>
                        <a:pt x="184" y="1271"/>
                      </a:lnTo>
                      <a:lnTo>
                        <a:pt x="189" y="1271"/>
                      </a:lnTo>
                      <a:lnTo>
                        <a:pt x="194" y="1171"/>
                      </a:lnTo>
                      <a:lnTo>
                        <a:pt x="199" y="1147"/>
                      </a:lnTo>
                      <a:lnTo>
                        <a:pt x="209" y="1191"/>
                      </a:lnTo>
                      <a:lnTo>
                        <a:pt x="214" y="1122"/>
                      </a:lnTo>
                      <a:lnTo>
                        <a:pt x="219" y="1112"/>
                      </a:lnTo>
                      <a:lnTo>
                        <a:pt x="224" y="998"/>
                      </a:lnTo>
                      <a:lnTo>
                        <a:pt x="234" y="1012"/>
                      </a:lnTo>
                      <a:lnTo>
                        <a:pt x="239" y="1022"/>
                      </a:lnTo>
                      <a:lnTo>
                        <a:pt x="244" y="1032"/>
                      </a:lnTo>
                      <a:lnTo>
                        <a:pt x="249" y="1057"/>
                      </a:lnTo>
                      <a:lnTo>
                        <a:pt x="259" y="1097"/>
                      </a:lnTo>
                      <a:lnTo>
                        <a:pt x="264" y="1127"/>
                      </a:lnTo>
                      <a:lnTo>
                        <a:pt x="268" y="1147"/>
                      </a:lnTo>
                      <a:lnTo>
                        <a:pt x="273" y="1171"/>
                      </a:lnTo>
                      <a:lnTo>
                        <a:pt x="283" y="1171"/>
                      </a:lnTo>
                      <a:lnTo>
                        <a:pt x="288" y="1166"/>
                      </a:lnTo>
                      <a:lnTo>
                        <a:pt x="293" y="1181"/>
                      </a:lnTo>
                      <a:lnTo>
                        <a:pt x="303" y="1226"/>
                      </a:lnTo>
                      <a:lnTo>
                        <a:pt x="308" y="1281"/>
                      </a:lnTo>
                      <a:lnTo>
                        <a:pt x="313" y="1286"/>
                      </a:lnTo>
                      <a:lnTo>
                        <a:pt x="318" y="1226"/>
                      </a:lnTo>
                      <a:lnTo>
                        <a:pt x="328" y="1132"/>
                      </a:lnTo>
                      <a:lnTo>
                        <a:pt x="333" y="1102"/>
                      </a:lnTo>
                      <a:lnTo>
                        <a:pt x="338" y="1117"/>
                      </a:lnTo>
                      <a:lnTo>
                        <a:pt x="343" y="1092"/>
                      </a:lnTo>
                      <a:lnTo>
                        <a:pt x="353" y="1062"/>
                      </a:lnTo>
                      <a:lnTo>
                        <a:pt x="358" y="1067"/>
                      </a:lnTo>
                      <a:lnTo>
                        <a:pt x="363" y="1067"/>
                      </a:lnTo>
                      <a:lnTo>
                        <a:pt x="368" y="1022"/>
                      </a:lnTo>
                      <a:lnTo>
                        <a:pt x="378" y="1017"/>
                      </a:lnTo>
                      <a:lnTo>
                        <a:pt x="383" y="1112"/>
                      </a:lnTo>
                      <a:lnTo>
                        <a:pt x="388" y="1147"/>
                      </a:lnTo>
                      <a:lnTo>
                        <a:pt x="393" y="1132"/>
                      </a:lnTo>
                      <a:lnTo>
                        <a:pt x="403" y="1137"/>
                      </a:lnTo>
                      <a:lnTo>
                        <a:pt x="408" y="1171"/>
                      </a:lnTo>
                      <a:lnTo>
                        <a:pt x="413" y="1226"/>
                      </a:lnTo>
                      <a:lnTo>
                        <a:pt x="417" y="1281"/>
                      </a:lnTo>
                      <a:lnTo>
                        <a:pt x="427" y="1320"/>
                      </a:lnTo>
                      <a:lnTo>
                        <a:pt x="432" y="1330"/>
                      </a:lnTo>
                      <a:lnTo>
                        <a:pt x="437" y="1310"/>
                      </a:lnTo>
                      <a:lnTo>
                        <a:pt x="442" y="1291"/>
                      </a:lnTo>
                      <a:lnTo>
                        <a:pt x="452" y="1281"/>
                      </a:lnTo>
                      <a:lnTo>
                        <a:pt x="457" y="1271"/>
                      </a:lnTo>
                      <a:lnTo>
                        <a:pt x="462" y="1256"/>
                      </a:lnTo>
                      <a:lnTo>
                        <a:pt x="467" y="1251"/>
                      </a:lnTo>
                      <a:lnTo>
                        <a:pt x="477" y="1241"/>
                      </a:lnTo>
                      <a:lnTo>
                        <a:pt x="482" y="1206"/>
                      </a:lnTo>
                      <a:lnTo>
                        <a:pt x="487" y="1181"/>
                      </a:lnTo>
                      <a:lnTo>
                        <a:pt x="497" y="1196"/>
                      </a:lnTo>
                      <a:lnTo>
                        <a:pt x="502" y="1161"/>
                      </a:lnTo>
                      <a:lnTo>
                        <a:pt x="507" y="1122"/>
                      </a:lnTo>
                      <a:lnTo>
                        <a:pt x="512" y="1067"/>
                      </a:lnTo>
                      <a:lnTo>
                        <a:pt x="522" y="1032"/>
                      </a:lnTo>
                      <a:lnTo>
                        <a:pt x="527" y="1012"/>
                      </a:lnTo>
                      <a:lnTo>
                        <a:pt x="532" y="993"/>
                      </a:lnTo>
                      <a:lnTo>
                        <a:pt x="537" y="953"/>
                      </a:lnTo>
                      <a:lnTo>
                        <a:pt x="547" y="938"/>
                      </a:lnTo>
                      <a:lnTo>
                        <a:pt x="552" y="1042"/>
                      </a:lnTo>
                      <a:lnTo>
                        <a:pt x="557" y="1151"/>
                      </a:lnTo>
                      <a:lnTo>
                        <a:pt x="561" y="1186"/>
                      </a:lnTo>
                      <a:lnTo>
                        <a:pt x="571" y="1241"/>
                      </a:lnTo>
                      <a:lnTo>
                        <a:pt x="576" y="1256"/>
                      </a:lnTo>
                      <a:lnTo>
                        <a:pt x="581" y="1266"/>
                      </a:lnTo>
                      <a:lnTo>
                        <a:pt x="586" y="1261"/>
                      </a:lnTo>
                      <a:lnTo>
                        <a:pt x="596" y="1251"/>
                      </a:lnTo>
                      <a:lnTo>
                        <a:pt x="601" y="1295"/>
                      </a:lnTo>
                      <a:lnTo>
                        <a:pt x="606" y="1176"/>
                      </a:lnTo>
                      <a:lnTo>
                        <a:pt x="611" y="481"/>
                      </a:lnTo>
                      <a:lnTo>
                        <a:pt x="621" y="705"/>
                      </a:lnTo>
                      <a:lnTo>
                        <a:pt x="626" y="695"/>
                      </a:lnTo>
                      <a:lnTo>
                        <a:pt x="631" y="1425"/>
                      </a:lnTo>
                      <a:lnTo>
                        <a:pt x="636" y="1509"/>
                      </a:lnTo>
                      <a:lnTo>
                        <a:pt x="646" y="1405"/>
                      </a:lnTo>
                      <a:lnTo>
                        <a:pt x="651" y="1435"/>
                      </a:lnTo>
                      <a:lnTo>
                        <a:pt x="656" y="1206"/>
                      </a:lnTo>
                      <a:lnTo>
                        <a:pt x="661" y="1047"/>
                      </a:lnTo>
                      <a:lnTo>
                        <a:pt x="671" y="1008"/>
                      </a:lnTo>
                      <a:lnTo>
                        <a:pt x="676" y="1261"/>
                      </a:lnTo>
                      <a:lnTo>
                        <a:pt x="681" y="1266"/>
                      </a:lnTo>
                      <a:lnTo>
                        <a:pt x="686" y="1147"/>
                      </a:lnTo>
                      <a:lnTo>
                        <a:pt x="696" y="1137"/>
                      </a:lnTo>
                      <a:lnTo>
                        <a:pt x="701" y="1181"/>
                      </a:lnTo>
                      <a:lnTo>
                        <a:pt x="706" y="1117"/>
                      </a:lnTo>
                      <a:lnTo>
                        <a:pt x="715" y="1112"/>
                      </a:lnTo>
                      <a:lnTo>
                        <a:pt x="720" y="1097"/>
                      </a:lnTo>
                      <a:lnTo>
                        <a:pt x="725" y="1022"/>
                      </a:lnTo>
                      <a:lnTo>
                        <a:pt x="730" y="1008"/>
                      </a:lnTo>
                      <a:lnTo>
                        <a:pt x="740" y="1022"/>
                      </a:lnTo>
                      <a:lnTo>
                        <a:pt x="745" y="1027"/>
                      </a:lnTo>
                      <a:lnTo>
                        <a:pt x="750" y="1052"/>
                      </a:lnTo>
                      <a:lnTo>
                        <a:pt x="755" y="1092"/>
                      </a:lnTo>
                      <a:lnTo>
                        <a:pt x="765" y="1122"/>
                      </a:lnTo>
                      <a:lnTo>
                        <a:pt x="770" y="1137"/>
                      </a:lnTo>
                      <a:lnTo>
                        <a:pt x="775" y="1147"/>
                      </a:lnTo>
                      <a:lnTo>
                        <a:pt x="780" y="1161"/>
                      </a:lnTo>
                      <a:lnTo>
                        <a:pt x="790" y="1176"/>
                      </a:lnTo>
                      <a:lnTo>
                        <a:pt x="795" y="1181"/>
                      </a:lnTo>
                    </a:path>
                  </a:pathLst>
                </a:custGeom>
                <a:noFill/>
                <a:ln w="19050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70"/>
                <p:cNvSpPr>
                  <a:spLocks/>
                </p:cNvSpPr>
                <p:nvPr/>
              </p:nvSpPr>
              <p:spPr bwMode="auto">
                <a:xfrm>
                  <a:off x="6351588" y="3670300"/>
                  <a:ext cx="180975" cy="434975"/>
                </a:xfrm>
                <a:custGeom>
                  <a:avLst/>
                  <a:gdLst>
                    <a:gd name="T0" fmla="*/ 0 w 114"/>
                    <a:gd name="T1" fmla="*/ 164 h 274"/>
                    <a:gd name="T2" fmla="*/ 5 w 114"/>
                    <a:gd name="T3" fmla="*/ 164 h 274"/>
                    <a:gd name="T4" fmla="*/ 10 w 114"/>
                    <a:gd name="T5" fmla="*/ 204 h 274"/>
                    <a:gd name="T6" fmla="*/ 20 w 114"/>
                    <a:gd name="T7" fmla="*/ 259 h 274"/>
                    <a:gd name="T8" fmla="*/ 25 w 114"/>
                    <a:gd name="T9" fmla="*/ 274 h 274"/>
                    <a:gd name="T10" fmla="*/ 30 w 114"/>
                    <a:gd name="T11" fmla="*/ 194 h 274"/>
                    <a:gd name="T12" fmla="*/ 35 w 114"/>
                    <a:gd name="T13" fmla="*/ 95 h 274"/>
                    <a:gd name="T14" fmla="*/ 45 w 114"/>
                    <a:gd name="T15" fmla="*/ 100 h 274"/>
                    <a:gd name="T16" fmla="*/ 50 w 114"/>
                    <a:gd name="T17" fmla="*/ 115 h 274"/>
                    <a:gd name="T18" fmla="*/ 55 w 114"/>
                    <a:gd name="T19" fmla="*/ 60 h 274"/>
                    <a:gd name="T20" fmla="*/ 59 w 114"/>
                    <a:gd name="T21" fmla="*/ 5 h 274"/>
                    <a:gd name="T22" fmla="*/ 69 w 114"/>
                    <a:gd name="T23" fmla="*/ 20 h 274"/>
                    <a:gd name="T24" fmla="*/ 74 w 114"/>
                    <a:gd name="T25" fmla="*/ 40 h 274"/>
                    <a:gd name="T26" fmla="*/ 79 w 114"/>
                    <a:gd name="T27" fmla="*/ 0 h 274"/>
                    <a:gd name="T28" fmla="*/ 84 w 114"/>
                    <a:gd name="T29" fmla="*/ 50 h 274"/>
                    <a:gd name="T30" fmla="*/ 94 w 114"/>
                    <a:gd name="T31" fmla="*/ 110 h 274"/>
                    <a:gd name="T32" fmla="*/ 99 w 114"/>
                    <a:gd name="T33" fmla="*/ 110 h 274"/>
                    <a:gd name="T34" fmla="*/ 104 w 114"/>
                    <a:gd name="T35" fmla="*/ 110 h 274"/>
                    <a:gd name="T36" fmla="*/ 114 w 114"/>
                    <a:gd name="T37" fmla="*/ 144 h 2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4" h="274">
                      <a:moveTo>
                        <a:pt x="0" y="164"/>
                      </a:moveTo>
                      <a:lnTo>
                        <a:pt x="5" y="164"/>
                      </a:lnTo>
                      <a:lnTo>
                        <a:pt x="10" y="204"/>
                      </a:lnTo>
                      <a:lnTo>
                        <a:pt x="20" y="259"/>
                      </a:lnTo>
                      <a:lnTo>
                        <a:pt x="25" y="274"/>
                      </a:lnTo>
                      <a:lnTo>
                        <a:pt x="30" y="194"/>
                      </a:lnTo>
                      <a:lnTo>
                        <a:pt x="35" y="95"/>
                      </a:lnTo>
                      <a:lnTo>
                        <a:pt x="45" y="100"/>
                      </a:lnTo>
                      <a:lnTo>
                        <a:pt x="50" y="115"/>
                      </a:lnTo>
                      <a:lnTo>
                        <a:pt x="55" y="60"/>
                      </a:lnTo>
                      <a:lnTo>
                        <a:pt x="59" y="5"/>
                      </a:lnTo>
                      <a:lnTo>
                        <a:pt x="69" y="20"/>
                      </a:lnTo>
                      <a:lnTo>
                        <a:pt x="74" y="40"/>
                      </a:lnTo>
                      <a:lnTo>
                        <a:pt x="79" y="0"/>
                      </a:lnTo>
                      <a:lnTo>
                        <a:pt x="84" y="50"/>
                      </a:lnTo>
                      <a:lnTo>
                        <a:pt x="94" y="110"/>
                      </a:lnTo>
                      <a:lnTo>
                        <a:pt x="99" y="110"/>
                      </a:lnTo>
                      <a:lnTo>
                        <a:pt x="104" y="110"/>
                      </a:lnTo>
                      <a:lnTo>
                        <a:pt x="114" y="144"/>
                      </a:lnTo>
                    </a:path>
                  </a:pathLst>
                </a:custGeom>
                <a:noFill/>
                <a:ln w="19050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51" name="TextBox 50"/>
              <p:cNvSpPr txBox="1"/>
              <p:nvPr/>
            </p:nvSpPr>
            <p:spPr>
              <a:xfrm>
                <a:off x="952070" y="3188475"/>
                <a:ext cx="7656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</a:rPr>
                  <a:t>r</a:t>
                </a:r>
                <a:r>
                  <a:rPr lang="en-US" b="1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unning</a:t>
                </a:r>
                <a:endParaRPr lang="en-US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954654" y="3814194"/>
                <a:ext cx="7631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7030A0"/>
                    </a:solidFill>
                  </a:rPr>
                  <a:t>walking</a:t>
                </a:r>
                <a:endParaRPr lang="en-US" b="1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402822" y="4499816"/>
                <a:ext cx="15632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1" dirty="0"/>
                  <a:t>a</a:t>
                </a:r>
                <a:r>
                  <a:rPr lang="en-US" b="1" dirty="0" smtClean="0"/>
                  <a:t>scending stairs</a:t>
                </a:r>
                <a:endParaRPr lang="en-US" b="1" dirty="0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303791" y="2895600"/>
                <a:ext cx="3506209" cy="2301556"/>
              </a:xfrm>
              <a:prstGeom prst="rect">
                <a:avLst/>
              </a:prstGeom>
              <a:noFill/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3048323" y="2371165"/>
              <a:ext cx="2103461" cy="4770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50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ata dictionary</a:t>
              </a:r>
              <a:endParaRPr lang="en-US" sz="25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6373946" y="2403032"/>
              <a:ext cx="1380506" cy="2968009"/>
              <a:chOff x="4366461" y="2802529"/>
              <a:chExt cx="1380506" cy="2668002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4366461" y="2802529"/>
                <a:ext cx="1380506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5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reshold</a:t>
                </a:r>
                <a:endParaRPr lang="en-US" sz="25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37" name="Group 36"/>
              <p:cNvGrpSpPr/>
              <p:nvPr/>
            </p:nvGrpSpPr>
            <p:grpSpPr>
              <a:xfrm>
                <a:off x="4366461" y="3409972"/>
                <a:ext cx="1361053" cy="2060559"/>
                <a:chOff x="4044257" y="2803215"/>
                <a:chExt cx="1361053" cy="2295243"/>
              </a:xfrm>
            </p:grpSpPr>
            <p:sp>
              <p:nvSpPr>
                <p:cNvPr id="39" name="Rectangle 38"/>
                <p:cNvSpPr/>
                <p:nvPr/>
              </p:nvSpPr>
              <p:spPr bwMode="auto">
                <a:xfrm>
                  <a:off x="4044257" y="2803215"/>
                  <a:ext cx="1361053" cy="2295243"/>
                </a:xfrm>
                <a:prstGeom prst="rect">
                  <a:avLst/>
                </a:prstGeom>
                <a:noFill/>
                <a:ln w="7620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4430471" y="3015259"/>
                  <a:ext cx="572593" cy="5142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accent6">
                          <a:lumMod val="75000"/>
                        </a:schemeClr>
                      </a:solidFill>
                    </a:rPr>
                    <a:t>7.6</a:t>
                  </a:r>
                  <a:endParaRPr lang="en-US" sz="2400" baseline="-25000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4442927" y="3634606"/>
                  <a:ext cx="572593" cy="5142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rgbClr val="7030A0"/>
                      </a:solidFill>
                    </a:rPr>
                    <a:t>6.4</a:t>
                  </a:r>
                  <a:endParaRPr lang="en-US" sz="2400" baseline="-25000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4350562" y="4386720"/>
                  <a:ext cx="184731" cy="37711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sz="2400" baseline="-25000" dirty="0"/>
                </a:p>
              </p:txBody>
            </p:sp>
          </p:grpSp>
          <p:sp>
            <p:nvSpPr>
              <p:cNvPr id="38" name="TextBox 37"/>
              <p:cNvSpPr txBox="1"/>
              <p:nvPr/>
            </p:nvSpPr>
            <p:spPr>
              <a:xfrm>
                <a:off x="4752675" y="4793014"/>
                <a:ext cx="57259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7.3</a:t>
                </a:r>
                <a:endParaRPr lang="en-US" sz="2400" baseline="-250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6910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090" y="3319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b="1" dirty="0">
                <a:solidFill>
                  <a:srgbClr val="0070C0"/>
                </a:solidFill>
              </a:rPr>
              <a:t>Classification using a Data Dictionary </a:t>
            </a:r>
            <a:r>
              <a:rPr lang="en-US" dirty="0">
                <a:solidFill>
                  <a:srgbClr val="0070C0"/>
                </a:solidFill>
              </a:rPr>
              <a:t/>
            </a:r>
            <a:br>
              <a:rPr lang="en-US" dirty="0">
                <a:solidFill>
                  <a:srgbClr val="0070C0"/>
                </a:solidFill>
              </a:rPr>
            </a:b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378" y="4582563"/>
            <a:ext cx="2722911" cy="204218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6413877" y="2264541"/>
            <a:ext cx="2073408" cy="1814244"/>
            <a:chOff x="6413877" y="2264541"/>
            <a:chExt cx="2073408" cy="1814244"/>
          </a:xfrm>
        </p:grpSpPr>
        <p:grpSp>
          <p:nvGrpSpPr>
            <p:cNvPr id="37" name="Group 36"/>
            <p:cNvGrpSpPr>
              <a:grpSpLocks noChangeAspect="1"/>
            </p:cNvGrpSpPr>
            <p:nvPr/>
          </p:nvGrpSpPr>
          <p:grpSpPr>
            <a:xfrm>
              <a:off x="7893639" y="2547944"/>
              <a:ext cx="593646" cy="280447"/>
              <a:chOff x="2681288" y="2046288"/>
              <a:chExt cx="3957638" cy="2671762"/>
            </a:xfrm>
          </p:grpSpPr>
          <p:sp>
            <p:nvSpPr>
              <p:cNvPr id="38" name="Freeform 61"/>
              <p:cNvSpPr>
                <a:spLocks/>
              </p:cNvSpPr>
              <p:nvPr/>
            </p:nvSpPr>
            <p:spPr bwMode="auto">
              <a:xfrm>
                <a:off x="2681288" y="2046288"/>
                <a:ext cx="1679575" cy="2355850"/>
              </a:xfrm>
              <a:custGeom>
                <a:avLst/>
                <a:gdLst>
                  <a:gd name="T0" fmla="*/ 20 w 1058"/>
                  <a:gd name="T1" fmla="*/ 491 h 1484"/>
                  <a:gd name="T2" fmla="*/ 45 w 1058"/>
                  <a:gd name="T3" fmla="*/ 1087 h 1484"/>
                  <a:gd name="T4" fmla="*/ 70 w 1058"/>
                  <a:gd name="T5" fmla="*/ 1285 h 1484"/>
                  <a:gd name="T6" fmla="*/ 94 w 1058"/>
                  <a:gd name="T7" fmla="*/ 789 h 1484"/>
                  <a:gd name="T8" fmla="*/ 119 w 1058"/>
                  <a:gd name="T9" fmla="*/ 988 h 1484"/>
                  <a:gd name="T10" fmla="*/ 144 w 1058"/>
                  <a:gd name="T11" fmla="*/ 690 h 1484"/>
                  <a:gd name="T12" fmla="*/ 169 w 1058"/>
                  <a:gd name="T13" fmla="*/ 397 h 1484"/>
                  <a:gd name="T14" fmla="*/ 194 w 1058"/>
                  <a:gd name="T15" fmla="*/ 491 h 1484"/>
                  <a:gd name="T16" fmla="*/ 219 w 1058"/>
                  <a:gd name="T17" fmla="*/ 590 h 1484"/>
                  <a:gd name="T18" fmla="*/ 243 w 1058"/>
                  <a:gd name="T19" fmla="*/ 491 h 1484"/>
                  <a:gd name="T20" fmla="*/ 268 w 1058"/>
                  <a:gd name="T21" fmla="*/ 590 h 1484"/>
                  <a:gd name="T22" fmla="*/ 293 w 1058"/>
                  <a:gd name="T23" fmla="*/ 1087 h 1484"/>
                  <a:gd name="T24" fmla="*/ 318 w 1058"/>
                  <a:gd name="T25" fmla="*/ 1087 h 1484"/>
                  <a:gd name="T26" fmla="*/ 343 w 1058"/>
                  <a:gd name="T27" fmla="*/ 888 h 1484"/>
                  <a:gd name="T28" fmla="*/ 368 w 1058"/>
                  <a:gd name="T29" fmla="*/ 789 h 1484"/>
                  <a:gd name="T30" fmla="*/ 392 w 1058"/>
                  <a:gd name="T31" fmla="*/ 1087 h 1484"/>
                  <a:gd name="T32" fmla="*/ 417 w 1058"/>
                  <a:gd name="T33" fmla="*/ 690 h 1484"/>
                  <a:gd name="T34" fmla="*/ 442 w 1058"/>
                  <a:gd name="T35" fmla="*/ 1285 h 1484"/>
                  <a:gd name="T36" fmla="*/ 467 w 1058"/>
                  <a:gd name="T37" fmla="*/ 789 h 1484"/>
                  <a:gd name="T38" fmla="*/ 492 w 1058"/>
                  <a:gd name="T39" fmla="*/ 988 h 1484"/>
                  <a:gd name="T40" fmla="*/ 517 w 1058"/>
                  <a:gd name="T41" fmla="*/ 690 h 1484"/>
                  <a:gd name="T42" fmla="*/ 541 w 1058"/>
                  <a:gd name="T43" fmla="*/ 491 h 1484"/>
                  <a:gd name="T44" fmla="*/ 566 w 1058"/>
                  <a:gd name="T45" fmla="*/ 1087 h 1484"/>
                  <a:gd name="T46" fmla="*/ 591 w 1058"/>
                  <a:gd name="T47" fmla="*/ 690 h 1484"/>
                  <a:gd name="T48" fmla="*/ 616 w 1058"/>
                  <a:gd name="T49" fmla="*/ 397 h 1484"/>
                  <a:gd name="T50" fmla="*/ 641 w 1058"/>
                  <a:gd name="T51" fmla="*/ 491 h 1484"/>
                  <a:gd name="T52" fmla="*/ 666 w 1058"/>
                  <a:gd name="T53" fmla="*/ 1087 h 1484"/>
                  <a:gd name="T54" fmla="*/ 690 w 1058"/>
                  <a:gd name="T55" fmla="*/ 888 h 1484"/>
                  <a:gd name="T56" fmla="*/ 715 w 1058"/>
                  <a:gd name="T57" fmla="*/ 1484 h 1484"/>
                  <a:gd name="T58" fmla="*/ 740 w 1058"/>
                  <a:gd name="T59" fmla="*/ 397 h 1484"/>
                  <a:gd name="T60" fmla="*/ 765 w 1058"/>
                  <a:gd name="T61" fmla="*/ 988 h 1484"/>
                  <a:gd name="T62" fmla="*/ 790 w 1058"/>
                  <a:gd name="T63" fmla="*/ 397 h 1484"/>
                  <a:gd name="T64" fmla="*/ 815 w 1058"/>
                  <a:gd name="T65" fmla="*/ 1087 h 1484"/>
                  <a:gd name="T66" fmla="*/ 844 w 1058"/>
                  <a:gd name="T67" fmla="*/ 397 h 1484"/>
                  <a:gd name="T68" fmla="*/ 869 w 1058"/>
                  <a:gd name="T69" fmla="*/ 590 h 1484"/>
                  <a:gd name="T70" fmla="*/ 894 w 1058"/>
                  <a:gd name="T71" fmla="*/ 397 h 1484"/>
                  <a:gd name="T72" fmla="*/ 919 w 1058"/>
                  <a:gd name="T73" fmla="*/ 888 h 1484"/>
                  <a:gd name="T74" fmla="*/ 944 w 1058"/>
                  <a:gd name="T75" fmla="*/ 888 h 1484"/>
                  <a:gd name="T76" fmla="*/ 969 w 1058"/>
                  <a:gd name="T77" fmla="*/ 1186 h 1484"/>
                  <a:gd name="T78" fmla="*/ 993 w 1058"/>
                  <a:gd name="T79" fmla="*/ 397 h 1484"/>
                  <a:gd name="T80" fmla="*/ 1018 w 1058"/>
                  <a:gd name="T81" fmla="*/ 988 h 1484"/>
                  <a:gd name="T82" fmla="*/ 1043 w 1058"/>
                  <a:gd name="T83" fmla="*/ 298 h 1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484">
                    <a:moveTo>
                      <a:pt x="0" y="1285"/>
                    </a:moveTo>
                    <a:lnTo>
                      <a:pt x="10" y="590"/>
                    </a:lnTo>
                    <a:lnTo>
                      <a:pt x="20" y="491"/>
                    </a:lnTo>
                    <a:lnTo>
                      <a:pt x="25" y="1385"/>
                    </a:lnTo>
                    <a:lnTo>
                      <a:pt x="35" y="988"/>
                    </a:lnTo>
                    <a:lnTo>
                      <a:pt x="45" y="1087"/>
                    </a:lnTo>
                    <a:lnTo>
                      <a:pt x="50" y="1484"/>
                    </a:lnTo>
                    <a:lnTo>
                      <a:pt x="60" y="789"/>
                    </a:lnTo>
                    <a:lnTo>
                      <a:pt x="70" y="1285"/>
                    </a:lnTo>
                    <a:lnTo>
                      <a:pt x="75" y="397"/>
                    </a:lnTo>
                    <a:lnTo>
                      <a:pt x="85" y="690"/>
                    </a:lnTo>
                    <a:lnTo>
                      <a:pt x="94" y="789"/>
                    </a:lnTo>
                    <a:lnTo>
                      <a:pt x="99" y="690"/>
                    </a:lnTo>
                    <a:lnTo>
                      <a:pt x="109" y="491"/>
                    </a:lnTo>
                    <a:lnTo>
                      <a:pt x="119" y="988"/>
                    </a:lnTo>
                    <a:lnTo>
                      <a:pt x="124" y="690"/>
                    </a:lnTo>
                    <a:lnTo>
                      <a:pt x="134" y="1285"/>
                    </a:lnTo>
                    <a:lnTo>
                      <a:pt x="144" y="690"/>
                    </a:lnTo>
                    <a:lnTo>
                      <a:pt x="149" y="397"/>
                    </a:lnTo>
                    <a:lnTo>
                      <a:pt x="159" y="988"/>
                    </a:lnTo>
                    <a:lnTo>
                      <a:pt x="169" y="397"/>
                    </a:lnTo>
                    <a:lnTo>
                      <a:pt x="174" y="491"/>
                    </a:lnTo>
                    <a:lnTo>
                      <a:pt x="184" y="298"/>
                    </a:lnTo>
                    <a:lnTo>
                      <a:pt x="194" y="491"/>
                    </a:lnTo>
                    <a:lnTo>
                      <a:pt x="199" y="590"/>
                    </a:lnTo>
                    <a:lnTo>
                      <a:pt x="209" y="690"/>
                    </a:lnTo>
                    <a:lnTo>
                      <a:pt x="219" y="590"/>
                    </a:lnTo>
                    <a:lnTo>
                      <a:pt x="224" y="789"/>
                    </a:lnTo>
                    <a:lnTo>
                      <a:pt x="234" y="298"/>
                    </a:lnTo>
                    <a:lnTo>
                      <a:pt x="243" y="491"/>
                    </a:lnTo>
                    <a:lnTo>
                      <a:pt x="248" y="397"/>
                    </a:lnTo>
                    <a:lnTo>
                      <a:pt x="258" y="491"/>
                    </a:lnTo>
                    <a:lnTo>
                      <a:pt x="268" y="590"/>
                    </a:lnTo>
                    <a:lnTo>
                      <a:pt x="278" y="888"/>
                    </a:lnTo>
                    <a:lnTo>
                      <a:pt x="283" y="1087"/>
                    </a:lnTo>
                    <a:lnTo>
                      <a:pt x="293" y="1087"/>
                    </a:lnTo>
                    <a:lnTo>
                      <a:pt x="303" y="397"/>
                    </a:lnTo>
                    <a:lnTo>
                      <a:pt x="308" y="690"/>
                    </a:lnTo>
                    <a:lnTo>
                      <a:pt x="318" y="1087"/>
                    </a:lnTo>
                    <a:lnTo>
                      <a:pt x="328" y="590"/>
                    </a:lnTo>
                    <a:lnTo>
                      <a:pt x="333" y="988"/>
                    </a:lnTo>
                    <a:lnTo>
                      <a:pt x="343" y="888"/>
                    </a:lnTo>
                    <a:lnTo>
                      <a:pt x="353" y="888"/>
                    </a:lnTo>
                    <a:lnTo>
                      <a:pt x="358" y="1087"/>
                    </a:lnTo>
                    <a:lnTo>
                      <a:pt x="368" y="789"/>
                    </a:lnTo>
                    <a:lnTo>
                      <a:pt x="378" y="789"/>
                    </a:lnTo>
                    <a:lnTo>
                      <a:pt x="383" y="690"/>
                    </a:lnTo>
                    <a:lnTo>
                      <a:pt x="392" y="1087"/>
                    </a:lnTo>
                    <a:lnTo>
                      <a:pt x="402" y="690"/>
                    </a:lnTo>
                    <a:lnTo>
                      <a:pt x="407" y="590"/>
                    </a:lnTo>
                    <a:lnTo>
                      <a:pt x="417" y="690"/>
                    </a:lnTo>
                    <a:lnTo>
                      <a:pt x="427" y="888"/>
                    </a:lnTo>
                    <a:lnTo>
                      <a:pt x="432" y="789"/>
                    </a:lnTo>
                    <a:lnTo>
                      <a:pt x="442" y="1285"/>
                    </a:lnTo>
                    <a:lnTo>
                      <a:pt x="452" y="988"/>
                    </a:lnTo>
                    <a:lnTo>
                      <a:pt x="457" y="888"/>
                    </a:lnTo>
                    <a:lnTo>
                      <a:pt x="467" y="789"/>
                    </a:lnTo>
                    <a:lnTo>
                      <a:pt x="477" y="888"/>
                    </a:lnTo>
                    <a:lnTo>
                      <a:pt x="482" y="988"/>
                    </a:lnTo>
                    <a:lnTo>
                      <a:pt x="492" y="988"/>
                    </a:lnTo>
                    <a:lnTo>
                      <a:pt x="502" y="397"/>
                    </a:lnTo>
                    <a:lnTo>
                      <a:pt x="507" y="888"/>
                    </a:lnTo>
                    <a:lnTo>
                      <a:pt x="517" y="690"/>
                    </a:lnTo>
                    <a:lnTo>
                      <a:pt x="527" y="690"/>
                    </a:lnTo>
                    <a:lnTo>
                      <a:pt x="531" y="690"/>
                    </a:lnTo>
                    <a:lnTo>
                      <a:pt x="541" y="491"/>
                    </a:lnTo>
                    <a:lnTo>
                      <a:pt x="551" y="888"/>
                    </a:lnTo>
                    <a:lnTo>
                      <a:pt x="561" y="1186"/>
                    </a:lnTo>
                    <a:lnTo>
                      <a:pt x="566" y="1087"/>
                    </a:lnTo>
                    <a:lnTo>
                      <a:pt x="576" y="1285"/>
                    </a:lnTo>
                    <a:lnTo>
                      <a:pt x="586" y="988"/>
                    </a:lnTo>
                    <a:lnTo>
                      <a:pt x="591" y="690"/>
                    </a:lnTo>
                    <a:lnTo>
                      <a:pt x="601" y="988"/>
                    </a:lnTo>
                    <a:lnTo>
                      <a:pt x="611" y="888"/>
                    </a:lnTo>
                    <a:lnTo>
                      <a:pt x="616" y="397"/>
                    </a:lnTo>
                    <a:lnTo>
                      <a:pt x="626" y="397"/>
                    </a:lnTo>
                    <a:lnTo>
                      <a:pt x="636" y="690"/>
                    </a:lnTo>
                    <a:lnTo>
                      <a:pt x="641" y="491"/>
                    </a:lnTo>
                    <a:lnTo>
                      <a:pt x="651" y="1087"/>
                    </a:lnTo>
                    <a:lnTo>
                      <a:pt x="661" y="988"/>
                    </a:lnTo>
                    <a:lnTo>
                      <a:pt x="666" y="1087"/>
                    </a:lnTo>
                    <a:lnTo>
                      <a:pt x="676" y="1087"/>
                    </a:lnTo>
                    <a:lnTo>
                      <a:pt x="685" y="397"/>
                    </a:lnTo>
                    <a:lnTo>
                      <a:pt x="690" y="888"/>
                    </a:lnTo>
                    <a:lnTo>
                      <a:pt x="700" y="491"/>
                    </a:lnTo>
                    <a:lnTo>
                      <a:pt x="710" y="590"/>
                    </a:lnTo>
                    <a:lnTo>
                      <a:pt x="715" y="1484"/>
                    </a:lnTo>
                    <a:lnTo>
                      <a:pt x="725" y="988"/>
                    </a:lnTo>
                    <a:lnTo>
                      <a:pt x="735" y="888"/>
                    </a:lnTo>
                    <a:lnTo>
                      <a:pt x="740" y="397"/>
                    </a:lnTo>
                    <a:lnTo>
                      <a:pt x="750" y="0"/>
                    </a:lnTo>
                    <a:lnTo>
                      <a:pt x="760" y="789"/>
                    </a:lnTo>
                    <a:lnTo>
                      <a:pt x="765" y="988"/>
                    </a:lnTo>
                    <a:lnTo>
                      <a:pt x="775" y="888"/>
                    </a:lnTo>
                    <a:lnTo>
                      <a:pt x="785" y="690"/>
                    </a:lnTo>
                    <a:lnTo>
                      <a:pt x="790" y="397"/>
                    </a:lnTo>
                    <a:lnTo>
                      <a:pt x="800" y="491"/>
                    </a:lnTo>
                    <a:lnTo>
                      <a:pt x="810" y="1186"/>
                    </a:lnTo>
                    <a:lnTo>
                      <a:pt x="815" y="1087"/>
                    </a:lnTo>
                    <a:lnTo>
                      <a:pt x="824" y="888"/>
                    </a:lnTo>
                    <a:lnTo>
                      <a:pt x="834" y="1087"/>
                    </a:lnTo>
                    <a:lnTo>
                      <a:pt x="844" y="397"/>
                    </a:lnTo>
                    <a:lnTo>
                      <a:pt x="849" y="1087"/>
                    </a:lnTo>
                    <a:lnTo>
                      <a:pt x="859" y="590"/>
                    </a:lnTo>
                    <a:lnTo>
                      <a:pt x="869" y="590"/>
                    </a:lnTo>
                    <a:lnTo>
                      <a:pt x="874" y="1087"/>
                    </a:lnTo>
                    <a:lnTo>
                      <a:pt x="884" y="888"/>
                    </a:lnTo>
                    <a:lnTo>
                      <a:pt x="894" y="397"/>
                    </a:lnTo>
                    <a:lnTo>
                      <a:pt x="899" y="590"/>
                    </a:lnTo>
                    <a:lnTo>
                      <a:pt x="909" y="789"/>
                    </a:lnTo>
                    <a:lnTo>
                      <a:pt x="919" y="888"/>
                    </a:lnTo>
                    <a:lnTo>
                      <a:pt x="924" y="1087"/>
                    </a:lnTo>
                    <a:lnTo>
                      <a:pt x="934" y="789"/>
                    </a:lnTo>
                    <a:lnTo>
                      <a:pt x="944" y="888"/>
                    </a:lnTo>
                    <a:lnTo>
                      <a:pt x="949" y="99"/>
                    </a:lnTo>
                    <a:lnTo>
                      <a:pt x="959" y="590"/>
                    </a:lnTo>
                    <a:lnTo>
                      <a:pt x="969" y="1186"/>
                    </a:lnTo>
                    <a:lnTo>
                      <a:pt x="973" y="99"/>
                    </a:lnTo>
                    <a:lnTo>
                      <a:pt x="983" y="789"/>
                    </a:lnTo>
                    <a:lnTo>
                      <a:pt x="993" y="397"/>
                    </a:lnTo>
                    <a:lnTo>
                      <a:pt x="998" y="789"/>
                    </a:lnTo>
                    <a:lnTo>
                      <a:pt x="1008" y="789"/>
                    </a:lnTo>
                    <a:lnTo>
                      <a:pt x="1018" y="988"/>
                    </a:lnTo>
                    <a:lnTo>
                      <a:pt x="1023" y="690"/>
                    </a:lnTo>
                    <a:lnTo>
                      <a:pt x="1033" y="1484"/>
                    </a:lnTo>
                    <a:lnTo>
                      <a:pt x="1043" y="298"/>
                    </a:lnTo>
                    <a:lnTo>
                      <a:pt x="1048" y="491"/>
                    </a:lnTo>
                    <a:lnTo>
                      <a:pt x="1058" y="59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62"/>
              <p:cNvSpPr>
                <a:spLocks/>
              </p:cNvSpPr>
              <p:nvPr/>
            </p:nvSpPr>
            <p:spPr bwMode="auto">
              <a:xfrm>
                <a:off x="4360863" y="2203450"/>
                <a:ext cx="1679575" cy="2514600"/>
              </a:xfrm>
              <a:custGeom>
                <a:avLst/>
                <a:gdLst>
                  <a:gd name="T0" fmla="*/ 15 w 1058"/>
                  <a:gd name="T1" fmla="*/ 889 h 1584"/>
                  <a:gd name="T2" fmla="*/ 40 w 1058"/>
                  <a:gd name="T3" fmla="*/ 988 h 1584"/>
                  <a:gd name="T4" fmla="*/ 69 w 1058"/>
                  <a:gd name="T5" fmla="*/ 988 h 1584"/>
                  <a:gd name="T6" fmla="*/ 94 w 1058"/>
                  <a:gd name="T7" fmla="*/ 988 h 1584"/>
                  <a:gd name="T8" fmla="*/ 119 w 1058"/>
                  <a:gd name="T9" fmla="*/ 889 h 1584"/>
                  <a:gd name="T10" fmla="*/ 144 w 1058"/>
                  <a:gd name="T11" fmla="*/ 392 h 1584"/>
                  <a:gd name="T12" fmla="*/ 169 w 1058"/>
                  <a:gd name="T13" fmla="*/ 1186 h 1584"/>
                  <a:gd name="T14" fmla="*/ 194 w 1058"/>
                  <a:gd name="T15" fmla="*/ 491 h 1584"/>
                  <a:gd name="T16" fmla="*/ 218 w 1058"/>
                  <a:gd name="T17" fmla="*/ 690 h 1584"/>
                  <a:gd name="T18" fmla="*/ 243 w 1058"/>
                  <a:gd name="T19" fmla="*/ 392 h 1584"/>
                  <a:gd name="T20" fmla="*/ 268 w 1058"/>
                  <a:gd name="T21" fmla="*/ 690 h 1584"/>
                  <a:gd name="T22" fmla="*/ 293 w 1058"/>
                  <a:gd name="T23" fmla="*/ 199 h 1584"/>
                  <a:gd name="T24" fmla="*/ 318 w 1058"/>
                  <a:gd name="T25" fmla="*/ 0 h 1584"/>
                  <a:gd name="T26" fmla="*/ 343 w 1058"/>
                  <a:gd name="T27" fmla="*/ 690 h 1584"/>
                  <a:gd name="T28" fmla="*/ 367 w 1058"/>
                  <a:gd name="T29" fmla="*/ 789 h 1584"/>
                  <a:gd name="T30" fmla="*/ 392 w 1058"/>
                  <a:gd name="T31" fmla="*/ 690 h 1584"/>
                  <a:gd name="T32" fmla="*/ 417 w 1058"/>
                  <a:gd name="T33" fmla="*/ 591 h 1584"/>
                  <a:gd name="T34" fmla="*/ 442 w 1058"/>
                  <a:gd name="T35" fmla="*/ 591 h 1584"/>
                  <a:gd name="T36" fmla="*/ 467 w 1058"/>
                  <a:gd name="T37" fmla="*/ 988 h 1584"/>
                  <a:gd name="T38" fmla="*/ 492 w 1058"/>
                  <a:gd name="T39" fmla="*/ 491 h 1584"/>
                  <a:gd name="T40" fmla="*/ 516 w 1058"/>
                  <a:gd name="T41" fmla="*/ 491 h 1584"/>
                  <a:gd name="T42" fmla="*/ 541 w 1058"/>
                  <a:gd name="T43" fmla="*/ 491 h 1584"/>
                  <a:gd name="T44" fmla="*/ 566 w 1058"/>
                  <a:gd name="T45" fmla="*/ 1286 h 1584"/>
                  <a:gd name="T46" fmla="*/ 591 w 1058"/>
                  <a:gd name="T47" fmla="*/ 690 h 1584"/>
                  <a:gd name="T48" fmla="*/ 616 w 1058"/>
                  <a:gd name="T49" fmla="*/ 789 h 1584"/>
                  <a:gd name="T50" fmla="*/ 641 w 1058"/>
                  <a:gd name="T51" fmla="*/ 491 h 1584"/>
                  <a:gd name="T52" fmla="*/ 665 w 1058"/>
                  <a:gd name="T53" fmla="*/ 298 h 1584"/>
                  <a:gd name="T54" fmla="*/ 690 w 1058"/>
                  <a:gd name="T55" fmla="*/ 889 h 1584"/>
                  <a:gd name="T56" fmla="*/ 715 w 1058"/>
                  <a:gd name="T57" fmla="*/ 1385 h 1584"/>
                  <a:gd name="T58" fmla="*/ 740 w 1058"/>
                  <a:gd name="T59" fmla="*/ 1087 h 1584"/>
                  <a:gd name="T60" fmla="*/ 765 w 1058"/>
                  <a:gd name="T61" fmla="*/ 1087 h 1584"/>
                  <a:gd name="T62" fmla="*/ 790 w 1058"/>
                  <a:gd name="T63" fmla="*/ 889 h 1584"/>
                  <a:gd name="T64" fmla="*/ 814 w 1058"/>
                  <a:gd name="T65" fmla="*/ 392 h 1584"/>
                  <a:gd name="T66" fmla="*/ 839 w 1058"/>
                  <a:gd name="T67" fmla="*/ 1484 h 1584"/>
                  <a:gd name="T68" fmla="*/ 864 w 1058"/>
                  <a:gd name="T69" fmla="*/ 591 h 1584"/>
                  <a:gd name="T70" fmla="*/ 894 w 1058"/>
                  <a:gd name="T71" fmla="*/ 988 h 1584"/>
                  <a:gd name="T72" fmla="*/ 919 w 1058"/>
                  <a:gd name="T73" fmla="*/ 1584 h 1584"/>
                  <a:gd name="T74" fmla="*/ 943 w 1058"/>
                  <a:gd name="T75" fmla="*/ 988 h 1584"/>
                  <a:gd name="T76" fmla="*/ 968 w 1058"/>
                  <a:gd name="T77" fmla="*/ 392 h 1584"/>
                  <a:gd name="T78" fmla="*/ 993 w 1058"/>
                  <a:gd name="T79" fmla="*/ 690 h 1584"/>
                  <a:gd name="T80" fmla="*/ 1018 w 1058"/>
                  <a:gd name="T81" fmla="*/ 889 h 1584"/>
                  <a:gd name="T82" fmla="*/ 1043 w 1058"/>
                  <a:gd name="T83" fmla="*/ 789 h 15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584">
                    <a:moveTo>
                      <a:pt x="0" y="491"/>
                    </a:moveTo>
                    <a:lnTo>
                      <a:pt x="10" y="491"/>
                    </a:lnTo>
                    <a:lnTo>
                      <a:pt x="15" y="889"/>
                    </a:lnTo>
                    <a:lnTo>
                      <a:pt x="25" y="491"/>
                    </a:lnTo>
                    <a:lnTo>
                      <a:pt x="35" y="690"/>
                    </a:lnTo>
                    <a:lnTo>
                      <a:pt x="40" y="988"/>
                    </a:lnTo>
                    <a:lnTo>
                      <a:pt x="50" y="690"/>
                    </a:lnTo>
                    <a:lnTo>
                      <a:pt x="60" y="298"/>
                    </a:lnTo>
                    <a:lnTo>
                      <a:pt x="69" y="988"/>
                    </a:lnTo>
                    <a:lnTo>
                      <a:pt x="74" y="789"/>
                    </a:lnTo>
                    <a:lnTo>
                      <a:pt x="84" y="1385"/>
                    </a:lnTo>
                    <a:lnTo>
                      <a:pt x="94" y="988"/>
                    </a:lnTo>
                    <a:lnTo>
                      <a:pt x="99" y="988"/>
                    </a:lnTo>
                    <a:lnTo>
                      <a:pt x="109" y="1385"/>
                    </a:lnTo>
                    <a:lnTo>
                      <a:pt x="119" y="889"/>
                    </a:lnTo>
                    <a:lnTo>
                      <a:pt x="124" y="789"/>
                    </a:lnTo>
                    <a:lnTo>
                      <a:pt x="134" y="789"/>
                    </a:lnTo>
                    <a:lnTo>
                      <a:pt x="144" y="392"/>
                    </a:lnTo>
                    <a:lnTo>
                      <a:pt x="149" y="789"/>
                    </a:lnTo>
                    <a:lnTo>
                      <a:pt x="159" y="491"/>
                    </a:lnTo>
                    <a:lnTo>
                      <a:pt x="169" y="1186"/>
                    </a:lnTo>
                    <a:lnTo>
                      <a:pt x="174" y="988"/>
                    </a:lnTo>
                    <a:lnTo>
                      <a:pt x="184" y="298"/>
                    </a:lnTo>
                    <a:lnTo>
                      <a:pt x="194" y="491"/>
                    </a:lnTo>
                    <a:lnTo>
                      <a:pt x="199" y="889"/>
                    </a:lnTo>
                    <a:lnTo>
                      <a:pt x="208" y="889"/>
                    </a:lnTo>
                    <a:lnTo>
                      <a:pt x="218" y="690"/>
                    </a:lnTo>
                    <a:lnTo>
                      <a:pt x="223" y="1087"/>
                    </a:lnTo>
                    <a:lnTo>
                      <a:pt x="233" y="1484"/>
                    </a:lnTo>
                    <a:lnTo>
                      <a:pt x="243" y="392"/>
                    </a:lnTo>
                    <a:lnTo>
                      <a:pt x="248" y="491"/>
                    </a:lnTo>
                    <a:lnTo>
                      <a:pt x="258" y="491"/>
                    </a:lnTo>
                    <a:lnTo>
                      <a:pt x="268" y="690"/>
                    </a:lnTo>
                    <a:lnTo>
                      <a:pt x="273" y="690"/>
                    </a:lnTo>
                    <a:lnTo>
                      <a:pt x="283" y="690"/>
                    </a:lnTo>
                    <a:lnTo>
                      <a:pt x="293" y="199"/>
                    </a:lnTo>
                    <a:lnTo>
                      <a:pt x="298" y="789"/>
                    </a:lnTo>
                    <a:lnTo>
                      <a:pt x="308" y="789"/>
                    </a:lnTo>
                    <a:lnTo>
                      <a:pt x="318" y="0"/>
                    </a:lnTo>
                    <a:lnTo>
                      <a:pt x="328" y="690"/>
                    </a:lnTo>
                    <a:lnTo>
                      <a:pt x="333" y="392"/>
                    </a:lnTo>
                    <a:lnTo>
                      <a:pt x="343" y="690"/>
                    </a:lnTo>
                    <a:lnTo>
                      <a:pt x="353" y="889"/>
                    </a:lnTo>
                    <a:lnTo>
                      <a:pt x="357" y="789"/>
                    </a:lnTo>
                    <a:lnTo>
                      <a:pt x="367" y="789"/>
                    </a:lnTo>
                    <a:lnTo>
                      <a:pt x="377" y="392"/>
                    </a:lnTo>
                    <a:lnTo>
                      <a:pt x="382" y="199"/>
                    </a:lnTo>
                    <a:lnTo>
                      <a:pt x="392" y="690"/>
                    </a:lnTo>
                    <a:lnTo>
                      <a:pt x="402" y="988"/>
                    </a:lnTo>
                    <a:lnTo>
                      <a:pt x="407" y="1186"/>
                    </a:lnTo>
                    <a:lnTo>
                      <a:pt x="417" y="591"/>
                    </a:lnTo>
                    <a:lnTo>
                      <a:pt x="427" y="988"/>
                    </a:lnTo>
                    <a:lnTo>
                      <a:pt x="432" y="1186"/>
                    </a:lnTo>
                    <a:lnTo>
                      <a:pt x="442" y="591"/>
                    </a:lnTo>
                    <a:lnTo>
                      <a:pt x="452" y="298"/>
                    </a:lnTo>
                    <a:lnTo>
                      <a:pt x="457" y="298"/>
                    </a:lnTo>
                    <a:lnTo>
                      <a:pt x="467" y="988"/>
                    </a:lnTo>
                    <a:lnTo>
                      <a:pt x="477" y="199"/>
                    </a:lnTo>
                    <a:lnTo>
                      <a:pt x="482" y="491"/>
                    </a:lnTo>
                    <a:lnTo>
                      <a:pt x="492" y="491"/>
                    </a:lnTo>
                    <a:lnTo>
                      <a:pt x="501" y="298"/>
                    </a:lnTo>
                    <a:lnTo>
                      <a:pt x="506" y="0"/>
                    </a:lnTo>
                    <a:lnTo>
                      <a:pt x="516" y="491"/>
                    </a:lnTo>
                    <a:lnTo>
                      <a:pt x="526" y="690"/>
                    </a:lnTo>
                    <a:lnTo>
                      <a:pt x="531" y="789"/>
                    </a:lnTo>
                    <a:lnTo>
                      <a:pt x="541" y="491"/>
                    </a:lnTo>
                    <a:lnTo>
                      <a:pt x="551" y="889"/>
                    </a:lnTo>
                    <a:lnTo>
                      <a:pt x="556" y="1087"/>
                    </a:lnTo>
                    <a:lnTo>
                      <a:pt x="566" y="1286"/>
                    </a:lnTo>
                    <a:lnTo>
                      <a:pt x="576" y="1087"/>
                    </a:lnTo>
                    <a:lnTo>
                      <a:pt x="581" y="591"/>
                    </a:lnTo>
                    <a:lnTo>
                      <a:pt x="591" y="690"/>
                    </a:lnTo>
                    <a:lnTo>
                      <a:pt x="601" y="1484"/>
                    </a:lnTo>
                    <a:lnTo>
                      <a:pt x="611" y="690"/>
                    </a:lnTo>
                    <a:lnTo>
                      <a:pt x="616" y="789"/>
                    </a:lnTo>
                    <a:lnTo>
                      <a:pt x="626" y="1385"/>
                    </a:lnTo>
                    <a:lnTo>
                      <a:pt x="636" y="988"/>
                    </a:lnTo>
                    <a:lnTo>
                      <a:pt x="641" y="491"/>
                    </a:lnTo>
                    <a:lnTo>
                      <a:pt x="650" y="789"/>
                    </a:lnTo>
                    <a:lnTo>
                      <a:pt x="660" y="789"/>
                    </a:lnTo>
                    <a:lnTo>
                      <a:pt x="665" y="298"/>
                    </a:lnTo>
                    <a:lnTo>
                      <a:pt x="675" y="789"/>
                    </a:lnTo>
                    <a:lnTo>
                      <a:pt x="685" y="591"/>
                    </a:lnTo>
                    <a:lnTo>
                      <a:pt x="690" y="889"/>
                    </a:lnTo>
                    <a:lnTo>
                      <a:pt x="700" y="99"/>
                    </a:lnTo>
                    <a:lnTo>
                      <a:pt x="710" y="889"/>
                    </a:lnTo>
                    <a:lnTo>
                      <a:pt x="715" y="1385"/>
                    </a:lnTo>
                    <a:lnTo>
                      <a:pt x="725" y="789"/>
                    </a:lnTo>
                    <a:lnTo>
                      <a:pt x="735" y="789"/>
                    </a:lnTo>
                    <a:lnTo>
                      <a:pt x="740" y="1087"/>
                    </a:lnTo>
                    <a:lnTo>
                      <a:pt x="750" y="690"/>
                    </a:lnTo>
                    <a:lnTo>
                      <a:pt x="760" y="591"/>
                    </a:lnTo>
                    <a:lnTo>
                      <a:pt x="765" y="1087"/>
                    </a:lnTo>
                    <a:lnTo>
                      <a:pt x="775" y="298"/>
                    </a:lnTo>
                    <a:lnTo>
                      <a:pt x="785" y="988"/>
                    </a:lnTo>
                    <a:lnTo>
                      <a:pt x="790" y="889"/>
                    </a:lnTo>
                    <a:lnTo>
                      <a:pt x="799" y="889"/>
                    </a:lnTo>
                    <a:lnTo>
                      <a:pt x="809" y="491"/>
                    </a:lnTo>
                    <a:lnTo>
                      <a:pt x="814" y="392"/>
                    </a:lnTo>
                    <a:lnTo>
                      <a:pt x="824" y="889"/>
                    </a:lnTo>
                    <a:lnTo>
                      <a:pt x="834" y="889"/>
                    </a:lnTo>
                    <a:lnTo>
                      <a:pt x="839" y="1484"/>
                    </a:lnTo>
                    <a:lnTo>
                      <a:pt x="849" y="1186"/>
                    </a:lnTo>
                    <a:lnTo>
                      <a:pt x="859" y="789"/>
                    </a:lnTo>
                    <a:lnTo>
                      <a:pt x="864" y="591"/>
                    </a:lnTo>
                    <a:lnTo>
                      <a:pt x="874" y="1484"/>
                    </a:lnTo>
                    <a:lnTo>
                      <a:pt x="884" y="1584"/>
                    </a:lnTo>
                    <a:lnTo>
                      <a:pt x="894" y="988"/>
                    </a:lnTo>
                    <a:lnTo>
                      <a:pt x="899" y="1087"/>
                    </a:lnTo>
                    <a:lnTo>
                      <a:pt x="909" y="1186"/>
                    </a:lnTo>
                    <a:lnTo>
                      <a:pt x="919" y="1584"/>
                    </a:lnTo>
                    <a:lnTo>
                      <a:pt x="924" y="988"/>
                    </a:lnTo>
                    <a:lnTo>
                      <a:pt x="934" y="1286"/>
                    </a:lnTo>
                    <a:lnTo>
                      <a:pt x="943" y="988"/>
                    </a:lnTo>
                    <a:lnTo>
                      <a:pt x="948" y="690"/>
                    </a:lnTo>
                    <a:lnTo>
                      <a:pt x="958" y="789"/>
                    </a:lnTo>
                    <a:lnTo>
                      <a:pt x="968" y="392"/>
                    </a:lnTo>
                    <a:lnTo>
                      <a:pt x="973" y="789"/>
                    </a:lnTo>
                    <a:lnTo>
                      <a:pt x="983" y="1087"/>
                    </a:lnTo>
                    <a:lnTo>
                      <a:pt x="993" y="690"/>
                    </a:lnTo>
                    <a:lnTo>
                      <a:pt x="998" y="1186"/>
                    </a:lnTo>
                    <a:lnTo>
                      <a:pt x="1008" y="889"/>
                    </a:lnTo>
                    <a:lnTo>
                      <a:pt x="1018" y="889"/>
                    </a:lnTo>
                    <a:lnTo>
                      <a:pt x="1023" y="988"/>
                    </a:lnTo>
                    <a:lnTo>
                      <a:pt x="1033" y="889"/>
                    </a:lnTo>
                    <a:lnTo>
                      <a:pt x="1043" y="789"/>
                    </a:lnTo>
                    <a:lnTo>
                      <a:pt x="1048" y="392"/>
                    </a:lnTo>
                    <a:lnTo>
                      <a:pt x="1058" y="78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63"/>
              <p:cNvSpPr>
                <a:spLocks/>
              </p:cNvSpPr>
              <p:nvPr/>
            </p:nvSpPr>
            <p:spPr bwMode="auto">
              <a:xfrm>
                <a:off x="6040438" y="2360613"/>
                <a:ext cx="598488" cy="1884363"/>
              </a:xfrm>
              <a:custGeom>
                <a:avLst/>
                <a:gdLst>
                  <a:gd name="T0" fmla="*/ 0 w 377"/>
                  <a:gd name="T1" fmla="*/ 690 h 1187"/>
                  <a:gd name="T2" fmla="*/ 10 w 377"/>
                  <a:gd name="T3" fmla="*/ 1087 h 1187"/>
                  <a:gd name="T4" fmla="*/ 15 w 377"/>
                  <a:gd name="T5" fmla="*/ 889 h 1187"/>
                  <a:gd name="T6" fmla="*/ 25 w 377"/>
                  <a:gd name="T7" fmla="*/ 790 h 1187"/>
                  <a:gd name="T8" fmla="*/ 34 w 377"/>
                  <a:gd name="T9" fmla="*/ 1187 h 1187"/>
                  <a:gd name="T10" fmla="*/ 39 w 377"/>
                  <a:gd name="T11" fmla="*/ 100 h 1187"/>
                  <a:gd name="T12" fmla="*/ 49 w 377"/>
                  <a:gd name="T13" fmla="*/ 0 h 1187"/>
                  <a:gd name="T14" fmla="*/ 59 w 377"/>
                  <a:gd name="T15" fmla="*/ 100 h 1187"/>
                  <a:gd name="T16" fmla="*/ 64 w 377"/>
                  <a:gd name="T17" fmla="*/ 293 h 1187"/>
                  <a:gd name="T18" fmla="*/ 74 w 377"/>
                  <a:gd name="T19" fmla="*/ 889 h 1187"/>
                  <a:gd name="T20" fmla="*/ 84 w 377"/>
                  <a:gd name="T21" fmla="*/ 690 h 1187"/>
                  <a:gd name="T22" fmla="*/ 89 w 377"/>
                  <a:gd name="T23" fmla="*/ 0 h 1187"/>
                  <a:gd name="T24" fmla="*/ 99 w 377"/>
                  <a:gd name="T25" fmla="*/ 392 h 1187"/>
                  <a:gd name="T26" fmla="*/ 109 w 377"/>
                  <a:gd name="T27" fmla="*/ 591 h 1187"/>
                  <a:gd name="T28" fmla="*/ 119 w 377"/>
                  <a:gd name="T29" fmla="*/ 199 h 1187"/>
                  <a:gd name="T30" fmla="*/ 124 w 377"/>
                  <a:gd name="T31" fmla="*/ 492 h 1187"/>
                  <a:gd name="T32" fmla="*/ 134 w 377"/>
                  <a:gd name="T33" fmla="*/ 790 h 1187"/>
                  <a:gd name="T34" fmla="*/ 144 w 377"/>
                  <a:gd name="T35" fmla="*/ 1087 h 1187"/>
                  <a:gd name="T36" fmla="*/ 149 w 377"/>
                  <a:gd name="T37" fmla="*/ 293 h 1187"/>
                  <a:gd name="T38" fmla="*/ 159 w 377"/>
                  <a:gd name="T39" fmla="*/ 492 h 1187"/>
                  <a:gd name="T40" fmla="*/ 169 w 377"/>
                  <a:gd name="T41" fmla="*/ 591 h 1187"/>
                  <a:gd name="T42" fmla="*/ 174 w 377"/>
                  <a:gd name="T43" fmla="*/ 889 h 1187"/>
                  <a:gd name="T44" fmla="*/ 183 w 377"/>
                  <a:gd name="T45" fmla="*/ 293 h 1187"/>
                  <a:gd name="T46" fmla="*/ 193 w 377"/>
                  <a:gd name="T47" fmla="*/ 790 h 1187"/>
                  <a:gd name="T48" fmla="*/ 198 w 377"/>
                  <a:gd name="T49" fmla="*/ 392 h 1187"/>
                  <a:gd name="T50" fmla="*/ 208 w 377"/>
                  <a:gd name="T51" fmla="*/ 988 h 1187"/>
                  <a:gd name="T52" fmla="*/ 218 w 377"/>
                  <a:gd name="T53" fmla="*/ 492 h 1187"/>
                  <a:gd name="T54" fmla="*/ 223 w 377"/>
                  <a:gd name="T55" fmla="*/ 492 h 1187"/>
                  <a:gd name="T56" fmla="*/ 233 w 377"/>
                  <a:gd name="T57" fmla="*/ 790 h 1187"/>
                  <a:gd name="T58" fmla="*/ 243 w 377"/>
                  <a:gd name="T59" fmla="*/ 492 h 1187"/>
                  <a:gd name="T60" fmla="*/ 248 w 377"/>
                  <a:gd name="T61" fmla="*/ 392 h 1187"/>
                  <a:gd name="T62" fmla="*/ 258 w 377"/>
                  <a:gd name="T63" fmla="*/ 1187 h 1187"/>
                  <a:gd name="T64" fmla="*/ 268 w 377"/>
                  <a:gd name="T65" fmla="*/ 392 h 1187"/>
                  <a:gd name="T66" fmla="*/ 273 w 377"/>
                  <a:gd name="T67" fmla="*/ 889 h 1187"/>
                  <a:gd name="T68" fmla="*/ 283 w 377"/>
                  <a:gd name="T69" fmla="*/ 591 h 1187"/>
                  <a:gd name="T70" fmla="*/ 293 w 377"/>
                  <a:gd name="T71" fmla="*/ 199 h 1187"/>
                  <a:gd name="T72" fmla="*/ 298 w 377"/>
                  <a:gd name="T73" fmla="*/ 1087 h 1187"/>
                  <a:gd name="T74" fmla="*/ 308 w 377"/>
                  <a:gd name="T75" fmla="*/ 293 h 1187"/>
                  <a:gd name="T76" fmla="*/ 318 w 377"/>
                  <a:gd name="T77" fmla="*/ 889 h 1187"/>
                  <a:gd name="T78" fmla="*/ 322 w 377"/>
                  <a:gd name="T79" fmla="*/ 591 h 1187"/>
                  <a:gd name="T80" fmla="*/ 332 w 377"/>
                  <a:gd name="T81" fmla="*/ 790 h 1187"/>
                  <a:gd name="T82" fmla="*/ 342 w 377"/>
                  <a:gd name="T83" fmla="*/ 392 h 1187"/>
                  <a:gd name="T84" fmla="*/ 347 w 377"/>
                  <a:gd name="T85" fmla="*/ 293 h 1187"/>
                  <a:gd name="T86" fmla="*/ 357 w 377"/>
                  <a:gd name="T87" fmla="*/ 889 h 1187"/>
                  <a:gd name="T88" fmla="*/ 367 w 377"/>
                  <a:gd name="T89" fmla="*/ 591 h 1187"/>
                  <a:gd name="T90" fmla="*/ 377 w 377"/>
                  <a:gd name="T91" fmla="*/ 293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377" h="1187">
                    <a:moveTo>
                      <a:pt x="0" y="690"/>
                    </a:moveTo>
                    <a:lnTo>
                      <a:pt x="10" y="1087"/>
                    </a:lnTo>
                    <a:lnTo>
                      <a:pt x="15" y="889"/>
                    </a:lnTo>
                    <a:lnTo>
                      <a:pt x="25" y="790"/>
                    </a:lnTo>
                    <a:lnTo>
                      <a:pt x="34" y="1187"/>
                    </a:lnTo>
                    <a:lnTo>
                      <a:pt x="39" y="100"/>
                    </a:lnTo>
                    <a:lnTo>
                      <a:pt x="49" y="0"/>
                    </a:lnTo>
                    <a:lnTo>
                      <a:pt x="59" y="100"/>
                    </a:lnTo>
                    <a:lnTo>
                      <a:pt x="64" y="293"/>
                    </a:lnTo>
                    <a:lnTo>
                      <a:pt x="74" y="889"/>
                    </a:lnTo>
                    <a:lnTo>
                      <a:pt x="84" y="690"/>
                    </a:lnTo>
                    <a:lnTo>
                      <a:pt x="89" y="0"/>
                    </a:lnTo>
                    <a:lnTo>
                      <a:pt x="99" y="392"/>
                    </a:lnTo>
                    <a:lnTo>
                      <a:pt x="109" y="591"/>
                    </a:lnTo>
                    <a:lnTo>
                      <a:pt x="119" y="199"/>
                    </a:lnTo>
                    <a:lnTo>
                      <a:pt x="124" y="492"/>
                    </a:lnTo>
                    <a:lnTo>
                      <a:pt x="134" y="790"/>
                    </a:lnTo>
                    <a:lnTo>
                      <a:pt x="144" y="1087"/>
                    </a:lnTo>
                    <a:lnTo>
                      <a:pt x="149" y="293"/>
                    </a:lnTo>
                    <a:lnTo>
                      <a:pt x="159" y="492"/>
                    </a:lnTo>
                    <a:lnTo>
                      <a:pt x="169" y="591"/>
                    </a:lnTo>
                    <a:lnTo>
                      <a:pt x="174" y="889"/>
                    </a:lnTo>
                    <a:lnTo>
                      <a:pt x="183" y="293"/>
                    </a:lnTo>
                    <a:lnTo>
                      <a:pt x="193" y="790"/>
                    </a:lnTo>
                    <a:lnTo>
                      <a:pt x="198" y="392"/>
                    </a:lnTo>
                    <a:lnTo>
                      <a:pt x="208" y="988"/>
                    </a:lnTo>
                    <a:lnTo>
                      <a:pt x="218" y="492"/>
                    </a:lnTo>
                    <a:lnTo>
                      <a:pt x="223" y="492"/>
                    </a:lnTo>
                    <a:lnTo>
                      <a:pt x="233" y="790"/>
                    </a:lnTo>
                    <a:lnTo>
                      <a:pt x="243" y="492"/>
                    </a:lnTo>
                    <a:lnTo>
                      <a:pt x="248" y="392"/>
                    </a:lnTo>
                    <a:lnTo>
                      <a:pt x="258" y="1187"/>
                    </a:lnTo>
                    <a:lnTo>
                      <a:pt x="268" y="392"/>
                    </a:lnTo>
                    <a:lnTo>
                      <a:pt x="273" y="889"/>
                    </a:lnTo>
                    <a:lnTo>
                      <a:pt x="283" y="591"/>
                    </a:lnTo>
                    <a:lnTo>
                      <a:pt x="293" y="199"/>
                    </a:lnTo>
                    <a:lnTo>
                      <a:pt x="298" y="1087"/>
                    </a:lnTo>
                    <a:lnTo>
                      <a:pt x="308" y="293"/>
                    </a:lnTo>
                    <a:lnTo>
                      <a:pt x="318" y="889"/>
                    </a:lnTo>
                    <a:lnTo>
                      <a:pt x="322" y="591"/>
                    </a:lnTo>
                    <a:lnTo>
                      <a:pt x="332" y="790"/>
                    </a:lnTo>
                    <a:lnTo>
                      <a:pt x="342" y="392"/>
                    </a:lnTo>
                    <a:lnTo>
                      <a:pt x="347" y="293"/>
                    </a:lnTo>
                    <a:lnTo>
                      <a:pt x="357" y="889"/>
                    </a:lnTo>
                    <a:lnTo>
                      <a:pt x="367" y="591"/>
                    </a:lnTo>
                    <a:lnTo>
                      <a:pt x="377" y="293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7427138" y="3063122"/>
              <a:ext cx="56938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6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413877" y="2264541"/>
              <a:ext cx="14863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uery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 : </a:t>
              </a:r>
              <a:endParaRPr lang="en-US" sz="25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1391663" y="1203249"/>
            <a:ext cx="674646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/>
              <a:t>We use the classic one nearest neighbor algorithm</a:t>
            </a:r>
            <a:endParaRPr lang="en-US" sz="2500" dirty="0"/>
          </a:p>
        </p:txBody>
      </p:sp>
      <p:grpSp>
        <p:nvGrpSpPr>
          <p:cNvPr id="73" name="Group 72"/>
          <p:cNvGrpSpPr/>
          <p:nvPr/>
        </p:nvGrpSpPr>
        <p:grpSpPr>
          <a:xfrm>
            <a:off x="390936" y="1866040"/>
            <a:ext cx="5549116" cy="3035244"/>
            <a:chOff x="2205336" y="2371165"/>
            <a:chExt cx="5549116" cy="3035244"/>
          </a:xfrm>
        </p:grpSpPr>
        <p:grpSp>
          <p:nvGrpSpPr>
            <p:cNvPr id="74" name="Group 73"/>
            <p:cNvGrpSpPr/>
            <p:nvPr/>
          </p:nvGrpSpPr>
          <p:grpSpPr>
            <a:xfrm>
              <a:off x="2205336" y="3104853"/>
              <a:ext cx="3506209" cy="2301556"/>
              <a:chOff x="303791" y="2895600"/>
              <a:chExt cx="3506209" cy="2301556"/>
            </a:xfrm>
          </p:grpSpPr>
          <p:grpSp>
            <p:nvGrpSpPr>
              <p:cNvPr id="85" name="Group 84"/>
              <p:cNvGrpSpPr>
                <a:grpSpLocks noChangeAspect="1"/>
              </p:cNvGrpSpPr>
              <p:nvPr/>
            </p:nvGrpSpPr>
            <p:grpSpPr>
              <a:xfrm>
                <a:off x="2094952" y="4490957"/>
                <a:ext cx="1473041" cy="499491"/>
                <a:chOff x="2270125" y="2389188"/>
                <a:chExt cx="3957638" cy="1387475"/>
              </a:xfrm>
            </p:grpSpPr>
            <p:sp>
              <p:nvSpPr>
                <p:cNvPr id="103" name="Freeform 55"/>
                <p:cNvSpPr>
                  <a:spLocks/>
                </p:cNvSpPr>
                <p:nvPr/>
              </p:nvSpPr>
              <p:spPr bwMode="auto">
                <a:xfrm>
                  <a:off x="2270125" y="2435225"/>
                  <a:ext cx="1001713" cy="1270000"/>
                </a:xfrm>
                <a:custGeom>
                  <a:avLst/>
                  <a:gdLst>
                    <a:gd name="T0" fmla="*/ 10 w 631"/>
                    <a:gd name="T1" fmla="*/ 671 h 800"/>
                    <a:gd name="T2" fmla="*/ 25 w 631"/>
                    <a:gd name="T3" fmla="*/ 646 h 800"/>
                    <a:gd name="T4" fmla="*/ 40 w 631"/>
                    <a:gd name="T5" fmla="*/ 587 h 800"/>
                    <a:gd name="T6" fmla="*/ 55 w 631"/>
                    <a:gd name="T7" fmla="*/ 502 h 800"/>
                    <a:gd name="T8" fmla="*/ 70 w 631"/>
                    <a:gd name="T9" fmla="*/ 398 h 800"/>
                    <a:gd name="T10" fmla="*/ 85 w 631"/>
                    <a:gd name="T11" fmla="*/ 552 h 800"/>
                    <a:gd name="T12" fmla="*/ 99 w 631"/>
                    <a:gd name="T13" fmla="*/ 452 h 800"/>
                    <a:gd name="T14" fmla="*/ 114 w 631"/>
                    <a:gd name="T15" fmla="*/ 457 h 800"/>
                    <a:gd name="T16" fmla="*/ 129 w 631"/>
                    <a:gd name="T17" fmla="*/ 447 h 800"/>
                    <a:gd name="T18" fmla="*/ 144 w 631"/>
                    <a:gd name="T19" fmla="*/ 418 h 800"/>
                    <a:gd name="T20" fmla="*/ 159 w 631"/>
                    <a:gd name="T21" fmla="*/ 294 h 800"/>
                    <a:gd name="T22" fmla="*/ 174 w 631"/>
                    <a:gd name="T23" fmla="*/ 90 h 800"/>
                    <a:gd name="T24" fmla="*/ 189 w 631"/>
                    <a:gd name="T25" fmla="*/ 159 h 800"/>
                    <a:gd name="T26" fmla="*/ 204 w 631"/>
                    <a:gd name="T27" fmla="*/ 274 h 800"/>
                    <a:gd name="T28" fmla="*/ 219 w 631"/>
                    <a:gd name="T29" fmla="*/ 184 h 800"/>
                    <a:gd name="T30" fmla="*/ 234 w 631"/>
                    <a:gd name="T31" fmla="*/ 298 h 800"/>
                    <a:gd name="T32" fmla="*/ 248 w 631"/>
                    <a:gd name="T33" fmla="*/ 353 h 800"/>
                    <a:gd name="T34" fmla="*/ 263 w 631"/>
                    <a:gd name="T35" fmla="*/ 393 h 800"/>
                    <a:gd name="T36" fmla="*/ 278 w 631"/>
                    <a:gd name="T37" fmla="*/ 502 h 800"/>
                    <a:gd name="T38" fmla="*/ 293 w 631"/>
                    <a:gd name="T39" fmla="*/ 666 h 800"/>
                    <a:gd name="T40" fmla="*/ 308 w 631"/>
                    <a:gd name="T41" fmla="*/ 780 h 800"/>
                    <a:gd name="T42" fmla="*/ 323 w 631"/>
                    <a:gd name="T43" fmla="*/ 795 h 800"/>
                    <a:gd name="T44" fmla="*/ 338 w 631"/>
                    <a:gd name="T45" fmla="*/ 760 h 800"/>
                    <a:gd name="T46" fmla="*/ 353 w 631"/>
                    <a:gd name="T47" fmla="*/ 711 h 800"/>
                    <a:gd name="T48" fmla="*/ 368 w 631"/>
                    <a:gd name="T49" fmla="*/ 701 h 800"/>
                    <a:gd name="T50" fmla="*/ 383 w 631"/>
                    <a:gd name="T51" fmla="*/ 646 h 800"/>
                    <a:gd name="T52" fmla="*/ 397 w 631"/>
                    <a:gd name="T53" fmla="*/ 587 h 800"/>
                    <a:gd name="T54" fmla="*/ 412 w 631"/>
                    <a:gd name="T55" fmla="*/ 443 h 800"/>
                    <a:gd name="T56" fmla="*/ 427 w 631"/>
                    <a:gd name="T57" fmla="*/ 209 h 800"/>
                    <a:gd name="T58" fmla="*/ 442 w 631"/>
                    <a:gd name="T59" fmla="*/ 467 h 800"/>
                    <a:gd name="T60" fmla="*/ 457 w 631"/>
                    <a:gd name="T61" fmla="*/ 467 h 800"/>
                    <a:gd name="T62" fmla="*/ 472 w 631"/>
                    <a:gd name="T63" fmla="*/ 443 h 800"/>
                    <a:gd name="T64" fmla="*/ 487 w 631"/>
                    <a:gd name="T65" fmla="*/ 403 h 800"/>
                    <a:gd name="T66" fmla="*/ 502 w 631"/>
                    <a:gd name="T67" fmla="*/ 274 h 800"/>
                    <a:gd name="T68" fmla="*/ 517 w 631"/>
                    <a:gd name="T69" fmla="*/ 55 h 800"/>
                    <a:gd name="T70" fmla="*/ 531 w 631"/>
                    <a:gd name="T71" fmla="*/ 149 h 800"/>
                    <a:gd name="T72" fmla="*/ 546 w 631"/>
                    <a:gd name="T73" fmla="*/ 284 h 800"/>
                    <a:gd name="T74" fmla="*/ 561 w 631"/>
                    <a:gd name="T75" fmla="*/ 204 h 800"/>
                    <a:gd name="T76" fmla="*/ 576 w 631"/>
                    <a:gd name="T77" fmla="*/ 264 h 800"/>
                    <a:gd name="T78" fmla="*/ 591 w 631"/>
                    <a:gd name="T79" fmla="*/ 328 h 800"/>
                    <a:gd name="T80" fmla="*/ 606 w 631"/>
                    <a:gd name="T81" fmla="*/ 393 h 800"/>
                    <a:gd name="T82" fmla="*/ 621 w 631"/>
                    <a:gd name="T83" fmla="*/ 502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31" h="800">
                      <a:moveTo>
                        <a:pt x="0" y="706"/>
                      </a:moveTo>
                      <a:lnTo>
                        <a:pt x="5" y="686"/>
                      </a:lnTo>
                      <a:lnTo>
                        <a:pt x="10" y="671"/>
                      </a:lnTo>
                      <a:lnTo>
                        <a:pt x="15" y="666"/>
                      </a:lnTo>
                      <a:lnTo>
                        <a:pt x="20" y="656"/>
                      </a:lnTo>
                      <a:lnTo>
                        <a:pt x="25" y="646"/>
                      </a:lnTo>
                      <a:lnTo>
                        <a:pt x="30" y="626"/>
                      </a:lnTo>
                      <a:lnTo>
                        <a:pt x="35" y="611"/>
                      </a:lnTo>
                      <a:lnTo>
                        <a:pt x="40" y="587"/>
                      </a:lnTo>
                      <a:lnTo>
                        <a:pt x="45" y="567"/>
                      </a:lnTo>
                      <a:lnTo>
                        <a:pt x="50" y="537"/>
                      </a:lnTo>
                      <a:lnTo>
                        <a:pt x="55" y="502"/>
                      </a:lnTo>
                      <a:lnTo>
                        <a:pt x="60" y="472"/>
                      </a:lnTo>
                      <a:lnTo>
                        <a:pt x="65" y="433"/>
                      </a:lnTo>
                      <a:lnTo>
                        <a:pt x="70" y="398"/>
                      </a:lnTo>
                      <a:lnTo>
                        <a:pt x="75" y="348"/>
                      </a:lnTo>
                      <a:lnTo>
                        <a:pt x="80" y="209"/>
                      </a:lnTo>
                      <a:lnTo>
                        <a:pt x="85" y="552"/>
                      </a:lnTo>
                      <a:lnTo>
                        <a:pt x="90" y="482"/>
                      </a:lnTo>
                      <a:lnTo>
                        <a:pt x="94" y="497"/>
                      </a:lnTo>
                      <a:lnTo>
                        <a:pt x="99" y="452"/>
                      </a:lnTo>
                      <a:lnTo>
                        <a:pt x="104" y="467"/>
                      </a:lnTo>
                      <a:lnTo>
                        <a:pt x="109" y="457"/>
                      </a:lnTo>
                      <a:lnTo>
                        <a:pt x="114" y="457"/>
                      </a:lnTo>
                      <a:lnTo>
                        <a:pt x="119" y="457"/>
                      </a:lnTo>
                      <a:lnTo>
                        <a:pt x="124" y="452"/>
                      </a:lnTo>
                      <a:lnTo>
                        <a:pt x="129" y="447"/>
                      </a:lnTo>
                      <a:lnTo>
                        <a:pt x="134" y="438"/>
                      </a:lnTo>
                      <a:lnTo>
                        <a:pt x="139" y="428"/>
                      </a:lnTo>
                      <a:lnTo>
                        <a:pt x="144" y="418"/>
                      </a:lnTo>
                      <a:lnTo>
                        <a:pt x="149" y="383"/>
                      </a:lnTo>
                      <a:lnTo>
                        <a:pt x="154" y="338"/>
                      </a:lnTo>
                      <a:lnTo>
                        <a:pt x="159" y="294"/>
                      </a:lnTo>
                      <a:lnTo>
                        <a:pt x="164" y="234"/>
                      </a:lnTo>
                      <a:lnTo>
                        <a:pt x="169" y="164"/>
                      </a:lnTo>
                      <a:lnTo>
                        <a:pt x="174" y="90"/>
                      </a:lnTo>
                      <a:lnTo>
                        <a:pt x="179" y="25"/>
                      </a:lnTo>
                      <a:lnTo>
                        <a:pt x="184" y="65"/>
                      </a:lnTo>
                      <a:lnTo>
                        <a:pt x="189" y="159"/>
                      </a:lnTo>
                      <a:lnTo>
                        <a:pt x="194" y="244"/>
                      </a:lnTo>
                      <a:lnTo>
                        <a:pt x="199" y="269"/>
                      </a:lnTo>
                      <a:lnTo>
                        <a:pt x="204" y="274"/>
                      </a:lnTo>
                      <a:lnTo>
                        <a:pt x="209" y="259"/>
                      </a:lnTo>
                      <a:lnTo>
                        <a:pt x="214" y="204"/>
                      </a:lnTo>
                      <a:lnTo>
                        <a:pt x="219" y="184"/>
                      </a:lnTo>
                      <a:lnTo>
                        <a:pt x="224" y="244"/>
                      </a:lnTo>
                      <a:lnTo>
                        <a:pt x="229" y="274"/>
                      </a:lnTo>
                      <a:lnTo>
                        <a:pt x="234" y="298"/>
                      </a:lnTo>
                      <a:lnTo>
                        <a:pt x="238" y="313"/>
                      </a:lnTo>
                      <a:lnTo>
                        <a:pt x="243" y="333"/>
                      </a:lnTo>
                      <a:lnTo>
                        <a:pt x="248" y="353"/>
                      </a:lnTo>
                      <a:lnTo>
                        <a:pt x="253" y="368"/>
                      </a:lnTo>
                      <a:lnTo>
                        <a:pt x="258" y="383"/>
                      </a:lnTo>
                      <a:lnTo>
                        <a:pt x="263" y="393"/>
                      </a:lnTo>
                      <a:lnTo>
                        <a:pt x="268" y="413"/>
                      </a:lnTo>
                      <a:lnTo>
                        <a:pt x="273" y="447"/>
                      </a:lnTo>
                      <a:lnTo>
                        <a:pt x="278" y="502"/>
                      </a:lnTo>
                      <a:lnTo>
                        <a:pt x="283" y="562"/>
                      </a:lnTo>
                      <a:lnTo>
                        <a:pt x="288" y="616"/>
                      </a:lnTo>
                      <a:lnTo>
                        <a:pt x="293" y="666"/>
                      </a:lnTo>
                      <a:lnTo>
                        <a:pt x="298" y="706"/>
                      </a:lnTo>
                      <a:lnTo>
                        <a:pt x="303" y="751"/>
                      </a:lnTo>
                      <a:lnTo>
                        <a:pt x="308" y="780"/>
                      </a:lnTo>
                      <a:lnTo>
                        <a:pt x="313" y="800"/>
                      </a:lnTo>
                      <a:lnTo>
                        <a:pt x="318" y="800"/>
                      </a:lnTo>
                      <a:lnTo>
                        <a:pt x="323" y="795"/>
                      </a:lnTo>
                      <a:lnTo>
                        <a:pt x="328" y="780"/>
                      </a:lnTo>
                      <a:lnTo>
                        <a:pt x="333" y="765"/>
                      </a:lnTo>
                      <a:lnTo>
                        <a:pt x="338" y="760"/>
                      </a:lnTo>
                      <a:lnTo>
                        <a:pt x="343" y="746"/>
                      </a:lnTo>
                      <a:lnTo>
                        <a:pt x="348" y="726"/>
                      </a:lnTo>
                      <a:lnTo>
                        <a:pt x="353" y="711"/>
                      </a:lnTo>
                      <a:lnTo>
                        <a:pt x="358" y="701"/>
                      </a:lnTo>
                      <a:lnTo>
                        <a:pt x="363" y="706"/>
                      </a:lnTo>
                      <a:lnTo>
                        <a:pt x="368" y="701"/>
                      </a:lnTo>
                      <a:lnTo>
                        <a:pt x="373" y="686"/>
                      </a:lnTo>
                      <a:lnTo>
                        <a:pt x="378" y="661"/>
                      </a:lnTo>
                      <a:lnTo>
                        <a:pt x="383" y="646"/>
                      </a:lnTo>
                      <a:lnTo>
                        <a:pt x="387" y="636"/>
                      </a:lnTo>
                      <a:lnTo>
                        <a:pt x="392" y="621"/>
                      </a:lnTo>
                      <a:lnTo>
                        <a:pt x="397" y="587"/>
                      </a:lnTo>
                      <a:lnTo>
                        <a:pt x="402" y="547"/>
                      </a:lnTo>
                      <a:lnTo>
                        <a:pt x="407" y="502"/>
                      </a:lnTo>
                      <a:lnTo>
                        <a:pt x="412" y="443"/>
                      </a:lnTo>
                      <a:lnTo>
                        <a:pt x="417" y="378"/>
                      </a:lnTo>
                      <a:lnTo>
                        <a:pt x="422" y="313"/>
                      </a:lnTo>
                      <a:lnTo>
                        <a:pt x="427" y="209"/>
                      </a:lnTo>
                      <a:lnTo>
                        <a:pt x="432" y="517"/>
                      </a:lnTo>
                      <a:lnTo>
                        <a:pt x="437" y="348"/>
                      </a:lnTo>
                      <a:lnTo>
                        <a:pt x="442" y="467"/>
                      </a:lnTo>
                      <a:lnTo>
                        <a:pt x="447" y="467"/>
                      </a:lnTo>
                      <a:lnTo>
                        <a:pt x="452" y="492"/>
                      </a:lnTo>
                      <a:lnTo>
                        <a:pt x="457" y="467"/>
                      </a:lnTo>
                      <a:lnTo>
                        <a:pt x="462" y="452"/>
                      </a:lnTo>
                      <a:lnTo>
                        <a:pt x="467" y="447"/>
                      </a:lnTo>
                      <a:lnTo>
                        <a:pt x="472" y="443"/>
                      </a:lnTo>
                      <a:lnTo>
                        <a:pt x="477" y="433"/>
                      </a:lnTo>
                      <a:lnTo>
                        <a:pt x="482" y="423"/>
                      </a:lnTo>
                      <a:lnTo>
                        <a:pt x="487" y="403"/>
                      </a:lnTo>
                      <a:lnTo>
                        <a:pt x="492" y="358"/>
                      </a:lnTo>
                      <a:lnTo>
                        <a:pt x="497" y="323"/>
                      </a:lnTo>
                      <a:lnTo>
                        <a:pt x="502" y="274"/>
                      </a:lnTo>
                      <a:lnTo>
                        <a:pt x="507" y="209"/>
                      </a:lnTo>
                      <a:lnTo>
                        <a:pt x="512" y="135"/>
                      </a:lnTo>
                      <a:lnTo>
                        <a:pt x="517" y="55"/>
                      </a:lnTo>
                      <a:lnTo>
                        <a:pt x="522" y="0"/>
                      </a:lnTo>
                      <a:lnTo>
                        <a:pt x="527" y="40"/>
                      </a:lnTo>
                      <a:lnTo>
                        <a:pt x="531" y="149"/>
                      </a:lnTo>
                      <a:lnTo>
                        <a:pt x="536" y="249"/>
                      </a:lnTo>
                      <a:lnTo>
                        <a:pt x="541" y="274"/>
                      </a:lnTo>
                      <a:lnTo>
                        <a:pt x="546" y="284"/>
                      </a:lnTo>
                      <a:lnTo>
                        <a:pt x="551" y="269"/>
                      </a:lnTo>
                      <a:lnTo>
                        <a:pt x="556" y="204"/>
                      </a:lnTo>
                      <a:lnTo>
                        <a:pt x="561" y="204"/>
                      </a:lnTo>
                      <a:lnTo>
                        <a:pt x="566" y="249"/>
                      </a:lnTo>
                      <a:lnTo>
                        <a:pt x="571" y="259"/>
                      </a:lnTo>
                      <a:lnTo>
                        <a:pt x="576" y="264"/>
                      </a:lnTo>
                      <a:lnTo>
                        <a:pt x="581" y="279"/>
                      </a:lnTo>
                      <a:lnTo>
                        <a:pt x="586" y="303"/>
                      </a:lnTo>
                      <a:lnTo>
                        <a:pt x="591" y="328"/>
                      </a:lnTo>
                      <a:lnTo>
                        <a:pt x="596" y="353"/>
                      </a:lnTo>
                      <a:lnTo>
                        <a:pt x="601" y="373"/>
                      </a:lnTo>
                      <a:lnTo>
                        <a:pt x="606" y="393"/>
                      </a:lnTo>
                      <a:lnTo>
                        <a:pt x="611" y="423"/>
                      </a:lnTo>
                      <a:lnTo>
                        <a:pt x="616" y="462"/>
                      </a:lnTo>
                      <a:lnTo>
                        <a:pt x="621" y="502"/>
                      </a:lnTo>
                      <a:lnTo>
                        <a:pt x="626" y="542"/>
                      </a:lnTo>
                      <a:lnTo>
                        <a:pt x="631" y="582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56"/>
                <p:cNvSpPr>
                  <a:spLocks/>
                </p:cNvSpPr>
                <p:nvPr/>
              </p:nvSpPr>
              <p:spPr bwMode="auto">
                <a:xfrm>
                  <a:off x="3271838" y="2435225"/>
                  <a:ext cx="1008063" cy="1246188"/>
                </a:xfrm>
                <a:custGeom>
                  <a:avLst/>
                  <a:gdLst>
                    <a:gd name="T0" fmla="*/ 10 w 635"/>
                    <a:gd name="T1" fmla="*/ 671 h 785"/>
                    <a:gd name="T2" fmla="*/ 25 w 635"/>
                    <a:gd name="T3" fmla="*/ 775 h 785"/>
                    <a:gd name="T4" fmla="*/ 40 w 635"/>
                    <a:gd name="T5" fmla="*/ 775 h 785"/>
                    <a:gd name="T6" fmla="*/ 54 w 635"/>
                    <a:gd name="T7" fmla="*/ 755 h 785"/>
                    <a:gd name="T8" fmla="*/ 69 w 635"/>
                    <a:gd name="T9" fmla="*/ 711 h 785"/>
                    <a:gd name="T10" fmla="*/ 84 w 635"/>
                    <a:gd name="T11" fmla="*/ 716 h 785"/>
                    <a:gd name="T12" fmla="*/ 99 w 635"/>
                    <a:gd name="T13" fmla="*/ 686 h 785"/>
                    <a:gd name="T14" fmla="*/ 114 w 635"/>
                    <a:gd name="T15" fmla="*/ 592 h 785"/>
                    <a:gd name="T16" fmla="*/ 129 w 635"/>
                    <a:gd name="T17" fmla="*/ 443 h 785"/>
                    <a:gd name="T18" fmla="*/ 144 w 635"/>
                    <a:gd name="T19" fmla="*/ 383 h 785"/>
                    <a:gd name="T20" fmla="*/ 159 w 635"/>
                    <a:gd name="T21" fmla="*/ 452 h 785"/>
                    <a:gd name="T22" fmla="*/ 174 w 635"/>
                    <a:gd name="T23" fmla="*/ 447 h 785"/>
                    <a:gd name="T24" fmla="*/ 189 w 635"/>
                    <a:gd name="T25" fmla="*/ 428 h 785"/>
                    <a:gd name="T26" fmla="*/ 208 w 635"/>
                    <a:gd name="T27" fmla="*/ 328 h 785"/>
                    <a:gd name="T28" fmla="*/ 223 w 635"/>
                    <a:gd name="T29" fmla="*/ 154 h 785"/>
                    <a:gd name="T30" fmla="*/ 238 w 635"/>
                    <a:gd name="T31" fmla="*/ 15 h 785"/>
                    <a:gd name="T32" fmla="*/ 253 w 635"/>
                    <a:gd name="T33" fmla="*/ 239 h 785"/>
                    <a:gd name="T34" fmla="*/ 268 w 635"/>
                    <a:gd name="T35" fmla="*/ 284 h 785"/>
                    <a:gd name="T36" fmla="*/ 283 w 635"/>
                    <a:gd name="T37" fmla="*/ 298 h 785"/>
                    <a:gd name="T38" fmla="*/ 298 w 635"/>
                    <a:gd name="T39" fmla="*/ 303 h 785"/>
                    <a:gd name="T40" fmla="*/ 313 w 635"/>
                    <a:gd name="T41" fmla="*/ 358 h 785"/>
                    <a:gd name="T42" fmla="*/ 328 w 635"/>
                    <a:gd name="T43" fmla="*/ 413 h 785"/>
                    <a:gd name="T44" fmla="*/ 342 w 635"/>
                    <a:gd name="T45" fmla="*/ 482 h 785"/>
                    <a:gd name="T46" fmla="*/ 357 w 635"/>
                    <a:gd name="T47" fmla="*/ 616 h 785"/>
                    <a:gd name="T48" fmla="*/ 372 w 635"/>
                    <a:gd name="T49" fmla="*/ 741 h 785"/>
                    <a:gd name="T50" fmla="*/ 387 w 635"/>
                    <a:gd name="T51" fmla="*/ 760 h 785"/>
                    <a:gd name="T52" fmla="*/ 402 w 635"/>
                    <a:gd name="T53" fmla="*/ 765 h 785"/>
                    <a:gd name="T54" fmla="*/ 417 w 635"/>
                    <a:gd name="T55" fmla="*/ 746 h 785"/>
                    <a:gd name="T56" fmla="*/ 432 w 635"/>
                    <a:gd name="T57" fmla="*/ 721 h 785"/>
                    <a:gd name="T58" fmla="*/ 447 w 635"/>
                    <a:gd name="T59" fmla="*/ 716 h 785"/>
                    <a:gd name="T60" fmla="*/ 462 w 635"/>
                    <a:gd name="T61" fmla="*/ 651 h 785"/>
                    <a:gd name="T62" fmla="*/ 477 w 635"/>
                    <a:gd name="T63" fmla="*/ 477 h 785"/>
                    <a:gd name="T64" fmla="*/ 491 w 635"/>
                    <a:gd name="T65" fmla="*/ 274 h 785"/>
                    <a:gd name="T66" fmla="*/ 506 w 635"/>
                    <a:gd name="T67" fmla="*/ 303 h 785"/>
                    <a:gd name="T68" fmla="*/ 521 w 635"/>
                    <a:gd name="T69" fmla="*/ 443 h 785"/>
                    <a:gd name="T70" fmla="*/ 536 w 635"/>
                    <a:gd name="T71" fmla="*/ 438 h 785"/>
                    <a:gd name="T72" fmla="*/ 551 w 635"/>
                    <a:gd name="T73" fmla="*/ 383 h 785"/>
                    <a:gd name="T74" fmla="*/ 566 w 635"/>
                    <a:gd name="T75" fmla="*/ 289 h 785"/>
                    <a:gd name="T76" fmla="*/ 581 w 635"/>
                    <a:gd name="T77" fmla="*/ 65 h 785"/>
                    <a:gd name="T78" fmla="*/ 596 w 635"/>
                    <a:gd name="T79" fmla="*/ 135 h 785"/>
                    <a:gd name="T80" fmla="*/ 611 w 635"/>
                    <a:gd name="T81" fmla="*/ 318 h 785"/>
                    <a:gd name="T82" fmla="*/ 626 w 635"/>
                    <a:gd name="T83" fmla="*/ 284 h 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35" h="785">
                      <a:moveTo>
                        <a:pt x="0" y="582"/>
                      </a:moveTo>
                      <a:lnTo>
                        <a:pt x="5" y="626"/>
                      </a:lnTo>
                      <a:lnTo>
                        <a:pt x="10" y="671"/>
                      </a:lnTo>
                      <a:lnTo>
                        <a:pt x="15" y="716"/>
                      </a:lnTo>
                      <a:lnTo>
                        <a:pt x="20" y="751"/>
                      </a:lnTo>
                      <a:lnTo>
                        <a:pt x="25" y="775"/>
                      </a:lnTo>
                      <a:lnTo>
                        <a:pt x="30" y="785"/>
                      </a:lnTo>
                      <a:lnTo>
                        <a:pt x="35" y="780"/>
                      </a:lnTo>
                      <a:lnTo>
                        <a:pt x="40" y="775"/>
                      </a:lnTo>
                      <a:lnTo>
                        <a:pt x="45" y="765"/>
                      </a:lnTo>
                      <a:lnTo>
                        <a:pt x="49" y="760"/>
                      </a:lnTo>
                      <a:lnTo>
                        <a:pt x="54" y="755"/>
                      </a:lnTo>
                      <a:lnTo>
                        <a:pt x="59" y="746"/>
                      </a:lnTo>
                      <a:lnTo>
                        <a:pt x="64" y="731"/>
                      </a:lnTo>
                      <a:lnTo>
                        <a:pt x="69" y="711"/>
                      </a:lnTo>
                      <a:lnTo>
                        <a:pt x="74" y="706"/>
                      </a:lnTo>
                      <a:lnTo>
                        <a:pt x="79" y="716"/>
                      </a:lnTo>
                      <a:lnTo>
                        <a:pt x="84" y="716"/>
                      </a:lnTo>
                      <a:lnTo>
                        <a:pt x="89" y="701"/>
                      </a:lnTo>
                      <a:lnTo>
                        <a:pt x="94" y="691"/>
                      </a:lnTo>
                      <a:lnTo>
                        <a:pt x="99" y="686"/>
                      </a:lnTo>
                      <a:lnTo>
                        <a:pt x="104" y="671"/>
                      </a:lnTo>
                      <a:lnTo>
                        <a:pt x="109" y="636"/>
                      </a:lnTo>
                      <a:lnTo>
                        <a:pt x="114" y="592"/>
                      </a:lnTo>
                      <a:lnTo>
                        <a:pt x="119" y="542"/>
                      </a:lnTo>
                      <a:lnTo>
                        <a:pt x="124" y="492"/>
                      </a:lnTo>
                      <a:lnTo>
                        <a:pt x="129" y="443"/>
                      </a:lnTo>
                      <a:lnTo>
                        <a:pt x="134" y="383"/>
                      </a:lnTo>
                      <a:lnTo>
                        <a:pt x="139" y="184"/>
                      </a:lnTo>
                      <a:lnTo>
                        <a:pt x="144" y="383"/>
                      </a:lnTo>
                      <a:lnTo>
                        <a:pt x="149" y="284"/>
                      </a:lnTo>
                      <a:lnTo>
                        <a:pt x="154" y="502"/>
                      </a:lnTo>
                      <a:lnTo>
                        <a:pt x="159" y="452"/>
                      </a:lnTo>
                      <a:lnTo>
                        <a:pt x="164" y="487"/>
                      </a:lnTo>
                      <a:lnTo>
                        <a:pt x="169" y="457"/>
                      </a:lnTo>
                      <a:lnTo>
                        <a:pt x="174" y="447"/>
                      </a:lnTo>
                      <a:lnTo>
                        <a:pt x="179" y="443"/>
                      </a:lnTo>
                      <a:lnTo>
                        <a:pt x="184" y="433"/>
                      </a:lnTo>
                      <a:lnTo>
                        <a:pt x="189" y="428"/>
                      </a:lnTo>
                      <a:lnTo>
                        <a:pt x="198" y="408"/>
                      </a:lnTo>
                      <a:lnTo>
                        <a:pt x="203" y="373"/>
                      </a:lnTo>
                      <a:lnTo>
                        <a:pt x="208" y="328"/>
                      </a:lnTo>
                      <a:lnTo>
                        <a:pt x="213" y="284"/>
                      </a:lnTo>
                      <a:lnTo>
                        <a:pt x="218" y="234"/>
                      </a:lnTo>
                      <a:lnTo>
                        <a:pt x="223" y="154"/>
                      </a:lnTo>
                      <a:lnTo>
                        <a:pt x="228" y="65"/>
                      </a:lnTo>
                      <a:lnTo>
                        <a:pt x="233" y="0"/>
                      </a:lnTo>
                      <a:lnTo>
                        <a:pt x="238" y="15"/>
                      </a:lnTo>
                      <a:lnTo>
                        <a:pt x="243" y="75"/>
                      </a:lnTo>
                      <a:lnTo>
                        <a:pt x="248" y="174"/>
                      </a:lnTo>
                      <a:lnTo>
                        <a:pt x="253" y="239"/>
                      </a:lnTo>
                      <a:lnTo>
                        <a:pt x="258" y="298"/>
                      </a:lnTo>
                      <a:lnTo>
                        <a:pt x="263" y="294"/>
                      </a:lnTo>
                      <a:lnTo>
                        <a:pt x="268" y="284"/>
                      </a:lnTo>
                      <a:lnTo>
                        <a:pt x="273" y="234"/>
                      </a:lnTo>
                      <a:lnTo>
                        <a:pt x="278" y="249"/>
                      </a:lnTo>
                      <a:lnTo>
                        <a:pt x="283" y="298"/>
                      </a:lnTo>
                      <a:lnTo>
                        <a:pt x="288" y="303"/>
                      </a:lnTo>
                      <a:lnTo>
                        <a:pt x="293" y="303"/>
                      </a:lnTo>
                      <a:lnTo>
                        <a:pt x="298" y="303"/>
                      </a:lnTo>
                      <a:lnTo>
                        <a:pt x="303" y="318"/>
                      </a:lnTo>
                      <a:lnTo>
                        <a:pt x="308" y="338"/>
                      </a:lnTo>
                      <a:lnTo>
                        <a:pt x="313" y="358"/>
                      </a:lnTo>
                      <a:lnTo>
                        <a:pt x="318" y="378"/>
                      </a:lnTo>
                      <a:lnTo>
                        <a:pt x="323" y="398"/>
                      </a:lnTo>
                      <a:lnTo>
                        <a:pt x="328" y="413"/>
                      </a:lnTo>
                      <a:lnTo>
                        <a:pt x="333" y="433"/>
                      </a:lnTo>
                      <a:lnTo>
                        <a:pt x="338" y="452"/>
                      </a:lnTo>
                      <a:lnTo>
                        <a:pt x="342" y="482"/>
                      </a:lnTo>
                      <a:lnTo>
                        <a:pt x="347" y="512"/>
                      </a:lnTo>
                      <a:lnTo>
                        <a:pt x="352" y="562"/>
                      </a:lnTo>
                      <a:lnTo>
                        <a:pt x="357" y="616"/>
                      </a:lnTo>
                      <a:lnTo>
                        <a:pt x="362" y="676"/>
                      </a:lnTo>
                      <a:lnTo>
                        <a:pt x="367" y="711"/>
                      </a:lnTo>
                      <a:lnTo>
                        <a:pt x="372" y="741"/>
                      </a:lnTo>
                      <a:lnTo>
                        <a:pt x="377" y="755"/>
                      </a:lnTo>
                      <a:lnTo>
                        <a:pt x="382" y="760"/>
                      </a:lnTo>
                      <a:lnTo>
                        <a:pt x="387" y="760"/>
                      </a:lnTo>
                      <a:lnTo>
                        <a:pt x="392" y="760"/>
                      </a:lnTo>
                      <a:lnTo>
                        <a:pt x="397" y="760"/>
                      </a:lnTo>
                      <a:lnTo>
                        <a:pt x="402" y="765"/>
                      </a:lnTo>
                      <a:lnTo>
                        <a:pt x="407" y="765"/>
                      </a:lnTo>
                      <a:lnTo>
                        <a:pt x="412" y="760"/>
                      </a:lnTo>
                      <a:lnTo>
                        <a:pt x="417" y="746"/>
                      </a:lnTo>
                      <a:lnTo>
                        <a:pt x="422" y="731"/>
                      </a:lnTo>
                      <a:lnTo>
                        <a:pt x="427" y="721"/>
                      </a:lnTo>
                      <a:lnTo>
                        <a:pt x="432" y="721"/>
                      </a:lnTo>
                      <a:lnTo>
                        <a:pt x="437" y="721"/>
                      </a:lnTo>
                      <a:lnTo>
                        <a:pt x="442" y="716"/>
                      </a:lnTo>
                      <a:lnTo>
                        <a:pt x="447" y="716"/>
                      </a:lnTo>
                      <a:lnTo>
                        <a:pt x="452" y="701"/>
                      </a:lnTo>
                      <a:lnTo>
                        <a:pt x="457" y="686"/>
                      </a:lnTo>
                      <a:lnTo>
                        <a:pt x="462" y="651"/>
                      </a:lnTo>
                      <a:lnTo>
                        <a:pt x="467" y="592"/>
                      </a:lnTo>
                      <a:lnTo>
                        <a:pt x="472" y="527"/>
                      </a:lnTo>
                      <a:lnTo>
                        <a:pt x="477" y="477"/>
                      </a:lnTo>
                      <a:lnTo>
                        <a:pt x="482" y="447"/>
                      </a:lnTo>
                      <a:lnTo>
                        <a:pt x="487" y="413"/>
                      </a:lnTo>
                      <a:lnTo>
                        <a:pt x="491" y="274"/>
                      </a:lnTo>
                      <a:lnTo>
                        <a:pt x="496" y="164"/>
                      </a:lnTo>
                      <a:lnTo>
                        <a:pt x="501" y="552"/>
                      </a:lnTo>
                      <a:lnTo>
                        <a:pt x="506" y="303"/>
                      </a:lnTo>
                      <a:lnTo>
                        <a:pt x="511" y="537"/>
                      </a:lnTo>
                      <a:lnTo>
                        <a:pt x="516" y="452"/>
                      </a:lnTo>
                      <a:lnTo>
                        <a:pt x="521" y="443"/>
                      </a:lnTo>
                      <a:lnTo>
                        <a:pt x="526" y="438"/>
                      </a:lnTo>
                      <a:lnTo>
                        <a:pt x="531" y="438"/>
                      </a:lnTo>
                      <a:lnTo>
                        <a:pt x="536" y="438"/>
                      </a:lnTo>
                      <a:lnTo>
                        <a:pt x="541" y="423"/>
                      </a:lnTo>
                      <a:lnTo>
                        <a:pt x="546" y="413"/>
                      </a:lnTo>
                      <a:lnTo>
                        <a:pt x="551" y="383"/>
                      </a:lnTo>
                      <a:lnTo>
                        <a:pt x="556" y="358"/>
                      </a:lnTo>
                      <a:lnTo>
                        <a:pt x="561" y="323"/>
                      </a:lnTo>
                      <a:lnTo>
                        <a:pt x="566" y="289"/>
                      </a:lnTo>
                      <a:lnTo>
                        <a:pt x="571" y="224"/>
                      </a:lnTo>
                      <a:lnTo>
                        <a:pt x="576" y="144"/>
                      </a:lnTo>
                      <a:lnTo>
                        <a:pt x="581" y="65"/>
                      </a:lnTo>
                      <a:lnTo>
                        <a:pt x="586" y="25"/>
                      </a:lnTo>
                      <a:lnTo>
                        <a:pt x="591" y="55"/>
                      </a:lnTo>
                      <a:lnTo>
                        <a:pt x="596" y="135"/>
                      </a:lnTo>
                      <a:lnTo>
                        <a:pt x="601" y="204"/>
                      </a:lnTo>
                      <a:lnTo>
                        <a:pt x="606" y="264"/>
                      </a:lnTo>
                      <a:lnTo>
                        <a:pt x="611" y="318"/>
                      </a:lnTo>
                      <a:lnTo>
                        <a:pt x="616" y="343"/>
                      </a:lnTo>
                      <a:lnTo>
                        <a:pt x="621" y="338"/>
                      </a:lnTo>
                      <a:lnTo>
                        <a:pt x="626" y="284"/>
                      </a:lnTo>
                      <a:lnTo>
                        <a:pt x="631" y="289"/>
                      </a:lnTo>
                      <a:lnTo>
                        <a:pt x="635" y="313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57"/>
                <p:cNvSpPr>
                  <a:spLocks/>
                </p:cNvSpPr>
                <p:nvPr/>
              </p:nvSpPr>
              <p:spPr bwMode="auto">
                <a:xfrm>
                  <a:off x="4279900" y="2451100"/>
                  <a:ext cx="1009650" cy="1238250"/>
                </a:xfrm>
                <a:custGeom>
                  <a:avLst/>
                  <a:gdLst>
                    <a:gd name="T0" fmla="*/ 10 w 636"/>
                    <a:gd name="T1" fmla="*/ 308 h 780"/>
                    <a:gd name="T2" fmla="*/ 25 w 636"/>
                    <a:gd name="T3" fmla="*/ 348 h 780"/>
                    <a:gd name="T4" fmla="*/ 40 w 636"/>
                    <a:gd name="T5" fmla="*/ 398 h 780"/>
                    <a:gd name="T6" fmla="*/ 55 w 636"/>
                    <a:gd name="T7" fmla="*/ 462 h 780"/>
                    <a:gd name="T8" fmla="*/ 70 w 636"/>
                    <a:gd name="T9" fmla="*/ 596 h 780"/>
                    <a:gd name="T10" fmla="*/ 85 w 636"/>
                    <a:gd name="T11" fmla="*/ 706 h 780"/>
                    <a:gd name="T12" fmla="*/ 100 w 636"/>
                    <a:gd name="T13" fmla="*/ 770 h 780"/>
                    <a:gd name="T14" fmla="*/ 115 w 636"/>
                    <a:gd name="T15" fmla="*/ 765 h 780"/>
                    <a:gd name="T16" fmla="*/ 130 w 636"/>
                    <a:gd name="T17" fmla="*/ 736 h 780"/>
                    <a:gd name="T18" fmla="*/ 145 w 636"/>
                    <a:gd name="T19" fmla="*/ 696 h 780"/>
                    <a:gd name="T20" fmla="*/ 159 w 636"/>
                    <a:gd name="T21" fmla="*/ 656 h 780"/>
                    <a:gd name="T22" fmla="*/ 174 w 636"/>
                    <a:gd name="T23" fmla="*/ 606 h 780"/>
                    <a:gd name="T24" fmla="*/ 189 w 636"/>
                    <a:gd name="T25" fmla="*/ 442 h 780"/>
                    <a:gd name="T26" fmla="*/ 204 w 636"/>
                    <a:gd name="T27" fmla="*/ 249 h 780"/>
                    <a:gd name="T28" fmla="*/ 219 w 636"/>
                    <a:gd name="T29" fmla="*/ 487 h 780"/>
                    <a:gd name="T30" fmla="*/ 234 w 636"/>
                    <a:gd name="T31" fmla="*/ 433 h 780"/>
                    <a:gd name="T32" fmla="*/ 249 w 636"/>
                    <a:gd name="T33" fmla="*/ 442 h 780"/>
                    <a:gd name="T34" fmla="*/ 264 w 636"/>
                    <a:gd name="T35" fmla="*/ 403 h 780"/>
                    <a:gd name="T36" fmla="*/ 279 w 636"/>
                    <a:gd name="T37" fmla="*/ 284 h 780"/>
                    <a:gd name="T38" fmla="*/ 293 w 636"/>
                    <a:gd name="T39" fmla="*/ 65 h 780"/>
                    <a:gd name="T40" fmla="*/ 308 w 636"/>
                    <a:gd name="T41" fmla="*/ 149 h 780"/>
                    <a:gd name="T42" fmla="*/ 323 w 636"/>
                    <a:gd name="T43" fmla="*/ 288 h 780"/>
                    <a:gd name="T44" fmla="*/ 338 w 636"/>
                    <a:gd name="T45" fmla="*/ 249 h 780"/>
                    <a:gd name="T46" fmla="*/ 353 w 636"/>
                    <a:gd name="T47" fmla="*/ 313 h 780"/>
                    <a:gd name="T48" fmla="*/ 368 w 636"/>
                    <a:gd name="T49" fmla="*/ 318 h 780"/>
                    <a:gd name="T50" fmla="*/ 383 w 636"/>
                    <a:gd name="T51" fmla="*/ 383 h 780"/>
                    <a:gd name="T52" fmla="*/ 403 w 636"/>
                    <a:gd name="T53" fmla="*/ 467 h 780"/>
                    <a:gd name="T54" fmla="*/ 418 w 636"/>
                    <a:gd name="T55" fmla="*/ 596 h 780"/>
                    <a:gd name="T56" fmla="*/ 433 w 636"/>
                    <a:gd name="T57" fmla="*/ 721 h 780"/>
                    <a:gd name="T58" fmla="*/ 447 w 636"/>
                    <a:gd name="T59" fmla="*/ 780 h 780"/>
                    <a:gd name="T60" fmla="*/ 462 w 636"/>
                    <a:gd name="T61" fmla="*/ 765 h 780"/>
                    <a:gd name="T62" fmla="*/ 477 w 636"/>
                    <a:gd name="T63" fmla="*/ 721 h 780"/>
                    <a:gd name="T64" fmla="*/ 492 w 636"/>
                    <a:gd name="T65" fmla="*/ 691 h 780"/>
                    <a:gd name="T66" fmla="*/ 507 w 636"/>
                    <a:gd name="T67" fmla="*/ 646 h 780"/>
                    <a:gd name="T68" fmla="*/ 522 w 636"/>
                    <a:gd name="T69" fmla="*/ 601 h 780"/>
                    <a:gd name="T70" fmla="*/ 537 w 636"/>
                    <a:gd name="T71" fmla="*/ 487 h 780"/>
                    <a:gd name="T72" fmla="*/ 552 w 636"/>
                    <a:gd name="T73" fmla="*/ 398 h 780"/>
                    <a:gd name="T74" fmla="*/ 567 w 636"/>
                    <a:gd name="T75" fmla="*/ 517 h 780"/>
                    <a:gd name="T76" fmla="*/ 582 w 636"/>
                    <a:gd name="T77" fmla="*/ 457 h 780"/>
                    <a:gd name="T78" fmla="*/ 596 w 636"/>
                    <a:gd name="T79" fmla="*/ 437 h 780"/>
                    <a:gd name="T80" fmla="*/ 611 w 636"/>
                    <a:gd name="T81" fmla="*/ 418 h 780"/>
                    <a:gd name="T82" fmla="*/ 626 w 636"/>
                    <a:gd name="T83" fmla="*/ 338 h 7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36" h="780">
                      <a:moveTo>
                        <a:pt x="0" y="303"/>
                      </a:moveTo>
                      <a:lnTo>
                        <a:pt x="5" y="303"/>
                      </a:lnTo>
                      <a:lnTo>
                        <a:pt x="10" y="308"/>
                      </a:lnTo>
                      <a:lnTo>
                        <a:pt x="15" y="318"/>
                      </a:lnTo>
                      <a:lnTo>
                        <a:pt x="20" y="333"/>
                      </a:lnTo>
                      <a:lnTo>
                        <a:pt x="25" y="348"/>
                      </a:lnTo>
                      <a:lnTo>
                        <a:pt x="30" y="363"/>
                      </a:lnTo>
                      <a:lnTo>
                        <a:pt x="35" y="383"/>
                      </a:lnTo>
                      <a:lnTo>
                        <a:pt x="40" y="398"/>
                      </a:lnTo>
                      <a:lnTo>
                        <a:pt x="45" y="408"/>
                      </a:lnTo>
                      <a:lnTo>
                        <a:pt x="50" y="428"/>
                      </a:lnTo>
                      <a:lnTo>
                        <a:pt x="55" y="462"/>
                      </a:lnTo>
                      <a:lnTo>
                        <a:pt x="60" y="507"/>
                      </a:lnTo>
                      <a:lnTo>
                        <a:pt x="65" y="547"/>
                      </a:lnTo>
                      <a:lnTo>
                        <a:pt x="70" y="596"/>
                      </a:lnTo>
                      <a:lnTo>
                        <a:pt x="75" y="641"/>
                      </a:lnTo>
                      <a:lnTo>
                        <a:pt x="80" y="676"/>
                      </a:lnTo>
                      <a:lnTo>
                        <a:pt x="85" y="706"/>
                      </a:lnTo>
                      <a:lnTo>
                        <a:pt x="90" y="731"/>
                      </a:lnTo>
                      <a:lnTo>
                        <a:pt x="95" y="750"/>
                      </a:lnTo>
                      <a:lnTo>
                        <a:pt x="100" y="770"/>
                      </a:lnTo>
                      <a:lnTo>
                        <a:pt x="105" y="775"/>
                      </a:lnTo>
                      <a:lnTo>
                        <a:pt x="110" y="770"/>
                      </a:lnTo>
                      <a:lnTo>
                        <a:pt x="115" y="765"/>
                      </a:lnTo>
                      <a:lnTo>
                        <a:pt x="120" y="760"/>
                      </a:lnTo>
                      <a:lnTo>
                        <a:pt x="125" y="750"/>
                      </a:lnTo>
                      <a:lnTo>
                        <a:pt x="130" y="736"/>
                      </a:lnTo>
                      <a:lnTo>
                        <a:pt x="135" y="721"/>
                      </a:lnTo>
                      <a:lnTo>
                        <a:pt x="140" y="706"/>
                      </a:lnTo>
                      <a:lnTo>
                        <a:pt x="145" y="696"/>
                      </a:lnTo>
                      <a:lnTo>
                        <a:pt x="149" y="686"/>
                      </a:lnTo>
                      <a:lnTo>
                        <a:pt x="154" y="676"/>
                      </a:lnTo>
                      <a:lnTo>
                        <a:pt x="159" y="656"/>
                      </a:lnTo>
                      <a:lnTo>
                        <a:pt x="164" y="646"/>
                      </a:lnTo>
                      <a:lnTo>
                        <a:pt x="169" y="636"/>
                      </a:lnTo>
                      <a:lnTo>
                        <a:pt x="174" y="606"/>
                      </a:lnTo>
                      <a:lnTo>
                        <a:pt x="179" y="557"/>
                      </a:lnTo>
                      <a:lnTo>
                        <a:pt x="184" y="492"/>
                      </a:lnTo>
                      <a:lnTo>
                        <a:pt x="189" y="442"/>
                      </a:lnTo>
                      <a:lnTo>
                        <a:pt x="194" y="418"/>
                      </a:lnTo>
                      <a:lnTo>
                        <a:pt x="199" y="393"/>
                      </a:lnTo>
                      <a:lnTo>
                        <a:pt x="204" y="249"/>
                      </a:lnTo>
                      <a:lnTo>
                        <a:pt x="209" y="264"/>
                      </a:lnTo>
                      <a:lnTo>
                        <a:pt x="214" y="497"/>
                      </a:lnTo>
                      <a:lnTo>
                        <a:pt x="219" y="487"/>
                      </a:lnTo>
                      <a:lnTo>
                        <a:pt x="224" y="442"/>
                      </a:lnTo>
                      <a:lnTo>
                        <a:pt x="229" y="442"/>
                      </a:lnTo>
                      <a:lnTo>
                        <a:pt x="234" y="433"/>
                      </a:lnTo>
                      <a:lnTo>
                        <a:pt x="239" y="442"/>
                      </a:lnTo>
                      <a:lnTo>
                        <a:pt x="244" y="447"/>
                      </a:lnTo>
                      <a:lnTo>
                        <a:pt x="249" y="442"/>
                      </a:lnTo>
                      <a:lnTo>
                        <a:pt x="254" y="433"/>
                      </a:lnTo>
                      <a:lnTo>
                        <a:pt x="259" y="418"/>
                      </a:lnTo>
                      <a:lnTo>
                        <a:pt x="264" y="403"/>
                      </a:lnTo>
                      <a:lnTo>
                        <a:pt x="269" y="378"/>
                      </a:lnTo>
                      <a:lnTo>
                        <a:pt x="274" y="333"/>
                      </a:lnTo>
                      <a:lnTo>
                        <a:pt x="279" y="284"/>
                      </a:lnTo>
                      <a:lnTo>
                        <a:pt x="284" y="219"/>
                      </a:lnTo>
                      <a:lnTo>
                        <a:pt x="289" y="144"/>
                      </a:lnTo>
                      <a:lnTo>
                        <a:pt x="293" y="65"/>
                      </a:lnTo>
                      <a:lnTo>
                        <a:pt x="298" y="0"/>
                      </a:lnTo>
                      <a:lnTo>
                        <a:pt x="303" y="45"/>
                      </a:lnTo>
                      <a:lnTo>
                        <a:pt x="308" y="149"/>
                      </a:lnTo>
                      <a:lnTo>
                        <a:pt x="313" y="244"/>
                      </a:lnTo>
                      <a:lnTo>
                        <a:pt x="318" y="274"/>
                      </a:lnTo>
                      <a:lnTo>
                        <a:pt x="323" y="288"/>
                      </a:lnTo>
                      <a:lnTo>
                        <a:pt x="328" y="293"/>
                      </a:lnTo>
                      <a:lnTo>
                        <a:pt x="333" y="259"/>
                      </a:lnTo>
                      <a:lnTo>
                        <a:pt x="338" y="249"/>
                      </a:lnTo>
                      <a:lnTo>
                        <a:pt x="343" y="293"/>
                      </a:lnTo>
                      <a:lnTo>
                        <a:pt x="348" y="308"/>
                      </a:lnTo>
                      <a:lnTo>
                        <a:pt x="353" y="313"/>
                      </a:lnTo>
                      <a:lnTo>
                        <a:pt x="358" y="318"/>
                      </a:lnTo>
                      <a:lnTo>
                        <a:pt x="363" y="313"/>
                      </a:lnTo>
                      <a:lnTo>
                        <a:pt x="368" y="318"/>
                      </a:lnTo>
                      <a:lnTo>
                        <a:pt x="373" y="338"/>
                      </a:lnTo>
                      <a:lnTo>
                        <a:pt x="378" y="358"/>
                      </a:lnTo>
                      <a:lnTo>
                        <a:pt x="383" y="383"/>
                      </a:lnTo>
                      <a:lnTo>
                        <a:pt x="388" y="408"/>
                      </a:lnTo>
                      <a:lnTo>
                        <a:pt x="398" y="433"/>
                      </a:lnTo>
                      <a:lnTo>
                        <a:pt x="403" y="467"/>
                      </a:lnTo>
                      <a:lnTo>
                        <a:pt x="408" y="512"/>
                      </a:lnTo>
                      <a:lnTo>
                        <a:pt x="413" y="552"/>
                      </a:lnTo>
                      <a:lnTo>
                        <a:pt x="418" y="596"/>
                      </a:lnTo>
                      <a:lnTo>
                        <a:pt x="423" y="646"/>
                      </a:lnTo>
                      <a:lnTo>
                        <a:pt x="428" y="686"/>
                      </a:lnTo>
                      <a:lnTo>
                        <a:pt x="433" y="721"/>
                      </a:lnTo>
                      <a:lnTo>
                        <a:pt x="438" y="750"/>
                      </a:lnTo>
                      <a:lnTo>
                        <a:pt x="442" y="770"/>
                      </a:lnTo>
                      <a:lnTo>
                        <a:pt x="447" y="780"/>
                      </a:lnTo>
                      <a:lnTo>
                        <a:pt x="452" y="780"/>
                      </a:lnTo>
                      <a:lnTo>
                        <a:pt x="457" y="770"/>
                      </a:lnTo>
                      <a:lnTo>
                        <a:pt x="462" y="765"/>
                      </a:lnTo>
                      <a:lnTo>
                        <a:pt x="467" y="750"/>
                      </a:lnTo>
                      <a:lnTo>
                        <a:pt x="472" y="741"/>
                      </a:lnTo>
                      <a:lnTo>
                        <a:pt x="477" y="721"/>
                      </a:lnTo>
                      <a:lnTo>
                        <a:pt x="482" y="701"/>
                      </a:lnTo>
                      <a:lnTo>
                        <a:pt x="487" y="696"/>
                      </a:lnTo>
                      <a:lnTo>
                        <a:pt x="492" y="691"/>
                      </a:lnTo>
                      <a:lnTo>
                        <a:pt x="497" y="686"/>
                      </a:lnTo>
                      <a:lnTo>
                        <a:pt x="502" y="666"/>
                      </a:lnTo>
                      <a:lnTo>
                        <a:pt x="507" y="646"/>
                      </a:lnTo>
                      <a:lnTo>
                        <a:pt x="512" y="626"/>
                      </a:lnTo>
                      <a:lnTo>
                        <a:pt x="517" y="616"/>
                      </a:lnTo>
                      <a:lnTo>
                        <a:pt x="522" y="601"/>
                      </a:lnTo>
                      <a:lnTo>
                        <a:pt x="527" y="577"/>
                      </a:lnTo>
                      <a:lnTo>
                        <a:pt x="532" y="532"/>
                      </a:lnTo>
                      <a:lnTo>
                        <a:pt x="537" y="487"/>
                      </a:lnTo>
                      <a:lnTo>
                        <a:pt x="542" y="452"/>
                      </a:lnTo>
                      <a:lnTo>
                        <a:pt x="547" y="423"/>
                      </a:lnTo>
                      <a:lnTo>
                        <a:pt x="552" y="398"/>
                      </a:lnTo>
                      <a:lnTo>
                        <a:pt x="557" y="343"/>
                      </a:lnTo>
                      <a:lnTo>
                        <a:pt x="562" y="264"/>
                      </a:lnTo>
                      <a:lnTo>
                        <a:pt x="567" y="517"/>
                      </a:lnTo>
                      <a:lnTo>
                        <a:pt x="572" y="502"/>
                      </a:lnTo>
                      <a:lnTo>
                        <a:pt x="577" y="457"/>
                      </a:lnTo>
                      <a:lnTo>
                        <a:pt x="582" y="457"/>
                      </a:lnTo>
                      <a:lnTo>
                        <a:pt x="586" y="452"/>
                      </a:lnTo>
                      <a:lnTo>
                        <a:pt x="591" y="442"/>
                      </a:lnTo>
                      <a:lnTo>
                        <a:pt x="596" y="437"/>
                      </a:lnTo>
                      <a:lnTo>
                        <a:pt x="601" y="437"/>
                      </a:lnTo>
                      <a:lnTo>
                        <a:pt x="606" y="428"/>
                      </a:lnTo>
                      <a:lnTo>
                        <a:pt x="611" y="418"/>
                      </a:lnTo>
                      <a:lnTo>
                        <a:pt x="616" y="403"/>
                      </a:lnTo>
                      <a:lnTo>
                        <a:pt x="621" y="378"/>
                      </a:lnTo>
                      <a:lnTo>
                        <a:pt x="626" y="338"/>
                      </a:lnTo>
                      <a:lnTo>
                        <a:pt x="631" y="298"/>
                      </a:lnTo>
                      <a:lnTo>
                        <a:pt x="636" y="249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58"/>
                <p:cNvSpPr>
                  <a:spLocks/>
                </p:cNvSpPr>
                <p:nvPr/>
              </p:nvSpPr>
              <p:spPr bwMode="auto">
                <a:xfrm>
                  <a:off x="5289550" y="2389188"/>
                  <a:ext cx="938213" cy="1387475"/>
                </a:xfrm>
                <a:custGeom>
                  <a:avLst/>
                  <a:gdLst>
                    <a:gd name="T0" fmla="*/ 5 w 591"/>
                    <a:gd name="T1" fmla="*/ 213 h 874"/>
                    <a:gd name="T2" fmla="*/ 15 w 591"/>
                    <a:gd name="T3" fmla="*/ 59 h 874"/>
                    <a:gd name="T4" fmla="*/ 25 w 591"/>
                    <a:gd name="T5" fmla="*/ 119 h 874"/>
                    <a:gd name="T6" fmla="*/ 35 w 591"/>
                    <a:gd name="T7" fmla="*/ 278 h 874"/>
                    <a:gd name="T8" fmla="*/ 45 w 591"/>
                    <a:gd name="T9" fmla="*/ 323 h 874"/>
                    <a:gd name="T10" fmla="*/ 55 w 591"/>
                    <a:gd name="T11" fmla="*/ 253 h 874"/>
                    <a:gd name="T12" fmla="*/ 65 w 591"/>
                    <a:gd name="T13" fmla="*/ 327 h 874"/>
                    <a:gd name="T14" fmla="*/ 75 w 591"/>
                    <a:gd name="T15" fmla="*/ 347 h 874"/>
                    <a:gd name="T16" fmla="*/ 85 w 591"/>
                    <a:gd name="T17" fmla="*/ 372 h 874"/>
                    <a:gd name="T18" fmla="*/ 95 w 591"/>
                    <a:gd name="T19" fmla="*/ 417 h 874"/>
                    <a:gd name="T20" fmla="*/ 104 w 591"/>
                    <a:gd name="T21" fmla="*/ 457 h 874"/>
                    <a:gd name="T22" fmla="*/ 114 w 591"/>
                    <a:gd name="T23" fmla="*/ 516 h 874"/>
                    <a:gd name="T24" fmla="*/ 124 w 591"/>
                    <a:gd name="T25" fmla="*/ 596 h 874"/>
                    <a:gd name="T26" fmla="*/ 134 w 591"/>
                    <a:gd name="T27" fmla="*/ 695 h 874"/>
                    <a:gd name="T28" fmla="*/ 144 w 591"/>
                    <a:gd name="T29" fmla="*/ 775 h 874"/>
                    <a:gd name="T30" fmla="*/ 154 w 591"/>
                    <a:gd name="T31" fmla="*/ 829 h 874"/>
                    <a:gd name="T32" fmla="*/ 164 w 591"/>
                    <a:gd name="T33" fmla="*/ 834 h 874"/>
                    <a:gd name="T34" fmla="*/ 174 w 591"/>
                    <a:gd name="T35" fmla="*/ 804 h 874"/>
                    <a:gd name="T36" fmla="*/ 184 w 591"/>
                    <a:gd name="T37" fmla="*/ 765 h 874"/>
                    <a:gd name="T38" fmla="*/ 194 w 591"/>
                    <a:gd name="T39" fmla="*/ 715 h 874"/>
                    <a:gd name="T40" fmla="*/ 204 w 591"/>
                    <a:gd name="T41" fmla="*/ 685 h 874"/>
                    <a:gd name="T42" fmla="*/ 214 w 591"/>
                    <a:gd name="T43" fmla="*/ 680 h 874"/>
                    <a:gd name="T44" fmla="*/ 224 w 591"/>
                    <a:gd name="T45" fmla="*/ 660 h 874"/>
                    <a:gd name="T46" fmla="*/ 234 w 591"/>
                    <a:gd name="T47" fmla="*/ 650 h 874"/>
                    <a:gd name="T48" fmla="*/ 243 w 591"/>
                    <a:gd name="T49" fmla="*/ 611 h 874"/>
                    <a:gd name="T50" fmla="*/ 253 w 591"/>
                    <a:gd name="T51" fmla="*/ 531 h 874"/>
                    <a:gd name="T52" fmla="*/ 263 w 591"/>
                    <a:gd name="T53" fmla="*/ 452 h 874"/>
                    <a:gd name="T54" fmla="*/ 273 w 591"/>
                    <a:gd name="T55" fmla="*/ 203 h 874"/>
                    <a:gd name="T56" fmla="*/ 283 w 591"/>
                    <a:gd name="T57" fmla="*/ 387 h 874"/>
                    <a:gd name="T58" fmla="*/ 293 w 591"/>
                    <a:gd name="T59" fmla="*/ 491 h 874"/>
                    <a:gd name="T60" fmla="*/ 303 w 591"/>
                    <a:gd name="T61" fmla="*/ 491 h 874"/>
                    <a:gd name="T62" fmla="*/ 313 w 591"/>
                    <a:gd name="T63" fmla="*/ 481 h 874"/>
                    <a:gd name="T64" fmla="*/ 323 w 591"/>
                    <a:gd name="T65" fmla="*/ 462 h 874"/>
                    <a:gd name="T66" fmla="*/ 333 w 591"/>
                    <a:gd name="T67" fmla="*/ 432 h 874"/>
                    <a:gd name="T68" fmla="*/ 343 w 591"/>
                    <a:gd name="T69" fmla="*/ 352 h 874"/>
                    <a:gd name="T70" fmla="*/ 353 w 591"/>
                    <a:gd name="T71" fmla="*/ 223 h 874"/>
                    <a:gd name="T72" fmla="*/ 363 w 591"/>
                    <a:gd name="T73" fmla="*/ 44 h 874"/>
                    <a:gd name="T74" fmla="*/ 373 w 591"/>
                    <a:gd name="T75" fmla="*/ 49 h 874"/>
                    <a:gd name="T76" fmla="*/ 383 w 591"/>
                    <a:gd name="T77" fmla="*/ 278 h 874"/>
                    <a:gd name="T78" fmla="*/ 392 w 591"/>
                    <a:gd name="T79" fmla="*/ 288 h 874"/>
                    <a:gd name="T80" fmla="*/ 402 w 591"/>
                    <a:gd name="T81" fmla="*/ 218 h 874"/>
                    <a:gd name="T82" fmla="*/ 412 w 591"/>
                    <a:gd name="T83" fmla="*/ 308 h 874"/>
                    <a:gd name="T84" fmla="*/ 422 w 591"/>
                    <a:gd name="T85" fmla="*/ 347 h 874"/>
                    <a:gd name="T86" fmla="*/ 432 w 591"/>
                    <a:gd name="T87" fmla="*/ 357 h 874"/>
                    <a:gd name="T88" fmla="*/ 442 w 591"/>
                    <a:gd name="T89" fmla="*/ 377 h 874"/>
                    <a:gd name="T90" fmla="*/ 452 w 591"/>
                    <a:gd name="T91" fmla="*/ 412 h 874"/>
                    <a:gd name="T92" fmla="*/ 462 w 591"/>
                    <a:gd name="T93" fmla="*/ 452 h 874"/>
                    <a:gd name="T94" fmla="*/ 472 w 591"/>
                    <a:gd name="T95" fmla="*/ 536 h 874"/>
                    <a:gd name="T96" fmla="*/ 482 w 591"/>
                    <a:gd name="T97" fmla="*/ 660 h 874"/>
                    <a:gd name="T98" fmla="*/ 492 w 591"/>
                    <a:gd name="T99" fmla="*/ 780 h 874"/>
                    <a:gd name="T100" fmla="*/ 502 w 591"/>
                    <a:gd name="T101" fmla="*/ 854 h 874"/>
                    <a:gd name="T102" fmla="*/ 512 w 591"/>
                    <a:gd name="T103" fmla="*/ 874 h 874"/>
                    <a:gd name="T104" fmla="*/ 522 w 591"/>
                    <a:gd name="T105" fmla="*/ 844 h 874"/>
                    <a:gd name="T106" fmla="*/ 532 w 591"/>
                    <a:gd name="T107" fmla="*/ 814 h 874"/>
                    <a:gd name="T108" fmla="*/ 541 w 591"/>
                    <a:gd name="T109" fmla="*/ 765 h 874"/>
                    <a:gd name="T110" fmla="*/ 551 w 591"/>
                    <a:gd name="T111" fmla="*/ 730 h 874"/>
                    <a:gd name="T112" fmla="*/ 561 w 591"/>
                    <a:gd name="T113" fmla="*/ 715 h 874"/>
                    <a:gd name="T114" fmla="*/ 571 w 591"/>
                    <a:gd name="T115" fmla="*/ 695 h 874"/>
                    <a:gd name="T116" fmla="*/ 581 w 591"/>
                    <a:gd name="T117" fmla="*/ 685 h 8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591" h="874">
                      <a:moveTo>
                        <a:pt x="0" y="288"/>
                      </a:moveTo>
                      <a:lnTo>
                        <a:pt x="5" y="213"/>
                      </a:lnTo>
                      <a:lnTo>
                        <a:pt x="10" y="134"/>
                      </a:lnTo>
                      <a:lnTo>
                        <a:pt x="15" y="59"/>
                      </a:lnTo>
                      <a:lnTo>
                        <a:pt x="20" y="44"/>
                      </a:lnTo>
                      <a:lnTo>
                        <a:pt x="25" y="119"/>
                      </a:lnTo>
                      <a:lnTo>
                        <a:pt x="30" y="238"/>
                      </a:lnTo>
                      <a:lnTo>
                        <a:pt x="35" y="278"/>
                      </a:lnTo>
                      <a:lnTo>
                        <a:pt x="40" y="318"/>
                      </a:lnTo>
                      <a:lnTo>
                        <a:pt x="45" y="323"/>
                      </a:lnTo>
                      <a:lnTo>
                        <a:pt x="50" y="298"/>
                      </a:lnTo>
                      <a:lnTo>
                        <a:pt x="55" y="253"/>
                      </a:lnTo>
                      <a:lnTo>
                        <a:pt x="60" y="298"/>
                      </a:lnTo>
                      <a:lnTo>
                        <a:pt x="65" y="327"/>
                      </a:lnTo>
                      <a:lnTo>
                        <a:pt x="70" y="342"/>
                      </a:lnTo>
                      <a:lnTo>
                        <a:pt x="75" y="347"/>
                      </a:lnTo>
                      <a:lnTo>
                        <a:pt x="80" y="357"/>
                      </a:lnTo>
                      <a:lnTo>
                        <a:pt x="85" y="372"/>
                      </a:lnTo>
                      <a:lnTo>
                        <a:pt x="90" y="392"/>
                      </a:lnTo>
                      <a:lnTo>
                        <a:pt x="95" y="417"/>
                      </a:lnTo>
                      <a:lnTo>
                        <a:pt x="99" y="437"/>
                      </a:lnTo>
                      <a:lnTo>
                        <a:pt x="104" y="457"/>
                      </a:lnTo>
                      <a:lnTo>
                        <a:pt x="109" y="476"/>
                      </a:lnTo>
                      <a:lnTo>
                        <a:pt x="114" y="516"/>
                      </a:lnTo>
                      <a:lnTo>
                        <a:pt x="119" y="551"/>
                      </a:lnTo>
                      <a:lnTo>
                        <a:pt x="124" y="596"/>
                      </a:lnTo>
                      <a:lnTo>
                        <a:pt x="129" y="645"/>
                      </a:lnTo>
                      <a:lnTo>
                        <a:pt x="134" y="695"/>
                      </a:lnTo>
                      <a:lnTo>
                        <a:pt x="139" y="735"/>
                      </a:lnTo>
                      <a:lnTo>
                        <a:pt x="144" y="775"/>
                      </a:lnTo>
                      <a:lnTo>
                        <a:pt x="149" y="804"/>
                      </a:lnTo>
                      <a:lnTo>
                        <a:pt x="154" y="829"/>
                      </a:lnTo>
                      <a:lnTo>
                        <a:pt x="159" y="844"/>
                      </a:lnTo>
                      <a:lnTo>
                        <a:pt x="164" y="834"/>
                      </a:lnTo>
                      <a:lnTo>
                        <a:pt x="169" y="824"/>
                      </a:lnTo>
                      <a:lnTo>
                        <a:pt x="174" y="804"/>
                      </a:lnTo>
                      <a:lnTo>
                        <a:pt x="179" y="784"/>
                      </a:lnTo>
                      <a:lnTo>
                        <a:pt x="184" y="765"/>
                      </a:lnTo>
                      <a:lnTo>
                        <a:pt x="189" y="740"/>
                      </a:lnTo>
                      <a:lnTo>
                        <a:pt x="194" y="715"/>
                      </a:lnTo>
                      <a:lnTo>
                        <a:pt x="199" y="695"/>
                      </a:lnTo>
                      <a:lnTo>
                        <a:pt x="204" y="685"/>
                      </a:lnTo>
                      <a:lnTo>
                        <a:pt x="209" y="685"/>
                      </a:lnTo>
                      <a:lnTo>
                        <a:pt x="214" y="680"/>
                      </a:lnTo>
                      <a:lnTo>
                        <a:pt x="219" y="670"/>
                      </a:lnTo>
                      <a:lnTo>
                        <a:pt x="224" y="660"/>
                      </a:lnTo>
                      <a:lnTo>
                        <a:pt x="229" y="655"/>
                      </a:lnTo>
                      <a:lnTo>
                        <a:pt x="234" y="650"/>
                      </a:lnTo>
                      <a:lnTo>
                        <a:pt x="239" y="635"/>
                      </a:lnTo>
                      <a:lnTo>
                        <a:pt x="243" y="611"/>
                      </a:lnTo>
                      <a:lnTo>
                        <a:pt x="248" y="566"/>
                      </a:lnTo>
                      <a:lnTo>
                        <a:pt x="253" y="531"/>
                      </a:lnTo>
                      <a:lnTo>
                        <a:pt x="258" y="496"/>
                      </a:lnTo>
                      <a:lnTo>
                        <a:pt x="263" y="452"/>
                      </a:lnTo>
                      <a:lnTo>
                        <a:pt x="268" y="387"/>
                      </a:lnTo>
                      <a:lnTo>
                        <a:pt x="273" y="203"/>
                      </a:lnTo>
                      <a:lnTo>
                        <a:pt x="278" y="586"/>
                      </a:lnTo>
                      <a:lnTo>
                        <a:pt x="283" y="387"/>
                      </a:lnTo>
                      <a:lnTo>
                        <a:pt x="288" y="531"/>
                      </a:lnTo>
                      <a:lnTo>
                        <a:pt x="293" y="491"/>
                      </a:lnTo>
                      <a:lnTo>
                        <a:pt x="298" y="501"/>
                      </a:lnTo>
                      <a:lnTo>
                        <a:pt x="303" y="491"/>
                      </a:lnTo>
                      <a:lnTo>
                        <a:pt x="308" y="481"/>
                      </a:lnTo>
                      <a:lnTo>
                        <a:pt x="313" y="481"/>
                      </a:lnTo>
                      <a:lnTo>
                        <a:pt x="318" y="472"/>
                      </a:lnTo>
                      <a:lnTo>
                        <a:pt x="323" y="462"/>
                      </a:lnTo>
                      <a:lnTo>
                        <a:pt x="328" y="452"/>
                      </a:lnTo>
                      <a:lnTo>
                        <a:pt x="333" y="432"/>
                      </a:lnTo>
                      <a:lnTo>
                        <a:pt x="338" y="397"/>
                      </a:lnTo>
                      <a:lnTo>
                        <a:pt x="343" y="352"/>
                      </a:lnTo>
                      <a:lnTo>
                        <a:pt x="348" y="298"/>
                      </a:lnTo>
                      <a:lnTo>
                        <a:pt x="353" y="223"/>
                      </a:lnTo>
                      <a:lnTo>
                        <a:pt x="358" y="139"/>
                      </a:lnTo>
                      <a:lnTo>
                        <a:pt x="363" y="44"/>
                      </a:lnTo>
                      <a:lnTo>
                        <a:pt x="368" y="0"/>
                      </a:lnTo>
                      <a:lnTo>
                        <a:pt x="373" y="49"/>
                      </a:lnTo>
                      <a:lnTo>
                        <a:pt x="378" y="178"/>
                      </a:lnTo>
                      <a:lnTo>
                        <a:pt x="383" y="278"/>
                      </a:lnTo>
                      <a:lnTo>
                        <a:pt x="388" y="288"/>
                      </a:lnTo>
                      <a:lnTo>
                        <a:pt x="392" y="288"/>
                      </a:lnTo>
                      <a:lnTo>
                        <a:pt x="397" y="278"/>
                      </a:lnTo>
                      <a:lnTo>
                        <a:pt x="402" y="218"/>
                      </a:lnTo>
                      <a:lnTo>
                        <a:pt x="407" y="248"/>
                      </a:lnTo>
                      <a:lnTo>
                        <a:pt x="412" y="308"/>
                      </a:lnTo>
                      <a:lnTo>
                        <a:pt x="417" y="332"/>
                      </a:lnTo>
                      <a:lnTo>
                        <a:pt x="422" y="347"/>
                      </a:lnTo>
                      <a:lnTo>
                        <a:pt x="427" y="352"/>
                      </a:lnTo>
                      <a:lnTo>
                        <a:pt x="432" y="357"/>
                      </a:lnTo>
                      <a:lnTo>
                        <a:pt x="437" y="367"/>
                      </a:lnTo>
                      <a:lnTo>
                        <a:pt x="442" y="377"/>
                      </a:lnTo>
                      <a:lnTo>
                        <a:pt x="447" y="397"/>
                      </a:lnTo>
                      <a:lnTo>
                        <a:pt x="452" y="412"/>
                      </a:lnTo>
                      <a:lnTo>
                        <a:pt x="457" y="432"/>
                      </a:lnTo>
                      <a:lnTo>
                        <a:pt x="462" y="452"/>
                      </a:lnTo>
                      <a:lnTo>
                        <a:pt x="467" y="491"/>
                      </a:lnTo>
                      <a:lnTo>
                        <a:pt x="472" y="536"/>
                      </a:lnTo>
                      <a:lnTo>
                        <a:pt x="477" y="591"/>
                      </a:lnTo>
                      <a:lnTo>
                        <a:pt x="482" y="660"/>
                      </a:lnTo>
                      <a:lnTo>
                        <a:pt x="487" y="725"/>
                      </a:lnTo>
                      <a:lnTo>
                        <a:pt x="492" y="780"/>
                      </a:lnTo>
                      <a:lnTo>
                        <a:pt x="497" y="824"/>
                      </a:lnTo>
                      <a:lnTo>
                        <a:pt x="502" y="854"/>
                      </a:lnTo>
                      <a:lnTo>
                        <a:pt x="507" y="874"/>
                      </a:lnTo>
                      <a:lnTo>
                        <a:pt x="512" y="874"/>
                      </a:lnTo>
                      <a:lnTo>
                        <a:pt x="517" y="864"/>
                      </a:lnTo>
                      <a:lnTo>
                        <a:pt x="522" y="844"/>
                      </a:lnTo>
                      <a:lnTo>
                        <a:pt x="527" y="829"/>
                      </a:lnTo>
                      <a:lnTo>
                        <a:pt x="532" y="814"/>
                      </a:lnTo>
                      <a:lnTo>
                        <a:pt x="536" y="789"/>
                      </a:lnTo>
                      <a:lnTo>
                        <a:pt x="541" y="765"/>
                      </a:lnTo>
                      <a:lnTo>
                        <a:pt x="546" y="740"/>
                      </a:lnTo>
                      <a:lnTo>
                        <a:pt x="551" y="730"/>
                      </a:lnTo>
                      <a:lnTo>
                        <a:pt x="556" y="730"/>
                      </a:lnTo>
                      <a:lnTo>
                        <a:pt x="561" y="715"/>
                      </a:lnTo>
                      <a:lnTo>
                        <a:pt x="566" y="700"/>
                      </a:lnTo>
                      <a:lnTo>
                        <a:pt x="571" y="695"/>
                      </a:lnTo>
                      <a:lnTo>
                        <a:pt x="576" y="695"/>
                      </a:lnTo>
                      <a:lnTo>
                        <a:pt x="581" y="685"/>
                      </a:lnTo>
                      <a:lnTo>
                        <a:pt x="591" y="670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6" name="Group 85"/>
              <p:cNvGrpSpPr>
                <a:grpSpLocks noChangeAspect="1"/>
              </p:cNvGrpSpPr>
              <p:nvPr/>
            </p:nvGrpSpPr>
            <p:grpSpPr>
              <a:xfrm>
                <a:off x="1976913" y="3711235"/>
                <a:ext cx="1475995" cy="476631"/>
                <a:chOff x="2185988" y="2097088"/>
                <a:chExt cx="3965575" cy="1323975"/>
              </a:xfrm>
            </p:grpSpPr>
            <p:sp>
              <p:nvSpPr>
                <p:cNvPr id="96" name="Freeform 52"/>
                <p:cNvSpPr>
                  <a:spLocks/>
                </p:cNvSpPr>
                <p:nvPr/>
              </p:nvSpPr>
              <p:spPr bwMode="auto">
                <a:xfrm>
                  <a:off x="2185988" y="2144713"/>
                  <a:ext cx="560388" cy="1246188"/>
                </a:xfrm>
                <a:custGeom>
                  <a:avLst/>
                  <a:gdLst>
                    <a:gd name="T0" fmla="*/ 10 w 353"/>
                    <a:gd name="T1" fmla="*/ 775 h 785"/>
                    <a:gd name="T2" fmla="*/ 15 w 353"/>
                    <a:gd name="T3" fmla="*/ 720 h 785"/>
                    <a:gd name="T4" fmla="*/ 25 w 353"/>
                    <a:gd name="T5" fmla="*/ 745 h 785"/>
                    <a:gd name="T6" fmla="*/ 35 w 353"/>
                    <a:gd name="T7" fmla="*/ 655 h 785"/>
                    <a:gd name="T8" fmla="*/ 40 w 353"/>
                    <a:gd name="T9" fmla="*/ 472 h 785"/>
                    <a:gd name="T10" fmla="*/ 50 w 353"/>
                    <a:gd name="T11" fmla="*/ 323 h 785"/>
                    <a:gd name="T12" fmla="*/ 60 w 353"/>
                    <a:gd name="T13" fmla="*/ 308 h 785"/>
                    <a:gd name="T14" fmla="*/ 65 w 353"/>
                    <a:gd name="T15" fmla="*/ 104 h 785"/>
                    <a:gd name="T16" fmla="*/ 75 w 353"/>
                    <a:gd name="T17" fmla="*/ 273 h 785"/>
                    <a:gd name="T18" fmla="*/ 80 w 353"/>
                    <a:gd name="T19" fmla="*/ 298 h 785"/>
                    <a:gd name="T20" fmla="*/ 90 w 353"/>
                    <a:gd name="T21" fmla="*/ 347 h 785"/>
                    <a:gd name="T22" fmla="*/ 95 w 353"/>
                    <a:gd name="T23" fmla="*/ 382 h 785"/>
                    <a:gd name="T24" fmla="*/ 104 w 353"/>
                    <a:gd name="T25" fmla="*/ 377 h 785"/>
                    <a:gd name="T26" fmla="*/ 109 w 353"/>
                    <a:gd name="T27" fmla="*/ 397 h 785"/>
                    <a:gd name="T28" fmla="*/ 119 w 353"/>
                    <a:gd name="T29" fmla="*/ 397 h 785"/>
                    <a:gd name="T30" fmla="*/ 129 w 353"/>
                    <a:gd name="T31" fmla="*/ 397 h 785"/>
                    <a:gd name="T32" fmla="*/ 144 w 353"/>
                    <a:gd name="T33" fmla="*/ 402 h 785"/>
                    <a:gd name="T34" fmla="*/ 159 w 353"/>
                    <a:gd name="T35" fmla="*/ 392 h 785"/>
                    <a:gd name="T36" fmla="*/ 169 w 353"/>
                    <a:gd name="T37" fmla="*/ 377 h 785"/>
                    <a:gd name="T38" fmla="*/ 179 w 353"/>
                    <a:gd name="T39" fmla="*/ 333 h 785"/>
                    <a:gd name="T40" fmla="*/ 184 w 353"/>
                    <a:gd name="T41" fmla="*/ 273 h 785"/>
                    <a:gd name="T42" fmla="*/ 194 w 353"/>
                    <a:gd name="T43" fmla="*/ 198 h 785"/>
                    <a:gd name="T44" fmla="*/ 199 w 353"/>
                    <a:gd name="T45" fmla="*/ 94 h 785"/>
                    <a:gd name="T46" fmla="*/ 209 w 353"/>
                    <a:gd name="T47" fmla="*/ 0 h 785"/>
                    <a:gd name="T48" fmla="*/ 214 w 353"/>
                    <a:gd name="T49" fmla="*/ 49 h 785"/>
                    <a:gd name="T50" fmla="*/ 224 w 353"/>
                    <a:gd name="T51" fmla="*/ 89 h 785"/>
                    <a:gd name="T52" fmla="*/ 229 w 353"/>
                    <a:gd name="T53" fmla="*/ 183 h 785"/>
                    <a:gd name="T54" fmla="*/ 239 w 353"/>
                    <a:gd name="T55" fmla="*/ 511 h 785"/>
                    <a:gd name="T56" fmla="*/ 243 w 353"/>
                    <a:gd name="T57" fmla="*/ 586 h 785"/>
                    <a:gd name="T58" fmla="*/ 253 w 353"/>
                    <a:gd name="T59" fmla="*/ 631 h 785"/>
                    <a:gd name="T60" fmla="*/ 258 w 353"/>
                    <a:gd name="T61" fmla="*/ 710 h 785"/>
                    <a:gd name="T62" fmla="*/ 268 w 353"/>
                    <a:gd name="T63" fmla="*/ 735 h 785"/>
                    <a:gd name="T64" fmla="*/ 273 w 353"/>
                    <a:gd name="T65" fmla="*/ 765 h 785"/>
                    <a:gd name="T66" fmla="*/ 283 w 353"/>
                    <a:gd name="T67" fmla="*/ 785 h 785"/>
                    <a:gd name="T68" fmla="*/ 288 w 353"/>
                    <a:gd name="T69" fmla="*/ 745 h 785"/>
                    <a:gd name="T70" fmla="*/ 298 w 353"/>
                    <a:gd name="T71" fmla="*/ 735 h 785"/>
                    <a:gd name="T72" fmla="*/ 308 w 353"/>
                    <a:gd name="T73" fmla="*/ 675 h 785"/>
                    <a:gd name="T74" fmla="*/ 313 w 353"/>
                    <a:gd name="T75" fmla="*/ 501 h 785"/>
                    <a:gd name="T76" fmla="*/ 323 w 353"/>
                    <a:gd name="T77" fmla="*/ 323 h 785"/>
                    <a:gd name="T78" fmla="*/ 333 w 353"/>
                    <a:gd name="T79" fmla="*/ 218 h 785"/>
                    <a:gd name="T80" fmla="*/ 338 w 353"/>
                    <a:gd name="T81" fmla="*/ 149 h 785"/>
                    <a:gd name="T82" fmla="*/ 348 w 353"/>
                    <a:gd name="T83" fmla="*/ 263 h 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53" h="785">
                      <a:moveTo>
                        <a:pt x="0" y="780"/>
                      </a:moveTo>
                      <a:lnTo>
                        <a:pt x="5" y="785"/>
                      </a:lnTo>
                      <a:lnTo>
                        <a:pt x="10" y="775"/>
                      </a:lnTo>
                      <a:lnTo>
                        <a:pt x="10" y="755"/>
                      </a:lnTo>
                      <a:lnTo>
                        <a:pt x="15" y="735"/>
                      </a:lnTo>
                      <a:lnTo>
                        <a:pt x="15" y="720"/>
                      </a:lnTo>
                      <a:lnTo>
                        <a:pt x="20" y="720"/>
                      </a:lnTo>
                      <a:lnTo>
                        <a:pt x="20" y="735"/>
                      </a:lnTo>
                      <a:lnTo>
                        <a:pt x="25" y="745"/>
                      </a:lnTo>
                      <a:lnTo>
                        <a:pt x="30" y="730"/>
                      </a:lnTo>
                      <a:lnTo>
                        <a:pt x="30" y="695"/>
                      </a:lnTo>
                      <a:lnTo>
                        <a:pt x="35" y="655"/>
                      </a:lnTo>
                      <a:lnTo>
                        <a:pt x="35" y="606"/>
                      </a:lnTo>
                      <a:lnTo>
                        <a:pt x="40" y="546"/>
                      </a:lnTo>
                      <a:lnTo>
                        <a:pt x="40" y="472"/>
                      </a:lnTo>
                      <a:lnTo>
                        <a:pt x="45" y="392"/>
                      </a:lnTo>
                      <a:lnTo>
                        <a:pt x="45" y="337"/>
                      </a:lnTo>
                      <a:lnTo>
                        <a:pt x="50" y="323"/>
                      </a:lnTo>
                      <a:lnTo>
                        <a:pt x="55" y="318"/>
                      </a:lnTo>
                      <a:lnTo>
                        <a:pt x="55" y="303"/>
                      </a:lnTo>
                      <a:lnTo>
                        <a:pt x="60" y="308"/>
                      </a:lnTo>
                      <a:lnTo>
                        <a:pt x="60" y="228"/>
                      </a:lnTo>
                      <a:lnTo>
                        <a:pt x="65" y="134"/>
                      </a:lnTo>
                      <a:lnTo>
                        <a:pt x="65" y="104"/>
                      </a:lnTo>
                      <a:lnTo>
                        <a:pt x="70" y="164"/>
                      </a:lnTo>
                      <a:lnTo>
                        <a:pt x="70" y="233"/>
                      </a:lnTo>
                      <a:lnTo>
                        <a:pt x="75" y="273"/>
                      </a:lnTo>
                      <a:lnTo>
                        <a:pt x="75" y="283"/>
                      </a:lnTo>
                      <a:lnTo>
                        <a:pt x="80" y="283"/>
                      </a:lnTo>
                      <a:lnTo>
                        <a:pt x="80" y="298"/>
                      </a:lnTo>
                      <a:lnTo>
                        <a:pt x="85" y="328"/>
                      </a:lnTo>
                      <a:lnTo>
                        <a:pt x="85" y="342"/>
                      </a:lnTo>
                      <a:lnTo>
                        <a:pt x="90" y="347"/>
                      </a:lnTo>
                      <a:lnTo>
                        <a:pt x="90" y="357"/>
                      </a:lnTo>
                      <a:lnTo>
                        <a:pt x="95" y="372"/>
                      </a:lnTo>
                      <a:lnTo>
                        <a:pt x="95" y="382"/>
                      </a:lnTo>
                      <a:lnTo>
                        <a:pt x="99" y="372"/>
                      </a:lnTo>
                      <a:lnTo>
                        <a:pt x="99" y="367"/>
                      </a:lnTo>
                      <a:lnTo>
                        <a:pt x="104" y="377"/>
                      </a:lnTo>
                      <a:lnTo>
                        <a:pt x="104" y="387"/>
                      </a:lnTo>
                      <a:lnTo>
                        <a:pt x="109" y="387"/>
                      </a:lnTo>
                      <a:lnTo>
                        <a:pt x="109" y="397"/>
                      </a:lnTo>
                      <a:lnTo>
                        <a:pt x="114" y="397"/>
                      </a:lnTo>
                      <a:lnTo>
                        <a:pt x="124" y="397"/>
                      </a:lnTo>
                      <a:lnTo>
                        <a:pt x="119" y="397"/>
                      </a:lnTo>
                      <a:lnTo>
                        <a:pt x="124" y="397"/>
                      </a:lnTo>
                      <a:lnTo>
                        <a:pt x="134" y="397"/>
                      </a:lnTo>
                      <a:lnTo>
                        <a:pt x="129" y="397"/>
                      </a:lnTo>
                      <a:lnTo>
                        <a:pt x="134" y="397"/>
                      </a:lnTo>
                      <a:lnTo>
                        <a:pt x="139" y="397"/>
                      </a:lnTo>
                      <a:lnTo>
                        <a:pt x="144" y="402"/>
                      </a:lnTo>
                      <a:lnTo>
                        <a:pt x="149" y="402"/>
                      </a:lnTo>
                      <a:lnTo>
                        <a:pt x="159" y="392"/>
                      </a:lnTo>
                      <a:lnTo>
                        <a:pt x="159" y="392"/>
                      </a:lnTo>
                      <a:lnTo>
                        <a:pt x="164" y="387"/>
                      </a:lnTo>
                      <a:lnTo>
                        <a:pt x="169" y="387"/>
                      </a:lnTo>
                      <a:lnTo>
                        <a:pt x="169" y="377"/>
                      </a:lnTo>
                      <a:lnTo>
                        <a:pt x="174" y="367"/>
                      </a:lnTo>
                      <a:lnTo>
                        <a:pt x="174" y="347"/>
                      </a:lnTo>
                      <a:lnTo>
                        <a:pt x="179" y="333"/>
                      </a:lnTo>
                      <a:lnTo>
                        <a:pt x="179" y="308"/>
                      </a:lnTo>
                      <a:lnTo>
                        <a:pt x="184" y="283"/>
                      </a:lnTo>
                      <a:lnTo>
                        <a:pt x="184" y="273"/>
                      </a:lnTo>
                      <a:lnTo>
                        <a:pt x="189" y="248"/>
                      </a:lnTo>
                      <a:lnTo>
                        <a:pt x="189" y="223"/>
                      </a:lnTo>
                      <a:lnTo>
                        <a:pt x="194" y="198"/>
                      </a:lnTo>
                      <a:lnTo>
                        <a:pt x="194" y="174"/>
                      </a:lnTo>
                      <a:lnTo>
                        <a:pt x="199" y="139"/>
                      </a:lnTo>
                      <a:lnTo>
                        <a:pt x="199" y="94"/>
                      </a:lnTo>
                      <a:lnTo>
                        <a:pt x="204" y="54"/>
                      </a:lnTo>
                      <a:lnTo>
                        <a:pt x="204" y="25"/>
                      </a:lnTo>
                      <a:lnTo>
                        <a:pt x="209" y="0"/>
                      </a:lnTo>
                      <a:lnTo>
                        <a:pt x="209" y="10"/>
                      </a:lnTo>
                      <a:lnTo>
                        <a:pt x="214" y="25"/>
                      </a:lnTo>
                      <a:lnTo>
                        <a:pt x="214" y="49"/>
                      </a:lnTo>
                      <a:lnTo>
                        <a:pt x="219" y="74"/>
                      </a:lnTo>
                      <a:lnTo>
                        <a:pt x="219" y="89"/>
                      </a:lnTo>
                      <a:lnTo>
                        <a:pt x="224" y="89"/>
                      </a:lnTo>
                      <a:lnTo>
                        <a:pt x="224" y="114"/>
                      </a:lnTo>
                      <a:lnTo>
                        <a:pt x="229" y="164"/>
                      </a:lnTo>
                      <a:lnTo>
                        <a:pt x="229" y="183"/>
                      </a:lnTo>
                      <a:lnTo>
                        <a:pt x="234" y="328"/>
                      </a:lnTo>
                      <a:lnTo>
                        <a:pt x="234" y="437"/>
                      </a:lnTo>
                      <a:lnTo>
                        <a:pt x="239" y="511"/>
                      </a:lnTo>
                      <a:lnTo>
                        <a:pt x="239" y="546"/>
                      </a:lnTo>
                      <a:lnTo>
                        <a:pt x="243" y="566"/>
                      </a:lnTo>
                      <a:lnTo>
                        <a:pt x="243" y="586"/>
                      </a:lnTo>
                      <a:lnTo>
                        <a:pt x="248" y="601"/>
                      </a:lnTo>
                      <a:lnTo>
                        <a:pt x="248" y="611"/>
                      </a:lnTo>
                      <a:lnTo>
                        <a:pt x="253" y="631"/>
                      </a:lnTo>
                      <a:lnTo>
                        <a:pt x="253" y="660"/>
                      </a:lnTo>
                      <a:lnTo>
                        <a:pt x="258" y="690"/>
                      </a:lnTo>
                      <a:lnTo>
                        <a:pt x="258" y="710"/>
                      </a:lnTo>
                      <a:lnTo>
                        <a:pt x="263" y="725"/>
                      </a:lnTo>
                      <a:lnTo>
                        <a:pt x="263" y="735"/>
                      </a:lnTo>
                      <a:lnTo>
                        <a:pt x="268" y="735"/>
                      </a:lnTo>
                      <a:lnTo>
                        <a:pt x="268" y="745"/>
                      </a:lnTo>
                      <a:lnTo>
                        <a:pt x="273" y="755"/>
                      </a:lnTo>
                      <a:lnTo>
                        <a:pt x="273" y="765"/>
                      </a:lnTo>
                      <a:lnTo>
                        <a:pt x="278" y="765"/>
                      </a:lnTo>
                      <a:lnTo>
                        <a:pt x="278" y="775"/>
                      </a:lnTo>
                      <a:lnTo>
                        <a:pt x="283" y="785"/>
                      </a:lnTo>
                      <a:lnTo>
                        <a:pt x="283" y="780"/>
                      </a:lnTo>
                      <a:lnTo>
                        <a:pt x="288" y="765"/>
                      </a:lnTo>
                      <a:lnTo>
                        <a:pt x="288" y="745"/>
                      </a:lnTo>
                      <a:lnTo>
                        <a:pt x="293" y="725"/>
                      </a:lnTo>
                      <a:lnTo>
                        <a:pt x="298" y="725"/>
                      </a:lnTo>
                      <a:lnTo>
                        <a:pt x="298" y="735"/>
                      </a:lnTo>
                      <a:lnTo>
                        <a:pt x="303" y="730"/>
                      </a:lnTo>
                      <a:lnTo>
                        <a:pt x="303" y="715"/>
                      </a:lnTo>
                      <a:lnTo>
                        <a:pt x="308" y="675"/>
                      </a:lnTo>
                      <a:lnTo>
                        <a:pt x="308" y="626"/>
                      </a:lnTo>
                      <a:lnTo>
                        <a:pt x="313" y="566"/>
                      </a:lnTo>
                      <a:lnTo>
                        <a:pt x="313" y="501"/>
                      </a:lnTo>
                      <a:lnTo>
                        <a:pt x="318" y="427"/>
                      </a:lnTo>
                      <a:lnTo>
                        <a:pt x="318" y="357"/>
                      </a:lnTo>
                      <a:lnTo>
                        <a:pt x="323" y="323"/>
                      </a:lnTo>
                      <a:lnTo>
                        <a:pt x="323" y="308"/>
                      </a:lnTo>
                      <a:lnTo>
                        <a:pt x="328" y="298"/>
                      </a:lnTo>
                      <a:lnTo>
                        <a:pt x="333" y="218"/>
                      </a:lnTo>
                      <a:lnTo>
                        <a:pt x="333" y="134"/>
                      </a:lnTo>
                      <a:lnTo>
                        <a:pt x="338" y="99"/>
                      </a:lnTo>
                      <a:lnTo>
                        <a:pt x="338" y="149"/>
                      </a:lnTo>
                      <a:lnTo>
                        <a:pt x="343" y="208"/>
                      </a:lnTo>
                      <a:lnTo>
                        <a:pt x="343" y="248"/>
                      </a:lnTo>
                      <a:lnTo>
                        <a:pt x="348" y="263"/>
                      </a:lnTo>
                      <a:lnTo>
                        <a:pt x="348" y="268"/>
                      </a:lnTo>
                      <a:lnTo>
                        <a:pt x="353" y="288"/>
                      </a:lnTo>
                    </a:path>
                  </a:pathLst>
                </a:custGeom>
                <a:noFill/>
                <a:ln w="19050">
                  <a:solidFill>
                    <a:srgbClr val="7030A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53"/>
                <p:cNvSpPr>
                  <a:spLocks/>
                </p:cNvSpPr>
                <p:nvPr/>
              </p:nvSpPr>
              <p:spPr bwMode="auto">
                <a:xfrm>
                  <a:off x="2746375" y="2105025"/>
                  <a:ext cx="606425" cy="1285875"/>
                </a:xfrm>
                <a:custGeom>
                  <a:avLst/>
                  <a:gdLst>
                    <a:gd name="T0" fmla="*/ 5 w 382"/>
                    <a:gd name="T1" fmla="*/ 348 h 810"/>
                    <a:gd name="T2" fmla="*/ 15 w 382"/>
                    <a:gd name="T3" fmla="*/ 397 h 810"/>
                    <a:gd name="T4" fmla="*/ 20 w 382"/>
                    <a:gd name="T5" fmla="*/ 412 h 810"/>
                    <a:gd name="T6" fmla="*/ 35 w 382"/>
                    <a:gd name="T7" fmla="*/ 422 h 810"/>
                    <a:gd name="T8" fmla="*/ 49 w 382"/>
                    <a:gd name="T9" fmla="*/ 422 h 810"/>
                    <a:gd name="T10" fmla="*/ 69 w 382"/>
                    <a:gd name="T11" fmla="*/ 427 h 810"/>
                    <a:gd name="T12" fmla="*/ 74 w 382"/>
                    <a:gd name="T13" fmla="*/ 422 h 810"/>
                    <a:gd name="T14" fmla="*/ 84 w 382"/>
                    <a:gd name="T15" fmla="*/ 407 h 810"/>
                    <a:gd name="T16" fmla="*/ 94 w 382"/>
                    <a:gd name="T17" fmla="*/ 377 h 810"/>
                    <a:gd name="T18" fmla="*/ 99 w 382"/>
                    <a:gd name="T19" fmla="*/ 328 h 810"/>
                    <a:gd name="T20" fmla="*/ 109 w 382"/>
                    <a:gd name="T21" fmla="*/ 268 h 810"/>
                    <a:gd name="T22" fmla="*/ 114 w 382"/>
                    <a:gd name="T23" fmla="*/ 179 h 810"/>
                    <a:gd name="T24" fmla="*/ 124 w 382"/>
                    <a:gd name="T25" fmla="*/ 45 h 810"/>
                    <a:gd name="T26" fmla="*/ 129 w 382"/>
                    <a:gd name="T27" fmla="*/ 40 h 810"/>
                    <a:gd name="T28" fmla="*/ 139 w 382"/>
                    <a:gd name="T29" fmla="*/ 89 h 810"/>
                    <a:gd name="T30" fmla="*/ 144 w 382"/>
                    <a:gd name="T31" fmla="*/ 169 h 810"/>
                    <a:gd name="T32" fmla="*/ 154 w 382"/>
                    <a:gd name="T33" fmla="*/ 447 h 810"/>
                    <a:gd name="T34" fmla="*/ 159 w 382"/>
                    <a:gd name="T35" fmla="*/ 596 h 810"/>
                    <a:gd name="T36" fmla="*/ 169 w 382"/>
                    <a:gd name="T37" fmla="*/ 636 h 810"/>
                    <a:gd name="T38" fmla="*/ 174 w 382"/>
                    <a:gd name="T39" fmla="*/ 695 h 810"/>
                    <a:gd name="T40" fmla="*/ 183 w 382"/>
                    <a:gd name="T41" fmla="*/ 740 h 810"/>
                    <a:gd name="T42" fmla="*/ 188 w 382"/>
                    <a:gd name="T43" fmla="*/ 775 h 810"/>
                    <a:gd name="T44" fmla="*/ 198 w 382"/>
                    <a:gd name="T45" fmla="*/ 795 h 810"/>
                    <a:gd name="T46" fmla="*/ 203 w 382"/>
                    <a:gd name="T47" fmla="*/ 800 h 810"/>
                    <a:gd name="T48" fmla="*/ 213 w 382"/>
                    <a:gd name="T49" fmla="*/ 735 h 810"/>
                    <a:gd name="T50" fmla="*/ 223 w 382"/>
                    <a:gd name="T51" fmla="*/ 710 h 810"/>
                    <a:gd name="T52" fmla="*/ 228 w 382"/>
                    <a:gd name="T53" fmla="*/ 606 h 810"/>
                    <a:gd name="T54" fmla="*/ 238 w 382"/>
                    <a:gd name="T55" fmla="*/ 387 h 810"/>
                    <a:gd name="T56" fmla="*/ 243 w 382"/>
                    <a:gd name="T57" fmla="*/ 293 h 810"/>
                    <a:gd name="T58" fmla="*/ 253 w 382"/>
                    <a:gd name="T59" fmla="*/ 164 h 810"/>
                    <a:gd name="T60" fmla="*/ 258 w 382"/>
                    <a:gd name="T61" fmla="*/ 258 h 810"/>
                    <a:gd name="T62" fmla="*/ 268 w 382"/>
                    <a:gd name="T63" fmla="*/ 308 h 810"/>
                    <a:gd name="T64" fmla="*/ 273 w 382"/>
                    <a:gd name="T65" fmla="*/ 397 h 810"/>
                    <a:gd name="T66" fmla="*/ 283 w 382"/>
                    <a:gd name="T67" fmla="*/ 422 h 810"/>
                    <a:gd name="T68" fmla="*/ 298 w 382"/>
                    <a:gd name="T69" fmla="*/ 417 h 810"/>
                    <a:gd name="T70" fmla="*/ 318 w 382"/>
                    <a:gd name="T71" fmla="*/ 417 h 810"/>
                    <a:gd name="T72" fmla="*/ 323 w 382"/>
                    <a:gd name="T73" fmla="*/ 417 h 810"/>
                    <a:gd name="T74" fmla="*/ 337 w 382"/>
                    <a:gd name="T75" fmla="*/ 422 h 810"/>
                    <a:gd name="T76" fmla="*/ 352 w 382"/>
                    <a:gd name="T77" fmla="*/ 402 h 810"/>
                    <a:gd name="T78" fmla="*/ 362 w 382"/>
                    <a:gd name="T79" fmla="*/ 377 h 810"/>
                    <a:gd name="T80" fmla="*/ 367 w 382"/>
                    <a:gd name="T81" fmla="*/ 323 h 810"/>
                    <a:gd name="T82" fmla="*/ 377 w 382"/>
                    <a:gd name="T83" fmla="*/ 253 h 8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82" h="810">
                      <a:moveTo>
                        <a:pt x="0" y="313"/>
                      </a:moveTo>
                      <a:lnTo>
                        <a:pt x="0" y="333"/>
                      </a:lnTo>
                      <a:lnTo>
                        <a:pt x="5" y="348"/>
                      </a:lnTo>
                      <a:lnTo>
                        <a:pt x="5" y="367"/>
                      </a:lnTo>
                      <a:lnTo>
                        <a:pt x="10" y="392"/>
                      </a:lnTo>
                      <a:lnTo>
                        <a:pt x="15" y="397"/>
                      </a:lnTo>
                      <a:lnTo>
                        <a:pt x="15" y="412"/>
                      </a:lnTo>
                      <a:lnTo>
                        <a:pt x="20" y="417"/>
                      </a:lnTo>
                      <a:lnTo>
                        <a:pt x="20" y="412"/>
                      </a:lnTo>
                      <a:lnTo>
                        <a:pt x="25" y="422"/>
                      </a:lnTo>
                      <a:lnTo>
                        <a:pt x="30" y="422"/>
                      </a:lnTo>
                      <a:lnTo>
                        <a:pt x="35" y="422"/>
                      </a:lnTo>
                      <a:lnTo>
                        <a:pt x="39" y="417"/>
                      </a:lnTo>
                      <a:lnTo>
                        <a:pt x="44" y="422"/>
                      </a:lnTo>
                      <a:lnTo>
                        <a:pt x="49" y="422"/>
                      </a:lnTo>
                      <a:lnTo>
                        <a:pt x="54" y="422"/>
                      </a:lnTo>
                      <a:lnTo>
                        <a:pt x="59" y="427"/>
                      </a:lnTo>
                      <a:lnTo>
                        <a:pt x="69" y="427"/>
                      </a:lnTo>
                      <a:lnTo>
                        <a:pt x="64" y="427"/>
                      </a:lnTo>
                      <a:lnTo>
                        <a:pt x="69" y="422"/>
                      </a:lnTo>
                      <a:lnTo>
                        <a:pt x="74" y="422"/>
                      </a:lnTo>
                      <a:lnTo>
                        <a:pt x="79" y="417"/>
                      </a:lnTo>
                      <a:lnTo>
                        <a:pt x="84" y="412"/>
                      </a:lnTo>
                      <a:lnTo>
                        <a:pt x="84" y="407"/>
                      </a:lnTo>
                      <a:lnTo>
                        <a:pt x="89" y="402"/>
                      </a:lnTo>
                      <a:lnTo>
                        <a:pt x="89" y="387"/>
                      </a:lnTo>
                      <a:lnTo>
                        <a:pt x="94" y="377"/>
                      </a:lnTo>
                      <a:lnTo>
                        <a:pt x="94" y="358"/>
                      </a:lnTo>
                      <a:lnTo>
                        <a:pt x="99" y="348"/>
                      </a:lnTo>
                      <a:lnTo>
                        <a:pt x="99" y="328"/>
                      </a:lnTo>
                      <a:lnTo>
                        <a:pt x="104" y="313"/>
                      </a:lnTo>
                      <a:lnTo>
                        <a:pt x="104" y="288"/>
                      </a:lnTo>
                      <a:lnTo>
                        <a:pt x="109" y="268"/>
                      </a:lnTo>
                      <a:lnTo>
                        <a:pt x="109" y="243"/>
                      </a:lnTo>
                      <a:lnTo>
                        <a:pt x="114" y="213"/>
                      </a:lnTo>
                      <a:lnTo>
                        <a:pt x="114" y="179"/>
                      </a:lnTo>
                      <a:lnTo>
                        <a:pt x="119" y="134"/>
                      </a:lnTo>
                      <a:lnTo>
                        <a:pt x="119" y="84"/>
                      </a:lnTo>
                      <a:lnTo>
                        <a:pt x="124" y="45"/>
                      </a:lnTo>
                      <a:lnTo>
                        <a:pt x="124" y="20"/>
                      </a:lnTo>
                      <a:lnTo>
                        <a:pt x="129" y="0"/>
                      </a:lnTo>
                      <a:lnTo>
                        <a:pt x="129" y="40"/>
                      </a:lnTo>
                      <a:lnTo>
                        <a:pt x="134" y="40"/>
                      </a:lnTo>
                      <a:lnTo>
                        <a:pt x="134" y="69"/>
                      </a:lnTo>
                      <a:lnTo>
                        <a:pt x="139" y="89"/>
                      </a:lnTo>
                      <a:lnTo>
                        <a:pt x="139" y="104"/>
                      </a:lnTo>
                      <a:lnTo>
                        <a:pt x="144" y="129"/>
                      </a:lnTo>
                      <a:lnTo>
                        <a:pt x="144" y="169"/>
                      </a:lnTo>
                      <a:lnTo>
                        <a:pt x="149" y="189"/>
                      </a:lnTo>
                      <a:lnTo>
                        <a:pt x="149" y="328"/>
                      </a:lnTo>
                      <a:lnTo>
                        <a:pt x="154" y="447"/>
                      </a:lnTo>
                      <a:lnTo>
                        <a:pt x="154" y="536"/>
                      </a:lnTo>
                      <a:lnTo>
                        <a:pt x="159" y="576"/>
                      </a:lnTo>
                      <a:lnTo>
                        <a:pt x="159" y="596"/>
                      </a:lnTo>
                      <a:lnTo>
                        <a:pt x="164" y="616"/>
                      </a:lnTo>
                      <a:lnTo>
                        <a:pt x="164" y="621"/>
                      </a:lnTo>
                      <a:lnTo>
                        <a:pt x="169" y="636"/>
                      </a:lnTo>
                      <a:lnTo>
                        <a:pt x="169" y="651"/>
                      </a:lnTo>
                      <a:lnTo>
                        <a:pt x="174" y="665"/>
                      </a:lnTo>
                      <a:lnTo>
                        <a:pt x="174" y="695"/>
                      </a:lnTo>
                      <a:lnTo>
                        <a:pt x="179" y="720"/>
                      </a:lnTo>
                      <a:lnTo>
                        <a:pt x="179" y="735"/>
                      </a:lnTo>
                      <a:lnTo>
                        <a:pt x="183" y="740"/>
                      </a:lnTo>
                      <a:lnTo>
                        <a:pt x="183" y="755"/>
                      </a:lnTo>
                      <a:lnTo>
                        <a:pt x="188" y="755"/>
                      </a:lnTo>
                      <a:lnTo>
                        <a:pt x="188" y="775"/>
                      </a:lnTo>
                      <a:lnTo>
                        <a:pt x="193" y="775"/>
                      </a:lnTo>
                      <a:lnTo>
                        <a:pt x="193" y="785"/>
                      </a:lnTo>
                      <a:lnTo>
                        <a:pt x="198" y="795"/>
                      </a:lnTo>
                      <a:lnTo>
                        <a:pt x="198" y="805"/>
                      </a:lnTo>
                      <a:lnTo>
                        <a:pt x="203" y="810"/>
                      </a:lnTo>
                      <a:lnTo>
                        <a:pt x="203" y="800"/>
                      </a:lnTo>
                      <a:lnTo>
                        <a:pt x="208" y="780"/>
                      </a:lnTo>
                      <a:lnTo>
                        <a:pt x="208" y="750"/>
                      </a:lnTo>
                      <a:lnTo>
                        <a:pt x="213" y="735"/>
                      </a:lnTo>
                      <a:lnTo>
                        <a:pt x="213" y="725"/>
                      </a:lnTo>
                      <a:lnTo>
                        <a:pt x="218" y="730"/>
                      </a:lnTo>
                      <a:lnTo>
                        <a:pt x="223" y="710"/>
                      </a:lnTo>
                      <a:lnTo>
                        <a:pt x="223" y="690"/>
                      </a:lnTo>
                      <a:lnTo>
                        <a:pt x="228" y="651"/>
                      </a:lnTo>
                      <a:lnTo>
                        <a:pt x="228" y="606"/>
                      </a:lnTo>
                      <a:lnTo>
                        <a:pt x="233" y="546"/>
                      </a:lnTo>
                      <a:lnTo>
                        <a:pt x="233" y="467"/>
                      </a:lnTo>
                      <a:lnTo>
                        <a:pt x="238" y="387"/>
                      </a:lnTo>
                      <a:lnTo>
                        <a:pt x="238" y="353"/>
                      </a:lnTo>
                      <a:lnTo>
                        <a:pt x="243" y="348"/>
                      </a:lnTo>
                      <a:lnTo>
                        <a:pt x="243" y="293"/>
                      </a:lnTo>
                      <a:lnTo>
                        <a:pt x="248" y="268"/>
                      </a:lnTo>
                      <a:lnTo>
                        <a:pt x="248" y="208"/>
                      </a:lnTo>
                      <a:lnTo>
                        <a:pt x="253" y="164"/>
                      </a:lnTo>
                      <a:lnTo>
                        <a:pt x="253" y="184"/>
                      </a:lnTo>
                      <a:lnTo>
                        <a:pt x="258" y="233"/>
                      </a:lnTo>
                      <a:lnTo>
                        <a:pt x="258" y="258"/>
                      </a:lnTo>
                      <a:lnTo>
                        <a:pt x="263" y="278"/>
                      </a:lnTo>
                      <a:lnTo>
                        <a:pt x="263" y="293"/>
                      </a:lnTo>
                      <a:lnTo>
                        <a:pt x="268" y="308"/>
                      </a:lnTo>
                      <a:lnTo>
                        <a:pt x="268" y="338"/>
                      </a:lnTo>
                      <a:lnTo>
                        <a:pt x="273" y="387"/>
                      </a:lnTo>
                      <a:lnTo>
                        <a:pt x="273" y="397"/>
                      </a:lnTo>
                      <a:lnTo>
                        <a:pt x="278" y="407"/>
                      </a:lnTo>
                      <a:lnTo>
                        <a:pt x="278" y="412"/>
                      </a:lnTo>
                      <a:lnTo>
                        <a:pt x="283" y="422"/>
                      </a:lnTo>
                      <a:lnTo>
                        <a:pt x="288" y="422"/>
                      </a:lnTo>
                      <a:lnTo>
                        <a:pt x="293" y="417"/>
                      </a:lnTo>
                      <a:lnTo>
                        <a:pt x="298" y="417"/>
                      </a:lnTo>
                      <a:lnTo>
                        <a:pt x="303" y="412"/>
                      </a:lnTo>
                      <a:lnTo>
                        <a:pt x="308" y="417"/>
                      </a:lnTo>
                      <a:lnTo>
                        <a:pt x="318" y="417"/>
                      </a:lnTo>
                      <a:lnTo>
                        <a:pt x="313" y="417"/>
                      </a:lnTo>
                      <a:lnTo>
                        <a:pt x="318" y="417"/>
                      </a:lnTo>
                      <a:lnTo>
                        <a:pt x="323" y="417"/>
                      </a:lnTo>
                      <a:lnTo>
                        <a:pt x="328" y="422"/>
                      </a:lnTo>
                      <a:lnTo>
                        <a:pt x="332" y="422"/>
                      </a:lnTo>
                      <a:lnTo>
                        <a:pt x="337" y="422"/>
                      </a:lnTo>
                      <a:lnTo>
                        <a:pt x="342" y="422"/>
                      </a:lnTo>
                      <a:lnTo>
                        <a:pt x="352" y="412"/>
                      </a:lnTo>
                      <a:lnTo>
                        <a:pt x="352" y="402"/>
                      </a:lnTo>
                      <a:lnTo>
                        <a:pt x="357" y="397"/>
                      </a:lnTo>
                      <a:lnTo>
                        <a:pt x="357" y="387"/>
                      </a:lnTo>
                      <a:lnTo>
                        <a:pt x="362" y="377"/>
                      </a:lnTo>
                      <a:lnTo>
                        <a:pt x="362" y="362"/>
                      </a:lnTo>
                      <a:lnTo>
                        <a:pt x="367" y="343"/>
                      </a:lnTo>
                      <a:lnTo>
                        <a:pt x="367" y="323"/>
                      </a:lnTo>
                      <a:lnTo>
                        <a:pt x="372" y="298"/>
                      </a:lnTo>
                      <a:lnTo>
                        <a:pt x="372" y="278"/>
                      </a:lnTo>
                      <a:lnTo>
                        <a:pt x="377" y="253"/>
                      </a:lnTo>
                      <a:lnTo>
                        <a:pt x="377" y="223"/>
                      </a:lnTo>
                      <a:lnTo>
                        <a:pt x="382" y="194"/>
                      </a:lnTo>
                    </a:path>
                  </a:pathLst>
                </a:custGeom>
                <a:noFill/>
                <a:ln w="19050">
                  <a:solidFill>
                    <a:srgbClr val="7030A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54"/>
                <p:cNvSpPr>
                  <a:spLocks/>
                </p:cNvSpPr>
                <p:nvPr/>
              </p:nvSpPr>
              <p:spPr bwMode="auto">
                <a:xfrm>
                  <a:off x="3352800" y="2097088"/>
                  <a:ext cx="560388" cy="1308100"/>
                </a:xfrm>
                <a:custGeom>
                  <a:avLst/>
                  <a:gdLst>
                    <a:gd name="T0" fmla="*/ 5 w 353"/>
                    <a:gd name="T1" fmla="*/ 109 h 824"/>
                    <a:gd name="T2" fmla="*/ 10 w 353"/>
                    <a:gd name="T3" fmla="*/ 0 h 824"/>
                    <a:gd name="T4" fmla="*/ 20 w 353"/>
                    <a:gd name="T5" fmla="*/ 84 h 824"/>
                    <a:gd name="T6" fmla="*/ 25 w 353"/>
                    <a:gd name="T7" fmla="*/ 154 h 824"/>
                    <a:gd name="T8" fmla="*/ 35 w 353"/>
                    <a:gd name="T9" fmla="*/ 333 h 824"/>
                    <a:gd name="T10" fmla="*/ 40 w 353"/>
                    <a:gd name="T11" fmla="*/ 566 h 824"/>
                    <a:gd name="T12" fmla="*/ 50 w 353"/>
                    <a:gd name="T13" fmla="*/ 606 h 824"/>
                    <a:gd name="T14" fmla="*/ 55 w 353"/>
                    <a:gd name="T15" fmla="*/ 651 h 824"/>
                    <a:gd name="T16" fmla="*/ 65 w 353"/>
                    <a:gd name="T17" fmla="*/ 740 h 824"/>
                    <a:gd name="T18" fmla="*/ 70 w 353"/>
                    <a:gd name="T19" fmla="*/ 790 h 824"/>
                    <a:gd name="T20" fmla="*/ 85 w 353"/>
                    <a:gd name="T21" fmla="*/ 824 h 824"/>
                    <a:gd name="T22" fmla="*/ 90 w 353"/>
                    <a:gd name="T23" fmla="*/ 815 h 824"/>
                    <a:gd name="T24" fmla="*/ 99 w 353"/>
                    <a:gd name="T25" fmla="*/ 790 h 824"/>
                    <a:gd name="T26" fmla="*/ 109 w 353"/>
                    <a:gd name="T27" fmla="*/ 770 h 824"/>
                    <a:gd name="T28" fmla="*/ 114 w 353"/>
                    <a:gd name="T29" fmla="*/ 646 h 824"/>
                    <a:gd name="T30" fmla="*/ 124 w 353"/>
                    <a:gd name="T31" fmla="*/ 457 h 824"/>
                    <a:gd name="T32" fmla="*/ 129 w 353"/>
                    <a:gd name="T33" fmla="*/ 348 h 824"/>
                    <a:gd name="T34" fmla="*/ 139 w 353"/>
                    <a:gd name="T35" fmla="*/ 189 h 824"/>
                    <a:gd name="T36" fmla="*/ 144 w 353"/>
                    <a:gd name="T37" fmla="*/ 194 h 824"/>
                    <a:gd name="T38" fmla="*/ 154 w 353"/>
                    <a:gd name="T39" fmla="*/ 278 h 824"/>
                    <a:gd name="T40" fmla="*/ 159 w 353"/>
                    <a:gd name="T41" fmla="*/ 343 h 824"/>
                    <a:gd name="T42" fmla="*/ 169 w 353"/>
                    <a:gd name="T43" fmla="*/ 363 h 824"/>
                    <a:gd name="T44" fmla="*/ 174 w 353"/>
                    <a:gd name="T45" fmla="*/ 397 h 824"/>
                    <a:gd name="T46" fmla="*/ 184 w 353"/>
                    <a:gd name="T47" fmla="*/ 427 h 824"/>
                    <a:gd name="T48" fmla="*/ 199 w 353"/>
                    <a:gd name="T49" fmla="*/ 422 h 824"/>
                    <a:gd name="T50" fmla="*/ 214 w 353"/>
                    <a:gd name="T51" fmla="*/ 432 h 824"/>
                    <a:gd name="T52" fmla="*/ 229 w 353"/>
                    <a:gd name="T53" fmla="*/ 427 h 824"/>
                    <a:gd name="T54" fmla="*/ 239 w 353"/>
                    <a:gd name="T55" fmla="*/ 412 h 824"/>
                    <a:gd name="T56" fmla="*/ 248 w 353"/>
                    <a:gd name="T57" fmla="*/ 382 h 824"/>
                    <a:gd name="T58" fmla="*/ 253 w 353"/>
                    <a:gd name="T59" fmla="*/ 333 h 824"/>
                    <a:gd name="T60" fmla="*/ 263 w 353"/>
                    <a:gd name="T61" fmla="*/ 268 h 824"/>
                    <a:gd name="T62" fmla="*/ 268 w 353"/>
                    <a:gd name="T63" fmla="*/ 199 h 824"/>
                    <a:gd name="T64" fmla="*/ 278 w 353"/>
                    <a:gd name="T65" fmla="*/ 79 h 824"/>
                    <a:gd name="T66" fmla="*/ 283 w 353"/>
                    <a:gd name="T67" fmla="*/ 55 h 824"/>
                    <a:gd name="T68" fmla="*/ 293 w 353"/>
                    <a:gd name="T69" fmla="*/ 109 h 824"/>
                    <a:gd name="T70" fmla="*/ 298 w 353"/>
                    <a:gd name="T71" fmla="*/ 218 h 824"/>
                    <a:gd name="T72" fmla="*/ 308 w 353"/>
                    <a:gd name="T73" fmla="*/ 457 h 824"/>
                    <a:gd name="T74" fmla="*/ 313 w 353"/>
                    <a:gd name="T75" fmla="*/ 561 h 824"/>
                    <a:gd name="T76" fmla="*/ 323 w 353"/>
                    <a:gd name="T77" fmla="*/ 606 h 824"/>
                    <a:gd name="T78" fmla="*/ 328 w 353"/>
                    <a:gd name="T79" fmla="*/ 695 h 824"/>
                    <a:gd name="T80" fmla="*/ 338 w 353"/>
                    <a:gd name="T81" fmla="*/ 770 h 824"/>
                    <a:gd name="T82" fmla="*/ 348 w 353"/>
                    <a:gd name="T83" fmla="*/ 790 h 8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53" h="824">
                      <a:moveTo>
                        <a:pt x="0" y="199"/>
                      </a:moveTo>
                      <a:lnTo>
                        <a:pt x="0" y="154"/>
                      </a:lnTo>
                      <a:lnTo>
                        <a:pt x="5" y="109"/>
                      </a:lnTo>
                      <a:lnTo>
                        <a:pt x="5" y="59"/>
                      </a:lnTo>
                      <a:lnTo>
                        <a:pt x="10" y="25"/>
                      </a:lnTo>
                      <a:lnTo>
                        <a:pt x="10" y="0"/>
                      </a:lnTo>
                      <a:lnTo>
                        <a:pt x="15" y="30"/>
                      </a:lnTo>
                      <a:lnTo>
                        <a:pt x="15" y="45"/>
                      </a:lnTo>
                      <a:lnTo>
                        <a:pt x="20" y="84"/>
                      </a:lnTo>
                      <a:lnTo>
                        <a:pt x="20" y="114"/>
                      </a:lnTo>
                      <a:lnTo>
                        <a:pt x="25" y="124"/>
                      </a:lnTo>
                      <a:lnTo>
                        <a:pt x="25" y="154"/>
                      </a:lnTo>
                      <a:lnTo>
                        <a:pt x="30" y="179"/>
                      </a:lnTo>
                      <a:lnTo>
                        <a:pt x="30" y="204"/>
                      </a:lnTo>
                      <a:lnTo>
                        <a:pt x="35" y="333"/>
                      </a:lnTo>
                      <a:lnTo>
                        <a:pt x="35" y="447"/>
                      </a:lnTo>
                      <a:lnTo>
                        <a:pt x="40" y="526"/>
                      </a:lnTo>
                      <a:lnTo>
                        <a:pt x="40" y="566"/>
                      </a:lnTo>
                      <a:lnTo>
                        <a:pt x="45" y="586"/>
                      </a:lnTo>
                      <a:lnTo>
                        <a:pt x="45" y="591"/>
                      </a:lnTo>
                      <a:lnTo>
                        <a:pt x="50" y="606"/>
                      </a:lnTo>
                      <a:lnTo>
                        <a:pt x="50" y="611"/>
                      </a:lnTo>
                      <a:lnTo>
                        <a:pt x="55" y="631"/>
                      </a:lnTo>
                      <a:lnTo>
                        <a:pt x="55" y="651"/>
                      </a:lnTo>
                      <a:lnTo>
                        <a:pt x="60" y="685"/>
                      </a:lnTo>
                      <a:lnTo>
                        <a:pt x="60" y="720"/>
                      </a:lnTo>
                      <a:lnTo>
                        <a:pt x="65" y="740"/>
                      </a:lnTo>
                      <a:lnTo>
                        <a:pt x="65" y="760"/>
                      </a:lnTo>
                      <a:lnTo>
                        <a:pt x="70" y="775"/>
                      </a:lnTo>
                      <a:lnTo>
                        <a:pt x="70" y="790"/>
                      </a:lnTo>
                      <a:lnTo>
                        <a:pt x="75" y="805"/>
                      </a:lnTo>
                      <a:lnTo>
                        <a:pt x="75" y="810"/>
                      </a:lnTo>
                      <a:lnTo>
                        <a:pt x="85" y="824"/>
                      </a:lnTo>
                      <a:lnTo>
                        <a:pt x="80" y="824"/>
                      </a:lnTo>
                      <a:lnTo>
                        <a:pt x="85" y="824"/>
                      </a:lnTo>
                      <a:lnTo>
                        <a:pt x="90" y="815"/>
                      </a:lnTo>
                      <a:lnTo>
                        <a:pt x="90" y="810"/>
                      </a:lnTo>
                      <a:lnTo>
                        <a:pt x="94" y="795"/>
                      </a:lnTo>
                      <a:lnTo>
                        <a:pt x="99" y="790"/>
                      </a:lnTo>
                      <a:lnTo>
                        <a:pt x="104" y="795"/>
                      </a:lnTo>
                      <a:lnTo>
                        <a:pt x="104" y="790"/>
                      </a:lnTo>
                      <a:lnTo>
                        <a:pt x="109" y="770"/>
                      </a:lnTo>
                      <a:lnTo>
                        <a:pt x="109" y="745"/>
                      </a:lnTo>
                      <a:lnTo>
                        <a:pt x="114" y="700"/>
                      </a:lnTo>
                      <a:lnTo>
                        <a:pt x="114" y="646"/>
                      </a:lnTo>
                      <a:lnTo>
                        <a:pt x="119" y="591"/>
                      </a:lnTo>
                      <a:lnTo>
                        <a:pt x="119" y="526"/>
                      </a:lnTo>
                      <a:lnTo>
                        <a:pt x="124" y="457"/>
                      </a:lnTo>
                      <a:lnTo>
                        <a:pt x="124" y="407"/>
                      </a:lnTo>
                      <a:lnTo>
                        <a:pt x="129" y="367"/>
                      </a:lnTo>
                      <a:lnTo>
                        <a:pt x="129" y="348"/>
                      </a:lnTo>
                      <a:lnTo>
                        <a:pt x="134" y="283"/>
                      </a:lnTo>
                      <a:lnTo>
                        <a:pt x="134" y="253"/>
                      </a:lnTo>
                      <a:lnTo>
                        <a:pt x="139" y="189"/>
                      </a:lnTo>
                      <a:lnTo>
                        <a:pt x="139" y="129"/>
                      </a:lnTo>
                      <a:lnTo>
                        <a:pt x="144" y="139"/>
                      </a:lnTo>
                      <a:lnTo>
                        <a:pt x="144" y="194"/>
                      </a:lnTo>
                      <a:lnTo>
                        <a:pt x="149" y="233"/>
                      </a:lnTo>
                      <a:lnTo>
                        <a:pt x="149" y="258"/>
                      </a:lnTo>
                      <a:lnTo>
                        <a:pt x="154" y="278"/>
                      </a:lnTo>
                      <a:lnTo>
                        <a:pt x="154" y="303"/>
                      </a:lnTo>
                      <a:lnTo>
                        <a:pt x="159" y="323"/>
                      </a:lnTo>
                      <a:lnTo>
                        <a:pt x="159" y="343"/>
                      </a:lnTo>
                      <a:lnTo>
                        <a:pt x="164" y="358"/>
                      </a:lnTo>
                      <a:lnTo>
                        <a:pt x="164" y="367"/>
                      </a:lnTo>
                      <a:lnTo>
                        <a:pt x="169" y="363"/>
                      </a:lnTo>
                      <a:lnTo>
                        <a:pt x="169" y="387"/>
                      </a:lnTo>
                      <a:lnTo>
                        <a:pt x="174" y="392"/>
                      </a:lnTo>
                      <a:lnTo>
                        <a:pt x="174" y="397"/>
                      </a:lnTo>
                      <a:lnTo>
                        <a:pt x="179" y="412"/>
                      </a:lnTo>
                      <a:lnTo>
                        <a:pt x="179" y="422"/>
                      </a:lnTo>
                      <a:lnTo>
                        <a:pt x="184" y="427"/>
                      </a:lnTo>
                      <a:lnTo>
                        <a:pt x="189" y="422"/>
                      </a:lnTo>
                      <a:lnTo>
                        <a:pt x="194" y="427"/>
                      </a:lnTo>
                      <a:lnTo>
                        <a:pt x="199" y="422"/>
                      </a:lnTo>
                      <a:lnTo>
                        <a:pt x="204" y="427"/>
                      </a:lnTo>
                      <a:lnTo>
                        <a:pt x="209" y="427"/>
                      </a:lnTo>
                      <a:lnTo>
                        <a:pt x="214" y="432"/>
                      </a:lnTo>
                      <a:lnTo>
                        <a:pt x="219" y="432"/>
                      </a:lnTo>
                      <a:lnTo>
                        <a:pt x="224" y="432"/>
                      </a:lnTo>
                      <a:lnTo>
                        <a:pt x="229" y="427"/>
                      </a:lnTo>
                      <a:lnTo>
                        <a:pt x="234" y="422"/>
                      </a:lnTo>
                      <a:lnTo>
                        <a:pt x="239" y="417"/>
                      </a:lnTo>
                      <a:lnTo>
                        <a:pt x="239" y="412"/>
                      </a:lnTo>
                      <a:lnTo>
                        <a:pt x="243" y="407"/>
                      </a:lnTo>
                      <a:lnTo>
                        <a:pt x="243" y="397"/>
                      </a:lnTo>
                      <a:lnTo>
                        <a:pt x="248" y="382"/>
                      </a:lnTo>
                      <a:lnTo>
                        <a:pt x="248" y="367"/>
                      </a:lnTo>
                      <a:lnTo>
                        <a:pt x="253" y="353"/>
                      </a:lnTo>
                      <a:lnTo>
                        <a:pt x="253" y="333"/>
                      </a:lnTo>
                      <a:lnTo>
                        <a:pt x="258" y="313"/>
                      </a:lnTo>
                      <a:lnTo>
                        <a:pt x="258" y="293"/>
                      </a:lnTo>
                      <a:lnTo>
                        <a:pt x="263" y="268"/>
                      </a:lnTo>
                      <a:lnTo>
                        <a:pt x="263" y="248"/>
                      </a:lnTo>
                      <a:lnTo>
                        <a:pt x="268" y="223"/>
                      </a:lnTo>
                      <a:lnTo>
                        <a:pt x="268" y="199"/>
                      </a:lnTo>
                      <a:lnTo>
                        <a:pt x="273" y="159"/>
                      </a:lnTo>
                      <a:lnTo>
                        <a:pt x="273" y="119"/>
                      </a:lnTo>
                      <a:lnTo>
                        <a:pt x="278" y="79"/>
                      </a:lnTo>
                      <a:lnTo>
                        <a:pt x="278" y="50"/>
                      </a:lnTo>
                      <a:lnTo>
                        <a:pt x="283" y="40"/>
                      </a:lnTo>
                      <a:lnTo>
                        <a:pt x="283" y="55"/>
                      </a:lnTo>
                      <a:lnTo>
                        <a:pt x="288" y="69"/>
                      </a:lnTo>
                      <a:lnTo>
                        <a:pt x="288" y="104"/>
                      </a:lnTo>
                      <a:lnTo>
                        <a:pt x="293" y="109"/>
                      </a:lnTo>
                      <a:lnTo>
                        <a:pt x="293" y="134"/>
                      </a:lnTo>
                      <a:lnTo>
                        <a:pt x="298" y="154"/>
                      </a:lnTo>
                      <a:lnTo>
                        <a:pt x="298" y="218"/>
                      </a:lnTo>
                      <a:lnTo>
                        <a:pt x="303" y="238"/>
                      </a:lnTo>
                      <a:lnTo>
                        <a:pt x="303" y="353"/>
                      </a:lnTo>
                      <a:lnTo>
                        <a:pt x="308" y="457"/>
                      </a:lnTo>
                      <a:lnTo>
                        <a:pt x="308" y="516"/>
                      </a:lnTo>
                      <a:lnTo>
                        <a:pt x="313" y="546"/>
                      </a:lnTo>
                      <a:lnTo>
                        <a:pt x="313" y="561"/>
                      </a:lnTo>
                      <a:lnTo>
                        <a:pt x="318" y="576"/>
                      </a:lnTo>
                      <a:lnTo>
                        <a:pt x="318" y="586"/>
                      </a:lnTo>
                      <a:lnTo>
                        <a:pt x="323" y="606"/>
                      </a:lnTo>
                      <a:lnTo>
                        <a:pt x="323" y="631"/>
                      </a:lnTo>
                      <a:lnTo>
                        <a:pt x="328" y="666"/>
                      </a:lnTo>
                      <a:lnTo>
                        <a:pt x="328" y="695"/>
                      </a:lnTo>
                      <a:lnTo>
                        <a:pt x="333" y="725"/>
                      </a:lnTo>
                      <a:lnTo>
                        <a:pt x="333" y="750"/>
                      </a:lnTo>
                      <a:lnTo>
                        <a:pt x="338" y="770"/>
                      </a:lnTo>
                      <a:lnTo>
                        <a:pt x="338" y="775"/>
                      </a:lnTo>
                      <a:lnTo>
                        <a:pt x="343" y="785"/>
                      </a:lnTo>
                      <a:lnTo>
                        <a:pt x="348" y="790"/>
                      </a:lnTo>
                      <a:lnTo>
                        <a:pt x="348" y="800"/>
                      </a:lnTo>
                      <a:lnTo>
                        <a:pt x="353" y="810"/>
                      </a:lnTo>
                    </a:path>
                  </a:pathLst>
                </a:custGeom>
                <a:noFill/>
                <a:ln w="19050">
                  <a:solidFill>
                    <a:srgbClr val="7030A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55"/>
                <p:cNvSpPr>
                  <a:spLocks/>
                </p:cNvSpPr>
                <p:nvPr/>
              </p:nvSpPr>
              <p:spPr bwMode="auto">
                <a:xfrm>
                  <a:off x="3913188" y="2097088"/>
                  <a:ext cx="558800" cy="1323975"/>
                </a:xfrm>
                <a:custGeom>
                  <a:avLst/>
                  <a:gdLst>
                    <a:gd name="T0" fmla="*/ 5 w 352"/>
                    <a:gd name="T1" fmla="*/ 785 h 834"/>
                    <a:gd name="T2" fmla="*/ 15 w 352"/>
                    <a:gd name="T3" fmla="*/ 760 h 834"/>
                    <a:gd name="T4" fmla="*/ 25 w 352"/>
                    <a:gd name="T5" fmla="*/ 710 h 834"/>
                    <a:gd name="T6" fmla="*/ 35 w 352"/>
                    <a:gd name="T7" fmla="*/ 576 h 834"/>
                    <a:gd name="T8" fmla="*/ 39 w 352"/>
                    <a:gd name="T9" fmla="*/ 382 h 834"/>
                    <a:gd name="T10" fmla="*/ 49 w 352"/>
                    <a:gd name="T11" fmla="*/ 328 h 834"/>
                    <a:gd name="T12" fmla="*/ 54 w 352"/>
                    <a:gd name="T13" fmla="*/ 129 h 834"/>
                    <a:gd name="T14" fmla="*/ 64 w 352"/>
                    <a:gd name="T15" fmla="*/ 233 h 834"/>
                    <a:gd name="T16" fmla="*/ 69 w 352"/>
                    <a:gd name="T17" fmla="*/ 278 h 834"/>
                    <a:gd name="T18" fmla="*/ 79 w 352"/>
                    <a:gd name="T19" fmla="*/ 367 h 834"/>
                    <a:gd name="T20" fmla="*/ 84 w 352"/>
                    <a:gd name="T21" fmla="*/ 412 h 834"/>
                    <a:gd name="T22" fmla="*/ 94 w 352"/>
                    <a:gd name="T23" fmla="*/ 417 h 834"/>
                    <a:gd name="T24" fmla="*/ 114 w 352"/>
                    <a:gd name="T25" fmla="*/ 417 h 834"/>
                    <a:gd name="T26" fmla="*/ 119 w 352"/>
                    <a:gd name="T27" fmla="*/ 422 h 834"/>
                    <a:gd name="T28" fmla="*/ 139 w 352"/>
                    <a:gd name="T29" fmla="*/ 437 h 834"/>
                    <a:gd name="T30" fmla="*/ 144 w 352"/>
                    <a:gd name="T31" fmla="*/ 432 h 834"/>
                    <a:gd name="T32" fmla="*/ 154 w 352"/>
                    <a:gd name="T33" fmla="*/ 417 h 834"/>
                    <a:gd name="T34" fmla="*/ 164 w 352"/>
                    <a:gd name="T35" fmla="*/ 387 h 834"/>
                    <a:gd name="T36" fmla="*/ 174 w 352"/>
                    <a:gd name="T37" fmla="*/ 328 h 834"/>
                    <a:gd name="T38" fmla="*/ 179 w 352"/>
                    <a:gd name="T39" fmla="*/ 263 h 834"/>
                    <a:gd name="T40" fmla="*/ 188 w 352"/>
                    <a:gd name="T41" fmla="*/ 164 h 834"/>
                    <a:gd name="T42" fmla="*/ 193 w 352"/>
                    <a:gd name="T43" fmla="*/ 30 h 834"/>
                    <a:gd name="T44" fmla="*/ 203 w 352"/>
                    <a:gd name="T45" fmla="*/ 35 h 834"/>
                    <a:gd name="T46" fmla="*/ 208 w 352"/>
                    <a:gd name="T47" fmla="*/ 134 h 834"/>
                    <a:gd name="T48" fmla="*/ 218 w 352"/>
                    <a:gd name="T49" fmla="*/ 213 h 834"/>
                    <a:gd name="T50" fmla="*/ 223 w 352"/>
                    <a:gd name="T51" fmla="*/ 531 h 834"/>
                    <a:gd name="T52" fmla="*/ 233 w 352"/>
                    <a:gd name="T53" fmla="*/ 601 h 834"/>
                    <a:gd name="T54" fmla="*/ 238 w 352"/>
                    <a:gd name="T55" fmla="*/ 641 h 834"/>
                    <a:gd name="T56" fmla="*/ 248 w 352"/>
                    <a:gd name="T57" fmla="*/ 710 h 834"/>
                    <a:gd name="T58" fmla="*/ 253 w 352"/>
                    <a:gd name="T59" fmla="*/ 760 h 834"/>
                    <a:gd name="T60" fmla="*/ 263 w 352"/>
                    <a:gd name="T61" fmla="*/ 810 h 834"/>
                    <a:gd name="T62" fmla="*/ 273 w 352"/>
                    <a:gd name="T63" fmla="*/ 824 h 834"/>
                    <a:gd name="T64" fmla="*/ 278 w 352"/>
                    <a:gd name="T65" fmla="*/ 785 h 834"/>
                    <a:gd name="T66" fmla="*/ 288 w 352"/>
                    <a:gd name="T67" fmla="*/ 815 h 834"/>
                    <a:gd name="T68" fmla="*/ 293 w 352"/>
                    <a:gd name="T69" fmla="*/ 730 h 834"/>
                    <a:gd name="T70" fmla="*/ 303 w 352"/>
                    <a:gd name="T71" fmla="*/ 561 h 834"/>
                    <a:gd name="T72" fmla="*/ 308 w 352"/>
                    <a:gd name="T73" fmla="*/ 358 h 834"/>
                    <a:gd name="T74" fmla="*/ 318 w 352"/>
                    <a:gd name="T75" fmla="*/ 278 h 834"/>
                    <a:gd name="T76" fmla="*/ 323 w 352"/>
                    <a:gd name="T77" fmla="*/ 134 h 834"/>
                    <a:gd name="T78" fmla="*/ 332 w 352"/>
                    <a:gd name="T79" fmla="*/ 238 h 834"/>
                    <a:gd name="T80" fmla="*/ 337 w 352"/>
                    <a:gd name="T81" fmla="*/ 293 h 834"/>
                    <a:gd name="T82" fmla="*/ 347 w 352"/>
                    <a:gd name="T83" fmla="*/ 372 h 8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52" h="834">
                      <a:moveTo>
                        <a:pt x="0" y="810"/>
                      </a:moveTo>
                      <a:lnTo>
                        <a:pt x="5" y="800"/>
                      </a:lnTo>
                      <a:lnTo>
                        <a:pt x="5" y="785"/>
                      </a:lnTo>
                      <a:lnTo>
                        <a:pt x="10" y="770"/>
                      </a:lnTo>
                      <a:lnTo>
                        <a:pt x="10" y="755"/>
                      </a:lnTo>
                      <a:lnTo>
                        <a:pt x="15" y="760"/>
                      </a:lnTo>
                      <a:lnTo>
                        <a:pt x="20" y="765"/>
                      </a:lnTo>
                      <a:lnTo>
                        <a:pt x="25" y="745"/>
                      </a:lnTo>
                      <a:lnTo>
                        <a:pt x="25" y="710"/>
                      </a:lnTo>
                      <a:lnTo>
                        <a:pt x="30" y="670"/>
                      </a:lnTo>
                      <a:lnTo>
                        <a:pt x="30" y="626"/>
                      </a:lnTo>
                      <a:lnTo>
                        <a:pt x="35" y="576"/>
                      </a:lnTo>
                      <a:lnTo>
                        <a:pt x="35" y="512"/>
                      </a:lnTo>
                      <a:lnTo>
                        <a:pt x="39" y="442"/>
                      </a:lnTo>
                      <a:lnTo>
                        <a:pt x="39" y="382"/>
                      </a:lnTo>
                      <a:lnTo>
                        <a:pt x="44" y="363"/>
                      </a:lnTo>
                      <a:lnTo>
                        <a:pt x="44" y="353"/>
                      </a:lnTo>
                      <a:lnTo>
                        <a:pt x="49" y="328"/>
                      </a:lnTo>
                      <a:lnTo>
                        <a:pt x="49" y="293"/>
                      </a:lnTo>
                      <a:lnTo>
                        <a:pt x="54" y="209"/>
                      </a:lnTo>
                      <a:lnTo>
                        <a:pt x="54" y="129"/>
                      </a:lnTo>
                      <a:lnTo>
                        <a:pt x="59" y="109"/>
                      </a:lnTo>
                      <a:lnTo>
                        <a:pt x="59" y="179"/>
                      </a:lnTo>
                      <a:lnTo>
                        <a:pt x="64" y="233"/>
                      </a:lnTo>
                      <a:lnTo>
                        <a:pt x="64" y="263"/>
                      </a:lnTo>
                      <a:lnTo>
                        <a:pt x="69" y="263"/>
                      </a:lnTo>
                      <a:lnTo>
                        <a:pt x="69" y="278"/>
                      </a:lnTo>
                      <a:lnTo>
                        <a:pt x="74" y="298"/>
                      </a:lnTo>
                      <a:lnTo>
                        <a:pt x="74" y="328"/>
                      </a:lnTo>
                      <a:lnTo>
                        <a:pt x="79" y="367"/>
                      </a:lnTo>
                      <a:lnTo>
                        <a:pt x="79" y="377"/>
                      </a:lnTo>
                      <a:lnTo>
                        <a:pt x="84" y="397"/>
                      </a:lnTo>
                      <a:lnTo>
                        <a:pt x="84" y="412"/>
                      </a:lnTo>
                      <a:lnTo>
                        <a:pt x="89" y="422"/>
                      </a:lnTo>
                      <a:lnTo>
                        <a:pt x="89" y="427"/>
                      </a:lnTo>
                      <a:lnTo>
                        <a:pt x="94" y="417"/>
                      </a:lnTo>
                      <a:lnTo>
                        <a:pt x="99" y="417"/>
                      </a:lnTo>
                      <a:lnTo>
                        <a:pt x="104" y="417"/>
                      </a:lnTo>
                      <a:lnTo>
                        <a:pt x="114" y="417"/>
                      </a:lnTo>
                      <a:lnTo>
                        <a:pt x="109" y="417"/>
                      </a:lnTo>
                      <a:lnTo>
                        <a:pt x="114" y="417"/>
                      </a:lnTo>
                      <a:lnTo>
                        <a:pt x="119" y="422"/>
                      </a:lnTo>
                      <a:lnTo>
                        <a:pt x="124" y="422"/>
                      </a:lnTo>
                      <a:lnTo>
                        <a:pt x="129" y="427"/>
                      </a:lnTo>
                      <a:lnTo>
                        <a:pt x="139" y="437"/>
                      </a:lnTo>
                      <a:lnTo>
                        <a:pt x="134" y="437"/>
                      </a:lnTo>
                      <a:lnTo>
                        <a:pt x="139" y="437"/>
                      </a:lnTo>
                      <a:lnTo>
                        <a:pt x="144" y="432"/>
                      </a:lnTo>
                      <a:lnTo>
                        <a:pt x="149" y="427"/>
                      </a:lnTo>
                      <a:lnTo>
                        <a:pt x="154" y="427"/>
                      </a:lnTo>
                      <a:lnTo>
                        <a:pt x="154" y="417"/>
                      </a:lnTo>
                      <a:lnTo>
                        <a:pt x="159" y="412"/>
                      </a:lnTo>
                      <a:lnTo>
                        <a:pt x="164" y="397"/>
                      </a:lnTo>
                      <a:lnTo>
                        <a:pt x="164" y="387"/>
                      </a:lnTo>
                      <a:lnTo>
                        <a:pt x="169" y="377"/>
                      </a:lnTo>
                      <a:lnTo>
                        <a:pt x="169" y="353"/>
                      </a:lnTo>
                      <a:lnTo>
                        <a:pt x="174" y="328"/>
                      </a:lnTo>
                      <a:lnTo>
                        <a:pt x="174" y="308"/>
                      </a:lnTo>
                      <a:lnTo>
                        <a:pt x="179" y="288"/>
                      </a:lnTo>
                      <a:lnTo>
                        <a:pt x="179" y="263"/>
                      </a:lnTo>
                      <a:lnTo>
                        <a:pt x="183" y="233"/>
                      </a:lnTo>
                      <a:lnTo>
                        <a:pt x="183" y="199"/>
                      </a:lnTo>
                      <a:lnTo>
                        <a:pt x="188" y="164"/>
                      </a:lnTo>
                      <a:lnTo>
                        <a:pt x="188" y="114"/>
                      </a:lnTo>
                      <a:lnTo>
                        <a:pt x="193" y="64"/>
                      </a:lnTo>
                      <a:lnTo>
                        <a:pt x="193" y="30"/>
                      </a:lnTo>
                      <a:lnTo>
                        <a:pt x="198" y="0"/>
                      </a:lnTo>
                      <a:lnTo>
                        <a:pt x="198" y="30"/>
                      </a:lnTo>
                      <a:lnTo>
                        <a:pt x="203" y="35"/>
                      </a:lnTo>
                      <a:lnTo>
                        <a:pt x="203" y="74"/>
                      </a:lnTo>
                      <a:lnTo>
                        <a:pt x="208" y="104"/>
                      </a:lnTo>
                      <a:lnTo>
                        <a:pt x="208" y="134"/>
                      </a:lnTo>
                      <a:lnTo>
                        <a:pt x="213" y="149"/>
                      </a:lnTo>
                      <a:lnTo>
                        <a:pt x="213" y="174"/>
                      </a:lnTo>
                      <a:lnTo>
                        <a:pt x="218" y="213"/>
                      </a:lnTo>
                      <a:lnTo>
                        <a:pt x="218" y="318"/>
                      </a:lnTo>
                      <a:lnTo>
                        <a:pt x="223" y="447"/>
                      </a:lnTo>
                      <a:lnTo>
                        <a:pt x="223" y="531"/>
                      </a:lnTo>
                      <a:lnTo>
                        <a:pt x="228" y="581"/>
                      </a:lnTo>
                      <a:lnTo>
                        <a:pt x="228" y="601"/>
                      </a:lnTo>
                      <a:lnTo>
                        <a:pt x="233" y="601"/>
                      </a:lnTo>
                      <a:lnTo>
                        <a:pt x="233" y="611"/>
                      </a:lnTo>
                      <a:lnTo>
                        <a:pt x="238" y="621"/>
                      </a:lnTo>
                      <a:lnTo>
                        <a:pt x="238" y="641"/>
                      </a:lnTo>
                      <a:lnTo>
                        <a:pt x="243" y="661"/>
                      </a:lnTo>
                      <a:lnTo>
                        <a:pt x="243" y="690"/>
                      </a:lnTo>
                      <a:lnTo>
                        <a:pt x="248" y="710"/>
                      </a:lnTo>
                      <a:lnTo>
                        <a:pt x="248" y="730"/>
                      </a:lnTo>
                      <a:lnTo>
                        <a:pt x="253" y="745"/>
                      </a:lnTo>
                      <a:lnTo>
                        <a:pt x="253" y="760"/>
                      </a:lnTo>
                      <a:lnTo>
                        <a:pt x="258" y="770"/>
                      </a:lnTo>
                      <a:lnTo>
                        <a:pt x="258" y="790"/>
                      </a:lnTo>
                      <a:lnTo>
                        <a:pt x="263" y="810"/>
                      </a:lnTo>
                      <a:lnTo>
                        <a:pt x="263" y="829"/>
                      </a:lnTo>
                      <a:lnTo>
                        <a:pt x="268" y="834"/>
                      </a:lnTo>
                      <a:lnTo>
                        <a:pt x="273" y="824"/>
                      </a:lnTo>
                      <a:lnTo>
                        <a:pt x="273" y="815"/>
                      </a:lnTo>
                      <a:lnTo>
                        <a:pt x="278" y="795"/>
                      </a:lnTo>
                      <a:lnTo>
                        <a:pt x="278" y="785"/>
                      </a:lnTo>
                      <a:lnTo>
                        <a:pt x="283" y="785"/>
                      </a:lnTo>
                      <a:lnTo>
                        <a:pt x="283" y="800"/>
                      </a:lnTo>
                      <a:lnTo>
                        <a:pt x="288" y="815"/>
                      </a:lnTo>
                      <a:lnTo>
                        <a:pt x="288" y="800"/>
                      </a:lnTo>
                      <a:lnTo>
                        <a:pt x="293" y="775"/>
                      </a:lnTo>
                      <a:lnTo>
                        <a:pt x="293" y="730"/>
                      </a:lnTo>
                      <a:lnTo>
                        <a:pt x="298" y="685"/>
                      </a:lnTo>
                      <a:lnTo>
                        <a:pt x="298" y="626"/>
                      </a:lnTo>
                      <a:lnTo>
                        <a:pt x="303" y="561"/>
                      </a:lnTo>
                      <a:lnTo>
                        <a:pt x="303" y="482"/>
                      </a:lnTo>
                      <a:lnTo>
                        <a:pt x="308" y="407"/>
                      </a:lnTo>
                      <a:lnTo>
                        <a:pt x="308" y="358"/>
                      </a:lnTo>
                      <a:lnTo>
                        <a:pt x="313" y="333"/>
                      </a:lnTo>
                      <a:lnTo>
                        <a:pt x="313" y="303"/>
                      </a:lnTo>
                      <a:lnTo>
                        <a:pt x="318" y="278"/>
                      </a:lnTo>
                      <a:lnTo>
                        <a:pt x="318" y="194"/>
                      </a:lnTo>
                      <a:lnTo>
                        <a:pt x="323" y="129"/>
                      </a:lnTo>
                      <a:lnTo>
                        <a:pt x="323" y="134"/>
                      </a:lnTo>
                      <a:lnTo>
                        <a:pt x="328" y="189"/>
                      </a:lnTo>
                      <a:lnTo>
                        <a:pt x="328" y="223"/>
                      </a:lnTo>
                      <a:lnTo>
                        <a:pt x="332" y="238"/>
                      </a:lnTo>
                      <a:lnTo>
                        <a:pt x="332" y="248"/>
                      </a:lnTo>
                      <a:lnTo>
                        <a:pt x="337" y="263"/>
                      </a:lnTo>
                      <a:lnTo>
                        <a:pt x="337" y="293"/>
                      </a:lnTo>
                      <a:lnTo>
                        <a:pt x="342" y="313"/>
                      </a:lnTo>
                      <a:lnTo>
                        <a:pt x="342" y="353"/>
                      </a:lnTo>
                      <a:lnTo>
                        <a:pt x="347" y="372"/>
                      </a:lnTo>
                      <a:lnTo>
                        <a:pt x="347" y="392"/>
                      </a:lnTo>
                      <a:lnTo>
                        <a:pt x="352" y="407"/>
                      </a:lnTo>
                    </a:path>
                  </a:pathLst>
                </a:custGeom>
                <a:noFill/>
                <a:ln w="19050">
                  <a:solidFill>
                    <a:srgbClr val="7030A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56"/>
                <p:cNvSpPr>
                  <a:spLocks/>
                </p:cNvSpPr>
                <p:nvPr/>
              </p:nvSpPr>
              <p:spPr bwMode="auto">
                <a:xfrm>
                  <a:off x="4471988" y="2097088"/>
                  <a:ext cx="584200" cy="1293813"/>
                </a:xfrm>
                <a:custGeom>
                  <a:avLst/>
                  <a:gdLst>
                    <a:gd name="T0" fmla="*/ 5 w 368"/>
                    <a:gd name="T1" fmla="*/ 427 h 815"/>
                    <a:gd name="T2" fmla="*/ 20 w 368"/>
                    <a:gd name="T3" fmla="*/ 422 h 815"/>
                    <a:gd name="T4" fmla="*/ 35 w 368"/>
                    <a:gd name="T5" fmla="*/ 422 h 815"/>
                    <a:gd name="T6" fmla="*/ 40 w 368"/>
                    <a:gd name="T7" fmla="*/ 427 h 815"/>
                    <a:gd name="T8" fmla="*/ 55 w 368"/>
                    <a:gd name="T9" fmla="*/ 432 h 815"/>
                    <a:gd name="T10" fmla="*/ 65 w 368"/>
                    <a:gd name="T11" fmla="*/ 427 h 815"/>
                    <a:gd name="T12" fmla="*/ 75 w 368"/>
                    <a:gd name="T13" fmla="*/ 407 h 815"/>
                    <a:gd name="T14" fmla="*/ 80 w 368"/>
                    <a:gd name="T15" fmla="*/ 363 h 815"/>
                    <a:gd name="T16" fmla="*/ 90 w 368"/>
                    <a:gd name="T17" fmla="*/ 303 h 815"/>
                    <a:gd name="T18" fmla="*/ 95 w 368"/>
                    <a:gd name="T19" fmla="*/ 233 h 815"/>
                    <a:gd name="T20" fmla="*/ 105 w 368"/>
                    <a:gd name="T21" fmla="*/ 104 h 815"/>
                    <a:gd name="T22" fmla="*/ 110 w 368"/>
                    <a:gd name="T23" fmla="*/ 0 h 815"/>
                    <a:gd name="T24" fmla="*/ 120 w 368"/>
                    <a:gd name="T25" fmla="*/ 79 h 815"/>
                    <a:gd name="T26" fmla="*/ 124 w 368"/>
                    <a:gd name="T27" fmla="*/ 134 h 815"/>
                    <a:gd name="T28" fmla="*/ 134 w 368"/>
                    <a:gd name="T29" fmla="*/ 313 h 815"/>
                    <a:gd name="T30" fmla="*/ 139 w 368"/>
                    <a:gd name="T31" fmla="*/ 581 h 815"/>
                    <a:gd name="T32" fmla="*/ 149 w 368"/>
                    <a:gd name="T33" fmla="*/ 631 h 815"/>
                    <a:gd name="T34" fmla="*/ 154 w 368"/>
                    <a:gd name="T35" fmla="*/ 670 h 815"/>
                    <a:gd name="T36" fmla="*/ 164 w 368"/>
                    <a:gd name="T37" fmla="*/ 735 h 815"/>
                    <a:gd name="T38" fmla="*/ 169 w 368"/>
                    <a:gd name="T39" fmla="*/ 785 h 815"/>
                    <a:gd name="T40" fmla="*/ 184 w 368"/>
                    <a:gd name="T41" fmla="*/ 815 h 815"/>
                    <a:gd name="T42" fmla="*/ 189 w 368"/>
                    <a:gd name="T43" fmla="*/ 805 h 815"/>
                    <a:gd name="T44" fmla="*/ 194 w 368"/>
                    <a:gd name="T45" fmla="*/ 745 h 815"/>
                    <a:gd name="T46" fmla="*/ 204 w 368"/>
                    <a:gd name="T47" fmla="*/ 740 h 815"/>
                    <a:gd name="T48" fmla="*/ 214 w 368"/>
                    <a:gd name="T49" fmla="*/ 636 h 815"/>
                    <a:gd name="T50" fmla="*/ 219 w 368"/>
                    <a:gd name="T51" fmla="*/ 427 h 815"/>
                    <a:gd name="T52" fmla="*/ 229 w 368"/>
                    <a:gd name="T53" fmla="*/ 328 h 815"/>
                    <a:gd name="T54" fmla="*/ 239 w 368"/>
                    <a:gd name="T55" fmla="*/ 169 h 815"/>
                    <a:gd name="T56" fmla="*/ 244 w 368"/>
                    <a:gd name="T57" fmla="*/ 243 h 815"/>
                    <a:gd name="T58" fmla="*/ 254 w 368"/>
                    <a:gd name="T59" fmla="*/ 288 h 815"/>
                    <a:gd name="T60" fmla="*/ 259 w 368"/>
                    <a:gd name="T61" fmla="*/ 367 h 815"/>
                    <a:gd name="T62" fmla="*/ 273 w 368"/>
                    <a:gd name="T63" fmla="*/ 422 h 815"/>
                    <a:gd name="T64" fmla="*/ 283 w 368"/>
                    <a:gd name="T65" fmla="*/ 422 h 815"/>
                    <a:gd name="T66" fmla="*/ 288 w 368"/>
                    <a:gd name="T67" fmla="*/ 427 h 815"/>
                    <a:gd name="T68" fmla="*/ 293 w 368"/>
                    <a:gd name="T69" fmla="*/ 422 h 815"/>
                    <a:gd name="T70" fmla="*/ 308 w 368"/>
                    <a:gd name="T71" fmla="*/ 427 h 815"/>
                    <a:gd name="T72" fmla="*/ 323 w 368"/>
                    <a:gd name="T73" fmla="*/ 422 h 815"/>
                    <a:gd name="T74" fmla="*/ 333 w 368"/>
                    <a:gd name="T75" fmla="*/ 412 h 815"/>
                    <a:gd name="T76" fmla="*/ 343 w 368"/>
                    <a:gd name="T77" fmla="*/ 392 h 815"/>
                    <a:gd name="T78" fmla="*/ 348 w 368"/>
                    <a:gd name="T79" fmla="*/ 363 h 815"/>
                    <a:gd name="T80" fmla="*/ 358 w 368"/>
                    <a:gd name="T81" fmla="*/ 308 h 815"/>
                    <a:gd name="T82" fmla="*/ 363 w 368"/>
                    <a:gd name="T83" fmla="*/ 238 h 8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68" h="815">
                      <a:moveTo>
                        <a:pt x="0" y="407"/>
                      </a:moveTo>
                      <a:lnTo>
                        <a:pt x="0" y="422"/>
                      </a:lnTo>
                      <a:lnTo>
                        <a:pt x="5" y="427"/>
                      </a:lnTo>
                      <a:lnTo>
                        <a:pt x="10" y="422"/>
                      </a:lnTo>
                      <a:lnTo>
                        <a:pt x="15" y="417"/>
                      </a:lnTo>
                      <a:lnTo>
                        <a:pt x="20" y="422"/>
                      </a:lnTo>
                      <a:lnTo>
                        <a:pt x="30" y="422"/>
                      </a:lnTo>
                      <a:lnTo>
                        <a:pt x="30" y="427"/>
                      </a:lnTo>
                      <a:lnTo>
                        <a:pt x="35" y="422"/>
                      </a:lnTo>
                      <a:lnTo>
                        <a:pt x="35" y="427"/>
                      </a:lnTo>
                      <a:lnTo>
                        <a:pt x="45" y="427"/>
                      </a:lnTo>
                      <a:lnTo>
                        <a:pt x="40" y="427"/>
                      </a:lnTo>
                      <a:lnTo>
                        <a:pt x="45" y="427"/>
                      </a:lnTo>
                      <a:lnTo>
                        <a:pt x="50" y="432"/>
                      </a:lnTo>
                      <a:lnTo>
                        <a:pt x="55" y="432"/>
                      </a:lnTo>
                      <a:lnTo>
                        <a:pt x="60" y="427"/>
                      </a:lnTo>
                      <a:lnTo>
                        <a:pt x="60" y="432"/>
                      </a:lnTo>
                      <a:lnTo>
                        <a:pt x="65" y="427"/>
                      </a:lnTo>
                      <a:lnTo>
                        <a:pt x="70" y="422"/>
                      </a:lnTo>
                      <a:lnTo>
                        <a:pt x="70" y="412"/>
                      </a:lnTo>
                      <a:lnTo>
                        <a:pt x="75" y="407"/>
                      </a:lnTo>
                      <a:lnTo>
                        <a:pt x="75" y="392"/>
                      </a:lnTo>
                      <a:lnTo>
                        <a:pt x="80" y="382"/>
                      </a:lnTo>
                      <a:lnTo>
                        <a:pt x="80" y="363"/>
                      </a:lnTo>
                      <a:lnTo>
                        <a:pt x="85" y="343"/>
                      </a:lnTo>
                      <a:lnTo>
                        <a:pt x="85" y="318"/>
                      </a:lnTo>
                      <a:lnTo>
                        <a:pt x="90" y="303"/>
                      </a:lnTo>
                      <a:lnTo>
                        <a:pt x="90" y="283"/>
                      </a:lnTo>
                      <a:lnTo>
                        <a:pt x="95" y="258"/>
                      </a:lnTo>
                      <a:lnTo>
                        <a:pt x="95" y="233"/>
                      </a:lnTo>
                      <a:lnTo>
                        <a:pt x="100" y="199"/>
                      </a:lnTo>
                      <a:lnTo>
                        <a:pt x="100" y="154"/>
                      </a:lnTo>
                      <a:lnTo>
                        <a:pt x="105" y="104"/>
                      </a:lnTo>
                      <a:lnTo>
                        <a:pt x="105" y="55"/>
                      </a:lnTo>
                      <a:lnTo>
                        <a:pt x="110" y="30"/>
                      </a:lnTo>
                      <a:lnTo>
                        <a:pt x="110" y="0"/>
                      </a:lnTo>
                      <a:lnTo>
                        <a:pt x="115" y="20"/>
                      </a:lnTo>
                      <a:lnTo>
                        <a:pt x="115" y="40"/>
                      </a:lnTo>
                      <a:lnTo>
                        <a:pt x="120" y="79"/>
                      </a:lnTo>
                      <a:lnTo>
                        <a:pt x="120" y="99"/>
                      </a:lnTo>
                      <a:lnTo>
                        <a:pt x="124" y="119"/>
                      </a:lnTo>
                      <a:lnTo>
                        <a:pt x="124" y="134"/>
                      </a:lnTo>
                      <a:lnTo>
                        <a:pt x="129" y="164"/>
                      </a:lnTo>
                      <a:lnTo>
                        <a:pt x="129" y="199"/>
                      </a:lnTo>
                      <a:lnTo>
                        <a:pt x="134" y="313"/>
                      </a:lnTo>
                      <a:lnTo>
                        <a:pt x="134" y="447"/>
                      </a:lnTo>
                      <a:lnTo>
                        <a:pt x="139" y="531"/>
                      </a:lnTo>
                      <a:lnTo>
                        <a:pt x="139" y="581"/>
                      </a:lnTo>
                      <a:lnTo>
                        <a:pt x="144" y="601"/>
                      </a:lnTo>
                      <a:lnTo>
                        <a:pt x="144" y="616"/>
                      </a:lnTo>
                      <a:lnTo>
                        <a:pt x="149" y="631"/>
                      </a:lnTo>
                      <a:lnTo>
                        <a:pt x="149" y="641"/>
                      </a:lnTo>
                      <a:lnTo>
                        <a:pt x="154" y="656"/>
                      </a:lnTo>
                      <a:lnTo>
                        <a:pt x="154" y="670"/>
                      </a:lnTo>
                      <a:lnTo>
                        <a:pt x="159" y="695"/>
                      </a:lnTo>
                      <a:lnTo>
                        <a:pt x="159" y="715"/>
                      </a:lnTo>
                      <a:lnTo>
                        <a:pt x="164" y="735"/>
                      </a:lnTo>
                      <a:lnTo>
                        <a:pt x="164" y="755"/>
                      </a:lnTo>
                      <a:lnTo>
                        <a:pt x="169" y="770"/>
                      </a:lnTo>
                      <a:lnTo>
                        <a:pt x="169" y="785"/>
                      </a:lnTo>
                      <a:lnTo>
                        <a:pt x="174" y="795"/>
                      </a:lnTo>
                      <a:lnTo>
                        <a:pt x="174" y="805"/>
                      </a:lnTo>
                      <a:lnTo>
                        <a:pt x="184" y="815"/>
                      </a:lnTo>
                      <a:lnTo>
                        <a:pt x="179" y="815"/>
                      </a:lnTo>
                      <a:lnTo>
                        <a:pt x="184" y="815"/>
                      </a:lnTo>
                      <a:lnTo>
                        <a:pt x="189" y="805"/>
                      </a:lnTo>
                      <a:lnTo>
                        <a:pt x="189" y="785"/>
                      </a:lnTo>
                      <a:lnTo>
                        <a:pt x="194" y="765"/>
                      </a:lnTo>
                      <a:lnTo>
                        <a:pt x="194" y="745"/>
                      </a:lnTo>
                      <a:lnTo>
                        <a:pt x="204" y="755"/>
                      </a:lnTo>
                      <a:lnTo>
                        <a:pt x="199" y="755"/>
                      </a:lnTo>
                      <a:lnTo>
                        <a:pt x="204" y="740"/>
                      </a:lnTo>
                      <a:lnTo>
                        <a:pt x="209" y="720"/>
                      </a:lnTo>
                      <a:lnTo>
                        <a:pt x="209" y="685"/>
                      </a:lnTo>
                      <a:lnTo>
                        <a:pt x="214" y="636"/>
                      </a:lnTo>
                      <a:lnTo>
                        <a:pt x="214" y="576"/>
                      </a:lnTo>
                      <a:lnTo>
                        <a:pt x="219" y="507"/>
                      </a:lnTo>
                      <a:lnTo>
                        <a:pt x="219" y="427"/>
                      </a:lnTo>
                      <a:lnTo>
                        <a:pt x="224" y="367"/>
                      </a:lnTo>
                      <a:lnTo>
                        <a:pt x="229" y="338"/>
                      </a:lnTo>
                      <a:lnTo>
                        <a:pt x="229" y="328"/>
                      </a:lnTo>
                      <a:lnTo>
                        <a:pt x="234" y="313"/>
                      </a:lnTo>
                      <a:lnTo>
                        <a:pt x="234" y="248"/>
                      </a:lnTo>
                      <a:lnTo>
                        <a:pt x="239" y="169"/>
                      </a:lnTo>
                      <a:lnTo>
                        <a:pt x="239" y="124"/>
                      </a:lnTo>
                      <a:lnTo>
                        <a:pt x="244" y="174"/>
                      </a:lnTo>
                      <a:lnTo>
                        <a:pt x="244" y="243"/>
                      </a:lnTo>
                      <a:lnTo>
                        <a:pt x="249" y="273"/>
                      </a:lnTo>
                      <a:lnTo>
                        <a:pt x="249" y="278"/>
                      </a:lnTo>
                      <a:lnTo>
                        <a:pt x="254" y="288"/>
                      </a:lnTo>
                      <a:lnTo>
                        <a:pt x="254" y="303"/>
                      </a:lnTo>
                      <a:lnTo>
                        <a:pt x="259" y="333"/>
                      </a:lnTo>
                      <a:lnTo>
                        <a:pt x="259" y="367"/>
                      </a:lnTo>
                      <a:lnTo>
                        <a:pt x="264" y="387"/>
                      </a:lnTo>
                      <a:lnTo>
                        <a:pt x="264" y="402"/>
                      </a:lnTo>
                      <a:lnTo>
                        <a:pt x="273" y="422"/>
                      </a:lnTo>
                      <a:lnTo>
                        <a:pt x="269" y="422"/>
                      </a:lnTo>
                      <a:lnTo>
                        <a:pt x="273" y="417"/>
                      </a:lnTo>
                      <a:lnTo>
                        <a:pt x="283" y="422"/>
                      </a:lnTo>
                      <a:lnTo>
                        <a:pt x="278" y="422"/>
                      </a:lnTo>
                      <a:lnTo>
                        <a:pt x="283" y="422"/>
                      </a:lnTo>
                      <a:lnTo>
                        <a:pt x="288" y="427"/>
                      </a:lnTo>
                      <a:lnTo>
                        <a:pt x="288" y="422"/>
                      </a:lnTo>
                      <a:lnTo>
                        <a:pt x="298" y="422"/>
                      </a:lnTo>
                      <a:lnTo>
                        <a:pt x="293" y="422"/>
                      </a:lnTo>
                      <a:lnTo>
                        <a:pt x="298" y="427"/>
                      </a:lnTo>
                      <a:lnTo>
                        <a:pt x="303" y="427"/>
                      </a:lnTo>
                      <a:lnTo>
                        <a:pt x="308" y="427"/>
                      </a:lnTo>
                      <a:lnTo>
                        <a:pt x="313" y="427"/>
                      </a:lnTo>
                      <a:lnTo>
                        <a:pt x="318" y="427"/>
                      </a:lnTo>
                      <a:lnTo>
                        <a:pt x="323" y="422"/>
                      </a:lnTo>
                      <a:lnTo>
                        <a:pt x="328" y="422"/>
                      </a:lnTo>
                      <a:lnTo>
                        <a:pt x="333" y="422"/>
                      </a:lnTo>
                      <a:lnTo>
                        <a:pt x="333" y="412"/>
                      </a:lnTo>
                      <a:lnTo>
                        <a:pt x="338" y="407"/>
                      </a:lnTo>
                      <a:lnTo>
                        <a:pt x="338" y="397"/>
                      </a:lnTo>
                      <a:lnTo>
                        <a:pt x="343" y="392"/>
                      </a:lnTo>
                      <a:lnTo>
                        <a:pt x="343" y="382"/>
                      </a:lnTo>
                      <a:lnTo>
                        <a:pt x="348" y="372"/>
                      </a:lnTo>
                      <a:lnTo>
                        <a:pt x="348" y="363"/>
                      </a:lnTo>
                      <a:lnTo>
                        <a:pt x="353" y="343"/>
                      </a:lnTo>
                      <a:lnTo>
                        <a:pt x="353" y="328"/>
                      </a:lnTo>
                      <a:lnTo>
                        <a:pt x="358" y="308"/>
                      </a:lnTo>
                      <a:lnTo>
                        <a:pt x="358" y="288"/>
                      </a:lnTo>
                      <a:lnTo>
                        <a:pt x="363" y="268"/>
                      </a:lnTo>
                      <a:lnTo>
                        <a:pt x="363" y="238"/>
                      </a:lnTo>
                      <a:lnTo>
                        <a:pt x="368" y="209"/>
                      </a:lnTo>
                      <a:lnTo>
                        <a:pt x="368" y="164"/>
                      </a:lnTo>
                    </a:path>
                  </a:pathLst>
                </a:custGeom>
                <a:noFill/>
                <a:ln w="19050">
                  <a:solidFill>
                    <a:srgbClr val="7030A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57"/>
                <p:cNvSpPr>
                  <a:spLocks/>
                </p:cNvSpPr>
                <p:nvPr/>
              </p:nvSpPr>
              <p:spPr bwMode="auto">
                <a:xfrm>
                  <a:off x="5056188" y="2097088"/>
                  <a:ext cx="550863" cy="1308100"/>
                </a:xfrm>
                <a:custGeom>
                  <a:avLst/>
                  <a:gdLst>
                    <a:gd name="T0" fmla="*/ 5 w 347"/>
                    <a:gd name="T1" fmla="*/ 74 h 824"/>
                    <a:gd name="T2" fmla="*/ 15 w 347"/>
                    <a:gd name="T3" fmla="*/ 10 h 824"/>
                    <a:gd name="T4" fmla="*/ 20 w 347"/>
                    <a:gd name="T5" fmla="*/ 74 h 824"/>
                    <a:gd name="T6" fmla="*/ 30 w 347"/>
                    <a:gd name="T7" fmla="*/ 139 h 824"/>
                    <a:gd name="T8" fmla="*/ 35 w 347"/>
                    <a:gd name="T9" fmla="*/ 397 h 824"/>
                    <a:gd name="T10" fmla="*/ 45 w 347"/>
                    <a:gd name="T11" fmla="*/ 606 h 824"/>
                    <a:gd name="T12" fmla="*/ 49 w 347"/>
                    <a:gd name="T13" fmla="*/ 646 h 824"/>
                    <a:gd name="T14" fmla="*/ 59 w 347"/>
                    <a:gd name="T15" fmla="*/ 700 h 824"/>
                    <a:gd name="T16" fmla="*/ 64 w 347"/>
                    <a:gd name="T17" fmla="*/ 755 h 824"/>
                    <a:gd name="T18" fmla="*/ 74 w 347"/>
                    <a:gd name="T19" fmla="*/ 790 h 824"/>
                    <a:gd name="T20" fmla="*/ 79 w 347"/>
                    <a:gd name="T21" fmla="*/ 810 h 824"/>
                    <a:gd name="T22" fmla="*/ 89 w 347"/>
                    <a:gd name="T23" fmla="*/ 805 h 824"/>
                    <a:gd name="T24" fmla="*/ 94 w 347"/>
                    <a:gd name="T25" fmla="*/ 750 h 824"/>
                    <a:gd name="T26" fmla="*/ 104 w 347"/>
                    <a:gd name="T27" fmla="*/ 770 h 824"/>
                    <a:gd name="T28" fmla="*/ 109 w 347"/>
                    <a:gd name="T29" fmla="*/ 695 h 824"/>
                    <a:gd name="T30" fmla="*/ 119 w 347"/>
                    <a:gd name="T31" fmla="*/ 546 h 824"/>
                    <a:gd name="T32" fmla="*/ 124 w 347"/>
                    <a:gd name="T33" fmla="*/ 363 h 824"/>
                    <a:gd name="T34" fmla="*/ 134 w 347"/>
                    <a:gd name="T35" fmla="*/ 328 h 824"/>
                    <a:gd name="T36" fmla="*/ 139 w 347"/>
                    <a:gd name="T37" fmla="*/ 129 h 824"/>
                    <a:gd name="T38" fmla="*/ 149 w 347"/>
                    <a:gd name="T39" fmla="*/ 233 h 824"/>
                    <a:gd name="T40" fmla="*/ 154 w 347"/>
                    <a:gd name="T41" fmla="*/ 293 h 824"/>
                    <a:gd name="T42" fmla="*/ 164 w 347"/>
                    <a:gd name="T43" fmla="*/ 387 h 824"/>
                    <a:gd name="T44" fmla="*/ 179 w 347"/>
                    <a:gd name="T45" fmla="*/ 427 h 824"/>
                    <a:gd name="T46" fmla="*/ 184 w 347"/>
                    <a:gd name="T47" fmla="*/ 422 h 824"/>
                    <a:gd name="T48" fmla="*/ 194 w 347"/>
                    <a:gd name="T49" fmla="*/ 427 h 824"/>
                    <a:gd name="T50" fmla="*/ 203 w 347"/>
                    <a:gd name="T51" fmla="*/ 427 h 824"/>
                    <a:gd name="T52" fmla="*/ 218 w 347"/>
                    <a:gd name="T53" fmla="*/ 432 h 824"/>
                    <a:gd name="T54" fmla="*/ 233 w 347"/>
                    <a:gd name="T55" fmla="*/ 422 h 824"/>
                    <a:gd name="T56" fmla="*/ 243 w 347"/>
                    <a:gd name="T57" fmla="*/ 407 h 824"/>
                    <a:gd name="T58" fmla="*/ 253 w 347"/>
                    <a:gd name="T59" fmla="*/ 367 h 824"/>
                    <a:gd name="T60" fmla="*/ 258 w 347"/>
                    <a:gd name="T61" fmla="*/ 323 h 824"/>
                    <a:gd name="T62" fmla="*/ 268 w 347"/>
                    <a:gd name="T63" fmla="*/ 263 h 824"/>
                    <a:gd name="T64" fmla="*/ 278 w 347"/>
                    <a:gd name="T65" fmla="*/ 159 h 824"/>
                    <a:gd name="T66" fmla="*/ 283 w 347"/>
                    <a:gd name="T67" fmla="*/ 30 h 824"/>
                    <a:gd name="T68" fmla="*/ 293 w 347"/>
                    <a:gd name="T69" fmla="*/ 35 h 824"/>
                    <a:gd name="T70" fmla="*/ 298 w 347"/>
                    <a:gd name="T71" fmla="*/ 109 h 824"/>
                    <a:gd name="T72" fmla="*/ 308 w 347"/>
                    <a:gd name="T73" fmla="*/ 223 h 824"/>
                    <a:gd name="T74" fmla="*/ 313 w 347"/>
                    <a:gd name="T75" fmla="*/ 546 h 824"/>
                    <a:gd name="T76" fmla="*/ 323 w 347"/>
                    <a:gd name="T77" fmla="*/ 606 h 824"/>
                    <a:gd name="T78" fmla="*/ 328 w 347"/>
                    <a:gd name="T79" fmla="*/ 636 h 824"/>
                    <a:gd name="T80" fmla="*/ 338 w 347"/>
                    <a:gd name="T81" fmla="*/ 705 h 824"/>
                    <a:gd name="T82" fmla="*/ 342 w 347"/>
                    <a:gd name="T83" fmla="*/ 745 h 8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347" h="824">
                      <a:moveTo>
                        <a:pt x="0" y="164"/>
                      </a:moveTo>
                      <a:lnTo>
                        <a:pt x="5" y="119"/>
                      </a:lnTo>
                      <a:lnTo>
                        <a:pt x="5" y="74"/>
                      </a:lnTo>
                      <a:lnTo>
                        <a:pt x="10" y="30"/>
                      </a:lnTo>
                      <a:lnTo>
                        <a:pt x="10" y="5"/>
                      </a:lnTo>
                      <a:lnTo>
                        <a:pt x="15" y="10"/>
                      </a:lnTo>
                      <a:lnTo>
                        <a:pt x="15" y="25"/>
                      </a:lnTo>
                      <a:lnTo>
                        <a:pt x="20" y="50"/>
                      </a:lnTo>
                      <a:lnTo>
                        <a:pt x="20" y="74"/>
                      </a:lnTo>
                      <a:lnTo>
                        <a:pt x="25" y="99"/>
                      </a:lnTo>
                      <a:lnTo>
                        <a:pt x="25" y="134"/>
                      </a:lnTo>
                      <a:lnTo>
                        <a:pt x="30" y="139"/>
                      </a:lnTo>
                      <a:lnTo>
                        <a:pt x="30" y="179"/>
                      </a:lnTo>
                      <a:lnTo>
                        <a:pt x="35" y="243"/>
                      </a:lnTo>
                      <a:lnTo>
                        <a:pt x="35" y="397"/>
                      </a:lnTo>
                      <a:lnTo>
                        <a:pt x="40" y="507"/>
                      </a:lnTo>
                      <a:lnTo>
                        <a:pt x="40" y="576"/>
                      </a:lnTo>
                      <a:lnTo>
                        <a:pt x="45" y="606"/>
                      </a:lnTo>
                      <a:lnTo>
                        <a:pt x="45" y="621"/>
                      </a:lnTo>
                      <a:lnTo>
                        <a:pt x="49" y="626"/>
                      </a:lnTo>
                      <a:lnTo>
                        <a:pt x="49" y="646"/>
                      </a:lnTo>
                      <a:lnTo>
                        <a:pt x="54" y="656"/>
                      </a:lnTo>
                      <a:lnTo>
                        <a:pt x="54" y="675"/>
                      </a:lnTo>
                      <a:lnTo>
                        <a:pt x="59" y="700"/>
                      </a:lnTo>
                      <a:lnTo>
                        <a:pt x="59" y="725"/>
                      </a:lnTo>
                      <a:lnTo>
                        <a:pt x="64" y="740"/>
                      </a:lnTo>
                      <a:lnTo>
                        <a:pt x="64" y="755"/>
                      </a:lnTo>
                      <a:lnTo>
                        <a:pt x="69" y="770"/>
                      </a:lnTo>
                      <a:lnTo>
                        <a:pt x="69" y="780"/>
                      </a:lnTo>
                      <a:lnTo>
                        <a:pt x="74" y="790"/>
                      </a:lnTo>
                      <a:lnTo>
                        <a:pt x="74" y="800"/>
                      </a:lnTo>
                      <a:lnTo>
                        <a:pt x="79" y="805"/>
                      </a:lnTo>
                      <a:lnTo>
                        <a:pt x="79" y="810"/>
                      </a:lnTo>
                      <a:lnTo>
                        <a:pt x="84" y="815"/>
                      </a:lnTo>
                      <a:lnTo>
                        <a:pt x="84" y="824"/>
                      </a:lnTo>
                      <a:lnTo>
                        <a:pt x="89" y="805"/>
                      </a:lnTo>
                      <a:lnTo>
                        <a:pt x="89" y="785"/>
                      </a:lnTo>
                      <a:lnTo>
                        <a:pt x="94" y="760"/>
                      </a:lnTo>
                      <a:lnTo>
                        <a:pt x="94" y="750"/>
                      </a:lnTo>
                      <a:lnTo>
                        <a:pt x="99" y="750"/>
                      </a:lnTo>
                      <a:lnTo>
                        <a:pt x="99" y="765"/>
                      </a:lnTo>
                      <a:lnTo>
                        <a:pt x="104" y="770"/>
                      </a:lnTo>
                      <a:lnTo>
                        <a:pt x="104" y="760"/>
                      </a:lnTo>
                      <a:lnTo>
                        <a:pt x="109" y="735"/>
                      </a:lnTo>
                      <a:lnTo>
                        <a:pt x="109" y="695"/>
                      </a:lnTo>
                      <a:lnTo>
                        <a:pt x="114" y="651"/>
                      </a:lnTo>
                      <a:lnTo>
                        <a:pt x="114" y="601"/>
                      </a:lnTo>
                      <a:lnTo>
                        <a:pt x="119" y="546"/>
                      </a:lnTo>
                      <a:lnTo>
                        <a:pt x="119" y="477"/>
                      </a:lnTo>
                      <a:lnTo>
                        <a:pt x="124" y="407"/>
                      </a:lnTo>
                      <a:lnTo>
                        <a:pt x="124" y="363"/>
                      </a:lnTo>
                      <a:lnTo>
                        <a:pt x="129" y="353"/>
                      </a:lnTo>
                      <a:lnTo>
                        <a:pt x="129" y="343"/>
                      </a:lnTo>
                      <a:lnTo>
                        <a:pt x="134" y="328"/>
                      </a:lnTo>
                      <a:lnTo>
                        <a:pt x="134" y="323"/>
                      </a:lnTo>
                      <a:lnTo>
                        <a:pt x="139" y="238"/>
                      </a:lnTo>
                      <a:lnTo>
                        <a:pt x="139" y="129"/>
                      </a:lnTo>
                      <a:lnTo>
                        <a:pt x="144" y="129"/>
                      </a:lnTo>
                      <a:lnTo>
                        <a:pt x="144" y="179"/>
                      </a:lnTo>
                      <a:lnTo>
                        <a:pt x="149" y="233"/>
                      </a:lnTo>
                      <a:lnTo>
                        <a:pt x="149" y="268"/>
                      </a:lnTo>
                      <a:lnTo>
                        <a:pt x="154" y="283"/>
                      </a:lnTo>
                      <a:lnTo>
                        <a:pt x="154" y="293"/>
                      </a:lnTo>
                      <a:lnTo>
                        <a:pt x="159" y="308"/>
                      </a:lnTo>
                      <a:lnTo>
                        <a:pt x="159" y="372"/>
                      </a:lnTo>
                      <a:lnTo>
                        <a:pt x="164" y="387"/>
                      </a:lnTo>
                      <a:lnTo>
                        <a:pt x="164" y="402"/>
                      </a:lnTo>
                      <a:lnTo>
                        <a:pt x="169" y="422"/>
                      </a:lnTo>
                      <a:lnTo>
                        <a:pt x="179" y="427"/>
                      </a:lnTo>
                      <a:lnTo>
                        <a:pt x="179" y="422"/>
                      </a:lnTo>
                      <a:lnTo>
                        <a:pt x="189" y="422"/>
                      </a:lnTo>
                      <a:lnTo>
                        <a:pt x="184" y="422"/>
                      </a:lnTo>
                      <a:lnTo>
                        <a:pt x="189" y="427"/>
                      </a:lnTo>
                      <a:lnTo>
                        <a:pt x="194" y="432"/>
                      </a:lnTo>
                      <a:lnTo>
                        <a:pt x="194" y="427"/>
                      </a:lnTo>
                      <a:lnTo>
                        <a:pt x="203" y="427"/>
                      </a:lnTo>
                      <a:lnTo>
                        <a:pt x="198" y="427"/>
                      </a:lnTo>
                      <a:lnTo>
                        <a:pt x="203" y="427"/>
                      </a:lnTo>
                      <a:lnTo>
                        <a:pt x="208" y="427"/>
                      </a:lnTo>
                      <a:lnTo>
                        <a:pt x="213" y="432"/>
                      </a:lnTo>
                      <a:lnTo>
                        <a:pt x="218" y="432"/>
                      </a:lnTo>
                      <a:lnTo>
                        <a:pt x="223" y="432"/>
                      </a:lnTo>
                      <a:lnTo>
                        <a:pt x="228" y="427"/>
                      </a:lnTo>
                      <a:lnTo>
                        <a:pt x="233" y="422"/>
                      </a:lnTo>
                      <a:lnTo>
                        <a:pt x="238" y="427"/>
                      </a:lnTo>
                      <a:lnTo>
                        <a:pt x="238" y="422"/>
                      </a:lnTo>
                      <a:lnTo>
                        <a:pt x="243" y="407"/>
                      </a:lnTo>
                      <a:lnTo>
                        <a:pt x="248" y="392"/>
                      </a:lnTo>
                      <a:lnTo>
                        <a:pt x="248" y="382"/>
                      </a:lnTo>
                      <a:lnTo>
                        <a:pt x="253" y="367"/>
                      </a:lnTo>
                      <a:lnTo>
                        <a:pt x="253" y="353"/>
                      </a:lnTo>
                      <a:lnTo>
                        <a:pt x="258" y="338"/>
                      </a:lnTo>
                      <a:lnTo>
                        <a:pt x="258" y="323"/>
                      </a:lnTo>
                      <a:lnTo>
                        <a:pt x="263" y="303"/>
                      </a:lnTo>
                      <a:lnTo>
                        <a:pt x="263" y="283"/>
                      </a:lnTo>
                      <a:lnTo>
                        <a:pt x="268" y="263"/>
                      </a:lnTo>
                      <a:lnTo>
                        <a:pt x="268" y="233"/>
                      </a:lnTo>
                      <a:lnTo>
                        <a:pt x="273" y="199"/>
                      </a:lnTo>
                      <a:lnTo>
                        <a:pt x="278" y="159"/>
                      </a:lnTo>
                      <a:lnTo>
                        <a:pt x="278" y="109"/>
                      </a:lnTo>
                      <a:lnTo>
                        <a:pt x="283" y="64"/>
                      </a:lnTo>
                      <a:lnTo>
                        <a:pt x="283" y="30"/>
                      </a:lnTo>
                      <a:lnTo>
                        <a:pt x="288" y="0"/>
                      </a:lnTo>
                      <a:lnTo>
                        <a:pt x="288" y="35"/>
                      </a:lnTo>
                      <a:lnTo>
                        <a:pt x="293" y="35"/>
                      </a:lnTo>
                      <a:lnTo>
                        <a:pt x="293" y="74"/>
                      </a:lnTo>
                      <a:lnTo>
                        <a:pt x="298" y="89"/>
                      </a:lnTo>
                      <a:lnTo>
                        <a:pt x="298" y="109"/>
                      </a:lnTo>
                      <a:lnTo>
                        <a:pt x="303" y="139"/>
                      </a:lnTo>
                      <a:lnTo>
                        <a:pt x="303" y="169"/>
                      </a:lnTo>
                      <a:lnTo>
                        <a:pt x="308" y="223"/>
                      </a:lnTo>
                      <a:lnTo>
                        <a:pt x="308" y="328"/>
                      </a:lnTo>
                      <a:lnTo>
                        <a:pt x="313" y="462"/>
                      </a:lnTo>
                      <a:lnTo>
                        <a:pt x="313" y="546"/>
                      </a:lnTo>
                      <a:lnTo>
                        <a:pt x="318" y="591"/>
                      </a:lnTo>
                      <a:lnTo>
                        <a:pt x="318" y="601"/>
                      </a:lnTo>
                      <a:lnTo>
                        <a:pt x="323" y="606"/>
                      </a:lnTo>
                      <a:lnTo>
                        <a:pt x="323" y="611"/>
                      </a:lnTo>
                      <a:lnTo>
                        <a:pt x="328" y="621"/>
                      </a:lnTo>
                      <a:lnTo>
                        <a:pt x="328" y="636"/>
                      </a:lnTo>
                      <a:lnTo>
                        <a:pt x="333" y="661"/>
                      </a:lnTo>
                      <a:lnTo>
                        <a:pt x="333" y="685"/>
                      </a:lnTo>
                      <a:lnTo>
                        <a:pt x="338" y="705"/>
                      </a:lnTo>
                      <a:lnTo>
                        <a:pt x="338" y="720"/>
                      </a:lnTo>
                      <a:lnTo>
                        <a:pt x="342" y="735"/>
                      </a:lnTo>
                      <a:lnTo>
                        <a:pt x="342" y="745"/>
                      </a:lnTo>
                      <a:lnTo>
                        <a:pt x="347" y="760"/>
                      </a:lnTo>
                      <a:lnTo>
                        <a:pt x="347" y="775"/>
                      </a:lnTo>
                    </a:path>
                  </a:pathLst>
                </a:custGeom>
                <a:noFill/>
                <a:ln w="19050">
                  <a:solidFill>
                    <a:srgbClr val="7030A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58"/>
                <p:cNvSpPr>
                  <a:spLocks/>
                </p:cNvSpPr>
                <p:nvPr/>
              </p:nvSpPr>
              <p:spPr bwMode="auto">
                <a:xfrm>
                  <a:off x="5607050" y="2136775"/>
                  <a:ext cx="544513" cy="1246188"/>
                </a:xfrm>
                <a:custGeom>
                  <a:avLst/>
                  <a:gdLst>
                    <a:gd name="T0" fmla="*/ 5 w 343"/>
                    <a:gd name="T1" fmla="*/ 770 h 785"/>
                    <a:gd name="T2" fmla="*/ 10 w 343"/>
                    <a:gd name="T3" fmla="*/ 785 h 785"/>
                    <a:gd name="T4" fmla="*/ 15 w 343"/>
                    <a:gd name="T5" fmla="*/ 765 h 785"/>
                    <a:gd name="T6" fmla="*/ 20 w 343"/>
                    <a:gd name="T7" fmla="*/ 740 h 785"/>
                    <a:gd name="T8" fmla="*/ 25 w 343"/>
                    <a:gd name="T9" fmla="*/ 740 h 785"/>
                    <a:gd name="T10" fmla="*/ 30 w 343"/>
                    <a:gd name="T11" fmla="*/ 740 h 785"/>
                    <a:gd name="T12" fmla="*/ 35 w 343"/>
                    <a:gd name="T13" fmla="*/ 685 h 785"/>
                    <a:gd name="T14" fmla="*/ 40 w 343"/>
                    <a:gd name="T15" fmla="*/ 606 h 785"/>
                    <a:gd name="T16" fmla="*/ 45 w 343"/>
                    <a:gd name="T17" fmla="*/ 506 h 785"/>
                    <a:gd name="T18" fmla="*/ 50 w 343"/>
                    <a:gd name="T19" fmla="*/ 377 h 785"/>
                    <a:gd name="T20" fmla="*/ 55 w 343"/>
                    <a:gd name="T21" fmla="*/ 238 h 785"/>
                    <a:gd name="T22" fmla="*/ 60 w 343"/>
                    <a:gd name="T23" fmla="*/ 179 h 785"/>
                    <a:gd name="T24" fmla="*/ 65 w 343"/>
                    <a:gd name="T25" fmla="*/ 164 h 785"/>
                    <a:gd name="T26" fmla="*/ 70 w 343"/>
                    <a:gd name="T27" fmla="*/ 248 h 785"/>
                    <a:gd name="T28" fmla="*/ 75 w 343"/>
                    <a:gd name="T29" fmla="*/ 273 h 785"/>
                    <a:gd name="T30" fmla="*/ 80 w 343"/>
                    <a:gd name="T31" fmla="*/ 318 h 785"/>
                    <a:gd name="T32" fmla="*/ 85 w 343"/>
                    <a:gd name="T33" fmla="*/ 338 h 785"/>
                    <a:gd name="T34" fmla="*/ 90 w 343"/>
                    <a:gd name="T35" fmla="*/ 382 h 785"/>
                    <a:gd name="T36" fmla="*/ 95 w 343"/>
                    <a:gd name="T37" fmla="*/ 387 h 785"/>
                    <a:gd name="T38" fmla="*/ 110 w 343"/>
                    <a:gd name="T39" fmla="*/ 402 h 785"/>
                    <a:gd name="T40" fmla="*/ 110 w 343"/>
                    <a:gd name="T41" fmla="*/ 397 h 785"/>
                    <a:gd name="T42" fmla="*/ 115 w 343"/>
                    <a:gd name="T43" fmla="*/ 397 h 785"/>
                    <a:gd name="T44" fmla="*/ 120 w 343"/>
                    <a:gd name="T45" fmla="*/ 397 h 785"/>
                    <a:gd name="T46" fmla="*/ 125 w 343"/>
                    <a:gd name="T47" fmla="*/ 397 h 785"/>
                    <a:gd name="T48" fmla="*/ 130 w 343"/>
                    <a:gd name="T49" fmla="*/ 402 h 785"/>
                    <a:gd name="T50" fmla="*/ 140 w 343"/>
                    <a:gd name="T51" fmla="*/ 402 h 785"/>
                    <a:gd name="T52" fmla="*/ 154 w 343"/>
                    <a:gd name="T53" fmla="*/ 397 h 785"/>
                    <a:gd name="T54" fmla="*/ 154 w 343"/>
                    <a:gd name="T55" fmla="*/ 397 h 785"/>
                    <a:gd name="T56" fmla="*/ 159 w 343"/>
                    <a:gd name="T57" fmla="*/ 387 h 785"/>
                    <a:gd name="T58" fmla="*/ 164 w 343"/>
                    <a:gd name="T59" fmla="*/ 377 h 785"/>
                    <a:gd name="T60" fmla="*/ 169 w 343"/>
                    <a:gd name="T61" fmla="*/ 357 h 785"/>
                    <a:gd name="T62" fmla="*/ 174 w 343"/>
                    <a:gd name="T63" fmla="*/ 338 h 785"/>
                    <a:gd name="T64" fmla="*/ 179 w 343"/>
                    <a:gd name="T65" fmla="*/ 308 h 785"/>
                    <a:gd name="T66" fmla="*/ 184 w 343"/>
                    <a:gd name="T67" fmla="*/ 268 h 785"/>
                    <a:gd name="T68" fmla="*/ 189 w 343"/>
                    <a:gd name="T69" fmla="*/ 223 h 785"/>
                    <a:gd name="T70" fmla="*/ 194 w 343"/>
                    <a:gd name="T71" fmla="*/ 159 h 785"/>
                    <a:gd name="T72" fmla="*/ 199 w 343"/>
                    <a:gd name="T73" fmla="*/ 79 h 785"/>
                    <a:gd name="T74" fmla="*/ 204 w 343"/>
                    <a:gd name="T75" fmla="*/ 10 h 785"/>
                    <a:gd name="T76" fmla="*/ 214 w 343"/>
                    <a:gd name="T77" fmla="*/ 20 h 785"/>
                    <a:gd name="T78" fmla="*/ 219 w 343"/>
                    <a:gd name="T79" fmla="*/ 74 h 785"/>
                    <a:gd name="T80" fmla="*/ 224 w 343"/>
                    <a:gd name="T81" fmla="*/ 139 h 785"/>
                    <a:gd name="T82" fmla="*/ 229 w 343"/>
                    <a:gd name="T83" fmla="*/ 303 h 785"/>
                    <a:gd name="T84" fmla="*/ 234 w 343"/>
                    <a:gd name="T85" fmla="*/ 526 h 785"/>
                    <a:gd name="T86" fmla="*/ 239 w 343"/>
                    <a:gd name="T87" fmla="*/ 591 h 785"/>
                    <a:gd name="T88" fmla="*/ 244 w 343"/>
                    <a:gd name="T89" fmla="*/ 616 h 785"/>
                    <a:gd name="T90" fmla="*/ 249 w 343"/>
                    <a:gd name="T91" fmla="*/ 645 h 785"/>
                    <a:gd name="T92" fmla="*/ 254 w 343"/>
                    <a:gd name="T93" fmla="*/ 695 h 785"/>
                    <a:gd name="T94" fmla="*/ 259 w 343"/>
                    <a:gd name="T95" fmla="*/ 740 h 785"/>
                    <a:gd name="T96" fmla="*/ 269 w 343"/>
                    <a:gd name="T97" fmla="*/ 765 h 785"/>
                    <a:gd name="T98" fmla="*/ 274 w 343"/>
                    <a:gd name="T99" fmla="*/ 780 h 785"/>
                    <a:gd name="T100" fmla="*/ 284 w 343"/>
                    <a:gd name="T101" fmla="*/ 775 h 785"/>
                    <a:gd name="T102" fmla="*/ 288 w 343"/>
                    <a:gd name="T103" fmla="*/ 740 h 785"/>
                    <a:gd name="T104" fmla="*/ 293 w 343"/>
                    <a:gd name="T105" fmla="*/ 730 h 785"/>
                    <a:gd name="T106" fmla="*/ 298 w 343"/>
                    <a:gd name="T107" fmla="*/ 740 h 785"/>
                    <a:gd name="T108" fmla="*/ 303 w 343"/>
                    <a:gd name="T109" fmla="*/ 710 h 785"/>
                    <a:gd name="T110" fmla="*/ 308 w 343"/>
                    <a:gd name="T111" fmla="*/ 641 h 785"/>
                    <a:gd name="T112" fmla="*/ 313 w 343"/>
                    <a:gd name="T113" fmla="*/ 531 h 785"/>
                    <a:gd name="T114" fmla="*/ 318 w 343"/>
                    <a:gd name="T115" fmla="*/ 387 h 785"/>
                    <a:gd name="T116" fmla="*/ 323 w 343"/>
                    <a:gd name="T117" fmla="*/ 243 h 785"/>
                    <a:gd name="T118" fmla="*/ 328 w 343"/>
                    <a:gd name="T119" fmla="*/ 193 h 785"/>
                    <a:gd name="T120" fmla="*/ 333 w 343"/>
                    <a:gd name="T121" fmla="*/ 154 h 785"/>
                    <a:gd name="T122" fmla="*/ 338 w 343"/>
                    <a:gd name="T123" fmla="*/ 238 h 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343" h="785">
                      <a:moveTo>
                        <a:pt x="0" y="750"/>
                      </a:moveTo>
                      <a:lnTo>
                        <a:pt x="5" y="770"/>
                      </a:lnTo>
                      <a:lnTo>
                        <a:pt x="5" y="780"/>
                      </a:lnTo>
                      <a:lnTo>
                        <a:pt x="10" y="785"/>
                      </a:lnTo>
                      <a:lnTo>
                        <a:pt x="15" y="775"/>
                      </a:lnTo>
                      <a:lnTo>
                        <a:pt x="15" y="765"/>
                      </a:lnTo>
                      <a:lnTo>
                        <a:pt x="20" y="745"/>
                      </a:lnTo>
                      <a:lnTo>
                        <a:pt x="20" y="740"/>
                      </a:lnTo>
                      <a:lnTo>
                        <a:pt x="25" y="730"/>
                      </a:lnTo>
                      <a:lnTo>
                        <a:pt x="25" y="740"/>
                      </a:lnTo>
                      <a:lnTo>
                        <a:pt x="30" y="745"/>
                      </a:lnTo>
                      <a:lnTo>
                        <a:pt x="30" y="740"/>
                      </a:lnTo>
                      <a:lnTo>
                        <a:pt x="35" y="725"/>
                      </a:lnTo>
                      <a:lnTo>
                        <a:pt x="35" y="685"/>
                      </a:lnTo>
                      <a:lnTo>
                        <a:pt x="40" y="655"/>
                      </a:lnTo>
                      <a:lnTo>
                        <a:pt x="40" y="606"/>
                      </a:lnTo>
                      <a:lnTo>
                        <a:pt x="45" y="566"/>
                      </a:lnTo>
                      <a:lnTo>
                        <a:pt x="45" y="506"/>
                      </a:lnTo>
                      <a:lnTo>
                        <a:pt x="50" y="432"/>
                      </a:lnTo>
                      <a:lnTo>
                        <a:pt x="50" y="377"/>
                      </a:lnTo>
                      <a:lnTo>
                        <a:pt x="55" y="278"/>
                      </a:lnTo>
                      <a:lnTo>
                        <a:pt x="55" y="238"/>
                      </a:lnTo>
                      <a:lnTo>
                        <a:pt x="60" y="218"/>
                      </a:lnTo>
                      <a:lnTo>
                        <a:pt x="60" y="179"/>
                      </a:lnTo>
                      <a:lnTo>
                        <a:pt x="65" y="144"/>
                      </a:lnTo>
                      <a:lnTo>
                        <a:pt x="65" y="164"/>
                      </a:lnTo>
                      <a:lnTo>
                        <a:pt x="70" y="218"/>
                      </a:lnTo>
                      <a:lnTo>
                        <a:pt x="70" y="248"/>
                      </a:lnTo>
                      <a:lnTo>
                        <a:pt x="75" y="263"/>
                      </a:lnTo>
                      <a:lnTo>
                        <a:pt x="75" y="273"/>
                      </a:lnTo>
                      <a:lnTo>
                        <a:pt x="80" y="298"/>
                      </a:lnTo>
                      <a:lnTo>
                        <a:pt x="80" y="318"/>
                      </a:lnTo>
                      <a:lnTo>
                        <a:pt x="85" y="328"/>
                      </a:lnTo>
                      <a:lnTo>
                        <a:pt x="85" y="338"/>
                      </a:lnTo>
                      <a:lnTo>
                        <a:pt x="90" y="357"/>
                      </a:lnTo>
                      <a:lnTo>
                        <a:pt x="90" y="382"/>
                      </a:lnTo>
                      <a:lnTo>
                        <a:pt x="95" y="377"/>
                      </a:lnTo>
                      <a:lnTo>
                        <a:pt x="95" y="387"/>
                      </a:lnTo>
                      <a:lnTo>
                        <a:pt x="100" y="392"/>
                      </a:lnTo>
                      <a:lnTo>
                        <a:pt x="110" y="402"/>
                      </a:lnTo>
                      <a:lnTo>
                        <a:pt x="105" y="402"/>
                      </a:lnTo>
                      <a:lnTo>
                        <a:pt x="110" y="397"/>
                      </a:lnTo>
                      <a:lnTo>
                        <a:pt x="115" y="402"/>
                      </a:lnTo>
                      <a:lnTo>
                        <a:pt x="115" y="397"/>
                      </a:lnTo>
                      <a:lnTo>
                        <a:pt x="120" y="392"/>
                      </a:lnTo>
                      <a:lnTo>
                        <a:pt x="120" y="397"/>
                      </a:lnTo>
                      <a:lnTo>
                        <a:pt x="125" y="392"/>
                      </a:lnTo>
                      <a:lnTo>
                        <a:pt x="125" y="397"/>
                      </a:lnTo>
                      <a:lnTo>
                        <a:pt x="130" y="392"/>
                      </a:lnTo>
                      <a:lnTo>
                        <a:pt x="130" y="402"/>
                      </a:lnTo>
                      <a:lnTo>
                        <a:pt x="135" y="402"/>
                      </a:lnTo>
                      <a:lnTo>
                        <a:pt x="140" y="402"/>
                      </a:lnTo>
                      <a:lnTo>
                        <a:pt x="144" y="397"/>
                      </a:lnTo>
                      <a:lnTo>
                        <a:pt x="154" y="397"/>
                      </a:lnTo>
                      <a:lnTo>
                        <a:pt x="149" y="397"/>
                      </a:lnTo>
                      <a:lnTo>
                        <a:pt x="154" y="397"/>
                      </a:lnTo>
                      <a:lnTo>
                        <a:pt x="159" y="392"/>
                      </a:lnTo>
                      <a:lnTo>
                        <a:pt x="159" y="387"/>
                      </a:lnTo>
                      <a:lnTo>
                        <a:pt x="164" y="382"/>
                      </a:lnTo>
                      <a:lnTo>
                        <a:pt x="164" y="377"/>
                      </a:lnTo>
                      <a:lnTo>
                        <a:pt x="169" y="367"/>
                      </a:lnTo>
                      <a:lnTo>
                        <a:pt x="169" y="357"/>
                      </a:lnTo>
                      <a:lnTo>
                        <a:pt x="174" y="347"/>
                      </a:lnTo>
                      <a:lnTo>
                        <a:pt x="174" y="338"/>
                      </a:lnTo>
                      <a:lnTo>
                        <a:pt x="179" y="323"/>
                      </a:lnTo>
                      <a:lnTo>
                        <a:pt x="179" y="308"/>
                      </a:lnTo>
                      <a:lnTo>
                        <a:pt x="184" y="288"/>
                      </a:lnTo>
                      <a:lnTo>
                        <a:pt x="184" y="268"/>
                      </a:lnTo>
                      <a:lnTo>
                        <a:pt x="189" y="253"/>
                      </a:lnTo>
                      <a:lnTo>
                        <a:pt x="189" y="223"/>
                      </a:lnTo>
                      <a:lnTo>
                        <a:pt x="194" y="198"/>
                      </a:lnTo>
                      <a:lnTo>
                        <a:pt x="194" y="159"/>
                      </a:lnTo>
                      <a:lnTo>
                        <a:pt x="199" y="124"/>
                      </a:lnTo>
                      <a:lnTo>
                        <a:pt x="199" y="79"/>
                      </a:lnTo>
                      <a:lnTo>
                        <a:pt x="204" y="34"/>
                      </a:lnTo>
                      <a:lnTo>
                        <a:pt x="204" y="10"/>
                      </a:lnTo>
                      <a:lnTo>
                        <a:pt x="214" y="0"/>
                      </a:lnTo>
                      <a:lnTo>
                        <a:pt x="214" y="20"/>
                      </a:lnTo>
                      <a:lnTo>
                        <a:pt x="219" y="49"/>
                      </a:lnTo>
                      <a:lnTo>
                        <a:pt x="219" y="74"/>
                      </a:lnTo>
                      <a:lnTo>
                        <a:pt x="224" y="104"/>
                      </a:lnTo>
                      <a:lnTo>
                        <a:pt x="224" y="139"/>
                      </a:lnTo>
                      <a:lnTo>
                        <a:pt x="229" y="174"/>
                      </a:lnTo>
                      <a:lnTo>
                        <a:pt x="229" y="303"/>
                      </a:lnTo>
                      <a:lnTo>
                        <a:pt x="234" y="437"/>
                      </a:lnTo>
                      <a:lnTo>
                        <a:pt x="234" y="526"/>
                      </a:lnTo>
                      <a:lnTo>
                        <a:pt x="239" y="571"/>
                      </a:lnTo>
                      <a:lnTo>
                        <a:pt x="239" y="591"/>
                      </a:lnTo>
                      <a:lnTo>
                        <a:pt x="244" y="606"/>
                      </a:lnTo>
                      <a:lnTo>
                        <a:pt x="244" y="616"/>
                      </a:lnTo>
                      <a:lnTo>
                        <a:pt x="249" y="631"/>
                      </a:lnTo>
                      <a:lnTo>
                        <a:pt x="249" y="645"/>
                      </a:lnTo>
                      <a:lnTo>
                        <a:pt x="254" y="675"/>
                      </a:lnTo>
                      <a:lnTo>
                        <a:pt x="254" y="695"/>
                      </a:lnTo>
                      <a:lnTo>
                        <a:pt x="259" y="725"/>
                      </a:lnTo>
                      <a:lnTo>
                        <a:pt x="259" y="740"/>
                      </a:lnTo>
                      <a:lnTo>
                        <a:pt x="269" y="760"/>
                      </a:lnTo>
                      <a:lnTo>
                        <a:pt x="269" y="765"/>
                      </a:lnTo>
                      <a:lnTo>
                        <a:pt x="274" y="775"/>
                      </a:lnTo>
                      <a:lnTo>
                        <a:pt x="274" y="780"/>
                      </a:lnTo>
                      <a:lnTo>
                        <a:pt x="279" y="785"/>
                      </a:lnTo>
                      <a:lnTo>
                        <a:pt x="284" y="775"/>
                      </a:lnTo>
                      <a:lnTo>
                        <a:pt x="284" y="760"/>
                      </a:lnTo>
                      <a:lnTo>
                        <a:pt x="288" y="740"/>
                      </a:lnTo>
                      <a:lnTo>
                        <a:pt x="288" y="735"/>
                      </a:lnTo>
                      <a:lnTo>
                        <a:pt x="293" y="730"/>
                      </a:lnTo>
                      <a:lnTo>
                        <a:pt x="293" y="735"/>
                      </a:lnTo>
                      <a:lnTo>
                        <a:pt x="298" y="740"/>
                      </a:lnTo>
                      <a:lnTo>
                        <a:pt x="298" y="735"/>
                      </a:lnTo>
                      <a:lnTo>
                        <a:pt x="303" y="710"/>
                      </a:lnTo>
                      <a:lnTo>
                        <a:pt x="303" y="680"/>
                      </a:lnTo>
                      <a:lnTo>
                        <a:pt x="308" y="641"/>
                      </a:lnTo>
                      <a:lnTo>
                        <a:pt x="308" y="586"/>
                      </a:lnTo>
                      <a:lnTo>
                        <a:pt x="313" y="531"/>
                      </a:lnTo>
                      <a:lnTo>
                        <a:pt x="313" y="462"/>
                      </a:lnTo>
                      <a:lnTo>
                        <a:pt x="318" y="387"/>
                      </a:lnTo>
                      <a:lnTo>
                        <a:pt x="318" y="333"/>
                      </a:lnTo>
                      <a:lnTo>
                        <a:pt x="323" y="243"/>
                      </a:lnTo>
                      <a:lnTo>
                        <a:pt x="323" y="228"/>
                      </a:lnTo>
                      <a:lnTo>
                        <a:pt x="328" y="193"/>
                      </a:lnTo>
                      <a:lnTo>
                        <a:pt x="328" y="139"/>
                      </a:lnTo>
                      <a:lnTo>
                        <a:pt x="333" y="154"/>
                      </a:lnTo>
                      <a:lnTo>
                        <a:pt x="333" y="203"/>
                      </a:lnTo>
                      <a:lnTo>
                        <a:pt x="338" y="238"/>
                      </a:lnTo>
                      <a:lnTo>
                        <a:pt x="343" y="253"/>
                      </a:lnTo>
                    </a:path>
                  </a:pathLst>
                </a:custGeom>
                <a:noFill/>
                <a:ln w="19050">
                  <a:solidFill>
                    <a:srgbClr val="7030A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7" name="Group 86"/>
              <p:cNvGrpSpPr>
                <a:grpSpLocks noChangeAspect="1"/>
              </p:cNvGrpSpPr>
              <p:nvPr/>
            </p:nvGrpSpPr>
            <p:grpSpPr>
              <a:xfrm>
                <a:off x="1966088" y="2979471"/>
                <a:ext cx="1670342" cy="529114"/>
                <a:chOff x="2574925" y="1897063"/>
                <a:chExt cx="3957638" cy="2830513"/>
              </a:xfrm>
            </p:grpSpPr>
            <p:sp>
              <p:nvSpPr>
                <p:cNvPr id="92" name="Freeform 67"/>
                <p:cNvSpPr>
                  <a:spLocks/>
                </p:cNvSpPr>
                <p:nvPr/>
              </p:nvSpPr>
              <p:spPr bwMode="auto">
                <a:xfrm>
                  <a:off x="2574925" y="2141538"/>
                  <a:ext cx="1254125" cy="2490788"/>
                </a:xfrm>
                <a:custGeom>
                  <a:avLst/>
                  <a:gdLst>
                    <a:gd name="T0" fmla="*/ 10 w 790"/>
                    <a:gd name="T1" fmla="*/ 1276 h 1569"/>
                    <a:gd name="T2" fmla="*/ 30 w 790"/>
                    <a:gd name="T3" fmla="*/ 1227 h 1569"/>
                    <a:gd name="T4" fmla="*/ 50 w 790"/>
                    <a:gd name="T5" fmla="*/ 1187 h 1569"/>
                    <a:gd name="T6" fmla="*/ 70 w 790"/>
                    <a:gd name="T7" fmla="*/ 1137 h 1569"/>
                    <a:gd name="T8" fmla="*/ 85 w 790"/>
                    <a:gd name="T9" fmla="*/ 1053 h 1569"/>
                    <a:gd name="T10" fmla="*/ 104 w 790"/>
                    <a:gd name="T11" fmla="*/ 934 h 1569"/>
                    <a:gd name="T12" fmla="*/ 124 w 790"/>
                    <a:gd name="T13" fmla="*/ 864 h 1569"/>
                    <a:gd name="T14" fmla="*/ 144 w 790"/>
                    <a:gd name="T15" fmla="*/ 1093 h 1569"/>
                    <a:gd name="T16" fmla="*/ 159 w 790"/>
                    <a:gd name="T17" fmla="*/ 1217 h 1569"/>
                    <a:gd name="T18" fmla="*/ 179 w 790"/>
                    <a:gd name="T19" fmla="*/ 1237 h 1569"/>
                    <a:gd name="T20" fmla="*/ 199 w 790"/>
                    <a:gd name="T21" fmla="*/ 685 h 1569"/>
                    <a:gd name="T22" fmla="*/ 219 w 790"/>
                    <a:gd name="T23" fmla="*/ 1569 h 1569"/>
                    <a:gd name="T24" fmla="*/ 238 w 790"/>
                    <a:gd name="T25" fmla="*/ 1172 h 1569"/>
                    <a:gd name="T26" fmla="*/ 253 w 790"/>
                    <a:gd name="T27" fmla="*/ 1192 h 1569"/>
                    <a:gd name="T28" fmla="*/ 273 w 790"/>
                    <a:gd name="T29" fmla="*/ 1127 h 1569"/>
                    <a:gd name="T30" fmla="*/ 293 w 790"/>
                    <a:gd name="T31" fmla="*/ 1033 h 1569"/>
                    <a:gd name="T32" fmla="*/ 313 w 790"/>
                    <a:gd name="T33" fmla="*/ 968 h 1569"/>
                    <a:gd name="T34" fmla="*/ 328 w 790"/>
                    <a:gd name="T35" fmla="*/ 1013 h 1569"/>
                    <a:gd name="T36" fmla="*/ 348 w 790"/>
                    <a:gd name="T37" fmla="*/ 1068 h 1569"/>
                    <a:gd name="T38" fmla="*/ 368 w 790"/>
                    <a:gd name="T39" fmla="*/ 1127 h 1569"/>
                    <a:gd name="T40" fmla="*/ 387 w 790"/>
                    <a:gd name="T41" fmla="*/ 1256 h 1569"/>
                    <a:gd name="T42" fmla="*/ 402 w 790"/>
                    <a:gd name="T43" fmla="*/ 1028 h 1569"/>
                    <a:gd name="T44" fmla="*/ 422 w 790"/>
                    <a:gd name="T45" fmla="*/ 1038 h 1569"/>
                    <a:gd name="T46" fmla="*/ 442 w 790"/>
                    <a:gd name="T47" fmla="*/ 1018 h 1569"/>
                    <a:gd name="T48" fmla="*/ 462 w 790"/>
                    <a:gd name="T49" fmla="*/ 1068 h 1569"/>
                    <a:gd name="T50" fmla="*/ 482 w 790"/>
                    <a:gd name="T51" fmla="*/ 1083 h 1569"/>
                    <a:gd name="T52" fmla="*/ 497 w 790"/>
                    <a:gd name="T53" fmla="*/ 1237 h 1569"/>
                    <a:gd name="T54" fmla="*/ 517 w 790"/>
                    <a:gd name="T55" fmla="*/ 1241 h 1569"/>
                    <a:gd name="T56" fmla="*/ 536 w 790"/>
                    <a:gd name="T57" fmla="*/ 1227 h 1569"/>
                    <a:gd name="T58" fmla="*/ 556 w 790"/>
                    <a:gd name="T59" fmla="*/ 1112 h 1569"/>
                    <a:gd name="T60" fmla="*/ 571 w 790"/>
                    <a:gd name="T61" fmla="*/ 1147 h 1569"/>
                    <a:gd name="T62" fmla="*/ 591 w 790"/>
                    <a:gd name="T63" fmla="*/ 1003 h 1569"/>
                    <a:gd name="T64" fmla="*/ 611 w 790"/>
                    <a:gd name="T65" fmla="*/ 919 h 1569"/>
                    <a:gd name="T66" fmla="*/ 631 w 790"/>
                    <a:gd name="T67" fmla="*/ 1008 h 1569"/>
                    <a:gd name="T68" fmla="*/ 651 w 790"/>
                    <a:gd name="T69" fmla="*/ 1147 h 1569"/>
                    <a:gd name="T70" fmla="*/ 666 w 790"/>
                    <a:gd name="T71" fmla="*/ 1217 h 1569"/>
                    <a:gd name="T72" fmla="*/ 685 w 790"/>
                    <a:gd name="T73" fmla="*/ 1291 h 1569"/>
                    <a:gd name="T74" fmla="*/ 705 w 790"/>
                    <a:gd name="T75" fmla="*/ 790 h 1569"/>
                    <a:gd name="T76" fmla="*/ 725 w 790"/>
                    <a:gd name="T77" fmla="*/ 1276 h 1569"/>
                    <a:gd name="T78" fmla="*/ 740 w 790"/>
                    <a:gd name="T79" fmla="*/ 1088 h 1569"/>
                    <a:gd name="T80" fmla="*/ 760 w 790"/>
                    <a:gd name="T81" fmla="*/ 1207 h 1569"/>
                    <a:gd name="T82" fmla="*/ 780 w 790"/>
                    <a:gd name="T83" fmla="*/ 1117 h 15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90" h="1569">
                      <a:moveTo>
                        <a:pt x="0" y="1222"/>
                      </a:moveTo>
                      <a:lnTo>
                        <a:pt x="5" y="1271"/>
                      </a:lnTo>
                      <a:lnTo>
                        <a:pt x="10" y="1276"/>
                      </a:lnTo>
                      <a:lnTo>
                        <a:pt x="20" y="1266"/>
                      </a:lnTo>
                      <a:lnTo>
                        <a:pt x="25" y="1241"/>
                      </a:lnTo>
                      <a:lnTo>
                        <a:pt x="30" y="1227"/>
                      </a:lnTo>
                      <a:lnTo>
                        <a:pt x="35" y="1212"/>
                      </a:lnTo>
                      <a:lnTo>
                        <a:pt x="45" y="1197"/>
                      </a:lnTo>
                      <a:lnTo>
                        <a:pt x="50" y="1187"/>
                      </a:lnTo>
                      <a:lnTo>
                        <a:pt x="55" y="1167"/>
                      </a:lnTo>
                      <a:lnTo>
                        <a:pt x="60" y="1147"/>
                      </a:lnTo>
                      <a:lnTo>
                        <a:pt x="70" y="1137"/>
                      </a:lnTo>
                      <a:lnTo>
                        <a:pt x="75" y="1127"/>
                      </a:lnTo>
                      <a:lnTo>
                        <a:pt x="80" y="1083"/>
                      </a:lnTo>
                      <a:lnTo>
                        <a:pt x="85" y="1053"/>
                      </a:lnTo>
                      <a:lnTo>
                        <a:pt x="94" y="1023"/>
                      </a:lnTo>
                      <a:lnTo>
                        <a:pt x="99" y="978"/>
                      </a:lnTo>
                      <a:lnTo>
                        <a:pt x="104" y="934"/>
                      </a:lnTo>
                      <a:lnTo>
                        <a:pt x="109" y="899"/>
                      </a:lnTo>
                      <a:lnTo>
                        <a:pt x="119" y="864"/>
                      </a:lnTo>
                      <a:lnTo>
                        <a:pt x="124" y="864"/>
                      </a:lnTo>
                      <a:lnTo>
                        <a:pt x="129" y="998"/>
                      </a:lnTo>
                      <a:lnTo>
                        <a:pt x="134" y="1097"/>
                      </a:lnTo>
                      <a:lnTo>
                        <a:pt x="144" y="1093"/>
                      </a:lnTo>
                      <a:lnTo>
                        <a:pt x="149" y="1197"/>
                      </a:lnTo>
                      <a:lnTo>
                        <a:pt x="154" y="1202"/>
                      </a:lnTo>
                      <a:lnTo>
                        <a:pt x="159" y="1217"/>
                      </a:lnTo>
                      <a:lnTo>
                        <a:pt x="169" y="1202"/>
                      </a:lnTo>
                      <a:lnTo>
                        <a:pt x="174" y="1202"/>
                      </a:lnTo>
                      <a:lnTo>
                        <a:pt x="179" y="1237"/>
                      </a:lnTo>
                      <a:lnTo>
                        <a:pt x="184" y="1167"/>
                      </a:lnTo>
                      <a:lnTo>
                        <a:pt x="194" y="348"/>
                      </a:lnTo>
                      <a:lnTo>
                        <a:pt x="199" y="685"/>
                      </a:lnTo>
                      <a:lnTo>
                        <a:pt x="204" y="760"/>
                      </a:lnTo>
                      <a:lnTo>
                        <a:pt x="214" y="1207"/>
                      </a:lnTo>
                      <a:lnTo>
                        <a:pt x="219" y="1569"/>
                      </a:lnTo>
                      <a:lnTo>
                        <a:pt x="224" y="1296"/>
                      </a:lnTo>
                      <a:lnTo>
                        <a:pt x="229" y="1410"/>
                      </a:lnTo>
                      <a:lnTo>
                        <a:pt x="238" y="1172"/>
                      </a:lnTo>
                      <a:lnTo>
                        <a:pt x="243" y="1008"/>
                      </a:lnTo>
                      <a:lnTo>
                        <a:pt x="248" y="934"/>
                      </a:lnTo>
                      <a:lnTo>
                        <a:pt x="253" y="1192"/>
                      </a:lnTo>
                      <a:lnTo>
                        <a:pt x="263" y="1227"/>
                      </a:lnTo>
                      <a:lnTo>
                        <a:pt x="268" y="1117"/>
                      </a:lnTo>
                      <a:lnTo>
                        <a:pt x="273" y="1127"/>
                      </a:lnTo>
                      <a:lnTo>
                        <a:pt x="278" y="1073"/>
                      </a:lnTo>
                      <a:lnTo>
                        <a:pt x="288" y="1043"/>
                      </a:lnTo>
                      <a:lnTo>
                        <a:pt x="293" y="1033"/>
                      </a:lnTo>
                      <a:lnTo>
                        <a:pt x="298" y="958"/>
                      </a:lnTo>
                      <a:lnTo>
                        <a:pt x="303" y="954"/>
                      </a:lnTo>
                      <a:lnTo>
                        <a:pt x="313" y="968"/>
                      </a:lnTo>
                      <a:lnTo>
                        <a:pt x="318" y="958"/>
                      </a:lnTo>
                      <a:lnTo>
                        <a:pt x="323" y="983"/>
                      </a:lnTo>
                      <a:lnTo>
                        <a:pt x="328" y="1013"/>
                      </a:lnTo>
                      <a:lnTo>
                        <a:pt x="338" y="1053"/>
                      </a:lnTo>
                      <a:lnTo>
                        <a:pt x="343" y="1078"/>
                      </a:lnTo>
                      <a:lnTo>
                        <a:pt x="348" y="1068"/>
                      </a:lnTo>
                      <a:lnTo>
                        <a:pt x="353" y="1097"/>
                      </a:lnTo>
                      <a:lnTo>
                        <a:pt x="363" y="1117"/>
                      </a:lnTo>
                      <a:lnTo>
                        <a:pt x="368" y="1127"/>
                      </a:lnTo>
                      <a:lnTo>
                        <a:pt x="373" y="1137"/>
                      </a:lnTo>
                      <a:lnTo>
                        <a:pt x="378" y="1217"/>
                      </a:lnTo>
                      <a:lnTo>
                        <a:pt x="387" y="1256"/>
                      </a:lnTo>
                      <a:lnTo>
                        <a:pt x="392" y="1222"/>
                      </a:lnTo>
                      <a:lnTo>
                        <a:pt x="397" y="1107"/>
                      </a:lnTo>
                      <a:lnTo>
                        <a:pt x="402" y="1028"/>
                      </a:lnTo>
                      <a:lnTo>
                        <a:pt x="412" y="1078"/>
                      </a:lnTo>
                      <a:lnTo>
                        <a:pt x="417" y="1068"/>
                      </a:lnTo>
                      <a:lnTo>
                        <a:pt x="422" y="1038"/>
                      </a:lnTo>
                      <a:lnTo>
                        <a:pt x="432" y="1033"/>
                      </a:lnTo>
                      <a:lnTo>
                        <a:pt x="437" y="1038"/>
                      </a:lnTo>
                      <a:lnTo>
                        <a:pt x="442" y="1018"/>
                      </a:lnTo>
                      <a:lnTo>
                        <a:pt x="447" y="939"/>
                      </a:lnTo>
                      <a:lnTo>
                        <a:pt x="457" y="958"/>
                      </a:lnTo>
                      <a:lnTo>
                        <a:pt x="462" y="1068"/>
                      </a:lnTo>
                      <a:lnTo>
                        <a:pt x="467" y="1078"/>
                      </a:lnTo>
                      <a:lnTo>
                        <a:pt x="472" y="1053"/>
                      </a:lnTo>
                      <a:lnTo>
                        <a:pt x="482" y="1083"/>
                      </a:lnTo>
                      <a:lnTo>
                        <a:pt x="487" y="1122"/>
                      </a:lnTo>
                      <a:lnTo>
                        <a:pt x="492" y="1172"/>
                      </a:lnTo>
                      <a:lnTo>
                        <a:pt x="497" y="1237"/>
                      </a:lnTo>
                      <a:lnTo>
                        <a:pt x="507" y="1276"/>
                      </a:lnTo>
                      <a:lnTo>
                        <a:pt x="512" y="1271"/>
                      </a:lnTo>
                      <a:lnTo>
                        <a:pt x="517" y="1241"/>
                      </a:lnTo>
                      <a:lnTo>
                        <a:pt x="522" y="1232"/>
                      </a:lnTo>
                      <a:lnTo>
                        <a:pt x="531" y="1227"/>
                      </a:lnTo>
                      <a:lnTo>
                        <a:pt x="536" y="1227"/>
                      </a:lnTo>
                      <a:lnTo>
                        <a:pt x="541" y="1222"/>
                      </a:lnTo>
                      <a:lnTo>
                        <a:pt x="546" y="1187"/>
                      </a:lnTo>
                      <a:lnTo>
                        <a:pt x="556" y="1112"/>
                      </a:lnTo>
                      <a:lnTo>
                        <a:pt x="561" y="1132"/>
                      </a:lnTo>
                      <a:lnTo>
                        <a:pt x="566" y="1167"/>
                      </a:lnTo>
                      <a:lnTo>
                        <a:pt x="571" y="1147"/>
                      </a:lnTo>
                      <a:lnTo>
                        <a:pt x="581" y="1107"/>
                      </a:lnTo>
                      <a:lnTo>
                        <a:pt x="586" y="1058"/>
                      </a:lnTo>
                      <a:lnTo>
                        <a:pt x="591" y="1003"/>
                      </a:lnTo>
                      <a:lnTo>
                        <a:pt x="596" y="978"/>
                      </a:lnTo>
                      <a:lnTo>
                        <a:pt x="606" y="958"/>
                      </a:lnTo>
                      <a:lnTo>
                        <a:pt x="611" y="919"/>
                      </a:lnTo>
                      <a:lnTo>
                        <a:pt x="616" y="874"/>
                      </a:lnTo>
                      <a:lnTo>
                        <a:pt x="626" y="884"/>
                      </a:lnTo>
                      <a:lnTo>
                        <a:pt x="631" y="1008"/>
                      </a:lnTo>
                      <a:lnTo>
                        <a:pt x="636" y="1083"/>
                      </a:lnTo>
                      <a:lnTo>
                        <a:pt x="641" y="1102"/>
                      </a:lnTo>
                      <a:lnTo>
                        <a:pt x="651" y="1147"/>
                      </a:lnTo>
                      <a:lnTo>
                        <a:pt x="656" y="1202"/>
                      </a:lnTo>
                      <a:lnTo>
                        <a:pt x="661" y="1202"/>
                      </a:lnTo>
                      <a:lnTo>
                        <a:pt x="666" y="1217"/>
                      </a:lnTo>
                      <a:lnTo>
                        <a:pt x="676" y="1207"/>
                      </a:lnTo>
                      <a:lnTo>
                        <a:pt x="680" y="1207"/>
                      </a:lnTo>
                      <a:lnTo>
                        <a:pt x="685" y="1291"/>
                      </a:lnTo>
                      <a:lnTo>
                        <a:pt x="690" y="978"/>
                      </a:lnTo>
                      <a:lnTo>
                        <a:pt x="700" y="0"/>
                      </a:lnTo>
                      <a:lnTo>
                        <a:pt x="705" y="790"/>
                      </a:lnTo>
                      <a:lnTo>
                        <a:pt x="710" y="884"/>
                      </a:lnTo>
                      <a:lnTo>
                        <a:pt x="715" y="1534"/>
                      </a:lnTo>
                      <a:lnTo>
                        <a:pt x="725" y="1276"/>
                      </a:lnTo>
                      <a:lnTo>
                        <a:pt x="730" y="1425"/>
                      </a:lnTo>
                      <a:lnTo>
                        <a:pt x="735" y="1271"/>
                      </a:lnTo>
                      <a:lnTo>
                        <a:pt x="740" y="1088"/>
                      </a:lnTo>
                      <a:lnTo>
                        <a:pt x="750" y="954"/>
                      </a:lnTo>
                      <a:lnTo>
                        <a:pt x="755" y="1093"/>
                      </a:lnTo>
                      <a:lnTo>
                        <a:pt x="760" y="1207"/>
                      </a:lnTo>
                      <a:lnTo>
                        <a:pt x="765" y="1157"/>
                      </a:lnTo>
                      <a:lnTo>
                        <a:pt x="775" y="1088"/>
                      </a:lnTo>
                      <a:lnTo>
                        <a:pt x="780" y="1117"/>
                      </a:lnTo>
                      <a:lnTo>
                        <a:pt x="785" y="1097"/>
                      </a:lnTo>
                      <a:lnTo>
                        <a:pt x="790" y="1063"/>
                      </a:lnTo>
                    </a:path>
                  </a:pathLst>
                </a:custGeom>
                <a:noFill/>
                <a:ln w="19050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68"/>
                <p:cNvSpPr>
                  <a:spLocks/>
                </p:cNvSpPr>
                <p:nvPr/>
              </p:nvSpPr>
              <p:spPr bwMode="auto">
                <a:xfrm>
                  <a:off x="3829050" y="1897063"/>
                  <a:ext cx="1260475" cy="2830513"/>
                </a:xfrm>
                <a:custGeom>
                  <a:avLst/>
                  <a:gdLst>
                    <a:gd name="T0" fmla="*/ 15 w 794"/>
                    <a:gd name="T1" fmla="*/ 1177 h 1783"/>
                    <a:gd name="T2" fmla="*/ 34 w 794"/>
                    <a:gd name="T3" fmla="*/ 1127 h 1783"/>
                    <a:gd name="T4" fmla="*/ 54 w 794"/>
                    <a:gd name="T5" fmla="*/ 1182 h 1783"/>
                    <a:gd name="T6" fmla="*/ 69 w 794"/>
                    <a:gd name="T7" fmla="*/ 1242 h 1783"/>
                    <a:gd name="T8" fmla="*/ 89 w 794"/>
                    <a:gd name="T9" fmla="*/ 1276 h 1783"/>
                    <a:gd name="T10" fmla="*/ 109 w 794"/>
                    <a:gd name="T11" fmla="*/ 1400 h 1783"/>
                    <a:gd name="T12" fmla="*/ 129 w 794"/>
                    <a:gd name="T13" fmla="*/ 1197 h 1783"/>
                    <a:gd name="T14" fmla="*/ 144 w 794"/>
                    <a:gd name="T15" fmla="*/ 1197 h 1783"/>
                    <a:gd name="T16" fmla="*/ 164 w 794"/>
                    <a:gd name="T17" fmla="*/ 1202 h 1783"/>
                    <a:gd name="T18" fmla="*/ 183 w 794"/>
                    <a:gd name="T19" fmla="*/ 1147 h 1783"/>
                    <a:gd name="T20" fmla="*/ 203 w 794"/>
                    <a:gd name="T21" fmla="*/ 1232 h 1783"/>
                    <a:gd name="T22" fmla="*/ 218 w 794"/>
                    <a:gd name="T23" fmla="*/ 1400 h 1783"/>
                    <a:gd name="T24" fmla="*/ 238 w 794"/>
                    <a:gd name="T25" fmla="*/ 1386 h 1783"/>
                    <a:gd name="T26" fmla="*/ 258 w 794"/>
                    <a:gd name="T27" fmla="*/ 1376 h 1783"/>
                    <a:gd name="T28" fmla="*/ 278 w 794"/>
                    <a:gd name="T29" fmla="*/ 1321 h 1783"/>
                    <a:gd name="T30" fmla="*/ 298 w 794"/>
                    <a:gd name="T31" fmla="*/ 1281 h 1783"/>
                    <a:gd name="T32" fmla="*/ 313 w 794"/>
                    <a:gd name="T33" fmla="*/ 1157 h 1783"/>
                    <a:gd name="T34" fmla="*/ 332 w 794"/>
                    <a:gd name="T35" fmla="*/ 1083 h 1783"/>
                    <a:gd name="T36" fmla="*/ 352 w 794"/>
                    <a:gd name="T37" fmla="*/ 1187 h 1783"/>
                    <a:gd name="T38" fmla="*/ 372 w 794"/>
                    <a:gd name="T39" fmla="*/ 1341 h 1783"/>
                    <a:gd name="T40" fmla="*/ 387 w 794"/>
                    <a:gd name="T41" fmla="*/ 1361 h 1783"/>
                    <a:gd name="T42" fmla="*/ 407 w 794"/>
                    <a:gd name="T43" fmla="*/ 1475 h 1783"/>
                    <a:gd name="T44" fmla="*/ 427 w 794"/>
                    <a:gd name="T45" fmla="*/ 795 h 1783"/>
                    <a:gd name="T46" fmla="*/ 447 w 794"/>
                    <a:gd name="T47" fmla="*/ 1430 h 1783"/>
                    <a:gd name="T48" fmla="*/ 467 w 794"/>
                    <a:gd name="T49" fmla="*/ 1232 h 1783"/>
                    <a:gd name="T50" fmla="*/ 481 w 794"/>
                    <a:gd name="T51" fmla="*/ 1395 h 1783"/>
                    <a:gd name="T52" fmla="*/ 501 w 794"/>
                    <a:gd name="T53" fmla="*/ 1286 h 1783"/>
                    <a:gd name="T54" fmla="*/ 521 w 794"/>
                    <a:gd name="T55" fmla="*/ 1202 h 1783"/>
                    <a:gd name="T56" fmla="*/ 541 w 794"/>
                    <a:gd name="T57" fmla="*/ 1127 h 1783"/>
                    <a:gd name="T58" fmla="*/ 556 w 794"/>
                    <a:gd name="T59" fmla="*/ 1167 h 1783"/>
                    <a:gd name="T60" fmla="*/ 576 w 794"/>
                    <a:gd name="T61" fmla="*/ 1237 h 1783"/>
                    <a:gd name="T62" fmla="*/ 596 w 794"/>
                    <a:gd name="T63" fmla="*/ 1281 h 1783"/>
                    <a:gd name="T64" fmla="*/ 616 w 794"/>
                    <a:gd name="T65" fmla="*/ 1391 h 1783"/>
                    <a:gd name="T66" fmla="*/ 630 w 794"/>
                    <a:gd name="T67" fmla="*/ 1261 h 1783"/>
                    <a:gd name="T68" fmla="*/ 650 w 794"/>
                    <a:gd name="T69" fmla="*/ 1212 h 1783"/>
                    <a:gd name="T70" fmla="*/ 670 w 794"/>
                    <a:gd name="T71" fmla="*/ 1167 h 1783"/>
                    <a:gd name="T72" fmla="*/ 690 w 794"/>
                    <a:gd name="T73" fmla="*/ 1212 h 1783"/>
                    <a:gd name="T74" fmla="*/ 710 w 794"/>
                    <a:gd name="T75" fmla="*/ 1237 h 1783"/>
                    <a:gd name="T76" fmla="*/ 725 w 794"/>
                    <a:gd name="T77" fmla="*/ 1400 h 1783"/>
                    <a:gd name="T78" fmla="*/ 745 w 794"/>
                    <a:gd name="T79" fmla="*/ 1400 h 1783"/>
                    <a:gd name="T80" fmla="*/ 765 w 794"/>
                    <a:gd name="T81" fmla="*/ 1371 h 1783"/>
                    <a:gd name="T82" fmla="*/ 784 w 794"/>
                    <a:gd name="T83" fmla="*/ 1321 h 17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94" h="1783">
                      <a:moveTo>
                        <a:pt x="0" y="1217"/>
                      </a:moveTo>
                      <a:lnTo>
                        <a:pt x="10" y="1217"/>
                      </a:lnTo>
                      <a:lnTo>
                        <a:pt x="15" y="1177"/>
                      </a:lnTo>
                      <a:lnTo>
                        <a:pt x="20" y="1127"/>
                      </a:lnTo>
                      <a:lnTo>
                        <a:pt x="25" y="1127"/>
                      </a:lnTo>
                      <a:lnTo>
                        <a:pt x="34" y="1127"/>
                      </a:lnTo>
                      <a:lnTo>
                        <a:pt x="39" y="1147"/>
                      </a:lnTo>
                      <a:lnTo>
                        <a:pt x="44" y="1152"/>
                      </a:lnTo>
                      <a:lnTo>
                        <a:pt x="54" y="1182"/>
                      </a:lnTo>
                      <a:lnTo>
                        <a:pt x="59" y="1222"/>
                      </a:lnTo>
                      <a:lnTo>
                        <a:pt x="64" y="1242"/>
                      </a:lnTo>
                      <a:lnTo>
                        <a:pt x="69" y="1242"/>
                      </a:lnTo>
                      <a:lnTo>
                        <a:pt x="79" y="1251"/>
                      </a:lnTo>
                      <a:lnTo>
                        <a:pt x="84" y="1276"/>
                      </a:lnTo>
                      <a:lnTo>
                        <a:pt x="89" y="1276"/>
                      </a:lnTo>
                      <a:lnTo>
                        <a:pt x="94" y="1296"/>
                      </a:lnTo>
                      <a:lnTo>
                        <a:pt x="104" y="1351"/>
                      </a:lnTo>
                      <a:lnTo>
                        <a:pt x="109" y="1400"/>
                      </a:lnTo>
                      <a:lnTo>
                        <a:pt x="114" y="1346"/>
                      </a:lnTo>
                      <a:lnTo>
                        <a:pt x="119" y="1281"/>
                      </a:lnTo>
                      <a:lnTo>
                        <a:pt x="129" y="1197"/>
                      </a:lnTo>
                      <a:lnTo>
                        <a:pt x="134" y="1232"/>
                      </a:lnTo>
                      <a:lnTo>
                        <a:pt x="139" y="1237"/>
                      </a:lnTo>
                      <a:lnTo>
                        <a:pt x="144" y="1197"/>
                      </a:lnTo>
                      <a:lnTo>
                        <a:pt x="154" y="1172"/>
                      </a:lnTo>
                      <a:lnTo>
                        <a:pt x="159" y="1187"/>
                      </a:lnTo>
                      <a:lnTo>
                        <a:pt x="164" y="1202"/>
                      </a:lnTo>
                      <a:lnTo>
                        <a:pt x="169" y="1172"/>
                      </a:lnTo>
                      <a:lnTo>
                        <a:pt x="179" y="1088"/>
                      </a:lnTo>
                      <a:lnTo>
                        <a:pt x="183" y="1147"/>
                      </a:lnTo>
                      <a:lnTo>
                        <a:pt x="188" y="1266"/>
                      </a:lnTo>
                      <a:lnTo>
                        <a:pt x="193" y="1256"/>
                      </a:lnTo>
                      <a:lnTo>
                        <a:pt x="203" y="1232"/>
                      </a:lnTo>
                      <a:lnTo>
                        <a:pt x="208" y="1266"/>
                      </a:lnTo>
                      <a:lnTo>
                        <a:pt x="213" y="1336"/>
                      </a:lnTo>
                      <a:lnTo>
                        <a:pt x="218" y="1400"/>
                      </a:lnTo>
                      <a:lnTo>
                        <a:pt x="228" y="1420"/>
                      </a:lnTo>
                      <a:lnTo>
                        <a:pt x="233" y="1405"/>
                      </a:lnTo>
                      <a:lnTo>
                        <a:pt x="238" y="1386"/>
                      </a:lnTo>
                      <a:lnTo>
                        <a:pt x="248" y="1381"/>
                      </a:lnTo>
                      <a:lnTo>
                        <a:pt x="253" y="1381"/>
                      </a:lnTo>
                      <a:lnTo>
                        <a:pt x="258" y="1376"/>
                      </a:lnTo>
                      <a:lnTo>
                        <a:pt x="263" y="1366"/>
                      </a:lnTo>
                      <a:lnTo>
                        <a:pt x="273" y="1341"/>
                      </a:lnTo>
                      <a:lnTo>
                        <a:pt x="278" y="1321"/>
                      </a:lnTo>
                      <a:lnTo>
                        <a:pt x="283" y="1296"/>
                      </a:lnTo>
                      <a:lnTo>
                        <a:pt x="288" y="1286"/>
                      </a:lnTo>
                      <a:lnTo>
                        <a:pt x="298" y="1281"/>
                      </a:lnTo>
                      <a:lnTo>
                        <a:pt x="303" y="1242"/>
                      </a:lnTo>
                      <a:lnTo>
                        <a:pt x="308" y="1207"/>
                      </a:lnTo>
                      <a:lnTo>
                        <a:pt x="313" y="1157"/>
                      </a:lnTo>
                      <a:lnTo>
                        <a:pt x="323" y="1132"/>
                      </a:lnTo>
                      <a:lnTo>
                        <a:pt x="328" y="1122"/>
                      </a:lnTo>
                      <a:lnTo>
                        <a:pt x="332" y="1083"/>
                      </a:lnTo>
                      <a:lnTo>
                        <a:pt x="337" y="1043"/>
                      </a:lnTo>
                      <a:lnTo>
                        <a:pt x="347" y="1058"/>
                      </a:lnTo>
                      <a:lnTo>
                        <a:pt x="352" y="1187"/>
                      </a:lnTo>
                      <a:lnTo>
                        <a:pt x="357" y="1291"/>
                      </a:lnTo>
                      <a:lnTo>
                        <a:pt x="362" y="1291"/>
                      </a:lnTo>
                      <a:lnTo>
                        <a:pt x="372" y="1341"/>
                      </a:lnTo>
                      <a:lnTo>
                        <a:pt x="377" y="1351"/>
                      </a:lnTo>
                      <a:lnTo>
                        <a:pt x="382" y="1371"/>
                      </a:lnTo>
                      <a:lnTo>
                        <a:pt x="387" y="1361"/>
                      </a:lnTo>
                      <a:lnTo>
                        <a:pt x="397" y="1346"/>
                      </a:lnTo>
                      <a:lnTo>
                        <a:pt x="402" y="1346"/>
                      </a:lnTo>
                      <a:lnTo>
                        <a:pt x="407" y="1475"/>
                      </a:lnTo>
                      <a:lnTo>
                        <a:pt x="412" y="1251"/>
                      </a:lnTo>
                      <a:lnTo>
                        <a:pt x="422" y="0"/>
                      </a:lnTo>
                      <a:lnTo>
                        <a:pt x="427" y="795"/>
                      </a:lnTo>
                      <a:lnTo>
                        <a:pt x="432" y="978"/>
                      </a:lnTo>
                      <a:lnTo>
                        <a:pt x="437" y="1783"/>
                      </a:lnTo>
                      <a:lnTo>
                        <a:pt x="447" y="1430"/>
                      </a:lnTo>
                      <a:lnTo>
                        <a:pt x="452" y="1599"/>
                      </a:lnTo>
                      <a:lnTo>
                        <a:pt x="457" y="1391"/>
                      </a:lnTo>
                      <a:lnTo>
                        <a:pt x="467" y="1232"/>
                      </a:lnTo>
                      <a:lnTo>
                        <a:pt x="472" y="1088"/>
                      </a:lnTo>
                      <a:lnTo>
                        <a:pt x="476" y="1232"/>
                      </a:lnTo>
                      <a:lnTo>
                        <a:pt x="481" y="1395"/>
                      </a:lnTo>
                      <a:lnTo>
                        <a:pt x="491" y="1301"/>
                      </a:lnTo>
                      <a:lnTo>
                        <a:pt x="496" y="1232"/>
                      </a:lnTo>
                      <a:lnTo>
                        <a:pt x="501" y="1286"/>
                      </a:lnTo>
                      <a:lnTo>
                        <a:pt x="506" y="1237"/>
                      </a:lnTo>
                      <a:lnTo>
                        <a:pt x="516" y="1207"/>
                      </a:lnTo>
                      <a:lnTo>
                        <a:pt x="521" y="1202"/>
                      </a:lnTo>
                      <a:lnTo>
                        <a:pt x="526" y="1142"/>
                      </a:lnTo>
                      <a:lnTo>
                        <a:pt x="531" y="1108"/>
                      </a:lnTo>
                      <a:lnTo>
                        <a:pt x="541" y="1127"/>
                      </a:lnTo>
                      <a:lnTo>
                        <a:pt x="546" y="1127"/>
                      </a:lnTo>
                      <a:lnTo>
                        <a:pt x="551" y="1147"/>
                      </a:lnTo>
                      <a:lnTo>
                        <a:pt x="556" y="1167"/>
                      </a:lnTo>
                      <a:lnTo>
                        <a:pt x="566" y="1207"/>
                      </a:lnTo>
                      <a:lnTo>
                        <a:pt x="571" y="1237"/>
                      </a:lnTo>
                      <a:lnTo>
                        <a:pt x="576" y="1237"/>
                      </a:lnTo>
                      <a:lnTo>
                        <a:pt x="581" y="1247"/>
                      </a:lnTo>
                      <a:lnTo>
                        <a:pt x="591" y="1271"/>
                      </a:lnTo>
                      <a:lnTo>
                        <a:pt x="596" y="1281"/>
                      </a:lnTo>
                      <a:lnTo>
                        <a:pt x="601" y="1276"/>
                      </a:lnTo>
                      <a:lnTo>
                        <a:pt x="606" y="1316"/>
                      </a:lnTo>
                      <a:lnTo>
                        <a:pt x="616" y="1391"/>
                      </a:lnTo>
                      <a:lnTo>
                        <a:pt x="621" y="1371"/>
                      </a:lnTo>
                      <a:lnTo>
                        <a:pt x="625" y="1326"/>
                      </a:lnTo>
                      <a:lnTo>
                        <a:pt x="630" y="1261"/>
                      </a:lnTo>
                      <a:lnTo>
                        <a:pt x="640" y="1207"/>
                      </a:lnTo>
                      <a:lnTo>
                        <a:pt x="645" y="1222"/>
                      </a:lnTo>
                      <a:lnTo>
                        <a:pt x="650" y="1212"/>
                      </a:lnTo>
                      <a:lnTo>
                        <a:pt x="655" y="1162"/>
                      </a:lnTo>
                      <a:lnTo>
                        <a:pt x="665" y="1162"/>
                      </a:lnTo>
                      <a:lnTo>
                        <a:pt x="670" y="1167"/>
                      </a:lnTo>
                      <a:lnTo>
                        <a:pt x="675" y="1137"/>
                      </a:lnTo>
                      <a:lnTo>
                        <a:pt x="685" y="1112"/>
                      </a:lnTo>
                      <a:lnTo>
                        <a:pt x="690" y="1212"/>
                      </a:lnTo>
                      <a:lnTo>
                        <a:pt x="695" y="1247"/>
                      </a:lnTo>
                      <a:lnTo>
                        <a:pt x="700" y="1227"/>
                      </a:lnTo>
                      <a:lnTo>
                        <a:pt x="710" y="1237"/>
                      </a:lnTo>
                      <a:lnTo>
                        <a:pt x="715" y="1276"/>
                      </a:lnTo>
                      <a:lnTo>
                        <a:pt x="720" y="1371"/>
                      </a:lnTo>
                      <a:lnTo>
                        <a:pt x="725" y="1400"/>
                      </a:lnTo>
                      <a:lnTo>
                        <a:pt x="735" y="1415"/>
                      </a:lnTo>
                      <a:lnTo>
                        <a:pt x="740" y="1410"/>
                      </a:lnTo>
                      <a:lnTo>
                        <a:pt x="745" y="1400"/>
                      </a:lnTo>
                      <a:lnTo>
                        <a:pt x="750" y="1395"/>
                      </a:lnTo>
                      <a:lnTo>
                        <a:pt x="760" y="1386"/>
                      </a:lnTo>
                      <a:lnTo>
                        <a:pt x="765" y="1371"/>
                      </a:lnTo>
                      <a:lnTo>
                        <a:pt x="769" y="1351"/>
                      </a:lnTo>
                      <a:lnTo>
                        <a:pt x="774" y="1336"/>
                      </a:lnTo>
                      <a:lnTo>
                        <a:pt x="784" y="1321"/>
                      </a:lnTo>
                      <a:lnTo>
                        <a:pt x="789" y="1306"/>
                      </a:lnTo>
                      <a:lnTo>
                        <a:pt x="794" y="1296"/>
                      </a:lnTo>
                    </a:path>
                  </a:pathLst>
                </a:custGeom>
                <a:noFill/>
                <a:ln w="19050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69"/>
                <p:cNvSpPr>
                  <a:spLocks/>
                </p:cNvSpPr>
                <p:nvPr/>
              </p:nvSpPr>
              <p:spPr bwMode="auto">
                <a:xfrm>
                  <a:off x="5089525" y="2055813"/>
                  <a:ext cx="1262063" cy="2584450"/>
                </a:xfrm>
                <a:custGeom>
                  <a:avLst/>
                  <a:gdLst>
                    <a:gd name="T0" fmla="*/ 15 w 795"/>
                    <a:gd name="T1" fmla="*/ 1132 h 1628"/>
                    <a:gd name="T2" fmla="*/ 30 w 795"/>
                    <a:gd name="T3" fmla="*/ 1017 h 1628"/>
                    <a:gd name="T4" fmla="*/ 50 w 795"/>
                    <a:gd name="T5" fmla="*/ 923 h 1628"/>
                    <a:gd name="T6" fmla="*/ 70 w 795"/>
                    <a:gd name="T7" fmla="*/ 1171 h 1628"/>
                    <a:gd name="T8" fmla="*/ 90 w 795"/>
                    <a:gd name="T9" fmla="*/ 1271 h 1628"/>
                    <a:gd name="T10" fmla="*/ 110 w 795"/>
                    <a:gd name="T11" fmla="*/ 1256 h 1628"/>
                    <a:gd name="T12" fmla="*/ 124 w 795"/>
                    <a:gd name="T13" fmla="*/ 0 h 1628"/>
                    <a:gd name="T14" fmla="*/ 144 w 795"/>
                    <a:gd name="T15" fmla="*/ 1628 h 1628"/>
                    <a:gd name="T16" fmla="*/ 164 w 795"/>
                    <a:gd name="T17" fmla="*/ 1186 h 1628"/>
                    <a:gd name="T18" fmla="*/ 184 w 795"/>
                    <a:gd name="T19" fmla="*/ 1271 h 1628"/>
                    <a:gd name="T20" fmla="*/ 199 w 795"/>
                    <a:gd name="T21" fmla="*/ 1147 h 1628"/>
                    <a:gd name="T22" fmla="*/ 219 w 795"/>
                    <a:gd name="T23" fmla="*/ 1112 h 1628"/>
                    <a:gd name="T24" fmla="*/ 239 w 795"/>
                    <a:gd name="T25" fmla="*/ 1022 h 1628"/>
                    <a:gd name="T26" fmla="*/ 259 w 795"/>
                    <a:gd name="T27" fmla="*/ 1097 h 1628"/>
                    <a:gd name="T28" fmla="*/ 273 w 795"/>
                    <a:gd name="T29" fmla="*/ 1171 h 1628"/>
                    <a:gd name="T30" fmla="*/ 293 w 795"/>
                    <a:gd name="T31" fmla="*/ 1181 h 1628"/>
                    <a:gd name="T32" fmla="*/ 313 w 795"/>
                    <a:gd name="T33" fmla="*/ 1286 h 1628"/>
                    <a:gd name="T34" fmla="*/ 333 w 795"/>
                    <a:gd name="T35" fmla="*/ 1102 h 1628"/>
                    <a:gd name="T36" fmla="*/ 353 w 795"/>
                    <a:gd name="T37" fmla="*/ 1062 h 1628"/>
                    <a:gd name="T38" fmla="*/ 368 w 795"/>
                    <a:gd name="T39" fmla="*/ 1022 h 1628"/>
                    <a:gd name="T40" fmla="*/ 388 w 795"/>
                    <a:gd name="T41" fmla="*/ 1147 h 1628"/>
                    <a:gd name="T42" fmla="*/ 408 w 795"/>
                    <a:gd name="T43" fmla="*/ 1171 h 1628"/>
                    <a:gd name="T44" fmla="*/ 427 w 795"/>
                    <a:gd name="T45" fmla="*/ 1320 h 1628"/>
                    <a:gd name="T46" fmla="*/ 442 w 795"/>
                    <a:gd name="T47" fmla="*/ 1291 h 1628"/>
                    <a:gd name="T48" fmla="*/ 462 w 795"/>
                    <a:gd name="T49" fmla="*/ 1256 h 1628"/>
                    <a:gd name="T50" fmla="*/ 482 w 795"/>
                    <a:gd name="T51" fmla="*/ 1206 h 1628"/>
                    <a:gd name="T52" fmla="*/ 502 w 795"/>
                    <a:gd name="T53" fmla="*/ 1161 h 1628"/>
                    <a:gd name="T54" fmla="*/ 522 w 795"/>
                    <a:gd name="T55" fmla="*/ 1032 h 1628"/>
                    <a:gd name="T56" fmla="*/ 537 w 795"/>
                    <a:gd name="T57" fmla="*/ 953 h 1628"/>
                    <a:gd name="T58" fmla="*/ 557 w 795"/>
                    <a:gd name="T59" fmla="*/ 1151 h 1628"/>
                    <a:gd name="T60" fmla="*/ 576 w 795"/>
                    <a:gd name="T61" fmla="*/ 1256 h 1628"/>
                    <a:gd name="T62" fmla="*/ 596 w 795"/>
                    <a:gd name="T63" fmla="*/ 1251 h 1628"/>
                    <a:gd name="T64" fmla="*/ 611 w 795"/>
                    <a:gd name="T65" fmla="*/ 481 h 1628"/>
                    <a:gd name="T66" fmla="*/ 631 w 795"/>
                    <a:gd name="T67" fmla="*/ 1425 h 1628"/>
                    <a:gd name="T68" fmla="*/ 651 w 795"/>
                    <a:gd name="T69" fmla="*/ 1435 h 1628"/>
                    <a:gd name="T70" fmla="*/ 671 w 795"/>
                    <a:gd name="T71" fmla="*/ 1008 h 1628"/>
                    <a:gd name="T72" fmla="*/ 686 w 795"/>
                    <a:gd name="T73" fmla="*/ 1147 h 1628"/>
                    <a:gd name="T74" fmla="*/ 706 w 795"/>
                    <a:gd name="T75" fmla="*/ 1117 h 1628"/>
                    <a:gd name="T76" fmla="*/ 725 w 795"/>
                    <a:gd name="T77" fmla="*/ 1022 h 1628"/>
                    <a:gd name="T78" fmla="*/ 745 w 795"/>
                    <a:gd name="T79" fmla="*/ 1027 h 1628"/>
                    <a:gd name="T80" fmla="*/ 765 w 795"/>
                    <a:gd name="T81" fmla="*/ 1122 h 1628"/>
                    <a:gd name="T82" fmla="*/ 780 w 795"/>
                    <a:gd name="T83" fmla="*/ 1161 h 16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95" h="1628">
                      <a:moveTo>
                        <a:pt x="0" y="1196"/>
                      </a:moveTo>
                      <a:lnTo>
                        <a:pt x="5" y="1166"/>
                      </a:lnTo>
                      <a:lnTo>
                        <a:pt x="15" y="1132"/>
                      </a:lnTo>
                      <a:lnTo>
                        <a:pt x="20" y="1087"/>
                      </a:lnTo>
                      <a:lnTo>
                        <a:pt x="25" y="1042"/>
                      </a:lnTo>
                      <a:lnTo>
                        <a:pt x="30" y="1017"/>
                      </a:lnTo>
                      <a:lnTo>
                        <a:pt x="40" y="1008"/>
                      </a:lnTo>
                      <a:lnTo>
                        <a:pt x="45" y="973"/>
                      </a:lnTo>
                      <a:lnTo>
                        <a:pt x="50" y="923"/>
                      </a:lnTo>
                      <a:lnTo>
                        <a:pt x="55" y="1008"/>
                      </a:lnTo>
                      <a:lnTo>
                        <a:pt x="65" y="1137"/>
                      </a:lnTo>
                      <a:lnTo>
                        <a:pt x="70" y="1171"/>
                      </a:lnTo>
                      <a:lnTo>
                        <a:pt x="75" y="1231"/>
                      </a:lnTo>
                      <a:lnTo>
                        <a:pt x="85" y="1256"/>
                      </a:lnTo>
                      <a:lnTo>
                        <a:pt x="90" y="1271"/>
                      </a:lnTo>
                      <a:lnTo>
                        <a:pt x="95" y="1251"/>
                      </a:lnTo>
                      <a:lnTo>
                        <a:pt x="100" y="1246"/>
                      </a:lnTo>
                      <a:lnTo>
                        <a:pt x="110" y="1256"/>
                      </a:lnTo>
                      <a:lnTo>
                        <a:pt x="115" y="1325"/>
                      </a:lnTo>
                      <a:lnTo>
                        <a:pt x="120" y="864"/>
                      </a:lnTo>
                      <a:lnTo>
                        <a:pt x="124" y="0"/>
                      </a:lnTo>
                      <a:lnTo>
                        <a:pt x="134" y="724"/>
                      </a:lnTo>
                      <a:lnTo>
                        <a:pt x="139" y="1385"/>
                      </a:lnTo>
                      <a:lnTo>
                        <a:pt x="144" y="1628"/>
                      </a:lnTo>
                      <a:lnTo>
                        <a:pt x="149" y="1415"/>
                      </a:lnTo>
                      <a:lnTo>
                        <a:pt x="159" y="1420"/>
                      </a:lnTo>
                      <a:lnTo>
                        <a:pt x="164" y="1186"/>
                      </a:lnTo>
                      <a:lnTo>
                        <a:pt x="169" y="1022"/>
                      </a:lnTo>
                      <a:lnTo>
                        <a:pt x="174" y="998"/>
                      </a:lnTo>
                      <a:lnTo>
                        <a:pt x="184" y="1271"/>
                      </a:lnTo>
                      <a:lnTo>
                        <a:pt x="189" y="1271"/>
                      </a:lnTo>
                      <a:lnTo>
                        <a:pt x="194" y="1171"/>
                      </a:lnTo>
                      <a:lnTo>
                        <a:pt x="199" y="1147"/>
                      </a:lnTo>
                      <a:lnTo>
                        <a:pt x="209" y="1191"/>
                      </a:lnTo>
                      <a:lnTo>
                        <a:pt x="214" y="1122"/>
                      </a:lnTo>
                      <a:lnTo>
                        <a:pt x="219" y="1112"/>
                      </a:lnTo>
                      <a:lnTo>
                        <a:pt x="224" y="998"/>
                      </a:lnTo>
                      <a:lnTo>
                        <a:pt x="234" y="1012"/>
                      </a:lnTo>
                      <a:lnTo>
                        <a:pt x="239" y="1022"/>
                      </a:lnTo>
                      <a:lnTo>
                        <a:pt x="244" y="1032"/>
                      </a:lnTo>
                      <a:lnTo>
                        <a:pt x="249" y="1057"/>
                      </a:lnTo>
                      <a:lnTo>
                        <a:pt x="259" y="1097"/>
                      </a:lnTo>
                      <a:lnTo>
                        <a:pt x="264" y="1127"/>
                      </a:lnTo>
                      <a:lnTo>
                        <a:pt x="268" y="1147"/>
                      </a:lnTo>
                      <a:lnTo>
                        <a:pt x="273" y="1171"/>
                      </a:lnTo>
                      <a:lnTo>
                        <a:pt x="283" y="1171"/>
                      </a:lnTo>
                      <a:lnTo>
                        <a:pt x="288" y="1166"/>
                      </a:lnTo>
                      <a:lnTo>
                        <a:pt x="293" y="1181"/>
                      </a:lnTo>
                      <a:lnTo>
                        <a:pt x="303" y="1226"/>
                      </a:lnTo>
                      <a:lnTo>
                        <a:pt x="308" y="1281"/>
                      </a:lnTo>
                      <a:lnTo>
                        <a:pt x="313" y="1286"/>
                      </a:lnTo>
                      <a:lnTo>
                        <a:pt x="318" y="1226"/>
                      </a:lnTo>
                      <a:lnTo>
                        <a:pt x="328" y="1132"/>
                      </a:lnTo>
                      <a:lnTo>
                        <a:pt x="333" y="1102"/>
                      </a:lnTo>
                      <a:lnTo>
                        <a:pt x="338" y="1117"/>
                      </a:lnTo>
                      <a:lnTo>
                        <a:pt x="343" y="1092"/>
                      </a:lnTo>
                      <a:lnTo>
                        <a:pt x="353" y="1062"/>
                      </a:lnTo>
                      <a:lnTo>
                        <a:pt x="358" y="1067"/>
                      </a:lnTo>
                      <a:lnTo>
                        <a:pt x="363" y="1067"/>
                      </a:lnTo>
                      <a:lnTo>
                        <a:pt x="368" y="1022"/>
                      </a:lnTo>
                      <a:lnTo>
                        <a:pt x="378" y="1017"/>
                      </a:lnTo>
                      <a:lnTo>
                        <a:pt x="383" y="1112"/>
                      </a:lnTo>
                      <a:lnTo>
                        <a:pt x="388" y="1147"/>
                      </a:lnTo>
                      <a:lnTo>
                        <a:pt x="393" y="1132"/>
                      </a:lnTo>
                      <a:lnTo>
                        <a:pt x="403" y="1137"/>
                      </a:lnTo>
                      <a:lnTo>
                        <a:pt x="408" y="1171"/>
                      </a:lnTo>
                      <a:lnTo>
                        <a:pt x="413" y="1226"/>
                      </a:lnTo>
                      <a:lnTo>
                        <a:pt x="417" y="1281"/>
                      </a:lnTo>
                      <a:lnTo>
                        <a:pt x="427" y="1320"/>
                      </a:lnTo>
                      <a:lnTo>
                        <a:pt x="432" y="1330"/>
                      </a:lnTo>
                      <a:lnTo>
                        <a:pt x="437" y="1310"/>
                      </a:lnTo>
                      <a:lnTo>
                        <a:pt x="442" y="1291"/>
                      </a:lnTo>
                      <a:lnTo>
                        <a:pt x="452" y="1281"/>
                      </a:lnTo>
                      <a:lnTo>
                        <a:pt x="457" y="1271"/>
                      </a:lnTo>
                      <a:lnTo>
                        <a:pt x="462" y="1256"/>
                      </a:lnTo>
                      <a:lnTo>
                        <a:pt x="467" y="1251"/>
                      </a:lnTo>
                      <a:lnTo>
                        <a:pt x="477" y="1241"/>
                      </a:lnTo>
                      <a:lnTo>
                        <a:pt x="482" y="1206"/>
                      </a:lnTo>
                      <a:lnTo>
                        <a:pt x="487" y="1181"/>
                      </a:lnTo>
                      <a:lnTo>
                        <a:pt x="497" y="1196"/>
                      </a:lnTo>
                      <a:lnTo>
                        <a:pt x="502" y="1161"/>
                      </a:lnTo>
                      <a:lnTo>
                        <a:pt x="507" y="1122"/>
                      </a:lnTo>
                      <a:lnTo>
                        <a:pt x="512" y="1067"/>
                      </a:lnTo>
                      <a:lnTo>
                        <a:pt x="522" y="1032"/>
                      </a:lnTo>
                      <a:lnTo>
                        <a:pt x="527" y="1012"/>
                      </a:lnTo>
                      <a:lnTo>
                        <a:pt x="532" y="993"/>
                      </a:lnTo>
                      <a:lnTo>
                        <a:pt x="537" y="953"/>
                      </a:lnTo>
                      <a:lnTo>
                        <a:pt x="547" y="938"/>
                      </a:lnTo>
                      <a:lnTo>
                        <a:pt x="552" y="1042"/>
                      </a:lnTo>
                      <a:lnTo>
                        <a:pt x="557" y="1151"/>
                      </a:lnTo>
                      <a:lnTo>
                        <a:pt x="561" y="1186"/>
                      </a:lnTo>
                      <a:lnTo>
                        <a:pt x="571" y="1241"/>
                      </a:lnTo>
                      <a:lnTo>
                        <a:pt x="576" y="1256"/>
                      </a:lnTo>
                      <a:lnTo>
                        <a:pt x="581" y="1266"/>
                      </a:lnTo>
                      <a:lnTo>
                        <a:pt x="586" y="1261"/>
                      </a:lnTo>
                      <a:lnTo>
                        <a:pt x="596" y="1251"/>
                      </a:lnTo>
                      <a:lnTo>
                        <a:pt x="601" y="1295"/>
                      </a:lnTo>
                      <a:lnTo>
                        <a:pt x="606" y="1176"/>
                      </a:lnTo>
                      <a:lnTo>
                        <a:pt x="611" y="481"/>
                      </a:lnTo>
                      <a:lnTo>
                        <a:pt x="621" y="705"/>
                      </a:lnTo>
                      <a:lnTo>
                        <a:pt x="626" y="695"/>
                      </a:lnTo>
                      <a:lnTo>
                        <a:pt x="631" y="1425"/>
                      </a:lnTo>
                      <a:lnTo>
                        <a:pt x="636" y="1509"/>
                      </a:lnTo>
                      <a:lnTo>
                        <a:pt x="646" y="1405"/>
                      </a:lnTo>
                      <a:lnTo>
                        <a:pt x="651" y="1435"/>
                      </a:lnTo>
                      <a:lnTo>
                        <a:pt x="656" y="1206"/>
                      </a:lnTo>
                      <a:lnTo>
                        <a:pt x="661" y="1047"/>
                      </a:lnTo>
                      <a:lnTo>
                        <a:pt x="671" y="1008"/>
                      </a:lnTo>
                      <a:lnTo>
                        <a:pt x="676" y="1261"/>
                      </a:lnTo>
                      <a:lnTo>
                        <a:pt x="681" y="1266"/>
                      </a:lnTo>
                      <a:lnTo>
                        <a:pt x="686" y="1147"/>
                      </a:lnTo>
                      <a:lnTo>
                        <a:pt x="696" y="1137"/>
                      </a:lnTo>
                      <a:lnTo>
                        <a:pt x="701" y="1181"/>
                      </a:lnTo>
                      <a:lnTo>
                        <a:pt x="706" y="1117"/>
                      </a:lnTo>
                      <a:lnTo>
                        <a:pt x="715" y="1112"/>
                      </a:lnTo>
                      <a:lnTo>
                        <a:pt x="720" y="1097"/>
                      </a:lnTo>
                      <a:lnTo>
                        <a:pt x="725" y="1022"/>
                      </a:lnTo>
                      <a:lnTo>
                        <a:pt x="730" y="1008"/>
                      </a:lnTo>
                      <a:lnTo>
                        <a:pt x="740" y="1022"/>
                      </a:lnTo>
                      <a:lnTo>
                        <a:pt x="745" y="1027"/>
                      </a:lnTo>
                      <a:lnTo>
                        <a:pt x="750" y="1052"/>
                      </a:lnTo>
                      <a:lnTo>
                        <a:pt x="755" y="1092"/>
                      </a:lnTo>
                      <a:lnTo>
                        <a:pt x="765" y="1122"/>
                      </a:lnTo>
                      <a:lnTo>
                        <a:pt x="770" y="1137"/>
                      </a:lnTo>
                      <a:lnTo>
                        <a:pt x="775" y="1147"/>
                      </a:lnTo>
                      <a:lnTo>
                        <a:pt x="780" y="1161"/>
                      </a:lnTo>
                      <a:lnTo>
                        <a:pt x="790" y="1176"/>
                      </a:lnTo>
                      <a:lnTo>
                        <a:pt x="795" y="1181"/>
                      </a:lnTo>
                    </a:path>
                  </a:pathLst>
                </a:custGeom>
                <a:noFill/>
                <a:ln w="19050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70"/>
                <p:cNvSpPr>
                  <a:spLocks/>
                </p:cNvSpPr>
                <p:nvPr/>
              </p:nvSpPr>
              <p:spPr bwMode="auto">
                <a:xfrm>
                  <a:off x="6351588" y="3670300"/>
                  <a:ext cx="180975" cy="434975"/>
                </a:xfrm>
                <a:custGeom>
                  <a:avLst/>
                  <a:gdLst>
                    <a:gd name="T0" fmla="*/ 0 w 114"/>
                    <a:gd name="T1" fmla="*/ 164 h 274"/>
                    <a:gd name="T2" fmla="*/ 5 w 114"/>
                    <a:gd name="T3" fmla="*/ 164 h 274"/>
                    <a:gd name="T4" fmla="*/ 10 w 114"/>
                    <a:gd name="T5" fmla="*/ 204 h 274"/>
                    <a:gd name="T6" fmla="*/ 20 w 114"/>
                    <a:gd name="T7" fmla="*/ 259 h 274"/>
                    <a:gd name="T8" fmla="*/ 25 w 114"/>
                    <a:gd name="T9" fmla="*/ 274 h 274"/>
                    <a:gd name="T10" fmla="*/ 30 w 114"/>
                    <a:gd name="T11" fmla="*/ 194 h 274"/>
                    <a:gd name="T12" fmla="*/ 35 w 114"/>
                    <a:gd name="T13" fmla="*/ 95 h 274"/>
                    <a:gd name="T14" fmla="*/ 45 w 114"/>
                    <a:gd name="T15" fmla="*/ 100 h 274"/>
                    <a:gd name="T16" fmla="*/ 50 w 114"/>
                    <a:gd name="T17" fmla="*/ 115 h 274"/>
                    <a:gd name="T18" fmla="*/ 55 w 114"/>
                    <a:gd name="T19" fmla="*/ 60 h 274"/>
                    <a:gd name="T20" fmla="*/ 59 w 114"/>
                    <a:gd name="T21" fmla="*/ 5 h 274"/>
                    <a:gd name="T22" fmla="*/ 69 w 114"/>
                    <a:gd name="T23" fmla="*/ 20 h 274"/>
                    <a:gd name="T24" fmla="*/ 74 w 114"/>
                    <a:gd name="T25" fmla="*/ 40 h 274"/>
                    <a:gd name="T26" fmla="*/ 79 w 114"/>
                    <a:gd name="T27" fmla="*/ 0 h 274"/>
                    <a:gd name="T28" fmla="*/ 84 w 114"/>
                    <a:gd name="T29" fmla="*/ 50 h 274"/>
                    <a:gd name="T30" fmla="*/ 94 w 114"/>
                    <a:gd name="T31" fmla="*/ 110 h 274"/>
                    <a:gd name="T32" fmla="*/ 99 w 114"/>
                    <a:gd name="T33" fmla="*/ 110 h 274"/>
                    <a:gd name="T34" fmla="*/ 104 w 114"/>
                    <a:gd name="T35" fmla="*/ 110 h 274"/>
                    <a:gd name="T36" fmla="*/ 114 w 114"/>
                    <a:gd name="T37" fmla="*/ 144 h 2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4" h="274">
                      <a:moveTo>
                        <a:pt x="0" y="164"/>
                      </a:moveTo>
                      <a:lnTo>
                        <a:pt x="5" y="164"/>
                      </a:lnTo>
                      <a:lnTo>
                        <a:pt x="10" y="204"/>
                      </a:lnTo>
                      <a:lnTo>
                        <a:pt x="20" y="259"/>
                      </a:lnTo>
                      <a:lnTo>
                        <a:pt x="25" y="274"/>
                      </a:lnTo>
                      <a:lnTo>
                        <a:pt x="30" y="194"/>
                      </a:lnTo>
                      <a:lnTo>
                        <a:pt x="35" y="95"/>
                      </a:lnTo>
                      <a:lnTo>
                        <a:pt x="45" y="100"/>
                      </a:lnTo>
                      <a:lnTo>
                        <a:pt x="50" y="115"/>
                      </a:lnTo>
                      <a:lnTo>
                        <a:pt x="55" y="60"/>
                      </a:lnTo>
                      <a:lnTo>
                        <a:pt x="59" y="5"/>
                      </a:lnTo>
                      <a:lnTo>
                        <a:pt x="69" y="20"/>
                      </a:lnTo>
                      <a:lnTo>
                        <a:pt x="74" y="40"/>
                      </a:lnTo>
                      <a:lnTo>
                        <a:pt x="79" y="0"/>
                      </a:lnTo>
                      <a:lnTo>
                        <a:pt x="84" y="50"/>
                      </a:lnTo>
                      <a:lnTo>
                        <a:pt x="94" y="110"/>
                      </a:lnTo>
                      <a:lnTo>
                        <a:pt x="99" y="110"/>
                      </a:lnTo>
                      <a:lnTo>
                        <a:pt x="104" y="110"/>
                      </a:lnTo>
                      <a:lnTo>
                        <a:pt x="114" y="144"/>
                      </a:lnTo>
                    </a:path>
                  </a:pathLst>
                </a:custGeom>
                <a:noFill/>
                <a:ln w="19050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88" name="TextBox 87"/>
              <p:cNvSpPr txBox="1"/>
              <p:nvPr/>
            </p:nvSpPr>
            <p:spPr>
              <a:xfrm>
                <a:off x="952070" y="3188475"/>
                <a:ext cx="7656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</a:rPr>
                  <a:t>r</a:t>
                </a:r>
                <a:r>
                  <a:rPr lang="en-US" b="1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unning</a:t>
                </a:r>
                <a:endParaRPr lang="en-US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954654" y="3814194"/>
                <a:ext cx="7631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7030A0"/>
                    </a:solidFill>
                  </a:rPr>
                  <a:t>walking</a:t>
                </a:r>
                <a:endParaRPr lang="en-US" b="1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402822" y="4499816"/>
                <a:ext cx="15632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1" dirty="0"/>
                  <a:t>a</a:t>
                </a:r>
                <a:r>
                  <a:rPr lang="en-US" b="1" dirty="0" smtClean="0"/>
                  <a:t>scending stairs</a:t>
                </a:r>
                <a:endParaRPr lang="en-US" b="1" dirty="0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303791" y="2895600"/>
                <a:ext cx="3506209" cy="2301556"/>
              </a:xfrm>
              <a:prstGeom prst="rect">
                <a:avLst/>
              </a:prstGeom>
              <a:noFill/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5" name="TextBox 74"/>
            <p:cNvSpPr txBox="1"/>
            <p:nvPr/>
          </p:nvSpPr>
          <p:spPr>
            <a:xfrm>
              <a:off x="3048323" y="2371165"/>
              <a:ext cx="2103461" cy="4770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5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50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ata dictionary</a:t>
              </a:r>
              <a:endParaRPr lang="en-US" sz="25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6373946" y="2403032"/>
              <a:ext cx="1380506" cy="2968009"/>
              <a:chOff x="4366461" y="2802529"/>
              <a:chExt cx="1380506" cy="2668002"/>
            </a:xfrm>
          </p:grpSpPr>
          <p:sp>
            <p:nvSpPr>
              <p:cNvPr id="77" name="TextBox 76"/>
              <p:cNvSpPr txBox="1"/>
              <p:nvPr/>
            </p:nvSpPr>
            <p:spPr>
              <a:xfrm>
                <a:off x="4366461" y="2802529"/>
                <a:ext cx="1380506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5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reshold</a:t>
                </a:r>
                <a:endParaRPr lang="en-US" sz="25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78" name="Group 77"/>
              <p:cNvGrpSpPr/>
              <p:nvPr/>
            </p:nvGrpSpPr>
            <p:grpSpPr>
              <a:xfrm>
                <a:off x="4366461" y="3409972"/>
                <a:ext cx="1361053" cy="2060559"/>
                <a:chOff x="4044257" y="2803215"/>
                <a:chExt cx="1361053" cy="2295243"/>
              </a:xfrm>
            </p:grpSpPr>
            <p:sp>
              <p:nvSpPr>
                <p:cNvPr id="81" name="Rectangle 80"/>
                <p:cNvSpPr/>
                <p:nvPr/>
              </p:nvSpPr>
              <p:spPr bwMode="auto">
                <a:xfrm>
                  <a:off x="4044257" y="2803215"/>
                  <a:ext cx="1361053" cy="2295243"/>
                </a:xfrm>
                <a:prstGeom prst="rect">
                  <a:avLst/>
                </a:prstGeom>
                <a:noFill/>
                <a:ln w="7620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4430471" y="3015259"/>
                  <a:ext cx="572593" cy="5142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accent6">
                          <a:lumMod val="75000"/>
                        </a:schemeClr>
                      </a:solidFill>
                    </a:rPr>
                    <a:t>7.6</a:t>
                  </a:r>
                  <a:endParaRPr lang="en-US" sz="2400" baseline="-25000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83" name="TextBox 82"/>
                <p:cNvSpPr txBox="1"/>
                <p:nvPr/>
              </p:nvSpPr>
              <p:spPr>
                <a:xfrm>
                  <a:off x="4442927" y="3634606"/>
                  <a:ext cx="572593" cy="5142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rgbClr val="7030A0"/>
                      </a:solidFill>
                    </a:rPr>
                    <a:t>6.4</a:t>
                  </a:r>
                  <a:endParaRPr lang="en-US" sz="2400" baseline="-25000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84" name="TextBox 83"/>
                <p:cNvSpPr txBox="1"/>
                <p:nvPr/>
              </p:nvSpPr>
              <p:spPr>
                <a:xfrm>
                  <a:off x="4350562" y="4386720"/>
                  <a:ext cx="184731" cy="37711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sz="2400" baseline="-25000" dirty="0"/>
                </a:p>
              </p:txBody>
            </p:sp>
          </p:grpSp>
          <p:sp>
            <p:nvSpPr>
              <p:cNvPr id="80" name="TextBox 79"/>
              <p:cNvSpPr txBox="1"/>
              <p:nvPr/>
            </p:nvSpPr>
            <p:spPr>
              <a:xfrm>
                <a:off x="4752675" y="4793014"/>
                <a:ext cx="57259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7.3</a:t>
                </a:r>
                <a:endParaRPr lang="en-US" sz="2400" baseline="-250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7093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513" y="-5281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0" y="1143000"/>
            <a:ext cx="19656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Intuition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6963" y="3048000"/>
            <a:ext cx="8512395" cy="17389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7030A0"/>
                </a:solidFill>
              </a:rPr>
              <a:t> </a:t>
            </a:r>
            <a:r>
              <a:rPr lang="en-US" sz="2200" dirty="0"/>
              <a:t>A</a:t>
            </a:r>
            <a:r>
              <a:rPr lang="en-US" sz="2200" dirty="0" smtClean="0">
                <a:solidFill>
                  <a:srgbClr val="7030A0"/>
                </a:solidFill>
              </a:rPr>
              <a:t> </a:t>
            </a:r>
            <a:r>
              <a:rPr lang="en-US" sz="2200" b="1" i="1" dirty="0" smtClean="0">
                <a:solidFill>
                  <a:srgbClr val="C00000"/>
                </a:solidFill>
              </a:rPr>
              <a:t>weakly-labeled</a:t>
            </a:r>
            <a:r>
              <a:rPr lang="en-US" sz="2200" dirty="0" smtClean="0">
                <a:solidFill>
                  <a:srgbClr val="7030A0"/>
                </a:solidFill>
              </a:rPr>
              <a:t> </a:t>
            </a:r>
            <a:r>
              <a:rPr lang="en-US" sz="2200" dirty="0" smtClean="0"/>
              <a:t>training </a:t>
            </a:r>
            <a:r>
              <a:rPr lang="en-US" sz="2200" dirty="0"/>
              <a:t>dataset that contains two classes C1 and </a:t>
            </a:r>
            <a:r>
              <a:rPr lang="en-US" sz="2200" dirty="0" err="1" smtClean="0"/>
              <a:t>C2</a:t>
            </a:r>
            <a:r>
              <a:rPr lang="en-US" sz="2200" dirty="0" smtClean="0"/>
              <a:t> :</a:t>
            </a:r>
            <a:endParaRPr lang="en-US" sz="2200" dirty="0"/>
          </a:p>
          <a:p>
            <a:endParaRPr lang="en-US" sz="2500" dirty="0"/>
          </a:p>
          <a:p>
            <a:r>
              <a:rPr lang="en-US" sz="3000" dirty="0" smtClean="0"/>
              <a:t>C1 </a:t>
            </a:r>
            <a:r>
              <a:rPr lang="en-US" sz="3000" dirty="0"/>
              <a:t>= { </a:t>
            </a:r>
            <a:r>
              <a:rPr lang="en-US" sz="3000" dirty="0" err="1"/>
              <a:t>dpacekfjklwalkflwalkklpacedalyutekwalksfj</a:t>
            </a:r>
            <a:r>
              <a:rPr lang="en-US" sz="3000" dirty="0"/>
              <a:t>} </a:t>
            </a:r>
          </a:p>
          <a:p>
            <a:r>
              <a:rPr lang="en-US" sz="3000" dirty="0" err="1" smtClean="0"/>
              <a:t>C2</a:t>
            </a:r>
            <a:r>
              <a:rPr lang="en-US" sz="3000" dirty="0" smtClean="0"/>
              <a:t> </a:t>
            </a:r>
            <a:r>
              <a:rPr lang="en-US" sz="3000" dirty="0"/>
              <a:t>= { </a:t>
            </a:r>
            <a:r>
              <a:rPr lang="en-US" sz="3000" dirty="0" err="1"/>
              <a:t>jhjhleapashljumpokdjklleaphfleapfjjumpacgd</a:t>
            </a:r>
            <a:r>
              <a:rPr lang="en-US" sz="3000" dirty="0"/>
              <a:t>}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2310" y="2057400"/>
            <a:ext cx="794037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0070C0"/>
                </a:solidFill>
              </a:rPr>
              <a:t>We show a toy dataset in the </a:t>
            </a:r>
            <a:r>
              <a:rPr lang="en-US" sz="2200" dirty="0" smtClean="0">
                <a:solidFill>
                  <a:schemeClr val="accent6">
                    <a:lumMod val="75000"/>
                  </a:schemeClr>
                </a:solidFill>
              </a:rPr>
              <a:t>discrete</a:t>
            </a:r>
            <a:r>
              <a:rPr lang="en-US" sz="2200" dirty="0" smtClean="0">
                <a:solidFill>
                  <a:srgbClr val="0070C0"/>
                </a:solidFill>
              </a:rPr>
              <a:t> domain to show the intuition.</a:t>
            </a:r>
          </a:p>
          <a:p>
            <a:r>
              <a:rPr lang="en-US" sz="2200" dirty="0" smtClean="0">
                <a:solidFill>
                  <a:srgbClr val="0070C0"/>
                </a:solidFill>
              </a:rPr>
              <a:t>Our goal remains large </a:t>
            </a:r>
            <a:r>
              <a:rPr lang="en-US" sz="2200" dirty="0" smtClean="0">
                <a:solidFill>
                  <a:schemeClr val="accent6">
                    <a:lumMod val="75000"/>
                  </a:schemeClr>
                </a:solidFill>
              </a:rPr>
              <a:t>real-valued</a:t>
            </a:r>
            <a:r>
              <a:rPr lang="en-US" sz="2200" dirty="0" smtClean="0">
                <a:solidFill>
                  <a:srgbClr val="0070C0"/>
                </a:solidFill>
              </a:rPr>
              <a:t> time series data</a:t>
            </a:r>
            <a:endParaRPr lang="en-US" sz="2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743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Users\Bing Hu\Dropbox\Multi_sensors\build the supporting webpage\pamap_fi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81" y="1889362"/>
            <a:ext cx="2458889" cy="286361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557837" y="2026261"/>
            <a:ext cx="50547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Individual and complete gait cycles for</a:t>
            </a:r>
          </a:p>
          <a:p>
            <a:r>
              <a:rPr lang="en-US" sz="2000" b="1" dirty="0" smtClean="0">
                <a:solidFill>
                  <a:srgbClr val="0070C0"/>
                </a:solidFill>
              </a:rPr>
              <a:t> biometric classification</a:t>
            </a:r>
            <a:endParaRPr lang="en-US" sz="2000" b="1" dirty="0">
              <a:solidFill>
                <a:srgbClr val="0070C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92770" y="4365625"/>
            <a:ext cx="8166100" cy="2679700"/>
            <a:chOff x="592770" y="4365625"/>
            <a:chExt cx="8166100" cy="2679700"/>
          </a:xfrm>
        </p:grpSpPr>
        <p:grpSp>
          <p:nvGrpSpPr>
            <p:cNvPr id="7" name="Group 6"/>
            <p:cNvGrpSpPr/>
            <p:nvPr/>
          </p:nvGrpSpPr>
          <p:grpSpPr>
            <a:xfrm>
              <a:off x="592770" y="4365625"/>
              <a:ext cx="8166100" cy="2679700"/>
              <a:chOff x="371475" y="1954213"/>
              <a:chExt cx="8166100" cy="2679700"/>
            </a:xfrm>
          </p:grpSpPr>
          <p:sp>
            <p:nvSpPr>
              <p:cNvPr id="8" name="Freeform 170"/>
              <p:cNvSpPr>
                <a:spLocks/>
              </p:cNvSpPr>
              <p:nvPr/>
            </p:nvSpPr>
            <p:spPr bwMode="auto">
              <a:xfrm>
                <a:off x="371475" y="3208338"/>
                <a:ext cx="252413" cy="330200"/>
              </a:xfrm>
              <a:custGeom>
                <a:avLst/>
                <a:gdLst>
                  <a:gd name="T0" fmla="*/ 5 w 159"/>
                  <a:gd name="T1" fmla="*/ 149 h 208"/>
                  <a:gd name="T2" fmla="*/ 10 w 159"/>
                  <a:gd name="T3" fmla="*/ 79 h 208"/>
                  <a:gd name="T4" fmla="*/ 10 w 159"/>
                  <a:gd name="T5" fmla="*/ 74 h 208"/>
                  <a:gd name="T6" fmla="*/ 15 w 159"/>
                  <a:gd name="T7" fmla="*/ 44 h 208"/>
                  <a:gd name="T8" fmla="*/ 20 w 159"/>
                  <a:gd name="T9" fmla="*/ 174 h 208"/>
                  <a:gd name="T10" fmla="*/ 25 w 159"/>
                  <a:gd name="T11" fmla="*/ 79 h 208"/>
                  <a:gd name="T12" fmla="*/ 25 w 159"/>
                  <a:gd name="T13" fmla="*/ 139 h 208"/>
                  <a:gd name="T14" fmla="*/ 30 w 159"/>
                  <a:gd name="T15" fmla="*/ 35 h 208"/>
                  <a:gd name="T16" fmla="*/ 35 w 159"/>
                  <a:gd name="T17" fmla="*/ 30 h 208"/>
                  <a:gd name="T18" fmla="*/ 40 w 159"/>
                  <a:gd name="T19" fmla="*/ 139 h 208"/>
                  <a:gd name="T20" fmla="*/ 45 w 159"/>
                  <a:gd name="T21" fmla="*/ 99 h 208"/>
                  <a:gd name="T22" fmla="*/ 45 w 159"/>
                  <a:gd name="T23" fmla="*/ 99 h 208"/>
                  <a:gd name="T24" fmla="*/ 50 w 159"/>
                  <a:gd name="T25" fmla="*/ 30 h 208"/>
                  <a:gd name="T26" fmla="*/ 54 w 159"/>
                  <a:gd name="T27" fmla="*/ 149 h 208"/>
                  <a:gd name="T28" fmla="*/ 59 w 159"/>
                  <a:gd name="T29" fmla="*/ 99 h 208"/>
                  <a:gd name="T30" fmla="*/ 59 w 159"/>
                  <a:gd name="T31" fmla="*/ 94 h 208"/>
                  <a:gd name="T32" fmla="*/ 64 w 159"/>
                  <a:gd name="T33" fmla="*/ 30 h 208"/>
                  <a:gd name="T34" fmla="*/ 69 w 159"/>
                  <a:gd name="T35" fmla="*/ 169 h 208"/>
                  <a:gd name="T36" fmla="*/ 74 w 159"/>
                  <a:gd name="T37" fmla="*/ 89 h 208"/>
                  <a:gd name="T38" fmla="*/ 74 w 159"/>
                  <a:gd name="T39" fmla="*/ 99 h 208"/>
                  <a:gd name="T40" fmla="*/ 79 w 159"/>
                  <a:gd name="T41" fmla="*/ 39 h 208"/>
                  <a:gd name="T42" fmla="*/ 84 w 159"/>
                  <a:gd name="T43" fmla="*/ 139 h 208"/>
                  <a:gd name="T44" fmla="*/ 89 w 159"/>
                  <a:gd name="T45" fmla="*/ 69 h 208"/>
                  <a:gd name="T46" fmla="*/ 89 w 159"/>
                  <a:gd name="T47" fmla="*/ 149 h 208"/>
                  <a:gd name="T48" fmla="*/ 94 w 159"/>
                  <a:gd name="T49" fmla="*/ 39 h 208"/>
                  <a:gd name="T50" fmla="*/ 99 w 159"/>
                  <a:gd name="T51" fmla="*/ 208 h 208"/>
                  <a:gd name="T52" fmla="*/ 104 w 159"/>
                  <a:gd name="T53" fmla="*/ 89 h 208"/>
                  <a:gd name="T54" fmla="*/ 104 w 159"/>
                  <a:gd name="T55" fmla="*/ 89 h 208"/>
                  <a:gd name="T56" fmla="*/ 109 w 159"/>
                  <a:gd name="T57" fmla="*/ 44 h 208"/>
                  <a:gd name="T58" fmla="*/ 114 w 159"/>
                  <a:gd name="T59" fmla="*/ 164 h 208"/>
                  <a:gd name="T60" fmla="*/ 119 w 159"/>
                  <a:gd name="T61" fmla="*/ 89 h 208"/>
                  <a:gd name="T62" fmla="*/ 119 w 159"/>
                  <a:gd name="T63" fmla="*/ 99 h 208"/>
                  <a:gd name="T64" fmla="*/ 124 w 159"/>
                  <a:gd name="T65" fmla="*/ 0 h 208"/>
                  <a:gd name="T66" fmla="*/ 129 w 159"/>
                  <a:gd name="T67" fmla="*/ 164 h 208"/>
                  <a:gd name="T68" fmla="*/ 134 w 159"/>
                  <a:gd name="T69" fmla="*/ 74 h 208"/>
                  <a:gd name="T70" fmla="*/ 134 w 159"/>
                  <a:gd name="T71" fmla="*/ 89 h 208"/>
                  <a:gd name="T72" fmla="*/ 139 w 159"/>
                  <a:gd name="T73" fmla="*/ 44 h 208"/>
                  <a:gd name="T74" fmla="*/ 144 w 159"/>
                  <a:gd name="T75" fmla="*/ 169 h 208"/>
                  <a:gd name="T76" fmla="*/ 149 w 159"/>
                  <a:gd name="T77" fmla="*/ 99 h 208"/>
                  <a:gd name="T78" fmla="*/ 149 w 159"/>
                  <a:gd name="T79" fmla="*/ 94 h 208"/>
                  <a:gd name="T80" fmla="*/ 154 w 159"/>
                  <a:gd name="T81" fmla="*/ 15 h 208"/>
                  <a:gd name="T82" fmla="*/ 159 w 159"/>
                  <a:gd name="T83" fmla="*/ 159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208">
                    <a:moveTo>
                      <a:pt x="0" y="74"/>
                    </a:moveTo>
                    <a:lnTo>
                      <a:pt x="5" y="79"/>
                    </a:lnTo>
                    <a:lnTo>
                      <a:pt x="5" y="149"/>
                    </a:lnTo>
                    <a:lnTo>
                      <a:pt x="5" y="39"/>
                    </a:lnTo>
                    <a:lnTo>
                      <a:pt x="5" y="74"/>
                    </a:lnTo>
                    <a:lnTo>
                      <a:pt x="10" y="79"/>
                    </a:lnTo>
                    <a:lnTo>
                      <a:pt x="10" y="159"/>
                    </a:lnTo>
                    <a:lnTo>
                      <a:pt x="10" y="30"/>
                    </a:lnTo>
                    <a:lnTo>
                      <a:pt x="10" y="74"/>
                    </a:lnTo>
                    <a:lnTo>
                      <a:pt x="15" y="84"/>
                    </a:lnTo>
                    <a:lnTo>
                      <a:pt x="15" y="149"/>
                    </a:lnTo>
                    <a:lnTo>
                      <a:pt x="15" y="44"/>
                    </a:lnTo>
                    <a:lnTo>
                      <a:pt x="15" y="69"/>
                    </a:lnTo>
                    <a:lnTo>
                      <a:pt x="20" y="79"/>
                    </a:lnTo>
                    <a:lnTo>
                      <a:pt x="20" y="174"/>
                    </a:lnTo>
                    <a:lnTo>
                      <a:pt x="20" y="59"/>
                    </a:lnTo>
                    <a:lnTo>
                      <a:pt x="20" y="84"/>
                    </a:lnTo>
                    <a:lnTo>
                      <a:pt x="25" y="79"/>
                    </a:lnTo>
                    <a:lnTo>
                      <a:pt x="25" y="188"/>
                    </a:lnTo>
                    <a:lnTo>
                      <a:pt x="25" y="15"/>
                    </a:lnTo>
                    <a:lnTo>
                      <a:pt x="25" y="139"/>
                    </a:lnTo>
                    <a:lnTo>
                      <a:pt x="30" y="144"/>
                    </a:lnTo>
                    <a:lnTo>
                      <a:pt x="30" y="159"/>
                    </a:lnTo>
                    <a:lnTo>
                      <a:pt x="30" y="35"/>
                    </a:lnTo>
                    <a:lnTo>
                      <a:pt x="30" y="144"/>
                    </a:lnTo>
                    <a:lnTo>
                      <a:pt x="35" y="149"/>
                    </a:lnTo>
                    <a:lnTo>
                      <a:pt x="35" y="30"/>
                    </a:lnTo>
                    <a:lnTo>
                      <a:pt x="35" y="104"/>
                    </a:lnTo>
                    <a:lnTo>
                      <a:pt x="40" y="99"/>
                    </a:lnTo>
                    <a:lnTo>
                      <a:pt x="40" y="139"/>
                    </a:lnTo>
                    <a:lnTo>
                      <a:pt x="40" y="30"/>
                    </a:lnTo>
                    <a:lnTo>
                      <a:pt x="40" y="104"/>
                    </a:lnTo>
                    <a:lnTo>
                      <a:pt x="45" y="99"/>
                    </a:lnTo>
                    <a:lnTo>
                      <a:pt x="45" y="119"/>
                    </a:lnTo>
                    <a:lnTo>
                      <a:pt x="45" y="5"/>
                    </a:lnTo>
                    <a:lnTo>
                      <a:pt x="45" y="99"/>
                    </a:lnTo>
                    <a:lnTo>
                      <a:pt x="50" y="94"/>
                    </a:lnTo>
                    <a:lnTo>
                      <a:pt x="50" y="124"/>
                    </a:lnTo>
                    <a:lnTo>
                      <a:pt x="50" y="30"/>
                    </a:lnTo>
                    <a:lnTo>
                      <a:pt x="50" y="89"/>
                    </a:lnTo>
                    <a:lnTo>
                      <a:pt x="54" y="94"/>
                    </a:lnTo>
                    <a:lnTo>
                      <a:pt x="54" y="149"/>
                    </a:lnTo>
                    <a:lnTo>
                      <a:pt x="54" y="49"/>
                    </a:lnTo>
                    <a:lnTo>
                      <a:pt x="54" y="94"/>
                    </a:lnTo>
                    <a:lnTo>
                      <a:pt x="59" y="99"/>
                    </a:lnTo>
                    <a:lnTo>
                      <a:pt x="59" y="154"/>
                    </a:lnTo>
                    <a:lnTo>
                      <a:pt x="59" y="49"/>
                    </a:lnTo>
                    <a:lnTo>
                      <a:pt x="59" y="94"/>
                    </a:lnTo>
                    <a:lnTo>
                      <a:pt x="64" y="99"/>
                    </a:lnTo>
                    <a:lnTo>
                      <a:pt x="64" y="183"/>
                    </a:lnTo>
                    <a:lnTo>
                      <a:pt x="64" y="30"/>
                    </a:lnTo>
                    <a:lnTo>
                      <a:pt x="64" y="99"/>
                    </a:lnTo>
                    <a:lnTo>
                      <a:pt x="69" y="104"/>
                    </a:lnTo>
                    <a:lnTo>
                      <a:pt x="69" y="169"/>
                    </a:lnTo>
                    <a:lnTo>
                      <a:pt x="69" y="25"/>
                    </a:lnTo>
                    <a:lnTo>
                      <a:pt x="69" y="94"/>
                    </a:lnTo>
                    <a:lnTo>
                      <a:pt x="74" y="89"/>
                    </a:lnTo>
                    <a:lnTo>
                      <a:pt x="74" y="159"/>
                    </a:lnTo>
                    <a:lnTo>
                      <a:pt x="74" y="59"/>
                    </a:lnTo>
                    <a:lnTo>
                      <a:pt x="74" y="99"/>
                    </a:lnTo>
                    <a:lnTo>
                      <a:pt x="79" y="94"/>
                    </a:lnTo>
                    <a:lnTo>
                      <a:pt x="79" y="159"/>
                    </a:lnTo>
                    <a:lnTo>
                      <a:pt x="79" y="39"/>
                    </a:lnTo>
                    <a:lnTo>
                      <a:pt x="79" y="74"/>
                    </a:lnTo>
                    <a:lnTo>
                      <a:pt x="84" y="79"/>
                    </a:lnTo>
                    <a:lnTo>
                      <a:pt x="84" y="139"/>
                    </a:lnTo>
                    <a:lnTo>
                      <a:pt x="84" y="49"/>
                    </a:lnTo>
                    <a:lnTo>
                      <a:pt x="84" y="74"/>
                    </a:lnTo>
                    <a:lnTo>
                      <a:pt x="89" y="69"/>
                    </a:lnTo>
                    <a:lnTo>
                      <a:pt x="89" y="169"/>
                    </a:lnTo>
                    <a:lnTo>
                      <a:pt x="89" y="30"/>
                    </a:lnTo>
                    <a:lnTo>
                      <a:pt x="89" y="149"/>
                    </a:lnTo>
                    <a:lnTo>
                      <a:pt x="94" y="144"/>
                    </a:lnTo>
                    <a:lnTo>
                      <a:pt x="94" y="149"/>
                    </a:lnTo>
                    <a:lnTo>
                      <a:pt x="94" y="39"/>
                    </a:lnTo>
                    <a:lnTo>
                      <a:pt x="94" y="89"/>
                    </a:lnTo>
                    <a:lnTo>
                      <a:pt x="99" y="94"/>
                    </a:lnTo>
                    <a:lnTo>
                      <a:pt x="99" y="208"/>
                    </a:lnTo>
                    <a:lnTo>
                      <a:pt x="99" y="35"/>
                    </a:lnTo>
                    <a:lnTo>
                      <a:pt x="99" y="94"/>
                    </a:lnTo>
                    <a:lnTo>
                      <a:pt x="104" y="89"/>
                    </a:lnTo>
                    <a:lnTo>
                      <a:pt x="104" y="159"/>
                    </a:lnTo>
                    <a:lnTo>
                      <a:pt x="104" y="35"/>
                    </a:lnTo>
                    <a:lnTo>
                      <a:pt x="104" y="89"/>
                    </a:lnTo>
                    <a:lnTo>
                      <a:pt x="109" y="94"/>
                    </a:lnTo>
                    <a:lnTo>
                      <a:pt x="109" y="174"/>
                    </a:lnTo>
                    <a:lnTo>
                      <a:pt x="109" y="44"/>
                    </a:lnTo>
                    <a:lnTo>
                      <a:pt x="109" y="94"/>
                    </a:lnTo>
                    <a:lnTo>
                      <a:pt x="114" y="99"/>
                    </a:lnTo>
                    <a:lnTo>
                      <a:pt x="114" y="164"/>
                    </a:lnTo>
                    <a:lnTo>
                      <a:pt x="114" y="64"/>
                    </a:lnTo>
                    <a:lnTo>
                      <a:pt x="114" y="84"/>
                    </a:lnTo>
                    <a:lnTo>
                      <a:pt x="119" y="89"/>
                    </a:lnTo>
                    <a:lnTo>
                      <a:pt x="119" y="174"/>
                    </a:lnTo>
                    <a:lnTo>
                      <a:pt x="119" y="15"/>
                    </a:lnTo>
                    <a:lnTo>
                      <a:pt x="119" y="99"/>
                    </a:lnTo>
                    <a:lnTo>
                      <a:pt x="124" y="94"/>
                    </a:lnTo>
                    <a:lnTo>
                      <a:pt x="124" y="174"/>
                    </a:lnTo>
                    <a:lnTo>
                      <a:pt x="124" y="0"/>
                    </a:lnTo>
                    <a:lnTo>
                      <a:pt x="124" y="49"/>
                    </a:lnTo>
                    <a:lnTo>
                      <a:pt x="129" y="79"/>
                    </a:lnTo>
                    <a:lnTo>
                      <a:pt x="129" y="164"/>
                    </a:lnTo>
                    <a:lnTo>
                      <a:pt x="129" y="30"/>
                    </a:lnTo>
                    <a:lnTo>
                      <a:pt x="129" y="69"/>
                    </a:lnTo>
                    <a:lnTo>
                      <a:pt x="134" y="74"/>
                    </a:lnTo>
                    <a:lnTo>
                      <a:pt x="134" y="154"/>
                    </a:lnTo>
                    <a:lnTo>
                      <a:pt x="134" y="44"/>
                    </a:lnTo>
                    <a:lnTo>
                      <a:pt x="134" y="89"/>
                    </a:lnTo>
                    <a:lnTo>
                      <a:pt x="139" y="94"/>
                    </a:lnTo>
                    <a:lnTo>
                      <a:pt x="139" y="159"/>
                    </a:lnTo>
                    <a:lnTo>
                      <a:pt x="139" y="44"/>
                    </a:lnTo>
                    <a:lnTo>
                      <a:pt x="139" y="109"/>
                    </a:lnTo>
                    <a:lnTo>
                      <a:pt x="144" y="104"/>
                    </a:lnTo>
                    <a:lnTo>
                      <a:pt x="144" y="169"/>
                    </a:lnTo>
                    <a:lnTo>
                      <a:pt x="144" y="35"/>
                    </a:lnTo>
                    <a:lnTo>
                      <a:pt x="144" y="104"/>
                    </a:lnTo>
                    <a:lnTo>
                      <a:pt x="149" y="99"/>
                    </a:lnTo>
                    <a:lnTo>
                      <a:pt x="149" y="183"/>
                    </a:lnTo>
                    <a:lnTo>
                      <a:pt x="149" y="49"/>
                    </a:lnTo>
                    <a:lnTo>
                      <a:pt x="149" y="94"/>
                    </a:lnTo>
                    <a:lnTo>
                      <a:pt x="154" y="89"/>
                    </a:lnTo>
                    <a:lnTo>
                      <a:pt x="154" y="174"/>
                    </a:lnTo>
                    <a:lnTo>
                      <a:pt x="154" y="15"/>
                    </a:lnTo>
                    <a:lnTo>
                      <a:pt x="154" y="94"/>
                    </a:lnTo>
                    <a:lnTo>
                      <a:pt x="159" y="99"/>
                    </a:lnTo>
                    <a:lnTo>
                      <a:pt x="159" y="159"/>
                    </a:lnTo>
                    <a:lnTo>
                      <a:pt x="159" y="10"/>
                    </a:lnTo>
                    <a:lnTo>
                      <a:pt x="159" y="9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171"/>
              <p:cNvSpPr>
                <a:spLocks/>
              </p:cNvSpPr>
              <p:nvPr/>
            </p:nvSpPr>
            <p:spPr bwMode="auto">
              <a:xfrm>
                <a:off x="623887" y="3057525"/>
                <a:ext cx="322263" cy="655638"/>
              </a:xfrm>
              <a:custGeom>
                <a:avLst/>
                <a:gdLst>
                  <a:gd name="T0" fmla="*/ 5 w 203"/>
                  <a:gd name="T1" fmla="*/ 264 h 413"/>
                  <a:gd name="T2" fmla="*/ 10 w 203"/>
                  <a:gd name="T3" fmla="*/ 209 h 413"/>
                  <a:gd name="T4" fmla="*/ 10 w 203"/>
                  <a:gd name="T5" fmla="*/ 189 h 413"/>
                  <a:gd name="T6" fmla="*/ 15 w 203"/>
                  <a:gd name="T7" fmla="*/ 144 h 413"/>
                  <a:gd name="T8" fmla="*/ 20 w 203"/>
                  <a:gd name="T9" fmla="*/ 269 h 413"/>
                  <a:gd name="T10" fmla="*/ 25 w 203"/>
                  <a:gd name="T11" fmla="*/ 169 h 413"/>
                  <a:gd name="T12" fmla="*/ 25 w 203"/>
                  <a:gd name="T13" fmla="*/ 154 h 413"/>
                  <a:gd name="T14" fmla="*/ 30 w 203"/>
                  <a:gd name="T15" fmla="*/ 130 h 413"/>
                  <a:gd name="T16" fmla="*/ 35 w 203"/>
                  <a:gd name="T17" fmla="*/ 244 h 413"/>
                  <a:gd name="T18" fmla="*/ 39 w 203"/>
                  <a:gd name="T19" fmla="*/ 189 h 413"/>
                  <a:gd name="T20" fmla="*/ 39 w 203"/>
                  <a:gd name="T21" fmla="*/ 194 h 413"/>
                  <a:gd name="T22" fmla="*/ 44 w 203"/>
                  <a:gd name="T23" fmla="*/ 144 h 413"/>
                  <a:gd name="T24" fmla="*/ 49 w 203"/>
                  <a:gd name="T25" fmla="*/ 259 h 413"/>
                  <a:gd name="T26" fmla="*/ 54 w 203"/>
                  <a:gd name="T27" fmla="*/ 199 h 413"/>
                  <a:gd name="T28" fmla="*/ 54 w 203"/>
                  <a:gd name="T29" fmla="*/ 184 h 413"/>
                  <a:gd name="T30" fmla="*/ 59 w 203"/>
                  <a:gd name="T31" fmla="*/ 164 h 413"/>
                  <a:gd name="T32" fmla="*/ 64 w 203"/>
                  <a:gd name="T33" fmla="*/ 298 h 413"/>
                  <a:gd name="T34" fmla="*/ 69 w 203"/>
                  <a:gd name="T35" fmla="*/ 189 h 413"/>
                  <a:gd name="T36" fmla="*/ 69 w 203"/>
                  <a:gd name="T37" fmla="*/ 189 h 413"/>
                  <a:gd name="T38" fmla="*/ 74 w 203"/>
                  <a:gd name="T39" fmla="*/ 154 h 413"/>
                  <a:gd name="T40" fmla="*/ 79 w 203"/>
                  <a:gd name="T41" fmla="*/ 264 h 413"/>
                  <a:gd name="T42" fmla="*/ 84 w 203"/>
                  <a:gd name="T43" fmla="*/ 184 h 413"/>
                  <a:gd name="T44" fmla="*/ 84 w 203"/>
                  <a:gd name="T45" fmla="*/ 179 h 413"/>
                  <a:gd name="T46" fmla="*/ 89 w 203"/>
                  <a:gd name="T47" fmla="*/ 134 h 413"/>
                  <a:gd name="T48" fmla="*/ 94 w 203"/>
                  <a:gd name="T49" fmla="*/ 244 h 413"/>
                  <a:gd name="T50" fmla="*/ 99 w 203"/>
                  <a:gd name="T51" fmla="*/ 184 h 413"/>
                  <a:gd name="T52" fmla="*/ 104 w 203"/>
                  <a:gd name="T53" fmla="*/ 184 h 413"/>
                  <a:gd name="T54" fmla="*/ 109 w 203"/>
                  <a:gd name="T55" fmla="*/ 189 h 413"/>
                  <a:gd name="T56" fmla="*/ 114 w 203"/>
                  <a:gd name="T57" fmla="*/ 184 h 413"/>
                  <a:gd name="T58" fmla="*/ 124 w 203"/>
                  <a:gd name="T59" fmla="*/ 194 h 413"/>
                  <a:gd name="T60" fmla="*/ 129 w 203"/>
                  <a:gd name="T61" fmla="*/ 189 h 413"/>
                  <a:gd name="T62" fmla="*/ 139 w 203"/>
                  <a:gd name="T63" fmla="*/ 189 h 413"/>
                  <a:gd name="T64" fmla="*/ 154 w 203"/>
                  <a:gd name="T65" fmla="*/ 194 h 413"/>
                  <a:gd name="T66" fmla="*/ 164 w 203"/>
                  <a:gd name="T67" fmla="*/ 194 h 413"/>
                  <a:gd name="T68" fmla="*/ 174 w 203"/>
                  <a:gd name="T69" fmla="*/ 189 h 413"/>
                  <a:gd name="T70" fmla="*/ 179 w 203"/>
                  <a:gd name="T71" fmla="*/ 194 h 413"/>
                  <a:gd name="T72" fmla="*/ 183 w 203"/>
                  <a:gd name="T73" fmla="*/ 278 h 413"/>
                  <a:gd name="T74" fmla="*/ 188 w 203"/>
                  <a:gd name="T75" fmla="*/ 169 h 413"/>
                  <a:gd name="T76" fmla="*/ 188 w 203"/>
                  <a:gd name="T77" fmla="*/ 179 h 413"/>
                  <a:gd name="T78" fmla="*/ 193 w 203"/>
                  <a:gd name="T79" fmla="*/ 15 h 413"/>
                  <a:gd name="T80" fmla="*/ 198 w 203"/>
                  <a:gd name="T81" fmla="*/ 413 h 413"/>
                  <a:gd name="T82" fmla="*/ 203 w 203"/>
                  <a:gd name="T83" fmla="*/ 189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3" h="413">
                    <a:moveTo>
                      <a:pt x="0" y="189"/>
                    </a:moveTo>
                    <a:lnTo>
                      <a:pt x="5" y="194"/>
                    </a:lnTo>
                    <a:lnTo>
                      <a:pt x="5" y="264"/>
                    </a:lnTo>
                    <a:lnTo>
                      <a:pt x="5" y="125"/>
                    </a:lnTo>
                    <a:lnTo>
                      <a:pt x="5" y="204"/>
                    </a:lnTo>
                    <a:lnTo>
                      <a:pt x="10" y="209"/>
                    </a:lnTo>
                    <a:lnTo>
                      <a:pt x="10" y="249"/>
                    </a:lnTo>
                    <a:lnTo>
                      <a:pt x="10" y="134"/>
                    </a:lnTo>
                    <a:lnTo>
                      <a:pt x="10" y="189"/>
                    </a:lnTo>
                    <a:lnTo>
                      <a:pt x="15" y="194"/>
                    </a:lnTo>
                    <a:lnTo>
                      <a:pt x="15" y="239"/>
                    </a:lnTo>
                    <a:lnTo>
                      <a:pt x="15" y="144"/>
                    </a:lnTo>
                    <a:lnTo>
                      <a:pt x="15" y="199"/>
                    </a:lnTo>
                    <a:lnTo>
                      <a:pt x="20" y="204"/>
                    </a:lnTo>
                    <a:lnTo>
                      <a:pt x="20" y="269"/>
                    </a:lnTo>
                    <a:lnTo>
                      <a:pt x="20" y="115"/>
                    </a:lnTo>
                    <a:lnTo>
                      <a:pt x="20" y="179"/>
                    </a:lnTo>
                    <a:lnTo>
                      <a:pt x="25" y="169"/>
                    </a:lnTo>
                    <a:lnTo>
                      <a:pt x="25" y="259"/>
                    </a:lnTo>
                    <a:lnTo>
                      <a:pt x="25" y="144"/>
                    </a:lnTo>
                    <a:lnTo>
                      <a:pt x="25" y="154"/>
                    </a:lnTo>
                    <a:lnTo>
                      <a:pt x="30" y="134"/>
                    </a:lnTo>
                    <a:lnTo>
                      <a:pt x="30" y="234"/>
                    </a:lnTo>
                    <a:lnTo>
                      <a:pt x="30" y="130"/>
                    </a:lnTo>
                    <a:lnTo>
                      <a:pt x="30" y="139"/>
                    </a:lnTo>
                    <a:lnTo>
                      <a:pt x="35" y="134"/>
                    </a:lnTo>
                    <a:lnTo>
                      <a:pt x="35" y="244"/>
                    </a:lnTo>
                    <a:lnTo>
                      <a:pt x="35" y="120"/>
                    </a:lnTo>
                    <a:lnTo>
                      <a:pt x="35" y="194"/>
                    </a:lnTo>
                    <a:lnTo>
                      <a:pt x="39" y="189"/>
                    </a:lnTo>
                    <a:lnTo>
                      <a:pt x="39" y="254"/>
                    </a:lnTo>
                    <a:lnTo>
                      <a:pt x="39" y="130"/>
                    </a:lnTo>
                    <a:lnTo>
                      <a:pt x="39" y="194"/>
                    </a:lnTo>
                    <a:lnTo>
                      <a:pt x="44" y="189"/>
                    </a:lnTo>
                    <a:lnTo>
                      <a:pt x="44" y="254"/>
                    </a:lnTo>
                    <a:lnTo>
                      <a:pt x="44" y="144"/>
                    </a:lnTo>
                    <a:lnTo>
                      <a:pt x="44" y="194"/>
                    </a:lnTo>
                    <a:lnTo>
                      <a:pt x="49" y="189"/>
                    </a:lnTo>
                    <a:lnTo>
                      <a:pt x="49" y="259"/>
                    </a:lnTo>
                    <a:lnTo>
                      <a:pt x="49" y="110"/>
                    </a:lnTo>
                    <a:lnTo>
                      <a:pt x="49" y="194"/>
                    </a:lnTo>
                    <a:lnTo>
                      <a:pt x="54" y="199"/>
                    </a:lnTo>
                    <a:lnTo>
                      <a:pt x="54" y="234"/>
                    </a:lnTo>
                    <a:lnTo>
                      <a:pt x="54" y="144"/>
                    </a:lnTo>
                    <a:lnTo>
                      <a:pt x="54" y="184"/>
                    </a:lnTo>
                    <a:lnTo>
                      <a:pt x="59" y="189"/>
                    </a:lnTo>
                    <a:lnTo>
                      <a:pt x="59" y="249"/>
                    </a:lnTo>
                    <a:lnTo>
                      <a:pt x="59" y="164"/>
                    </a:lnTo>
                    <a:lnTo>
                      <a:pt x="59" y="209"/>
                    </a:lnTo>
                    <a:lnTo>
                      <a:pt x="64" y="204"/>
                    </a:lnTo>
                    <a:lnTo>
                      <a:pt x="64" y="298"/>
                    </a:lnTo>
                    <a:lnTo>
                      <a:pt x="64" y="139"/>
                    </a:lnTo>
                    <a:lnTo>
                      <a:pt x="64" y="194"/>
                    </a:lnTo>
                    <a:lnTo>
                      <a:pt x="69" y="189"/>
                    </a:lnTo>
                    <a:lnTo>
                      <a:pt x="69" y="278"/>
                    </a:lnTo>
                    <a:lnTo>
                      <a:pt x="69" y="134"/>
                    </a:lnTo>
                    <a:lnTo>
                      <a:pt x="69" y="189"/>
                    </a:lnTo>
                    <a:lnTo>
                      <a:pt x="74" y="194"/>
                    </a:lnTo>
                    <a:lnTo>
                      <a:pt x="74" y="239"/>
                    </a:lnTo>
                    <a:lnTo>
                      <a:pt x="74" y="154"/>
                    </a:lnTo>
                    <a:lnTo>
                      <a:pt x="74" y="189"/>
                    </a:lnTo>
                    <a:lnTo>
                      <a:pt x="79" y="184"/>
                    </a:lnTo>
                    <a:lnTo>
                      <a:pt x="79" y="264"/>
                    </a:lnTo>
                    <a:lnTo>
                      <a:pt x="79" y="130"/>
                    </a:lnTo>
                    <a:lnTo>
                      <a:pt x="79" y="189"/>
                    </a:lnTo>
                    <a:lnTo>
                      <a:pt x="84" y="184"/>
                    </a:lnTo>
                    <a:lnTo>
                      <a:pt x="84" y="254"/>
                    </a:lnTo>
                    <a:lnTo>
                      <a:pt x="84" y="130"/>
                    </a:lnTo>
                    <a:lnTo>
                      <a:pt x="84" y="179"/>
                    </a:lnTo>
                    <a:lnTo>
                      <a:pt x="89" y="184"/>
                    </a:lnTo>
                    <a:lnTo>
                      <a:pt x="89" y="254"/>
                    </a:lnTo>
                    <a:lnTo>
                      <a:pt x="89" y="134"/>
                    </a:lnTo>
                    <a:lnTo>
                      <a:pt x="89" y="179"/>
                    </a:lnTo>
                    <a:lnTo>
                      <a:pt x="94" y="184"/>
                    </a:lnTo>
                    <a:lnTo>
                      <a:pt x="94" y="244"/>
                    </a:lnTo>
                    <a:lnTo>
                      <a:pt x="94" y="134"/>
                    </a:lnTo>
                    <a:lnTo>
                      <a:pt x="94" y="189"/>
                    </a:lnTo>
                    <a:lnTo>
                      <a:pt x="99" y="184"/>
                    </a:lnTo>
                    <a:lnTo>
                      <a:pt x="99" y="189"/>
                    </a:lnTo>
                    <a:lnTo>
                      <a:pt x="99" y="189"/>
                    </a:lnTo>
                    <a:lnTo>
                      <a:pt x="104" y="184"/>
                    </a:lnTo>
                    <a:lnTo>
                      <a:pt x="104" y="189"/>
                    </a:lnTo>
                    <a:lnTo>
                      <a:pt x="109" y="184"/>
                    </a:lnTo>
                    <a:lnTo>
                      <a:pt x="109" y="189"/>
                    </a:lnTo>
                    <a:lnTo>
                      <a:pt x="114" y="184"/>
                    </a:lnTo>
                    <a:lnTo>
                      <a:pt x="114" y="204"/>
                    </a:lnTo>
                    <a:lnTo>
                      <a:pt x="114" y="184"/>
                    </a:lnTo>
                    <a:lnTo>
                      <a:pt x="114" y="189"/>
                    </a:lnTo>
                    <a:lnTo>
                      <a:pt x="119" y="189"/>
                    </a:lnTo>
                    <a:lnTo>
                      <a:pt x="124" y="194"/>
                    </a:lnTo>
                    <a:lnTo>
                      <a:pt x="124" y="184"/>
                    </a:lnTo>
                    <a:lnTo>
                      <a:pt x="124" y="189"/>
                    </a:lnTo>
                    <a:lnTo>
                      <a:pt x="129" y="189"/>
                    </a:lnTo>
                    <a:lnTo>
                      <a:pt x="139" y="189"/>
                    </a:lnTo>
                    <a:lnTo>
                      <a:pt x="139" y="184"/>
                    </a:lnTo>
                    <a:lnTo>
                      <a:pt x="139" y="189"/>
                    </a:lnTo>
                    <a:lnTo>
                      <a:pt x="144" y="189"/>
                    </a:lnTo>
                    <a:lnTo>
                      <a:pt x="154" y="189"/>
                    </a:lnTo>
                    <a:lnTo>
                      <a:pt x="154" y="194"/>
                    </a:lnTo>
                    <a:lnTo>
                      <a:pt x="154" y="189"/>
                    </a:lnTo>
                    <a:lnTo>
                      <a:pt x="164" y="189"/>
                    </a:lnTo>
                    <a:lnTo>
                      <a:pt x="164" y="194"/>
                    </a:lnTo>
                    <a:lnTo>
                      <a:pt x="164" y="184"/>
                    </a:lnTo>
                    <a:lnTo>
                      <a:pt x="164" y="189"/>
                    </a:lnTo>
                    <a:lnTo>
                      <a:pt x="174" y="189"/>
                    </a:lnTo>
                    <a:lnTo>
                      <a:pt x="174" y="184"/>
                    </a:lnTo>
                    <a:lnTo>
                      <a:pt x="174" y="189"/>
                    </a:lnTo>
                    <a:lnTo>
                      <a:pt x="179" y="194"/>
                    </a:lnTo>
                    <a:lnTo>
                      <a:pt x="179" y="189"/>
                    </a:lnTo>
                    <a:lnTo>
                      <a:pt x="183" y="184"/>
                    </a:lnTo>
                    <a:lnTo>
                      <a:pt x="183" y="278"/>
                    </a:lnTo>
                    <a:lnTo>
                      <a:pt x="183" y="169"/>
                    </a:lnTo>
                    <a:lnTo>
                      <a:pt x="183" y="174"/>
                    </a:lnTo>
                    <a:lnTo>
                      <a:pt x="188" y="169"/>
                    </a:lnTo>
                    <a:lnTo>
                      <a:pt x="188" y="358"/>
                    </a:lnTo>
                    <a:lnTo>
                      <a:pt x="188" y="105"/>
                    </a:lnTo>
                    <a:lnTo>
                      <a:pt x="188" y="179"/>
                    </a:lnTo>
                    <a:lnTo>
                      <a:pt x="193" y="184"/>
                    </a:lnTo>
                    <a:lnTo>
                      <a:pt x="193" y="403"/>
                    </a:lnTo>
                    <a:lnTo>
                      <a:pt x="193" y="15"/>
                    </a:lnTo>
                    <a:lnTo>
                      <a:pt x="193" y="179"/>
                    </a:lnTo>
                    <a:lnTo>
                      <a:pt x="198" y="184"/>
                    </a:lnTo>
                    <a:lnTo>
                      <a:pt x="198" y="413"/>
                    </a:lnTo>
                    <a:lnTo>
                      <a:pt x="198" y="50"/>
                    </a:lnTo>
                    <a:lnTo>
                      <a:pt x="198" y="184"/>
                    </a:lnTo>
                    <a:lnTo>
                      <a:pt x="203" y="189"/>
                    </a:lnTo>
                    <a:lnTo>
                      <a:pt x="203" y="408"/>
                    </a:lnTo>
                    <a:lnTo>
                      <a:pt x="203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172"/>
              <p:cNvSpPr>
                <a:spLocks/>
              </p:cNvSpPr>
              <p:nvPr/>
            </p:nvSpPr>
            <p:spPr bwMode="auto">
              <a:xfrm>
                <a:off x="946150" y="3057525"/>
                <a:ext cx="252413" cy="693738"/>
              </a:xfrm>
              <a:custGeom>
                <a:avLst/>
                <a:gdLst>
                  <a:gd name="T0" fmla="*/ 5 w 159"/>
                  <a:gd name="T1" fmla="*/ 179 h 437"/>
                  <a:gd name="T2" fmla="*/ 5 w 159"/>
                  <a:gd name="T3" fmla="*/ 179 h 437"/>
                  <a:gd name="T4" fmla="*/ 10 w 159"/>
                  <a:gd name="T5" fmla="*/ 80 h 437"/>
                  <a:gd name="T6" fmla="*/ 15 w 159"/>
                  <a:gd name="T7" fmla="*/ 373 h 437"/>
                  <a:gd name="T8" fmla="*/ 20 w 159"/>
                  <a:gd name="T9" fmla="*/ 254 h 437"/>
                  <a:gd name="T10" fmla="*/ 20 w 159"/>
                  <a:gd name="T11" fmla="*/ 179 h 437"/>
                  <a:gd name="T12" fmla="*/ 25 w 159"/>
                  <a:gd name="T13" fmla="*/ 65 h 437"/>
                  <a:gd name="T14" fmla="*/ 30 w 159"/>
                  <a:gd name="T15" fmla="*/ 363 h 437"/>
                  <a:gd name="T16" fmla="*/ 35 w 159"/>
                  <a:gd name="T17" fmla="*/ 139 h 437"/>
                  <a:gd name="T18" fmla="*/ 35 w 159"/>
                  <a:gd name="T19" fmla="*/ 134 h 437"/>
                  <a:gd name="T20" fmla="*/ 40 w 159"/>
                  <a:gd name="T21" fmla="*/ 40 h 437"/>
                  <a:gd name="T22" fmla="*/ 45 w 159"/>
                  <a:gd name="T23" fmla="*/ 403 h 437"/>
                  <a:gd name="T24" fmla="*/ 50 w 159"/>
                  <a:gd name="T25" fmla="*/ 209 h 437"/>
                  <a:gd name="T26" fmla="*/ 50 w 159"/>
                  <a:gd name="T27" fmla="*/ 184 h 437"/>
                  <a:gd name="T28" fmla="*/ 55 w 159"/>
                  <a:gd name="T29" fmla="*/ 65 h 437"/>
                  <a:gd name="T30" fmla="*/ 60 w 159"/>
                  <a:gd name="T31" fmla="*/ 363 h 437"/>
                  <a:gd name="T32" fmla="*/ 65 w 159"/>
                  <a:gd name="T33" fmla="*/ 209 h 437"/>
                  <a:gd name="T34" fmla="*/ 65 w 159"/>
                  <a:gd name="T35" fmla="*/ 204 h 437"/>
                  <a:gd name="T36" fmla="*/ 70 w 159"/>
                  <a:gd name="T37" fmla="*/ 65 h 437"/>
                  <a:gd name="T38" fmla="*/ 75 w 159"/>
                  <a:gd name="T39" fmla="*/ 393 h 437"/>
                  <a:gd name="T40" fmla="*/ 80 w 159"/>
                  <a:gd name="T41" fmla="*/ 318 h 437"/>
                  <a:gd name="T42" fmla="*/ 80 w 159"/>
                  <a:gd name="T43" fmla="*/ 189 h 437"/>
                  <a:gd name="T44" fmla="*/ 85 w 159"/>
                  <a:gd name="T45" fmla="*/ 70 h 437"/>
                  <a:gd name="T46" fmla="*/ 90 w 159"/>
                  <a:gd name="T47" fmla="*/ 358 h 437"/>
                  <a:gd name="T48" fmla="*/ 95 w 159"/>
                  <a:gd name="T49" fmla="*/ 199 h 437"/>
                  <a:gd name="T50" fmla="*/ 95 w 159"/>
                  <a:gd name="T51" fmla="*/ 189 h 437"/>
                  <a:gd name="T52" fmla="*/ 100 w 159"/>
                  <a:gd name="T53" fmla="*/ 80 h 437"/>
                  <a:gd name="T54" fmla="*/ 105 w 159"/>
                  <a:gd name="T55" fmla="*/ 413 h 437"/>
                  <a:gd name="T56" fmla="*/ 110 w 159"/>
                  <a:gd name="T57" fmla="*/ 244 h 437"/>
                  <a:gd name="T58" fmla="*/ 110 w 159"/>
                  <a:gd name="T59" fmla="*/ 199 h 437"/>
                  <a:gd name="T60" fmla="*/ 115 w 159"/>
                  <a:gd name="T61" fmla="*/ 75 h 437"/>
                  <a:gd name="T62" fmla="*/ 120 w 159"/>
                  <a:gd name="T63" fmla="*/ 378 h 437"/>
                  <a:gd name="T64" fmla="*/ 124 w 159"/>
                  <a:gd name="T65" fmla="*/ 179 h 437"/>
                  <a:gd name="T66" fmla="*/ 124 w 159"/>
                  <a:gd name="T67" fmla="*/ 234 h 437"/>
                  <a:gd name="T68" fmla="*/ 129 w 159"/>
                  <a:gd name="T69" fmla="*/ 65 h 437"/>
                  <a:gd name="T70" fmla="*/ 134 w 159"/>
                  <a:gd name="T71" fmla="*/ 408 h 437"/>
                  <a:gd name="T72" fmla="*/ 139 w 159"/>
                  <a:gd name="T73" fmla="*/ 348 h 437"/>
                  <a:gd name="T74" fmla="*/ 139 w 159"/>
                  <a:gd name="T75" fmla="*/ 179 h 437"/>
                  <a:gd name="T76" fmla="*/ 144 w 159"/>
                  <a:gd name="T77" fmla="*/ 80 h 437"/>
                  <a:gd name="T78" fmla="*/ 149 w 159"/>
                  <a:gd name="T79" fmla="*/ 363 h 437"/>
                  <a:gd name="T80" fmla="*/ 154 w 159"/>
                  <a:gd name="T81" fmla="*/ 239 h 437"/>
                  <a:gd name="T82" fmla="*/ 154 w 159"/>
                  <a:gd name="T83" fmla="*/ 144 h 4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437">
                    <a:moveTo>
                      <a:pt x="0" y="0"/>
                    </a:moveTo>
                    <a:lnTo>
                      <a:pt x="0" y="184"/>
                    </a:lnTo>
                    <a:lnTo>
                      <a:pt x="5" y="179"/>
                    </a:lnTo>
                    <a:lnTo>
                      <a:pt x="5" y="403"/>
                    </a:lnTo>
                    <a:lnTo>
                      <a:pt x="5" y="35"/>
                    </a:lnTo>
                    <a:lnTo>
                      <a:pt x="5" y="179"/>
                    </a:lnTo>
                    <a:lnTo>
                      <a:pt x="10" y="174"/>
                    </a:lnTo>
                    <a:lnTo>
                      <a:pt x="10" y="403"/>
                    </a:lnTo>
                    <a:lnTo>
                      <a:pt x="10" y="80"/>
                    </a:lnTo>
                    <a:lnTo>
                      <a:pt x="10" y="184"/>
                    </a:lnTo>
                    <a:lnTo>
                      <a:pt x="15" y="194"/>
                    </a:lnTo>
                    <a:lnTo>
                      <a:pt x="15" y="373"/>
                    </a:lnTo>
                    <a:lnTo>
                      <a:pt x="15" y="60"/>
                    </a:lnTo>
                    <a:lnTo>
                      <a:pt x="15" y="234"/>
                    </a:lnTo>
                    <a:lnTo>
                      <a:pt x="20" y="254"/>
                    </a:lnTo>
                    <a:lnTo>
                      <a:pt x="20" y="363"/>
                    </a:lnTo>
                    <a:lnTo>
                      <a:pt x="20" y="45"/>
                    </a:lnTo>
                    <a:lnTo>
                      <a:pt x="20" y="179"/>
                    </a:lnTo>
                    <a:lnTo>
                      <a:pt x="25" y="159"/>
                    </a:lnTo>
                    <a:lnTo>
                      <a:pt x="25" y="398"/>
                    </a:lnTo>
                    <a:lnTo>
                      <a:pt x="25" y="65"/>
                    </a:lnTo>
                    <a:lnTo>
                      <a:pt x="25" y="144"/>
                    </a:lnTo>
                    <a:lnTo>
                      <a:pt x="30" y="134"/>
                    </a:lnTo>
                    <a:lnTo>
                      <a:pt x="30" y="363"/>
                    </a:lnTo>
                    <a:lnTo>
                      <a:pt x="30" y="80"/>
                    </a:lnTo>
                    <a:lnTo>
                      <a:pt x="30" y="134"/>
                    </a:lnTo>
                    <a:lnTo>
                      <a:pt x="35" y="139"/>
                    </a:lnTo>
                    <a:lnTo>
                      <a:pt x="35" y="403"/>
                    </a:lnTo>
                    <a:lnTo>
                      <a:pt x="35" y="75"/>
                    </a:lnTo>
                    <a:lnTo>
                      <a:pt x="35" y="134"/>
                    </a:lnTo>
                    <a:lnTo>
                      <a:pt x="40" y="159"/>
                    </a:lnTo>
                    <a:lnTo>
                      <a:pt x="40" y="363"/>
                    </a:lnTo>
                    <a:lnTo>
                      <a:pt x="40" y="40"/>
                    </a:lnTo>
                    <a:lnTo>
                      <a:pt x="40" y="303"/>
                    </a:lnTo>
                    <a:lnTo>
                      <a:pt x="45" y="358"/>
                    </a:lnTo>
                    <a:lnTo>
                      <a:pt x="45" y="403"/>
                    </a:lnTo>
                    <a:lnTo>
                      <a:pt x="45" y="70"/>
                    </a:lnTo>
                    <a:lnTo>
                      <a:pt x="45" y="214"/>
                    </a:lnTo>
                    <a:lnTo>
                      <a:pt x="50" y="209"/>
                    </a:lnTo>
                    <a:lnTo>
                      <a:pt x="50" y="437"/>
                    </a:lnTo>
                    <a:lnTo>
                      <a:pt x="50" y="35"/>
                    </a:lnTo>
                    <a:lnTo>
                      <a:pt x="50" y="184"/>
                    </a:lnTo>
                    <a:lnTo>
                      <a:pt x="55" y="189"/>
                    </a:lnTo>
                    <a:lnTo>
                      <a:pt x="55" y="432"/>
                    </a:lnTo>
                    <a:lnTo>
                      <a:pt x="55" y="65"/>
                    </a:lnTo>
                    <a:lnTo>
                      <a:pt x="55" y="189"/>
                    </a:lnTo>
                    <a:lnTo>
                      <a:pt x="60" y="194"/>
                    </a:lnTo>
                    <a:lnTo>
                      <a:pt x="60" y="363"/>
                    </a:lnTo>
                    <a:lnTo>
                      <a:pt x="60" y="80"/>
                    </a:lnTo>
                    <a:lnTo>
                      <a:pt x="60" y="199"/>
                    </a:lnTo>
                    <a:lnTo>
                      <a:pt x="65" y="209"/>
                    </a:lnTo>
                    <a:lnTo>
                      <a:pt x="65" y="348"/>
                    </a:lnTo>
                    <a:lnTo>
                      <a:pt x="65" y="75"/>
                    </a:lnTo>
                    <a:lnTo>
                      <a:pt x="65" y="204"/>
                    </a:lnTo>
                    <a:lnTo>
                      <a:pt x="70" y="184"/>
                    </a:lnTo>
                    <a:lnTo>
                      <a:pt x="70" y="388"/>
                    </a:lnTo>
                    <a:lnTo>
                      <a:pt x="70" y="65"/>
                    </a:lnTo>
                    <a:lnTo>
                      <a:pt x="70" y="144"/>
                    </a:lnTo>
                    <a:lnTo>
                      <a:pt x="75" y="149"/>
                    </a:lnTo>
                    <a:lnTo>
                      <a:pt x="75" y="393"/>
                    </a:lnTo>
                    <a:lnTo>
                      <a:pt x="75" y="35"/>
                    </a:lnTo>
                    <a:lnTo>
                      <a:pt x="75" y="239"/>
                    </a:lnTo>
                    <a:lnTo>
                      <a:pt x="80" y="318"/>
                    </a:lnTo>
                    <a:lnTo>
                      <a:pt x="80" y="417"/>
                    </a:lnTo>
                    <a:lnTo>
                      <a:pt x="80" y="70"/>
                    </a:lnTo>
                    <a:lnTo>
                      <a:pt x="80" y="189"/>
                    </a:lnTo>
                    <a:lnTo>
                      <a:pt x="85" y="184"/>
                    </a:lnTo>
                    <a:lnTo>
                      <a:pt x="85" y="373"/>
                    </a:lnTo>
                    <a:lnTo>
                      <a:pt x="85" y="70"/>
                    </a:lnTo>
                    <a:lnTo>
                      <a:pt x="85" y="189"/>
                    </a:lnTo>
                    <a:lnTo>
                      <a:pt x="90" y="194"/>
                    </a:lnTo>
                    <a:lnTo>
                      <a:pt x="90" y="358"/>
                    </a:lnTo>
                    <a:lnTo>
                      <a:pt x="90" y="65"/>
                    </a:lnTo>
                    <a:lnTo>
                      <a:pt x="90" y="194"/>
                    </a:lnTo>
                    <a:lnTo>
                      <a:pt x="95" y="199"/>
                    </a:lnTo>
                    <a:lnTo>
                      <a:pt x="95" y="368"/>
                    </a:lnTo>
                    <a:lnTo>
                      <a:pt x="95" y="75"/>
                    </a:lnTo>
                    <a:lnTo>
                      <a:pt x="95" y="189"/>
                    </a:lnTo>
                    <a:lnTo>
                      <a:pt x="100" y="139"/>
                    </a:lnTo>
                    <a:lnTo>
                      <a:pt x="100" y="413"/>
                    </a:lnTo>
                    <a:lnTo>
                      <a:pt x="100" y="80"/>
                    </a:lnTo>
                    <a:lnTo>
                      <a:pt x="100" y="100"/>
                    </a:lnTo>
                    <a:lnTo>
                      <a:pt x="105" y="105"/>
                    </a:lnTo>
                    <a:lnTo>
                      <a:pt x="105" y="413"/>
                    </a:lnTo>
                    <a:lnTo>
                      <a:pt x="105" y="60"/>
                    </a:lnTo>
                    <a:lnTo>
                      <a:pt x="105" y="214"/>
                    </a:lnTo>
                    <a:lnTo>
                      <a:pt x="110" y="244"/>
                    </a:lnTo>
                    <a:lnTo>
                      <a:pt x="110" y="383"/>
                    </a:lnTo>
                    <a:lnTo>
                      <a:pt x="110" y="65"/>
                    </a:lnTo>
                    <a:lnTo>
                      <a:pt x="110" y="199"/>
                    </a:lnTo>
                    <a:lnTo>
                      <a:pt x="115" y="194"/>
                    </a:lnTo>
                    <a:lnTo>
                      <a:pt x="115" y="383"/>
                    </a:lnTo>
                    <a:lnTo>
                      <a:pt x="115" y="75"/>
                    </a:lnTo>
                    <a:lnTo>
                      <a:pt x="115" y="184"/>
                    </a:lnTo>
                    <a:lnTo>
                      <a:pt x="120" y="189"/>
                    </a:lnTo>
                    <a:lnTo>
                      <a:pt x="120" y="378"/>
                    </a:lnTo>
                    <a:lnTo>
                      <a:pt x="120" y="50"/>
                    </a:lnTo>
                    <a:lnTo>
                      <a:pt x="120" y="184"/>
                    </a:lnTo>
                    <a:lnTo>
                      <a:pt x="124" y="179"/>
                    </a:lnTo>
                    <a:lnTo>
                      <a:pt x="124" y="413"/>
                    </a:lnTo>
                    <a:lnTo>
                      <a:pt x="124" y="60"/>
                    </a:lnTo>
                    <a:lnTo>
                      <a:pt x="124" y="234"/>
                    </a:lnTo>
                    <a:lnTo>
                      <a:pt x="129" y="174"/>
                    </a:lnTo>
                    <a:lnTo>
                      <a:pt x="129" y="417"/>
                    </a:lnTo>
                    <a:lnTo>
                      <a:pt x="129" y="65"/>
                    </a:lnTo>
                    <a:lnTo>
                      <a:pt x="129" y="125"/>
                    </a:lnTo>
                    <a:lnTo>
                      <a:pt x="134" y="130"/>
                    </a:lnTo>
                    <a:lnTo>
                      <a:pt x="134" y="408"/>
                    </a:lnTo>
                    <a:lnTo>
                      <a:pt x="134" y="55"/>
                    </a:lnTo>
                    <a:lnTo>
                      <a:pt x="134" y="328"/>
                    </a:lnTo>
                    <a:lnTo>
                      <a:pt x="139" y="348"/>
                    </a:lnTo>
                    <a:lnTo>
                      <a:pt x="139" y="398"/>
                    </a:lnTo>
                    <a:lnTo>
                      <a:pt x="139" y="80"/>
                    </a:lnTo>
                    <a:lnTo>
                      <a:pt x="139" y="179"/>
                    </a:lnTo>
                    <a:lnTo>
                      <a:pt x="144" y="184"/>
                    </a:lnTo>
                    <a:lnTo>
                      <a:pt x="144" y="383"/>
                    </a:lnTo>
                    <a:lnTo>
                      <a:pt x="144" y="80"/>
                    </a:lnTo>
                    <a:lnTo>
                      <a:pt x="144" y="189"/>
                    </a:lnTo>
                    <a:lnTo>
                      <a:pt x="149" y="184"/>
                    </a:lnTo>
                    <a:lnTo>
                      <a:pt x="149" y="363"/>
                    </a:lnTo>
                    <a:lnTo>
                      <a:pt x="149" y="70"/>
                    </a:lnTo>
                    <a:lnTo>
                      <a:pt x="149" y="219"/>
                    </a:lnTo>
                    <a:lnTo>
                      <a:pt x="154" y="239"/>
                    </a:lnTo>
                    <a:lnTo>
                      <a:pt x="154" y="383"/>
                    </a:lnTo>
                    <a:lnTo>
                      <a:pt x="154" y="75"/>
                    </a:lnTo>
                    <a:lnTo>
                      <a:pt x="154" y="144"/>
                    </a:lnTo>
                    <a:lnTo>
                      <a:pt x="159" y="139"/>
                    </a:lnTo>
                    <a:lnTo>
                      <a:pt x="159" y="41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173"/>
              <p:cNvSpPr>
                <a:spLocks/>
              </p:cNvSpPr>
              <p:nvPr/>
            </p:nvSpPr>
            <p:spPr bwMode="auto">
              <a:xfrm>
                <a:off x="1198562" y="3113088"/>
                <a:ext cx="252413" cy="646113"/>
              </a:xfrm>
              <a:custGeom>
                <a:avLst/>
                <a:gdLst>
                  <a:gd name="T0" fmla="*/ 0 w 159"/>
                  <a:gd name="T1" fmla="*/ 90 h 407"/>
                  <a:gd name="T2" fmla="*/ 5 w 159"/>
                  <a:gd name="T3" fmla="*/ 40 h 407"/>
                  <a:gd name="T4" fmla="*/ 10 w 159"/>
                  <a:gd name="T5" fmla="*/ 328 h 407"/>
                  <a:gd name="T6" fmla="*/ 15 w 159"/>
                  <a:gd name="T7" fmla="*/ 149 h 407"/>
                  <a:gd name="T8" fmla="*/ 15 w 159"/>
                  <a:gd name="T9" fmla="*/ 154 h 407"/>
                  <a:gd name="T10" fmla="*/ 20 w 159"/>
                  <a:gd name="T11" fmla="*/ 45 h 407"/>
                  <a:gd name="T12" fmla="*/ 25 w 159"/>
                  <a:gd name="T13" fmla="*/ 378 h 407"/>
                  <a:gd name="T14" fmla="*/ 30 w 159"/>
                  <a:gd name="T15" fmla="*/ 114 h 407"/>
                  <a:gd name="T16" fmla="*/ 30 w 159"/>
                  <a:gd name="T17" fmla="*/ 60 h 407"/>
                  <a:gd name="T18" fmla="*/ 35 w 159"/>
                  <a:gd name="T19" fmla="*/ 30 h 407"/>
                  <a:gd name="T20" fmla="*/ 40 w 159"/>
                  <a:gd name="T21" fmla="*/ 407 h 407"/>
                  <a:gd name="T22" fmla="*/ 45 w 159"/>
                  <a:gd name="T23" fmla="*/ 154 h 407"/>
                  <a:gd name="T24" fmla="*/ 45 w 159"/>
                  <a:gd name="T25" fmla="*/ 159 h 407"/>
                  <a:gd name="T26" fmla="*/ 50 w 159"/>
                  <a:gd name="T27" fmla="*/ 25 h 407"/>
                  <a:gd name="T28" fmla="*/ 55 w 159"/>
                  <a:gd name="T29" fmla="*/ 318 h 407"/>
                  <a:gd name="T30" fmla="*/ 60 w 159"/>
                  <a:gd name="T31" fmla="*/ 124 h 407"/>
                  <a:gd name="T32" fmla="*/ 60 w 159"/>
                  <a:gd name="T33" fmla="*/ 124 h 407"/>
                  <a:gd name="T34" fmla="*/ 65 w 159"/>
                  <a:gd name="T35" fmla="*/ 5 h 407"/>
                  <a:gd name="T36" fmla="*/ 70 w 159"/>
                  <a:gd name="T37" fmla="*/ 45 h 407"/>
                  <a:gd name="T38" fmla="*/ 75 w 159"/>
                  <a:gd name="T39" fmla="*/ 387 h 407"/>
                  <a:gd name="T40" fmla="*/ 80 w 159"/>
                  <a:gd name="T41" fmla="*/ 159 h 407"/>
                  <a:gd name="T42" fmla="*/ 80 w 159"/>
                  <a:gd name="T43" fmla="*/ 149 h 407"/>
                  <a:gd name="T44" fmla="*/ 85 w 159"/>
                  <a:gd name="T45" fmla="*/ 20 h 407"/>
                  <a:gd name="T46" fmla="*/ 90 w 159"/>
                  <a:gd name="T47" fmla="*/ 353 h 407"/>
                  <a:gd name="T48" fmla="*/ 95 w 159"/>
                  <a:gd name="T49" fmla="*/ 109 h 407"/>
                  <a:gd name="T50" fmla="*/ 95 w 159"/>
                  <a:gd name="T51" fmla="*/ 139 h 407"/>
                  <a:gd name="T52" fmla="*/ 100 w 159"/>
                  <a:gd name="T53" fmla="*/ 35 h 407"/>
                  <a:gd name="T54" fmla="*/ 104 w 159"/>
                  <a:gd name="T55" fmla="*/ 348 h 407"/>
                  <a:gd name="T56" fmla="*/ 109 w 159"/>
                  <a:gd name="T57" fmla="*/ 154 h 407"/>
                  <a:gd name="T58" fmla="*/ 109 w 159"/>
                  <a:gd name="T59" fmla="*/ 159 h 407"/>
                  <a:gd name="T60" fmla="*/ 114 w 159"/>
                  <a:gd name="T61" fmla="*/ 20 h 407"/>
                  <a:gd name="T62" fmla="*/ 119 w 159"/>
                  <a:gd name="T63" fmla="*/ 353 h 407"/>
                  <a:gd name="T64" fmla="*/ 124 w 159"/>
                  <a:gd name="T65" fmla="*/ 80 h 407"/>
                  <a:gd name="T66" fmla="*/ 124 w 159"/>
                  <a:gd name="T67" fmla="*/ 80 h 407"/>
                  <a:gd name="T68" fmla="*/ 129 w 159"/>
                  <a:gd name="T69" fmla="*/ 25 h 407"/>
                  <a:gd name="T70" fmla="*/ 134 w 159"/>
                  <a:gd name="T71" fmla="*/ 387 h 407"/>
                  <a:gd name="T72" fmla="*/ 139 w 159"/>
                  <a:gd name="T73" fmla="*/ 149 h 407"/>
                  <a:gd name="T74" fmla="*/ 139 w 159"/>
                  <a:gd name="T75" fmla="*/ 149 h 407"/>
                  <a:gd name="T76" fmla="*/ 144 w 159"/>
                  <a:gd name="T77" fmla="*/ 30 h 407"/>
                  <a:gd name="T78" fmla="*/ 149 w 159"/>
                  <a:gd name="T79" fmla="*/ 373 h 407"/>
                  <a:gd name="T80" fmla="*/ 154 w 159"/>
                  <a:gd name="T81" fmla="*/ 114 h 407"/>
                  <a:gd name="T82" fmla="*/ 154 w 159"/>
                  <a:gd name="T83" fmla="*/ 224 h 4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407">
                    <a:moveTo>
                      <a:pt x="0" y="382"/>
                    </a:moveTo>
                    <a:lnTo>
                      <a:pt x="0" y="40"/>
                    </a:lnTo>
                    <a:lnTo>
                      <a:pt x="0" y="90"/>
                    </a:lnTo>
                    <a:lnTo>
                      <a:pt x="5" y="75"/>
                    </a:lnTo>
                    <a:lnTo>
                      <a:pt x="5" y="378"/>
                    </a:lnTo>
                    <a:lnTo>
                      <a:pt x="5" y="40"/>
                    </a:lnTo>
                    <a:lnTo>
                      <a:pt x="5" y="234"/>
                    </a:lnTo>
                    <a:lnTo>
                      <a:pt x="10" y="224"/>
                    </a:lnTo>
                    <a:lnTo>
                      <a:pt x="10" y="328"/>
                    </a:lnTo>
                    <a:lnTo>
                      <a:pt x="10" y="30"/>
                    </a:lnTo>
                    <a:lnTo>
                      <a:pt x="10" y="144"/>
                    </a:lnTo>
                    <a:lnTo>
                      <a:pt x="15" y="149"/>
                    </a:lnTo>
                    <a:lnTo>
                      <a:pt x="15" y="382"/>
                    </a:lnTo>
                    <a:lnTo>
                      <a:pt x="15" y="30"/>
                    </a:lnTo>
                    <a:lnTo>
                      <a:pt x="15" y="154"/>
                    </a:lnTo>
                    <a:lnTo>
                      <a:pt x="20" y="159"/>
                    </a:lnTo>
                    <a:lnTo>
                      <a:pt x="20" y="328"/>
                    </a:lnTo>
                    <a:lnTo>
                      <a:pt x="20" y="45"/>
                    </a:lnTo>
                    <a:lnTo>
                      <a:pt x="20" y="189"/>
                    </a:lnTo>
                    <a:lnTo>
                      <a:pt x="25" y="199"/>
                    </a:lnTo>
                    <a:lnTo>
                      <a:pt x="25" y="378"/>
                    </a:lnTo>
                    <a:lnTo>
                      <a:pt x="25" y="0"/>
                    </a:lnTo>
                    <a:lnTo>
                      <a:pt x="25" y="109"/>
                    </a:lnTo>
                    <a:lnTo>
                      <a:pt x="30" y="114"/>
                    </a:lnTo>
                    <a:lnTo>
                      <a:pt x="30" y="378"/>
                    </a:lnTo>
                    <a:lnTo>
                      <a:pt x="30" y="45"/>
                    </a:lnTo>
                    <a:lnTo>
                      <a:pt x="30" y="60"/>
                    </a:lnTo>
                    <a:lnTo>
                      <a:pt x="35" y="109"/>
                    </a:lnTo>
                    <a:lnTo>
                      <a:pt x="35" y="407"/>
                    </a:lnTo>
                    <a:lnTo>
                      <a:pt x="35" y="30"/>
                    </a:lnTo>
                    <a:lnTo>
                      <a:pt x="35" y="214"/>
                    </a:lnTo>
                    <a:lnTo>
                      <a:pt x="40" y="209"/>
                    </a:lnTo>
                    <a:lnTo>
                      <a:pt x="40" y="407"/>
                    </a:lnTo>
                    <a:lnTo>
                      <a:pt x="40" y="20"/>
                    </a:lnTo>
                    <a:lnTo>
                      <a:pt x="40" y="149"/>
                    </a:lnTo>
                    <a:lnTo>
                      <a:pt x="45" y="154"/>
                    </a:lnTo>
                    <a:lnTo>
                      <a:pt x="45" y="348"/>
                    </a:lnTo>
                    <a:lnTo>
                      <a:pt x="45" y="35"/>
                    </a:lnTo>
                    <a:lnTo>
                      <a:pt x="45" y="159"/>
                    </a:lnTo>
                    <a:lnTo>
                      <a:pt x="50" y="154"/>
                    </a:lnTo>
                    <a:lnTo>
                      <a:pt x="50" y="348"/>
                    </a:lnTo>
                    <a:lnTo>
                      <a:pt x="50" y="25"/>
                    </a:lnTo>
                    <a:lnTo>
                      <a:pt x="50" y="214"/>
                    </a:lnTo>
                    <a:lnTo>
                      <a:pt x="55" y="219"/>
                    </a:lnTo>
                    <a:lnTo>
                      <a:pt x="55" y="318"/>
                    </a:lnTo>
                    <a:lnTo>
                      <a:pt x="55" y="50"/>
                    </a:lnTo>
                    <a:lnTo>
                      <a:pt x="55" y="119"/>
                    </a:lnTo>
                    <a:lnTo>
                      <a:pt x="60" y="124"/>
                    </a:lnTo>
                    <a:lnTo>
                      <a:pt x="60" y="333"/>
                    </a:lnTo>
                    <a:lnTo>
                      <a:pt x="60" y="50"/>
                    </a:lnTo>
                    <a:lnTo>
                      <a:pt x="60" y="124"/>
                    </a:lnTo>
                    <a:lnTo>
                      <a:pt x="65" y="119"/>
                    </a:lnTo>
                    <a:lnTo>
                      <a:pt x="65" y="392"/>
                    </a:lnTo>
                    <a:lnTo>
                      <a:pt x="65" y="5"/>
                    </a:lnTo>
                    <a:lnTo>
                      <a:pt x="65" y="338"/>
                    </a:lnTo>
                    <a:lnTo>
                      <a:pt x="70" y="363"/>
                    </a:lnTo>
                    <a:lnTo>
                      <a:pt x="70" y="45"/>
                    </a:lnTo>
                    <a:lnTo>
                      <a:pt x="70" y="154"/>
                    </a:lnTo>
                    <a:lnTo>
                      <a:pt x="75" y="149"/>
                    </a:lnTo>
                    <a:lnTo>
                      <a:pt x="75" y="387"/>
                    </a:lnTo>
                    <a:lnTo>
                      <a:pt x="75" y="30"/>
                    </a:lnTo>
                    <a:lnTo>
                      <a:pt x="75" y="154"/>
                    </a:lnTo>
                    <a:lnTo>
                      <a:pt x="80" y="159"/>
                    </a:lnTo>
                    <a:lnTo>
                      <a:pt x="80" y="392"/>
                    </a:lnTo>
                    <a:lnTo>
                      <a:pt x="80" y="35"/>
                    </a:lnTo>
                    <a:lnTo>
                      <a:pt x="80" y="149"/>
                    </a:lnTo>
                    <a:lnTo>
                      <a:pt x="85" y="154"/>
                    </a:lnTo>
                    <a:lnTo>
                      <a:pt x="85" y="368"/>
                    </a:lnTo>
                    <a:lnTo>
                      <a:pt x="85" y="20"/>
                    </a:lnTo>
                    <a:lnTo>
                      <a:pt x="85" y="179"/>
                    </a:lnTo>
                    <a:lnTo>
                      <a:pt x="90" y="159"/>
                    </a:lnTo>
                    <a:lnTo>
                      <a:pt x="90" y="353"/>
                    </a:lnTo>
                    <a:lnTo>
                      <a:pt x="90" y="30"/>
                    </a:lnTo>
                    <a:lnTo>
                      <a:pt x="90" y="104"/>
                    </a:lnTo>
                    <a:lnTo>
                      <a:pt x="95" y="109"/>
                    </a:lnTo>
                    <a:lnTo>
                      <a:pt x="95" y="392"/>
                    </a:lnTo>
                    <a:lnTo>
                      <a:pt x="95" y="25"/>
                    </a:lnTo>
                    <a:lnTo>
                      <a:pt x="95" y="139"/>
                    </a:lnTo>
                    <a:lnTo>
                      <a:pt x="100" y="99"/>
                    </a:lnTo>
                    <a:lnTo>
                      <a:pt x="100" y="387"/>
                    </a:lnTo>
                    <a:lnTo>
                      <a:pt x="100" y="35"/>
                    </a:lnTo>
                    <a:lnTo>
                      <a:pt x="100" y="214"/>
                    </a:lnTo>
                    <a:lnTo>
                      <a:pt x="104" y="209"/>
                    </a:lnTo>
                    <a:lnTo>
                      <a:pt x="104" y="348"/>
                    </a:lnTo>
                    <a:lnTo>
                      <a:pt x="104" y="30"/>
                    </a:lnTo>
                    <a:lnTo>
                      <a:pt x="104" y="149"/>
                    </a:lnTo>
                    <a:lnTo>
                      <a:pt x="109" y="154"/>
                    </a:lnTo>
                    <a:lnTo>
                      <a:pt x="109" y="333"/>
                    </a:lnTo>
                    <a:lnTo>
                      <a:pt x="109" y="15"/>
                    </a:lnTo>
                    <a:lnTo>
                      <a:pt x="109" y="159"/>
                    </a:lnTo>
                    <a:lnTo>
                      <a:pt x="114" y="154"/>
                    </a:lnTo>
                    <a:lnTo>
                      <a:pt x="114" y="378"/>
                    </a:lnTo>
                    <a:lnTo>
                      <a:pt x="114" y="20"/>
                    </a:lnTo>
                    <a:lnTo>
                      <a:pt x="114" y="199"/>
                    </a:lnTo>
                    <a:lnTo>
                      <a:pt x="119" y="179"/>
                    </a:lnTo>
                    <a:lnTo>
                      <a:pt x="119" y="353"/>
                    </a:lnTo>
                    <a:lnTo>
                      <a:pt x="119" y="20"/>
                    </a:lnTo>
                    <a:lnTo>
                      <a:pt x="119" y="90"/>
                    </a:lnTo>
                    <a:lnTo>
                      <a:pt x="124" y="80"/>
                    </a:lnTo>
                    <a:lnTo>
                      <a:pt x="124" y="348"/>
                    </a:lnTo>
                    <a:lnTo>
                      <a:pt x="124" y="35"/>
                    </a:lnTo>
                    <a:lnTo>
                      <a:pt x="124" y="80"/>
                    </a:lnTo>
                    <a:lnTo>
                      <a:pt x="129" y="90"/>
                    </a:lnTo>
                    <a:lnTo>
                      <a:pt x="129" y="363"/>
                    </a:lnTo>
                    <a:lnTo>
                      <a:pt x="129" y="25"/>
                    </a:lnTo>
                    <a:lnTo>
                      <a:pt x="129" y="209"/>
                    </a:lnTo>
                    <a:lnTo>
                      <a:pt x="134" y="194"/>
                    </a:lnTo>
                    <a:lnTo>
                      <a:pt x="134" y="387"/>
                    </a:lnTo>
                    <a:lnTo>
                      <a:pt x="134" y="10"/>
                    </a:lnTo>
                    <a:lnTo>
                      <a:pt x="134" y="144"/>
                    </a:lnTo>
                    <a:lnTo>
                      <a:pt x="139" y="149"/>
                    </a:lnTo>
                    <a:lnTo>
                      <a:pt x="139" y="348"/>
                    </a:lnTo>
                    <a:lnTo>
                      <a:pt x="139" y="45"/>
                    </a:lnTo>
                    <a:lnTo>
                      <a:pt x="139" y="149"/>
                    </a:lnTo>
                    <a:lnTo>
                      <a:pt x="144" y="144"/>
                    </a:lnTo>
                    <a:lnTo>
                      <a:pt x="144" y="368"/>
                    </a:lnTo>
                    <a:lnTo>
                      <a:pt x="144" y="30"/>
                    </a:lnTo>
                    <a:lnTo>
                      <a:pt x="144" y="214"/>
                    </a:lnTo>
                    <a:lnTo>
                      <a:pt x="149" y="219"/>
                    </a:lnTo>
                    <a:lnTo>
                      <a:pt x="149" y="373"/>
                    </a:lnTo>
                    <a:lnTo>
                      <a:pt x="149" y="40"/>
                    </a:lnTo>
                    <a:lnTo>
                      <a:pt x="149" y="109"/>
                    </a:lnTo>
                    <a:lnTo>
                      <a:pt x="154" y="114"/>
                    </a:lnTo>
                    <a:lnTo>
                      <a:pt x="154" y="313"/>
                    </a:lnTo>
                    <a:lnTo>
                      <a:pt x="154" y="40"/>
                    </a:lnTo>
                    <a:lnTo>
                      <a:pt x="154" y="224"/>
                    </a:lnTo>
                    <a:lnTo>
                      <a:pt x="159" y="219"/>
                    </a:lnTo>
                    <a:lnTo>
                      <a:pt x="159" y="35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174"/>
              <p:cNvSpPr>
                <a:spLocks/>
              </p:cNvSpPr>
              <p:nvPr/>
            </p:nvSpPr>
            <p:spPr bwMode="auto">
              <a:xfrm>
                <a:off x="1450975" y="3003550"/>
                <a:ext cx="276225" cy="771525"/>
              </a:xfrm>
              <a:custGeom>
                <a:avLst/>
                <a:gdLst>
                  <a:gd name="T0" fmla="*/ 0 w 174"/>
                  <a:gd name="T1" fmla="*/ 233 h 486"/>
                  <a:gd name="T2" fmla="*/ 5 w 174"/>
                  <a:gd name="T3" fmla="*/ 109 h 486"/>
                  <a:gd name="T4" fmla="*/ 10 w 174"/>
                  <a:gd name="T5" fmla="*/ 461 h 486"/>
                  <a:gd name="T6" fmla="*/ 15 w 174"/>
                  <a:gd name="T7" fmla="*/ 218 h 486"/>
                  <a:gd name="T8" fmla="*/ 15 w 174"/>
                  <a:gd name="T9" fmla="*/ 168 h 486"/>
                  <a:gd name="T10" fmla="*/ 20 w 174"/>
                  <a:gd name="T11" fmla="*/ 94 h 486"/>
                  <a:gd name="T12" fmla="*/ 25 w 174"/>
                  <a:gd name="T13" fmla="*/ 437 h 486"/>
                  <a:gd name="T14" fmla="*/ 30 w 174"/>
                  <a:gd name="T15" fmla="*/ 233 h 486"/>
                  <a:gd name="T16" fmla="*/ 30 w 174"/>
                  <a:gd name="T17" fmla="*/ 218 h 486"/>
                  <a:gd name="T18" fmla="*/ 35 w 174"/>
                  <a:gd name="T19" fmla="*/ 99 h 486"/>
                  <a:gd name="T20" fmla="*/ 40 w 174"/>
                  <a:gd name="T21" fmla="*/ 372 h 486"/>
                  <a:gd name="T22" fmla="*/ 45 w 174"/>
                  <a:gd name="T23" fmla="*/ 188 h 486"/>
                  <a:gd name="T24" fmla="*/ 45 w 174"/>
                  <a:gd name="T25" fmla="*/ 149 h 486"/>
                  <a:gd name="T26" fmla="*/ 50 w 174"/>
                  <a:gd name="T27" fmla="*/ 89 h 486"/>
                  <a:gd name="T28" fmla="*/ 55 w 174"/>
                  <a:gd name="T29" fmla="*/ 486 h 486"/>
                  <a:gd name="T30" fmla="*/ 60 w 174"/>
                  <a:gd name="T31" fmla="*/ 223 h 486"/>
                  <a:gd name="T32" fmla="*/ 60 w 174"/>
                  <a:gd name="T33" fmla="*/ 223 h 486"/>
                  <a:gd name="T34" fmla="*/ 65 w 174"/>
                  <a:gd name="T35" fmla="*/ 223 h 486"/>
                  <a:gd name="T36" fmla="*/ 70 w 174"/>
                  <a:gd name="T37" fmla="*/ 188 h 486"/>
                  <a:gd name="T38" fmla="*/ 75 w 174"/>
                  <a:gd name="T39" fmla="*/ 308 h 486"/>
                  <a:gd name="T40" fmla="*/ 80 w 174"/>
                  <a:gd name="T41" fmla="*/ 248 h 486"/>
                  <a:gd name="T42" fmla="*/ 80 w 174"/>
                  <a:gd name="T43" fmla="*/ 223 h 486"/>
                  <a:gd name="T44" fmla="*/ 85 w 174"/>
                  <a:gd name="T45" fmla="*/ 223 h 486"/>
                  <a:gd name="T46" fmla="*/ 99 w 174"/>
                  <a:gd name="T47" fmla="*/ 228 h 486"/>
                  <a:gd name="T48" fmla="*/ 104 w 174"/>
                  <a:gd name="T49" fmla="*/ 228 h 486"/>
                  <a:gd name="T50" fmla="*/ 109 w 174"/>
                  <a:gd name="T51" fmla="*/ 228 h 486"/>
                  <a:gd name="T52" fmla="*/ 109 w 174"/>
                  <a:gd name="T53" fmla="*/ 218 h 486"/>
                  <a:gd name="T54" fmla="*/ 114 w 174"/>
                  <a:gd name="T55" fmla="*/ 0 h 486"/>
                  <a:gd name="T56" fmla="*/ 119 w 174"/>
                  <a:gd name="T57" fmla="*/ 263 h 486"/>
                  <a:gd name="T58" fmla="*/ 124 w 174"/>
                  <a:gd name="T59" fmla="*/ 218 h 486"/>
                  <a:gd name="T60" fmla="*/ 124 w 174"/>
                  <a:gd name="T61" fmla="*/ 223 h 486"/>
                  <a:gd name="T62" fmla="*/ 129 w 174"/>
                  <a:gd name="T63" fmla="*/ 218 h 486"/>
                  <a:gd name="T64" fmla="*/ 134 w 174"/>
                  <a:gd name="T65" fmla="*/ 248 h 486"/>
                  <a:gd name="T66" fmla="*/ 139 w 174"/>
                  <a:gd name="T67" fmla="*/ 223 h 486"/>
                  <a:gd name="T68" fmla="*/ 139 w 174"/>
                  <a:gd name="T69" fmla="*/ 223 h 486"/>
                  <a:gd name="T70" fmla="*/ 144 w 174"/>
                  <a:gd name="T71" fmla="*/ 233 h 486"/>
                  <a:gd name="T72" fmla="*/ 149 w 174"/>
                  <a:gd name="T73" fmla="*/ 139 h 486"/>
                  <a:gd name="T74" fmla="*/ 154 w 174"/>
                  <a:gd name="T75" fmla="*/ 213 h 486"/>
                  <a:gd name="T76" fmla="*/ 159 w 174"/>
                  <a:gd name="T77" fmla="*/ 223 h 486"/>
                  <a:gd name="T78" fmla="*/ 164 w 174"/>
                  <a:gd name="T79" fmla="*/ 253 h 486"/>
                  <a:gd name="T80" fmla="*/ 169 w 174"/>
                  <a:gd name="T81" fmla="*/ 218 h 486"/>
                  <a:gd name="T82" fmla="*/ 174 w 174"/>
                  <a:gd name="T83" fmla="*/ 218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74" h="486">
                    <a:moveTo>
                      <a:pt x="0" y="427"/>
                    </a:moveTo>
                    <a:lnTo>
                      <a:pt x="0" y="84"/>
                    </a:lnTo>
                    <a:lnTo>
                      <a:pt x="0" y="233"/>
                    </a:lnTo>
                    <a:lnTo>
                      <a:pt x="5" y="228"/>
                    </a:lnTo>
                    <a:lnTo>
                      <a:pt x="5" y="427"/>
                    </a:lnTo>
                    <a:lnTo>
                      <a:pt x="5" y="109"/>
                    </a:lnTo>
                    <a:lnTo>
                      <a:pt x="5" y="218"/>
                    </a:lnTo>
                    <a:lnTo>
                      <a:pt x="10" y="223"/>
                    </a:lnTo>
                    <a:lnTo>
                      <a:pt x="10" y="461"/>
                    </a:lnTo>
                    <a:lnTo>
                      <a:pt x="10" y="94"/>
                    </a:lnTo>
                    <a:lnTo>
                      <a:pt x="10" y="213"/>
                    </a:lnTo>
                    <a:lnTo>
                      <a:pt x="15" y="218"/>
                    </a:lnTo>
                    <a:lnTo>
                      <a:pt x="15" y="422"/>
                    </a:lnTo>
                    <a:lnTo>
                      <a:pt x="15" y="99"/>
                    </a:lnTo>
                    <a:lnTo>
                      <a:pt x="15" y="168"/>
                    </a:lnTo>
                    <a:lnTo>
                      <a:pt x="20" y="144"/>
                    </a:lnTo>
                    <a:lnTo>
                      <a:pt x="20" y="427"/>
                    </a:lnTo>
                    <a:lnTo>
                      <a:pt x="20" y="94"/>
                    </a:lnTo>
                    <a:lnTo>
                      <a:pt x="20" y="154"/>
                    </a:lnTo>
                    <a:lnTo>
                      <a:pt x="25" y="154"/>
                    </a:lnTo>
                    <a:lnTo>
                      <a:pt x="25" y="437"/>
                    </a:lnTo>
                    <a:lnTo>
                      <a:pt x="25" y="99"/>
                    </a:lnTo>
                    <a:lnTo>
                      <a:pt x="25" y="243"/>
                    </a:lnTo>
                    <a:lnTo>
                      <a:pt x="30" y="233"/>
                    </a:lnTo>
                    <a:lnTo>
                      <a:pt x="30" y="447"/>
                    </a:lnTo>
                    <a:lnTo>
                      <a:pt x="30" y="94"/>
                    </a:lnTo>
                    <a:lnTo>
                      <a:pt x="30" y="218"/>
                    </a:lnTo>
                    <a:lnTo>
                      <a:pt x="35" y="213"/>
                    </a:lnTo>
                    <a:lnTo>
                      <a:pt x="35" y="412"/>
                    </a:lnTo>
                    <a:lnTo>
                      <a:pt x="35" y="99"/>
                    </a:lnTo>
                    <a:lnTo>
                      <a:pt x="35" y="218"/>
                    </a:lnTo>
                    <a:lnTo>
                      <a:pt x="40" y="213"/>
                    </a:lnTo>
                    <a:lnTo>
                      <a:pt x="40" y="372"/>
                    </a:lnTo>
                    <a:lnTo>
                      <a:pt x="40" y="109"/>
                    </a:lnTo>
                    <a:lnTo>
                      <a:pt x="40" y="233"/>
                    </a:lnTo>
                    <a:lnTo>
                      <a:pt x="45" y="188"/>
                    </a:lnTo>
                    <a:lnTo>
                      <a:pt x="45" y="422"/>
                    </a:lnTo>
                    <a:lnTo>
                      <a:pt x="45" y="109"/>
                    </a:lnTo>
                    <a:lnTo>
                      <a:pt x="45" y="149"/>
                    </a:lnTo>
                    <a:lnTo>
                      <a:pt x="50" y="154"/>
                    </a:lnTo>
                    <a:lnTo>
                      <a:pt x="50" y="412"/>
                    </a:lnTo>
                    <a:lnTo>
                      <a:pt x="50" y="89"/>
                    </a:lnTo>
                    <a:lnTo>
                      <a:pt x="50" y="253"/>
                    </a:lnTo>
                    <a:lnTo>
                      <a:pt x="55" y="327"/>
                    </a:lnTo>
                    <a:lnTo>
                      <a:pt x="55" y="486"/>
                    </a:lnTo>
                    <a:lnTo>
                      <a:pt x="55" y="119"/>
                    </a:lnTo>
                    <a:lnTo>
                      <a:pt x="55" y="228"/>
                    </a:lnTo>
                    <a:lnTo>
                      <a:pt x="60" y="223"/>
                    </a:lnTo>
                    <a:lnTo>
                      <a:pt x="60" y="228"/>
                    </a:lnTo>
                    <a:lnTo>
                      <a:pt x="60" y="213"/>
                    </a:lnTo>
                    <a:lnTo>
                      <a:pt x="60" y="223"/>
                    </a:lnTo>
                    <a:lnTo>
                      <a:pt x="65" y="228"/>
                    </a:lnTo>
                    <a:lnTo>
                      <a:pt x="65" y="218"/>
                    </a:lnTo>
                    <a:lnTo>
                      <a:pt x="65" y="223"/>
                    </a:lnTo>
                    <a:lnTo>
                      <a:pt x="70" y="218"/>
                    </a:lnTo>
                    <a:lnTo>
                      <a:pt x="70" y="288"/>
                    </a:lnTo>
                    <a:lnTo>
                      <a:pt x="70" y="188"/>
                    </a:lnTo>
                    <a:lnTo>
                      <a:pt x="70" y="243"/>
                    </a:lnTo>
                    <a:lnTo>
                      <a:pt x="75" y="248"/>
                    </a:lnTo>
                    <a:lnTo>
                      <a:pt x="75" y="308"/>
                    </a:lnTo>
                    <a:lnTo>
                      <a:pt x="75" y="164"/>
                    </a:lnTo>
                    <a:lnTo>
                      <a:pt x="75" y="253"/>
                    </a:lnTo>
                    <a:lnTo>
                      <a:pt x="80" y="248"/>
                    </a:lnTo>
                    <a:lnTo>
                      <a:pt x="80" y="298"/>
                    </a:lnTo>
                    <a:lnTo>
                      <a:pt x="80" y="164"/>
                    </a:lnTo>
                    <a:lnTo>
                      <a:pt x="80" y="223"/>
                    </a:lnTo>
                    <a:lnTo>
                      <a:pt x="85" y="228"/>
                    </a:lnTo>
                    <a:lnTo>
                      <a:pt x="85" y="218"/>
                    </a:lnTo>
                    <a:lnTo>
                      <a:pt x="85" y="223"/>
                    </a:lnTo>
                    <a:lnTo>
                      <a:pt x="89" y="223"/>
                    </a:lnTo>
                    <a:lnTo>
                      <a:pt x="99" y="223"/>
                    </a:lnTo>
                    <a:lnTo>
                      <a:pt x="99" y="228"/>
                    </a:lnTo>
                    <a:lnTo>
                      <a:pt x="99" y="223"/>
                    </a:lnTo>
                    <a:lnTo>
                      <a:pt x="104" y="228"/>
                    </a:lnTo>
                    <a:lnTo>
                      <a:pt x="104" y="228"/>
                    </a:lnTo>
                    <a:lnTo>
                      <a:pt x="104" y="218"/>
                    </a:lnTo>
                    <a:lnTo>
                      <a:pt x="104" y="223"/>
                    </a:lnTo>
                    <a:lnTo>
                      <a:pt x="109" y="228"/>
                    </a:lnTo>
                    <a:lnTo>
                      <a:pt x="109" y="392"/>
                    </a:lnTo>
                    <a:lnTo>
                      <a:pt x="109" y="149"/>
                    </a:lnTo>
                    <a:lnTo>
                      <a:pt x="109" y="218"/>
                    </a:lnTo>
                    <a:lnTo>
                      <a:pt x="114" y="213"/>
                    </a:lnTo>
                    <a:lnTo>
                      <a:pt x="114" y="327"/>
                    </a:lnTo>
                    <a:lnTo>
                      <a:pt x="114" y="0"/>
                    </a:lnTo>
                    <a:lnTo>
                      <a:pt x="114" y="223"/>
                    </a:lnTo>
                    <a:lnTo>
                      <a:pt x="119" y="228"/>
                    </a:lnTo>
                    <a:lnTo>
                      <a:pt x="119" y="263"/>
                    </a:lnTo>
                    <a:lnTo>
                      <a:pt x="119" y="183"/>
                    </a:lnTo>
                    <a:lnTo>
                      <a:pt x="119" y="223"/>
                    </a:lnTo>
                    <a:lnTo>
                      <a:pt x="124" y="218"/>
                    </a:lnTo>
                    <a:lnTo>
                      <a:pt x="124" y="223"/>
                    </a:lnTo>
                    <a:lnTo>
                      <a:pt x="124" y="218"/>
                    </a:lnTo>
                    <a:lnTo>
                      <a:pt x="124" y="223"/>
                    </a:lnTo>
                    <a:lnTo>
                      <a:pt x="129" y="218"/>
                    </a:lnTo>
                    <a:lnTo>
                      <a:pt x="129" y="223"/>
                    </a:lnTo>
                    <a:lnTo>
                      <a:pt x="129" y="218"/>
                    </a:lnTo>
                    <a:lnTo>
                      <a:pt x="129" y="218"/>
                    </a:lnTo>
                    <a:lnTo>
                      <a:pt x="134" y="223"/>
                    </a:lnTo>
                    <a:lnTo>
                      <a:pt x="134" y="248"/>
                    </a:lnTo>
                    <a:lnTo>
                      <a:pt x="134" y="213"/>
                    </a:lnTo>
                    <a:lnTo>
                      <a:pt x="134" y="228"/>
                    </a:lnTo>
                    <a:lnTo>
                      <a:pt x="139" y="223"/>
                    </a:lnTo>
                    <a:lnTo>
                      <a:pt x="139" y="347"/>
                    </a:lnTo>
                    <a:lnTo>
                      <a:pt x="139" y="168"/>
                    </a:lnTo>
                    <a:lnTo>
                      <a:pt x="139" y="223"/>
                    </a:lnTo>
                    <a:lnTo>
                      <a:pt x="144" y="218"/>
                    </a:lnTo>
                    <a:lnTo>
                      <a:pt x="144" y="268"/>
                    </a:lnTo>
                    <a:lnTo>
                      <a:pt x="144" y="233"/>
                    </a:lnTo>
                    <a:lnTo>
                      <a:pt x="149" y="218"/>
                    </a:lnTo>
                    <a:lnTo>
                      <a:pt x="149" y="298"/>
                    </a:lnTo>
                    <a:lnTo>
                      <a:pt x="149" y="139"/>
                    </a:lnTo>
                    <a:lnTo>
                      <a:pt x="149" y="223"/>
                    </a:lnTo>
                    <a:lnTo>
                      <a:pt x="154" y="228"/>
                    </a:lnTo>
                    <a:lnTo>
                      <a:pt x="154" y="213"/>
                    </a:lnTo>
                    <a:lnTo>
                      <a:pt x="154" y="223"/>
                    </a:lnTo>
                    <a:lnTo>
                      <a:pt x="159" y="218"/>
                    </a:lnTo>
                    <a:lnTo>
                      <a:pt x="159" y="223"/>
                    </a:lnTo>
                    <a:lnTo>
                      <a:pt x="159" y="218"/>
                    </a:lnTo>
                    <a:lnTo>
                      <a:pt x="164" y="223"/>
                    </a:lnTo>
                    <a:lnTo>
                      <a:pt x="164" y="253"/>
                    </a:lnTo>
                    <a:lnTo>
                      <a:pt x="164" y="134"/>
                    </a:lnTo>
                    <a:lnTo>
                      <a:pt x="164" y="223"/>
                    </a:lnTo>
                    <a:lnTo>
                      <a:pt x="169" y="218"/>
                    </a:lnTo>
                    <a:lnTo>
                      <a:pt x="169" y="228"/>
                    </a:lnTo>
                    <a:lnTo>
                      <a:pt x="169" y="223"/>
                    </a:lnTo>
                    <a:lnTo>
                      <a:pt x="174" y="218"/>
                    </a:lnTo>
                    <a:lnTo>
                      <a:pt x="174" y="228"/>
                    </a:lnTo>
                    <a:lnTo>
                      <a:pt x="174" y="223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175"/>
              <p:cNvSpPr>
                <a:spLocks/>
              </p:cNvSpPr>
              <p:nvPr/>
            </p:nvSpPr>
            <p:spPr bwMode="auto">
              <a:xfrm>
                <a:off x="1727200" y="3121025"/>
                <a:ext cx="292100" cy="630238"/>
              </a:xfrm>
              <a:custGeom>
                <a:avLst/>
                <a:gdLst>
                  <a:gd name="T0" fmla="*/ 10 w 184"/>
                  <a:gd name="T1" fmla="*/ 169 h 397"/>
                  <a:gd name="T2" fmla="*/ 15 w 184"/>
                  <a:gd name="T3" fmla="*/ 144 h 397"/>
                  <a:gd name="T4" fmla="*/ 15 w 184"/>
                  <a:gd name="T5" fmla="*/ 149 h 397"/>
                  <a:gd name="T6" fmla="*/ 20 w 184"/>
                  <a:gd name="T7" fmla="*/ 149 h 397"/>
                  <a:gd name="T8" fmla="*/ 25 w 184"/>
                  <a:gd name="T9" fmla="*/ 139 h 397"/>
                  <a:gd name="T10" fmla="*/ 30 w 184"/>
                  <a:gd name="T11" fmla="*/ 154 h 397"/>
                  <a:gd name="T12" fmla="*/ 35 w 184"/>
                  <a:gd name="T13" fmla="*/ 154 h 397"/>
                  <a:gd name="T14" fmla="*/ 35 w 184"/>
                  <a:gd name="T15" fmla="*/ 159 h 397"/>
                  <a:gd name="T16" fmla="*/ 40 w 184"/>
                  <a:gd name="T17" fmla="*/ 134 h 397"/>
                  <a:gd name="T18" fmla="*/ 45 w 184"/>
                  <a:gd name="T19" fmla="*/ 154 h 397"/>
                  <a:gd name="T20" fmla="*/ 50 w 184"/>
                  <a:gd name="T21" fmla="*/ 144 h 397"/>
                  <a:gd name="T22" fmla="*/ 50 w 184"/>
                  <a:gd name="T23" fmla="*/ 149 h 397"/>
                  <a:gd name="T24" fmla="*/ 55 w 184"/>
                  <a:gd name="T25" fmla="*/ 149 h 397"/>
                  <a:gd name="T26" fmla="*/ 64 w 184"/>
                  <a:gd name="T27" fmla="*/ 154 h 397"/>
                  <a:gd name="T28" fmla="*/ 74 w 184"/>
                  <a:gd name="T29" fmla="*/ 149 h 397"/>
                  <a:gd name="T30" fmla="*/ 79 w 184"/>
                  <a:gd name="T31" fmla="*/ 144 h 397"/>
                  <a:gd name="T32" fmla="*/ 84 w 184"/>
                  <a:gd name="T33" fmla="*/ 149 h 397"/>
                  <a:gd name="T34" fmla="*/ 84 w 184"/>
                  <a:gd name="T35" fmla="*/ 144 h 397"/>
                  <a:gd name="T36" fmla="*/ 89 w 184"/>
                  <a:gd name="T37" fmla="*/ 144 h 397"/>
                  <a:gd name="T38" fmla="*/ 94 w 184"/>
                  <a:gd name="T39" fmla="*/ 154 h 397"/>
                  <a:gd name="T40" fmla="*/ 99 w 184"/>
                  <a:gd name="T41" fmla="*/ 144 h 397"/>
                  <a:gd name="T42" fmla="*/ 99 w 184"/>
                  <a:gd name="T43" fmla="*/ 149 h 397"/>
                  <a:gd name="T44" fmla="*/ 104 w 184"/>
                  <a:gd name="T45" fmla="*/ 149 h 397"/>
                  <a:gd name="T46" fmla="*/ 109 w 184"/>
                  <a:gd name="T47" fmla="*/ 149 h 397"/>
                  <a:gd name="T48" fmla="*/ 119 w 184"/>
                  <a:gd name="T49" fmla="*/ 149 h 397"/>
                  <a:gd name="T50" fmla="*/ 124 w 184"/>
                  <a:gd name="T51" fmla="*/ 144 h 397"/>
                  <a:gd name="T52" fmla="*/ 124 w 184"/>
                  <a:gd name="T53" fmla="*/ 149 h 397"/>
                  <a:gd name="T54" fmla="*/ 129 w 184"/>
                  <a:gd name="T55" fmla="*/ 139 h 397"/>
                  <a:gd name="T56" fmla="*/ 134 w 184"/>
                  <a:gd name="T57" fmla="*/ 283 h 397"/>
                  <a:gd name="T58" fmla="*/ 139 w 184"/>
                  <a:gd name="T59" fmla="*/ 154 h 397"/>
                  <a:gd name="T60" fmla="*/ 139 w 184"/>
                  <a:gd name="T61" fmla="*/ 149 h 397"/>
                  <a:gd name="T62" fmla="*/ 144 w 184"/>
                  <a:gd name="T63" fmla="*/ 25 h 397"/>
                  <a:gd name="T64" fmla="*/ 149 w 184"/>
                  <a:gd name="T65" fmla="*/ 363 h 397"/>
                  <a:gd name="T66" fmla="*/ 154 w 184"/>
                  <a:gd name="T67" fmla="*/ 204 h 397"/>
                  <a:gd name="T68" fmla="*/ 154 w 184"/>
                  <a:gd name="T69" fmla="*/ 263 h 397"/>
                  <a:gd name="T70" fmla="*/ 159 w 184"/>
                  <a:gd name="T71" fmla="*/ 55 h 397"/>
                  <a:gd name="T72" fmla="*/ 164 w 184"/>
                  <a:gd name="T73" fmla="*/ 373 h 397"/>
                  <a:gd name="T74" fmla="*/ 169 w 184"/>
                  <a:gd name="T75" fmla="*/ 80 h 397"/>
                  <a:gd name="T76" fmla="*/ 169 w 184"/>
                  <a:gd name="T77" fmla="*/ 169 h 397"/>
                  <a:gd name="T78" fmla="*/ 174 w 184"/>
                  <a:gd name="T79" fmla="*/ 65 h 397"/>
                  <a:gd name="T80" fmla="*/ 179 w 184"/>
                  <a:gd name="T81" fmla="*/ 323 h 397"/>
                  <a:gd name="T82" fmla="*/ 184 w 184"/>
                  <a:gd name="T83" fmla="*/ 154 h 3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84" h="397">
                    <a:moveTo>
                      <a:pt x="0" y="149"/>
                    </a:moveTo>
                    <a:lnTo>
                      <a:pt x="10" y="149"/>
                    </a:lnTo>
                    <a:lnTo>
                      <a:pt x="10" y="169"/>
                    </a:lnTo>
                    <a:lnTo>
                      <a:pt x="10" y="119"/>
                    </a:lnTo>
                    <a:lnTo>
                      <a:pt x="10" y="149"/>
                    </a:lnTo>
                    <a:lnTo>
                      <a:pt x="15" y="144"/>
                    </a:lnTo>
                    <a:lnTo>
                      <a:pt x="15" y="184"/>
                    </a:lnTo>
                    <a:lnTo>
                      <a:pt x="15" y="99"/>
                    </a:lnTo>
                    <a:lnTo>
                      <a:pt x="15" y="149"/>
                    </a:lnTo>
                    <a:lnTo>
                      <a:pt x="20" y="154"/>
                    </a:lnTo>
                    <a:lnTo>
                      <a:pt x="20" y="144"/>
                    </a:lnTo>
                    <a:lnTo>
                      <a:pt x="20" y="149"/>
                    </a:lnTo>
                    <a:lnTo>
                      <a:pt x="25" y="144"/>
                    </a:lnTo>
                    <a:lnTo>
                      <a:pt x="25" y="159"/>
                    </a:lnTo>
                    <a:lnTo>
                      <a:pt x="25" y="139"/>
                    </a:lnTo>
                    <a:lnTo>
                      <a:pt x="25" y="149"/>
                    </a:lnTo>
                    <a:lnTo>
                      <a:pt x="30" y="154"/>
                    </a:lnTo>
                    <a:lnTo>
                      <a:pt x="30" y="154"/>
                    </a:lnTo>
                    <a:lnTo>
                      <a:pt x="30" y="149"/>
                    </a:lnTo>
                    <a:lnTo>
                      <a:pt x="30" y="149"/>
                    </a:lnTo>
                    <a:lnTo>
                      <a:pt x="35" y="154"/>
                    </a:lnTo>
                    <a:lnTo>
                      <a:pt x="35" y="159"/>
                    </a:lnTo>
                    <a:lnTo>
                      <a:pt x="35" y="144"/>
                    </a:lnTo>
                    <a:lnTo>
                      <a:pt x="35" y="159"/>
                    </a:lnTo>
                    <a:lnTo>
                      <a:pt x="40" y="164"/>
                    </a:lnTo>
                    <a:lnTo>
                      <a:pt x="40" y="209"/>
                    </a:lnTo>
                    <a:lnTo>
                      <a:pt x="40" y="134"/>
                    </a:lnTo>
                    <a:lnTo>
                      <a:pt x="40" y="144"/>
                    </a:lnTo>
                    <a:lnTo>
                      <a:pt x="45" y="149"/>
                    </a:lnTo>
                    <a:lnTo>
                      <a:pt x="45" y="154"/>
                    </a:lnTo>
                    <a:lnTo>
                      <a:pt x="45" y="144"/>
                    </a:lnTo>
                    <a:lnTo>
                      <a:pt x="45" y="149"/>
                    </a:lnTo>
                    <a:lnTo>
                      <a:pt x="50" y="144"/>
                    </a:lnTo>
                    <a:lnTo>
                      <a:pt x="50" y="184"/>
                    </a:lnTo>
                    <a:lnTo>
                      <a:pt x="50" y="60"/>
                    </a:lnTo>
                    <a:lnTo>
                      <a:pt x="50" y="149"/>
                    </a:lnTo>
                    <a:lnTo>
                      <a:pt x="55" y="154"/>
                    </a:lnTo>
                    <a:lnTo>
                      <a:pt x="55" y="154"/>
                    </a:lnTo>
                    <a:lnTo>
                      <a:pt x="55" y="149"/>
                    </a:lnTo>
                    <a:lnTo>
                      <a:pt x="55" y="149"/>
                    </a:lnTo>
                    <a:lnTo>
                      <a:pt x="59" y="149"/>
                    </a:lnTo>
                    <a:lnTo>
                      <a:pt x="64" y="154"/>
                    </a:lnTo>
                    <a:lnTo>
                      <a:pt x="64" y="144"/>
                    </a:lnTo>
                    <a:lnTo>
                      <a:pt x="64" y="149"/>
                    </a:lnTo>
                    <a:lnTo>
                      <a:pt x="74" y="149"/>
                    </a:lnTo>
                    <a:lnTo>
                      <a:pt x="74" y="154"/>
                    </a:lnTo>
                    <a:lnTo>
                      <a:pt x="74" y="149"/>
                    </a:lnTo>
                    <a:lnTo>
                      <a:pt x="79" y="144"/>
                    </a:lnTo>
                    <a:lnTo>
                      <a:pt x="79" y="154"/>
                    </a:lnTo>
                    <a:lnTo>
                      <a:pt x="79" y="154"/>
                    </a:lnTo>
                    <a:lnTo>
                      <a:pt x="84" y="149"/>
                    </a:lnTo>
                    <a:lnTo>
                      <a:pt x="84" y="149"/>
                    </a:lnTo>
                    <a:lnTo>
                      <a:pt x="84" y="144"/>
                    </a:lnTo>
                    <a:lnTo>
                      <a:pt x="84" y="144"/>
                    </a:lnTo>
                    <a:lnTo>
                      <a:pt x="89" y="149"/>
                    </a:lnTo>
                    <a:lnTo>
                      <a:pt x="89" y="154"/>
                    </a:lnTo>
                    <a:lnTo>
                      <a:pt x="89" y="144"/>
                    </a:lnTo>
                    <a:lnTo>
                      <a:pt x="89" y="149"/>
                    </a:lnTo>
                    <a:lnTo>
                      <a:pt x="94" y="154"/>
                    </a:lnTo>
                    <a:lnTo>
                      <a:pt x="94" y="154"/>
                    </a:lnTo>
                    <a:lnTo>
                      <a:pt x="94" y="144"/>
                    </a:lnTo>
                    <a:lnTo>
                      <a:pt x="94" y="149"/>
                    </a:lnTo>
                    <a:lnTo>
                      <a:pt x="99" y="144"/>
                    </a:lnTo>
                    <a:lnTo>
                      <a:pt x="99" y="154"/>
                    </a:lnTo>
                    <a:lnTo>
                      <a:pt x="99" y="144"/>
                    </a:lnTo>
                    <a:lnTo>
                      <a:pt x="99" y="149"/>
                    </a:lnTo>
                    <a:lnTo>
                      <a:pt x="104" y="154"/>
                    </a:lnTo>
                    <a:lnTo>
                      <a:pt x="104" y="144"/>
                    </a:lnTo>
                    <a:lnTo>
                      <a:pt x="104" y="149"/>
                    </a:lnTo>
                    <a:lnTo>
                      <a:pt x="109" y="144"/>
                    </a:lnTo>
                    <a:lnTo>
                      <a:pt x="109" y="154"/>
                    </a:lnTo>
                    <a:lnTo>
                      <a:pt x="109" y="149"/>
                    </a:lnTo>
                    <a:lnTo>
                      <a:pt x="114" y="149"/>
                    </a:lnTo>
                    <a:lnTo>
                      <a:pt x="119" y="144"/>
                    </a:lnTo>
                    <a:lnTo>
                      <a:pt x="119" y="149"/>
                    </a:lnTo>
                    <a:lnTo>
                      <a:pt x="119" y="119"/>
                    </a:lnTo>
                    <a:lnTo>
                      <a:pt x="119" y="149"/>
                    </a:lnTo>
                    <a:lnTo>
                      <a:pt x="124" y="144"/>
                    </a:lnTo>
                    <a:lnTo>
                      <a:pt x="124" y="184"/>
                    </a:lnTo>
                    <a:lnTo>
                      <a:pt x="124" y="90"/>
                    </a:lnTo>
                    <a:lnTo>
                      <a:pt x="124" y="149"/>
                    </a:lnTo>
                    <a:lnTo>
                      <a:pt x="129" y="144"/>
                    </a:lnTo>
                    <a:lnTo>
                      <a:pt x="129" y="154"/>
                    </a:lnTo>
                    <a:lnTo>
                      <a:pt x="129" y="139"/>
                    </a:lnTo>
                    <a:lnTo>
                      <a:pt x="129" y="144"/>
                    </a:lnTo>
                    <a:lnTo>
                      <a:pt x="134" y="149"/>
                    </a:lnTo>
                    <a:lnTo>
                      <a:pt x="134" y="283"/>
                    </a:lnTo>
                    <a:lnTo>
                      <a:pt x="134" y="94"/>
                    </a:lnTo>
                    <a:lnTo>
                      <a:pt x="134" y="159"/>
                    </a:lnTo>
                    <a:lnTo>
                      <a:pt x="139" y="154"/>
                    </a:lnTo>
                    <a:lnTo>
                      <a:pt x="139" y="397"/>
                    </a:lnTo>
                    <a:lnTo>
                      <a:pt x="139" y="0"/>
                    </a:lnTo>
                    <a:lnTo>
                      <a:pt x="139" y="149"/>
                    </a:lnTo>
                    <a:lnTo>
                      <a:pt x="144" y="154"/>
                    </a:lnTo>
                    <a:lnTo>
                      <a:pt x="144" y="373"/>
                    </a:lnTo>
                    <a:lnTo>
                      <a:pt x="144" y="25"/>
                    </a:lnTo>
                    <a:lnTo>
                      <a:pt x="144" y="159"/>
                    </a:lnTo>
                    <a:lnTo>
                      <a:pt x="149" y="154"/>
                    </a:lnTo>
                    <a:lnTo>
                      <a:pt x="149" y="363"/>
                    </a:lnTo>
                    <a:lnTo>
                      <a:pt x="149" y="50"/>
                    </a:lnTo>
                    <a:lnTo>
                      <a:pt x="149" y="219"/>
                    </a:lnTo>
                    <a:lnTo>
                      <a:pt x="154" y="204"/>
                    </a:lnTo>
                    <a:lnTo>
                      <a:pt x="154" y="288"/>
                    </a:lnTo>
                    <a:lnTo>
                      <a:pt x="154" y="75"/>
                    </a:lnTo>
                    <a:lnTo>
                      <a:pt x="154" y="263"/>
                    </a:lnTo>
                    <a:lnTo>
                      <a:pt x="159" y="303"/>
                    </a:lnTo>
                    <a:lnTo>
                      <a:pt x="159" y="363"/>
                    </a:lnTo>
                    <a:lnTo>
                      <a:pt x="159" y="55"/>
                    </a:lnTo>
                    <a:lnTo>
                      <a:pt x="159" y="124"/>
                    </a:lnTo>
                    <a:lnTo>
                      <a:pt x="164" y="119"/>
                    </a:lnTo>
                    <a:lnTo>
                      <a:pt x="164" y="373"/>
                    </a:lnTo>
                    <a:lnTo>
                      <a:pt x="164" y="60"/>
                    </a:lnTo>
                    <a:lnTo>
                      <a:pt x="164" y="75"/>
                    </a:lnTo>
                    <a:lnTo>
                      <a:pt x="169" y="80"/>
                    </a:lnTo>
                    <a:lnTo>
                      <a:pt x="169" y="392"/>
                    </a:lnTo>
                    <a:lnTo>
                      <a:pt x="169" y="65"/>
                    </a:lnTo>
                    <a:lnTo>
                      <a:pt x="169" y="169"/>
                    </a:lnTo>
                    <a:lnTo>
                      <a:pt x="174" y="194"/>
                    </a:lnTo>
                    <a:lnTo>
                      <a:pt x="174" y="348"/>
                    </a:lnTo>
                    <a:lnTo>
                      <a:pt x="174" y="65"/>
                    </a:lnTo>
                    <a:lnTo>
                      <a:pt x="174" y="154"/>
                    </a:lnTo>
                    <a:lnTo>
                      <a:pt x="179" y="164"/>
                    </a:lnTo>
                    <a:lnTo>
                      <a:pt x="179" y="323"/>
                    </a:lnTo>
                    <a:lnTo>
                      <a:pt x="179" y="65"/>
                    </a:lnTo>
                    <a:lnTo>
                      <a:pt x="179" y="159"/>
                    </a:lnTo>
                    <a:lnTo>
                      <a:pt x="184" y="154"/>
                    </a:lnTo>
                    <a:lnTo>
                      <a:pt x="184" y="323"/>
                    </a:lnTo>
                    <a:lnTo>
                      <a:pt x="184" y="6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76"/>
              <p:cNvSpPr>
                <a:spLocks/>
              </p:cNvSpPr>
              <p:nvPr/>
            </p:nvSpPr>
            <p:spPr bwMode="auto">
              <a:xfrm>
                <a:off x="2019300" y="3160713"/>
                <a:ext cx="252413" cy="552450"/>
              </a:xfrm>
              <a:custGeom>
                <a:avLst/>
                <a:gdLst>
                  <a:gd name="T0" fmla="*/ 5 w 159"/>
                  <a:gd name="T1" fmla="*/ 124 h 348"/>
                  <a:gd name="T2" fmla="*/ 5 w 159"/>
                  <a:gd name="T3" fmla="*/ 104 h 348"/>
                  <a:gd name="T4" fmla="*/ 10 w 159"/>
                  <a:gd name="T5" fmla="*/ 25 h 348"/>
                  <a:gd name="T6" fmla="*/ 15 w 159"/>
                  <a:gd name="T7" fmla="*/ 263 h 348"/>
                  <a:gd name="T8" fmla="*/ 19 w 159"/>
                  <a:gd name="T9" fmla="*/ 104 h 348"/>
                  <a:gd name="T10" fmla="*/ 19 w 159"/>
                  <a:gd name="T11" fmla="*/ 69 h 348"/>
                  <a:gd name="T12" fmla="*/ 24 w 159"/>
                  <a:gd name="T13" fmla="*/ 30 h 348"/>
                  <a:gd name="T14" fmla="*/ 29 w 159"/>
                  <a:gd name="T15" fmla="*/ 293 h 348"/>
                  <a:gd name="T16" fmla="*/ 34 w 159"/>
                  <a:gd name="T17" fmla="*/ 134 h 348"/>
                  <a:gd name="T18" fmla="*/ 34 w 159"/>
                  <a:gd name="T19" fmla="*/ 129 h 348"/>
                  <a:gd name="T20" fmla="*/ 39 w 159"/>
                  <a:gd name="T21" fmla="*/ 35 h 348"/>
                  <a:gd name="T22" fmla="*/ 44 w 159"/>
                  <a:gd name="T23" fmla="*/ 303 h 348"/>
                  <a:gd name="T24" fmla="*/ 49 w 159"/>
                  <a:gd name="T25" fmla="*/ 129 h 348"/>
                  <a:gd name="T26" fmla="*/ 49 w 159"/>
                  <a:gd name="T27" fmla="*/ 99 h 348"/>
                  <a:gd name="T28" fmla="*/ 54 w 159"/>
                  <a:gd name="T29" fmla="*/ 35 h 348"/>
                  <a:gd name="T30" fmla="*/ 59 w 159"/>
                  <a:gd name="T31" fmla="*/ 303 h 348"/>
                  <a:gd name="T32" fmla="*/ 64 w 159"/>
                  <a:gd name="T33" fmla="*/ 84 h 348"/>
                  <a:gd name="T34" fmla="*/ 64 w 159"/>
                  <a:gd name="T35" fmla="*/ 144 h 348"/>
                  <a:gd name="T36" fmla="*/ 69 w 159"/>
                  <a:gd name="T37" fmla="*/ 25 h 348"/>
                  <a:gd name="T38" fmla="*/ 74 w 159"/>
                  <a:gd name="T39" fmla="*/ 288 h 348"/>
                  <a:gd name="T40" fmla="*/ 79 w 159"/>
                  <a:gd name="T41" fmla="*/ 124 h 348"/>
                  <a:gd name="T42" fmla="*/ 79 w 159"/>
                  <a:gd name="T43" fmla="*/ 124 h 348"/>
                  <a:gd name="T44" fmla="*/ 84 w 159"/>
                  <a:gd name="T45" fmla="*/ 25 h 348"/>
                  <a:gd name="T46" fmla="*/ 89 w 159"/>
                  <a:gd name="T47" fmla="*/ 313 h 348"/>
                  <a:gd name="T48" fmla="*/ 94 w 159"/>
                  <a:gd name="T49" fmla="*/ 204 h 348"/>
                  <a:gd name="T50" fmla="*/ 94 w 159"/>
                  <a:gd name="T51" fmla="*/ 134 h 348"/>
                  <a:gd name="T52" fmla="*/ 99 w 159"/>
                  <a:gd name="T53" fmla="*/ 50 h 348"/>
                  <a:gd name="T54" fmla="*/ 104 w 159"/>
                  <a:gd name="T55" fmla="*/ 303 h 348"/>
                  <a:gd name="T56" fmla="*/ 109 w 159"/>
                  <a:gd name="T57" fmla="*/ 129 h 348"/>
                  <a:gd name="T58" fmla="*/ 109 w 159"/>
                  <a:gd name="T59" fmla="*/ 139 h 348"/>
                  <a:gd name="T60" fmla="*/ 114 w 159"/>
                  <a:gd name="T61" fmla="*/ 25 h 348"/>
                  <a:gd name="T62" fmla="*/ 119 w 159"/>
                  <a:gd name="T63" fmla="*/ 268 h 348"/>
                  <a:gd name="T64" fmla="*/ 124 w 159"/>
                  <a:gd name="T65" fmla="*/ 109 h 348"/>
                  <a:gd name="T66" fmla="*/ 124 w 159"/>
                  <a:gd name="T67" fmla="*/ 84 h 348"/>
                  <a:gd name="T68" fmla="*/ 129 w 159"/>
                  <a:gd name="T69" fmla="*/ 35 h 348"/>
                  <a:gd name="T70" fmla="*/ 134 w 159"/>
                  <a:gd name="T71" fmla="*/ 278 h 348"/>
                  <a:gd name="T72" fmla="*/ 139 w 159"/>
                  <a:gd name="T73" fmla="*/ 129 h 348"/>
                  <a:gd name="T74" fmla="*/ 139 w 159"/>
                  <a:gd name="T75" fmla="*/ 129 h 348"/>
                  <a:gd name="T76" fmla="*/ 144 w 159"/>
                  <a:gd name="T77" fmla="*/ 40 h 348"/>
                  <a:gd name="T78" fmla="*/ 149 w 159"/>
                  <a:gd name="T79" fmla="*/ 303 h 348"/>
                  <a:gd name="T80" fmla="*/ 154 w 159"/>
                  <a:gd name="T81" fmla="*/ 84 h 348"/>
                  <a:gd name="T82" fmla="*/ 154 w 159"/>
                  <a:gd name="T83" fmla="*/ 50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348">
                    <a:moveTo>
                      <a:pt x="0" y="35"/>
                    </a:moveTo>
                    <a:lnTo>
                      <a:pt x="0" y="129"/>
                    </a:lnTo>
                    <a:lnTo>
                      <a:pt x="5" y="124"/>
                    </a:lnTo>
                    <a:lnTo>
                      <a:pt x="5" y="268"/>
                    </a:lnTo>
                    <a:lnTo>
                      <a:pt x="5" y="15"/>
                    </a:lnTo>
                    <a:lnTo>
                      <a:pt x="5" y="104"/>
                    </a:lnTo>
                    <a:lnTo>
                      <a:pt x="10" y="159"/>
                    </a:lnTo>
                    <a:lnTo>
                      <a:pt x="10" y="308"/>
                    </a:lnTo>
                    <a:lnTo>
                      <a:pt x="10" y="25"/>
                    </a:lnTo>
                    <a:lnTo>
                      <a:pt x="10" y="84"/>
                    </a:lnTo>
                    <a:lnTo>
                      <a:pt x="15" y="109"/>
                    </a:lnTo>
                    <a:lnTo>
                      <a:pt x="15" y="263"/>
                    </a:lnTo>
                    <a:lnTo>
                      <a:pt x="15" y="30"/>
                    </a:lnTo>
                    <a:lnTo>
                      <a:pt x="15" y="99"/>
                    </a:lnTo>
                    <a:lnTo>
                      <a:pt x="19" y="104"/>
                    </a:lnTo>
                    <a:lnTo>
                      <a:pt x="19" y="298"/>
                    </a:lnTo>
                    <a:lnTo>
                      <a:pt x="19" y="50"/>
                    </a:lnTo>
                    <a:lnTo>
                      <a:pt x="19" y="69"/>
                    </a:lnTo>
                    <a:lnTo>
                      <a:pt x="24" y="65"/>
                    </a:lnTo>
                    <a:lnTo>
                      <a:pt x="24" y="348"/>
                    </a:lnTo>
                    <a:lnTo>
                      <a:pt x="24" y="30"/>
                    </a:lnTo>
                    <a:lnTo>
                      <a:pt x="24" y="164"/>
                    </a:lnTo>
                    <a:lnTo>
                      <a:pt x="29" y="149"/>
                    </a:lnTo>
                    <a:lnTo>
                      <a:pt x="29" y="293"/>
                    </a:lnTo>
                    <a:lnTo>
                      <a:pt x="29" y="45"/>
                    </a:lnTo>
                    <a:lnTo>
                      <a:pt x="29" y="124"/>
                    </a:lnTo>
                    <a:lnTo>
                      <a:pt x="34" y="134"/>
                    </a:lnTo>
                    <a:lnTo>
                      <a:pt x="34" y="313"/>
                    </a:lnTo>
                    <a:lnTo>
                      <a:pt x="34" y="40"/>
                    </a:lnTo>
                    <a:lnTo>
                      <a:pt x="34" y="129"/>
                    </a:lnTo>
                    <a:lnTo>
                      <a:pt x="39" y="124"/>
                    </a:lnTo>
                    <a:lnTo>
                      <a:pt x="39" y="308"/>
                    </a:lnTo>
                    <a:lnTo>
                      <a:pt x="39" y="35"/>
                    </a:lnTo>
                    <a:lnTo>
                      <a:pt x="39" y="124"/>
                    </a:lnTo>
                    <a:lnTo>
                      <a:pt x="44" y="129"/>
                    </a:lnTo>
                    <a:lnTo>
                      <a:pt x="44" y="303"/>
                    </a:lnTo>
                    <a:lnTo>
                      <a:pt x="44" y="55"/>
                    </a:lnTo>
                    <a:lnTo>
                      <a:pt x="44" y="134"/>
                    </a:lnTo>
                    <a:lnTo>
                      <a:pt x="49" y="129"/>
                    </a:lnTo>
                    <a:lnTo>
                      <a:pt x="49" y="298"/>
                    </a:lnTo>
                    <a:lnTo>
                      <a:pt x="49" y="50"/>
                    </a:lnTo>
                    <a:lnTo>
                      <a:pt x="49" y="99"/>
                    </a:lnTo>
                    <a:lnTo>
                      <a:pt x="54" y="114"/>
                    </a:lnTo>
                    <a:lnTo>
                      <a:pt x="54" y="273"/>
                    </a:lnTo>
                    <a:lnTo>
                      <a:pt x="54" y="35"/>
                    </a:lnTo>
                    <a:lnTo>
                      <a:pt x="54" y="99"/>
                    </a:lnTo>
                    <a:lnTo>
                      <a:pt x="59" y="104"/>
                    </a:lnTo>
                    <a:lnTo>
                      <a:pt x="59" y="303"/>
                    </a:lnTo>
                    <a:lnTo>
                      <a:pt x="59" y="25"/>
                    </a:lnTo>
                    <a:lnTo>
                      <a:pt x="59" y="109"/>
                    </a:lnTo>
                    <a:lnTo>
                      <a:pt x="64" y="84"/>
                    </a:lnTo>
                    <a:lnTo>
                      <a:pt x="64" y="313"/>
                    </a:lnTo>
                    <a:lnTo>
                      <a:pt x="64" y="35"/>
                    </a:lnTo>
                    <a:lnTo>
                      <a:pt x="64" y="144"/>
                    </a:lnTo>
                    <a:lnTo>
                      <a:pt x="69" y="134"/>
                    </a:lnTo>
                    <a:lnTo>
                      <a:pt x="69" y="333"/>
                    </a:lnTo>
                    <a:lnTo>
                      <a:pt x="69" y="25"/>
                    </a:lnTo>
                    <a:lnTo>
                      <a:pt x="69" y="124"/>
                    </a:lnTo>
                    <a:lnTo>
                      <a:pt x="74" y="119"/>
                    </a:lnTo>
                    <a:lnTo>
                      <a:pt x="74" y="288"/>
                    </a:lnTo>
                    <a:lnTo>
                      <a:pt x="74" y="30"/>
                    </a:lnTo>
                    <a:lnTo>
                      <a:pt x="74" y="129"/>
                    </a:lnTo>
                    <a:lnTo>
                      <a:pt x="79" y="124"/>
                    </a:lnTo>
                    <a:lnTo>
                      <a:pt x="79" y="328"/>
                    </a:lnTo>
                    <a:lnTo>
                      <a:pt x="79" y="20"/>
                    </a:lnTo>
                    <a:lnTo>
                      <a:pt x="79" y="124"/>
                    </a:lnTo>
                    <a:lnTo>
                      <a:pt x="84" y="119"/>
                    </a:lnTo>
                    <a:lnTo>
                      <a:pt x="84" y="308"/>
                    </a:lnTo>
                    <a:lnTo>
                      <a:pt x="84" y="25"/>
                    </a:lnTo>
                    <a:lnTo>
                      <a:pt x="84" y="139"/>
                    </a:lnTo>
                    <a:lnTo>
                      <a:pt x="89" y="134"/>
                    </a:lnTo>
                    <a:lnTo>
                      <a:pt x="89" y="313"/>
                    </a:lnTo>
                    <a:lnTo>
                      <a:pt x="89" y="20"/>
                    </a:lnTo>
                    <a:lnTo>
                      <a:pt x="89" y="223"/>
                    </a:lnTo>
                    <a:lnTo>
                      <a:pt x="94" y="204"/>
                    </a:lnTo>
                    <a:lnTo>
                      <a:pt x="94" y="288"/>
                    </a:lnTo>
                    <a:lnTo>
                      <a:pt x="94" y="40"/>
                    </a:lnTo>
                    <a:lnTo>
                      <a:pt x="94" y="134"/>
                    </a:lnTo>
                    <a:lnTo>
                      <a:pt x="99" y="129"/>
                    </a:lnTo>
                    <a:lnTo>
                      <a:pt x="99" y="268"/>
                    </a:lnTo>
                    <a:lnTo>
                      <a:pt x="99" y="50"/>
                    </a:lnTo>
                    <a:lnTo>
                      <a:pt x="99" y="134"/>
                    </a:lnTo>
                    <a:lnTo>
                      <a:pt x="104" y="139"/>
                    </a:lnTo>
                    <a:lnTo>
                      <a:pt x="104" y="303"/>
                    </a:lnTo>
                    <a:lnTo>
                      <a:pt x="104" y="50"/>
                    </a:lnTo>
                    <a:lnTo>
                      <a:pt x="104" y="124"/>
                    </a:lnTo>
                    <a:lnTo>
                      <a:pt x="109" y="129"/>
                    </a:lnTo>
                    <a:lnTo>
                      <a:pt x="109" y="308"/>
                    </a:lnTo>
                    <a:lnTo>
                      <a:pt x="109" y="0"/>
                    </a:lnTo>
                    <a:lnTo>
                      <a:pt x="109" y="139"/>
                    </a:lnTo>
                    <a:lnTo>
                      <a:pt x="114" y="134"/>
                    </a:lnTo>
                    <a:lnTo>
                      <a:pt x="114" y="323"/>
                    </a:lnTo>
                    <a:lnTo>
                      <a:pt x="114" y="25"/>
                    </a:lnTo>
                    <a:lnTo>
                      <a:pt x="114" y="194"/>
                    </a:lnTo>
                    <a:lnTo>
                      <a:pt x="119" y="184"/>
                    </a:lnTo>
                    <a:lnTo>
                      <a:pt x="119" y="268"/>
                    </a:lnTo>
                    <a:lnTo>
                      <a:pt x="119" y="25"/>
                    </a:lnTo>
                    <a:lnTo>
                      <a:pt x="119" y="84"/>
                    </a:lnTo>
                    <a:lnTo>
                      <a:pt x="124" y="109"/>
                    </a:lnTo>
                    <a:lnTo>
                      <a:pt x="124" y="283"/>
                    </a:lnTo>
                    <a:lnTo>
                      <a:pt x="124" y="40"/>
                    </a:lnTo>
                    <a:lnTo>
                      <a:pt x="124" y="84"/>
                    </a:lnTo>
                    <a:lnTo>
                      <a:pt x="129" y="94"/>
                    </a:lnTo>
                    <a:lnTo>
                      <a:pt x="129" y="298"/>
                    </a:lnTo>
                    <a:lnTo>
                      <a:pt x="129" y="35"/>
                    </a:lnTo>
                    <a:lnTo>
                      <a:pt x="129" y="50"/>
                    </a:lnTo>
                    <a:lnTo>
                      <a:pt x="134" y="94"/>
                    </a:lnTo>
                    <a:lnTo>
                      <a:pt x="134" y="278"/>
                    </a:lnTo>
                    <a:lnTo>
                      <a:pt x="134" y="50"/>
                    </a:lnTo>
                    <a:lnTo>
                      <a:pt x="134" y="134"/>
                    </a:lnTo>
                    <a:lnTo>
                      <a:pt x="139" y="129"/>
                    </a:lnTo>
                    <a:lnTo>
                      <a:pt x="139" y="298"/>
                    </a:lnTo>
                    <a:lnTo>
                      <a:pt x="139" y="35"/>
                    </a:lnTo>
                    <a:lnTo>
                      <a:pt x="139" y="129"/>
                    </a:lnTo>
                    <a:lnTo>
                      <a:pt x="144" y="124"/>
                    </a:lnTo>
                    <a:lnTo>
                      <a:pt x="144" y="238"/>
                    </a:lnTo>
                    <a:lnTo>
                      <a:pt x="144" y="40"/>
                    </a:lnTo>
                    <a:lnTo>
                      <a:pt x="144" y="149"/>
                    </a:lnTo>
                    <a:lnTo>
                      <a:pt x="149" y="144"/>
                    </a:lnTo>
                    <a:lnTo>
                      <a:pt x="149" y="303"/>
                    </a:lnTo>
                    <a:lnTo>
                      <a:pt x="149" y="35"/>
                    </a:lnTo>
                    <a:lnTo>
                      <a:pt x="149" y="89"/>
                    </a:lnTo>
                    <a:lnTo>
                      <a:pt x="154" y="84"/>
                    </a:lnTo>
                    <a:lnTo>
                      <a:pt x="154" y="298"/>
                    </a:lnTo>
                    <a:lnTo>
                      <a:pt x="154" y="40"/>
                    </a:lnTo>
                    <a:lnTo>
                      <a:pt x="154" y="50"/>
                    </a:lnTo>
                    <a:lnTo>
                      <a:pt x="159" y="45"/>
                    </a:lnTo>
                    <a:lnTo>
                      <a:pt x="159" y="303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77"/>
              <p:cNvSpPr>
                <a:spLocks/>
              </p:cNvSpPr>
              <p:nvPr/>
            </p:nvSpPr>
            <p:spPr bwMode="auto">
              <a:xfrm>
                <a:off x="2271712" y="3168650"/>
                <a:ext cx="250825" cy="550863"/>
              </a:xfrm>
              <a:custGeom>
                <a:avLst/>
                <a:gdLst>
                  <a:gd name="T0" fmla="*/ 4 w 158"/>
                  <a:gd name="T1" fmla="*/ 119 h 347"/>
                  <a:gd name="T2" fmla="*/ 4 w 158"/>
                  <a:gd name="T3" fmla="*/ 124 h 347"/>
                  <a:gd name="T4" fmla="*/ 9 w 158"/>
                  <a:gd name="T5" fmla="*/ 35 h 347"/>
                  <a:gd name="T6" fmla="*/ 14 w 158"/>
                  <a:gd name="T7" fmla="*/ 308 h 347"/>
                  <a:gd name="T8" fmla="*/ 19 w 158"/>
                  <a:gd name="T9" fmla="*/ 134 h 347"/>
                  <a:gd name="T10" fmla="*/ 19 w 158"/>
                  <a:gd name="T11" fmla="*/ 50 h 347"/>
                  <a:gd name="T12" fmla="*/ 24 w 158"/>
                  <a:gd name="T13" fmla="*/ 45 h 347"/>
                  <a:gd name="T14" fmla="*/ 29 w 158"/>
                  <a:gd name="T15" fmla="*/ 283 h 347"/>
                  <a:gd name="T16" fmla="*/ 34 w 158"/>
                  <a:gd name="T17" fmla="*/ 134 h 347"/>
                  <a:gd name="T18" fmla="*/ 34 w 158"/>
                  <a:gd name="T19" fmla="*/ 124 h 347"/>
                  <a:gd name="T20" fmla="*/ 39 w 158"/>
                  <a:gd name="T21" fmla="*/ 60 h 347"/>
                  <a:gd name="T22" fmla="*/ 44 w 158"/>
                  <a:gd name="T23" fmla="*/ 233 h 347"/>
                  <a:gd name="T24" fmla="*/ 49 w 158"/>
                  <a:gd name="T25" fmla="*/ 169 h 347"/>
                  <a:gd name="T26" fmla="*/ 49 w 158"/>
                  <a:gd name="T27" fmla="*/ 79 h 347"/>
                  <a:gd name="T28" fmla="*/ 54 w 158"/>
                  <a:gd name="T29" fmla="*/ 40 h 347"/>
                  <a:gd name="T30" fmla="*/ 59 w 158"/>
                  <a:gd name="T31" fmla="*/ 308 h 347"/>
                  <a:gd name="T32" fmla="*/ 64 w 158"/>
                  <a:gd name="T33" fmla="*/ 109 h 347"/>
                  <a:gd name="T34" fmla="*/ 64 w 158"/>
                  <a:gd name="T35" fmla="*/ 119 h 347"/>
                  <a:gd name="T36" fmla="*/ 69 w 158"/>
                  <a:gd name="T37" fmla="*/ 15 h 347"/>
                  <a:gd name="T38" fmla="*/ 74 w 158"/>
                  <a:gd name="T39" fmla="*/ 278 h 347"/>
                  <a:gd name="T40" fmla="*/ 79 w 158"/>
                  <a:gd name="T41" fmla="*/ 213 h 347"/>
                  <a:gd name="T42" fmla="*/ 79 w 158"/>
                  <a:gd name="T43" fmla="*/ 124 h 347"/>
                  <a:gd name="T44" fmla="*/ 84 w 158"/>
                  <a:gd name="T45" fmla="*/ 55 h 347"/>
                  <a:gd name="T46" fmla="*/ 89 w 158"/>
                  <a:gd name="T47" fmla="*/ 278 h 347"/>
                  <a:gd name="T48" fmla="*/ 94 w 158"/>
                  <a:gd name="T49" fmla="*/ 129 h 347"/>
                  <a:gd name="T50" fmla="*/ 94 w 158"/>
                  <a:gd name="T51" fmla="*/ 124 h 347"/>
                  <a:gd name="T52" fmla="*/ 99 w 158"/>
                  <a:gd name="T53" fmla="*/ 30 h 347"/>
                  <a:gd name="T54" fmla="*/ 104 w 158"/>
                  <a:gd name="T55" fmla="*/ 298 h 347"/>
                  <a:gd name="T56" fmla="*/ 109 w 158"/>
                  <a:gd name="T57" fmla="*/ 84 h 347"/>
                  <a:gd name="T58" fmla="*/ 109 w 158"/>
                  <a:gd name="T59" fmla="*/ 84 h 347"/>
                  <a:gd name="T60" fmla="*/ 114 w 158"/>
                  <a:gd name="T61" fmla="*/ 15 h 347"/>
                  <a:gd name="T62" fmla="*/ 119 w 158"/>
                  <a:gd name="T63" fmla="*/ 323 h 347"/>
                  <a:gd name="T64" fmla="*/ 124 w 158"/>
                  <a:gd name="T65" fmla="*/ 114 h 347"/>
                  <a:gd name="T66" fmla="*/ 124 w 158"/>
                  <a:gd name="T67" fmla="*/ 119 h 347"/>
                  <a:gd name="T68" fmla="*/ 129 w 158"/>
                  <a:gd name="T69" fmla="*/ 5 h 347"/>
                  <a:gd name="T70" fmla="*/ 134 w 158"/>
                  <a:gd name="T71" fmla="*/ 238 h 347"/>
                  <a:gd name="T72" fmla="*/ 139 w 158"/>
                  <a:gd name="T73" fmla="*/ 74 h 347"/>
                  <a:gd name="T74" fmla="*/ 139 w 158"/>
                  <a:gd name="T75" fmla="*/ 119 h 347"/>
                  <a:gd name="T76" fmla="*/ 144 w 158"/>
                  <a:gd name="T77" fmla="*/ 30 h 347"/>
                  <a:gd name="T78" fmla="*/ 148 w 158"/>
                  <a:gd name="T79" fmla="*/ 263 h 347"/>
                  <a:gd name="T80" fmla="*/ 153 w 158"/>
                  <a:gd name="T81" fmla="*/ 124 h 347"/>
                  <a:gd name="T82" fmla="*/ 153 w 158"/>
                  <a:gd name="T83" fmla="*/ 169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8" h="347">
                    <a:moveTo>
                      <a:pt x="0" y="298"/>
                    </a:moveTo>
                    <a:lnTo>
                      <a:pt x="0" y="114"/>
                    </a:lnTo>
                    <a:lnTo>
                      <a:pt x="4" y="119"/>
                    </a:lnTo>
                    <a:lnTo>
                      <a:pt x="4" y="347"/>
                    </a:lnTo>
                    <a:lnTo>
                      <a:pt x="4" y="30"/>
                    </a:lnTo>
                    <a:lnTo>
                      <a:pt x="4" y="124"/>
                    </a:lnTo>
                    <a:lnTo>
                      <a:pt x="9" y="119"/>
                    </a:lnTo>
                    <a:lnTo>
                      <a:pt x="9" y="323"/>
                    </a:lnTo>
                    <a:lnTo>
                      <a:pt x="9" y="35"/>
                    </a:lnTo>
                    <a:lnTo>
                      <a:pt x="9" y="119"/>
                    </a:lnTo>
                    <a:lnTo>
                      <a:pt x="14" y="124"/>
                    </a:lnTo>
                    <a:lnTo>
                      <a:pt x="14" y="308"/>
                    </a:lnTo>
                    <a:lnTo>
                      <a:pt x="14" y="20"/>
                    </a:lnTo>
                    <a:lnTo>
                      <a:pt x="14" y="144"/>
                    </a:lnTo>
                    <a:lnTo>
                      <a:pt x="19" y="134"/>
                    </a:lnTo>
                    <a:lnTo>
                      <a:pt x="19" y="288"/>
                    </a:lnTo>
                    <a:lnTo>
                      <a:pt x="19" y="25"/>
                    </a:lnTo>
                    <a:lnTo>
                      <a:pt x="19" y="50"/>
                    </a:lnTo>
                    <a:lnTo>
                      <a:pt x="24" y="55"/>
                    </a:lnTo>
                    <a:lnTo>
                      <a:pt x="24" y="328"/>
                    </a:lnTo>
                    <a:lnTo>
                      <a:pt x="24" y="45"/>
                    </a:lnTo>
                    <a:lnTo>
                      <a:pt x="24" y="74"/>
                    </a:lnTo>
                    <a:lnTo>
                      <a:pt x="29" y="60"/>
                    </a:lnTo>
                    <a:lnTo>
                      <a:pt x="29" y="283"/>
                    </a:lnTo>
                    <a:lnTo>
                      <a:pt x="29" y="30"/>
                    </a:lnTo>
                    <a:lnTo>
                      <a:pt x="29" y="124"/>
                    </a:lnTo>
                    <a:lnTo>
                      <a:pt x="34" y="134"/>
                    </a:lnTo>
                    <a:lnTo>
                      <a:pt x="34" y="308"/>
                    </a:lnTo>
                    <a:lnTo>
                      <a:pt x="34" y="40"/>
                    </a:lnTo>
                    <a:lnTo>
                      <a:pt x="34" y="124"/>
                    </a:lnTo>
                    <a:lnTo>
                      <a:pt x="39" y="119"/>
                    </a:lnTo>
                    <a:lnTo>
                      <a:pt x="39" y="233"/>
                    </a:lnTo>
                    <a:lnTo>
                      <a:pt x="39" y="60"/>
                    </a:lnTo>
                    <a:lnTo>
                      <a:pt x="39" y="154"/>
                    </a:lnTo>
                    <a:lnTo>
                      <a:pt x="44" y="149"/>
                    </a:lnTo>
                    <a:lnTo>
                      <a:pt x="44" y="233"/>
                    </a:lnTo>
                    <a:lnTo>
                      <a:pt x="44" y="55"/>
                    </a:lnTo>
                    <a:lnTo>
                      <a:pt x="44" y="154"/>
                    </a:lnTo>
                    <a:lnTo>
                      <a:pt x="49" y="169"/>
                    </a:lnTo>
                    <a:lnTo>
                      <a:pt x="49" y="243"/>
                    </a:lnTo>
                    <a:lnTo>
                      <a:pt x="49" y="20"/>
                    </a:lnTo>
                    <a:lnTo>
                      <a:pt x="49" y="79"/>
                    </a:lnTo>
                    <a:lnTo>
                      <a:pt x="54" y="84"/>
                    </a:lnTo>
                    <a:lnTo>
                      <a:pt x="54" y="283"/>
                    </a:lnTo>
                    <a:lnTo>
                      <a:pt x="54" y="40"/>
                    </a:lnTo>
                    <a:lnTo>
                      <a:pt x="54" y="64"/>
                    </a:lnTo>
                    <a:lnTo>
                      <a:pt x="59" y="60"/>
                    </a:lnTo>
                    <a:lnTo>
                      <a:pt x="59" y="308"/>
                    </a:lnTo>
                    <a:lnTo>
                      <a:pt x="59" y="20"/>
                    </a:lnTo>
                    <a:lnTo>
                      <a:pt x="59" y="114"/>
                    </a:lnTo>
                    <a:lnTo>
                      <a:pt x="64" y="109"/>
                    </a:lnTo>
                    <a:lnTo>
                      <a:pt x="64" y="268"/>
                    </a:lnTo>
                    <a:lnTo>
                      <a:pt x="64" y="30"/>
                    </a:lnTo>
                    <a:lnTo>
                      <a:pt x="64" y="119"/>
                    </a:lnTo>
                    <a:lnTo>
                      <a:pt x="69" y="114"/>
                    </a:lnTo>
                    <a:lnTo>
                      <a:pt x="69" y="288"/>
                    </a:lnTo>
                    <a:lnTo>
                      <a:pt x="69" y="15"/>
                    </a:lnTo>
                    <a:lnTo>
                      <a:pt x="69" y="124"/>
                    </a:lnTo>
                    <a:lnTo>
                      <a:pt x="74" y="119"/>
                    </a:lnTo>
                    <a:lnTo>
                      <a:pt x="74" y="278"/>
                    </a:lnTo>
                    <a:lnTo>
                      <a:pt x="74" y="20"/>
                    </a:lnTo>
                    <a:lnTo>
                      <a:pt x="74" y="258"/>
                    </a:lnTo>
                    <a:lnTo>
                      <a:pt x="79" y="213"/>
                    </a:lnTo>
                    <a:lnTo>
                      <a:pt x="79" y="243"/>
                    </a:lnTo>
                    <a:lnTo>
                      <a:pt x="79" y="35"/>
                    </a:lnTo>
                    <a:lnTo>
                      <a:pt x="79" y="124"/>
                    </a:lnTo>
                    <a:lnTo>
                      <a:pt x="84" y="119"/>
                    </a:lnTo>
                    <a:lnTo>
                      <a:pt x="84" y="248"/>
                    </a:lnTo>
                    <a:lnTo>
                      <a:pt x="84" y="55"/>
                    </a:lnTo>
                    <a:lnTo>
                      <a:pt x="84" y="194"/>
                    </a:lnTo>
                    <a:lnTo>
                      <a:pt x="89" y="199"/>
                    </a:lnTo>
                    <a:lnTo>
                      <a:pt x="89" y="278"/>
                    </a:lnTo>
                    <a:lnTo>
                      <a:pt x="89" y="45"/>
                    </a:lnTo>
                    <a:lnTo>
                      <a:pt x="89" y="124"/>
                    </a:lnTo>
                    <a:lnTo>
                      <a:pt x="94" y="129"/>
                    </a:lnTo>
                    <a:lnTo>
                      <a:pt x="94" y="328"/>
                    </a:lnTo>
                    <a:lnTo>
                      <a:pt x="94" y="30"/>
                    </a:lnTo>
                    <a:lnTo>
                      <a:pt x="94" y="124"/>
                    </a:lnTo>
                    <a:lnTo>
                      <a:pt x="99" y="119"/>
                    </a:lnTo>
                    <a:lnTo>
                      <a:pt x="99" y="283"/>
                    </a:lnTo>
                    <a:lnTo>
                      <a:pt x="99" y="30"/>
                    </a:lnTo>
                    <a:lnTo>
                      <a:pt x="99" y="149"/>
                    </a:lnTo>
                    <a:lnTo>
                      <a:pt x="104" y="154"/>
                    </a:lnTo>
                    <a:lnTo>
                      <a:pt x="104" y="298"/>
                    </a:lnTo>
                    <a:lnTo>
                      <a:pt x="104" y="30"/>
                    </a:lnTo>
                    <a:lnTo>
                      <a:pt x="104" y="109"/>
                    </a:lnTo>
                    <a:lnTo>
                      <a:pt x="109" y="84"/>
                    </a:lnTo>
                    <a:lnTo>
                      <a:pt x="109" y="328"/>
                    </a:lnTo>
                    <a:lnTo>
                      <a:pt x="109" y="5"/>
                    </a:lnTo>
                    <a:lnTo>
                      <a:pt x="109" y="84"/>
                    </a:lnTo>
                    <a:lnTo>
                      <a:pt x="114" y="89"/>
                    </a:lnTo>
                    <a:lnTo>
                      <a:pt x="114" y="298"/>
                    </a:lnTo>
                    <a:lnTo>
                      <a:pt x="114" y="15"/>
                    </a:lnTo>
                    <a:lnTo>
                      <a:pt x="114" y="64"/>
                    </a:lnTo>
                    <a:lnTo>
                      <a:pt x="119" y="55"/>
                    </a:lnTo>
                    <a:lnTo>
                      <a:pt x="119" y="323"/>
                    </a:lnTo>
                    <a:lnTo>
                      <a:pt x="119" y="25"/>
                    </a:lnTo>
                    <a:lnTo>
                      <a:pt x="119" y="109"/>
                    </a:lnTo>
                    <a:lnTo>
                      <a:pt x="124" y="114"/>
                    </a:lnTo>
                    <a:lnTo>
                      <a:pt x="124" y="273"/>
                    </a:lnTo>
                    <a:lnTo>
                      <a:pt x="124" y="45"/>
                    </a:lnTo>
                    <a:lnTo>
                      <a:pt x="124" y="119"/>
                    </a:lnTo>
                    <a:lnTo>
                      <a:pt x="129" y="124"/>
                    </a:lnTo>
                    <a:lnTo>
                      <a:pt x="129" y="298"/>
                    </a:lnTo>
                    <a:lnTo>
                      <a:pt x="129" y="5"/>
                    </a:lnTo>
                    <a:lnTo>
                      <a:pt x="129" y="149"/>
                    </a:lnTo>
                    <a:lnTo>
                      <a:pt x="134" y="139"/>
                    </a:lnTo>
                    <a:lnTo>
                      <a:pt x="134" y="238"/>
                    </a:lnTo>
                    <a:lnTo>
                      <a:pt x="134" y="20"/>
                    </a:lnTo>
                    <a:lnTo>
                      <a:pt x="134" y="84"/>
                    </a:lnTo>
                    <a:lnTo>
                      <a:pt x="139" y="74"/>
                    </a:lnTo>
                    <a:lnTo>
                      <a:pt x="139" y="268"/>
                    </a:lnTo>
                    <a:lnTo>
                      <a:pt x="139" y="30"/>
                    </a:lnTo>
                    <a:lnTo>
                      <a:pt x="139" y="119"/>
                    </a:lnTo>
                    <a:lnTo>
                      <a:pt x="144" y="104"/>
                    </a:lnTo>
                    <a:lnTo>
                      <a:pt x="144" y="273"/>
                    </a:lnTo>
                    <a:lnTo>
                      <a:pt x="144" y="30"/>
                    </a:lnTo>
                    <a:lnTo>
                      <a:pt x="144" y="109"/>
                    </a:lnTo>
                    <a:lnTo>
                      <a:pt x="148" y="104"/>
                    </a:lnTo>
                    <a:lnTo>
                      <a:pt x="148" y="263"/>
                    </a:lnTo>
                    <a:lnTo>
                      <a:pt x="148" y="0"/>
                    </a:lnTo>
                    <a:lnTo>
                      <a:pt x="148" y="119"/>
                    </a:lnTo>
                    <a:lnTo>
                      <a:pt x="153" y="124"/>
                    </a:lnTo>
                    <a:lnTo>
                      <a:pt x="153" y="313"/>
                    </a:lnTo>
                    <a:lnTo>
                      <a:pt x="153" y="30"/>
                    </a:lnTo>
                    <a:lnTo>
                      <a:pt x="153" y="169"/>
                    </a:lnTo>
                    <a:lnTo>
                      <a:pt x="158" y="213"/>
                    </a:lnTo>
                    <a:lnTo>
                      <a:pt x="158" y="273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78"/>
              <p:cNvSpPr>
                <a:spLocks/>
              </p:cNvSpPr>
              <p:nvPr/>
            </p:nvSpPr>
            <p:spPr bwMode="auto">
              <a:xfrm>
                <a:off x="2522537" y="3121025"/>
                <a:ext cx="284163" cy="598488"/>
              </a:xfrm>
              <a:custGeom>
                <a:avLst/>
                <a:gdLst>
                  <a:gd name="T0" fmla="*/ 0 w 179"/>
                  <a:gd name="T1" fmla="*/ 119 h 377"/>
                  <a:gd name="T2" fmla="*/ 5 w 179"/>
                  <a:gd name="T3" fmla="*/ 60 h 377"/>
                  <a:gd name="T4" fmla="*/ 10 w 179"/>
                  <a:gd name="T5" fmla="*/ 313 h 377"/>
                  <a:gd name="T6" fmla="*/ 15 w 179"/>
                  <a:gd name="T7" fmla="*/ 154 h 377"/>
                  <a:gd name="T8" fmla="*/ 15 w 179"/>
                  <a:gd name="T9" fmla="*/ 144 h 377"/>
                  <a:gd name="T10" fmla="*/ 20 w 179"/>
                  <a:gd name="T11" fmla="*/ 60 h 377"/>
                  <a:gd name="T12" fmla="*/ 25 w 179"/>
                  <a:gd name="T13" fmla="*/ 318 h 377"/>
                  <a:gd name="T14" fmla="*/ 30 w 179"/>
                  <a:gd name="T15" fmla="*/ 164 h 377"/>
                  <a:gd name="T16" fmla="*/ 30 w 179"/>
                  <a:gd name="T17" fmla="*/ 189 h 377"/>
                  <a:gd name="T18" fmla="*/ 35 w 179"/>
                  <a:gd name="T19" fmla="*/ 65 h 377"/>
                  <a:gd name="T20" fmla="*/ 40 w 179"/>
                  <a:gd name="T21" fmla="*/ 338 h 377"/>
                  <a:gd name="T22" fmla="*/ 45 w 179"/>
                  <a:gd name="T23" fmla="*/ 85 h 377"/>
                  <a:gd name="T24" fmla="*/ 45 w 179"/>
                  <a:gd name="T25" fmla="*/ 194 h 377"/>
                  <a:gd name="T26" fmla="*/ 50 w 179"/>
                  <a:gd name="T27" fmla="*/ 55 h 377"/>
                  <a:gd name="T28" fmla="*/ 55 w 179"/>
                  <a:gd name="T29" fmla="*/ 358 h 377"/>
                  <a:gd name="T30" fmla="*/ 60 w 179"/>
                  <a:gd name="T31" fmla="*/ 144 h 377"/>
                  <a:gd name="T32" fmla="*/ 60 w 179"/>
                  <a:gd name="T33" fmla="*/ 149 h 377"/>
                  <a:gd name="T34" fmla="*/ 65 w 179"/>
                  <a:gd name="T35" fmla="*/ 60 h 377"/>
                  <a:gd name="T36" fmla="*/ 70 w 179"/>
                  <a:gd name="T37" fmla="*/ 298 h 377"/>
                  <a:gd name="T38" fmla="*/ 75 w 179"/>
                  <a:gd name="T39" fmla="*/ 184 h 377"/>
                  <a:gd name="T40" fmla="*/ 75 w 179"/>
                  <a:gd name="T41" fmla="*/ 169 h 377"/>
                  <a:gd name="T42" fmla="*/ 80 w 179"/>
                  <a:gd name="T43" fmla="*/ 60 h 377"/>
                  <a:gd name="T44" fmla="*/ 85 w 179"/>
                  <a:gd name="T45" fmla="*/ 333 h 377"/>
                  <a:gd name="T46" fmla="*/ 90 w 179"/>
                  <a:gd name="T47" fmla="*/ 149 h 377"/>
                  <a:gd name="T48" fmla="*/ 90 w 179"/>
                  <a:gd name="T49" fmla="*/ 199 h 377"/>
                  <a:gd name="T50" fmla="*/ 95 w 179"/>
                  <a:gd name="T51" fmla="*/ 65 h 377"/>
                  <a:gd name="T52" fmla="*/ 100 w 179"/>
                  <a:gd name="T53" fmla="*/ 323 h 377"/>
                  <a:gd name="T54" fmla="*/ 105 w 179"/>
                  <a:gd name="T55" fmla="*/ 229 h 377"/>
                  <a:gd name="T56" fmla="*/ 110 w 179"/>
                  <a:gd name="T57" fmla="*/ 144 h 377"/>
                  <a:gd name="T58" fmla="*/ 115 w 179"/>
                  <a:gd name="T59" fmla="*/ 164 h 377"/>
                  <a:gd name="T60" fmla="*/ 115 w 179"/>
                  <a:gd name="T61" fmla="*/ 149 h 377"/>
                  <a:gd name="T62" fmla="*/ 130 w 179"/>
                  <a:gd name="T63" fmla="*/ 144 h 377"/>
                  <a:gd name="T64" fmla="*/ 134 w 179"/>
                  <a:gd name="T65" fmla="*/ 144 h 377"/>
                  <a:gd name="T66" fmla="*/ 144 w 179"/>
                  <a:gd name="T67" fmla="*/ 139 h 377"/>
                  <a:gd name="T68" fmla="*/ 149 w 179"/>
                  <a:gd name="T69" fmla="*/ 363 h 377"/>
                  <a:gd name="T70" fmla="*/ 154 w 179"/>
                  <a:gd name="T71" fmla="*/ 129 h 377"/>
                  <a:gd name="T72" fmla="*/ 154 w 179"/>
                  <a:gd name="T73" fmla="*/ 209 h 377"/>
                  <a:gd name="T74" fmla="*/ 159 w 179"/>
                  <a:gd name="T75" fmla="*/ 55 h 377"/>
                  <a:gd name="T76" fmla="*/ 164 w 179"/>
                  <a:gd name="T77" fmla="*/ 377 h 377"/>
                  <a:gd name="T78" fmla="*/ 169 w 179"/>
                  <a:gd name="T79" fmla="*/ 154 h 377"/>
                  <a:gd name="T80" fmla="*/ 169 w 179"/>
                  <a:gd name="T81" fmla="*/ 154 h 377"/>
                  <a:gd name="T82" fmla="*/ 174 w 179"/>
                  <a:gd name="T83" fmla="*/ 139 h 3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79" h="377">
                    <a:moveTo>
                      <a:pt x="0" y="303"/>
                    </a:moveTo>
                    <a:lnTo>
                      <a:pt x="0" y="55"/>
                    </a:lnTo>
                    <a:lnTo>
                      <a:pt x="0" y="119"/>
                    </a:lnTo>
                    <a:lnTo>
                      <a:pt x="5" y="104"/>
                    </a:lnTo>
                    <a:lnTo>
                      <a:pt x="5" y="323"/>
                    </a:lnTo>
                    <a:lnTo>
                      <a:pt x="5" y="60"/>
                    </a:lnTo>
                    <a:lnTo>
                      <a:pt x="5" y="114"/>
                    </a:lnTo>
                    <a:lnTo>
                      <a:pt x="10" y="119"/>
                    </a:lnTo>
                    <a:lnTo>
                      <a:pt x="10" y="313"/>
                    </a:lnTo>
                    <a:lnTo>
                      <a:pt x="10" y="50"/>
                    </a:lnTo>
                    <a:lnTo>
                      <a:pt x="10" y="149"/>
                    </a:lnTo>
                    <a:lnTo>
                      <a:pt x="15" y="154"/>
                    </a:lnTo>
                    <a:lnTo>
                      <a:pt x="15" y="313"/>
                    </a:lnTo>
                    <a:lnTo>
                      <a:pt x="15" y="70"/>
                    </a:lnTo>
                    <a:lnTo>
                      <a:pt x="15" y="144"/>
                    </a:lnTo>
                    <a:lnTo>
                      <a:pt x="20" y="144"/>
                    </a:lnTo>
                    <a:lnTo>
                      <a:pt x="20" y="298"/>
                    </a:lnTo>
                    <a:lnTo>
                      <a:pt x="20" y="60"/>
                    </a:lnTo>
                    <a:lnTo>
                      <a:pt x="20" y="154"/>
                    </a:lnTo>
                    <a:lnTo>
                      <a:pt x="25" y="149"/>
                    </a:lnTo>
                    <a:lnTo>
                      <a:pt x="25" y="318"/>
                    </a:lnTo>
                    <a:lnTo>
                      <a:pt x="25" y="55"/>
                    </a:lnTo>
                    <a:lnTo>
                      <a:pt x="25" y="169"/>
                    </a:lnTo>
                    <a:lnTo>
                      <a:pt x="30" y="164"/>
                    </a:lnTo>
                    <a:lnTo>
                      <a:pt x="30" y="363"/>
                    </a:lnTo>
                    <a:lnTo>
                      <a:pt x="30" y="45"/>
                    </a:lnTo>
                    <a:lnTo>
                      <a:pt x="30" y="189"/>
                    </a:lnTo>
                    <a:lnTo>
                      <a:pt x="35" y="238"/>
                    </a:lnTo>
                    <a:lnTo>
                      <a:pt x="35" y="338"/>
                    </a:lnTo>
                    <a:lnTo>
                      <a:pt x="35" y="65"/>
                    </a:lnTo>
                    <a:lnTo>
                      <a:pt x="35" y="99"/>
                    </a:lnTo>
                    <a:lnTo>
                      <a:pt x="40" y="104"/>
                    </a:lnTo>
                    <a:lnTo>
                      <a:pt x="40" y="338"/>
                    </a:lnTo>
                    <a:lnTo>
                      <a:pt x="40" y="60"/>
                    </a:lnTo>
                    <a:lnTo>
                      <a:pt x="40" y="80"/>
                    </a:lnTo>
                    <a:lnTo>
                      <a:pt x="45" y="85"/>
                    </a:lnTo>
                    <a:lnTo>
                      <a:pt x="45" y="353"/>
                    </a:lnTo>
                    <a:lnTo>
                      <a:pt x="45" y="60"/>
                    </a:lnTo>
                    <a:lnTo>
                      <a:pt x="45" y="194"/>
                    </a:lnTo>
                    <a:lnTo>
                      <a:pt x="50" y="224"/>
                    </a:lnTo>
                    <a:lnTo>
                      <a:pt x="50" y="338"/>
                    </a:lnTo>
                    <a:lnTo>
                      <a:pt x="50" y="55"/>
                    </a:lnTo>
                    <a:lnTo>
                      <a:pt x="50" y="139"/>
                    </a:lnTo>
                    <a:lnTo>
                      <a:pt x="55" y="134"/>
                    </a:lnTo>
                    <a:lnTo>
                      <a:pt x="55" y="358"/>
                    </a:lnTo>
                    <a:lnTo>
                      <a:pt x="55" y="70"/>
                    </a:lnTo>
                    <a:lnTo>
                      <a:pt x="55" y="149"/>
                    </a:lnTo>
                    <a:lnTo>
                      <a:pt x="60" y="144"/>
                    </a:lnTo>
                    <a:lnTo>
                      <a:pt x="60" y="323"/>
                    </a:lnTo>
                    <a:lnTo>
                      <a:pt x="60" y="50"/>
                    </a:lnTo>
                    <a:lnTo>
                      <a:pt x="60" y="149"/>
                    </a:lnTo>
                    <a:lnTo>
                      <a:pt x="65" y="154"/>
                    </a:lnTo>
                    <a:lnTo>
                      <a:pt x="65" y="338"/>
                    </a:lnTo>
                    <a:lnTo>
                      <a:pt x="65" y="60"/>
                    </a:lnTo>
                    <a:lnTo>
                      <a:pt x="65" y="224"/>
                    </a:lnTo>
                    <a:lnTo>
                      <a:pt x="70" y="209"/>
                    </a:lnTo>
                    <a:lnTo>
                      <a:pt x="70" y="298"/>
                    </a:lnTo>
                    <a:lnTo>
                      <a:pt x="70" y="55"/>
                    </a:lnTo>
                    <a:lnTo>
                      <a:pt x="70" y="194"/>
                    </a:lnTo>
                    <a:lnTo>
                      <a:pt x="75" y="184"/>
                    </a:lnTo>
                    <a:lnTo>
                      <a:pt x="75" y="338"/>
                    </a:lnTo>
                    <a:lnTo>
                      <a:pt x="75" y="60"/>
                    </a:lnTo>
                    <a:lnTo>
                      <a:pt x="75" y="169"/>
                    </a:lnTo>
                    <a:lnTo>
                      <a:pt x="80" y="179"/>
                    </a:lnTo>
                    <a:lnTo>
                      <a:pt x="80" y="313"/>
                    </a:lnTo>
                    <a:lnTo>
                      <a:pt x="80" y="60"/>
                    </a:lnTo>
                    <a:lnTo>
                      <a:pt x="80" y="149"/>
                    </a:lnTo>
                    <a:lnTo>
                      <a:pt x="85" y="144"/>
                    </a:lnTo>
                    <a:lnTo>
                      <a:pt x="85" y="333"/>
                    </a:lnTo>
                    <a:lnTo>
                      <a:pt x="85" y="60"/>
                    </a:lnTo>
                    <a:lnTo>
                      <a:pt x="85" y="144"/>
                    </a:lnTo>
                    <a:lnTo>
                      <a:pt x="90" y="149"/>
                    </a:lnTo>
                    <a:lnTo>
                      <a:pt x="90" y="303"/>
                    </a:lnTo>
                    <a:lnTo>
                      <a:pt x="90" y="65"/>
                    </a:lnTo>
                    <a:lnTo>
                      <a:pt x="90" y="199"/>
                    </a:lnTo>
                    <a:lnTo>
                      <a:pt x="95" y="194"/>
                    </a:lnTo>
                    <a:lnTo>
                      <a:pt x="95" y="298"/>
                    </a:lnTo>
                    <a:lnTo>
                      <a:pt x="95" y="65"/>
                    </a:lnTo>
                    <a:lnTo>
                      <a:pt x="95" y="194"/>
                    </a:lnTo>
                    <a:lnTo>
                      <a:pt x="100" y="204"/>
                    </a:lnTo>
                    <a:lnTo>
                      <a:pt x="100" y="323"/>
                    </a:lnTo>
                    <a:lnTo>
                      <a:pt x="100" y="65"/>
                    </a:lnTo>
                    <a:lnTo>
                      <a:pt x="100" y="219"/>
                    </a:lnTo>
                    <a:lnTo>
                      <a:pt x="105" y="229"/>
                    </a:lnTo>
                    <a:lnTo>
                      <a:pt x="105" y="139"/>
                    </a:lnTo>
                    <a:lnTo>
                      <a:pt x="105" y="149"/>
                    </a:lnTo>
                    <a:lnTo>
                      <a:pt x="110" y="144"/>
                    </a:lnTo>
                    <a:lnTo>
                      <a:pt x="110" y="134"/>
                    </a:lnTo>
                    <a:lnTo>
                      <a:pt x="110" y="159"/>
                    </a:lnTo>
                    <a:lnTo>
                      <a:pt x="115" y="164"/>
                    </a:lnTo>
                    <a:lnTo>
                      <a:pt x="115" y="169"/>
                    </a:lnTo>
                    <a:lnTo>
                      <a:pt x="115" y="139"/>
                    </a:lnTo>
                    <a:lnTo>
                      <a:pt x="115" y="149"/>
                    </a:lnTo>
                    <a:lnTo>
                      <a:pt x="120" y="149"/>
                    </a:lnTo>
                    <a:lnTo>
                      <a:pt x="130" y="149"/>
                    </a:lnTo>
                    <a:lnTo>
                      <a:pt x="130" y="144"/>
                    </a:lnTo>
                    <a:lnTo>
                      <a:pt x="130" y="149"/>
                    </a:lnTo>
                    <a:lnTo>
                      <a:pt x="134" y="154"/>
                    </a:lnTo>
                    <a:lnTo>
                      <a:pt x="134" y="144"/>
                    </a:lnTo>
                    <a:lnTo>
                      <a:pt x="134" y="149"/>
                    </a:lnTo>
                    <a:lnTo>
                      <a:pt x="144" y="149"/>
                    </a:lnTo>
                    <a:lnTo>
                      <a:pt x="144" y="139"/>
                    </a:lnTo>
                    <a:lnTo>
                      <a:pt x="144" y="149"/>
                    </a:lnTo>
                    <a:lnTo>
                      <a:pt x="149" y="144"/>
                    </a:lnTo>
                    <a:lnTo>
                      <a:pt x="149" y="363"/>
                    </a:lnTo>
                    <a:lnTo>
                      <a:pt x="149" y="45"/>
                    </a:lnTo>
                    <a:lnTo>
                      <a:pt x="149" y="124"/>
                    </a:lnTo>
                    <a:lnTo>
                      <a:pt x="154" y="129"/>
                    </a:lnTo>
                    <a:lnTo>
                      <a:pt x="154" y="323"/>
                    </a:lnTo>
                    <a:lnTo>
                      <a:pt x="154" y="0"/>
                    </a:lnTo>
                    <a:lnTo>
                      <a:pt x="154" y="209"/>
                    </a:lnTo>
                    <a:lnTo>
                      <a:pt x="159" y="184"/>
                    </a:lnTo>
                    <a:lnTo>
                      <a:pt x="159" y="298"/>
                    </a:lnTo>
                    <a:lnTo>
                      <a:pt x="159" y="55"/>
                    </a:lnTo>
                    <a:lnTo>
                      <a:pt x="159" y="149"/>
                    </a:lnTo>
                    <a:lnTo>
                      <a:pt x="164" y="154"/>
                    </a:lnTo>
                    <a:lnTo>
                      <a:pt x="164" y="377"/>
                    </a:lnTo>
                    <a:lnTo>
                      <a:pt x="164" y="50"/>
                    </a:lnTo>
                    <a:lnTo>
                      <a:pt x="164" y="149"/>
                    </a:lnTo>
                    <a:lnTo>
                      <a:pt x="169" y="154"/>
                    </a:lnTo>
                    <a:lnTo>
                      <a:pt x="169" y="258"/>
                    </a:lnTo>
                    <a:lnTo>
                      <a:pt x="169" y="70"/>
                    </a:lnTo>
                    <a:lnTo>
                      <a:pt x="169" y="154"/>
                    </a:lnTo>
                    <a:lnTo>
                      <a:pt x="174" y="144"/>
                    </a:lnTo>
                    <a:lnTo>
                      <a:pt x="174" y="154"/>
                    </a:lnTo>
                    <a:lnTo>
                      <a:pt x="174" y="139"/>
                    </a:lnTo>
                    <a:lnTo>
                      <a:pt x="174" y="149"/>
                    </a:lnTo>
                    <a:lnTo>
                      <a:pt x="179" y="14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79"/>
              <p:cNvSpPr>
                <a:spLocks/>
              </p:cNvSpPr>
              <p:nvPr/>
            </p:nvSpPr>
            <p:spPr bwMode="auto">
              <a:xfrm>
                <a:off x="2806700" y="2814638"/>
                <a:ext cx="363538" cy="882650"/>
              </a:xfrm>
              <a:custGeom>
                <a:avLst/>
                <a:gdLst>
                  <a:gd name="T0" fmla="*/ 0 w 229"/>
                  <a:gd name="T1" fmla="*/ 322 h 556"/>
                  <a:gd name="T2" fmla="*/ 5 w 229"/>
                  <a:gd name="T3" fmla="*/ 556 h 556"/>
                  <a:gd name="T4" fmla="*/ 10 w 229"/>
                  <a:gd name="T5" fmla="*/ 322 h 556"/>
                  <a:gd name="T6" fmla="*/ 10 w 229"/>
                  <a:gd name="T7" fmla="*/ 342 h 556"/>
                  <a:gd name="T8" fmla="*/ 15 w 229"/>
                  <a:gd name="T9" fmla="*/ 337 h 556"/>
                  <a:gd name="T10" fmla="*/ 20 w 229"/>
                  <a:gd name="T11" fmla="*/ 387 h 556"/>
                  <a:gd name="T12" fmla="*/ 25 w 229"/>
                  <a:gd name="T13" fmla="*/ 342 h 556"/>
                  <a:gd name="T14" fmla="*/ 25 w 229"/>
                  <a:gd name="T15" fmla="*/ 342 h 556"/>
                  <a:gd name="T16" fmla="*/ 30 w 229"/>
                  <a:gd name="T17" fmla="*/ 342 h 556"/>
                  <a:gd name="T18" fmla="*/ 40 w 229"/>
                  <a:gd name="T19" fmla="*/ 342 h 556"/>
                  <a:gd name="T20" fmla="*/ 55 w 229"/>
                  <a:gd name="T21" fmla="*/ 347 h 556"/>
                  <a:gd name="T22" fmla="*/ 55 w 229"/>
                  <a:gd name="T23" fmla="*/ 337 h 556"/>
                  <a:gd name="T24" fmla="*/ 60 w 229"/>
                  <a:gd name="T25" fmla="*/ 337 h 556"/>
                  <a:gd name="T26" fmla="*/ 65 w 229"/>
                  <a:gd name="T27" fmla="*/ 347 h 556"/>
                  <a:gd name="T28" fmla="*/ 70 w 229"/>
                  <a:gd name="T29" fmla="*/ 387 h 556"/>
                  <a:gd name="T30" fmla="*/ 75 w 229"/>
                  <a:gd name="T31" fmla="*/ 347 h 556"/>
                  <a:gd name="T32" fmla="*/ 80 w 229"/>
                  <a:gd name="T33" fmla="*/ 337 h 556"/>
                  <a:gd name="T34" fmla="*/ 80 w 229"/>
                  <a:gd name="T35" fmla="*/ 342 h 556"/>
                  <a:gd name="T36" fmla="*/ 85 w 229"/>
                  <a:gd name="T37" fmla="*/ 342 h 556"/>
                  <a:gd name="T38" fmla="*/ 90 w 229"/>
                  <a:gd name="T39" fmla="*/ 342 h 556"/>
                  <a:gd name="T40" fmla="*/ 99 w 229"/>
                  <a:gd name="T41" fmla="*/ 342 h 556"/>
                  <a:gd name="T42" fmla="*/ 104 w 229"/>
                  <a:gd name="T43" fmla="*/ 337 h 556"/>
                  <a:gd name="T44" fmla="*/ 114 w 229"/>
                  <a:gd name="T45" fmla="*/ 342 h 556"/>
                  <a:gd name="T46" fmla="*/ 119 w 229"/>
                  <a:gd name="T47" fmla="*/ 347 h 556"/>
                  <a:gd name="T48" fmla="*/ 124 w 229"/>
                  <a:gd name="T49" fmla="*/ 347 h 556"/>
                  <a:gd name="T50" fmla="*/ 124 w 229"/>
                  <a:gd name="T51" fmla="*/ 337 h 556"/>
                  <a:gd name="T52" fmla="*/ 129 w 229"/>
                  <a:gd name="T53" fmla="*/ 302 h 556"/>
                  <a:gd name="T54" fmla="*/ 134 w 229"/>
                  <a:gd name="T55" fmla="*/ 441 h 556"/>
                  <a:gd name="T56" fmla="*/ 139 w 229"/>
                  <a:gd name="T57" fmla="*/ 337 h 556"/>
                  <a:gd name="T58" fmla="*/ 139 w 229"/>
                  <a:gd name="T59" fmla="*/ 342 h 556"/>
                  <a:gd name="T60" fmla="*/ 144 w 229"/>
                  <a:gd name="T61" fmla="*/ 258 h 556"/>
                  <a:gd name="T62" fmla="*/ 149 w 229"/>
                  <a:gd name="T63" fmla="*/ 387 h 556"/>
                  <a:gd name="T64" fmla="*/ 154 w 229"/>
                  <a:gd name="T65" fmla="*/ 342 h 556"/>
                  <a:gd name="T66" fmla="*/ 159 w 229"/>
                  <a:gd name="T67" fmla="*/ 342 h 556"/>
                  <a:gd name="T68" fmla="*/ 169 w 229"/>
                  <a:gd name="T69" fmla="*/ 342 h 556"/>
                  <a:gd name="T70" fmla="*/ 179 w 229"/>
                  <a:gd name="T71" fmla="*/ 342 h 556"/>
                  <a:gd name="T72" fmla="*/ 189 w 229"/>
                  <a:gd name="T73" fmla="*/ 337 h 556"/>
                  <a:gd name="T74" fmla="*/ 189 w 229"/>
                  <a:gd name="T75" fmla="*/ 342 h 556"/>
                  <a:gd name="T76" fmla="*/ 199 w 229"/>
                  <a:gd name="T77" fmla="*/ 342 h 556"/>
                  <a:gd name="T78" fmla="*/ 209 w 229"/>
                  <a:gd name="T79" fmla="*/ 342 h 556"/>
                  <a:gd name="T80" fmla="*/ 219 w 229"/>
                  <a:gd name="T81" fmla="*/ 342 h 556"/>
                  <a:gd name="T82" fmla="*/ 229 w 229"/>
                  <a:gd name="T83" fmla="*/ 471 h 5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9" h="556">
                    <a:moveTo>
                      <a:pt x="0" y="337"/>
                    </a:moveTo>
                    <a:lnTo>
                      <a:pt x="0" y="347"/>
                    </a:lnTo>
                    <a:lnTo>
                      <a:pt x="0" y="322"/>
                    </a:lnTo>
                    <a:lnTo>
                      <a:pt x="0" y="332"/>
                    </a:lnTo>
                    <a:lnTo>
                      <a:pt x="5" y="337"/>
                    </a:lnTo>
                    <a:lnTo>
                      <a:pt x="5" y="556"/>
                    </a:lnTo>
                    <a:lnTo>
                      <a:pt x="5" y="0"/>
                    </a:lnTo>
                    <a:lnTo>
                      <a:pt x="5" y="337"/>
                    </a:lnTo>
                    <a:lnTo>
                      <a:pt x="10" y="322"/>
                    </a:lnTo>
                    <a:lnTo>
                      <a:pt x="10" y="551"/>
                    </a:lnTo>
                    <a:lnTo>
                      <a:pt x="10" y="278"/>
                    </a:lnTo>
                    <a:lnTo>
                      <a:pt x="10" y="342"/>
                    </a:lnTo>
                    <a:lnTo>
                      <a:pt x="15" y="347"/>
                    </a:lnTo>
                    <a:lnTo>
                      <a:pt x="15" y="347"/>
                    </a:lnTo>
                    <a:lnTo>
                      <a:pt x="15" y="337"/>
                    </a:lnTo>
                    <a:lnTo>
                      <a:pt x="15" y="342"/>
                    </a:lnTo>
                    <a:lnTo>
                      <a:pt x="20" y="337"/>
                    </a:lnTo>
                    <a:lnTo>
                      <a:pt x="20" y="387"/>
                    </a:lnTo>
                    <a:lnTo>
                      <a:pt x="20" y="268"/>
                    </a:lnTo>
                    <a:lnTo>
                      <a:pt x="20" y="347"/>
                    </a:lnTo>
                    <a:lnTo>
                      <a:pt x="25" y="342"/>
                    </a:lnTo>
                    <a:lnTo>
                      <a:pt x="25" y="347"/>
                    </a:lnTo>
                    <a:lnTo>
                      <a:pt x="25" y="337"/>
                    </a:lnTo>
                    <a:lnTo>
                      <a:pt x="25" y="342"/>
                    </a:lnTo>
                    <a:lnTo>
                      <a:pt x="30" y="347"/>
                    </a:lnTo>
                    <a:lnTo>
                      <a:pt x="30" y="337"/>
                    </a:lnTo>
                    <a:lnTo>
                      <a:pt x="30" y="342"/>
                    </a:lnTo>
                    <a:lnTo>
                      <a:pt x="40" y="342"/>
                    </a:lnTo>
                    <a:lnTo>
                      <a:pt x="40" y="337"/>
                    </a:lnTo>
                    <a:lnTo>
                      <a:pt x="40" y="342"/>
                    </a:lnTo>
                    <a:lnTo>
                      <a:pt x="50" y="342"/>
                    </a:lnTo>
                    <a:lnTo>
                      <a:pt x="50" y="342"/>
                    </a:lnTo>
                    <a:lnTo>
                      <a:pt x="55" y="347"/>
                    </a:lnTo>
                    <a:lnTo>
                      <a:pt x="55" y="347"/>
                    </a:lnTo>
                    <a:lnTo>
                      <a:pt x="55" y="337"/>
                    </a:lnTo>
                    <a:lnTo>
                      <a:pt x="55" y="337"/>
                    </a:lnTo>
                    <a:lnTo>
                      <a:pt x="60" y="342"/>
                    </a:lnTo>
                    <a:lnTo>
                      <a:pt x="60" y="347"/>
                    </a:lnTo>
                    <a:lnTo>
                      <a:pt x="60" y="337"/>
                    </a:lnTo>
                    <a:lnTo>
                      <a:pt x="60" y="342"/>
                    </a:lnTo>
                    <a:lnTo>
                      <a:pt x="65" y="347"/>
                    </a:lnTo>
                    <a:lnTo>
                      <a:pt x="65" y="347"/>
                    </a:lnTo>
                    <a:lnTo>
                      <a:pt x="65" y="337"/>
                    </a:lnTo>
                    <a:lnTo>
                      <a:pt x="70" y="342"/>
                    </a:lnTo>
                    <a:lnTo>
                      <a:pt x="70" y="387"/>
                    </a:lnTo>
                    <a:lnTo>
                      <a:pt x="70" y="307"/>
                    </a:lnTo>
                    <a:lnTo>
                      <a:pt x="70" y="342"/>
                    </a:lnTo>
                    <a:lnTo>
                      <a:pt x="75" y="347"/>
                    </a:lnTo>
                    <a:lnTo>
                      <a:pt x="75" y="322"/>
                    </a:lnTo>
                    <a:lnTo>
                      <a:pt x="75" y="342"/>
                    </a:lnTo>
                    <a:lnTo>
                      <a:pt x="80" y="337"/>
                    </a:lnTo>
                    <a:lnTo>
                      <a:pt x="80" y="427"/>
                    </a:lnTo>
                    <a:lnTo>
                      <a:pt x="80" y="317"/>
                    </a:lnTo>
                    <a:lnTo>
                      <a:pt x="80" y="342"/>
                    </a:lnTo>
                    <a:lnTo>
                      <a:pt x="85" y="347"/>
                    </a:lnTo>
                    <a:lnTo>
                      <a:pt x="85" y="337"/>
                    </a:lnTo>
                    <a:lnTo>
                      <a:pt x="85" y="342"/>
                    </a:lnTo>
                    <a:lnTo>
                      <a:pt x="90" y="337"/>
                    </a:lnTo>
                    <a:lnTo>
                      <a:pt x="90" y="342"/>
                    </a:lnTo>
                    <a:lnTo>
                      <a:pt x="90" y="342"/>
                    </a:lnTo>
                    <a:lnTo>
                      <a:pt x="95" y="342"/>
                    </a:lnTo>
                    <a:lnTo>
                      <a:pt x="99" y="347"/>
                    </a:lnTo>
                    <a:lnTo>
                      <a:pt x="99" y="342"/>
                    </a:lnTo>
                    <a:lnTo>
                      <a:pt x="99" y="342"/>
                    </a:lnTo>
                    <a:lnTo>
                      <a:pt x="104" y="347"/>
                    </a:lnTo>
                    <a:lnTo>
                      <a:pt x="104" y="337"/>
                    </a:lnTo>
                    <a:lnTo>
                      <a:pt x="104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9" y="347"/>
                    </a:lnTo>
                    <a:lnTo>
                      <a:pt x="119" y="347"/>
                    </a:lnTo>
                    <a:lnTo>
                      <a:pt x="119" y="337"/>
                    </a:lnTo>
                    <a:lnTo>
                      <a:pt x="119" y="342"/>
                    </a:lnTo>
                    <a:lnTo>
                      <a:pt x="124" y="347"/>
                    </a:lnTo>
                    <a:lnTo>
                      <a:pt x="124" y="347"/>
                    </a:lnTo>
                    <a:lnTo>
                      <a:pt x="124" y="337"/>
                    </a:lnTo>
                    <a:lnTo>
                      <a:pt x="124" y="337"/>
                    </a:lnTo>
                    <a:lnTo>
                      <a:pt x="129" y="332"/>
                    </a:lnTo>
                    <a:lnTo>
                      <a:pt x="129" y="431"/>
                    </a:lnTo>
                    <a:lnTo>
                      <a:pt x="129" y="302"/>
                    </a:lnTo>
                    <a:lnTo>
                      <a:pt x="129" y="307"/>
                    </a:lnTo>
                    <a:lnTo>
                      <a:pt x="134" y="307"/>
                    </a:lnTo>
                    <a:lnTo>
                      <a:pt x="134" y="441"/>
                    </a:lnTo>
                    <a:lnTo>
                      <a:pt x="134" y="258"/>
                    </a:lnTo>
                    <a:lnTo>
                      <a:pt x="134" y="342"/>
                    </a:lnTo>
                    <a:lnTo>
                      <a:pt x="139" y="337"/>
                    </a:lnTo>
                    <a:lnTo>
                      <a:pt x="139" y="427"/>
                    </a:lnTo>
                    <a:lnTo>
                      <a:pt x="139" y="292"/>
                    </a:lnTo>
                    <a:lnTo>
                      <a:pt x="139" y="342"/>
                    </a:lnTo>
                    <a:lnTo>
                      <a:pt x="144" y="337"/>
                    </a:lnTo>
                    <a:lnTo>
                      <a:pt x="144" y="427"/>
                    </a:lnTo>
                    <a:lnTo>
                      <a:pt x="144" y="258"/>
                    </a:lnTo>
                    <a:lnTo>
                      <a:pt x="144" y="352"/>
                    </a:lnTo>
                    <a:lnTo>
                      <a:pt x="149" y="357"/>
                    </a:lnTo>
                    <a:lnTo>
                      <a:pt x="149" y="387"/>
                    </a:lnTo>
                    <a:lnTo>
                      <a:pt x="149" y="337"/>
                    </a:lnTo>
                    <a:lnTo>
                      <a:pt x="149" y="342"/>
                    </a:lnTo>
                    <a:lnTo>
                      <a:pt x="154" y="342"/>
                    </a:lnTo>
                    <a:lnTo>
                      <a:pt x="159" y="337"/>
                    </a:lnTo>
                    <a:lnTo>
                      <a:pt x="159" y="347"/>
                    </a:lnTo>
                    <a:lnTo>
                      <a:pt x="159" y="342"/>
                    </a:lnTo>
                    <a:lnTo>
                      <a:pt x="169" y="342"/>
                    </a:lnTo>
                    <a:lnTo>
                      <a:pt x="164" y="342"/>
                    </a:lnTo>
                    <a:lnTo>
                      <a:pt x="169" y="342"/>
                    </a:lnTo>
                    <a:lnTo>
                      <a:pt x="179" y="342"/>
                    </a:lnTo>
                    <a:lnTo>
                      <a:pt x="179" y="342"/>
                    </a:lnTo>
                    <a:lnTo>
                      <a:pt x="179" y="342"/>
                    </a:lnTo>
                    <a:lnTo>
                      <a:pt x="184" y="337"/>
                    </a:lnTo>
                    <a:lnTo>
                      <a:pt x="184" y="342"/>
                    </a:lnTo>
                    <a:lnTo>
                      <a:pt x="189" y="337"/>
                    </a:lnTo>
                    <a:lnTo>
                      <a:pt x="189" y="342"/>
                    </a:lnTo>
                    <a:lnTo>
                      <a:pt x="189" y="337"/>
                    </a:lnTo>
                    <a:lnTo>
                      <a:pt x="189" y="342"/>
                    </a:lnTo>
                    <a:lnTo>
                      <a:pt x="199" y="342"/>
                    </a:lnTo>
                    <a:lnTo>
                      <a:pt x="194" y="342"/>
                    </a:lnTo>
                    <a:lnTo>
                      <a:pt x="199" y="342"/>
                    </a:lnTo>
                    <a:lnTo>
                      <a:pt x="204" y="342"/>
                    </a:lnTo>
                    <a:lnTo>
                      <a:pt x="214" y="342"/>
                    </a:lnTo>
                    <a:lnTo>
                      <a:pt x="209" y="342"/>
                    </a:lnTo>
                    <a:lnTo>
                      <a:pt x="214" y="342"/>
                    </a:lnTo>
                    <a:lnTo>
                      <a:pt x="224" y="342"/>
                    </a:lnTo>
                    <a:lnTo>
                      <a:pt x="219" y="342"/>
                    </a:lnTo>
                    <a:lnTo>
                      <a:pt x="224" y="342"/>
                    </a:lnTo>
                    <a:lnTo>
                      <a:pt x="229" y="347"/>
                    </a:lnTo>
                    <a:lnTo>
                      <a:pt x="229" y="471"/>
                    </a:lnTo>
                    <a:lnTo>
                      <a:pt x="229" y="243"/>
                    </a:lnTo>
                    <a:lnTo>
                      <a:pt x="229" y="27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80"/>
              <p:cNvSpPr>
                <a:spLocks/>
              </p:cNvSpPr>
              <p:nvPr/>
            </p:nvSpPr>
            <p:spPr bwMode="auto">
              <a:xfrm>
                <a:off x="3170237" y="3081338"/>
                <a:ext cx="250825" cy="954088"/>
              </a:xfrm>
              <a:custGeom>
                <a:avLst/>
                <a:gdLst>
                  <a:gd name="T0" fmla="*/ 5 w 158"/>
                  <a:gd name="T1" fmla="*/ 383 h 601"/>
                  <a:gd name="T2" fmla="*/ 9 w 158"/>
                  <a:gd name="T3" fmla="*/ 353 h 601"/>
                  <a:gd name="T4" fmla="*/ 9 w 158"/>
                  <a:gd name="T5" fmla="*/ 169 h 601"/>
                  <a:gd name="T6" fmla="*/ 14 w 158"/>
                  <a:gd name="T7" fmla="*/ 70 h 601"/>
                  <a:gd name="T8" fmla="*/ 19 w 158"/>
                  <a:gd name="T9" fmla="*/ 512 h 601"/>
                  <a:gd name="T10" fmla="*/ 24 w 158"/>
                  <a:gd name="T11" fmla="*/ 199 h 601"/>
                  <a:gd name="T12" fmla="*/ 24 w 158"/>
                  <a:gd name="T13" fmla="*/ 184 h 601"/>
                  <a:gd name="T14" fmla="*/ 29 w 158"/>
                  <a:gd name="T15" fmla="*/ 45 h 601"/>
                  <a:gd name="T16" fmla="*/ 34 w 158"/>
                  <a:gd name="T17" fmla="*/ 576 h 601"/>
                  <a:gd name="T18" fmla="*/ 39 w 158"/>
                  <a:gd name="T19" fmla="*/ 189 h 601"/>
                  <a:gd name="T20" fmla="*/ 39 w 158"/>
                  <a:gd name="T21" fmla="*/ 124 h 601"/>
                  <a:gd name="T22" fmla="*/ 44 w 158"/>
                  <a:gd name="T23" fmla="*/ 65 h 601"/>
                  <a:gd name="T24" fmla="*/ 49 w 158"/>
                  <a:gd name="T25" fmla="*/ 368 h 601"/>
                  <a:gd name="T26" fmla="*/ 54 w 158"/>
                  <a:gd name="T27" fmla="*/ 115 h 601"/>
                  <a:gd name="T28" fmla="*/ 54 w 158"/>
                  <a:gd name="T29" fmla="*/ 338 h 601"/>
                  <a:gd name="T30" fmla="*/ 59 w 158"/>
                  <a:gd name="T31" fmla="*/ 65 h 601"/>
                  <a:gd name="T32" fmla="*/ 64 w 158"/>
                  <a:gd name="T33" fmla="*/ 482 h 601"/>
                  <a:gd name="T34" fmla="*/ 69 w 158"/>
                  <a:gd name="T35" fmla="*/ 159 h 601"/>
                  <a:gd name="T36" fmla="*/ 69 w 158"/>
                  <a:gd name="T37" fmla="*/ 194 h 601"/>
                  <a:gd name="T38" fmla="*/ 74 w 158"/>
                  <a:gd name="T39" fmla="*/ 55 h 601"/>
                  <a:gd name="T40" fmla="*/ 79 w 158"/>
                  <a:gd name="T41" fmla="*/ 482 h 601"/>
                  <a:gd name="T42" fmla="*/ 84 w 158"/>
                  <a:gd name="T43" fmla="*/ 139 h 601"/>
                  <a:gd name="T44" fmla="*/ 84 w 158"/>
                  <a:gd name="T45" fmla="*/ 129 h 601"/>
                  <a:gd name="T46" fmla="*/ 89 w 158"/>
                  <a:gd name="T47" fmla="*/ 70 h 601"/>
                  <a:gd name="T48" fmla="*/ 94 w 158"/>
                  <a:gd name="T49" fmla="*/ 358 h 601"/>
                  <a:gd name="T50" fmla="*/ 99 w 158"/>
                  <a:gd name="T51" fmla="*/ 65 h 601"/>
                  <a:gd name="T52" fmla="*/ 99 w 158"/>
                  <a:gd name="T53" fmla="*/ 169 h 601"/>
                  <a:gd name="T54" fmla="*/ 104 w 158"/>
                  <a:gd name="T55" fmla="*/ 50 h 601"/>
                  <a:gd name="T56" fmla="*/ 109 w 158"/>
                  <a:gd name="T57" fmla="*/ 487 h 601"/>
                  <a:gd name="T58" fmla="*/ 114 w 158"/>
                  <a:gd name="T59" fmla="*/ 164 h 601"/>
                  <a:gd name="T60" fmla="*/ 114 w 158"/>
                  <a:gd name="T61" fmla="*/ 214 h 601"/>
                  <a:gd name="T62" fmla="*/ 119 w 158"/>
                  <a:gd name="T63" fmla="*/ 20 h 601"/>
                  <a:gd name="T64" fmla="*/ 124 w 158"/>
                  <a:gd name="T65" fmla="*/ 467 h 601"/>
                  <a:gd name="T66" fmla="*/ 129 w 158"/>
                  <a:gd name="T67" fmla="*/ 154 h 601"/>
                  <a:gd name="T68" fmla="*/ 129 w 158"/>
                  <a:gd name="T69" fmla="*/ 80 h 601"/>
                  <a:gd name="T70" fmla="*/ 134 w 158"/>
                  <a:gd name="T71" fmla="*/ 45 h 601"/>
                  <a:gd name="T72" fmla="*/ 139 w 158"/>
                  <a:gd name="T73" fmla="*/ 402 h 601"/>
                  <a:gd name="T74" fmla="*/ 144 w 158"/>
                  <a:gd name="T75" fmla="*/ 199 h 601"/>
                  <a:gd name="T76" fmla="*/ 144 w 158"/>
                  <a:gd name="T77" fmla="*/ 179 h 601"/>
                  <a:gd name="T78" fmla="*/ 149 w 158"/>
                  <a:gd name="T79" fmla="*/ 45 h 601"/>
                  <a:gd name="T80" fmla="*/ 153 w 158"/>
                  <a:gd name="T81" fmla="*/ 542 h 601"/>
                  <a:gd name="T82" fmla="*/ 158 w 158"/>
                  <a:gd name="T83" fmla="*/ 119 h 6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8" h="601">
                    <a:moveTo>
                      <a:pt x="0" y="110"/>
                    </a:moveTo>
                    <a:lnTo>
                      <a:pt x="5" y="134"/>
                    </a:lnTo>
                    <a:lnTo>
                      <a:pt x="5" y="383"/>
                    </a:lnTo>
                    <a:lnTo>
                      <a:pt x="5" y="55"/>
                    </a:lnTo>
                    <a:lnTo>
                      <a:pt x="5" y="259"/>
                    </a:lnTo>
                    <a:lnTo>
                      <a:pt x="9" y="353"/>
                    </a:lnTo>
                    <a:lnTo>
                      <a:pt x="9" y="601"/>
                    </a:lnTo>
                    <a:lnTo>
                      <a:pt x="9" y="0"/>
                    </a:lnTo>
                    <a:lnTo>
                      <a:pt x="9" y="169"/>
                    </a:lnTo>
                    <a:lnTo>
                      <a:pt x="14" y="164"/>
                    </a:lnTo>
                    <a:lnTo>
                      <a:pt x="14" y="393"/>
                    </a:lnTo>
                    <a:lnTo>
                      <a:pt x="14" y="70"/>
                    </a:lnTo>
                    <a:lnTo>
                      <a:pt x="14" y="159"/>
                    </a:lnTo>
                    <a:lnTo>
                      <a:pt x="19" y="164"/>
                    </a:lnTo>
                    <a:lnTo>
                      <a:pt x="19" y="512"/>
                    </a:lnTo>
                    <a:lnTo>
                      <a:pt x="19" y="50"/>
                    </a:lnTo>
                    <a:lnTo>
                      <a:pt x="19" y="184"/>
                    </a:lnTo>
                    <a:lnTo>
                      <a:pt x="24" y="199"/>
                    </a:lnTo>
                    <a:lnTo>
                      <a:pt x="24" y="497"/>
                    </a:lnTo>
                    <a:lnTo>
                      <a:pt x="24" y="40"/>
                    </a:lnTo>
                    <a:lnTo>
                      <a:pt x="24" y="184"/>
                    </a:lnTo>
                    <a:lnTo>
                      <a:pt x="29" y="179"/>
                    </a:lnTo>
                    <a:lnTo>
                      <a:pt x="29" y="407"/>
                    </a:lnTo>
                    <a:lnTo>
                      <a:pt x="29" y="45"/>
                    </a:lnTo>
                    <a:lnTo>
                      <a:pt x="29" y="219"/>
                    </a:lnTo>
                    <a:lnTo>
                      <a:pt x="34" y="174"/>
                    </a:lnTo>
                    <a:lnTo>
                      <a:pt x="34" y="576"/>
                    </a:lnTo>
                    <a:lnTo>
                      <a:pt x="34" y="20"/>
                    </a:lnTo>
                    <a:lnTo>
                      <a:pt x="34" y="184"/>
                    </a:lnTo>
                    <a:lnTo>
                      <a:pt x="39" y="189"/>
                    </a:lnTo>
                    <a:lnTo>
                      <a:pt x="39" y="402"/>
                    </a:lnTo>
                    <a:lnTo>
                      <a:pt x="39" y="30"/>
                    </a:lnTo>
                    <a:lnTo>
                      <a:pt x="39" y="124"/>
                    </a:lnTo>
                    <a:lnTo>
                      <a:pt x="44" y="119"/>
                    </a:lnTo>
                    <a:lnTo>
                      <a:pt x="44" y="358"/>
                    </a:lnTo>
                    <a:lnTo>
                      <a:pt x="44" y="65"/>
                    </a:lnTo>
                    <a:lnTo>
                      <a:pt x="44" y="90"/>
                    </a:lnTo>
                    <a:lnTo>
                      <a:pt x="49" y="85"/>
                    </a:lnTo>
                    <a:lnTo>
                      <a:pt x="49" y="368"/>
                    </a:lnTo>
                    <a:lnTo>
                      <a:pt x="49" y="45"/>
                    </a:lnTo>
                    <a:lnTo>
                      <a:pt x="49" y="110"/>
                    </a:lnTo>
                    <a:lnTo>
                      <a:pt x="54" y="115"/>
                    </a:lnTo>
                    <a:lnTo>
                      <a:pt x="54" y="363"/>
                    </a:lnTo>
                    <a:lnTo>
                      <a:pt x="54" y="40"/>
                    </a:lnTo>
                    <a:lnTo>
                      <a:pt x="54" y="338"/>
                    </a:lnTo>
                    <a:lnTo>
                      <a:pt x="59" y="298"/>
                    </a:lnTo>
                    <a:lnTo>
                      <a:pt x="59" y="398"/>
                    </a:lnTo>
                    <a:lnTo>
                      <a:pt x="59" y="65"/>
                    </a:lnTo>
                    <a:lnTo>
                      <a:pt x="59" y="194"/>
                    </a:lnTo>
                    <a:lnTo>
                      <a:pt x="64" y="194"/>
                    </a:lnTo>
                    <a:lnTo>
                      <a:pt x="64" y="482"/>
                    </a:lnTo>
                    <a:lnTo>
                      <a:pt x="64" y="50"/>
                    </a:lnTo>
                    <a:lnTo>
                      <a:pt x="64" y="164"/>
                    </a:lnTo>
                    <a:lnTo>
                      <a:pt x="69" y="159"/>
                    </a:lnTo>
                    <a:lnTo>
                      <a:pt x="69" y="412"/>
                    </a:lnTo>
                    <a:lnTo>
                      <a:pt x="69" y="50"/>
                    </a:lnTo>
                    <a:lnTo>
                      <a:pt x="69" y="194"/>
                    </a:lnTo>
                    <a:lnTo>
                      <a:pt x="74" y="204"/>
                    </a:lnTo>
                    <a:lnTo>
                      <a:pt x="74" y="363"/>
                    </a:lnTo>
                    <a:lnTo>
                      <a:pt x="74" y="55"/>
                    </a:lnTo>
                    <a:lnTo>
                      <a:pt x="74" y="234"/>
                    </a:lnTo>
                    <a:lnTo>
                      <a:pt x="79" y="224"/>
                    </a:lnTo>
                    <a:lnTo>
                      <a:pt x="79" y="482"/>
                    </a:lnTo>
                    <a:lnTo>
                      <a:pt x="79" y="10"/>
                    </a:lnTo>
                    <a:lnTo>
                      <a:pt x="79" y="129"/>
                    </a:lnTo>
                    <a:lnTo>
                      <a:pt x="84" y="139"/>
                    </a:lnTo>
                    <a:lnTo>
                      <a:pt x="84" y="407"/>
                    </a:lnTo>
                    <a:lnTo>
                      <a:pt x="84" y="50"/>
                    </a:lnTo>
                    <a:lnTo>
                      <a:pt x="84" y="129"/>
                    </a:lnTo>
                    <a:lnTo>
                      <a:pt x="89" y="119"/>
                    </a:lnTo>
                    <a:lnTo>
                      <a:pt x="89" y="586"/>
                    </a:lnTo>
                    <a:lnTo>
                      <a:pt x="89" y="70"/>
                    </a:lnTo>
                    <a:lnTo>
                      <a:pt x="89" y="115"/>
                    </a:lnTo>
                    <a:lnTo>
                      <a:pt x="94" y="100"/>
                    </a:lnTo>
                    <a:lnTo>
                      <a:pt x="94" y="358"/>
                    </a:lnTo>
                    <a:lnTo>
                      <a:pt x="94" y="40"/>
                    </a:lnTo>
                    <a:lnTo>
                      <a:pt x="94" y="80"/>
                    </a:lnTo>
                    <a:lnTo>
                      <a:pt x="99" y="65"/>
                    </a:lnTo>
                    <a:lnTo>
                      <a:pt x="99" y="432"/>
                    </a:lnTo>
                    <a:lnTo>
                      <a:pt x="99" y="45"/>
                    </a:lnTo>
                    <a:lnTo>
                      <a:pt x="99" y="169"/>
                    </a:lnTo>
                    <a:lnTo>
                      <a:pt x="104" y="154"/>
                    </a:lnTo>
                    <a:lnTo>
                      <a:pt x="104" y="412"/>
                    </a:lnTo>
                    <a:lnTo>
                      <a:pt x="104" y="50"/>
                    </a:lnTo>
                    <a:lnTo>
                      <a:pt x="104" y="199"/>
                    </a:lnTo>
                    <a:lnTo>
                      <a:pt x="109" y="189"/>
                    </a:lnTo>
                    <a:lnTo>
                      <a:pt x="109" y="487"/>
                    </a:lnTo>
                    <a:lnTo>
                      <a:pt x="109" y="30"/>
                    </a:lnTo>
                    <a:lnTo>
                      <a:pt x="109" y="169"/>
                    </a:lnTo>
                    <a:lnTo>
                      <a:pt x="114" y="164"/>
                    </a:lnTo>
                    <a:lnTo>
                      <a:pt x="114" y="412"/>
                    </a:lnTo>
                    <a:lnTo>
                      <a:pt x="114" y="50"/>
                    </a:lnTo>
                    <a:lnTo>
                      <a:pt x="114" y="214"/>
                    </a:lnTo>
                    <a:lnTo>
                      <a:pt x="119" y="224"/>
                    </a:lnTo>
                    <a:lnTo>
                      <a:pt x="119" y="571"/>
                    </a:lnTo>
                    <a:lnTo>
                      <a:pt x="119" y="20"/>
                    </a:lnTo>
                    <a:lnTo>
                      <a:pt x="119" y="174"/>
                    </a:lnTo>
                    <a:lnTo>
                      <a:pt x="124" y="219"/>
                    </a:lnTo>
                    <a:lnTo>
                      <a:pt x="124" y="467"/>
                    </a:lnTo>
                    <a:lnTo>
                      <a:pt x="124" y="5"/>
                    </a:lnTo>
                    <a:lnTo>
                      <a:pt x="124" y="174"/>
                    </a:lnTo>
                    <a:lnTo>
                      <a:pt x="129" y="154"/>
                    </a:lnTo>
                    <a:lnTo>
                      <a:pt x="129" y="358"/>
                    </a:lnTo>
                    <a:lnTo>
                      <a:pt x="129" y="40"/>
                    </a:lnTo>
                    <a:lnTo>
                      <a:pt x="129" y="80"/>
                    </a:lnTo>
                    <a:lnTo>
                      <a:pt x="134" y="75"/>
                    </a:lnTo>
                    <a:lnTo>
                      <a:pt x="134" y="398"/>
                    </a:lnTo>
                    <a:lnTo>
                      <a:pt x="134" y="45"/>
                    </a:lnTo>
                    <a:lnTo>
                      <a:pt x="134" y="124"/>
                    </a:lnTo>
                    <a:lnTo>
                      <a:pt x="139" y="139"/>
                    </a:lnTo>
                    <a:lnTo>
                      <a:pt x="139" y="402"/>
                    </a:lnTo>
                    <a:lnTo>
                      <a:pt x="139" y="65"/>
                    </a:lnTo>
                    <a:lnTo>
                      <a:pt x="139" y="204"/>
                    </a:lnTo>
                    <a:lnTo>
                      <a:pt x="144" y="199"/>
                    </a:lnTo>
                    <a:lnTo>
                      <a:pt x="144" y="402"/>
                    </a:lnTo>
                    <a:lnTo>
                      <a:pt x="144" y="50"/>
                    </a:lnTo>
                    <a:lnTo>
                      <a:pt x="144" y="179"/>
                    </a:lnTo>
                    <a:lnTo>
                      <a:pt x="149" y="184"/>
                    </a:lnTo>
                    <a:lnTo>
                      <a:pt x="149" y="512"/>
                    </a:lnTo>
                    <a:lnTo>
                      <a:pt x="149" y="45"/>
                    </a:lnTo>
                    <a:lnTo>
                      <a:pt x="149" y="209"/>
                    </a:lnTo>
                    <a:lnTo>
                      <a:pt x="153" y="204"/>
                    </a:lnTo>
                    <a:lnTo>
                      <a:pt x="153" y="542"/>
                    </a:lnTo>
                    <a:lnTo>
                      <a:pt x="153" y="30"/>
                    </a:lnTo>
                    <a:lnTo>
                      <a:pt x="153" y="129"/>
                    </a:lnTo>
                    <a:lnTo>
                      <a:pt x="158" y="119"/>
                    </a:lnTo>
                    <a:lnTo>
                      <a:pt x="158" y="368"/>
                    </a:lnTo>
                    <a:lnTo>
                      <a:pt x="158" y="4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81"/>
              <p:cNvSpPr>
                <a:spLocks/>
              </p:cNvSpPr>
              <p:nvPr/>
            </p:nvSpPr>
            <p:spPr bwMode="auto">
              <a:xfrm>
                <a:off x="3421062" y="3073400"/>
                <a:ext cx="252413" cy="906463"/>
              </a:xfrm>
              <a:custGeom>
                <a:avLst/>
                <a:gdLst>
                  <a:gd name="T0" fmla="*/ 5 w 159"/>
                  <a:gd name="T1" fmla="*/ 95 h 571"/>
                  <a:gd name="T2" fmla="*/ 5 w 159"/>
                  <a:gd name="T3" fmla="*/ 70 h 571"/>
                  <a:gd name="T4" fmla="*/ 10 w 159"/>
                  <a:gd name="T5" fmla="*/ 45 h 571"/>
                  <a:gd name="T6" fmla="*/ 15 w 159"/>
                  <a:gd name="T7" fmla="*/ 427 h 571"/>
                  <a:gd name="T8" fmla="*/ 20 w 159"/>
                  <a:gd name="T9" fmla="*/ 407 h 571"/>
                  <a:gd name="T10" fmla="*/ 20 w 159"/>
                  <a:gd name="T11" fmla="*/ 179 h 571"/>
                  <a:gd name="T12" fmla="*/ 25 w 159"/>
                  <a:gd name="T13" fmla="*/ 60 h 571"/>
                  <a:gd name="T14" fmla="*/ 30 w 159"/>
                  <a:gd name="T15" fmla="*/ 422 h 571"/>
                  <a:gd name="T16" fmla="*/ 35 w 159"/>
                  <a:gd name="T17" fmla="*/ 184 h 571"/>
                  <a:gd name="T18" fmla="*/ 35 w 159"/>
                  <a:gd name="T19" fmla="*/ 129 h 571"/>
                  <a:gd name="T20" fmla="*/ 40 w 159"/>
                  <a:gd name="T21" fmla="*/ 35 h 571"/>
                  <a:gd name="T22" fmla="*/ 45 w 159"/>
                  <a:gd name="T23" fmla="*/ 571 h 571"/>
                  <a:gd name="T24" fmla="*/ 50 w 159"/>
                  <a:gd name="T25" fmla="*/ 45 h 571"/>
                  <a:gd name="T26" fmla="*/ 50 w 159"/>
                  <a:gd name="T27" fmla="*/ 144 h 571"/>
                  <a:gd name="T28" fmla="*/ 55 w 159"/>
                  <a:gd name="T29" fmla="*/ 60 h 571"/>
                  <a:gd name="T30" fmla="*/ 60 w 159"/>
                  <a:gd name="T31" fmla="*/ 462 h 571"/>
                  <a:gd name="T32" fmla="*/ 65 w 159"/>
                  <a:gd name="T33" fmla="*/ 174 h 571"/>
                  <a:gd name="T34" fmla="*/ 65 w 159"/>
                  <a:gd name="T35" fmla="*/ 199 h 571"/>
                  <a:gd name="T36" fmla="*/ 70 w 159"/>
                  <a:gd name="T37" fmla="*/ 55 h 571"/>
                  <a:gd name="T38" fmla="*/ 75 w 159"/>
                  <a:gd name="T39" fmla="*/ 512 h 571"/>
                  <a:gd name="T40" fmla="*/ 80 w 159"/>
                  <a:gd name="T41" fmla="*/ 80 h 571"/>
                  <a:gd name="T42" fmla="*/ 80 w 159"/>
                  <a:gd name="T43" fmla="*/ 60 h 571"/>
                  <a:gd name="T44" fmla="*/ 85 w 159"/>
                  <a:gd name="T45" fmla="*/ 25 h 571"/>
                  <a:gd name="T46" fmla="*/ 90 w 159"/>
                  <a:gd name="T47" fmla="*/ 472 h 571"/>
                  <a:gd name="T48" fmla="*/ 95 w 159"/>
                  <a:gd name="T49" fmla="*/ 373 h 571"/>
                  <a:gd name="T50" fmla="*/ 95 w 159"/>
                  <a:gd name="T51" fmla="*/ 179 h 571"/>
                  <a:gd name="T52" fmla="*/ 100 w 159"/>
                  <a:gd name="T53" fmla="*/ 40 h 571"/>
                  <a:gd name="T54" fmla="*/ 105 w 159"/>
                  <a:gd name="T55" fmla="*/ 393 h 571"/>
                  <a:gd name="T56" fmla="*/ 110 w 159"/>
                  <a:gd name="T57" fmla="*/ 204 h 571"/>
                  <a:gd name="T58" fmla="*/ 110 w 159"/>
                  <a:gd name="T59" fmla="*/ 179 h 571"/>
                  <a:gd name="T60" fmla="*/ 115 w 159"/>
                  <a:gd name="T61" fmla="*/ 60 h 571"/>
                  <a:gd name="T62" fmla="*/ 120 w 159"/>
                  <a:gd name="T63" fmla="*/ 527 h 571"/>
                  <a:gd name="T64" fmla="*/ 125 w 159"/>
                  <a:gd name="T65" fmla="*/ 159 h 571"/>
                  <a:gd name="T66" fmla="*/ 125 w 159"/>
                  <a:gd name="T67" fmla="*/ 115 h 571"/>
                  <a:gd name="T68" fmla="*/ 130 w 159"/>
                  <a:gd name="T69" fmla="*/ 0 h 571"/>
                  <a:gd name="T70" fmla="*/ 135 w 159"/>
                  <a:gd name="T71" fmla="*/ 422 h 571"/>
                  <a:gd name="T72" fmla="*/ 139 w 159"/>
                  <a:gd name="T73" fmla="*/ 204 h 571"/>
                  <a:gd name="T74" fmla="*/ 139 w 159"/>
                  <a:gd name="T75" fmla="*/ 348 h 571"/>
                  <a:gd name="T76" fmla="*/ 144 w 159"/>
                  <a:gd name="T77" fmla="*/ 55 h 571"/>
                  <a:gd name="T78" fmla="*/ 149 w 159"/>
                  <a:gd name="T79" fmla="*/ 432 h 571"/>
                  <a:gd name="T80" fmla="*/ 154 w 159"/>
                  <a:gd name="T81" fmla="*/ 229 h 571"/>
                  <a:gd name="T82" fmla="*/ 154 w 159"/>
                  <a:gd name="T83" fmla="*/ 149 h 5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571">
                    <a:moveTo>
                      <a:pt x="0" y="45"/>
                    </a:moveTo>
                    <a:lnTo>
                      <a:pt x="0" y="100"/>
                    </a:lnTo>
                    <a:lnTo>
                      <a:pt x="5" y="95"/>
                    </a:lnTo>
                    <a:lnTo>
                      <a:pt x="5" y="442"/>
                    </a:lnTo>
                    <a:lnTo>
                      <a:pt x="5" y="15"/>
                    </a:lnTo>
                    <a:lnTo>
                      <a:pt x="5" y="70"/>
                    </a:lnTo>
                    <a:lnTo>
                      <a:pt x="10" y="65"/>
                    </a:lnTo>
                    <a:lnTo>
                      <a:pt x="10" y="472"/>
                    </a:lnTo>
                    <a:lnTo>
                      <a:pt x="10" y="45"/>
                    </a:lnTo>
                    <a:lnTo>
                      <a:pt x="10" y="75"/>
                    </a:lnTo>
                    <a:lnTo>
                      <a:pt x="15" y="105"/>
                    </a:lnTo>
                    <a:lnTo>
                      <a:pt x="15" y="427"/>
                    </a:lnTo>
                    <a:lnTo>
                      <a:pt x="15" y="50"/>
                    </a:lnTo>
                    <a:lnTo>
                      <a:pt x="15" y="308"/>
                    </a:lnTo>
                    <a:lnTo>
                      <a:pt x="20" y="407"/>
                    </a:lnTo>
                    <a:lnTo>
                      <a:pt x="20" y="422"/>
                    </a:lnTo>
                    <a:lnTo>
                      <a:pt x="20" y="40"/>
                    </a:lnTo>
                    <a:lnTo>
                      <a:pt x="20" y="179"/>
                    </a:lnTo>
                    <a:lnTo>
                      <a:pt x="25" y="174"/>
                    </a:lnTo>
                    <a:lnTo>
                      <a:pt x="25" y="422"/>
                    </a:lnTo>
                    <a:lnTo>
                      <a:pt x="25" y="60"/>
                    </a:lnTo>
                    <a:lnTo>
                      <a:pt x="25" y="169"/>
                    </a:lnTo>
                    <a:lnTo>
                      <a:pt x="30" y="169"/>
                    </a:lnTo>
                    <a:lnTo>
                      <a:pt x="30" y="422"/>
                    </a:lnTo>
                    <a:lnTo>
                      <a:pt x="30" y="45"/>
                    </a:lnTo>
                    <a:lnTo>
                      <a:pt x="30" y="169"/>
                    </a:lnTo>
                    <a:lnTo>
                      <a:pt x="35" y="184"/>
                    </a:lnTo>
                    <a:lnTo>
                      <a:pt x="35" y="532"/>
                    </a:lnTo>
                    <a:lnTo>
                      <a:pt x="35" y="60"/>
                    </a:lnTo>
                    <a:lnTo>
                      <a:pt x="35" y="129"/>
                    </a:lnTo>
                    <a:lnTo>
                      <a:pt x="40" y="149"/>
                    </a:lnTo>
                    <a:lnTo>
                      <a:pt x="40" y="522"/>
                    </a:lnTo>
                    <a:lnTo>
                      <a:pt x="40" y="35"/>
                    </a:lnTo>
                    <a:lnTo>
                      <a:pt x="40" y="110"/>
                    </a:lnTo>
                    <a:lnTo>
                      <a:pt x="45" y="100"/>
                    </a:lnTo>
                    <a:lnTo>
                      <a:pt x="45" y="571"/>
                    </a:lnTo>
                    <a:lnTo>
                      <a:pt x="45" y="30"/>
                    </a:lnTo>
                    <a:lnTo>
                      <a:pt x="45" y="60"/>
                    </a:lnTo>
                    <a:lnTo>
                      <a:pt x="50" y="45"/>
                    </a:lnTo>
                    <a:lnTo>
                      <a:pt x="50" y="412"/>
                    </a:lnTo>
                    <a:lnTo>
                      <a:pt x="50" y="40"/>
                    </a:lnTo>
                    <a:lnTo>
                      <a:pt x="50" y="144"/>
                    </a:lnTo>
                    <a:lnTo>
                      <a:pt x="55" y="154"/>
                    </a:lnTo>
                    <a:lnTo>
                      <a:pt x="55" y="422"/>
                    </a:lnTo>
                    <a:lnTo>
                      <a:pt x="55" y="60"/>
                    </a:lnTo>
                    <a:lnTo>
                      <a:pt x="55" y="209"/>
                    </a:lnTo>
                    <a:lnTo>
                      <a:pt x="60" y="199"/>
                    </a:lnTo>
                    <a:lnTo>
                      <a:pt x="60" y="462"/>
                    </a:lnTo>
                    <a:lnTo>
                      <a:pt x="60" y="15"/>
                    </a:lnTo>
                    <a:lnTo>
                      <a:pt x="60" y="169"/>
                    </a:lnTo>
                    <a:lnTo>
                      <a:pt x="65" y="174"/>
                    </a:lnTo>
                    <a:lnTo>
                      <a:pt x="65" y="393"/>
                    </a:lnTo>
                    <a:lnTo>
                      <a:pt x="65" y="50"/>
                    </a:lnTo>
                    <a:lnTo>
                      <a:pt x="65" y="199"/>
                    </a:lnTo>
                    <a:lnTo>
                      <a:pt x="70" y="194"/>
                    </a:lnTo>
                    <a:lnTo>
                      <a:pt x="70" y="447"/>
                    </a:lnTo>
                    <a:lnTo>
                      <a:pt x="70" y="55"/>
                    </a:lnTo>
                    <a:lnTo>
                      <a:pt x="70" y="154"/>
                    </a:lnTo>
                    <a:lnTo>
                      <a:pt x="75" y="189"/>
                    </a:lnTo>
                    <a:lnTo>
                      <a:pt x="75" y="512"/>
                    </a:lnTo>
                    <a:lnTo>
                      <a:pt x="75" y="55"/>
                    </a:lnTo>
                    <a:lnTo>
                      <a:pt x="75" y="85"/>
                    </a:lnTo>
                    <a:lnTo>
                      <a:pt x="80" y="80"/>
                    </a:lnTo>
                    <a:lnTo>
                      <a:pt x="80" y="487"/>
                    </a:lnTo>
                    <a:lnTo>
                      <a:pt x="80" y="30"/>
                    </a:lnTo>
                    <a:lnTo>
                      <a:pt x="80" y="60"/>
                    </a:lnTo>
                    <a:lnTo>
                      <a:pt x="85" y="75"/>
                    </a:lnTo>
                    <a:lnTo>
                      <a:pt x="85" y="378"/>
                    </a:lnTo>
                    <a:lnTo>
                      <a:pt x="85" y="25"/>
                    </a:lnTo>
                    <a:lnTo>
                      <a:pt x="85" y="199"/>
                    </a:lnTo>
                    <a:lnTo>
                      <a:pt x="90" y="214"/>
                    </a:lnTo>
                    <a:lnTo>
                      <a:pt x="90" y="472"/>
                    </a:lnTo>
                    <a:lnTo>
                      <a:pt x="90" y="35"/>
                    </a:lnTo>
                    <a:lnTo>
                      <a:pt x="90" y="437"/>
                    </a:lnTo>
                    <a:lnTo>
                      <a:pt x="95" y="373"/>
                    </a:lnTo>
                    <a:lnTo>
                      <a:pt x="95" y="437"/>
                    </a:lnTo>
                    <a:lnTo>
                      <a:pt x="95" y="50"/>
                    </a:lnTo>
                    <a:lnTo>
                      <a:pt x="95" y="179"/>
                    </a:lnTo>
                    <a:lnTo>
                      <a:pt x="100" y="174"/>
                    </a:lnTo>
                    <a:lnTo>
                      <a:pt x="100" y="512"/>
                    </a:lnTo>
                    <a:lnTo>
                      <a:pt x="100" y="40"/>
                    </a:lnTo>
                    <a:lnTo>
                      <a:pt x="100" y="169"/>
                    </a:lnTo>
                    <a:lnTo>
                      <a:pt x="105" y="164"/>
                    </a:lnTo>
                    <a:lnTo>
                      <a:pt x="105" y="393"/>
                    </a:lnTo>
                    <a:lnTo>
                      <a:pt x="105" y="60"/>
                    </a:lnTo>
                    <a:lnTo>
                      <a:pt x="105" y="189"/>
                    </a:lnTo>
                    <a:lnTo>
                      <a:pt x="110" y="204"/>
                    </a:lnTo>
                    <a:lnTo>
                      <a:pt x="110" y="407"/>
                    </a:lnTo>
                    <a:lnTo>
                      <a:pt x="110" y="55"/>
                    </a:lnTo>
                    <a:lnTo>
                      <a:pt x="110" y="179"/>
                    </a:lnTo>
                    <a:lnTo>
                      <a:pt x="115" y="189"/>
                    </a:lnTo>
                    <a:lnTo>
                      <a:pt x="115" y="502"/>
                    </a:lnTo>
                    <a:lnTo>
                      <a:pt x="115" y="60"/>
                    </a:lnTo>
                    <a:lnTo>
                      <a:pt x="115" y="124"/>
                    </a:lnTo>
                    <a:lnTo>
                      <a:pt x="120" y="115"/>
                    </a:lnTo>
                    <a:lnTo>
                      <a:pt x="120" y="527"/>
                    </a:lnTo>
                    <a:lnTo>
                      <a:pt x="120" y="50"/>
                    </a:lnTo>
                    <a:lnTo>
                      <a:pt x="120" y="164"/>
                    </a:lnTo>
                    <a:lnTo>
                      <a:pt x="125" y="159"/>
                    </a:lnTo>
                    <a:lnTo>
                      <a:pt x="125" y="462"/>
                    </a:lnTo>
                    <a:lnTo>
                      <a:pt x="125" y="25"/>
                    </a:lnTo>
                    <a:lnTo>
                      <a:pt x="125" y="115"/>
                    </a:lnTo>
                    <a:lnTo>
                      <a:pt x="130" y="100"/>
                    </a:lnTo>
                    <a:lnTo>
                      <a:pt x="130" y="551"/>
                    </a:lnTo>
                    <a:lnTo>
                      <a:pt x="130" y="0"/>
                    </a:lnTo>
                    <a:lnTo>
                      <a:pt x="130" y="40"/>
                    </a:lnTo>
                    <a:lnTo>
                      <a:pt x="135" y="40"/>
                    </a:lnTo>
                    <a:lnTo>
                      <a:pt x="135" y="422"/>
                    </a:lnTo>
                    <a:lnTo>
                      <a:pt x="135" y="40"/>
                    </a:lnTo>
                    <a:lnTo>
                      <a:pt x="135" y="189"/>
                    </a:lnTo>
                    <a:lnTo>
                      <a:pt x="139" y="204"/>
                    </a:lnTo>
                    <a:lnTo>
                      <a:pt x="139" y="427"/>
                    </a:lnTo>
                    <a:lnTo>
                      <a:pt x="139" y="50"/>
                    </a:lnTo>
                    <a:lnTo>
                      <a:pt x="139" y="348"/>
                    </a:lnTo>
                    <a:lnTo>
                      <a:pt x="144" y="234"/>
                    </a:lnTo>
                    <a:lnTo>
                      <a:pt x="144" y="427"/>
                    </a:lnTo>
                    <a:lnTo>
                      <a:pt x="144" y="55"/>
                    </a:lnTo>
                    <a:lnTo>
                      <a:pt x="144" y="169"/>
                    </a:lnTo>
                    <a:lnTo>
                      <a:pt x="149" y="164"/>
                    </a:lnTo>
                    <a:lnTo>
                      <a:pt x="149" y="432"/>
                    </a:lnTo>
                    <a:lnTo>
                      <a:pt x="149" y="60"/>
                    </a:lnTo>
                    <a:lnTo>
                      <a:pt x="149" y="224"/>
                    </a:lnTo>
                    <a:lnTo>
                      <a:pt x="154" y="229"/>
                    </a:lnTo>
                    <a:lnTo>
                      <a:pt x="154" y="398"/>
                    </a:lnTo>
                    <a:lnTo>
                      <a:pt x="154" y="50"/>
                    </a:lnTo>
                    <a:lnTo>
                      <a:pt x="154" y="149"/>
                    </a:lnTo>
                    <a:lnTo>
                      <a:pt x="159" y="134"/>
                    </a:lnTo>
                    <a:lnTo>
                      <a:pt x="159" y="43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82"/>
              <p:cNvSpPr>
                <a:spLocks/>
              </p:cNvSpPr>
              <p:nvPr/>
            </p:nvSpPr>
            <p:spPr bwMode="auto">
              <a:xfrm>
                <a:off x="3673475" y="3105150"/>
                <a:ext cx="284163" cy="842963"/>
              </a:xfrm>
              <a:custGeom>
                <a:avLst/>
                <a:gdLst>
                  <a:gd name="T0" fmla="*/ 0 w 179"/>
                  <a:gd name="T1" fmla="*/ 119 h 531"/>
                  <a:gd name="T2" fmla="*/ 5 w 179"/>
                  <a:gd name="T3" fmla="*/ 0 h 531"/>
                  <a:gd name="T4" fmla="*/ 10 w 179"/>
                  <a:gd name="T5" fmla="*/ 392 h 531"/>
                  <a:gd name="T6" fmla="*/ 15 w 179"/>
                  <a:gd name="T7" fmla="*/ 109 h 531"/>
                  <a:gd name="T8" fmla="*/ 15 w 179"/>
                  <a:gd name="T9" fmla="*/ 328 h 531"/>
                  <a:gd name="T10" fmla="*/ 20 w 179"/>
                  <a:gd name="T11" fmla="*/ 35 h 531"/>
                  <a:gd name="T12" fmla="*/ 25 w 179"/>
                  <a:gd name="T13" fmla="*/ 457 h 531"/>
                  <a:gd name="T14" fmla="*/ 30 w 179"/>
                  <a:gd name="T15" fmla="*/ 144 h 531"/>
                  <a:gd name="T16" fmla="*/ 30 w 179"/>
                  <a:gd name="T17" fmla="*/ 164 h 531"/>
                  <a:gd name="T18" fmla="*/ 35 w 179"/>
                  <a:gd name="T19" fmla="*/ 25 h 531"/>
                  <a:gd name="T20" fmla="*/ 40 w 179"/>
                  <a:gd name="T21" fmla="*/ 363 h 531"/>
                  <a:gd name="T22" fmla="*/ 45 w 179"/>
                  <a:gd name="T23" fmla="*/ 204 h 531"/>
                  <a:gd name="T24" fmla="*/ 45 w 179"/>
                  <a:gd name="T25" fmla="*/ 164 h 531"/>
                  <a:gd name="T26" fmla="*/ 50 w 179"/>
                  <a:gd name="T27" fmla="*/ 50 h 531"/>
                  <a:gd name="T28" fmla="*/ 55 w 179"/>
                  <a:gd name="T29" fmla="*/ 164 h 531"/>
                  <a:gd name="T30" fmla="*/ 60 w 179"/>
                  <a:gd name="T31" fmla="*/ 164 h 531"/>
                  <a:gd name="T32" fmla="*/ 60 w 179"/>
                  <a:gd name="T33" fmla="*/ 159 h 531"/>
                  <a:gd name="T34" fmla="*/ 65 w 179"/>
                  <a:gd name="T35" fmla="*/ 90 h 531"/>
                  <a:gd name="T36" fmla="*/ 70 w 179"/>
                  <a:gd name="T37" fmla="*/ 149 h 531"/>
                  <a:gd name="T38" fmla="*/ 75 w 179"/>
                  <a:gd name="T39" fmla="*/ 263 h 531"/>
                  <a:gd name="T40" fmla="*/ 80 w 179"/>
                  <a:gd name="T41" fmla="*/ 184 h 531"/>
                  <a:gd name="T42" fmla="*/ 80 w 179"/>
                  <a:gd name="T43" fmla="*/ 159 h 531"/>
                  <a:gd name="T44" fmla="*/ 85 w 179"/>
                  <a:gd name="T45" fmla="*/ 159 h 531"/>
                  <a:gd name="T46" fmla="*/ 90 w 179"/>
                  <a:gd name="T47" fmla="*/ 164 h 531"/>
                  <a:gd name="T48" fmla="*/ 95 w 179"/>
                  <a:gd name="T49" fmla="*/ 164 h 531"/>
                  <a:gd name="T50" fmla="*/ 95 w 179"/>
                  <a:gd name="T51" fmla="*/ 159 h 531"/>
                  <a:gd name="T52" fmla="*/ 100 w 179"/>
                  <a:gd name="T53" fmla="*/ 209 h 531"/>
                  <a:gd name="T54" fmla="*/ 105 w 179"/>
                  <a:gd name="T55" fmla="*/ 144 h 531"/>
                  <a:gd name="T56" fmla="*/ 110 w 179"/>
                  <a:gd name="T57" fmla="*/ 169 h 531"/>
                  <a:gd name="T58" fmla="*/ 115 w 179"/>
                  <a:gd name="T59" fmla="*/ 154 h 531"/>
                  <a:gd name="T60" fmla="*/ 115 w 179"/>
                  <a:gd name="T61" fmla="*/ 159 h 531"/>
                  <a:gd name="T62" fmla="*/ 120 w 179"/>
                  <a:gd name="T63" fmla="*/ 154 h 531"/>
                  <a:gd name="T64" fmla="*/ 124 w 179"/>
                  <a:gd name="T65" fmla="*/ 159 h 531"/>
                  <a:gd name="T66" fmla="*/ 134 w 179"/>
                  <a:gd name="T67" fmla="*/ 154 h 531"/>
                  <a:gd name="T68" fmla="*/ 139 w 179"/>
                  <a:gd name="T69" fmla="*/ 194 h 531"/>
                  <a:gd name="T70" fmla="*/ 144 w 179"/>
                  <a:gd name="T71" fmla="*/ 154 h 531"/>
                  <a:gd name="T72" fmla="*/ 144 w 179"/>
                  <a:gd name="T73" fmla="*/ 159 h 531"/>
                  <a:gd name="T74" fmla="*/ 154 w 179"/>
                  <a:gd name="T75" fmla="*/ 159 h 531"/>
                  <a:gd name="T76" fmla="*/ 164 w 179"/>
                  <a:gd name="T77" fmla="*/ 189 h 531"/>
                  <a:gd name="T78" fmla="*/ 169 w 179"/>
                  <a:gd name="T79" fmla="*/ 164 h 531"/>
                  <a:gd name="T80" fmla="*/ 169 w 179"/>
                  <a:gd name="T81" fmla="*/ 159 h 531"/>
                  <a:gd name="T82" fmla="*/ 174 w 179"/>
                  <a:gd name="T83" fmla="*/ 119 h 5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79" h="531">
                    <a:moveTo>
                      <a:pt x="0" y="417"/>
                    </a:moveTo>
                    <a:lnTo>
                      <a:pt x="0" y="40"/>
                    </a:lnTo>
                    <a:lnTo>
                      <a:pt x="0" y="119"/>
                    </a:lnTo>
                    <a:lnTo>
                      <a:pt x="5" y="104"/>
                    </a:lnTo>
                    <a:lnTo>
                      <a:pt x="5" y="437"/>
                    </a:lnTo>
                    <a:lnTo>
                      <a:pt x="5" y="0"/>
                    </a:lnTo>
                    <a:lnTo>
                      <a:pt x="5" y="30"/>
                    </a:lnTo>
                    <a:lnTo>
                      <a:pt x="10" y="25"/>
                    </a:lnTo>
                    <a:lnTo>
                      <a:pt x="10" y="392"/>
                    </a:lnTo>
                    <a:lnTo>
                      <a:pt x="10" y="15"/>
                    </a:lnTo>
                    <a:lnTo>
                      <a:pt x="10" y="119"/>
                    </a:lnTo>
                    <a:lnTo>
                      <a:pt x="15" y="109"/>
                    </a:lnTo>
                    <a:lnTo>
                      <a:pt x="15" y="447"/>
                    </a:lnTo>
                    <a:lnTo>
                      <a:pt x="15" y="5"/>
                    </a:lnTo>
                    <a:lnTo>
                      <a:pt x="15" y="328"/>
                    </a:lnTo>
                    <a:lnTo>
                      <a:pt x="20" y="363"/>
                    </a:lnTo>
                    <a:lnTo>
                      <a:pt x="20" y="432"/>
                    </a:lnTo>
                    <a:lnTo>
                      <a:pt x="20" y="35"/>
                    </a:lnTo>
                    <a:lnTo>
                      <a:pt x="20" y="174"/>
                    </a:lnTo>
                    <a:lnTo>
                      <a:pt x="25" y="164"/>
                    </a:lnTo>
                    <a:lnTo>
                      <a:pt x="25" y="457"/>
                    </a:lnTo>
                    <a:lnTo>
                      <a:pt x="25" y="35"/>
                    </a:lnTo>
                    <a:lnTo>
                      <a:pt x="25" y="149"/>
                    </a:lnTo>
                    <a:lnTo>
                      <a:pt x="30" y="144"/>
                    </a:lnTo>
                    <a:lnTo>
                      <a:pt x="30" y="427"/>
                    </a:lnTo>
                    <a:lnTo>
                      <a:pt x="30" y="35"/>
                    </a:lnTo>
                    <a:lnTo>
                      <a:pt x="30" y="164"/>
                    </a:lnTo>
                    <a:lnTo>
                      <a:pt x="35" y="169"/>
                    </a:lnTo>
                    <a:lnTo>
                      <a:pt x="35" y="363"/>
                    </a:lnTo>
                    <a:lnTo>
                      <a:pt x="35" y="25"/>
                    </a:lnTo>
                    <a:lnTo>
                      <a:pt x="35" y="149"/>
                    </a:lnTo>
                    <a:lnTo>
                      <a:pt x="40" y="159"/>
                    </a:lnTo>
                    <a:lnTo>
                      <a:pt x="40" y="363"/>
                    </a:lnTo>
                    <a:lnTo>
                      <a:pt x="40" y="20"/>
                    </a:lnTo>
                    <a:lnTo>
                      <a:pt x="40" y="174"/>
                    </a:lnTo>
                    <a:lnTo>
                      <a:pt x="45" y="204"/>
                    </a:lnTo>
                    <a:lnTo>
                      <a:pt x="45" y="531"/>
                    </a:lnTo>
                    <a:lnTo>
                      <a:pt x="45" y="25"/>
                    </a:lnTo>
                    <a:lnTo>
                      <a:pt x="45" y="164"/>
                    </a:lnTo>
                    <a:lnTo>
                      <a:pt x="50" y="159"/>
                    </a:lnTo>
                    <a:lnTo>
                      <a:pt x="50" y="303"/>
                    </a:lnTo>
                    <a:lnTo>
                      <a:pt x="50" y="50"/>
                    </a:lnTo>
                    <a:lnTo>
                      <a:pt x="50" y="164"/>
                    </a:lnTo>
                    <a:lnTo>
                      <a:pt x="55" y="159"/>
                    </a:lnTo>
                    <a:lnTo>
                      <a:pt x="55" y="164"/>
                    </a:lnTo>
                    <a:lnTo>
                      <a:pt x="55" y="149"/>
                    </a:lnTo>
                    <a:lnTo>
                      <a:pt x="55" y="159"/>
                    </a:lnTo>
                    <a:lnTo>
                      <a:pt x="60" y="164"/>
                    </a:lnTo>
                    <a:lnTo>
                      <a:pt x="60" y="199"/>
                    </a:lnTo>
                    <a:lnTo>
                      <a:pt x="60" y="124"/>
                    </a:lnTo>
                    <a:lnTo>
                      <a:pt x="60" y="159"/>
                    </a:lnTo>
                    <a:lnTo>
                      <a:pt x="65" y="164"/>
                    </a:lnTo>
                    <a:lnTo>
                      <a:pt x="65" y="273"/>
                    </a:lnTo>
                    <a:lnTo>
                      <a:pt x="65" y="90"/>
                    </a:lnTo>
                    <a:lnTo>
                      <a:pt x="65" y="159"/>
                    </a:lnTo>
                    <a:lnTo>
                      <a:pt x="70" y="164"/>
                    </a:lnTo>
                    <a:lnTo>
                      <a:pt x="70" y="149"/>
                    </a:lnTo>
                    <a:lnTo>
                      <a:pt x="70" y="199"/>
                    </a:lnTo>
                    <a:lnTo>
                      <a:pt x="75" y="209"/>
                    </a:lnTo>
                    <a:lnTo>
                      <a:pt x="75" y="263"/>
                    </a:lnTo>
                    <a:lnTo>
                      <a:pt x="75" y="104"/>
                    </a:lnTo>
                    <a:lnTo>
                      <a:pt x="75" y="174"/>
                    </a:lnTo>
                    <a:lnTo>
                      <a:pt x="80" y="184"/>
                    </a:lnTo>
                    <a:lnTo>
                      <a:pt x="80" y="244"/>
                    </a:lnTo>
                    <a:lnTo>
                      <a:pt x="80" y="90"/>
                    </a:lnTo>
                    <a:lnTo>
                      <a:pt x="80" y="159"/>
                    </a:lnTo>
                    <a:lnTo>
                      <a:pt x="85" y="164"/>
                    </a:lnTo>
                    <a:lnTo>
                      <a:pt x="85" y="164"/>
                    </a:lnTo>
                    <a:lnTo>
                      <a:pt x="85" y="159"/>
                    </a:lnTo>
                    <a:lnTo>
                      <a:pt x="85" y="159"/>
                    </a:lnTo>
                    <a:lnTo>
                      <a:pt x="90" y="154"/>
                    </a:lnTo>
                    <a:lnTo>
                      <a:pt x="90" y="164"/>
                    </a:lnTo>
                    <a:lnTo>
                      <a:pt x="90" y="154"/>
                    </a:lnTo>
                    <a:lnTo>
                      <a:pt x="90" y="159"/>
                    </a:lnTo>
                    <a:lnTo>
                      <a:pt x="95" y="164"/>
                    </a:lnTo>
                    <a:lnTo>
                      <a:pt x="95" y="169"/>
                    </a:lnTo>
                    <a:lnTo>
                      <a:pt x="95" y="154"/>
                    </a:lnTo>
                    <a:lnTo>
                      <a:pt x="95" y="159"/>
                    </a:lnTo>
                    <a:lnTo>
                      <a:pt x="100" y="164"/>
                    </a:lnTo>
                    <a:lnTo>
                      <a:pt x="100" y="95"/>
                    </a:lnTo>
                    <a:lnTo>
                      <a:pt x="100" y="209"/>
                    </a:lnTo>
                    <a:lnTo>
                      <a:pt x="105" y="229"/>
                    </a:lnTo>
                    <a:lnTo>
                      <a:pt x="105" y="263"/>
                    </a:lnTo>
                    <a:lnTo>
                      <a:pt x="105" y="144"/>
                    </a:lnTo>
                    <a:lnTo>
                      <a:pt x="105" y="159"/>
                    </a:lnTo>
                    <a:lnTo>
                      <a:pt x="110" y="164"/>
                    </a:lnTo>
                    <a:lnTo>
                      <a:pt x="110" y="169"/>
                    </a:lnTo>
                    <a:lnTo>
                      <a:pt x="110" y="149"/>
                    </a:lnTo>
                    <a:lnTo>
                      <a:pt x="110" y="159"/>
                    </a:lnTo>
                    <a:lnTo>
                      <a:pt x="115" y="154"/>
                    </a:lnTo>
                    <a:lnTo>
                      <a:pt x="115" y="244"/>
                    </a:lnTo>
                    <a:lnTo>
                      <a:pt x="115" y="55"/>
                    </a:lnTo>
                    <a:lnTo>
                      <a:pt x="115" y="159"/>
                    </a:lnTo>
                    <a:lnTo>
                      <a:pt x="120" y="164"/>
                    </a:lnTo>
                    <a:lnTo>
                      <a:pt x="120" y="164"/>
                    </a:lnTo>
                    <a:lnTo>
                      <a:pt x="120" y="154"/>
                    </a:lnTo>
                    <a:lnTo>
                      <a:pt x="120" y="159"/>
                    </a:lnTo>
                    <a:lnTo>
                      <a:pt x="124" y="164"/>
                    </a:lnTo>
                    <a:lnTo>
                      <a:pt x="124" y="159"/>
                    </a:lnTo>
                    <a:lnTo>
                      <a:pt x="134" y="159"/>
                    </a:lnTo>
                    <a:lnTo>
                      <a:pt x="134" y="164"/>
                    </a:lnTo>
                    <a:lnTo>
                      <a:pt x="134" y="154"/>
                    </a:lnTo>
                    <a:lnTo>
                      <a:pt x="134" y="159"/>
                    </a:lnTo>
                    <a:lnTo>
                      <a:pt x="139" y="164"/>
                    </a:lnTo>
                    <a:lnTo>
                      <a:pt x="139" y="194"/>
                    </a:lnTo>
                    <a:lnTo>
                      <a:pt x="139" y="109"/>
                    </a:lnTo>
                    <a:lnTo>
                      <a:pt x="139" y="159"/>
                    </a:lnTo>
                    <a:lnTo>
                      <a:pt x="144" y="154"/>
                    </a:lnTo>
                    <a:lnTo>
                      <a:pt x="144" y="164"/>
                    </a:lnTo>
                    <a:lnTo>
                      <a:pt x="144" y="154"/>
                    </a:lnTo>
                    <a:lnTo>
                      <a:pt x="144" y="159"/>
                    </a:lnTo>
                    <a:lnTo>
                      <a:pt x="154" y="159"/>
                    </a:lnTo>
                    <a:lnTo>
                      <a:pt x="149" y="159"/>
                    </a:lnTo>
                    <a:lnTo>
                      <a:pt x="154" y="159"/>
                    </a:lnTo>
                    <a:lnTo>
                      <a:pt x="159" y="159"/>
                    </a:lnTo>
                    <a:lnTo>
                      <a:pt x="164" y="154"/>
                    </a:lnTo>
                    <a:lnTo>
                      <a:pt x="164" y="189"/>
                    </a:lnTo>
                    <a:lnTo>
                      <a:pt x="164" y="75"/>
                    </a:lnTo>
                    <a:lnTo>
                      <a:pt x="164" y="159"/>
                    </a:lnTo>
                    <a:lnTo>
                      <a:pt x="169" y="164"/>
                    </a:lnTo>
                    <a:lnTo>
                      <a:pt x="169" y="164"/>
                    </a:lnTo>
                    <a:lnTo>
                      <a:pt x="169" y="129"/>
                    </a:lnTo>
                    <a:lnTo>
                      <a:pt x="169" y="159"/>
                    </a:lnTo>
                    <a:lnTo>
                      <a:pt x="174" y="154"/>
                    </a:lnTo>
                    <a:lnTo>
                      <a:pt x="174" y="209"/>
                    </a:lnTo>
                    <a:lnTo>
                      <a:pt x="174" y="119"/>
                    </a:lnTo>
                    <a:lnTo>
                      <a:pt x="174" y="149"/>
                    </a:lnTo>
                    <a:lnTo>
                      <a:pt x="179" y="15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83"/>
              <p:cNvSpPr>
                <a:spLocks/>
              </p:cNvSpPr>
              <p:nvPr/>
            </p:nvSpPr>
            <p:spPr bwMode="auto">
              <a:xfrm>
                <a:off x="3957637" y="3192463"/>
                <a:ext cx="260350" cy="361950"/>
              </a:xfrm>
              <a:custGeom>
                <a:avLst/>
                <a:gdLst>
                  <a:gd name="T0" fmla="*/ 0 w 164"/>
                  <a:gd name="T1" fmla="*/ 84 h 228"/>
                  <a:gd name="T2" fmla="*/ 5 w 164"/>
                  <a:gd name="T3" fmla="*/ 228 h 228"/>
                  <a:gd name="T4" fmla="*/ 10 w 164"/>
                  <a:gd name="T5" fmla="*/ 104 h 228"/>
                  <a:gd name="T6" fmla="*/ 10 w 164"/>
                  <a:gd name="T7" fmla="*/ 104 h 228"/>
                  <a:gd name="T8" fmla="*/ 15 w 164"/>
                  <a:gd name="T9" fmla="*/ 79 h 228"/>
                  <a:gd name="T10" fmla="*/ 20 w 164"/>
                  <a:gd name="T11" fmla="*/ 119 h 228"/>
                  <a:gd name="T12" fmla="*/ 25 w 164"/>
                  <a:gd name="T13" fmla="*/ 99 h 228"/>
                  <a:gd name="T14" fmla="*/ 25 w 164"/>
                  <a:gd name="T15" fmla="*/ 104 h 228"/>
                  <a:gd name="T16" fmla="*/ 35 w 164"/>
                  <a:gd name="T17" fmla="*/ 99 h 228"/>
                  <a:gd name="T18" fmla="*/ 35 w 164"/>
                  <a:gd name="T19" fmla="*/ 104 h 228"/>
                  <a:gd name="T20" fmla="*/ 40 w 164"/>
                  <a:gd name="T21" fmla="*/ 99 h 228"/>
                  <a:gd name="T22" fmla="*/ 45 w 164"/>
                  <a:gd name="T23" fmla="*/ 64 h 228"/>
                  <a:gd name="T24" fmla="*/ 50 w 164"/>
                  <a:gd name="T25" fmla="*/ 109 h 228"/>
                  <a:gd name="T26" fmla="*/ 55 w 164"/>
                  <a:gd name="T27" fmla="*/ 109 h 228"/>
                  <a:gd name="T28" fmla="*/ 55 w 164"/>
                  <a:gd name="T29" fmla="*/ 104 h 228"/>
                  <a:gd name="T30" fmla="*/ 60 w 164"/>
                  <a:gd name="T31" fmla="*/ 94 h 228"/>
                  <a:gd name="T32" fmla="*/ 65 w 164"/>
                  <a:gd name="T33" fmla="*/ 109 h 228"/>
                  <a:gd name="T34" fmla="*/ 70 w 164"/>
                  <a:gd name="T35" fmla="*/ 99 h 228"/>
                  <a:gd name="T36" fmla="*/ 70 w 164"/>
                  <a:gd name="T37" fmla="*/ 109 h 228"/>
                  <a:gd name="T38" fmla="*/ 75 w 164"/>
                  <a:gd name="T39" fmla="*/ 59 h 228"/>
                  <a:gd name="T40" fmla="*/ 80 w 164"/>
                  <a:gd name="T41" fmla="*/ 149 h 228"/>
                  <a:gd name="T42" fmla="*/ 85 w 164"/>
                  <a:gd name="T43" fmla="*/ 109 h 228"/>
                  <a:gd name="T44" fmla="*/ 85 w 164"/>
                  <a:gd name="T45" fmla="*/ 84 h 228"/>
                  <a:gd name="T46" fmla="*/ 89 w 164"/>
                  <a:gd name="T47" fmla="*/ 30 h 228"/>
                  <a:gd name="T48" fmla="*/ 94 w 164"/>
                  <a:gd name="T49" fmla="*/ 134 h 228"/>
                  <a:gd name="T50" fmla="*/ 99 w 164"/>
                  <a:gd name="T51" fmla="*/ 74 h 228"/>
                  <a:gd name="T52" fmla="*/ 99 w 164"/>
                  <a:gd name="T53" fmla="*/ 69 h 228"/>
                  <a:gd name="T54" fmla="*/ 104 w 164"/>
                  <a:gd name="T55" fmla="*/ 119 h 228"/>
                  <a:gd name="T56" fmla="*/ 109 w 164"/>
                  <a:gd name="T57" fmla="*/ 74 h 228"/>
                  <a:gd name="T58" fmla="*/ 114 w 164"/>
                  <a:gd name="T59" fmla="*/ 154 h 228"/>
                  <a:gd name="T60" fmla="*/ 119 w 164"/>
                  <a:gd name="T61" fmla="*/ 84 h 228"/>
                  <a:gd name="T62" fmla="*/ 119 w 164"/>
                  <a:gd name="T63" fmla="*/ 134 h 228"/>
                  <a:gd name="T64" fmla="*/ 124 w 164"/>
                  <a:gd name="T65" fmla="*/ 64 h 228"/>
                  <a:gd name="T66" fmla="*/ 129 w 164"/>
                  <a:gd name="T67" fmla="*/ 139 h 228"/>
                  <a:gd name="T68" fmla="*/ 134 w 164"/>
                  <a:gd name="T69" fmla="*/ 79 h 228"/>
                  <a:gd name="T70" fmla="*/ 134 w 164"/>
                  <a:gd name="T71" fmla="*/ 104 h 228"/>
                  <a:gd name="T72" fmla="*/ 139 w 164"/>
                  <a:gd name="T73" fmla="*/ 69 h 228"/>
                  <a:gd name="T74" fmla="*/ 144 w 164"/>
                  <a:gd name="T75" fmla="*/ 144 h 228"/>
                  <a:gd name="T76" fmla="*/ 149 w 164"/>
                  <a:gd name="T77" fmla="*/ 144 h 228"/>
                  <a:gd name="T78" fmla="*/ 154 w 164"/>
                  <a:gd name="T79" fmla="*/ 144 h 228"/>
                  <a:gd name="T80" fmla="*/ 159 w 164"/>
                  <a:gd name="T81" fmla="*/ 124 h 228"/>
                  <a:gd name="T82" fmla="*/ 159 w 164"/>
                  <a:gd name="T83" fmla="*/ 114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4" h="228">
                    <a:moveTo>
                      <a:pt x="0" y="99"/>
                    </a:moveTo>
                    <a:lnTo>
                      <a:pt x="0" y="174"/>
                    </a:lnTo>
                    <a:lnTo>
                      <a:pt x="0" y="84"/>
                    </a:lnTo>
                    <a:lnTo>
                      <a:pt x="0" y="104"/>
                    </a:lnTo>
                    <a:lnTo>
                      <a:pt x="5" y="99"/>
                    </a:lnTo>
                    <a:lnTo>
                      <a:pt x="5" y="228"/>
                    </a:lnTo>
                    <a:lnTo>
                      <a:pt x="5" y="40"/>
                    </a:lnTo>
                    <a:lnTo>
                      <a:pt x="5" y="109"/>
                    </a:lnTo>
                    <a:lnTo>
                      <a:pt x="10" y="104"/>
                    </a:lnTo>
                    <a:lnTo>
                      <a:pt x="10" y="109"/>
                    </a:lnTo>
                    <a:lnTo>
                      <a:pt x="10" y="40"/>
                    </a:lnTo>
                    <a:lnTo>
                      <a:pt x="10" y="104"/>
                    </a:lnTo>
                    <a:lnTo>
                      <a:pt x="15" y="109"/>
                    </a:lnTo>
                    <a:lnTo>
                      <a:pt x="15" y="109"/>
                    </a:lnTo>
                    <a:lnTo>
                      <a:pt x="15" y="79"/>
                    </a:lnTo>
                    <a:lnTo>
                      <a:pt x="15" y="104"/>
                    </a:lnTo>
                    <a:lnTo>
                      <a:pt x="20" y="99"/>
                    </a:lnTo>
                    <a:lnTo>
                      <a:pt x="20" y="119"/>
                    </a:lnTo>
                    <a:lnTo>
                      <a:pt x="20" y="84"/>
                    </a:lnTo>
                    <a:lnTo>
                      <a:pt x="20" y="104"/>
                    </a:lnTo>
                    <a:lnTo>
                      <a:pt x="25" y="99"/>
                    </a:lnTo>
                    <a:lnTo>
                      <a:pt x="25" y="198"/>
                    </a:lnTo>
                    <a:lnTo>
                      <a:pt x="25" y="45"/>
                    </a:lnTo>
                    <a:lnTo>
                      <a:pt x="25" y="104"/>
                    </a:lnTo>
                    <a:lnTo>
                      <a:pt x="30" y="99"/>
                    </a:lnTo>
                    <a:lnTo>
                      <a:pt x="30" y="104"/>
                    </a:lnTo>
                    <a:lnTo>
                      <a:pt x="35" y="99"/>
                    </a:lnTo>
                    <a:lnTo>
                      <a:pt x="35" y="174"/>
                    </a:lnTo>
                    <a:lnTo>
                      <a:pt x="35" y="0"/>
                    </a:lnTo>
                    <a:lnTo>
                      <a:pt x="35" y="104"/>
                    </a:lnTo>
                    <a:lnTo>
                      <a:pt x="40" y="109"/>
                    </a:lnTo>
                    <a:lnTo>
                      <a:pt x="40" y="109"/>
                    </a:lnTo>
                    <a:lnTo>
                      <a:pt x="40" y="99"/>
                    </a:lnTo>
                    <a:lnTo>
                      <a:pt x="45" y="104"/>
                    </a:lnTo>
                    <a:lnTo>
                      <a:pt x="45" y="164"/>
                    </a:lnTo>
                    <a:lnTo>
                      <a:pt x="45" y="64"/>
                    </a:lnTo>
                    <a:lnTo>
                      <a:pt x="45" y="99"/>
                    </a:lnTo>
                    <a:lnTo>
                      <a:pt x="50" y="104"/>
                    </a:lnTo>
                    <a:lnTo>
                      <a:pt x="50" y="109"/>
                    </a:lnTo>
                    <a:lnTo>
                      <a:pt x="50" y="99"/>
                    </a:lnTo>
                    <a:lnTo>
                      <a:pt x="50" y="104"/>
                    </a:lnTo>
                    <a:lnTo>
                      <a:pt x="55" y="109"/>
                    </a:lnTo>
                    <a:lnTo>
                      <a:pt x="55" y="164"/>
                    </a:lnTo>
                    <a:lnTo>
                      <a:pt x="55" y="59"/>
                    </a:lnTo>
                    <a:lnTo>
                      <a:pt x="55" y="104"/>
                    </a:lnTo>
                    <a:lnTo>
                      <a:pt x="60" y="109"/>
                    </a:lnTo>
                    <a:lnTo>
                      <a:pt x="60" y="109"/>
                    </a:lnTo>
                    <a:lnTo>
                      <a:pt x="60" y="94"/>
                    </a:lnTo>
                    <a:lnTo>
                      <a:pt x="60" y="104"/>
                    </a:lnTo>
                    <a:lnTo>
                      <a:pt x="65" y="109"/>
                    </a:lnTo>
                    <a:lnTo>
                      <a:pt x="65" y="109"/>
                    </a:lnTo>
                    <a:lnTo>
                      <a:pt x="65" y="99"/>
                    </a:lnTo>
                    <a:lnTo>
                      <a:pt x="65" y="104"/>
                    </a:lnTo>
                    <a:lnTo>
                      <a:pt x="70" y="99"/>
                    </a:lnTo>
                    <a:lnTo>
                      <a:pt x="70" y="144"/>
                    </a:lnTo>
                    <a:lnTo>
                      <a:pt x="70" y="54"/>
                    </a:lnTo>
                    <a:lnTo>
                      <a:pt x="70" y="109"/>
                    </a:lnTo>
                    <a:lnTo>
                      <a:pt x="75" y="104"/>
                    </a:lnTo>
                    <a:lnTo>
                      <a:pt x="75" y="169"/>
                    </a:lnTo>
                    <a:lnTo>
                      <a:pt x="75" y="59"/>
                    </a:lnTo>
                    <a:lnTo>
                      <a:pt x="75" y="124"/>
                    </a:lnTo>
                    <a:lnTo>
                      <a:pt x="80" y="139"/>
                    </a:lnTo>
                    <a:lnTo>
                      <a:pt x="80" y="149"/>
                    </a:lnTo>
                    <a:lnTo>
                      <a:pt x="80" y="45"/>
                    </a:lnTo>
                    <a:lnTo>
                      <a:pt x="80" y="114"/>
                    </a:lnTo>
                    <a:lnTo>
                      <a:pt x="85" y="109"/>
                    </a:lnTo>
                    <a:lnTo>
                      <a:pt x="85" y="129"/>
                    </a:lnTo>
                    <a:lnTo>
                      <a:pt x="85" y="49"/>
                    </a:lnTo>
                    <a:lnTo>
                      <a:pt x="85" y="84"/>
                    </a:lnTo>
                    <a:lnTo>
                      <a:pt x="89" y="79"/>
                    </a:lnTo>
                    <a:lnTo>
                      <a:pt x="89" y="213"/>
                    </a:lnTo>
                    <a:lnTo>
                      <a:pt x="89" y="30"/>
                    </a:lnTo>
                    <a:lnTo>
                      <a:pt x="89" y="99"/>
                    </a:lnTo>
                    <a:lnTo>
                      <a:pt x="94" y="104"/>
                    </a:lnTo>
                    <a:lnTo>
                      <a:pt x="94" y="134"/>
                    </a:lnTo>
                    <a:lnTo>
                      <a:pt x="94" y="69"/>
                    </a:lnTo>
                    <a:lnTo>
                      <a:pt x="94" y="79"/>
                    </a:lnTo>
                    <a:lnTo>
                      <a:pt x="99" y="74"/>
                    </a:lnTo>
                    <a:lnTo>
                      <a:pt x="99" y="134"/>
                    </a:lnTo>
                    <a:lnTo>
                      <a:pt x="99" y="64"/>
                    </a:lnTo>
                    <a:lnTo>
                      <a:pt x="99" y="69"/>
                    </a:lnTo>
                    <a:lnTo>
                      <a:pt x="104" y="74"/>
                    </a:lnTo>
                    <a:lnTo>
                      <a:pt x="104" y="124"/>
                    </a:lnTo>
                    <a:lnTo>
                      <a:pt x="104" y="119"/>
                    </a:lnTo>
                    <a:lnTo>
                      <a:pt x="109" y="114"/>
                    </a:lnTo>
                    <a:lnTo>
                      <a:pt x="109" y="144"/>
                    </a:lnTo>
                    <a:lnTo>
                      <a:pt x="109" y="74"/>
                    </a:lnTo>
                    <a:lnTo>
                      <a:pt x="109" y="129"/>
                    </a:lnTo>
                    <a:lnTo>
                      <a:pt x="114" y="124"/>
                    </a:lnTo>
                    <a:lnTo>
                      <a:pt x="114" y="154"/>
                    </a:lnTo>
                    <a:lnTo>
                      <a:pt x="114" y="64"/>
                    </a:lnTo>
                    <a:lnTo>
                      <a:pt x="114" y="79"/>
                    </a:lnTo>
                    <a:lnTo>
                      <a:pt x="119" y="84"/>
                    </a:lnTo>
                    <a:lnTo>
                      <a:pt x="119" y="144"/>
                    </a:lnTo>
                    <a:lnTo>
                      <a:pt x="119" y="64"/>
                    </a:lnTo>
                    <a:lnTo>
                      <a:pt x="119" y="134"/>
                    </a:lnTo>
                    <a:lnTo>
                      <a:pt x="124" y="114"/>
                    </a:lnTo>
                    <a:lnTo>
                      <a:pt x="124" y="144"/>
                    </a:lnTo>
                    <a:lnTo>
                      <a:pt x="124" y="64"/>
                    </a:lnTo>
                    <a:lnTo>
                      <a:pt x="124" y="109"/>
                    </a:lnTo>
                    <a:lnTo>
                      <a:pt x="129" y="99"/>
                    </a:lnTo>
                    <a:lnTo>
                      <a:pt x="129" y="139"/>
                    </a:lnTo>
                    <a:lnTo>
                      <a:pt x="129" y="64"/>
                    </a:lnTo>
                    <a:lnTo>
                      <a:pt x="129" y="89"/>
                    </a:lnTo>
                    <a:lnTo>
                      <a:pt x="134" y="79"/>
                    </a:lnTo>
                    <a:lnTo>
                      <a:pt x="134" y="149"/>
                    </a:lnTo>
                    <a:lnTo>
                      <a:pt x="134" y="64"/>
                    </a:lnTo>
                    <a:lnTo>
                      <a:pt x="134" y="104"/>
                    </a:lnTo>
                    <a:lnTo>
                      <a:pt x="139" y="94"/>
                    </a:lnTo>
                    <a:lnTo>
                      <a:pt x="139" y="149"/>
                    </a:lnTo>
                    <a:lnTo>
                      <a:pt x="139" y="69"/>
                    </a:lnTo>
                    <a:lnTo>
                      <a:pt x="139" y="134"/>
                    </a:lnTo>
                    <a:lnTo>
                      <a:pt x="144" y="129"/>
                    </a:lnTo>
                    <a:lnTo>
                      <a:pt x="144" y="144"/>
                    </a:lnTo>
                    <a:lnTo>
                      <a:pt x="144" y="64"/>
                    </a:lnTo>
                    <a:lnTo>
                      <a:pt x="149" y="64"/>
                    </a:lnTo>
                    <a:lnTo>
                      <a:pt x="149" y="144"/>
                    </a:lnTo>
                    <a:lnTo>
                      <a:pt x="149" y="94"/>
                    </a:lnTo>
                    <a:lnTo>
                      <a:pt x="154" y="99"/>
                    </a:lnTo>
                    <a:lnTo>
                      <a:pt x="154" y="144"/>
                    </a:lnTo>
                    <a:lnTo>
                      <a:pt x="154" y="64"/>
                    </a:lnTo>
                    <a:lnTo>
                      <a:pt x="154" y="129"/>
                    </a:lnTo>
                    <a:lnTo>
                      <a:pt x="159" y="124"/>
                    </a:lnTo>
                    <a:lnTo>
                      <a:pt x="159" y="154"/>
                    </a:lnTo>
                    <a:lnTo>
                      <a:pt x="159" y="59"/>
                    </a:lnTo>
                    <a:lnTo>
                      <a:pt x="159" y="114"/>
                    </a:lnTo>
                    <a:lnTo>
                      <a:pt x="164" y="109"/>
                    </a:lnTo>
                    <a:lnTo>
                      <a:pt x="164" y="14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84"/>
              <p:cNvSpPr>
                <a:spLocks/>
              </p:cNvSpPr>
              <p:nvPr/>
            </p:nvSpPr>
            <p:spPr bwMode="auto">
              <a:xfrm>
                <a:off x="4217987" y="3065463"/>
                <a:ext cx="307975" cy="465138"/>
              </a:xfrm>
              <a:custGeom>
                <a:avLst/>
                <a:gdLst>
                  <a:gd name="T0" fmla="*/ 0 w 194"/>
                  <a:gd name="T1" fmla="*/ 159 h 293"/>
                  <a:gd name="T2" fmla="*/ 5 w 194"/>
                  <a:gd name="T3" fmla="*/ 139 h 293"/>
                  <a:gd name="T4" fmla="*/ 10 w 194"/>
                  <a:gd name="T5" fmla="*/ 244 h 293"/>
                  <a:gd name="T6" fmla="*/ 15 w 194"/>
                  <a:gd name="T7" fmla="*/ 174 h 293"/>
                  <a:gd name="T8" fmla="*/ 15 w 194"/>
                  <a:gd name="T9" fmla="*/ 169 h 293"/>
                  <a:gd name="T10" fmla="*/ 20 w 194"/>
                  <a:gd name="T11" fmla="*/ 144 h 293"/>
                  <a:gd name="T12" fmla="*/ 25 w 194"/>
                  <a:gd name="T13" fmla="*/ 224 h 293"/>
                  <a:gd name="T14" fmla="*/ 30 w 194"/>
                  <a:gd name="T15" fmla="*/ 159 h 293"/>
                  <a:gd name="T16" fmla="*/ 30 w 194"/>
                  <a:gd name="T17" fmla="*/ 194 h 293"/>
                  <a:gd name="T18" fmla="*/ 35 w 194"/>
                  <a:gd name="T19" fmla="*/ 149 h 293"/>
                  <a:gd name="T20" fmla="*/ 40 w 194"/>
                  <a:gd name="T21" fmla="*/ 234 h 293"/>
                  <a:gd name="T22" fmla="*/ 45 w 194"/>
                  <a:gd name="T23" fmla="*/ 189 h 293"/>
                  <a:gd name="T24" fmla="*/ 45 w 194"/>
                  <a:gd name="T25" fmla="*/ 189 h 293"/>
                  <a:gd name="T26" fmla="*/ 50 w 194"/>
                  <a:gd name="T27" fmla="*/ 164 h 293"/>
                  <a:gd name="T28" fmla="*/ 55 w 194"/>
                  <a:gd name="T29" fmla="*/ 204 h 293"/>
                  <a:gd name="T30" fmla="*/ 60 w 194"/>
                  <a:gd name="T31" fmla="*/ 184 h 293"/>
                  <a:gd name="T32" fmla="*/ 60 w 194"/>
                  <a:gd name="T33" fmla="*/ 189 h 293"/>
                  <a:gd name="T34" fmla="*/ 65 w 194"/>
                  <a:gd name="T35" fmla="*/ 184 h 293"/>
                  <a:gd name="T36" fmla="*/ 69 w 194"/>
                  <a:gd name="T37" fmla="*/ 110 h 293"/>
                  <a:gd name="T38" fmla="*/ 74 w 194"/>
                  <a:gd name="T39" fmla="*/ 214 h 293"/>
                  <a:gd name="T40" fmla="*/ 79 w 194"/>
                  <a:gd name="T41" fmla="*/ 204 h 293"/>
                  <a:gd name="T42" fmla="*/ 79 w 194"/>
                  <a:gd name="T43" fmla="*/ 174 h 293"/>
                  <a:gd name="T44" fmla="*/ 84 w 194"/>
                  <a:gd name="T45" fmla="*/ 164 h 293"/>
                  <a:gd name="T46" fmla="*/ 89 w 194"/>
                  <a:gd name="T47" fmla="*/ 189 h 293"/>
                  <a:gd name="T48" fmla="*/ 94 w 194"/>
                  <a:gd name="T49" fmla="*/ 179 h 293"/>
                  <a:gd name="T50" fmla="*/ 94 w 194"/>
                  <a:gd name="T51" fmla="*/ 184 h 293"/>
                  <a:gd name="T52" fmla="*/ 99 w 194"/>
                  <a:gd name="T53" fmla="*/ 184 h 293"/>
                  <a:gd name="T54" fmla="*/ 104 w 194"/>
                  <a:gd name="T55" fmla="*/ 179 h 293"/>
                  <a:gd name="T56" fmla="*/ 109 w 194"/>
                  <a:gd name="T57" fmla="*/ 189 h 293"/>
                  <a:gd name="T58" fmla="*/ 114 w 194"/>
                  <a:gd name="T59" fmla="*/ 189 h 293"/>
                  <a:gd name="T60" fmla="*/ 119 w 194"/>
                  <a:gd name="T61" fmla="*/ 189 h 293"/>
                  <a:gd name="T62" fmla="*/ 124 w 194"/>
                  <a:gd name="T63" fmla="*/ 179 h 293"/>
                  <a:gd name="T64" fmla="*/ 129 w 194"/>
                  <a:gd name="T65" fmla="*/ 189 h 293"/>
                  <a:gd name="T66" fmla="*/ 139 w 194"/>
                  <a:gd name="T67" fmla="*/ 184 h 293"/>
                  <a:gd name="T68" fmla="*/ 144 w 194"/>
                  <a:gd name="T69" fmla="*/ 189 h 293"/>
                  <a:gd name="T70" fmla="*/ 149 w 194"/>
                  <a:gd name="T71" fmla="*/ 179 h 293"/>
                  <a:gd name="T72" fmla="*/ 154 w 194"/>
                  <a:gd name="T73" fmla="*/ 184 h 293"/>
                  <a:gd name="T74" fmla="*/ 159 w 194"/>
                  <a:gd name="T75" fmla="*/ 179 h 293"/>
                  <a:gd name="T76" fmla="*/ 169 w 194"/>
                  <a:gd name="T77" fmla="*/ 179 h 293"/>
                  <a:gd name="T78" fmla="*/ 174 w 194"/>
                  <a:gd name="T79" fmla="*/ 189 h 293"/>
                  <a:gd name="T80" fmla="*/ 184 w 194"/>
                  <a:gd name="T81" fmla="*/ 184 h 293"/>
                  <a:gd name="T82" fmla="*/ 189 w 194"/>
                  <a:gd name="T83" fmla="*/ 184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4" h="293">
                    <a:moveTo>
                      <a:pt x="0" y="224"/>
                    </a:moveTo>
                    <a:lnTo>
                      <a:pt x="0" y="139"/>
                    </a:lnTo>
                    <a:lnTo>
                      <a:pt x="0" y="159"/>
                    </a:lnTo>
                    <a:lnTo>
                      <a:pt x="5" y="164"/>
                    </a:lnTo>
                    <a:lnTo>
                      <a:pt x="5" y="229"/>
                    </a:lnTo>
                    <a:lnTo>
                      <a:pt x="5" y="139"/>
                    </a:lnTo>
                    <a:lnTo>
                      <a:pt x="5" y="154"/>
                    </a:lnTo>
                    <a:lnTo>
                      <a:pt x="10" y="149"/>
                    </a:lnTo>
                    <a:lnTo>
                      <a:pt x="10" y="244"/>
                    </a:lnTo>
                    <a:lnTo>
                      <a:pt x="10" y="129"/>
                    </a:lnTo>
                    <a:lnTo>
                      <a:pt x="10" y="169"/>
                    </a:lnTo>
                    <a:lnTo>
                      <a:pt x="15" y="174"/>
                    </a:lnTo>
                    <a:lnTo>
                      <a:pt x="15" y="224"/>
                    </a:lnTo>
                    <a:lnTo>
                      <a:pt x="15" y="110"/>
                    </a:lnTo>
                    <a:lnTo>
                      <a:pt x="15" y="169"/>
                    </a:lnTo>
                    <a:lnTo>
                      <a:pt x="20" y="164"/>
                    </a:lnTo>
                    <a:lnTo>
                      <a:pt x="20" y="224"/>
                    </a:lnTo>
                    <a:lnTo>
                      <a:pt x="20" y="144"/>
                    </a:lnTo>
                    <a:lnTo>
                      <a:pt x="20" y="169"/>
                    </a:lnTo>
                    <a:lnTo>
                      <a:pt x="25" y="164"/>
                    </a:lnTo>
                    <a:lnTo>
                      <a:pt x="25" y="224"/>
                    </a:lnTo>
                    <a:lnTo>
                      <a:pt x="25" y="134"/>
                    </a:lnTo>
                    <a:lnTo>
                      <a:pt x="25" y="154"/>
                    </a:lnTo>
                    <a:lnTo>
                      <a:pt x="30" y="159"/>
                    </a:lnTo>
                    <a:lnTo>
                      <a:pt x="30" y="229"/>
                    </a:lnTo>
                    <a:lnTo>
                      <a:pt x="30" y="139"/>
                    </a:lnTo>
                    <a:lnTo>
                      <a:pt x="30" y="194"/>
                    </a:lnTo>
                    <a:lnTo>
                      <a:pt x="35" y="189"/>
                    </a:lnTo>
                    <a:lnTo>
                      <a:pt x="35" y="224"/>
                    </a:lnTo>
                    <a:lnTo>
                      <a:pt x="35" y="149"/>
                    </a:lnTo>
                    <a:lnTo>
                      <a:pt x="35" y="204"/>
                    </a:lnTo>
                    <a:lnTo>
                      <a:pt x="40" y="209"/>
                    </a:lnTo>
                    <a:lnTo>
                      <a:pt x="40" y="234"/>
                    </a:lnTo>
                    <a:lnTo>
                      <a:pt x="40" y="149"/>
                    </a:lnTo>
                    <a:lnTo>
                      <a:pt x="40" y="184"/>
                    </a:lnTo>
                    <a:lnTo>
                      <a:pt x="45" y="189"/>
                    </a:lnTo>
                    <a:lnTo>
                      <a:pt x="45" y="194"/>
                    </a:lnTo>
                    <a:lnTo>
                      <a:pt x="45" y="174"/>
                    </a:lnTo>
                    <a:lnTo>
                      <a:pt x="45" y="189"/>
                    </a:lnTo>
                    <a:lnTo>
                      <a:pt x="50" y="184"/>
                    </a:lnTo>
                    <a:lnTo>
                      <a:pt x="50" y="189"/>
                    </a:lnTo>
                    <a:lnTo>
                      <a:pt x="50" y="164"/>
                    </a:lnTo>
                    <a:lnTo>
                      <a:pt x="50" y="174"/>
                    </a:lnTo>
                    <a:lnTo>
                      <a:pt x="55" y="169"/>
                    </a:lnTo>
                    <a:lnTo>
                      <a:pt x="55" y="204"/>
                    </a:lnTo>
                    <a:lnTo>
                      <a:pt x="55" y="139"/>
                    </a:lnTo>
                    <a:lnTo>
                      <a:pt x="55" y="189"/>
                    </a:lnTo>
                    <a:lnTo>
                      <a:pt x="60" y="184"/>
                    </a:lnTo>
                    <a:lnTo>
                      <a:pt x="60" y="293"/>
                    </a:lnTo>
                    <a:lnTo>
                      <a:pt x="60" y="0"/>
                    </a:lnTo>
                    <a:lnTo>
                      <a:pt x="60" y="189"/>
                    </a:lnTo>
                    <a:lnTo>
                      <a:pt x="65" y="194"/>
                    </a:lnTo>
                    <a:lnTo>
                      <a:pt x="65" y="174"/>
                    </a:lnTo>
                    <a:lnTo>
                      <a:pt x="65" y="184"/>
                    </a:lnTo>
                    <a:lnTo>
                      <a:pt x="69" y="189"/>
                    </a:lnTo>
                    <a:lnTo>
                      <a:pt x="69" y="259"/>
                    </a:lnTo>
                    <a:lnTo>
                      <a:pt x="69" y="110"/>
                    </a:lnTo>
                    <a:lnTo>
                      <a:pt x="69" y="189"/>
                    </a:lnTo>
                    <a:lnTo>
                      <a:pt x="74" y="194"/>
                    </a:lnTo>
                    <a:lnTo>
                      <a:pt x="74" y="214"/>
                    </a:lnTo>
                    <a:lnTo>
                      <a:pt x="74" y="184"/>
                    </a:lnTo>
                    <a:lnTo>
                      <a:pt x="74" y="209"/>
                    </a:lnTo>
                    <a:lnTo>
                      <a:pt x="79" y="204"/>
                    </a:lnTo>
                    <a:lnTo>
                      <a:pt x="79" y="293"/>
                    </a:lnTo>
                    <a:lnTo>
                      <a:pt x="79" y="5"/>
                    </a:lnTo>
                    <a:lnTo>
                      <a:pt x="79" y="174"/>
                    </a:lnTo>
                    <a:lnTo>
                      <a:pt x="84" y="179"/>
                    </a:lnTo>
                    <a:lnTo>
                      <a:pt x="84" y="194"/>
                    </a:lnTo>
                    <a:lnTo>
                      <a:pt x="84" y="164"/>
                    </a:lnTo>
                    <a:lnTo>
                      <a:pt x="84" y="184"/>
                    </a:lnTo>
                    <a:lnTo>
                      <a:pt x="89" y="179"/>
                    </a:lnTo>
                    <a:lnTo>
                      <a:pt x="89" y="189"/>
                    </a:lnTo>
                    <a:lnTo>
                      <a:pt x="89" y="179"/>
                    </a:lnTo>
                    <a:lnTo>
                      <a:pt x="89" y="184"/>
                    </a:lnTo>
                    <a:lnTo>
                      <a:pt x="94" y="179"/>
                    </a:lnTo>
                    <a:lnTo>
                      <a:pt x="94" y="189"/>
                    </a:lnTo>
                    <a:lnTo>
                      <a:pt x="94" y="179"/>
                    </a:lnTo>
                    <a:lnTo>
                      <a:pt x="94" y="184"/>
                    </a:lnTo>
                    <a:lnTo>
                      <a:pt x="99" y="189"/>
                    </a:lnTo>
                    <a:lnTo>
                      <a:pt x="99" y="174"/>
                    </a:lnTo>
                    <a:lnTo>
                      <a:pt x="99" y="184"/>
                    </a:lnTo>
                    <a:lnTo>
                      <a:pt x="104" y="179"/>
                    </a:lnTo>
                    <a:lnTo>
                      <a:pt x="104" y="189"/>
                    </a:lnTo>
                    <a:lnTo>
                      <a:pt x="104" y="179"/>
                    </a:lnTo>
                    <a:lnTo>
                      <a:pt x="104" y="184"/>
                    </a:lnTo>
                    <a:lnTo>
                      <a:pt x="109" y="179"/>
                    </a:lnTo>
                    <a:lnTo>
                      <a:pt x="109" y="189"/>
                    </a:lnTo>
                    <a:lnTo>
                      <a:pt x="109" y="184"/>
                    </a:lnTo>
                    <a:lnTo>
                      <a:pt x="114" y="179"/>
                    </a:lnTo>
                    <a:lnTo>
                      <a:pt x="114" y="189"/>
                    </a:lnTo>
                    <a:lnTo>
                      <a:pt x="114" y="184"/>
                    </a:lnTo>
                    <a:lnTo>
                      <a:pt x="119" y="179"/>
                    </a:lnTo>
                    <a:lnTo>
                      <a:pt x="119" y="189"/>
                    </a:lnTo>
                    <a:lnTo>
                      <a:pt x="124" y="184"/>
                    </a:lnTo>
                    <a:lnTo>
                      <a:pt x="124" y="189"/>
                    </a:lnTo>
                    <a:lnTo>
                      <a:pt x="124" y="179"/>
                    </a:lnTo>
                    <a:lnTo>
                      <a:pt x="124" y="184"/>
                    </a:lnTo>
                    <a:lnTo>
                      <a:pt x="129" y="189"/>
                    </a:lnTo>
                    <a:lnTo>
                      <a:pt x="129" y="189"/>
                    </a:lnTo>
                    <a:lnTo>
                      <a:pt x="129" y="179"/>
                    </a:lnTo>
                    <a:lnTo>
                      <a:pt x="129" y="184"/>
                    </a:lnTo>
                    <a:lnTo>
                      <a:pt x="139" y="184"/>
                    </a:lnTo>
                    <a:lnTo>
                      <a:pt x="139" y="179"/>
                    </a:lnTo>
                    <a:lnTo>
                      <a:pt x="139" y="184"/>
                    </a:lnTo>
                    <a:lnTo>
                      <a:pt x="144" y="189"/>
                    </a:lnTo>
                    <a:lnTo>
                      <a:pt x="144" y="179"/>
                    </a:lnTo>
                    <a:lnTo>
                      <a:pt x="144" y="184"/>
                    </a:lnTo>
                    <a:lnTo>
                      <a:pt x="149" y="179"/>
                    </a:lnTo>
                    <a:lnTo>
                      <a:pt x="149" y="189"/>
                    </a:lnTo>
                    <a:lnTo>
                      <a:pt x="149" y="184"/>
                    </a:lnTo>
                    <a:lnTo>
                      <a:pt x="154" y="184"/>
                    </a:lnTo>
                    <a:lnTo>
                      <a:pt x="159" y="179"/>
                    </a:lnTo>
                    <a:lnTo>
                      <a:pt x="159" y="189"/>
                    </a:lnTo>
                    <a:lnTo>
                      <a:pt x="159" y="179"/>
                    </a:lnTo>
                    <a:lnTo>
                      <a:pt x="159" y="184"/>
                    </a:lnTo>
                    <a:lnTo>
                      <a:pt x="164" y="184"/>
                    </a:lnTo>
                    <a:lnTo>
                      <a:pt x="169" y="179"/>
                    </a:lnTo>
                    <a:lnTo>
                      <a:pt x="169" y="189"/>
                    </a:lnTo>
                    <a:lnTo>
                      <a:pt x="169" y="184"/>
                    </a:lnTo>
                    <a:lnTo>
                      <a:pt x="174" y="189"/>
                    </a:lnTo>
                    <a:lnTo>
                      <a:pt x="174" y="184"/>
                    </a:lnTo>
                    <a:lnTo>
                      <a:pt x="174" y="184"/>
                    </a:lnTo>
                    <a:lnTo>
                      <a:pt x="184" y="184"/>
                    </a:lnTo>
                    <a:lnTo>
                      <a:pt x="179" y="184"/>
                    </a:lnTo>
                    <a:lnTo>
                      <a:pt x="184" y="184"/>
                    </a:lnTo>
                    <a:lnTo>
                      <a:pt x="189" y="184"/>
                    </a:lnTo>
                    <a:lnTo>
                      <a:pt x="194" y="189"/>
                    </a:lnTo>
                    <a:lnTo>
                      <a:pt x="194" y="18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85"/>
              <p:cNvSpPr>
                <a:spLocks/>
              </p:cNvSpPr>
              <p:nvPr/>
            </p:nvSpPr>
            <p:spPr bwMode="auto">
              <a:xfrm>
                <a:off x="4525962" y="3224213"/>
                <a:ext cx="258763" cy="314325"/>
              </a:xfrm>
              <a:custGeom>
                <a:avLst/>
                <a:gdLst>
                  <a:gd name="T0" fmla="*/ 0 w 163"/>
                  <a:gd name="T1" fmla="*/ 84 h 198"/>
                  <a:gd name="T2" fmla="*/ 5 w 163"/>
                  <a:gd name="T3" fmla="*/ 54 h 198"/>
                  <a:gd name="T4" fmla="*/ 10 w 163"/>
                  <a:gd name="T5" fmla="*/ 198 h 198"/>
                  <a:gd name="T6" fmla="*/ 15 w 163"/>
                  <a:gd name="T7" fmla="*/ 89 h 198"/>
                  <a:gd name="T8" fmla="*/ 15 w 163"/>
                  <a:gd name="T9" fmla="*/ 79 h 198"/>
                  <a:gd name="T10" fmla="*/ 19 w 163"/>
                  <a:gd name="T11" fmla="*/ 44 h 198"/>
                  <a:gd name="T12" fmla="*/ 24 w 163"/>
                  <a:gd name="T13" fmla="*/ 129 h 198"/>
                  <a:gd name="T14" fmla="*/ 29 w 163"/>
                  <a:gd name="T15" fmla="*/ 59 h 198"/>
                  <a:gd name="T16" fmla="*/ 29 w 163"/>
                  <a:gd name="T17" fmla="*/ 114 h 198"/>
                  <a:gd name="T18" fmla="*/ 34 w 163"/>
                  <a:gd name="T19" fmla="*/ 49 h 198"/>
                  <a:gd name="T20" fmla="*/ 39 w 163"/>
                  <a:gd name="T21" fmla="*/ 124 h 198"/>
                  <a:gd name="T22" fmla="*/ 44 w 163"/>
                  <a:gd name="T23" fmla="*/ 124 h 198"/>
                  <a:gd name="T24" fmla="*/ 49 w 163"/>
                  <a:gd name="T25" fmla="*/ 89 h 198"/>
                  <a:gd name="T26" fmla="*/ 49 w 163"/>
                  <a:gd name="T27" fmla="*/ 64 h 198"/>
                  <a:gd name="T28" fmla="*/ 54 w 163"/>
                  <a:gd name="T29" fmla="*/ 49 h 198"/>
                  <a:gd name="T30" fmla="*/ 59 w 163"/>
                  <a:gd name="T31" fmla="*/ 129 h 198"/>
                  <a:gd name="T32" fmla="*/ 64 w 163"/>
                  <a:gd name="T33" fmla="*/ 54 h 198"/>
                  <a:gd name="T34" fmla="*/ 64 w 163"/>
                  <a:gd name="T35" fmla="*/ 114 h 198"/>
                  <a:gd name="T36" fmla="*/ 69 w 163"/>
                  <a:gd name="T37" fmla="*/ 54 h 198"/>
                  <a:gd name="T38" fmla="*/ 74 w 163"/>
                  <a:gd name="T39" fmla="*/ 124 h 198"/>
                  <a:gd name="T40" fmla="*/ 79 w 163"/>
                  <a:gd name="T41" fmla="*/ 79 h 198"/>
                  <a:gd name="T42" fmla="*/ 79 w 163"/>
                  <a:gd name="T43" fmla="*/ 64 h 198"/>
                  <a:gd name="T44" fmla="*/ 84 w 163"/>
                  <a:gd name="T45" fmla="*/ 49 h 198"/>
                  <a:gd name="T46" fmla="*/ 89 w 163"/>
                  <a:gd name="T47" fmla="*/ 44 h 198"/>
                  <a:gd name="T48" fmla="*/ 94 w 163"/>
                  <a:gd name="T49" fmla="*/ 54 h 198"/>
                  <a:gd name="T50" fmla="*/ 99 w 163"/>
                  <a:gd name="T51" fmla="*/ 124 h 198"/>
                  <a:gd name="T52" fmla="*/ 104 w 163"/>
                  <a:gd name="T53" fmla="*/ 74 h 198"/>
                  <a:gd name="T54" fmla="*/ 104 w 163"/>
                  <a:gd name="T55" fmla="*/ 84 h 198"/>
                  <a:gd name="T56" fmla="*/ 109 w 163"/>
                  <a:gd name="T57" fmla="*/ 49 h 198"/>
                  <a:gd name="T58" fmla="*/ 114 w 163"/>
                  <a:gd name="T59" fmla="*/ 119 h 198"/>
                  <a:gd name="T60" fmla="*/ 119 w 163"/>
                  <a:gd name="T61" fmla="*/ 99 h 198"/>
                  <a:gd name="T62" fmla="*/ 119 w 163"/>
                  <a:gd name="T63" fmla="*/ 69 h 198"/>
                  <a:gd name="T64" fmla="*/ 124 w 163"/>
                  <a:gd name="T65" fmla="*/ 54 h 198"/>
                  <a:gd name="T66" fmla="*/ 129 w 163"/>
                  <a:gd name="T67" fmla="*/ 114 h 198"/>
                  <a:gd name="T68" fmla="*/ 134 w 163"/>
                  <a:gd name="T69" fmla="*/ 74 h 198"/>
                  <a:gd name="T70" fmla="*/ 134 w 163"/>
                  <a:gd name="T71" fmla="*/ 94 h 198"/>
                  <a:gd name="T72" fmla="*/ 139 w 163"/>
                  <a:gd name="T73" fmla="*/ 54 h 198"/>
                  <a:gd name="T74" fmla="*/ 144 w 163"/>
                  <a:gd name="T75" fmla="*/ 114 h 198"/>
                  <a:gd name="T76" fmla="*/ 149 w 163"/>
                  <a:gd name="T77" fmla="*/ 64 h 198"/>
                  <a:gd name="T78" fmla="*/ 149 w 163"/>
                  <a:gd name="T79" fmla="*/ 99 h 198"/>
                  <a:gd name="T80" fmla="*/ 154 w 163"/>
                  <a:gd name="T81" fmla="*/ 59 h 198"/>
                  <a:gd name="T82" fmla="*/ 159 w 163"/>
                  <a:gd name="T83" fmla="*/ 109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3" h="198">
                    <a:moveTo>
                      <a:pt x="0" y="89"/>
                    </a:moveTo>
                    <a:lnTo>
                      <a:pt x="0" y="79"/>
                    </a:lnTo>
                    <a:lnTo>
                      <a:pt x="0" y="84"/>
                    </a:lnTo>
                    <a:lnTo>
                      <a:pt x="5" y="79"/>
                    </a:lnTo>
                    <a:lnTo>
                      <a:pt x="5" y="164"/>
                    </a:lnTo>
                    <a:lnTo>
                      <a:pt x="5" y="54"/>
                    </a:lnTo>
                    <a:lnTo>
                      <a:pt x="5" y="79"/>
                    </a:lnTo>
                    <a:lnTo>
                      <a:pt x="10" y="84"/>
                    </a:lnTo>
                    <a:lnTo>
                      <a:pt x="10" y="198"/>
                    </a:lnTo>
                    <a:lnTo>
                      <a:pt x="10" y="0"/>
                    </a:lnTo>
                    <a:lnTo>
                      <a:pt x="10" y="84"/>
                    </a:lnTo>
                    <a:lnTo>
                      <a:pt x="15" y="89"/>
                    </a:lnTo>
                    <a:lnTo>
                      <a:pt x="15" y="114"/>
                    </a:lnTo>
                    <a:lnTo>
                      <a:pt x="15" y="59"/>
                    </a:lnTo>
                    <a:lnTo>
                      <a:pt x="15" y="79"/>
                    </a:lnTo>
                    <a:lnTo>
                      <a:pt x="19" y="84"/>
                    </a:lnTo>
                    <a:lnTo>
                      <a:pt x="19" y="114"/>
                    </a:lnTo>
                    <a:lnTo>
                      <a:pt x="19" y="44"/>
                    </a:lnTo>
                    <a:lnTo>
                      <a:pt x="19" y="84"/>
                    </a:lnTo>
                    <a:lnTo>
                      <a:pt x="24" y="79"/>
                    </a:lnTo>
                    <a:lnTo>
                      <a:pt x="24" y="129"/>
                    </a:lnTo>
                    <a:lnTo>
                      <a:pt x="24" y="49"/>
                    </a:lnTo>
                    <a:lnTo>
                      <a:pt x="24" y="64"/>
                    </a:lnTo>
                    <a:lnTo>
                      <a:pt x="29" y="59"/>
                    </a:lnTo>
                    <a:lnTo>
                      <a:pt x="29" y="119"/>
                    </a:lnTo>
                    <a:lnTo>
                      <a:pt x="29" y="49"/>
                    </a:lnTo>
                    <a:lnTo>
                      <a:pt x="29" y="114"/>
                    </a:lnTo>
                    <a:lnTo>
                      <a:pt x="34" y="109"/>
                    </a:lnTo>
                    <a:lnTo>
                      <a:pt x="34" y="124"/>
                    </a:lnTo>
                    <a:lnTo>
                      <a:pt x="34" y="49"/>
                    </a:lnTo>
                    <a:lnTo>
                      <a:pt x="34" y="49"/>
                    </a:lnTo>
                    <a:lnTo>
                      <a:pt x="39" y="44"/>
                    </a:lnTo>
                    <a:lnTo>
                      <a:pt x="39" y="124"/>
                    </a:lnTo>
                    <a:lnTo>
                      <a:pt x="39" y="104"/>
                    </a:lnTo>
                    <a:lnTo>
                      <a:pt x="44" y="99"/>
                    </a:lnTo>
                    <a:lnTo>
                      <a:pt x="44" y="124"/>
                    </a:lnTo>
                    <a:lnTo>
                      <a:pt x="44" y="44"/>
                    </a:lnTo>
                    <a:lnTo>
                      <a:pt x="44" y="84"/>
                    </a:lnTo>
                    <a:lnTo>
                      <a:pt x="49" y="89"/>
                    </a:lnTo>
                    <a:lnTo>
                      <a:pt x="49" y="129"/>
                    </a:lnTo>
                    <a:lnTo>
                      <a:pt x="49" y="54"/>
                    </a:lnTo>
                    <a:lnTo>
                      <a:pt x="49" y="64"/>
                    </a:lnTo>
                    <a:lnTo>
                      <a:pt x="54" y="69"/>
                    </a:lnTo>
                    <a:lnTo>
                      <a:pt x="54" y="134"/>
                    </a:lnTo>
                    <a:lnTo>
                      <a:pt x="54" y="49"/>
                    </a:lnTo>
                    <a:lnTo>
                      <a:pt x="54" y="99"/>
                    </a:lnTo>
                    <a:lnTo>
                      <a:pt x="59" y="94"/>
                    </a:lnTo>
                    <a:lnTo>
                      <a:pt x="59" y="129"/>
                    </a:lnTo>
                    <a:lnTo>
                      <a:pt x="59" y="54"/>
                    </a:lnTo>
                    <a:lnTo>
                      <a:pt x="59" y="59"/>
                    </a:lnTo>
                    <a:lnTo>
                      <a:pt x="64" y="54"/>
                    </a:lnTo>
                    <a:lnTo>
                      <a:pt x="64" y="119"/>
                    </a:lnTo>
                    <a:lnTo>
                      <a:pt x="64" y="49"/>
                    </a:lnTo>
                    <a:lnTo>
                      <a:pt x="64" y="114"/>
                    </a:lnTo>
                    <a:lnTo>
                      <a:pt x="69" y="109"/>
                    </a:lnTo>
                    <a:lnTo>
                      <a:pt x="69" y="119"/>
                    </a:lnTo>
                    <a:lnTo>
                      <a:pt x="69" y="54"/>
                    </a:lnTo>
                    <a:lnTo>
                      <a:pt x="69" y="109"/>
                    </a:lnTo>
                    <a:lnTo>
                      <a:pt x="74" y="104"/>
                    </a:lnTo>
                    <a:lnTo>
                      <a:pt x="74" y="124"/>
                    </a:lnTo>
                    <a:lnTo>
                      <a:pt x="74" y="54"/>
                    </a:lnTo>
                    <a:lnTo>
                      <a:pt x="74" y="74"/>
                    </a:lnTo>
                    <a:lnTo>
                      <a:pt x="79" y="79"/>
                    </a:lnTo>
                    <a:lnTo>
                      <a:pt x="79" y="119"/>
                    </a:lnTo>
                    <a:lnTo>
                      <a:pt x="79" y="54"/>
                    </a:lnTo>
                    <a:lnTo>
                      <a:pt x="79" y="64"/>
                    </a:lnTo>
                    <a:lnTo>
                      <a:pt x="84" y="69"/>
                    </a:lnTo>
                    <a:lnTo>
                      <a:pt x="84" y="124"/>
                    </a:lnTo>
                    <a:lnTo>
                      <a:pt x="84" y="49"/>
                    </a:lnTo>
                    <a:lnTo>
                      <a:pt x="84" y="74"/>
                    </a:lnTo>
                    <a:lnTo>
                      <a:pt x="89" y="69"/>
                    </a:lnTo>
                    <a:lnTo>
                      <a:pt x="89" y="44"/>
                    </a:lnTo>
                    <a:lnTo>
                      <a:pt x="89" y="124"/>
                    </a:lnTo>
                    <a:lnTo>
                      <a:pt x="94" y="119"/>
                    </a:lnTo>
                    <a:lnTo>
                      <a:pt x="94" y="54"/>
                    </a:lnTo>
                    <a:lnTo>
                      <a:pt x="94" y="74"/>
                    </a:lnTo>
                    <a:lnTo>
                      <a:pt x="99" y="69"/>
                    </a:lnTo>
                    <a:lnTo>
                      <a:pt x="99" y="124"/>
                    </a:lnTo>
                    <a:lnTo>
                      <a:pt x="99" y="49"/>
                    </a:lnTo>
                    <a:lnTo>
                      <a:pt x="99" y="69"/>
                    </a:lnTo>
                    <a:lnTo>
                      <a:pt x="104" y="74"/>
                    </a:lnTo>
                    <a:lnTo>
                      <a:pt x="104" y="114"/>
                    </a:lnTo>
                    <a:lnTo>
                      <a:pt x="104" y="49"/>
                    </a:lnTo>
                    <a:lnTo>
                      <a:pt x="104" y="84"/>
                    </a:lnTo>
                    <a:lnTo>
                      <a:pt x="109" y="79"/>
                    </a:lnTo>
                    <a:lnTo>
                      <a:pt x="109" y="119"/>
                    </a:lnTo>
                    <a:lnTo>
                      <a:pt x="109" y="49"/>
                    </a:lnTo>
                    <a:lnTo>
                      <a:pt x="109" y="69"/>
                    </a:lnTo>
                    <a:lnTo>
                      <a:pt x="114" y="64"/>
                    </a:lnTo>
                    <a:lnTo>
                      <a:pt x="114" y="119"/>
                    </a:lnTo>
                    <a:lnTo>
                      <a:pt x="114" y="49"/>
                    </a:lnTo>
                    <a:lnTo>
                      <a:pt x="114" y="94"/>
                    </a:lnTo>
                    <a:lnTo>
                      <a:pt x="119" y="99"/>
                    </a:lnTo>
                    <a:lnTo>
                      <a:pt x="119" y="119"/>
                    </a:lnTo>
                    <a:lnTo>
                      <a:pt x="119" y="54"/>
                    </a:lnTo>
                    <a:lnTo>
                      <a:pt x="119" y="69"/>
                    </a:lnTo>
                    <a:lnTo>
                      <a:pt x="124" y="64"/>
                    </a:lnTo>
                    <a:lnTo>
                      <a:pt x="124" y="114"/>
                    </a:lnTo>
                    <a:lnTo>
                      <a:pt x="124" y="54"/>
                    </a:lnTo>
                    <a:lnTo>
                      <a:pt x="124" y="94"/>
                    </a:lnTo>
                    <a:lnTo>
                      <a:pt x="129" y="104"/>
                    </a:lnTo>
                    <a:lnTo>
                      <a:pt x="129" y="114"/>
                    </a:lnTo>
                    <a:lnTo>
                      <a:pt x="129" y="54"/>
                    </a:lnTo>
                    <a:lnTo>
                      <a:pt x="129" y="69"/>
                    </a:lnTo>
                    <a:lnTo>
                      <a:pt x="134" y="74"/>
                    </a:lnTo>
                    <a:lnTo>
                      <a:pt x="134" y="119"/>
                    </a:lnTo>
                    <a:lnTo>
                      <a:pt x="134" y="54"/>
                    </a:lnTo>
                    <a:lnTo>
                      <a:pt x="134" y="94"/>
                    </a:lnTo>
                    <a:lnTo>
                      <a:pt x="139" y="99"/>
                    </a:lnTo>
                    <a:lnTo>
                      <a:pt x="139" y="114"/>
                    </a:lnTo>
                    <a:lnTo>
                      <a:pt x="139" y="54"/>
                    </a:lnTo>
                    <a:lnTo>
                      <a:pt x="139" y="94"/>
                    </a:lnTo>
                    <a:lnTo>
                      <a:pt x="144" y="89"/>
                    </a:lnTo>
                    <a:lnTo>
                      <a:pt x="144" y="114"/>
                    </a:lnTo>
                    <a:lnTo>
                      <a:pt x="144" y="54"/>
                    </a:lnTo>
                    <a:lnTo>
                      <a:pt x="144" y="69"/>
                    </a:lnTo>
                    <a:lnTo>
                      <a:pt x="149" y="64"/>
                    </a:lnTo>
                    <a:lnTo>
                      <a:pt x="149" y="114"/>
                    </a:lnTo>
                    <a:lnTo>
                      <a:pt x="149" y="44"/>
                    </a:lnTo>
                    <a:lnTo>
                      <a:pt x="149" y="99"/>
                    </a:lnTo>
                    <a:lnTo>
                      <a:pt x="154" y="104"/>
                    </a:lnTo>
                    <a:lnTo>
                      <a:pt x="154" y="114"/>
                    </a:lnTo>
                    <a:lnTo>
                      <a:pt x="154" y="59"/>
                    </a:lnTo>
                    <a:lnTo>
                      <a:pt x="154" y="79"/>
                    </a:lnTo>
                    <a:lnTo>
                      <a:pt x="159" y="74"/>
                    </a:lnTo>
                    <a:lnTo>
                      <a:pt x="159" y="109"/>
                    </a:lnTo>
                    <a:lnTo>
                      <a:pt x="159" y="54"/>
                    </a:lnTo>
                    <a:lnTo>
                      <a:pt x="163" y="5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86"/>
              <p:cNvSpPr>
                <a:spLocks/>
              </p:cNvSpPr>
              <p:nvPr/>
            </p:nvSpPr>
            <p:spPr bwMode="auto">
              <a:xfrm>
                <a:off x="4784725" y="3294063"/>
                <a:ext cx="252413" cy="127000"/>
              </a:xfrm>
              <a:custGeom>
                <a:avLst/>
                <a:gdLst>
                  <a:gd name="T0" fmla="*/ 0 w 159"/>
                  <a:gd name="T1" fmla="*/ 0 h 80"/>
                  <a:gd name="T2" fmla="*/ 5 w 159"/>
                  <a:gd name="T3" fmla="*/ 65 h 80"/>
                  <a:gd name="T4" fmla="*/ 10 w 159"/>
                  <a:gd name="T5" fmla="*/ 70 h 80"/>
                  <a:gd name="T6" fmla="*/ 10 w 159"/>
                  <a:gd name="T7" fmla="*/ 65 h 80"/>
                  <a:gd name="T8" fmla="*/ 15 w 159"/>
                  <a:gd name="T9" fmla="*/ 20 h 80"/>
                  <a:gd name="T10" fmla="*/ 20 w 159"/>
                  <a:gd name="T11" fmla="*/ 80 h 80"/>
                  <a:gd name="T12" fmla="*/ 25 w 159"/>
                  <a:gd name="T13" fmla="*/ 60 h 80"/>
                  <a:gd name="T14" fmla="*/ 25 w 159"/>
                  <a:gd name="T15" fmla="*/ 60 h 80"/>
                  <a:gd name="T16" fmla="*/ 30 w 159"/>
                  <a:gd name="T17" fmla="*/ 10 h 80"/>
                  <a:gd name="T18" fmla="*/ 35 w 159"/>
                  <a:gd name="T19" fmla="*/ 75 h 80"/>
                  <a:gd name="T20" fmla="*/ 40 w 159"/>
                  <a:gd name="T21" fmla="*/ 35 h 80"/>
                  <a:gd name="T22" fmla="*/ 40 w 159"/>
                  <a:gd name="T23" fmla="*/ 50 h 80"/>
                  <a:gd name="T24" fmla="*/ 45 w 159"/>
                  <a:gd name="T25" fmla="*/ 10 h 80"/>
                  <a:gd name="T26" fmla="*/ 50 w 159"/>
                  <a:gd name="T27" fmla="*/ 70 h 80"/>
                  <a:gd name="T28" fmla="*/ 55 w 159"/>
                  <a:gd name="T29" fmla="*/ 65 h 80"/>
                  <a:gd name="T30" fmla="*/ 55 w 159"/>
                  <a:gd name="T31" fmla="*/ 35 h 80"/>
                  <a:gd name="T32" fmla="*/ 60 w 159"/>
                  <a:gd name="T33" fmla="*/ 5 h 80"/>
                  <a:gd name="T34" fmla="*/ 65 w 159"/>
                  <a:gd name="T35" fmla="*/ 80 h 80"/>
                  <a:gd name="T36" fmla="*/ 70 w 159"/>
                  <a:gd name="T37" fmla="*/ 75 h 80"/>
                  <a:gd name="T38" fmla="*/ 75 w 159"/>
                  <a:gd name="T39" fmla="*/ 50 h 80"/>
                  <a:gd name="T40" fmla="*/ 75 w 159"/>
                  <a:gd name="T41" fmla="*/ 20 h 80"/>
                  <a:gd name="T42" fmla="*/ 80 w 159"/>
                  <a:gd name="T43" fmla="*/ 15 h 80"/>
                  <a:gd name="T44" fmla="*/ 85 w 159"/>
                  <a:gd name="T45" fmla="*/ 70 h 80"/>
                  <a:gd name="T46" fmla="*/ 90 w 159"/>
                  <a:gd name="T47" fmla="*/ 60 h 80"/>
                  <a:gd name="T48" fmla="*/ 90 w 159"/>
                  <a:gd name="T49" fmla="*/ 30 h 80"/>
                  <a:gd name="T50" fmla="*/ 95 w 159"/>
                  <a:gd name="T51" fmla="*/ 10 h 80"/>
                  <a:gd name="T52" fmla="*/ 100 w 159"/>
                  <a:gd name="T53" fmla="*/ 75 h 80"/>
                  <a:gd name="T54" fmla="*/ 105 w 159"/>
                  <a:gd name="T55" fmla="*/ 50 h 80"/>
                  <a:gd name="T56" fmla="*/ 105 w 159"/>
                  <a:gd name="T57" fmla="*/ 10 h 80"/>
                  <a:gd name="T58" fmla="*/ 110 w 159"/>
                  <a:gd name="T59" fmla="*/ 10 h 80"/>
                  <a:gd name="T60" fmla="*/ 115 w 159"/>
                  <a:gd name="T61" fmla="*/ 70 h 80"/>
                  <a:gd name="T62" fmla="*/ 120 w 159"/>
                  <a:gd name="T63" fmla="*/ 20 h 80"/>
                  <a:gd name="T64" fmla="*/ 120 w 159"/>
                  <a:gd name="T65" fmla="*/ 65 h 80"/>
                  <a:gd name="T66" fmla="*/ 125 w 159"/>
                  <a:gd name="T67" fmla="*/ 15 h 80"/>
                  <a:gd name="T68" fmla="*/ 130 w 159"/>
                  <a:gd name="T69" fmla="*/ 80 h 80"/>
                  <a:gd name="T70" fmla="*/ 135 w 159"/>
                  <a:gd name="T71" fmla="*/ 65 h 80"/>
                  <a:gd name="T72" fmla="*/ 135 w 159"/>
                  <a:gd name="T73" fmla="*/ 30 h 80"/>
                  <a:gd name="T74" fmla="*/ 139 w 159"/>
                  <a:gd name="T75" fmla="*/ 10 h 80"/>
                  <a:gd name="T76" fmla="*/ 144 w 159"/>
                  <a:gd name="T77" fmla="*/ 75 h 80"/>
                  <a:gd name="T78" fmla="*/ 149 w 159"/>
                  <a:gd name="T79" fmla="*/ 60 h 80"/>
                  <a:gd name="T80" fmla="*/ 149 w 159"/>
                  <a:gd name="T81" fmla="*/ 15 h 80"/>
                  <a:gd name="T82" fmla="*/ 154 w 159"/>
                  <a:gd name="T83" fmla="*/ 1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80">
                    <a:moveTo>
                      <a:pt x="0" y="15"/>
                    </a:moveTo>
                    <a:lnTo>
                      <a:pt x="0" y="65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5" y="40"/>
                    </a:lnTo>
                    <a:lnTo>
                      <a:pt x="5" y="65"/>
                    </a:lnTo>
                    <a:lnTo>
                      <a:pt x="5" y="10"/>
                    </a:lnTo>
                    <a:lnTo>
                      <a:pt x="5" y="60"/>
                    </a:lnTo>
                    <a:lnTo>
                      <a:pt x="10" y="70"/>
                    </a:lnTo>
                    <a:lnTo>
                      <a:pt x="10" y="75"/>
                    </a:lnTo>
                    <a:lnTo>
                      <a:pt x="10" y="15"/>
                    </a:lnTo>
                    <a:lnTo>
                      <a:pt x="10" y="65"/>
                    </a:lnTo>
                    <a:lnTo>
                      <a:pt x="15" y="70"/>
                    </a:lnTo>
                    <a:lnTo>
                      <a:pt x="15" y="75"/>
                    </a:lnTo>
                    <a:lnTo>
                      <a:pt x="15" y="20"/>
                    </a:lnTo>
                    <a:lnTo>
                      <a:pt x="15" y="75"/>
                    </a:lnTo>
                    <a:lnTo>
                      <a:pt x="20" y="70"/>
                    </a:lnTo>
                    <a:lnTo>
                      <a:pt x="20" y="80"/>
                    </a:lnTo>
                    <a:lnTo>
                      <a:pt x="20" y="15"/>
                    </a:lnTo>
                    <a:lnTo>
                      <a:pt x="20" y="65"/>
                    </a:lnTo>
                    <a:lnTo>
                      <a:pt x="25" y="60"/>
                    </a:lnTo>
                    <a:lnTo>
                      <a:pt x="25" y="70"/>
                    </a:lnTo>
                    <a:lnTo>
                      <a:pt x="25" y="10"/>
                    </a:lnTo>
                    <a:lnTo>
                      <a:pt x="25" y="60"/>
                    </a:lnTo>
                    <a:lnTo>
                      <a:pt x="30" y="55"/>
                    </a:lnTo>
                    <a:lnTo>
                      <a:pt x="30" y="75"/>
                    </a:lnTo>
                    <a:lnTo>
                      <a:pt x="30" y="10"/>
                    </a:lnTo>
                    <a:lnTo>
                      <a:pt x="30" y="25"/>
                    </a:lnTo>
                    <a:lnTo>
                      <a:pt x="35" y="30"/>
                    </a:lnTo>
                    <a:lnTo>
                      <a:pt x="35" y="75"/>
                    </a:lnTo>
                    <a:lnTo>
                      <a:pt x="35" y="10"/>
                    </a:lnTo>
                    <a:lnTo>
                      <a:pt x="35" y="50"/>
                    </a:lnTo>
                    <a:lnTo>
                      <a:pt x="40" y="35"/>
                    </a:lnTo>
                    <a:lnTo>
                      <a:pt x="40" y="75"/>
                    </a:lnTo>
                    <a:lnTo>
                      <a:pt x="40" y="15"/>
                    </a:lnTo>
                    <a:lnTo>
                      <a:pt x="40" y="50"/>
                    </a:lnTo>
                    <a:lnTo>
                      <a:pt x="45" y="45"/>
                    </a:lnTo>
                    <a:lnTo>
                      <a:pt x="45" y="70"/>
                    </a:lnTo>
                    <a:lnTo>
                      <a:pt x="45" y="10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50" y="70"/>
                    </a:lnTo>
                    <a:lnTo>
                      <a:pt x="50" y="5"/>
                    </a:lnTo>
                    <a:lnTo>
                      <a:pt x="50" y="60"/>
                    </a:lnTo>
                    <a:lnTo>
                      <a:pt x="55" y="65"/>
                    </a:lnTo>
                    <a:lnTo>
                      <a:pt x="55" y="75"/>
                    </a:lnTo>
                    <a:lnTo>
                      <a:pt x="55" y="5"/>
                    </a:lnTo>
                    <a:lnTo>
                      <a:pt x="55" y="35"/>
                    </a:lnTo>
                    <a:lnTo>
                      <a:pt x="60" y="40"/>
                    </a:lnTo>
                    <a:lnTo>
                      <a:pt x="60" y="75"/>
                    </a:lnTo>
                    <a:lnTo>
                      <a:pt x="60" y="5"/>
                    </a:lnTo>
                    <a:lnTo>
                      <a:pt x="60" y="15"/>
                    </a:lnTo>
                    <a:lnTo>
                      <a:pt x="65" y="10"/>
                    </a:lnTo>
                    <a:lnTo>
                      <a:pt x="65" y="80"/>
                    </a:lnTo>
                    <a:lnTo>
                      <a:pt x="65" y="60"/>
                    </a:lnTo>
                    <a:lnTo>
                      <a:pt x="70" y="55"/>
                    </a:lnTo>
                    <a:lnTo>
                      <a:pt x="70" y="75"/>
                    </a:lnTo>
                    <a:lnTo>
                      <a:pt x="70" y="15"/>
                    </a:lnTo>
                    <a:lnTo>
                      <a:pt x="70" y="45"/>
                    </a:lnTo>
                    <a:lnTo>
                      <a:pt x="75" y="50"/>
                    </a:lnTo>
                    <a:lnTo>
                      <a:pt x="75" y="75"/>
                    </a:lnTo>
                    <a:lnTo>
                      <a:pt x="75" y="10"/>
                    </a:lnTo>
                    <a:lnTo>
                      <a:pt x="75" y="20"/>
                    </a:lnTo>
                    <a:lnTo>
                      <a:pt x="80" y="25"/>
                    </a:lnTo>
                    <a:lnTo>
                      <a:pt x="80" y="70"/>
                    </a:lnTo>
                    <a:lnTo>
                      <a:pt x="80" y="15"/>
                    </a:lnTo>
                    <a:lnTo>
                      <a:pt x="80" y="35"/>
                    </a:lnTo>
                    <a:lnTo>
                      <a:pt x="85" y="25"/>
                    </a:lnTo>
                    <a:lnTo>
                      <a:pt x="85" y="70"/>
                    </a:lnTo>
                    <a:lnTo>
                      <a:pt x="85" y="10"/>
                    </a:lnTo>
                    <a:lnTo>
                      <a:pt x="85" y="65"/>
                    </a:lnTo>
                    <a:lnTo>
                      <a:pt x="90" y="60"/>
                    </a:lnTo>
                    <a:lnTo>
                      <a:pt x="90" y="75"/>
                    </a:lnTo>
                    <a:lnTo>
                      <a:pt x="90" y="10"/>
                    </a:lnTo>
                    <a:lnTo>
                      <a:pt x="90" y="30"/>
                    </a:lnTo>
                    <a:lnTo>
                      <a:pt x="95" y="35"/>
                    </a:lnTo>
                    <a:lnTo>
                      <a:pt x="95" y="75"/>
                    </a:lnTo>
                    <a:lnTo>
                      <a:pt x="95" y="10"/>
                    </a:lnTo>
                    <a:lnTo>
                      <a:pt x="95" y="30"/>
                    </a:lnTo>
                    <a:lnTo>
                      <a:pt x="100" y="25"/>
                    </a:lnTo>
                    <a:lnTo>
                      <a:pt x="100" y="75"/>
                    </a:lnTo>
                    <a:lnTo>
                      <a:pt x="100" y="10"/>
                    </a:lnTo>
                    <a:lnTo>
                      <a:pt x="100" y="55"/>
                    </a:lnTo>
                    <a:lnTo>
                      <a:pt x="105" y="50"/>
                    </a:lnTo>
                    <a:lnTo>
                      <a:pt x="105" y="70"/>
                    </a:lnTo>
                    <a:lnTo>
                      <a:pt x="105" y="5"/>
                    </a:lnTo>
                    <a:lnTo>
                      <a:pt x="105" y="10"/>
                    </a:lnTo>
                    <a:lnTo>
                      <a:pt x="110" y="15"/>
                    </a:lnTo>
                    <a:lnTo>
                      <a:pt x="110" y="70"/>
                    </a:lnTo>
                    <a:lnTo>
                      <a:pt x="110" y="10"/>
                    </a:lnTo>
                    <a:lnTo>
                      <a:pt x="110" y="70"/>
                    </a:lnTo>
                    <a:lnTo>
                      <a:pt x="115" y="65"/>
                    </a:lnTo>
                    <a:lnTo>
                      <a:pt x="115" y="70"/>
                    </a:lnTo>
                    <a:lnTo>
                      <a:pt x="115" y="5"/>
                    </a:lnTo>
                    <a:lnTo>
                      <a:pt x="115" y="25"/>
                    </a:lnTo>
                    <a:lnTo>
                      <a:pt x="120" y="20"/>
                    </a:lnTo>
                    <a:lnTo>
                      <a:pt x="120" y="70"/>
                    </a:lnTo>
                    <a:lnTo>
                      <a:pt x="120" y="10"/>
                    </a:lnTo>
                    <a:lnTo>
                      <a:pt x="120" y="65"/>
                    </a:lnTo>
                    <a:lnTo>
                      <a:pt x="125" y="60"/>
                    </a:lnTo>
                    <a:lnTo>
                      <a:pt x="125" y="65"/>
                    </a:lnTo>
                    <a:lnTo>
                      <a:pt x="125" y="15"/>
                    </a:lnTo>
                    <a:lnTo>
                      <a:pt x="125" y="20"/>
                    </a:lnTo>
                    <a:lnTo>
                      <a:pt x="130" y="15"/>
                    </a:lnTo>
                    <a:lnTo>
                      <a:pt x="130" y="80"/>
                    </a:lnTo>
                    <a:lnTo>
                      <a:pt x="130" y="10"/>
                    </a:lnTo>
                    <a:lnTo>
                      <a:pt x="130" y="60"/>
                    </a:lnTo>
                    <a:lnTo>
                      <a:pt x="135" y="65"/>
                    </a:lnTo>
                    <a:lnTo>
                      <a:pt x="135" y="75"/>
                    </a:lnTo>
                    <a:lnTo>
                      <a:pt x="135" y="10"/>
                    </a:lnTo>
                    <a:lnTo>
                      <a:pt x="135" y="30"/>
                    </a:lnTo>
                    <a:lnTo>
                      <a:pt x="139" y="25"/>
                    </a:lnTo>
                    <a:lnTo>
                      <a:pt x="139" y="65"/>
                    </a:lnTo>
                    <a:lnTo>
                      <a:pt x="139" y="10"/>
                    </a:lnTo>
                    <a:lnTo>
                      <a:pt x="139" y="30"/>
                    </a:lnTo>
                    <a:lnTo>
                      <a:pt x="144" y="25"/>
                    </a:lnTo>
                    <a:lnTo>
                      <a:pt x="144" y="75"/>
                    </a:lnTo>
                    <a:lnTo>
                      <a:pt x="144" y="10"/>
                    </a:lnTo>
                    <a:lnTo>
                      <a:pt x="144" y="65"/>
                    </a:lnTo>
                    <a:lnTo>
                      <a:pt x="149" y="60"/>
                    </a:lnTo>
                    <a:lnTo>
                      <a:pt x="149" y="75"/>
                    </a:lnTo>
                    <a:lnTo>
                      <a:pt x="149" y="10"/>
                    </a:lnTo>
                    <a:lnTo>
                      <a:pt x="149" y="15"/>
                    </a:lnTo>
                    <a:lnTo>
                      <a:pt x="154" y="20"/>
                    </a:lnTo>
                    <a:lnTo>
                      <a:pt x="154" y="75"/>
                    </a:lnTo>
                    <a:lnTo>
                      <a:pt x="154" y="10"/>
                    </a:lnTo>
                    <a:lnTo>
                      <a:pt x="154" y="35"/>
                    </a:lnTo>
                    <a:lnTo>
                      <a:pt x="159" y="4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87"/>
              <p:cNvSpPr>
                <a:spLocks/>
              </p:cNvSpPr>
              <p:nvPr/>
            </p:nvSpPr>
            <p:spPr bwMode="auto">
              <a:xfrm>
                <a:off x="5037137" y="3255963"/>
                <a:ext cx="260350" cy="274638"/>
              </a:xfrm>
              <a:custGeom>
                <a:avLst/>
                <a:gdLst>
                  <a:gd name="T0" fmla="*/ 0 w 164"/>
                  <a:gd name="T1" fmla="*/ 39 h 173"/>
                  <a:gd name="T2" fmla="*/ 5 w 164"/>
                  <a:gd name="T3" fmla="*/ 99 h 173"/>
                  <a:gd name="T4" fmla="*/ 10 w 164"/>
                  <a:gd name="T5" fmla="*/ 49 h 173"/>
                  <a:gd name="T6" fmla="*/ 10 w 164"/>
                  <a:gd name="T7" fmla="*/ 74 h 173"/>
                  <a:gd name="T8" fmla="*/ 15 w 164"/>
                  <a:gd name="T9" fmla="*/ 34 h 173"/>
                  <a:gd name="T10" fmla="*/ 20 w 164"/>
                  <a:gd name="T11" fmla="*/ 99 h 173"/>
                  <a:gd name="T12" fmla="*/ 25 w 164"/>
                  <a:gd name="T13" fmla="*/ 44 h 173"/>
                  <a:gd name="T14" fmla="*/ 25 w 164"/>
                  <a:gd name="T15" fmla="*/ 54 h 173"/>
                  <a:gd name="T16" fmla="*/ 30 w 164"/>
                  <a:gd name="T17" fmla="*/ 34 h 173"/>
                  <a:gd name="T18" fmla="*/ 35 w 164"/>
                  <a:gd name="T19" fmla="*/ 114 h 173"/>
                  <a:gd name="T20" fmla="*/ 40 w 164"/>
                  <a:gd name="T21" fmla="*/ 84 h 173"/>
                  <a:gd name="T22" fmla="*/ 40 w 164"/>
                  <a:gd name="T23" fmla="*/ 84 h 173"/>
                  <a:gd name="T24" fmla="*/ 45 w 164"/>
                  <a:gd name="T25" fmla="*/ 29 h 173"/>
                  <a:gd name="T26" fmla="*/ 50 w 164"/>
                  <a:gd name="T27" fmla="*/ 109 h 173"/>
                  <a:gd name="T28" fmla="*/ 55 w 164"/>
                  <a:gd name="T29" fmla="*/ 74 h 173"/>
                  <a:gd name="T30" fmla="*/ 55 w 164"/>
                  <a:gd name="T31" fmla="*/ 39 h 173"/>
                  <a:gd name="T32" fmla="*/ 60 w 164"/>
                  <a:gd name="T33" fmla="*/ 34 h 173"/>
                  <a:gd name="T34" fmla="*/ 65 w 164"/>
                  <a:gd name="T35" fmla="*/ 99 h 173"/>
                  <a:gd name="T36" fmla="*/ 70 w 164"/>
                  <a:gd name="T37" fmla="*/ 39 h 173"/>
                  <a:gd name="T38" fmla="*/ 70 w 164"/>
                  <a:gd name="T39" fmla="*/ 94 h 173"/>
                  <a:gd name="T40" fmla="*/ 75 w 164"/>
                  <a:gd name="T41" fmla="*/ 29 h 173"/>
                  <a:gd name="T42" fmla="*/ 80 w 164"/>
                  <a:gd name="T43" fmla="*/ 99 h 173"/>
                  <a:gd name="T44" fmla="*/ 85 w 164"/>
                  <a:gd name="T45" fmla="*/ 49 h 173"/>
                  <a:gd name="T46" fmla="*/ 85 w 164"/>
                  <a:gd name="T47" fmla="*/ 84 h 173"/>
                  <a:gd name="T48" fmla="*/ 90 w 164"/>
                  <a:gd name="T49" fmla="*/ 24 h 173"/>
                  <a:gd name="T50" fmla="*/ 95 w 164"/>
                  <a:gd name="T51" fmla="*/ 104 h 173"/>
                  <a:gd name="T52" fmla="*/ 100 w 164"/>
                  <a:gd name="T53" fmla="*/ 79 h 173"/>
                  <a:gd name="T54" fmla="*/ 100 w 164"/>
                  <a:gd name="T55" fmla="*/ 79 h 173"/>
                  <a:gd name="T56" fmla="*/ 105 w 164"/>
                  <a:gd name="T57" fmla="*/ 29 h 173"/>
                  <a:gd name="T58" fmla="*/ 110 w 164"/>
                  <a:gd name="T59" fmla="*/ 104 h 173"/>
                  <a:gd name="T60" fmla="*/ 115 w 164"/>
                  <a:gd name="T61" fmla="*/ 84 h 173"/>
                  <a:gd name="T62" fmla="*/ 115 w 164"/>
                  <a:gd name="T63" fmla="*/ 39 h 173"/>
                  <a:gd name="T64" fmla="*/ 120 w 164"/>
                  <a:gd name="T65" fmla="*/ 24 h 173"/>
                  <a:gd name="T66" fmla="*/ 124 w 164"/>
                  <a:gd name="T67" fmla="*/ 84 h 173"/>
                  <a:gd name="T68" fmla="*/ 129 w 164"/>
                  <a:gd name="T69" fmla="*/ 89 h 173"/>
                  <a:gd name="T70" fmla="*/ 129 w 164"/>
                  <a:gd name="T71" fmla="*/ 64 h 173"/>
                  <a:gd name="T72" fmla="*/ 134 w 164"/>
                  <a:gd name="T73" fmla="*/ 64 h 173"/>
                  <a:gd name="T74" fmla="*/ 144 w 164"/>
                  <a:gd name="T75" fmla="*/ 64 h 173"/>
                  <a:gd name="T76" fmla="*/ 144 w 164"/>
                  <a:gd name="T77" fmla="*/ 64 h 173"/>
                  <a:gd name="T78" fmla="*/ 154 w 164"/>
                  <a:gd name="T79" fmla="*/ 69 h 173"/>
                  <a:gd name="T80" fmla="*/ 159 w 164"/>
                  <a:gd name="T81" fmla="*/ 69 h 173"/>
                  <a:gd name="T82" fmla="*/ 159 w 164"/>
                  <a:gd name="T83" fmla="*/ 6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4" h="173">
                    <a:moveTo>
                      <a:pt x="0" y="64"/>
                    </a:moveTo>
                    <a:lnTo>
                      <a:pt x="0" y="104"/>
                    </a:lnTo>
                    <a:lnTo>
                      <a:pt x="0" y="39"/>
                    </a:lnTo>
                    <a:lnTo>
                      <a:pt x="0" y="74"/>
                    </a:lnTo>
                    <a:lnTo>
                      <a:pt x="5" y="69"/>
                    </a:lnTo>
                    <a:lnTo>
                      <a:pt x="5" y="99"/>
                    </a:lnTo>
                    <a:lnTo>
                      <a:pt x="5" y="34"/>
                    </a:lnTo>
                    <a:lnTo>
                      <a:pt x="5" y="54"/>
                    </a:lnTo>
                    <a:lnTo>
                      <a:pt x="10" y="49"/>
                    </a:lnTo>
                    <a:lnTo>
                      <a:pt x="10" y="94"/>
                    </a:lnTo>
                    <a:lnTo>
                      <a:pt x="10" y="34"/>
                    </a:lnTo>
                    <a:lnTo>
                      <a:pt x="10" y="74"/>
                    </a:lnTo>
                    <a:lnTo>
                      <a:pt x="15" y="79"/>
                    </a:lnTo>
                    <a:lnTo>
                      <a:pt x="15" y="94"/>
                    </a:lnTo>
                    <a:lnTo>
                      <a:pt x="15" y="34"/>
                    </a:lnTo>
                    <a:lnTo>
                      <a:pt x="15" y="89"/>
                    </a:lnTo>
                    <a:lnTo>
                      <a:pt x="20" y="84"/>
                    </a:lnTo>
                    <a:lnTo>
                      <a:pt x="20" y="99"/>
                    </a:lnTo>
                    <a:lnTo>
                      <a:pt x="20" y="34"/>
                    </a:lnTo>
                    <a:lnTo>
                      <a:pt x="20" y="39"/>
                    </a:lnTo>
                    <a:lnTo>
                      <a:pt x="25" y="44"/>
                    </a:lnTo>
                    <a:lnTo>
                      <a:pt x="25" y="94"/>
                    </a:lnTo>
                    <a:lnTo>
                      <a:pt x="25" y="29"/>
                    </a:lnTo>
                    <a:lnTo>
                      <a:pt x="25" y="54"/>
                    </a:lnTo>
                    <a:lnTo>
                      <a:pt x="30" y="59"/>
                    </a:lnTo>
                    <a:lnTo>
                      <a:pt x="30" y="94"/>
                    </a:lnTo>
                    <a:lnTo>
                      <a:pt x="30" y="34"/>
                    </a:lnTo>
                    <a:lnTo>
                      <a:pt x="30" y="74"/>
                    </a:lnTo>
                    <a:lnTo>
                      <a:pt x="35" y="79"/>
                    </a:lnTo>
                    <a:lnTo>
                      <a:pt x="35" y="114"/>
                    </a:lnTo>
                    <a:lnTo>
                      <a:pt x="35" y="59"/>
                    </a:lnTo>
                    <a:lnTo>
                      <a:pt x="35" y="79"/>
                    </a:lnTo>
                    <a:lnTo>
                      <a:pt x="40" y="84"/>
                    </a:lnTo>
                    <a:lnTo>
                      <a:pt x="40" y="99"/>
                    </a:lnTo>
                    <a:lnTo>
                      <a:pt x="40" y="34"/>
                    </a:lnTo>
                    <a:lnTo>
                      <a:pt x="40" y="84"/>
                    </a:lnTo>
                    <a:lnTo>
                      <a:pt x="45" y="89"/>
                    </a:lnTo>
                    <a:lnTo>
                      <a:pt x="45" y="104"/>
                    </a:lnTo>
                    <a:lnTo>
                      <a:pt x="45" y="29"/>
                    </a:lnTo>
                    <a:lnTo>
                      <a:pt x="45" y="89"/>
                    </a:lnTo>
                    <a:lnTo>
                      <a:pt x="50" y="94"/>
                    </a:lnTo>
                    <a:lnTo>
                      <a:pt x="50" y="109"/>
                    </a:lnTo>
                    <a:lnTo>
                      <a:pt x="50" y="34"/>
                    </a:lnTo>
                    <a:lnTo>
                      <a:pt x="50" y="69"/>
                    </a:lnTo>
                    <a:lnTo>
                      <a:pt x="55" y="74"/>
                    </a:lnTo>
                    <a:lnTo>
                      <a:pt x="55" y="99"/>
                    </a:lnTo>
                    <a:lnTo>
                      <a:pt x="55" y="34"/>
                    </a:lnTo>
                    <a:lnTo>
                      <a:pt x="55" y="39"/>
                    </a:lnTo>
                    <a:lnTo>
                      <a:pt x="60" y="44"/>
                    </a:lnTo>
                    <a:lnTo>
                      <a:pt x="60" y="99"/>
                    </a:lnTo>
                    <a:lnTo>
                      <a:pt x="60" y="34"/>
                    </a:lnTo>
                    <a:lnTo>
                      <a:pt x="60" y="89"/>
                    </a:lnTo>
                    <a:lnTo>
                      <a:pt x="65" y="84"/>
                    </a:lnTo>
                    <a:lnTo>
                      <a:pt x="65" y="99"/>
                    </a:lnTo>
                    <a:lnTo>
                      <a:pt x="65" y="29"/>
                    </a:lnTo>
                    <a:lnTo>
                      <a:pt x="65" y="34"/>
                    </a:lnTo>
                    <a:lnTo>
                      <a:pt x="70" y="39"/>
                    </a:lnTo>
                    <a:lnTo>
                      <a:pt x="70" y="104"/>
                    </a:lnTo>
                    <a:lnTo>
                      <a:pt x="70" y="24"/>
                    </a:lnTo>
                    <a:lnTo>
                      <a:pt x="70" y="94"/>
                    </a:lnTo>
                    <a:lnTo>
                      <a:pt x="75" y="89"/>
                    </a:lnTo>
                    <a:lnTo>
                      <a:pt x="75" y="104"/>
                    </a:lnTo>
                    <a:lnTo>
                      <a:pt x="75" y="29"/>
                    </a:lnTo>
                    <a:lnTo>
                      <a:pt x="75" y="64"/>
                    </a:lnTo>
                    <a:lnTo>
                      <a:pt x="80" y="59"/>
                    </a:lnTo>
                    <a:lnTo>
                      <a:pt x="80" y="99"/>
                    </a:lnTo>
                    <a:lnTo>
                      <a:pt x="80" y="29"/>
                    </a:lnTo>
                    <a:lnTo>
                      <a:pt x="80" y="54"/>
                    </a:lnTo>
                    <a:lnTo>
                      <a:pt x="85" y="49"/>
                    </a:lnTo>
                    <a:lnTo>
                      <a:pt x="85" y="109"/>
                    </a:lnTo>
                    <a:lnTo>
                      <a:pt x="85" y="29"/>
                    </a:lnTo>
                    <a:lnTo>
                      <a:pt x="85" y="84"/>
                    </a:lnTo>
                    <a:lnTo>
                      <a:pt x="90" y="89"/>
                    </a:lnTo>
                    <a:lnTo>
                      <a:pt x="90" y="104"/>
                    </a:lnTo>
                    <a:lnTo>
                      <a:pt x="90" y="24"/>
                    </a:lnTo>
                    <a:lnTo>
                      <a:pt x="90" y="34"/>
                    </a:lnTo>
                    <a:lnTo>
                      <a:pt x="95" y="49"/>
                    </a:lnTo>
                    <a:lnTo>
                      <a:pt x="95" y="104"/>
                    </a:lnTo>
                    <a:lnTo>
                      <a:pt x="95" y="19"/>
                    </a:lnTo>
                    <a:lnTo>
                      <a:pt x="95" y="79"/>
                    </a:lnTo>
                    <a:lnTo>
                      <a:pt x="100" y="79"/>
                    </a:lnTo>
                    <a:lnTo>
                      <a:pt x="100" y="99"/>
                    </a:lnTo>
                    <a:lnTo>
                      <a:pt x="100" y="34"/>
                    </a:lnTo>
                    <a:lnTo>
                      <a:pt x="100" y="79"/>
                    </a:lnTo>
                    <a:lnTo>
                      <a:pt x="105" y="74"/>
                    </a:lnTo>
                    <a:lnTo>
                      <a:pt x="105" y="114"/>
                    </a:lnTo>
                    <a:lnTo>
                      <a:pt x="105" y="29"/>
                    </a:lnTo>
                    <a:lnTo>
                      <a:pt x="105" y="44"/>
                    </a:lnTo>
                    <a:lnTo>
                      <a:pt x="110" y="44"/>
                    </a:lnTo>
                    <a:lnTo>
                      <a:pt x="110" y="104"/>
                    </a:lnTo>
                    <a:lnTo>
                      <a:pt x="110" y="29"/>
                    </a:lnTo>
                    <a:lnTo>
                      <a:pt x="110" y="89"/>
                    </a:lnTo>
                    <a:lnTo>
                      <a:pt x="115" y="84"/>
                    </a:lnTo>
                    <a:lnTo>
                      <a:pt x="115" y="99"/>
                    </a:lnTo>
                    <a:lnTo>
                      <a:pt x="115" y="29"/>
                    </a:lnTo>
                    <a:lnTo>
                      <a:pt x="115" y="39"/>
                    </a:lnTo>
                    <a:lnTo>
                      <a:pt x="120" y="44"/>
                    </a:lnTo>
                    <a:lnTo>
                      <a:pt x="120" y="99"/>
                    </a:lnTo>
                    <a:lnTo>
                      <a:pt x="120" y="24"/>
                    </a:lnTo>
                    <a:lnTo>
                      <a:pt x="120" y="54"/>
                    </a:lnTo>
                    <a:lnTo>
                      <a:pt x="124" y="49"/>
                    </a:lnTo>
                    <a:lnTo>
                      <a:pt x="124" y="84"/>
                    </a:lnTo>
                    <a:lnTo>
                      <a:pt x="124" y="9"/>
                    </a:lnTo>
                    <a:lnTo>
                      <a:pt x="124" y="29"/>
                    </a:lnTo>
                    <a:lnTo>
                      <a:pt x="129" y="89"/>
                    </a:lnTo>
                    <a:lnTo>
                      <a:pt x="129" y="139"/>
                    </a:lnTo>
                    <a:lnTo>
                      <a:pt x="129" y="0"/>
                    </a:lnTo>
                    <a:lnTo>
                      <a:pt x="129" y="64"/>
                    </a:lnTo>
                    <a:lnTo>
                      <a:pt x="134" y="59"/>
                    </a:lnTo>
                    <a:lnTo>
                      <a:pt x="134" y="69"/>
                    </a:lnTo>
                    <a:lnTo>
                      <a:pt x="134" y="64"/>
                    </a:lnTo>
                    <a:lnTo>
                      <a:pt x="139" y="69"/>
                    </a:lnTo>
                    <a:lnTo>
                      <a:pt x="139" y="59"/>
                    </a:lnTo>
                    <a:lnTo>
                      <a:pt x="144" y="64"/>
                    </a:lnTo>
                    <a:lnTo>
                      <a:pt x="144" y="69"/>
                    </a:lnTo>
                    <a:lnTo>
                      <a:pt x="144" y="59"/>
                    </a:lnTo>
                    <a:lnTo>
                      <a:pt x="144" y="64"/>
                    </a:lnTo>
                    <a:lnTo>
                      <a:pt x="149" y="69"/>
                    </a:lnTo>
                    <a:lnTo>
                      <a:pt x="149" y="64"/>
                    </a:lnTo>
                    <a:lnTo>
                      <a:pt x="154" y="69"/>
                    </a:lnTo>
                    <a:lnTo>
                      <a:pt x="154" y="59"/>
                    </a:lnTo>
                    <a:lnTo>
                      <a:pt x="154" y="64"/>
                    </a:lnTo>
                    <a:lnTo>
                      <a:pt x="159" y="69"/>
                    </a:lnTo>
                    <a:lnTo>
                      <a:pt x="159" y="114"/>
                    </a:lnTo>
                    <a:lnTo>
                      <a:pt x="159" y="0"/>
                    </a:lnTo>
                    <a:lnTo>
                      <a:pt x="159" y="64"/>
                    </a:lnTo>
                    <a:lnTo>
                      <a:pt x="164" y="69"/>
                    </a:lnTo>
                    <a:lnTo>
                      <a:pt x="164" y="173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88"/>
              <p:cNvSpPr>
                <a:spLocks/>
              </p:cNvSpPr>
              <p:nvPr/>
            </p:nvSpPr>
            <p:spPr bwMode="auto">
              <a:xfrm>
                <a:off x="5297487" y="3216275"/>
                <a:ext cx="252413" cy="314325"/>
              </a:xfrm>
              <a:custGeom>
                <a:avLst/>
                <a:gdLst>
                  <a:gd name="T0" fmla="*/ 0 w 159"/>
                  <a:gd name="T1" fmla="*/ 84 h 198"/>
                  <a:gd name="T2" fmla="*/ 5 w 159"/>
                  <a:gd name="T3" fmla="*/ 84 h 198"/>
                  <a:gd name="T4" fmla="*/ 10 w 159"/>
                  <a:gd name="T5" fmla="*/ 198 h 198"/>
                  <a:gd name="T6" fmla="*/ 15 w 159"/>
                  <a:gd name="T7" fmla="*/ 64 h 198"/>
                  <a:gd name="T8" fmla="*/ 15 w 159"/>
                  <a:gd name="T9" fmla="*/ 114 h 198"/>
                  <a:gd name="T10" fmla="*/ 20 w 159"/>
                  <a:gd name="T11" fmla="*/ 129 h 198"/>
                  <a:gd name="T12" fmla="*/ 25 w 159"/>
                  <a:gd name="T13" fmla="*/ 59 h 198"/>
                  <a:gd name="T14" fmla="*/ 30 w 159"/>
                  <a:gd name="T15" fmla="*/ 129 h 198"/>
                  <a:gd name="T16" fmla="*/ 35 w 159"/>
                  <a:gd name="T17" fmla="*/ 84 h 198"/>
                  <a:gd name="T18" fmla="*/ 35 w 159"/>
                  <a:gd name="T19" fmla="*/ 69 h 198"/>
                  <a:gd name="T20" fmla="*/ 40 w 159"/>
                  <a:gd name="T21" fmla="*/ 54 h 198"/>
                  <a:gd name="T22" fmla="*/ 45 w 159"/>
                  <a:gd name="T23" fmla="*/ 129 h 198"/>
                  <a:gd name="T24" fmla="*/ 50 w 159"/>
                  <a:gd name="T25" fmla="*/ 79 h 198"/>
                  <a:gd name="T26" fmla="*/ 50 w 159"/>
                  <a:gd name="T27" fmla="*/ 84 h 198"/>
                  <a:gd name="T28" fmla="*/ 55 w 159"/>
                  <a:gd name="T29" fmla="*/ 49 h 198"/>
                  <a:gd name="T30" fmla="*/ 60 w 159"/>
                  <a:gd name="T31" fmla="*/ 124 h 198"/>
                  <a:gd name="T32" fmla="*/ 65 w 159"/>
                  <a:gd name="T33" fmla="*/ 59 h 198"/>
                  <a:gd name="T34" fmla="*/ 65 w 159"/>
                  <a:gd name="T35" fmla="*/ 124 h 198"/>
                  <a:gd name="T36" fmla="*/ 70 w 159"/>
                  <a:gd name="T37" fmla="*/ 49 h 198"/>
                  <a:gd name="T38" fmla="*/ 75 w 159"/>
                  <a:gd name="T39" fmla="*/ 129 h 198"/>
                  <a:gd name="T40" fmla="*/ 80 w 159"/>
                  <a:gd name="T41" fmla="*/ 119 h 198"/>
                  <a:gd name="T42" fmla="*/ 80 w 159"/>
                  <a:gd name="T43" fmla="*/ 54 h 198"/>
                  <a:gd name="T44" fmla="*/ 85 w 159"/>
                  <a:gd name="T45" fmla="*/ 44 h 198"/>
                  <a:gd name="T46" fmla="*/ 90 w 159"/>
                  <a:gd name="T47" fmla="*/ 124 h 198"/>
                  <a:gd name="T48" fmla="*/ 95 w 159"/>
                  <a:gd name="T49" fmla="*/ 89 h 198"/>
                  <a:gd name="T50" fmla="*/ 95 w 159"/>
                  <a:gd name="T51" fmla="*/ 94 h 198"/>
                  <a:gd name="T52" fmla="*/ 100 w 159"/>
                  <a:gd name="T53" fmla="*/ 34 h 198"/>
                  <a:gd name="T54" fmla="*/ 104 w 159"/>
                  <a:gd name="T55" fmla="*/ 129 h 198"/>
                  <a:gd name="T56" fmla="*/ 109 w 159"/>
                  <a:gd name="T57" fmla="*/ 64 h 198"/>
                  <a:gd name="T58" fmla="*/ 109 w 159"/>
                  <a:gd name="T59" fmla="*/ 124 h 198"/>
                  <a:gd name="T60" fmla="*/ 114 w 159"/>
                  <a:gd name="T61" fmla="*/ 44 h 198"/>
                  <a:gd name="T62" fmla="*/ 119 w 159"/>
                  <a:gd name="T63" fmla="*/ 104 h 198"/>
                  <a:gd name="T64" fmla="*/ 124 w 159"/>
                  <a:gd name="T65" fmla="*/ 89 h 198"/>
                  <a:gd name="T66" fmla="*/ 124 w 159"/>
                  <a:gd name="T67" fmla="*/ 94 h 198"/>
                  <a:gd name="T68" fmla="*/ 129 w 159"/>
                  <a:gd name="T69" fmla="*/ 74 h 198"/>
                  <a:gd name="T70" fmla="*/ 134 w 159"/>
                  <a:gd name="T71" fmla="*/ 99 h 198"/>
                  <a:gd name="T72" fmla="*/ 139 w 159"/>
                  <a:gd name="T73" fmla="*/ 94 h 198"/>
                  <a:gd name="T74" fmla="*/ 139 w 159"/>
                  <a:gd name="T75" fmla="*/ 94 h 198"/>
                  <a:gd name="T76" fmla="*/ 144 w 159"/>
                  <a:gd name="T77" fmla="*/ 54 h 198"/>
                  <a:gd name="T78" fmla="*/ 149 w 159"/>
                  <a:gd name="T79" fmla="*/ 30 h 198"/>
                  <a:gd name="T80" fmla="*/ 154 w 159"/>
                  <a:gd name="T81" fmla="*/ 129 h 198"/>
                  <a:gd name="T82" fmla="*/ 159 w 159"/>
                  <a:gd name="T83" fmla="*/ 104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198">
                    <a:moveTo>
                      <a:pt x="0" y="198"/>
                    </a:moveTo>
                    <a:lnTo>
                      <a:pt x="0" y="15"/>
                    </a:lnTo>
                    <a:lnTo>
                      <a:pt x="0" y="84"/>
                    </a:lnTo>
                    <a:lnTo>
                      <a:pt x="5" y="94"/>
                    </a:lnTo>
                    <a:lnTo>
                      <a:pt x="5" y="129"/>
                    </a:lnTo>
                    <a:lnTo>
                      <a:pt x="5" y="84"/>
                    </a:lnTo>
                    <a:lnTo>
                      <a:pt x="5" y="94"/>
                    </a:lnTo>
                    <a:lnTo>
                      <a:pt x="10" y="99"/>
                    </a:lnTo>
                    <a:lnTo>
                      <a:pt x="10" y="198"/>
                    </a:lnTo>
                    <a:lnTo>
                      <a:pt x="10" y="34"/>
                    </a:lnTo>
                    <a:lnTo>
                      <a:pt x="10" y="79"/>
                    </a:lnTo>
                    <a:lnTo>
                      <a:pt x="15" y="64"/>
                    </a:lnTo>
                    <a:lnTo>
                      <a:pt x="15" y="119"/>
                    </a:lnTo>
                    <a:lnTo>
                      <a:pt x="15" y="44"/>
                    </a:lnTo>
                    <a:lnTo>
                      <a:pt x="15" y="114"/>
                    </a:lnTo>
                    <a:lnTo>
                      <a:pt x="20" y="119"/>
                    </a:lnTo>
                    <a:lnTo>
                      <a:pt x="20" y="49"/>
                    </a:lnTo>
                    <a:lnTo>
                      <a:pt x="20" y="129"/>
                    </a:lnTo>
                    <a:lnTo>
                      <a:pt x="25" y="124"/>
                    </a:lnTo>
                    <a:lnTo>
                      <a:pt x="25" y="129"/>
                    </a:lnTo>
                    <a:lnTo>
                      <a:pt x="25" y="59"/>
                    </a:lnTo>
                    <a:lnTo>
                      <a:pt x="25" y="114"/>
                    </a:lnTo>
                    <a:lnTo>
                      <a:pt x="30" y="109"/>
                    </a:lnTo>
                    <a:lnTo>
                      <a:pt x="30" y="129"/>
                    </a:lnTo>
                    <a:lnTo>
                      <a:pt x="30" y="54"/>
                    </a:lnTo>
                    <a:lnTo>
                      <a:pt x="30" y="79"/>
                    </a:lnTo>
                    <a:lnTo>
                      <a:pt x="35" y="84"/>
                    </a:lnTo>
                    <a:lnTo>
                      <a:pt x="35" y="124"/>
                    </a:lnTo>
                    <a:lnTo>
                      <a:pt x="35" y="54"/>
                    </a:lnTo>
                    <a:lnTo>
                      <a:pt x="35" y="69"/>
                    </a:lnTo>
                    <a:lnTo>
                      <a:pt x="40" y="64"/>
                    </a:lnTo>
                    <a:lnTo>
                      <a:pt x="40" y="119"/>
                    </a:lnTo>
                    <a:lnTo>
                      <a:pt x="40" y="54"/>
                    </a:lnTo>
                    <a:lnTo>
                      <a:pt x="40" y="119"/>
                    </a:lnTo>
                    <a:lnTo>
                      <a:pt x="45" y="114"/>
                    </a:lnTo>
                    <a:lnTo>
                      <a:pt x="45" y="129"/>
                    </a:lnTo>
                    <a:lnTo>
                      <a:pt x="45" y="49"/>
                    </a:lnTo>
                    <a:lnTo>
                      <a:pt x="45" y="84"/>
                    </a:lnTo>
                    <a:lnTo>
                      <a:pt x="50" y="79"/>
                    </a:lnTo>
                    <a:lnTo>
                      <a:pt x="50" y="129"/>
                    </a:lnTo>
                    <a:lnTo>
                      <a:pt x="50" y="49"/>
                    </a:lnTo>
                    <a:lnTo>
                      <a:pt x="50" y="84"/>
                    </a:lnTo>
                    <a:lnTo>
                      <a:pt x="55" y="79"/>
                    </a:lnTo>
                    <a:lnTo>
                      <a:pt x="55" y="129"/>
                    </a:lnTo>
                    <a:lnTo>
                      <a:pt x="55" y="49"/>
                    </a:lnTo>
                    <a:lnTo>
                      <a:pt x="55" y="109"/>
                    </a:lnTo>
                    <a:lnTo>
                      <a:pt x="60" y="104"/>
                    </a:lnTo>
                    <a:lnTo>
                      <a:pt x="60" y="124"/>
                    </a:lnTo>
                    <a:lnTo>
                      <a:pt x="60" y="49"/>
                    </a:lnTo>
                    <a:lnTo>
                      <a:pt x="60" y="54"/>
                    </a:lnTo>
                    <a:lnTo>
                      <a:pt x="65" y="59"/>
                    </a:lnTo>
                    <a:lnTo>
                      <a:pt x="65" y="129"/>
                    </a:lnTo>
                    <a:lnTo>
                      <a:pt x="65" y="49"/>
                    </a:lnTo>
                    <a:lnTo>
                      <a:pt x="65" y="124"/>
                    </a:lnTo>
                    <a:lnTo>
                      <a:pt x="70" y="119"/>
                    </a:lnTo>
                    <a:lnTo>
                      <a:pt x="70" y="129"/>
                    </a:lnTo>
                    <a:lnTo>
                      <a:pt x="70" y="49"/>
                    </a:lnTo>
                    <a:lnTo>
                      <a:pt x="70" y="54"/>
                    </a:lnTo>
                    <a:lnTo>
                      <a:pt x="75" y="49"/>
                    </a:lnTo>
                    <a:lnTo>
                      <a:pt x="75" y="129"/>
                    </a:lnTo>
                    <a:lnTo>
                      <a:pt x="75" y="44"/>
                    </a:lnTo>
                    <a:lnTo>
                      <a:pt x="75" y="124"/>
                    </a:lnTo>
                    <a:lnTo>
                      <a:pt x="80" y="119"/>
                    </a:lnTo>
                    <a:lnTo>
                      <a:pt x="80" y="129"/>
                    </a:lnTo>
                    <a:lnTo>
                      <a:pt x="80" y="49"/>
                    </a:lnTo>
                    <a:lnTo>
                      <a:pt x="80" y="54"/>
                    </a:lnTo>
                    <a:lnTo>
                      <a:pt x="85" y="49"/>
                    </a:lnTo>
                    <a:lnTo>
                      <a:pt x="85" y="124"/>
                    </a:lnTo>
                    <a:lnTo>
                      <a:pt x="85" y="44"/>
                    </a:lnTo>
                    <a:lnTo>
                      <a:pt x="85" y="119"/>
                    </a:lnTo>
                    <a:lnTo>
                      <a:pt x="90" y="124"/>
                    </a:lnTo>
                    <a:lnTo>
                      <a:pt x="90" y="124"/>
                    </a:lnTo>
                    <a:lnTo>
                      <a:pt x="90" y="54"/>
                    </a:lnTo>
                    <a:lnTo>
                      <a:pt x="90" y="84"/>
                    </a:lnTo>
                    <a:lnTo>
                      <a:pt x="95" y="89"/>
                    </a:lnTo>
                    <a:lnTo>
                      <a:pt x="95" y="159"/>
                    </a:lnTo>
                    <a:lnTo>
                      <a:pt x="95" y="0"/>
                    </a:lnTo>
                    <a:lnTo>
                      <a:pt x="95" y="94"/>
                    </a:lnTo>
                    <a:lnTo>
                      <a:pt x="100" y="99"/>
                    </a:lnTo>
                    <a:lnTo>
                      <a:pt x="100" y="134"/>
                    </a:lnTo>
                    <a:lnTo>
                      <a:pt x="100" y="34"/>
                    </a:lnTo>
                    <a:lnTo>
                      <a:pt x="100" y="74"/>
                    </a:lnTo>
                    <a:lnTo>
                      <a:pt x="104" y="79"/>
                    </a:lnTo>
                    <a:lnTo>
                      <a:pt x="104" y="129"/>
                    </a:lnTo>
                    <a:lnTo>
                      <a:pt x="104" y="49"/>
                    </a:lnTo>
                    <a:lnTo>
                      <a:pt x="104" y="59"/>
                    </a:lnTo>
                    <a:lnTo>
                      <a:pt x="109" y="64"/>
                    </a:lnTo>
                    <a:lnTo>
                      <a:pt x="109" y="139"/>
                    </a:lnTo>
                    <a:lnTo>
                      <a:pt x="109" y="39"/>
                    </a:lnTo>
                    <a:lnTo>
                      <a:pt x="109" y="124"/>
                    </a:lnTo>
                    <a:lnTo>
                      <a:pt x="114" y="119"/>
                    </a:lnTo>
                    <a:lnTo>
                      <a:pt x="114" y="139"/>
                    </a:lnTo>
                    <a:lnTo>
                      <a:pt x="114" y="44"/>
                    </a:lnTo>
                    <a:lnTo>
                      <a:pt x="114" y="79"/>
                    </a:lnTo>
                    <a:lnTo>
                      <a:pt x="119" y="74"/>
                    </a:lnTo>
                    <a:lnTo>
                      <a:pt x="119" y="104"/>
                    </a:lnTo>
                    <a:lnTo>
                      <a:pt x="119" y="74"/>
                    </a:lnTo>
                    <a:lnTo>
                      <a:pt x="119" y="84"/>
                    </a:lnTo>
                    <a:lnTo>
                      <a:pt x="124" y="89"/>
                    </a:lnTo>
                    <a:lnTo>
                      <a:pt x="124" y="104"/>
                    </a:lnTo>
                    <a:lnTo>
                      <a:pt x="124" y="64"/>
                    </a:lnTo>
                    <a:lnTo>
                      <a:pt x="124" y="94"/>
                    </a:lnTo>
                    <a:lnTo>
                      <a:pt x="129" y="89"/>
                    </a:lnTo>
                    <a:lnTo>
                      <a:pt x="129" y="109"/>
                    </a:lnTo>
                    <a:lnTo>
                      <a:pt x="129" y="74"/>
                    </a:lnTo>
                    <a:lnTo>
                      <a:pt x="129" y="94"/>
                    </a:lnTo>
                    <a:lnTo>
                      <a:pt x="134" y="84"/>
                    </a:lnTo>
                    <a:lnTo>
                      <a:pt x="134" y="99"/>
                    </a:lnTo>
                    <a:lnTo>
                      <a:pt x="134" y="74"/>
                    </a:lnTo>
                    <a:lnTo>
                      <a:pt x="134" y="89"/>
                    </a:lnTo>
                    <a:lnTo>
                      <a:pt x="139" y="94"/>
                    </a:lnTo>
                    <a:lnTo>
                      <a:pt x="139" y="104"/>
                    </a:lnTo>
                    <a:lnTo>
                      <a:pt x="139" y="79"/>
                    </a:lnTo>
                    <a:lnTo>
                      <a:pt x="139" y="94"/>
                    </a:lnTo>
                    <a:lnTo>
                      <a:pt x="144" y="89"/>
                    </a:lnTo>
                    <a:lnTo>
                      <a:pt x="144" y="104"/>
                    </a:lnTo>
                    <a:lnTo>
                      <a:pt x="144" y="54"/>
                    </a:lnTo>
                    <a:lnTo>
                      <a:pt x="149" y="49"/>
                    </a:lnTo>
                    <a:lnTo>
                      <a:pt x="149" y="129"/>
                    </a:lnTo>
                    <a:lnTo>
                      <a:pt x="149" y="30"/>
                    </a:lnTo>
                    <a:lnTo>
                      <a:pt x="149" y="109"/>
                    </a:lnTo>
                    <a:lnTo>
                      <a:pt x="154" y="104"/>
                    </a:lnTo>
                    <a:lnTo>
                      <a:pt x="154" y="129"/>
                    </a:lnTo>
                    <a:lnTo>
                      <a:pt x="154" y="44"/>
                    </a:lnTo>
                    <a:lnTo>
                      <a:pt x="154" y="109"/>
                    </a:lnTo>
                    <a:lnTo>
                      <a:pt x="159" y="104"/>
                    </a:lnTo>
                    <a:lnTo>
                      <a:pt x="159" y="109"/>
                    </a:lnTo>
                    <a:lnTo>
                      <a:pt x="159" y="4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89"/>
              <p:cNvSpPr>
                <a:spLocks/>
              </p:cNvSpPr>
              <p:nvPr/>
            </p:nvSpPr>
            <p:spPr bwMode="auto">
              <a:xfrm>
                <a:off x="5549900" y="3113088"/>
                <a:ext cx="276225" cy="661988"/>
              </a:xfrm>
              <a:custGeom>
                <a:avLst/>
                <a:gdLst>
                  <a:gd name="T0" fmla="*/ 5 w 174"/>
                  <a:gd name="T1" fmla="*/ 149 h 417"/>
                  <a:gd name="T2" fmla="*/ 5 w 174"/>
                  <a:gd name="T3" fmla="*/ 154 h 417"/>
                  <a:gd name="T4" fmla="*/ 10 w 174"/>
                  <a:gd name="T5" fmla="*/ 174 h 417"/>
                  <a:gd name="T6" fmla="*/ 15 w 174"/>
                  <a:gd name="T7" fmla="*/ 129 h 417"/>
                  <a:gd name="T8" fmla="*/ 20 w 174"/>
                  <a:gd name="T9" fmla="*/ 114 h 417"/>
                  <a:gd name="T10" fmla="*/ 25 w 174"/>
                  <a:gd name="T11" fmla="*/ 224 h 417"/>
                  <a:gd name="T12" fmla="*/ 30 w 174"/>
                  <a:gd name="T13" fmla="*/ 154 h 417"/>
                  <a:gd name="T14" fmla="*/ 30 w 174"/>
                  <a:gd name="T15" fmla="*/ 154 h 417"/>
                  <a:gd name="T16" fmla="*/ 35 w 174"/>
                  <a:gd name="T17" fmla="*/ 25 h 417"/>
                  <a:gd name="T18" fmla="*/ 40 w 174"/>
                  <a:gd name="T19" fmla="*/ 194 h 417"/>
                  <a:gd name="T20" fmla="*/ 45 w 174"/>
                  <a:gd name="T21" fmla="*/ 149 h 417"/>
                  <a:gd name="T22" fmla="*/ 45 w 174"/>
                  <a:gd name="T23" fmla="*/ 144 h 417"/>
                  <a:gd name="T24" fmla="*/ 50 w 174"/>
                  <a:gd name="T25" fmla="*/ 0 h 417"/>
                  <a:gd name="T26" fmla="*/ 55 w 174"/>
                  <a:gd name="T27" fmla="*/ 268 h 417"/>
                  <a:gd name="T28" fmla="*/ 60 w 174"/>
                  <a:gd name="T29" fmla="*/ 174 h 417"/>
                  <a:gd name="T30" fmla="*/ 60 w 174"/>
                  <a:gd name="T31" fmla="*/ 159 h 417"/>
                  <a:gd name="T32" fmla="*/ 65 w 174"/>
                  <a:gd name="T33" fmla="*/ 10 h 417"/>
                  <a:gd name="T34" fmla="*/ 70 w 174"/>
                  <a:gd name="T35" fmla="*/ 159 h 417"/>
                  <a:gd name="T36" fmla="*/ 75 w 174"/>
                  <a:gd name="T37" fmla="*/ 169 h 417"/>
                  <a:gd name="T38" fmla="*/ 80 w 174"/>
                  <a:gd name="T39" fmla="*/ 159 h 417"/>
                  <a:gd name="T40" fmla="*/ 80 w 174"/>
                  <a:gd name="T41" fmla="*/ 154 h 417"/>
                  <a:gd name="T42" fmla="*/ 85 w 174"/>
                  <a:gd name="T43" fmla="*/ 144 h 417"/>
                  <a:gd name="T44" fmla="*/ 89 w 174"/>
                  <a:gd name="T45" fmla="*/ 159 h 417"/>
                  <a:gd name="T46" fmla="*/ 94 w 174"/>
                  <a:gd name="T47" fmla="*/ 149 h 417"/>
                  <a:gd name="T48" fmla="*/ 94 w 174"/>
                  <a:gd name="T49" fmla="*/ 164 h 417"/>
                  <a:gd name="T50" fmla="*/ 99 w 174"/>
                  <a:gd name="T51" fmla="*/ 124 h 417"/>
                  <a:gd name="T52" fmla="*/ 104 w 174"/>
                  <a:gd name="T53" fmla="*/ 104 h 417"/>
                  <a:gd name="T54" fmla="*/ 109 w 174"/>
                  <a:gd name="T55" fmla="*/ 154 h 417"/>
                  <a:gd name="T56" fmla="*/ 119 w 174"/>
                  <a:gd name="T57" fmla="*/ 154 h 417"/>
                  <a:gd name="T58" fmla="*/ 124 w 174"/>
                  <a:gd name="T59" fmla="*/ 149 h 417"/>
                  <a:gd name="T60" fmla="*/ 129 w 174"/>
                  <a:gd name="T61" fmla="*/ 159 h 417"/>
                  <a:gd name="T62" fmla="*/ 134 w 174"/>
                  <a:gd name="T63" fmla="*/ 159 h 417"/>
                  <a:gd name="T64" fmla="*/ 139 w 174"/>
                  <a:gd name="T65" fmla="*/ 159 h 417"/>
                  <a:gd name="T66" fmla="*/ 139 w 174"/>
                  <a:gd name="T67" fmla="*/ 154 h 417"/>
                  <a:gd name="T68" fmla="*/ 144 w 174"/>
                  <a:gd name="T69" fmla="*/ 154 h 417"/>
                  <a:gd name="T70" fmla="*/ 149 w 174"/>
                  <a:gd name="T71" fmla="*/ 124 h 417"/>
                  <a:gd name="T72" fmla="*/ 154 w 174"/>
                  <a:gd name="T73" fmla="*/ 258 h 417"/>
                  <a:gd name="T74" fmla="*/ 159 w 174"/>
                  <a:gd name="T75" fmla="*/ 199 h 417"/>
                  <a:gd name="T76" fmla="*/ 159 w 174"/>
                  <a:gd name="T77" fmla="*/ 149 h 417"/>
                  <a:gd name="T78" fmla="*/ 164 w 174"/>
                  <a:gd name="T79" fmla="*/ 40 h 417"/>
                  <a:gd name="T80" fmla="*/ 169 w 174"/>
                  <a:gd name="T81" fmla="*/ 397 h 417"/>
                  <a:gd name="T82" fmla="*/ 174 w 174"/>
                  <a:gd name="T83" fmla="*/ 124 h 4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74" h="417">
                    <a:moveTo>
                      <a:pt x="0" y="114"/>
                    </a:moveTo>
                    <a:lnTo>
                      <a:pt x="0" y="154"/>
                    </a:lnTo>
                    <a:lnTo>
                      <a:pt x="5" y="149"/>
                    </a:lnTo>
                    <a:lnTo>
                      <a:pt x="5" y="164"/>
                    </a:lnTo>
                    <a:lnTo>
                      <a:pt x="5" y="134"/>
                    </a:lnTo>
                    <a:lnTo>
                      <a:pt x="5" y="154"/>
                    </a:lnTo>
                    <a:lnTo>
                      <a:pt x="10" y="159"/>
                    </a:lnTo>
                    <a:lnTo>
                      <a:pt x="10" y="144"/>
                    </a:lnTo>
                    <a:lnTo>
                      <a:pt x="10" y="174"/>
                    </a:lnTo>
                    <a:lnTo>
                      <a:pt x="15" y="164"/>
                    </a:lnTo>
                    <a:lnTo>
                      <a:pt x="15" y="234"/>
                    </a:lnTo>
                    <a:lnTo>
                      <a:pt x="15" y="129"/>
                    </a:lnTo>
                    <a:lnTo>
                      <a:pt x="15" y="144"/>
                    </a:lnTo>
                    <a:lnTo>
                      <a:pt x="20" y="149"/>
                    </a:lnTo>
                    <a:lnTo>
                      <a:pt x="20" y="114"/>
                    </a:lnTo>
                    <a:lnTo>
                      <a:pt x="20" y="159"/>
                    </a:lnTo>
                    <a:lnTo>
                      <a:pt x="25" y="164"/>
                    </a:lnTo>
                    <a:lnTo>
                      <a:pt x="25" y="224"/>
                    </a:lnTo>
                    <a:lnTo>
                      <a:pt x="25" y="70"/>
                    </a:lnTo>
                    <a:lnTo>
                      <a:pt x="25" y="144"/>
                    </a:lnTo>
                    <a:lnTo>
                      <a:pt x="30" y="154"/>
                    </a:lnTo>
                    <a:lnTo>
                      <a:pt x="30" y="248"/>
                    </a:lnTo>
                    <a:lnTo>
                      <a:pt x="30" y="114"/>
                    </a:lnTo>
                    <a:lnTo>
                      <a:pt x="30" y="154"/>
                    </a:lnTo>
                    <a:lnTo>
                      <a:pt x="35" y="149"/>
                    </a:lnTo>
                    <a:lnTo>
                      <a:pt x="35" y="234"/>
                    </a:lnTo>
                    <a:lnTo>
                      <a:pt x="35" y="25"/>
                    </a:lnTo>
                    <a:lnTo>
                      <a:pt x="35" y="109"/>
                    </a:lnTo>
                    <a:lnTo>
                      <a:pt x="40" y="114"/>
                    </a:lnTo>
                    <a:lnTo>
                      <a:pt x="40" y="194"/>
                    </a:lnTo>
                    <a:lnTo>
                      <a:pt x="40" y="99"/>
                    </a:lnTo>
                    <a:lnTo>
                      <a:pt x="40" y="154"/>
                    </a:lnTo>
                    <a:lnTo>
                      <a:pt x="45" y="149"/>
                    </a:lnTo>
                    <a:lnTo>
                      <a:pt x="45" y="179"/>
                    </a:lnTo>
                    <a:lnTo>
                      <a:pt x="45" y="104"/>
                    </a:lnTo>
                    <a:lnTo>
                      <a:pt x="45" y="144"/>
                    </a:lnTo>
                    <a:lnTo>
                      <a:pt x="50" y="139"/>
                    </a:lnTo>
                    <a:lnTo>
                      <a:pt x="50" y="268"/>
                    </a:lnTo>
                    <a:lnTo>
                      <a:pt x="50" y="0"/>
                    </a:lnTo>
                    <a:lnTo>
                      <a:pt x="50" y="134"/>
                    </a:lnTo>
                    <a:lnTo>
                      <a:pt x="55" y="134"/>
                    </a:lnTo>
                    <a:lnTo>
                      <a:pt x="55" y="268"/>
                    </a:lnTo>
                    <a:lnTo>
                      <a:pt x="55" y="129"/>
                    </a:lnTo>
                    <a:lnTo>
                      <a:pt x="55" y="179"/>
                    </a:lnTo>
                    <a:lnTo>
                      <a:pt x="60" y="174"/>
                    </a:lnTo>
                    <a:lnTo>
                      <a:pt x="60" y="308"/>
                    </a:lnTo>
                    <a:lnTo>
                      <a:pt x="60" y="90"/>
                    </a:lnTo>
                    <a:lnTo>
                      <a:pt x="60" y="159"/>
                    </a:lnTo>
                    <a:lnTo>
                      <a:pt x="65" y="154"/>
                    </a:lnTo>
                    <a:lnTo>
                      <a:pt x="65" y="234"/>
                    </a:lnTo>
                    <a:lnTo>
                      <a:pt x="65" y="10"/>
                    </a:lnTo>
                    <a:lnTo>
                      <a:pt x="65" y="154"/>
                    </a:lnTo>
                    <a:lnTo>
                      <a:pt x="70" y="149"/>
                    </a:lnTo>
                    <a:lnTo>
                      <a:pt x="70" y="159"/>
                    </a:lnTo>
                    <a:lnTo>
                      <a:pt x="70" y="154"/>
                    </a:lnTo>
                    <a:lnTo>
                      <a:pt x="75" y="149"/>
                    </a:lnTo>
                    <a:lnTo>
                      <a:pt x="75" y="169"/>
                    </a:lnTo>
                    <a:lnTo>
                      <a:pt x="75" y="119"/>
                    </a:lnTo>
                    <a:lnTo>
                      <a:pt x="75" y="154"/>
                    </a:lnTo>
                    <a:lnTo>
                      <a:pt x="80" y="159"/>
                    </a:lnTo>
                    <a:lnTo>
                      <a:pt x="80" y="159"/>
                    </a:lnTo>
                    <a:lnTo>
                      <a:pt x="80" y="149"/>
                    </a:lnTo>
                    <a:lnTo>
                      <a:pt x="80" y="154"/>
                    </a:lnTo>
                    <a:lnTo>
                      <a:pt x="85" y="159"/>
                    </a:lnTo>
                    <a:lnTo>
                      <a:pt x="85" y="159"/>
                    </a:lnTo>
                    <a:lnTo>
                      <a:pt x="85" y="144"/>
                    </a:lnTo>
                    <a:lnTo>
                      <a:pt x="85" y="149"/>
                    </a:lnTo>
                    <a:lnTo>
                      <a:pt x="89" y="154"/>
                    </a:lnTo>
                    <a:lnTo>
                      <a:pt x="89" y="159"/>
                    </a:lnTo>
                    <a:lnTo>
                      <a:pt x="89" y="149"/>
                    </a:lnTo>
                    <a:lnTo>
                      <a:pt x="89" y="154"/>
                    </a:lnTo>
                    <a:lnTo>
                      <a:pt x="94" y="149"/>
                    </a:lnTo>
                    <a:lnTo>
                      <a:pt x="94" y="219"/>
                    </a:lnTo>
                    <a:lnTo>
                      <a:pt x="94" y="149"/>
                    </a:lnTo>
                    <a:lnTo>
                      <a:pt x="94" y="164"/>
                    </a:lnTo>
                    <a:lnTo>
                      <a:pt x="99" y="159"/>
                    </a:lnTo>
                    <a:lnTo>
                      <a:pt x="99" y="169"/>
                    </a:lnTo>
                    <a:lnTo>
                      <a:pt x="99" y="124"/>
                    </a:lnTo>
                    <a:lnTo>
                      <a:pt x="104" y="119"/>
                    </a:lnTo>
                    <a:lnTo>
                      <a:pt x="104" y="194"/>
                    </a:lnTo>
                    <a:lnTo>
                      <a:pt x="104" y="104"/>
                    </a:lnTo>
                    <a:lnTo>
                      <a:pt x="104" y="174"/>
                    </a:lnTo>
                    <a:lnTo>
                      <a:pt x="109" y="189"/>
                    </a:lnTo>
                    <a:lnTo>
                      <a:pt x="109" y="154"/>
                    </a:lnTo>
                    <a:lnTo>
                      <a:pt x="119" y="154"/>
                    </a:lnTo>
                    <a:lnTo>
                      <a:pt x="119" y="159"/>
                    </a:lnTo>
                    <a:lnTo>
                      <a:pt x="119" y="154"/>
                    </a:lnTo>
                    <a:lnTo>
                      <a:pt x="124" y="159"/>
                    </a:lnTo>
                    <a:lnTo>
                      <a:pt x="124" y="159"/>
                    </a:lnTo>
                    <a:lnTo>
                      <a:pt x="124" y="149"/>
                    </a:lnTo>
                    <a:lnTo>
                      <a:pt x="124" y="154"/>
                    </a:lnTo>
                    <a:lnTo>
                      <a:pt x="129" y="139"/>
                    </a:lnTo>
                    <a:lnTo>
                      <a:pt x="129" y="159"/>
                    </a:lnTo>
                    <a:lnTo>
                      <a:pt x="129" y="144"/>
                    </a:lnTo>
                    <a:lnTo>
                      <a:pt x="129" y="154"/>
                    </a:lnTo>
                    <a:lnTo>
                      <a:pt x="134" y="159"/>
                    </a:lnTo>
                    <a:lnTo>
                      <a:pt x="134" y="149"/>
                    </a:lnTo>
                    <a:lnTo>
                      <a:pt x="134" y="154"/>
                    </a:lnTo>
                    <a:lnTo>
                      <a:pt x="139" y="159"/>
                    </a:lnTo>
                    <a:lnTo>
                      <a:pt x="139" y="159"/>
                    </a:lnTo>
                    <a:lnTo>
                      <a:pt x="139" y="149"/>
                    </a:lnTo>
                    <a:lnTo>
                      <a:pt x="139" y="154"/>
                    </a:lnTo>
                    <a:lnTo>
                      <a:pt x="144" y="159"/>
                    </a:lnTo>
                    <a:lnTo>
                      <a:pt x="144" y="149"/>
                    </a:lnTo>
                    <a:lnTo>
                      <a:pt x="144" y="154"/>
                    </a:lnTo>
                    <a:lnTo>
                      <a:pt x="149" y="149"/>
                    </a:lnTo>
                    <a:lnTo>
                      <a:pt x="149" y="263"/>
                    </a:lnTo>
                    <a:lnTo>
                      <a:pt x="149" y="124"/>
                    </a:lnTo>
                    <a:lnTo>
                      <a:pt x="149" y="154"/>
                    </a:lnTo>
                    <a:lnTo>
                      <a:pt x="154" y="159"/>
                    </a:lnTo>
                    <a:lnTo>
                      <a:pt x="154" y="258"/>
                    </a:lnTo>
                    <a:lnTo>
                      <a:pt x="154" y="149"/>
                    </a:lnTo>
                    <a:lnTo>
                      <a:pt x="154" y="194"/>
                    </a:lnTo>
                    <a:lnTo>
                      <a:pt x="159" y="199"/>
                    </a:lnTo>
                    <a:lnTo>
                      <a:pt x="159" y="313"/>
                    </a:lnTo>
                    <a:lnTo>
                      <a:pt x="159" y="60"/>
                    </a:lnTo>
                    <a:lnTo>
                      <a:pt x="159" y="149"/>
                    </a:lnTo>
                    <a:lnTo>
                      <a:pt x="164" y="144"/>
                    </a:lnTo>
                    <a:lnTo>
                      <a:pt x="164" y="378"/>
                    </a:lnTo>
                    <a:lnTo>
                      <a:pt x="164" y="40"/>
                    </a:lnTo>
                    <a:lnTo>
                      <a:pt x="164" y="194"/>
                    </a:lnTo>
                    <a:lnTo>
                      <a:pt x="169" y="199"/>
                    </a:lnTo>
                    <a:lnTo>
                      <a:pt x="169" y="397"/>
                    </a:lnTo>
                    <a:lnTo>
                      <a:pt x="169" y="50"/>
                    </a:lnTo>
                    <a:lnTo>
                      <a:pt x="169" y="159"/>
                    </a:lnTo>
                    <a:lnTo>
                      <a:pt x="174" y="124"/>
                    </a:lnTo>
                    <a:lnTo>
                      <a:pt x="174" y="417"/>
                    </a:lnTo>
                    <a:lnTo>
                      <a:pt x="174" y="2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90"/>
              <p:cNvSpPr>
                <a:spLocks/>
              </p:cNvSpPr>
              <p:nvPr/>
            </p:nvSpPr>
            <p:spPr bwMode="auto">
              <a:xfrm>
                <a:off x="5826125" y="3081338"/>
                <a:ext cx="252413" cy="946150"/>
              </a:xfrm>
              <a:custGeom>
                <a:avLst/>
                <a:gdLst>
                  <a:gd name="T0" fmla="*/ 5 w 159"/>
                  <a:gd name="T1" fmla="*/ 154 h 596"/>
                  <a:gd name="T2" fmla="*/ 5 w 159"/>
                  <a:gd name="T3" fmla="*/ 65 h 596"/>
                  <a:gd name="T4" fmla="*/ 10 w 159"/>
                  <a:gd name="T5" fmla="*/ 45 h 596"/>
                  <a:gd name="T6" fmla="*/ 15 w 159"/>
                  <a:gd name="T7" fmla="*/ 452 h 596"/>
                  <a:gd name="T8" fmla="*/ 20 w 159"/>
                  <a:gd name="T9" fmla="*/ 169 h 596"/>
                  <a:gd name="T10" fmla="*/ 20 w 159"/>
                  <a:gd name="T11" fmla="*/ 159 h 596"/>
                  <a:gd name="T12" fmla="*/ 25 w 159"/>
                  <a:gd name="T13" fmla="*/ 35 h 596"/>
                  <a:gd name="T14" fmla="*/ 30 w 159"/>
                  <a:gd name="T15" fmla="*/ 432 h 596"/>
                  <a:gd name="T16" fmla="*/ 35 w 159"/>
                  <a:gd name="T17" fmla="*/ 154 h 596"/>
                  <a:gd name="T18" fmla="*/ 35 w 159"/>
                  <a:gd name="T19" fmla="*/ 204 h 596"/>
                  <a:gd name="T20" fmla="*/ 40 w 159"/>
                  <a:gd name="T21" fmla="*/ 30 h 596"/>
                  <a:gd name="T22" fmla="*/ 45 w 159"/>
                  <a:gd name="T23" fmla="*/ 402 h 596"/>
                  <a:gd name="T24" fmla="*/ 50 w 159"/>
                  <a:gd name="T25" fmla="*/ 164 h 596"/>
                  <a:gd name="T26" fmla="*/ 50 w 159"/>
                  <a:gd name="T27" fmla="*/ 194 h 596"/>
                  <a:gd name="T28" fmla="*/ 55 w 159"/>
                  <a:gd name="T29" fmla="*/ 40 h 596"/>
                  <a:gd name="T30" fmla="*/ 59 w 159"/>
                  <a:gd name="T31" fmla="*/ 457 h 596"/>
                  <a:gd name="T32" fmla="*/ 64 w 159"/>
                  <a:gd name="T33" fmla="*/ 229 h 596"/>
                  <a:gd name="T34" fmla="*/ 64 w 159"/>
                  <a:gd name="T35" fmla="*/ 229 h 596"/>
                  <a:gd name="T36" fmla="*/ 69 w 159"/>
                  <a:gd name="T37" fmla="*/ 60 h 596"/>
                  <a:gd name="T38" fmla="*/ 74 w 159"/>
                  <a:gd name="T39" fmla="*/ 542 h 596"/>
                  <a:gd name="T40" fmla="*/ 79 w 159"/>
                  <a:gd name="T41" fmla="*/ 60 h 596"/>
                  <a:gd name="T42" fmla="*/ 79 w 159"/>
                  <a:gd name="T43" fmla="*/ 169 h 596"/>
                  <a:gd name="T44" fmla="*/ 84 w 159"/>
                  <a:gd name="T45" fmla="*/ 25 h 596"/>
                  <a:gd name="T46" fmla="*/ 89 w 159"/>
                  <a:gd name="T47" fmla="*/ 447 h 596"/>
                  <a:gd name="T48" fmla="*/ 94 w 159"/>
                  <a:gd name="T49" fmla="*/ 189 h 596"/>
                  <a:gd name="T50" fmla="*/ 94 w 159"/>
                  <a:gd name="T51" fmla="*/ 219 h 596"/>
                  <a:gd name="T52" fmla="*/ 99 w 159"/>
                  <a:gd name="T53" fmla="*/ 10 h 596"/>
                  <a:gd name="T54" fmla="*/ 104 w 159"/>
                  <a:gd name="T55" fmla="*/ 422 h 596"/>
                  <a:gd name="T56" fmla="*/ 109 w 159"/>
                  <a:gd name="T57" fmla="*/ 55 h 596"/>
                  <a:gd name="T58" fmla="*/ 114 w 159"/>
                  <a:gd name="T59" fmla="*/ 303 h 596"/>
                  <a:gd name="T60" fmla="*/ 114 w 159"/>
                  <a:gd name="T61" fmla="*/ 164 h 596"/>
                  <a:gd name="T62" fmla="*/ 119 w 159"/>
                  <a:gd name="T63" fmla="*/ 55 h 596"/>
                  <a:gd name="T64" fmla="*/ 124 w 159"/>
                  <a:gd name="T65" fmla="*/ 393 h 596"/>
                  <a:gd name="T66" fmla="*/ 129 w 159"/>
                  <a:gd name="T67" fmla="*/ 179 h 596"/>
                  <a:gd name="T68" fmla="*/ 134 w 159"/>
                  <a:gd name="T69" fmla="*/ 0 h 596"/>
                  <a:gd name="T70" fmla="*/ 134 w 159"/>
                  <a:gd name="T71" fmla="*/ 303 h 596"/>
                  <a:gd name="T72" fmla="*/ 139 w 159"/>
                  <a:gd name="T73" fmla="*/ 15 h 596"/>
                  <a:gd name="T74" fmla="*/ 144 w 159"/>
                  <a:gd name="T75" fmla="*/ 527 h 596"/>
                  <a:gd name="T76" fmla="*/ 149 w 159"/>
                  <a:gd name="T77" fmla="*/ 199 h 596"/>
                  <a:gd name="T78" fmla="*/ 149 w 159"/>
                  <a:gd name="T79" fmla="*/ 209 h 596"/>
                  <a:gd name="T80" fmla="*/ 154 w 159"/>
                  <a:gd name="T81" fmla="*/ 55 h 596"/>
                  <a:gd name="T82" fmla="*/ 159 w 159"/>
                  <a:gd name="T83" fmla="*/ 507 h 5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596">
                    <a:moveTo>
                      <a:pt x="0" y="40"/>
                    </a:moveTo>
                    <a:lnTo>
                      <a:pt x="0" y="159"/>
                    </a:lnTo>
                    <a:lnTo>
                      <a:pt x="5" y="154"/>
                    </a:lnTo>
                    <a:lnTo>
                      <a:pt x="5" y="417"/>
                    </a:lnTo>
                    <a:lnTo>
                      <a:pt x="5" y="30"/>
                    </a:lnTo>
                    <a:lnTo>
                      <a:pt x="5" y="65"/>
                    </a:lnTo>
                    <a:lnTo>
                      <a:pt x="10" y="75"/>
                    </a:lnTo>
                    <a:lnTo>
                      <a:pt x="10" y="442"/>
                    </a:lnTo>
                    <a:lnTo>
                      <a:pt x="10" y="45"/>
                    </a:lnTo>
                    <a:lnTo>
                      <a:pt x="10" y="383"/>
                    </a:lnTo>
                    <a:lnTo>
                      <a:pt x="15" y="407"/>
                    </a:lnTo>
                    <a:lnTo>
                      <a:pt x="15" y="452"/>
                    </a:lnTo>
                    <a:lnTo>
                      <a:pt x="15" y="20"/>
                    </a:lnTo>
                    <a:lnTo>
                      <a:pt x="15" y="179"/>
                    </a:lnTo>
                    <a:lnTo>
                      <a:pt x="20" y="169"/>
                    </a:lnTo>
                    <a:lnTo>
                      <a:pt x="20" y="532"/>
                    </a:lnTo>
                    <a:lnTo>
                      <a:pt x="20" y="20"/>
                    </a:lnTo>
                    <a:lnTo>
                      <a:pt x="20" y="159"/>
                    </a:lnTo>
                    <a:lnTo>
                      <a:pt x="25" y="159"/>
                    </a:lnTo>
                    <a:lnTo>
                      <a:pt x="25" y="412"/>
                    </a:lnTo>
                    <a:lnTo>
                      <a:pt x="25" y="35"/>
                    </a:lnTo>
                    <a:lnTo>
                      <a:pt x="25" y="224"/>
                    </a:lnTo>
                    <a:lnTo>
                      <a:pt x="30" y="229"/>
                    </a:lnTo>
                    <a:lnTo>
                      <a:pt x="30" y="432"/>
                    </a:lnTo>
                    <a:lnTo>
                      <a:pt x="30" y="50"/>
                    </a:lnTo>
                    <a:lnTo>
                      <a:pt x="30" y="179"/>
                    </a:lnTo>
                    <a:lnTo>
                      <a:pt x="35" y="154"/>
                    </a:lnTo>
                    <a:lnTo>
                      <a:pt x="35" y="457"/>
                    </a:lnTo>
                    <a:lnTo>
                      <a:pt x="35" y="45"/>
                    </a:lnTo>
                    <a:lnTo>
                      <a:pt x="35" y="204"/>
                    </a:lnTo>
                    <a:lnTo>
                      <a:pt x="40" y="184"/>
                    </a:lnTo>
                    <a:lnTo>
                      <a:pt x="40" y="393"/>
                    </a:lnTo>
                    <a:lnTo>
                      <a:pt x="40" y="30"/>
                    </a:lnTo>
                    <a:lnTo>
                      <a:pt x="40" y="80"/>
                    </a:lnTo>
                    <a:lnTo>
                      <a:pt x="45" y="85"/>
                    </a:lnTo>
                    <a:lnTo>
                      <a:pt x="45" y="402"/>
                    </a:lnTo>
                    <a:lnTo>
                      <a:pt x="45" y="40"/>
                    </a:lnTo>
                    <a:lnTo>
                      <a:pt x="45" y="159"/>
                    </a:lnTo>
                    <a:lnTo>
                      <a:pt x="50" y="164"/>
                    </a:lnTo>
                    <a:lnTo>
                      <a:pt x="50" y="507"/>
                    </a:lnTo>
                    <a:lnTo>
                      <a:pt x="50" y="25"/>
                    </a:lnTo>
                    <a:lnTo>
                      <a:pt x="50" y="194"/>
                    </a:lnTo>
                    <a:lnTo>
                      <a:pt x="55" y="189"/>
                    </a:lnTo>
                    <a:lnTo>
                      <a:pt x="55" y="412"/>
                    </a:lnTo>
                    <a:lnTo>
                      <a:pt x="55" y="40"/>
                    </a:lnTo>
                    <a:lnTo>
                      <a:pt x="55" y="159"/>
                    </a:lnTo>
                    <a:lnTo>
                      <a:pt x="59" y="154"/>
                    </a:lnTo>
                    <a:lnTo>
                      <a:pt x="59" y="457"/>
                    </a:lnTo>
                    <a:lnTo>
                      <a:pt x="59" y="25"/>
                    </a:lnTo>
                    <a:lnTo>
                      <a:pt x="59" y="209"/>
                    </a:lnTo>
                    <a:lnTo>
                      <a:pt x="64" y="229"/>
                    </a:lnTo>
                    <a:lnTo>
                      <a:pt x="64" y="407"/>
                    </a:lnTo>
                    <a:lnTo>
                      <a:pt x="64" y="40"/>
                    </a:lnTo>
                    <a:lnTo>
                      <a:pt x="64" y="229"/>
                    </a:lnTo>
                    <a:lnTo>
                      <a:pt x="69" y="204"/>
                    </a:lnTo>
                    <a:lnTo>
                      <a:pt x="69" y="452"/>
                    </a:lnTo>
                    <a:lnTo>
                      <a:pt x="69" y="60"/>
                    </a:lnTo>
                    <a:lnTo>
                      <a:pt x="69" y="174"/>
                    </a:lnTo>
                    <a:lnTo>
                      <a:pt x="74" y="169"/>
                    </a:lnTo>
                    <a:lnTo>
                      <a:pt x="74" y="542"/>
                    </a:lnTo>
                    <a:lnTo>
                      <a:pt x="74" y="40"/>
                    </a:lnTo>
                    <a:lnTo>
                      <a:pt x="74" y="65"/>
                    </a:lnTo>
                    <a:lnTo>
                      <a:pt x="79" y="60"/>
                    </a:lnTo>
                    <a:lnTo>
                      <a:pt x="79" y="512"/>
                    </a:lnTo>
                    <a:lnTo>
                      <a:pt x="79" y="5"/>
                    </a:lnTo>
                    <a:lnTo>
                      <a:pt x="79" y="169"/>
                    </a:lnTo>
                    <a:lnTo>
                      <a:pt x="84" y="159"/>
                    </a:lnTo>
                    <a:lnTo>
                      <a:pt x="84" y="507"/>
                    </a:lnTo>
                    <a:lnTo>
                      <a:pt x="84" y="25"/>
                    </a:lnTo>
                    <a:lnTo>
                      <a:pt x="84" y="194"/>
                    </a:lnTo>
                    <a:lnTo>
                      <a:pt x="89" y="184"/>
                    </a:lnTo>
                    <a:lnTo>
                      <a:pt x="89" y="447"/>
                    </a:lnTo>
                    <a:lnTo>
                      <a:pt x="89" y="20"/>
                    </a:lnTo>
                    <a:lnTo>
                      <a:pt x="89" y="174"/>
                    </a:lnTo>
                    <a:lnTo>
                      <a:pt x="94" y="189"/>
                    </a:lnTo>
                    <a:lnTo>
                      <a:pt x="94" y="432"/>
                    </a:lnTo>
                    <a:lnTo>
                      <a:pt x="94" y="20"/>
                    </a:lnTo>
                    <a:lnTo>
                      <a:pt x="94" y="219"/>
                    </a:lnTo>
                    <a:lnTo>
                      <a:pt x="99" y="239"/>
                    </a:lnTo>
                    <a:lnTo>
                      <a:pt x="99" y="517"/>
                    </a:lnTo>
                    <a:lnTo>
                      <a:pt x="99" y="10"/>
                    </a:lnTo>
                    <a:lnTo>
                      <a:pt x="99" y="209"/>
                    </a:lnTo>
                    <a:lnTo>
                      <a:pt x="104" y="179"/>
                    </a:lnTo>
                    <a:lnTo>
                      <a:pt x="104" y="422"/>
                    </a:lnTo>
                    <a:lnTo>
                      <a:pt x="104" y="20"/>
                    </a:lnTo>
                    <a:lnTo>
                      <a:pt x="104" y="50"/>
                    </a:lnTo>
                    <a:lnTo>
                      <a:pt x="109" y="55"/>
                    </a:lnTo>
                    <a:lnTo>
                      <a:pt x="109" y="35"/>
                    </a:lnTo>
                    <a:lnTo>
                      <a:pt x="109" y="388"/>
                    </a:lnTo>
                    <a:lnTo>
                      <a:pt x="114" y="303"/>
                    </a:lnTo>
                    <a:lnTo>
                      <a:pt x="114" y="388"/>
                    </a:lnTo>
                    <a:lnTo>
                      <a:pt x="114" y="35"/>
                    </a:lnTo>
                    <a:lnTo>
                      <a:pt x="114" y="164"/>
                    </a:lnTo>
                    <a:lnTo>
                      <a:pt x="119" y="164"/>
                    </a:lnTo>
                    <a:lnTo>
                      <a:pt x="119" y="412"/>
                    </a:lnTo>
                    <a:lnTo>
                      <a:pt x="119" y="55"/>
                    </a:lnTo>
                    <a:lnTo>
                      <a:pt x="119" y="298"/>
                    </a:lnTo>
                    <a:lnTo>
                      <a:pt x="124" y="263"/>
                    </a:lnTo>
                    <a:lnTo>
                      <a:pt x="124" y="393"/>
                    </a:lnTo>
                    <a:lnTo>
                      <a:pt x="124" y="15"/>
                    </a:lnTo>
                    <a:lnTo>
                      <a:pt x="124" y="189"/>
                    </a:lnTo>
                    <a:lnTo>
                      <a:pt x="129" y="179"/>
                    </a:lnTo>
                    <a:lnTo>
                      <a:pt x="129" y="566"/>
                    </a:lnTo>
                    <a:lnTo>
                      <a:pt x="129" y="0"/>
                    </a:lnTo>
                    <a:lnTo>
                      <a:pt x="134" y="0"/>
                    </a:lnTo>
                    <a:lnTo>
                      <a:pt x="134" y="507"/>
                    </a:lnTo>
                    <a:lnTo>
                      <a:pt x="134" y="0"/>
                    </a:lnTo>
                    <a:lnTo>
                      <a:pt x="134" y="303"/>
                    </a:lnTo>
                    <a:lnTo>
                      <a:pt x="139" y="318"/>
                    </a:lnTo>
                    <a:lnTo>
                      <a:pt x="139" y="596"/>
                    </a:lnTo>
                    <a:lnTo>
                      <a:pt x="139" y="15"/>
                    </a:lnTo>
                    <a:lnTo>
                      <a:pt x="139" y="199"/>
                    </a:lnTo>
                    <a:lnTo>
                      <a:pt x="144" y="189"/>
                    </a:lnTo>
                    <a:lnTo>
                      <a:pt x="144" y="527"/>
                    </a:lnTo>
                    <a:lnTo>
                      <a:pt x="144" y="15"/>
                    </a:lnTo>
                    <a:lnTo>
                      <a:pt x="144" y="189"/>
                    </a:lnTo>
                    <a:lnTo>
                      <a:pt x="149" y="199"/>
                    </a:lnTo>
                    <a:lnTo>
                      <a:pt x="149" y="482"/>
                    </a:lnTo>
                    <a:lnTo>
                      <a:pt x="149" y="40"/>
                    </a:lnTo>
                    <a:lnTo>
                      <a:pt x="149" y="209"/>
                    </a:lnTo>
                    <a:lnTo>
                      <a:pt x="154" y="234"/>
                    </a:lnTo>
                    <a:lnTo>
                      <a:pt x="154" y="522"/>
                    </a:lnTo>
                    <a:lnTo>
                      <a:pt x="154" y="55"/>
                    </a:lnTo>
                    <a:lnTo>
                      <a:pt x="154" y="164"/>
                    </a:lnTo>
                    <a:lnTo>
                      <a:pt x="159" y="219"/>
                    </a:lnTo>
                    <a:lnTo>
                      <a:pt x="159" y="507"/>
                    </a:lnTo>
                    <a:lnTo>
                      <a:pt x="159" y="55"/>
                    </a:lnTo>
                    <a:lnTo>
                      <a:pt x="159" y="10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91"/>
              <p:cNvSpPr>
                <a:spLocks/>
              </p:cNvSpPr>
              <p:nvPr/>
            </p:nvSpPr>
            <p:spPr bwMode="auto">
              <a:xfrm>
                <a:off x="6078537" y="3035300"/>
                <a:ext cx="252413" cy="1133475"/>
              </a:xfrm>
              <a:custGeom>
                <a:avLst/>
                <a:gdLst>
                  <a:gd name="T0" fmla="*/ 5 w 159"/>
                  <a:gd name="T1" fmla="*/ 511 h 714"/>
                  <a:gd name="T2" fmla="*/ 10 w 159"/>
                  <a:gd name="T3" fmla="*/ 183 h 714"/>
                  <a:gd name="T4" fmla="*/ 10 w 159"/>
                  <a:gd name="T5" fmla="*/ 238 h 714"/>
                  <a:gd name="T6" fmla="*/ 15 w 159"/>
                  <a:gd name="T7" fmla="*/ 14 h 714"/>
                  <a:gd name="T8" fmla="*/ 20 w 159"/>
                  <a:gd name="T9" fmla="*/ 600 h 714"/>
                  <a:gd name="T10" fmla="*/ 25 w 159"/>
                  <a:gd name="T11" fmla="*/ 297 h 714"/>
                  <a:gd name="T12" fmla="*/ 25 w 159"/>
                  <a:gd name="T13" fmla="*/ 288 h 714"/>
                  <a:gd name="T14" fmla="*/ 30 w 159"/>
                  <a:gd name="T15" fmla="*/ 69 h 714"/>
                  <a:gd name="T16" fmla="*/ 35 w 159"/>
                  <a:gd name="T17" fmla="*/ 456 h 714"/>
                  <a:gd name="T18" fmla="*/ 40 w 159"/>
                  <a:gd name="T19" fmla="*/ 198 h 714"/>
                  <a:gd name="T20" fmla="*/ 40 w 159"/>
                  <a:gd name="T21" fmla="*/ 198 h 714"/>
                  <a:gd name="T22" fmla="*/ 44 w 159"/>
                  <a:gd name="T23" fmla="*/ 74 h 714"/>
                  <a:gd name="T24" fmla="*/ 49 w 159"/>
                  <a:gd name="T25" fmla="*/ 516 h 714"/>
                  <a:gd name="T26" fmla="*/ 54 w 159"/>
                  <a:gd name="T27" fmla="*/ 173 h 714"/>
                  <a:gd name="T28" fmla="*/ 54 w 159"/>
                  <a:gd name="T29" fmla="*/ 163 h 714"/>
                  <a:gd name="T30" fmla="*/ 59 w 159"/>
                  <a:gd name="T31" fmla="*/ 54 h 714"/>
                  <a:gd name="T32" fmla="*/ 64 w 159"/>
                  <a:gd name="T33" fmla="*/ 44 h 714"/>
                  <a:gd name="T34" fmla="*/ 69 w 159"/>
                  <a:gd name="T35" fmla="*/ 392 h 714"/>
                  <a:gd name="T36" fmla="*/ 74 w 159"/>
                  <a:gd name="T37" fmla="*/ 198 h 714"/>
                  <a:gd name="T38" fmla="*/ 74 w 159"/>
                  <a:gd name="T39" fmla="*/ 203 h 714"/>
                  <a:gd name="T40" fmla="*/ 79 w 159"/>
                  <a:gd name="T41" fmla="*/ 94 h 714"/>
                  <a:gd name="T42" fmla="*/ 84 w 159"/>
                  <a:gd name="T43" fmla="*/ 392 h 714"/>
                  <a:gd name="T44" fmla="*/ 89 w 159"/>
                  <a:gd name="T45" fmla="*/ 203 h 714"/>
                  <a:gd name="T46" fmla="*/ 89 w 159"/>
                  <a:gd name="T47" fmla="*/ 198 h 714"/>
                  <a:gd name="T48" fmla="*/ 94 w 159"/>
                  <a:gd name="T49" fmla="*/ 74 h 714"/>
                  <a:gd name="T50" fmla="*/ 99 w 159"/>
                  <a:gd name="T51" fmla="*/ 382 h 714"/>
                  <a:gd name="T52" fmla="*/ 104 w 159"/>
                  <a:gd name="T53" fmla="*/ 238 h 714"/>
                  <a:gd name="T54" fmla="*/ 104 w 159"/>
                  <a:gd name="T55" fmla="*/ 153 h 714"/>
                  <a:gd name="T56" fmla="*/ 109 w 159"/>
                  <a:gd name="T57" fmla="*/ 94 h 714"/>
                  <a:gd name="T58" fmla="*/ 114 w 159"/>
                  <a:gd name="T59" fmla="*/ 422 h 714"/>
                  <a:gd name="T60" fmla="*/ 119 w 159"/>
                  <a:gd name="T61" fmla="*/ 273 h 714"/>
                  <a:gd name="T62" fmla="*/ 119 w 159"/>
                  <a:gd name="T63" fmla="*/ 193 h 714"/>
                  <a:gd name="T64" fmla="*/ 124 w 159"/>
                  <a:gd name="T65" fmla="*/ 104 h 714"/>
                  <a:gd name="T66" fmla="*/ 129 w 159"/>
                  <a:gd name="T67" fmla="*/ 377 h 714"/>
                  <a:gd name="T68" fmla="*/ 134 w 159"/>
                  <a:gd name="T69" fmla="*/ 178 h 714"/>
                  <a:gd name="T70" fmla="*/ 134 w 159"/>
                  <a:gd name="T71" fmla="*/ 104 h 714"/>
                  <a:gd name="T72" fmla="*/ 139 w 159"/>
                  <a:gd name="T73" fmla="*/ 89 h 714"/>
                  <a:gd name="T74" fmla="*/ 144 w 159"/>
                  <a:gd name="T75" fmla="*/ 392 h 714"/>
                  <a:gd name="T76" fmla="*/ 149 w 159"/>
                  <a:gd name="T77" fmla="*/ 193 h 714"/>
                  <a:gd name="T78" fmla="*/ 149 w 159"/>
                  <a:gd name="T79" fmla="*/ 208 h 714"/>
                  <a:gd name="T80" fmla="*/ 154 w 159"/>
                  <a:gd name="T81" fmla="*/ 74 h 714"/>
                  <a:gd name="T82" fmla="*/ 159 w 159"/>
                  <a:gd name="T83" fmla="*/ 407 h 7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714">
                    <a:moveTo>
                      <a:pt x="0" y="129"/>
                    </a:moveTo>
                    <a:lnTo>
                      <a:pt x="5" y="119"/>
                    </a:lnTo>
                    <a:lnTo>
                      <a:pt x="5" y="511"/>
                    </a:lnTo>
                    <a:lnTo>
                      <a:pt x="5" y="74"/>
                    </a:lnTo>
                    <a:lnTo>
                      <a:pt x="5" y="163"/>
                    </a:lnTo>
                    <a:lnTo>
                      <a:pt x="10" y="183"/>
                    </a:lnTo>
                    <a:lnTo>
                      <a:pt x="10" y="471"/>
                    </a:lnTo>
                    <a:lnTo>
                      <a:pt x="10" y="19"/>
                    </a:lnTo>
                    <a:lnTo>
                      <a:pt x="10" y="238"/>
                    </a:lnTo>
                    <a:lnTo>
                      <a:pt x="15" y="233"/>
                    </a:lnTo>
                    <a:lnTo>
                      <a:pt x="15" y="486"/>
                    </a:lnTo>
                    <a:lnTo>
                      <a:pt x="15" y="14"/>
                    </a:lnTo>
                    <a:lnTo>
                      <a:pt x="15" y="193"/>
                    </a:lnTo>
                    <a:lnTo>
                      <a:pt x="20" y="193"/>
                    </a:lnTo>
                    <a:lnTo>
                      <a:pt x="20" y="600"/>
                    </a:lnTo>
                    <a:lnTo>
                      <a:pt x="20" y="0"/>
                    </a:lnTo>
                    <a:lnTo>
                      <a:pt x="20" y="248"/>
                    </a:lnTo>
                    <a:lnTo>
                      <a:pt x="25" y="297"/>
                    </a:lnTo>
                    <a:lnTo>
                      <a:pt x="25" y="511"/>
                    </a:lnTo>
                    <a:lnTo>
                      <a:pt x="25" y="49"/>
                    </a:lnTo>
                    <a:lnTo>
                      <a:pt x="25" y="288"/>
                    </a:lnTo>
                    <a:lnTo>
                      <a:pt x="30" y="273"/>
                    </a:lnTo>
                    <a:lnTo>
                      <a:pt x="30" y="456"/>
                    </a:lnTo>
                    <a:lnTo>
                      <a:pt x="30" y="69"/>
                    </a:lnTo>
                    <a:lnTo>
                      <a:pt x="30" y="99"/>
                    </a:lnTo>
                    <a:lnTo>
                      <a:pt x="35" y="89"/>
                    </a:lnTo>
                    <a:lnTo>
                      <a:pt x="35" y="456"/>
                    </a:lnTo>
                    <a:lnTo>
                      <a:pt x="35" y="39"/>
                    </a:lnTo>
                    <a:lnTo>
                      <a:pt x="35" y="213"/>
                    </a:lnTo>
                    <a:lnTo>
                      <a:pt x="40" y="198"/>
                    </a:lnTo>
                    <a:lnTo>
                      <a:pt x="40" y="446"/>
                    </a:lnTo>
                    <a:lnTo>
                      <a:pt x="40" y="69"/>
                    </a:lnTo>
                    <a:lnTo>
                      <a:pt x="40" y="198"/>
                    </a:lnTo>
                    <a:lnTo>
                      <a:pt x="44" y="193"/>
                    </a:lnTo>
                    <a:lnTo>
                      <a:pt x="44" y="486"/>
                    </a:lnTo>
                    <a:lnTo>
                      <a:pt x="44" y="74"/>
                    </a:lnTo>
                    <a:lnTo>
                      <a:pt x="44" y="253"/>
                    </a:lnTo>
                    <a:lnTo>
                      <a:pt x="49" y="258"/>
                    </a:lnTo>
                    <a:lnTo>
                      <a:pt x="49" y="516"/>
                    </a:lnTo>
                    <a:lnTo>
                      <a:pt x="49" y="19"/>
                    </a:lnTo>
                    <a:lnTo>
                      <a:pt x="49" y="183"/>
                    </a:lnTo>
                    <a:lnTo>
                      <a:pt x="54" y="173"/>
                    </a:lnTo>
                    <a:lnTo>
                      <a:pt x="54" y="486"/>
                    </a:lnTo>
                    <a:lnTo>
                      <a:pt x="54" y="29"/>
                    </a:lnTo>
                    <a:lnTo>
                      <a:pt x="54" y="163"/>
                    </a:lnTo>
                    <a:lnTo>
                      <a:pt x="59" y="153"/>
                    </a:lnTo>
                    <a:lnTo>
                      <a:pt x="59" y="491"/>
                    </a:lnTo>
                    <a:lnTo>
                      <a:pt x="59" y="54"/>
                    </a:lnTo>
                    <a:lnTo>
                      <a:pt x="64" y="69"/>
                    </a:lnTo>
                    <a:lnTo>
                      <a:pt x="64" y="714"/>
                    </a:lnTo>
                    <a:lnTo>
                      <a:pt x="64" y="44"/>
                    </a:lnTo>
                    <a:lnTo>
                      <a:pt x="64" y="168"/>
                    </a:lnTo>
                    <a:lnTo>
                      <a:pt x="69" y="158"/>
                    </a:lnTo>
                    <a:lnTo>
                      <a:pt x="69" y="392"/>
                    </a:lnTo>
                    <a:lnTo>
                      <a:pt x="69" y="134"/>
                    </a:lnTo>
                    <a:lnTo>
                      <a:pt x="69" y="203"/>
                    </a:lnTo>
                    <a:lnTo>
                      <a:pt x="74" y="198"/>
                    </a:lnTo>
                    <a:lnTo>
                      <a:pt x="74" y="317"/>
                    </a:lnTo>
                    <a:lnTo>
                      <a:pt x="74" y="168"/>
                    </a:lnTo>
                    <a:lnTo>
                      <a:pt x="74" y="203"/>
                    </a:lnTo>
                    <a:lnTo>
                      <a:pt x="79" y="208"/>
                    </a:lnTo>
                    <a:lnTo>
                      <a:pt x="79" y="427"/>
                    </a:lnTo>
                    <a:lnTo>
                      <a:pt x="79" y="94"/>
                    </a:lnTo>
                    <a:lnTo>
                      <a:pt x="79" y="203"/>
                    </a:lnTo>
                    <a:lnTo>
                      <a:pt x="84" y="198"/>
                    </a:lnTo>
                    <a:lnTo>
                      <a:pt x="84" y="392"/>
                    </a:lnTo>
                    <a:lnTo>
                      <a:pt x="84" y="94"/>
                    </a:lnTo>
                    <a:lnTo>
                      <a:pt x="84" y="198"/>
                    </a:lnTo>
                    <a:lnTo>
                      <a:pt x="89" y="203"/>
                    </a:lnTo>
                    <a:lnTo>
                      <a:pt x="89" y="436"/>
                    </a:lnTo>
                    <a:lnTo>
                      <a:pt x="89" y="79"/>
                    </a:lnTo>
                    <a:lnTo>
                      <a:pt x="89" y="198"/>
                    </a:lnTo>
                    <a:lnTo>
                      <a:pt x="94" y="203"/>
                    </a:lnTo>
                    <a:lnTo>
                      <a:pt x="94" y="362"/>
                    </a:lnTo>
                    <a:lnTo>
                      <a:pt x="94" y="74"/>
                    </a:lnTo>
                    <a:lnTo>
                      <a:pt x="94" y="198"/>
                    </a:lnTo>
                    <a:lnTo>
                      <a:pt x="99" y="193"/>
                    </a:lnTo>
                    <a:lnTo>
                      <a:pt x="99" y="382"/>
                    </a:lnTo>
                    <a:lnTo>
                      <a:pt x="99" y="89"/>
                    </a:lnTo>
                    <a:lnTo>
                      <a:pt x="99" y="228"/>
                    </a:lnTo>
                    <a:lnTo>
                      <a:pt x="104" y="238"/>
                    </a:lnTo>
                    <a:lnTo>
                      <a:pt x="104" y="382"/>
                    </a:lnTo>
                    <a:lnTo>
                      <a:pt x="104" y="99"/>
                    </a:lnTo>
                    <a:lnTo>
                      <a:pt x="104" y="153"/>
                    </a:lnTo>
                    <a:lnTo>
                      <a:pt x="109" y="158"/>
                    </a:lnTo>
                    <a:lnTo>
                      <a:pt x="109" y="372"/>
                    </a:lnTo>
                    <a:lnTo>
                      <a:pt x="109" y="94"/>
                    </a:lnTo>
                    <a:lnTo>
                      <a:pt x="109" y="148"/>
                    </a:lnTo>
                    <a:lnTo>
                      <a:pt x="114" y="144"/>
                    </a:lnTo>
                    <a:lnTo>
                      <a:pt x="114" y="422"/>
                    </a:lnTo>
                    <a:lnTo>
                      <a:pt x="114" y="84"/>
                    </a:lnTo>
                    <a:lnTo>
                      <a:pt x="114" y="288"/>
                    </a:lnTo>
                    <a:lnTo>
                      <a:pt x="119" y="273"/>
                    </a:lnTo>
                    <a:lnTo>
                      <a:pt x="119" y="382"/>
                    </a:lnTo>
                    <a:lnTo>
                      <a:pt x="119" y="89"/>
                    </a:lnTo>
                    <a:lnTo>
                      <a:pt x="119" y="193"/>
                    </a:lnTo>
                    <a:lnTo>
                      <a:pt x="124" y="198"/>
                    </a:lnTo>
                    <a:lnTo>
                      <a:pt x="124" y="392"/>
                    </a:lnTo>
                    <a:lnTo>
                      <a:pt x="124" y="104"/>
                    </a:lnTo>
                    <a:lnTo>
                      <a:pt x="124" y="203"/>
                    </a:lnTo>
                    <a:lnTo>
                      <a:pt x="129" y="208"/>
                    </a:lnTo>
                    <a:lnTo>
                      <a:pt x="129" y="377"/>
                    </a:lnTo>
                    <a:lnTo>
                      <a:pt x="129" y="99"/>
                    </a:lnTo>
                    <a:lnTo>
                      <a:pt x="129" y="208"/>
                    </a:lnTo>
                    <a:lnTo>
                      <a:pt x="134" y="178"/>
                    </a:lnTo>
                    <a:lnTo>
                      <a:pt x="134" y="461"/>
                    </a:lnTo>
                    <a:lnTo>
                      <a:pt x="134" y="79"/>
                    </a:lnTo>
                    <a:lnTo>
                      <a:pt x="134" y="104"/>
                    </a:lnTo>
                    <a:lnTo>
                      <a:pt x="139" y="109"/>
                    </a:lnTo>
                    <a:lnTo>
                      <a:pt x="139" y="407"/>
                    </a:lnTo>
                    <a:lnTo>
                      <a:pt x="139" y="89"/>
                    </a:lnTo>
                    <a:lnTo>
                      <a:pt x="139" y="307"/>
                    </a:lnTo>
                    <a:lnTo>
                      <a:pt x="144" y="347"/>
                    </a:lnTo>
                    <a:lnTo>
                      <a:pt x="144" y="392"/>
                    </a:lnTo>
                    <a:lnTo>
                      <a:pt x="144" y="69"/>
                    </a:lnTo>
                    <a:lnTo>
                      <a:pt x="144" y="188"/>
                    </a:lnTo>
                    <a:lnTo>
                      <a:pt x="149" y="193"/>
                    </a:lnTo>
                    <a:lnTo>
                      <a:pt x="149" y="392"/>
                    </a:lnTo>
                    <a:lnTo>
                      <a:pt x="149" y="74"/>
                    </a:lnTo>
                    <a:lnTo>
                      <a:pt x="149" y="208"/>
                    </a:lnTo>
                    <a:lnTo>
                      <a:pt x="154" y="203"/>
                    </a:lnTo>
                    <a:lnTo>
                      <a:pt x="154" y="362"/>
                    </a:lnTo>
                    <a:lnTo>
                      <a:pt x="154" y="74"/>
                    </a:lnTo>
                    <a:lnTo>
                      <a:pt x="154" y="288"/>
                    </a:lnTo>
                    <a:lnTo>
                      <a:pt x="159" y="292"/>
                    </a:lnTo>
                    <a:lnTo>
                      <a:pt x="159" y="407"/>
                    </a:lnTo>
                    <a:lnTo>
                      <a:pt x="159" y="94"/>
                    </a:lnTo>
                    <a:lnTo>
                      <a:pt x="159" y="14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92"/>
              <p:cNvSpPr>
                <a:spLocks/>
              </p:cNvSpPr>
              <p:nvPr/>
            </p:nvSpPr>
            <p:spPr bwMode="auto">
              <a:xfrm>
                <a:off x="6330950" y="3113088"/>
                <a:ext cx="252413" cy="654050"/>
              </a:xfrm>
              <a:custGeom>
                <a:avLst/>
                <a:gdLst>
                  <a:gd name="T0" fmla="*/ 5 w 159"/>
                  <a:gd name="T1" fmla="*/ 368 h 412"/>
                  <a:gd name="T2" fmla="*/ 10 w 159"/>
                  <a:gd name="T3" fmla="*/ 194 h 412"/>
                  <a:gd name="T4" fmla="*/ 10 w 159"/>
                  <a:gd name="T5" fmla="*/ 149 h 412"/>
                  <a:gd name="T6" fmla="*/ 15 w 159"/>
                  <a:gd name="T7" fmla="*/ 60 h 412"/>
                  <a:gd name="T8" fmla="*/ 20 w 159"/>
                  <a:gd name="T9" fmla="*/ 323 h 412"/>
                  <a:gd name="T10" fmla="*/ 25 w 159"/>
                  <a:gd name="T11" fmla="*/ 99 h 412"/>
                  <a:gd name="T12" fmla="*/ 25 w 159"/>
                  <a:gd name="T13" fmla="*/ 134 h 412"/>
                  <a:gd name="T14" fmla="*/ 29 w 159"/>
                  <a:gd name="T15" fmla="*/ 40 h 412"/>
                  <a:gd name="T16" fmla="*/ 34 w 159"/>
                  <a:gd name="T17" fmla="*/ 348 h 412"/>
                  <a:gd name="T18" fmla="*/ 39 w 159"/>
                  <a:gd name="T19" fmla="*/ 154 h 412"/>
                  <a:gd name="T20" fmla="*/ 39 w 159"/>
                  <a:gd name="T21" fmla="*/ 154 h 412"/>
                  <a:gd name="T22" fmla="*/ 44 w 159"/>
                  <a:gd name="T23" fmla="*/ 35 h 412"/>
                  <a:gd name="T24" fmla="*/ 49 w 159"/>
                  <a:gd name="T25" fmla="*/ 333 h 412"/>
                  <a:gd name="T26" fmla="*/ 54 w 159"/>
                  <a:gd name="T27" fmla="*/ 109 h 412"/>
                  <a:gd name="T28" fmla="*/ 54 w 159"/>
                  <a:gd name="T29" fmla="*/ 229 h 412"/>
                  <a:gd name="T30" fmla="*/ 59 w 159"/>
                  <a:gd name="T31" fmla="*/ 40 h 412"/>
                  <a:gd name="T32" fmla="*/ 64 w 159"/>
                  <a:gd name="T33" fmla="*/ 323 h 412"/>
                  <a:gd name="T34" fmla="*/ 69 w 159"/>
                  <a:gd name="T35" fmla="*/ 154 h 412"/>
                  <a:gd name="T36" fmla="*/ 69 w 159"/>
                  <a:gd name="T37" fmla="*/ 119 h 412"/>
                  <a:gd name="T38" fmla="*/ 74 w 159"/>
                  <a:gd name="T39" fmla="*/ 40 h 412"/>
                  <a:gd name="T40" fmla="*/ 79 w 159"/>
                  <a:gd name="T41" fmla="*/ 338 h 412"/>
                  <a:gd name="T42" fmla="*/ 84 w 159"/>
                  <a:gd name="T43" fmla="*/ 154 h 412"/>
                  <a:gd name="T44" fmla="*/ 84 w 159"/>
                  <a:gd name="T45" fmla="*/ 159 h 412"/>
                  <a:gd name="T46" fmla="*/ 89 w 159"/>
                  <a:gd name="T47" fmla="*/ 55 h 412"/>
                  <a:gd name="T48" fmla="*/ 94 w 159"/>
                  <a:gd name="T49" fmla="*/ 338 h 412"/>
                  <a:gd name="T50" fmla="*/ 99 w 159"/>
                  <a:gd name="T51" fmla="*/ 80 h 412"/>
                  <a:gd name="T52" fmla="*/ 99 w 159"/>
                  <a:gd name="T53" fmla="*/ 90 h 412"/>
                  <a:gd name="T54" fmla="*/ 104 w 159"/>
                  <a:gd name="T55" fmla="*/ 25 h 412"/>
                  <a:gd name="T56" fmla="*/ 109 w 159"/>
                  <a:gd name="T57" fmla="*/ 387 h 412"/>
                  <a:gd name="T58" fmla="*/ 114 w 159"/>
                  <a:gd name="T59" fmla="*/ 154 h 412"/>
                  <a:gd name="T60" fmla="*/ 114 w 159"/>
                  <a:gd name="T61" fmla="*/ 159 h 412"/>
                  <a:gd name="T62" fmla="*/ 119 w 159"/>
                  <a:gd name="T63" fmla="*/ 40 h 412"/>
                  <a:gd name="T64" fmla="*/ 124 w 159"/>
                  <a:gd name="T65" fmla="*/ 382 h 412"/>
                  <a:gd name="T66" fmla="*/ 129 w 159"/>
                  <a:gd name="T67" fmla="*/ 134 h 412"/>
                  <a:gd name="T68" fmla="*/ 129 w 159"/>
                  <a:gd name="T69" fmla="*/ 209 h 412"/>
                  <a:gd name="T70" fmla="*/ 134 w 159"/>
                  <a:gd name="T71" fmla="*/ 0 h 412"/>
                  <a:gd name="T72" fmla="*/ 139 w 159"/>
                  <a:gd name="T73" fmla="*/ 412 h 412"/>
                  <a:gd name="T74" fmla="*/ 144 w 159"/>
                  <a:gd name="T75" fmla="*/ 164 h 412"/>
                  <a:gd name="T76" fmla="*/ 144 w 159"/>
                  <a:gd name="T77" fmla="*/ 204 h 412"/>
                  <a:gd name="T78" fmla="*/ 149 w 159"/>
                  <a:gd name="T79" fmla="*/ 55 h 412"/>
                  <a:gd name="T80" fmla="*/ 154 w 159"/>
                  <a:gd name="T81" fmla="*/ 378 h 412"/>
                  <a:gd name="T82" fmla="*/ 159 w 159"/>
                  <a:gd name="T83" fmla="*/ 30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412">
                    <a:moveTo>
                      <a:pt x="0" y="99"/>
                    </a:moveTo>
                    <a:lnTo>
                      <a:pt x="5" y="104"/>
                    </a:lnTo>
                    <a:lnTo>
                      <a:pt x="5" y="368"/>
                    </a:lnTo>
                    <a:lnTo>
                      <a:pt x="5" y="40"/>
                    </a:lnTo>
                    <a:lnTo>
                      <a:pt x="5" y="219"/>
                    </a:lnTo>
                    <a:lnTo>
                      <a:pt x="10" y="194"/>
                    </a:lnTo>
                    <a:lnTo>
                      <a:pt x="10" y="368"/>
                    </a:lnTo>
                    <a:lnTo>
                      <a:pt x="10" y="45"/>
                    </a:lnTo>
                    <a:lnTo>
                      <a:pt x="10" y="149"/>
                    </a:lnTo>
                    <a:lnTo>
                      <a:pt x="15" y="154"/>
                    </a:lnTo>
                    <a:lnTo>
                      <a:pt x="15" y="363"/>
                    </a:lnTo>
                    <a:lnTo>
                      <a:pt x="15" y="60"/>
                    </a:lnTo>
                    <a:lnTo>
                      <a:pt x="15" y="149"/>
                    </a:lnTo>
                    <a:lnTo>
                      <a:pt x="20" y="144"/>
                    </a:lnTo>
                    <a:lnTo>
                      <a:pt x="20" y="323"/>
                    </a:lnTo>
                    <a:lnTo>
                      <a:pt x="20" y="60"/>
                    </a:lnTo>
                    <a:lnTo>
                      <a:pt x="20" y="119"/>
                    </a:lnTo>
                    <a:lnTo>
                      <a:pt x="25" y="99"/>
                    </a:lnTo>
                    <a:lnTo>
                      <a:pt x="25" y="353"/>
                    </a:lnTo>
                    <a:lnTo>
                      <a:pt x="25" y="50"/>
                    </a:lnTo>
                    <a:lnTo>
                      <a:pt x="25" y="134"/>
                    </a:lnTo>
                    <a:lnTo>
                      <a:pt x="29" y="159"/>
                    </a:lnTo>
                    <a:lnTo>
                      <a:pt x="29" y="323"/>
                    </a:lnTo>
                    <a:lnTo>
                      <a:pt x="29" y="40"/>
                    </a:lnTo>
                    <a:lnTo>
                      <a:pt x="29" y="164"/>
                    </a:lnTo>
                    <a:lnTo>
                      <a:pt x="34" y="149"/>
                    </a:lnTo>
                    <a:lnTo>
                      <a:pt x="34" y="348"/>
                    </a:lnTo>
                    <a:lnTo>
                      <a:pt x="34" y="55"/>
                    </a:lnTo>
                    <a:lnTo>
                      <a:pt x="34" y="149"/>
                    </a:lnTo>
                    <a:lnTo>
                      <a:pt x="39" y="154"/>
                    </a:lnTo>
                    <a:lnTo>
                      <a:pt x="39" y="402"/>
                    </a:lnTo>
                    <a:lnTo>
                      <a:pt x="39" y="25"/>
                    </a:lnTo>
                    <a:lnTo>
                      <a:pt x="39" y="154"/>
                    </a:lnTo>
                    <a:lnTo>
                      <a:pt x="44" y="159"/>
                    </a:lnTo>
                    <a:lnTo>
                      <a:pt x="44" y="363"/>
                    </a:lnTo>
                    <a:lnTo>
                      <a:pt x="44" y="35"/>
                    </a:lnTo>
                    <a:lnTo>
                      <a:pt x="44" y="134"/>
                    </a:lnTo>
                    <a:lnTo>
                      <a:pt x="49" y="114"/>
                    </a:lnTo>
                    <a:lnTo>
                      <a:pt x="49" y="333"/>
                    </a:lnTo>
                    <a:lnTo>
                      <a:pt x="49" y="30"/>
                    </a:lnTo>
                    <a:lnTo>
                      <a:pt x="49" y="70"/>
                    </a:lnTo>
                    <a:lnTo>
                      <a:pt x="54" y="109"/>
                    </a:lnTo>
                    <a:lnTo>
                      <a:pt x="54" y="387"/>
                    </a:lnTo>
                    <a:lnTo>
                      <a:pt x="54" y="20"/>
                    </a:lnTo>
                    <a:lnTo>
                      <a:pt x="54" y="229"/>
                    </a:lnTo>
                    <a:lnTo>
                      <a:pt x="59" y="219"/>
                    </a:lnTo>
                    <a:lnTo>
                      <a:pt x="59" y="358"/>
                    </a:lnTo>
                    <a:lnTo>
                      <a:pt x="59" y="40"/>
                    </a:lnTo>
                    <a:lnTo>
                      <a:pt x="59" y="149"/>
                    </a:lnTo>
                    <a:lnTo>
                      <a:pt x="64" y="154"/>
                    </a:lnTo>
                    <a:lnTo>
                      <a:pt x="64" y="323"/>
                    </a:lnTo>
                    <a:lnTo>
                      <a:pt x="64" y="55"/>
                    </a:lnTo>
                    <a:lnTo>
                      <a:pt x="64" y="149"/>
                    </a:lnTo>
                    <a:lnTo>
                      <a:pt x="69" y="154"/>
                    </a:lnTo>
                    <a:lnTo>
                      <a:pt x="69" y="353"/>
                    </a:lnTo>
                    <a:lnTo>
                      <a:pt x="69" y="55"/>
                    </a:lnTo>
                    <a:lnTo>
                      <a:pt x="69" y="119"/>
                    </a:lnTo>
                    <a:lnTo>
                      <a:pt x="74" y="95"/>
                    </a:lnTo>
                    <a:lnTo>
                      <a:pt x="74" y="363"/>
                    </a:lnTo>
                    <a:lnTo>
                      <a:pt x="74" y="40"/>
                    </a:lnTo>
                    <a:lnTo>
                      <a:pt x="74" y="60"/>
                    </a:lnTo>
                    <a:lnTo>
                      <a:pt x="79" y="114"/>
                    </a:lnTo>
                    <a:lnTo>
                      <a:pt x="79" y="338"/>
                    </a:lnTo>
                    <a:lnTo>
                      <a:pt x="79" y="35"/>
                    </a:lnTo>
                    <a:lnTo>
                      <a:pt x="79" y="159"/>
                    </a:lnTo>
                    <a:lnTo>
                      <a:pt x="84" y="154"/>
                    </a:lnTo>
                    <a:lnTo>
                      <a:pt x="84" y="373"/>
                    </a:lnTo>
                    <a:lnTo>
                      <a:pt x="84" y="40"/>
                    </a:lnTo>
                    <a:lnTo>
                      <a:pt x="84" y="159"/>
                    </a:lnTo>
                    <a:lnTo>
                      <a:pt x="89" y="154"/>
                    </a:lnTo>
                    <a:lnTo>
                      <a:pt x="89" y="358"/>
                    </a:lnTo>
                    <a:lnTo>
                      <a:pt x="89" y="55"/>
                    </a:lnTo>
                    <a:lnTo>
                      <a:pt x="89" y="184"/>
                    </a:lnTo>
                    <a:lnTo>
                      <a:pt x="94" y="199"/>
                    </a:lnTo>
                    <a:lnTo>
                      <a:pt x="94" y="338"/>
                    </a:lnTo>
                    <a:lnTo>
                      <a:pt x="94" y="10"/>
                    </a:lnTo>
                    <a:lnTo>
                      <a:pt x="94" y="85"/>
                    </a:lnTo>
                    <a:lnTo>
                      <a:pt x="99" y="80"/>
                    </a:lnTo>
                    <a:lnTo>
                      <a:pt x="99" y="368"/>
                    </a:lnTo>
                    <a:lnTo>
                      <a:pt x="99" y="55"/>
                    </a:lnTo>
                    <a:lnTo>
                      <a:pt x="99" y="90"/>
                    </a:lnTo>
                    <a:lnTo>
                      <a:pt x="104" y="134"/>
                    </a:lnTo>
                    <a:lnTo>
                      <a:pt x="104" y="338"/>
                    </a:lnTo>
                    <a:lnTo>
                      <a:pt x="104" y="25"/>
                    </a:lnTo>
                    <a:lnTo>
                      <a:pt x="104" y="179"/>
                    </a:lnTo>
                    <a:lnTo>
                      <a:pt x="109" y="174"/>
                    </a:lnTo>
                    <a:lnTo>
                      <a:pt x="109" y="387"/>
                    </a:lnTo>
                    <a:lnTo>
                      <a:pt x="109" y="15"/>
                    </a:lnTo>
                    <a:lnTo>
                      <a:pt x="109" y="149"/>
                    </a:lnTo>
                    <a:lnTo>
                      <a:pt x="114" y="154"/>
                    </a:lnTo>
                    <a:lnTo>
                      <a:pt x="114" y="382"/>
                    </a:lnTo>
                    <a:lnTo>
                      <a:pt x="114" y="30"/>
                    </a:lnTo>
                    <a:lnTo>
                      <a:pt x="114" y="159"/>
                    </a:lnTo>
                    <a:lnTo>
                      <a:pt x="119" y="164"/>
                    </a:lnTo>
                    <a:lnTo>
                      <a:pt x="119" y="333"/>
                    </a:lnTo>
                    <a:lnTo>
                      <a:pt x="119" y="40"/>
                    </a:lnTo>
                    <a:lnTo>
                      <a:pt x="119" y="169"/>
                    </a:lnTo>
                    <a:lnTo>
                      <a:pt x="124" y="179"/>
                    </a:lnTo>
                    <a:lnTo>
                      <a:pt x="124" y="382"/>
                    </a:lnTo>
                    <a:lnTo>
                      <a:pt x="124" y="35"/>
                    </a:lnTo>
                    <a:lnTo>
                      <a:pt x="124" y="139"/>
                    </a:lnTo>
                    <a:lnTo>
                      <a:pt x="129" y="134"/>
                    </a:lnTo>
                    <a:lnTo>
                      <a:pt x="129" y="363"/>
                    </a:lnTo>
                    <a:lnTo>
                      <a:pt x="129" y="15"/>
                    </a:lnTo>
                    <a:lnTo>
                      <a:pt x="129" y="209"/>
                    </a:lnTo>
                    <a:lnTo>
                      <a:pt x="134" y="184"/>
                    </a:lnTo>
                    <a:lnTo>
                      <a:pt x="134" y="392"/>
                    </a:lnTo>
                    <a:lnTo>
                      <a:pt x="134" y="0"/>
                    </a:lnTo>
                    <a:lnTo>
                      <a:pt x="134" y="144"/>
                    </a:lnTo>
                    <a:lnTo>
                      <a:pt x="139" y="149"/>
                    </a:lnTo>
                    <a:lnTo>
                      <a:pt x="139" y="412"/>
                    </a:lnTo>
                    <a:lnTo>
                      <a:pt x="139" y="40"/>
                    </a:lnTo>
                    <a:lnTo>
                      <a:pt x="139" y="159"/>
                    </a:lnTo>
                    <a:lnTo>
                      <a:pt x="144" y="164"/>
                    </a:lnTo>
                    <a:lnTo>
                      <a:pt x="144" y="378"/>
                    </a:lnTo>
                    <a:lnTo>
                      <a:pt x="144" y="40"/>
                    </a:lnTo>
                    <a:lnTo>
                      <a:pt x="144" y="204"/>
                    </a:lnTo>
                    <a:lnTo>
                      <a:pt x="149" y="219"/>
                    </a:lnTo>
                    <a:lnTo>
                      <a:pt x="149" y="378"/>
                    </a:lnTo>
                    <a:lnTo>
                      <a:pt x="149" y="55"/>
                    </a:lnTo>
                    <a:lnTo>
                      <a:pt x="149" y="95"/>
                    </a:lnTo>
                    <a:lnTo>
                      <a:pt x="154" y="90"/>
                    </a:lnTo>
                    <a:lnTo>
                      <a:pt x="154" y="378"/>
                    </a:lnTo>
                    <a:lnTo>
                      <a:pt x="154" y="20"/>
                    </a:lnTo>
                    <a:lnTo>
                      <a:pt x="154" y="80"/>
                    </a:lnTo>
                    <a:lnTo>
                      <a:pt x="159" y="30"/>
                    </a:lnTo>
                    <a:lnTo>
                      <a:pt x="159" y="387"/>
                    </a:lnTo>
                    <a:lnTo>
                      <a:pt x="159" y="16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93"/>
              <p:cNvSpPr>
                <a:spLocks/>
              </p:cNvSpPr>
              <p:nvPr/>
            </p:nvSpPr>
            <p:spPr bwMode="auto">
              <a:xfrm>
                <a:off x="6583362" y="2955925"/>
                <a:ext cx="298450" cy="1039813"/>
              </a:xfrm>
              <a:custGeom>
                <a:avLst/>
                <a:gdLst>
                  <a:gd name="T0" fmla="*/ 5 w 188"/>
                  <a:gd name="T1" fmla="*/ 496 h 655"/>
                  <a:gd name="T2" fmla="*/ 10 w 188"/>
                  <a:gd name="T3" fmla="*/ 258 h 655"/>
                  <a:gd name="T4" fmla="*/ 10 w 188"/>
                  <a:gd name="T5" fmla="*/ 253 h 655"/>
                  <a:gd name="T6" fmla="*/ 14 w 188"/>
                  <a:gd name="T7" fmla="*/ 124 h 655"/>
                  <a:gd name="T8" fmla="*/ 19 w 188"/>
                  <a:gd name="T9" fmla="*/ 467 h 655"/>
                  <a:gd name="T10" fmla="*/ 24 w 188"/>
                  <a:gd name="T11" fmla="*/ 169 h 655"/>
                  <a:gd name="T12" fmla="*/ 24 w 188"/>
                  <a:gd name="T13" fmla="*/ 258 h 655"/>
                  <a:gd name="T14" fmla="*/ 29 w 188"/>
                  <a:gd name="T15" fmla="*/ 248 h 655"/>
                  <a:gd name="T16" fmla="*/ 34 w 188"/>
                  <a:gd name="T17" fmla="*/ 253 h 655"/>
                  <a:gd name="T18" fmla="*/ 39 w 188"/>
                  <a:gd name="T19" fmla="*/ 253 h 655"/>
                  <a:gd name="T20" fmla="*/ 49 w 188"/>
                  <a:gd name="T21" fmla="*/ 258 h 655"/>
                  <a:gd name="T22" fmla="*/ 54 w 188"/>
                  <a:gd name="T23" fmla="*/ 258 h 655"/>
                  <a:gd name="T24" fmla="*/ 54 w 188"/>
                  <a:gd name="T25" fmla="*/ 228 h 655"/>
                  <a:gd name="T26" fmla="*/ 59 w 188"/>
                  <a:gd name="T27" fmla="*/ 218 h 655"/>
                  <a:gd name="T28" fmla="*/ 64 w 188"/>
                  <a:gd name="T29" fmla="*/ 203 h 655"/>
                  <a:gd name="T30" fmla="*/ 74 w 188"/>
                  <a:gd name="T31" fmla="*/ 248 h 655"/>
                  <a:gd name="T32" fmla="*/ 79 w 188"/>
                  <a:gd name="T33" fmla="*/ 258 h 655"/>
                  <a:gd name="T34" fmla="*/ 84 w 188"/>
                  <a:gd name="T35" fmla="*/ 258 h 655"/>
                  <a:gd name="T36" fmla="*/ 89 w 188"/>
                  <a:gd name="T37" fmla="*/ 248 h 655"/>
                  <a:gd name="T38" fmla="*/ 89 w 188"/>
                  <a:gd name="T39" fmla="*/ 253 h 655"/>
                  <a:gd name="T40" fmla="*/ 94 w 188"/>
                  <a:gd name="T41" fmla="*/ 248 h 655"/>
                  <a:gd name="T42" fmla="*/ 99 w 188"/>
                  <a:gd name="T43" fmla="*/ 412 h 655"/>
                  <a:gd name="T44" fmla="*/ 104 w 188"/>
                  <a:gd name="T45" fmla="*/ 253 h 655"/>
                  <a:gd name="T46" fmla="*/ 104 w 188"/>
                  <a:gd name="T47" fmla="*/ 253 h 655"/>
                  <a:gd name="T48" fmla="*/ 109 w 188"/>
                  <a:gd name="T49" fmla="*/ 253 h 655"/>
                  <a:gd name="T50" fmla="*/ 114 w 188"/>
                  <a:gd name="T51" fmla="*/ 253 h 655"/>
                  <a:gd name="T52" fmla="*/ 124 w 188"/>
                  <a:gd name="T53" fmla="*/ 258 h 655"/>
                  <a:gd name="T54" fmla="*/ 129 w 188"/>
                  <a:gd name="T55" fmla="*/ 258 h 655"/>
                  <a:gd name="T56" fmla="*/ 129 w 188"/>
                  <a:gd name="T57" fmla="*/ 253 h 655"/>
                  <a:gd name="T58" fmla="*/ 134 w 188"/>
                  <a:gd name="T59" fmla="*/ 218 h 655"/>
                  <a:gd name="T60" fmla="*/ 139 w 188"/>
                  <a:gd name="T61" fmla="*/ 258 h 655"/>
                  <a:gd name="T62" fmla="*/ 144 w 188"/>
                  <a:gd name="T63" fmla="*/ 243 h 655"/>
                  <a:gd name="T64" fmla="*/ 144 w 188"/>
                  <a:gd name="T65" fmla="*/ 258 h 655"/>
                  <a:gd name="T66" fmla="*/ 149 w 188"/>
                  <a:gd name="T67" fmla="*/ 104 h 655"/>
                  <a:gd name="T68" fmla="*/ 153 w 188"/>
                  <a:gd name="T69" fmla="*/ 203 h 655"/>
                  <a:gd name="T70" fmla="*/ 158 w 188"/>
                  <a:gd name="T71" fmla="*/ 258 h 655"/>
                  <a:gd name="T72" fmla="*/ 163 w 188"/>
                  <a:gd name="T73" fmla="*/ 253 h 655"/>
                  <a:gd name="T74" fmla="*/ 168 w 188"/>
                  <a:gd name="T75" fmla="*/ 198 h 655"/>
                  <a:gd name="T76" fmla="*/ 173 w 188"/>
                  <a:gd name="T77" fmla="*/ 506 h 655"/>
                  <a:gd name="T78" fmla="*/ 178 w 188"/>
                  <a:gd name="T79" fmla="*/ 238 h 655"/>
                  <a:gd name="T80" fmla="*/ 178 w 188"/>
                  <a:gd name="T81" fmla="*/ 372 h 655"/>
                  <a:gd name="T82" fmla="*/ 183 w 188"/>
                  <a:gd name="T83" fmla="*/ 84 h 6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88" h="655">
                    <a:moveTo>
                      <a:pt x="0" y="268"/>
                    </a:moveTo>
                    <a:lnTo>
                      <a:pt x="5" y="263"/>
                    </a:lnTo>
                    <a:lnTo>
                      <a:pt x="5" y="496"/>
                    </a:lnTo>
                    <a:lnTo>
                      <a:pt x="5" y="134"/>
                    </a:lnTo>
                    <a:lnTo>
                      <a:pt x="5" y="253"/>
                    </a:lnTo>
                    <a:lnTo>
                      <a:pt x="10" y="258"/>
                    </a:lnTo>
                    <a:lnTo>
                      <a:pt x="10" y="452"/>
                    </a:lnTo>
                    <a:lnTo>
                      <a:pt x="10" y="149"/>
                    </a:lnTo>
                    <a:lnTo>
                      <a:pt x="10" y="253"/>
                    </a:lnTo>
                    <a:lnTo>
                      <a:pt x="14" y="258"/>
                    </a:lnTo>
                    <a:lnTo>
                      <a:pt x="14" y="427"/>
                    </a:lnTo>
                    <a:lnTo>
                      <a:pt x="14" y="124"/>
                    </a:lnTo>
                    <a:lnTo>
                      <a:pt x="14" y="263"/>
                    </a:lnTo>
                    <a:lnTo>
                      <a:pt x="19" y="248"/>
                    </a:lnTo>
                    <a:lnTo>
                      <a:pt x="19" y="467"/>
                    </a:lnTo>
                    <a:lnTo>
                      <a:pt x="19" y="139"/>
                    </a:lnTo>
                    <a:lnTo>
                      <a:pt x="19" y="174"/>
                    </a:lnTo>
                    <a:lnTo>
                      <a:pt x="24" y="169"/>
                    </a:lnTo>
                    <a:lnTo>
                      <a:pt x="24" y="402"/>
                    </a:lnTo>
                    <a:lnTo>
                      <a:pt x="24" y="169"/>
                    </a:lnTo>
                    <a:lnTo>
                      <a:pt x="24" y="258"/>
                    </a:lnTo>
                    <a:lnTo>
                      <a:pt x="29" y="253"/>
                    </a:lnTo>
                    <a:lnTo>
                      <a:pt x="29" y="258"/>
                    </a:lnTo>
                    <a:lnTo>
                      <a:pt x="29" y="248"/>
                    </a:lnTo>
                    <a:lnTo>
                      <a:pt x="29" y="253"/>
                    </a:lnTo>
                    <a:lnTo>
                      <a:pt x="34" y="248"/>
                    </a:lnTo>
                    <a:lnTo>
                      <a:pt x="34" y="253"/>
                    </a:lnTo>
                    <a:lnTo>
                      <a:pt x="34" y="248"/>
                    </a:lnTo>
                    <a:lnTo>
                      <a:pt x="34" y="253"/>
                    </a:lnTo>
                    <a:lnTo>
                      <a:pt x="39" y="253"/>
                    </a:lnTo>
                    <a:lnTo>
                      <a:pt x="44" y="253"/>
                    </a:lnTo>
                    <a:lnTo>
                      <a:pt x="49" y="258"/>
                    </a:lnTo>
                    <a:lnTo>
                      <a:pt x="49" y="258"/>
                    </a:lnTo>
                    <a:lnTo>
                      <a:pt x="49" y="253"/>
                    </a:lnTo>
                    <a:lnTo>
                      <a:pt x="49" y="253"/>
                    </a:lnTo>
                    <a:lnTo>
                      <a:pt x="54" y="258"/>
                    </a:lnTo>
                    <a:lnTo>
                      <a:pt x="54" y="397"/>
                    </a:lnTo>
                    <a:lnTo>
                      <a:pt x="54" y="198"/>
                    </a:lnTo>
                    <a:lnTo>
                      <a:pt x="54" y="228"/>
                    </a:lnTo>
                    <a:lnTo>
                      <a:pt x="59" y="238"/>
                    </a:lnTo>
                    <a:lnTo>
                      <a:pt x="59" y="333"/>
                    </a:lnTo>
                    <a:lnTo>
                      <a:pt x="59" y="218"/>
                    </a:lnTo>
                    <a:lnTo>
                      <a:pt x="64" y="208"/>
                    </a:lnTo>
                    <a:lnTo>
                      <a:pt x="64" y="318"/>
                    </a:lnTo>
                    <a:lnTo>
                      <a:pt x="64" y="203"/>
                    </a:lnTo>
                    <a:lnTo>
                      <a:pt x="64" y="253"/>
                    </a:lnTo>
                    <a:lnTo>
                      <a:pt x="74" y="253"/>
                    </a:lnTo>
                    <a:lnTo>
                      <a:pt x="74" y="248"/>
                    </a:lnTo>
                    <a:lnTo>
                      <a:pt x="74" y="248"/>
                    </a:lnTo>
                    <a:lnTo>
                      <a:pt x="79" y="253"/>
                    </a:lnTo>
                    <a:lnTo>
                      <a:pt x="79" y="258"/>
                    </a:lnTo>
                    <a:lnTo>
                      <a:pt x="79" y="248"/>
                    </a:lnTo>
                    <a:lnTo>
                      <a:pt x="79" y="253"/>
                    </a:lnTo>
                    <a:lnTo>
                      <a:pt x="84" y="258"/>
                    </a:lnTo>
                    <a:lnTo>
                      <a:pt x="84" y="248"/>
                    </a:lnTo>
                    <a:lnTo>
                      <a:pt x="84" y="253"/>
                    </a:lnTo>
                    <a:lnTo>
                      <a:pt x="89" y="248"/>
                    </a:lnTo>
                    <a:lnTo>
                      <a:pt x="89" y="258"/>
                    </a:lnTo>
                    <a:lnTo>
                      <a:pt x="89" y="248"/>
                    </a:lnTo>
                    <a:lnTo>
                      <a:pt x="89" y="253"/>
                    </a:lnTo>
                    <a:lnTo>
                      <a:pt x="94" y="258"/>
                    </a:lnTo>
                    <a:lnTo>
                      <a:pt x="94" y="338"/>
                    </a:lnTo>
                    <a:lnTo>
                      <a:pt x="94" y="248"/>
                    </a:lnTo>
                    <a:lnTo>
                      <a:pt x="94" y="263"/>
                    </a:lnTo>
                    <a:lnTo>
                      <a:pt x="99" y="243"/>
                    </a:lnTo>
                    <a:lnTo>
                      <a:pt x="99" y="412"/>
                    </a:lnTo>
                    <a:lnTo>
                      <a:pt x="99" y="159"/>
                    </a:lnTo>
                    <a:lnTo>
                      <a:pt x="99" y="258"/>
                    </a:lnTo>
                    <a:lnTo>
                      <a:pt x="104" y="253"/>
                    </a:lnTo>
                    <a:lnTo>
                      <a:pt x="104" y="273"/>
                    </a:lnTo>
                    <a:lnTo>
                      <a:pt x="104" y="129"/>
                    </a:lnTo>
                    <a:lnTo>
                      <a:pt x="104" y="253"/>
                    </a:lnTo>
                    <a:lnTo>
                      <a:pt x="109" y="258"/>
                    </a:lnTo>
                    <a:lnTo>
                      <a:pt x="109" y="248"/>
                    </a:lnTo>
                    <a:lnTo>
                      <a:pt x="109" y="253"/>
                    </a:lnTo>
                    <a:lnTo>
                      <a:pt x="119" y="253"/>
                    </a:lnTo>
                    <a:lnTo>
                      <a:pt x="119" y="258"/>
                    </a:lnTo>
                    <a:lnTo>
                      <a:pt x="114" y="253"/>
                    </a:lnTo>
                    <a:lnTo>
                      <a:pt x="119" y="253"/>
                    </a:lnTo>
                    <a:lnTo>
                      <a:pt x="124" y="258"/>
                    </a:lnTo>
                    <a:lnTo>
                      <a:pt x="124" y="258"/>
                    </a:lnTo>
                    <a:lnTo>
                      <a:pt x="124" y="248"/>
                    </a:lnTo>
                    <a:lnTo>
                      <a:pt x="124" y="253"/>
                    </a:lnTo>
                    <a:lnTo>
                      <a:pt x="129" y="258"/>
                    </a:lnTo>
                    <a:lnTo>
                      <a:pt x="129" y="263"/>
                    </a:lnTo>
                    <a:lnTo>
                      <a:pt x="129" y="253"/>
                    </a:lnTo>
                    <a:lnTo>
                      <a:pt x="129" y="253"/>
                    </a:lnTo>
                    <a:lnTo>
                      <a:pt x="134" y="248"/>
                    </a:lnTo>
                    <a:lnTo>
                      <a:pt x="134" y="263"/>
                    </a:lnTo>
                    <a:lnTo>
                      <a:pt x="134" y="218"/>
                    </a:lnTo>
                    <a:lnTo>
                      <a:pt x="134" y="253"/>
                    </a:lnTo>
                    <a:lnTo>
                      <a:pt x="139" y="248"/>
                    </a:lnTo>
                    <a:lnTo>
                      <a:pt x="139" y="258"/>
                    </a:lnTo>
                    <a:lnTo>
                      <a:pt x="139" y="243"/>
                    </a:lnTo>
                    <a:lnTo>
                      <a:pt x="139" y="248"/>
                    </a:lnTo>
                    <a:lnTo>
                      <a:pt x="144" y="243"/>
                    </a:lnTo>
                    <a:lnTo>
                      <a:pt x="144" y="268"/>
                    </a:lnTo>
                    <a:lnTo>
                      <a:pt x="144" y="243"/>
                    </a:lnTo>
                    <a:lnTo>
                      <a:pt x="144" y="258"/>
                    </a:lnTo>
                    <a:lnTo>
                      <a:pt x="149" y="253"/>
                    </a:lnTo>
                    <a:lnTo>
                      <a:pt x="149" y="491"/>
                    </a:lnTo>
                    <a:lnTo>
                      <a:pt x="149" y="104"/>
                    </a:lnTo>
                    <a:lnTo>
                      <a:pt x="149" y="303"/>
                    </a:lnTo>
                    <a:lnTo>
                      <a:pt x="153" y="308"/>
                    </a:lnTo>
                    <a:lnTo>
                      <a:pt x="153" y="203"/>
                    </a:lnTo>
                    <a:lnTo>
                      <a:pt x="153" y="258"/>
                    </a:lnTo>
                    <a:lnTo>
                      <a:pt x="158" y="253"/>
                    </a:lnTo>
                    <a:lnTo>
                      <a:pt x="158" y="258"/>
                    </a:lnTo>
                    <a:lnTo>
                      <a:pt x="158" y="253"/>
                    </a:lnTo>
                    <a:lnTo>
                      <a:pt x="163" y="258"/>
                    </a:lnTo>
                    <a:lnTo>
                      <a:pt x="163" y="253"/>
                    </a:lnTo>
                    <a:lnTo>
                      <a:pt x="168" y="258"/>
                    </a:lnTo>
                    <a:lnTo>
                      <a:pt x="168" y="402"/>
                    </a:lnTo>
                    <a:lnTo>
                      <a:pt x="168" y="198"/>
                    </a:lnTo>
                    <a:lnTo>
                      <a:pt x="168" y="377"/>
                    </a:lnTo>
                    <a:lnTo>
                      <a:pt x="173" y="333"/>
                    </a:lnTo>
                    <a:lnTo>
                      <a:pt x="173" y="506"/>
                    </a:lnTo>
                    <a:lnTo>
                      <a:pt x="173" y="134"/>
                    </a:lnTo>
                    <a:lnTo>
                      <a:pt x="173" y="243"/>
                    </a:lnTo>
                    <a:lnTo>
                      <a:pt x="178" y="238"/>
                    </a:lnTo>
                    <a:lnTo>
                      <a:pt x="178" y="655"/>
                    </a:lnTo>
                    <a:lnTo>
                      <a:pt x="178" y="0"/>
                    </a:lnTo>
                    <a:lnTo>
                      <a:pt x="178" y="372"/>
                    </a:lnTo>
                    <a:lnTo>
                      <a:pt x="183" y="357"/>
                    </a:lnTo>
                    <a:lnTo>
                      <a:pt x="183" y="467"/>
                    </a:lnTo>
                    <a:lnTo>
                      <a:pt x="183" y="84"/>
                    </a:lnTo>
                    <a:lnTo>
                      <a:pt x="183" y="288"/>
                    </a:lnTo>
                    <a:lnTo>
                      <a:pt x="188" y="27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94"/>
              <p:cNvSpPr>
                <a:spLocks/>
              </p:cNvSpPr>
              <p:nvPr/>
            </p:nvSpPr>
            <p:spPr bwMode="auto">
              <a:xfrm>
                <a:off x="6881812" y="1954213"/>
                <a:ext cx="252413" cy="2490788"/>
              </a:xfrm>
              <a:custGeom>
                <a:avLst/>
                <a:gdLst>
                  <a:gd name="T0" fmla="*/ 0 w 159"/>
                  <a:gd name="T1" fmla="*/ 730 h 1569"/>
                  <a:gd name="T2" fmla="*/ 5 w 159"/>
                  <a:gd name="T3" fmla="*/ 1207 h 1569"/>
                  <a:gd name="T4" fmla="*/ 10 w 159"/>
                  <a:gd name="T5" fmla="*/ 939 h 1569"/>
                  <a:gd name="T6" fmla="*/ 10 w 159"/>
                  <a:gd name="T7" fmla="*/ 854 h 1569"/>
                  <a:gd name="T8" fmla="*/ 15 w 159"/>
                  <a:gd name="T9" fmla="*/ 636 h 1569"/>
                  <a:gd name="T10" fmla="*/ 20 w 159"/>
                  <a:gd name="T11" fmla="*/ 1147 h 1569"/>
                  <a:gd name="T12" fmla="*/ 25 w 159"/>
                  <a:gd name="T13" fmla="*/ 899 h 1569"/>
                  <a:gd name="T14" fmla="*/ 25 w 159"/>
                  <a:gd name="T15" fmla="*/ 1048 h 1569"/>
                  <a:gd name="T16" fmla="*/ 30 w 159"/>
                  <a:gd name="T17" fmla="*/ 20 h 1569"/>
                  <a:gd name="T18" fmla="*/ 35 w 159"/>
                  <a:gd name="T19" fmla="*/ 1341 h 1569"/>
                  <a:gd name="T20" fmla="*/ 40 w 159"/>
                  <a:gd name="T21" fmla="*/ 894 h 1569"/>
                  <a:gd name="T22" fmla="*/ 40 w 159"/>
                  <a:gd name="T23" fmla="*/ 993 h 1569"/>
                  <a:gd name="T24" fmla="*/ 45 w 159"/>
                  <a:gd name="T25" fmla="*/ 735 h 1569"/>
                  <a:gd name="T26" fmla="*/ 50 w 159"/>
                  <a:gd name="T27" fmla="*/ 1256 h 1569"/>
                  <a:gd name="T28" fmla="*/ 55 w 159"/>
                  <a:gd name="T29" fmla="*/ 874 h 1569"/>
                  <a:gd name="T30" fmla="*/ 55 w 159"/>
                  <a:gd name="T31" fmla="*/ 780 h 1569"/>
                  <a:gd name="T32" fmla="*/ 60 w 159"/>
                  <a:gd name="T33" fmla="*/ 20 h 1569"/>
                  <a:gd name="T34" fmla="*/ 65 w 159"/>
                  <a:gd name="T35" fmla="*/ 1098 h 1569"/>
                  <a:gd name="T36" fmla="*/ 70 w 159"/>
                  <a:gd name="T37" fmla="*/ 904 h 1569"/>
                  <a:gd name="T38" fmla="*/ 70 w 159"/>
                  <a:gd name="T39" fmla="*/ 889 h 1569"/>
                  <a:gd name="T40" fmla="*/ 75 w 159"/>
                  <a:gd name="T41" fmla="*/ 616 h 1569"/>
                  <a:gd name="T42" fmla="*/ 80 w 159"/>
                  <a:gd name="T43" fmla="*/ 1386 h 1569"/>
                  <a:gd name="T44" fmla="*/ 85 w 159"/>
                  <a:gd name="T45" fmla="*/ 780 h 1569"/>
                  <a:gd name="T46" fmla="*/ 85 w 159"/>
                  <a:gd name="T47" fmla="*/ 879 h 1569"/>
                  <a:gd name="T48" fmla="*/ 90 w 159"/>
                  <a:gd name="T49" fmla="*/ 154 h 1569"/>
                  <a:gd name="T50" fmla="*/ 95 w 159"/>
                  <a:gd name="T51" fmla="*/ 1569 h 1569"/>
                  <a:gd name="T52" fmla="*/ 100 w 159"/>
                  <a:gd name="T53" fmla="*/ 695 h 1569"/>
                  <a:gd name="T54" fmla="*/ 105 w 159"/>
                  <a:gd name="T55" fmla="*/ 884 h 1569"/>
                  <a:gd name="T56" fmla="*/ 105 w 159"/>
                  <a:gd name="T57" fmla="*/ 944 h 1569"/>
                  <a:gd name="T58" fmla="*/ 109 w 159"/>
                  <a:gd name="T59" fmla="*/ 661 h 1569"/>
                  <a:gd name="T60" fmla="*/ 114 w 159"/>
                  <a:gd name="T61" fmla="*/ 1256 h 1569"/>
                  <a:gd name="T62" fmla="*/ 119 w 159"/>
                  <a:gd name="T63" fmla="*/ 785 h 1569"/>
                  <a:gd name="T64" fmla="*/ 119 w 159"/>
                  <a:gd name="T65" fmla="*/ 825 h 1569"/>
                  <a:gd name="T66" fmla="*/ 124 w 159"/>
                  <a:gd name="T67" fmla="*/ 10 h 1569"/>
                  <a:gd name="T68" fmla="*/ 129 w 159"/>
                  <a:gd name="T69" fmla="*/ 1301 h 1569"/>
                  <a:gd name="T70" fmla="*/ 134 w 159"/>
                  <a:gd name="T71" fmla="*/ 874 h 1569"/>
                  <a:gd name="T72" fmla="*/ 134 w 159"/>
                  <a:gd name="T73" fmla="*/ 844 h 1569"/>
                  <a:gd name="T74" fmla="*/ 139 w 159"/>
                  <a:gd name="T75" fmla="*/ 671 h 1569"/>
                  <a:gd name="T76" fmla="*/ 144 w 159"/>
                  <a:gd name="T77" fmla="*/ 1177 h 1569"/>
                  <a:gd name="T78" fmla="*/ 149 w 159"/>
                  <a:gd name="T79" fmla="*/ 1276 h 1569"/>
                  <a:gd name="T80" fmla="*/ 154 w 159"/>
                  <a:gd name="T81" fmla="*/ 884 h 1569"/>
                  <a:gd name="T82" fmla="*/ 154 w 159"/>
                  <a:gd name="T83" fmla="*/ 869 h 15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1569">
                    <a:moveTo>
                      <a:pt x="0" y="909"/>
                    </a:moveTo>
                    <a:lnTo>
                      <a:pt x="0" y="1296"/>
                    </a:lnTo>
                    <a:lnTo>
                      <a:pt x="0" y="730"/>
                    </a:lnTo>
                    <a:lnTo>
                      <a:pt x="0" y="914"/>
                    </a:lnTo>
                    <a:lnTo>
                      <a:pt x="5" y="929"/>
                    </a:lnTo>
                    <a:lnTo>
                      <a:pt x="5" y="1207"/>
                    </a:lnTo>
                    <a:lnTo>
                      <a:pt x="5" y="611"/>
                    </a:lnTo>
                    <a:lnTo>
                      <a:pt x="5" y="944"/>
                    </a:lnTo>
                    <a:lnTo>
                      <a:pt x="10" y="939"/>
                    </a:lnTo>
                    <a:lnTo>
                      <a:pt x="10" y="1311"/>
                    </a:lnTo>
                    <a:lnTo>
                      <a:pt x="10" y="695"/>
                    </a:lnTo>
                    <a:lnTo>
                      <a:pt x="10" y="854"/>
                    </a:lnTo>
                    <a:lnTo>
                      <a:pt x="15" y="879"/>
                    </a:lnTo>
                    <a:lnTo>
                      <a:pt x="15" y="1326"/>
                    </a:lnTo>
                    <a:lnTo>
                      <a:pt x="15" y="636"/>
                    </a:lnTo>
                    <a:lnTo>
                      <a:pt x="15" y="869"/>
                    </a:lnTo>
                    <a:lnTo>
                      <a:pt x="20" y="864"/>
                    </a:lnTo>
                    <a:lnTo>
                      <a:pt x="20" y="1147"/>
                    </a:lnTo>
                    <a:lnTo>
                      <a:pt x="20" y="715"/>
                    </a:lnTo>
                    <a:lnTo>
                      <a:pt x="20" y="939"/>
                    </a:lnTo>
                    <a:lnTo>
                      <a:pt x="25" y="899"/>
                    </a:lnTo>
                    <a:lnTo>
                      <a:pt x="25" y="1122"/>
                    </a:lnTo>
                    <a:lnTo>
                      <a:pt x="25" y="740"/>
                    </a:lnTo>
                    <a:lnTo>
                      <a:pt x="25" y="1048"/>
                    </a:lnTo>
                    <a:lnTo>
                      <a:pt x="30" y="1073"/>
                    </a:lnTo>
                    <a:lnTo>
                      <a:pt x="30" y="1306"/>
                    </a:lnTo>
                    <a:lnTo>
                      <a:pt x="30" y="20"/>
                    </a:lnTo>
                    <a:lnTo>
                      <a:pt x="30" y="785"/>
                    </a:lnTo>
                    <a:lnTo>
                      <a:pt x="35" y="785"/>
                    </a:lnTo>
                    <a:lnTo>
                      <a:pt x="35" y="1341"/>
                    </a:lnTo>
                    <a:lnTo>
                      <a:pt x="35" y="681"/>
                    </a:lnTo>
                    <a:lnTo>
                      <a:pt x="35" y="889"/>
                    </a:lnTo>
                    <a:lnTo>
                      <a:pt x="40" y="894"/>
                    </a:lnTo>
                    <a:lnTo>
                      <a:pt x="40" y="1167"/>
                    </a:lnTo>
                    <a:lnTo>
                      <a:pt x="40" y="447"/>
                    </a:lnTo>
                    <a:lnTo>
                      <a:pt x="40" y="993"/>
                    </a:lnTo>
                    <a:lnTo>
                      <a:pt x="45" y="993"/>
                    </a:lnTo>
                    <a:lnTo>
                      <a:pt x="45" y="1266"/>
                    </a:lnTo>
                    <a:lnTo>
                      <a:pt x="45" y="735"/>
                    </a:lnTo>
                    <a:lnTo>
                      <a:pt x="45" y="884"/>
                    </a:lnTo>
                    <a:lnTo>
                      <a:pt x="50" y="894"/>
                    </a:lnTo>
                    <a:lnTo>
                      <a:pt x="50" y="1256"/>
                    </a:lnTo>
                    <a:lnTo>
                      <a:pt x="50" y="646"/>
                    </a:lnTo>
                    <a:lnTo>
                      <a:pt x="50" y="839"/>
                    </a:lnTo>
                    <a:lnTo>
                      <a:pt x="55" y="874"/>
                    </a:lnTo>
                    <a:lnTo>
                      <a:pt x="55" y="1286"/>
                    </a:lnTo>
                    <a:lnTo>
                      <a:pt x="55" y="681"/>
                    </a:lnTo>
                    <a:lnTo>
                      <a:pt x="55" y="780"/>
                    </a:lnTo>
                    <a:lnTo>
                      <a:pt x="60" y="919"/>
                    </a:lnTo>
                    <a:lnTo>
                      <a:pt x="60" y="1261"/>
                    </a:lnTo>
                    <a:lnTo>
                      <a:pt x="60" y="20"/>
                    </a:lnTo>
                    <a:lnTo>
                      <a:pt x="60" y="859"/>
                    </a:lnTo>
                    <a:lnTo>
                      <a:pt x="65" y="894"/>
                    </a:lnTo>
                    <a:lnTo>
                      <a:pt x="65" y="1098"/>
                    </a:lnTo>
                    <a:lnTo>
                      <a:pt x="65" y="343"/>
                    </a:lnTo>
                    <a:lnTo>
                      <a:pt x="65" y="834"/>
                    </a:lnTo>
                    <a:lnTo>
                      <a:pt x="70" y="904"/>
                    </a:lnTo>
                    <a:lnTo>
                      <a:pt x="70" y="1415"/>
                    </a:lnTo>
                    <a:lnTo>
                      <a:pt x="70" y="641"/>
                    </a:lnTo>
                    <a:lnTo>
                      <a:pt x="70" y="889"/>
                    </a:lnTo>
                    <a:lnTo>
                      <a:pt x="75" y="884"/>
                    </a:lnTo>
                    <a:lnTo>
                      <a:pt x="75" y="1152"/>
                    </a:lnTo>
                    <a:lnTo>
                      <a:pt x="75" y="616"/>
                    </a:lnTo>
                    <a:lnTo>
                      <a:pt x="75" y="899"/>
                    </a:lnTo>
                    <a:lnTo>
                      <a:pt x="80" y="889"/>
                    </a:lnTo>
                    <a:lnTo>
                      <a:pt x="80" y="1386"/>
                    </a:lnTo>
                    <a:lnTo>
                      <a:pt x="80" y="661"/>
                    </a:lnTo>
                    <a:lnTo>
                      <a:pt x="80" y="785"/>
                    </a:lnTo>
                    <a:lnTo>
                      <a:pt x="85" y="780"/>
                    </a:lnTo>
                    <a:lnTo>
                      <a:pt x="85" y="1371"/>
                    </a:lnTo>
                    <a:lnTo>
                      <a:pt x="85" y="700"/>
                    </a:lnTo>
                    <a:lnTo>
                      <a:pt x="85" y="879"/>
                    </a:lnTo>
                    <a:lnTo>
                      <a:pt x="90" y="874"/>
                    </a:lnTo>
                    <a:lnTo>
                      <a:pt x="90" y="1291"/>
                    </a:lnTo>
                    <a:lnTo>
                      <a:pt x="90" y="154"/>
                    </a:lnTo>
                    <a:lnTo>
                      <a:pt x="90" y="874"/>
                    </a:lnTo>
                    <a:lnTo>
                      <a:pt x="95" y="879"/>
                    </a:lnTo>
                    <a:lnTo>
                      <a:pt x="95" y="1569"/>
                    </a:lnTo>
                    <a:lnTo>
                      <a:pt x="95" y="383"/>
                    </a:lnTo>
                    <a:lnTo>
                      <a:pt x="95" y="705"/>
                    </a:lnTo>
                    <a:lnTo>
                      <a:pt x="100" y="695"/>
                    </a:lnTo>
                    <a:lnTo>
                      <a:pt x="100" y="1261"/>
                    </a:lnTo>
                    <a:lnTo>
                      <a:pt x="100" y="879"/>
                    </a:lnTo>
                    <a:lnTo>
                      <a:pt x="105" y="884"/>
                    </a:lnTo>
                    <a:lnTo>
                      <a:pt x="105" y="1157"/>
                    </a:lnTo>
                    <a:lnTo>
                      <a:pt x="105" y="735"/>
                    </a:lnTo>
                    <a:lnTo>
                      <a:pt x="105" y="944"/>
                    </a:lnTo>
                    <a:lnTo>
                      <a:pt x="109" y="929"/>
                    </a:lnTo>
                    <a:lnTo>
                      <a:pt x="109" y="1281"/>
                    </a:lnTo>
                    <a:lnTo>
                      <a:pt x="109" y="661"/>
                    </a:lnTo>
                    <a:lnTo>
                      <a:pt x="109" y="800"/>
                    </a:lnTo>
                    <a:lnTo>
                      <a:pt x="114" y="785"/>
                    </a:lnTo>
                    <a:lnTo>
                      <a:pt x="114" y="1256"/>
                    </a:lnTo>
                    <a:lnTo>
                      <a:pt x="114" y="710"/>
                    </a:lnTo>
                    <a:lnTo>
                      <a:pt x="114" y="795"/>
                    </a:lnTo>
                    <a:lnTo>
                      <a:pt x="119" y="785"/>
                    </a:lnTo>
                    <a:lnTo>
                      <a:pt x="119" y="1197"/>
                    </a:lnTo>
                    <a:lnTo>
                      <a:pt x="119" y="636"/>
                    </a:lnTo>
                    <a:lnTo>
                      <a:pt x="119" y="825"/>
                    </a:lnTo>
                    <a:lnTo>
                      <a:pt x="124" y="825"/>
                    </a:lnTo>
                    <a:lnTo>
                      <a:pt x="124" y="1395"/>
                    </a:lnTo>
                    <a:lnTo>
                      <a:pt x="124" y="10"/>
                    </a:lnTo>
                    <a:lnTo>
                      <a:pt x="124" y="770"/>
                    </a:lnTo>
                    <a:lnTo>
                      <a:pt x="129" y="780"/>
                    </a:lnTo>
                    <a:lnTo>
                      <a:pt x="129" y="1301"/>
                    </a:lnTo>
                    <a:lnTo>
                      <a:pt x="129" y="0"/>
                    </a:lnTo>
                    <a:lnTo>
                      <a:pt x="129" y="879"/>
                    </a:lnTo>
                    <a:lnTo>
                      <a:pt x="134" y="874"/>
                    </a:lnTo>
                    <a:lnTo>
                      <a:pt x="134" y="1068"/>
                    </a:lnTo>
                    <a:lnTo>
                      <a:pt x="134" y="810"/>
                    </a:lnTo>
                    <a:lnTo>
                      <a:pt x="134" y="844"/>
                    </a:lnTo>
                    <a:lnTo>
                      <a:pt x="139" y="834"/>
                    </a:lnTo>
                    <a:lnTo>
                      <a:pt x="139" y="1162"/>
                    </a:lnTo>
                    <a:lnTo>
                      <a:pt x="139" y="671"/>
                    </a:lnTo>
                    <a:lnTo>
                      <a:pt x="139" y="681"/>
                    </a:lnTo>
                    <a:lnTo>
                      <a:pt x="144" y="690"/>
                    </a:lnTo>
                    <a:lnTo>
                      <a:pt x="144" y="1177"/>
                    </a:lnTo>
                    <a:lnTo>
                      <a:pt x="144" y="978"/>
                    </a:lnTo>
                    <a:lnTo>
                      <a:pt x="149" y="909"/>
                    </a:lnTo>
                    <a:lnTo>
                      <a:pt x="149" y="1276"/>
                    </a:lnTo>
                    <a:lnTo>
                      <a:pt x="149" y="661"/>
                    </a:lnTo>
                    <a:lnTo>
                      <a:pt x="149" y="889"/>
                    </a:lnTo>
                    <a:lnTo>
                      <a:pt x="154" y="884"/>
                    </a:lnTo>
                    <a:lnTo>
                      <a:pt x="154" y="1281"/>
                    </a:lnTo>
                    <a:lnTo>
                      <a:pt x="154" y="661"/>
                    </a:lnTo>
                    <a:lnTo>
                      <a:pt x="154" y="869"/>
                    </a:lnTo>
                    <a:lnTo>
                      <a:pt x="159" y="864"/>
                    </a:lnTo>
                    <a:lnTo>
                      <a:pt x="159" y="1222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95"/>
              <p:cNvSpPr>
                <a:spLocks/>
              </p:cNvSpPr>
              <p:nvPr/>
            </p:nvSpPr>
            <p:spPr bwMode="auto">
              <a:xfrm>
                <a:off x="7134225" y="1978025"/>
                <a:ext cx="260350" cy="2655888"/>
              </a:xfrm>
              <a:custGeom>
                <a:avLst/>
                <a:gdLst>
                  <a:gd name="T0" fmla="*/ 0 w 164"/>
                  <a:gd name="T1" fmla="*/ 869 h 1673"/>
                  <a:gd name="T2" fmla="*/ 5 w 164"/>
                  <a:gd name="T3" fmla="*/ 432 h 1673"/>
                  <a:gd name="T4" fmla="*/ 10 w 164"/>
                  <a:gd name="T5" fmla="*/ 1534 h 1673"/>
                  <a:gd name="T6" fmla="*/ 15 w 164"/>
                  <a:gd name="T7" fmla="*/ 919 h 1673"/>
                  <a:gd name="T8" fmla="*/ 15 w 164"/>
                  <a:gd name="T9" fmla="*/ 819 h 1673"/>
                  <a:gd name="T10" fmla="*/ 20 w 164"/>
                  <a:gd name="T11" fmla="*/ 740 h 1673"/>
                  <a:gd name="T12" fmla="*/ 25 w 164"/>
                  <a:gd name="T13" fmla="*/ 1361 h 1673"/>
                  <a:gd name="T14" fmla="*/ 30 w 164"/>
                  <a:gd name="T15" fmla="*/ 874 h 1673"/>
                  <a:gd name="T16" fmla="*/ 35 w 164"/>
                  <a:gd name="T17" fmla="*/ 680 h 1673"/>
                  <a:gd name="T18" fmla="*/ 40 w 164"/>
                  <a:gd name="T19" fmla="*/ 854 h 1673"/>
                  <a:gd name="T20" fmla="*/ 40 w 164"/>
                  <a:gd name="T21" fmla="*/ 834 h 1673"/>
                  <a:gd name="T22" fmla="*/ 45 w 164"/>
                  <a:gd name="T23" fmla="*/ 447 h 1673"/>
                  <a:gd name="T24" fmla="*/ 50 w 164"/>
                  <a:gd name="T25" fmla="*/ 1291 h 1673"/>
                  <a:gd name="T26" fmla="*/ 55 w 164"/>
                  <a:gd name="T27" fmla="*/ 631 h 1673"/>
                  <a:gd name="T28" fmla="*/ 55 w 164"/>
                  <a:gd name="T29" fmla="*/ 889 h 1673"/>
                  <a:gd name="T30" fmla="*/ 60 w 164"/>
                  <a:gd name="T31" fmla="*/ 507 h 1673"/>
                  <a:gd name="T32" fmla="*/ 65 w 164"/>
                  <a:gd name="T33" fmla="*/ 1217 h 1673"/>
                  <a:gd name="T34" fmla="*/ 70 w 164"/>
                  <a:gd name="T35" fmla="*/ 914 h 1673"/>
                  <a:gd name="T36" fmla="*/ 70 w 164"/>
                  <a:gd name="T37" fmla="*/ 839 h 1673"/>
                  <a:gd name="T38" fmla="*/ 75 w 164"/>
                  <a:gd name="T39" fmla="*/ 596 h 1673"/>
                  <a:gd name="T40" fmla="*/ 80 w 164"/>
                  <a:gd name="T41" fmla="*/ 1212 h 1673"/>
                  <a:gd name="T42" fmla="*/ 85 w 164"/>
                  <a:gd name="T43" fmla="*/ 839 h 1673"/>
                  <a:gd name="T44" fmla="*/ 85 w 164"/>
                  <a:gd name="T45" fmla="*/ 874 h 1673"/>
                  <a:gd name="T46" fmla="*/ 90 w 164"/>
                  <a:gd name="T47" fmla="*/ 596 h 1673"/>
                  <a:gd name="T48" fmla="*/ 94 w 164"/>
                  <a:gd name="T49" fmla="*/ 1172 h 1673"/>
                  <a:gd name="T50" fmla="*/ 99 w 164"/>
                  <a:gd name="T51" fmla="*/ 904 h 1673"/>
                  <a:gd name="T52" fmla="*/ 99 w 164"/>
                  <a:gd name="T53" fmla="*/ 998 h 1673"/>
                  <a:gd name="T54" fmla="*/ 104 w 164"/>
                  <a:gd name="T55" fmla="*/ 695 h 1673"/>
                  <a:gd name="T56" fmla="*/ 109 w 164"/>
                  <a:gd name="T57" fmla="*/ 1241 h 1673"/>
                  <a:gd name="T58" fmla="*/ 114 w 164"/>
                  <a:gd name="T59" fmla="*/ 1112 h 1673"/>
                  <a:gd name="T60" fmla="*/ 114 w 164"/>
                  <a:gd name="T61" fmla="*/ 879 h 1673"/>
                  <a:gd name="T62" fmla="*/ 119 w 164"/>
                  <a:gd name="T63" fmla="*/ 631 h 1673"/>
                  <a:gd name="T64" fmla="*/ 124 w 164"/>
                  <a:gd name="T65" fmla="*/ 1435 h 1673"/>
                  <a:gd name="T66" fmla="*/ 129 w 164"/>
                  <a:gd name="T67" fmla="*/ 869 h 1673"/>
                  <a:gd name="T68" fmla="*/ 129 w 164"/>
                  <a:gd name="T69" fmla="*/ 874 h 1673"/>
                  <a:gd name="T70" fmla="*/ 134 w 164"/>
                  <a:gd name="T71" fmla="*/ 5 h 1673"/>
                  <a:gd name="T72" fmla="*/ 139 w 164"/>
                  <a:gd name="T73" fmla="*/ 1232 h 1673"/>
                  <a:gd name="T74" fmla="*/ 144 w 164"/>
                  <a:gd name="T75" fmla="*/ 874 h 1673"/>
                  <a:gd name="T76" fmla="*/ 144 w 164"/>
                  <a:gd name="T77" fmla="*/ 874 h 1673"/>
                  <a:gd name="T78" fmla="*/ 149 w 164"/>
                  <a:gd name="T79" fmla="*/ 258 h 1673"/>
                  <a:gd name="T80" fmla="*/ 154 w 164"/>
                  <a:gd name="T81" fmla="*/ 800 h 1673"/>
                  <a:gd name="T82" fmla="*/ 159 w 164"/>
                  <a:gd name="T83" fmla="*/ 581 h 1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4" h="1673">
                    <a:moveTo>
                      <a:pt x="0" y="1207"/>
                    </a:moveTo>
                    <a:lnTo>
                      <a:pt x="0" y="700"/>
                    </a:lnTo>
                    <a:lnTo>
                      <a:pt x="0" y="869"/>
                    </a:lnTo>
                    <a:lnTo>
                      <a:pt x="5" y="874"/>
                    </a:lnTo>
                    <a:lnTo>
                      <a:pt x="5" y="1202"/>
                    </a:lnTo>
                    <a:lnTo>
                      <a:pt x="5" y="432"/>
                    </a:lnTo>
                    <a:lnTo>
                      <a:pt x="5" y="944"/>
                    </a:lnTo>
                    <a:lnTo>
                      <a:pt x="10" y="1013"/>
                    </a:lnTo>
                    <a:lnTo>
                      <a:pt x="10" y="1534"/>
                    </a:lnTo>
                    <a:lnTo>
                      <a:pt x="10" y="626"/>
                    </a:lnTo>
                    <a:lnTo>
                      <a:pt x="10" y="929"/>
                    </a:lnTo>
                    <a:lnTo>
                      <a:pt x="15" y="919"/>
                    </a:lnTo>
                    <a:lnTo>
                      <a:pt x="15" y="1405"/>
                    </a:lnTo>
                    <a:lnTo>
                      <a:pt x="15" y="0"/>
                    </a:lnTo>
                    <a:lnTo>
                      <a:pt x="15" y="819"/>
                    </a:lnTo>
                    <a:lnTo>
                      <a:pt x="20" y="800"/>
                    </a:lnTo>
                    <a:lnTo>
                      <a:pt x="20" y="1028"/>
                    </a:lnTo>
                    <a:lnTo>
                      <a:pt x="20" y="740"/>
                    </a:lnTo>
                    <a:lnTo>
                      <a:pt x="20" y="879"/>
                    </a:lnTo>
                    <a:lnTo>
                      <a:pt x="25" y="854"/>
                    </a:lnTo>
                    <a:lnTo>
                      <a:pt x="25" y="1361"/>
                    </a:lnTo>
                    <a:lnTo>
                      <a:pt x="25" y="437"/>
                    </a:lnTo>
                    <a:lnTo>
                      <a:pt x="25" y="869"/>
                    </a:lnTo>
                    <a:lnTo>
                      <a:pt x="30" y="874"/>
                    </a:lnTo>
                    <a:lnTo>
                      <a:pt x="30" y="1093"/>
                    </a:lnTo>
                    <a:lnTo>
                      <a:pt x="30" y="546"/>
                    </a:lnTo>
                    <a:lnTo>
                      <a:pt x="35" y="680"/>
                    </a:lnTo>
                    <a:lnTo>
                      <a:pt x="35" y="1256"/>
                    </a:lnTo>
                    <a:lnTo>
                      <a:pt x="35" y="859"/>
                    </a:lnTo>
                    <a:lnTo>
                      <a:pt x="40" y="854"/>
                    </a:lnTo>
                    <a:lnTo>
                      <a:pt x="40" y="1296"/>
                    </a:lnTo>
                    <a:lnTo>
                      <a:pt x="40" y="666"/>
                    </a:lnTo>
                    <a:lnTo>
                      <a:pt x="40" y="834"/>
                    </a:lnTo>
                    <a:lnTo>
                      <a:pt x="45" y="839"/>
                    </a:lnTo>
                    <a:lnTo>
                      <a:pt x="45" y="1520"/>
                    </a:lnTo>
                    <a:lnTo>
                      <a:pt x="45" y="447"/>
                    </a:lnTo>
                    <a:lnTo>
                      <a:pt x="45" y="735"/>
                    </a:lnTo>
                    <a:lnTo>
                      <a:pt x="50" y="720"/>
                    </a:lnTo>
                    <a:lnTo>
                      <a:pt x="50" y="1291"/>
                    </a:lnTo>
                    <a:lnTo>
                      <a:pt x="50" y="561"/>
                    </a:lnTo>
                    <a:lnTo>
                      <a:pt x="50" y="760"/>
                    </a:lnTo>
                    <a:lnTo>
                      <a:pt x="55" y="631"/>
                    </a:lnTo>
                    <a:lnTo>
                      <a:pt x="55" y="1232"/>
                    </a:lnTo>
                    <a:lnTo>
                      <a:pt x="55" y="606"/>
                    </a:lnTo>
                    <a:lnTo>
                      <a:pt x="55" y="889"/>
                    </a:lnTo>
                    <a:lnTo>
                      <a:pt x="60" y="894"/>
                    </a:lnTo>
                    <a:lnTo>
                      <a:pt x="60" y="1663"/>
                    </a:lnTo>
                    <a:lnTo>
                      <a:pt x="60" y="507"/>
                    </a:lnTo>
                    <a:lnTo>
                      <a:pt x="60" y="884"/>
                    </a:lnTo>
                    <a:lnTo>
                      <a:pt x="65" y="889"/>
                    </a:lnTo>
                    <a:lnTo>
                      <a:pt x="65" y="1217"/>
                    </a:lnTo>
                    <a:lnTo>
                      <a:pt x="65" y="700"/>
                    </a:lnTo>
                    <a:lnTo>
                      <a:pt x="65" y="924"/>
                    </a:lnTo>
                    <a:lnTo>
                      <a:pt x="70" y="914"/>
                    </a:lnTo>
                    <a:lnTo>
                      <a:pt x="70" y="1271"/>
                    </a:lnTo>
                    <a:lnTo>
                      <a:pt x="70" y="720"/>
                    </a:lnTo>
                    <a:lnTo>
                      <a:pt x="70" y="839"/>
                    </a:lnTo>
                    <a:lnTo>
                      <a:pt x="75" y="839"/>
                    </a:lnTo>
                    <a:lnTo>
                      <a:pt x="75" y="1435"/>
                    </a:lnTo>
                    <a:lnTo>
                      <a:pt x="75" y="596"/>
                    </a:lnTo>
                    <a:lnTo>
                      <a:pt x="75" y="725"/>
                    </a:lnTo>
                    <a:lnTo>
                      <a:pt x="80" y="834"/>
                    </a:lnTo>
                    <a:lnTo>
                      <a:pt x="80" y="1212"/>
                    </a:lnTo>
                    <a:lnTo>
                      <a:pt x="80" y="735"/>
                    </a:lnTo>
                    <a:lnTo>
                      <a:pt x="80" y="844"/>
                    </a:lnTo>
                    <a:lnTo>
                      <a:pt x="85" y="839"/>
                    </a:lnTo>
                    <a:lnTo>
                      <a:pt x="85" y="1281"/>
                    </a:lnTo>
                    <a:lnTo>
                      <a:pt x="85" y="447"/>
                    </a:lnTo>
                    <a:lnTo>
                      <a:pt x="85" y="874"/>
                    </a:lnTo>
                    <a:lnTo>
                      <a:pt x="90" y="869"/>
                    </a:lnTo>
                    <a:lnTo>
                      <a:pt x="90" y="1301"/>
                    </a:lnTo>
                    <a:lnTo>
                      <a:pt x="90" y="596"/>
                    </a:lnTo>
                    <a:lnTo>
                      <a:pt x="90" y="824"/>
                    </a:lnTo>
                    <a:lnTo>
                      <a:pt x="94" y="844"/>
                    </a:lnTo>
                    <a:lnTo>
                      <a:pt x="94" y="1172"/>
                    </a:lnTo>
                    <a:lnTo>
                      <a:pt x="94" y="666"/>
                    </a:lnTo>
                    <a:lnTo>
                      <a:pt x="94" y="894"/>
                    </a:lnTo>
                    <a:lnTo>
                      <a:pt x="99" y="904"/>
                    </a:lnTo>
                    <a:lnTo>
                      <a:pt x="99" y="1460"/>
                    </a:lnTo>
                    <a:lnTo>
                      <a:pt x="99" y="373"/>
                    </a:lnTo>
                    <a:lnTo>
                      <a:pt x="99" y="998"/>
                    </a:lnTo>
                    <a:lnTo>
                      <a:pt x="104" y="1038"/>
                    </a:lnTo>
                    <a:lnTo>
                      <a:pt x="104" y="1097"/>
                    </a:lnTo>
                    <a:lnTo>
                      <a:pt x="104" y="695"/>
                    </a:lnTo>
                    <a:lnTo>
                      <a:pt x="104" y="829"/>
                    </a:lnTo>
                    <a:lnTo>
                      <a:pt x="109" y="814"/>
                    </a:lnTo>
                    <a:lnTo>
                      <a:pt x="109" y="1241"/>
                    </a:lnTo>
                    <a:lnTo>
                      <a:pt x="109" y="690"/>
                    </a:lnTo>
                    <a:lnTo>
                      <a:pt x="109" y="1058"/>
                    </a:lnTo>
                    <a:lnTo>
                      <a:pt x="114" y="1112"/>
                    </a:lnTo>
                    <a:lnTo>
                      <a:pt x="114" y="1157"/>
                    </a:lnTo>
                    <a:lnTo>
                      <a:pt x="114" y="566"/>
                    </a:lnTo>
                    <a:lnTo>
                      <a:pt x="114" y="879"/>
                    </a:lnTo>
                    <a:lnTo>
                      <a:pt x="119" y="874"/>
                    </a:lnTo>
                    <a:lnTo>
                      <a:pt x="119" y="1097"/>
                    </a:lnTo>
                    <a:lnTo>
                      <a:pt x="119" y="631"/>
                    </a:lnTo>
                    <a:lnTo>
                      <a:pt x="119" y="924"/>
                    </a:lnTo>
                    <a:lnTo>
                      <a:pt x="124" y="919"/>
                    </a:lnTo>
                    <a:lnTo>
                      <a:pt x="124" y="1435"/>
                    </a:lnTo>
                    <a:lnTo>
                      <a:pt x="124" y="283"/>
                    </a:lnTo>
                    <a:lnTo>
                      <a:pt x="124" y="864"/>
                    </a:lnTo>
                    <a:lnTo>
                      <a:pt x="129" y="869"/>
                    </a:lnTo>
                    <a:lnTo>
                      <a:pt x="129" y="1137"/>
                    </a:lnTo>
                    <a:lnTo>
                      <a:pt x="129" y="20"/>
                    </a:lnTo>
                    <a:lnTo>
                      <a:pt x="129" y="874"/>
                    </a:lnTo>
                    <a:lnTo>
                      <a:pt x="134" y="879"/>
                    </a:lnTo>
                    <a:lnTo>
                      <a:pt x="134" y="1673"/>
                    </a:lnTo>
                    <a:lnTo>
                      <a:pt x="134" y="5"/>
                    </a:lnTo>
                    <a:lnTo>
                      <a:pt x="134" y="874"/>
                    </a:lnTo>
                    <a:lnTo>
                      <a:pt x="139" y="879"/>
                    </a:lnTo>
                    <a:lnTo>
                      <a:pt x="139" y="1232"/>
                    </a:lnTo>
                    <a:lnTo>
                      <a:pt x="139" y="244"/>
                    </a:lnTo>
                    <a:lnTo>
                      <a:pt x="139" y="894"/>
                    </a:lnTo>
                    <a:lnTo>
                      <a:pt x="144" y="874"/>
                    </a:lnTo>
                    <a:lnTo>
                      <a:pt x="144" y="1212"/>
                    </a:lnTo>
                    <a:lnTo>
                      <a:pt x="144" y="675"/>
                    </a:lnTo>
                    <a:lnTo>
                      <a:pt x="144" y="874"/>
                    </a:lnTo>
                    <a:lnTo>
                      <a:pt x="149" y="879"/>
                    </a:lnTo>
                    <a:lnTo>
                      <a:pt x="149" y="1088"/>
                    </a:lnTo>
                    <a:lnTo>
                      <a:pt x="149" y="258"/>
                    </a:lnTo>
                    <a:lnTo>
                      <a:pt x="154" y="417"/>
                    </a:lnTo>
                    <a:lnTo>
                      <a:pt x="154" y="1291"/>
                    </a:lnTo>
                    <a:lnTo>
                      <a:pt x="154" y="800"/>
                    </a:lnTo>
                    <a:lnTo>
                      <a:pt x="159" y="795"/>
                    </a:lnTo>
                    <a:lnTo>
                      <a:pt x="159" y="1137"/>
                    </a:lnTo>
                    <a:lnTo>
                      <a:pt x="159" y="581"/>
                    </a:lnTo>
                    <a:lnTo>
                      <a:pt x="159" y="854"/>
                    </a:lnTo>
                    <a:lnTo>
                      <a:pt x="164" y="85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96"/>
              <p:cNvSpPr>
                <a:spLocks/>
              </p:cNvSpPr>
              <p:nvPr/>
            </p:nvSpPr>
            <p:spPr bwMode="auto">
              <a:xfrm>
                <a:off x="7394575" y="2286000"/>
                <a:ext cx="260350" cy="2127251"/>
              </a:xfrm>
              <a:custGeom>
                <a:avLst/>
                <a:gdLst>
                  <a:gd name="T0" fmla="*/ 0 w 164"/>
                  <a:gd name="T1" fmla="*/ 387 h 1340"/>
                  <a:gd name="T2" fmla="*/ 5 w 164"/>
                  <a:gd name="T3" fmla="*/ 1072 h 1340"/>
                  <a:gd name="T4" fmla="*/ 10 w 164"/>
                  <a:gd name="T5" fmla="*/ 561 h 1340"/>
                  <a:gd name="T6" fmla="*/ 10 w 164"/>
                  <a:gd name="T7" fmla="*/ 616 h 1340"/>
                  <a:gd name="T8" fmla="*/ 15 w 164"/>
                  <a:gd name="T9" fmla="*/ 84 h 1340"/>
                  <a:gd name="T10" fmla="*/ 20 w 164"/>
                  <a:gd name="T11" fmla="*/ 1028 h 1340"/>
                  <a:gd name="T12" fmla="*/ 25 w 164"/>
                  <a:gd name="T13" fmla="*/ 680 h 1340"/>
                  <a:gd name="T14" fmla="*/ 25 w 164"/>
                  <a:gd name="T15" fmla="*/ 40 h 1340"/>
                  <a:gd name="T16" fmla="*/ 30 w 164"/>
                  <a:gd name="T17" fmla="*/ 700 h 1340"/>
                  <a:gd name="T18" fmla="*/ 35 w 164"/>
                  <a:gd name="T19" fmla="*/ 675 h 1340"/>
                  <a:gd name="T20" fmla="*/ 40 w 164"/>
                  <a:gd name="T21" fmla="*/ 675 h 1340"/>
                  <a:gd name="T22" fmla="*/ 45 w 164"/>
                  <a:gd name="T23" fmla="*/ 784 h 1340"/>
                  <a:gd name="T24" fmla="*/ 50 w 164"/>
                  <a:gd name="T25" fmla="*/ 675 h 1340"/>
                  <a:gd name="T26" fmla="*/ 50 w 164"/>
                  <a:gd name="T27" fmla="*/ 680 h 1340"/>
                  <a:gd name="T28" fmla="*/ 55 w 164"/>
                  <a:gd name="T29" fmla="*/ 536 h 1340"/>
                  <a:gd name="T30" fmla="*/ 60 w 164"/>
                  <a:gd name="T31" fmla="*/ 918 h 1340"/>
                  <a:gd name="T32" fmla="*/ 65 w 164"/>
                  <a:gd name="T33" fmla="*/ 670 h 1340"/>
                  <a:gd name="T34" fmla="*/ 65 w 164"/>
                  <a:gd name="T35" fmla="*/ 695 h 1340"/>
                  <a:gd name="T36" fmla="*/ 70 w 164"/>
                  <a:gd name="T37" fmla="*/ 526 h 1340"/>
                  <a:gd name="T38" fmla="*/ 74 w 164"/>
                  <a:gd name="T39" fmla="*/ 789 h 1340"/>
                  <a:gd name="T40" fmla="*/ 79 w 164"/>
                  <a:gd name="T41" fmla="*/ 675 h 1340"/>
                  <a:gd name="T42" fmla="*/ 79 w 164"/>
                  <a:gd name="T43" fmla="*/ 675 h 1340"/>
                  <a:gd name="T44" fmla="*/ 84 w 164"/>
                  <a:gd name="T45" fmla="*/ 670 h 1340"/>
                  <a:gd name="T46" fmla="*/ 89 w 164"/>
                  <a:gd name="T47" fmla="*/ 680 h 1340"/>
                  <a:gd name="T48" fmla="*/ 94 w 164"/>
                  <a:gd name="T49" fmla="*/ 680 h 1340"/>
                  <a:gd name="T50" fmla="*/ 94 w 164"/>
                  <a:gd name="T51" fmla="*/ 630 h 1340"/>
                  <a:gd name="T52" fmla="*/ 99 w 164"/>
                  <a:gd name="T53" fmla="*/ 481 h 1340"/>
                  <a:gd name="T54" fmla="*/ 104 w 164"/>
                  <a:gd name="T55" fmla="*/ 968 h 1340"/>
                  <a:gd name="T56" fmla="*/ 109 w 164"/>
                  <a:gd name="T57" fmla="*/ 680 h 1340"/>
                  <a:gd name="T58" fmla="*/ 109 w 164"/>
                  <a:gd name="T59" fmla="*/ 675 h 1340"/>
                  <a:gd name="T60" fmla="*/ 114 w 164"/>
                  <a:gd name="T61" fmla="*/ 591 h 1340"/>
                  <a:gd name="T62" fmla="*/ 119 w 164"/>
                  <a:gd name="T63" fmla="*/ 750 h 1340"/>
                  <a:gd name="T64" fmla="*/ 124 w 164"/>
                  <a:gd name="T65" fmla="*/ 665 h 1340"/>
                  <a:gd name="T66" fmla="*/ 124 w 164"/>
                  <a:gd name="T67" fmla="*/ 680 h 1340"/>
                  <a:gd name="T68" fmla="*/ 129 w 164"/>
                  <a:gd name="T69" fmla="*/ 591 h 1340"/>
                  <a:gd name="T70" fmla="*/ 134 w 164"/>
                  <a:gd name="T71" fmla="*/ 774 h 1340"/>
                  <a:gd name="T72" fmla="*/ 139 w 164"/>
                  <a:gd name="T73" fmla="*/ 675 h 1340"/>
                  <a:gd name="T74" fmla="*/ 139 w 164"/>
                  <a:gd name="T75" fmla="*/ 675 h 1340"/>
                  <a:gd name="T76" fmla="*/ 144 w 164"/>
                  <a:gd name="T77" fmla="*/ 645 h 1340"/>
                  <a:gd name="T78" fmla="*/ 149 w 164"/>
                  <a:gd name="T79" fmla="*/ 700 h 1340"/>
                  <a:gd name="T80" fmla="*/ 154 w 164"/>
                  <a:gd name="T81" fmla="*/ 680 h 1340"/>
                  <a:gd name="T82" fmla="*/ 159 w 164"/>
                  <a:gd name="T83" fmla="*/ 675 h 1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4" h="1340">
                    <a:moveTo>
                      <a:pt x="0" y="665"/>
                    </a:moveTo>
                    <a:lnTo>
                      <a:pt x="0" y="1067"/>
                    </a:lnTo>
                    <a:lnTo>
                      <a:pt x="0" y="387"/>
                    </a:lnTo>
                    <a:lnTo>
                      <a:pt x="0" y="611"/>
                    </a:lnTo>
                    <a:lnTo>
                      <a:pt x="5" y="640"/>
                    </a:lnTo>
                    <a:lnTo>
                      <a:pt x="5" y="1072"/>
                    </a:lnTo>
                    <a:lnTo>
                      <a:pt x="5" y="397"/>
                    </a:lnTo>
                    <a:lnTo>
                      <a:pt x="5" y="546"/>
                    </a:lnTo>
                    <a:lnTo>
                      <a:pt x="10" y="561"/>
                    </a:lnTo>
                    <a:lnTo>
                      <a:pt x="10" y="1122"/>
                    </a:lnTo>
                    <a:lnTo>
                      <a:pt x="10" y="382"/>
                    </a:lnTo>
                    <a:lnTo>
                      <a:pt x="10" y="616"/>
                    </a:lnTo>
                    <a:lnTo>
                      <a:pt x="15" y="620"/>
                    </a:lnTo>
                    <a:lnTo>
                      <a:pt x="15" y="958"/>
                    </a:lnTo>
                    <a:lnTo>
                      <a:pt x="15" y="84"/>
                    </a:lnTo>
                    <a:lnTo>
                      <a:pt x="15" y="715"/>
                    </a:lnTo>
                    <a:lnTo>
                      <a:pt x="20" y="695"/>
                    </a:lnTo>
                    <a:lnTo>
                      <a:pt x="20" y="1028"/>
                    </a:lnTo>
                    <a:lnTo>
                      <a:pt x="20" y="223"/>
                    </a:lnTo>
                    <a:lnTo>
                      <a:pt x="20" y="675"/>
                    </a:lnTo>
                    <a:lnTo>
                      <a:pt x="25" y="680"/>
                    </a:lnTo>
                    <a:lnTo>
                      <a:pt x="25" y="978"/>
                    </a:lnTo>
                    <a:lnTo>
                      <a:pt x="25" y="0"/>
                    </a:lnTo>
                    <a:lnTo>
                      <a:pt x="25" y="40"/>
                    </a:lnTo>
                    <a:lnTo>
                      <a:pt x="30" y="169"/>
                    </a:lnTo>
                    <a:lnTo>
                      <a:pt x="30" y="1340"/>
                    </a:lnTo>
                    <a:lnTo>
                      <a:pt x="30" y="700"/>
                    </a:lnTo>
                    <a:lnTo>
                      <a:pt x="35" y="695"/>
                    </a:lnTo>
                    <a:lnTo>
                      <a:pt x="35" y="670"/>
                    </a:lnTo>
                    <a:lnTo>
                      <a:pt x="35" y="675"/>
                    </a:lnTo>
                    <a:lnTo>
                      <a:pt x="40" y="680"/>
                    </a:lnTo>
                    <a:lnTo>
                      <a:pt x="40" y="680"/>
                    </a:lnTo>
                    <a:lnTo>
                      <a:pt x="40" y="675"/>
                    </a:lnTo>
                    <a:lnTo>
                      <a:pt x="40" y="675"/>
                    </a:lnTo>
                    <a:lnTo>
                      <a:pt x="45" y="680"/>
                    </a:lnTo>
                    <a:lnTo>
                      <a:pt x="45" y="784"/>
                    </a:lnTo>
                    <a:lnTo>
                      <a:pt x="45" y="635"/>
                    </a:lnTo>
                    <a:lnTo>
                      <a:pt x="45" y="670"/>
                    </a:lnTo>
                    <a:lnTo>
                      <a:pt x="50" y="675"/>
                    </a:lnTo>
                    <a:lnTo>
                      <a:pt x="50" y="804"/>
                    </a:lnTo>
                    <a:lnTo>
                      <a:pt x="50" y="616"/>
                    </a:lnTo>
                    <a:lnTo>
                      <a:pt x="50" y="680"/>
                    </a:lnTo>
                    <a:lnTo>
                      <a:pt x="55" y="675"/>
                    </a:lnTo>
                    <a:lnTo>
                      <a:pt x="55" y="884"/>
                    </a:lnTo>
                    <a:lnTo>
                      <a:pt x="55" y="536"/>
                    </a:lnTo>
                    <a:lnTo>
                      <a:pt x="55" y="730"/>
                    </a:lnTo>
                    <a:lnTo>
                      <a:pt x="60" y="730"/>
                    </a:lnTo>
                    <a:lnTo>
                      <a:pt x="60" y="918"/>
                    </a:lnTo>
                    <a:lnTo>
                      <a:pt x="60" y="541"/>
                    </a:lnTo>
                    <a:lnTo>
                      <a:pt x="60" y="675"/>
                    </a:lnTo>
                    <a:lnTo>
                      <a:pt x="65" y="670"/>
                    </a:lnTo>
                    <a:lnTo>
                      <a:pt x="65" y="894"/>
                    </a:lnTo>
                    <a:lnTo>
                      <a:pt x="65" y="586"/>
                    </a:lnTo>
                    <a:lnTo>
                      <a:pt x="65" y="695"/>
                    </a:lnTo>
                    <a:lnTo>
                      <a:pt x="70" y="715"/>
                    </a:lnTo>
                    <a:lnTo>
                      <a:pt x="70" y="889"/>
                    </a:lnTo>
                    <a:lnTo>
                      <a:pt x="70" y="526"/>
                    </a:lnTo>
                    <a:lnTo>
                      <a:pt x="70" y="695"/>
                    </a:lnTo>
                    <a:lnTo>
                      <a:pt x="74" y="670"/>
                    </a:lnTo>
                    <a:lnTo>
                      <a:pt x="74" y="789"/>
                    </a:lnTo>
                    <a:lnTo>
                      <a:pt x="74" y="382"/>
                    </a:lnTo>
                    <a:lnTo>
                      <a:pt x="74" y="680"/>
                    </a:lnTo>
                    <a:lnTo>
                      <a:pt x="79" y="675"/>
                    </a:lnTo>
                    <a:lnTo>
                      <a:pt x="79" y="685"/>
                    </a:lnTo>
                    <a:lnTo>
                      <a:pt x="79" y="640"/>
                    </a:lnTo>
                    <a:lnTo>
                      <a:pt x="79" y="675"/>
                    </a:lnTo>
                    <a:lnTo>
                      <a:pt x="84" y="670"/>
                    </a:lnTo>
                    <a:lnTo>
                      <a:pt x="84" y="680"/>
                    </a:lnTo>
                    <a:lnTo>
                      <a:pt x="84" y="670"/>
                    </a:lnTo>
                    <a:lnTo>
                      <a:pt x="84" y="675"/>
                    </a:lnTo>
                    <a:lnTo>
                      <a:pt x="89" y="680"/>
                    </a:lnTo>
                    <a:lnTo>
                      <a:pt x="89" y="680"/>
                    </a:lnTo>
                    <a:lnTo>
                      <a:pt x="89" y="670"/>
                    </a:lnTo>
                    <a:lnTo>
                      <a:pt x="89" y="675"/>
                    </a:lnTo>
                    <a:lnTo>
                      <a:pt x="94" y="680"/>
                    </a:lnTo>
                    <a:lnTo>
                      <a:pt x="94" y="685"/>
                    </a:lnTo>
                    <a:lnTo>
                      <a:pt x="94" y="606"/>
                    </a:lnTo>
                    <a:lnTo>
                      <a:pt x="94" y="630"/>
                    </a:lnTo>
                    <a:lnTo>
                      <a:pt x="99" y="635"/>
                    </a:lnTo>
                    <a:lnTo>
                      <a:pt x="99" y="794"/>
                    </a:lnTo>
                    <a:lnTo>
                      <a:pt x="99" y="481"/>
                    </a:lnTo>
                    <a:lnTo>
                      <a:pt x="99" y="690"/>
                    </a:lnTo>
                    <a:lnTo>
                      <a:pt x="104" y="695"/>
                    </a:lnTo>
                    <a:lnTo>
                      <a:pt x="104" y="968"/>
                    </a:lnTo>
                    <a:lnTo>
                      <a:pt x="104" y="586"/>
                    </a:lnTo>
                    <a:lnTo>
                      <a:pt x="104" y="675"/>
                    </a:lnTo>
                    <a:lnTo>
                      <a:pt x="109" y="680"/>
                    </a:lnTo>
                    <a:lnTo>
                      <a:pt x="109" y="680"/>
                    </a:lnTo>
                    <a:lnTo>
                      <a:pt x="109" y="670"/>
                    </a:lnTo>
                    <a:lnTo>
                      <a:pt x="109" y="675"/>
                    </a:lnTo>
                    <a:lnTo>
                      <a:pt x="114" y="670"/>
                    </a:lnTo>
                    <a:lnTo>
                      <a:pt x="114" y="814"/>
                    </a:lnTo>
                    <a:lnTo>
                      <a:pt x="114" y="591"/>
                    </a:lnTo>
                    <a:lnTo>
                      <a:pt x="114" y="680"/>
                    </a:lnTo>
                    <a:lnTo>
                      <a:pt x="119" y="675"/>
                    </a:lnTo>
                    <a:lnTo>
                      <a:pt x="119" y="750"/>
                    </a:lnTo>
                    <a:lnTo>
                      <a:pt x="119" y="601"/>
                    </a:lnTo>
                    <a:lnTo>
                      <a:pt x="119" y="670"/>
                    </a:lnTo>
                    <a:lnTo>
                      <a:pt x="124" y="665"/>
                    </a:lnTo>
                    <a:lnTo>
                      <a:pt x="124" y="715"/>
                    </a:lnTo>
                    <a:lnTo>
                      <a:pt x="124" y="516"/>
                    </a:lnTo>
                    <a:lnTo>
                      <a:pt x="124" y="680"/>
                    </a:lnTo>
                    <a:lnTo>
                      <a:pt x="129" y="675"/>
                    </a:lnTo>
                    <a:lnTo>
                      <a:pt x="129" y="764"/>
                    </a:lnTo>
                    <a:lnTo>
                      <a:pt x="129" y="591"/>
                    </a:lnTo>
                    <a:lnTo>
                      <a:pt x="129" y="695"/>
                    </a:lnTo>
                    <a:lnTo>
                      <a:pt x="134" y="690"/>
                    </a:lnTo>
                    <a:lnTo>
                      <a:pt x="134" y="774"/>
                    </a:lnTo>
                    <a:lnTo>
                      <a:pt x="134" y="625"/>
                    </a:lnTo>
                    <a:lnTo>
                      <a:pt x="134" y="680"/>
                    </a:lnTo>
                    <a:lnTo>
                      <a:pt x="139" y="675"/>
                    </a:lnTo>
                    <a:lnTo>
                      <a:pt x="139" y="799"/>
                    </a:lnTo>
                    <a:lnTo>
                      <a:pt x="139" y="640"/>
                    </a:lnTo>
                    <a:lnTo>
                      <a:pt x="139" y="675"/>
                    </a:lnTo>
                    <a:lnTo>
                      <a:pt x="144" y="670"/>
                    </a:lnTo>
                    <a:lnTo>
                      <a:pt x="144" y="760"/>
                    </a:lnTo>
                    <a:lnTo>
                      <a:pt x="144" y="645"/>
                    </a:lnTo>
                    <a:lnTo>
                      <a:pt x="144" y="675"/>
                    </a:lnTo>
                    <a:lnTo>
                      <a:pt x="149" y="670"/>
                    </a:lnTo>
                    <a:lnTo>
                      <a:pt x="149" y="700"/>
                    </a:lnTo>
                    <a:lnTo>
                      <a:pt x="149" y="596"/>
                    </a:lnTo>
                    <a:lnTo>
                      <a:pt x="149" y="675"/>
                    </a:lnTo>
                    <a:lnTo>
                      <a:pt x="154" y="680"/>
                    </a:lnTo>
                    <a:lnTo>
                      <a:pt x="154" y="680"/>
                    </a:lnTo>
                    <a:lnTo>
                      <a:pt x="154" y="675"/>
                    </a:lnTo>
                    <a:lnTo>
                      <a:pt x="159" y="675"/>
                    </a:lnTo>
                    <a:lnTo>
                      <a:pt x="164" y="680"/>
                    </a:lnTo>
                    <a:lnTo>
                      <a:pt x="164" y="66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97"/>
              <p:cNvSpPr>
                <a:spLocks/>
              </p:cNvSpPr>
              <p:nvPr/>
            </p:nvSpPr>
            <p:spPr bwMode="auto">
              <a:xfrm>
                <a:off x="7654925" y="3081338"/>
                <a:ext cx="292100" cy="576263"/>
              </a:xfrm>
              <a:custGeom>
                <a:avLst/>
                <a:gdLst>
                  <a:gd name="T0" fmla="*/ 5 w 184"/>
                  <a:gd name="T1" fmla="*/ 219 h 363"/>
                  <a:gd name="T2" fmla="*/ 5 w 184"/>
                  <a:gd name="T3" fmla="*/ 174 h 363"/>
                  <a:gd name="T4" fmla="*/ 10 w 184"/>
                  <a:gd name="T5" fmla="*/ 174 h 363"/>
                  <a:gd name="T6" fmla="*/ 15 w 184"/>
                  <a:gd name="T7" fmla="*/ 174 h 363"/>
                  <a:gd name="T8" fmla="*/ 20 w 184"/>
                  <a:gd name="T9" fmla="*/ 169 h 363"/>
                  <a:gd name="T10" fmla="*/ 25 w 184"/>
                  <a:gd name="T11" fmla="*/ 164 h 363"/>
                  <a:gd name="T12" fmla="*/ 30 w 184"/>
                  <a:gd name="T13" fmla="*/ 184 h 363"/>
                  <a:gd name="T14" fmla="*/ 35 w 184"/>
                  <a:gd name="T15" fmla="*/ 179 h 363"/>
                  <a:gd name="T16" fmla="*/ 40 w 184"/>
                  <a:gd name="T17" fmla="*/ 179 h 363"/>
                  <a:gd name="T18" fmla="*/ 45 w 184"/>
                  <a:gd name="T19" fmla="*/ 174 h 363"/>
                  <a:gd name="T20" fmla="*/ 45 w 184"/>
                  <a:gd name="T21" fmla="*/ 174 h 363"/>
                  <a:gd name="T22" fmla="*/ 50 w 184"/>
                  <a:gd name="T23" fmla="*/ 174 h 363"/>
                  <a:gd name="T24" fmla="*/ 54 w 184"/>
                  <a:gd name="T25" fmla="*/ 40 h 363"/>
                  <a:gd name="T26" fmla="*/ 59 w 184"/>
                  <a:gd name="T27" fmla="*/ 219 h 363"/>
                  <a:gd name="T28" fmla="*/ 64 w 184"/>
                  <a:gd name="T29" fmla="*/ 174 h 363"/>
                  <a:gd name="T30" fmla="*/ 64 w 184"/>
                  <a:gd name="T31" fmla="*/ 174 h 363"/>
                  <a:gd name="T32" fmla="*/ 69 w 184"/>
                  <a:gd name="T33" fmla="*/ 169 h 363"/>
                  <a:gd name="T34" fmla="*/ 74 w 184"/>
                  <a:gd name="T35" fmla="*/ 214 h 363"/>
                  <a:gd name="T36" fmla="*/ 79 w 184"/>
                  <a:gd name="T37" fmla="*/ 249 h 363"/>
                  <a:gd name="T38" fmla="*/ 84 w 184"/>
                  <a:gd name="T39" fmla="*/ 139 h 363"/>
                  <a:gd name="T40" fmla="*/ 84 w 184"/>
                  <a:gd name="T41" fmla="*/ 174 h 363"/>
                  <a:gd name="T42" fmla="*/ 89 w 184"/>
                  <a:gd name="T43" fmla="*/ 80 h 363"/>
                  <a:gd name="T44" fmla="*/ 94 w 184"/>
                  <a:gd name="T45" fmla="*/ 298 h 363"/>
                  <a:gd name="T46" fmla="*/ 99 w 184"/>
                  <a:gd name="T47" fmla="*/ 179 h 363"/>
                  <a:gd name="T48" fmla="*/ 99 w 184"/>
                  <a:gd name="T49" fmla="*/ 199 h 363"/>
                  <a:gd name="T50" fmla="*/ 104 w 184"/>
                  <a:gd name="T51" fmla="*/ 95 h 363"/>
                  <a:gd name="T52" fmla="*/ 109 w 184"/>
                  <a:gd name="T53" fmla="*/ 298 h 363"/>
                  <a:gd name="T54" fmla="*/ 114 w 184"/>
                  <a:gd name="T55" fmla="*/ 129 h 363"/>
                  <a:gd name="T56" fmla="*/ 114 w 184"/>
                  <a:gd name="T57" fmla="*/ 184 h 363"/>
                  <a:gd name="T58" fmla="*/ 119 w 184"/>
                  <a:gd name="T59" fmla="*/ 144 h 363"/>
                  <a:gd name="T60" fmla="*/ 124 w 184"/>
                  <a:gd name="T61" fmla="*/ 278 h 363"/>
                  <a:gd name="T62" fmla="*/ 129 w 184"/>
                  <a:gd name="T63" fmla="*/ 169 h 363"/>
                  <a:gd name="T64" fmla="*/ 129 w 184"/>
                  <a:gd name="T65" fmla="*/ 129 h 363"/>
                  <a:gd name="T66" fmla="*/ 134 w 184"/>
                  <a:gd name="T67" fmla="*/ 169 h 363"/>
                  <a:gd name="T68" fmla="*/ 139 w 184"/>
                  <a:gd name="T69" fmla="*/ 174 h 363"/>
                  <a:gd name="T70" fmla="*/ 144 w 184"/>
                  <a:gd name="T71" fmla="*/ 174 h 363"/>
                  <a:gd name="T72" fmla="*/ 149 w 184"/>
                  <a:gd name="T73" fmla="*/ 70 h 363"/>
                  <a:gd name="T74" fmla="*/ 154 w 184"/>
                  <a:gd name="T75" fmla="*/ 219 h 363"/>
                  <a:gd name="T76" fmla="*/ 159 w 184"/>
                  <a:gd name="T77" fmla="*/ 174 h 363"/>
                  <a:gd name="T78" fmla="*/ 159 w 184"/>
                  <a:gd name="T79" fmla="*/ 174 h 363"/>
                  <a:gd name="T80" fmla="*/ 169 w 184"/>
                  <a:gd name="T81" fmla="*/ 174 h 363"/>
                  <a:gd name="T82" fmla="*/ 179 w 184"/>
                  <a:gd name="T83" fmla="*/ 139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84" h="363">
                    <a:moveTo>
                      <a:pt x="0" y="159"/>
                    </a:moveTo>
                    <a:lnTo>
                      <a:pt x="0" y="204"/>
                    </a:lnTo>
                    <a:lnTo>
                      <a:pt x="5" y="219"/>
                    </a:lnTo>
                    <a:lnTo>
                      <a:pt x="5" y="234"/>
                    </a:lnTo>
                    <a:lnTo>
                      <a:pt x="5" y="169"/>
                    </a:lnTo>
                    <a:lnTo>
                      <a:pt x="5" y="174"/>
                    </a:lnTo>
                    <a:lnTo>
                      <a:pt x="10" y="179"/>
                    </a:lnTo>
                    <a:lnTo>
                      <a:pt x="10" y="169"/>
                    </a:lnTo>
                    <a:lnTo>
                      <a:pt x="10" y="174"/>
                    </a:lnTo>
                    <a:lnTo>
                      <a:pt x="15" y="169"/>
                    </a:lnTo>
                    <a:lnTo>
                      <a:pt x="15" y="184"/>
                    </a:lnTo>
                    <a:lnTo>
                      <a:pt x="15" y="174"/>
                    </a:lnTo>
                    <a:lnTo>
                      <a:pt x="20" y="179"/>
                    </a:lnTo>
                    <a:lnTo>
                      <a:pt x="20" y="179"/>
                    </a:lnTo>
                    <a:lnTo>
                      <a:pt x="20" y="169"/>
                    </a:lnTo>
                    <a:lnTo>
                      <a:pt x="20" y="169"/>
                    </a:lnTo>
                    <a:lnTo>
                      <a:pt x="25" y="174"/>
                    </a:lnTo>
                    <a:lnTo>
                      <a:pt x="25" y="164"/>
                    </a:lnTo>
                    <a:lnTo>
                      <a:pt x="25" y="179"/>
                    </a:lnTo>
                    <a:lnTo>
                      <a:pt x="30" y="174"/>
                    </a:lnTo>
                    <a:lnTo>
                      <a:pt x="30" y="184"/>
                    </a:lnTo>
                    <a:lnTo>
                      <a:pt x="30" y="159"/>
                    </a:lnTo>
                    <a:lnTo>
                      <a:pt x="35" y="164"/>
                    </a:lnTo>
                    <a:lnTo>
                      <a:pt x="35" y="179"/>
                    </a:lnTo>
                    <a:lnTo>
                      <a:pt x="35" y="179"/>
                    </a:lnTo>
                    <a:lnTo>
                      <a:pt x="40" y="174"/>
                    </a:lnTo>
                    <a:lnTo>
                      <a:pt x="40" y="179"/>
                    </a:lnTo>
                    <a:lnTo>
                      <a:pt x="40" y="169"/>
                    </a:lnTo>
                    <a:lnTo>
                      <a:pt x="40" y="179"/>
                    </a:lnTo>
                    <a:lnTo>
                      <a:pt x="45" y="174"/>
                    </a:lnTo>
                    <a:lnTo>
                      <a:pt x="45" y="189"/>
                    </a:lnTo>
                    <a:lnTo>
                      <a:pt x="45" y="164"/>
                    </a:lnTo>
                    <a:lnTo>
                      <a:pt x="45" y="174"/>
                    </a:lnTo>
                    <a:lnTo>
                      <a:pt x="50" y="179"/>
                    </a:lnTo>
                    <a:lnTo>
                      <a:pt x="50" y="169"/>
                    </a:lnTo>
                    <a:lnTo>
                      <a:pt x="50" y="174"/>
                    </a:lnTo>
                    <a:lnTo>
                      <a:pt x="54" y="169"/>
                    </a:lnTo>
                    <a:lnTo>
                      <a:pt x="54" y="204"/>
                    </a:lnTo>
                    <a:lnTo>
                      <a:pt x="54" y="40"/>
                    </a:lnTo>
                    <a:lnTo>
                      <a:pt x="54" y="159"/>
                    </a:lnTo>
                    <a:lnTo>
                      <a:pt x="59" y="154"/>
                    </a:lnTo>
                    <a:lnTo>
                      <a:pt x="59" y="219"/>
                    </a:lnTo>
                    <a:lnTo>
                      <a:pt x="59" y="95"/>
                    </a:lnTo>
                    <a:lnTo>
                      <a:pt x="59" y="179"/>
                    </a:lnTo>
                    <a:lnTo>
                      <a:pt x="64" y="174"/>
                    </a:lnTo>
                    <a:lnTo>
                      <a:pt x="64" y="239"/>
                    </a:lnTo>
                    <a:lnTo>
                      <a:pt x="64" y="90"/>
                    </a:lnTo>
                    <a:lnTo>
                      <a:pt x="64" y="174"/>
                    </a:lnTo>
                    <a:lnTo>
                      <a:pt x="69" y="179"/>
                    </a:lnTo>
                    <a:lnTo>
                      <a:pt x="69" y="179"/>
                    </a:lnTo>
                    <a:lnTo>
                      <a:pt x="69" y="169"/>
                    </a:lnTo>
                    <a:lnTo>
                      <a:pt x="69" y="169"/>
                    </a:lnTo>
                    <a:lnTo>
                      <a:pt x="74" y="174"/>
                    </a:lnTo>
                    <a:lnTo>
                      <a:pt x="74" y="214"/>
                    </a:lnTo>
                    <a:lnTo>
                      <a:pt x="74" y="179"/>
                    </a:lnTo>
                    <a:lnTo>
                      <a:pt x="79" y="174"/>
                    </a:lnTo>
                    <a:lnTo>
                      <a:pt x="79" y="249"/>
                    </a:lnTo>
                    <a:lnTo>
                      <a:pt x="79" y="110"/>
                    </a:lnTo>
                    <a:lnTo>
                      <a:pt x="79" y="144"/>
                    </a:lnTo>
                    <a:lnTo>
                      <a:pt x="84" y="139"/>
                    </a:lnTo>
                    <a:lnTo>
                      <a:pt x="84" y="323"/>
                    </a:lnTo>
                    <a:lnTo>
                      <a:pt x="84" y="80"/>
                    </a:lnTo>
                    <a:lnTo>
                      <a:pt x="84" y="174"/>
                    </a:lnTo>
                    <a:lnTo>
                      <a:pt x="89" y="179"/>
                    </a:lnTo>
                    <a:lnTo>
                      <a:pt x="89" y="308"/>
                    </a:lnTo>
                    <a:lnTo>
                      <a:pt x="89" y="80"/>
                    </a:lnTo>
                    <a:lnTo>
                      <a:pt x="89" y="164"/>
                    </a:lnTo>
                    <a:lnTo>
                      <a:pt x="94" y="115"/>
                    </a:lnTo>
                    <a:lnTo>
                      <a:pt x="94" y="298"/>
                    </a:lnTo>
                    <a:lnTo>
                      <a:pt x="94" y="65"/>
                    </a:lnTo>
                    <a:lnTo>
                      <a:pt x="94" y="174"/>
                    </a:lnTo>
                    <a:lnTo>
                      <a:pt x="99" y="179"/>
                    </a:lnTo>
                    <a:lnTo>
                      <a:pt x="99" y="293"/>
                    </a:lnTo>
                    <a:lnTo>
                      <a:pt x="99" y="154"/>
                    </a:lnTo>
                    <a:lnTo>
                      <a:pt x="99" y="199"/>
                    </a:lnTo>
                    <a:lnTo>
                      <a:pt x="104" y="189"/>
                    </a:lnTo>
                    <a:lnTo>
                      <a:pt x="104" y="363"/>
                    </a:lnTo>
                    <a:lnTo>
                      <a:pt x="104" y="95"/>
                    </a:lnTo>
                    <a:lnTo>
                      <a:pt x="104" y="179"/>
                    </a:lnTo>
                    <a:lnTo>
                      <a:pt x="109" y="174"/>
                    </a:lnTo>
                    <a:lnTo>
                      <a:pt x="109" y="298"/>
                    </a:lnTo>
                    <a:lnTo>
                      <a:pt x="109" y="95"/>
                    </a:lnTo>
                    <a:lnTo>
                      <a:pt x="109" y="124"/>
                    </a:lnTo>
                    <a:lnTo>
                      <a:pt x="114" y="129"/>
                    </a:lnTo>
                    <a:lnTo>
                      <a:pt x="114" y="313"/>
                    </a:lnTo>
                    <a:lnTo>
                      <a:pt x="114" y="0"/>
                    </a:lnTo>
                    <a:lnTo>
                      <a:pt x="114" y="184"/>
                    </a:lnTo>
                    <a:lnTo>
                      <a:pt x="119" y="179"/>
                    </a:lnTo>
                    <a:lnTo>
                      <a:pt x="119" y="229"/>
                    </a:lnTo>
                    <a:lnTo>
                      <a:pt x="119" y="144"/>
                    </a:lnTo>
                    <a:lnTo>
                      <a:pt x="119" y="174"/>
                    </a:lnTo>
                    <a:lnTo>
                      <a:pt x="124" y="179"/>
                    </a:lnTo>
                    <a:lnTo>
                      <a:pt x="124" y="278"/>
                    </a:lnTo>
                    <a:lnTo>
                      <a:pt x="124" y="164"/>
                    </a:lnTo>
                    <a:lnTo>
                      <a:pt x="124" y="174"/>
                    </a:lnTo>
                    <a:lnTo>
                      <a:pt x="129" y="169"/>
                    </a:lnTo>
                    <a:lnTo>
                      <a:pt x="129" y="293"/>
                    </a:lnTo>
                    <a:lnTo>
                      <a:pt x="129" y="60"/>
                    </a:lnTo>
                    <a:lnTo>
                      <a:pt x="129" y="129"/>
                    </a:lnTo>
                    <a:lnTo>
                      <a:pt x="134" y="134"/>
                    </a:lnTo>
                    <a:lnTo>
                      <a:pt x="134" y="179"/>
                    </a:lnTo>
                    <a:lnTo>
                      <a:pt x="134" y="169"/>
                    </a:lnTo>
                    <a:lnTo>
                      <a:pt x="139" y="174"/>
                    </a:lnTo>
                    <a:lnTo>
                      <a:pt x="139" y="179"/>
                    </a:lnTo>
                    <a:lnTo>
                      <a:pt x="139" y="174"/>
                    </a:lnTo>
                    <a:lnTo>
                      <a:pt x="144" y="169"/>
                    </a:lnTo>
                    <a:lnTo>
                      <a:pt x="144" y="179"/>
                    </a:lnTo>
                    <a:lnTo>
                      <a:pt x="144" y="174"/>
                    </a:lnTo>
                    <a:lnTo>
                      <a:pt x="149" y="169"/>
                    </a:lnTo>
                    <a:lnTo>
                      <a:pt x="149" y="209"/>
                    </a:lnTo>
                    <a:lnTo>
                      <a:pt x="149" y="70"/>
                    </a:lnTo>
                    <a:lnTo>
                      <a:pt x="149" y="174"/>
                    </a:lnTo>
                    <a:lnTo>
                      <a:pt x="154" y="169"/>
                    </a:lnTo>
                    <a:lnTo>
                      <a:pt x="154" y="219"/>
                    </a:lnTo>
                    <a:lnTo>
                      <a:pt x="154" y="144"/>
                    </a:lnTo>
                    <a:lnTo>
                      <a:pt x="154" y="179"/>
                    </a:lnTo>
                    <a:lnTo>
                      <a:pt x="159" y="174"/>
                    </a:lnTo>
                    <a:lnTo>
                      <a:pt x="159" y="219"/>
                    </a:lnTo>
                    <a:lnTo>
                      <a:pt x="159" y="139"/>
                    </a:lnTo>
                    <a:lnTo>
                      <a:pt x="159" y="174"/>
                    </a:lnTo>
                    <a:lnTo>
                      <a:pt x="164" y="169"/>
                    </a:lnTo>
                    <a:lnTo>
                      <a:pt x="164" y="174"/>
                    </a:lnTo>
                    <a:lnTo>
                      <a:pt x="169" y="174"/>
                    </a:lnTo>
                    <a:lnTo>
                      <a:pt x="179" y="184"/>
                    </a:lnTo>
                    <a:lnTo>
                      <a:pt x="179" y="214"/>
                    </a:lnTo>
                    <a:lnTo>
                      <a:pt x="179" y="139"/>
                    </a:lnTo>
                    <a:lnTo>
                      <a:pt x="179" y="159"/>
                    </a:lnTo>
                    <a:lnTo>
                      <a:pt x="184" y="16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198"/>
              <p:cNvSpPr>
                <a:spLocks/>
              </p:cNvSpPr>
              <p:nvPr/>
            </p:nvSpPr>
            <p:spPr bwMode="auto">
              <a:xfrm>
                <a:off x="7947025" y="2971800"/>
                <a:ext cx="250825" cy="787400"/>
              </a:xfrm>
              <a:custGeom>
                <a:avLst/>
                <a:gdLst>
                  <a:gd name="T0" fmla="*/ 0 w 158"/>
                  <a:gd name="T1" fmla="*/ 208 h 496"/>
                  <a:gd name="T2" fmla="*/ 5 w 158"/>
                  <a:gd name="T3" fmla="*/ 149 h 496"/>
                  <a:gd name="T4" fmla="*/ 10 w 158"/>
                  <a:gd name="T5" fmla="*/ 248 h 496"/>
                  <a:gd name="T6" fmla="*/ 14 w 158"/>
                  <a:gd name="T7" fmla="*/ 248 h 496"/>
                  <a:gd name="T8" fmla="*/ 19 w 158"/>
                  <a:gd name="T9" fmla="*/ 238 h 496"/>
                  <a:gd name="T10" fmla="*/ 19 w 158"/>
                  <a:gd name="T11" fmla="*/ 243 h 496"/>
                  <a:gd name="T12" fmla="*/ 24 w 158"/>
                  <a:gd name="T13" fmla="*/ 233 h 496"/>
                  <a:gd name="T14" fmla="*/ 29 w 158"/>
                  <a:gd name="T15" fmla="*/ 422 h 496"/>
                  <a:gd name="T16" fmla="*/ 34 w 158"/>
                  <a:gd name="T17" fmla="*/ 248 h 496"/>
                  <a:gd name="T18" fmla="*/ 34 w 158"/>
                  <a:gd name="T19" fmla="*/ 243 h 496"/>
                  <a:gd name="T20" fmla="*/ 39 w 158"/>
                  <a:gd name="T21" fmla="*/ 193 h 496"/>
                  <a:gd name="T22" fmla="*/ 44 w 158"/>
                  <a:gd name="T23" fmla="*/ 377 h 496"/>
                  <a:gd name="T24" fmla="*/ 49 w 158"/>
                  <a:gd name="T25" fmla="*/ 337 h 496"/>
                  <a:gd name="T26" fmla="*/ 49 w 158"/>
                  <a:gd name="T27" fmla="*/ 248 h 496"/>
                  <a:gd name="T28" fmla="*/ 54 w 158"/>
                  <a:gd name="T29" fmla="*/ 188 h 496"/>
                  <a:gd name="T30" fmla="*/ 59 w 158"/>
                  <a:gd name="T31" fmla="*/ 288 h 496"/>
                  <a:gd name="T32" fmla="*/ 64 w 158"/>
                  <a:gd name="T33" fmla="*/ 253 h 496"/>
                  <a:gd name="T34" fmla="*/ 64 w 158"/>
                  <a:gd name="T35" fmla="*/ 248 h 496"/>
                  <a:gd name="T36" fmla="*/ 69 w 158"/>
                  <a:gd name="T37" fmla="*/ 198 h 496"/>
                  <a:gd name="T38" fmla="*/ 74 w 158"/>
                  <a:gd name="T39" fmla="*/ 362 h 496"/>
                  <a:gd name="T40" fmla="*/ 79 w 158"/>
                  <a:gd name="T41" fmla="*/ 169 h 496"/>
                  <a:gd name="T42" fmla="*/ 79 w 158"/>
                  <a:gd name="T43" fmla="*/ 228 h 496"/>
                  <a:gd name="T44" fmla="*/ 84 w 158"/>
                  <a:gd name="T45" fmla="*/ 0 h 496"/>
                  <a:gd name="T46" fmla="*/ 89 w 158"/>
                  <a:gd name="T47" fmla="*/ 392 h 496"/>
                  <a:gd name="T48" fmla="*/ 94 w 158"/>
                  <a:gd name="T49" fmla="*/ 238 h 496"/>
                  <a:gd name="T50" fmla="*/ 94 w 158"/>
                  <a:gd name="T51" fmla="*/ 203 h 496"/>
                  <a:gd name="T52" fmla="*/ 99 w 158"/>
                  <a:gd name="T53" fmla="*/ 89 h 496"/>
                  <a:gd name="T54" fmla="*/ 104 w 158"/>
                  <a:gd name="T55" fmla="*/ 412 h 496"/>
                  <a:gd name="T56" fmla="*/ 109 w 158"/>
                  <a:gd name="T57" fmla="*/ 243 h 496"/>
                  <a:gd name="T58" fmla="*/ 109 w 158"/>
                  <a:gd name="T59" fmla="*/ 208 h 496"/>
                  <a:gd name="T60" fmla="*/ 114 w 158"/>
                  <a:gd name="T61" fmla="*/ 124 h 496"/>
                  <a:gd name="T62" fmla="*/ 119 w 158"/>
                  <a:gd name="T63" fmla="*/ 432 h 496"/>
                  <a:gd name="T64" fmla="*/ 124 w 158"/>
                  <a:gd name="T65" fmla="*/ 218 h 496"/>
                  <a:gd name="T66" fmla="*/ 124 w 158"/>
                  <a:gd name="T67" fmla="*/ 283 h 496"/>
                  <a:gd name="T68" fmla="*/ 129 w 158"/>
                  <a:gd name="T69" fmla="*/ 89 h 496"/>
                  <a:gd name="T70" fmla="*/ 134 w 158"/>
                  <a:gd name="T71" fmla="*/ 432 h 496"/>
                  <a:gd name="T72" fmla="*/ 139 w 158"/>
                  <a:gd name="T73" fmla="*/ 198 h 496"/>
                  <a:gd name="T74" fmla="*/ 139 w 158"/>
                  <a:gd name="T75" fmla="*/ 263 h 496"/>
                  <a:gd name="T76" fmla="*/ 144 w 158"/>
                  <a:gd name="T77" fmla="*/ 40 h 496"/>
                  <a:gd name="T78" fmla="*/ 149 w 158"/>
                  <a:gd name="T79" fmla="*/ 422 h 496"/>
                  <a:gd name="T80" fmla="*/ 154 w 158"/>
                  <a:gd name="T81" fmla="*/ 154 h 496"/>
                  <a:gd name="T82" fmla="*/ 154 w 158"/>
                  <a:gd name="T83" fmla="*/ 258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8" h="496">
                    <a:moveTo>
                      <a:pt x="0" y="233"/>
                    </a:moveTo>
                    <a:lnTo>
                      <a:pt x="0" y="248"/>
                    </a:lnTo>
                    <a:lnTo>
                      <a:pt x="0" y="208"/>
                    </a:lnTo>
                    <a:lnTo>
                      <a:pt x="5" y="203"/>
                    </a:lnTo>
                    <a:lnTo>
                      <a:pt x="5" y="328"/>
                    </a:lnTo>
                    <a:lnTo>
                      <a:pt x="5" y="149"/>
                    </a:lnTo>
                    <a:lnTo>
                      <a:pt x="5" y="238"/>
                    </a:lnTo>
                    <a:lnTo>
                      <a:pt x="10" y="243"/>
                    </a:lnTo>
                    <a:lnTo>
                      <a:pt x="10" y="248"/>
                    </a:lnTo>
                    <a:lnTo>
                      <a:pt x="10" y="238"/>
                    </a:lnTo>
                    <a:lnTo>
                      <a:pt x="10" y="243"/>
                    </a:lnTo>
                    <a:lnTo>
                      <a:pt x="14" y="248"/>
                    </a:lnTo>
                    <a:lnTo>
                      <a:pt x="14" y="243"/>
                    </a:lnTo>
                    <a:lnTo>
                      <a:pt x="14" y="243"/>
                    </a:lnTo>
                    <a:lnTo>
                      <a:pt x="19" y="238"/>
                    </a:lnTo>
                    <a:lnTo>
                      <a:pt x="19" y="268"/>
                    </a:lnTo>
                    <a:lnTo>
                      <a:pt x="19" y="223"/>
                    </a:lnTo>
                    <a:lnTo>
                      <a:pt x="19" y="243"/>
                    </a:lnTo>
                    <a:lnTo>
                      <a:pt x="24" y="238"/>
                    </a:lnTo>
                    <a:lnTo>
                      <a:pt x="24" y="298"/>
                    </a:lnTo>
                    <a:lnTo>
                      <a:pt x="24" y="233"/>
                    </a:lnTo>
                    <a:lnTo>
                      <a:pt x="24" y="258"/>
                    </a:lnTo>
                    <a:lnTo>
                      <a:pt x="29" y="263"/>
                    </a:lnTo>
                    <a:lnTo>
                      <a:pt x="29" y="422"/>
                    </a:lnTo>
                    <a:lnTo>
                      <a:pt x="29" y="198"/>
                    </a:lnTo>
                    <a:lnTo>
                      <a:pt x="29" y="243"/>
                    </a:lnTo>
                    <a:lnTo>
                      <a:pt x="34" y="248"/>
                    </a:lnTo>
                    <a:lnTo>
                      <a:pt x="34" y="248"/>
                    </a:lnTo>
                    <a:lnTo>
                      <a:pt x="34" y="238"/>
                    </a:lnTo>
                    <a:lnTo>
                      <a:pt x="34" y="243"/>
                    </a:lnTo>
                    <a:lnTo>
                      <a:pt x="39" y="238"/>
                    </a:lnTo>
                    <a:lnTo>
                      <a:pt x="39" y="323"/>
                    </a:lnTo>
                    <a:lnTo>
                      <a:pt x="39" y="193"/>
                    </a:lnTo>
                    <a:lnTo>
                      <a:pt x="39" y="243"/>
                    </a:lnTo>
                    <a:lnTo>
                      <a:pt x="44" y="238"/>
                    </a:lnTo>
                    <a:lnTo>
                      <a:pt x="44" y="377"/>
                    </a:lnTo>
                    <a:lnTo>
                      <a:pt x="44" y="208"/>
                    </a:lnTo>
                    <a:lnTo>
                      <a:pt x="44" y="308"/>
                    </a:lnTo>
                    <a:lnTo>
                      <a:pt x="49" y="337"/>
                    </a:lnTo>
                    <a:lnTo>
                      <a:pt x="49" y="397"/>
                    </a:lnTo>
                    <a:lnTo>
                      <a:pt x="49" y="149"/>
                    </a:lnTo>
                    <a:lnTo>
                      <a:pt x="49" y="248"/>
                    </a:lnTo>
                    <a:lnTo>
                      <a:pt x="54" y="243"/>
                    </a:lnTo>
                    <a:lnTo>
                      <a:pt x="54" y="347"/>
                    </a:lnTo>
                    <a:lnTo>
                      <a:pt x="54" y="188"/>
                    </a:lnTo>
                    <a:lnTo>
                      <a:pt x="54" y="243"/>
                    </a:lnTo>
                    <a:lnTo>
                      <a:pt x="59" y="238"/>
                    </a:lnTo>
                    <a:lnTo>
                      <a:pt x="59" y="288"/>
                    </a:lnTo>
                    <a:lnTo>
                      <a:pt x="59" y="238"/>
                    </a:lnTo>
                    <a:lnTo>
                      <a:pt x="59" y="248"/>
                    </a:lnTo>
                    <a:lnTo>
                      <a:pt x="64" y="253"/>
                    </a:lnTo>
                    <a:lnTo>
                      <a:pt x="64" y="352"/>
                    </a:lnTo>
                    <a:lnTo>
                      <a:pt x="64" y="114"/>
                    </a:lnTo>
                    <a:lnTo>
                      <a:pt x="64" y="248"/>
                    </a:lnTo>
                    <a:lnTo>
                      <a:pt x="69" y="243"/>
                    </a:lnTo>
                    <a:lnTo>
                      <a:pt x="69" y="323"/>
                    </a:lnTo>
                    <a:lnTo>
                      <a:pt x="69" y="198"/>
                    </a:lnTo>
                    <a:lnTo>
                      <a:pt x="69" y="248"/>
                    </a:lnTo>
                    <a:lnTo>
                      <a:pt x="74" y="253"/>
                    </a:lnTo>
                    <a:lnTo>
                      <a:pt x="74" y="362"/>
                    </a:lnTo>
                    <a:lnTo>
                      <a:pt x="74" y="79"/>
                    </a:lnTo>
                    <a:lnTo>
                      <a:pt x="74" y="174"/>
                    </a:lnTo>
                    <a:lnTo>
                      <a:pt x="79" y="169"/>
                    </a:lnTo>
                    <a:lnTo>
                      <a:pt x="79" y="417"/>
                    </a:lnTo>
                    <a:lnTo>
                      <a:pt x="79" y="49"/>
                    </a:lnTo>
                    <a:lnTo>
                      <a:pt x="79" y="228"/>
                    </a:lnTo>
                    <a:lnTo>
                      <a:pt x="84" y="218"/>
                    </a:lnTo>
                    <a:lnTo>
                      <a:pt x="84" y="417"/>
                    </a:lnTo>
                    <a:lnTo>
                      <a:pt x="84" y="0"/>
                    </a:lnTo>
                    <a:lnTo>
                      <a:pt x="84" y="318"/>
                    </a:lnTo>
                    <a:lnTo>
                      <a:pt x="89" y="218"/>
                    </a:lnTo>
                    <a:lnTo>
                      <a:pt x="89" y="392"/>
                    </a:lnTo>
                    <a:lnTo>
                      <a:pt x="89" y="59"/>
                    </a:lnTo>
                    <a:lnTo>
                      <a:pt x="89" y="228"/>
                    </a:lnTo>
                    <a:lnTo>
                      <a:pt x="94" y="238"/>
                    </a:lnTo>
                    <a:lnTo>
                      <a:pt x="94" y="491"/>
                    </a:lnTo>
                    <a:lnTo>
                      <a:pt x="94" y="20"/>
                    </a:lnTo>
                    <a:lnTo>
                      <a:pt x="94" y="203"/>
                    </a:lnTo>
                    <a:lnTo>
                      <a:pt x="99" y="208"/>
                    </a:lnTo>
                    <a:lnTo>
                      <a:pt x="99" y="471"/>
                    </a:lnTo>
                    <a:lnTo>
                      <a:pt x="99" y="89"/>
                    </a:lnTo>
                    <a:lnTo>
                      <a:pt x="99" y="223"/>
                    </a:lnTo>
                    <a:lnTo>
                      <a:pt x="104" y="268"/>
                    </a:lnTo>
                    <a:lnTo>
                      <a:pt x="104" y="412"/>
                    </a:lnTo>
                    <a:lnTo>
                      <a:pt x="104" y="45"/>
                    </a:lnTo>
                    <a:lnTo>
                      <a:pt x="104" y="248"/>
                    </a:lnTo>
                    <a:lnTo>
                      <a:pt x="109" y="243"/>
                    </a:lnTo>
                    <a:lnTo>
                      <a:pt x="109" y="402"/>
                    </a:lnTo>
                    <a:lnTo>
                      <a:pt x="109" y="35"/>
                    </a:lnTo>
                    <a:lnTo>
                      <a:pt x="109" y="208"/>
                    </a:lnTo>
                    <a:lnTo>
                      <a:pt x="114" y="179"/>
                    </a:lnTo>
                    <a:lnTo>
                      <a:pt x="114" y="412"/>
                    </a:lnTo>
                    <a:lnTo>
                      <a:pt x="114" y="124"/>
                    </a:lnTo>
                    <a:lnTo>
                      <a:pt x="114" y="243"/>
                    </a:lnTo>
                    <a:lnTo>
                      <a:pt x="119" y="248"/>
                    </a:lnTo>
                    <a:lnTo>
                      <a:pt x="119" y="432"/>
                    </a:lnTo>
                    <a:lnTo>
                      <a:pt x="119" y="49"/>
                    </a:lnTo>
                    <a:lnTo>
                      <a:pt x="119" y="223"/>
                    </a:lnTo>
                    <a:lnTo>
                      <a:pt x="124" y="218"/>
                    </a:lnTo>
                    <a:lnTo>
                      <a:pt x="124" y="496"/>
                    </a:lnTo>
                    <a:lnTo>
                      <a:pt x="124" y="79"/>
                    </a:lnTo>
                    <a:lnTo>
                      <a:pt x="124" y="283"/>
                    </a:lnTo>
                    <a:lnTo>
                      <a:pt x="129" y="273"/>
                    </a:lnTo>
                    <a:lnTo>
                      <a:pt x="129" y="442"/>
                    </a:lnTo>
                    <a:lnTo>
                      <a:pt x="129" y="89"/>
                    </a:lnTo>
                    <a:lnTo>
                      <a:pt x="129" y="253"/>
                    </a:lnTo>
                    <a:lnTo>
                      <a:pt x="134" y="248"/>
                    </a:lnTo>
                    <a:lnTo>
                      <a:pt x="134" y="432"/>
                    </a:lnTo>
                    <a:lnTo>
                      <a:pt x="134" y="94"/>
                    </a:lnTo>
                    <a:lnTo>
                      <a:pt x="134" y="213"/>
                    </a:lnTo>
                    <a:lnTo>
                      <a:pt x="139" y="198"/>
                    </a:lnTo>
                    <a:lnTo>
                      <a:pt x="139" y="447"/>
                    </a:lnTo>
                    <a:lnTo>
                      <a:pt x="139" y="119"/>
                    </a:lnTo>
                    <a:lnTo>
                      <a:pt x="139" y="263"/>
                    </a:lnTo>
                    <a:lnTo>
                      <a:pt x="144" y="278"/>
                    </a:lnTo>
                    <a:lnTo>
                      <a:pt x="144" y="432"/>
                    </a:lnTo>
                    <a:lnTo>
                      <a:pt x="144" y="40"/>
                    </a:lnTo>
                    <a:lnTo>
                      <a:pt x="144" y="223"/>
                    </a:lnTo>
                    <a:lnTo>
                      <a:pt x="149" y="218"/>
                    </a:lnTo>
                    <a:lnTo>
                      <a:pt x="149" y="422"/>
                    </a:lnTo>
                    <a:lnTo>
                      <a:pt x="149" y="99"/>
                    </a:lnTo>
                    <a:lnTo>
                      <a:pt x="149" y="159"/>
                    </a:lnTo>
                    <a:lnTo>
                      <a:pt x="154" y="154"/>
                    </a:lnTo>
                    <a:lnTo>
                      <a:pt x="154" y="486"/>
                    </a:lnTo>
                    <a:lnTo>
                      <a:pt x="154" y="84"/>
                    </a:lnTo>
                    <a:lnTo>
                      <a:pt x="154" y="258"/>
                    </a:lnTo>
                    <a:lnTo>
                      <a:pt x="158" y="253"/>
                    </a:lnTo>
                    <a:lnTo>
                      <a:pt x="158" y="45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99"/>
              <p:cNvSpPr>
                <a:spLocks/>
              </p:cNvSpPr>
              <p:nvPr/>
            </p:nvSpPr>
            <p:spPr bwMode="auto">
              <a:xfrm>
                <a:off x="8197850" y="2341563"/>
                <a:ext cx="252413" cy="1725613"/>
              </a:xfrm>
              <a:custGeom>
                <a:avLst/>
                <a:gdLst>
                  <a:gd name="T0" fmla="*/ 0 w 159"/>
                  <a:gd name="T1" fmla="*/ 511 h 1087"/>
                  <a:gd name="T2" fmla="*/ 5 w 159"/>
                  <a:gd name="T3" fmla="*/ 655 h 1087"/>
                  <a:gd name="T4" fmla="*/ 10 w 159"/>
                  <a:gd name="T5" fmla="*/ 526 h 1087"/>
                  <a:gd name="T6" fmla="*/ 15 w 159"/>
                  <a:gd name="T7" fmla="*/ 814 h 1087"/>
                  <a:gd name="T8" fmla="*/ 20 w 159"/>
                  <a:gd name="T9" fmla="*/ 625 h 1087"/>
                  <a:gd name="T10" fmla="*/ 20 w 159"/>
                  <a:gd name="T11" fmla="*/ 650 h 1087"/>
                  <a:gd name="T12" fmla="*/ 25 w 159"/>
                  <a:gd name="T13" fmla="*/ 466 h 1087"/>
                  <a:gd name="T14" fmla="*/ 30 w 159"/>
                  <a:gd name="T15" fmla="*/ 1087 h 1087"/>
                  <a:gd name="T16" fmla="*/ 35 w 159"/>
                  <a:gd name="T17" fmla="*/ 585 h 1087"/>
                  <a:gd name="T18" fmla="*/ 35 w 159"/>
                  <a:gd name="T19" fmla="*/ 620 h 1087"/>
                  <a:gd name="T20" fmla="*/ 40 w 159"/>
                  <a:gd name="T21" fmla="*/ 526 h 1087"/>
                  <a:gd name="T22" fmla="*/ 45 w 159"/>
                  <a:gd name="T23" fmla="*/ 898 h 1087"/>
                  <a:gd name="T24" fmla="*/ 50 w 159"/>
                  <a:gd name="T25" fmla="*/ 581 h 1087"/>
                  <a:gd name="T26" fmla="*/ 50 w 159"/>
                  <a:gd name="T27" fmla="*/ 720 h 1087"/>
                  <a:gd name="T28" fmla="*/ 55 w 159"/>
                  <a:gd name="T29" fmla="*/ 496 h 1087"/>
                  <a:gd name="T30" fmla="*/ 60 w 159"/>
                  <a:gd name="T31" fmla="*/ 839 h 1087"/>
                  <a:gd name="T32" fmla="*/ 65 w 159"/>
                  <a:gd name="T33" fmla="*/ 630 h 1087"/>
                  <a:gd name="T34" fmla="*/ 65 w 159"/>
                  <a:gd name="T35" fmla="*/ 551 h 1087"/>
                  <a:gd name="T36" fmla="*/ 70 w 159"/>
                  <a:gd name="T37" fmla="*/ 511 h 1087"/>
                  <a:gd name="T38" fmla="*/ 75 w 159"/>
                  <a:gd name="T39" fmla="*/ 834 h 1087"/>
                  <a:gd name="T40" fmla="*/ 80 w 159"/>
                  <a:gd name="T41" fmla="*/ 536 h 1087"/>
                  <a:gd name="T42" fmla="*/ 80 w 159"/>
                  <a:gd name="T43" fmla="*/ 615 h 1087"/>
                  <a:gd name="T44" fmla="*/ 85 w 159"/>
                  <a:gd name="T45" fmla="*/ 471 h 1087"/>
                  <a:gd name="T46" fmla="*/ 90 w 159"/>
                  <a:gd name="T47" fmla="*/ 809 h 1087"/>
                  <a:gd name="T48" fmla="*/ 95 w 159"/>
                  <a:gd name="T49" fmla="*/ 630 h 1087"/>
                  <a:gd name="T50" fmla="*/ 95 w 159"/>
                  <a:gd name="T51" fmla="*/ 640 h 1087"/>
                  <a:gd name="T52" fmla="*/ 100 w 159"/>
                  <a:gd name="T53" fmla="*/ 794 h 1087"/>
                  <a:gd name="T54" fmla="*/ 105 w 159"/>
                  <a:gd name="T55" fmla="*/ 476 h 1087"/>
                  <a:gd name="T56" fmla="*/ 110 w 159"/>
                  <a:gd name="T57" fmla="*/ 903 h 1087"/>
                  <a:gd name="T58" fmla="*/ 115 w 159"/>
                  <a:gd name="T59" fmla="*/ 650 h 1087"/>
                  <a:gd name="T60" fmla="*/ 115 w 159"/>
                  <a:gd name="T61" fmla="*/ 640 h 1087"/>
                  <a:gd name="T62" fmla="*/ 120 w 159"/>
                  <a:gd name="T63" fmla="*/ 491 h 1087"/>
                  <a:gd name="T64" fmla="*/ 125 w 159"/>
                  <a:gd name="T65" fmla="*/ 859 h 1087"/>
                  <a:gd name="T66" fmla="*/ 130 w 159"/>
                  <a:gd name="T67" fmla="*/ 605 h 1087"/>
                  <a:gd name="T68" fmla="*/ 130 w 159"/>
                  <a:gd name="T69" fmla="*/ 635 h 1087"/>
                  <a:gd name="T70" fmla="*/ 135 w 159"/>
                  <a:gd name="T71" fmla="*/ 526 h 1087"/>
                  <a:gd name="T72" fmla="*/ 140 w 159"/>
                  <a:gd name="T73" fmla="*/ 794 h 1087"/>
                  <a:gd name="T74" fmla="*/ 144 w 159"/>
                  <a:gd name="T75" fmla="*/ 645 h 1087"/>
                  <a:gd name="T76" fmla="*/ 144 w 159"/>
                  <a:gd name="T77" fmla="*/ 610 h 1087"/>
                  <a:gd name="T78" fmla="*/ 149 w 159"/>
                  <a:gd name="T79" fmla="*/ 481 h 1087"/>
                  <a:gd name="T80" fmla="*/ 154 w 159"/>
                  <a:gd name="T81" fmla="*/ 839 h 1087"/>
                  <a:gd name="T82" fmla="*/ 159 w 159"/>
                  <a:gd name="T83" fmla="*/ 620 h 10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1087">
                    <a:moveTo>
                      <a:pt x="0" y="854"/>
                    </a:moveTo>
                    <a:lnTo>
                      <a:pt x="0" y="496"/>
                    </a:lnTo>
                    <a:lnTo>
                      <a:pt x="0" y="511"/>
                    </a:lnTo>
                    <a:lnTo>
                      <a:pt x="5" y="486"/>
                    </a:lnTo>
                    <a:lnTo>
                      <a:pt x="5" y="794"/>
                    </a:lnTo>
                    <a:lnTo>
                      <a:pt x="5" y="655"/>
                    </a:lnTo>
                    <a:lnTo>
                      <a:pt x="10" y="650"/>
                    </a:lnTo>
                    <a:lnTo>
                      <a:pt x="10" y="769"/>
                    </a:lnTo>
                    <a:lnTo>
                      <a:pt x="10" y="526"/>
                    </a:lnTo>
                    <a:lnTo>
                      <a:pt x="10" y="650"/>
                    </a:lnTo>
                    <a:lnTo>
                      <a:pt x="15" y="645"/>
                    </a:lnTo>
                    <a:lnTo>
                      <a:pt x="15" y="814"/>
                    </a:lnTo>
                    <a:lnTo>
                      <a:pt x="15" y="461"/>
                    </a:lnTo>
                    <a:lnTo>
                      <a:pt x="15" y="630"/>
                    </a:lnTo>
                    <a:lnTo>
                      <a:pt x="20" y="625"/>
                    </a:lnTo>
                    <a:lnTo>
                      <a:pt x="20" y="868"/>
                    </a:lnTo>
                    <a:lnTo>
                      <a:pt x="20" y="446"/>
                    </a:lnTo>
                    <a:lnTo>
                      <a:pt x="20" y="650"/>
                    </a:lnTo>
                    <a:lnTo>
                      <a:pt x="25" y="655"/>
                    </a:lnTo>
                    <a:lnTo>
                      <a:pt x="25" y="1027"/>
                    </a:lnTo>
                    <a:lnTo>
                      <a:pt x="25" y="466"/>
                    </a:lnTo>
                    <a:lnTo>
                      <a:pt x="25" y="585"/>
                    </a:lnTo>
                    <a:lnTo>
                      <a:pt x="30" y="556"/>
                    </a:lnTo>
                    <a:lnTo>
                      <a:pt x="30" y="1087"/>
                    </a:lnTo>
                    <a:lnTo>
                      <a:pt x="30" y="471"/>
                    </a:lnTo>
                    <a:lnTo>
                      <a:pt x="30" y="605"/>
                    </a:lnTo>
                    <a:lnTo>
                      <a:pt x="35" y="585"/>
                    </a:lnTo>
                    <a:lnTo>
                      <a:pt x="35" y="764"/>
                    </a:lnTo>
                    <a:lnTo>
                      <a:pt x="35" y="541"/>
                    </a:lnTo>
                    <a:lnTo>
                      <a:pt x="35" y="620"/>
                    </a:lnTo>
                    <a:lnTo>
                      <a:pt x="40" y="615"/>
                    </a:lnTo>
                    <a:lnTo>
                      <a:pt x="40" y="844"/>
                    </a:lnTo>
                    <a:lnTo>
                      <a:pt x="40" y="526"/>
                    </a:lnTo>
                    <a:lnTo>
                      <a:pt x="40" y="625"/>
                    </a:lnTo>
                    <a:lnTo>
                      <a:pt x="45" y="620"/>
                    </a:lnTo>
                    <a:lnTo>
                      <a:pt x="45" y="898"/>
                    </a:lnTo>
                    <a:lnTo>
                      <a:pt x="45" y="471"/>
                    </a:lnTo>
                    <a:lnTo>
                      <a:pt x="45" y="605"/>
                    </a:lnTo>
                    <a:lnTo>
                      <a:pt x="50" y="581"/>
                    </a:lnTo>
                    <a:lnTo>
                      <a:pt x="50" y="824"/>
                    </a:lnTo>
                    <a:lnTo>
                      <a:pt x="50" y="496"/>
                    </a:lnTo>
                    <a:lnTo>
                      <a:pt x="50" y="720"/>
                    </a:lnTo>
                    <a:lnTo>
                      <a:pt x="55" y="710"/>
                    </a:lnTo>
                    <a:lnTo>
                      <a:pt x="55" y="799"/>
                    </a:lnTo>
                    <a:lnTo>
                      <a:pt x="55" y="496"/>
                    </a:lnTo>
                    <a:lnTo>
                      <a:pt x="55" y="665"/>
                    </a:lnTo>
                    <a:lnTo>
                      <a:pt x="60" y="680"/>
                    </a:lnTo>
                    <a:lnTo>
                      <a:pt x="60" y="839"/>
                    </a:lnTo>
                    <a:lnTo>
                      <a:pt x="60" y="496"/>
                    </a:lnTo>
                    <a:lnTo>
                      <a:pt x="60" y="630"/>
                    </a:lnTo>
                    <a:lnTo>
                      <a:pt x="65" y="630"/>
                    </a:lnTo>
                    <a:lnTo>
                      <a:pt x="65" y="854"/>
                    </a:lnTo>
                    <a:lnTo>
                      <a:pt x="65" y="0"/>
                    </a:lnTo>
                    <a:lnTo>
                      <a:pt x="65" y="551"/>
                    </a:lnTo>
                    <a:lnTo>
                      <a:pt x="70" y="605"/>
                    </a:lnTo>
                    <a:lnTo>
                      <a:pt x="70" y="839"/>
                    </a:lnTo>
                    <a:lnTo>
                      <a:pt x="70" y="511"/>
                    </a:lnTo>
                    <a:lnTo>
                      <a:pt x="70" y="635"/>
                    </a:lnTo>
                    <a:lnTo>
                      <a:pt x="75" y="630"/>
                    </a:lnTo>
                    <a:lnTo>
                      <a:pt x="75" y="834"/>
                    </a:lnTo>
                    <a:lnTo>
                      <a:pt x="75" y="461"/>
                    </a:lnTo>
                    <a:lnTo>
                      <a:pt x="75" y="561"/>
                    </a:lnTo>
                    <a:lnTo>
                      <a:pt x="80" y="536"/>
                    </a:lnTo>
                    <a:lnTo>
                      <a:pt x="80" y="809"/>
                    </a:lnTo>
                    <a:lnTo>
                      <a:pt x="80" y="516"/>
                    </a:lnTo>
                    <a:lnTo>
                      <a:pt x="80" y="615"/>
                    </a:lnTo>
                    <a:lnTo>
                      <a:pt x="85" y="630"/>
                    </a:lnTo>
                    <a:lnTo>
                      <a:pt x="85" y="893"/>
                    </a:lnTo>
                    <a:lnTo>
                      <a:pt x="85" y="471"/>
                    </a:lnTo>
                    <a:lnTo>
                      <a:pt x="85" y="561"/>
                    </a:lnTo>
                    <a:lnTo>
                      <a:pt x="90" y="581"/>
                    </a:lnTo>
                    <a:lnTo>
                      <a:pt x="90" y="809"/>
                    </a:lnTo>
                    <a:lnTo>
                      <a:pt x="90" y="556"/>
                    </a:lnTo>
                    <a:lnTo>
                      <a:pt x="90" y="645"/>
                    </a:lnTo>
                    <a:lnTo>
                      <a:pt x="95" y="630"/>
                    </a:lnTo>
                    <a:lnTo>
                      <a:pt x="95" y="829"/>
                    </a:lnTo>
                    <a:lnTo>
                      <a:pt x="95" y="521"/>
                    </a:lnTo>
                    <a:lnTo>
                      <a:pt x="95" y="640"/>
                    </a:lnTo>
                    <a:lnTo>
                      <a:pt x="100" y="645"/>
                    </a:lnTo>
                    <a:lnTo>
                      <a:pt x="100" y="506"/>
                    </a:lnTo>
                    <a:lnTo>
                      <a:pt x="100" y="794"/>
                    </a:lnTo>
                    <a:lnTo>
                      <a:pt x="105" y="725"/>
                    </a:lnTo>
                    <a:lnTo>
                      <a:pt x="105" y="1027"/>
                    </a:lnTo>
                    <a:lnTo>
                      <a:pt x="105" y="476"/>
                    </a:lnTo>
                    <a:lnTo>
                      <a:pt x="105" y="640"/>
                    </a:lnTo>
                    <a:lnTo>
                      <a:pt x="110" y="630"/>
                    </a:lnTo>
                    <a:lnTo>
                      <a:pt x="110" y="903"/>
                    </a:lnTo>
                    <a:lnTo>
                      <a:pt x="110" y="481"/>
                    </a:lnTo>
                    <a:lnTo>
                      <a:pt x="110" y="640"/>
                    </a:lnTo>
                    <a:lnTo>
                      <a:pt x="115" y="650"/>
                    </a:lnTo>
                    <a:lnTo>
                      <a:pt x="115" y="908"/>
                    </a:lnTo>
                    <a:lnTo>
                      <a:pt x="115" y="496"/>
                    </a:lnTo>
                    <a:lnTo>
                      <a:pt x="115" y="640"/>
                    </a:lnTo>
                    <a:lnTo>
                      <a:pt x="120" y="645"/>
                    </a:lnTo>
                    <a:lnTo>
                      <a:pt x="120" y="834"/>
                    </a:lnTo>
                    <a:lnTo>
                      <a:pt x="120" y="491"/>
                    </a:lnTo>
                    <a:lnTo>
                      <a:pt x="120" y="690"/>
                    </a:lnTo>
                    <a:lnTo>
                      <a:pt x="125" y="695"/>
                    </a:lnTo>
                    <a:lnTo>
                      <a:pt x="125" y="859"/>
                    </a:lnTo>
                    <a:lnTo>
                      <a:pt x="125" y="476"/>
                    </a:lnTo>
                    <a:lnTo>
                      <a:pt x="125" y="605"/>
                    </a:lnTo>
                    <a:lnTo>
                      <a:pt x="130" y="605"/>
                    </a:lnTo>
                    <a:lnTo>
                      <a:pt x="130" y="864"/>
                    </a:lnTo>
                    <a:lnTo>
                      <a:pt x="130" y="496"/>
                    </a:lnTo>
                    <a:lnTo>
                      <a:pt x="130" y="635"/>
                    </a:lnTo>
                    <a:lnTo>
                      <a:pt x="135" y="630"/>
                    </a:lnTo>
                    <a:lnTo>
                      <a:pt x="135" y="844"/>
                    </a:lnTo>
                    <a:lnTo>
                      <a:pt x="135" y="526"/>
                    </a:lnTo>
                    <a:lnTo>
                      <a:pt x="135" y="635"/>
                    </a:lnTo>
                    <a:lnTo>
                      <a:pt x="140" y="625"/>
                    </a:lnTo>
                    <a:lnTo>
                      <a:pt x="140" y="794"/>
                    </a:lnTo>
                    <a:lnTo>
                      <a:pt x="140" y="456"/>
                    </a:lnTo>
                    <a:lnTo>
                      <a:pt x="140" y="640"/>
                    </a:lnTo>
                    <a:lnTo>
                      <a:pt x="144" y="645"/>
                    </a:lnTo>
                    <a:lnTo>
                      <a:pt x="144" y="844"/>
                    </a:lnTo>
                    <a:lnTo>
                      <a:pt x="144" y="213"/>
                    </a:lnTo>
                    <a:lnTo>
                      <a:pt x="144" y="610"/>
                    </a:lnTo>
                    <a:lnTo>
                      <a:pt x="149" y="615"/>
                    </a:lnTo>
                    <a:lnTo>
                      <a:pt x="149" y="888"/>
                    </a:lnTo>
                    <a:lnTo>
                      <a:pt x="149" y="481"/>
                    </a:lnTo>
                    <a:lnTo>
                      <a:pt x="149" y="675"/>
                    </a:lnTo>
                    <a:lnTo>
                      <a:pt x="154" y="665"/>
                    </a:lnTo>
                    <a:lnTo>
                      <a:pt x="154" y="839"/>
                    </a:lnTo>
                    <a:lnTo>
                      <a:pt x="154" y="496"/>
                    </a:lnTo>
                    <a:lnTo>
                      <a:pt x="154" y="625"/>
                    </a:lnTo>
                    <a:lnTo>
                      <a:pt x="159" y="620"/>
                    </a:lnTo>
                    <a:lnTo>
                      <a:pt x="159" y="774"/>
                    </a:lnTo>
                    <a:lnTo>
                      <a:pt x="159" y="481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00"/>
              <p:cNvSpPr>
                <a:spLocks/>
              </p:cNvSpPr>
              <p:nvPr/>
            </p:nvSpPr>
            <p:spPr bwMode="auto">
              <a:xfrm>
                <a:off x="8450262" y="3105150"/>
                <a:ext cx="87313" cy="622300"/>
              </a:xfrm>
              <a:custGeom>
                <a:avLst/>
                <a:gdLst>
                  <a:gd name="T0" fmla="*/ 0 w 55"/>
                  <a:gd name="T1" fmla="*/ 0 h 392"/>
                  <a:gd name="T2" fmla="*/ 0 w 55"/>
                  <a:gd name="T3" fmla="*/ 234 h 392"/>
                  <a:gd name="T4" fmla="*/ 5 w 55"/>
                  <a:gd name="T5" fmla="*/ 154 h 392"/>
                  <a:gd name="T6" fmla="*/ 5 w 55"/>
                  <a:gd name="T7" fmla="*/ 353 h 392"/>
                  <a:gd name="T8" fmla="*/ 5 w 55"/>
                  <a:gd name="T9" fmla="*/ 40 h 392"/>
                  <a:gd name="T10" fmla="*/ 5 w 55"/>
                  <a:gd name="T11" fmla="*/ 164 h 392"/>
                  <a:gd name="T12" fmla="*/ 10 w 55"/>
                  <a:gd name="T13" fmla="*/ 159 h 392"/>
                  <a:gd name="T14" fmla="*/ 10 w 55"/>
                  <a:gd name="T15" fmla="*/ 273 h 392"/>
                  <a:gd name="T16" fmla="*/ 10 w 55"/>
                  <a:gd name="T17" fmla="*/ 45 h 392"/>
                  <a:gd name="T18" fmla="*/ 10 w 55"/>
                  <a:gd name="T19" fmla="*/ 164 h 392"/>
                  <a:gd name="T20" fmla="*/ 15 w 55"/>
                  <a:gd name="T21" fmla="*/ 169 h 392"/>
                  <a:gd name="T22" fmla="*/ 15 w 55"/>
                  <a:gd name="T23" fmla="*/ 209 h 392"/>
                  <a:gd name="T24" fmla="*/ 15 w 55"/>
                  <a:gd name="T25" fmla="*/ 149 h 392"/>
                  <a:gd name="T26" fmla="*/ 15 w 55"/>
                  <a:gd name="T27" fmla="*/ 159 h 392"/>
                  <a:gd name="T28" fmla="*/ 20 w 55"/>
                  <a:gd name="T29" fmla="*/ 154 h 392"/>
                  <a:gd name="T30" fmla="*/ 20 w 55"/>
                  <a:gd name="T31" fmla="*/ 154 h 392"/>
                  <a:gd name="T32" fmla="*/ 20 w 55"/>
                  <a:gd name="T33" fmla="*/ 159 h 392"/>
                  <a:gd name="T34" fmla="*/ 25 w 55"/>
                  <a:gd name="T35" fmla="*/ 154 h 392"/>
                  <a:gd name="T36" fmla="*/ 25 w 55"/>
                  <a:gd name="T37" fmla="*/ 219 h 392"/>
                  <a:gd name="T38" fmla="*/ 25 w 55"/>
                  <a:gd name="T39" fmla="*/ 119 h 392"/>
                  <a:gd name="T40" fmla="*/ 25 w 55"/>
                  <a:gd name="T41" fmla="*/ 214 h 392"/>
                  <a:gd name="T42" fmla="*/ 30 w 55"/>
                  <a:gd name="T43" fmla="*/ 224 h 392"/>
                  <a:gd name="T44" fmla="*/ 30 w 55"/>
                  <a:gd name="T45" fmla="*/ 323 h 392"/>
                  <a:gd name="T46" fmla="*/ 30 w 55"/>
                  <a:gd name="T47" fmla="*/ 45 h 392"/>
                  <a:gd name="T48" fmla="*/ 30 w 55"/>
                  <a:gd name="T49" fmla="*/ 149 h 392"/>
                  <a:gd name="T50" fmla="*/ 35 w 55"/>
                  <a:gd name="T51" fmla="*/ 144 h 392"/>
                  <a:gd name="T52" fmla="*/ 35 w 55"/>
                  <a:gd name="T53" fmla="*/ 288 h 392"/>
                  <a:gd name="T54" fmla="*/ 35 w 55"/>
                  <a:gd name="T55" fmla="*/ 75 h 392"/>
                  <a:gd name="T56" fmla="*/ 35 w 55"/>
                  <a:gd name="T57" fmla="*/ 164 h 392"/>
                  <a:gd name="T58" fmla="*/ 40 w 55"/>
                  <a:gd name="T59" fmla="*/ 174 h 392"/>
                  <a:gd name="T60" fmla="*/ 40 w 55"/>
                  <a:gd name="T61" fmla="*/ 392 h 392"/>
                  <a:gd name="T62" fmla="*/ 40 w 55"/>
                  <a:gd name="T63" fmla="*/ 45 h 392"/>
                  <a:gd name="T64" fmla="*/ 40 w 55"/>
                  <a:gd name="T65" fmla="*/ 95 h 392"/>
                  <a:gd name="T66" fmla="*/ 45 w 55"/>
                  <a:gd name="T67" fmla="*/ 65 h 392"/>
                  <a:gd name="T68" fmla="*/ 45 w 55"/>
                  <a:gd name="T69" fmla="*/ 328 h 392"/>
                  <a:gd name="T70" fmla="*/ 45 w 55"/>
                  <a:gd name="T71" fmla="*/ 45 h 392"/>
                  <a:gd name="T72" fmla="*/ 45 w 55"/>
                  <a:gd name="T73" fmla="*/ 214 h 392"/>
                  <a:gd name="T74" fmla="*/ 50 w 55"/>
                  <a:gd name="T75" fmla="*/ 199 h 392"/>
                  <a:gd name="T76" fmla="*/ 50 w 55"/>
                  <a:gd name="T77" fmla="*/ 303 h 392"/>
                  <a:gd name="T78" fmla="*/ 50 w 55"/>
                  <a:gd name="T79" fmla="*/ 139 h 392"/>
                  <a:gd name="T80" fmla="*/ 50 w 55"/>
                  <a:gd name="T81" fmla="*/ 159 h 392"/>
                  <a:gd name="T82" fmla="*/ 55 w 55"/>
                  <a:gd name="T83" fmla="*/ 159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5" h="392">
                    <a:moveTo>
                      <a:pt x="0" y="0"/>
                    </a:moveTo>
                    <a:lnTo>
                      <a:pt x="0" y="234"/>
                    </a:lnTo>
                    <a:lnTo>
                      <a:pt x="5" y="154"/>
                    </a:lnTo>
                    <a:lnTo>
                      <a:pt x="5" y="353"/>
                    </a:lnTo>
                    <a:lnTo>
                      <a:pt x="5" y="40"/>
                    </a:lnTo>
                    <a:lnTo>
                      <a:pt x="5" y="164"/>
                    </a:lnTo>
                    <a:lnTo>
                      <a:pt x="10" y="159"/>
                    </a:lnTo>
                    <a:lnTo>
                      <a:pt x="10" y="273"/>
                    </a:lnTo>
                    <a:lnTo>
                      <a:pt x="10" y="45"/>
                    </a:lnTo>
                    <a:lnTo>
                      <a:pt x="10" y="164"/>
                    </a:lnTo>
                    <a:lnTo>
                      <a:pt x="15" y="169"/>
                    </a:lnTo>
                    <a:lnTo>
                      <a:pt x="15" y="209"/>
                    </a:lnTo>
                    <a:lnTo>
                      <a:pt x="15" y="149"/>
                    </a:lnTo>
                    <a:lnTo>
                      <a:pt x="15" y="159"/>
                    </a:lnTo>
                    <a:lnTo>
                      <a:pt x="20" y="154"/>
                    </a:lnTo>
                    <a:lnTo>
                      <a:pt x="20" y="154"/>
                    </a:lnTo>
                    <a:lnTo>
                      <a:pt x="20" y="159"/>
                    </a:lnTo>
                    <a:lnTo>
                      <a:pt x="25" y="154"/>
                    </a:lnTo>
                    <a:lnTo>
                      <a:pt x="25" y="219"/>
                    </a:lnTo>
                    <a:lnTo>
                      <a:pt x="25" y="119"/>
                    </a:lnTo>
                    <a:lnTo>
                      <a:pt x="25" y="214"/>
                    </a:lnTo>
                    <a:lnTo>
                      <a:pt x="30" y="224"/>
                    </a:lnTo>
                    <a:lnTo>
                      <a:pt x="30" y="323"/>
                    </a:lnTo>
                    <a:lnTo>
                      <a:pt x="30" y="45"/>
                    </a:lnTo>
                    <a:lnTo>
                      <a:pt x="30" y="149"/>
                    </a:lnTo>
                    <a:lnTo>
                      <a:pt x="35" y="144"/>
                    </a:lnTo>
                    <a:lnTo>
                      <a:pt x="35" y="288"/>
                    </a:lnTo>
                    <a:lnTo>
                      <a:pt x="35" y="75"/>
                    </a:lnTo>
                    <a:lnTo>
                      <a:pt x="35" y="164"/>
                    </a:lnTo>
                    <a:lnTo>
                      <a:pt x="40" y="174"/>
                    </a:lnTo>
                    <a:lnTo>
                      <a:pt x="40" y="392"/>
                    </a:lnTo>
                    <a:lnTo>
                      <a:pt x="40" y="45"/>
                    </a:lnTo>
                    <a:lnTo>
                      <a:pt x="40" y="95"/>
                    </a:lnTo>
                    <a:lnTo>
                      <a:pt x="45" y="65"/>
                    </a:lnTo>
                    <a:lnTo>
                      <a:pt x="45" y="328"/>
                    </a:lnTo>
                    <a:lnTo>
                      <a:pt x="45" y="45"/>
                    </a:lnTo>
                    <a:lnTo>
                      <a:pt x="45" y="214"/>
                    </a:lnTo>
                    <a:lnTo>
                      <a:pt x="50" y="199"/>
                    </a:lnTo>
                    <a:lnTo>
                      <a:pt x="50" y="303"/>
                    </a:lnTo>
                    <a:lnTo>
                      <a:pt x="50" y="139"/>
                    </a:lnTo>
                    <a:lnTo>
                      <a:pt x="50" y="159"/>
                    </a:lnTo>
                    <a:lnTo>
                      <a:pt x="55" y="15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9" name="TextBox 38"/>
            <p:cNvSpPr txBox="1"/>
            <p:nvPr/>
          </p:nvSpPr>
          <p:spPr>
            <a:xfrm>
              <a:off x="958481" y="4968137"/>
              <a:ext cx="9227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</a:rPr>
                <a:t>walking</a:t>
              </a:r>
              <a:endParaRPr lang="en-US" b="1" dirty="0">
                <a:solidFill>
                  <a:srgbClr val="0070C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053926" y="4949802"/>
              <a:ext cx="925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</a:rPr>
                <a:t>running</a:t>
              </a:r>
              <a:endParaRPr lang="en-US" b="1" dirty="0">
                <a:solidFill>
                  <a:srgbClr val="0070C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238675" y="4936624"/>
              <a:ext cx="17143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a</a:t>
              </a:r>
              <a:r>
                <a:rPr lang="en-US" b="1" dirty="0" smtClean="0">
                  <a:solidFill>
                    <a:srgbClr val="0070C0"/>
                  </a:solidFill>
                </a:rPr>
                <a:t>scending-stairs</a:t>
              </a:r>
              <a:endParaRPr lang="en-US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795000" y="0"/>
            <a:ext cx="8120813" cy="20159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14300" lvl="1" algn="ctr"/>
            <a:r>
              <a:rPr lang="en-US" sz="4000" dirty="0" smtClean="0">
                <a:solidFill>
                  <a:srgbClr val="0070C0"/>
                </a:solidFill>
              </a:rPr>
              <a:t>Assumption (1)</a:t>
            </a:r>
          </a:p>
          <a:p>
            <a:pPr marL="114300" lvl="1" algn="ctr"/>
            <a:endParaRPr lang="en-US" sz="2500" dirty="0" smtClean="0">
              <a:solidFill>
                <a:srgbClr val="0070C0"/>
              </a:solidFill>
            </a:endParaRPr>
          </a:p>
          <a:p>
            <a:pPr marL="114300" lvl="1" algn="ctr"/>
            <a:r>
              <a:rPr lang="en-US" sz="3000" i="1" dirty="0" smtClean="0">
                <a:solidFill>
                  <a:srgbClr val="C00000"/>
                </a:solidFill>
              </a:rPr>
              <a:t>perfectly </a:t>
            </a:r>
            <a:r>
              <a:rPr lang="en-US" sz="3000" i="1" dirty="0">
                <a:solidFill>
                  <a:srgbClr val="C00000"/>
                </a:solidFill>
              </a:rPr>
              <a:t>aligned atomic </a:t>
            </a:r>
            <a:r>
              <a:rPr lang="en-US" sz="3000" i="1" dirty="0" smtClean="0">
                <a:solidFill>
                  <a:srgbClr val="C00000"/>
                </a:solidFill>
              </a:rPr>
              <a:t>patterns </a:t>
            </a:r>
            <a:r>
              <a:rPr lang="en-US" sz="3000" dirty="0" smtClean="0">
                <a:solidFill>
                  <a:srgbClr val="C00000"/>
                </a:solidFill>
              </a:rPr>
              <a:t>can be obtained </a:t>
            </a:r>
            <a:endParaRPr lang="en-US" sz="3000" i="1" dirty="0" smtClean="0">
              <a:solidFill>
                <a:srgbClr val="C00000"/>
              </a:solidFill>
            </a:endParaRPr>
          </a:p>
          <a:p>
            <a:pPr algn="ctr"/>
            <a:endParaRPr lang="en-US" sz="3000" dirty="0"/>
          </a:p>
        </p:txBody>
      </p:sp>
      <p:grpSp>
        <p:nvGrpSpPr>
          <p:cNvPr id="43" name="Group 42"/>
          <p:cNvGrpSpPr/>
          <p:nvPr/>
        </p:nvGrpSpPr>
        <p:grpSpPr>
          <a:xfrm>
            <a:off x="3802585" y="3112391"/>
            <a:ext cx="2875865" cy="1535809"/>
            <a:chOff x="2673351" y="2555875"/>
            <a:chExt cx="3556000" cy="1679575"/>
          </a:xfrm>
        </p:grpSpPr>
        <p:grpSp>
          <p:nvGrpSpPr>
            <p:cNvPr id="44" name="Group 407"/>
            <p:cNvGrpSpPr>
              <a:grpSpLocks/>
            </p:cNvGrpSpPr>
            <p:nvPr/>
          </p:nvGrpSpPr>
          <p:grpSpPr bwMode="auto">
            <a:xfrm>
              <a:off x="2673351" y="2555875"/>
              <a:ext cx="3556000" cy="1655762"/>
              <a:chOff x="1684" y="1610"/>
              <a:chExt cx="2240" cy="1043"/>
            </a:xfrm>
          </p:grpSpPr>
          <p:sp>
            <p:nvSpPr>
              <p:cNvPr id="133" name="Freeform 207"/>
              <p:cNvSpPr>
                <a:spLocks/>
              </p:cNvSpPr>
              <p:nvPr/>
            </p:nvSpPr>
            <p:spPr bwMode="auto">
              <a:xfrm>
                <a:off x="1684" y="1660"/>
                <a:ext cx="591" cy="224"/>
              </a:xfrm>
              <a:custGeom>
                <a:avLst/>
                <a:gdLst>
                  <a:gd name="T0" fmla="*/ 10 w 591"/>
                  <a:gd name="T1" fmla="*/ 0 h 224"/>
                  <a:gd name="T2" fmla="*/ 25 w 591"/>
                  <a:gd name="T3" fmla="*/ 0 h 224"/>
                  <a:gd name="T4" fmla="*/ 40 w 591"/>
                  <a:gd name="T5" fmla="*/ 10 h 224"/>
                  <a:gd name="T6" fmla="*/ 55 w 591"/>
                  <a:gd name="T7" fmla="*/ 20 h 224"/>
                  <a:gd name="T8" fmla="*/ 65 w 591"/>
                  <a:gd name="T9" fmla="*/ 35 h 224"/>
                  <a:gd name="T10" fmla="*/ 75 w 591"/>
                  <a:gd name="T11" fmla="*/ 45 h 224"/>
                  <a:gd name="T12" fmla="*/ 85 w 591"/>
                  <a:gd name="T13" fmla="*/ 60 h 224"/>
                  <a:gd name="T14" fmla="*/ 95 w 591"/>
                  <a:gd name="T15" fmla="*/ 75 h 224"/>
                  <a:gd name="T16" fmla="*/ 99 w 591"/>
                  <a:gd name="T17" fmla="*/ 89 h 224"/>
                  <a:gd name="T18" fmla="*/ 109 w 591"/>
                  <a:gd name="T19" fmla="*/ 104 h 224"/>
                  <a:gd name="T20" fmla="*/ 124 w 591"/>
                  <a:gd name="T21" fmla="*/ 124 h 224"/>
                  <a:gd name="T22" fmla="*/ 134 w 591"/>
                  <a:gd name="T23" fmla="*/ 139 h 224"/>
                  <a:gd name="T24" fmla="*/ 149 w 591"/>
                  <a:gd name="T25" fmla="*/ 154 h 224"/>
                  <a:gd name="T26" fmla="*/ 164 w 591"/>
                  <a:gd name="T27" fmla="*/ 164 h 224"/>
                  <a:gd name="T28" fmla="*/ 179 w 591"/>
                  <a:gd name="T29" fmla="*/ 174 h 224"/>
                  <a:gd name="T30" fmla="*/ 194 w 591"/>
                  <a:gd name="T31" fmla="*/ 184 h 224"/>
                  <a:gd name="T32" fmla="*/ 209 w 591"/>
                  <a:gd name="T33" fmla="*/ 189 h 224"/>
                  <a:gd name="T34" fmla="*/ 224 w 591"/>
                  <a:gd name="T35" fmla="*/ 199 h 224"/>
                  <a:gd name="T36" fmla="*/ 239 w 591"/>
                  <a:gd name="T37" fmla="*/ 204 h 224"/>
                  <a:gd name="T38" fmla="*/ 253 w 591"/>
                  <a:gd name="T39" fmla="*/ 209 h 224"/>
                  <a:gd name="T40" fmla="*/ 268 w 591"/>
                  <a:gd name="T41" fmla="*/ 214 h 224"/>
                  <a:gd name="T42" fmla="*/ 283 w 591"/>
                  <a:gd name="T43" fmla="*/ 214 h 224"/>
                  <a:gd name="T44" fmla="*/ 298 w 591"/>
                  <a:gd name="T45" fmla="*/ 219 h 224"/>
                  <a:gd name="T46" fmla="*/ 313 w 591"/>
                  <a:gd name="T47" fmla="*/ 219 h 224"/>
                  <a:gd name="T48" fmla="*/ 328 w 591"/>
                  <a:gd name="T49" fmla="*/ 219 h 224"/>
                  <a:gd name="T50" fmla="*/ 343 w 591"/>
                  <a:gd name="T51" fmla="*/ 219 h 224"/>
                  <a:gd name="T52" fmla="*/ 358 w 591"/>
                  <a:gd name="T53" fmla="*/ 219 h 224"/>
                  <a:gd name="T54" fmla="*/ 373 w 591"/>
                  <a:gd name="T55" fmla="*/ 224 h 224"/>
                  <a:gd name="T56" fmla="*/ 388 w 591"/>
                  <a:gd name="T57" fmla="*/ 224 h 224"/>
                  <a:gd name="T58" fmla="*/ 402 w 591"/>
                  <a:gd name="T59" fmla="*/ 224 h 224"/>
                  <a:gd name="T60" fmla="*/ 417 w 591"/>
                  <a:gd name="T61" fmla="*/ 219 h 224"/>
                  <a:gd name="T62" fmla="*/ 432 w 591"/>
                  <a:gd name="T63" fmla="*/ 219 h 224"/>
                  <a:gd name="T64" fmla="*/ 447 w 591"/>
                  <a:gd name="T65" fmla="*/ 219 h 224"/>
                  <a:gd name="T66" fmla="*/ 462 w 591"/>
                  <a:gd name="T67" fmla="*/ 219 h 224"/>
                  <a:gd name="T68" fmla="*/ 477 w 591"/>
                  <a:gd name="T69" fmla="*/ 219 h 224"/>
                  <a:gd name="T70" fmla="*/ 492 w 591"/>
                  <a:gd name="T71" fmla="*/ 219 h 224"/>
                  <a:gd name="T72" fmla="*/ 507 w 591"/>
                  <a:gd name="T73" fmla="*/ 219 h 224"/>
                  <a:gd name="T74" fmla="*/ 522 w 591"/>
                  <a:gd name="T75" fmla="*/ 214 h 224"/>
                  <a:gd name="T76" fmla="*/ 536 w 591"/>
                  <a:gd name="T77" fmla="*/ 214 h 224"/>
                  <a:gd name="T78" fmla="*/ 551 w 591"/>
                  <a:gd name="T79" fmla="*/ 214 h 224"/>
                  <a:gd name="T80" fmla="*/ 566 w 591"/>
                  <a:gd name="T81" fmla="*/ 214 h 224"/>
                  <a:gd name="T82" fmla="*/ 581 w 591"/>
                  <a:gd name="T83" fmla="*/ 214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1" h="22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10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55" y="20"/>
                    </a:lnTo>
                    <a:lnTo>
                      <a:pt x="60" y="25"/>
                    </a:lnTo>
                    <a:lnTo>
                      <a:pt x="70" y="35"/>
                    </a:lnTo>
                    <a:lnTo>
                      <a:pt x="65" y="35"/>
                    </a:lnTo>
                    <a:lnTo>
                      <a:pt x="70" y="35"/>
                    </a:lnTo>
                    <a:lnTo>
                      <a:pt x="75" y="40"/>
                    </a:lnTo>
                    <a:lnTo>
                      <a:pt x="75" y="45"/>
                    </a:lnTo>
                    <a:lnTo>
                      <a:pt x="80" y="50"/>
                    </a:lnTo>
                    <a:lnTo>
                      <a:pt x="80" y="55"/>
                    </a:lnTo>
                    <a:lnTo>
                      <a:pt x="85" y="60"/>
                    </a:lnTo>
                    <a:lnTo>
                      <a:pt x="85" y="65"/>
                    </a:lnTo>
                    <a:lnTo>
                      <a:pt x="90" y="70"/>
                    </a:lnTo>
                    <a:lnTo>
                      <a:pt x="95" y="75"/>
                    </a:lnTo>
                    <a:lnTo>
                      <a:pt x="95" y="80"/>
                    </a:lnTo>
                    <a:lnTo>
                      <a:pt x="99" y="84"/>
                    </a:lnTo>
                    <a:lnTo>
                      <a:pt x="99" y="89"/>
                    </a:lnTo>
                    <a:lnTo>
                      <a:pt x="104" y="94"/>
                    </a:lnTo>
                    <a:lnTo>
                      <a:pt x="109" y="99"/>
                    </a:lnTo>
                    <a:lnTo>
                      <a:pt x="109" y="104"/>
                    </a:lnTo>
                    <a:lnTo>
                      <a:pt x="114" y="109"/>
                    </a:lnTo>
                    <a:lnTo>
                      <a:pt x="124" y="119"/>
                    </a:lnTo>
                    <a:lnTo>
                      <a:pt x="124" y="124"/>
                    </a:lnTo>
                    <a:lnTo>
                      <a:pt x="129" y="129"/>
                    </a:lnTo>
                    <a:lnTo>
                      <a:pt x="134" y="134"/>
                    </a:lnTo>
                    <a:lnTo>
                      <a:pt x="134" y="139"/>
                    </a:lnTo>
                    <a:lnTo>
                      <a:pt x="139" y="144"/>
                    </a:lnTo>
                    <a:lnTo>
                      <a:pt x="144" y="149"/>
                    </a:lnTo>
                    <a:lnTo>
                      <a:pt x="149" y="154"/>
                    </a:lnTo>
                    <a:lnTo>
                      <a:pt x="154" y="159"/>
                    </a:lnTo>
                    <a:lnTo>
                      <a:pt x="159" y="164"/>
                    </a:lnTo>
                    <a:lnTo>
                      <a:pt x="164" y="164"/>
                    </a:lnTo>
                    <a:lnTo>
                      <a:pt x="169" y="169"/>
                    </a:lnTo>
                    <a:lnTo>
                      <a:pt x="174" y="169"/>
                    </a:lnTo>
                    <a:lnTo>
                      <a:pt x="179" y="174"/>
                    </a:lnTo>
                    <a:lnTo>
                      <a:pt x="184" y="174"/>
                    </a:lnTo>
                    <a:lnTo>
                      <a:pt x="189" y="179"/>
                    </a:lnTo>
                    <a:lnTo>
                      <a:pt x="194" y="184"/>
                    </a:lnTo>
                    <a:lnTo>
                      <a:pt x="199" y="184"/>
                    </a:lnTo>
                    <a:lnTo>
                      <a:pt x="204" y="189"/>
                    </a:lnTo>
                    <a:lnTo>
                      <a:pt x="209" y="189"/>
                    </a:lnTo>
                    <a:lnTo>
                      <a:pt x="214" y="194"/>
                    </a:lnTo>
                    <a:lnTo>
                      <a:pt x="219" y="194"/>
                    </a:lnTo>
                    <a:lnTo>
                      <a:pt x="224" y="199"/>
                    </a:lnTo>
                    <a:lnTo>
                      <a:pt x="229" y="199"/>
                    </a:lnTo>
                    <a:lnTo>
                      <a:pt x="234" y="199"/>
                    </a:lnTo>
                    <a:lnTo>
                      <a:pt x="239" y="204"/>
                    </a:lnTo>
                    <a:lnTo>
                      <a:pt x="243" y="204"/>
                    </a:lnTo>
                    <a:lnTo>
                      <a:pt x="248" y="209"/>
                    </a:lnTo>
                    <a:lnTo>
                      <a:pt x="253" y="209"/>
                    </a:lnTo>
                    <a:lnTo>
                      <a:pt x="258" y="209"/>
                    </a:lnTo>
                    <a:lnTo>
                      <a:pt x="263" y="209"/>
                    </a:lnTo>
                    <a:lnTo>
                      <a:pt x="268" y="214"/>
                    </a:lnTo>
                    <a:lnTo>
                      <a:pt x="273" y="214"/>
                    </a:lnTo>
                    <a:lnTo>
                      <a:pt x="278" y="214"/>
                    </a:lnTo>
                    <a:lnTo>
                      <a:pt x="283" y="214"/>
                    </a:lnTo>
                    <a:lnTo>
                      <a:pt x="288" y="214"/>
                    </a:lnTo>
                    <a:lnTo>
                      <a:pt x="293" y="214"/>
                    </a:lnTo>
                    <a:lnTo>
                      <a:pt x="298" y="219"/>
                    </a:lnTo>
                    <a:lnTo>
                      <a:pt x="303" y="219"/>
                    </a:lnTo>
                    <a:lnTo>
                      <a:pt x="308" y="219"/>
                    </a:lnTo>
                    <a:lnTo>
                      <a:pt x="313" y="219"/>
                    </a:lnTo>
                    <a:lnTo>
                      <a:pt x="318" y="219"/>
                    </a:lnTo>
                    <a:lnTo>
                      <a:pt x="323" y="219"/>
                    </a:lnTo>
                    <a:lnTo>
                      <a:pt x="328" y="219"/>
                    </a:lnTo>
                    <a:lnTo>
                      <a:pt x="333" y="219"/>
                    </a:lnTo>
                    <a:lnTo>
                      <a:pt x="338" y="219"/>
                    </a:lnTo>
                    <a:lnTo>
                      <a:pt x="343" y="219"/>
                    </a:lnTo>
                    <a:lnTo>
                      <a:pt x="348" y="219"/>
                    </a:lnTo>
                    <a:lnTo>
                      <a:pt x="353" y="219"/>
                    </a:lnTo>
                    <a:lnTo>
                      <a:pt x="358" y="219"/>
                    </a:lnTo>
                    <a:lnTo>
                      <a:pt x="363" y="224"/>
                    </a:lnTo>
                    <a:lnTo>
                      <a:pt x="368" y="224"/>
                    </a:lnTo>
                    <a:lnTo>
                      <a:pt x="373" y="224"/>
                    </a:lnTo>
                    <a:lnTo>
                      <a:pt x="378" y="224"/>
                    </a:lnTo>
                    <a:lnTo>
                      <a:pt x="383" y="224"/>
                    </a:lnTo>
                    <a:lnTo>
                      <a:pt x="388" y="224"/>
                    </a:lnTo>
                    <a:lnTo>
                      <a:pt x="392" y="224"/>
                    </a:lnTo>
                    <a:lnTo>
                      <a:pt x="397" y="224"/>
                    </a:lnTo>
                    <a:lnTo>
                      <a:pt x="402" y="224"/>
                    </a:lnTo>
                    <a:lnTo>
                      <a:pt x="407" y="224"/>
                    </a:lnTo>
                    <a:lnTo>
                      <a:pt x="412" y="219"/>
                    </a:lnTo>
                    <a:lnTo>
                      <a:pt x="417" y="219"/>
                    </a:lnTo>
                    <a:lnTo>
                      <a:pt x="422" y="219"/>
                    </a:lnTo>
                    <a:lnTo>
                      <a:pt x="427" y="219"/>
                    </a:lnTo>
                    <a:lnTo>
                      <a:pt x="432" y="219"/>
                    </a:lnTo>
                    <a:lnTo>
                      <a:pt x="437" y="219"/>
                    </a:lnTo>
                    <a:lnTo>
                      <a:pt x="442" y="219"/>
                    </a:lnTo>
                    <a:lnTo>
                      <a:pt x="447" y="219"/>
                    </a:lnTo>
                    <a:lnTo>
                      <a:pt x="452" y="219"/>
                    </a:lnTo>
                    <a:lnTo>
                      <a:pt x="457" y="219"/>
                    </a:lnTo>
                    <a:lnTo>
                      <a:pt x="462" y="219"/>
                    </a:lnTo>
                    <a:lnTo>
                      <a:pt x="467" y="219"/>
                    </a:lnTo>
                    <a:lnTo>
                      <a:pt x="472" y="219"/>
                    </a:lnTo>
                    <a:lnTo>
                      <a:pt x="477" y="219"/>
                    </a:lnTo>
                    <a:lnTo>
                      <a:pt x="482" y="219"/>
                    </a:lnTo>
                    <a:lnTo>
                      <a:pt x="487" y="219"/>
                    </a:lnTo>
                    <a:lnTo>
                      <a:pt x="492" y="219"/>
                    </a:lnTo>
                    <a:lnTo>
                      <a:pt x="497" y="219"/>
                    </a:lnTo>
                    <a:lnTo>
                      <a:pt x="502" y="219"/>
                    </a:lnTo>
                    <a:lnTo>
                      <a:pt x="507" y="219"/>
                    </a:lnTo>
                    <a:lnTo>
                      <a:pt x="512" y="219"/>
                    </a:lnTo>
                    <a:lnTo>
                      <a:pt x="517" y="214"/>
                    </a:lnTo>
                    <a:lnTo>
                      <a:pt x="522" y="214"/>
                    </a:lnTo>
                    <a:lnTo>
                      <a:pt x="527" y="214"/>
                    </a:lnTo>
                    <a:lnTo>
                      <a:pt x="532" y="214"/>
                    </a:lnTo>
                    <a:lnTo>
                      <a:pt x="536" y="214"/>
                    </a:lnTo>
                    <a:lnTo>
                      <a:pt x="541" y="214"/>
                    </a:lnTo>
                    <a:lnTo>
                      <a:pt x="546" y="214"/>
                    </a:lnTo>
                    <a:lnTo>
                      <a:pt x="551" y="214"/>
                    </a:lnTo>
                    <a:lnTo>
                      <a:pt x="556" y="214"/>
                    </a:lnTo>
                    <a:lnTo>
                      <a:pt x="561" y="214"/>
                    </a:lnTo>
                    <a:lnTo>
                      <a:pt x="566" y="214"/>
                    </a:lnTo>
                    <a:lnTo>
                      <a:pt x="571" y="214"/>
                    </a:lnTo>
                    <a:lnTo>
                      <a:pt x="576" y="214"/>
                    </a:lnTo>
                    <a:lnTo>
                      <a:pt x="581" y="214"/>
                    </a:lnTo>
                    <a:lnTo>
                      <a:pt x="586" y="214"/>
                    </a:lnTo>
                    <a:lnTo>
                      <a:pt x="591" y="214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Freeform 208"/>
              <p:cNvSpPr>
                <a:spLocks/>
              </p:cNvSpPr>
              <p:nvPr/>
            </p:nvSpPr>
            <p:spPr bwMode="auto">
              <a:xfrm>
                <a:off x="2275" y="1874"/>
                <a:ext cx="631" cy="34"/>
              </a:xfrm>
              <a:custGeom>
                <a:avLst/>
                <a:gdLst>
                  <a:gd name="T0" fmla="*/ 10 w 631"/>
                  <a:gd name="T1" fmla="*/ 0 h 34"/>
                  <a:gd name="T2" fmla="*/ 25 w 631"/>
                  <a:gd name="T3" fmla="*/ 0 h 34"/>
                  <a:gd name="T4" fmla="*/ 40 w 631"/>
                  <a:gd name="T5" fmla="*/ 0 h 34"/>
                  <a:gd name="T6" fmla="*/ 55 w 631"/>
                  <a:gd name="T7" fmla="*/ 5 h 34"/>
                  <a:gd name="T8" fmla="*/ 70 w 631"/>
                  <a:gd name="T9" fmla="*/ 5 h 34"/>
                  <a:gd name="T10" fmla="*/ 85 w 631"/>
                  <a:gd name="T11" fmla="*/ 10 h 34"/>
                  <a:gd name="T12" fmla="*/ 99 w 631"/>
                  <a:gd name="T13" fmla="*/ 10 h 34"/>
                  <a:gd name="T14" fmla="*/ 114 w 631"/>
                  <a:gd name="T15" fmla="*/ 10 h 34"/>
                  <a:gd name="T16" fmla="*/ 129 w 631"/>
                  <a:gd name="T17" fmla="*/ 14 h 34"/>
                  <a:gd name="T18" fmla="*/ 144 w 631"/>
                  <a:gd name="T19" fmla="*/ 14 h 34"/>
                  <a:gd name="T20" fmla="*/ 159 w 631"/>
                  <a:gd name="T21" fmla="*/ 14 h 34"/>
                  <a:gd name="T22" fmla="*/ 174 w 631"/>
                  <a:gd name="T23" fmla="*/ 14 h 34"/>
                  <a:gd name="T24" fmla="*/ 189 w 631"/>
                  <a:gd name="T25" fmla="*/ 19 h 34"/>
                  <a:gd name="T26" fmla="*/ 204 w 631"/>
                  <a:gd name="T27" fmla="*/ 19 h 34"/>
                  <a:gd name="T28" fmla="*/ 219 w 631"/>
                  <a:gd name="T29" fmla="*/ 19 h 34"/>
                  <a:gd name="T30" fmla="*/ 234 w 631"/>
                  <a:gd name="T31" fmla="*/ 19 h 34"/>
                  <a:gd name="T32" fmla="*/ 248 w 631"/>
                  <a:gd name="T33" fmla="*/ 24 h 34"/>
                  <a:gd name="T34" fmla="*/ 263 w 631"/>
                  <a:gd name="T35" fmla="*/ 24 h 34"/>
                  <a:gd name="T36" fmla="*/ 278 w 631"/>
                  <a:gd name="T37" fmla="*/ 24 h 34"/>
                  <a:gd name="T38" fmla="*/ 293 w 631"/>
                  <a:gd name="T39" fmla="*/ 24 h 34"/>
                  <a:gd name="T40" fmla="*/ 308 w 631"/>
                  <a:gd name="T41" fmla="*/ 29 h 34"/>
                  <a:gd name="T42" fmla="*/ 323 w 631"/>
                  <a:gd name="T43" fmla="*/ 24 h 34"/>
                  <a:gd name="T44" fmla="*/ 338 w 631"/>
                  <a:gd name="T45" fmla="*/ 29 h 34"/>
                  <a:gd name="T46" fmla="*/ 353 w 631"/>
                  <a:gd name="T47" fmla="*/ 29 h 34"/>
                  <a:gd name="T48" fmla="*/ 368 w 631"/>
                  <a:gd name="T49" fmla="*/ 29 h 34"/>
                  <a:gd name="T50" fmla="*/ 383 w 631"/>
                  <a:gd name="T51" fmla="*/ 29 h 34"/>
                  <a:gd name="T52" fmla="*/ 397 w 631"/>
                  <a:gd name="T53" fmla="*/ 29 h 34"/>
                  <a:gd name="T54" fmla="*/ 412 w 631"/>
                  <a:gd name="T55" fmla="*/ 29 h 34"/>
                  <a:gd name="T56" fmla="*/ 427 w 631"/>
                  <a:gd name="T57" fmla="*/ 29 h 34"/>
                  <a:gd name="T58" fmla="*/ 442 w 631"/>
                  <a:gd name="T59" fmla="*/ 29 h 34"/>
                  <a:gd name="T60" fmla="*/ 457 w 631"/>
                  <a:gd name="T61" fmla="*/ 29 h 34"/>
                  <a:gd name="T62" fmla="*/ 472 w 631"/>
                  <a:gd name="T63" fmla="*/ 29 h 34"/>
                  <a:gd name="T64" fmla="*/ 487 w 631"/>
                  <a:gd name="T65" fmla="*/ 29 h 34"/>
                  <a:gd name="T66" fmla="*/ 502 w 631"/>
                  <a:gd name="T67" fmla="*/ 34 h 34"/>
                  <a:gd name="T68" fmla="*/ 517 w 631"/>
                  <a:gd name="T69" fmla="*/ 34 h 34"/>
                  <a:gd name="T70" fmla="*/ 532 w 631"/>
                  <a:gd name="T71" fmla="*/ 34 h 34"/>
                  <a:gd name="T72" fmla="*/ 546 w 631"/>
                  <a:gd name="T73" fmla="*/ 34 h 34"/>
                  <a:gd name="T74" fmla="*/ 561 w 631"/>
                  <a:gd name="T75" fmla="*/ 34 h 34"/>
                  <a:gd name="T76" fmla="*/ 576 w 631"/>
                  <a:gd name="T77" fmla="*/ 29 h 34"/>
                  <a:gd name="T78" fmla="*/ 591 w 631"/>
                  <a:gd name="T79" fmla="*/ 34 h 34"/>
                  <a:gd name="T80" fmla="*/ 606 w 631"/>
                  <a:gd name="T81" fmla="*/ 34 h 34"/>
                  <a:gd name="T82" fmla="*/ 621 w 631"/>
                  <a:gd name="T83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3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10"/>
                    </a:lnTo>
                    <a:lnTo>
                      <a:pt x="85" y="10"/>
                    </a:lnTo>
                    <a:lnTo>
                      <a:pt x="90" y="10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9"/>
                    </a:lnTo>
                    <a:lnTo>
                      <a:pt x="238" y="24"/>
                    </a:lnTo>
                    <a:lnTo>
                      <a:pt x="243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9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9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9"/>
                    </a:lnTo>
                    <a:lnTo>
                      <a:pt x="358" y="29"/>
                    </a:lnTo>
                    <a:lnTo>
                      <a:pt x="363" y="24"/>
                    </a:lnTo>
                    <a:lnTo>
                      <a:pt x="368" y="29"/>
                    </a:lnTo>
                    <a:lnTo>
                      <a:pt x="373" y="29"/>
                    </a:lnTo>
                    <a:lnTo>
                      <a:pt x="378" y="29"/>
                    </a:lnTo>
                    <a:lnTo>
                      <a:pt x="383" y="29"/>
                    </a:lnTo>
                    <a:lnTo>
                      <a:pt x="387" y="29"/>
                    </a:lnTo>
                    <a:lnTo>
                      <a:pt x="392" y="29"/>
                    </a:lnTo>
                    <a:lnTo>
                      <a:pt x="397" y="29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9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9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34"/>
                    </a:lnTo>
                    <a:lnTo>
                      <a:pt x="507" y="34"/>
                    </a:lnTo>
                    <a:lnTo>
                      <a:pt x="512" y="34"/>
                    </a:lnTo>
                    <a:lnTo>
                      <a:pt x="517" y="34"/>
                    </a:lnTo>
                    <a:lnTo>
                      <a:pt x="522" y="34"/>
                    </a:lnTo>
                    <a:lnTo>
                      <a:pt x="527" y="34"/>
                    </a:lnTo>
                    <a:lnTo>
                      <a:pt x="532" y="34"/>
                    </a:lnTo>
                    <a:lnTo>
                      <a:pt x="536" y="34"/>
                    </a:lnTo>
                    <a:lnTo>
                      <a:pt x="541" y="34"/>
                    </a:lnTo>
                    <a:lnTo>
                      <a:pt x="546" y="34"/>
                    </a:lnTo>
                    <a:lnTo>
                      <a:pt x="551" y="34"/>
                    </a:lnTo>
                    <a:lnTo>
                      <a:pt x="556" y="34"/>
                    </a:lnTo>
                    <a:lnTo>
                      <a:pt x="561" y="34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34"/>
                    </a:lnTo>
                    <a:lnTo>
                      <a:pt x="591" y="34"/>
                    </a:lnTo>
                    <a:lnTo>
                      <a:pt x="596" y="29"/>
                    </a:lnTo>
                    <a:lnTo>
                      <a:pt x="601" y="34"/>
                    </a:lnTo>
                    <a:lnTo>
                      <a:pt x="606" y="34"/>
                    </a:lnTo>
                    <a:lnTo>
                      <a:pt x="611" y="34"/>
                    </a:lnTo>
                    <a:lnTo>
                      <a:pt x="616" y="34"/>
                    </a:lnTo>
                    <a:lnTo>
                      <a:pt x="621" y="34"/>
                    </a:lnTo>
                    <a:lnTo>
                      <a:pt x="626" y="29"/>
                    </a:lnTo>
                    <a:lnTo>
                      <a:pt x="631" y="29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Freeform 209"/>
              <p:cNvSpPr>
                <a:spLocks/>
              </p:cNvSpPr>
              <p:nvPr/>
            </p:nvSpPr>
            <p:spPr bwMode="auto">
              <a:xfrm>
                <a:off x="2906" y="1635"/>
                <a:ext cx="531" cy="929"/>
              </a:xfrm>
              <a:custGeom>
                <a:avLst/>
                <a:gdLst>
                  <a:gd name="T0" fmla="*/ 10 w 531"/>
                  <a:gd name="T1" fmla="*/ 268 h 929"/>
                  <a:gd name="T2" fmla="*/ 25 w 531"/>
                  <a:gd name="T3" fmla="*/ 268 h 929"/>
                  <a:gd name="T4" fmla="*/ 40 w 531"/>
                  <a:gd name="T5" fmla="*/ 268 h 929"/>
                  <a:gd name="T6" fmla="*/ 54 w 531"/>
                  <a:gd name="T7" fmla="*/ 268 h 929"/>
                  <a:gd name="T8" fmla="*/ 69 w 531"/>
                  <a:gd name="T9" fmla="*/ 263 h 929"/>
                  <a:gd name="T10" fmla="*/ 84 w 531"/>
                  <a:gd name="T11" fmla="*/ 258 h 929"/>
                  <a:gd name="T12" fmla="*/ 99 w 531"/>
                  <a:gd name="T13" fmla="*/ 258 h 929"/>
                  <a:gd name="T14" fmla="*/ 114 w 531"/>
                  <a:gd name="T15" fmla="*/ 258 h 929"/>
                  <a:gd name="T16" fmla="*/ 129 w 531"/>
                  <a:gd name="T17" fmla="*/ 263 h 929"/>
                  <a:gd name="T18" fmla="*/ 144 w 531"/>
                  <a:gd name="T19" fmla="*/ 273 h 929"/>
                  <a:gd name="T20" fmla="*/ 159 w 531"/>
                  <a:gd name="T21" fmla="*/ 278 h 929"/>
                  <a:gd name="T22" fmla="*/ 174 w 531"/>
                  <a:gd name="T23" fmla="*/ 273 h 929"/>
                  <a:gd name="T24" fmla="*/ 189 w 531"/>
                  <a:gd name="T25" fmla="*/ 273 h 929"/>
                  <a:gd name="T26" fmla="*/ 203 w 531"/>
                  <a:gd name="T27" fmla="*/ 283 h 929"/>
                  <a:gd name="T28" fmla="*/ 218 w 531"/>
                  <a:gd name="T29" fmla="*/ 288 h 929"/>
                  <a:gd name="T30" fmla="*/ 233 w 531"/>
                  <a:gd name="T31" fmla="*/ 273 h 929"/>
                  <a:gd name="T32" fmla="*/ 248 w 531"/>
                  <a:gd name="T33" fmla="*/ 273 h 929"/>
                  <a:gd name="T34" fmla="*/ 263 w 531"/>
                  <a:gd name="T35" fmla="*/ 278 h 929"/>
                  <a:gd name="T36" fmla="*/ 278 w 531"/>
                  <a:gd name="T37" fmla="*/ 283 h 929"/>
                  <a:gd name="T38" fmla="*/ 293 w 531"/>
                  <a:gd name="T39" fmla="*/ 283 h 929"/>
                  <a:gd name="T40" fmla="*/ 308 w 531"/>
                  <a:gd name="T41" fmla="*/ 278 h 929"/>
                  <a:gd name="T42" fmla="*/ 323 w 531"/>
                  <a:gd name="T43" fmla="*/ 278 h 929"/>
                  <a:gd name="T44" fmla="*/ 338 w 531"/>
                  <a:gd name="T45" fmla="*/ 278 h 929"/>
                  <a:gd name="T46" fmla="*/ 352 w 531"/>
                  <a:gd name="T47" fmla="*/ 278 h 929"/>
                  <a:gd name="T48" fmla="*/ 367 w 531"/>
                  <a:gd name="T49" fmla="*/ 278 h 929"/>
                  <a:gd name="T50" fmla="*/ 382 w 531"/>
                  <a:gd name="T51" fmla="*/ 273 h 929"/>
                  <a:gd name="T52" fmla="*/ 397 w 531"/>
                  <a:gd name="T53" fmla="*/ 273 h 929"/>
                  <a:gd name="T54" fmla="*/ 412 w 531"/>
                  <a:gd name="T55" fmla="*/ 268 h 929"/>
                  <a:gd name="T56" fmla="*/ 417 w 531"/>
                  <a:gd name="T57" fmla="*/ 249 h 929"/>
                  <a:gd name="T58" fmla="*/ 427 w 531"/>
                  <a:gd name="T59" fmla="*/ 214 h 929"/>
                  <a:gd name="T60" fmla="*/ 437 w 531"/>
                  <a:gd name="T61" fmla="*/ 159 h 929"/>
                  <a:gd name="T62" fmla="*/ 442 w 531"/>
                  <a:gd name="T63" fmla="*/ 105 h 929"/>
                  <a:gd name="T64" fmla="*/ 452 w 531"/>
                  <a:gd name="T65" fmla="*/ 75 h 929"/>
                  <a:gd name="T66" fmla="*/ 462 w 531"/>
                  <a:gd name="T67" fmla="*/ 60 h 929"/>
                  <a:gd name="T68" fmla="*/ 467 w 531"/>
                  <a:gd name="T69" fmla="*/ 30 h 929"/>
                  <a:gd name="T70" fmla="*/ 477 w 531"/>
                  <a:gd name="T71" fmla="*/ 0 h 929"/>
                  <a:gd name="T72" fmla="*/ 487 w 531"/>
                  <a:gd name="T73" fmla="*/ 40 h 929"/>
                  <a:gd name="T74" fmla="*/ 491 w 531"/>
                  <a:gd name="T75" fmla="*/ 124 h 929"/>
                  <a:gd name="T76" fmla="*/ 501 w 531"/>
                  <a:gd name="T77" fmla="*/ 263 h 929"/>
                  <a:gd name="T78" fmla="*/ 511 w 531"/>
                  <a:gd name="T79" fmla="*/ 447 h 929"/>
                  <a:gd name="T80" fmla="*/ 516 w 531"/>
                  <a:gd name="T81" fmla="*/ 631 h 929"/>
                  <a:gd name="T82" fmla="*/ 526 w 531"/>
                  <a:gd name="T83" fmla="*/ 815 h 9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31" h="929">
                    <a:moveTo>
                      <a:pt x="0" y="268"/>
                    </a:moveTo>
                    <a:lnTo>
                      <a:pt x="5" y="268"/>
                    </a:lnTo>
                    <a:lnTo>
                      <a:pt x="10" y="268"/>
                    </a:lnTo>
                    <a:lnTo>
                      <a:pt x="15" y="268"/>
                    </a:lnTo>
                    <a:lnTo>
                      <a:pt x="20" y="268"/>
                    </a:lnTo>
                    <a:lnTo>
                      <a:pt x="25" y="268"/>
                    </a:lnTo>
                    <a:lnTo>
                      <a:pt x="30" y="268"/>
                    </a:lnTo>
                    <a:lnTo>
                      <a:pt x="35" y="268"/>
                    </a:lnTo>
                    <a:lnTo>
                      <a:pt x="40" y="268"/>
                    </a:lnTo>
                    <a:lnTo>
                      <a:pt x="45" y="268"/>
                    </a:lnTo>
                    <a:lnTo>
                      <a:pt x="49" y="268"/>
                    </a:lnTo>
                    <a:lnTo>
                      <a:pt x="54" y="268"/>
                    </a:lnTo>
                    <a:lnTo>
                      <a:pt x="59" y="263"/>
                    </a:lnTo>
                    <a:lnTo>
                      <a:pt x="64" y="263"/>
                    </a:lnTo>
                    <a:lnTo>
                      <a:pt x="69" y="263"/>
                    </a:lnTo>
                    <a:lnTo>
                      <a:pt x="74" y="258"/>
                    </a:lnTo>
                    <a:lnTo>
                      <a:pt x="79" y="258"/>
                    </a:lnTo>
                    <a:lnTo>
                      <a:pt x="84" y="258"/>
                    </a:lnTo>
                    <a:lnTo>
                      <a:pt x="89" y="258"/>
                    </a:lnTo>
                    <a:lnTo>
                      <a:pt x="94" y="258"/>
                    </a:lnTo>
                    <a:lnTo>
                      <a:pt x="99" y="258"/>
                    </a:lnTo>
                    <a:lnTo>
                      <a:pt x="104" y="258"/>
                    </a:lnTo>
                    <a:lnTo>
                      <a:pt x="109" y="258"/>
                    </a:lnTo>
                    <a:lnTo>
                      <a:pt x="114" y="258"/>
                    </a:lnTo>
                    <a:lnTo>
                      <a:pt x="119" y="258"/>
                    </a:lnTo>
                    <a:lnTo>
                      <a:pt x="124" y="263"/>
                    </a:lnTo>
                    <a:lnTo>
                      <a:pt x="129" y="263"/>
                    </a:lnTo>
                    <a:lnTo>
                      <a:pt x="134" y="268"/>
                    </a:lnTo>
                    <a:lnTo>
                      <a:pt x="139" y="268"/>
                    </a:lnTo>
                    <a:lnTo>
                      <a:pt x="144" y="273"/>
                    </a:lnTo>
                    <a:lnTo>
                      <a:pt x="149" y="273"/>
                    </a:lnTo>
                    <a:lnTo>
                      <a:pt x="154" y="273"/>
                    </a:lnTo>
                    <a:lnTo>
                      <a:pt x="159" y="278"/>
                    </a:lnTo>
                    <a:lnTo>
                      <a:pt x="164" y="273"/>
                    </a:lnTo>
                    <a:lnTo>
                      <a:pt x="169" y="273"/>
                    </a:lnTo>
                    <a:lnTo>
                      <a:pt x="174" y="273"/>
                    </a:lnTo>
                    <a:lnTo>
                      <a:pt x="179" y="273"/>
                    </a:lnTo>
                    <a:lnTo>
                      <a:pt x="184" y="273"/>
                    </a:lnTo>
                    <a:lnTo>
                      <a:pt x="189" y="273"/>
                    </a:lnTo>
                    <a:lnTo>
                      <a:pt x="194" y="278"/>
                    </a:lnTo>
                    <a:lnTo>
                      <a:pt x="198" y="283"/>
                    </a:lnTo>
                    <a:lnTo>
                      <a:pt x="203" y="283"/>
                    </a:lnTo>
                    <a:lnTo>
                      <a:pt x="208" y="288"/>
                    </a:lnTo>
                    <a:lnTo>
                      <a:pt x="213" y="288"/>
                    </a:lnTo>
                    <a:lnTo>
                      <a:pt x="218" y="288"/>
                    </a:lnTo>
                    <a:lnTo>
                      <a:pt x="223" y="283"/>
                    </a:lnTo>
                    <a:lnTo>
                      <a:pt x="228" y="278"/>
                    </a:lnTo>
                    <a:lnTo>
                      <a:pt x="233" y="273"/>
                    </a:lnTo>
                    <a:lnTo>
                      <a:pt x="238" y="273"/>
                    </a:lnTo>
                    <a:lnTo>
                      <a:pt x="243" y="273"/>
                    </a:lnTo>
                    <a:lnTo>
                      <a:pt x="248" y="273"/>
                    </a:lnTo>
                    <a:lnTo>
                      <a:pt x="253" y="273"/>
                    </a:lnTo>
                    <a:lnTo>
                      <a:pt x="258" y="278"/>
                    </a:lnTo>
                    <a:lnTo>
                      <a:pt x="263" y="278"/>
                    </a:lnTo>
                    <a:lnTo>
                      <a:pt x="268" y="278"/>
                    </a:lnTo>
                    <a:lnTo>
                      <a:pt x="273" y="283"/>
                    </a:lnTo>
                    <a:lnTo>
                      <a:pt x="278" y="283"/>
                    </a:lnTo>
                    <a:lnTo>
                      <a:pt x="283" y="283"/>
                    </a:lnTo>
                    <a:lnTo>
                      <a:pt x="288" y="283"/>
                    </a:lnTo>
                    <a:lnTo>
                      <a:pt x="293" y="283"/>
                    </a:lnTo>
                    <a:lnTo>
                      <a:pt x="298" y="278"/>
                    </a:lnTo>
                    <a:lnTo>
                      <a:pt x="303" y="278"/>
                    </a:lnTo>
                    <a:lnTo>
                      <a:pt x="308" y="278"/>
                    </a:lnTo>
                    <a:lnTo>
                      <a:pt x="313" y="278"/>
                    </a:lnTo>
                    <a:lnTo>
                      <a:pt x="318" y="283"/>
                    </a:lnTo>
                    <a:lnTo>
                      <a:pt x="323" y="278"/>
                    </a:lnTo>
                    <a:lnTo>
                      <a:pt x="328" y="278"/>
                    </a:lnTo>
                    <a:lnTo>
                      <a:pt x="333" y="278"/>
                    </a:lnTo>
                    <a:lnTo>
                      <a:pt x="338" y="278"/>
                    </a:lnTo>
                    <a:lnTo>
                      <a:pt x="342" y="278"/>
                    </a:lnTo>
                    <a:lnTo>
                      <a:pt x="347" y="278"/>
                    </a:lnTo>
                    <a:lnTo>
                      <a:pt x="352" y="278"/>
                    </a:lnTo>
                    <a:lnTo>
                      <a:pt x="357" y="278"/>
                    </a:lnTo>
                    <a:lnTo>
                      <a:pt x="362" y="278"/>
                    </a:lnTo>
                    <a:lnTo>
                      <a:pt x="367" y="278"/>
                    </a:lnTo>
                    <a:lnTo>
                      <a:pt x="372" y="273"/>
                    </a:lnTo>
                    <a:lnTo>
                      <a:pt x="377" y="273"/>
                    </a:lnTo>
                    <a:lnTo>
                      <a:pt x="382" y="273"/>
                    </a:lnTo>
                    <a:lnTo>
                      <a:pt x="387" y="278"/>
                    </a:lnTo>
                    <a:lnTo>
                      <a:pt x="392" y="278"/>
                    </a:lnTo>
                    <a:lnTo>
                      <a:pt x="397" y="273"/>
                    </a:lnTo>
                    <a:lnTo>
                      <a:pt x="402" y="273"/>
                    </a:lnTo>
                    <a:lnTo>
                      <a:pt x="407" y="273"/>
                    </a:lnTo>
                    <a:lnTo>
                      <a:pt x="412" y="268"/>
                    </a:lnTo>
                    <a:lnTo>
                      <a:pt x="412" y="263"/>
                    </a:lnTo>
                    <a:lnTo>
                      <a:pt x="417" y="258"/>
                    </a:lnTo>
                    <a:lnTo>
                      <a:pt x="417" y="249"/>
                    </a:lnTo>
                    <a:lnTo>
                      <a:pt x="422" y="239"/>
                    </a:lnTo>
                    <a:lnTo>
                      <a:pt x="422" y="224"/>
                    </a:lnTo>
                    <a:lnTo>
                      <a:pt x="427" y="214"/>
                    </a:lnTo>
                    <a:lnTo>
                      <a:pt x="432" y="199"/>
                    </a:lnTo>
                    <a:lnTo>
                      <a:pt x="432" y="184"/>
                    </a:lnTo>
                    <a:lnTo>
                      <a:pt x="437" y="159"/>
                    </a:lnTo>
                    <a:lnTo>
                      <a:pt x="437" y="139"/>
                    </a:lnTo>
                    <a:lnTo>
                      <a:pt x="442" y="119"/>
                    </a:lnTo>
                    <a:lnTo>
                      <a:pt x="442" y="105"/>
                    </a:lnTo>
                    <a:lnTo>
                      <a:pt x="447" y="90"/>
                    </a:lnTo>
                    <a:lnTo>
                      <a:pt x="452" y="85"/>
                    </a:lnTo>
                    <a:lnTo>
                      <a:pt x="452" y="75"/>
                    </a:lnTo>
                    <a:lnTo>
                      <a:pt x="457" y="70"/>
                    </a:lnTo>
                    <a:lnTo>
                      <a:pt x="457" y="65"/>
                    </a:lnTo>
                    <a:lnTo>
                      <a:pt x="462" y="60"/>
                    </a:lnTo>
                    <a:lnTo>
                      <a:pt x="462" y="55"/>
                    </a:lnTo>
                    <a:lnTo>
                      <a:pt x="467" y="40"/>
                    </a:lnTo>
                    <a:lnTo>
                      <a:pt x="467" y="30"/>
                    </a:lnTo>
                    <a:lnTo>
                      <a:pt x="472" y="15"/>
                    </a:lnTo>
                    <a:lnTo>
                      <a:pt x="477" y="5"/>
                    </a:lnTo>
                    <a:lnTo>
                      <a:pt x="477" y="0"/>
                    </a:lnTo>
                    <a:lnTo>
                      <a:pt x="482" y="10"/>
                    </a:lnTo>
                    <a:lnTo>
                      <a:pt x="482" y="20"/>
                    </a:lnTo>
                    <a:lnTo>
                      <a:pt x="487" y="40"/>
                    </a:lnTo>
                    <a:lnTo>
                      <a:pt x="487" y="60"/>
                    </a:lnTo>
                    <a:lnTo>
                      <a:pt x="491" y="90"/>
                    </a:lnTo>
                    <a:lnTo>
                      <a:pt x="491" y="124"/>
                    </a:lnTo>
                    <a:lnTo>
                      <a:pt x="496" y="164"/>
                    </a:lnTo>
                    <a:lnTo>
                      <a:pt x="501" y="209"/>
                    </a:lnTo>
                    <a:lnTo>
                      <a:pt x="501" y="263"/>
                    </a:lnTo>
                    <a:lnTo>
                      <a:pt x="506" y="323"/>
                    </a:lnTo>
                    <a:lnTo>
                      <a:pt x="506" y="383"/>
                    </a:lnTo>
                    <a:lnTo>
                      <a:pt x="511" y="447"/>
                    </a:lnTo>
                    <a:lnTo>
                      <a:pt x="511" y="507"/>
                    </a:lnTo>
                    <a:lnTo>
                      <a:pt x="516" y="571"/>
                    </a:lnTo>
                    <a:lnTo>
                      <a:pt x="516" y="631"/>
                    </a:lnTo>
                    <a:lnTo>
                      <a:pt x="521" y="690"/>
                    </a:lnTo>
                    <a:lnTo>
                      <a:pt x="526" y="755"/>
                    </a:lnTo>
                    <a:lnTo>
                      <a:pt x="526" y="815"/>
                    </a:lnTo>
                    <a:lnTo>
                      <a:pt x="531" y="879"/>
                    </a:lnTo>
                    <a:lnTo>
                      <a:pt x="531" y="929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Freeform 210"/>
              <p:cNvSpPr>
                <a:spLocks/>
              </p:cNvSpPr>
              <p:nvPr/>
            </p:nvSpPr>
            <p:spPr bwMode="auto">
              <a:xfrm>
                <a:off x="3437" y="1660"/>
                <a:ext cx="487" cy="934"/>
              </a:xfrm>
              <a:custGeom>
                <a:avLst/>
                <a:gdLst>
                  <a:gd name="T0" fmla="*/ 5 w 487"/>
                  <a:gd name="T1" fmla="*/ 919 h 934"/>
                  <a:gd name="T2" fmla="*/ 10 w 487"/>
                  <a:gd name="T3" fmla="*/ 909 h 934"/>
                  <a:gd name="T4" fmla="*/ 15 w 487"/>
                  <a:gd name="T5" fmla="*/ 859 h 934"/>
                  <a:gd name="T6" fmla="*/ 20 w 487"/>
                  <a:gd name="T7" fmla="*/ 809 h 934"/>
                  <a:gd name="T8" fmla="*/ 25 w 487"/>
                  <a:gd name="T9" fmla="*/ 760 h 934"/>
                  <a:gd name="T10" fmla="*/ 30 w 487"/>
                  <a:gd name="T11" fmla="*/ 715 h 934"/>
                  <a:gd name="T12" fmla="*/ 40 w 487"/>
                  <a:gd name="T13" fmla="*/ 665 h 934"/>
                  <a:gd name="T14" fmla="*/ 45 w 487"/>
                  <a:gd name="T15" fmla="*/ 616 h 934"/>
                  <a:gd name="T16" fmla="*/ 50 w 487"/>
                  <a:gd name="T17" fmla="*/ 566 h 934"/>
                  <a:gd name="T18" fmla="*/ 55 w 487"/>
                  <a:gd name="T19" fmla="*/ 516 h 934"/>
                  <a:gd name="T20" fmla="*/ 60 w 487"/>
                  <a:gd name="T21" fmla="*/ 467 h 934"/>
                  <a:gd name="T22" fmla="*/ 65 w 487"/>
                  <a:gd name="T23" fmla="*/ 427 h 934"/>
                  <a:gd name="T24" fmla="*/ 70 w 487"/>
                  <a:gd name="T25" fmla="*/ 397 h 934"/>
                  <a:gd name="T26" fmla="*/ 75 w 487"/>
                  <a:gd name="T27" fmla="*/ 377 h 934"/>
                  <a:gd name="T28" fmla="*/ 80 w 487"/>
                  <a:gd name="T29" fmla="*/ 358 h 934"/>
                  <a:gd name="T30" fmla="*/ 90 w 487"/>
                  <a:gd name="T31" fmla="*/ 338 h 934"/>
                  <a:gd name="T32" fmla="*/ 95 w 487"/>
                  <a:gd name="T33" fmla="*/ 308 h 934"/>
                  <a:gd name="T34" fmla="*/ 100 w 487"/>
                  <a:gd name="T35" fmla="*/ 278 h 934"/>
                  <a:gd name="T36" fmla="*/ 104 w 487"/>
                  <a:gd name="T37" fmla="*/ 253 h 934"/>
                  <a:gd name="T38" fmla="*/ 109 w 487"/>
                  <a:gd name="T39" fmla="*/ 233 h 934"/>
                  <a:gd name="T40" fmla="*/ 114 w 487"/>
                  <a:gd name="T41" fmla="*/ 219 h 934"/>
                  <a:gd name="T42" fmla="*/ 124 w 487"/>
                  <a:gd name="T43" fmla="*/ 209 h 934"/>
                  <a:gd name="T44" fmla="*/ 129 w 487"/>
                  <a:gd name="T45" fmla="*/ 199 h 934"/>
                  <a:gd name="T46" fmla="*/ 139 w 487"/>
                  <a:gd name="T47" fmla="*/ 184 h 934"/>
                  <a:gd name="T48" fmla="*/ 149 w 487"/>
                  <a:gd name="T49" fmla="*/ 174 h 934"/>
                  <a:gd name="T50" fmla="*/ 159 w 487"/>
                  <a:gd name="T51" fmla="*/ 174 h 934"/>
                  <a:gd name="T52" fmla="*/ 169 w 487"/>
                  <a:gd name="T53" fmla="*/ 169 h 934"/>
                  <a:gd name="T54" fmla="*/ 179 w 487"/>
                  <a:gd name="T55" fmla="*/ 159 h 934"/>
                  <a:gd name="T56" fmla="*/ 189 w 487"/>
                  <a:gd name="T57" fmla="*/ 154 h 934"/>
                  <a:gd name="T58" fmla="*/ 199 w 487"/>
                  <a:gd name="T59" fmla="*/ 154 h 934"/>
                  <a:gd name="T60" fmla="*/ 209 w 487"/>
                  <a:gd name="T61" fmla="*/ 149 h 934"/>
                  <a:gd name="T62" fmla="*/ 219 w 487"/>
                  <a:gd name="T63" fmla="*/ 144 h 934"/>
                  <a:gd name="T64" fmla="*/ 229 w 487"/>
                  <a:gd name="T65" fmla="*/ 144 h 934"/>
                  <a:gd name="T66" fmla="*/ 239 w 487"/>
                  <a:gd name="T67" fmla="*/ 139 h 934"/>
                  <a:gd name="T68" fmla="*/ 249 w 487"/>
                  <a:gd name="T69" fmla="*/ 139 h 934"/>
                  <a:gd name="T70" fmla="*/ 258 w 487"/>
                  <a:gd name="T71" fmla="*/ 129 h 934"/>
                  <a:gd name="T72" fmla="*/ 268 w 487"/>
                  <a:gd name="T73" fmla="*/ 124 h 934"/>
                  <a:gd name="T74" fmla="*/ 278 w 487"/>
                  <a:gd name="T75" fmla="*/ 119 h 934"/>
                  <a:gd name="T76" fmla="*/ 288 w 487"/>
                  <a:gd name="T77" fmla="*/ 114 h 934"/>
                  <a:gd name="T78" fmla="*/ 298 w 487"/>
                  <a:gd name="T79" fmla="*/ 109 h 934"/>
                  <a:gd name="T80" fmla="*/ 308 w 487"/>
                  <a:gd name="T81" fmla="*/ 104 h 934"/>
                  <a:gd name="T82" fmla="*/ 318 w 487"/>
                  <a:gd name="T83" fmla="*/ 99 h 934"/>
                  <a:gd name="T84" fmla="*/ 328 w 487"/>
                  <a:gd name="T85" fmla="*/ 94 h 934"/>
                  <a:gd name="T86" fmla="*/ 338 w 487"/>
                  <a:gd name="T87" fmla="*/ 89 h 934"/>
                  <a:gd name="T88" fmla="*/ 348 w 487"/>
                  <a:gd name="T89" fmla="*/ 80 h 934"/>
                  <a:gd name="T90" fmla="*/ 358 w 487"/>
                  <a:gd name="T91" fmla="*/ 75 h 934"/>
                  <a:gd name="T92" fmla="*/ 368 w 487"/>
                  <a:gd name="T93" fmla="*/ 70 h 934"/>
                  <a:gd name="T94" fmla="*/ 378 w 487"/>
                  <a:gd name="T95" fmla="*/ 60 h 934"/>
                  <a:gd name="T96" fmla="*/ 388 w 487"/>
                  <a:gd name="T97" fmla="*/ 55 h 934"/>
                  <a:gd name="T98" fmla="*/ 397 w 487"/>
                  <a:gd name="T99" fmla="*/ 50 h 934"/>
                  <a:gd name="T100" fmla="*/ 407 w 487"/>
                  <a:gd name="T101" fmla="*/ 40 h 934"/>
                  <a:gd name="T102" fmla="*/ 417 w 487"/>
                  <a:gd name="T103" fmla="*/ 35 h 934"/>
                  <a:gd name="T104" fmla="*/ 427 w 487"/>
                  <a:gd name="T105" fmla="*/ 25 h 934"/>
                  <a:gd name="T106" fmla="*/ 437 w 487"/>
                  <a:gd name="T107" fmla="*/ 20 h 934"/>
                  <a:gd name="T108" fmla="*/ 447 w 487"/>
                  <a:gd name="T109" fmla="*/ 15 h 934"/>
                  <a:gd name="T110" fmla="*/ 457 w 487"/>
                  <a:gd name="T111" fmla="*/ 5 h 934"/>
                  <a:gd name="T112" fmla="*/ 467 w 487"/>
                  <a:gd name="T113" fmla="*/ 5 h 934"/>
                  <a:gd name="T114" fmla="*/ 477 w 487"/>
                  <a:gd name="T115" fmla="*/ 0 h 934"/>
                  <a:gd name="T116" fmla="*/ 487 w 487"/>
                  <a:gd name="T117" fmla="*/ 0 h 9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87" h="934">
                    <a:moveTo>
                      <a:pt x="0" y="904"/>
                    </a:moveTo>
                    <a:lnTo>
                      <a:pt x="5" y="919"/>
                    </a:lnTo>
                    <a:lnTo>
                      <a:pt x="5" y="934"/>
                    </a:lnTo>
                    <a:lnTo>
                      <a:pt x="10" y="909"/>
                    </a:lnTo>
                    <a:lnTo>
                      <a:pt x="15" y="884"/>
                    </a:lnTo>
                    <a:lnTo>
                      <a:pt x="15" y="859"/>
                    </a:lnTo>
                    <a:lnTo>
                      <a:pt x="20" y="834"/>
                    </a:lnTo>
                    <a:lnTo>
                      <a:pt x="20" y="809"/>
                    </a:lnTo>
                    <a:lnTo>
                      <a:pt x="25" y="785"/>
                    </a:lnTo>
                    <a:lnTo>
                      <a:pt x="25" y="760"/>
                    </a:lnTo>
                    <a:lnTo>
                      <a:pt x="30" y="740"/>
                    </a:lnTo>
                    <a:lnTo>
                      <a:pt x="30" y="715"/>
                    </a:lnTo>
                    <a:lnTo>
                      <a:pt x="35" y="690"/>
                    </a:lnTo>
                    <a:lnTo>
                      <a:pt x="40" y="665"/>
                    </a:lnTo>
                    <a:lnTo>
                      <a:pt x="40" y="641"/>
                    </a:lnTo>
                    <a:lnTo>
                      <a:pt x="45" y="616"/>
                    </a:lnTo>
                    <a:lnTo>
                      <a:pt x="45" y="591"/>
                    </a:lnTo>
                    <a:lnTo>
                      <a:pt x="50" y="566"/>
                    </a:lnTo>
                    <a:lnTo>
                      <a:pt x="50" y="541"/>
                    </a:lnTo>
                    <a:lnTo>
                      <a:pt x="55" y="516"/>
                    </a:lnTo>
                    <a:lnTo>
                      <a:pt x="55" y="492"/>
                    </a:lnTo>
                    <a:lnTo>
                      <a:pt x="60" y="467"/>
                    </a:lnTo>
                    <a:lnTo>
                      <a:pt x="65" y="442"/>
                    </a:lnTo>
                    <a:lnTo>
                      <a:pt x="65" y="427"/>
                    </a:lnTo>
                    <a:lnTo>
                      <a:pt x="70" y="407"/>
                    </a:lnTo>
                    <a:lnTo>
                      <a:pt x="70" y="397"/>
                    </a:lnTo>
                    <a:lnTo>
                      <a:pt x="75" y="387"/>
                    </a:lnTo>
                    <a:lnTo>
                      <a:pt x="75" y="377"/>
                    </a:lnTo>
                    <a:lnTo>
                      <a:pt x="80" y="368"/>
                    </a:lnTo>
                    <a:lnTo>
                      <a:pt x="80" y="358"/>
                    </a:lnTo>
                    <a:lnTo>
                      <a:pt x="85" y="348"/>
                    </a:lnTo>
                    <a:lnTo>
                      <a:pt x="90" y="338"/>
                    </a:lnTo>
                    <a:lnTo>
                      <a:pt x="90" y="323"/>
                    </a:lnTo>
                    <a:lnTo>
                      <a:pt x="95" y="308"/>
                    </a:lnTo>
                    <a:lnTo>
                      <a:pt x="95" y="293"/>
                    </a:lnTo>
                    <a:lnTo>
                      <a:pt x="100" y="278"/>
                    </a:lnTo>
                    <a:lnTo>
                      <a:pt x="100" y="263"/>
                    </a:lnTo>
                    <a:lnTo>
                      <a:pt x="104" y="253"/>
                    </a:lnTo>
                    <a:lnTo>
                      <a:pt x="109" y="243"/>
                    </a:lnTo>
                    <a:lnTo>
                      <a:pt x="109" y="233"/>
                    </a:lnTo>
                    <a:lnTo>
                      <a:pt x="114" y="224"/>
                    </a:lnTo>
                    <a:lnTo>
                      <a:pt x="114" y="219"/>
                    </a:lnTo>
                    <a:lnTo>
                      <a:pt x="119" y="214"/>
                    </a:lnTo>
                    <a:lnTo>
                      <a:pt x="124" y="209"/>
                    </a:lnTo>
                    <a:lnTo>
                      <a:pt x="124" y="204"/>
                    </a:lnTo>
                    <a:lnTo>
                      <a:pt x="129" y="199"/>
                    </a:lnTo>
                    <a:lnTo>
                      <a:pt x="139" y="189"/>
                    </a:lnTo>
                    <a:lnTo>
                      <a:pt x="139" y="184"/>
                    </a:lnTo>
                    <a:lnTo>
                      <a:pt x="144" y="179"/>
                    </a:lnTo>
                    <a:lnTo>
                      <a:pt x="149" y="174"/>
                    </a:lnTo>
                    <a:lnTo>
                      <a:pt x="154" y="174"/>
                    </a:lnTo>
                    <a:lnTo>
                      <a:pt x="159" y="174"/>
                    </a:lnTo>
                    <a:lnTo>
                      <a:pt x="164" y="174"/>
                    </a:lnTo>
                    <a:lnTo>
                      <a:pt x="169" y="169"/>
                    </a:lnTo>
                    <a:lnTo>
                      <a:pt x="174" y="164"/>
                    </a:lnTo>
                    <a:lnTo>
                      <a:pt x="179" y="159"/>
                    </a:lnTo>
                    <a:lnTo>
                      <a:pt x="184" y="159"/>
                    </a:lnTo>
                    <a:lnTo>
                      <a:pt x="189" y="154"/>
                    </a:lnTo>
                    <a:lnTo>
                      <a:pt x="194" y="154"/>
                    </a:lnTo>
                    <a:lnTo>
                      <a:pt x="199" y="154"/>
                    </a:lnTo>
                    <a:lnTo>
                      <a:pt x="204" y="154"/>
                    </a:lnTo>
                    <a:lnTo>
                      <a:pt x="209" y="149"/>
                    </a:lnTo>
                    <a:lnTo>
                      <a:pt x="214" y="149"/>
                    </a:lnTo>
                    <a:lnTo>
                      <a:pt x="219" y="144"/>
                    </a:lnTo>
                    <a:lnTo>
                      <a:pt x="224" y="144"/>
                    </a:lnTo>
                    <a:lnTo>
                      <a:pt x="229" y="144"/>
                    </a:lnTo>
                    <a:lnTo>
                      <a:pt x="234" y="144"/>
                    </a:lnTo>
                    <a:lnTo>
                      <a:pt x="239" y="139"/>
                    </a:lnTo>
                    <a:lnTo>
                      <a:pt x="244" y="139"/>
                    </a:lnTo>
                    <a:lnTo>
                      <a:pt x="249" y="139"/>
                    </a:lnTo>
                    <a:lnTo>
                      <a:pt x="253" y="134"/>
                    </a:lnTo>
                    <a:lnTo>
                      <a:pt x="258" y="129"/>
                    </a:lnTo>
                    <a:lnTo>
                      <a:pt x="263" y="124"/>
                    </a:lnTo>
                    <a:lnTo>
                      <a:pt x="268" y="124"/>
                    </a:lnTo>
                    <a:lnTo>
                      <a:pt x="273" y="124"/>
                    </a:lnTo>
                    <a:lnTo>
                      <a:pt x="278" y="119"/>
                    </a:lnTo>
                    <a:lnTo>
                      <a:pt x="283" y="119"/>
                    </a:lnTo>
                    <a:lnTo>
                      <a:pt x="288" y="114"/>
                    </a:lnTo>
                    <a:lnTo>
                      <a:pt x="293" y="114"/>
                    </a:lnTo>
                    <a:lnTo>
                      <a:pt x="298" y="109"/>
                    </a:lnTo>
                    <a:lnTo>
                      <a:pt x="303" y="109"/>
                    </a:lnTo>
                    <a:lnTo>
                      <a:pt x="308" y="104"/>
                    </a:lnTo>
                    <a:lnTo>
                      <a:pt x="313" y="99"/>
                    </a:lnTo>
                    <a:lnTo>
                      <a:pt x="318" y="99"/>
                    </a:lnTo>
                    <a:lnTo>
                      <a:pt x="323" y="99"/>
                    </a:lnTo>
                    <a:lnTo>
                      <a:pt x="328" y="94"/>
                    </a:lnTo>
                    <a:lnTo>
                      <a:pt x="333" y="89"/>
                    </a:lnTo>
                    <a:lnTo>
                      <a:pt x="338" y="89"/>
                    </a:lnTo>
                    <a:lnTo>
                      <a:pt x="343" y="84"/>
                    </a:lnTo>
                    <a:lnTo>
                      <a:pt x="348" y="80"/>
                    </a:lnTo>
                    <a:lnTo>
                      <a:pt x="353" y="80"/>
                    </a:lnTo>
                    <a:lnTo>
                      <a:pt x="358" y="75"/>
                    </a:lnTo>
                    <a:lnTo>
                      <a:pt x="363" y="70"/>
                    </a:lnTo>
                    <a:lnTo>
                      <a:pt x="368" y="70"/>
                    </a:lnTo>
                    <a:lnTo>
                      <a:pt x="373" y="65"/>
                    </a:lnTo>
                    <a:lnTo>
                      <a:pt x="378" y="60"/>
                    </a:lnTo>
                    <a:lnTo>
                      <a:pt x="383" y="60"/>
                    </a:lnTo>
                    <a:lnTo>
                      <a:pt x="388" y="55"/>
                    </a:lnTo>
                    <a:lnTo>
                      <a:pt x="393" y="50"/>
                    </a:lnTo>
                    <a:lnTo>
                      <a:pt x="397" y="50"/>
                    </a:lnTo>
                    <a:lnTo>
                      <a:pt x="402" y="45"/>
                    </a:lnTo>
                    <a:lnTo>
                      <a:pt x="407" y="40"/>
                    </a:lnTo>
                    <a:lnTo>
                      <a:pt x="412" y="40"/>
                    </a:lnTo>
                    <a:lnTo>
                      <a:pt x="417" y="35"/>
                    </a:lnTo>
                    <a:lnTo>
                      <a:pt x="422" y="30"/>
                    </a:lnTo>
                    <a:lnTo>
                      <a:pt x="427" y="25"/>
                    </a:lnTo>
                    <a:lnTo>
                      <a:pt x="432" y="20"/>
                    </a:lnTo>
                    <a:lnTo>
                      <a:pt x="437" y="20"/>
                    </a:lnTo>
                    <a:lnTo>
                      <a:pt x="442" y="15"/>
                    </a:lnTo>
                    <a:lnTo>
                      <a:pt x="447" y="15"/>
                    </a:lnTo>
                    <a:lnTo>
                      <a:pt x="452" y="10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5"/>
                    </a:lnTo>
                    <a:lnTo>
                      <a:pt x="477" y="0"/>
                    </a:lnTo>
                    <a:lnTo>
                      <a:pt x="482" y="0"/>
                    </a:lnTo>
                    <a:lnTo>
                      <a:pt x="487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Freeform 211"/>
              <p:cNvSpPr>
                <a:spLocks/>
              </p:cNvSpPr>
              <p:nvPr/>
            </p:nvSpPr>
            <p:spPr bwMode="auto">
              <a:xfrm>
                <a:off x="1684" y="1660"/>
                <a:ext cx="611" cy="228"/>
              </a:xfrm>
              <a:custGeom>
                <a:avLst/>
                <a:gdLst>
                  <a:gd name="T0" fmla="*/ 10 w 611"/>
                  <a:gd name="T1" fmla="*/ 0 h 228"/>
                  <a:gd name="T2" fmla="*/ 25 w 611"/>
                  <a:gd name="T3" fmla="*/ 5 h 228"/>
                  <a:gd name="T4" fmla="*/ 40 w 611"/>
                  <a:gd name="T5" fmla="*/ 10 h 228"/>
                  <a:gd name="T6" fmla="*/ 55 w 611"/>
                  <a:gd name="T7" fmla="*/ 20 h 228"/>
                  <a:gd name="T8" fmla="*/ 70 w 611"/>
                  <a:gd name="T9" fmla="*/ 40 h 228"/>
                  <a:gd name="T10" fmla="*/ 80 w 611"/>
                  <a:gd name="T11" fmla="*/ 55 h 228"/>
                  <a:gd name="T12" fmla="*/ 90 w 611"/>
                  <a:gd name="T13" fmla="*/ 70 h 228"/>
                  <a:gd name="T14" fmla="*/ 99 w 611"/>
                  <a:gd name="T15" fmla="*/ 84 h 228"/>
                  <a:gd name="T16" fmla="*/ 109 w 611"/>
                  <a:gd name="T17" fmla="*/ 99 h 228"/>
                  <a:gd name="T18" fmla="*/ 124 w 611"/>
                  <a:gd name="T19" fmla="*/ 119 h 228"/>
                  <a:gd name="T20" fmla="*/ 139 w 611"/>
                  <a:gd name="T21" fmla="*/ 134 h 228"/>
                  <a:gd name="T22" fmla="*/ 154 w 611"/>
                  <a:gd name="T23" fmla="*/ 154 h 228"/>
                  <a:gd name="T24" fmla="*/ 169 w 611"/>
                  <a:gd name="T25" fmla="*/ 164 h 228"/>
                  <a:gd name="T26" fmla="*/ 184 w 611"/>
                  <a:gd name="T27" fmla="*/ 174 h 228"/>
                  <a:gd name="T28" fmla="*/ 199 w 611"/>
                  <a:gd name="T29" fmla="*/ 184 h 228"/>
                  <a:gd name="T30" fmla="*/ 214 w 611"/>
                  <a:gd name="T31" fmla="*/ 194 h 228"/>
                  <a:gd name="T32" fmla="*/ 229 w 611"/>
                  <a:gd name="T33" fmla="*/ 199 h 228"/>
                  <a:gd name="T34" fmla="*/ 243 w 611"/>
                  <a:gd name="T35" fmla="*/ 209 h 228"/>
                  <a:gd name="T36" fmla="*/ 258 w 611"/>
                  <a:gd name="T37" fmla="*/ 209 h 228"/>
                  <a:gd name="T38" fmla="*/ 273 w 611"/>
                  <a:gd name="T39" fmla="*/ 214 h 228"/>
                  <a:gd name="T40" fmla="*/ 288 w 611"/>
                  <a:gd name="T41" fmla="*/ 214 h 228"/>
                  <a:gd name="T42" fmla="*/ 303 w 611"/>
                  <a:gd name="T43" fmla="*/ 219 h 228"/>
                  <a:gd name="T44" fmla="*/ 318 w 611"/>
                  <a:gd name="T45" fmla="*/ 224 h 228"/>
                  <a:gd name="T46" fmla="*/ 333 w 611"/>
                  <a:gd name="T47" fmla="*/ 224 h 228"/>
                  <a:gd name="T48" fmla="*/ 348 w 611"/>
                  <a:gd name="T49" fmla="*/ 228 h 228"/>
                  <a:gd name="T50" fmla="*/ 363 w 611"/>
                  <a:gd name="T51" fmla="*/ 224 h 228"/>
                  <a:gd name="T52" fmla="*/ 378 w 611"/>
                  <a:gd name="T53" fmla="*/ 224 h 228"/>
                  <a:gd name="T54" fmla="*/ 392 w 611"/>
                  <a:gd name="T55" fmla="*/ 224 h 228"/>
                  <a:gd name="T56" fmla="*/ 407 w 611"/>
                  <a:gd name="T57" fmla="*/ 224 h 228"/>
                  <a:gd name="T58" fmla="*/ 422 w 611"/>
                  <a:gd name="T59" fmla="*/ 224 h 228"/>
                  <a:gd name="T60" fmla="*/ 437 w 611"/>
                  <a:gd name="T61" fmla="*/ 224 h 228"/>
                  <a:gd name="T62" fmla="*/ 452 w 611"/>
                  <a:gd name="T63" fmla="*/ 219 h 228"/>
                  <a:gd name="T64" fmla="*/ 467 w 611"/>
                  <a:gd name="T65" fmla="*/ 219 h 228"/>
                  <a:gd name="T66" fmla="*/ 482 w 611"/>
                  <a:gd name="T67" fmla="*/ 219 h 228"/>
                  <a:gd name="T68" fmla="*/ 497 w 611"/>
                  <a:gd name="T69" fmla="*/ 219 h 228"/>
                  <a:gd name="T70" fmla="*/ 512 w 611"/>
                  <a:gd name="T71" fmla="*/ 214 h 228"/>
                  <a:gd name="T72" fmla="*/ 527 w 611"/>
                  <a:gd name="T73" fmla="*/ 214 h 228"/>
                  <a:gd name="T74" fmla="*/ 541 w 611"/>
                  <a:gd name="T75" fmla="*/ 214 h 228"/>
                  <a:gd name="T76" fmla="*/ 556 w 611"/>
                  <a:gd name="T77" fmla="*/ 214 h 228"/>
                  <a:gd name="T78" fmla="*/ 571 w 611"/>
                  <a:gd name="T79" fmla="*/ 214 h 228"/>
                  <a:gd name="T80" fmla="*/ 586 w 611"/>
                  <a:gd name="T81" fmla="*/ 214 h 228"/>
                  <a:gd name="T82" fmla="*/ 601 w 611"/>
                  <a:gd name="T83" fmla="*/ 219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11" h="228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10"/>
                    </a:lnTo>
                    <a:lnTo>
                      <a:pt x="45" y="15"/>
                    </a:lnTo>
                    <a:lnTo>
                      <a:pt x="50" y="15"/>
                    </a:lnTo>
                    <a:lnTo>
                      <a:pt x="55" y="20"/>
                    </a:lnTo>
                    <a:lnTo>
                      <a:pt x="65" y="30"/>
                    </a:lnTo>
                    <a:lnTo>
                      <a:pt x="65" y="35"/>
                    </a:lnTo>
                    <a:lnTo>
                      <a:pt x="70" y="40"/>
                    </a:lnTo>
                    <a:lnTo>
                      <a:pt x="75" y="45"/>
                    </a:lnTo>
                    <a:lnTo>
                      <a:pt x="80" y="50"/>
                    </a:lnTo>
                    <a:lnTo>
                      <a:pt x="80" y="55"/>
                    </a:lnTo>
                    <a:lnTo>
                      <a:pt x="85" y="60"/>
                    </a:lnTo>
                    <a:lnTo>
                      <a:pt x="85" y="65"/>
                    </a:lnTo>
                    <a:lnTo>
                      <a:pt x="90" y="70"/>
                    </a:lnTo>
                    <a:lnTo>
                      <a:pt x="95" y="75"/>
                    </a:lnTo>
                    <a:lnTo>
                      <a:pt x="95" y="80"/>
                    </a:lnTo>
                    <a:lnTo>
                      <a:pt x="99" y="84"/>
                    </a:lnTo>
                    <a:lnTo>
                      <a:pt x="104" y="89"/>
                    </a:lnTo>
                    <a:lnTo>
                      <a:pt x="104" y="94"/>
                    </a:lnTo>
                    <a:lnTo>
                      <a:pt x="109" y="99"/>
                    </a:lnTo>
                    <a:lnTo>
                      <a:pt x="114" y="104"/>
                    </a:lnTo>
                    <a:lnTo>
                      <a:pt x="124" y="114"/>
                    </a:lnTo>
                    <a:lnTo>
                      <a:pt x="124" y="119"/>
                    </a:lnTo>
                    <a:lnTo>
                      <a:pt x="134" y="129"/>
                    </a:lnTo>
                    <a:lnTo>
                      <a:pt x="134" y="134"/>
                    </a:lnTo>
                    <a:lnTo>
                      <a:pt x="139" y="134"/>
                    </a:lnTo>
                    <a:lnTo>
                      <a:pt x="149" y="144"/>
                    </a:lnTo>
                    <a:lnTo>
                      <a:pt x="149" y="149"/>
                    </a:lnTo>
                    <a:lnTo>
                      <a:pt x="154" y="154"/>
                    </a:lnTo>
                    <a:lnTo>
                      <a:pt x="159" y="154"/>
                    </a:lnTo>
                    <a:lnTo>
                      <a:pt x="164" y="159"/>
                    </a:lnTo>
                    <a:lnTo>
                      <a:pt x="169" y="164"/>
                    </a:lnTo>
                    <a:lnTo>
                      <a:pt x="174" y="169"/>
                    </a:lnTo>
                    <a:lnTo>
                      <a:pt x="179" y="174"/>
                    </a:lnTo>
                    <a:lnTo>
                      <a:pt x="184" y="174"/>
                    </a:lnTo>
                    <a:lnTo>
                      <a:pt x="189" y="179"/>
                    </a:lnTo>
                    <a:lnTo>
                      <a:pt x="194" y="184"/>
                    </a:lnTo>
                    <a:lnTo>
                      <a:pt x="199" y="184"/>
                    </a:lnTo>
                    <a:lnTo>
                      <a:pt x="204" y="189"/>
                    </a:lnTo>
                    <a:lnTo>
                      <a:pt x="209" y="189"/>
                    </a:lnTo>
                    <a:lnTo>
                      <a:pt x="214" y="194"/>
                    </a:lnTo>
                    <a:lnTo>
                      <a:pt x="219" y="194"/>
                    </a:lnTo>
                    <a:lnTo>
                      <a:pt x="224" y="199"/>
                    </a:lnTo>
                    <a:lnTo>
                      <a:pt x="229" y="199"/>
                    </a:lnTo>
                    <a:lnTo>
                      <a:pt x="234" y="204"/>
                    </a:lnTo>
                    <a:lnTo>
                      <a:pt x="239" y="204"/>
                    </a:lnTo>
                    <a:lnTo>
                      <a:pt x="243" y="209"/>
                    </a:lnTo>
                    <a:lnTo>
                      <a:pt x="248" y="209"/>
                    </a:lnTo>
                    <a:lnTo>
                      <a:pt x="253" y="209"/>
                    </a:lnTo>
                    <a:lnTo>
                      <a:pt x="258" y="209"/>
                    </a:lnTo>
                    <a:lnTo>
                      <a:pt x="263" y="209"/>
                    </a:lnTo>
                    <a:lnTo>
                      <a:pt x="268" y="209"/>
                    </a:lnTo>
                    <a:lnTo>
                      <a:pt x="273" y="214"/>
                    </a:lnTo>
                    <a:lnTo>
                      <a:pt x="278" y="214"/>
                    </a:lnTo>
                    <a:lnTo>
                      <a:pt x="283" y="214"/>
                    </a:lnTo>
                    <a:lnTo>
                      <a:pt x="288" y="214"/>
                    </a:lnTo>
                    <a:lnTo>
                      <a:pt x="293" y="219"/>
                    </a:lnTo>
                    <a:lnTo>
                      <a:pt x="298" y="219"/>
                    </a:lnTo>
                    <a:lnTo>
                      <a:pt x="303" y="219"/>
                    </a:lnTo>
                    <a:lnTo>
                      <a:pt x="308" y="219"/>
                    </a:lnTo>
                    <a:lnTo>
                      <a:pt x="313" y="224"/>
                    </a:lnTo>
                    <a:lnTo>
                      <a:pt x="318" y="224"/>
                    </a:lnTo>
                    <a:lnTo>
                      <a:pt x="323" y="224"/>
                    </a:lnTo>
                    <a:lnTo>
                      <a:pt x="328" y="224"/>
                    </a:lnTo>
                    <a:lnTo>
                      <a:pt x="333" y="224"/>
                    </a:lnTo>
                    <a:lnTo>
                      <a:pt x="338" y="224"/>
                    </a:lnTo>
                    <a:lnTo>
                      <a:pt x="343" y="224"/>
                    </a:lnTo>
                    <a:lnTo>
                      <a:pt x="348" y="228"/>
                    </a:lnTo>
                    <a:lnTo>
                      <a:pt x="353" y="224"/>
                    </a:lnTo>
                    <a:lnTo>
                      <a:pt x="358" y="224"/>
                    </a:lnTo>
                    <a:lnTo>
                      <a:pt x="363" y="224"/>
                    </a:lnTo>
                    <a:lnTo>
                      <a:pt x="368" y="224"/>
                    </a:lnTo>
                    <a:lnTo>
                      <a:pt x="373" y="224"/>
                    </a:lnTo>
                    <a:lnTo>
                      <a:pt x="378" y="224"/>
                    </a:lnTo>
                    <a:lnTo>
                      <a:pt x="383" y="224"/>
                    </a:lnTo>
                    <a:lnTo>
                      <a:pt x="388" y="224"/>
                    </a:lnTo>
                    <a:lnTo>
                      <a:pt x="392" y="224"/>
                    </a:lnTo>
                    <a:lnTo>
                      <a:pt x="397" y="224"/>
                    </a:lnTo>
                    <a:lnTo>
                      <a:pt x="402" y="224"/>
                    </a:lnTo>
                    <a:lnTo>
                      <a:pt x="407" y="224"/>
                    </a:lnTo>
                    <a:lnTo>
                      <a:pt x="412" y="224"/>
                    </a:lnTo>
                    <a:lnTo>
                      <a:pt x="417" y="224"/>
                    </a:lnTo>
                    <a:lnTo>
                      <a:pt x="422" y="224"/>
                    </a:lnTo>
                    <a:lnTo>
                      <a:pt x="427" y="224"/>
                    </a:lnTo>
                    <a:lnTo>
                      <a:pt x="432" y="224"/>
                    </a:lnTo>
                    <a:lnTo>
                      <a:pt x="437" y="224"/>
                    </a:lnTo>
                    <a:lnTo>
                      <a:pt x="442" y="219"/>
                    </a:lnTo>
                    <a:lnTo>
                      <a:pt x="447" y="219"/>
                    </a:lnTo>
                    <a:lnTo>
                      <a:pt x="452" y="219"/>
                    </a:lnTo>
                    <a:lnTo>
                      <a:pt x="457" y="219"/>
                    </a:lnTo>
                    <a:lnTo>
                      <a:pt x="462" y="219"/>
                    </a:lnTo>
                    <a:lnTo>
                      <a:pt x="467" y="219"/>
                    </a:lnTo>
                    <a:lnTo>
                      <a:pt x="472" y="219"/>
                    </a:lnTo>
                    <a:lnTo>
                      <a:pt x="477" y="219"/>
                    </a:lnTo>
                    <a:lnTo>
                      <a:pt x="482" y="219"/>
                    </a:lnTo>
                    <a:lnTo>
                      <a:pt x="487" y="219"/>
                    </a:lnTo>
                    <a:lnTo>
                      <a:pt x="492" y="219"/>
                    </a:lnTo>
                    <a:lnTo>
                      <a:pt x="497" y="219"/>
                    </a:lnTo>
                    <a:lnTo>
                      <a:pt x="502" y="219"/>
                    </a:lnTo>
                    <a:lnTo>
                      <a:pt x="507" y="214"/>
                    </a:lnTo>
                    <a:lnTo>
                      <a:pt x="512" y="214"/>
                    </a:lnTo>
                    <a:lnTo>
                      <a:pt x="517" y="214"/>
                    </a:lnTo>
                    <a:lnTo>
                      <a:pt x="522" y="214"/>
                    </a:lnTo>
                    <a:lnTo>
                      <a:pt x="527" y="214"/>
                    </a:lnTo>
                    <a:lnTo>
                      <a:pt x="532" y="214"/>
                    </a:lnTo>
                    <a:lnTo>
                      <a:pt x="536" y="214"/>
                    </a:lnTo>
                    <a:lnTo>
                      <a:pt x="541" y="214"/>
                    </a:lnTo>
                    <a:lnTo>
                      <a:pt x="546" y="209"/>
                    </a:lnTo>
                    <a:lnTo>
                      <a:pt x="551" y="214"/>
                    </a:lnTo>
                    <a:lnTo>
                      <a:pt x="556" y="214"/>
                    </a:lnTo>
                    <a:lnTo>
                      <a:pt x="561" y="214"/>
                    </a:lnTo>
                    <a:lnTo>
                      <a:pt x="566" y="214"/>
                    </a:lnTo>
                    <a:lnTo>
                      <a:pt x="571" y="214"/>
                    </a:lnTo>
                    <a:lnTo>
                      <a:pt x="576" y="214"/>
                    </a:lnTo>
                    <a:lnTo>
                      <a:pt x="581" y="214"/>
                    </a:lnTo>
                    <a:lnTo>
                      <a:pt x="586" y="214"/>
                    </a:lnTo>
                    <a:lnTo>
                      <a:pt x="591" y="219"/>
                    </a:lnTo>
                    <a:lnTo>
                      <a:pt x="596" y="219"/>
                    </a:lnTo>
                    <a:lnTo>
                      <a:pt x="601" y="219"/>
                    </a:lnTo>
                    <a:lnTo>
                      <a:pt x="606" y="219"/>
                    </a:lnTo>
                    <a:lnTo>
                      <a:pt x="611" y="21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Freeform 212"/>
              <p:cNvSpPr>
                <a:spLocks/>
              </p:cNvSpPr>
              <p:nvPr/>
            </p:nvSpPr>
            <p:spPr bwMode="auto">
              <a:xfrm>
                <a:off x="2295" y="1874"/>
                <a:ext cx="621" cy="34"/>
              </a:xfrm>
              <a:custGeom>
                <a:avLst/>
                <a:gdLst>
                  <a:gd name="T0" fmla="*/ 10 w 621"/>
                  <a:gd name="T1" fmla="*/ 0 h 34"/>
                  <a:gd name="T2" fmla="*/ 25 w 621"/>
                  <a:gd name="T3" fmla="*/ 0 h 34"/>
                  <a:gd name="T4" fmla="*/ 40 w 621"/>
                  <a:gd name="T5" fmla="*/ 5 h 34"/>
                  <a:gd name="T6" fmla="*/ 55 w 621"/>
                  <a:gd name="T7" fmla="*/ 5 h 34"/>
                  <a:gd name="T8" fmla="*/ 70 w 621"/>
                  <a:gd name="T9" fmla="*/ 10 h 34"/>
                  <a:gd name="T10" fmla="*/ 84 w 621"/>
                  <a:gd name="T11" fmla="*/ 10 h 34"/>
                  <a:gd name="T12" fmla="*/ 99 w 621"/>
                  <a:gd name="T13" fmla="*/ 14 h 34"/>
                  <a:gd name="T14" fmla="*/ 114 w 621"/>
                  <a:gd name="T15" fmla="*/ 14 h 34"/>
                  <a:gd name="T16" fmla="*/ 129 w 621"/>
                  <a:gd name="T17" fmla="*/ 14 h 34"/>
                  <a:gd name="T18" fmla="*/ 144 w 621"/>
                  <a:gd name="T19" fmla="*/ 19 h 34"/>
                  <a:gd name="T20" fmla="*/ 159 w 621"/>
                  <a:gd name="T21" fmla="*/ 19 h 34"/>
                  <a:gd name="T22" fmla="*/ 174 w 621"/>
                  <a:gd name="T23" fmla="*/ 19 h 34"/>
                  <a:gd name="T24" fmla="*/ 189 w 621"/>
                  <a:gd name="T25" fmla="*/ 19 h 34"/>
                  <a:gd name="T26" fmla="*/ 204 w 621"/>
                  <a:gd name="T27" fmla="*/ 24 h 34"/>
                  <a:gd name="T28" fmla="*/ 218 w 621"/>
                  <a:gd name="T29" fmla="*/ 24 h 34"/>
                  <a:gd name="T30" fmla="*/ 233 w 621"/>
                  <a:gd name="T31" fmla="*/ 24 h 34"/>
                  <a:gd name="T32" fmla="*/ 248 w 621"/>
                  <a:gd name="T33" fmla="*/ 24 h 34"/>
                  <a:gd name="T34" fmla="*/ 263 w 621"/>
                  <a:gd name="T35" fmla="*/ 24 h 34"/>
                  <a:gd name="T36" fmla="*/ 278 w 621"/>
                  <a:gd name="T37" fmla="*/ 24 h 34"/>
                  <a:gd name="T38" fmla="*/ 293 w 621"/>
                  <a:gd name="T39" fmla="*/ 24 h 34"/>
                  <a:gd name="T40" fmla="*/ 308 w 621"/>
                  <a:gd name="T41" fmla="*/ 24 h 34"/>
                  <a:gd name="T42" fmla="*/ 318 w 621"/>
                  <a:gd name="T43" fmla="*/ 24 h 34"/>
                  <a:gd name="T44" fmla="*/ 333 w 621"/>
                  <a:gd name="T45" fmla="*/ 24 h 34"/>
                  <a:gd name="T46" fmla="*/ 343 w 621"/>
                  <a:gd name="T47" fmla="*/ 24 h 34"/>
                  <a:gd name="T48" fmla="*/ 358 w 621"/>
                  <a:gd name="T49" fmla="*/ 24 h 34"/>
                  <a:gd name="T50" fmla="*/ 372 w 621"/>
                  <a:gd name="T51" fmla="*/ 29 h 34"/>
                  <a:gd name="T52" fmla="*/ 387 w 621"/>
                  <a:gd name="T53" fmla="*/ 29 h 34"/>
                  <a:gd name="T54" fmla="*/ 402 w 621"/>
                  <a:gd name="T55" fmla="*/ 29 h 34"/>
                  <a:gd name="T56" fmla="*/ 417 w 621"/>
                  <a:gd name="T57" fmla="*/ 29 h 34"/>
                  <a:gd name="T58" fmla="*/ 432 w 621"/>
                  <a:gd name="T59" fmla="*/ 29 h 34"/>
                  <a:gd name="T60" fmla="*/ 447 w 621"/>
                  <a:gd name="T61" fmla="*/ 29 h 34"/>
                  <a:gd name="T62" fmla="*/ 462 w 621"/>
                  <a:gd name="T63" fmla="*/ 29 h 34"/>
                  <a:gd name="T64" fmla="*/ 477 w 621"/>
                  <a:gd name="T65" fmla="*/ 29 h 34"/>
                  <a:gd name="T66" fmla="*/ 492 w 621"/>
                  <a:gd name="T67" fmla="*/ 29 h 34"/>
                  <a:gd name="T68" fmla="*/ 507 w 621"/>
                  <a:gd name="T69" fmla="*/ 29 h 34"/>
                  <a:gd name="T70" fmla="*/ 521 w 621"/>
                  <a:gd name="T71" fmla="*/ 29 h 34"/>
                  <a:gd name="T72" fmla="*/ 536 w 621"/>
                  <a:gd name="T73" fmla="*/ 34 h 34"/>
                  <a:gd name="T74" fmla="*/ 551 w 621"/>
                  <a:gd name="T75" fmla="*/ 34 h 34"/>
                  <a:gd name="T76" fmla="*/ 566 w 621"/>
                  <a:gd name="T77" fmla="*/ 29 h 34"/>
                  <a:gd name="T78" fmla="*/ 581 w 621"/>
                  <a:gd name="T79" fmla="*/ 34 h 34"/>
                  <a:gd name="T80" fmla="*/ 596 w 621"/>
                  <a:gd name="T81" fmla="*/ 34 h 34"/>
                  <a:gd name="T82" fmla="*/ 611 w 621"/>
                  <a:gd name="T83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1" h="34">
                    <a:moveTo>
                      <a:pt x="0" y="5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10"/>
                    </a:lnTo>
                    <a:lnTo>
                      <a:pt x="65" y="10"/>
                    </a:lnTo>
                    <a:lnTo>
                      <a:pt x="70" y="10"/>
                    </a:lnTo>
                    <a:lnTo>
                      <a:pt x="74" y="10"/>
                    </a:lnTo>
                    <a:lnTo>
                      <a:pt x="79" y="10"/>
                    </a:lnTo>
                    <a:lnTo>
                      <a:pt x="84" y="10"/>
                    </a:lnTo>
                    <a:lnTo>
                      <a:pt x="89" y="10"/>
                    </a:lnTo>
                    <a:lnTo>
                      <a:pt x="94" y="10"/>
                    </a:lnTo>
                    <a:lnTo>
                      <a:pt x="99" y="14"/>
                    </a:lnTo>
                    <a:lnTo>
                      <a:pt x="104" y="14"/>
                    </a:lnTo>
                    <a:lnTo>
                      <a:pt x="109" y="14"/>
                    </a:lnTo>
                    <a:lnTo>
                      <a:pt x="114" y="14"/>
                    </a:lnTo>
                    <a:lnTo>
                      <a:pt x="119" y="14"/>
                    </a:lnTo>
                    <a:lnTo>
                      <a:pt x="124" y="14"/>
                    </a:lnTo>
                    <a:lnTo>
                      <a:pt x="129" y="14"/>
                    </a:lnTo>
                    <a:lnTo>
                      <a:pt x="134" y="19"/>
                    </a:lnTo>
                    <a:lnTo>
                      <a:pt x="139" y="19"/>
                    </a:lnTo>
                    <a:lnTo>
                      <a:pt x="144" y="19"/>
                    </a:lnTo>
                    <a:lnTo>
                      <a:pt x="149" y="19"/>
                    </a:lnTo>
                    <a:lnTo>
                      <a:pt x="154" y="19"/>
                    </a:lnTo>
                    <a:lnTo>
                      <a:pt x="159" y="19"/>
                    </a:lnTo>
                    <a:lnTo>
                      <a:pt x="164" y="19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24"/>
                    </a:lnTo>
                    <a:lnTo>
                      <a:pt x="199" y="24"/>
                    </a:lnTo>
                    <a:lnTo>
                      <a:pt x="204" y="24"/>
                    </a:lnTo>
                    <a:lnTo>
                      <a:pt x="209" y="24"/>
                    </a:lnTo>
                    <a:lnTo>
                      <a:pt x="214" y="24"/>
                    </a:lnTo>
                    <a:lnTo>
                      <a:pt x="218" y="24"/>
                    </a:lnTo>
                    <a:lnTo>
                      <a:pt x="223" y="24"/>
                    </a:lnTo>
                    <a:lnTo>
                      <a:pt x="228" y="24"/>
                    </a:lnTo>
                    <a:lnTo>
                      <a:pt x="233" y="24"/>
                    </a:lnTo>
                    <a:lnTo>
                      <a:pt x="238" y="24"/>
                    </a:lnTo>
                    <a:lnTo>
                      <a:pt x="243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2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4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7" y="29"/>
                    </a:lnTo>
                    <a:lnTo>
                      <a:pt x="372" y="29"/>
                    </a:lnTo>
                    <a:lnTo>
                      <a:pt x="377" y="29"/>
                    </a:lnTo>
                    <a:lnTo>
                      <a:pt x="382" y="29"/>
                    </a:lnTo>
                    <a:lnTo>
                      <a:pt x="387" y="29"/>
                    </a:lnTo>
                    <a:lnTo>
                      <a:pt x="392" y="29"/>
                    </a:lnTo>
                    <a:lnTo>
                      <a:pt x="397" y="29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9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9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29"/>
                    </a:lnTo>
                    <a:lnTo>
                      <a:pt x="507" y="29"/>
                    </a:lnTo>
                    <a:lnTo>
                      <a:pt x="512" y="29"/>
                    </a:lnTo>
                    <a:lnTo>
                      <a:pt x="516" y="29"/>
                    </a:lnTo>
                    <a:lnTo>
                      <a:pt x="521" y="29"/>
                    </a:lnTo>
                    <a:lnTo>
                      <a:pt x="526" y="29"/>
                    </a:lnTo>
                    <a:lnTo>
                      <a:pt x="531" y="34"/>
                    </a:lnTo>
                    <a:lnTo>
                      <a:pt x="536" y="34"/>
                    </a:lnTo>
                    <a:lnTo>
                      <a:pt x="541" y="34"/>
                    </a:lnTo>
                    <a:lnTo>
                      <a:pt x="546" y="34"/>
                    </a:lnTo>
                    <a:lnTo>
                      <a:pt x="551" y="34"/>
                    </a:lnTo>
                    <a:lnTo>
                      <a:pt x="556" y="34"/>
                    </a:lnTo>
                    <a:lnTo>
                      <a:pt x="561" y="34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34"/>
                    </a:lnTo>
                    <a:lnTo>
                      <a:pt x="586" y="34"/>
                    </a:lnTo>
                    <a:lnTo>
                      <a:pt x="591" y="34"/>
                    </a:lnTo>
                    <a:lnTo>
                      <a:pt x="596" y="34"/>
                    </a:lnTo>
                    <a:lnTo>
                      <a:pt x="601" y="34"/>
                    </a:lnTo>
                    <a:lnTo>
                      <a:pt x="606" y="34"/>
                    </a:lnTo>
                    <a:lnTo>
                      <a:pt x="611" y="34"/>
                    </a:lnTo>
                    <a:lnTo>
                      <a:pt x="616" y="34"/>
                    </a:lnTo>
                    <a:lnTo>
                      <a:pt x="621" y="2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Freeform 213"/>
              <p:cNvSpPr>
                <a:spLocks/>
              </p:cNvSpPr>
              <p:nvPr/>
            </p:nvSpPr>
            <p:spPr bwMode="auto">
              <a:xfrm>
                <a:off x="2916" y="1650"/>
                <a:ext cx="521" cy="904"/>
              </a:xfrm>
              <a:custGeom>
                <a:avLst/>
                <a:gdLst>
                  <a:gd name="T0" fmla="*/ 10 w 521"/>
                  <a:gd name="T1" fmla="*/ 253 h 904"/>
                  <a:gd name="T2" fmla="*/ 25 w 521"/>
                  <a:gd name="T3" fmla="*/ 248 h 904"/>
                  <a:gd name="T4" fmla="*/ 39 w 521"/>
                  <a:gd name="T5" fmla="*/ 243 h 904"/>
                  <a:gd name="T6" fmla="*/ 54 w 521"/>
                  <a:gd name="T7" fmla="*/ 243 h 904"/>
                  <a:gd name="T8" fmla="*/ 69 w 521"/>
                  <a:gd name="T9" fmla="*/ 243 h 904"/>
                  <a:gd name="T10" fmla="*/ 84 w 521"/>
                  <a:gd name="T11" fmla="*/ 238 h 904"/>
                  <a:gd name="T12" fmla="*/ 99 w 521"/>
                  <a:gd name="T13" fmla="*/ 258 h 904"/>
                  <a:gd name="T14" fmla="*/ 114 w 521"/>
                  <a:gd name="T15" fmla="*/ 263 h 904"/>
                  <a:gd name="T16" fmla="*/ 129 w 521"/>
                  <a:gd name="T17" fmla="*/ 268 h 904"/>
                  <a:gd name="T18" fmla="*/ 144 w 521"/>
                  <a:gd name="T19" fmla="*/ 263 h 904"/>
                  <a:gd name="T20" fmla="*/ 159 w 521"/>
                  <a:gd name="T21" fmla="*/ 268 h 904"/>
                  <a:gd name="T22" fmla="*/ 174 w 521"/>
                  <a:gd name="T23" fmla="*/ 273 h 904"/>
                  <a:gd name="T24" fmla="*/ 188 w 521"/>
                  <a:gd name="T25" fmla="*/ 268 h 904"/>
                  <a:gd name="T26" fmla="*/ 203 w 521"/>
                  <a:gd name="T27" fmla="*/ 268 h 904"/>
                  <a:gd name="T28" fmla="*/ 218 w 521"/>
                  <a:gd name="T29" fmla="*/ 263 h 904"/>
                  <a:gd name="T30" fmla="*/ 233 w 521"/>
                  <a:gd name="T31" fmla="*/ 268 h 904"/>
                  <a:gd name="T32" fmla="*/ 248 w 521"/>
                  <a:gd name="T33" fmla="*/ 268 h 904"/>
                  <a:gd name="T34" fmla="*/ 263 w 521"/>
                  <a:gd name="T35" fmla="*/ 268 h 904"/>
                  <a:gd name="T36" fmla="*/ 278 w 521"/>
                  <a:gd name="T37" fmla="*/ 268 h 904"/>
                  <a:gd name="T38" fmla="*/ 293 w 521"/>
                  <a:gd name="T39" fmla="*/ 268 h 904"/>
                  <a:gd name="T40" fmla="*/ 308 w 521"/>
                  <a:gd name="T41" fmla="*/ 268 h 904"/>
                  <a:gd name="T42" fmla="*/ 323 w 521"/>
                  <a:gd name="T43" fmla="*/ 268 h 904"/>
                  <a:gd name="T44" fmla="*/ 337 w 521"/>
                  <a:gd name="T45" fmla="*/ 268 h 904"/>
                  <a:gd name="T46" fmla="*/ 352 w 521"/>
                  <a:gd name="T47" fmla="*/ 268 h 904"/>
                  <a:gd name="T48" fmla="*/ 367 w 521"/>
                  <a:gd name="T49" fmla="*/ 263 h 904"/>
                  <a:gd name="T50" fmla="*/ 382 w 521"/>
                  <a:gd name="T51" fmla="*/ 253 h 904"/>
                  <a:gd name="T52" fmla="*/ 392 w 521"/>
                  <a:gd name="T53" fmla="*/ 224 h 904"/>
                  <a:gd name="T54" fmla="*/ 402 w 521"/>
                  <a:gd name="T55" fmla="*/ 184 h 904"/>
                  <a:gd name="T56" fmla="*/ 407 w 521"/>
                  <a:gd name="T57" fmla="*/ 129 h 904"/>
                  <a:gd name="T58" fmla="*/ 417 w 521"/>
                  <a:gd name="T59" fmla="*/ 85 h 904"/>
                  <a:gd name="T60" fmla="*/ 427 w 521"/>
                  <a:gd name="T61" fmla="*/ 65 h 904"/>
                  <a:gd name="T62" fmla="*/ 432 w 521"/>
                  <a:gd name="T63" fmla="*/ 50 h 904"/>
                  <a:gd name="T64" fmla="*/ 442 w 521"/>
                  <a:gd name="T65" fmla="*/ 15 h 904"/>
                  <a:gd name="T66" fmla="*/ 452 w 521"/>
                  <a:gd name="T67" fmla="*/ 5 h 904"/>
                  <a:gd name="T68" fmla="*/ 457 w 521"/>
                  <a:gd name="T69" fmla="*/ 50 h 904"/>
                  <a:gd name="T70" fmla="*/ 467 w 521"/>
                  <a:gd name="T71" fmla="*/ 154 h 904"/>
                  <a:gd name="T72" fmla="*/ 477 w 521"/>
                  <a:gd name="T73" fmla="*/ 303 h 904"/>
                  <a:gd name="T74" fmla="*/ 481 w 521"/>
                  <a:gd name="T75" fmla="*/ 477 h 904"/>
                  <a:gd name="T76" fmla="*/ 491 w 521"/>
                  <a:gd name="T77" fmla="*/ 646 h 904"/>
                  <a:gd name="T78" fmla="*/ 501 w 521"/>
                  <a:gd name="T79" fmla="*/ 819 h 904"/>
                  <a:gd name="T80" fmla="*/ 506 w 521"/>
                  <a:gd name="T81" fmla="*/ 904 h 904"/>
                  <a:gd name="T82" fmla="*/ 516 w 521"/>
                  <a:gd name="T83" fmla="*/ 854 h 9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21" h="904">
                    <a:moveTo>
                      <a:pt x="0" y="253"/>
                    </a:moveTo>
                    <a:lnTo>
                      <a:pt x="5" y="253"/>
                    </a:lnTo>
                    <a:lnTo>
                      <a:pt x="10" y="253"/>
                    </a:lnTo>
                    <a:lnTo>
                      <a:pt x="15" y="248"/>
                    </a:lnTo>
                    <a:lnTo>
                      <a:pt x="20" y="248"/>
                    </a:lnTo>
                    <a:lnTo>
                      <a:pt x="25" y="248"/>
                    </a:lnTo>
                    <a:lnTo>
                      <a:pt x="30" y="248"/>
                    </a:lnTo>
                    <a:lnTo>
                      <a:pt x="35" y="243"/>
                    </a:lnTo>
                    <a:lnTo>
                      <a:pt x="39" y="243"/>
                    </a:lnTo>
                    <a:lnTo>
                      <a:pt x="44" y="243"/>
                    </a:lnTo>
                    <a:lnTo>
                      <a:pt x="49" y="243"/>
                    </a:lnTo>
                    <a:lnTo>
                      <a:pt x="54" y="243"/>
                    </a:lnTo>
                    <a:lnTo>
                      <a:pt x="59" y="243"/>
                    </a:lnTo>
                    <a:lnTo>
                      <a:pt x="64" y="243"/>
                    </a:lnTo>
                    <a:lnTo>
                      <a:pt x="69" y="243"/>
                    </a:lnTo>
                    <a:lnTo>
                      <a:pt x="74" y="238"/>
                    </a:lnTo>
                    <a:lnTo>
                      <a:pt x="79" y="238"/>
                    </a:lnTo>
                    <a:lnTo>
                      <a:pt x="84" y="238"/>
                    </a:lnTo>
                    <a:lnTo>
                      <a:pt x="94" y="248"/>
                    </a:lnTo>
                    <a:lnTo>
                      <a:pt x="94" y="253"/>
                    </a:lnTo>
                    <a:lnTo>
                      <a:pt x="99" y="258"/>
                    </a:lnTo>
                    <a:lnTo>
                      <a:pt x="104" y="258"/>
                    </a:lnTo>
                    <a:lnTo>
                      <a:pt x="109" y="263"/>
                    </a:lnTo>
                    <a:lnTo>
                      <a:pt x="114" y="263"/>
                    </a:lnTo>
                    <a:lnTo>
                      <a:pt x="119" y="268"/>
                    </a:lnTo>
                    <a:lnTo>
                      <a:pt x="124" y="268"/>
                    </a:lnTo>
                    <a:lnTo>
                      <a:pt x="129" y="268"/>
                    </a:lnTo>
                    <a:lnTo>
                      <a:pt x="134" y="263"/>
                    </a:lnTo>
                    <a:lnTo>
                      <a:pt x="139" y="263"/>
                    </a:lnTo>
                    <a:lnTo>
                      <a:pt x="144" y="263"/>
                    </a:lnTo>
                    <a:lnTo>
                      <a:pt x="149" y="263"/>
                    </a:lnTo>
                    <a:lnTo>
                      <a:pt x="154" y="263"/>
                    </a:lnTo>
                    <a:lnTo>
                      <a:pt x="159" y="268"/>
                    </a:lnTo>
                    <a:lnTo>
                      <a:pt x="164" y="268"/>
                    </a:lnTo>
                    <a:lnTo>
                      <a:pt x="169" y="273"/>
                    </a:lnTo>
                    <a:lnTo>
                      <a:pt x="174" y="273"/>
                    </a:lnTo>
                    <a:lnTo>
                      <a:pt x="179" y="273"/>
                    </a:lnTo>
                    <a:lnTo>
                      <a:pt x="184" y="273"/>
                    </a:lnTo>
                    <a:lnTo>
                      <a:pt x="188" y="268"/>
                    </a:lnTo>
                    <a:lnTo>
                      <a:pt x="193" y="268"/>
                    </a:lnTo>
                    <a:lnTo>
                      <a:pt x="198" y="268"/>
                    </a:lnTo>
                    <a:lnTo>
                      <a:pt x="203" y="268"/>
                    </a:lnTo>
                    <a:lnTo>
                      <a:pt x="208" y="268"/>
                    </a:lnTo>
                    <a:lnTo>
                      <a:pt x="213" y="263"/>
                    </a:lnTo>
                    <a:lnTo>
                      <a:pt x="218" y="263"/>
                    </a:lnTo>
                    <a:lnTo>
                      <a:pt x="223" y="268"/>
                    </a:lnTo>
                    <a:lnTo>
                      <a:pt x="228" y="268"/>
                    </a:lnTo>
                    <a:lnTo>
                      <a:pt x="233" y="268"/>
                    </a:lnTo>
                    <a:lnTo>
                      <a:pt x="238" y="268"/>
                    </a:lnTo>
                    <a:lnTo>
                      <a:pt x="243" y="268"/>
                    </a:lnTo>
                    <a:lnTo>
                      <a:pt x="248" y="268"/>
                    </a:lnTo>
                    <a:lnTo>
                      <a:pt x="253" y="268"/>
                    </a:lnTo>
                    <a:lnTo>
                      <a:pt x="258" y="268"/>
                    </a:lnTo>
                    <a:lnTo>
                      <a:pt x="263" y="268"/>
                    </a:lnTo>
                    <a:lnTo>
                      <a:pt x="268" y="268"/>
                    </a:lnTo>
                    <a:lnTo>
                      <a:pt x="273" y="268"/>
                    </a:lnTo>
                    <a:lnTo>
                      <a:pt x="278" y="268"/>
                    </a:lnTo>
                    <a:lnTo>
                      <a:pt x="283" y="268"/>
                    </a:lnTo>
                    <a:lnTo>
                      <a:pt x="288" y="268"/>
                    </a:lnTo>
                    <a:lnTo>
                      <a:pt x="293" y="268"/>
                    </a:lnTo>
                    <a:lnTo>
                      <a:pt x="298" y="268"/>
                    </a:lnTo>
                    <a:lnTo>
                      <a:pt x="303" y="268"/>
                    </a:lnTo>
                    <a:lnTo>
                      <a:pt x="308" y="268"/>
                    </a:lnTo>
                    <a:lnTo>
                      <a:pt x="313" y="268"/>
                    </a:lnTo>
                    <a:lnTo>
                      <a:pt x="318" y="268"/>
                    </a:lnTo>
                    <a:lnTo>
                      <a:pt x="323" y="268"/>
                    </a:lnTo>
                    <a:lnTo>
                      <a:pt x="328" y="268"/>
                    </a:lnTo>
                    <a:lnTo>
                      <a:pt x="332" y="268"/>
                    </a:lnTo>
                    <a:lnTo>
                      <a:pt x="337" y="268"/>
                    </a:lnTo>
                    <a:lnTo>
                      <a:pt x="342" y="268"/>
                    </a:lnTo>
                    <a:lnTo>
                      <a:pt x="347" y="268"/>
                    </a:lnTo>
                    <a:lnTo>
                      <a:pt x="352" y="268"/>
                    </a:lnTo>
                    <a:lnTo>
                      <a:pt x="357" y="268"/>
                    </a:lnTo>
                    <a:lnTo>
                      <a:pt x="362" y="263"/>
                    </a:lnTo>
                    <a:lnTo>
                      <a:pt x="367" y="263"/>
                    </a:lnTo>
                    <a:lnTo>
                      <a:pt x="372" y="263"/>
                    </a:lnTo>
                    <a:lnTo>
                      <a:pt x="377" y="258"/>
                    </a:lnTo>
                    <a:lnTo>
                      <a:pt x="382" y="253"/>
                    </a:lnTo>
                    <a:lnTo>
                      <a:pt x="387" y="243"/>
                    </a:lnTo>
                    <a:lnTo>
                      <a:pt x="387" y="238"/>
                    </a:lnTo>
                    <a:lnTo>
                      <a:pt x="392" y="224"/>
                    </a:lnTo>
                    <a:lnTo>
                      <a:pt x="397" y="214"/>
                    </a:lnTo>
                    <a:lnTo>
                      <a:pt x="397" y="199"/>
                    </a:lnTo>
                    <a:lnTo>
                      <a:pt x="402" y="184"/>
                    </a:lnTo>
                    <a:lnTo>
                      <a:pt x="402" y="164"/>
                    </a:lnTo>
                    <a:lnTo>
                      <a:pt x="407" y="149"/>
                    </a:lnTo>
                    <a:lnTo>
                      <a:pt x="407" y="129"/>
                    </a:lnTo>
                    <a:lnTo>
                      <a:pt x="412" y="109"/>
                    </a:lnTo>
                    <a:lnTo>
                      <a:pt x="412" y="94"/>
                    </a:lnTo>
                    <a:lnTo>
                      <a:pt x="417" y="85"/>
                    </a:lnTo>
                    <a:lnTo>
                      <a:pt x="422" y="75"/>
                    </a:lnTo>
                    <a:lnTo>
                      <a:pt x="422" y="70"/>
                    </a:lnTo>
                    <a:lnTo>
                      <a:pt x="427" y="65"/>
                    </a:lnTo>
                    <a:lnTo>
                      <a:pt x="427" y="60"/>
                    </a:lnTo>
                    <a:lnTo>
                      <a:pt x="432" y="55"/>
                    </a:lnTo>
                    <a:lnTo>
                      <a:pt x="432" y="50"/>
                    </a:lnTo>
                    <a:lnTo>
                      <a:pt x="437" y="35"/>
                    </a:lnTo>
                    <a:lnTo>
                      <a:pt x="442" y="25"/>
                    </a:lnTo>
                    <a:lnTo>
                      <a:pt x="442" y="15"/>
                    </a:lnTo>
                    <a:lnTo>
                      <a:pt x="447" y="5"/>
                    </a:lnTo>
                    <a:lnTo>
                      <a:pt x="447" y="0"/>
                    </a:lnTo>
                    <a:lnTo>
                      <a:pt x="452" y="5"/>
                    </a:lnTo>
                    <a:lnTo>
                      <a:pt x="452" y="15"/>
                    </a:lnTo>
                    <a:lnTo>
                      <a:pt x="457" y="35"/>
                    </a:lnTo>
                    <a:lnTo>
                      <a:pt x="457" y="50"/>
                    </a:lnTo>
                    <a:lnTo>
                      <a:pt x="462" y="85"/>
                    </a:lnTo>
                    <a:lnTo>
                      <a:pt x="467" y="114"/>
                    </a:lnTo>
                    <a:lnTo>
                      <a:pt x="467" y="154"/>
                    </a:lnTo>
                    <a:lnTo>
                      <a:pt x="472" y="199"/>
                    </a:lnTo>
                    <a:lnTo>
                      <a:pt x="472" y="248"/>
                    </a:lnTo>
                    <a:lnTo>
                      <a:pt x="477" y="303"/>
                    </a:lnTo>
                    <a:lnTo>
                      <a:pt x="477" y="363"/>
                    </a:lnTo>
                    <a:lnTo>
                      <a:pt x="481" y="417"/>
                    </a:lnTo>
                    <a:lnTo>
                      <a:pt x="481" y="477"/>
                    </a:lnTo>
                    <a:lnTo>
                      <a:pt x="486" y="531"/>
                    </a:lnTo>
                    <a:lnTo>
                      <a:pt x="491" y="591"/>
                    </a:lnTo>
                    <a:lnTo>
                      <a:pt x="491" y="646"/>
                    </a:lnTo>
                    <a:lnTo>
                      <a:pt x="496" y="705"/>
                    </a:lnTo>
                    <a:lnTo>
                      <a:pt x="496" y="765"/>
                    </a:lnTo>
                    <a:lnTo>
                      <a:pt x="501" y="819"/>
                    </a:lnTo>
                    <a:lnTo>
                      <a:pt x="501" y="879"/>
                    </a:lnTo>
                    <a:lnTo>
                      <a:pt x="506" y="894"/>
                    </a:lnTo>
                    <a:lnTo>
                      <a:pt x="506" y="904"/>
                    </a:lnTo>
                    <a:lnTo>
                      <a:pt x="511" y="894"/>
                    </a:lnTo>
                    <a:lnTo>
                      <a:pt x="516" y="874"/>
                    </a:lnTo>
                    <a:lnTo>
                      <a:pt x="516" y="854"/>
                    </a:lnTo>
                    <a:lnTo>
                      <a:pt x="521" y="834"/>
                    </a:lnTo>
                    <a:lnTo>
                      <a:pt x="521" y="81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Freeform 214"/>
              <p:cNvSpPr>
                <a:spLocks/>
              </p:cNvSpPr>
              <p:nvPr/>
            </p:nvSpPr>
            <p:spPr bwMode="auto">
              <a:xfrm>
                <a:off x="3437" y="1655"/>
                <a:ext cx="487" cy="805"/>
              </a:xfrm>
              <a:custGeom>
                <a:avLst/>
                <a:gdLst>
                  <a:gd name="T0" fmla="*/ 5 w 487"/>
                  <a:gd name="T1" fmla="*/ 785 h 805"/>
                  <a:gd name="T2" fmla="*/ 10 w 487"/>
                  <a:gd name="T3" fmla="*/ 745 h 805"/>
                  <a:gd name="T4" fmla="*/ 15 w 487"/>
                  <a:gd name="T5" fmla="*/ 700 h 805"/>
                  <a:gd name="T6" fmla="*/ 20 w 487"/>
                  <a:gd name="T7" fmla="*/ 661 h 805"/>
                  <a:gd name="T8" fmla="*/ 25 w 487"/>
                  <a:gd name="T9" fmla="*/ 621 h 805"/>
                  <a:gd name="T10" fmla="*/ 30 w 487"/>
                  <a:gd name="T11" fmla="*/ 576 h 805"/>
                  <a:gd name="T12" fmla="*/ 40 w 487"/>
                  <a:gd name="T13" fmla="*/ 536 h 805"/>
                  <a:gd name="T14" fmla="*/ 45 w 487"/>
                  <a:gd name="T15" fmla="*/ 492 h 805"/>
                  <a:gd name="T16" fmla="*/ 50 w 487"/>
                  <a:gd name="T17" fmla="*/ 452 h 805"/>
                  <a:gd name="T18" fmla="*/ 55 w 487"/>
                  <a:gd name="T19" fmla="*/ 417 h 805"/>
                  <a:gd name="T20" fmla="*/ 60 w 487"/>
                  <a:gd name="T21" fmla="*/ 392 h 805"/>
                  <a:gd name="T22" fmla="*/ 65 w 487"/>
                  <a:gd name="T23" fmla="*/ 373 h 805"/>
                  <a:gd name="T24" fmla="*/ 70 w 487"/>
                  <a:gd name="T25" fmla="*/ 348 h 805"/>
                  <a:gd name="T26" fmla="*/ 75 w 487"/>
                  <a:gd name="T27" fmla="*/ 323 h 805"/>
                  <a:gd name="T28" fmla="*/ 80 w 487"/>
                  <a:gd name="T29" fmla="*/ 293 h 805"/>
                  <a:gd name="T30" fmla="*/ 90 w 487"/>
                  <a:gd name="T31" fmla="*/ 268 h 805"/>
                  <a:gd name="T32" fmla="*/ 95 w 487"/>
                  <a:gd name="T33" fmla="*/ 248 h 805"/>
                  <a:gd name="T34" fmla="*/ 100 w 487"/>
                  <a:gd name="T35" fmla="*/ 233 h 805"/>
                  <a:gd name="T36" fmla="*/ 104 w 487"/>
                  <a:gd name="T37" fmla="*/ 224 h 805"/>
                  <a:gd name="T38" fmla="*/ 114 w 487"/>
                  <a:gd name="T39" fmla="*/ 214 h 805"/>
                  <a:gd name="T40" fmla="*/ 119 w 487"/>
                  <a:gd name="T41" fmla="*/ 204 h 805"/>
                  <a:gd name="T42" fmla="*/ 124 w 487"/>
                  <a:gd name="T43" fmla="*/ 194 h 805"/>
                  <a:gd name="T44" fmla="*/ 134 w 487"/>
                  <a:gd name="T45" fmla="*/ 184 h 805"/>
                  <a:gd name="T46" fmla="*/ 144 w 487"/>
                  <a:gd name="T47" fmla="*/ 184 h 805"/>
                  <a:gd name="T48" fmla="*/ 154 w 487"/>
                  <a:gd name="T49" fmla="*/ 179 h 805"/>
                  <a:gd name="T50" fmla="*/ 164 w 487"/>
                  <a:gd name="T51" fmla="*/ 169 h 805"/>
                  <a:gd name="T52" fmla="*/ 174 w 487"/>
                  <a:gd name="T53" fmla="*/ 164 h 805"/>
                  <a:gd name="T54" fmla="*/ 184 w 487"/>
                  <a:gd name="T55" fmla="*/ 164 h 805"/>
                  <a:gd name="T56" fmla="*/ 194 w 487"/>
                  <a:gd name="T57" fmla="*/ 159 h 805"/>
                  <a:gd name="T58" fmla="*/ 204 w 487"/>
                  <a:gd name="T59" fmla="*/ 154 h 805"/>
                  <a:gd name="T60" fmla="*/ 214 w 487"/>
                  <a:gd name="T61" fmla="*/ 149 h 805"/>
                  <a:gd name="T62" fmla="*/ 224 w 487"/>
                  <a:gd name="T63" fmla="*/ 144 h 805"/>
                  <a:gd name="T64" fmla="*/ 234 w 487"/>
                  <a:gd name="T65" fmla="*/ 139 h 805"/>
                  <a:gd name="T66" fmla="*/ 244 w 487"/>
                  <a:gd name="T67" fmla="*/ 134 h 805"/>
                  <a:gd name="T68" fmla="*/ 253 w 487"/>
                  <a:gd name="T69" fmla="*/ 134 h 805"/>
                  <a:gd name="T70" fmla="*/ 263 w 487"/>
                  <a:gd name="T71" fmla="*/ 129 h 805"/>
                  <a:gd name="T72" fmla="*/ 273 w 487"/>
                  <a:gd name="T73" fmla="*/ 124 h 805"/>
                  <a:gd name="T74" fmla="*/ 283 w 487"/>
                  <a:gd name="T75" fmla="*/ 119 h 805"/>
                  <a:gd name="T76" fmla="*/ 293 w 487"/>
                  <a:gd name="T77" fmla="*/ 114 h 805"/>
                  <a:gd name="T78" fmla="*/ 303 w 487"/>
                  <a:gd name="T79" fmla="*/ 109 h 805"/>
                  <a:gd name="T80" fmla="*/ 313 w 487"/>
                  <a:gd name="T81" fmla="*/ 104 h 805"/>
                  <a:gd name="T82" fmla="*/ 323 w 487"/>
                  <a:gd name="T83" fmla="*/ 99 h 805"/>
                  <a:gd name="T84" fmla="*/ 333 w 487"/>
                  <a:gd name="T85" fmla="*/ 89 h 805"/>
                  <a:gd name="T86" fmla="*/ 343 w 487"/>
                  <a:gd name="T87" fmla="*/ 85 h 805"/>
                  <a:gd name="T88" fmla="*/ 353 w 487"/>
                  <a:gd name="T89" fmla="*/ 75 h 805"/>
                  <a:gd name="T90" fmla="*/ 363 w 487"/>
                  <a:gd name="T91" fmla="*/ 70 h 805"/>
                  <a:gd name="T92" fmla="*/ 373 w 487"/>
                  <a:gd name="T93" fmla="*/ 65 h 805"/>
                  <a:gd name="T94" fmla="*/ 383 w 487"/>
                  <a:gd name="T95" fmla="*/ 60 h 805"/>
                  <a:gd name="T96" fmla="*/ 393 w 487"/>
                  <a:gd name="T97" fmla="*/ 50 h 805"/>
                  <a:gd name="T98" fmla="*/ 402 w 487"/>
                  <a:gd name="T99" fmla="*/ 45 h 805"/>
                  <a:gd name="T100" fmla="*/ 412 w 487"/>
                  <a:gd name="T101" fmla="*/ 35 h 805"/>
                  <a:gd name="T102" fmla="*/ 422 w 487"/>
                  <a:gd name="T103" fmla="*/ 25 h 805"/>
                  <a:gd name="T104" fmla="*/ 432 w 487"/>
                  <a:gd name="T105" fmla="*/ 20 h 805"/>
                  <a:gd name="T106" fmla="*/ 442 w 487"/>
                  <a:gd name="T107" fmla="*/ 10 h 805"/>
                  <a:gd name="T108" fmla="*/ 452 w 487"/>
                  <a:gd name="T109" fmla="*/ 5 h 805"/>
                  <a:gd name="T110" fmla="*/ 462 w 487"/>
                  <a:gd name="T111" fmla="*/ 5 h 805"/>
                  <a:gd name="T112" fmla="*/ 472 w 487"/>
                  <a:gd name="T113" fmla="*/ 0 h 805"/>
                  <a:gd name="T114" fmla="*/ 482 w 487"/>
                  <a:gd name="T115" fmla="*/ 0 h 8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87" h="805">
                    <a:moveTo>
                      <a:pt x="0" y="805"/>
                    </a:moveTo>
                    <a:lnTo>
                      <a:pt x="5" y="785"/>
                    </a:lnTo>
                    <a:lnTo>
                      <a:pt x="5" y="765"/>
                    </a:lnTo>
                    <a:lnTo>
                      <a:pt x="10" y="745"/>
                    </a:lnTo>
                    <a:lnTo>
                      <a:pt x="15" y="725"/>
                    </a:lnTo>
                    <a:lnTo>
                      <a:pt x="15" y="700"/>
                    </a:lnTo>
                    <a:lnTo>
                      <a:pt x="20" y="680"/>
                    </a:lnTo>
                    <a:lnTo>
                      <a:pt x="20" y="661"/>
                    </a:lnTo>
                    <a:lnTo>
                      <a:pt x="25" y="641"/>
                    </a:lnTo>
                    <a:lnTo>
                      <a:pt x="25" y="621"/>
                    </a:lnTo>
                    <a:lnTo>
                      <a:pt x="30" y="596"/>
                    </a:lnTo>
                    <a:lnTo>
                      <a:pt x="30" y="576"/>
                    </a:lnTo>
                    <a:lnTo>
                      <a:pt x="35" y="556"/>
                    </a:lnTo>
                    <a:lnTo>
                      <a:pt x="40" y="536"/>
                    </a:lnTo>
                    <a:lnTo>
                      <a:pt x="40" y="517"/>
                    </a:lnTo>
                    <a:lnTo>
                      <a:pt x="45" y="492"/>
                    </a:lnTo>
                    <a:lnTo>
                      <a:pt x="45" y="472"/>
                    </a:lnTo>
                    <a:lnTo>
                      <a:pt x="50" y="452"/>
                    </a:lnTo>
                    <a:lnTo>
                      <a:pt x="50" y="432"/>
                    </a:lnTo>
                    <a:lnTo>
                      <a:pt x="55" y="417"/>
                    </a:lnTo>
                    <a:lnTo>
                      <a:pt x="55" y="402"/>
                    </a:lnTo>
                    <a:lnTo>
                      <a:pt x="60" y="392"/>
                    </a:lnTo>
                    <a:lnTo>
                      <a:pt x="65" y="382"/>
                    </a:lnTo>
                    <a:lnTo>
                      <a:pt x="65" y="373"/>
                    </a:lnTo>
                    <a:lnTo>
                      <a:pt x="70" y="363"/>
                    </a:lnTo>
                    <a:lnTo>
                      <a:pt x="70" y="348"/>
                    </a:lnTo>
                    <a:lnTo>
                      <a:pt x="75" y="338"/>
                    </a:lnTo>
                    <a:lnTo>
                      <a:pt x="75" y="323"/>
                    </a:lnTo>
                    <a:lnTo>
                      <a:pt x="80" y="308"/>
                    </a:lnTo>
                    <a:lnTo>
                      <a:pt x="80" y="293"/>
                    </a:lnTo>
                    <a:lnTo>
                      <a:pt x="85" y="278"/>
                    </a:lnTo>
                    <a:lnTo>
                      <a:pt x="90" y="268"/>
                    </a:lnTo>
                    <a:lnTo>
                      <a:pt x="90" y="253"/>
                    </a:lnTo>
                    <a:lnTo>
                      <a:pt x="95" y="248"/>
                    </a:lnTo>
                    <a:lnTo>
                      <a:pt x="95" y="238"/>
                    </a:lnTo>
                    <a:lnTo>
                      <a:pt x="100" y="233"/>
                    </a:lnTo>
                    <a:lnTo>
                      <a:pt x="100" y="229"/>
                    </a:lnTo>
                    <a:lnTo>
                      <a:pt x="104" y="224"/>
                    </a:lnTo>
                    <a:lnTo>
                      <a:pt x="109" y="219"/>
                    </a:lnTo>
                    <a:lnTo>
                      <a:pt x="114" y="214"/>
                    </a:lnTo>
                    <a:lnTo>
                      <a:pt x="114" y="209"/>
                    </a:lnTo>
                    <a:lnTo>
                      <a:pt x="119" y="204"/>
                    </a:lnTo>
                    <a:lnTo>
                      <a:pt x="124" y="199"/>
                    </a:lnTo>
                    <a:lnTo>
                      <a:pt x="124" y="194"/>
                    </a:lnTo>
                    <a:lnTo>
                      <a:pt x="129" y="189"/>
                    </a:lnTo>
                    <a:lnTo>
                      <a:pt x="134" y="184"/>
                    </a:lnTo>
                    <a:lnTo>
                      <a:pt x="139" y="184"/>
                    </a:lnTo>
                    <a:lnTo>
                      <a:pt x="144" y="184"/>
                    </a:lnTo>
                    <a:lnTo>
                      <a:pt x="149" y="179"/>
                    </a:lnTo>
                    <a:lnTo>
                      <a:pt x="154" y="179"/>
                    </a:lnTo>
                    <a:lnTo>
                      <a:pt x="159" y="174"/>
                    </a:lnTo>
                    <a:lnTo>
                      <a:pt x="164" y="169"/>
                    </a:lnTo>
                    <a:lnTo>
                      <a:pt x="169" y="164"/>
                    </a:lnTo>
                    <a:lnTo>
                      <a:pt x="174" y="164"/>
                    </a:lnTo>
                    <a:lnTo>
                      <a:pt x="179" y="164"/>
                    </a:lnTo>
                    <a:lnTo>
                      <a:pt x="184" y="164"/>
                    </a:lnTo>
                    <a:lnTo>
                      <a:pt x="189" y="159"/>
                    </a:lnTo>
                    <a:lnTo>
                      <a:pt x="194" y="159"/>
                    </a:lnTo>
                    <a:lnTo>
                      <a:pt x="199" y="159"/>
                    </a:lnTo>
                    <a:lnTo>
                      <a:pt x="204" y="154"/>
                    </a:lnTo>
                    <a:lnTo>
                      <a:pt x="209" y="149"/>
                    </a:lnTo>
                    <a:lnTo>
                      <a:pt x="214" y="149"/>
                    </a:lnTo>
                    <a:lnTo>
                      <a:pt x="219" y="144"/>
                    </a:lnTo>
                    <a:lnTo>
                      <a:pt x="224" y="144"/>
                    </a:lnTo>
                    <a:lnTo>
                      <a:pt x="229" y="144"/>
                    </a:lnTo>
                    <a:lnTo>
                      <a:pt x="234" y="139"/>
                    </a:lnTo>
                    <a:lnTo>
                      <a:pt x="239" y="139"/>
                    </a:lnTo>
                    <a:lnTo>
                      <a:pt x="244" y="134"/>
                    </a:lnTo>
                    <a:lnTo>
                      <a:pt x="249" y="134"/>
                    </a:lnTo>
                    <a:lnTo>
                      <a:pt x="253" y="134"/>
                    </a:lnTo>
                    <a:lnTo>
                      <a:pt x="258" y="129"/>
                    </a:lnTo>
                    <a:lnTo>
                      <a:pt x="263" y="129"/>
                    </a:lnTo>
                    <a:lnTo>
                      <a:pt x="268" y="124"/>
                    </a:lnTo>
                    <a:lnTo>
                      <a:pt x="273" y="124"/>
                    </a:lnTo>
                    <a:lnTo>
                      <a:pt x="278" y="124"/>
                    </a:lnTo>
                    <a:lnTo>
                      <a:pt x="283" y="119"/>
                    </a:lnTo>
                    <a:lnTo>
                      <a:pt x="288" y="114"/>
                    </a:lnTo>
                    <a:lnTo>
                      <a:pt x="293" y="114"/>
                    </a:lnTo>
                    <a:lnTo>
                      <a:pt x="298" y="109"/>
                    </a:lnTo>
                    <a:lnTo>
                      <a:pt x="303" y="109"/>
                    </a:lnTo>
                    <a:lnTo>
                      <a:pt x="308" y="104"/>
                    </a:lnTo>
                    <a:lnTo>
                      <a:pt x="313" y="104"/>
                    </a:lnTo>
                    <a:lnTo>
                      <a:pt x="318" y="99"/>
                    </a:lnTo>
                    <a:lnTo>
                      <a:pt x="323" y="99"/>
                    </a:lnTo>
                    <a:lnTo>
                      <a:pt x="328" y="94"/>
                    </a:lnTo>
                    <a:lnTo>
                      <a:pt x="333" y="89"/>
                    </a:lnTo>
                    <a:lnTo>
                      <a:pt x="338" y="85"/>
                    </a:lnTo>
                    <a:lnTo>
                      <a:pt x="343" y="85"/>
                    </a:lnTo>
                    <a:lnTo>
                      <a:pt x="348" y="80"/>
                    </a:lnTo>
                    <a:lnTo>
                      <a:pt x="353" y="75"/>
                    </a:lnTo>
                    <a:lnTo>
                      <a:pt x="358" y="75"/>
                    </a:lnTo>
                    <a:lnTo>
                      <a:pt x="363" y="70"/>
                    </a:lnTo>
                    <a:lnTo>
                      <a:pt x="368" y="70"/>
                    </a:lnTo>
                    <a:lnTo>
                      <a:pt x="373" y="65"/>
                    </a:lnTo>
                    <a:lnTo>
                      <a:pt x="378" y="60"/>
                    </a:lnTo>
                    <a:lnTo>
                      <a:pt x="383" y="60"/>
                    </a:lnTo>
                    <a:lnTo>
                      <a:pt x="388" y="55"/>
                    </a:lnTo>
                    <a:lnTo>
                      <a:pt x="393" y="50"/>
                    </a:lnTo>
                    <a:lnTo>
                      <a:pt x="397" y="50"/>
                    </a:lnTo>
                    <a:lnTo>
                      <a:pt x="402" y="45"/>
                    </a:lnTo>
                    <a:lnTo>
                      <a:pt x="407" y="40"/>
                    </a:lnTo>
                    <a:lnTo>
                      <a:pt x="412" y="35"/>
                    </a:lnTo>
                    <a:lnTo>
                      <a:pt x="417" y="30"/>
                    </a:lnTo>
                    <a:lnTo>
                      <a:pt x="422" y="25"/>
                    </a:lnTo>
                    <a:lnTo>
                      <a:pt x="427" y="25"/>
                    </a:lnTo>
                    <a:lnTo>
                      <a:pt x="432" y="20"/>
                    </a:lnTo>
                    <a:lnTo>
                      <a:pt x="437" y="15"/>
                    </a:lnTo>
                    <a:lnTo>
                      <a:pt x="442" y="10"/>
                    </a:lnTo>
                    <a:lnTo>
                      <a:pt x="447" y="10"/>
                    </a:lnTo>
                    <a:lnTo>
                      <a:pt x="452" y="5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  <a:lnTo>
                      <a:pt x="487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Freeform 215"/>
              <p:cNvSpPr>
                <a:spLocks/>
              </p:cNvSpPr>
              <p:nvPr/>
            </p:nvSpPr>
            <p:spPr bwMode="auto">
              <a:xfrm>
                <a:off x="1684" y="1650"/>
                <a:ext cx="596" cy="238"/>
              </a:xfrm>
              <a:custGeom>
                <a:avLst/>
                <a:gdLst>
                  <a:gd name="T0" fmla="*/ 10 w 596"/>
                  <a:gd name="T1" fmla="*/ 0 h 238"/>
                  <a:gd name="T2" fmla="*/ 25 w 596"/>
                  <a:gd name="T3" fmla="*/ 5 h 238"/>
                  <a:gd name="T4" fmla="*/ 40 w 596"/>
                  <a:gd name="T5" fmla="*/ 20 h 238"/>
                  <a:gd name="T6" fmla="*/ 55 w 596"/>
                  <a:gd name="T7" fmla="*/ 35 h 238"/>
                  <a:gd name="T8" fmla="*/ 70 w 596"/>
                  <a:gd name="T9" fmla="*/ 55 h 238"/>
                  <a:gd name="T10" fmla="*/ 80 w 596"/>
                  <a:gd name="T11" fmla="*/ 70 h 238"/>
                  <a:gd name="T12" fmla="*/ 85 w 596"/>
                  <a:gd name="T13" fmla="*/ 85 h 238"/>
                  <a:gd name="T14" fmla="*/ 95 w 596"/>
                  <a:gd name="T15" fmla="*/ 99 h 238"/>
                  <a:gd name="T16" fmla="*/ 104 w 596"/>
                  <a:gd name="T17" fmla="*/ 114 h 238"/>
                  <a:gd name="T18" fmla="*/ 109 w 596"/>
                  <a:gd name="T19" fmla="*/ 129 h 238"/>
                  <a:gd name="T20" fmla="*/ 129 w 596"/>
                  <a:gd name="T21" fmla="*/ 149 h 238"/>
                  <a:gd name="T22" fmla="*/ 139 w 596"/>
                  <a:gd name="T23" fmla="*/ 159 h 238"/>
                  <a:gd name="T24" fmla="*/ 154 w 596"/>
                  <a:gd name="T25" fmla="*/ 174 h 238"/>
                  <a:gd name="T26" fmla="*/ 169 w 596"/>
                  <a:gd name="T27" fmla="*/ 184 h 238"/>
                  <a:gd name="T28" fmla="*/ 184 w 596"/>
                  <a:gd name="T29" fmla="*/ 194 h 238"/>
                  <a:gd name="T30" fmla="*/ 199 w 596"/>
                  <a:gd name="T31" fmla="*/ 204 h 238"/>
                  <a:gd name="T32" fmla="*/ 214 w 596"/>
                  <a:gd name="T33" fmla="*/ 209 h 238"/>
                  <a:gd name="T34" fmla="*/ 229 w 596"/>
                  <a:gd name="T35" fmla="*/ 219 h 238"/>
                  <a:gd name="T36" fmla="*/ 243 w 596"/>
                  <a:gd name="T37" fmla="*/ 224 h 238"/>
                  <a:gd name="T38" fmla="*/ 258 w 596"/>
                  <a:gd name="T39" fmla="*/ 224 h 238"/>
                  <a:gd name="T40" fmla="*/ 273 w 596"/>
                  <a:gd name="T41" fmla="*/ 229 h 238"/>
                  <a:gd name="T42" fmla="*/ 288 w 596"/>
                  <a:gd name="T43" fmla="*/ 229 h 238"/>
                  <a:gd name="T44" fmla="*/ 303 w 596"/>
                  <a:gd name="T45" fmla="*/ 234 h 238"/>
                  <a:gd name="T46" fmla="*/ 318 w 596"/>
                  <a:gd name="T47" fmla="*/ 234 h 238"/>
                  <a:gd name="T48" fmla="*/ 333 w 596"/>
                  <a:gd name="T49" fmla="*/ 234 h 238"/>
                  <a:gd name="T50" fmla="*/ 348 w 596"/>
                  <a:gd name="T51" fmla="*/ 234 h 238"/>
                  <a:gd name="T52" fmla="*/ 363 w 596"/>
                  <a:gd name="T53" fmla="*/ 234 h 238"/>
                  <a:gd name="T54" fmla="*/ 378 w 596"/>
                  <a:gd name="T55" fmla="*/ 238 h 238"/>
                  <a:gd name="T56" fmla="*/ 392 w 596"/>
                  <a:gd name="T57" fmla="*/ 238 h 238"/>
                  <a:gd name="T58" fmla="*/ 407 w 596"/>
                  <a:gd name="T59" fmla="*/ 234 h 238"/>
                  <a:gd name="T60" fmla="*/ 422 w 596"/>
                  <a:gd name="T61" fmla="*/ 234 h 238"/>
                  <a:gd name="T62" fmla="*/ 437 w 596"/>
                  <a:gd name="T63" fmla="*/ 234 h 238"/>
                  <a:gd name="T64" fmla="*/ 452 w 596"/>
                  <a:gd name="T65" fmla="*/ 234 h 238"/>
                  <a:gd name="T66" fmla="*/ 467 w 596"/>
                  <a:gd name="T67" fmla="*/ 229 h 238"/>
                  <a:gd name="T68" fmla="*/ 482 w 596"/>
                  <a:gd name="T69" fmla="*/ 229 h 238"/>
                  <a:gd name="T70" fmla="*/ 497 w 596"/>
                  <a:gd name="T71" fmla="*/ 229 h 238"/>
                  <a:gd name="T72" fmla="*/ 512 w 596"/>
                  <a:gd name="T73" fmla="*/ 229 h 238"/>
                  <a:gd name="T74" fmla="*/ 527 w 596"/>
                  <a:gd name="T75" fmla="*/ 229 h 238"/>
                  <a:gd name="T76" fmla="*/ 541 w 596"/>
                  <a:gd name="T77" fmla="*/ 229 h 238"/>
                  <a:gd name="T78" fmla="*/ 556 w 596"/>
                  <a:gd name="T79" fmla="*/ 224 h 238"/>
                  <a:gd name="T80" fmla="*/ 571 w 596"/>
                  <a:gd name="T81" fmla="*/ 224 h 238"/>
                  <a:gd name="T82" fmla="*/ 586 w 596"/>
                  <a:gd name="T83" fmla="*/ 224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6" h="238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10"/>
                    </a:lnTo>
                    <a:lnTo>
                      <a:pt x="35" y="15"/>
                    </a:lnTo>
                    <a:lnTo>
                      <a:pt x="40" y="20"/>
                    </a:lnTo>
                    <a:lnTo>
                      <a:pt x="45" y="25"/>
                    </a:lnTo>
                    <a:lnTo>
                      <a:pt x="50" y="30"/>
                    </a:lnTo>
                    <a:lnTo>
                      <a:pt x="55" y="35"/>
                    </a:lnTo>
                    <a:lnTo>
                      <a:pt x="65" y="45"/>
                    </a:lnTo>
                    <a:lnTo>
                      <a:pt x="65" y="50"/>
                    </a:lnTo>
                    <a:lnTo>
                      <a:pt x="70" y="55"/>
                    </a:lnTo>
                    <a:lnTo>
                      <a:pt x="75" y="60"/>
                    </a:lnTo>
                    <a:lnTo>
                      <a:pt x="75" y="65"/>
                    </a:lnTo>
                    <a:lnTo>
                      <a:pt x="80" y="70"/>
                    </a:lnTo>
                    <a:lnTo>
                      <a:pt x="80" y="75"/>
                    </a:lnTo>
                    <a:lnTo>
                      <a:pt x="85" y="80"/>
                    </a:lnTo>
                    <a:lnTo>
                      <a:pt x="85" y="85"/>
                    </a:lnTo>
                    <a:lnTo>
                      <a:pt x="90" y="90"/>
                    </a:lnTo>
                    <a:lnTo>
                      <a:pt x="95" y="94"/>
                    </a:lnTo>
                    <a:lnTo>
                      <a:pt x="95" y="99"/>
                    </a:lnTo>
                    <a:lnTo>
                      <a:pt x="99" y="104"/>
                    </a:lnTo>
                    <a:lnTo>
                      <a:pt x="99" y="109"/>
                    </a:lnTo>
                    <a:lnTo>
                      <a:pt x="104" y="114"/>
                    </a:lnTo>
                    <a:lnTo>
                      <a:pt x="104" y="119"/>
                    </a:lnTo>
                    <a:lnTo>
                      <a:pt x="109" y="124"/>
                    </a:lnTo>
                    <a:lnTo>
                      <a:pt x="109" y="129"/>
                    </a:lnTo>
                    <a:lnTo>
                      <a:pt x="114" y="134"/>
                    </a:lnTo>
                    <a:lnTo>
                      <a:pt x="119" y="139"/>
                    </a:lnTo>
                    <a:lnTo>
                      <a:pt x="129" y="149"/>
                    </a:lnTo>
                    <a:lnTo>
                      <a:pt x="129" y="154"/>
                    </a:lnTo>
                    <a:lnTo>
                      <a:pt x="134" y="159"/>
                    </a:lnTo>
                    <a:lnTo>
                      <a:pt x="139" y="159"/>
                    </a:lnTo>
                    <a:lnTo>
                      <a:pt x="144" y="164"/>
                    </a:lnTo>
                    <a:lnTo>
                      <a:pt x="149" y="169"/>
                    </a:lnTo>
                    <a:lnTo>
                      <a:pt x="154" y="174"/>
                    </a:lnTo>
                    <a:lnTo>
                      <a:pt x="159" y="179"/>
                    </a:lnTo>
                    <a:lnTo>
                      <a:pt x="164" y="184"/>
                    </a:lnTo>
                    <a:lnTo>
                      <a:pt x="169" y="184"/>
                    </a:lnTo>
                    <a:lnTo>
                      <a:pt x="174" y="189"/>
                    </a:lnTo>
                    <a:lnTo>
                      <a:pt x="179" y="194"/>
                    </a:lnTo>
                    <a:lnTo>
                      <a:pt x="184" y="194"/>
                    </a:lnTo>
                    <a:lnTo>
                      <a:pt x="189" y="199"/>
                    </a:lnTo>
                    <a:lnTo>
                      <a:pt x="194" y="204"/>
                    </a:lnTo>
                    <a:lnTo>
                      <a:pt x="199" y="204"/>
                    </a:lnTo>
                    <a:lnTo>
                      <a:pt x="204" y="209"/>
                    </a:lnTo>
                    <a:lnTo>
                      <a:pt x="209" y="209"/>
                    </a:lnTo>
                    <a:lnTo>
                      <a:pt x="214" y="209"/>
                    </a:lnTo>
                    <a:lnTo>
                      <a:pt x="219" y="214"/>
                    </a:lnTo>
                    <a:lnTo>
                      <a:pt x="224" y="214"/>
                    </a:lnTo>
                    <a:lnTo>
                      <a:pt x="229" y="219"/>
                    </a:lnTo>
                    <a:lnTo>
                      <a:pt x="234" y="219"/>
                    </a:lnTo>
                    <a:lnTo>
                      <a:pt x="239" y="219"/>
                    </a:lnTo>
                    <a:lnTo>
                      <a:pt x="243" y="224"/>
                    </a:lnTo>
                    <a:lnTo>
                      <a:pt x="248" y="224"/>
                    </a:lnTo>
                    <a:lnTo>
                      <a:pt x="253" y="224"/>
                    </a:lnTo>
                    <a:lnTo>
                      <a:pt x="258" y="224"/>
                    </a:lnTo>
                    <a:lnTo>
                      <a:pt x="263" y="224"/>
                    </a:lnTo>
                    <a:lnTo>
                      <a:pt x="268" y="224"/>
                    </a:lnTo>
                    <a:lnTo>
                      <a:pt x="273" y="229"/>
                    </a:lnTo>
                    <a:lnTo>
                      <a:pt x="278" y="229"/>
                    </a:lnTo>
                    <a:lnTo>
                      <a:pt x="283" y="229"/>
                    </a:lnTo>
                    <a:lnTo>
                      <a:pt x="288" y="229"/>
                    </a:lnTo>
                    <a:lnTo>
                      <a:pt x="293" y="229"/>
                    </a:lnTo>
                    <a:lnTo>
                      <a:pt x="298" y="229"/>
                    </a:lnTo>
                    <a:lnTo>
                      <a:pt x="303" y="234"/>
                    </a:lnTo>
                    <a:lnTo>
                      <a:pt x="308" y="234"/>
                    </a:lnTo>
                    <a:lnTo>
                      <a:pt x="313" y="234"/>
                    </a:lnTo>
                    <a:lnTo>
                      <a:pt x="318" y="234"/>
                    </a:lnTo>
                    <a:lnTo>
                      <a:pt x="323" y="234"/>
                    </a:lnTo>
                    <a:lnTo>
                      <a:pt x="328" y="234"/>
                    </a:lnTo>
                    <a:lnTo>
                      <a:pt x="333" y="234"/>
                    </a:lnTo>
                    <a:lnTo>
                      <a:pt x="338" y="234"/>
                    </a:lnTo>
                    <a:lnTo>
                      <a:pt x="343" y="234"/>
                    </a:lnTo>
                    <a:lnTo>
                      <a:pt x="348" y="234"/>
                    </a:lnTo>
                    <a:lnTo>
                      <a:pt x="353" y="234"/>
                    </a:lnTo>
                    <a:lnTo>
                      <a:pt x="358" y="234"/>
                    </a:lnTo>
                    <a:lnTo>
                      <a:pt x="363" y="234"/>
                    </a:lnTo>
                    <a:lnTo>
                      <a:pt x="368" y="234"/>
                    </a:lnTo>
                    <a:lnTo>
                      <a:pt x="373" y="238"/>
                    </a:lnTo>
                    <a:lnTo>
                      <a:pt x="378" y="238"/>
                    </a:lnTo>
                    <a:lnTo>
                      <a:pt x="383" y="238"/>
                    </a:lnTo>
                    <a:lnTo>
                      <a:pt x="388" y="238"/>
                    </a:lnTo>
                    <a:lnTo>
                      <a:pt x="392" y="238"/>
                    </a:lnTo>
                    <a:lnTo>
                      <a:pt x="397" y="234"/>
                    </a:lnTo>
                    <a:lnTo>
                      <a:pt x="402" y="234"/>
                    </a:lnTo>
                    <a:lnTo>
                      <a:pt x="407" y="234"/>
                    </a:lnTo>
                    <a:lnTo>
                      <a:pt x="412" y="234"/>
                    </a:lnTo>
                    <a:lnTo>
                      <a:pt x="417" y="234"/>
                    </a:lnTo>
                    <a:lnTo>
                      <a:pt x="422" y="234"/>
                    </a:lnTo>
                    <a:lnTo>
                      <a:pt x="427" y="234"/>
                    </a:lnTo>
                    <a:lnTo>
                      <a:pt x="432" y="234"/>
                    </a:lnTo>
                    <a:lnTo>
                      <a:pt x="437" y="234"/>
                    </a:lnTo>
                    <a:lnTo>
                      <a:pt x="442" y="234"/>
                    </a:lnTo>
                    <a:lnTo>
                      <a:pt x="447" y="234"/>
                    </a:lnTo>
                    <a:lnTo>
                      <a:pt x="452" y="234"/>
                    </a:lnTo>
                    <a:lnTo>
                      <a:pt x="457" y="234"/>
                    </a:lnTo>
                    <a:lnTo>
                      <a:pt x="462" y="229"/>
                    </a:lnTo>
                    <a:lnTo>
                      <a:pt x="467" y="229"/>
                    </a:lnTo>
                    <a:lnTo>
                      <a:pt x="472" y="229"/>
                    </a:lnTo>
                    <a:lnTo>
                      <a:pt x="477" y="229"/>
                    </a:lnTo>
                    <a:lnTo>
                      <a:pt x="482" y="229"/>
                    </a:lnTo>
                    <a:lnTo>
                      <a:pt x="487" y="229"/>
                    </a:lnTo>
                    <a:lnTo>
                      <a:pt x="492" y="229"/>
                    </a:lnTo>
                    <a:lnTo>
                      <a:pt x="497" y="229"/>
                    </a:lnTo>
                    <a:lnTo>
                      <a:pt x="502" y="229"/>
                    </a:lnTo>
                    <a:lnTo>
                      <a:pt x="507" y="229"/>
                    </a:lnTo>
                    <a:lnTo>
                      <a:pt x="512" y="229"/>
                    </a:lnTo>
                    <a:lnTo>
                      <a:pt x="517" y="229"/>
                    </a:lnTo>
                    <a:lnTo>
                      <a:pt x="522" y="229"/>
                    </a:lnTo>
                    <a:lnTo>
                      <a:pt x="527" y="229"/>
                    </a:lnTo>
                    <a:lnTo>
                      <a:pt x="532" y="229"/>
                    </a:lnTo>
                    <a:lnTo>
                      <a:pt x="536" y="229"/>
                    </a:lnTo>
                    <a:lnTo>
                      <a:pt x="541" y="229"/>
                    </a:lnTo>
                    <a:lnTo>
                      <a:pt x="546" y="224"/>
                    </a:lnTo>
                    <a:lnTo>
                      <a:pt x="551" y="224"/>
                    </a:lnTo>
                    <a:lnTo>
                      <a:pt x="556" y="224"/>
                    </a:lnTo>
                    <a:lnTo>
                      <a:pt x="561" y="224"/>
                    </a:lnTo>
                    <a:lnTo>
                      <a:pt x="566" y="224"/>
                    </a:lnTo>
                    <a:lnTo>
                      <a:pt x="571" y="224"/>
                    </a:lnTo>
                    <a:lnTo>
                      <a:pt x="576" y="224"/>
                    </a:lnTo>
                    <a:lnTo>
                      <a:pt x="581" y="224"/>
                    </a:lnTo>
                    <a:lnTo>
                      <a:pt x="586" y="224"/>
                    </a:lnTo>
                    <a:lnTo>
                      <a:pt x="591" y="229"/>
                    </a:lnTo>
                    <a:lnTo>
                      <a:pt x="596" y="229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Freeform 216"/>
              <p:cNvSpPr>
                <a:spLocks/>
              </p:cNvSpPr>
              <p:nvPr/>
            </p:nvSpPr>
            <p:spPr bwMode="auto">
              <a:xfrm>
                <a:off x="2280" y="1879"/>
                <a:ext cx="631" cy="24"/>
              </a:xfrm>
              <a:custGeom>
                <a:avLst/>
                <a:gdLst>
                  <a:gd name="T0" fmla="*/ 10 w 631"/>
                  <a:gd name="T1" fmla="*/ 0 h 24"/>
                  <a:gd name="T2" fmla="*/ 25 w 631"/>
                  <a:gd name="T3" fmla="*/ 0 h 24"/>
                  <a:gd name="T4" fmla="*/ 40 w 631"/>
                  <a:gd name="T5" fmla="*/ 0 h 24"/>
                  <a:gd name="T6" fmla="*/ 55 w 631"/>
                  <a:gd name="T7" fmla="*/ 0 h 24"/>
                  <a:gd name="T8" fmla="*/ 70 w 631"/>
                  <a:gd name="T9" fmla="*/ 5 h 24"/>
                  <a:gd name="T10" fmla="*/ 85 w 631"/>
                  <a:gd name="T11" fmla="*/ 5 h 24"/>
                  <a:gd name="T12" fmla="*/ 99 w 631"/>
                  <a:gd name="T13" fmla="*/ 5 h 24"/>
                  <a:gd name="T14" fmla="*/ 114 w 631"/>
                  <a:gd name="T15" fmla="*/ 5 h 24"/>
                  <a:gd name="T16" fmla="*/ 129 w 631"/>
                  <a:gd name="T17" fmla="*/ 9 h 24"/>
                  <a:gd name="T18" fmla="*/ 144 w 631"/>
                  <a:gd name="T19" fmla="*/ 9 h 24"/>
                  <a:gd name="T20" fmla="*/ 159 w 631"/>
                  <a:gd name="T21" fmla="*/ 9 h 24"/>
                  <a:gd name="T22" fmla="*/ 174 w 631"/>
                  <a:gd name="T23" fmla="*/ 9 h 24"/>
                  <a:gd name="T24" fmla="*/ 189 w 631"/>
                  <a:gd name="T25" fmla="*/ 14 h 24"/>
                  <a:gd name="T26" fmla="*/ 204 w 631"/>
                  <a:gd name="T27" fmla="*/ 14 h 24"/>
                  <a:gd name="T28" fmla="*/ 219 w 631"/>
                  <a:gd name="T29" fmla="*/ 14 h 24"/>
                  <a:gd name="T30" fmla="*/ 233 w 631"/>
                  <a:gd name="T31" fmla="*/ 14 h 24"/>
                  <a:gd name="T32" fmla="*/ 248 w 631"/>
                  <a:gd name="T33" fmla="*/ 14 h 24"/>
                  <a:gd name="T34" fmla="*/ 263 w 631"/>
                  <a:gd name="T35" fmla="*/ 14 h 24"/>
                  <a:gd name="T36" fmla="*/ 278 w 631"/>
                  <a:gd name="T37" fmla="*/ 19 h 24"/>
                  <a:gd name="T38" fmla="*/ 293 w 631"/>
                  <a:gd name="T39" fmla="*/ 19 h 24"/>
                  <a:gd name="T40" fmla="*/ 308 w 631"/>
                  <a:gd name="T41" fmla="*/ 19 h 24"/>
                  <a:gd name="T42" fmla="*/ 323 w 631"/>
                  <a:gd name="T43" fmla="*/ 19 h 24"/>
                  <a:gd name="T44" fmla="*/ 338 w 631"/>
                  <a:gd name="T45" fmla="*/ 19 h 24"/>
                  <a:gd name="T46" fmla="*/ 353 w 631"/>
                  <a:gd name="T47" fmla="*/ 19 h 24"/>
                  <a:gd name="T48" fmla="*/ 368 w 631"/>
                  <a:gd name="T49" fmla="*/ 19 h 24"/>
                  <a:gd name="T50" fmla="*/ 382 w 631"/>
                  <a:gd name="T51" fmla="*/ 19 h 24"/>
                  <a:gd name="T52" fmla="*/ 397 w 631"/>
                  <a:gd name="T53" fmla="*/ 19 h 24"/>
                  <a:gd name="T54" fmla="*/ 412 w 631"/>
                  <a:gd name="T55" fmla="*/ 19 h 24"/>
                  <a:gd name="T56" fmla="*/ 427 w 631"/>
                  <a:gd name="T57" fmla="*/ 24 h 24"/>
                  <a:gd name="T58" fmla="*/ 442 w 631"/>
                  <a:gd name="T59" fmla="*/ 24 h 24"/>
                  <a:gd name="T60" fmla="*/ 457 w 631"/>
                  <a:gd name="T61" fmla="*/ 19 h 24"/>
                  <a:gd name="T62" fmla="*/ 472 w 631"/>
                  <a:gd name="T63" fmla="*/ 19 h 24"/>
                  <a:gd name="T64" fmla="*/ 487 w 631"/>
                  <a:gd name="T65" fmla="*/ 19 h 24"/>
                  <a:gd name="T66" fmla="*/ 502 w 631"/>
                  <a:gd name="T67" fmla="*/ 19 h 24"/>
                  <a:gd name="T68" fmla="*/ 517 w 631"/>
                  <a:gd name="T69" fmla="*/ 19 h 24"/>
                  <a:gd name="T70" fmla="*/ 531 w 631"/>
                  <a:gd name="T71" fmla="*/ 24 h 24"/>
                  <a:gd name="T72" fmla="*/ 546 w 631"/>
                  <a:gd name="T73" fmla="*/ 24 h 24"/>
                  <a:gd name="T74" fmla="*/ 561 w 631"/>
                  <a:gd name="T75" fmla="*/ 19 h 24"/>
                  <a:gd name="T76" fmla="*/ 576 w 631"/>
                  <a:gd name="T77" fmla="*/ 19 h 24"/>
                  <a:gd name="T78" fmla="*/ 591 w 631"/>
                  <a:gd name="T79" fmla="*/ 19 h 24"/>
                  <a:gd name="T80" fmla="*/ 606 w 631"/>
                  <a:gd name="T81" fmla="*/ 19 h 24"/>
                  <a:gd name="T82" fmla="*/ 621 w 631"/>
                  <a:gd name="T83" fmla="*/ 19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55" y="0"/>
                    </a:lnTo>
                    <a:lnTo>
                      <a:pt x="60" y="0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5"/>
                    </a:lnTo>
                    <a:lnTo>
                      <a:pt x="89" y="5"/>
                    </a:lnTo>
                    <a:lnTo>
                      <a:pt x="94" y="5"/>
                    </a:lnTo>
                    <a:lnTo>
                      <a:pt x="99" y="5"/>
                    </a:lnTo>
                    <a:lnTo>
                      <a:pt x="104" y="5"/>
                    </a:lnTo>
                    <a:lnTo>
                      <a:pt x="109" y="5"/>
                    </a:lnTo>
                    <a:lnTo>
                      <a:pt x="114" y="5"/>
                    </a:lnTo>
                    <a:lnTo>
                      <a:pt x="119" y="5"/>
                    </a:lnTo>
                    <a:lnTo>
                      <a:pt x="124" y="5"/>
                    </a:lnTo>
                    <a:lnTo>
                      <a:pt x="129" y="9"/>
                    </a:lnTo>
                    <a:lnTo>
                      <a:pt x="134" y="9"/>
                    </a:lnTo>
                    <a:lnTo>
                      <a:pt x="139" y="9"/>
                    </a:lnTo>
                    <a:lnTo>
                      <a:pt x="144" y="9"/>
                    </a:lnTo>
                    <a:lnTo>
                      <a:pt x="149" y="9"/>
                    </a:lnTo>
                    <a:lnTo>
                      <a:pt x="154" y="9"/>
                    </a:lnTo>
                    <a:lnTo>
                      <a:pt x="159" y="9"/>
                    </a:lnTo>
                    <a:lnTo>
                      <a:pt x="164" y="9"/>
                    </a:lnTo>
                    <a:lnTo>
                      <a:pt x="169" y="9"/>
                    </a:lnTo>
                    <a:lnTo>
                      <a:pt x="174" y="9"/>
                    </a:lnTo>
                    <a:lnTo>
                      <a:pt x="179" y="9"/>
                    </a:lnTo>
                    <a:lnTo>
                      <a:pt x="184" y="14"/>
                    </a:lnTo>
                    <a:lnTo>
                      <a:pt x="189" y="14"/>
                    </a:lnTo>
                    <a:lnTo>
                      <a:pt x="194" y="14"/>
                    </a:lnTo>
                    <a:lnTo>
                      <a:pt x="199" y="14"/>
                    </a:lnTo>
                    <a:lnTo>
                      <a:pt x="204" y="14"/>
                    </a:lnTo>
                    <a:lnTo>
                      <a:pt x="209" y="14"/>
                    </a:lnTo>
                    <a:lnTo>
                      <a:pt x="214" y="14"/>
                    </a:lnTo>
                    <a:lnTo>
                      <a:pt x="219" y="14"/>
                    </a:lnTo>
                    <a:lnTo>
                      <a:pt x="224" y="14"/>
                    </a:lnTo>
                    <a:lnTo>
                      <a:pt x="229" y="14"/>
                    </a:lnTo>
                    <a:lnTo>
                      <a:pt x="233" y="14"/>
                    </a:lnTo>
                    <a:lnTo>
                      <a:pt x="238" y="14"/>
                    </a:lnTo>
                    <a:lnTo>
                      <a:pt x="243" y="19"/>
                    </a:lnTo>
                    <a:lnTo>
                      <a:pt x="248" y="14"/>
                    </a:lnTo>
                    <a:lnTo>
                      <a:pt x="253" y="14"/>
                    </a:lnTo>
                    <a:lnTo>
                      <a:pt x="258" y="14"/>
                    </a:lnTo>
                    <a:lnTo>
                      <a:pt x="263" y="14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19"/>
                    </a:lnTo>
                    <a:lnTo>
                      <a:pt x="328" y="19"/>
                    </a:lnTo>
                    <a:lnTo>
                      <a:pt x="333" y="19"/>
                    </a:lnTo>
                    <a:lnTo>
                      <a:pt x="338" y="19"/>
                    </a:lnTo>
                    <a:lnTo>
                      <a:pt x="343" y="19"/>
                    </a:lnTo>
                    <a:lnTo>
                      <a:pt x="348" y="19"/>
                    </a:lnTo>
                    <a:lnTo>
                      <a:pt x="353" y="19"/>
                    </a:lnTo>
                    <a:lnTo>
                      <a:pt x="358" y="19"/>
                    </a:lnTo>
                    <a:lnTo>
                      <a:pt x="363" y="19"/>
                    </a:lnTo>
                    <a:lnTo>
                      <a:pt x="368" y="19"/>
                    </a:lnTo>
                    <a:lnTo>
                      <a:pt x="373" y="19"/>
                    </a:lnTo>
                    <a:lnTo>
                      <a:pt x="378" y="19"/>
                    </a:lnTo>
                    <a:lnTo>
                      <a:pt x="382" y="19"/>
                    </a:lnTo>
                    <a:lnTo>
                      <a:pt x="387" y="19"/>
                    </a:lnTo>
                    <a:lnTo>
                      <a:pt x="392" y="19"/>
                    </a:lnTo>
                    <a:lnTo>
                      <a:pt x="397" y="19"/>
                    </a:lnTo>
                    <a:lnTo>
                      <a:pt x="402" y="19"/>
                    </a:lnTo>
                    <a:lnTo>
                      <a:pt x="407" y="19"/>
                    </a:lnTo>
                    <a:lnTo>
                      <a:pt x="412" y="19"/>
                    </a:lnTo>
                    <a:lnTo>
                      <a:pt x="417" y="19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19"/>
                    </a:lnTo>
                    <a:lnTo>
                      <a:pt x="452" y="19"/>
                    </a:lnTo>
                    <a:lnTo>
                      <a:pt x="457" y="19"/>
                    </a:lnTo>
                    <a:lnTo>
                      <a:pt x="462" y="19"/>
                    </a:lnTo>
                    <a:lnTo>
                      <a:pt x="467" y="19"/>
                    </a:lnTo>
                    <a:lnTo>
                      <a:pt x="472" y="19"/>
                    </a:lnTo>
                    <a:lnTo>
                      <a:pt x="477" y="19"/>
                    </a:lnTo>
                    <a:lnTo>
                      <a:pt x="482" y="19"/>
                    </a:lnTo>
                    <a:lnTo>
                      <a:pt x="487" y="19"/>
                    </a:lnTo>
                    <a:lnTo>
                      <a:pt x="492" y="19"/>
                    </a:lnTo>
                    <a:lnTo>
                      <a:pt x="497" y="19"/>
                    </a:lnTo>
                    <a:lnTo>
                      <a:pt x="502" y="19"/>
                    </a:lnTo>
                    <a:lnTo>
                      <a:pt x="507" y="19"/>
                    </a:lnTo>
                    <a:lnTo>
                      <a:pt x="512" y="19"/>
                    </a:lnTo>
                    <a:lnTo>
                      <a:pt x="517" y="19"/>
                    </a:lnTo>
                    <a:lnTo>
                      <a:pt x="522" y="24"/>
                    </a:lnTo>
                    <a:lnTo>
                      <a:pt x="527" y="24"/>
                    </a:lnTo>
                    <a:lnTo>
                      <a:pt x="531" y="24"/>
                    </a:lnTo>
                    <a:lnTo>
                      <a:pt x="536" y="24"/>
                    </a:lnTo>
                    <a:lnTo>
                      <a:pt x="541" y="24"/>
                    </a:lnTo>
                    <a:lnTo>
                      <a:pt x="546" y="24"/>
                    </a:lnTo>
                    <a:lnTo>
                      <a:pt x="551" y="19"/>
                    </a:lnTo>
                    <a:lnTo>
                      <a:pt x="556" y="19"/>
                    </a:lnTo>
                    <a:lnTo>
                      <a:pt x="561" y="19"/>
                    </a:lnTo>
                    <a:lnTo>
                      <a:pt x="566" y="19"/>
                    </a:lnTo>
                    <a:lnTo>
                      <a:pt x="571" y="19"/>
                    </a:lnTo>
                    <a:lnTo>
                      <a:pt x="576" y="19"/>
                    </a:lnTo>
                    <a:lnTo>
                      <a:pt x="581" y="19"/>
                    </a:lnTo>
                    <a:lnTo>
                      <a:pt x="586" y="19"/>
                    </a:lnTo>
                    <a:lnTo>
                      <a:pt x="591" y="19"/>
                    </a:lnTo>
                    <a:lnTo>
                      <a:pt x="596" y="19"/>
                    </a:lnTo>
                    <a:lnTo>
                      <a:pt x="601" y="19"/>
                    </a:lnTo>
                    <a:lnTo>
                      <a:pt x="606" y="19"/>
                    </a:lnTo>
                    <a:lnTo>
                      <a:pt x="611" y="19"/>
                    </a:lnTo>
                    <a:lnTo>
                      <a:pt x="616" y="19"/>
                    </a:lnTo>
                    <a:lnTo>
                      <a:pt x="621" y="19"/>
                    </a:lnTo>
                    <a:lnTo>
                      <a:pt x="626" y="19"/>
                    </a:lnTo>
                    <a:lnTo>
                      <a:pt x="631" y="19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Freeform 217"/>
              <p:cNvSpPr>
                <a:spLocks/>
              </p:cNvSpPr>
              <p:nvPr/>
            </p:nvSpPr>
            <p:spPr bwMode="auto">
              <a:xfrm>
                <a:off x="2911" y="1635"/>
                <a:ext cx="531" cy="969"/>
              </a:xfrm>
              <a:custGeom>
                <a:avLst/>
                <a:gdLst>
                  <a:gd name="T0" fmla="*/ 10 w 531"/>
                  <a:gd name="T1" fmla="*/ 263 h 969"/>
                  <a:gd name="T2" fmla="*/ 25 w 531"/>
                  <a:gd name="T3" fmla="*/ 263 h 969"/>
                  <a:gd name="T4" fmla="*/ 40 w 531"/>
                  <a:gd name="T5" fmla="*/ 258 h 969"/>
                  <a:gd name="T6" fmla="*/ 54 w 531"/>
                  <a:gd name="T7" fmla="*/ 253 h 969"/>
                  <a:gd name="T8" fmla="*/ 69 w 531"/>
                  <a:gd name="T9" fmla="*/ 249 h 969"/>
                  <a:gd name="T10" fmla="*/ 84 w 531"/>
                  <a:gd name="T11" fmla="*/ 249 h 969"/>
                  <a:gd name="T12" fmla="*/ 99 w 531"/>
                  <a:gd name="T13" fmla="*/ 249 h 969"/>
                  <a:gd name="T14" fmla="*/ 114 w 531"/>
                  <a:gd name="T15" fmla="*/ 249 h 969"/>
                  <a:gd name="T16" fmla="*/ 129 w 531"/>
                  <a:gd name="T17" fmla="*/ 263 h 969"/>
                  <a:gd name="T18" fmla="*/ 144 w 531"/>
                  <a:gd name="T19" fmla="*/ 273 h 969"/>
                  <a:gd name="T20" fmla="*/ 159 w 531"/>
                  <a:gd name="T21" fmla="*/ 273 h 969"/>
                  <a:gd name="T22" fmla="*/ 174 w 531"/>
                  <a:gd name="T23" fmla="*/ 268 h 969"/>
                  <a:gd name="T24" fmla="*/ 189 w 531"/>
                  <a:gd name="T25" fmla="*/ 273 h 969"/>
                  <a:gd name="T26" fmla="*/ 203 w 531"/>
                  <a:gd name="T27" fmla="*/ 283 h 969"/>
                  <a:gd name="T28" fmla="*/ 218 w 531"/>
                  <a:gd name="T29" fmla="*/ 278 h 969"/>
                  <a:gd name="T30" fmla="*/ 233 w 531"/>
                  <a:gd name="T31" fmla="*/ 273 h 969"/>
                  <a:gd name="T32" fmla="*/ 248 w 531"/>
                  <a:gd name="T33" fmla="*/ 273 h 969"/>
                  <a:gd name="T34" fmla="*/ 263 w 531"/>
                  <a:gd name="T35" fmla="*/ 278 h 969"/>
                  <a:gd name="T36" fmla="*/ 278 w 531"/>
                  <a:gd name="T37" fmla="*/ 278 h 969"/>
                  <a:gd name="T38" fmla="*/ 293 w 531"/>
                  <a:gd name="T39" fmla="*/ 278 h 969"/>
                  <a:gd name="T40" fmla="*/ 308 w 531"/>
                  <a:gd name="T41" fmla="*/ 278 h 969"/>
                  <a:gd name="T42" fmla="*/ 323 w 531"/>
                  <a:gd name="T43" fmla="*/ 278 h 969"/>
                  <a:gd name="T44" fmla="*/ 337 w 531"/>
                  <a:gd name="T45" fmla="*/ 273 h 969"/>
                  <a:gd name="T46" fmla="*/ 352 w 531"/>
                  <a:gd name="T47" fmla="*/ 278 h 969"/>
                  <a:gd name="T48" fmla="*/ 367 w 531"/>
                  <a:gd name="T49" fmla="*/ 278 h 969"/>
                  <a:gd name="T50" fmla="*/ 382 w 531"/>
                  <a:gd name="T51" fmla="*/ 273 h 969"/>
                  <a:gd name="T52" fmla="*/ 397 w 531"/>
                  <a:gd name="T53" fmla="*/ 273 h 969"/>
                  <a:gd name="T54" fmla="*/ 407 w 531"/>
                  <a:gd name="T55" fmla="*/ 258 h 969"/>
                  <a:gd name="T56" fmla="*/ 417 w 531"/>
                  <a:gd name="T57" fmla="*/ 229 h 969"/>
                  <a:gd name="T58" fmla="*/ 427 w 531"/>
                  <a:gd name="T59" fmla="*/ 184 h 969"/>
                  <a:gd name="T60" fmla="*/ 432 w 531"/>
                  <a:gd name="T61" fmla="*/ 129 h 969"/>
                  <a:gd name="T62" fmla="*/ 442 w 531"/>
                  <a:gd name="T63" fmla="*/ 90 h 969"/>
                  <a:gd name="T64" fmla="*/ 452 w 531"/>
                  <a:gd name="T65" fmla="*/ 70 h 969"/>
                  <a:gd name="T66" fmla="*/ 457 w 531"/>
                  <a:gd name="T67" fmla="*/ 45 h 969"/>
                  <a:gd name="T68" fmla="*/ 467 w 531"/>
                  <a:gd name="T69" fmla="*/ 5 h 969"/>
                  <a:gd name="T70" fmla="*/ 477 w 531"/>
                  <a:gd name="T71" fmla="*/ 10 h 969"/>
                  <a:gd name="T72" fmla="*/ 482 w 531"/>
                  <a:gd name="T73" fmla="*/ 75 h 969"/>
                  <a:gd name="T74" fmla="*/ 491 w 531"/>
                  <a:gd name="T75" fmla="*/ 194 h 969"/>
                  <a:gd name="T76" fmla="*/ 501 w 531"/>
                  <a:gd name="T77" fmla="*/ 368 h 969"/>
                  <a:gd name="T78" fmla="*/ 506 w 531"/>
                  <a:gd name="T79" fmla="*/ 581 h 969"/>
                  <a:gd name="T80" fmla="*/ 516 w 531"/>
                  <a:gd name="T81" fmla="*/ 795 h 969"/>
                  <a:gd name="T82" fmla="*/ 526 w 531"/>
                  <a:gd name="T83" fmla="*/ 969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31" h="969">
                    <a:moveTo>
                      <a:pt x="0" y="263"/>
                    </a:moveTo>
                    <a:lnTo>
                      <a:pt x="5" y="263"/>
                    </a:lnTo>
                    <a:lnTo>
                      <a:pt x="10" y="263"/>
                    </a:lnTo>
                    <a:lnTo>
                      <a:pt x="15" y="263"/>
                    </a:lnTo>
                    <a:lnTo>
                      <a:pt x="20" y="263"/>
                    </a:lnTo>
                    <a:lnTo>
                      <a:pt x="25" y="263"/>
                    </a:lnTo>
                    <a:lnTo>
                      <a:pt x="30" y="263"/>
                    </a:lnTo>
                    <a:lnTo>
                      <a:pt x="35" y="258"/>
                    </a:lnTo>
                    <a:lnTo>
                      <a:pt x="40" y="258"/>
                    </a:lnTo>
                    <a:lnTo>
                      <a:pt x="44" y="258"/>
                    </a:lnTo>
                    <a:lnTo>
                      <a:pt x="49" y="253"/>
                    </a:lnTo>
                    <a:lnTo>
                      <a:pt x="54" y="253"/>
                    </a:lnTo>
                    <a:lnTo>
                      <a:pt x="59" y="253"/>
                    </a:lnTo>
                    <a:lnTo>
                      <a:pt x="64" y="253"/>
                    </a:lnTo>
                    <a:lnTo>
                      <a:pt x="69" y="249"/>
                    </a:lnTo>
                    <a:lnTo>
                      <a:pt x="74" y="249"/>
                    </a:lnTo>
                    <a:lnTo>
                      <a:pt x="79" y="249"/>
                    </a:lnTo>
                    <a:lnTo>
                      <a:pt x="84" y="249"/>
                    </a:lnTo>
                    <a:lnTo>
                      <a:pt x="89" y="249"/>
                    </a:lnTo>
                    <a:lnTo>
                      <a:pt x="94" y="249"/>
                    </a:lnTo>
                    <a:lnTo>
                      <a:pt x="99" y="249"/>
                    </a:lnTo>
                    <a:lnTo>
                      <a:pt x="104" y="244"/>
                    </a:lnTo>
                    <a:lnTo>
                      <a:pt x="109" y="244"/>
                    </a:lnTo>
                    <a:lnTo>
                      <a:pt x="114" y="249"/>
                    </a:lnTo>
                    <a:lnTo>
                      <a:pt x="119" y="253"/>
                    </a:lnTo>
                    <a:lnTo>
                      <a:pt x="124" y="258"/>
                    </a:lnTo>
                    <a:lnTo>
                      <a:pt x="129" y="263"/>
                    </a:lnTo>
                    <a:lnTo>
                      <a:pt x="134" y="268"/>
                    </a:lnTo>
                    <a:lnTo>
                      <a:pt x="139" y="268"/>
                    </a:lnTo>
                    <a:lnTo>
                      <a:pt x="144" y="273"/>
                    </a:lnTo>
                    <a:lnTo>
                      <a:pt x="149" y="273"/>
                    </a:lnTo>
                    <a:lnTo>
                      <a:pt x="154" y="273"/>
                    </a:lnTo>
                    <a:lnTo>
                      <a:pt x="159" y="273"/>
                    </a:lnTo>
                    <a:lnTo>
                      <a:pt x="164" y="268"/>
                    </a:lnTo>
                    <a:lnTo>
                      <a:pt x="169" y="268"/>
                    </a:lnTo>
                    <a:lnTo>
                      <a:pt x="174" y="268"/>
                    </a:lnTo>
                    <a:lnTo>
                      <a:pt x="179" y="273"/>
                    </a:lnTo>
                    <a:lnTo>
                      <a:pt x="184" y="273"/>
                    </a:lnTo>
                    <a:lnTo>
                      <a:pt x="189" y="273"/>
                    </a:lnTo>
                    <a:lnTo>
                      <a:pt x="193" y="278"/>
                    </a:lnTo>
                    <a:lnTo>
                      <a:pt x="198" y="278"/>
                    </a:lnTo>
                    <a:lnTo>
                      <a:pt x="203" y="283"/>
                    </a:lnTo>
                    <a:lnTo>
                      <a:pt x="208" y="283"/>
                    </a:lnTo>
                    <a:lnTo>
                      <a:pt x="213" y="278"/>
                    </a:lnTo>
                    <a:lnTo>
                      <a:pt x="218" y="278"/>
                    </a:lnTo>
                    <a:lnTo>
                      <a:pt x="223" y="273"/>
                    </a:lnTo>
                    <a:lnTo>
                      <a:pt x="228" y="273"/>
                    </a:lnTo>
                    <a:lnTo>
                      <a:pt x="233" y="273"/>
                    </a:lnTo>
                    <a:lnTo>
                      <a:pt x="238" y="273"/>
                    </a:lnTo>
                    <a:lnTo>
                      <a:pt x="243" y="273"/>
                    </a:lnTo>
                    <a:lnTo>
                      <a:pt x="248" y="273"/>
                    </a:lnTo>
                    <a:lnTo>
                      <a:pt x="253" y="273"/>
                    </a:lnTo>
                    <a:lnTo>
                      <a:pt x="258" y="273"/>
                    </a:lnTo>
                    <a:lnTo>
                      <a:pt x="263" y="278"/>
                    </a:lnTo>
                    <a:lnTo>
                      <a:pt x="268" y="278"/>
                    </a:lnTo>
                    <a:lnTo>
                      <a:pt x="273" y="278"/>
                    </a:lnTo>
                    <a:lnTo>
                      <a:pt x="278" y="278"/>
                    </a:lnTo>
                    <a:lnTo>
                      <a:pt x="283" y="278"/>
                    </a:lnTo>
                    <a:lnTo>
                      <a:pt x="288" y="278"/>
                    </a:lnTo>
                    <a:lnTo>
                      <a:pt x="293" y="278"/>
                    </a:lnTo>
                    <a:lnTo>
                      <a:pt x="298" y="278"/>
                    </a:lnTo>
                    <a:lnTo>
                      <a:pt x="303" y="278"/>
                    </a:lnTo>
                    <a:lnTo>
                      <a:pt x="308" y="278"/>
                    </a:lnTo>
                    <a:lnTo>
                      <a:pt x="313" y="278"/>
                    </a:lnTo>
                    <a:lnTo>
                      <a:pt x="318" y="278"/>
                    </a:lnTo>
                    <a:lnTo>
                      <a:pt x="323" y="278"/>
                    </a:lnTo>
                    <a:lnTo>
                      <a:pt x="328" y="278"/>
                    </a:lnTo>
                    <a:lnTo>
                      <a:pt x="333" y="273"/>
                    </a:lnTo>
                    <a:lnTo>
                      <a:pt x="337" y="273"/>
                    </a:lnTo>
                    <a:lnTo>
                      <a:pt x="342" y="278"/>
                    </a:lnTo>
                    <a:lnTo>
                      <a:pt x="347" y="278"/>
                    </a:lnTo>
                    <a:lnTo>
                      <a:pt x="352" y="278"/>
                    </a:lnTo>
                    <a:lnTo>
                      <a:pt x="357" y="278"/>
                    </a:lnTo>
                    <a:lnTo>
                      <a:pt x="362" y="278"/>
                    </a:lnTo>
                    <a:lnTo>
                      <a:pt x="367" y="278"/>
                    </a:lnTo>
                    <a:lnTo>
                      <a:pt x="372" y="278"/>
                    </a:lnTo>
                    <a:lnTo>
                      <a:pt x="377" y="278"/>
                    </a:lnTo>
                    <a:lnTo>
                      <a:pt x="382" y="273"/>
                    </a:lnTo>
                    <a:lnTo>
                      <a:pt x="387" y="273"/>
                    </a:lnTo>
                    <a:lnTo>
                      <a:pt x="392" y="273"/>
                    </a:lnTo>
                    <a:lnTo>
                      <a:pt x="397" y="273"/>
                    </a:lnTo>
                    <a:lnTo>
                      <a:pt x="402" y="268"/>
                    </a:lnTo>
                    <a:lnTo>
                      <a:pt x="407" y="263"/>
                    </a:lnTo>
                    <a:lnTo>
                      <a:pt x="407" y="258"/>
                    </a:lnTo>
                    <a:lnTo>
                      <a:pt x="412" y="249"/>
                    </a:lnTo>
                    <a:lnTo>
                      <a:pt x="412" y="244"/>
                    </a:lnTo>
                    <a:lnTo>
                      <a:pt x="417" y="229"/>
                    </a:lnTo>
                    <a:lnTo>
                      <a:pt x="417" y="219"/>
                    </a:lnTo>
                    <a:lnTo>
                      <a:pt x="422" y="204"/>
                    </a:lnTo>
                    <a:lnTo>
                      <a:pt x="427" y="184"/>
                    </a:lnTo>
                    <a:lnTo>
                      <a:pt x="427" y="169"/>
                    </a:lnTo>
                    <a:lnTo>
                      <a:pt x="432" y="149"/>
                    </a:lnTo>
                    <a:lnTo>
                      <a:pt x="432" y="129"/>
                    </a:lnTo>
                    <a:lnTo>
                      <a:pt x="437" y="114"/>
                    </a:lnTo>
                    <a:lnTo>
                      <a:pt x="437" y="100"/>
                    </a:lnTo>
                    <a:lnTo>
                      <a:pt x="442" y="90"/>
                    </a:lnTo>
                    <a:lnTo>
                      <a:pt x="447" y="85"/>
                    </a:lnTo>
                    <a:lnTo>
                      <a:pt x="447" y="80"/>
                    </a:lnTo>
                    <a:lnTo>
                      <a:pt x="452" y="70"/>
                    </a:lnTo>
                    <a:lnTo>
                      <a:pt x="452" y="65"/>
                    </a:lnTo>
                    <a:lnTo>
                      <a:pt x="457" y="60"/>
                    </a:lnTo>
                    <a:lnTo>
                      <a:pt x="457" y="45"/>
                    </a:lnTo>
                    <a:lnTo>
                      <a:pt x="462" y="30"/>
                    </a:lnTo>
                    <a:lnTo>
                      <a:pt x="462" y="15"/>
                    </a:lnTo>
                    <a:lnTo>
                      <a:pt x="467" y="5"/>
                    </a:lnTo>
                    <a:lnTo>
                      <a:pt x="472" y="0"/>
                    </a:lnTo>
                    <a:lnTo>
                      <a:pt x="472" y="5"/>
                    </a:lnTo>
                    <a:lnTo>
                      <a:pt x="477" y="10"/>
                    </a:lnTo>
                    <a:lnTo>
                      <a:pt x="477" y="30"/>
                    </a:lnTo>
                    <a:lnTo>
                      <a:pt x="482" y="50"/>
                    </a:lnTo>
                    <a:lnTo>
                      <a:pt x="482" y="75"/>
                    </a:lnTo>
                    <a:lnTo>
                      <a:pt x="486" y="109"/>
                    </a:lnTo>
                    <a:lnTo>
                      <a:pt x="486" y="149"/>
                    </a:lnTo>
                    <a:lnTo>
                      <a:pt x="491" y="194"/>
                    </a:lnTo>
                    <a:lnTo>
                      <a:pt x="496" y="244"/>
                    </a:lnTo>
                    <a:lnTo>
                      <a:pt x="496" y="303"/>
                    </a:lnTo>
                    <a:lnTo>
                      <a:pt x="501" y="368"/>
                    </a:lnTo>
                    <a:lnTo>
                      <a:pt x="501" y="437"/>
                    </a:lnTo>
                    <a:lnTo>
                      <a:pt x="506" y="507"/>
                    </a:lnTo>
                    <a:lnTo>
                      <a:pt x="506" y="581"/>
                    </a:lnTo>
                    <a:lnTo>
                      <a:pt x="511" y="651"/>
                    </a:lnTo>
                    <a:lnTo>
                      <a:pt x="511" y="725"/>
                    </a:lnTo>
                    <a:lnTo>
                      <a:pt x="516" y="795"/>
                    </a:lnTo>
                    <a:lnTo>
                      <a:pt x="521" y="859"/>
                    </a:lnTo>
                    <a:lnTo>
                      <a:pt x="521" y="919"/>
                    </a:lnTo>
                    <a:lnTo>
                      <a:pt x="526" y="969"/>
                    </a:lnTo>
                    <a:lnTo>
                      <a:pt x="526" y="944"/>
                    </a:lnTo>
                    <a:lnTo>
                      <a:pt x="531" y="924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Freeform 218"/>
              <p:cNvSpPr>
                <a:spLocks/>
              </p:cNvSpPr>
              <p:nvPr/>
            </p:nvSpPr>
            <p:spPr bwMode="auto">
              <a:xfrm>
                <a:off x="3442" y="1655"/>
                <a:ext cx="482" cy="904"/>
              </a:xfrm>
              <a:custGeom>
                <a:avLst/>
                <a:gdLst>
                  <a:gd name="T0" fmla="*/ 0 w 482"/>
                  <a:gd name="T1" fmla="*/ 884 h 904"/>
                  <a:gd name="T2" fmla="*/ 10 w 482"/>
                  <a:gd name="T3" fmla="*/ 839 h 904"/>
                  <a:gd name="T4" fmla="*/ 15 w 482"/>
                  <a:gd name="T5" fmla="*/ 800 h 904"/>
                  <a:gd name="T6" fmla="*/ 20 w 482"/>
                  <a:gd name="T7" fmla="*/ 755 h 904"/>
                  <a:gd name="T8" fmla="*/ 25 w 482"/>
                  <a:gd name="T9" fmla="*/ 710 h 904"/>
                  <a:gd name="T10" fmla="*/ 30 w 482"/>
                  <a:gd name="T11" fmla="*/ 670 h 904"/>
                  <a:gd name="T12" fmla="*/ 35 w 482"/>
                  <a:gd name="T13" fmla="*/ 626 h 904"/>
                  <a:gd name="T14" fmla="*/ 40 w 482"/>
                  <a:gd name="T15" fmla="*/ 586 h 904"/>
                  <a:gd name="T16" fmla="*/ 45 w 482"/>
                  <a:gd name="T17" fmla="*/ 541 h 904"/>
                  <a:gd name="T18" fmla="*/ 50 w 482"/>
                  <a:gd name="T19" fmla="*/ 497 h 904"/>
                  <a:gd name="T20" fmla="*/ 60 w 482"/>
                  <a:gd name="T21" fmla="*/ 457 h 904"/>
                  <a:gd name="T22" fmla="*/ 65 w 482"/>
                  <a:gd name="T23" fmla="*/ 417 h 904"/>
                  <a:gd name="T24" fmla="*/ 70 w 482"/>
                  <a:gd name="T25" fmla="*/ 392 h 904"/>
                  <a:gd name="T26" fmla="*/ 75 w 482"/>
                  <a:gd name="T27" fmla="*/ 373 h 904"/>
                  <a:gd name="T28" fmla="*/ 80 w 482"/>
                  <a:gd name="T29" fmla="*/ 353 h 904"/>
                  <a:gd name="T30" fmla="*/ 85 w 482"/>
                  <a:gd name="T31" fmla="*/ 318 h 904"/>
                  <a:gd name="T32" fmla="*/ 90 w 482"/>
                  <a:gd name="T33" fmla="*/ 283 h 904"/>
                  <a:gd name="T34" fmla="*/ 95 w 482"/>
                  <a:gd name="T35" fmla="*/ 253 h 904"/>
                  <a:gd name="T36" fmla="*/ 104 w 482"/>
                  <a:gd name="T37" fmla="*/ 238 h 904"/>
                  <a:gd name="T38" fmla="*/ 109 w 482"/>
                  <a:gd name="T39" fmla="*/ 224 h 904"/>
                  <a:gd name="T40" fmla="*/ 119 w 482"/>
                  <a:gd name="T41" fmla="*/ 214 h 904"/>
                  <a:gd name="T42" fmla="*/ 129 w 482"/>
                  <a:gd name="T43" fmla="*/ 204 h 904"/>
                  <a:gd name="T44" fmla="*/ 134 w 482"/>
                  <a:gd name="T45" fmla="*/ 194 h 904"/>
                  <a:gd name="T46" fmla="*/ 139 w 482"/>
                  <a:gd name="T47" fmla="*/ 184 h 904"/>
                  <a:gd name="T48" fmla="*/ 149 w 482"/>
                  <a:gd name="T49" fmla="*/ 184 h 904"/>
                  <a:gd name="T50" fmla="*/ 159 w 482"/>
                  <a:gd name="T51" fmla="*/ 179 h 904"/>
                  <a:gd name="T52" fmla="*/ 169 w 482"/>
                  <a:gd name="T53" fmla="*/ 169 h 904"/>
                  <a:gd name="T54" fmla="*/ 179 w 482"/>
                  <a:gd name="T55" fmla="*/ 164 h 904"/>
                  <a:gd name="T56" fmla="*/ 189 w 482"/>
                  <a:gd name="T57" fmla="*/ 159 h 904"/>
                  <a:gd name="T58" fmla="*/ 199 w 482"/>
                  <a:gd name="T59" fmla="*/ 159 h 904"/>
                  <a:gd name="T60" fmla="*/ 209 w 482"/>
                  <a:gd name="T61" fmla="*/ 154 h 904"/>
                  <a:gd name="T62" fmla="*/ 219 w 482"/>
                  <a:gd name="T63" fmla="*/ 149 h 904"/>
                  <a:gd name="T64" fmla="*/ 229 w 482"/>
                  <a:gd name="T65" fmla="*/ 144 h 904"/>
                  <a:gd name="T66" fmla="*/ 239 w 482"/>
                  <a:gd name="T67" fmla="*/ 139 h 904"/>
                  <a:gd name="T68" fmla="*/ 248 w 482"/>
                  <a:gd name="T69" fmla="*/ 139 h 904"/>
                  <a:gd name="T70" fmla="*/ 258 w 482"/>
                  <a:gd name="T71" fmla="*/ 129 h 904"/>
                  <a:gd name="T72" fmla="*/ 268 w 482"/>
                  <a:gd name="T73" fmla="*/ 129 h 904"/>
                  <a:gd name="T74" fmla="*/ 278 w 482"/>
                  <a:gd name="T75" fmla="*/ 124 h 904"/>
                  <a:gd name="T76" fmla="*/ 288 w 482"/>
                  <a:gd name="T77" fmla="*/ 119 h 904"/>
                  <a:gd name="T78" fmla="*/ 298 w 482"/>
                  <a:gd name="T79" fmla="*/ 114 h 904"/>
                  <a:gd name="T80" fmla="*/ 308 w 482"/>
                  <a:gd name="T81" fmla="*/ 109 h 904"/>
                  <a:gd name="T82" fmla="*/ 318 w 482"/>
                  <a:gd name="T83" fmla="*/ 104 h 904"/>
                  <a:gd name="T84" fmla="*/ 328 w 482"/>
                  <a:gd name="T85" fmla="*/ 99 h 904"/>
                  <a:gd name="T86" fmla="*/ 338 w 482"/>
                  <a:gd name="T87" fmla="*/ 89 h 904"/>
                  <a:gd name="T88" fmla="*/ 348 w 482"/>
                  <a:gd name="T89" fmla="*/ 85 h 904"/>
                  <a:gd name="T90" fmla="*/ 358 w 482"/>
                  <a:gd name="T91" fmla="*/ 80 h 904"/>
                  <a:gd name="T92" fmla="*/ 368 w 482"/>
                  <a:gd name="T93" fmla="*/ 75 h 904"/>
                  <a:gd name="T94" fmla="*/ 378 w 482"/>
                  <a:gd name="T95" fmla="*/ 65 h 904"/>
                  <a:gd name="T96" fmla="*/ 388 w 482"/>
                  <a:gd name="T97" fmla="*/ 60 h 904"/>
                  <a:gd name="T98" fmla="*/ 397 w 482"/>
                  <a:gd name="T99" fmla="*/ 50 h 904"/>
                  <a:gd name="T100" fmla="*/ 407 w 482"/>
                  <a:gd name="T101" fmla="*/ 45 h 904"/>
                  <a:gd name="T102" fmla="*/ 417 w 482"/>
                  <a:gd name="T103" fmla="*/ 35 h 904"/>
                  <a:gd name="T104" fmla="*/ 427 w 482"/>
                  <a:gd name="T105" fmla="*/ 25 h 904"/>
                  <a:gd name="T106" fmla="*/ 437 w 482"/>
                  <a:gd name="T107" fmla="*/ 20 h 904"/>
                  <a:gd name="T108" fmla="*/ 447 w 482"/>
                  <a:gd name="T109" fmla="*/ 15 h 904"/>
                  <a:gd name="T110" fmla="*/ 457 w 482"/>
                  <a:gd name="T111" fmla="*/ 10 h 904"/>
                  <a:gd name="T112" fmla="*/ 467 w 482"/>
                  <a:gd name="T113" fmla="*/ 5 h 904"/>
                  <a:gd name="T114" fmla="*/ 477 w 482"/>
                  <a:gd name="T115" fmla="*/ 0 h 9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82" h="904">
                    <a:moveTo>
                      <a:pt x="0" y="904"/>
                    </a:moveTo>
                    <a:lnTo>
                      <a:pt x="0" y="884"/>
                    </a:lnTo>
                    <a:lnTo>
                      <a:pt x="5" y="864"/>
                    </a:lnTo>
                    <a:lnTo>
                      <a:pt x="10" y="839"/>
                    </a:lnTo>
                    <a:lnTo>
                      <a:pt x="10" y="819"/>
                    </a:lnTo>
                    <a:lnTo>
                      <a:pt x="15" y="800"/>
                    </a:lnTo>
                    <a:lnTo>
                      <a:pt x="15" y="775"/>
                    </a:lnTo>
                    <a:lnTo>
                      <a:pt x="20" y="755"/>
                    </a:lnTo>
                    <a:lnTo>
                      <a:pt x="20" y="735"/>
                    </a:lnTo>
                    <a:lnTo>
                      <a:pt x="25" y="710"/>
                    </a:lnTo>
                    <a:lnTo>
                      <a:pt x="25" y="690"/>
                    </a:lnTo>
                    <a:lnTo>
                      <a:pt x="30" y="670"/>
                    </a:lnTo>
                    <a:lnTo>
                      <a:pt x="35" y="651"/>
                    </a:lnTo>
                    <a:lnTo>
                      <a:pt x="35" y="626"/>
                    </a:lnTo>
                    <a:lnTo>
                      <a:pt x="40" y="606"/>
                    </a:lnTo>
                    <a:lnTo>
                      <a:pt x="40" y="586"/>
                    </a:lnTo>
                    <a:lnTo>
                      <a:pt x="45" y="561"/>
                    </a:lnTo>
                    <a:lnTo>
                      <a:pt x="45" y="541"/>
                    </a:lnTo>
                    <a:lnTo>
                      <a:pt x="50" y="521"/>
                    </a:lnTo>
                    <a:lnTo>
                      <a:pt x="50" y="497"/>
                    </a:lnTo>
                    <a:lnTo>
                      <a:pt x="55" y="477"/>
                    </a:lnTo>
                    <a:lnTo>
                      <a:pt x="60" y="457"/>
                    </a:lnTo>
                    <a:lnTo>
                      <a:pt x="60" y="432"/>
                    </a:lnTo>
                    <a:lnTo>
                      <a:pt x="65" y="417"/>
                    </a:lnTo>
                    <a:lnTo>
                      <a:pt x="65" y="402"/>
                    </a:lnTo>
                    <a:lnTo>
                      <a:pt x="70" y="392"/>
                    </a:lnTo>
                    <a:lnTo>
                      <a:pt x="70" y="382"/>
                    </a:lnTo>
                    <a:lnTo>
                      <a:pt x="75" y="373"/>
                    </a:lnTo>
                    <a:lnTo>
                      <a:pt x="75" y="363"/>
                    </a:lnTo>
                    <a:lnTo>
                      <a:pt x="80" y="353"/>
                    </a:lnTo>
                    <a:lnTo>
                      <a:pt x="85" y="333"/>
                    </a:lnTo>
                    <a:lnTo>
                      <a:pt x="85" y="318"/>
                    </a:lnTo>
                    <a:lnTo>
                      <a:pt x="90" y="298"/>
                    </a:lnTo>
                    <a:lnTo>
                      <a:pt x="90" y="283"/>
                    </a:lnTo>
                    <a:lnTo>
                      <a:pt x="95" y="268"/>
                    </a:lnTo>
                    <a:lnTo>
                      <a:pt x="95" y="253"/>
                    </a:lnTo>
                    <a:lnTo>
                      <a:pt x="99" y="243"/>
                    </a:lnTo>
                    <a:lnTo>
                      <a:pt x="104" y="238"/>
                    </a:lnTo>
                    <a:lnTo>
                      <a:pt x="104" y="229"/>
                    </a:lnTo>
                    <a:lnTo>
                      <a:pt x="109" y="224"/>
                    </a:lnTo>
                    <a:lnTo>
                      <a:pt x="114" y="219"/>
                    </a:lnTo>
                    <a:lnTo>
                      <a:pt x="119" y="214"/>
                    </a:lnTo>
                    <a:lnTo>
                      <a:pt x="124" y="209"/>
                    </a:lnTo>
                    <a:lnTo>
                      <a:pt x="129" y="204"/>
                    </a:lnTo>
                    <a:lnTo>
                      <a:pt x="129" y="199"/>
                    </a:lnTo>
                    <a:lnTo>
                      <a:pt x="134" y="194"/>
                    </a:lnTo>
                    <a:lnTo>
                      <a:pt x="134" y="189"/>
                    </a:lnTo>
                    <a:lnTo>
                      <a:pt x="139" y="184"/>
                    </a:lnTo>
                    <a:lnTo>
                      <a:pt x="144" y="184"/>
                    </a:lnTo>
                    <a:lnTo>
                      <a:pt x="149" y="184"/>
                    </a:lnTo>
                    <a:lnTo>
                      <a:pt x="154" y="184"/>
                    </a:lnTo>
                    <a:lnTo>
                      <a:pt x="159" y="179"/>
                    </a:lnTo>
                    <a:lnTo>
                      <a:pt x="164" y="174"/>
                    </a:lnTo>
                    <a:lnTo>
                      <a:pt x="169" y="169"/>
                    </a:lnTo>
                    <a:lnTo>
                      <a:pt x="174" y="164"/>
                    </a:lnTo>
                    <a:lnTo>
                      <a:pt x="179" y="164"/>
                    </a:lnTo>
                    <a:lnTo>
                      <a:pt x="184" y="159"/>
                    </a:lnTo>
                    <a:lnTo>
                      <a:pt x="189" y="159"/>
                    </a:lnTo>
                    <a:lnTo>
                      <a:pt x="194" y="159"/>
                    </a:lnTo>
                    <a:lnTo>
                      <a:pt x="199" y="159"/>
                    </a:lnTo>
                    <a:lnTo>
                      <a:pt x="204" y="154"/>
                    </a:lnTo>
                    <a:lnTo>
                      <a:pt x="209" y="154"/>
                    </a:lnTo>
                    <a:lnTo>
                      <a:pt x="214" y="149"/>
                    </a:lnTo>
                    <a:lnTo>
                      <a:pt x="219" y="149"/>
                    </a:lnTo>
                    <a:lnTo>
                      <a:pt x="224" y="144"/>
                    </a:lnTo>
                    <a:lnTo>
                      <a:pt x="229" y="144"/>
                    </a:lnTo>
                    <a:lnTo>
                      <a:pt x="234" y="144"/>
                    </a:lnTo>
                    <a:lnTo>
                      <a:pt x="239" y="139"/>
                    </a:lnTo>
                    <a:lnTo>
                      <a:pt x="244" y="139"/>
                    </a:lnTo>
                    <a:lnTo>
                      <a:pt x="248" y="139"/>
                    </a:lnTo>
                    <a:lnTo>
                      <a:pt x="253" y="134"/>
                    </a:lnTo>
                    <a:lnTo>
                      <a:pt x="258" y="129"/>
                    </a:lnTo>
                    <a:lnTo>
                      <a:pt x="263" y="129"/>
                    </a:lnTo>
                    <a:lnTo>
                      <a:pt x="268" y="129"/>
                    </a:lnTo>
                    <a:lnTo>
                      <a:pt x="273" y="124"/>
                    </a:lnTo>
                    <a:lnTo>
                      <a:pt x="278" y="124"/>
                    </a:lnTo>
                    <a:lnTo>
                      <a:pt x="283" y="119"/>
                    </a:lnTo>
                    <a:lnTo>
                      <a:pt x="288" y="119"/>
                    </a:lnTo>
                    <a:lnTo>
                      <a:pt x="293" y="114"/>
                    </a:lnTo>
                    <a:lnTo>
                      <a:pt x="298" y="114"/>
                    </a:lnTo>
                    <a:lnTo>
                      <a:pt x="303" y="109"/>
                    </a:lnTo>
                    <a:lnTo>
                      <a:pt x="308" y="109"/>
                    </a:lnTo>
                    <a:lnTo>
                      <a:pt x="313" y="104"/>
                    </a:lnTo>
                    <a:lnTo>
                      <a:pt x="318" y="104"/>
                    </a:lnTo>
                    <a:lnTo>
                      <a:pt x="323" y="99"/>
                    </a:lnTo>
                    <a:lnTo>
                      <a:pt x="328" y="99"/>
                    </a:lnTo>
                    <a:lnTo>
                      <a:pt x="333" y="94"/>
                    </a:lnTo>
                    <a:lnTo>
                      <a:pt x="338" y="89"/>
                    </a:lnTo>
                    <a:lnTo>
                      <a:pt x="343" y="89"/>
                    </a:lnTo>
                    <a:lnTo>
                      <a:pt x="348" y="85"/>
                    </a:lnTo>
                    <a:lnTo>
                      <a:pt x="353" y="80"/>
                    </a:lnTo>
                    <a:lnTo>
                      <a:pt x="358" y="80"/>
                    </a:lnTo>
                    <a:lnTo>
                      <a:pt x="363" y="75"/>
                    </a:lnTo>
                    <a:lnTo>
                      <a:pt x="368" y="75"/>
                    </a:lnTo>
                    <a:lnTo>
                      <a:pt x="373" y="70"/>
                    </a:lnTo>
                    <a:lnTo>
                      <a:pt x="378" y="65"/>
                    </a:lnTo>
                    <a:lnTo>
                      <a:pt x="383" y="65"/>
                    </a:lnTo>
                    <a:lnTo>
                      <a:pt x="388" y="60"/>
                    </a:lnTo>
                    <a:lnTo>
                      <a:pt x="392" y="55"/>
                    </a:lnTo>
                    <a:lnTo>
                      <a:pt x="397" y="50"/>
                    </a:lnTo>
                    <a:lnTo>
                      <a:pt x="402" y="45"/>
                    </a:lnTo>
                    <a:lnTo>
                      <a:pt x="407" y="45"/>
                    </a:lnTo>
                    <a:lnTo>
                      <a:pt x="412" y="40"/>
                    </a:lnTo>
                    <a:lnTo>
                      <a:pt x="417" y="35"/>
                    </a:lnTo>
                    <a:lnTo>
                      <a:pt x="422" y="30"/>
                    </a:lnTo>
                    <a:lnTo>
                      <a:pt x="427" y="25"/>
                    </a:lnTo>
                    <a:lnTo>
                      <a:pt x="432" y="25"/>
                    </a:lnTo>
                    <a:lnTo>
                      <a:pt x="437" y="20"/>
                    </a:lnTo>
                    <a:lnTo>
                      <a:pt x="442" y="15"/>
                    </a:lnTo>
                    <a:lnTo>
                      <a:pt x="447" y="15"/>
                    </a:lnTo>
                    <a:lnTo>
                      <a:pt x="452" y="10"/>
                    </a:lnTo>
                    <a:lnTo>
                      <a:pt x="457" y="10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5"/>
                    </a:lnTo>
                    <a:lnTo>
                      <a:pt x="477" y="0"/>
                    </a:lnTo>
                    <a:lnTo>
                      <a:pt x="482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Freeform 219"/>
              <p:cNvSpPr>
                <a:spLocks/>
              </p:cNvSpPr>
              <p:nvPr/>
            </p:nvSpPr>
            <p:spPr bwMode="auto">
              <a:xfrm>
                <a:off x="1684" y="1640"/>
                <a:ext cx="581" cy="239"/>
              </a:xfrm>
              <a:custGeom>
                <a:avLst/>
                <a:gdLst>
                  <a:gd name="T0" fmla="*/ 10 w 581"/>
                  <a:gd name="T1" fmla="*/ 0 h 239"/>
                  <a:gd name="T2" fmla="*/ 25 w 581"/>
                  <a:gd name="T3" fmla="*/ 5 h 239"/>
                  <a:gd name="T4" fmla="*/ 40 w 581"/>
                  <a:gd name="T5" fmla="*/ 20 h 239"/>
                  <a:gd name="T6" fmla="*/ 55 w 581"/>
                  <a:gd name="T7" fmla="*/ 30 h 239"/>
                  <a:gd name="T8" fmla="*/ 65 w 581"/>
                  <a:gd name="T9" fmla="*/ 45 h 239"/>
                  <a:gd name="T10" fmla="*/ 75 w 581"/>
                  <a:gd name="T11" fmla="*/ 60 h 239"/>
                  <a:gd name="T12" fmla="*/ 80 w 581"/>
                  <a:gd name="T13" fmla="*/ 75 h 239"/>
                  <a:gd name="T14" fmla="*/ 90 w 581"/>
                  <a:gd name="T15" fmla="*/ 90 h 239"/>
                  <a:gd name="T16" fmla="*/ 99 w 581"/>
                  <a:gd name="T17" fmla="*/ 109 h 239"/>
                  <a:gd name="T18" fmla="*/ 104 w 581"/>
                  <a:gd name="T19" fmla="*/ 124 h 239"/>
                  <a:gd name="T20" fmla="*/ 114 w 581"/>
                  <a:gd name="T21" fmla="*/ 139 h 239"/>
                  <a:gd name="T22" fmla="*/ 129 w 581"/>
                  <a:gd name="T23" fmla="*/ 159 h 239"/>
                  <a:gd name="T24" fmla="*/ 139 w 581"/>
                  <a:gd name="T25" fmla="*/ 169 h 239"/>
                  <a:gd name="T26" fmla="*/ 154 w 581"/>
                  <a:gd name="T27" fmla="*/ 184 h 239"/>
                  <a:gd name="T28" fmla="*/ 169 w 581"/>
                  <a:gd name="T29" fmla="*/ 194 h 239"/>
                  <a:gd name="T30" fmla="*/ 184 w 581"/>
                  <a:gd name="T31" fmla="*/ 204 h 239"/>
                  <a:gd name="T32" fmla="*/ 199 w 581"/>
                  <a:gd name="T33" fmla="*/ 214 h 239"/>
                  <a:gd name="T34" fmla="*/ 214 w 581"/>
                  <a:gd name="T35" fmla="*/ 219 h 239"/>
                  <a:gd name="T36" fmla="*/ 229 w 581"/>
                  <a:gd name="T37" fmla="*/ 224 h 239"/>
                  <a:gd name="T38" fmla="*/ 243 w 581"/>
                  <a:gd name="T39" fmla="*/ 224 h 239"/>
                  <a:gd name="T40" fmla="*/ 258 w 581"/>
                  <a:gd name="T41" fmla="*/ 229 h 239"/>
                  <a:gd name="T42" fmla="*/ 273 w 581"/>
                  <a:gd name="T43" fmla="*/ 229 h 239"/>
                  <a:gd name="T44" fmla="*/ 288 w 581"/>
                  <a:gd name="T45" fmla="*/ 234 h 239"/>
                  <a:gd name="T46" fmla="*/ 303 w 581"/>
                  <a:gd name="T47" fmla="*/ 234 h 239"/>
                  <a:gd name="T48" fmla="*/ 318 w 581"/>
                  <a:gd name="T49" fmla="*/ 239 h 239"/>
                  <a:gd name="T50" fmla="*/ 333 w 581"/>
                  <a:gd name="T51" fmla="*/ 239 h 239"/>
                  <a:gd name="T52" fmla="*/ 348 w 581"/>
                  <a:gd name="T53" fmla="*/ 239 h 239"/>
                  <a:gd name="T54" fmla="*/ 363 w 581"/>
                  <a:gd name="T55" fmla="*/ 239 h 239"/>
                  <a:gd name="T56" fmla="*/ 378 w 581"/>
                  <a:gd name="T57" fmla="*/ 239 h 239"/>
                  <a:gd name="T58" fmla="*/ 392 w 581"/>
                  <a:gd name="T59" fmla="*/ 239 h 239"/>
                  <a:gd name="T60" fmla="*/ 407 w 581"/>
                  <a:gd name="T61" fmla="*/ 239 h 239"/>
                  <a:gd name="T62" fmla="*/ 422 w 581"/>
                  <a:gd name="T63" fmla="*/ 234 h 239"/>
                  <a:gd name="T64" fmla="*/ 437 w 581"/>
                  <a:gd name="T65" fmla="*/ 234 h 239"/>
                  <a:gd name="T66" fmla="*/ 452 w 581"/>
                  <a:gd name="T67" fmla="*/ 234 h 239"/>
                  <a:gd name="T68" fmla="*/ 467 w 581"/>
                  <a:gd name="T69" fmla="*/ 234 h 239"/>
                  <a:gd name="T70" fmla="*/ 482 w 581"/>
                  <a:gd name="T71" fmla="*/ 234 h 239"/>
                  <a:gd name="T72" fmla="*/ 497 w 581"/>
                  <a:gd name="T73" fmla="*/ 229 h 239"/>
                  <a:gd name="T74" fmla="*/ 512 w 581"/>
                  <a:gd name="T75" fmla="*/ 229 h 239"/>
                  <a:gd name="T76" fmla="*/ 527 w 581"/>
                  <a:gd name="T77" fmla="*/ 229 h 239"/>
                  <a:gd name="T78" fmla="*/ 541 w 581"/>
                  <a:gd name="T79" fmla="*/ 229 h 239"/>
                  <a:gd name="T80" fmla="*/ 556 w 581"/>
                  <a:gd name="T81" fmla="*/ 229 h 239"/>
                  <a:gd name="T82" fmla="*/ 571 w 581"/>
                  <a:gd name="T83" fmla="*/ 234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81" h="23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10"/>
                    </a:lnTo>
                    <a:lnTo>
                      <a:pt x="35" y="15"/>
                    </a:lnTo>
                    <a:lnTo>
                      <a:pt x="40" y="20"/>
                    </a:lnTo>
                    <a:lnTo>
                      <a:pt x="45" y="20"/>
                    </a:lnTo>
                    <a:lnTo>
                      <a:pt x="50" y="25"/>
                    </a:lnTo>
                    <a:lnTo>
                      <a:pt x="55" y="30"/>
                    </a:lnTo>
                    <a:lnTo>
                      <a:pt x="60" y="35"/>
                    </a:lnTo>
                    <a:lnTo>
                      <a:pt x="60" y="40"/>
                    </a:lnTo>
                    <a:lnTo>
                      <a:pt x="65" y="45"/>
                    </a:lnTo>
                    <a:lnTo>
                      <a:pt x="65" y="50"/>
                    </a:lnTo>
                    <a:lnTo>
                      <a:pt x="70" y="55"/>
                    </a:lnTo>
                    <a:lnTo>
                      <a:pt x="75" y="60"/>
                    </a:lnTo>
                    <a:lnTo>
                      <a:pt x="75" y="65"/>
                    </a:lnTo>
                    <a:lnTo>
                      <a:pt x="80" y="70"/>
                    </a:lnTo>
                    <a:lnTo>
                      <a:pt x="80" y="75"/>
                    </a:lnTo>
                    <a:lnTo>
                      <a:pt x="85" y="80"/>
                    </a:lnTo>
                    <a:lnTo>
                      <a:pt x="85" y="85"/>
                    </a:lnTo>
                    <a:lnTo>
                      <a:pt x="90" y="90"/>
                    </a:lnTo>
                    <a:lnTo>
                      <a:pt x="95" y="100"/>
                    </a:lnTo>
                    <a:lnTo>
                      <a:pt x="95" y="104"/>
                    </a:lnTo>
                    <a:lnTo>
                      <a:pt x="99" y="109"/>
                    </a:lnTo>
                    <a:lnTo>
                      <a:pt x="99" y="114"/>
                    </a:lnTo>
                    <a:lnTo>
                      <a:pt x="104" y="119"/>
                    </a:lnTo>
                    <a:lnTo>
                      <a:pt x="104" y="124"/>
                    </a:lnTo>
                    <a:lnTo>
                      <a:pt x="109" y="129"/>
                    </a:lnTo>
                    <a:lnTo>
                      <a:pt x="109" y="134"/>
                    </a:lnTo>
                    <a:lnTo>
                      <a:pt x="114" y="139"/>
                    </a:lnTo>
                    <a:lnTo>
                      <a:pt x="124" y="149"/>
                    </a:lnTo>
                    <a:lnTo>
                      <a:pt x="124" y="154"/>
                    </a:lnTo>
                    <a:lnTo>
                      <a:pt x="129" y="159"/>
                    </a:lnTo>
                    <a:lnTo>
                      <a:pt x="139" y="169"/>
                    </a:lnTo>
                    <a:lnTo>
                      <a:pt x="134" y="169"/>
                    </a:lnTo>
                    <a:lnTo>
                      <a:pt x="139" y="169"/>
                    </a:lnTo>
                    <a:lnTo>
                      <a:pt x="144" y="174"/>
                    </a:lnTo>
                    <a:lnTo>
                      <a:pt x="149" y="179"/>
                    </a:lnTo>
                    <a:lnTo>
                      <a:pt x="154" y="184"/>
                    </a:lnTo>
                    <a:lnTo>
                      <a:pt x="159" y="189"/>
                    </a:lnTo>
                    <a:lnTo>
                      <a:pt x="164" y="194"/>
                    </a:lnTo>
                    <a:lnTo>
                      <a:pt x="169" y="194"/>
                    </a:lnTo>
                    <a:lnTo>
                      <a:pt x="174" y="199"/>
                    </a:lnTo>
                    <a:lnTo>
                      <a:pt x="179" y="204"/>
                    </a:lnTo>
                    <a:lnTo>
                      <a:pt x="184" y="204"/>
                    </a:lnTo>
                    <a:lnTo>
                      <a:pt x="189" y="209"/>
                    </a:lnTo>
                    <a:lnTo>
                      <a:pt x="194" y="209"/>
                    </a:lnTo>
                    <a:lnTo>
                      <a:pt x="199" y="214"/>
                    </a:lnTo>
                    <a:lnTo>
                      <a:pt x="204" y="214"/>
                    </a:lnTo>
                    <a:lnTo>
                      <a:pt x="209" y="214"/>
                    </a:lnTo>
                    <a:lnTo>
                      <a:pt x="214" y="219"/>
                    </a:lnTo>
                    <a:lnTo>
                      <a:pt x="219" y="219"/>
                    </a:lnTo>
                    <a:lnTo>
                      <a:pt x="224" y="219"/>
                    </a:lnTo>
                    <a:lnTo>
                      <a:pt x="229" y="224"/>
                    </a:lnTo>
                    <a:lnTo>
                      <a:pt x="234" y="224"/>
                    </a:lnTo>
                    <a:lnTo>
                      <a:pt x="239" y="224"/>
                    </a:lnTo>
                    <a:lnTo>
                      <a:pt x="243" y="224"/>
                    </a:lnTo>
                    <a:lnTo>
                      <a:pt x="248" y="229"/>
                    </a:lnTo>
                    <a:lnTo>
                      <a:pt x="253" y="229"/>
                    </a:lnTo>
                    <a:lnTo>
                      <a:pt x="258" y="229"/>
                    </a:lnTo>
                    <a:lnTo>
                      <a:pt x="263" y="229"/>
                    </a:lnTo>
                    <a:lnTo>
                      <a:pt x="268" y="229"/>
                    </a:lnTo>
                    <a:lnTo>
                      <a:pt x="273" y="229"/>
                    </a:lnTo>
                    <a:lnTo>
                      <a:pt x="278" y="229"/>
                    </a:lnTo>
                    <a:lnTo>
                      <a:pt x="283" y="234"/>
                    </a:lnTo>
                    <a:lnTo>
                      <a:pt x="288" y="234"/>
                    </a:lnTo>
                    <a:lnTo>
                      <a:pt x="293" y="234"/>
                    </a:lnTo>
                    <a:lnTo>
                      <a:pt x="298" y="234"/>
                    </a:lnTo>
                    <a:lnTo>
                      <a:pt x="303" y="234"/>
                    </a:lnTo>
                    <a:lnTo>
                      <a:pt x="308" y="234"/>
                    </a:lnTo>
                    <a:lnTo>
                      <a:pt x="313" y="239"/>
                    </a:lnTo>
                    <a:lnTo>
                      <a:pt x="318" y="239"/>
                    </a:lnTo>
                    <a:lnTo>
                      <a:pt x="323" y="239"/>
                    </a:lnTo>
                    <a:lnTo>
                      <a:pt x="328" y="239"/>
                    </a:lnTo>
                    <a:lnTo>
                      <a:pt x="333" y="239"/>
                    </a:lnTo>
                    <a:lnTo>
                      <a:pt x="338" y="239"/>
                    </a:lnTo>
                    <a:lnTo>
                      <a:pt x="343" y="239"/>
                    </a:lnTo>
                    <a:lnTo>
                      <a:pt x="348" y="239"/>
                    </a:lnTo>
                    <a:lnTo>
                      <a:pt x="353" y="239"/>
                    </a:lnTo>
                    <a:lnTo>
                      <a:pt x="358" y="239"/>
                    </a:lnTo>
                    <a:lnTo>
                      <a:pt x="363" y="239"/>
                    </a:lnTo>
                    <a:lnTo>
                      <a:pt x="368" y="239"/>
                    </a:lnTo>
                    <a:lnTo>
                      <a:pt x="373" y="239"/>
                    </a:lnTo>
                    <a:lnTo>
                      <a:pt x="378" y="239"/>
                    </a:lnTo>
                    <a:lnTo>
                      <a:pt x="383" y="239"/>
                    </a:lnTo>
                    <a:lnTo>
                      <a:pt x="388" y="239"/>
                    </a:lnTo>
                    <a:lnTo>
                      <a:pt x="392" y="239"/>
                    </a:lnTo>
                    <a:lnTo>
                      <a:pt x="397" y="239"/>
                    </a:lnTo>
                    <a:lnTo>
                      <a:pt x="402" y="239"/>
                    </a:lnTo>
                    <a:lnTo>
                      <a:pt x="407" y="239"/>
                    </a:lnTo>
                    <a:lnTo>
                      <a:pt x="412" y="239"/>
                    </a:lnTo>
                    <a:lnTo>
                      <a:pt x="417" y="234"/>
                    </a:lnTo>
                    <a:lnTo>
                      <a:pt x="422" y="234"/>
                    </a:lnTo>
                    <a:lnTo>
                      <a:pt x="427" y="234"/>
                    </a:lnTo>
                    <a:lnTo>
                      <a:pt x="432" y="234"/>
                    </a:lnTo>
                    <a:lnTo>
                      <a:pt x="437" y="234"/>
                    </a:lnTo>
                    <a:lnTo>
                      <a:pt x="442" y="234"/>
                    </a:lnTo>
                    <a:lnTo>
                      <a:pt x="447" y="234"/>
                    </a:lnTo>
                    <a:lnTo>
                      <a:pt x="452" y="234"/>
                    </a:lnTo>
                    <a:lnTo>
                      <a:pt x="457" y="234"/>
                    </a:lnTo>
                    <a:lnTo>
                      <a:pt x="462" y="234"/>
                    </a:lnTo>
                    <a:lnTo>
                      <a:pt x="467" y="234"/>
                    </a:lnTo>
                    <a:lnTo>
                      <a:pt x="472" y="234"/>
                    </a:lnTo>
                    <a:lnTo>
                      <a:pt x="477" y="234"/>
                    </a:lnTo>
                    <a:lnTo>
                      <a:pt x="482" y="234"/>
                    </a:lnTo>
                    <a:lnTo>
                      <a:pt x="487" y="234"/>
                    </a:lnTo>
                    <a:lnTo>
                      <a:pt x="492" y="234"/>
                    </a:lnTo>
                    <a:lnTo>
                      <a:pt x="497" y="229"/>
                    </a:lnTo>
                    <a:lnTo>
                      <a:pt x="502" y="229"/>
                    </a:lnTo>
                    <a:lnTo>
                      <a:pt x="507" y="229"/>
                    </a:lnTo>
                    <a:lnTo>
                      <a:pt x="512" y="229"/>
                    </a:lnTo>
                    <a:lnTo>
                      <a:pt x="517" y="229"/>
                    </a:lnTo>
                    <a:lnTo>
                      <a:pt x="522" y="229"/>
                    </a:lnTo>
                    <a:lnTo>
                      <a:pt x="527" y="229"/>
                    </a:lnTo>
                    <a:lnTo>
                      <a:pt x="532" y="229"/>
                    </a:lnTo>
                    <a:lnTo>
                      <a:pt x="536" y="229"/>
                    </a:lnTo>
                    <a:lnTo>
                      <a:pt x="541" y="229"/>
                    </a:lnTo>
                    <a:lnTo>
                      <a:pt x="546" y="229"/>
                    </a:lnTo>
                    <a:lnTo>
                      <a:pt x="551" y="229"/>
                    </a:lnTo>
                    <a:lnTo>
                      <a:pt x="556" y="229"/>
                    </a:lnTo>
                    <a:lnTo>
                      <a:pt x="561" y="229"/>
                    </a:lnTo>
                    <a:lnTo>
                      <a:pt x="566" y="229"/>
                    </a:lnTo>
                    <a:lnTo>
                      <a:pt x="571" y="234"/>
                    </a:lnTo>
                    <a:lnTo>
                      <a:pt x="576" y="234"/>
                    </a:lnTo>
                    <a:lnTo>
                      <a:pt x="581" y="234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Freeform 220"/>
              <p:cNvSpPr>
                <a:spLocks/>
              </p:cNvSpPr>
              <p:nvPr/>
            </p:nvSpPr>
            <p:spPr bwMode="auto">
              <a:xfrm>
                <a:off x="2265" y="1874"/>
                <a:ext cx="631" cy="29"/>
              </a:xfrm>
              <a:custGeom>
                <a:avLst/>
                <a:gdLst>
                  <a:gd name="T0" fmla="*/ 10 w 631"/>
                  <a:gd name="T1" fmla="*/ 0 h 29"/>
                  <a:gd name="T2" fmla="*/ 25 w 631"/>
                  <a:gd name="T3" fmla="*/ 0 h 29"/>
                  <a:gd name="T4" fmla="*/ 40 w 631"/>
                  <a:gd name="T5" fmla="*/ 0 h 29"/>
                  <a:gd name="T6" fmla="*/ 55 w 631"/>
                  <a:gd name="T7" fmla="*/ 5 h 29"/>
                  <a:gd name="T8" fmla="*/ 70 w 631"/>
                  <a:gd name="T9" fmla="*/ 5 h 29"/>
                  <a:gd name="T10" fmla="*/ 85 w 631"/>
                  <a:gd name="T11" fmla="*/ 10 h 29"/>
                  <a:gd name="T12" fmla="*/ 100 w 631"/>
                  <a:gd name="T13" fmla="*/ 10 h 29"/>
                  <a:gd name="T14" fmla="*/ 114 w 631"/>
                  <a:gd name="T15" fmla="*/ 10 h 29"/>
                  <a:gd name="T16" fmla="*/ 129 w 631"/>
                  <a:gd name="T17" fmla="*/ 14 h 29"/>
                  <a:gd name="T18" fmla="*/ 144 w 631"/>
                  <a:gd name="T19" fmla="*/ 14 h 29"/>
                  <a:gd name="T20" fmla="*/ 159 w 631"/>
                  <a:gd name="T21" fmla="*/ 14 h 29"/>
                  <a:gd name="T22" fmla="*/ 174 w 631"/>
                  <a:gd name="T23" fmla="*/ 14 h 29"/>
                  <a:gd name="T24" fmla="*/ 189 w 631"/>
                  <a:gd name="T25" fmla="*/ 19 h 29"/>
                  <a:gd name="T26" fmla="*/ 204 w 631"/>
                  <a:gd name="T27" fmla="*/ 19 h 29"/>
                  <a:gd name="T28" fmla="*/ 219 w 631"/>
                  <a:gd name="T29" fmla="*/ 19 h 29"/>
                  <a:gd name="T30" fmla="*/ 234 w 631"/>
                  <a:gd name="T31" fmla="*/ 19 h 29"/>
                  <a:gd name="T32" fmla="*/ 248 w 631"/>
                  <a:gd name="T33" fmla="*/ 24 h 29"/>
                  <a:gd name="T34" fmla="*/ 263 w 631"/>
                  <a:gd name="T35" fmla="*/ 24 h 29"/>
                  <a:gd name="T36" fmla="*/ 278 w 631"/>
                  <a:gd name="T37" fmla="*/ 24 h 29"/>
                  <a:gd name="T38" fmla="*/ 293 w 631"/>
                  <a:gd name="T39" fmla="*/ 24 h 29"/>
                  <a:gd name="T40" fmla="*/ 308 w 631"/>
                  <a:gd name="T41" fmla="*/ 19 h 29"/>
                  <a:gd name="T42" fmla="*/ 323 w 631"/>
                  <a:gd name="T43" fmla="*/ 19 h 29"/>
                  <a:gd name="T44" fmla="*/ 338 w 631"/>
                  <a:gd name="T45" fmla="*/ 24 h 29"/>
                  <a:gd name="T46" fmla="*/ 353 w 631"/>
                  <a:gd name="T47" fmla="*/ 19 h 29"/>
                  <a:gd name="T48" fmla="*/ 368 w 631"/>
                  <a:gd name="T49" fmla="*/ 19 h 29"/>
                  <a:gd name="T50" fmla="*/ 383 w 631"/>
                  <a:gd name="T51" fmla="*/ 24 h 29"/>
                  <a:gd name="T52" fmla="*/ 397 w 631"/>
                  <a:gd name="T53" fmla="*/ 24 h 29"/>
                  <a:gd name="T54" fmla="*/ 412 w 631"/>
                  <a:gd name="T55" fmla="*/ 24 h 29"/>
                  <a:gd name="T56" fmla="*/ 427 w 631"/>
                  <a:gd name="T57" fmla="*/ 24 h 29"/>
                  <a:gd name="T58" fmla="*/ 442 w 631"/>
                  <a:gd name="T59" fmla="*/ 24 h 29"/>
                  <a:gd name="T60" fmla="*/ 457 w 631"/>
                  <a:gd name="T61" fmla="*/ 29 h 29"/>
                  <a:gd name="T62" fmla="*/ 472 w 631"/>
                  <a:gd name="T63" fmla="*/ 29 h 29"/>
                  <a:gd name="T64" fmla="*/ 487 w 631"/>
                  <a:gd name="T65" fmla="*/ 29 h 29"/>
                  <a:gd name="T66" fmla="*/ 502 w 631"/>
                  <a:gd name="T67" fmla="*/ 24 h 29"/>
                  <a:gd name="T68" fmla="*/ 517 w 631"/>
                  <a:gd name="T69" fmla="*/ 29 h 29"/>
                  <a:gd name="T70" fmla="*/ 532 w 631"/>
                  <a:gd name="T71" fmla="*/ 29 h 29"/>
                  <a:gd name="T72" fmla="*/ 546 w 631"/>
                  <a:gd name="T73" fmla="*/ 29 h 29"/>
                  <a:gd name="T74" fmla="*/ 561 w 631"/>
                  <a:gd name="T75" fmla="*/ 29 h 29"/>
                  <a:gd name="T76" fmla="*/ 576 w 631"/>
                  <a:gd name="T77" fmla="*/ 29 h 29"/>
                  <a:gd name="T78" fmla="*/ 591 w 631"/>
                  <a:gd name="T79" fmla="*/ 29 h 29"/>
                  <a:gd name="T80" fmla="*/ 606 w 631"/>
                  <a:gd name="T81" fmla="*/ 29 h 29"/>
                  <a:gd name="T82" fmla="*/ 621 w 631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10"/>
                    </a:lnTo>
                    <a:lnTo>
                      <a:pt x="90" y="10"/>
                    </a:lnTo>
                    <a:lnTo>
                      <a:pt x="95" y="10"/>
                    </a:lnTo>
                    <a:lnTo>
                      <a:pt x="100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4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9"/>
                    </a:lnTo>
                    <a:lnTo>
                      <a:pt x="239" y="19"/>
                    </a:lnTo>
                    <a:lnTo>
                      <a:pt x="244" y="19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19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19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19"/>
                    </a:lnTo>
                    <a:lnTo>
                      <a:pt x="353" y="19"/>
                    </a:lnTo>
                    <a:lnTo>
                      <a:pt x="358" y="19"/>
                    </a:lnTo>
                    <a:lnTo>
                      <a:pt x="363" y="19"/>
                    </a:lnTo>
                    <a:lnTo>
                      <a:pt x="368" y="19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8" y="24"/>
                    </a:lnTo>
                    <a:lnTo>
                      <a:pt x="393" y="24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9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4"/>
                    </a:lnTo>
                    <a:lnTo>
                      <a:pt x="512" y="29"/>
                    </a:lnTo>
                    <a:lnTo>
                      <a:pt x="517" y="29"/>
                    </a:lnTo>
                    <a:lnTo>
                      <a:pt x="522" y="29"/>
                    </a:lnTo>
                    <a:lnTo>
                      <a:pt x="527" y="29"/>
                    </a:lnTo>
                    <a:lnTo>
                      <a:pt x="532" y="29"/>
                    </a:lnTo>
                    <a:lnTo>
                      <a:pt x="537" y="29"/>
                    </a:lnTo>
                    <a:lnTo>
                      <a:pt x="542" y="29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  <a:lnTo>
                      <a:pt x="631" y="29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Freeform 221"/>
              <p:cNvSpPr>
                <a:spLocks/>
              </p:cNvSpPr>
              <p:nvPr/>
            </p:nvSpPr>
            <p:spPr bwMode="auto">
              <a:xfrm>
                <a:off x="2896" y="1635"/>
                <a:ext cx="551" cy="690"/>
              </a:xfrm>
              <a:custGeom>
                <a:avLst/>
                <a:gdLst>
                  <a:gd name="T0" fmla="*/ 10 w 551"/>
                  <a:gd name="T1" fmla="*/ 268 h 690"/>
                  <a:gd name="T2" fmla="*/ 25 w 551"/>
                  <a:gd name="T3" fmla="*/ 268 h 690"/>
                  <a:gd name="T4" fmla="*/ 40 w 551"/>
                  <a:gd name="T5" fmla="*/ 268 h 690"/>
                  <a:gd name="T6" fmla="*/ 55 w 551"/>
                  <a:gd name="T7" fmla="*/ 268 h 690"/>
                  <a:gd name="T8" fmla="*/ 69 w 551"/>
                  <a:gd name="T9" fmla="*/ 268 h 690"/>
                  <a:gd name="T10" fmla="*/ 84 w 551"/>
                  <a:gd name="T11" fmla="*/ 268 h 690"/>
                  <a:gd name="T12" fmla="*/ 99 w 551"/>
                  <a:gd name="T13" fmla="*/ 268 h 690"/>
                  <a:gd name="T14" fmla="*/ 114 w 551"/>
                  <a:gd name="T15" fmla="*/ 263 h 690"/>
                  <a:gd name="T16" fmla="*/ 129 w 551"/>
                  <a:gd name="T17" fmla="*/ 263 h 690"/>
                  <a:gd name="T18" fmla="*/ 144 w 551"/>
                  <a:gd name="T19" fmla="*/ 263 h 690"/>
                  <a:gd name="T20" fmla="*/ 159 w 551"/>
                  <a:gd name="T21" fmla="*/ 263 h 690"/>
                  <a:gd name="T22" fmla="*/ 174 w 551"/>
                  <a:gd name="T23" fmla="*/ 258 h 690"/>
                  <a:gd name="T24" fmla="*/ 189 w 551"/>
                  <a:gd name="T25" fmla="*/ 268 h 690"/>
                  <a:gd name="T26" fmla="*/ 204 w 551"/>
                  <a:gd name="T27" fmla="*/ 278 h 690"/>
                  <a:gd name="T28" fmla="*/ 218 w 551"/>
                  <a:gd name="T29" fmla="*/ 273 h 690"/>
                  <a:gd name="T30" fmla="*/ 233 w 551"/>
                  <a:gd name="T31" fmla="*/ 273 h 690"/>
                  <a:gd name="T32" fmla="*/ 248 w 551"/>
                  <a:gd name="T33" fmla="*/ 283 h 690"/>
                  <a:gd name="T34" fmla="*/ 263 w 551"/>
                  <a:gd name="T35" fmla="*/ 288 h 690"/>
                  <a:gd name="T36" fmla="*/ 278 w 551"/>
                  <a:gd name="T37" fmla="*/ 278 h 690"/>
                  <a:gd name="T38" fmla="*/ 293 w 551"/>
                  <a:gd name="T39" fmla="*/ 278 h 690"/>
                  <a:gd name="T40" fmla="*/ 308 w 551"/>
                  <a:gd name="T41" fmla="*/ 278 h 690"/>
                  <a:gd name="T42" fmla="*/ 323 w 551"/>
                  <a:gd name="T43" fmla="*/ 278 h 690"/>
                  <a:gd name="T44" fmla="*/ 338 w 551"/>
                  <a:gd name="T45" fmla="*/ 278 h 690"/>
                  <a:gd name="T46" fmla="*/ 352 w 551"/>
                  <a:gd name="T47" fmla="*/ 278 h 690"/>
                  <a:gd name="T48" fmla="*/ 367 w 551"/>
                  <a:gd name="T49" fmla="*/ 278 h 690"/>
                  <a:gd name="T50" fmla="*/ 382 w 551"/>
                  <a:gd name="T51" fmla="*/ 278 h 690"/>
                  <a:gd name="T52" fmla="*/ 397 w 551"/>
                  <a:gd name="T53" fmla="*/ 278 h 690"/>
                  <a:gd name="T54" fmla="*/ 412 w 551"/>
                  <a:gd name="T55" fmla="*/ 278 h 690"/>
                  <a:gd name="T56" fmla="*/ 427 w 551"/>
                  <a:gd name="T57" fmla="*/ 278 h 690"/>
                  <a:gd name="T58" fmla="*/ 442 w 551"/>
                  <a:gd name="T59" fmla="*/ 273 h 690"/>
                  <a:gd name="T60" fmla="*/ 452 w 551"/>
                  <a:gd name="T61" fmla="*/ 258 h 690"/>
                  <a:gd name="T62" fmla="*/ 462 w 551"/>
                  <a:gd name="T63" fmla="*/ 229 h 690"/>
                  <a:gd name="T64" fmla="*/ 472 w 551"/>
                  <a:gd name="T65" fmla="*/ 179 h 690"/>
                  <a:gd name="T66" fmla="*/ 477 w 551"/>
                  <a:gd name="T67" fmla="*/ 119 h 690"/>
                  <a:gd name="T68" fmla="*/ 487 w 551"/>
                  <a:gd name="T69" fmla="*/ 85 h 690"/>
                  <a:gd name="T70" fmla="*/ 497 w 551"/>
                  <a:gd name="T71" fmla="*/ 65 h 690"/>
                  <a:gd name="T72" fmla="*/ 501 w 551"/>
                  <a:gd name="T73" fmla="*/ 30 h 690"/>
                  <a:gd name="T74" fmla="*/ 511 w 551"/>
                  <a:gd name="T75" fmla="*/ 0 h 690"/>
                  <a:gd name="T76" fmla="*/ 521 w 551"/>
                  <a:gd name="T77" fmla="*/ 40 h 690"/>
                  <a:gd name="T78" fmla="*/ 526 w 551"/>
                  <a:gd name="T79" fmla="*/ 139 h 690"/>
                  <a:gd name="T80" fmla="*/ 536 w 551"/>
                  <a:gd name="T81" fmla="*/ 308 h 690"/>
                  <a:gd name="T82" fmla="*/ 546 w 551"/>
                  <a:gd name="T83" fmla="*/ 537 h 6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51" h="690">
                    <a:moveTo>
                      <a:pt x="0" y="268"/>
                    </a:moveTo>
                    <a:lnTo>
                      <a:pt x="5" y="268"/>
                    </a:lnTo>
                    <a:lnTo>
                      <a:pt x="10" y="268"/>
                    </a:lnTo>
                    <a:lnTo>
                      <a:pt x="15" y="268"/>
                    </a:lnTo>
                    <a:lnTo>
                      <a:pt x="20" y="268"/>
                    </a:lnTo>
                    <a:lnTo>
                      <a:pt x="25" y="268"/>
                    </a:lnTo>
                    <a:lnTo>
                      <a:pt x="30" y="268"/>
                    </a:lnTo>
                    <a:lnTo>
                      <a:pt x="35" y="268"/>
                    </a:lnTo>
                    <a:lnTo>
                      <a:pt x="40" y="268"/>
                    </a:lnTo>
                    <a:lnTo>
                      <a:pt x="45" y="268"/>
                    </a:lnTo>
                    <a:lnTo>
                      <a:pt x="50" y="268"/>
                    </a:lnTo>
                    <a:lnTo>
                      <a:pt x="55" y="268"/>
                    </a:lnTo>
                    <a:lnTo>
                      <a:pt x="59" y="268"/>
                    </a:lnTo>
                    <a:lnTo>
                      <a:pt x="64" y="268"/>
                    </a:lnTo>
                    <a:lnTo>
                      <a:pt x="69" y="268"/>
                    </a:lnTo>
                    <a:lnTo>
                      <a:pt x="74" y="268"/>
                    </a:lnTo>
                    <a:lnTo>
                      <a:pt x="79" y="268"/>
                    </a:lnTo>
                    <a:lnTo>
                      <a:pt x="84" y="268"/>
                    </a:lnTo>
                    <a:lnTo>
                      <a:pt x="89" y="268"/>
                    </a:lnTo>
                    <a:lnTo>
                      <a:pt x="94" y="268"/>
                    </a:lnTo>
                    <a:lnTo>
                      <a:pt x="99" y="268"/>
                    </a:lnTo>
                    <a:lnTo>
                      <a:pt x="104" y="268"/>
                    </a:lnTo>
                    <a:lnTo>
                      <a:pt x="109" y="263"/>
                    </a:lnTo>
                    <a:lnTo>
                      <a:pt x="114" y="263"/>
                    </a:lnTo>
                    <a:lnTo>
                      <a:pt x="119" y="263"/>
                    </a:lnTo>
                    <a:lnTo>
                      <a:pt x="124" y="263"/>
                    </a:lnTo>
                    <a:lnTo>
                      <a:pt x="129" y="263"/>
                    </a:lnTo>
                    <a:lnTo>
                      <a:pt x="134" y="263"/>
                    </a:lnTo>
                    <a:lnTo>
                      <a:pt x="139" y="263"/>
                    </a:lnTo>
                    <a:lnTo>
                      <a:pt x="144" y="263"/>
                    </a:lnTo>
                    <a:lnTo>
                      <a:pt x="149" y="263"/>
                    </a:lnTo>
                    <a:lnTo>
                      <a:pt x="154" y="263"/>
                    </a:lnTo>
                    <a:lnTo>
                      <a:pt x="159" y="263"/>
                    </a:lnTo>
                    <a:lnTo>
                      <a:pt x="164" y="263"/>
                    </a:lnTo>
                    <a:lnTo>
                      <a:pt x="169" y="258"/>
                    </a:lnTo>
                    <a:lnTo>
                      <a:pt x="174" y="258"/>
                    </a:lnTo>
                    <a:lnTo>
                      <a:pt x="179" y="263"/>
                    </a:lnTo>
                    <a:lnTo>
                      <a:pt x="184" y="268"/>
                    </a:lnTo>
                    <a:lnTo>
                      <a:pt x="189" y="268"/>
                    </a:lnTo>
                    <a:lnTo>
                      <a:pt x="194" y="273"/>
                    </a:lnTo>
                    <a:lnTo>
                      <a:pt x="199" y="273"/>
                    </a:lnTo>
                    <a:lnTo>
                      <a:pt x="204" y="278"/>
                    </a:lnTo>
                    <a:lnTo>
                      <a:pt x="208" y="278"/>
                    </a:lnTo>
                    <a:lnTo>
                      <a:pt x="213" y="273"/>
                    </a:lnTo>
                    <a:lnTo>
                      <a:pt x="218" y="273"/>
                    </a:lnTo>
                    <a:lnTo>
                      <a:pt x="223" y="268"/>
                    </a:lnTo>
                    <a:lnTo>
                      <a:pt x="228" y="268"/>
                    </a:lnTo>
                    <a:lnTo>
                      <a:pt x="233" y="273"/>
                    </a:lnTo>
                    <a:lnTo>
                      <a:pt x="238" y="273"/>
                    </a:lnTo>
                    <a:lnTo>
                      <a:pt x="243" y="278"/>
                    </a:lnTo>
                    <a:lnTo>
                      <a:pt x="248" y="283"/>
                    </a:lnTo>
                    <a:lnTo>
                      <a:pt x="253" y="283"/>
                    </a:lnTo>
                    <a:lnTo>
                      <a:pt x="258" y="288"/>
                    </a:lnTo>
                    <a:lnTo>
                      <a:pt x="263" y="288"/>
                    </a:lnTo>
                    <a:lnTo>
                      <a:pt x="268" y="288"/>
                    </a:lnTo>
                    <a:lnTo>
                      <a:pt x="273" y="283"/>
                    </a:lnTo>
                    <a:lnTo>
                      <a:pt x="278" y="278"/>
                    </a:lnTo>
                    <a:lnTo>
                      <a:pt x="283" y="278"/>
                    </a:lnTo>
                    <a:lnTo>
                      <a:pt x="288" y="278"/>
                    </a:lnTo>
                    <a:lnTo>
                      <a:pt x="293" y="278"/>
                    </a:lnTo>
                    <a:lnTo>
                      <a:pt x="298" y="273"/>
                    </a:lnTo>
                    <a:lnTo>
                      <a:pt x="303" y="278"/>
                    </a:lnTo>
                    <a:lnTo>
                      <a:pt x="308" y="278"/>
                    </a:lnTo>
                    <a:lnTo>
                      <a:pt x="313" y="278"/>
                    </a:lnTo>
                    <a:lnTo>
                      <a:pt x="318" y="278"/>
                    </a:lnTo>
                    <a:lnTo>
                      <a:pt x="323" y="278"/>
                    </a:lnTo>
                    <a:lnTo>
                      <a:pt x="328" y="278"/>
                    </a:lnTo>
                    <a:lnTo>
                      <a:pt x="333" y="278"/>
                    </a:lnTo>
                    <a:lnTo>
                      <a:pt x="338" y="278"/>
                    </a:lnTo>
                    <a:lnTo>
                      <a:pt x="343" y="278"/>
                    </a:lnTo>
                    <a:lnTo>
                      <a:pt x="348" y="278"/>
                    </a:lnTo>
                    <a:lnTo>
                      <a:pt x="352" y="278"/>
                    </a:lnTo>
                    <a:lnTo>
                      <a:pt x="357" y="278"/>
                    </a:lnTo>
                    <a:lnTo>
                      <a:pt x="362" y="278"/>
                    </a:lnTo>
                    <a:lnTo>
                      <a:pt x="367" y="278"/>
                    </a:lnTo>
                    <a:lnTo>
                      <a:pt x="372" y="278"/>
                    </a:lnTo>
                    <a:lnTo>
                      <a:pt x="377" y="278"/>
                    </a:lnTo>
                    <a:lnTo>
                      <a:pt x="382" y="278"/>
                    </a:lnTo>
                    <a:lnTo>
                      <a:pt x="387" y="278"/>
                    </a:lnTo>
                    <a:lnTo>
                      <a:pt x="392" y="278"/>
                    </a:lnTo>
                    <a:lnTo>
                      <a:pt x="397" y="278"/>
                    </a:lnTo>
                    <a:lnTo>
                      <a:pt x="402" y="278"/>
                    </a:lnTo>
                    <a:lnTo>
                      <a:pt x="407" y="278"/>
                    </a:lnTo>
                    <a:lnTo>
                      <a:pt x="412" y="278"/>
                    </a:lnTo>
                    <a:lnTo>
                      <a:pt x="417" y="278"/>
                    </a:lnTo>
                    <a:lnTo>
                      <a:pt x="422" y="278"/>
                    </a:lnTo>
                    <a:lnTo>
                      <a:pt x="427" y="278"/>
                    </a:lnTo>
                    <a:lnTo>
                      <a:pt x="432" y="278"/>
                    </a:lnTo>
                    <a:lnTo>
                      <a:pt x="437" y="273"/>
                    </a:lnTo>
                    <a:lnTo>
                      <a:pt x="442" y="273"/>
                    </a:lnTo>
                    <a:lnTo>
                      <a:pt x="447" y="268"/>
                    </a:lnTo>
                    <a:lnTo>
                      <a:pt x="452" y="263"/>
                    </a:lnTo>
                    <a:lnTo>
                      <a:pt x="452" y="258"/>
                    </a:lnTo>
                    <a:lnTo>
                      <a:pt x="457" y="249"/>
                    </a:lnTo>
                    <a:lnTo>
                      <a:pt x="462" y="239"/>
                    </a:lnTo>
                    <a:lnTo>
                      <a:pt x="462" y="229"/>
                    </a:lnTo>
                    <a:lnTo>
                      <a:pt x="467" y="214"/>
                    </a:lnTo>
                    <a:lnTo>
                      <a:pt x="467" y="194"/>
                    </a:lnTo>
                    <a:lnTo>
                      <a:pt x="472" y="179"/>
                    </a:lnTo>
                    <a:lnTo>
                      <a:pt x="472" y="159"/>
                    </a:lnTo>
                    <a:lnTo>
                      <a:pt x="477" y="139"/>
                    </a:lnTo>
                    <a:lnTo>
                      <a:pt x="477" y="119"/>
                    </a:lnTo>
                    <a:lnTo>
                      <a:pt x="482" y="105"/>
                    </a:lnTo>
                    <a:lnTo>
                      <a:pt x="487" y="90"/>
                    </a:lnTo>
                    <a:lnTo>
                      <a:pt x="487" y="85"/>
                    </a:lnTo>
                    <a:lnTo>
                      <a:pt x="492" y="80"/>
                    </a:lnTo>
                    <a:lnTo>
                      <a:pt x="492" y="70"/>
                    </a:lnTo>
                    <a:lnTo>
                      <a:pt x="497" y="65"/>
                    </a:lnTo>
                    <a:lnTo>
                      <a:pt x="497" y="55"/>
                    </a:lnTo>
                    <a:lnTo>
                      <a:pt x="501" y="45"/>
                    </a:lnTo>
                    <a:lnTo>
                      <a:pt x="501" y="30"/>
                    </a:lnTo>
                    <a:lnTo>
                      <a:pt x="506" y="10"/>
                    </a:lnTo>
                    <a:lnTo>
                      <a:pt x="511" y="5"/>
                    </a:lnTo>
                    <a:lnTo>
                      <a:pt x="511" y="0"/>
                    </a:lnTo>
                    <a:lnTo>
                      <a:pt x="516" y="10"/>
                    </a:lnTo>
                    <a:lnTo>
                      <a:pt x="516" y="20"/>
                    </a:lnTo>
                    <a:lnTo>
                      <a:pt x="521" y="40"/>
                    </a:lnTo>
                    <a:lnTo>
                      <a:pt x="521" y="65"/>
                    </a:lnTo>
                    <a:lnTo>
                      <a:pt x="526" y="100"/>
                    </a:lnTo>
                    <a:lnTo>
                      <a:pt x="526" y="139"/>
                    </a:lnTo>
                    <a:lnTo>
                      <a:pt x="531" y="189"/>
                    </a:lnTo>
                    <a:lnTo>
                      <a:pt x="536" y="249"/>
                    </a:lnTo>
                    <a:lnTo>
                      <a:pt x="536" y="308"/>
                    </a:lnTo>
                    <a:lnTo>
                      <a:pt x="541" y="388"/>
                    </a:lnTo>
                    <a:lnTo>
                      <a:pt x="541" y="462"/>
                    </a:lnTo>
                    <a:lnTo>
                      <a:pt x="546" y="537"/>
                    </a:lnTo>
                    <a:lnTo>
                      <a:pt x="546" y="616"/>
                    </a:lnTo>
                    <a:lnTo>
                      <a:pt x="551" y="69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Freeform 222"/>
              <p:cNvSpPr>
                <a:spLocks/>
              </p:cNvSpPr>
              <p:nvPr/>
            </p:nvSpPr>
            <p:spPr bwMode="auto">
              <a:xfrm>
                <a:off x="3447" y="1660"/>
                <a:ext cx="477" cy="958"/>
              </a:xfrm>
              <a:custGeom>
                <a:avLst/>
                <a:gdLst>
                  <a:gd name="T0" fmla="*/ 5 w 477"/>
                  <a:gd name="T1" fmla="*/ 740 h 958"/>
                  <a:gd name="T2" fmla="*/ 10 w 477"/>
                  <a:gd name="T3" fmla="*/ 894 h 958"/>
                  <a:gd name="T4" fmla="*/ 15 w 477"/>
                  <a:gd name="T5" fmla="*/ 958 h 958"/>
                  <a:gd name="T6" fmla="*/ 20 w 477"/>
                  <a:gd name="T7" fmla="*/ 919 h 958"/>
                  <a:gd name="T8" fmla="*/ 25 w 477"/>
                  <a:gd name="T9" fmla="*/ 869 h 958"/>
                  <a:gd name="T10" fmla="*/ 30 w 477"/>
                  <a:gd name="T11" fmla="*/ 814 h 958"/>
                  <a:gd name="T12" fmla="*/ 35 w 477"/>
                  <a:gd name="T13" fmla="*/ 765 h 958"/>
                  <a:gd name="T14" fmla="*/ 40 w 477"/>
                  <a:gd name="T15" fmla="*/ 715 h 958"/>
                  <a:gd name="T16" fmla="*/ 45 w 477"/>
                  <a:gd name="T17" fmla="*/ 665 h 958"/>
                  <a:gd name="T18" fmla="*/ 55 w 477"/>
                  <a:gd name="T19" fmla="*/ 611 h 958"/>
                  <a:gd name="T20" fmla="*/ 60 w 477"/>
                  <a:gd name="T21" fmla="*/ 561 h 958"/>
                  <a:gd name="T22" fmla="*/ 65 w 477"/>
                  <a:gd name="T23" fmla="*/ 512 h 958"/>
                  <a:gd name="T24" fmla="*/ 70 w 477"/>
                  <a:gd name="T25" fmla="*/ 462 h 958"/>
                  <a:gd name="T26" fmla="*/ 75 w 477"/>
                  <a:gd name="T27" fmla="*/ 417 h 958"/>
                  <a:gd name="T28" fmla="*/ 80 w 477"/>
                  <a:gd name="T29" fmla="*/ 387 h 958"/>
                  <a:gd name="T30" fmla="*/ 85 w 477"/>
                  <a:gd name="T31" fmla="*/ 368 h 958"/>
                  <a:gd name="T32" fmla="*/ 90 w 477"/>
                  <a:gd name="T33" fmla="*/ 343 h 958"/>
                  <a:gd name="T34" fmla="*/ 99 w 477"/>
                  <a:gd name="T35" fmla="*/ 313 h 958"/>
                  <a:gd name="T36" fmla="*/ 104 w 477"/>
                  <a:gd name="T37" fmla="*/ 278 h 958"/>
                  <a:gd name="T38" fmla="*/ 109 w 477"/>
                  <a:gd name="T39" fmla="*/ 243 h 958"/>
                  <a:gd name="T40" fmla="*/ 119 w 477"/>
                  <a:gd name="T41" fmla="*/ 224 h 958"/>
                  <a:gd name="T42" fmla="*/ 119 w 477"/>
                  <a:gd name="T43" fmla="*/ 224 h 958"/>
                  <a:gd name="T44" fmla="*/ 129 w 477"/>
                  <a:gd name="T45" fmla="*/ 214 h 958"/>
                  <a:gd name="T46" fmla="*/ 134 w 477"/>
                  <a:gd name="T47" fmla="*/ 204 h 958"/>
                  <a:gd name="T48" fmla="*/ 139 w 477"/>
                  <a:gd name="T49" fmla="*/ 194 h 958"/>
                  <a:gd name="T50" fmla="*/ 144 w 477"/>
                  <a:gd name="T51" fmla="*/ 184 h 958"/>
                  <a:gd name="T52" fmla="*/ 154 w 477"/>
                  <a:gd name="T53" fmla="*/ 179 h 958"/>
                  <a:gd name="T54" fmla="*/ 164 w 477"/>
                  <a:gd name="T55" fmla="*/ 174 h 958"/>
                  <a:gd name="T56" fmla="*/ 174 w 477"/>
                  <a:gd name="T57" fmla="*/ 169 h 958"/>
                  <a:gd name="T58" fmla="*/ 184 w 477"/>
                  <a:gd name="T59" fmla="*/ 159 h 958"/>
                  <a:gd name="T60" fmla="*/ 194 w 477"/>
                  <a:gd name="T61" fmla="*/ 159 h 958"/>
                  <a:gd name="T62" fmla="*/ 204 w 477"/>
                  <a:gd name="T63" fmla="*/ 154 h 958"/>
                  <a:gd name="T64" fmla="*/ 214 w 477"/>
                  <a:gd name="T65" fmla="*/ 149 h 958"/>
                  <a:gd name="T66" fmla="*/ 224 w 477"/>
                  <a:gd name="T67" fmla="*/ 144 h 958"/>
                  <a:gd name="T68" fmla="*/ 234 w 477"/>
                  <a:gd name="T69" fmla="*/ 139 h 958"/>
                  <a:gd name="T70" fmla="*/ 243 w 477"/>
                  <a:gd name="T71" fmla="*/ 139 h 958"/>
                  <a:gd name="T72" fmla="*/ 253 w 477"/>
                  <a:gd name="T73" fmla="*/ 134 h 958"/>
                  <a:gd name="T74" fmla="*/ 263 w 477"/>
                  <a:gd name="T75" fmla="*/ 129 h 958"/>
                  <a:gd name="T76" fmla="*/ 273 w 477"/>
                  <a:gd name="T77" fmla="*/ 124 h 958"/>
                  <a:gd name="T78" fmla="*/ 283 w 477"/>
                  <a:gd name="T79" fmla="*/ 119 h 958"/>
                  <a:gd name="T80" fmla="*/ 293 w 477"/>
                  <a:gd name="T81" fmla="*/ 114 h 958"/>
                  <a:gd name="T82" fmla="*/ 303 w 477"/>
                  <a:gd name="T83" fmla="*/ 104 h 958"/>
                  <a:gd name="T84" fmla="*/ 313 w 477"/>
                  <a:gd name="T85" fmla="*/ 104 h 958"/>
                  <a:gd name="T86" fmla="*/ 323 w 477"/>
                  <a:gd name="T87" fmla="*/ 94 h 958"/>
                  <a:gd name="T88" fmla="*/ 333 w 477"/>
                  <a:gd name="T89" fmla="*/ 89 h 958"/>
                  <a:gd name="T90" fmla="*/ 343 w 477"/>
                  <a:gd name="T91" fmla="*/ 84 h 958"/>
                  <a:gd name="T92" fmla="*/ 353 w 477"/>
                  <a:gd name="T93" fmla="*/ 75 h 958"/>
                  <a:gd name="T94" fmla="*/ 363 w 477"/>
                  <a:gd name="T95" fmla="*/ 70 h 958"/>
                  <a:gd name="T96" fmla="*/ 373 w 477"/>
                  <a:gd name="T97" fmla="*/ 65 h 958"/>
                  <a:gd name="T98" fmla="*/ 383 w 477"/>
                  <a:gd name="T99" fmla="*/ 55 h 958"/>
                  <a:gd name="T100" fmla="*/ 392 w 477"/>
                  <a:gd name="T101" fmla="*/ 50 h 958"/>
                  <a:gd name="T102" fmla="*/ 397 w 477"/>
                  <a:gd name="T103" fmla="*/ 40 h 958"/>
                  <a:gd name="T104" fmla="*/ 407 w 477"/>
                  <a:gd name="T105" fmla="*/ 35 h 958"/>
                  <a:gd name="T106" fmla="*/ 417 w 477"/>
                  <a:gd name="T107" fmla="*/ 25 h 958"/>
                  <a:gd name="T108" fmla="*/ 427 w 477"/>
                  <a:gd name="T109" fmla="*/ 20 h 958"/>
                  <a:gd name="T110" fmla="*/ 437 w 477"/>
                  <a:gd name="T111" fmla="*/ 15 h 958"/>
                  <a:gd name="T112" fmla="*/ 447 w 477"/>
                  <a:gd name="T113" fmla="*/ 10 h 958"/>
                  <a:gd name="T114" fmla="*/ 457 w 477"/>
                  <a:gd name="T115" fmla="*/ 5 h 958"/>
                  <a:gd name="T116" fmla="*/ 467 w 477"/>
                  <a:gd name="T117" fmla="*/ 5 h 958"/>
                  <a:gd name="T118" fmla="*/ 477 w 477"/>
                  <a:gd name="T119" fmla="*/ 0 h 9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77" h="958">
                    <a:moveTo>
                      <a:pt x="0" y="665"/>
                    </a:moveTo>
                    <a:lnTo>
                      <a:pt x="5" y="740"/>
                    </a:lnTo>
                    <a:lnTo>
                      <a:pt x="5" y="819"/>
                    </a:lnTo>
                    <a:lnTo>
                      <a:pt x="10" y="894"/>
                    </a:lnTo>
                    <a:lnTo>
                      <a:pt x="10" y="929"/>
                    </a:lnTo>
                    <a:lnTo>
                      <a:pt x="15" y="958"/>
                    </a:lnTo>
                    <a:lnTo>
                      <a:pt x="15" y="944"/>
                    </a:lnTo>
                    <a:lnTo>
                      <a:pt x="20" y="919"/>
                    </a:lnTo>
                    <a:lnTo>
                      <a:pt x="20" y="894"/>
                    </a:lnTo>
                    <a:lnTo>
                      <a:pt x="25" y="869"/>
                    </a:lnTo>
                    <a:lnTo>
                      <a:pt x="30" y="839"/>
                    </a:lnTo>
                    <a:lnTo>
                      <a:pt x="30" y="814"/>
                    </a:lnTo>
                    <a:lnTo>
                      <a:pt x="35" y="790"/>
                    </a:lnTo>
                    <a:lnTo>
                      <a:pt x="35" y="765"/>
                    </a:lnTo>
                    <a:lnTo>
                      <a:pt x="40" y="740"/>
                    </a:lnTo>
                    <a:lnTo>
                      <a:pt x="40" y="715"/>
                    </a:lnTo>
                    <a:lnTo>
                      <a:pt x="45" y="690"/>
                    </a:lnTo>
                    <a:lnTo>
                      <a:pt x="45" y="665"/>
                    </a:lnTo>
                    <a:lnTo>
                      <a:pt x="50" y="636"/>
                    </a:lnTo>
                    <a:lnTo>
                      <a:pt x="55" y="611"/>
                    </a:lnTo>
                    <a:lnTo>
                      <a:pt x="55" y="586"/>
                    </a:lnTo>
                    <a:lnTo>
                      <a:pt x="60" y="561"/>
                    </a:lnTo>
                    <a:lnTo>
                      <a:pt x="60" y="536"/>
                    </a:lnTo>
                    <a:lnTo>
                      <a:pt x="65" y="512"/>
                    </a:lnTo>
                    <a:lnTo>
                      <a:pt x="65" y="487"/>
                    </a:lnTo>
                    <a:lnTo>
                      <a:pt x="70" y="462"/>
                    </a:lnTo>
                    <a:lnTo>
                      <a:pt x="70" y="437"/>
                    </a:lnTo>
                    <a:lnTo>
                      <a:pt x="75" y="417"/>
                    </a:lnTo>
                    <a:lnTo>
                      <a:pt x="80" y="397"/>
                    </a:lnTo>
                    <a:lnTo>
                      <a:pt x="80" y="387"/>
                    </a:lnTo>
                    <a:lnTo>
                      <a:pt x="85" y="377"/>
                    </a:lnTo>
                    <a:lnTo>
                      <a:pt x="85" y="368"/>
                    </a:lnTo>
                    <a:lnTo>
                      <a:pt x="90" y="358"/>
                    </a:lnTo>
                    <a:lnTo>
                      <a:pt x="90" y="343"/>
                    </a:lnTo>
                    <a:lnTo>
                      <a:pt x="94" y="328"/>
                    </a:lnTo>
                    <a:lnTo>
                      <a:pt x="99" y="313"/>
                    </a:lnTo>
                    <a:lnTo>
                      <a:pt x="99" y="293"/>
                    </a:lnTo>
                    <a:lnTo>
                      <a:pt x="104" y="278"/>
                    </a:lnTo>
                    <a:lnTo>
                      <a:pt x="104" y="258"/>
                    </a:lnTo>
                    <a:lnTo>
                      <a:pt x="109" y="243"/>
                    </a:lnTo>
                    <a:lnTo>
                      <a:pt x="109" y="238"/>
                    </a:lnTo>
                    <a:lnTo>
                      <a:pt x="119" y="224"/>
                    </a:lnTo>
                    <a:lnTo>
                      <a:pt x="114" y="224"/>
                    </a:lnTo>
                    <a:lnTo>
                      <a:pt x="119" y="224"/>
                    </a:lnTo>
                    <a:lnTo>
                      <a:pt x="124" y="219"/>
                    </a:lnTo>
                    <a:lnTo>
                      <a:pt x="129" y="214"/>
                    </a:lnTo>
                    <a:lnTo>
                      <a:pt x="129" y="209"/>
                    </a:lnTo>
                    <a:lnTo>
                      <a:pt x="134" y="204"/>
                    </a:lnTo>
                    <a:lnTo>
                      <a:pt x="134" y="199"/>
                    </a:lnTo>
                    <a:lnTo>
                      <a:pt x="139" y="194"/>
                    </a:lnTo>
                    <a:lnTo>
                      <a:pt x="139" y="189"/>
                    </a:lnTo>
                    <a:lnTo>
                      <a:pt x="144" y="184"/>
                    </a:lnTo>
                    <a:lnTo>
                      <a:pt x="149" y="179"/>
                    </a:lnTo>
                    <a:lnTo>
                      <a:pt x="154" y="179"/>
                    </a:lnTo>
                    <a:lnTo>
                      <a:pt x="159" y="179"/>
                    </a:lnTo>
                    <a:lnTo>
                      <a:pt x="164" y="174"/>
                    </a:lnTo>
                    <a:lnTo>
                      <a:pt x="169" y="174"/>
                    </a:lnTo>
                    <a:lnTo>
                      <a:pt x="174" y="169"/>
                    </a:lnTo>
                    <a:lnTo>
                      <a:pt x="179" y="164"/>
                    </a:lnTo>
                    <a:lnTo>
                      <a:pt x="184" y="159"/>
                    </a:lnTo>
                    <a:lnTo>
                      <a:pt x="189" y="159"/>
                    </a:lnTo>
                    <a:lnTo>
                      <a:pt x="194" y="159"/>
                    </a:lnTo>
                    <a:lnTo>
                      <a:pt x="199" y="159"/>
                    </a:lnTo>
                    <a:lnTo>
                      <a:pt x="204" y="154"/>
                    </a:lnTo>
                    <a:lnTo>
                      <a:pt x="209" y="154"/>
                    </a:lnTo>
                    <a:lnTo>
                      <a:pt x="214" y="149"/>
                    </a:lnTo>
                    <a:lnTo>
                      <a:pt x="219" y="149"/>
                    </a:lnTo>
                    <a:lnTo>
                      <a:pt x="224" y="144"/>
                    </a:lnTo>
                    <a:lnTo>
                      <a:pt x="229" y="144"/>
                    </a:lnTo>
                    <a:lnTo>
                      <a:pt x="234" y="139"/>
                    </a:lnTo>
                    <a:lnTo>
                      <a:pt x="239" y="139"/>
                    </a:lnTo>
                    <a:lnTo>
                      <a:pt x="243" y="139"/>
                    </a:lnTo>
                    <a:lnTo>
                      <a:pt x="248" y="134"/>
                    </a:lnTo>
                    <a:lnTo>
                      <a:pt x="253" y="134"/>
                    </a:lnTo>
                    <a:lnTo>
                      <a:pt x="258" y="129"/>
                    </a:lnTo>
                    <a:lnTo>
                      <a:pt x="263" y="129"/>
                    </a:lnTo>
                    <a:lnTo>
                      <a:pt x="268" y="124"/>
                    </a:lnTo>
                    <a:lnTo>
                      <a:pt x="273" y="124"/>
                    </a:lnTo>
                    <a:lnTo>
                      <a:pt x="278" y="119"/>
                    </a:lnTo>
                    <a:lnTo>
                      <a:pt x="283" y="119"/>
                    </a:lnTo>
                    <a:lnTo>
                      <a:pt x="288" y="114"/>
                    </a:lnTo>
                    <a:lnTo>
                      <a:pt x="293" y="114"/>
                    </a:lnTo>
                    <a:lnTo>
                      <a:pt x="298" y="109"/>
                    </a:lnTo>
                    <a:lnTo>
                      <a:pt x="303" y="104"/>
                    </a:lnTo>
                    <a:lnTo>
                      <a:pt x="308" y="104"/>
                    </a:lnTo>
                    <a:lnTo>
                      <a:pt x="313" y="104"/>
                    </a:lnTo>
                    <a:lnTo>
                      <a:pt x="318" y="99"/>
                    </a:lnTo>
                    <a:lnTo>
                      <a:pt x="323" y="94"/>
                    </a:lnTo>
                    <a:lnTo>
                      <a:pt x="328" y="94"/>
                    </a:lnTo>
                    <a:lnTo>
                      <a:pt x="333" y="89"/>
                    </a:lnTo>
                    <a:lnTo>
                      <a:pt x="338" y="89"/>
                    </a:lnTo>
                    <a:lnTo>
                      <a:pt x="343" y="84"/>
                    </a:lnTo>
                    <a:lnTo>
                      <a:pt x="348" y="80"/>
                    </a:lnTo>
                    <a:lnTo>
                      <a:pt x="353" y="75"/>
                    </a:lnTo>
                    <a:lnTo>
                      <a:pt x="358" y="75"/>
                    </a:lnTo>
                    <a:lnTo>
                      <a:pt x="363" y="70"/>
                    </a:lnTo>
                    <a:lnTo>
                      <a:pt x="368" y="70"/>
                    </a:lnTo>
                    <a:lnTo>
                      <a:pt x="373" y="65"/>
                    </a:lnTo>
                    <a:lnTo>
                      <a:pt x="378" y="60"/>
                    </a:lnTo>
                    <a:lnTo>
                      <a:pt x="383" y="55"/>
                    </a:lnTo>
                    <a:lnTo>
                      <a:pt x="387" y="50"/>
                    </a:lnTo>
                    <a:lnTo>
                      <a:pt x="392" y="50"/>
                    </a:lnTo>
                    <a:lnTo>
                      <a:pt x="402" y="40"/>
                    </a:lnTo>
                    <a:lnTo>
                      <a:pt x="397" y="40"/>
                    </a:lnTo>
                    <a:lnTo>
                      <a:pt x="402" y="40"/>
                    </a:lnTo>
                    <a:lnTo>
                      <a:pt x="407" y="35"/>
                    </a:lnTo>
                    <a:lnTo>
                      <a:pt x="412" y="30"/>
                    </a:lnTo>
                    <a:lnTo>
                      <a:pt x="417" y="25"/>
                    </a:lnTo>
                    <a:lnTo>
                      <a:pt x="422" y="25"/>
                    </a:lnTo>
                    <a:lnTo>
                      <a:pt x="427" y="20"/>
                    </a:lnTo>
                    <a:lnTo>
                      <a:pt x="432" y="15"/>
                    </a:lnTo>
                    <a:lnTo>
                      <a:pt x="437" y="15"/>
                    </a:lnTo>
                    <a:lnTo>
                      <a:pt x="442" y="10"/>
                    </a:lnTo>
                    <a:lnTo>
                      <a:pt x="447" y="10"/>
                    </a:lnTo>
                    <a:lnTo>
                      <a:pt x="452" y="10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5"/>
                    </a:lnTo>
                    <a:lnTo>
                      <a:pt x="477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Freeform 223"/>
              <p:cNvSpPr>
                <a:spLocks/>
              </p:cNvSpPr>
              <p:nvPr/>
            </p:nvSpPr>
            <p:spPr bwMode="auto">
              <a:xfrm>
                <a:off x="1684" y="1635"/>
                <a:ext cx="581" cy="249"/>
              </a:xfrm>
              <a:custGeom>
                <a:avLst/>
                <a:gdLst>
                  <a:gd name="T0" fmla="*/ 10 w 581"/>
                  <a:gd name="T1" fmla="*/ 0 h 249"/>
                  <a:gd name="T2" fmla="*/ 25 w 581"/>
                  <a:gd name="T3" fmla="*/ 5 h 249"/>
                  <a:gd name="T4" fmla="*/ 40 w 581"/>
                  <a:gd name="T5" fmla="*/ 15 h 249"/>
                  <a:gd name="T6" fmla="*/ 55 w 581"/>
                  <a:gd name="T7" fmla="*/ 30 h 249"/>
                  <a:gd name="T8" fmla="*/ 65 w 581"/>
                  <a:gd name="T9" fmla="*/ 45 h 249"/>
                  <a:gd name="T10" fmla="*/ 75 w 581"/>
                  <a:gd name="T11" fmla="*/ 60 h 249"/>
                  <a:gd name="T12" fmla="*/ 85 w 581"/>
                  <a:gd name="T13" fmla="*/ 80 h 249"/>
                  <a:gd name="T14" fmla="*/ 95 w 581"/>
                  <a:gd name="T15" fmla="*/ 95 h 249"/>
                  <a:gd name="T16" fmla="*/ 99 w 581"/>
                  <a:gd name="T17" fmla="*/ 114 h 249"/>
                  <a:gd name="T18" fmla="*/ 109 w 581"/>
                  <a:gd name="T19" fmla="*/ 129 h 249"/>
                  <a:gd name="T20" fmla="*/ 119 w 581"/>
                  <a:gd name="T21" fmla="*/ 144 h 249"/>
                  <a:gd name="T22" fmla="*/ 129 w 581"/>
                  <a:gd name="T23" fmla="*/ 159 h 249"/>
                  <a:gd name="T24" fmla="*/ 139 w 581"/>
                  <a:gd name="T25" fmla="*/ 174 h 249"/>
                  <a:gd name="T26" fmla="*/ 154 w 581"/>
                  <a:gd name="T27" fmla="*/ 189 h 249"/>
                  <a:gd name="T28" fmla="*/ 169 w 581"/>
                  <a:gd name="T29" fmla="*/ 199 h 249"/>
                  <a:gd name="T30" fmla="*/ 184 w 581"/>
                  <a:gd name="T31" fmla="*/ 209 h 249"/>
                  <a:gd name="T32" fmla="*/ 199 w 581"/>
                  <a:gd name="T33" fmla="*/ 219 h 249"/>
                  <a:gd name="T34" fmla="*/ 214 w 581"/>
                  <a:gd name="T35" fmla="*/ 224 h 249"/>
                  <a:gd name="T36" fmla="*/ 229 w 581"/>
                  <a:gd name="T37" fmla="*/ 229 h 249"/>
                  <a:gd name="T38" fmla="*/ 243 w 581"/>
                  <a:gd name="T39" fmla="*/ 234 h 249"/>
                  <a:gd name="T40" fmla="*/ 258 w 581"/>
                  <a:gd name="T41" fmla="*/ 239 h 249"/>
                  <a:gd name="T42" fmla="*/ 273 w 581"/>
                  <a:gd name="T43" fmla="*/ 244 h 249"/>
                  <a:gd name="T44" fmla="*/ 288 w 581"/>
                  <a:gd name="T45" fmla="*/ 244 h 249"/>
                  <a:gd name="T46" fmla="*/ 303 w 581"/>
                  <a:gd name="T47" fmla="*/ 244 h 249"/>
                  <a:gd name="T48" fmla="*/ 318 w 581"/>
                  <a:gd name="T49" fmla="*/ 249 h 249"/>
                  <a:gd name="T50" fmla="*/ 333 w 581"/>
                  <a:gd name="T51" fmla="*/ 249 h 249"/>
                  <a:gd name="T52" fmla="*/ 348 w 581"/>
                  <a:gd name="T53" fmla="*/ 249 h 249"/>
                  <a:gd name="T54" fmla="*/ 363 w 581"/>
                  <a:gd name="T55" fmla="*/ 249 h 249"/>
                  <a:gd name="T56" fmla="*/ 378 w 581"/>
                  <a:gd name="T57" fmla="*/ 249 h 249"/>
                  <a:gd name="T58" fmla="*/ 392 w 581"/>
                  <a:gd name="T59" fmla="*/ 249 h 249"/>
                  <a:gd name="T60" fmla="*/ 407 w 581"/>
                  <a:gd name="T61" fmla="*/ 249 h 249"/>
                  <a:gd name="T62" fmla="*/ 422 w 581"/>
                  <a:gd name="T63" fmla="*/ 244 h 249"/>
                  <a:gd name="T64" fmla="*/ 437 w 581"/>
                  <a:gd name="T65" fmla="*/ 244 h 249"/>
                  <a:gd name="T66" fmla="*/ 452 w 581"/>
                  <a:gd name="T67" fmla="*/ 244 h 249"/>
                  <a:gd name="T68" fmla="*/ 467 w 581"/>
                  <a:gd name="T69" fmla="*/ 244 h 249"/>
                  <a:gd name="T70" fmla="*/ 482 w 581"/>
                  <a:gd name="T71" fmla="*/ 239 h 249"/>
                  <a:gd name="T72" fmla="*/ 497 w 581"/>
                  <a:gd name="T73" fmla="*/ 239 h 249"/>
                  <a:gd name="T74" fmla="*/ 512 w 581"/>
                  <a:gd name="T75" fmla="*/ 239 h 249"/>
                  <a:gd name="T76" fmla="*/ 527 w 581"/>
                  <a:gd name="T77" fmla="*/ 239 h 249"/>
                  <a:gd name="T78" fmla="*/ 541 w 581"/>
                  <a:gd name="T79" fmla="*/ 239 h 249"/>
                  <a:gd name="T80" fmla="*/ 556 w 581"/>
                  <a:gd name="T81" fmla="*/ 239 h 249"/>
                  <a:gd name="T82" fmla="*/ 571 w 581"/>
                  <a:gd name="T83" fmla="*/ 239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81" h="24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15"/>
                    </a:lnTo>
                    <a:lnTo>
                      <a:pt x="55" y="25"/>
                    </a:lnTo>
                    <a:lnTo>
                      <a:pt x="55" y="30"/>
                    </a:lnTo>
                    <a:lnTo>
                      <a:pt x="60" y="35"/>
                    </a:lnTo>
                    <a:lnTo>
                      <a:pt x="65" y="40"/>
                    </a:lnTo>
                    <a:lnTo>
                      <a:pt x="65" y="45"/>
                    </a:lnTo>
                    <a:lnTo>
                      <a:pt x="70" y="50"/>
                    </a:lnTo>
                    <a:lnTo>
                      <a:pt x="75" y="55"/>
                    </a:lnTo>
                    <a:lnTo>
                      <a:pt x="75" y="60"/>
                    </a:lnTo>
                    <a:lnTo>
                      <a:pt x="80" y="65"/>
                    </a:lnTo>
                    <a:lnTo>
                      <a:pt x="80" y="70"/>
                    </a:lnTo>
                    <a:lnTo>
                      <a:pt x="85" y="80"/>
                    </a:lnTo>
                    <a:lnTo>
                      <a:pt x="85" y="85"/>
                    </a:lnTo>
                    <a:lnTo>
                      <a:pt x="90" y="90"/>
                    </a:lnTo>
                    <a:lnTo>
                      <a:pt x="95" y="95"/>
                    </a:lnTo>
                    <a:lnTo>
                      <a:pt x="95" y="100"/>
                    </a:lnTo>
                    <a:lnTo>
                      <a:pt x="99" y="109"/>
                    </a:lnTo>
                    <a:lnTo>
                      <a:pt x="99" y="114"/>
                    </a:lnTo>
                    <a:lnTo>
                      <a:pt x="104" y="119"/>
                    </a:lnTo>
                    <a:lnTo>
                      <a:pt x="104" y="124"/>
                    </a:lnTo>
                    <a:lnTo>
                      <a:pt x="109" y="129"/>
                    </a:lnTo>
                    <a:lnTo>
                      <a:pt x="109" y="134"/>
                    </a:lnTo>
                    <a:lnTo>
                      <a:pt x="114" y="139"/>
                    </a:lnTo>
                    <a:lnTo>
                      <a:pt x="119" y="144"/>
                    </a:lnTo>
                    <a:lnTo>
                      <a:pt x="119" y="149"/>
                    </a:lnTo>
                    <a:lnTo>
                      <a:pt x="124" y="154"/>
                    </a:lnTo>
                    <a:lnTo>
                      <a:pt x="129" y="159"/>
                    </a:lnTo>
                    <a:lnTo>
                      <a:pt x="129" y="164"/>
                    </a:lnTo>
                    <a:lnTo>
                      <a:pt x="134" y="169"/>
                    </a:lnTo>
                    <a:lnTo>
                      <a:pt x="139" y="174"/>
                    </a:lnTo>
                    <a:lnTo>
                      <a:pt x="144" y="179"/>
                    </a:lnTo>
                    <a:lnTo>
                      <a:pt x="149" y="184"/>
                    </a:lnTo>
                    <a:lnTo>
                      <a:pt x="154" y="189"/>
                    </a:lnTo>
                    <a:lnTo>
                      <a:pt x="159" y="194"/>
                    </a:lnTo>
                    <a:lnTo>
                      <a:pt x="164" y="194"/>
                    </a:lnTo>
                    <a:lnTo>
                      <a:pt x="169" y="199"/>
                    </a:lnTo>
                    <a:lnTo>
                      <a:pt x="174" y="204"/>
                    </a:lnTo>
                    <a:lnTo>
                      <a:pt x="179" y="209"/>
                    </a:lnTo>
                    <a:lnTo>
                      <a:pt x="184" y="209"/>
                    </a:lnTo>
                    <a:lnTo>
                      <a:pt x="189" y="214"/>
                    </a:lnTo>
                    <a:lnTo>
                      <a:pt x="194" y="214"/>
                    </a:lnTo>
                    <a:lnTo>
                      <a:pt x="199" y="219"/>
                    </a:lnTo>
                    <a:lnTo>
                      <a:pt x="204" y="219"/>
                    </a:lnTo>
                    <a:lnTo>
                      <a:pt x="209" y="224"/>
                    </a:lnTo>
                    <a:lnTo>
                      <a:pt x="214" y="224"/>
                    </a:lnTo>
                    <a:lnTo>
                      <a:pt x="219" y="224"/>
                    </a:lnTo>
                    <a:lnTo>
                      <a:pt x="224" y="229"/>
                    </a:lnTo>
                    <a:lnTo>
                      <a:pt x="229" y="229"/>
                    </a:lnTo>
                    <a:lnTo>
                      <a:pt x="234" y="229"/>
                    </a:lnTo>
                    <a:lnTo>
                      <a:pt x="239" y="234"/>
                    </a:lnTo>
                    <a:lnTo>
                      <a:pt x="243" y="234"/>
                    </a:lnTo>
                    <a:lnTo>
                      <a:pt x="248" y="239"/>
                    </a:lnTo>
                    <a:lnTo>
                      <a:pt x="253" y="239"/>
                    </a:lnTo>
                    <a:lnTo>
                      <a:pt x="258" y="239"/>
                    </a:lnTo>
                    <a:lnTo>
                      <a:pt x="263" y="239"/>
                    </a:lnTo>
                    <a:lnTo>
                      <a:pt x="268" y="244"/>
                    </a:lnTo>
                    <a:lnTo>
                      <a:pt x="273" y="244"/>
                    </a:lnTo>
                    <a:lnTo>
                      <a:pt x="278" y="244"/>
                    </a:lnTo>
                    <a:lnTo>
                      <a:pt x="283" y="244"/>
                    </a:lnTo>
                    <a:lnTo>
                      <a:pt x="288" y="244"/>
                    </a:lnTo>
                    <a:lnTo>
                      <a:pt x="293" y="244"/>
                    </a:lnTo>
                    <a:lnTo>
                      <a:pt x="298" y="244"/>
                    </a:lnTo>
                    <a:lnTo>
                      <a:pt x="303" y="244"/>
                    </a:lnTo>
                    <a:lnTo>
                      <a:pt x="308" y="244"/>
                    </a:lnTo>
                    <a:lnTo>
                      <a:pt x="313" y="249"/>
                    </a:lnTo>
                    <a:lnTo>
                      <a:pt x="318" y="249"/>
                    </a:lnTo>
                    <a:lnTo>
                      <a:pt x="323" y="249"/>
                    </a:lnTo>
                    <a:lnTo>
                      <a:pt x="328" y="249"/>
                    </a:lnTo>
                    <a:lnTo>
                      <a:pt x="333" y="249"/>
                    </a:lnTo>
                    <a:lnTo>
                      <a:pt x="338" y="249"/>
                    </a:lnTo>
                    <a:lnTo>
                      <a:pt x="343" y="249"/>
                    </a:lnTo>
                    <a:lnTo>
                      <a:pt x="348" y="249"/>
                    </a:lnTo>
                    <a:lnTo>
                      <a:pt x="353" y="249"/>
                    </a:lnTo>
                    <a:lnTo>
                      <a:pt x="358" y="249"/>
                    </a:lnTo>
                    <a:lnTo>
                      <a:pt x="363" y="249"/>
                    </a:lnTo>
                    <a:lnTo>
                      <a:pt x="368" y="249"/>
                    </a:lnTo>
                    <a:lnTo>
                      <a:pt x="373" y="249"/>
                    </a:lnTo>
                    <a:lnTo>
                      <a:pt x="378" y="249"/>
                    </a:lnTo>
                    <a:lnTo>
                      <a:pt x="383" y="249"/>
                    </a:lnTo>
                    <a:lnTo>
                      <a:pt x="388" y="249"/>
                    </a:lnTo>
                    <a:lnTo>
                      <a:pt x="392" y="249"/>
                    </a:lnTo>
                    <a:lnTo>
                      <a:pt x="397" y="249"/>
                    </a:lnTo>
                    <a:lnTo>
                      <a:pt x="402" y="249"/>
                    </a:lnTo>
                    <a:lnTo>
                      <a:pt x="407" y="249"/>
                    </a:lnTo>
                    <a:lnTo>
                      <a:pt x="412" y="244"/>
                    </a:lnTo>
                    <a:lnTo>
                      <a:pt x="417" y="244"/>
                    </a:lnTo>
                    <a:lnTo>
                      <a:pt x="422" y="244"/>
                    </a:lnTo>
                    <a:lnTo>
                      <a:pt x="427" y="244"/>
                    </a:lnTo>
                    <a:lnTo>
                      <a:pt x="432" y="244"/>
                    </a:lnTo>
                    <a:lnTo>
                      <a:pt x="437" y="244"/>
                    </a:lnTo>
                    <a:lnTo>
                      <a:pt x="442" y="244"/>
                    </a:lnTo>
                    <a:lnTo>
                      <a:pt x="447" y="244"/>
                    </a:lnTo>
                    <a:lnTo>
                      <a:pt x="452" y="244"/>
                    </a:lnTo>
                    <a:lnTo>
                      <a:pt x="457" y="244"/>
                    </a:lnTo>
                    <a:lnTo>
                      <a:pt x="462" y="244"/>
                    </a:lnTo>
                    <a:lnTo>
                      <a:pt x="467" y="244"/>
                    </a:lnTo>
                    <a:lnTo>
                      <a:pt x="472" y="239"/>
                    </a:lnTo>
                    <a:lnTo>
                      <a:pt x="477" y="239"/>
                    </a:lnTo>
                    <a:lnTo>
                      <a:pt x="482" y="239"/>
                    </a:lnTo>
                    <a:lnTo>
                      <a:pt x="487" y="239"/>
                    </a:lnTo>
                    <a:lnTo>
                      <a:pt x="492" y="239"/>
                    </a:lnTo>
                    <a:lnTo>
                      <a:pt x="497" y="239"/>
                    </a:lnTo>
                    <a:lnTo>
                      <a:pt x="502" y="239"/>
                    </a:lnTo>
                    <a:lnTo>
                      <a:pt x="507" y="239"/>
                    </a:lnTo>
                    <a:lnTo>
                      <a:pt x="512" y="239"/>
                    </a:lnTo>
                    <a:lnTo>
                      <a:pt x="517" y="239"/>
                    </a:lnTo>
                    <a:lnTo>
                      <a:pt x="522" y="239"/>
                    </a:lnTo>
                    <a:lnTo>
                      <a:pt x="527" y="239"/>
                    </a:lnTo>
                    <a:lnTo>
                      <a:pt x="532" y="239"/>
                    </a:lnTo>
                    <a:lnTo>
                      <a:pt x="536" y="239"/>
                    </a:lnTo>
                    <a:lnTo>
                      <a:pt x="541" y="239"/>
                    </a:lnTo>
                    <a:lnTo>
                      <a:pt x="546" y="239"/>
                    </a:lnTo>
                    <a:lnTo>
                      <a:pt x="551" y="239"/>
                    </a:lnTo>
                    <a:lnTo>
                      <a:pt x="556" y="239"/>
                    </a:lnTo>
                    <a:lnTo>
                      <a:pt x="561" y="239"/>
                    </a:lnTo>
                    <a:lnTo>
                      <a:pt x="566" y="244"/>
                    </a:lnTo>
                    <a:lnTo>
                      <a:pt x="571" y="239"/>
                    </a:lnTo>
                    <a:lnTo>
                      <a:pt x="576" y="239"/>
                    </a:lnTo>
                    <a:lnTo>
                      <a:pt x="581" y="244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Freeform 224"/>
              <p:cNvSpPr>
                <a:spLocks/>
              </p:cNvSpPr>
              <p:nvPr/>
            </p:nvSpPr>
            <p:spPr bwMode="auto">
              <a:xfrm>
                <a:off x="2265" y="1879"/>
                <a:ext cx="631" cy="34"/>
              </a:xfrm>
              <a:custGeom>
                <a:avLst/>
                <a:gdLst>
                  <a:gd name="T0" fmla="*/ 10 w 631"/>
                  <a:gd name="T1" fmla="*/ 0 h 34"/>
                  <a:gd name="T2" fmla="*/ 25 w 631"/>
                  <a:gd name="T3" fmla="*/ 0 h 34"/>
                  <a:gd name="T4" fmla="*/ 40 w 631"/>
                  <a:gd name="T5" fmla="*/ 0 h 34"/>
                  <a:gd name="T6" fmla="*/ 55 w 631"/>
                  <a:gd name="T7" fmla="*/ 5 h 34"/>
                  <a:gd name="T8" fmla="*/ 70 w 631"/>
                  <a:gd name="T9" fmla="*/ 5 h 34"/>
                  <a:gd name="T10" fmla="*/ 85 w 631"/>
                  <a:gd name="T11" fmla="*/ 9 h 34"/>
                  <a:gd name="T12" fmla="*/ 100 w 631"/>
                  <a:gd name="T13" fmla="*/ 9 h 34"/>
                  <a:gd name="T14" fmla="*/ 114 w 631"/>
                  <a:gd name="T15" fmla="*/ 9 h 34"/>
                  <a:gd name="T16" fmla="*/ 129 w 631"/>
                  <a:gd name="T17" fmla="*/ 9 h 34"/>
                  <a:gd name="T18" fmla="*/ 144 w 631"/>
                  <a:gd name="T19" fmla="*/ 9 h 34"/>
                  <a:gd name="T20" fmla="*/ 159 w 631"/>
                  <a:gd name="T21" fmla="*/ 14 h 34"/>
                  <a:gd name="T22" fmla="*/ 174 w 631"/>
                  <a:gd name="T23" fmla="*/ 14 h 34"/>
                  <a:gd name="T24" fmla="*/ 189 w 631"/>
                  <a:gd name="T25" fmla="*/ 14 h 34"/>
                  <a:gd name="T26" fmla="*/ 204 w 631"/>
                  <a:gd name="T27" fmla="*/ 14 h 34"/>
                  <a:gd name="T28" fmla="*/ 219 w 631"/>
                  <a:gd name="T29" fmla="*/ 14 h 34"/>
                  <a:gd name="T30" fmla="*/ 234 w 631"/>
                  <a:gd name="T31" fmla="*/ 19 h 34"/>
                  <a:gd name="T32" fmla="*/ 248 w 631"/>
                  <a:gd name="T33" fmla="*/ 19 h 34"/>
                  <a:gd name="T34" fmla="*/ 263 w 631"/>
                  <a:gd name="T35" fmla="*/ 19 h 34"/>
                  <a:gd name="T36" fmla="*/ 278 w 631"/>
                  <a:gd name="T37" fmla="*/ 19 h 34"/>
                  <a:gd name="T38" fmla="*/ 293 w 631"/>
                  <a:gd name="T39" fmla="*/ 19 h 34"/>
                  <a:gd name="T40" fmla="*/ 308 w 631"/>
                  <a:gd name="T41" fmla="*/ 19 h 34"/>
                  <a:gd name="T42" fmla="*/ 323 w 631"/>
                  <a:gd name="T43" fmla="*/ 24 h 34"/>
                  <a:gd name="T44" fmla="*/ 338 w 631"/>
                  <a:gd name="T45" fmla="*/ 24 h 34"/>
                  <a:gd name="T46" fmla="*/ 353 w 631"/>
                  <a:gd name="T47" fmla="*/ 24 h 34"/>
                  <a:gd name="T48" fmla="*/ 368 w 631"/>
                  <a:gd name="T49" fmla="*/ 24 h 34"/>
                  <a:gd name="T50" fmla="*/ 383 w 631"/>
                  <a:gd name="T51" fmla="*/ 24 h 34"/>
                  <a:gd name="T52" fmla="*/ 397 w 631"/>
                  <a:gd name="T53" fmla="*/ 24 h 34"/>
                  <a:gd name="T54" fmla="*/ 412 w 631"/>
                  <a:gd name="T55" fmla="*/ 24 h 34"/>
                  <a:gd name="T56" fmla="*/ 427 w 631"/>
                  <a:gd name="T57" fmla="*/ 24 h 34"/>
                  <a:gd name="T58" fmla="*/ 442 w 631"/>
                  <a:gd name="T59" fmla="*/ 29 h 34"/>
                  <a:gd name="T60" fmla="*/ 457 w 631"/>
                  <a:gd name="T61" fmla="*/ 29 h 34"/>
                  <a:gd name="T62" fmla="*/ 472 w 631"/>
                  <a:gd name="T63" fmla="*/ 29 h 34"/>
                  <a:gd name="T64" fmla="*/ 487 w 631"/>
                  <a:gd name="T65" fmla="*/ 29 h 34"/>
                  <a:gd name="T66" fmla="*/ 502 w 631"/>
                  <a:gd name="T67" fmla="*/ 29 h 34"/>
                  <a:gd name="T68" fmla="*/ 517 w 631"/>
                  <a:gd name="T69" fmla="*/ 29 h 34"/>
                  <a:gd name="T70" fmla="*/ 532 w 631"/>
                  <a:gd name="T71" fmla="*/ 29 h 34"/>
                  <a:gd name="T72" fmla="*/ 546 w 631"/>
                  <a:gd name="T73" fmla="*/ 29 h 34"/>
                  <a:gd name="T74" fmla="*/ 561 w 631"/>
                  <a:gd name="T75" fmla="*/ 29 h 34"/>
                  <a:gd name="T76" fmla="*/ 576 w 631"/>
                  <a:gd name="T77" fmla="*/ 29 h 34"/>
                  <a:gd name="T78" fmla="*/ 591 w 631"/>
                  <a:gd name="T79" fmla="*/ 29 h 34"/>
                  <a:gd name="T80" fmla="*/ 606 w 631"/>
                  <a:gd name="T81" fmla="*/ 29 h 34"/>
                  <a:gd name="T82" fmla="*/ 621 w 631"/>
                  <a:gd name="T83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3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9"/>
                    </a:lnTo>
                    <a:lnTo>
                      <a:pt x="85" y="9"/>
                    </a:lnTo>
                    <a:lnTo>
                      <a:pt x="90" y="9"/>
                    </a:lnTo>
                    <a:lnTo>
                      <a:pt x="95" y="9"/>
                    </a:lnTo>
                    <a:lnTo>
                      <a:pt x="100" y="9"/>
                    </a:lnTo>
                    <a:lnTo>
                      <a:pt x="104" y="9"/>
                    </a:lnTo>
                    <a:lnTo>
                      <a:pt x="109" y="9"/>
                    </a:lnTo>
                    <a:lnTo>
                      <a:pt x="114" y="9"/>
                    </a:lnTo>
                    <a:lnTo>
                      <a:pt x="119" y="9"/>
                    </a:lnTo>
                    <a:lnTo>
                      <a:pt x="124" y="9"/>
                    </a:lnTo>
                    <a:lnTo>
                      <a:pt x="129" y="9"/>
                    </a:lnTo>
                    <a:lnTo>
                      <a:pt x="134" y="9"/>
                    </a:lnTo>
                    <a:lnTo>
                      <a:pt x="139" y="9"/>
                    </a:lnTo>
                    <a:lnTo>
                      <a:pt x="144" y="9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4"/>
                    </a:lnTo>
                    <a:lnTo>
                      <a:pt x="194" y="14"/>
                    </a:lnTo>
                    <a:lnTo>
                      <a:pt x="199" y="14"/>
                    </a:lnTo>
                    <a:lnTo>
                      <a:pt x="204" y="14"/>
                    </a:lnTo>
                    <a:lnTo>
                      <a:pt x="209" y="14"/>
                    </a:lnTo>
                    <a:lnTo>
                      <a:pt x="214" y="14"/>
                    </a:lnTo>
                    <a:lnTo>
                      <a:pt x="219" y="14"/>
                    </a:lnTo>
                    <a:lnTo>
                      <a:pt x="224" y="14"/>
                    </a:lnTo>
                    <a:lnTo>
                      <a:pt x="229" y="14"/>
                    </a:lnTo>
                    <a:lnTo>
                      <a:pt x="234" y="19"/>
                    </a:lnTo>
                    <a:lnTo>
                      <a:pt x="239" y="19"/>
                    </a:lnTo>
                    <a:lnTo>
                      <a:pt x="244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8" y="24"/>
                    </a:lnTo>
                    <a:lnTo>
                      <a:pt x="393" y="24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9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9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29"/>
                    </a:lnTo>
                    <a:lnTo>
                      <a:pt x="507" y="29"/>
                    </a:lnTo>
                    <a:lnTo>
                      <a:pt x="512" y="29"/>
                    </a:lnTo>
                    <a:lnTo>
                      <a:pt x="517" y="29"/>
                    </a:lnTo>
                    <a:lnTo>
                      <a:pt x="522" y="29"/>
                    </a:lnTo>
                    <a:lnTo>
                      <a:pt x="527" y="29"/>
                    </a:lnTo>
                    <a:lnTo>
                      <a:pt x="532" y="29"/>
                    </a:lnTo>
                    <a:lnTo>
                      <a:pt x="537" y="29"/>
                    </a:lnTo>
                    <a:lnTo>
                      <a:pt x="542" y="29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34"/>
                    </a:lnTo>
                    <a:lnTo>
                      <a:pt x="616" y="34"/>
                    </a:lnTo>
                    <a:lnTo>
                      <a:pt x="621" y="34"/>
                    </a:lnTo>
                    <a:lnTo>
                      <a:pt x="626" y="34"/>
                    </a:lnTo>
                    <a:lnTo>
                      <a:pt x="631" y="34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Freeform 225"/>
              <p:cNvSpPr>
                <a:spLocks/>
              </p:cNvSpPr>
              <p:nvPr/>
            </p:nvSpPr>
            <p:spPr bwMode="auto">
              <a:xfrm>
                <a:off x="2896" y="1610"/>
                <a:ext cx="556" cy="542"/>
              </a:xfrm>
              <a:custGeom>
                <a:avLst/>
                <a:gdLst>
                  <a:gd name="T0" fmla="*/ 10 w 556"/>
                  <a:gd name="T1" fmla="*/ 303 h 542"/>
                  <a:gd name="T2" fmla="*/ 25 w 556"/>
                  <a:gd name="T3" fmla="*/ 303 h 542"/>
                  <a:gd name="T4" fmla="*/ 40 w 556"/>
                  <a:gd name="T5" fmla="*/ 303 h 542"/>
                  <a:gd name="T6" fmla="*/ 55 w 556"/>
                  <a:gd name="T7" fmla="*/ 298 h 542"/>
                  <a:gd name="T8" fmla="*/ 69 w 556"/>
                  <a:gd name="T9" fmla="*/ 303 h 542"/>
                  <a:gd name="T10" fmla="*/ 84 w 556"/>
                  <a:gd name="T11" fmla="*/ 303 h 542"/>
                  <a:gd name="T12" fmla="*/ 99 w 556"/>
                  <a:gd name="T13" fmla="*/ 303 h 542"/>
                  <a:gd name="T14" fmla="*/ 114 w 556"/>
                  <a:gd name="T15" fmla="*/ 298 h 542"/>
                  <a:gd name="T16" fmla="*/ 129 w 556"/>
                  <a:gd name="T17" fmla="*/ 293 h 542"/>
                  <a:gd name="T18" fmla="*/ 144 w 556"/>
                  <a:gd name="T19" fmla="*/ 293 h 542"/>
                  <a:gd name="T20" fmla="*/ 159 w 556"/>
                  <a:gd name="T21" fmla="*/ 293 h 542"/>
                  <a:gd name="T22" fmla="*/ 174 w 556"/>
                  <a:gd name="T23" fmla="*/ 293 h 542"/>
                  <a:gd name="T24" fmla="*/ 189 w 556"/>
                  <a:gd name="T25" fmla="*/ 288 h 542"/>
                  <a:gd name="T26" fmla="*/ 204 w 556"/>
                  <a:gd name="T27" fmla="*/ 298 h 542"/>
                  <a:gd name="T28" fmla="*/ 218 w 556"/>
                  <a:gd name="T29" fmla="*/ 308 h 542"/>
                  <a:gd name="T30" fmla="*/ 233 w 556"/>
                  <a:gd name="T31" fmla="*/ 303 h 542"/>
                  <a:gd name="T32" fmla="*/ 243 w 556"/>
                  <a:gd name="T33" fmla="*/ 303 h 542"/>
                  <a:gd name="T34" fmla="*/ 258 w 556"/>
                  <a:gd name="T35" fmla="*/ 308 h 542"/>
                  <a:gd name="T36" fmla="*/ 273 w 556"/>
                  <a:gd name="T37" fmla="*/ 318 h 542"/>
                  <a:gd name="T38" fmla="*/ 288 w 556"/>
                  <a:gd name="T39" fmla="*/ 313 h 542"/>
                  <a:gd name="T40" fmla="*/ 303 w 556"/>
                  <a:gd name="T41" fmla="*/ 308 h 542"/>
                  <a:gd name="T42" fmla="*/ 318 w 556"/>
                  <a:gd name="T43" fmla="*/ 313 h 542"/>
                  <a:gd name="T44" fmla="*/ 333 w 556"/>
                  <a:gd name="T45" fmla="*/ 313 h 542"/>
                  <a:gd name="T46" fmla="*/ 348 w 556"/>
                  <a:gd name="T47" fmla="*/ 313 h 542"/>
                  <a:gd name="T48" fmla="*/ 362 w 556"/>
                  <a:gd name="T49" fmla="*/ 313 h 542"/>
                  <a:gd name="T50" fmla="*/ 377 w 556"/>
                  <a:gd name="T51" fmla="*/ 308 h 542"/>
                  <a:gd name="T52" fmla="*/ 392 w 556"/>
                  <a:gd name="T53" fmla="*/ 308 h 542"/>
                  <a:gd name="T54" fmla="*/ 407 w 556"/>
                  <a:gd name="T55" fmla="*/ 308 h 542"/>
                  <a:gd name="T56" fmla="*/ 422 w 556"/>
                  <a:gd name="T57" fmla="*/ 303 h 542"/>
                  <a:gd name="T58" fmla="*/ 437 w 556"/>
                  <a:gd name="T59" fmla="*/ 303 h 542"/>
                  <a:gd name="T60" fmla="*/ 452 w 556"/>
                  <a:gd name="T61" fmla="*/ 303 h 542"/>
                  <a:gd name="T62" fmla="*/ 467 w 556"/>
                  <a:gd name="T63" fmla="*/ 283 h 542"/>
                  <a:gd name="T64" fmla="*/ 472 w 556"/>
                  <a:gd name="T65" fmla="*/ 249 h 542"/>
                  <a:gd name="T66" fmla="*/ 482 w 556"/>
                  <a:gd name="T67" fmla="*/ 199 h 542"/>
                  <a:gd name="T68" fmla="*/ 492 w 556"/>
                  <a:gd name="T69" fmla="*/ 130 h 542"/>
                  <a:gd name="T70" fmla="*/ 497 w 556"/>
                  <a:gd name="T71" fmla="*/ 90 h 542"/>
                  <a:gd name="T72" fmla="*/ 506 w 556"/>
                  <a:gd name="T73" fmla="*/ 70 h 542"/>
                  <a:gd name="T74" fmla="*/ 516 w 556"/>
                  <a:gd name="T75" fmla="*/ 25 h 542"/>
                  <a:gd name="T76" fmla="*/ 526 w 556"/>
                  <a:gd name="T77" fmla="*/ 5 h 542"/>
                  <a:gd name="T78" fmla="*/ 536 w 556"/>
                  <a:gd name="T79" fmla="*/ 65 h 542"/>
                  <a:gd name="T80" fmla="*/ 541 w 556"/>
                  <a:gd name="T81" fmla="*/ 199 h 542"/>
                  <a:gd name="T82" fmla="*/ 551 w 556"/>
                  <a:gd name="T83" fmla="*/ 398 h 5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56" h="542">
                    <a:moveTo>
                      <a:pt x="0" y="303"/>
                    </a:moveTo>
                    <a:lnTo>
                      <a:pt x="5" y="303"/>
                    </a:lnTo>
                    <a:lnTo>
                      <a:pt x="10" y="303"/>
                    </a:lnTo>
                    <a:lnTo>
                      <a:pt x="15" y="303"/>
                    </a:lnTo>
                    <a:lnTo>
                      <a:pt x="20" y="303"/>
                    </a:lnTo>
                    <a:lnTo>
                      <a:pt x="25" y="303"/>
                    </a:lnTo>
                    <a:lnTo>
                      <a:pt x="30" y="303"/>
                    </a:lnTo>
                    <a:lnTo>
                      <a:pt x="35" y="303"/>
                    </a:lnTo>
                    <a:lnTo>
                      <a:pt x="40" y="303"/>
                    </a:lnTo>
                    <a:lnTo>
                      <a:pt x="45" y="303"/>
                    </a:lnTo>
                    <a:lnTo>
                      <a:pt x="50" y="303"/>
                    </a:lnTo>
                    <a:lnTo>
                      <a:pt x="55" y="298"/>
                    </a:lnTo>
                    <a:lnTo>
                      <a:pt x="59" y="298"/>
                    </a:lnTo>
                    <a:lnTo>
                      <a:pt x="64" y="303"/>
                    </a:lnTo>
                    <a:lnTo>
                      <a:pt x="69" y="303"/>
                    </a:lnTo>
                    <a:lnTo>
                      <a:pt x="74" y="303"/>
                    </a:lnTo>
                    <a:lnTo>
                      <a:pt x="79" y="303"/>
                    </a:lnTo>
                    <a:lnTo>
                      <a:pt x="84" y="303"/>
                    </a:lnTo>
                    <a:lnTo>
                      <a:pt x="89" y="303"/>
                    </a:lnTo>
                    <a:lnTo>
                      <a:pt x="94" y="303"/>
                    </a:lnTo>
                    <a:lnTo>
                      <a:pt x="99" y="303"/>
                    </a:lnTo>
                    <a:lnTo>
                      <a:pt x="104" y="303"/>
                    </a:lnTo>
                    <a:lnTo>
                      <a:pt x="109" y="298"/>
                    </a:lnTo>
                    <a:lnTo>
                      <a:pt x="114" y="298"/>
                    </a:lnTo>
                    <a:lnTo>
                      <a:pt x="119" y="298"/>
                    </a:lnTo>
                    <a:lnTo>
                      <a:pt x="124" y="293"/>
                    </a:lnTo>
                    <a:lnTo>
                      <a:pt x="129" y="293"/>
                    </a:lnTo>
                    <a:lnTo>
                      <a:pt x="134" y="293"/>
                    </a:lnTo>
                    <a:lnTo>
                      <a:pt x="139" y="293"/>
                    </a:lnTo>
                    <a:lnTo>
                      <a:pt x="144" y="293"/>
                    </a:lnTo>
                    <a:lnTo>
                      <a:pt x="149" y="288"/>
                    </a:lnTo>
                    <a:lnTo>
                      <a:pt x="154" y="288"/>
                    </a:lnTo>
                    <a:lnTo>
                      <a:pt x="159" y="293"/>
                    </a:lnTo>
                    <a:lnTo>
                      <a:pt x="164" y="293"/>
                    </a:lnTo>
                    <a:lnTo>
                      <a:pt x="169" y="293"/>
                    </a:lnTo>
                    <a:lnTo>
                      <a:pt x="174" y="293"/>
                    </a:lnTo>
                    <a:lnTo>
                      <a:pt x="179" y="293"/>
                    </a:lnTo>
                    <a:lnTo>
                      <a:pt x="184" y="288"/>
                    </a:lnTo>
                    <a:lnTo>
                      <a:pt x="189" y="288"/>
                    </a:lnTo>
                    <a:lnTo>
                      <a:pt x="194" y="293"/>
                    </a:lnTo>
                    <a:lnTo>
                      <a:pt x="199" y="293"/>
                    </a:lnTo>
                    <a:lnTo>
                      <a:pt x="204" y="298"/>
                    </a:lnTo>
                    <a:lnTo>
                      <a:pt x="208" y="303"/>
                    </a:lnTo>
                    <a:lnTo>
                      <a:pt x="213" y="303"/>
                    </a:lnTo>
                    <a:lnTo>
                      <a:pt x="218" y="308"/>
                    </a:lnTo>
                    <a:lnTo>
                      <a:pt x="223" y="308"/>
                    </a:lnTo>
                    <a:lnTo>
                      <a:pt x="228" y="308"/>
                    </a:lnTo>
                    <a:lnTo>
                      <a:pt x="233" y="303"/>
                    </a:lnTo>
                    <a:lnTo>
                      <a:pt x="238" y="303"/>
                    </a:lnTo>
                    <a:lnTo>
                      <a:pt x="248" y="303"/>
                    </a:lnTo>
                    <a:lnTo>
                      <a:pt x="243" y="303"/>
                    </a:lnTo>
                    <a:lnTo>
                      <a:pt x="248" y="303"/>
                    </a:lnTo>
                    <a:lnTo>
                      <a:pt x="253" y="303"/>
                    </a:lnTo>
                    <a:lnTo>
                      <a:pt x="258" y="308"/>
                    </a:lnTo>
                    <a:lnTo>
                      <a:pt x="263" y="313"/>
                    </a:lnTo>
                    <a:lnTo>
                      <a:pt x="268" y="318"/>
                    </a:lnTo>
                    <a:lnTo>
                      <a:pt x="273" y="318"/>
                    </a:lnTo>
                    <a:lnTo>
                      <a:pt x="278" y="323"/>
                    </a:lnTo>
                    <a:lnTo>
                      <a:pt x="283" y="318"/>
                    </a:lnTo>
                    <a:lnTo>
                      <a:pt x="288" y="313"/>
                    </a:lnTo>
                    <a:lnTo>
                      <a:pt x="293" y="313"/>
                    </a:lnTo>
                    <a:lnTo>
                      <a:pt x="298" y="308"/>
                    </a:lnTo>
                    <a:lnTo>
                      <a:pt x="303" y="308"/>
                    </a:lnTo>
                    <a:lnTo>
                      <a:pt x="308" y="308"/>
                    </a:lnTo>
                    <a:lnTo>
                      <a:pt x="313" y="313"/>
                    </a:lnTo>
                    <a:lnTo>
                      <a:pt x="318" y="313"/>
                    </a:lnTo>
                    <a:lnTo>
                      <a:pt x="323" y="313"/>
                    </a:lnTo>
                    <a:lnTo>
                      <a:pt x="328" y="313"/>
                    </a:lnTo>
                    <a:lnTo>
                      <a:pt x="333" y="313"/>
                    </a:lnTo>
                    <a:lnTo>
                      <a:pt x="338" y="313"/>
                    </a:lnTo>
                    <a:lnTo>
                      <a:pt x="343" y="313"/>
                    </a:lnTo>
                    <a:lnTo>
                      <a:pt x="348" y="313"/>
                    </a:lnTo>
                    <a:lnTo>
                      <a:pt x="352" y="313"/>
                    </a:lnTo>
                    <a:lnTo>
                      <a:pt x="357" y="313"/>
                    </a:lnTo>
                    <a:lnTo>
                      <a:pt x="362" y="313"/>
                    </a:lnTo>
                    <a:lnTo>
                      <a:pt x="367" y="313"/>
                    </a:lnTo>
                    <a:lnTo>
                      <a:pt x="372" y="313"/>
                    </a:lnTo>
                    <a:lnTo>
                      <a:pt x="377" y="308"/>
                    </a:lnTo>
                    <a:lnTo>
                      <a:pt x="382" y="308"/>
                    </a:lnTo>
                    <a:lnTo>
                      <a:pt x="387" y="308"/>
                    </a:lnTo>
                    <a:lnTo>
                      <a:pt x="392" y="308"/>
                    </a:lnTo>
                    <a:lnTo>
                      <a:pt x="397" y="308"/>
                    </a:lnTo>
                    <a:lnTo>
                      <a:pt x="402" y="308"/>
                    </a:lnTo>
                    <a:lnTo>
                      <a:pt x="407" y="308"/>
                    </a:lnTo>
                    <a:lnTo>
                      <a:pt x="412" y="308"/>
                    </a:lnTo>
                    <a:lnTo>
                      <a:pt x="417" y="308"/>
                    </a:lnTo>
                    <a:lnTo>
                      <a:pt x="422" y="303"/>
                    </a:lnTo>
                    <a:lnTo>
                      <a:pt x="427" y="303"/>
                    </a:lnTo>
                    <a:lnTo>
                      <a:pt x="432" y="303"/>
                    </a:lnTo>
                    <a:lnTo>
                      <a:pt x="437" y="303"/>
                    </a:lnTo>
                    <a:lnTo>
                      <a:pt x="442" y="303"/>
                    </a:lnTo>
                    <a:lnTo>
                      <a:pt x="447" y="303"/>
                    </a:lnTo>
                    <a:lnTo>
                      <a:pt x="452" y="303"/>
                    </a:lnTo>
                    <a:lnTo>
                      <a:pt x="457" y="298"/>
                    </a:lnTo>
                    <a:lnTo>
                      <a:pt x="462" y="293"/>
                    </a:lnTo>
                    <a:lnTo>
                      <a:pt x="467" y="283"/>
                    </a:lnTo>
                    <a:lnTo>
                      <a:pt x="467" y="278"/>
                    </a:lnTo>
                    <a:lnTo>
                      <a:pt x="472" y="264"/>
                    </a:lnTo>
                    <a:lnTo>
                      <a:pt x="472" y="249"/>
                    </a:lnTo>
                    <a:lnTo>
                      <a:pt x="477" y="234"/>
                    </a:lnTo>
                    <a:lnTo>
                      <a:pt x="477" y="219"/>
                    </a:lnTo>
                    <a:lnTo>
                      <a:pt x="482" y="199"/>
                    </a:lnTo>
                    <a:lnTo>
                      <a:pt x="487" y="174"/>
                    </a:lnTo>
                    <a:lnTo>
                      <a:pt x="487" y="149"/>
                    </a:lnTo>
                    <a:lnTo>
                      <a:pt x="492" y="130"/>
                    </a:lnTo>
                    <a:lnTo>
                      <a:pt x="492" y="110"/>
                    </a:lnTo>
                    <a:lnTo>
                      <a:pt x="497" y="100"/>
                    </a:lnTo>
                    <a:lnTo>
                      <a:pt x="497" y="90"/>
                    </a:lnTo>
                    <a:lnTo>
                      <a:pt x="501" y="85"/>
                    </a:lnTo>
                    <a:lnTo>
                      <a:pt x="501" y="75"/>
                    </a:lnTo>
                    <a:lnTo>
                      <a:pt x="506" y="70"/>
                    </a:lnTo>
                    <a:lnTo>
                      <a:pt x="511" y="60"/>
                    </a:lnTo>
                    <a:lnTo>
                      <a:pt x="511" y="45"/>
                    </a:lnTo>
                    <a:lnTo>
                      <a:pt x="516" y="25"/>
                    </a:lnTo>
                    <a:lnTo>
                      <a:pt x="516" y="10"/>
                    </a:lnTo>
                    <a:lnTo>
                      <a:pt x="521" y="0"/>
                    </a:lnTo>
                    <a:lnTo>
                      <a:pt x="526" y="5"/>
                    </a:lnTo>
                    <a:lnTo>
                      <a:pt x="526" y="15"/>
                    </a:lnTo>
                    <a:lnTo>
                      <a:pt x="531" y="35"/>
                    </a:lnTo>
                    <a:lnTo>
                      <a:pt x="536" y="65"/>
                    </a:lnTo>
                    <a:lnTo>
                      <a:pt x="536" y="100"/>
                    </a:lnTo>
                    <a:lnTo>
                      <a:pt x="541" y="144"/>
                    </a:lnTo>
                    <a:lnTo>
                      <a:pt x="541" y="199"/>
                    </a:lnTo>
                    <a:lnTo>
                      <a:pt x="546" y="259"/>
                    </a:lnTo>
                    <a:lnTo>
                      <a:pt x="546" y="328"/>
                    </a:lnTo>
                    <a:lnTo>
                      <a:pt x="551" y="398"/>
                    </a:lnTo>
                    <a:lnTo>
                      <a:pt x="556" y="467"/>
                    </a:lnTo>
                    <a:lnTo>
                      <a:pt x="556" y="542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Freeform 226"/>
              <p:cNvSpPr>
                <a:spLocks/>
              </p:cNvSpPr>
              <p:nvPr/>
            </p:nvSpPr>
            <p:spPr bwMode="auto">
              <a:xfrm>
                <a:off x="3452" y="1640"/>
                <a:ext cx="472" cy="934"/>
              </a:xfrm>
              <a:custGeom>
                <a:avLst/>
                <a:gdLst>
                  <a:gd name="T0" fmla="*/ 5 w 472"/>
                  <a:gd name="T1" fmla="*/ 581 h 934"/>
                  <a:gd name="T2" fmla="*/ 10 w 472"/>
                  <a:gd name="T3" fmla="*/ 720 h 934"/>
                  <a:gd name="T4" fmla="*/ 15 w 472"/>
                  <a:gd name="T5" fmla="*/ 864 h 934"/>
                  <a:gd name="T6" fmla="*/ 20 w 472"/>
                  <a:gd name="T7" fmla="*/ 924 h 934"/>
                  <a:gd name="T8" fmla="*/ 25 w 472"/>
                  <a:gd name="T9" fmla="*/ 879 h 934"/>
                  <a:gd name="T10" fmla="*/ 30 w 472"/>
                  <a:gd name="T11" fmla="*/ 839 h 934"/>
                  <a:gd name="T12" fmla="*/ 35 w 472"/>
                  <a:gd name="T13" fmla="*/ 795 h 934"/>
                  <a:gd name="T14" fmla="*/ 40 w 472"/>
                  <a:gd name="T15" fmla="*/ 750 h 934"/>
                  <a:gd name="T16" fmla="*/ 50 w 472"/>
                  <a:gd name="T17" fmla="*/ 710 h 934"/>
                  <a:gd name="T18" fmla="*/ 55 w 472"/>
                  <a:gd name="T19" fmla="*/ 666 h 934"/>
                  <a:gd name="T20" fmla="*/ 60 w 472"/>
                  <a:gd name="T21" fmla="*/ 626 h 934"/>
                  <a:gd name="T22" fmla="*/ 65 w 472"/>
                  <a:gd name="T23" fmla="*/ 581 h 934"/>
                  <a:gd name="T24" fmla="*/ 70 w 472"/>
                  <a:gd name="T25" fmla="*/ 536 h 934"/>
                  <a:gd name="T26" fmla="*/ 75 w 472"/>
                  <a:gd name="T27" fmla="*/ 497 h 934"/>
                  <a:gd name="T28" fmla="*/ 80 w 472"/>
                  <a:gd name="T29" fmla="*/ 452 h 934"/>
                  <a:gd name="T30" fmla="*/ 85 w 472"/>
                  <a:gd name="T31" fmla="*/ 422 h 934"/>
                  <a:gd name="T32" fmla="*/ 94 w 472"/>
                  <a:gd name="T33" fmla="*/ 402 h 934"/>
                  <a:gd name="T34" fmla="*/ 99 w 472"/>
                  <a:gd name="T35" fmla="*/ 378 h 934"/>
                  <a:gd name="T36" fmla="*/ 104 w 472"/>
                  <a:gd name="T37" fmla="*/ 343 h 934"/>
                  <a:gd name="T38" fmla="*/ 109 w 472"/>
                  <a:gd name="T39" fmla="*/ 303 h 934"/>
                  <a:gd name="T40" fmla="*/ 114 w 472"/>
                  <a:gd name="T41" fmla="*/ 273 h 934"/>
                  <a:gd name="T42" fmla="*/ 119 w 472"/>
                  <a:gd name="T43" fmla="*/ 253 h 934"/>
                  <a:gd name="T44" fmla="*/ 129 w 472"/>
                  <a:gd name="T45" fmla="*/ 239 h 934"/>
                  <a:gd name="T46" fmla="*/ 134 w 472"/>
                  <a:gd name="T47" fmla="*/ 229 h 934"/>
                  <a:gd name="T48" fmla="*/ 139 w 472"/>
                  <a:gd name="T49" fmla="*/ 219 h 934"/>
                  <a:gd name="T50" fmla="*/ 144 w 472"/>
                  <a:gd name="T51" fmla="*/ 204 h 934"/>
                  <a:gd name="T52" fmla="*/ 149 w 472"/>
                  <a:gd name="T53" fmla="*/ 194 h 934"/>
                  <a:gd name="T54" fmla="*/ 159 w 472"/>
                  <a:gd name="T55" fmla="*/ 189 h 934"/>
                  <a:gd name="T56" fmla="*/ 169 w 472"/>
                  <a:gd name="T57" fmla="*/ 189 h 934"/>
                  <a:gd name="T58" fmla="*/ 179 w 472"/>
                  <a:gd name="T59" fmla="*/ 179 h 934"/>
                  <a:gd name="T60" fmla="*/ 189 w 472"/>
                  <a:gd name="T61" fmla="*/ 174 h 934"/>
                  <a:gd name="T62" fmla="*/ 199 w 472"/>
                  <a:gd name="T63" fmla="*/ 169 h 934"/>
                  <a:gd name="T64" fmla="*/ 209 w 472"/>
                  <a:gd name="T65" fmla="*/ 164 h 934"/>
                  <a:gd name="T66" fmla="*/ 219 w 472"/>
                  <a:gd name="T67" fmla="*/ 159 h 934"/>
                  <a:gd name="T68" fmla="*/ 229 w 472"/>
                  <a:gd name="T69" fmla="*/ 149 h 934"/>
                  <a:gd name="T70" fmla="*/ 238 w 472"/>
                  <a:gd name="T71" fmla="*/ 149 h 934"/>
                  <a:gd name="T72" fmla="*/ 248 w 472"/>
                  <a:gd name="T73" fmla="*/ 144 h 934"/>
                  <a:gd name="T74" fmla="*/ 258 w 472"/>
                  <a:gd name="T75" fmla="*/ 139 h 934"/>
                  <a:gd name="T76" fmla="*/ 268 w 472"/>
                  <a:gd name="T77" fmla="*/ 129 h 934"/>
                  <a:gd name="T78" fmla="*/ 278 w 472"/>
                  <a:gd name="T79" fmla="*/ 129 h 934"/>
                  <a:gd name="T80" fmla="*/ 288 w 472"/>
                  <a:gd name="T81" fmla="*/ 119 h 934"/>
                  <a:gd name="T82" fmla="*/ 298 w 472"/>
                  <a:gd name="T83" fmla="*/ 114 h 934"/>
                  <a:gd name="T84" fmla="*/ 308 w 472"/>
                  <a:gd name="T85" fmla="*/ 109 h 934"/>
                  <a:gd name="T86" fmla="*/ 318 w 472"/>
                  <a:gd name="T87" fmla="*/ 104 h 934"/>
                  <a:gd name="T88" fmla="*/ 328 w 472"/>
                  <a:gd name="T89" fmla="*/ 100 h 934"/>
                  <a:gd name="T90" fmla="*/ 338 w 472"/>
                  <a:gd name="T91" fmla="*/ 90 h 934"/>
                  <a:gd name="T92" fmla="*/ 348 w 472"/>
                  <a:gd name="T93" fmla="*/ 80 h 934"/>
                  <a:gd name="T94" fmla="*/ 358 w 472"/>
                  <a:gd name="T95" fmla="*/ 75 h 934"/>
                  <a:gd name="T96" fmla="*/ 368 w 472"/>
                  <a:gd name="T97" fmla="*/ 65 h 934"/>
                  <a:gd name="T98" fmla="*/ 378 w 472"/>
                  <a:gd name="T99" fmla="*/ 60 h 934"/>
                  <a:gd name="T100" fmla="*/ 387 w 472"/>
                  <a:gd name="T101" fmla="*/ 50 h 934"/>
                  <a:gd name="T102" fmla="*/ 397 w 472"/>
                  <a:gd name="T103" fmla="*/ 45 h 934"/>
                  <a:gd name="T104" fmla="*/ 407 w 472"/>
                  <a:gd name="T105" fmla="*/ 35 h 934"/>
                  <a:gd name="T106" fmla="*/ 417 w 472"/>
                  <a:gd name="T107" fmla="*/ 25 h 934"/>
                  <a:gd name="T108" fmla="*/ 427 w 472"/>
                  <a:gd name="T109" fmla="*/ 20 h 934"/>
                  <a:gd name="T110" fmla="*/ 437 w 472"/>
                  <a:gd name="T111" fmla="*/ 10 h 934"/>
                  <a:gd name="T112" fmla="*/ 447 w 472"/>
                  <a:gd name="T113" fmla="*/ 5 h 934"/>
                  <a:gd name="T114" fmla="*/ 457 w 472"/>
                  <a:gd name="T115" fmla="*/ 0 h 934"/>
                  <a:gd name="T116" fmla="*/ 467 w 472"/>
                  <a:gd name="T117" fmla="*/ 0 h 9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72" h="934">
                    <a:moveTo>
                      <a:pt x="0" y="512"/>
                    </a:moveTo>
                    <a:lnTo>
                      <a:pt x="5" y="581"/>
                    </a:lnTo>
                    <a:lnTo>
                      <a:pt x="5" y="651"/>
                    </a:lnTo>
                    <a:lnTo>
                      <a:pt x="10" y="720"/>
                    </a:lnTo>
                    <a:lnTo>
                      <a:pt x="10" y="790"/>
                    </a:lnTo>
                    <a:lnTo>
                      <a:pt x="15" y="864"/>
                    </a:lnTo>
                    <a:lnTo>
                      <a:pt x="15" y="934"/>
                    </a:lnTo>
                    <a:lnTo>
                      <a:pt x="20" y="924"/>
                    </a:lnTo>
                    <a:lnTo>
                      <a:pt x="25" y="904"/>
                    </a:lnTo>
                    <a:lnTo>
                      <a:pt x="25" y="879"/>
                    </a:lnTo>
                    <a:lnTo>
                      <a:pt x="30" y="859"/>
                    </a:lnTo>
                    <a:lnTo>
                      <a:pt x="30" y="839"/>
                    </a:lnTo>
                    <a:lnTo>
                      <a:pt x="35" y="815"/>
                    </a:lnTo>
                    <a:lnTo>
                      <a:pt x="35" y="795"/>
                    </a:lnTo>
                    <a:lnTo>
                      <a:pt x="40" y="775"/>
                    </a:lnTo>
                    <a:lnTo>
                      <a:pt x="40" y="750"/>
                    </a:lnTo>
                    <a:lnTo>
                      <a:pt x="45" y="730"/>
                    </a:lnTo>
                    <a:lnTo>
                      <a:pt x="50" y="710"/>
                    </a:lnTo>
                    <a:lnTo>
                      <a:pt x="50" y="685"/>
                    </a:lnTo>
                    <a:lnTo>
                      <a:pt x="55" y="666"/>
                    </a:lnTo>
                    <a:lnTo>
                      <a:pt x="55" y="646"/>
                    </a:lnTo>
                    <a:lnTo>
                      <a:pt x="60" y="626"/>
                    </a:lnTo>
                    <a:lnTo>
                      <a:pt x="60" y="601"/>
                    </a:lnTo>
                    <a:lnTo>
                      <a:pt x="65" y="581"/>
                    </a:lnTo>
                    <a:lnTo>
                      <a:pt x="65" y="561"/>
                    </a:lnTo>
                    <a:lnTo>
                      <a:pt x="70" y="536"/>
                    </a:lnTo>
                    <a:lnTo>
                      <a:pt x="75" y="517"/>
                    </a:lnTo>
                    <a:lnTo>
                      <a:pt x="75" y="497"/>
                    </a:lnTo>
                    <a:lnTo>
                      <a:pt x="80" y="472"/>
                    </a:lnTo>
                    <a:lnTo>
                      <a:pt x="80" y="452"/>
                    </a:lnTo>
                    <a:lnTo>
                      <a:pt x="85" y="437"/>
                    </a:lnTo>
                    <a:lnTo>
                      <a:pt x="85" y="422"/>
                    </a:lnTo>
                    <a:lnTo>
                      <a:pt x="89" y="412"/>
                    </a:lnTo>
                    <a:lnTo>
                      <a:pt x="94" y="402"/>
                    </a:lnTo>
                    <a:lnTo>
                      <a:pt x="94" y="392"/>
                    </a:lnTo>
                    <a:lnTo>
                      <a:pt x="99" y="378"/>
                    </a:lnTo>
                    <a:lnTo>
                      <a:pt x="99" y="363"/>
                    </a:lnTo>
                    <a:lnTo>
                      <a:pt x="104" y="343"/>
                    </a:lnTo>
                    <a:lnTo>
                      <a:pt x="104" y="323"/>
                    </a:lnTo>
                    <a:lnTo>
                      <a:pt x="109" y="303"/>
                    </a:lnTo>
                    <a:lnTo>
                      <a:pt x="109" y="283"/>
                    </a:lnTo>
                    <a:lnTo>
                      <a:pt x="114" y="273"/>
                    </a:lnTo>
                    <a:lnTo>
                      <a:pt x="119" y="258"/>
                    </a:lnTo>
                    <a:lnTo>
                      <a:pt x="119" y="253"/>
                    </a:lnTo>
                    <a:lnTo>
                      <a:pt x="124" y="244"/>
                    </a:lnTo>
                    <a:lnTo>
                      <a:pt x="129" y="239"/>
                    </a:lnTo>
                    <a:lnTo>
                      <a:pt x="129" y="234"/>
                    </a:lnTo>
                    <a:lnTo>
                      <a:pt x="134" y="229"/>
                    </a:lnTo>
                    <a:lnTo>
                      <a:pt x="134" y="224"/>
                    </a:lnTo>
                    <a:lnTo>
                      <a:pt x="139" y="219"/>
                    </a:lnTo>
                    <a:lnTo>
                      <a:pt x="144" y="209"/>
                    </a:lnTo>
                    <a:lnTo>
                      <a:pt x="144" y="204"/>
                    </a:lnTo>
                    <a:lnTo>
                      <a:pt x="154" y="194"/>
                    </a:lnTo>
                    <a:lnTo>
                      <a:pt x="149" y="194"/>
                    </a:lnTo>
                    <a:lnTo>
                      <a:pt x="154" y="194"/>
                    </a:lnTo>
                    <a:lnTo>
                      <a:pt x="159" y="189"/>
                    </a:lnTo>
                    <a:lnTo>
                      <a:pt x="164" y="189"/>
                    </a:lnTo>
                    <a:lnTo>
                      <a:pt x="169" y="189"/>
                    </a:lnTo>
                    <a:lnTo>
                      <a:pt x="174" y="184"/>
                    </a:lnTo>
                    <a:lnTo>
                      <a:pt x="179" y="179"/>
                    </a:lnTo>
                    <a:lnTo>
                      <a:pt x="184" y="179"/>
                    </a:lnTo>
                    <a:lnTo>
                      <a:pt x="189" y="174"/>
                    </a:lnTo>
                    <a:lnTo>
                      <a:pt x="194" y="169"/>
                    </a:lnTo>
                    <a:lnTo>
                      <a:pt x="199" y="169"/>
                    </a:lnTo>
                    <a:lnTo>
                      <a:pt x="204" y="169"/>
                    </a:lnTo>
                    <a:lnTo>
                      <a:pt x="209" y="164"/>
                    </a:lnTo>
                    <a:lnTo>
                      <a:pt x="214" y="164"/>
                    </a:lnTo>
                    <a:lnTo>
                      <a:pt x="219" y="159"/>
                    </a:lnTo>
                    <a:lnTo>
                      <a:pt x="224" y="154"/>
                    </a:lnTo>
                    <a:lnTo>
                      <a:pt x="229" y="149"/>
                    </a:lnTo>
                    <a:lnTo>
                      <a:pt x="234" y="149"/>
                    </a:lnTo>
                    <a:lnTo>
                      <a:pt x="238" y="149"/>
                    </a:lnTo>
                    <a:lnTo>
                      <a:pt x="243" y="144"/>
                    </a:lnTo>
                    <a:lnTo>
                      <a:pt x="248" y="144"/>
                    </a:lnTo>
                    <a:lnTo>
                      <a:pt x="253" y="139"/>
                    </a:lnTo>
                    <a:lnTo>
                      <a:pt x="258" y="139"/>
                    </a:lnTo>
                    <a:lnTo>
                      <a:pt x="263" y="134"/>
                    </a:lnTo>
                    <a:lnTo>
                      <a:pt x="268" y="129"/>
                    </a:lnTo>
                    <a:lnTo>
                      <a:pt x="273" y="129"/>
                    </a:lnTo>
                    <a:lnTo>
                      <a:pt x="278" y="129"/>
                    </a:lnTo>
                    <a:lnTo>
                      <a:pt x="283" y="124"/>
                    </a:lnTo>
                    <a:lnTo>
                      <a:pt x="288" y="119"/>
                    </a:lnTo>
                    <a:lnTo>
                      <a:pt x="293" y="119"/>
                    </a:lnTo>
                    <a:lnTo>
                      <a:pt x="298" y="114"/>
                    </a:lnTo>
                    <a:lnTo>
                      <a:pt x="303" y="114"/>
                    </a:lnTo>
                    <a:lnTo>
                      <a:pt x="308" y="109"/>
                    </a:lnTo>
                    <a:lnTo>
                      <a:pt x="313" y="104"/>
                    </a:lnTo>
                    <a:lnTo>
                      <a:pt x="318" y="104"/>
                    </a:lnTo>
                    <a:lnTo>
                      <a:pt x="323" y="100"/>
                    </a:lnTo>
                    <a:lnTo>
                      <a:pt x="328" y="100"/>
                    </a:lnTo>
                    <a:lnTo>
                      <a:pt x="333" y="95"/>
                    </a:lnTo>
                    <a:lnTo>
                      <a:pt x="338" y="90"/>
                    </a:lnTo>
                    <a:lnTo>
                      <a:pt x="343" y="85"/>
                    </a:lnTo>
                    <a:lnTo>
                      <a:pt x="348" y="80"/>
                    </a:lnTo>
                    <a:lnTo>
                      <a:pt x="353" y="80"/>
                    </a:lnTo>
                    <a:lnTo>
                      <a:pt x="358" y="75"/>
                    </a:lnTo>
                    <a:lnTo>
                      <a:pt x="363" y="70"/>
                    </a:lnTo>
                    <a:lnTo>
                      <a:pt x="368" y="65"/>
                    </a:lnTo>
                    <a:lnTo>
                      <a:pt x="373" y="65"/>
                    </a:lnTo>
                    <a:lnTo>
                      <a:pt x="378" y="60"/>
                    </a:lnTo>
                    <a:lnTo>
                      <a:pt x="382" y="55"/>
                    </a:lnTo>
                    <a:lnTo>
                      <a:pt x="387" y="50"/>
                    </a:lnTo>
                    <a:lnTo>
                      <a:pt x="392" y="50"/>
                    </a:lnTo>
                    <a:lnTo>
                      <a:pt x="397" y="45"/>
                    </a:lnTo>
                    <a:lnTo>
                      <a:pt x="402" y="40"/>
                    </a:lnTo>
                    <a:lnTo>
                      <a:pt x="407" y="35"/>
                    </a:lnTo>
                    <a:lnTo>
                      <a:pt x="412" y="30"/>
                    </a:lnTo>
                    <a:lnTo>
                      <a:pt x="417" y="25"/>
                    </a:lnTo>
                    <a:lnTo>
                      <a:pt x="422" y="25"/>
                    </a:lnTo>
                    <a:lnTo>
                      <a:pt x="427" y="20"/>
                    </a:lnTo>
                    <a:lnTo>
                      <a:pt x="432" y="15"/>
                    </a:lnTo>
                    <a:lnTo>
                      <a:pt x="437" y="10"/>
                    </a:lnTo>
                    <a:lnTo>
                      <a:pt x="442" y="5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Freeform 227"/>
              <p:cNvSpPr>
                <a:spLocks/>
              </p:cNvSpPr>
              <p:nvPr/>
            </p:nvSpPr>
            <p:spPr bwMode="auto">
              <a:xfrm>
                <a:off x="1684" y="1665"/>
                <a:ext cx="591" cy="223"/>
              </a:xfrm>
              <a:custGeom>
                <a:avLst/>
                <a:gdLst>
                  <a:gd name="T0" fmla="*/ 10 w 591"/>
                  <a:gd name="T1" fmla="*/ 0 h 223"/>
                  <a:gd name="T2" fmla="*/ 25 w 591"/>
                  <a:gd name="T3" fmla="*/ 5 h 223"/>
                  <a:gd name="T4" fmla="*/ 40 w 591"/>
                  <a:gd name="T5" fmla="*/ 15 h 223"/>
                  <a:gd name="T6" fmla="*/ 55 w 591"/>
                  <a:gd name="T7" fmla="*/ 25 h 223"/>
                  <a:gd name="T8" fmla="*/ 65 w 591"/>
                  <a:gd name="T9" fmla="*/ 40 h 223"/>
                  <a:gd name="T10" fmla="*/ 75 w 591"/>
                  <a:gd name="T11" fmla="*/ 55 h 223"/>
                  <a:gd name="T12" fmla="*/ 85 w 591"/>
                  <a:gd name="T13" fmla="*/ 70 h 223"/>
                  <a:gd name="T14" fmla="*/ 95 w 591"/>
                  <a:gd name="T15" fmla="*/ 84 h 223"/>
                  <a:gd name="T16" fmla="*/ 99 w 591"/>
                  <a:gd name="T17" fmla="*/ 99 h 223"/>
                  <a:gd name="T18" fmla="*/ 109 w 591"/>
                  <a:gd name="T19" fmla="*/ 114 h 223"/>
                  <a:gd name="T20" fmla="*/ 124 w 591"/>
                  <a:gd name="T21" fmla="*/ 134 h 223"/>
                  <a:gd name="T22" fmla="*/ 134 w 591"/>
                  <a:gd name="T23" fmla="*/ 149 h 223"/>
                  <a:gd name="T24" fmla="*/ 149 w 591"/>
                  <a:gd name="T25" fmla="*/ 159 h 223"/>
                  <a:gd name="T26" fmla="*/ 164 w 591"/>
                  <a:gd name="T27" fmla="*/ 169 h 223"/>
                  <a:gd name="T28" fmla="*/ 179 w 591"/>
                  <a:gd name="T29" fmla="*/ 184 h 223"/>
                  <a:gd name="T30" fmla="*/ 194 w 591"/>
                  <a:gd name="T31" fmla="*/ 189 h 223"/>
                  <a:gd name="T32" fmla="*/ 209 w 591"/>
                  <a:gd name="T33" fmla="*/ 194 h 223"/>
                  <a:gd name="T34" fmla="*/ 224 w 591"/>
                  <a:gd name="T35" fmla="*/ 204 h 223"/>
                  <a:gd name="T36" fmla="*/ 239 w 591"/>
                  <a:gd name="T37" fmla="*/ 209 h 223"/>
                  <a:gd name="T38" fmla="*/ 253 w 591"/>
                  <a:gd name="T39" fmla="*/ 209 h 223"/>
                  <a:gd name="T40" fmla="*/ 268 w 591"/>
                  <a:gd name="T41" fmla="*/ 214 h 223"/>
                  <a:gd name="T42" fmla="*/ 283 w 591"/>
                  <a:gd name="T43" fmla="*/ 219 h 223"/>
                  <a:gd name="T44" fmla="*/ 298 w 591"/>
                  <a:gd name="T45" fmla="*/ 219 h 223"/>
                  <a:gd name="T46" fmla="*/ 313 w 591"/>
                  <a:gd name="T47" fmla="*/ 219 h 223"/>
                  <a:gd name="T48" fmla="*/ 328 w 591"/>
                  <a:gd name="T49" fmla="*/ 223 h 223"/>
                  <a:gd name="T50" fmla="*/ 343 w 591"/>
                  <a:gd name="T51" fmla="*/ 223 h 223"/>
                  <a:gd name="T52" fmla="*/ 358 w 591"/>
                  <a:gd name="T53" fmla="*/ 223 h 223"/>
                  <a:gd name="T54" fmla="*/ 373 w 591"/>
                  <a:gd name="T55" fmla="*/ 223 h 223"/>
                  <a:gd name="T56" fmla="*/ 388 w 591"/>
                  <a:gd name="T57" fmla="*/ 223 h 223"/>
                  <a:gd name="T58" fmla="*/ 402 w 591"/>
                  <a:gd name="T59" fmla="*/ 223 h 223"/>
                  <a:gd name="T60" fmla="*/ 417 w 591"/>
                  <a:gd name="T61" fmla="*/ 223 h 223"/>
                  <a:gd name="T62" fmla="*/ 432 w 591"/>
                  <a:gd name="T63" fmla="*/ 219 h 223"/>
                  <a:gd name="T64" fmla="*/ 447 w 591"/>
                  <a:gd name="T65" fmla="*/ 219 h 223"/>
                  <a:gd name="T66" fmla="*/ 462 w 591"/>
                  <a:gd name="T67" fmla="*/ 214 h 223"/>
                  <a:gd name="T68" fmla="*/ 477 w 591"/>
                  <a:gd name="T69" fmla="*/ 214 h 223"/>
                  <a:gd name="T70" fmla="*/ 492 w 591"/>
                  <a:gd name="T71" fmla="*/ 214 h 223"/>
                  <a:gd name="T72" fmla="*/ 507 w 591"/>
                  <a:gd name="T73" fmla="*/ 214 h 223"/>
                  <a:gd name="T74" fmla="*/ 522 w 591"/>
                  <a:gd name="T75" fmla="*/ 214 h 223"/>
                  <a:gd name="T76" fmla="*/ 536 w 591"/>
                  <a:gd name="T77" fmla="*/ 214 h 223"/>
                  <a:gd name="T78" fmla="*/ 551 w 591"/>
                  <a:gd name="T79" fmla="*/ 214 h 223"/>
                  <a:gd name="T80" fmla="*/ 566 w 591"/>
                  <a:gd name="T81" fmla="*/ 214 h 223"/>
                  <a:gd name="T82" fmla="*/ 581 w 591"/>
                  <a:gd name="T83" fmla="*/ 214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1" h="223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55" y="25"/>
                    </a:lnTo>
                    <a:lnTo>
                      <a:pt x="60" y="30"/>
                    </a:lnTo>
                    <a:lnTo>
                      <a:pt x="60" y="35"/>
                    </a:lnTo>
                    <a:lnTo>
                      <a:pt x="65" y="40"/>
                    </a:lnTo>
                    <a:lnTo>
                      <a:pt x="70" y="45"/>
                    </a:lnTo>
                    <a:lnTo>
                      <a:pt x="75" y="50"/>
                    </a:lnTo>
                    <a:lnTo>
                      <a:pt x="75" y="55"/>
                    </a:lnTo>
                    <a:lnTo>
                      <a:pt x="80" y="60"/>
                    </a:lnTo>
                    <a:lnTo>
                      <a:pt x="80" y="65"/>
                    </a:lnTo>
                    <a:lnTo>
                      <a:pt x="85" y="70"/>
                    </a:lnTo>
                    <a:lnTo>
                      <a:pt x="85" y="75"/>
                    </a:lnTo>
                    <a:lnTo>
                      <a:pt x="90" y="79"/>
                    </a:lnTo>
                    <a:lnTo>
                      <a:pt x="95" y="84"/>
                    </a:lnTo>
                    <a:lnTo>
                      <a:pt x="95" y="89"/>
                    </a:lnTo>
                    <a:lnTo>
                      <a:pt x="99" y="94"/>
                    </a:lnTo>
                    <a:lnTo>
                      <a:pt x="99" y="99"/>
                    </a:lnTo>
                    <a:lnTo>
                      <a:pt x="104" y="104"/>
                    </a:lnTo>
                    <a:lnTo>
                      <a:pt x="104" y="109"/>
                    </a:lnTo>
                    <a:lnTo>
                      <a:pt x="109" y="114"/>
                    </a:lnTo>
                    <a:lnTo>
                      <a:pt x="114" y="119"/>
                    </a:lnTo>
                    <a:lnTo>
                      <a:pt x="124" y="129"/>
                    </a:lnTo>
                    <a:lnTo>
                      <a:pt x="124" y="134"/>
                    </a:lnTo>
                    <a:lnTo>
                      <a:pt x="129" y="139"/>
                    </a:lnTo>
                    <a:lnTo>
                      <a:pt x="139" y="149"/>
                    </a:lnTo>
                    <a:lnTo>
                      <a:pt x="134" y="149"/>
                    </a:lnTo>
                    <a:lnTo>
                      <a:pt x="139" y="149"/>
                    </a:lnTo>
                    <a:lnTo>
                      <a:pt x="144" y="154"/>
                    </a:lnTo>
                    <a:lnTo>
                      <a:pt x="149" y="159"/>
                    </a:lnTo>
                    <a:lnTo>
                      <a:pt x="154" y="164"/>
                    </a:lnTo>
                    <a:lnTo>
                      <a:pt x="159" y="169"/>
                    </a:lnTo>
                    <a:lnTo>
                      <a:pt x="164" y="169"/>
                    </a:lnTo>
                    <a:lnTo>
                      <a:pt x="169" y="174"/>
                    </a:lnTo>
                    <a:lnTo>
                      <a:pt x="174" y="179"/>
                    </a:lnTo>
                    <a:lnTo>
                      <a:pt x="179" y="184"/>
                    </a:lnTo>
                    <a:lnTo>
                      <a:pt x="184" y="184"/>
                    </a:lnTo>
                    <a:lnTo>
                      <a:pt x="189" y="184"/>
                    </a:lnTo>
                    <a:lnTo>
                      <a:pt x="194" y="189"/>
                    </a:lnTo>
                    <a:lnTo>
                      <a:pt x="199" y="189"/>
                    </a:lnTo>
                    <a:lnTo>
                      <a:pt x="204" y="194"/>
                    </a:lnTo>
                    <a:lnTo>
                      <a:pt x="209" y="194"/>
                    </a:lnTo>
                    <a:lnTo>
                      <a:pt x="214" y="199"/>
                    </a:lnTo>
                    <a:lnTo>
                      <a:pt x="219" y="204"/>
                    </a:lnTo>
                    <a:lnTo>
                      <a:pt x="224" y="204"/>
                    </a:lnTo>
                    <a:lnTo>
                      <a:pt x="229" y="204"/>
                    </a:lnTo>
                    <a:lnTo>
                      <a:pt x="234" y="204"/>
                    </a:lnTo>
                    <a:lnTo>
                      <a:pt x="239" y="209"/>
                    </a:lnTo>
                    <a:lnTo>
                      <a:pt x="243" y="209"/>
                    </a:lnTo>
                    <a:lnTo>
                      <a:pt x="248" y="209"/>
                    </a:lnTo>
                    <a:lnTo>
                      <a:pt x="253" y="209"/>
                    </a:lnTo>
                    <a:lnTo>
                      <a:pt x="258" y="214"/>
                    </a:lnTo>
                    <a:lnTo>
                      <a:pt x="263" y="214"/>
                    </a:lnTo>
                    <a:lnTo>
                      <a:pt x="268" y="214"/>
                    </a:lnTo>
                    <a:lnTo>
                      <a:pt x="273" y="219"/>
                    </a:lnTo>
                    <a:lnTo>
                      <a:pt x="278" y="219"/>
                    </a:lnTo>
                    <a:lnTo>
                      <a:pt x="283" y="219"/>
                    </a:lnTo>
                    <a:lnTo>
                      <a:pt x="288" y="219"/>
                    </a:lnTo>
                    <a:lnTo>
                      <a:pt x="293" y="219"/>
                    </a:lnTo>
                    <a:lnTo>
                      <a:pt x="298" y="219"/>
                    </a:lnTo>
                    <a:lnTo>
                      <a:pt x="303" y="219"/>
                    </a:lnTo>
                    <a:lnTo>
                      <a:pt x="308" y="219"/>
                    </a:lnTo>
                    <a:lnTo>
                      <a:pt x="313" y="219"/>
                    </a:lnTo>
                    <a:lnTo>
                      <a:pt x="318" y="223"/>
                    </a:lnTo>
                    <a:lnTo>
                      <a:pt x="323" y="223"/>
                    </a:lnTo>
                    <a:lnTo>
                      <a:pt x="328" y="223"/>
                    </a:lnTo>
                    <a:lnTo>
                      <a:pt x="333" y="223"/>
                    </a:lnTo>
                    <a:lnTo>
                      <a:pt x="338" y="223"/>
                    </a:lnTo>
                    <a:lnTo>
                      <a:pt x="343" y="223"/>
                    </a:lnTo>
                    <a:lnTo>
                      <a:pt x="348" y="223"/>
                    </a:lnTo>
                    <a:lnTo>
                      <a:pt x="353" y="223"/>
                    </a:lnTo>
                    <a:lnTo>
                      <a:pt x="358" y="223"/>
                    </a:lnTo>
                    <a:lnTo>
                      <a:pt x="363" y="223"/>
                    </a:lnTo>
                    <a:lnTo>
                      <a:pt x="368" y="223"/>
                    </a:lnTo>
                    <a:lnTo>
                      <a:pt x="373" y="223"/>
                    </a:lnTo>
                    <a:lnTo>
                      <a:pt x="378" y="223"/>
                    </a:lnTo>
                    <a:lnTo>
                      <a:pt x="383" y="223"/>
                    </a:lnTo>
                    <a:lnTo>
                      <a:pt x="388" y="223"/>
                    </a:lnTo>
                    <a:lnTo>
                      <a:pt x="392" y="223"/>
                    </a:lnTo>
                    <a:lnTo>
                      <a:pt x="397" y="223"/>
                    </a:lnTo>
                    <a:lnTo>
                      <a:pt x="402" y="223"/>
                    </a:lnTo>
                    <a:lnTo>
                      <a:pt x="407" y="223"/>
                    </a:lnTo>
                    <a:lnTo>
                      <a:pt x="412" y="223"/>
                    </a:lnTo>
                    <a:lnTo>
                      <a:pt x="417" y="223"/>
                    </a:lnTo>
                    <a:lnTo>
                      <a:pt x="422" y="223"/>
                    </a:lnTo>
                    <a:lnTo>
                      <a:pt x="427" y="223"/>
                    </a:lnTo>
                    <a:lnTo>
                      <a:pt x="432" y="219"/>
                    </a:lnTo>
                    <a:lnTo>
                      <a:pt x="437" y="219"/>
                    </a:lnTo>
                    <a:lnTo>
                      <a:pt x="442" y="219"/>
                    </a:lnTo>
                    <a:lnTo>
                      <a:pt x="447" y="219"/>
                    </a:lnTo>
                    <a:lnTo>
                      <a:pt x="452" y="219"/>
                    </a:lnTo>
                    <a:lnTo>
                      <a:pt x="457" y="219"/>
                    </a:lnTo>
                    <a:lnTo>
                      <a:pt x="462" y="214"/>
                    </a:lnTo>
                    <a:lnTo>
                      <a:pt x="467" y="214"/>
                    </a:lnTo>
                    <a:lnTo>
                      <a:pt x="472" y="214"/>
                    </a:lnTo>
                    <a:lnTo>
                      <a:pt x="477" y="214"/>
                    </a:lnTo>
                    <a:lnTo>
                      <a:pt x="482" y="214"/>
                    </a:lnTo>
                    <a:lnTo>
                      <a:pt x="487" y="214"/>
                    </a:lnTo>
                    <a:lnTo>
                      <a:pt x="492" y="214"/>
                    </a:lnTo>
                    <a:lnTo>
                      <a:pt x="497" y="214"/>
                    </a:lnTo>
                    <a:lnTo>
                      <a:pt x="502" y="214"/>
                    </a:lnTo>
                    <a:lnTo>
                      <a:pt x="507" y="214"/>
                    </a:lnTo>
                    <a:lnTo>
                      <a:pt x="512" y="214"/>
                    </a:lnTo>
                    <a:lnTo>
                      <a:pt x="517" y="214"/>
                    </a:lnTo>
                    <a:lnTo>
                      <a:pt x="522" y="214"/>
                    </a:lnTo>
                    <a:lnTo>
                      <a:pt x="527" y="214"/>
                    </a:lnTo>
                    <a:lnTo>
                      <a:pt x="532" y="214"/>
                    </a:lnTo>
                    <a:lnTo>
                      <a:pt x="536" y="214"/>
                    </a:lnTo>
                    <a:lnTo>
                      <a:pt x="541" y="214"/>
                    </a:lnTo>
                    <a:lnTo>
                      <a:pt x="546" y="214"/>
                    </a:lnTo>
                    <a:lnTo>
                      <a:pt x="551" y="214"/>
                    </a:lnTo>
                    <a:lnTo>
                      <a:pt x="556" y="214"/>
                    </a:lnTo>
                    <a:lnTo>
                      <a:pt x="561" y="214"/>
                    </a:lnTo>
                    <a:lnTo>
                      <a:pt x="566" y="214"/>
                    </a:lnTo>
                    <a:lnTo>
                      <a:pt x="571" y="214"/>
                    </a:lnTo>
                    <a:lnTo>
                      <a:pt x="576" y="214"/>
                    </a:lnTo>
                    <a:lnTo>
                      <a:pt x="581" y="214"/>
                    </a:lnTo>
                    <a:lnTo>
                      <a:pt x="586" y="219"/>
                    </a:lnTo>
                    <a:lnTo>
                      <a:pt x="591" y="219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Freeform 228"/>
              <p:cNvSpPr>
                <a:spLocks/>
              </p:cNvSpPr>
              <p:nvPr/>
            </p:nvSpPr>
            <p:spPr bwMode="auto">
              <a:xfrm>
                <a:off x="2275" y="1884"/>
                <a:ext cx="631" cy="24"/>
              </a:xfrm>
              <a:custGeom>
                <a:avLst/>
                <a:gdLst>
                  <a:gd name="T0" fmla="*/ 10 w 631"/>
                  <a:gd name="T1" fmla="*/ 0 h 24"/>
                  <a:gd name="T2" fmla="*/ 25 w 631"/>
                  <a:gd name="T3" fmla="*/ 0 h 24"/>
                  <a:gd name="T4" fmla="*/ 40 w 631"/>
                  <a:gd name="T5" fmla="*/ 0 h 24"/>
                  <a:gd name="T6" fmla="*/ 55 w 631"/>
                  <a:gd name="T7" fmla="*/ 4 h 24"/>
                  <a:gd name="T8" fmla="*/ 70 w 631"/>
                  <a:gd name="T9" fmla="*/ 4 h 24"/>
                  <a:gd name="T10" fmla="*/ 85 w 631"/>
                  <a:gd name="T11" fmla="*/ 4 h 24"/>
                  <a:gd name="T12" fmla="*/ 99 w 631"/>
                  <a:gd name="T13" fmla="*/ 9 h 24"/>
                  <a:gd name="T14" fmla="*/ 114 w 631"/>
                  <a:gd name="T15" fmla="*/ 9 h 24"/>
                  <a:gd name="T16" fmla="*/ 129 w 631"/>
                  <a:gd name="T17" fmla="*/ 14 h 24"/>
                  <a:gd name="T18" fmla="*/ 144 w 631"/>
                  <a:gd name="T19" fmla="*/ 9 h 24"/>
                  <a:gd name="T20" fmla="*/ 159 w 631"/>
                  <a:gd name="T21" fmla="*/ 9 h 24"/>
                  <a:gd name="T22" fmla="*/ 174 w 631"/>
                  <a:gd name="T23" fmla="*/ 14 h 24"/>
                  <a:gd name="T24" fmla="*/ 189 w 631"/>
                  <a:gd name="T25" fmla="*/ 14 h 24"/>
                  <a:gd name="T26" fmla="*/ 204 w 631"/>
                  <a:gd name="T27" fmla="*/ 14 h 24"/>
                  <a:gd name="T28" fmla="*/ 219 w 631"/>
                  <a:gd name="T29" fmla="*/ 14 h 24"/>
                  <a:gd name="T30" fmla="*/ 234 w 631"/>
                  <a:gd name="T31" fmla="*/ 14 h 24"/>
                  <a:gd name="T32" fmla="*/ 248 w 631"/>
                  <a:gd name="T33" fmla="*/ 14 h 24"/>
                  <a:gd name="T34" fmla="*/ 263 w 631"/>
                  <a:gd name="T35" fmla="*/ 14 h 24"/>
                  <a:gd name="T36" fmla="*/ 278 w 631"/>
                  <a:gd name="T37" fmla="*/ 19 h 24"/>
                  <a:gd name="T38" fmla="*/ 293 w 631"/>
                  <a:gd name="T39" fmla="*/ 19 h 24"/>
                  <a:gd name="T40" fmla="*/ 308 w 631"/>
                  <a:gd name="T41" fmla="*/ 19 h 24"/>
                  <a:gd name="T42" fmla="*/ 323 w 631"/>
                  <a:gd name="T43" fmla="*/ 19 h 24"/>
                  <a:gd name="T44" fmla="*/ 338 w 631"/>
                  <a:gd name="T45" fmla="*/ 19 h 24"/>
                  <a:gd name="T46" fmla="*/ 353 w 631"/>
                  <a:gd name="T47" fmla="*/ 19 h 24"/>
                  <a:gd name="T48" fmla="*/ 368 w 631"/>
                  <a:gd name="T49" fmla="*/ 19 h 24"/>
                  <a:gd name="T50" fmla="*/ 383 w 631"/>
                  <a:gd name="T51" fmla="*/ 19 h 24"/>
                  <a:gd name="T52" fmla="*/ 397 w 631"/>
                  <a:gd name="T53" fmla="*/ 19 h 24"/>
                  <a:gd name="T54" fmla="*/ 412 w 631"/>
                  <a:gd name="T55" fmla="*/ 19 h 24"/>
                  <a:gd name="T56" fmla="*/ 427 w 631"/>
                  <a:gd name="T57" fmla="*/ 19 h 24"/>
                  <a:gd name="T58" fmla="*/ 442 w 631"/>
                  <a:gd name="T59" fmla="*/ 19 h 24"/>
                  <a:gd name="T60" fmla="*/ 457 w 631"/>
                  <a:gd name="T61" fmla="*/ 19 h 24"/>
                  <a:gd name="T62" fmla="*/ 472 w 631"/>
                  <a:gd name="T63" fmla="*/ 19 h 24"/>
                  <a:gd name="T64" fmla="*/ 487 w 631"/>
                  <a:gd name="T65" fmla="*/ 19 h 24"/>
                  <a:gd name="T66" fmla="*/ 502 w 631"/>
                  <a:gd name="T67" fmla="*/ 19 h 24"/>
                  <a:gd name="T68" fmla="*/ 517 w 631"/>
                  <a:gd name="T69" fmla="*/ 24 h 24"/>
                  <a:gd name="T70" fmla="*/ 532 w 631"/>
                  <a:gd name="T71" fmla="*/ 19 h 24"/>
                  <a:gd name="T72" fmla="*/ 546 w 631"/>
                  <a:gd name="T73" fmla="*/ 19 h 24"/>
                  <a:gd name="T74" fmla="*/ 561 w 631"/>
                  <a:gd name="T75" fmla="*/ 19 h 24"/>
                  <a:gd name="T76" fmla="*/ 576 w 631"/>
                  <a:gd name="T77" fmla="*/ 19 h 24"/>
                  <a:gd name="T78" fmla="*/ 591 w 631"/>
                  <a:gd name="T79" fmla="*/ 19 h 24"/>
                  <a:gd name="T80" fmla="*/ 606 w 631"/>
                  <a:gd name="T81" fmla="*/ 19 h 24"/>
                  <a:gd name="T82" fmla="*/ 621 w 631"/>
                  <a:gd name="T83" fmla="*/ 19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55" y="4"/>
                    </a:lnTo>
                    <a:lnTo>
                      <a:pt x="60" y="4"/>
                    </a:lnTo>
                    <a:lnTo>
                      <a:pt x="65" y="4"/>
                    </a:lnTo>
                    <a:lnTo>
                      <a:pt x="70" y="4"/>
                    </a:lnTo>
                    <a:lnTo>
                      <a:pt x="75" y="4"/>
                    </a:lnTo>
                    <a:lnTo>
                      <a:pt x="80" y="4"/>
                    </a:lnTo>
                    <a:lnTo>
                      <a:pt x="85" y="4"/>
                    </a:lnTo>
                    <a:lnTo>
                      <a:pt x="90" y="4"/>
                    </a:lnTo>
                    <a:lnTo>
                      <a:pt x="94" y="4"/>
                    </a:lnTo>
                    <a:lnTo>
                      <a:pt x="99" y="9"/>
                    </a:lnTo>
                    <a:lnTo>
                      <a:pt x="104" y="9"/>
                    </a:lnTo>
                    <a:lnTo>
                      <a:pt x="109" y="9"/>
                    </a:lnTo>
                    <a:lnTo>
                      <a:pt x="114" y="9"/>
                    </a:lnTo>
                    <a:lnTo>
                      <a:pt x="119" y="9"/>
                    </a:lnTo>
                    <a:lnTo>
                      <a:pt x="124" y="9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9"/>
                    </a:lnTo>
                    <a:lnTo>
                      <a:pt x="149" y="9"/>
                    </a:lnTo>
                    <a:lnTo>
                      <a:pt x="154" y="9"/>
                    </a:lnTo>
                    <a:lnTo>
                      <a:pt x="159" y="9"/>
                    </a:lnTo>
                    <a:lnTo>
                      <a:pt x="164" y="9"/>
                    </a:lnTo>
                    <a:lnTo>
                      <a:pt x="169" y="9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4"/>
                    </a:lnTo>
                    <a:lnTo>
                      <a:pt x="194" y="19"/>
                    </a:lnTo>
                    <a:lnTo>
                      <a:pt x="199" y="14"/>
                    </a:lnTo>
                    <a:lnTo>
                      <a:pt x="204" y="14"/>
                    </a:lnTo>
                    <a:lnTo>
                      <a:pt x="209" y="14"/>
                    </a:lnTo>
                    <a:lnTo>
                      <a:pt x="214" y="14"/>
                    </a:lnTo>
                    <a:lnTo>
                      <a:pt x="219" y="14"/>
                    </a:lnTo>
                    <a:lnTo>
                      <a:pt x="224" y="14"/>
                    </a:lnTo>
                    <a:lnTo>
                      <a:pt x="229" y="14"/>
                    </a:lnTo>
                    <a:lnTo>
                      <a:pt x="234" y="14"/>
                    </a:lnTo>
                    <a:lnTo>
                      <a:pt x="238" y="14"/>
                    </a:lnTo>
                    <a:lnTo>
                      <a:pt x="243" y="14"/>
                    </a:lnTo>
                    <a:lnTo>
                      <a:pt x="248" y="14"/>
                    </a:lnTo>
                    <a:lnTo>
                      <a:pt x="253" y="14"/>
                    </a:lnTo>
                    <a:lnTo>
                      <a:pt x="258" y="14"/>
                    </a:lnTo>
                    <a:lnTo>
                      <a:pt x="263" y="14"/>
                    </a:lnTo>
                    <a:lnTo>
                      <a:pt x="268" y="14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19"/>
                    </a:lnTo>
                    <a:lnTo>
                      <a:pt x="328" y="19"/>
                    </a:lnTo>
                    <a:lnTo>
                      <a:pt x="333" y="19"/>
                    </a:lnTo>
                    <a:lnTo>
                      <a:pt x="338" y="19"/>
                    </a:lnTo>
                    <a:lnTo>
                      <a:pt x="343" y="19"/>
                    </a:lnTo>
                    <a:lnTo>
                      <a:pt x="348" y="19"/>
                    </a:lnTo>
                    <a:lnTo>
                      <a:pt x="353" y="19"/>
                    </a:lnTo>
                    <a:lnTo>
                      <a:pt x="358" y="19"/>
                    </a:lnTo>
                    <a:lnTo>
                      <a:pt x="363" y="19"/>
                    </a:lnTo>
                    <a:lnTo>
                      <a:pt x="368" y="19"/>
                    </a:lnTo>
                    <a:lnTo>
                      <a:pt x="373" y="19"/>
                    </a:lnTo>
                    <a:lnTo>
                      <a:pt x="378" y="19"/>
                    </a:lnTo>
                    <a:lnTo>
                      <a:pt x="383" y="19"/>
                    </a:lnTo>
                    <a:lnTo>
                      <a:pt x="387" y="19"/>
                    </a:lnTo>
                    <a:lnTo>
                      <a:pt x="392" y="19"/>
                    </a:lnTo>
                    <a:lnTo>
                      <a:pt x="397" y="19"/>
                    </a:lnTo>
                    <a:lnTo>
                      <a:pt x="402" y="19"/>
                    </a:lnTo>
                    <a:lnTo>
                      <a:pt x="407" y="19"/>
                    </a:lnTo>
                    <a:lnTo>
                      <a:pt x="412" y="19"/>
                    </a:lnTo>
                    <a:lnTo>
                      <a:pt x="417" y="19"/>
                    </a:lnTo>
                    <a:lnTo>
                      <a:pt x="422" y="19"/>
                    </a:lnTo>
                    <a:lnTo>
                      <a:pt x="427" y="19"/>
                    </a:lnTo>
                    <a:lnTo>
                      <a:pt x="432" y="19"/>
                    </a:lnTo>
                    <a:lnTo>
                      <a:pt x="437" y="19"/>
                    </a:lnTo>
                    <a:lnTo>
                      <a:pt x="442" y="19"/>
                    </a:lnTo>
                    <a:lnTo>
                      <a:pt x="447" y="19"/>
                    </a:lnTo>
                    <a:lnTo>
                      <a:pt x="452" y="19"/>
                    </a:lnTo>
                    <a:lnTo>
                      <a:pt x="457" y="19"/>
                    </a:lnTo>
                    <a:lnTo>
                      <a:pt x="462" y="19"/>
                    </a:lnTo>
                    <a:lnTo>
                      <a:pt x="467" y="19"/>
                    </a:lnTo>
                    <a:lnTo>
                      <a:pt x="472" y="19"/>
                    </a:lnTo>
                    <a:lnTo>
                      <a:pt x="477" y="19"/>
                    </a:lnTo>
                    <a:lnTo>
                      <a:pt x="482" y="19"/>
                    </a:lnTo>
                    <a:lnTo>
                      <a:pt x="487" y="19"/>
                    </a:lnTo>
                    <a:lnTo>
                      <a:pt x="492" y="19"/>
                    </a:lnTo>
                    <a:lnTo>
                      <a:pt x="497" y="19"/>
                    </a:lnTo>
                    <a:lnTo>
                      <a:pt x="502" y="19"/>
                    </a:lnTo>
                    <a:lnTo>
                      <a:pt x="507" y="19"/>
                    </a:lnTo>
                    <a:lnTo>
                      <a:pt x="512" y="19"/>
                    </a:lnTo>
                    <a:lnTo>
                      <a:pt x="517" y="24"/>
                    </a:lnTo>
                    <a:lnTo>
                      <a:pt x="522" y="19"/>
                    </a:lnTo>
                    <a:lnTo>
                      <a:pt x="527" y="19"/>
                    </a:lnTo>
                    <a:lnTo>
                      <a:pt x="532" y="19"/>
                    </a:lnTo>
                    <a:lnTo>
                      <a:pt x="536" y="19"/>
                    </a:lnTo>
                    <a:lnTo>
                      <a:pt x="541" y="19"/>
                    </a:lnTo>
                    <a:lnTo>
                      <a:pt x="546" y="19"/>
                    </a:lnTo>
                    <a:lnTo>
                      <a:pt x="551" y="19"/>
                    </a:lnTo>
                    <a:lnTo>
                      <a:pt x="556" y="19"/>
                    </a:lnTo>
                    <a:lnTo>
                      <a:pt x="561" y="19"/>
                    </a:lnTo>
                    <a:lnTo>
                      <a:pt x="566" y="19"/>
                    </a:lnTo>
                    <a:lnTo>
                      <a:pt x="571" y="19"/>
                    </a:lnTo>
                    <a:lnTo>
                      <a:pt x="576" y="19"/>
                    </a:lnTo>
                    <a:lnTo>
                      <a:pt x="581" y="19"/>
                    </a:lnTo>
                    <a:lnTo>
                      <a:pt x="586" y="19"/>
                    </a:lnTo>
                    <a:lnTo>
                      <a:pt x="591" y="19"/>
                    </a:lnTo>
                    <a:lnTo>
                      <a:pt x="596" y="19"/>
                    </a:lnTo>
                    <a:lnTo>
                      <a:pt x="601" y="19"/>
                    </a:lnTo>
                    <a:lnTo>
                      <a:pt x="606" y="19"/>
                    </a:lnTo>
                    <a:lnTo>
                      <a:pt x="611" y="19"/>
                    </a:lnTo>
                    <a:lnTo>
                      <a:pt x="616" y="19"/>
                    </a:lnTo>
                    <a:lnTo>
                      <a:pt x="621" y="19"/>
                    </a:lnTo>
                    <a:lnTo>
                      <a:pt x="626" y="19"/>
                    </a:lnTo>
                    <a:lnTo>
                      <a:pt x="631" y="19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Freeform 229"/>
              <p:cNvSpPr>
                <a:spLocks/>
              </p:cNvSpPr>
              <p:nvPr/>
            </p:nvSpPr>
            <p:spPr bwMode="auto">
              <a:xfrm>
                <a:off x="2906" y="1645"/>
                <a:ext cx="546" cy="949"/>
              </a:xfrm>
              <a:custGeom>
                <a:avLst/>
                <a:gdLst>
                  <a:gd name="T0" fmla="*/ 10 w 546"/>
                  <a:gd name="T1" fmla="*/ 258 h 949"/>
                  <a:gd name="T2" fmla="*/ 25 w 546"/>
                  <a:gd name="T3" fmla="*/ 263 h 949"/>
                  <a:gd name="T4" fmla="*/ 40 w 546"/>
                  <a:gd name="T5" fmla="*/ 258 h 949"/>
                  <a:gd name="T6" fmla="*/ 54 w 546"/>
                  <a:gd name="T7" fmla="*/ 258 h 949"/>
                  <a:gd name="T8" fmla="*/ 69 w 546"/>
                  <a:gd name="T9" fmla="*/ 258 h 949"/>
                  <a:gd name="T10" fmla="*/ 84 w 546"/>
                  <a:gd name="T11" fmla="*/ 253 h 949"/>
                  <a:gd name="T12" fmla="*/ 99 w 546"/>
                  <a:gd name="T13" fmla="*/ 253 h 949"/>
                  <a:gd name="T14" fmla="*/ 114 w 546"/>
                  <a:gd name="T15" fmla="*/ 253 h 949"/>
                  <a:gd name="T16" fmla="*/ 129 w 546"/>
                  <a:gd name="T17" fmla="*/ 258 h 949"/>
                  <a:gd name="T18" fmla="*/ 144 w 546"/>
                  <a:gd name="T19" fmla="*/ 253 h 949"/>
                  <a:gd name="T20" fmla="*/ 159 w 546"/>
                  <a:gd name="T21" fmla="*/ 263 h 949"/>
                  <a:gd name="T22" fmla="*/ 174 w 546"/>
                  <a:gd name="T23" fmla="*/ 268 h 949"/>
                  <a:gd name="T24" fmla="*/ 189 w 546"/>
                  <a:gd name="T25" fmla="*/ 268 h 949"/>
                  <a:gd name="T26" fmla="*/ 203 w 546"/>
                  <a:gd name="T27" fmla="*/ 263 h 949"/>
                  <a:gd name="T28" fmla="*/ 218 w 546"/>
                  <a:gd name="T29" fmla="*/ 268 h 949"/>
                  <a:gd name="T30" fmla="*/ 233 w 546"/>
                  <a:gd name="T31" fmla="*/ 278 h 949"/>
                  <a:gd name="T32" fmla="*/ 248 w 546"/>
                  <a:gd name="T33" fmla="*/ 273 h 949"/>
                  <a:gd name="T34" fmla="*/ 263 w 546"/>
                  <a:gd name="T35" fmla="*/ 268 h 949"/>
                  <a:gd name="T36" fmla="*/ 278 w 546"/>
                  <a:gd name="T37" fmla="*/ 268 h 949"/>
                  <a:gd name="T38" fmla="*/ 293 w 546"/>
                  <a:gd name="T39" fmla="*/ 273 h 949"/>
                  <a:gd name="T40" fmla="*/ 308 w 546"/>
                  <a:gd name="T41" fmla="*/ 273 h 949"/>
                  <a:gd name="T42" fmla="*/ 323 w 546"/>
                  <a:gd name="T43" fmla="*/ 273 h 949"/>
                  <a:gd name="T44" fmla="*/ 338 w 546"/>
                  <a:gd name="T45" fmla="*/ 268 h 949"/>
                  <a:gd name="T46" fmla="*/ 352 w 546"/>
                  <a:gd name="T47" fmla="*/ 263 h 949"/>
                  <a:gd name="T48" fmla="*/ 367 w 546"/>
                  <a:gd name="T49" fmla="*/ 263 h 949"/>
                  <a:gd name="T50" fmla="*/ 382 w 546"/>
                  <a:gd name="T51" fmla="*/ 263 h 949"/>
                  <a:gd name="T52" fmla="*/ 397 w 546"/>
                  <a:gd name="T53" fmla="*/ 263 h 949"/>
                  <a:gd name="T54" fmla="*/ 412 w 546"/>
                  <a:gd name="T55" fmla="*/ 263 h 949"/>
                  <a:gd name="T56" fmla="*/ 427 w 546"/>
                  <a:gd name="T57" fmla="*/ 243 h 949"/>
                  <a:gd name="T58" fmla="*/ 437 w 546"/>
                  <a:gd name="T59" fmla="*/ 209 h 949"/>
                  <a:gd name="T60" fmla="*/ 442 w 546"/>
                  <a:gd name="T61" fmla="*/ 159 h 949"/>
                  <a:gd name="T62" fmla="*/ 452 w 546"/>
                  <a:gd name="T63" fmla="*/ 99 h 949"/>
                  <a:gd name="T64" fmla="*/ 462 w 546"/>
                  <a:gd name="T65" fmla="*/ 65 h 949"/>
                  <a:gd name="T66" fmla="*/ 472 w 546"/>
                  <a:gd name="T67" fmla="*/ 45 h 949"/>
                  <a:gd name="T68" fmla="*/ 482 w 546"/>
                  <a:gd name="T69" fmla="*/ 15 h 949"/>
                  <a:gd name="T70" fmla="*/ 487 w 546"/>
                  <a:gd name="T71" fmla="*/ 5 h 949"/>
                  <a:gd name="T72" fmla="*/ 496 w 546"/>
                  <a:gd name="T73" fmla="*/ 65 h 949"/>
                  <a:gd name="T74" fmla="*/ 506 w 546"/>
                  <a:gd name="T75" fmla="*/ 179 h 949"/>
                  <a:gd name="T76" fmla="*/ 511 w 546"/>
                  <a:gd name="T77" fmla="*/ 348 h 949"/>
                  <a:gd name="T78" fmla="*/ 521 w 546"/>
                  <a:gd name="T79" fmla="*/ 556 h 949"/>
                  <a:gd name="T80" fmla="*/ 531 w 546"/>
                  <a:gd name="T81" fmla="*/ 765 h 949"/>
                  <a:gd name="T82" fmla="*/ 536 w 546"/>
                  <a:gd name="T83" fmla="*/ 939 h 9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46" h="949">
                    <a:moveTo>
                      <a:pt x="0" y="258"/>
                    </a:moveTo>
                    <a:lnTo>
                      <a:pt x="5" y="258"/>
                    </a:lnTo>
                    <a:lnTo>
                      <a:pt x="10" y="258"/>
                    </a:lnTo>
                    <a:lnTo>
                      <a:pt x="15" y="258"/>
                    </a:lnTo>
                    <a:lnTo>
                      <a:pt x="20" y="263"/>
                    </a:lnTo>
                    <a:lnTo>
                      <a:pt x="25" y="263"/>
                    </a:lnTo>
                    <a:lnTo>
                      <a:pt x="30" y="258"/>
                    </a:lnTo>
                    <a:lnTo>
                      <a:pt x="35" y="258"/>
                    </a:lnTo>
                    <a:lnTo>
                      <a:pt x="40" y="258"/>
                    </a:lnTo>
                    <a:lnTo>
                      <a:pt x="45" y="258"/>
                    </a:lnTo>
                    <a:lnTo>
                      <a:pt x="49" y="258"/>
                    </a:lnTo>
                    <a:lnTo>
                      <a:pt x="54" y="258"/>
                    </a:lnTo>
                    <a:lnTo>
                      <a:pt x="59" y="258"/>
                    </a:lnTo>
                    <a:lnTo>
                      <a:pt x="64" y="258"/>
                    </a:lnTo>
                    <a:lnTo>
                      <a:pt x="69" y="258"/>
                    </a:lnTo>
                    <a:lnTo>
                      <a:pt x="74" y="258"/>
                    </a:lnTo>
                    <a:lnTo>
                      <a:pt x="79" y="253"/>
                    </a:lnTo>
                    <a:lnTo>
                      <a:pt x="84" y="253"/>
                    </a:lnTo>
                    <a:lnTo>
                      <a:pt x="89" y="253"/>
                    </a:lnTo>
                    <a:lnTo>
                      <a:pt x="94" y="253"/>
                    </a:lnTo>
                    <a:lnTo>
                      <a:pt x="99" y="253"/>
                    </a:lnTo>
                    <a:lnTo>
                      <a:pt x="104" y="253"/>
                    </a:lnTo>
                    <a:lnTo>
                      <a:pt x="109" y="253"/>
                    </a:lnTo>
                    <a:lnTo>
                      <a:pt x="114" y="253"/>
                    </a:lnTo>
                    <a:lnTo>
                      <a:pt x="119" y="253"/>
                    </a:lnTo>
                    <a:lnTo>
                      <a:pt x="124" y="258"/>
                    </a:lnTo>
                    <a:lnTo>
                      <a:pt x="129" y="258"/>
                    </a:lnTo>
                    <a:lnTo>
                      <a:pt x="134" y="253"/>
                    </a:lnTo>
                    <a:lnTo>
                      <a:pt x="139" y="253"/>
                    </a:lnTo>
                    <a:lnTo>
                      <a:pt x="144" y="253"/>
                    </a:lnTo>
                    <a:lnTo>
                      <a:pt x="149" y="258"/>
                    </a:lnTo>
                    <a:lnTo>
                      <a:pt x="154" y="258"/>
                    </a:lnTo>
                    <a:lnTo>
                      <a:pt x="159" y="263"/>
                    </a:lnTo>
                    <a:lnTo>
                      <a:pt x="164" y="268"/>
                    </a:lnTo>
                    <a:lnTo>
                      <a:pt x="169" y="268"/>
                    </a:lnTo>
                    <a:lnTo>
                      <a:pt x="174" y="268"/>
                    </a:lnTo>
                    <a:lnTo>
                      <a:pt x="179" y="273"/>
                    </a:lnTo>
                    <a:lnTo>
                      <a:pt x="184" y="268"/>
                    </a:lnTo>
                    <a:lnTo>
                      <a:pt x="189" y="268"/>
                    </a:lnTo>
                    <a:lnTo>
                      <a:pt x="194" y="263"/>
                    </a:lnTo>
                    <a:lnTo>
                      <a:pt x="198" y="263"/>
                    </a:lnTo>
                    <a:lnTo>
                      <a:pt x="203" y="263"/>
                    </a:lnTo>
                    <a:lnTo>
                      <a:pt x="208" y="263"/>
                    </a:lnTo>
                    <a:lnTo>
                      <a:pt x="213" y="263"/>
                    </a:lnTo>
                    <a:lnTo>
                      <a:pt x="218" y="268"/>
                    </a:lnTo>
                    <a:lnTo>
                      <a:pt x="223" y="273"/>
                    </a:lnTo>
                    <a:lnTo>
                      <a:pt x="228" y="278"/>
                    </a:lnTo>
                    <a:lnTo>
                      <a:pt x="233" y="278"/>
                    </a:lnTo>
                    <a:lnTo>
                      <a:pt x="238" y="278"/>
                    </a:lnTo>
                    <a:lnTo>
                      <a:pt x="243" y="273"/>
                    </a:lnTo>
                    <a:lnTo>
                      <a:pt x="248" y="273"/>
                    </a:lnTo>
                    <a:lnTo>
                      <a:pt x="253" y="268"/>
                    </a:lnTo>
                    <a:lnTo>
                      <a:pt x="258" y="268"/>
                    </a:lnTo>
                    <a:lnTo>
                      <a:pt x="263" y="268"/>
                    </a:lnTo>
                    <a:lnTo>
                      <a:pt x="268" y="263"/>
                    </a:lnTo>
                    <a:lnTo>
                      <a:pt x="273" y="263"/>
                    </a:lnTo>
                    <a:lnTo>
                      <a:pt x="278" y="268"/>
                    </a:lnTo>
                    <a:lnTo>
                      <a:pt x="283" y="268"/>
                    </a:lnTo>
                    <a:lnTo>
                      <a:pt x="288" y="268"/>
                    </a:lnTo>
                    <a:lnTo>
                      <a:pt x="293" y="273"/>
                    </a:lnTo>
                    <a:lnTo>
                      <a:pt x="298" y="273"/>
                    </a:lnTo>
                    <a:lnTo>
                      <a:pt x="303" y="273"/>
                    </a:lnTo>
                    <a:lnTo>
                      <a:pt x="308" y="273"/>
                    </a:lnTo>
                    <a:lnTo>
                      <a:pt x="313" y="273"/>
                    </a:lnTo>
                    <a:lnTo>
                      <a:pt x="318" y="273"/>
                    </a:lnTo>
                    <a:lnTo>
                      <a:pt x="323" y="273"/>
                    </a:lnTo>
                    <a:lnTo>
                      <a:pt x="328" y="268"/>
                    </a:lnTo>
                    <a:lnTo>
                      <a:pt x="333" y="268"/>
                    </a:lnTo>
                    <a:lnTo>
                      <a:pt x="338" y="268"/>
                    </a:lnTo>
                    <a:lnTo>
                      <a:pt x="342" y="268"/>
                    </a:lnTo>
                    <a:lnTo>
                      <a:pt x="347" y="268"/>
                    </a:lnTo>
                    <a:lnTo>
                      <a:pt x="352" y="263"/>
                    </a:lnTo>
                    <a:lnTo>
                      <a:pt x="357" y="263"/>
                    </a:lnTo>
                    <a:lnTo>
                      <a:pt x="362" y="263"/>
                    </a:lnTo>
                    <a:lnTo>
                      <a:pt x="367" y="263"/>
                    </a:lnTo>
                    <a:lnTo>
                      <a:pt x="372" y="263"/>
                    </a:lnTo>
                    <a:lnTo>
                      <a:pt x="377" y="263"/>
                    </a:lnTo>
                    <a:lnTo>
                      <a:pt x="382" y="263"/>
                    </a:lnTo>
                    <a:lnTo>
                      <a:pt x="387" y="263"/>
                    </a:lnTo>
                    <a:lnTo>
                      <a:pt x="392" y="263"/>
                    </a:lnTo>
                    <a:lnTo>
                      <a:pt x="397" y="263"/>
                    </a:lnTo>
                    <a:lnTo>
                      <a:pt x="402" y="263"/>
                    </a:lnTo>
                    <a:lnTo>
                      <a:pt x="407" y="263"/>
                    </a:lnTo>
                    <a:lnTo>
                      <a:pt x="412" y="263"/>
                    </a:lnTo>
                    <a:lnTo>
                      <a:pt x="417" y="258"/>
                    </a:lnTo>
                    <a:lnTo>
                      <a:pt x="422" y="253"/>
                    </a:lnTo>
                    <a:lnTo>
                      <a:pt x="427" y="243"/>
                    </a:lnTo>
                    <a:lnTo>
                      <a:pt x="432" y="234"/>
                    </a:lnTo>
                    <a:lnTo>
                      <a:pt x="432" y="224"/>
                    </a:lnTo>
                    <a:lnTo>
                      <a:pt x="437" y="209"/>
                    </a:lnTo>
                    <a:lnTo>
                      <a:pt x="437" y="194"/>
                    </a:lnTo>
                    <a:lnTo>
                      <a:pt x="442" y="174"/>
                    </a:lnTo>
                    <a:lnTo>
                      <a:pt x="442" y="159"/>
                    </a:lnTo>
                    <a:lnTo>
                      <a:pt x="447" y="139"/>
                    </a:lnTo>
                    <a:lnTo>
                      <a:pt x="452" y="114"/>
                    </a:lnTo>
                    <a:lnTo>
                      <a:pt x="452" y="99"/>
                    </a:lnTo>
                    <a:lnTo>
                      <a:pt x="457" y="85"/>
                    </a:lnTo>
                    <a:lnTo>
                      <a:pt x="457" y="75"/>
                    </a:lnTo>
                    <a:lnTo>
                      <a:pt x="462" y="65"/>
                    </a:lnTo>
                    <a:lnTo>
                      <a:pt x="462" y="60"/>
                    </a:lnTo>
                    <a:lnTo>
                      <a:pt x="467" y="55"/>
                    </a:lnTo>
                    <a:lnTo>
                      <a:pt x="472" y="45"/>
                    </a:lnTo>
                    <a:lnTo>
                      <a:pt x="477" y="35"/>
                    </a:lnTo>
                    <a:lnTo>
                      <a:pt x="477" y="25"/>
                    </a:lnTo>
                    <a:lnTo>
                      <a:pt x="482" y="15"/>
                    </a:lnTo>
                    <a:lnTo>
                      <a:pt x="482" y="5"/>
                    </a:lnTo>
                    <a:lnTo>
                      <a:pt x="487" y="0"/>
                    </a:lnTo>
                    <a:lnTo>
                      <a:pt x="487" y="5"/>
                    </a:lnTo>
                    <a:lnTo>
                      <a:pt x="491" y="20"/>
                    </a:lnTo>
                    <a:lnTo>
                      <a:pt x="491" y="40"/>
                    </a:lnTo>
                    <a:lnTo>
                      <a:pt x="496" y="65"/>
                    </a:lnTo>
                    <a:lnTo>
                      <a:pt x="501" y="95"/>
                    </a:lnTo>
                    <a:lnTo>
                      <a:pt x="501" y="134"/>
                    </a:lnTo>
                    <a:lnTo>
                      <a:pt x="506" y="179"/>
                    </a:lnTo>
                    <a:lnTo>
                      <a:pt x="506" y="224"/>
                    </a:lnTo>
                    <a:lnTo>
                      <a:pt x="511" y="278"/>
                    </a:lnTo>
                    <a:lnTo>
                      <a:pt x="511" y="348"/>
                    </a:lnTo>
                    <a:lnTo>
                      <a:pt x="516" y="417"/>
                    </a:lnTo>
                    <a:lnTo>
                      <a:pt x="516" y="487"/>
                    </a:lnTo>
                    <a:lnTo>
                      <a:pt x="521" y="556"/>
                    </a:lnTo>
                    <a:lnTo>
                      <a:pt x="526" y="626"/>
                    </a:lnTo>
                    <a:lnTo>
                      <a:pt x="526" y="695"/>
                    </a:lnTo>
                    <a:lnTo>
                      <a:pt x="531" y="765"/>
                    </a:lnTo>
                    <a:lnTo>
                      <a:pt x="531" y="834"/>
                    </a:lnTo>
                    <a:lnTo>
                      <a:pt x="536" y="889"/>
                    </a:lnTo>
                    <a:lnTo>
                      <a:pt x="536" y="939"/>
                    </a:lnTo>
                    <a:lnTo>
                      <a:pt x="541" y="949"/>
                    </a:lnTo>
                    <a:lnTo>
                      <a:pt x="546" y="924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Freeform 230"/>
              <p:cNvSpPr>
                <a:spLocks/>
              </p:cNvSpPr>
              <p:nvPr/>
            </p:nvSpPr>
            <p:spPr bwMode="auto">
              <a:xfrm>
                <a:off x="3452" y="1635"/>
                <a:ext cx="472" cy="934"/>
              </a:xfrm>
              <a:custGeom>
                <a:avLst/>
                <a:gdLst>
                  <a:gd name="T0" fmla="*/ 0 w 472"/>
                  <a:gd name="T1" fmla="*/ 909 h 934"/>
                  <a:gd name="T2" fmla="*/ 5 w 472"/>
                  <a:gd name="T3" fmla="*/ 864 h 934"/>
                  <a:gd name="T4" fmla="*/ 10 w 472"/>
                  <a:gd name="T5" fmla="*/ 815 h 934"/>
                  <a:gd name="T6" fmla="*/ 15 w 472"/>
                  <a:gd name="T7" fmla="*/ 765 h 934"/>
                  <a:gd name="T8" fmla="*/ 25 w 472"/>
                  <a:gd name="T9" fmla="*/ 715 h 934"/>
                  <a:gd name="T10" fmla="*/ 30 w 472"/>
                  <a:gd name="T11" fmla="*/ 666 h 934"/>
                  <a:gd name="T12" fmla="*/ 35 w 472"/>
                  <a:gd name="T13" fmla="*/ 616 h 934"/>
                  <a:gd name="T14" fmla="*/ 40 w 472"/>
                  <a:gd name="T15" fmla="*/ 571 h 934"/>
                  <a:gd name="T16" fmla="*/ 45 w 472"/>
                  <a:gd name="T17" fmla="*/ 522 h 934"/>
                  <a:gd name="T18" fmla="*/ 50 w 472"/>
                  <a:gd name="T19" fmla="*/ 472 h 934"/>
                  <a:gd name="T20" fmla="*/ 55 w 472"/>
                  <a:gd name="T21" fmla="*/ 432 h 934"/>
                  <a:gd name="T22" fmla="*/ 60 w 472"/>
                  <a:gd name="T23" fmla="*/ 407 h 934"/>
                  <a:gd name="T24" fmla="*/ 65 w 472"/>
                  <a:gd name="T25" fmla="*/ 388 h 934"/>
                  <a:gd name="T26" fmla="*/ 75 w 472"/>
                  <a:gd name="T27" fmla="*/ 368 h 934"/>
                  <a:gd name="T28" fmla="*/ 80 w 472"/>
                  <a:gd name="T29" fmla="*/ 343 h 934"/>
                  <a:gd name="T30" fmla="*/ 85 w 472"/>
                  <a:gd name="T31" fmla="*/ 313 h 934"/>
                  <a:gd name="T32" fmla="*/ 89 w 472"/>
                  <a:gd name="T33" fmla="*/ 283 h 934"/>
                  <a:gd name="T34" fmla="*/ 94 w 472"/>
                  <a:gd name="T35" fmla="*/ 263 h 934"/>
                  <a:gd name="T36" fmla="*/ 99 w 472"/>
                  <a:gd name="T37" fmla="*/ 249 h 934"/>
                  <a:gd name="T38" fmla="*/ 104 w 472"/>
                  <a:gd name="T39" fmla="*/ 239 h 934"/>
                  <a:gd name="T40" fmla="*/ 109 w 472"/>
                  <a:gd name="T41" fmla="*/ 229 h 934"/>
                  <a:gd name="T42" fmla="*/ 119 w 472"/>
                  <a:gd name="T43" fmla="*/ 219 h 934"/>
                  <a:gd name="T44" fmla="*/ 129 w 472"/>
                  <a:gd name="T45" fmla="*/ 204 h 934"/>
                  <a:gd name="T46" fmla="*/ 134 w 472"/>
                  <a:gd name="T47" fmla="*/ 194 h 934"/>
                  <a:gd name="T48" fmla="*/ 144 w 472"/>
                  <a:gd name="T49" fmla="*/ 194 h 934"/>
                  <a:gd name="T50" fmla="*/ 154 w 472"/>
                  <a:gd name="T51" fmla="*/ 184 h 934"/>
                  <a:gd name="T52" fmla="*/ 164 w 472"/>
                  <a:gd name="T53" fmla="*/ 179 h 934"/>
                  <a:gd name="T54" fmla="*/ 174 w 472"/>
                  <a:gd name="T55" fmla="*/ 174 h 934"/>
                  <a:gd name="T56" fmla="*/ 184 w 472"/>
                  <a:gd name="T57" fmla="*/ 169 h 934"/>
                  <a:gd name="T58" fmla="*/ 194 w 472"/>
                  <a:gd name="T59" fmla="*/ 164 h 934"/>
                  <a:gd name="T60" fmla="*/ 204 w 472"/>
                  <a:gd name="T61" fmla="*/ 159 h 934"/>
                  <a:gd name="T62" fmla="*/ 214 w 472"/>
                  <a:gd name="T63" fmla="*/ 159 h 934"/>
                  <a:gd name="T64" fmla="*/ 224 w 472"/>
                  <a:gd name="T65" fmla="*/ 154 h 934"/>
                  <a:gd name="T66" fmla="*/ 234 w 472"/>
                  <a:gd name="T67" fmla="*/ 149 h 934"/>
                  <a:gd name="T68" fmla="*/ 243 w 472"/>
                  <a:gd name="T69" fmla="*/ 139 h 934"/>
                  <a:gd name="T70" fmla="*/ 253 w 472"/>
                  <a:gd name="T71" fmla="*/ 134 h 934"/>
                  <a:gd name="T72" fmla="*/ 263 w 472"/>
                  <a:gd name="T73" fmla="*/ 129 h 934"/>
                  <a:gd name="T74" fmla="*/ 273 w 472"/>
                  <a:gd name="T75" fmla="*/ 124 h 934"/>
                  <a:gd name="T76" fmla="*/ 283 w 472"/>
                  <a:gd name="T77" fmla="*/ 119 h 934"/>
                  <a:gd name="T78" fmla="*/ 293 w 472"/>
                  <a:gd name="T79" fmla="*/ 114 h 934"/>
                  <a:gd name="T80" fmla="*/ 303 w 472"/>
                  <a:gd name="T81" fmla="*/ 109 h 934"/>
                  <a:gd name="T82" fmla="*/ 313 w 472"/>
                  <a:gd name="T83" fmla="*/ 100 h 934"/>
                  <a:gd name="T84" fmla="*/ 323 w 472"/>
                  <a:gd name="T85" fmla="*/ 95 h 934"/>
                  <a:gd name="T86" fmla="*/ 333 w 472"/>
                  <a:gd name="T87" fmla="*/ 85 h 934"/>
                  <a:gd name="T88" fmla="*/ 343 w 472"/>
                  <a:gd name="T89" fmla="*/ 80 h 934"/>
                  <a:gd name="T90" fmla="*/ 353 w 472"/>
                  <a:gd name="T91" fmla="*/ 75 h 934"/>
                  <a:gd name="T92" fmla="*/ 363 w 472"/>
                  <a:gd name="T93" fmla="*/ 65 h 934"/>
                  <a:gd name="T94" fmla="*/ 373 w 472"/>
                  <a:gd name="T95" fmla="*/ 60 h 934"/>
                  <a:gd name="T96" fmla="*/ 382 w 472"/>
                  <a:gd name="T97" fmla="*/ 50 h 934"/>
                  <a:gd name="T98" fmla="*/ 392 w 472"/>
                  <a:gd name="T99" fmla="*/ 40 h 934"/>
                  <a:gd name="T100" fmla="*/ 402 w 472"/>
                  <a:gd name="T101" fmla="*/ 35 h 934"/>
                  <a:gd name="T102" fmla="*/ 412 w 472"/>
                  <a:gd name="T103" fmla="*/ 25 h 934"/>
                  <a:gd name="T104" fmla="*/ 422 w 472"/>
                  <a:gd name="T105" fmla="*/ 20 h 934"/>
                  <a:gd name="T106" fmla="*/ 432 w 472"/>
                  <a:gd name="T107" fmla="*/ 15 h 934"/>
                  <a:gd name="T108" fmla="*/ 442 w 472"/>
                  <a:gd name="T109" fmla="*/ 5 h 934"/>
                  <a:gd name="T110" fmla="*/ 452 w 472"/>
                  <a:gd name="T111" fmla="*/ 5 h 934"/>
                  <a:gd name="T112" fmla="*/ 462 w 472"/>
                  <a:gd name="T113" fmla="*/ 5 h 934"/>
                  <a:gd name="T114" fmla="*/ 472 w 472"/>
                  <a:gd name="T115" fmla="*/ 0 h 9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72" h="934">
                    <a:moveTo>
                      <a:pt x="0" y="934"/>
                    </a:moveTo>
                    <a:lnTo>
                      <a:pt x="0" y="909"/>
                    </a:lnTo>
                    <a:lnTo>
                      <a:pt x="5" y="889"/>
                    </a:lnTo>
                    <a:lnTo>
                      <a:pt x="5" y="864"/>
                    </a:lnTo>
                    <a:lnTo>
                      <a:pt x="10" y="839"/>
                    </a:lnTo>
                    <a:lnTo>
                      <a:pt x="10" y="815"/>
                    </a:lnTo>
                    <a:lnTo>
                      <a:pt x="15" y="790"/>
                    </a:lnTo>
                    <a:lnTo>
                      <a:pt x="15" y="765"/>
                    </a:lnTo>
                    <a:lnTo>
                      <a:pt x="20" y="740"/>
                    </a:lnTo>
                    <a:lnTo>
                      <a:pt x="25" y="715"/>
                    </a:lnTo>
                    <a:lnTo>
                      <a:pt x="25" y="690"/>
                    </a:lnTo>
                    <a:lnTo>
                      <a:pt x="30" y="666"/>
                    </a:lnTo>
                    <a:lnTo>
                      <a:pt x="30" y="641"/>
                    </a:lnTo>
                    <a:lnTo>
                      <a:pt x="35" y="616"/>
                    </a:lnTo>
                    <a:lnTo>
                      <a:pt x="35" y="591"/>
                    </a:lnTo>
                    <a:lnTo>
                      <a:pt x="40" y="571"/>
                    </a:lnTo>
                    <a:lnTo>
                      <a:pt x="40" y="546"/>
                    </a:lnTo>
                    <a:lnTo>
                      <a:pt x="45" y="522"/>
                    </a:lnTo>
                    <a:lnTo>
                      <a:pt x="50" y="497"/>
                    </a:lnTo>
                    <a:lnTo>
                      <a:pt x="50" y="472"/>
                    </a:lnTo>
                    <a:lnTo>
                      <a:pt x="55" y="447"/>
                    </a:lnTo>
                    <a:lnTo>
                      <a:pt x="55" y="432"/>
                    </a:lnTo>
                    <a:lnTo>
                      <a:pt x="60" y="417"/>
                    </a:lnTo>
                    <a:lnTo>
                      <a:pt x="60" y="407"/>
                    </a:lnTo>
                    <a:lnTo>
                      <a:pt x="65" y="397"/>
                    </a:lnTo>
                    <a:lnTo>
                      <a:pt x="65" y="388"/>
                    </a:lnTo>
                    <a:lnTo>
                      <a:pt x="70" y="378"/>
                    </a:lnTo>
                    <a:lnTo>
                      <a:pt x="75" y="368"/>
                    </a:lnTo>
                    <a:lnTo>
                      <a:pt x="75" y="353"/>
                    </a:lnTo>
                    <a:lnTo>
                      <a:pt x="80" y="343"/>
                    </a:lnTo>
                    <a:lnTo>
                      <a:pt x="80" y="328"/>
                    </a:lnTo>
                    <a:lnTo>
                      <a:pt x="85" y="313"/>
                    </a:lnTo>
                    <a:lnTo>
                      <a:pt x="85" y="298"/>
                    </a:lnTo>
                    <a:lnTo>
                      <a:pt x="89" y="283"/>
                    </a:lnTo>
                    <a:lnTo>
                      <a:pt x="94" y="273"/>
                    </a:lnTo>
                    <a:lnTo>
                      <a:pt x="94" y="263"/>
                    </a:lnTo>
                    <a:lnTo>
                      <a:pt x="99" y="253"/>
                    </a:lnTo>
                    <a:lnTo>
                      <a:pt x="99" y="249"/>
                    </a:lnTo>
                    <a:lnTo>
                      <a:pt x="104" y="244"/>
                    </a:lnTo>
                    <a:lnTo>
                      <a:pt x="104" y="239"/>
                    </a:lnTo>
                    <a:lnTo>
                      <a:pt x="109" y="234"/>
                    </a:lnTo>
                    <a:lnTo>
                      <a:pt x="109" y="229"/>
                    </a:lnTo>
                    <a:lnTo>
                      <a:pt x="114" y="224"/>
                    </a:lnTo>
                    <a:lnTo>
                      <a:pt x="119" y="219"/>
                    </a:lnTo>
                    <a:lnTo>
                      <a:pt x="119" y="214"/>
                    </a:lnTo>
                    <a:lnTo>
                      <a:pt x="129" y="204"/>
                    </a:lnTo>
                    <a:lnTo>
                      <a:pt x="129" y="199"/>
                    </a:lnTo>
                    <a:lnTo>
                      <a:pt x="134" y="194"/>
                    </a:lnTo>
                    <a:lnTo>
                      <a:pt x="139" y="194"/>
                    </a:lnTo>
                    <a:lnTo>
                      <a:pt x="144" y="194"/>
                    </a:lnTo>
                    <a:lnTo>
                      <a:pt x="149" y="189"/>
                    </a:lnTo>
                    <a:lnTo>
                      <a:pt x="154" y="184"/>
                    </a:lnTo>
                    <a:lnTo>
                      <a:pt x="159" y="179"/>
                    </a:lnTo>
                    <a:lnTo>
                      <a:pt x="164" y="179"/>
                    </a:lnTo>
                    <a:lnTo>
                      <a:pt x="169" y="174"/>
                    </a:lnTo>
                    <a:lnTo>
                      <a:pt x="174" y="174"/>
                    </a:lnTo>
                    <a:lnTo>
                      <a:pt x="179" y="169"/>
                    </a:lnTo>
                    <a:lnTo>
                      <a:pt x="184" y="169"/>
                    </a:lnTo>
                    <a:lnTo>
                      <a:pt x="189" y="169"/>
                    </a:lnTo>
                    <a:lnTo>
                      <a:pt x="194" y="164"/>
                    </a:lnTo>
                    <a:lnTo>
                      <a:pt x="199" y="159"/>
                    </a:lnTo>
                    <a:lnTo>
                      <a:pt x="204" y="159"/>
                    </a:lnTo>
                    <a:lnTo>
                      <a:pt x="209" y="159"/>
                    </a:lnTo>
                    <a:lnTo>
                      <a:pt x="214" y="159"/>
                    </a:lnTo>
                    <a:lnTo>
                      <a:pt x="219" y="154"/>
                    </a:lnTo>
                    <a:lnTo>
                      <a:pt x="224" y="154"/>
                    </a:lnTo>
                    <a:lnTo>
                      <a:pt x="229" y="149"/>
                    </a:lnTo>
                    <a:lnTo>
                      <a:pt x="234" y="149"/>
                    </a:lnTo>
                    <a:lnTo>
                      <a:pt x="238" y="144"/>
                    </a:lnTo>
                    <a:lnTo>
                      <a:pt x="243" y="139"/>
                    </a:lnTo>
                    <a:lnTo>
                      <a:pt x="248" y="139"/>
                    </a:lnTo>
                    <a:lnTo>
                      <a:pt x="253" y="134"/>
                    </a:lnTo>
                    <a:lnTo>
                      <a:pt x="258" y="134"/>
                    </a:lnTo>
                    <a:lnTo>
                      <a:pt x="263" y="129"/>
                    </a:lnTo>
                    <a:lnTo>
                      <a:pt x="268" y="124"/>
                    </a:lnTo>
                    <a:lnTo>
                      <a:pt x="273" y="124"/>
                    </a:lnTo>
                    <a:lnTo>
                      <a:pt x="278" y="124"/>
                    </a:lnTo>
                    <a:lnTo>
                      <a:pt x="283" y="119"/>
                    </a:lnTo>
                    <a:lnTo>
                      <a:pt x="288" y="119"/>
                    </a:lnTo>
                    <a:lnTo>
                      <a:pt x="293" y="114"/>
                    </a:lnTo>
                    <a:lnTo>
                      <a:pt x="298" y="109"/>
                    </a:lnTo>
                    <a:lnTo>
                      <a:pt x="303" y="109"/>
                    </a:lnTo>
                    <a:lnTo>
                      <a:pt x="308" y="105"/>
                    </a:lnTo>
                    <a:lnTo>
                      <a:pt x="313" y="100"/>
                    </a:lnTo>
                    <a:lnTo>
                      <a:pt x="318" y="100"/>
                    </a:lnTo>
                    <a:lnTo>
                      <a:pt x="323" y="95"/>
                    </a:lnTo>
                    <a:lnTo>
                      <a:pt x="328" y="90"/>
                    </a:lnTo>
                    <a:lnTo>
                      <a:pt x="333" y="85"/>
                    </a:lnTo>
                    <a:lnTo>
                      <a:pt x="338" y="85"/>
                    </a:lnTo>
                    <a:lnTo>
                      <a:pt x="343" y="80"/>
                    </a:lnTo>
                    <a:lnTo>
                      <a:pt x="348" y="75"/>
                    </a:lnTo>
                    <a:lnTo>
                      <a:pt x="353" y="75"/>
                    </a:lnTo>
                    <a:lnTo>
                      <a:pt x="358" y="70"/>
                    </a:lnTo>
                    <a:lnTo>
                      <a:pt x="363" y="65"/>
                    </a:lnTo>
                    <a:lnTo>
                      <a:pt x="368" y="60"/>
                    </a:lnTo>
                    <a:lnTo>
                      <a:pt x="373" y="60"/>
                    </a:lnTo>
                    <a:lnTo>
                      <a:pt x="378" y="55"/>
                    </a:lnTo>
                    <a:lnTo>
                      <a:pt x="382" y="50"/>
                    </a:lnTo>
                    <a:lnTo>
                      <a:pt x="387" y="45"/>
                    </a:lnTo>
                    <a:lnTo>
                      <a:pt x="392" y="40"/>
                    </a:lnTo>
                    <a:lnTo>
                      <a:pt x="397" y="40"/>
                    </a:lnTo>
                    <a:lnTo>
                      <a:pt x="402" y="35"/>
                    </a:lnTo>
                    <a:lnTo>
                      <a:pt x="407" y="30"/>
                    </a:lnTo>
                    <a:lnTo>
                      <a:pt x="412" y="25"/>
                    </a:lnTo>
                    <a:lnTo>
                      <a:pt x="417" y="20"/>
                    </a:lnTo>
                    <a:lnTo>
                      <a:pt x="422" y="20"/>
                    </a:lnTo>
                    <a:lnTo>
                      <a:pt x="427" y="15"/>
                    </a:lnTo>
                    <a:lnTo>
                      <a:pt x="432" y="15"/>
                    </a:lnTo>
                    <a:lnTo>
                      <a:pt x="437" y="10"/>
                    </a:lnTo>
                    <a:lnTo>
                      <a:pt x="442" y="5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0"/>
                    </a:lnTo>
                    <a:lnTo>
                      <a:pt x="472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Freeform 231"/>
              <p:cNvSpPr>
                <a:spLocks/>
              </p:cNvSpPr>
              <p:nvPr/>
            </p:nvSpPr>
            <p:spPr bwMode="auto">
              <a:xfrm>
                <a:off x="1684" y="1625"/>
                <a:ext cx="591" cy="263"/>
              </a:xfrm>
              <a:custGeom>
                <a:avLst/>
                <a:gdLst>
                  <a:gd name="T0" fmla="*/ 10 w 591"/>
                  <a:gd name="T1" fmla="*/ 0 h 263"/>
                  <a:gd name="T2" fmla="*/ 25 w 591"/>
                  <a:gd name="T3" fmla="*/ 10 h 263"/>
                  <a:gd name="T4" fmla="*/ 40 w 591"/>
                  <a:gd name="T5" fmla="*/ 25 h 263"/>
                  <a:gd name="T6" fmla="*/ 60 w 591"/>
                  <a:gd name="T7" fmla="*/ 45 h 263"/>
                  <a:gd name="T8" fmla="*/ 65 w 591"/>
                  <a:gd name="T9" fmla="*/ 65 h 263"/>
                  <a:gd name="T10" fmla="*/ 75 w 591"/>
                  <a:gd name="T11" fmla="*/ 80 h 263"/>
                  <a:gd name="T12" fmla="*/ 85 w 591"/>
                  <a:gd name="T13" fmla="*/ 100 h 263"/>
                  <a:gd name="T14" fmla="*/ 99 w 591"/>
                  <a:gd name="T15" fmla="*/ 119 h 263"/>
                  <a:gd name="T16" fmla="*/ 104 w 591"/>
                  <a:gd name="T17" fmla="*/ 134 h 263"/>
                  <a:gd name="T18" fmla="*/ 114 w 591"/>
                  <a:gd name="T19" fmla="*/ 149 h 263"/>
                  <a:gd name="T20" fmla="*/ 124 w 591"/>
                  <a:gd name="T21" fmla="*/ 164 h 263"/>
                  <a:gd name="T22" fmla="*/ 134 w 591"/>
                  <a:gd name="T23" fmla="*/ 179 h 263"/>
                  <a:gd name="T24" fmla="*/ 149 w 591"/>
                  <a:gd name="T25" fmla="*/ 194 h 263"/>
                  <a:gd name="T26" fmla="*/ 164 w 591"/>
                  <a:gd name="T27" fmla="*/ 204 h 263"/>
                  <a:gd name="T28" fmla="*/ 179 w 591"/>
                  <a:gd name="T29" fmla="*/ 219 h 263"/>
                  <a:gd name="T30" fmla="*/ 194 w 591"/>
                  <a:gd name="T31" fmla="*/ 224 h 263"/>
                  <a:gd name="T32" fmla="*/ 209 w 591"/>
                  <a:gd name="T33" fmla="*/ 234 h 263"/>
                  <a:gd name="T34" fmla="*/ 224 w 591"/>
                  <a:gd name="T35" fmla="*/ 239 h 263"/>
                  <a:gd name="T36" fmla="*/ 239 w 591"/>
                  <a:gd name="T37" fmla="*/ 244 h 263"/>
                  <a:gd name="T38" fmla="*/ 253 w 591"/>
                  <a:gd name="T39" fmla="*/ 249 h 263"/>
                  <a:gd name="T40" fmla="*/ 268 w 591"/>
                  <a:gd name="T41" fmla="*/ 249 h 263"/>
                  <a:gd name="T42" fmla="*/ 283 w 591"/>
                  <a:gd name="T43" fmla="*/ 254 h 263"/>
                  <a:gd name="T44" fmla="*/ 298 w 591"/>
                  <a:gd name="T45" fmla="*/ 254 h 263"/>
                  <a:gd name="T46" fmla="*/ 313 w 591"/>
                  <a:gd name="T47" fmla="*/ 259 h 263"/>
                  <a:gd name="T48" fmla="*/ 328 w 591"/>
                  <a:gd name="T49" fmla="*/ 259 h 263"/>
                  <a:gd name="T50" fmla="*/ 343 w 591"/>
                  <a:gd name="T51" fmla="*/ 259 h 263"/>
                  <a:gd name="T52" fmla="*/ 358 w 591"/>
                  <a:gd name="T53" fmla="*/ 259 h 263"/>
                  <a:gd name="T54" fmla="*/ 373 w 591"/>
                  <a:gd name="T55" fmla="*/ 263 h 263"/>
                  <a:gd name="T56" fmla="*/ 388 w 591"/>
                  <a:gd name="T57" fmla="*/ 259 h 263"/>
                  <a:gd name="T58" fmla="*/ 402 w 591"/>
                  <a:gd name="T59" fmla="*/ 259 h 263"/>
                  <a:gd name="T60" fmla="*/ 417 w 591"/>
                  <a:gd name="T61" fmla="*/ 254 h 263"/>
                  <a:gd name="T62" fmla="*/ 432 w 591"/>
                  <a:gd name="T63" fmla="*/ 254 h 263"/>
                  <a:gd name="T64" fmla="*/ 447 w 591"/>
                  <a:gd name="T65" fmla="*/ 254 h 263"/>
                  <a:gd name="T66" fmla="*/ 462 w 591"/>
                  <a:gd name="T67" fmla="*/ 254 h 263"/>
                  <a:gd name="T68" fmla="*/ 477 w 591"/>
                  <a:gd name="T69" fmla="*/ 249 h 263"/>
                  <a:gd name="T70" fmla="*/ 492 w 591"/>
                  <a:gd name="T71" fmla="*/ 254 h 263"/>
                  <a:gd name="T72" fmla="*/ 507 w 591"/>
                  <a:gd name="T73" fmla="*/ 249 h 263"/>
                  <a:gd name="T74" fmla="*/ 522 w 591"/>
                  <a:gd name="T75" fmla="*/ 249 h 263"/>
                  <a:gd name="T76" fmla="*/ 536 w 591"/>
                  <a:gd name="T77" fmla="*/ 244 h 263"/>
                  <a:gd name="T78" fmla="*/ 551 w 591"/>
                  <a:gd name="T79" fmla="*/ 244 h 263"/>
                  <a:gd name="T80" fmla="*/ 566 w 591"/>
                  <a:gd name="T81" fmla="*/ 244 h 263"/>
                  <a:gd name="T82" fmla="*/ 581 w 591"/>
                  <a:gd name="T83" fmla="*/ 249 h 2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1" h="263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0" y="15"/>
                    </a:lnTo>
                    <a:lnTo>
                      <a:pt x="35" y="20"/>
                    </a:lnTo>
                    <a:lnTo>
                      <a:pt x="40" y="25"/>
                    </a:lnTo>
                    <a:lnTo>
                      <a:pt x="45" y="30"/>
                    </a:lnTo>
                    <a:lnTo>
                      <a:pt x="50" y="35"/>
                    </a:lnTo>
                    <a:lnTo>
                      <a:pt x="60" y="45"/>
                    </a:lnTo>
                    <a:lnTo>
                      <a:pt x="60" y="50"/>
                    </a:lnTo>
                    <a:lnTo>
                      <a:pt x="65" y="55"/>
                    </a:lnTo>
                    <a:lnTo>
                      <a:pt x="65" y="65"/>
                    </a:lnTo>
                    <a:lnTo>
                      <a:pt x="70" y="70"/>
                    </a:lnTo>
                    <a:lnTo>
                      <a:pt x="75" y="75"/>
                    </a:lnTo>
                    <a:lnTo>
                      <a:pt x="75" y="80"/>
                    </a:lnTo>
                    <a:lnTo>
                      <a:pt x="80" y="85"/>
                    </a:lnTo>
                    <a:lnTo>
                      <a:pt x="80" y="90"/>
                    </a:lnTo>
                    <a:lnTo>
                      <a:pt x="85" y="100"/>
                    </a:lnTo>
                    <a:lnTo>
                      <a:pt x="85" y="105"/>
                    </a:lnTo>
                    <a:lnTo>
                      <a:pt x="90" y="110"/>
                    </a:lnTo>
                    <a:lnTo>
                      <a:pt x="99" y="119"/>
                    </a:lnTo>
                    <a:lnTo>
                      <a:pt x="99" y="124"/>
                    </a:lnTo>
                    <a:lnTo>
                      <a:pt x="104" y="129"/>
                    </a:lnTo>
                    <a:lnTo>
                      <a:pt x="104" y="134"/>
                    </a:lnTo>
                    <a:lnTo>
                      <a:pt x="109" y="139"/>
                    </a:lnTo>
                    <a:lnTo>
                      <a:pt x="109" y="144"/>
                    </a:lnTo>
                    <a:lnTo>
                      <a:pt x="114" y="149"/>
                    </a:lnTo>
                    <a:lnTo>
                      <a:pt x="119" y="154"/>
                    </a:lnTo>
                    <a:lnTo>
                      <a:pt x="124" y="159"/>
                    </a:lnTo>
                    <a:lnTo>
                      <a:pt x="124" y="164"/>
                    </a:lnTo>
                    <a:lnTo>
                      <a:pt x="129" y="169"/>
                    </a:lnTo>
                    <a:lnTo>
                      <a:pt x="139" y="179"/>
                    </a:lnTo>
                    <a:lnTo>
                      <a:pt x="134" y="179"/>
                    </a:lnTo>
                    <a:lnTo>
                      <a:pt x="139" y="179"/>
                    </a:lnTo>
                    <a:lnTo>
                      <a:pt x="149" y="189"/>
                    </a:lnTo>
                    <a:lnTo>
                      <a:pt x="149" y="194"/>
                    </a:lnTo>
                    <a:lnTo>
                      <a:pt x="154" y="199"/>
                    </a:lnTo>
                    <a:lnTo>
                      <a:pt x="159" y="204"/>
                    </a:lnTo>
                    <a:lnTo>
                      <a:pt x="164" y="204"/>
                    </a:lnTo>
                    <a:lnTo>
                      <a:pt x="169" y="209"/>
                    </a:lnTo>
                    <a:lnTo>
                      <a:pt x="174" y="214"/>
                    </a:lnTo>
                    <a:lnTo>
                      <a:pt x="179" y="219"/>
                    </a:lnTo>
                    <a:lnTo>
                      <a:pt x="184" y="219"/>
                    </a:lnTo>
                    <a:lnTo>
                      <a:pt x="189" y="224"/>
                    </a:lnTo>
                    <a:lnTo>
                      <a:pt x="194" y="224"/>
                    </a:lnTo>
                    <a:lnTo>
                      <a:pt x="199" y="229"/>
                    </a:lnTo>
                    <a:lnTo>
                      <a:pt x="204" y="234"/>
                    </a:lnTo>
                    <a:lnTo>
                      <a:pt x="209" y="234"/>
                    </a:lnTo>
                    <a:lnTo>
                      <a:pt x="214" y="239"/>
                    </a:lnTo>
                    <a:lnTo>
                      <a:pt x="219" y="239"/>
                    </a:lnTo>
                    <a:lnTo>
                      <a:pt x="224" y="239"/>
                    </a:lnTo>
                    <a:lnTo>
                      <a:pt x="229" y="244"/>
                    </a:lnTo>
                    <a:lnTo>
                      <a:pt x="234" y="244"/>
                    </a:lnTo>
                    <a:lnTo>
                      <a:pt x="239" y="244"/>
                    </a:lnTo>
                    <a:lnTo>
                      <a:pt x="243" y="244"/>
                    </a:lnTo>
                    <a:lnTo>
                      <a:pt x="248" y="244"/>
                    </a:lnTo>
                    <a:lnTo>
                      <a:pt x="253" y="249"/>
                    </a:lnTo>
                    <a:lnTo>
                      <a:pt x="258" y="249"/>
                    </a:lnTo>
                    <a:lnTo>
                      <a:pt x="263" y="249"/>
                    </a:lnTo>
                    <a:lnTo>
                      <a:pt x="268" y="249"/>
                    </a:lnTo>
                    <a:lnTo>
                      <a:pt x="273" y="254"/>
                    </a:lnTo>
                    <a:lnTo>
                      <a:pt x="278" y="254"/>
                    </a:lnTo>
                    <a:lnTo>
                      <a:pt x="283" y="254"/>
                    </a:lnTo>
                    <a:lnTo>
                      <a:pt x="288" y="254"/>
                    </a:lnTo>
                    <a:lnTo>
                      <a:pt x="293" y="254"/>
                    </a:lnTo>
                    <a:lnTo>
                      <a:pt x="298" y="254"/>
                    </a:lnTo>
                    <a:lnTo>
                      <a:pt x="303" y="254"/>
                    </a:lnTo>
                    <a:lnTo>
                      <a:pt x="308" y="259"/>
                    </a:lnTo>
                    <a:lnTo>
                      <a:pt x="313" y="259"/>
                    </a:lnTo>
                    <a:lnTo>
                      <a:pt x="318" y="259"/>
                    </a:lnTo>
                    <a:lnTo>
                      <a:pt x="323" y="259"/>
                    </a:lnTo>
                    <a:lnTo>
                      <a:pt x="328" y="259"/>
                    </a:lnTo>
                    <a:lnTo>
                      <a:pt x="333" y="259"/>
                    </a:lnTo>
                    <a:lnTo>
                      <a:pt x="338" y="259"/>
                    </a:lnTo>
                    <a:lnTo>
                      <a:pt x="343" y="259"/>
                    </a:lnTo>
                    <a:lnTo>
                      <a:pt x="348" y="259"/>
                    </a:lnTo>
                    <a:lnTo>
                      <a:pt x="353" y="259"/>
                    </a:lnTo>
                    <a:lnTo>
                      <a:pt x="358" y="259"/>
                    </a:lnTo>
                    <a:lnTo>
                      <a:pt x="363" y="263"/>
                    </a:lnTo>
                    <a:lnTo>
                      <a:pt x="368" y="263"/>
                    </a:lnTo>
                    <a:lnTo>
                      <a:pt x="373" y="263"/>
                    </a:lnTo>
                    <a:lnTo>
                      <a:pt x="378" y="263"/>
                    </a:lnTo>
                    <a:lnTo>
                      <a:pt x="383" y="263"/>
                    </a:lnTo>
                    <a:lnTo>
                      <a:pt x="388" y="259"/>
                    </a:lnTo>
                    <a:lnTo>
                      <a:pt x="392" y="259"/>
                    </a:lnTo>
                    <a:lnTo>
                      <a:pt x="397" y="259"/>
                    </a:lnTo>
                    <a:lnTo>
                      <a:pt x="402" y="259"/>
                    </a:lnTo>
                    <a:lnTo>
                      <a:pt x="407" y="259"/>
                    </a:lnTo>
                    <a:lnTo>
                      <a:pt x="412" y="254"/>
                    </a:lnTo>
                    <a:lnTo>
                      <a:pt x="417" y="254"/>
                    </a:lnTo>
                    <a:lnTo>
                      <a:pt x="422" y="254"/>
                    </a:lnTo>
                    <a:lnTo>
                      <a:pt x="427" y="254"/>
                    </a:lnTo>
                    <a:lnTo>
                      <a:pt x="432" y="254"/>
                    </a:lnTo>
                    <a:lnTo>
                      <a:pt x="437" y="254"/>
                    </a:lnTo>
                    <a:lnTo>
                      <a:pt x="442" y="254"/>
                    </a:lnTo>
                    <a:lnTo>
                      <a:pt x="447" y="254"/>
                    </a:lnTo>
                    <a:lnTo>
                      <a:pt x="452" y="254"/>
                    </a:lnTo>
                    <a:lnTo>
                      <a:pt x="457" y="254"/>
                    </a:lnTo>
                    <a:lnTo>
                      <a:pt x="462" y="254"/>
                    </a:lnTo>
                    <a:lnTo>
                      <a:pt x="467" y="254"/>
                    </a:lnTo>
                    <a:lnTo>
                      <a:pt x="472" y="254"/>
                    </a:lnTo>
                    <a:lnTo>
                      <a:pt x="477" y="249"/>
                    </a:lnTo>
                    <a:lnTo>
                      <a:pt x="482" y="249"/>
                    </a:lnTo>
                    <a:lnTo>
                      <a:pt x="487" y="249"/>
                    </a:lnTo>
                    <a:lnTo>
                      <a:pt x="492" y="254"/>
                    </a:lnTo>
                    <a:lnTo>
                      <a:pt x="497" y="249"/>
                    </a:lnTo>
                    <a:lnTo>
                      <a:pt x="502" y="254"/>
                    </a:lnTo>
                    <a:lnTo>
                      <a:pt x="507" y="249"/>
                    </a:lnTo>
                    <a:lnTo>
                      <a:pt x="512" y="249"/>
                    </a:lnTo>
                    <a:lnTo>
                      <a:pt x="517" y="249"/>
                    </a:lnTo>
                    <a:lnTo>
                      <a:pt x="522" y="249"/>
                    </a:lnTo>
                    <a:lnTo>
                      <a:pt x="527" y="249"/>
                    </a:lnTo>
                    <a:lnTo>
                      <a:pt x="532" y="249"/>
                    </a:lnTo>
                    <a:lnTo>
                      <a:pt x="536" y="244"/>
                    </a:lnTo>
                    <a:lnTo>
                      <a:pt x="541" y="244"/>
                    </a:lnTo>
                    <a:lnTo>
                      <a:pt x="546" y="244"/>
                    </a:lnTo>
                    <a:lnTo>
                      <a:pt x="551" y="244"/>
                    </a:lnTo>
                    <a:lnTo>
                      <a:pt x="556" y="244"/>
                    </a:lnTo>
                    <a:lnTo>
                      <a:pt x="561" y="244"/>
                    </a:lnTo>
                    <a:lnTo>
                      <a:pt x="566" y="244"/>
                    </a:lnTo>
                    <a:lnTo>
                      <a:pt x="571" y="244"/>
                    </a:lnTo>
                    <a:lnTo>
                      <a:pt x="576" y="244"/>
                    </a:lnTo>
                    <a:lnTo>
                      <a:pt x="581" y="249"/>
                    </a:lnTo>
                    <a:lnTo>
                      <a:pt x="586" y="249"/>
                    </a:lnTo>
                    <a:lnTo>
                      <a:pt x="591" y="249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Freeform 232"/>
              <p:cNvSpPr>
                <a:spLocks/>
              </p:cNvSpPr>
              <p:nvPr/>
            </p:nvSpPr>
            <p:spPr bwMode="auto">
              <a:xfrm>
                <a:off x="2275" y="1874"/>
                <a:ext cx="631" cy="39"/>
              </a:xfrm>
              <a:custGeom>
                <a:avLst/>
                <a:gdLst>
                  <a:gd name="T0" fmla="*/ 10 w 631"/>
                  <a:gd name="T1" fmla="*/ 0 h 39"/>
                  <a:gd name="T2" fmla="*/ 25 w 631"/>
                  <a:gd name="T3" fmla="*/ 5 h 39"/>
                  <a:gd name="T4" fmla="*/ 40 w 631"/>
                  <a:gd name="T5" fmla="*/ 0 h 39"/>
                  <a:gd name="T6" fmla="*/ 55 w 631"/>
                  <a:gd name="T7" fmla="*/ 5 h 39"/>
                  <a:gd name="T8" fmla="*/ 70 w 631"/>
                  <a:gd name="T9" fmla="*/ 10 h 39"/>
                  <a:gd name="T10" fmla="*/ 85 w 631"/>
                  <a:gd name="T11" fmla="*/ 14 h 39"/>
                  <a:gd name="T12" fmla="*/ 99 w 631"/>
                  <a:gd name="T13" fmla="*/ 14 h 39"/>
                  <a:gd name="T14" fmla="*/ 114 w 631"/>
                  <a:gd name="T15" fmla="*/ 14 h 39"/>
                  <a:gd name="T16" fmla="*/ 129 w 631"/>
                  <a:gd name="T17" fmla="*/ 19 h 39"/>
                  <a:gd name="T18" fmla="*/ 144 w 631"/>
                  <a:gd name="T19" fmla="*/ 19 h 39"/>
                  <a:gd name="T20" fmla="*/ 159 w 631"/>
                  <a:gd name="T21" fmla="*/ 19 h 39"/>
                  <a:gd name="T22" fmla="*/ 174 w 631"/>
                  <a:gd name="T23" fmla="*/ 19 h 39"/>
                  <a:gd name="T24" fmla="*/ 189 w 631"/>
                  <a:gd name="T25" fmla="*/ 19 h 39"/>
                  <a:gd name="T26" fmla="*/ 204 w 631"/>
                  <a:gd name="T27" fmla="*/ 24 h 39"/>
                  <a:gd name="T28" fmla="*/ 219 w 631"/>
                  <a:gd name="T29" fmla="*/ 24 h 39"/>
                  <a:gd name="T30" fmla="*/ 234 w 631"/>
                  <a:gd name="T31" fmla="*/ 24 h 39"/>
                  <a:gd name="T32" fmla="*/ 248 w 631"/>
                  <a:gd name="T33" fmla="*/ 24 h 39"/>
                  <a:gd name="T34" fmla="*/ 263 w 631"/>
                  <a:gd name="T35" fmla="*/ 24 h 39"/>
                  <a:gd name="T36" fmla="*/ 278 w 631"/>
                  <a:gd name="T37" fmla="*/ 24 h 39"/>
                  <a:gd name="T38" fmla="*/ 293 w 631"/>
                  <a:gd name="T39" fmla="*/ 24 h 39"/>
                  <a:gd name="T40" fmla="*/ 308 w 631"/>
                  <a:gd name="T41" fmla="*/ 29 h 39"/>
                  <a:gd name="T42" fmla="*/ 323 w 631"/>
                  <a:gd name="T43" fmla="*/ 29 h 39"/>
                  <a:gd name="T44" fmla="*/ 338 w 631"/>
                  <a:gd name="T45" fmla="*/ 29 h 39"/>
                  <a:gd name="T46" fmla="*/ 353 w 631"/>
                  <a:gd name="T47" fmla="*/ 29 h 39"/>
                  <a:gd name="T48" fmla="*/ 368 w 631"/>
                  <a:gd name="T49" fmla="*/ 29 h 39"/>
                  <a:gd name="T50" fmla="*/ 383 w 631"/>
                  <a:gd name="T51" fmla="*/ 29 h 39"/>
                  <a:gd name="T52" fmla="*/ 397 w 631"/>
                  <a:gd name="T53" fmla="*/ 29 h 39"/>
                  <a:gd name="T54" fmla="*/ 412 w 631"/>
                  <a:gd name="T55" fmla="*/ 34 h 39"/>
                  <a:gd name="T56" fmla="*/ 427 w 631"/>
                  <a:gd name="T57" fmla="*/ 34 h 39"/>
                  <a:gd name="T58" fmla="*/ 442 w 631"/>
                  <a:gd name="T59" fmla="*/ 34 h 39"/>
                  <a:gd name="T60" fmla="*/ 457 w 631"/>
                  <a:gd name="T61" fmla="*/ 34 h 39"/>
                  <a:gd name="T62" fmla="*/ 472 w 631"/>
                  <a:gd name="T63" fmla="*/ 34 h 39"/>
                  <a:gd name="T64" fmla="*/ 487 w 631"/>
                  <a:gd name="T65" fmla="*/ 34 h 39"/>
                  <a:gd name="T66" fmla="*/ 502 w 631"/>
                  <a:gd name="T67" fmla="*/ 34 h 39"/>
                  <a:gd name="T68" fmla="*/ 517 w 631"/>
                  <a:gd name="T69" fmla="*/ 34 h 39"/>
                  <a:gd name="T70" fmla="*/ 532 w 631"/>
                  <a:gd name="T71" fmla="*/ 34 h 39"/>
                  <a:gd name="T72" fmla="*/ 546 w 631"/>
                  <a:gd name="T73" fmla="*/ 34 h 39"/>
                  <a:gd name="T74" fmla="*/ 561 w 631"/>
                  <a:gd name="T75" fmla="*/ 34 h 39"/>
                  <a:gd name="T76" fmla="*/ 576 w 631"/>
                  <a:gd name="T77" fmla="*/ 34 h 39"/>
                  <a:gd name="T78" fmla="*/ 591 w 631"/>
                  <a:gd name="T79" fmla="*/ 34 h 39"/>
                  <a:gd name="T80" fmla="*/ 606 w 631"/>
                  <a:gd name="T81" fmla="*/ 39 h 39"/>
                  <a:gd name="T82" fmla="*/ 621 w 631"/>
                  <a:gd name="T83" fmla="*/ 34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3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10"/>
                    </a:lnTo>
                    <a:lnTo>
                      <a:pt x="75" y="10"/>
                    </a:lnTo>
                    <a:lnTo>
                      <a:pt x="80" y="10"/>
                    </a:lnTo>
                    <a:lnTo>
                      <a:pt x="85" y="14"/>
                    </a:lnTo>
                    <a:lnTo>
                      <a:pt x="90" y="14"/>
                    </a:lnTo>
                    <a:lnTo>
                      <a:pt x="94" y="14"/>
                    </a:lnTo>
                    <a:lnTo>
                      <a:pt x="99" y="14"/>
                    </a:lnTo>
                    <a:lnTo>
                      <a:pt x="104" y="14"/>
                    </a:lnTo>
                    <a:lnTo>
                      <a:pt x="109" y="14"/>
                    </a:lnTo>
                    <a:lnTo>
                      <a:pt x="114" y="14"/>
                    </a:lnTo>
                    <a:lnTo>
                      <a:pt x="119" y="14"/>
                    </a:lnTo>
                    <a:lnTo>
                      <a:pt x="124" y="19"/>
                    </a:lnTo>
                    <a:lnTo>
                      <a:pt x="129" y="19"/>
                    </a:lnTo>
                    <a:lnTo>
                      <a:pt x="134" y="19"/>
                    </a:lnTo>
                    <a:lnTo>
                      <a:pt x="139" y="19"/>
                    </a:lnTo>
                    <a:lnTo>
                      <a:pt x="144" y="19"/>
                    </a:lnTo>
                    <a:lnTo>
                      <a:pt x="149" y="19"/>
                    </a:lnTo>
                    <a:lnTo>
                      <a:pt x="154" y="19"/>
                    </a:lnTo>
                    <a:lnTo>
                      <a:pt x="159" y="19"/>
                    </a:lnTo>
                    <a:lnTo>
                      <a:pt x="164" y="19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24"/>
                    </a:lnTo>
                    <a:lnTo>
                      <a:pt x="209" y="24"/>
                    </a:lnTo>
                    <a:lnTo>
                      <a:pt x="214" y="24"/>
                    </a:lnTo>
                    <a:lnTo>
                      <a:pt x="219" y="24"/>
                    </a:lnTo>
                    <a:lnTo>
                      <a:pt x="224" y="24"/>
                    </a:lnTo>
                    <a:lnTo>
                      <a:pt x="229" y="24"/>
                    </a:lnTo>
                    <a:lnTo>
                      <a:pt x="234" y="24"/>
                    </a:lnTo>
                    <a:lnTo>
                      <a:pt x="238" y="24"/>
                    </a:lnTo>
                    <a:lnTo>
                      <a:pt x="243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9"/>
                    </a:lnTo>
                    <a:lnTo>
                      <a:pt x="308" y="29"/>
                    </a:lnTo>
                    <a:lnTo>
                      <a:pt x="313" y="29"/>
                    </a:lnTo>
                    <a:lnTo>
                      <a:pt x="318" y="29"/>
                    </a:lnTo>
                    <a:lnTo>
                      <a:pt x="323" y="29"/>
                    </a:lnTo>
                    <a:lnTo>
                      <a:pt x="328" y="29"/>
                    </a:lnTo>
                    <a:lnTo>
                      <a:pt x="333" y="29"/>
                    </a:lnTo>
                    <a:lnTo>
                      <a:pt x="338" y="29"/>
                    </a:lnTo>
                    <a:lnTo>
                      <a:pt x="343" y="29"/>
                    </a:lnTo>
                    <a:lnTo>
                      <a:pt x="348" y="29"/>
                    </a:lnTo>
                    <a:lnTo>
                      <a:pt x="353" y="29"/>
                    </a:lnTo>
                    <a:lnTo>
                      <a:pt x="358" y="29"/>
                    </a:lnTo>
                    <a:lnTo>
                      <a:pt x="363" y="29"/>
                    </a:lnTo>
                    <a:lnTo>
                      <a:pt x="368" y="29"/>
                    </a:lnTo>
                    <a:lnTo>
                      <a:pt x="373" y="29"/>
                    </a:lnTo>
                    <a:lnTo>
                      <a:pt x="378" y="29"/>
                    </a:lnTo>
                    <a:lnTo>
                      <a:pt x="383" y="29"/>
                    </a:lnTo>
                    <a:lnTo>
                      <a:pt x="387" y="29"/>
                    </a:lnTo>
                    <a:lnTo>
                      <a:pt x="392" y="29"/>
                    </a:lnTo>
                    <a:lnTo>
                      <a:pt x="397" y="29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34"/>
                    </a:lnTo>
                    <a:lnTo>
                      <a:pt x="417" y="34"/>
                    </a:lnTo>
                    <a:lnTo>
                      <a:pt x="422" y="34"/>
                    </a:lnTo>
                    <a:lnTo>
                      <a:pt x="427" y="34"/>
                    </a:lnTo>
                    <a:lnTo>
                      <a:pt x="432" y="34"/>
                    </a:lnTo>
                    <a:lnTo>
                      <a:pt x="437" y="34"/>
                    </a:lnTo>
                    <a:lnTo>
                      <a:pt x="442" y="34"/>
                    </a:lnTo>
                    <a:lnTo>
                      <a:pt x="447" y="34"/>
                    </a:lnTo>
                    <a:lnTo>
                      <a:pt x="452" y="34"/>
                    </a:lnTo>
                    <a:lnTo>
                      <a:pt x="457" y="34"/>
                    </a:lnTo>
                    <a:lnTo>
                      <a:pt x="462" y="34"/>
                    </a:lnTo>
                    <a:lnTo>
                      <a:pt x="467" y="34"/>
                    </a:lnTo>
                    <a:lnTo>
                      <a:pt x="472" y="34"/>
                    </a:lnTo>
                    <a:lnTo>
                      <a:pt x="477" y="34"/>
                    </a:lnTo>
                    <a:lnTo>
                      <a:pt x="482" y="34"/>
                    </a:lnTo>
                    <a:lnTo>
                      <a:pt x="487" y="34"/>
                    </a:lnTo>
                    <a:lnTo>
                      <a:pt x="492" y="34"/>
                    </a:lnTo>
                    <a:lnTo>
                      <a:pt x="497" y="34"/>
                    </a:lnTo>
                    <a:lnTo>
                      <a:pt x="502" y="34"/>
                    </a:lnTo>
                    <a:lnTo>
                      <a:pt x="507" y="34"/>
                    </a:lnTo>
                    <a:lnTo>
                      <a:pt x="512" y="34"/>
                    </a:lnTo>
                    <a:lnTo>
                      <a:pt x="517" y="34"/>
                    </a:lnTo>
                    <a:lnTo>
                      <a:pt x="522" y="34"/>
                    </a:lnTo>
                    <a:lnTo>
                      <a:pt x="527" y="34"/>
                    </a:lnTo>
                    <a:lnTo>
                      <a:pt x="532" y="34"/>
                    </a:lnTo>
                    <a:lnTo>
                      <a:pt x="536" y="29"/>
                    </a:lnTo>
                    <a:lnTo>
                      <a:pt x="541" y="34"/>
                    </a:lnTo>
                    <a:lnTo>
                      <a:pt x="546" y="34"/>
                    </a:lnTo>
                    <a:lnTo>
                      <a:pt x="551" y="34"/>
                    </a:lnTo>
                    <a:lnTo>
                      <a:pt x="556" y="34"/>
                    </a:lnTo>
                    <a:lnTo>
                      <a:pt x="561" y="34"/>
                    </a:lnTo>
                    <a:lnTo>
                      <a:pt x="566" y="34"/>
                    </a:lnTo>
                    <a:lnTo>
                      <a:pt x="571" y="34"/>
                    </a:lnTo>
                    <a:lnTo>
                      <a:pt x="576" y="34"/>
                    </a:lnTo>
                    <a:lnTo>
                      <a:pt x="581" y="34"/>
                    </a:lnTo>
                    <a:lnTo>
                      <a:pt x="586" y="34"/>
                    </a:lnTo>
                    <a:lnTo>
                      <a:pt x="591" y="34"/>
                    </a:lnTo>
                    <a:lnTo>
                      <a:pt x="596" y="39"/>
                    </a:lnTo>
                    <a:lnTo>
                      <a:pt x="601" y="39"/>
                    </a:lnTo>
                    <a:lnTo>
                      <a:pt x="606" y="39"/>
                    </a:lnTo>
                    <a:lnTo>
                      <a:pt x="611" y="39"/>
                    </a:lnTo>
                    <a:lnTo>
                      <a:pt x="616" y="34"/>
                    </a:lnTo>
                    <a:lnTo>
                      <a:pt x="621" y="34"/>
                    </a:lnTo>
                    <a:lnTo>
                      <a:pt x="626" y="34"/>
                    </a:lnTo>
                    <a:lnTo>
                      <a:pt x="631" y="34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Freeform 233"/>
              <p:cNvSpPr>
                <a:spLocks/>
              </p:cNvSpPr>
              <p:nvPr/>
            </p:nvSpPr>
            <p:spPr bwMode="auto">
              <a:xfrm>
                <a:off x="2906" y="1635"/>
                <a:ext cx="541" cy="899"/>
              </a:xfrm>
              <a:custGeom>
                <a:avLst/>
                <a:gdLst>
                  <a:gd name="T0" fmla="*/ 10 w 541"/>
                  <a:gd name="T1" fmla="*/ 273 h 899"/>
                  <a:gd name="T2" fmla="*/ 25 w 541"/>
                  <a:gd name="T3" fmla="*/ 273 h 899"/>
                  <a:gd name="T4" fmla="*/ 40 w 541"/>
                  <a:gd name="T5" fmla="*/ 273 h 899"/>
                  <a:gd name="T6" fmla="*/ 54 w 541"/>
                  <a:gd name="T7" fmla="*/ 273 h 899"/>
                  <a:gd name="T8" fmla="*/ 69 w 541"/>
                  <a:gd name="T9" fmla="*/ 273 h 899"/>
                  <a:gd name="T10" fmla="*/ 84 w 541"/>
                  <a:gd name="T11" fmla="*/ 268 h 899"/>
                  <a:gd name="T12" fmla="*/ 99 w 541"/>
                  <a:gd name="T13" fmla="*/ 263 h 899"/>
                  <a:gd name="T14" fmla="*/ 114 w 541"/>
                  <a:gd name="T15" fmla="*/ 273 h 899"/>
                  <a:gd name="T16" fmla="*/ 129 w 541"/>
                  <a:gd name="T17" fmla="*/ 268 h 899"/>
                  <a:gd name="T18" fmla="*/ 144 w 541"/>
                  <a:gd name="T19" fmla="*/ 268 h 899"/>
                  <a:gd name="T20" fmla="*/ 159 w 541"/>
                  <a:gd name="T21" fmla="*/ 278 h 899"/>
                  <a:gd name="T22" fmla="*/ 174 w 541"/>
                  <a:gd name="T23" fmla="*/ 283 h 899"/>
                  <a:gd name="T24" fmla="*/ 189 w 541"/>
                  <a:gd name="T25" fmla="*/ 278 h 899"/>
                  <a:gd name="T26" fmla="*/ 203 w 541"/>
                  <a:gd name="T27" fmla="*/ 278 h 899"/>
                  <a:gd name="T28" fmla="*/ 218 w 541"/>
                  <a:gd name="T29" fmla="*/ 288 h 899"/>
                  <a:gd name="T30" fmla="*/ 233 w 541"/>
                  <a:gd name="T31" fmla="*/ 293 h 899"/>
                  <a:gd name="T32" fmla="*/ 248 w 541"/>
                  <a:gd name="T33" fmla="*/ 288 h 899"/>
                  <a:gd name="T34" fmla="*/ 263 w 541"/>
                  <a:gd name="T35" fmla="*/ 283 h 899"/>
                  <a:gd name="T36" fmla="*/ 278 w 541"/>
                  <a:gd name="T37" fmla="*/ 283 h 899"/>
                  <a:gd name="T38" fmla="*/ 293 w 541"/>
                  <a:gd name="T39" fmla="*/ 288 h 899"/>
                  <a:gd name="T40" fmla="*/ 308 w 541"/>
                  <a:gd name="T41" fmla="*/ 288 h 899"/>
                  <a:gd name="T42" fmla="*/ 323 w 541"/>
                  <a:gd name="T43" fmla="*/ 288 h 899"/>
                  <a:gd name="T44" fmla="*/ 338 w 541"/>
                  <a:gd name="T45" fmla="*/ 288 h 899"/>
                  <a:gd name="T46" fmla="*/ 352 w 541"/>
                  <a:gd name="T47" fmla="*/ 288 h 899"/>
                  <a:gd name="T48" fmla="*/ 367 w 541"/>
                  <a:gd name="T49" fmla="*/ 288 h 899"/>
                  <a:gd name="T50" fmla="*/ 382 w 541"/>
                  <a:gd name="T51" fmla="*/ 288 h 899"/>
                  <a:gd name="T52" fmla="*/ 397 w 541"/>
                  <a:gd name="T53" fmla="*/ 283 h 899"/>
                  <a:gd name="T54" fmla="*/ 412 w 541"/>
                  <a:gd name="T55" fmla="*/ 283 h 899"/>
                  <a:gd name="T56" fmla="*/ 422 w 541"/>
                  <a:gd name="T57" fmla="*/ 268 h 899"/>
                  <a:gd name="T58" fmla="*/ 432 w 541"/>
                  <a:gd name="T59" fmla="*/ 239 h 899"/>
                  <a:gd name="T60" fmla="*/ 442 w 541"/>
                  <a:gd name="T61" fmla="*/ 184 h 899"/>
                  <a:gd name="T62" fmla="*/ 452 w 541"/>
                  <a:gd name="T63" fmla="*/ 124 h 899"/>
                  <a:gd name="T64" fmla="*/ 457 w 541"/>
                  <a:gd name="T65" fmla="*/ 85 h 899"/>
                  <a:gd name="T66" fmla="*/ 467 w 541"/>
                  <a:gd name="T67" fmla="*/ 65 h 899"/>
                  <a:gd name="T68" fmla="*/ 477 w 541"/>
                  <a:gd name="T69" fmla="*/ 35 h 899"/>
                  <a:gd name="T70" fmla="*/ 482 w 541"/>
                  <a:gd name="T71" fmla="*/ 0 h 899"/>
                  <a:gd name="T72" fmla="*/ 491 w 541"/>
                  <a:gd name="T73" fmla="*/ 45 h 899"/>
                  <a:gd name="T74" fmla="*/ 501 w 541"/>
                  <a:gd name="T75" fmla="*/ 149 h 899"/>
                  <a:gd name="T76" fmla="*/ 511 w 541"/>
                  <a:gd name="T77" fmla="*/ 313 h 899"/>
                  <a:gd name="T78" fmla="*/ 516 w 541"/>
                  <a:gd name="T79" fmla="*/ 502 h 899"/>
                  <a:gd name="T80" fmla="*/ 526 w 541"/>
                  <a:gd name="T81" fmla="*/ 690 h 899"/>
                  <a:gd name="T82" fmla="*/ 536 w 541"/>
                  <a:gd name="T83" fmla="*/ 879 h 8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41" h="899">
                    <a:moveTo>
                      <a:pt x="0" y="273"/>
                    </a:moveTo>
                    <a:lnTo>
                      <a:pt x="5" y="273"/>
                    </a:lnTo>
                    <a:lnTo>
                      <a:pt x="10" y="273"/>
                    </a:lnTo>
                    <a:lnTo>
                      <a:pt x="15" y="278"/>
                    </a:lnTo>
                    <a:lnTo>
                      <a:pt x="20" y="273"/>
                    </a:lnTo>
                    <a:lnTo>
                      <a:pt x="25" y="273"/>
                    </a:lnTo>
                    <a:lnTo>
                      <a:pt x="30" y="278"/>
                    </a:lnTo>
                    <a:lnTo>
                      <a:pt x="35" y="273"/>
                    </a:lnTo>
                    <a:lnTo>
                      <a:pt x="40" y="273"/>
                    </a:lnTo>
                    <a:lnTo>
                      <a:pt x="45" y="273"/>
                    </a:lnTo>
                    <a:lnTo>
                      <a:pt x="49" y="273"/>
                    </a:lnTo>
                    <a:lnTo>
                      <a:pt x="54" y="273"/>
                    </a:lnTo>
                    <a:lnTo>
                      <a:pt x="59" y="273"/>
                    </a:lnTo>
                    <a:lnTo>
                      <a:pt x="64" y="273"/>
                    </a:lnTo>
                    <a:lnTo>
                      <a:pt x="69" y="273"/>
                    </a:lnTo>
                    <a:lnTo>
                      <a:pt x="74" y="273"/>
                    </a:lnTo>
                    <a:lnTo>
                      <a:pt x="79" y="268"/>
                    </a:lnTo>
                    <a:lnTo>
                      <a:pt x="84" y="268"/>
                    </a:lnTo>
                    <a:lnTo>
                      <a:pt x="89" y="268"/>
                    </a:lnTo>
                    <a:lnTo>
                      <a:pt x="94" y="268"/>
                    </a:lnTo>
                    <a:lnTo>
                      <a:pt x="99" y="263"/>
                    </a:lnTo>
                    <a:lnTo>
                      <a:pt x="104" y="268"/>
                    </a:lnTo>
                    <a:lnTo>
                      <a:pt x="109" y="268"/>
                    </a:lnTo>
                    <a:lnTo>
                      <a:pt x="114" y="273"/>
                    </a:lnTo>
                    <a:lnTo>
                      <a:pt x="119" y="273"/>
                    </a:lnTo>
                    <a:lnTo>
                      <a:pt x="124" y="268"/>
                    </a:lnTo>
                    <a:lnTo>
                      <a:pt x="129" y="268"/>
                    </a:lnTo>
                    <a:lnTo>
                      <a:pt x="134" y="263"/>
                    </a:lnTo>
                    <a:lnTo>
                      <a:pt x="139" y="268"/>
                    </a:lnTo>
                    <a:lnTo>
                      <a:pt x="144" y="268"/>
                    </a:lnTo>
                    <a:lnTo>
                      <a:pt x="149" y="273"/>
                    </a:lnTo>
                    <a:lnTo>
                      <a:pt x="154" y="278"/>
                    </a:lnTo>
                    <a:lnTo>
                      <a:pt x="159" y="278"/>
                    </a:lnTo>
                    <a:lnTo>
                      <a:pt x="164" y="283"/>
                    </a:lnTo>
                    <a:lnTo>
                      <a:pt x="169" y="283"/>
                    </a:lnTo>
                    <a:lnTo>
                      <a:pt x="174" y="283"/>
                    </a:lnTo>
                    <a:lnTo>
                      <a:pt x="179" y="283"/>
                    </a:lnTo>
                    <a:lnTo>
                      <a:pt x="184" y="278"/>
                    </a:lnTo>
                    <a:lnTo>
                      <a:pt x="189" y="278"/>
                    </a:lnTo>
                    <a:lnTo>
                      <a:pt x="194" y="273"/>
                    </a:lnTo>
                    <a:lnTo>
                      <a:pt x="198" y="278"/>
                    </a:lnTo>
                    <a:lnTo>
                      <a:pt x="203" y="278"/>
                    </a:lnTo>
                    <a:lnTo>
                      <a:pt x="208" y="283"/>
                    </a:lnTo>
                    <a:lnTo>
                      <a:pt x="213" y="283"/>
                    </a:lnTo>
                    <a:lnTo>
                      <a:pt x="218" y="288"/>
                    </a:lnTo>
                    <a:lnTo>
                      <a:pt x="223" y="293"/>
                    </a:lnTo>
                    <a:lnTo>
                      <a:pt x="228" y="293"/>
                    </a:lnTo>
                    <a:lnTo>
                      <a:pt x="233" y="293"/>
                    </a:lnTo>
                    <a:lnTo>
                      <a:pt x="238" y="293"/>
                    </a:lnTo>
                    <a:lnTo>
                      <a:pt x="243" y="288"/>
                    </a:lnTo>
                    <a:lnTo>
                      <a:pt x="248" y="288"/>
                    </a:lnTo>
                    <a:lnTo>
                      <a:pt x="253" y="283"/>
                    </a:lnTo>
                    <a:lnTo>
                      <a:pt x="258" y="283"/>
                    </a:lnTo>
                    <a:lnTo>
                      <a:pt x="263" y="283"/>
                    </a:lnTo>
                    <a:lnTo>
                      <a:pt x="268" y="283"/>
                    </a:lnTo>
                    <a:lnTo>
                      <a:pt x="273" y="283"/>
                    </a:lnTo>
                    <a:lnTo>
                      <a:pt x="278" y="283"/>
                    </a:lnTo>
                    <a:lnTo>
                      <a:pt x="283" y="283"/>
                    </a:lnTo>
                    <a:lnTo>
                      <a:pt x="288" y="288"/>
                    </a:lnTo>
                    <a:lnTo>
                      <a:pt x="293" y="288"/>
                    </a:lnTo>
                    <a:lnTo>
                      <a:pt x="298" y="288"/>
                    </a:lnTo>
                    <a:lnTo>
                      <a:pt x="303" y="288"/>
                    </a:lnTo>
                    <a:lnTo>
                      <a:pt x="308" y="288"/>
                    </a:lnTo>
                    <a:lnTo>
                      <a:pt x="313" y="288"/>
                    </a:lnTo>
                    <a:lnTo>
                      <a:pt x="318" y="288"/>
                    </a:lnTo>
                    <a:lnTo>
                      <a:pt x="323" y="288"/>
                    </a:lnTo>
                    <a:lnTo>
                      <a:pt x="328" y="288"/>
                    </a:lnTo>
                    <a:lnTo>
                      <a:pt x="333" y="288"/>
                    </a:lnTo>
                    <a:lnTo>
                      <a:pt x="338" y="288"/>
                    </a:lnTo>
                    <a:lnTo>
                      <a:pt x="342" y="288"/>
                    </a:lnTo>
                    <a:lnTo>
                      <a:pt x="347" y="288"/>
                    </a:lnTo>
                    <a:lnTo>
                      <a:pt x="352" y="288"/>
                    </a:lnTo>
                    <a:lnTo>
                      <a:pt x="357" y="288"/>
                    </a:lnTo>
                    <a:lnTo>
                      <a:pt x="362" y="288"/>
                    </a:lnTo>
                    <a:lnTo>
                      <a:pt x="367" y="288"/>
                    </a:lnTo>
                    <a:lnTo>
                      <a:pt x="372" y="288"/>
                    </a:lnTo>
                    <a:lnTo>
                      <a:pt x="377" y="288"/>
                    </a:lnTo>
                    <a:lnTo>
                      <a:pt x="382" y="288"/>
                    </a:lnTo>
                    <a:lnTo>
                      <a:pt x="387" y="283"/>
                    </a:lnTo>
                    <a:lnTo>
                      <a:pt x="392" y="283"/>
                    </a:lnTo>
                    <a:lnTo>
                      <a:pt x="397" y="283"/>
                    </a:lnTo>
                    <a:lnTo>
                      <a:pt x="402" y="283"/>
                    </a:lnTo>
                    <a:lnTo>
                      <a:pt x="407" y="283"/>
                    </a:lnTo>
                    <a:lnTo>
                      <a:pt x="412" y="283"/>
                    </a:lnTo>
                    <a:lnTo>
                      <a:pt x="417" y="278"/>
                    </a:lnTo>
                    <a:lnTo>
                      <a:pt x="422" y="273"/>
                    </a:lnTo>
                    <a:lnTo>
                      <a:pt x="422" y="268"/>
                    </a:lnTo>
                    <a:lnTo>
                      <a:pt x="427" y="258"/>
                    </a:lnTo>
                    <a:lnTo>
                      <a:pt x="432" y="249"/>
                    </a:lnTo>
                    <a:lnTo>
                      <a:pt x="432" y="239"/>
                    </a:lnTo>
                    <a:lnTo>
                      <a:pt x="437" y="219"/>
                    </a:lnTo>
                    <a:lnTo>
                      <a:pt x="437" y="204"/>
                    </a:lnTo>
                    <a:lnTo>
                      <a:pt x="442" y="184"/>
                    </a:lnTo>
                    <a:lnTo>
                      <a:pt x="442" y="169"/>
                    </a:lnTo>
                    <a:lnTo>
                      <a:pt x="447" y="149"/>
                    </a:lnTo>
                    <a:lnTo>
                      <a:pt x="452" y="124"/>
                    </a:lnTo>
                    <a:lnTo>
                      <a:pt x="452" y="105"/>
                    </a:lnTo>
                    <a:lnTo>
                      <a:pt x="457" y="95"/>
                    </a:lnTo>
                    <a:lnTo>
                      <a:pt x="457" y="85"/>
                    </a:lnTo>
                    <a:lnTo>
                      <a:pt x="462" y="80"/>
                    </a:lnTo>
                    <a:lnTo>
                      <a:pt x="462" y="70"/>
                    </a:lnTo>
                    <a:lnTo>
                      <a:pt x="467" y="65"/>
                    </a:lnTo>
                    <a:lnTo>
                      <a:pt x="467" y="60"/>
                    </a:lnTo>
                    <a:lnTo>
                      <a:pt x="472" y="50"/>
                    </a:lnTo>
                    <a:lnTo>
                      <a:pt x="477" y="35"/>
                    </a:lnTo>
                    <a:lnTo>
                      <a:pt x="477" y="20"/>
                    </a:lnTo>
                    <a:lnTo>
                      <a:pt x="482" y="10"/>
                    </a:lnTo>
                    <a:lnTo>
                      <a:pt x="482" y="0"/>
                    </a:lnTo>
                    <a:lnTo>
                      <a:pt x="487" y="5"/>
                    </a:lnTo>
                    <a:lnTo>
                      <a:pt x="491" y="25"/>
                    </a:lnTo>
                    <a:lnTo>
                      <a:pt x="491" y="45"/>
                    </a:lnTo>
                    <a:lnTo>
                      <a:pt x="496" y="75"/>
                    </a:lnTo>
                    <a:lnTo>
                      <a:pt x="501" y="109"/>
                    </a:lnTo>
                    <a:lnTo>
                      <a:pt x="501" y="149"/>
                    </a:lnTo>
                    <a:lnTo>
                      <a:pt x="506" y="199"/>
                    </a:lnTo>
                    <a:lnTo>
                      <a:pt x="506" y="253"/>
                    </a:lnTo>
                    <a:lnTo>
                      <a:pt x="511" y="313"/>
                    </a:lnTo>
                    <a:lnTo>
                      <a:pt x="511" y="378"/>
                    </a:lnTo>
                    <a:lnTo>
                      <a:pt x="516" y="442"/>
                    </a:lnTo>
                    <a:lnTo>
                      <a:pt x="516" y="502"/>
                    </a:lnTo>
                    <a:lnTo>
                      <a:pt x="521" y="566"/>
                    </a:lnTo>
                    <a:lnTo>
                      <a:pt x="526" y="626"/>
                    </a:lnTo>
                    <a:lnTo>
                      <a:pt x="526" y="690"/>
                    </a:lnTo>
                    <a:lnTo>
                      <a:pt x="531" y="755"/>
                    </a:lnTo>
                    <a:lnTo>
                      <a:pt x="531" y="815"/>
                    </a:lnTo>
                    <a:lnTo>
                      <a:pt x="536" y="879"/>
                    </a:lnTo>
                    <a:lnTo>
                      <a:pt x="536" y="899"/>
                    </a:lnTo>
                    <a:lnTo>
                      <a:pt x="541" y="884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Freeform 234"/>
              <p:cNvSpPr>
                <a:spLocks/>
              </p:cNvSpPr>
              <p:nvPr/>
            </p:nvSpPr>
            <p:spPr bwMode="auto">
              <a:xfrm>
                <a:off x="3447" y="1625"/>
                <a:ext cx="477" cy="894"/>
              </a:xfrm>
              <a:custGeom>
                <a:avLst/>
                <a:gdLst>
                  <a:gd name="T0" fmla="*/ 5 w 477"/>
                  <a:gd name="T1" fmla="*/ 879 h 894"/>
                  <a:gd name="T2" fmla="*/ 10 w 477"/>
                  <a:gd name="T3" fmla="*/ 844 h 894"/>
                  <a:gd name="T4" fmla="*/ 15 w 477"/>
                  <a:gd name="T5" fmla="*/ 805 h 894"/>
                  <a:gd name="T6" fmla="*/ 20 w 477"/>
                  <a:gd name="T7" fmla="*/ 770 h 894"/>
                  <a:gd name="T8" fmla="*/ 25 w 477"/>
                  <a:gd name="T9" fmla="*/ 730 h 894"/>
                  <a:gd name="T10" fmla="*/ 30 w 477"/>
                  <a:gd name="T11" fmla="*/ 696 h 894"/>
                  <a:gd name="T12" fmla="*/ 35 w 477"/>
                  <a:gd name="T13" fmla="*/ 661 h 894"/>
                  <a:gd name="T14" fmla="*/ 40 w 477"/>
                  <a:gd name="T15" fmla="*/ 621 h 894"/>
                  <a:gd name="T16" fmla="*/ 45 w 477"/>
                  <a:gd name="T17" fmla="*/ 586 h 894"/>
                  <a:gd name="T18" fmla="*/ 55 w 477"/>
                  <a:gd name="T19" fmla="*/ 547 h 894"/>
                  <a:gd name="T20" fmla="*/ 60 w 477"/>
                  <a:gd name="T21" fmla="*/ 512 h 894"/>
                  <a:gd name="T22" fmla="*/ 65 w 477"/>
                  <a:gd name="T23" fmla="*/ 472 h 894"/>
                  <a:gd name="T24" fmla="*/ 70 w 477"/>
                  <a:gd name="T25" fmla="*/ 442 h 894"/>
                  <a:gd name="T26" fmla="*/ 75 w 477"/>
                  <a:gd name="T27" fmla="*/ 417 h 894"/>
                  <a:gd name="T28" fmla="*/ 80 w 477"/>
                  <a:gd name="T29" fmla="*/ 398 h 894"/>
                  <a:gd name="T30" fmla="*/ 85 w 477"/>
                  <a:gd name="T31" fmla="*/ 368 h 894"/>
                  <a:gd name="T32" fmla="*/ 90 w 477"/>
                  <a:gd name="T33" fmla="*/ 333 h 894"/>
                  <a:gd name="T34" fmla="*/ 99 w 477"/>
                  <a:gd name="T35" fmla="*/ 298 h 894"/>
                  <a:gd name="T36" fmla="*/ 104 w 477"/>
                  <a:gd name="T37" fmla="*/ 278 h 894"/>
                  <a:gd name="T38" fmla="*/ 109 w 477"/>
                  <a:gd name="T39" fmla="*/ 263 h 894"/>
                  <a:gd name="T40" fmla="*/ 114 w 477"/>
                  <a:gd name="T41" fmla="*/ 254 h 894"/>
                  <a:gd name="T42" fmla="*/ 124 w 477"/>
                  <a:gd name="T43" fmla="*/ 244 h 894"/>
                  <a:gd name="T44" fmla="*/ 129 w 477"/>
                  <a:gd name="T45" fmla="*/ 234 h 894"/>
                  <a:gd name="T46" fmla="*/ 139 w 477"/>
                  <a:gd name="T47" fmla="*/ 219 h 894"/>
                  <a:gd name="T48" fmla="*/ 144 w 477"/>
                  <a:gd name="T49" fmla="*/ 214 h 894"/>
                  <a:gd name="T50" fmla="*/ 154 w 477"/>
                  <a:gd name="T51" fmla="*/ 209 h 894"/>
                  <a:gd name="T52" fmla="*/ 164 w 477"/>
                  <a:gd name="T53" fmla="*/ 204 h 894"/>
                  <a:gd name="T54" fmla="*/ 174 w 477"/>
                  <a:gd name="T55" fmla="*/ 194 h 894"/>
                  <a:gd name="T56" fmla="*/ 184 w 477"/>
                  <a:gd name="T57" fmla="*/ 189 h 894"/>
                  <a:gd name="T58" fmla="*/ 194 w 477"/>
                  <a:gd name="T59" fmla="*/ 184 h 894"/>
                  <a:gd name="T60" fmla="*/ 204 w 477"/>
                  <a:gd name="T61" fmla="*/ 184 h 894"/>
                  <a:gd name="T62" fmla="*/ 214 w 477"/>
                  <a:gd name="T63" fmla="*/ 179 h 894"/>
                  <a:gd name="T64" fmla="*/ 224 w 477"/>
                  <a:gd name="T65" fmla="*/ 169 h 894"/>
                  <a:gd name="T66" fmla="*/ 234 w 477"/>
                  <a:gd name="T67" fmla="*/ 164 h 894"/>
                  <a:gd name="T68" fmla="*/ 243 w 477"/>
                  <a:gd name="T69" fmla="*/ 164 h 894"/>
                  <a:gd name="T70" fmla="*/ 253 w 477"/>
                  <a:gd name="T71" fmla="*/ 154 h 894"/>
                  <a:gd name="T72" fmla="*/ 263 w 477"/>
                  <a:gd name="T73" fmla="*/ 154 h 894"/>
                  <a:gd name="T74" fmla="*/ 273 w 477"/>
                  <a:gd name="T75" fmla="*/ 144 h 894"/>
                  <a:gd name="T76" fmla="*/ 283 w 477"/>
                  <a:gd name="T77" fmla="*/ 139 h 894"/>
                  <a:gd name="T78" fmla="*/ 293 w 477"/>
                  <a:gd name="T79" fmla="*/ 134 h 894"/>
                  <a:gd name="T80" fmla="*/ 303 w 477"/>
                  <a:gd name="T81" fmla="*/ 124 h 894"/>
                  <a:gd name="T82" fmla="*/ 313 w 477"/>
                  <a:gd name="T83" fmla="*/ 124 h 894"/>
                  <a:gd name="T84" fmla="*/ 323 w 477"/>
                  <a:gd name="T85" fmla="*/ 115 h 894"/>
                  <a:gd name="T86" fmla="*/ 333 w 477"/>
                  <a:gd name="T87" fmla="*/ 110 h 894"/>
                  <a:gd name="T88" fmla="*/ 343 w 477"/>
                  <a:gd name="T89" fmla="*/ 100 h 894"/>
                  <a:gd name="T90" fmla="*/ 353 w 477"/>
                  <a:gd name="T91" fmla="*/ 95 h 894"/>
                  <a:gd name="T92" fmla="*/ 363 w 477"/>
                  <a:gd name="T93" fmla="*/ 90 h 894"/>
                  <a:gd name="T94" fmla="*/ 373 w 477"/>
                  <a:gd name="T95" fmla="*/ 75 h 894"/>
                  <a:gd name="T96" fmla="*/ 383 w 477"/>
                  <a:gd name="T97" fmla="*/ 70 h 894"/>
                  <a:gd name="T98" fmla="*/ 392 w 477"/>
                  <a:gd name="T99" fmla="*/ 60 h 894"/>
                  <a:gd name="T100" fmla="*/ 402 w 477"/>
                  <a:gd name="T101" fmla="*/ 55 h 894"/>
                  <a:gd name="T102" fmla="*/ 412 w 477"/>
                  <a:gd name="T103" fmla="*/ 45 h 894"/>
                  <a:gd name="T104" fmla="*/ 417 w 477"/>
                  <a:gd name="T105" fmla="*/ 35 h 894"/>
                  <a:gd name="T106" fmla="*/ 427 w 477"/>
                  <a:gd name="T107" fmla="*/ 30 h 894"/>
                  <a:gd name="T108" fmla="*/ 437 w 477"/>
                  <a:gd name="T109" fmla="*/ 20 h 894"/>
                  <a:gd name="T110" fmla="*/ 447 w 477"/>
                  <a:gd name="T111" fmla="*/ 15 h 894"/>
                  <a:gd name="T112" fmla="*/ 457 w 477"/>
                  <a:gd name="T113" fmla="*/ 10 h 894"/>
                  <a:gd name="T114" fmla="*/ 467 w 477"/>
                  <a:gd name="T115" fmla="*/ 0 h 894"/>
                  <a:gd name="T116" fmla="*/ 477 w 477"/>
                  <a:gd name="T117" fmla="*/ 0 h 8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77" h="894">
                    <a:moveTo>
                      <a:pt x="0" y="894"/>
                    </a:moveTo>
                    <a:lnTo>
                      <a:pt x="5" y="879"/>
                    </a:lnTo>
                    <a:lnTo>
                      <a:pt x="5" y="859"/>
                    </a:lnTo>
                    <a:lnTo>
                      <a:pt x="10" y="844"/>
                    </a:lnTo>
                    <a:lnTo>
                      <a:pt x="10" y="825"/>
                    </a:lnTo>
                    <a:lnTo>
                      <a:pt x="15" y="805"/>
                    </a:lnTo>
                    <a:lnTo>
                      <a:pt x="15" y="790"/>
                    </a:lnTo>
                    <a:lnTo>
                      <a:pt x="20" y="770"/>
                    </a:lnTo>
                    <a:lnTo>
                      <a:pt x="20" y="750"/>
                    </a:lnTo>
                    <a:lnTo>
                      <a:pt x="25" y="730"/>
                    </a:lnTo>
                    <a:lnTo>
                      <a:pt x="30" y="715"/>
                    </a:lnTo>
                    <a:lnTo>
                      <a:pt x="30" y="696"/>
                    </a:lnTo>
                    <a:lnTo>
                      <a:pt x="35" y="676"/>
                    </a:lnTo>
                    <a:lnTo>
                      <a:pt x="35" y="661"/>
                    </a:lnTo>
                    <a:lnTo>
                      <a:pt x="40" y="641"/>
                    </a:lnTo>
                    <a:lnTo>
                      <a:pt x="40" y="621"/>
                    </a:lnTo>
                    <a:lnTo>
                      <a:pt x="45" y="601"/>
                    </a:lnTo>
                    <a:lnTo>
                      <a:pt x="45" y="586"/>
                    </a:lnTo>
                    <a:lnTo>
                      <a:pt x="50" y="566"/>
                    </a:lnTo>
                    <a:lnTo>
                      <a:pt x="55" y="547"/>
                    </a:lnTo>
                    <a:lnTo>
                      <a:pt x="55" y="532"/>
                    </a:lnTo>
                    <a:lnTo>
                      <a:pt x="60" y="512"/>
                    </a:lnTo>
                    <a:lnTo>
                      <a:pt x="60" y="492"/>
                    </a:lnTo>
                    <a:lnTo>
                      <a:pt x="65" y="472"/>
                    </a:lnTo>
                    <a:lnTo>
                      <a:pt x="65" y="457"/>
                    </a:lnTo>
                    <a:lnTo>
                      <a:pt x="70" y="442"/>
                    </a:lnTo>
                    <a:lnTo>
                      <a:pt x="70" y="427"/>
                    </a:lnTo>
                    <a:lnTo>
                      <a:pt x="75" y="417"/>
                    </a:lnTo>
                    <a:lnTo>
                      <a:pt x="80" y="407"/>
                    </a:lnTo>
                    <a:lnTo>
                      <a:pt x="80" y="398"/>
                    </a:lnTo>
                    <a:lnTo>
                      <a:pt x="85" y="383"/>
                    </a:lnTo>
                    <a:lnTo>
                      <a:pt x="85" y="368"/>
                    </a:lnTo>
                    <a:lnTo>
                      <a:pt x="90" y="348"/>
                    </a:lnTo>
                    <a:lnTo>
                      <a:pt x="90" y="333"/>
                    </a:lnTo>
                    <a:lnTo>
                      <a:pt x="94" y="313"/>
                    </a:lnTo>
                    <a:lnTo>
                      <a:pt x="99" y="298"/>
                    </a:lnTo>
                    <a:lnTo>
                      <a:pt x="99" y="288"/>
                    </a:lnTo>
                    <a:lnTo>
                      <a:pt x="104" y="278"/>
                    </a:lnTo>
                    <a:lnTo>
                      <a:pt x="104" y="268"/>
                    </a:lnTo>
                    <a:lnTo>
                      <a:pt x="109" y="263"/>
                    </a:lnTo>
                    <a:lnTo>
                      <a:pt x="109" y="259"/>
                    </a:lnTo>
                    <a:lnTo>
                      <a:pt x="114" y="254"/>
                    </a:lnTo>
                    <a:lnTo>
                      <a:pt x="119" y="249"/>
                    </a:lnTo>
                    <a:lnTo>
                      <a:pt x="124" y="244"/>
                    </a:lnTo>
                    <a:lnTo>
                      <a:pt x="124" y="239"/>
                    </a:lnTo>
                    <a:lnTo>
                      <a:pt x="129" y="234"/>
                    </a:lnTo>
                    <a:lnTo>
                      <a:pt x="129" y="229"/>
                    </a:lnTo>
                    <a:lnTo>
                      <a:pt x="139" y="219"/>
                    </a:lnTo>
                    <a:lnTo>
                      <a:pt x="139" y="214"/>
                    </a:lnTo>
                    <a:lnTo>
                      <a:pt x="144" y="214"/>
                    </a:lnTo>
                    <a:lnTo>
                      <a:pt x="149" y="214"/>
                    </a:lnTo>
                    <a:lnTo>
                      <a:pt x="154" y="209"/>
                    </a:lnTo>
                    <a:lnTo>
                      <a:pt x="159" y="209"/>
                    </a:lnTo>
                    <a:lnTo>
                      <a:pt x="164" y="204"/>
                    </a:lnTo>
                    <a:lnTo>
                      <a:pt x="169" y="199"/>
                    </a:lnTo>
                    <a:lnTo>
                      <a:pt x="174" y="194"/>
                    </a:lnTo>
                    <a:lnTo>
                      <a:pt x="179" y="189"/>
                    </a:lnTo>
                    <a:lnTo>
                      <a:pt x="184" y="189"/>
                    </a:lnTo>
                    <a:lnTo>
                      <a:pt x="189" y="184"/>
                    </a:lnTo>
                    <a:lnTo>
                      <a:pt x="194" y="184"/>
                    </a:lnTo>
                    <a:lnTo>
                      <a:pt x="199" y="184"/>
                    </a:lnTo>
                    <a:lnTo>
                      <a:pt x="204" y="184"/>
                    </a:lnTo>
                    <a:lnTo>
                      <a:pt x="209" y="179"/>
                    </a:lnTo>
                    <a:lnTo>
                      <a:pt x="214" y="179"/>
                    </a:lnTo>
                    <a:lnTo>
                      <a:pt x="219" y="174"/>
                    </a:lnTo>
                    <a:lnTo>
                      <a:pt x="224" y="169"/>
                    </a:lnTo>
                    <a:lnTo>
                      <a:pt x="229" y="169"/>
                    </a:lnTo>
                    <a:lnTo>
                      <a:pt x="234" y="164"/>
                    </a:lnTo>
                    <a:lnTo>
                      <a:pt x="239" y="164"/>
                    </a:lnTo>
                    <a:lnTo>
                      <a:pt x="243" y="164"/>
                    </a:lnTo>
                    <a:lnTo>
                      <a:pt x="248" y="159"/>
                    </a:lnTo>
                    <a:lnTo>
                      <a:pt x="253" y="154"/>
                    </a:lnTo>
                    <a:lnTo>
                      <a:pt x="258" y="154"/>
                    </a:lnTo>
                    <a:lnTo>
                      <a:pt x="263" y="154"/>
                    </a:lnTo>
                    <a:lnTo>
                      <a:pt x="268" y="149"/>
                    </a:lnTo>
                    <a:lnTo>
                      <a:pt x="273" y="144"/>
                    </a:lnTo>
                    <a:lnTo>
                      <a:pt x="278" y="144"/>
                    </a:lnTo>
                    <a:lnTo>
                      <a:pt x="283" y="139"/>
                    </a:lnTo>
                    <a:lnTo>
                      <a:pt x="288" y="139"/>
                    </a:lnTo>
                    <a:lnTo>
                      <a:pt x="293" y="134"/>
                    </a:lnTo>
                    <a:lnTo>
                      <a:pt x="298" y="129"/>
                    </a:lnTo>
                    <a:lnTo>
                      <a:pt x="303" y="124"/>
                    </a:lnTo>
                    <a:lnTo>
                      <a:pt x="308" y="124"/>
                    </a:lnTo>
                    <a:lnTo>
                      <a:pt x="313" y="124"/>
                    </a:lnTo>
                    <a:lnTo>
                      <a:pt x="318" y="119"/>
                    </a:lnTo>
                    <a:lnTo>
                      <a:pt x="323" y="115"/>
                    </a:lnTo>
                    <a:lnTo>
                      <a:pt x="328" y="110"/>
                    </a:lnTo>
                    <a:lnTo>
                      <a:pt x="333" y="110"/>
                    </a:lnTo>
                    <a:lnTo>
                      <a:pt x="338" y="105"/>
                    </a:lnTo>
                    <a:lnTo>
                      <a:pt x="343" y="100"/>
                    </a:lnTo>
                    <a:lnTo>
                      <a:pt x="348" y="100"/>
                    </a:lnTo>
                    <a:lnTo>
                      <a:pt x="353" y="95"/>
                    </a:lnTo>
                    <a:lnTo>
                      <a:pt x="358" y="90"/>
                    </a:lnTo>
                    <a:lnTo>
                      <a:pt x="363" y="90"/>
                    </a:lnTo>
                    <a:lnTo>
                      <a:pt x="373" y="80"/>
                    </a:lnTo>
                    <a:lnTo>
                      <a:pt x="373" y="75"/>
                    </a:lnTo>
                    <a:lnTo>
                      <a:pt x="378" y="75"/>
                    </a:lnTo>
                    <a:lnTo>
                      <a:pt x="383" y="70"/>
                    </a:lnTo>
                    <a:lnTo>
                      <a:pt x="387" y="65"/>
                    </a:lnTo>
                    <a:lnTo>
                      <a:pt x="392" y="60"/>
                    </a:lnTo>
                    <a:lnTo>
                      <a:pt x="397" y="55"/>
                    </a:lnTo>
                    <a:lnTo>
                      <a:pt x="402" y="55"/>
                    </a:lnTo>
                    <a:lnTo>
                      <a:pt x="407" y="50"/>
                    </a:lnTo>
                    <a:lnTo>
                      <a:pt x="412" y="45"/>
                    </a:lnTo>
                    <a:lnTo>
                      <a:pt x="422" y="35"/>
                    </a:lnTo>
                    <a:lnTo>
                      <a:pt x="417" y="35"/>
                    </a:lnTo>
                    <a:lnTo>
                      <a:pt x="422" y="35"/>
                    </a:lnTo>
                    <a:lnTo>
                      <a:pt x="427" y="30"/>
                    </a:lnTo>
                    <a:lnTo>
                      <a:pt x="432" y="25"/>
                    </a:lnTo>
                    <a:lnTo>
                      <a:pt x="437" y="20"/>
                    </a:lnTo>
                    <a:lnTo>
                      <a:pt x="442" y="15"/>
                    </a:lnTo>
                    <a:lnTo>
                      <a:pt x="447" y="15"/>
                    </a:lnTo>
                    <a:lnTo>
                      <a:pt x="452" y="10"/>
                    </a:lnTo>
                    <a:lnTo>
                      <a:pt x="457" y="10"/>
                    </a:lnTo>
                    <a:lnTo>
                      <a:pt x="462" y="5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Freeform 235"/>
              <p:cNvSpPr>
                <a:spLocks/>
              </p:cNvSpPr>
              <p:nvPr/>
            </p:nvSpPr>
            <p:spPr bwMode="auto">
              <a:xfrm>
                <a:off x="1684" y="1625"/>
                <a:ext cx="571" cy="263"/>
              </a:xfrm>
              <a:custGeom>
                <a:avLst/>
                <a:gdLst>
                  <a:gd name="T0" fmla="*/ 10 w 571"/>
                  <a:gd name="T1" fmla="*/ 0 h 263"/>
                  <a:gd name="T2" fmla="*/ 25 w 571"/>
                  <a:gd name="T3" fmla="*/ 5 h 263"/>
                  <a:gd name="T4" fmla="*/ 40 w 571"/>
                  <a:gd name="T5" fmla="*/ 20 h 263"/>
                  <a:gd name="T6" fmla="*/ 55 w 571"/>
                  <a:gd name="T7" fmla="*/ 35 h 263"/>
                  <a:gd name="T8" fmla="*/ 60 w 571"/>
                  <a:gd name="T9" fmla="*/ 50 h 263"/>
                  <a:gd name="T10" fmla="*/ 70 w 571"/>
                  <a:gd name="T11" fmla="*/ 65 h 263"/>
                  <a:gd name="T12" fmla="*/ 80 w 571"/>
                  <a:gd name="T13" fmla="*/ 85 h 263"/>
                  <a:gd name="T14" fmla="*/ 85 w 571"/>
                  <a:gd name="T15" fmla="*/ 100 h 263"/>
                  <a:gd name="T16" fmla="*/ 95 w 571"/>
                  <a:gd name="T17" fmla="*/ 119 h 263"/>
                  <a:gd name="T18" fmla="*/ 104 w 571"/>
                  <a:gd name="T19" fmla="*/ 139 h 263"/>
                  <a:gd name="T20" fmla="*/ 109 w 571"/>
                  <a:gd name="T21" fmla="*/ 154 h 263"/>
                  <a:gd name="T22" fmla="*/ 124 w 571"/>
                  <a:gd name="T23" fmla="*/ 169 h 263"/>
                  <a:gd name="T24" fmla="*/ 139 w 571"/>
                  <a:gd name="T25" fmla="*/ 189 h 263"/>
                  <a:gd name="T26" fmla="*/ 149 w 571"/>
                  <a:gd name="T27" fmla="*/ 199 h 263"/>
                  <a:gd name="T28" fmla="*/ 159 w 571"/>
                  <a:gd name="T29" fmla="*/ 214 h 263"/>
                  <a:gd name="T30" fmla="*/ 174 w 571"/>
                  <a:gd name="T31" fmla="*/ 224 h 263"/>
                  <a:gd name="T32" fmla="*/ 189 w 571"/>
                  <a:gd name="T33" fmla="*/ 234 h 263"/>
                  <a:gd name="T34" fmla="*/ 204 w 571"/>
                  <a:gd name="T35" fmla="*/ 239 h 263"/>
                  <a:gd name="T36" fmla="*/ 219 w 571"/>
                  <a:gd name="T37" fmla="*/ 244 h 263"/>
                  <a:gd name="T38" fmla="*/ 234 w 571"/>
                  <a:gd name="T39" fmla="*/ 249 h 263"/>
                  <a:gd name="T40" fmla="*/ 248 w 571"/>
                  <a:gd name="T41" fmla="*/ 254 h 263"/>
                  <a:gd name="T42" fmla="*/ 263 w 571"/>
                  <a:gd name="T43" fmla="*/ 254 h 263"/>
                  <a:gd name="T44" fmla="*/ 278 w 571"/>
                  <a:gd name="T45" fmla="*/ 254 h 263"/>
                  <a:gd name="T46" fmla="*/ 293 w 571"/>
                  <a:gd name="T47" fmla="*/ 259 h 263"/>
                  <a:gd name="T48" fmla="*/ 308 w 571"/>
                  <a:gd name="T49" fmla="*/ 259 h 263"/>
                  <a:gd name="T50" fmla="*/ 323 w 571"/>
                  <a:gd name="T51" fmla="*/ 263 h 263"/>
                  <a:gd name="T52" fmla="*/ 338 w 571"/>
                  <a:gd name="T53" fmla="*/ 263 h 263"/>
                  <a:gd name="T54" fmla="*/ 353 w 571"/>
                  <a:gd name="T55" fmla="*/ 263 h 263"/>
                  <a:gd name="T56" fmla="*/ 368 w 571"/>
                  <a:gd name="T57" fmla="*/ 263 h 263"/>
                  <a:gd name="T58" fmla="*/ 383 w 571"/>
                  <a:gd name="T59" fmla="*/ 263 h 263"/>
                  <a:gd name="T60" fmla="*/ 397 w 571"/>
                  <a:gd name="T61" fmla="*/ 263 h 263"/>
                  <a:gd name="T62" fmla="*/ 412 w 571"/>
                  <a:gd name="T63" fmla="*/ 259 h 263"/>
                  <a:gd name="T64" fmla="*/ 427 w 571"/>
                  <a:gd name="T65" fmla="*/ 259 h 263"/>
                  <a:gd name="T66" fmla="*/ 442 w 571"/>
                  <a:gd name="T67" fmla="*/ 254 h 263"/>
                  <a:gd name="T68" fmla="*/ 457 w 571"/>
                  <a:gd name="T69" fmla="*/ 254 h 263"/>
                  <a:gd name="T70" fmla="*/ 472 w 571"/>
                  <a:gd name="T71" fmla="*/ 254 h 263"/>
                  <a:gd name="T72" fmla="*/ 487 w 571"/>
                  <a:gd name="T73" fmla="*/ 254 h 263"/>
                  <a:gd name="T74" fmla="*/ 502 w 571"/>
                  <a:gd name="T75" fmla="*/ 249 h 263"/>
                  <a:gd name="T76" fmla="*/ 517 w 571"/>
                  <a:gd name="T77" fmla="*/ 249 h 263"/>
                  <a:gd name="T78" fmla="*/ 532 w 571"/>
                  <a:gd name="T79" fmla="*/ 249 h 263"/>
                  <a:gd name="T80" fmla="*/ 546 w 571"/>
                  <a:gd name="T81" fmla="*/ 254 h 263"/>
                  <a:gd name="T82" fmla="*/ 561 w 571"/>
                  <a:gd name="T83" fmla="*/ 254 h 2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71" h="263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10"/>
                    </a:lnTo>
                    <a:lnTo>
                      <a:pt x="35" y="15"/>
                    </a:lnTo>
                    <a:lnTo>
                      <a:pt x="40" y="20"/>
                    </a:lnTo>
                    <a:lnTo>
                      <a:pt x="45" y="25"/>
                    </a:lnTo>
                    <a:lnTo>
                      <a:pt x="50" y="30"/>
                    </a:lnTo>
                    <a:lnTo>
                      <a:pt x="55" y="35"/>
                    </a:lnTo>
                    <a:lnTo>
                      <a:pt x="55" y="40"/>
                    </a:lnTo>
                    <a:lnTo>
                      <a:pt x="60" y="45"/>
                    </a:lnTo>
                    <a:lnTo>
                      <a:pt x="60" y="50"/>
                    </a:lnTo>
                    <a:lnTo>
                      <a:pt x="65" y="55"/>
                    </a:lnTo>
                    <a:lnTo>
                      <a:pt x="65" y="60"/>
                    </a:lnTo>
                    <a:lnTo>
                      <a:pt x="70" y="65"/>
                    </a:lnTo>
                    <a:lnTo>
                      <a:pt x="75" y="70"/>
                    </a:lnTo>
                    <a:lnTo>
                      <a:pt x="75" y="75"/>
                    </a:lnTo>
                    <a:lnTo>
                      <a:pt x="80" y="85"/>
                    </a:lnTo>
                    <a:lnTo>
                      <a:pt x="80" y="90"/>
                    </a:lnTo>
                    <a:lnTo>
                      <a:pt x="85" y="95"/>
                    </a:lnTo>
                    <a:lnTo>
                      <a:pt x="85" y="100"/>
                    </a:lnTo>
                    <a:lnTo>
                      <a:pt x="90" y="110"/>
                    </a:lnTo>
                    <a:lnTo>
                      <a:pt x="95" y="115"/>
                    </a:lnTo>
                    <a:lnTo>
                      <a:pt x="95" y="119"/>
                    </a:lnTo>
                    <a:lnTo>
                      <a:pt x="99" y="124"/>
                    </a:lnTo>
                    <a:lnTo>
                      <a:pt x="99" y="129"/>
                    </a:lnTo>
                    <a:lnTo>
                      <a:pt x="104" y="139"/>
                    </a:lnTo>
                    <a:lnTo>
                      <a:pt x="104" y="144"/>
                    </a:lnTo>
                    <a:lnTo>
                      <a:pt x="109" y="149"/>
                    </a:lnTo>
                    <a:lnTo>
                      <a:pt x="109" y="154"/>
                    </a:lnTo>
                    <a:lnTo>
                      <a:pt x="114" y="159"/>
                    </a:lnTo>
                    <a:lnTo>
                      <a:pt x="119" y="164"/>
                    </a:lnTo>
                    <a:lnTo>
                      <a:pt x="124" y="169"/>
                    </a:lnTo>
                    <a:lnTo>
                      <a:pt x="124" y="174"/>
                    </a:lnTo>
                    <a:lnTo>
                      <a:pt x="129" y="179"/>
                    </a:lnTo>
                    <a:lnTo>
                      <a:pt x="139" y="189"/>
                    </a:lnTo>
                    <a:lnTo>
                      <a:pt x="134" y="189"/>
                    </a:lnTo>
                    <a:lnTo>
                      <a:pt x="139" y="189"/>
                    </a:lnTo>
                    <a:lnTo>
                      <a:pt x="149" y="199"/>
                    </a:lnTo>
                    <a:lnTo>
                      <a:pt x="149" y="204"/>
                    </a:lnTo>
                    <a:lnTo>
                      <a:pt x="154" y="209"/>
                    </a:lnTo>
                    <a:lnTo>
                      <a:pt x="159" y="214"/>
                    </a:lnTo>
                    <a:lnTo>
                      <a:pt x="164" y="219"/>
                    </a:lnTo>
                    <a:lnTo>
                      <a:pt x="169" y="219"/>
                    </a:lnTo>
                    <a:lnTo>
                      <a:pt x="174" y="224"/>
                    </a:lnTo>
                    <a:lnTo>
                      <a:pt x="179" y="229"/>
                    </a:lnTo>
                    <a:lnTo>
                      <a:pt x="184" y="229"/>
                    </a:lnTo>
                    <a:lnTo>
                      <a:pt x="189" y="234"/>
                    </a:lnTo>
                    <a:lnTo>
                      <a:pt x="194" y="234"/>
                    </a:lnTo>
                    <a:lnTo>
                      <a:pt x="199" y="239"/>
                    </a:lnTo>
                    <a:lnTo>
                      <a:pt x="204" y="239"/>
                    </a:lnTo>
                    <a:lnTo>
                      <a:pt x="209" y="239"/>
                    </a:lnTo>
                    <a:lnTo>
                      <a:pt x="214" y="239"/>
                    </a:lnTo>
                    <a:lnTo>
                      <a:pt x="219" y="244"/>
                    </a:lnTo>
                    <a:lnTo>
                      <a:pt x="224" y="244"/>
                    </a:lnTo>
                    <a:lnTo>
                      <a:pt x="229" y="244"/>
                    </a:lnTo>
                    <a:lnTo>
                      <a:pt x="234" y="249"/>
                    </a:lnTo>
                    <a:lnTo>
                      <a:pt x="239" y="249"/>
                    </a:lnTo>
                    <a:lnTo>
                      <a:pt x="243" y="249"/>
                    </a:lnTo>
                    <a:lnTo>
                      <a:pt x="248" y="254"/>
                    </a:lnTo>
                    <a:lnTo>
                      <a:pt x="253" y="254"/>
                    </a:lnTo>
                    <a:lnTo>
                      <a:pt x="258" y="254"/>
                    </a:lnTo>
                    <a:lnTo>
                      <a:pt x="263" y="254"/>
                    </a:lnTo>
                    <a:lnTo>
                      <a:pt x="268" y="254"/>
                    </a:lnTo>
                    <a:lnTo>
                      <a:pt x="273" y="254"/>
                    </a:lnTo>
                    <a:lnTo>
                      <a:pt x="278" y="254"/>
                    </a:lnTo>
                    <a:lnTo>
                      <a:pt x="283" y="259"/>
                    </a:lnTo>
                    <a:lnTo>
                      <a:pt x="288" y="259"/>
                    </a:lnTo>
                    <a:lnTo>
                      <a:pt x="293" y="259"/>
                    </a:lnTo>
                    <a:lnTo>
                      <a:pt x="298" y="259"/>
                    </a:lnTo>
                    <a:lnTo>
                      <a:pt x="303" y="259"/>
                    </a:lnTo>
                    <a:lnTo>
                      <a:pt x="308" y="259"/>
                    </a:lnTo>
                    <a:lnTo>
                      <a:pt x="313" y="263"/>
                    </a:lnTo>
                    <a:lnTo>
                      <a:pt x="318" y="263"/>
                    </a:lnTo>
                    <a:lnTo>
                      <a:pt x="323" y="263"/>
                    </a:lnTo>
                    <a:lnTo>
                      <a:pt x="328" y="263"/>
                    </a:lnTo>
                    <a:lnTo>
                      <a:pt x="333" y="263"/>
                    </a:lnTo>
                    <a:lnTo>
                      <a:pt x="338" y="263"/>
                    </a:lnTo>
                    <a:lnTo>
                      <a:pt x="343" y="263"/>
                    </a:lnTo>
                    <a:lnTo>
                      <a:pt x="348" y="263"/>
                    </a:lnTo>
                    <a:lnTo>
                      <a:pt x="353" y="263"/>
                    </a:lnTo>
                    <a:lnTo>
                      <a:pt x="358" y="263"/>
                    </a:lnTo>
                    <a:lnTo>
                      <a:pt x="363" y="263"/>
                    </a:lnTo>
                    <a:lnTo>
                      <a:pt x="368" y="263"/>
                    </a:lnTo>
                    <a:lnTo>
                      <a:pt x="373" y="263"/>
                    </a:lnTo>
                    <a:lnTo>
                      <a:pt x="378" y="263"/>
                    </a:lnTo>
                    <a:lnTo>
                      <a:pt x="383" y="263"/>
                    </a:lnTo>
                    <a:lnTo>
                      <a:pt x="388" y="263"/>
                    </a:lnTo>
                    <a:lnTo>
                      <a:pt x="392" y="263"/>
                    </a:lnTo>
                    <a:lnTo>
                      <a:pt x="397" y="263"/>
                    </a:lnTo>
                    <a:lnTo>
                      <a:pt x="402" y="259"/>
                    </a:lnTo>
                    <a:lnTo>
                      <a:pt x="407" y="259"/>
                    </a:lnTo>
                    <a:lnTo>
                      <a:pt x="412" y="259"/>
                    </a:lnTo>
                    <a:lnTo>
                      <a:pt x="417" y="259"/>
                    </a:lnTo>
                    <a:lnTo>
                      <a:pt x="422" y="259"/>
                    </a:lnTo>
                    <a:lnTo>
                      <a:pt x="427" y="259"/>
                    </a:lnTo>
                    <a:lnTo>
                      <a:pt x="432" y="259"/>
                    </a:lnTo>
                    <a:lnTo>
                      <a:pt x="437" y="259"/>
                    </a:lnTo>
                    <a:lnTo>
                      <a:pt x="442" y="254"/>
                    </a:lnTo>
                    <a:lnTo>
                      <a:pt x="447" y="254"/>
                    </a:lnTo>
                    <a:lnTo>
                      <a:pt x="452" y="254"/>
                    </a:lnTo>
                    <a:lnTo>
                      <a:pt x="457" y="254"/>
                    </a:lnTo>
                    <a:lnTo>
                      <a:pt x="462" y="254"/>
                    </a:lnTo>
                    <a:lnTo>
                      <a:pt x="467" y="254"/>
                    </a:lnTo>
                    <a:lnTo>
                      <a:pt x="472" y="254"/>
                    </a:lnTo>
                    <a:lnTo>
                      <a:pt x="477" y="254"/>
                    </a:lnTo>
                    <a:lnTo>
                      <a:pt x="482" y="254"/>
                    </a:lnTo>
                    <a:lnTo>
                      <a:pt x="487" y="254"/>
                    </a:lnTo>
                    <a:lnTo>
                      <a:pt x="492" y="254"/>
                    </a:lnTo>
                    <a:lnTo>
                      <a:pt x="497" y="249"/>
                    </a:lnTo>
                    <a:lnTo>
                      <a:pt x="502" y="249"/>
                    </a:lnTo>
                    <a:lnTo>
                      <a:pt x="507" y="249"/>
                    </a:lnTo>
                    <a:lnTo>
                      <a:pt x="512" y="249"/>
                    </a:lnTo>
                    <a:lnTo>
                      <a:pt x="517" y="249"/>
                    </a:lnTo>
                    <a:lnTo>
                      <a:pt x="522" y="249"/>
                    </a:lnTo>
                    <a:lnTo>
                      <a:pt x="527" y="249"/>
                    </a:lnTo>
                    <a:lnTo>
                      <a:pt x="532" y="249"/>
                    </a:lnTo>
                    <a:lnTo>
                      <a:pt x="536" y="254"/>
                    </a:lnTo>
                    <a:lnTo>
                      <a:pt x="541" y="254"/>
                    </a:lnTo>
                    <a:lnTo>
                      <a:pt x="546" y="254"/>
                    </a:lnTo>
                    <a:lnTo>
                      <a:pt x="551" y="254"/>
                    </a:lnTo>
                    <a:lnTo>
                      <a:pt x="556" y="254"/>
                    </a:lnTo>
                    <a:lnTo>
                      <a:pt x="561" y="254"/>
                    </a:lnTo>
                    <a:lnTo>
                      <a:pt x="566" y="254"/>
                    </a:lnTo>
                    <a:lnTo>
                      <a:pt x="571" y="254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Freeform 236"/>
              <p:cNvSpPr>
                <a:spLocks/>
              </p:cNvSpPr>
              <p:nvPr/>
            </p:nvSpPr>
            <p:spPr bwMode="auto">
              <a:xfrm>
                <a:off x="2255" y="1879"/>
                <a:ext cx="626" cy="29"/>
              </a:xfrm>
              <a:custGeom>
                <a:avLst/>
                <a:gdLst>
                  <a:gd name="T0" fmla="*/ 10 w 626"/>
                  <a:gd name="T1" fmla="*/ 0 h 29"/>
                  <a:gd name="T2" fmla="*/ 25 w 626"/>
                  <a:gd name="T3" fmla="*/ 0 h 29"/>
                  <a:gd name="T4" fmla="*/ 40 w 626"/>
                  <a:gd name="T5" fmla="*/ 5 h 29"/>
                  <a:gd name="T6" fmla="*/ 55 w 626"/>
                  <a:gd name="T7" fmla="*/ 5 h 29"/>
                  <a:gd name="T8" fmla="*/ 70 w 626"/>
                  <a:gd name="T9" fmla="*/ 5 h 29"/>
                  <a:gd name="T10" fmla="*/ 85 w 626"/>
                  <a:gd name="T11" fmla="*/ 9 h 29"/>
                  <a:gd name="T12" fmla="*/ 100 w 626"/>
                  <a:gd name="T13" fmla="*/ 9 h 29"/>
                  <a:gd name="T14" fmla="*/ 114 w 626"/>
                  <a:gd name="T15" fmla="*/ 9 h 29"/>
                  <a:gd name="T16" fmla="*/ 129 w 626"/>
                  <a:gd name="T17" fmla="*/ 14 h 29"/>
                  <a:gd name="T18" fmla="*/ 144 w 626"/>
                  <a:gd name="T19" fmla="*/ 14 h 29"/>
                  <a:gd name="T20" fmla="*/ 159 w 626"/>
                  <a:gd name="T21" fmla="*/ 14 h 29"/>
                  <a:gd name="T22" fmla="*/ 174 w 626"/>
                  <a:gd name="T23" fmla="*/ 19 h 29"/>
                  <a:gd name="T24" fmla="*/ 189 w 626"/>
                  <a:gd name="T25" fmla="*/ 19 h 29"/>
                  <a:gd name="T26" fmla="*/ 204 w 626"/>
                  <a:gd name="T27" fmla="*/ 19 h 29"/>
                  <a:gd name="T28" fmla="*/ 219 w 626"/>
                  <a:gd name="T29" fmla="*/ 19 h 29"/>
                  <a:gd name="T30" fmla="*/ 229 w 626"/>
                  <a:gd name="T31" fmla="*/ 19 h 29"/>
                  <a:gd name="T32" fmla="*/ 244 w 626"/>
                  <a:gd name="T33" fmla="*/ 19 h 29"/>
                  <a:gd name="T34" fmla="*/ 258 w 626"/>
                  <a:gd name="T35" fmla="*/ 19 h 29"/>
                  <a:gd name="T36" fmla="*/ 273 w 626"/>
                  <a:gd name="T37" fmla="*/ 19 h 29"/>
                  <a:gd name="T38" fmla="*/ 288 w 626"/>
                  <a:gd name="T39" fmla="*/ 19 h 29"/>
                  <a:gd name="T40" fmla="*/ 303 w 626"/>
                  <a:gd name="T41" fmla="*/ 19 h 29"/>
                  <a:gd name="T42" fmla="*/ 318 w 626"/>
                  <a:gd name="T43" fmla="*/ 24 h 29"/>
                  <a:gd name="T44" fmla="*/ 333 w 626"/>
                  <a:gd name="T45" fmla="*/ 24 h 29"/>
                  <a:gd name="T46" fmla="*/ 348 w 626"/>
                  <a:gd name="T47" fmla="*/ 24 h 29"/>
                  <a:gd name="T48" fmla="*/ 363 w 626"/>
                  <a:gd name="T49" fmla="*/ 24 h 29"/>
                  <a:gd name="T50" fmla="*/ 378 w 626"/>
                  <a:gd name="T51" fmla="*/ 24 h 29"/>
                  <a:gd name="T52" fmla="*/ 393 w 626"/>
                  <a:gd name="T53" fmla="*/ 24 h 29"/>
                  <a:gd name="T54" fmla="*/ 407 w 626"/>
                  <a:gd name="T55" fmla="*/ 24 h 29"/>
                  <a:gd name="T56" fmla="*/ 422 w 626"/>
                  <a:gd name="T57" fmla="*/ 24 h 29"/>
                  <a:gd name="T58" fmla="*/ 437 w 626"/>
                  <a:gd name="T59" fmla="*/ 24 h 29"/>
                  <a:gd name="T60" fmla="*/ 452 w 626"/>
                  <a:gd name="T61" fmla="*/ 24 h 29"/>
                  <a:gd name="T62" fmla="*/ 467 w 626"/>
                  <a:gd name="T63" fmla="*/ 24 h 29"/>
                  <a:gd name="T64" fmla="*/ 482 w 626"/>
                  <a:gd name="T65" fmla="*/ 24 h 29"/>
                  <a:gd name="T66" fmla="*/ 497 w 626"/>
                  <a:gd name="T67" fmla="*/ 24 h 29"/>
                  <a:gd name="T68" fmla="*/ 512 w 626"/>
                  <a:gd name="T69" fmla="*/ 24 h 29"/>
                  <a:gd name="T70" fmla="*/ 527 w 626"/>
                  <a:gd name="T71" fmla="*/ 24 h 29"/>
                  <a:gd name="T72" fmla="*/ 542 w 626"/>
                  <a:gd name="T73" fmla="*/ 29 h 29"/>
                  <a:gd name="T74" fmla="*/ 556 w 626"/>
                  <a:gd name="T75" fmla="*/ 29 h 29"/>
                  <a:gd name="T76" fmla="*/ 571 w 626"/>
                  <a:gd name="T77" fmla="*/ 29 h 29"/>
                  <a:gd name="T78" fmla="*/ 586 w 626"/>
                  <a:gd name="T79" fmla="*/ 29 h 29"/>
                  <a:gd name="T80" fmla="*/ 601 w 626"/>
                  <a:gd name="T81" fmla="*/ 29 h 29"/>
                  <a:gd name="T82" fmla="*/ 616 w 626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6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9"/>
                    </a:lnTo>
                    <a:lnTo>
                      <a:pt x="90" y="9"/>
                    </a:lnTo>
                    <a:lnTo>
                      <a:pt x="95" y="9"/>
                    </a:lnTo>
                    <a:lnTo>
                      <a:pt x="100" y="9"/>
                    </a:lnTo>
                    <a:lnTo>
                      <a:pt x="105" y="9"/>
                    </a:lnTo>
                    <a:lnTo>
                      <a:pt x="110" y="9"/>
                    </a:lnTo>
                    <a:lnTo>
                      <a:pt x="114" y="9"/>
                    </a:lnTo>
                    <a:lnTo>
                      <a:pt x="119" y="14"/>
                    </a:lnTo>
                    <a:lnTo>
                      <a:pt x="124" y="14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9"/>
                    </a:lnTo>
                    <a:lnTo>
                      <a:pt x="239" y="19"/>
                    </a:lnTo>
                    <a:lnTo>
                      <a:pt x="244" y="19"/>
                    </a:lnTo>
                    <a:lnTo>
                      <a:pt x="249" y="19"/>
                    </a:lnTo>
                    <a:lnTo>
                      <a:pt x="254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8" y="24"/>
                    </a:lnTo>
                    <a:lnTo>
                      <a:pt x="393" y="24"/>
                    </a:lnTo>
                    <a:lnTo>
                      <a:pt x="398" y="24"/>
                    </a:lnTo>
                    <a:lnTo>
                      <a:pt x="403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4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4"/>
                    </a:lnTo>
                    <a:lnTo>
                      <a:pt x="512" y="24"/>
                    </a:lnTo>
                    <a:lnTo>
                      <a:pt x="517" y="24"/>
                    </a:lnTo>
                    <a:lnTo>
                      <a:pt x="522" y="24"/>
                    </a:lnTo>
                    <a:lnTo>
                      <a:pt x="527" y="24"/>
                    </a:lnTo>
                    <a:lnTo>
                      <a:pt x="532" y="24"/>
                    </a:lnTo>
                    <a:lnTo>
                      <a:pt x="537" y="29"/>
                    </a:lnTo>
                    <a:lnTo>
                      <a:pt x="542" y="29"/>
                    </a:lnTo>
                    <a:lnTo>
                      <a:pt x="547" y="29"/>
                    </a:lnTo>
                    <a:lnTo>
                      <a:pt x="552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4"/>
                    </a:lnTo>
                    <a:lnTo>
                      <a:pt x="626" y="24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Freeform 237"/>
              <p:cNvSpPr>
                <a:spLocks/>
              </p:cNvSpPr>
              <p:nvPr/>
            </p:nvSpPr>
            <p:spPr bwMode="auto">
              <a:xfrm>
                <a:off x="2881" y="1620"/>
                <a:ext cx="561" cy="298"/>
              </a:xfrm>
              <a:custGeom>
                <a:avLst/>
                <a:gdLst>
                  <a:gd name="T0" fmla="*/ 10 w 561"/>
                  <a:gd name="T1" fmla="*/ 283 h 298"/>
                  <a:gd name="T2" fmla="*/ 25 w 561"/>
                  <a:gd name="T3" fmla="*/ 288 h 298"/>
                  <a:gd name="T4" fmla="*/ 40 w 561"/>
                  <a:gd name="T5" fmla="*/ 288 h 298"/>
                  <a:gd name="T6" fmla="*/ 55 w 561"/>
                  <a:gd name="T7" fmla="*/ 283 h 298"/>
                  <a:gd name="T8" fmla="*/ 70 w 561"/>
                  <a:gd name="T9" fmla="*/ 283 h 298"/>
                  <a:gd name="T10" fmla="*/ 84 w 561"/>
                  <a:gd name="T11" fmla="*/ 283 h 298"/>
                  <a:gd name="T12" fmla="*/ 99 w 561"/>
                  <a:gd name="T13" fmla="*/ 283 h 298"/>
                  <a:gd name="T14" fmla="*/ 114 w 561"/>
                  <a:gd name="T15" fmla="*/ 283 h 298"/>
                  <a:gd name="T16" fmla="*/ 129 w 561"/>
                  <a:gd name="T17" fmla="*/ 283 h 298"/>
                  <a:gd name="T18" fmla="*/ 144 w 561"/>
                  <a:gd name="T19" fmla="*/ 283 h 298"/>
                  <a:gd name="T20" fmla="*/ 159 w 561"/>
                  <a:gd name="T21" fmla="*/ 278 h 298"/>
                  <a:gd name="T22" fmla="*/ 174 w 561"/>
                  <a:gd name="T23" fmla="*/ 273 h 298"/>
                  <a:gd name="T24" fmla="*/ 189 w 561"/>
                  <a:gd name="T25" fmla="*/ 273 h 298"/>
                  <a:gd name="T26" fmla="*/ 204 w 561"/>
                  <a:gd name="T27" fmla="*/ 273 h 298"/>
                  <a:gd name="T28" fmla="*/ 219 w 561"/>
                  <a:gd name="T29" fmla="*/ 273 h 298"/>
                  <a:gd name="T30" fmla="*/ 233 w 561"/>
                  <a:gd name="T31" fmla="*/ 288 h 298"/>
                  <a:gd name="T32" fmla="*/ 248 w 561"/>
                  <a:gd name="T33" fmla="*/ 288 h 298"/>
                  <a:gd name="T34" fmla="*/ 263 w 561"/>
                  <a:gd name="T35" fmla="*/ 283 h 298"/>
                  <a:gd name="T36" fmla="*/ 273 w 561"/>
                  <a:gd name="T37" fmla="*/ 283 h 298"/>
                  <a:gd name="T38" fmla="*/ 288 w 561"/>
                  <a:gd name="T39" fmla="*/ 288 h 298"/>
                  <a:gd name="T40" fmla="*/ 303 w 561"/>
                  <a:gd name="T41" fmla="*/ 298 h 298"/>
                  <a:gd name="T42" fmla="*/ 318 w 561"/>
                  <a:gd name="T43" fmla="*/ 293 h 298"/>
                  <a:gd name="T44" fmla="*/ 333 w 561"/>
                  <a:gd name="T45" fmla="*/ 288 h 298"/>
                  <a:gd name="T46" fmla="*/ 348 w 561"/>
                  <a:gd name="T47" fmla="*/ 288 h 298"/>
                  <a:gd name="T48" fmla="*/ 363 w 561"/>
                  <a:gd name="T49" fmla="*/ 293 h 298"/>
                  <a:gd name="T50" fmla="*/ 377 w 561"/>
                  <a:gd name="T51" fmla="*/ 293 h 298"/>
                  <a:gd name="T52" fmla="*/ 392 w 561"/>
                  <a:gd name="T53" fmla="*/ 293 h 298"/>
                  <a:gd name="T54" fmla="*/ 407 w 561"/>
                  <a:gd name="T55" fmla="*/ 293 h 298"/>
                  <a:gd name="T56" fmla="*/ 422 w 561"/>
                  <a:gd name="T57" fmla="*/ 288 h 298"/>
                  <a:gd name="T58" fmla="*/ 437 w 561"/>
                  <a:gd name="T59" fmla="*/ 288 h 298"/>
                  <a:gd name="T60" fmla="*/ 452 w 561"/>
                  <a:gd name="T61" fmla="*/ 288 h 298"/>
                  <a:gd name="T62" fmla="*/ 467 w 561"/>
                  <a:gd name="T63" fmla="*/ 288 h 298"/>
                  <a:gd name="T64" fmla="*/ 482 w 561"/>
                  <a:gd name="T65" fmla="*/ 283 h 298"/>
                  <a:gd name="T66" fmla="*/ 492 w 561"/>
                  <a:gd name="T67" fmla="*/ 264 h 298"/>
                  <a:gd name="T68" fmla="*/ 502 w 561"/>
                  <a:gd name="T69" fmla="*/ 224 h 298"/>
                  <a:gd name="T70" fmla="*/ 507 w 561"/>
                  <a:gd name="T71" fmla="*/ 164 h 298"/>
                  <a:gd name="T72" fmla="*/ 516 w 561"/>
                  <a:gd name="T73" fmla="*/ 105 h 298"/>
                  <a:gd name="T74" fmla="*/ 526 w 561"/>
                  <a:gd name="T75" fmla="*/ 80 h 298"/>
                  <a:gd name="T76" fmla="*/ 531 w 561"/>
                  <a:gd name="T77" fmla="*/ 50 h 298"/>
                  <a:gd name="T78" fmla="*/ 541 w 561"/>
                  <a:gd name="T79" fmla="*/ 5 h 298"/>
                  <a:gd name="T80" fmla="*/ 551 w 561"/>
                  <a:gd name="T81" fmla="*/ 20 h 298"/>
                  <a:gd name="T82" fmla="*/ 556 w 561"/>
                  <a:gd name="T83" fmla="*/ 100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61" h="298">
                    <a:moveTo>
                      <a:pt x="0" y="283"/>
                    </a:moveTo>
                    <a:lnTo>
                      <a:pt x="5" y="283"/>
                    </a:lnTo>
                    <a:lnTo>
                      <a:pt x="10" y="283"/>
                    </a:lnTo>
                    <a:lnTo>
                      <a:pt x="15" y="283"/>
                    </a:lnTo>
                    <a:lnTo>
                      <a:pt x="20" y="288"/>
                    </a:lnTo>
                    <a:lnTo>
                      <a:pt x="25" y="288"/>
                    </a:lnTo>
                    <a:lnTo>
                      <a:pt x="30" y="288"/>
                    </a:lnTo>
                    <a:lnTo>
                      <a:pt x="35" y="288"/>
                    </a:lnTo>
                    <a:lnTo>
                      <a:pt x="40" y="288"/>
                    </a:lnTo>
                    <a:lnTo>
                      <a:pt x="45" y="288"/>
                    </a:lnTo>
                    <a:lnTo>
                      <a:pt x="50" y="288"/>
                    </a:lnTo>
                    <a:lnTo>
                      <a:pt x="55" y="283"/>
                    </a:lnTo>
                    <a:lnTo>
                      <a:pt x="60" y="283"/>
                    </a:lnTo>
                    <a:lnTo>
                      <a:pt x="65" y="283"/>
                    </a:lnTo>
                    <a:lnTo>
                      <a:pt x="70" y="283"/>
                    </a:lnTo>
                    <a:lnTo>
                      <a:pt x="74" y="283"/>
                    </a:lnTo>
                    <a:lnTo>
                      <a:pt x="79" y="283"/>
                    </a:lnTo>
                    <a:lnTo>
                      <a:pt x="84" y="283"/>
                    </a:lnTo>
                    <a:lnTo>
                      <a:pt x="89" y="283"/>
                    </a:lnTo>
                    <a:lnTo>
                      <a:pt x="94" y="283"/>
                    </a:lnTo>
                    <a:lnTo>
                      <a:pt x="99" y="283"/>
                    </a:lnTo>
                    <a:lnTo>
                      <a:pt x="104" y="283"/>
                    </a:lnTo>
                    <a:lnTo>
                      <a:pt x="109" y="283"/>
                    </a:lnTo>
                    <a:lnTo>
                      <a:pt x="114" y="283"/>
                    </a:lnTo>
                    <a:lnTo>
                      <a:pt x="119" y="283"/>
                    </a:lnTo>
                    <a:lnTo>
                      <a:pt x="124" y="283"/>
                    </a:lnTo>
                    <a:lnTo>
                      <a:pt x="129" y="283"/>
                    </a:lnTo>
                    <a:lnTo>
                      <a:pt x="134" y="283"/>
                    </a:lnTo>
                    <a:lnTo>
                      <a:pt x="139" y="283"/>
                    </a:lnTo>
                    <a:lnTo>
                      <a:pt x="144" y="283"/>
                    </a:lnTo>
                    <a:lnTo>
                      <a:pt x="149" y="278"/>
                    </a:lnTo>
                    <a:lnTo>
                      <a:pt x="154" y="278"/>
                    </a:lnTo>
                    <a:lnTo>
                      <a:pt x="159" y="278"/>
                    </a:lnTo>
                    <a:lnTo>
                      <a:pt x="164" y="273"/>
                    </a:lnTo>
                    <a:lnTo>
                      <a:pt x="169" y="273"/>
                    </a:lnTo>
                    <a:lnTo>
                      <a:pt x="174" y="273"/>
                    </a:lnTo>
                    <a:lnTo>
                      <a:pt x="179" y="273"/>
                    </a:lnTo>
                    <a:lnTo>
                      <a:pt x="184" y="273"/>
                    </a:lnTo>
                    <a:lnTo>
                      <a:pt x="189" y="273"/>
                    </a:lnTo>
                    <a:lnTo>
                      <a:pt x="194" y="273"/>
                    </a:lnTo>
                    <a:lnTo>
                      <a:pt x="199" y="273"/>
                    </a:lnTo>
                    <a:lnTo>
                      <a:pt x="204" y="273"/>
                    </a:lnTo>
                    <a:lnTo>
                      <a:pt x="209" y="273"/>
                    </a:lnTo>
                    <a:lnTo>
                      <a:pt x="214" y="268"/>
                    </a:lnTo>
                    <a:lnTo>
                      <a:pt x="219" y="273"/>
                    </a:lnTo>
                    <a:lnTo>
                      <a:pt x="223" y="278"/>
                    </a:lnTo>
                    <a:lnTo>
                      <a:pt x="228" y="283"/>
                    </a:lnTo>
                    <a:lnTo>
                      <a:pt x="233" y="288"/>
                    </a:lnTo>
                    <a:lnTo>
                      <a:pt x="238" y="288"/>
                    </a:lnTo>
                    <a:lnTo>
                      <a:pt x="243" y="288"/>
                    </a:lnTo>
                    <a:lnTo>
                      <a:pt x="248" y="288"/>
                    </a:lnTo>
                    <a:lnTo>
                      <a:pt x="253" y="288"/>
                    </a:lnTo>
                    <a:lnTo>
                      <a:pt x="258" y="288"/>
                    </a:lnTo>
                    <a:lnTo>
                      <a:pt x="263" y="283"/>
                    </a:lnTo>
                    <a:lnTo>
                      <a:pt x="268" y="283"/>
                    </a:lnTo>
                    <a:lnTo>
                      <a:pt x="278" y="283"/>
                    </a:lnTo>
                    <a:lnTo>
                      <a:pt x="273" y="283"/>
                    </a:lnTo>
                    <a:lnTo>
                      <a:pt x="278" y="283"/>
                    </a:lnTo>
                    <a:lnTo>
                      <a:pt x="283" y="283"/>
                    </a:lnTo>
                    <a:lnTo>
                      <a:pt x="288" y="288"/>
                    </a:lnTo>
                    <a:lnTo>
                      <a:pt x="293" y="293"/>
                    </a:lnTo>
                    <a:lnTo>
                      <a:pt x="298" y="293"/>
                    </a:lnTo>
                    <a:lnTo>
                      <a:pt x="303" y="298"/>
                    </a:lnTo>
                    <a:lnTo>
                      <a:pt x="308" y="298"/>
                    </a:lnTo>
                    <a:lnTo>
                      <a:pt x="313" y="298"/>
                    </a:lnTo>
                    <a:lnTo>
                      <a:pt x="318" y="293"/>
                    </a:lnTo>
                    <a:lnTo>
                      <a:pt x="323" y="288"/>
                    </a:lnTo>
                    <a:lnTo>
                      <a:pt x="328" y="288"/>
                    </a:lnTo>
                    <a:lnTo>
                      <a:pt x="333" y="288"/>
                    </a:lnTo>
                    <a:lnTo>
                      <a:pt x="338" y="288"/>
                    </a:lnTo>
                    <a:lnTo>
                      <a:pt x="343" y="288"/>
                    </a:lnTo>
                    <a:lnTo>
                      <a:pt x="348" y="288"/>
                    </a:lnTo>
                    <a:lnTo>
                      <a:pt x="353" y="293"/>
                    </a:lnTo>
                    <a:lnTo>
                      <a:pt x="358" y="293"/>
                    </a:lnTo>
                    <a:lnTo>
                      <a:pt x="363" y="293"/>
                    </a:lnTo>
                    <a:lnTo>
                      <a:pt x="367" y="293"/>
                    </a:lnTo>
                    <a:lnTo>
                      <a:pt x="372" y="293"/>
                    </a:lnTo>
                    <a:lnTo>
                      <a:pt x="377" y="293"/>
                    </a:lnTo>
                    <a:lnTo>
                      <a:pt x="382" y="293"/>
                    </a:lnTo>
                    <a:lnTo>
                      <a:pt x="387" y="293"/>
                    </a:lnTo>
                    <a:lnTo>
                      <a:pt x="392" y="293"/>
                    </a:lnTo>
                    <a:lnTo>
                      <a:pt x="397" y="293"/>
                    </a:lnTo>
                    <a:lnTo>
                      <a:pt x="402" y="293"/>
                    </a:lnTo>
                    <a:lnTo>
                      <a:pt x="407" y="293"/>
                    </a:lnTo>
                    <a:lnTo>
                      <a:pt x="412" y="293"/>
                    </a:lnTo>
                    <a:lnTo>
                      <a:pt x="417" y="293"/>
                    </a:lnTo>
                    <a:lnTo>
                      <a:pt x="422" y="288"/>
                    </a:lnTo>
                    <a:lnTo>
                      <a:pt x="427" y="288"/>
                    </a:lnTo>
                    <a:lnTo>
                      <a:pt x="432" y="288"/>
                    </a:lnTo>
                    <a:lnTo>
                      <a:pt x="437" y="288"/>
                    </a:lnTo>
                    <a:lnTo>
                      <a:pt x="442" y="288"/>
                    </a:lnTo>
                    <a:lnTo>
                      <a:pt x="447" y="288"/>
                    </a:lnTo>
                    <a:lnTo>
                      <a:pt x="452" y="288"/>
                    </a:lnTo>
                    <a:lnTo>
                      <a:pt x="457" y="288"/>
                    </a:lnTo>
                    <a:lnTo>
                      <a:pt x="462" y="288"/>
                    </a:lnTo>
                    <a:lnTo>
                      <a:pt x="467" y="288"/>
                    </a:lnTo>
                    <a:lnTo>
                      <a:pt x="472" y="288"/>
                    </a:lnTo>
                    <a:lnTo>
                      <a:pt x="477" y="288"/>
                    </a:lnTo>
                    <a:lnTo>
                      <a:pt x="482" y="283"/>
                    </a:lnTo>
                    <a:lnTo>
                      <a:pt x="487" y="278"/>
                    </a:lnTo>
                    <a:lnTo>
                      <a:pt x="487" y="268"/>
                    </a:lnTo>
                    <a:lnTo>
                      <a:pt x="492" y="264"/>
                    </a:lnTo>
                    <a:lnTo>
                      <a:pt x="492" y="254"/>
                    </a:lnTo>
                    <a:lnTo>
                      <a:pt x="497" y="239"/>
                    </a:lnTo>
                    <a:lnTo>
                      <a:pt x="502" y="224"/>
                    </a:lnTo>
                    <a:lnTo>
                      <a:pt x="502" y="204"/>
                    </a:lnTo>
                    <a:lnTo>
                      <a:pt x="507" y="184"/>
                    </a:lnTo>
                    <a:lnTo>
                      <a:pt x="507" y="164"/>
                    </a:lnTo>
                    <a:lnTo>
                      <a:pt x="512" y="139"/>
                    </a:lnTo>
                    <a:lnTo>
                      <a:pt x="512" y="120"/>
                    </a:lnTo>
                    <a:lnTo>
                      <a:pt x="516" y="105"/>
                    </a:lnTo>
                    <a:lnTo>
                      <a:pt x="516" y="95"/>
                    </a:lnTo>
                    <a:lnTo>
                      <a:pt x="521" y="85"/>
                    </a:lnTo>
                    <a:lnTo>
                      <a:pt x="526" y="80"/>
                    </a:lnTo>
                    <a:lnTo>
                      <a:pt x="526" y="70"/>
                    </a:lnTo>
                    <a:lnTo>
                      <a:pt x="531" y="65"/>
                    </a:lnTo>
                    <a:lnTo>
                      <a:pt x="531" y="50"/>
                    </a:lnTo>
                    <a:lnTo>
                      <a:pt x="536" y="30"/>
                    </a:lnTo>
                    <a:lnTo>
                      <a:pt x="536" y="15"/>
                    </a:lnTo>
                    <a:lnTo>
                      <a:pt x="541" y="5"/>
                    </a:lnTo>
                    <a:lnTo>
                      <a:pt x="541" y="0"/>
                    </a:lnTo>
                    <a:lnTo>
                      <a:pt x="546" y="5"/>
                    </a:lnTo>
                    <a:lnTo>
                      <a:pt x="551" y="20"/>
                    </a:lnTo>
                    <a:lnTo>
                      <a:pt x="551" y="40"/>
                    </a:lnTo>
                    <a:lnTo>
                      <a:pt x="556" y="65"/>
                    </a:lnTo>
                    <a:lnTo>
                      <a:pt x="556" y="100"/>
                    </a:lnTo>
                    <a:lnTo>
                      <a:pt x="561" y="139"/>
                    </a:lnTo>
                    <a:lnTo>
                      <a:pt x="561" y="194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Freeform 238"/>
              <p:cNvSpPr>
                <a:spLocks/>
              </p:cNvSpPr>
              <p:nvPr/>
            </p:nvSpPr>
            <p:spPr bwMode="auto">
              <a:xfrm>
                <a:off x="3442" y="1630"/>
                <a:ext cx="482" cy="959"/>
              </a:xfrm>
              <a:custGeom>
                <a:avLst/>
                <a:gdLst>
                  <a:gd name="T0" fmla="*/ 5 w 482"/>
                  <a:gd name="T1" fmla="*/ 244 h 959"/>
                  <a:gd name="T2" fmla="*/ 10 w 482"/>
                  <a:gd name="T3" fmla="*/ 378 h 959"/>
                  <a:gd name="T4" fmla="*/ 15 w 482"/>
                  <a:gd name="T5" fmla="*/ 517 h 959"/>
                  <a:gd name="T6" fmla="*/ 20 w 482"/>
                  <a:gd name="T7" fmla="*/ 656 h 959"/>
                  <a:gd name="T8" fmla="*/ 25 w 482"/>
                  <a:gd name="T9" fmla="*/ 790 h 959"/>
                  <a:gd name="T10" fmla="*/ 35 w 482"/>
                  <a:gd name="T11" fmla="*/ 919 h 959"/>
                  <a:gd name="T12" fmla="*/ 40 w 482"/>
                  <a:gd name="T13" fmla="*/ 959 h 959"/>
                  <a:gd name="T14" fmla="*/ 45 w 482"/>
                  <a:gd name="T15" fmla="*/ 909 h 959"/>
                  <a:gd name="T16" fmla="*/ 50 w 482"/>
                  <a:gd name="T17" fmla="*/ 859 h 959"/>
                  <a:gd name="T18" fmla="*/ 55 w 482"/>
                  <a:gd name="T19" fmla="*/ 810 h 959"/>
                  <a:gd name="T20" fmla="*/ 60 w 482"/>
                  <a:gd name="T21" fmla="*/ 760 h 959"/>
                  <a:gd name="T22" fmla="*/ 65 w 482"/>
                  <a:gd name="T23" fmla="*/ 710 h 959"/>
                  <a:gd name="T24" fmla="*/ 70 w 482"/>
                  <a:gd name="T25" fmla="*/ 661 h 959"/>
                  <a:gd name="T26" fmla="*/ 75 w 482"/>
                  <a:gd name="T27" fmla="*/ 606 h 959"/>
                  <a:gd name="T28" fmla="*/ 85 w 482"/>
                  <a:gd name="T29" fmla="*/ 556 h 959"/>
                  <a:gd name="T30" fmla="*/ 90 w 482"/>
                  <a:gd name="T31" fmla="*/ 507 h 959"/>
                  <a:gd name="T32" fmla="*/ 95 w 482"/>
                  <a:gd name="T33" fmla="*/ 457 h 959"/>
                  <a:gd name="T34" fmla="*/ 99 w 482"/>
                  <a:gd name="T35" fmla="*/ 422 h 959"/>
                  <a:gd name="T36" fmla="*/ 104 w 482"/>
                  <a:gd name="T37" fmla="*/ 402 h 959"/>
                  <a:gd name="T38" fmla="*/ 109 w 482"/>
                  <a:gd name="T39" fmla="*/ 378 h 959"/>
                  <a:gd name="T40" fmla="*/ 114 w 482"/>
                  <a:gd name="T41" fmla="*/ 343 h 959"/>
                  <a:gd name="T42" fmla="*/ 119 w 482"/>
                  <a:gd name="T43" fmla="*/ 303 h 959"/>
                  <a:gd name="T44" fmla="*/ 129 w 482"/>
                  <a:gd name="T45" fmla="*/ 273 h 959"/>
                  <a:gd name="T46" fmla="*/ 139 w 482"/>
                  <a:gd name="T47" fmla="*/ 249 h 959"/>
                  <a:gd name="T48" fmla="*/ 144 w 482"/>
                  <a:gd name="T49" fmla="*/ 239 h 959"/>
                  <a:gd name="T50" fmla="*/ 154 w 482"/>
                  <a:gd name="T51" fmla="*/ 229 h 959"/>
                  <a:gd name="T52" fmla="*/ 159 w 482"/>
                  <a:gd name="T53" fmla="*/ 214 h 959"/>
                  <a:gd name="T54" fmla="*/ 164 w 482"/>
                  <a:gd name="T55" fmla="*/ 204 h 959"/>
                  <a:gd name="T56" fmla="*/ 174 w 482"/>
                  <a:gd name="T57" fmla="*/ 199 h 959"/>
                  <a:gd name="T58" fmla="*/ 184 w 482"/>
                  <a:gd name="T59" fmla="*/ 199 h 959"/>
                  <a:gd name="T60" fmla="*/ 194 w 482"/>
                  <a:gd name="T61" fmla="*/ 189 h 959"/>
                  <a:gd name="T62" fmla="*/ 204 w 482"/>
                  <a:gd name="T63" fmla="*/ 179 h 959"/>
                  <a:gd name="T64" fmla="*/ 214 w 482"/>
                  <a:gd name="T65" fmla="*/ 179 h 959"/>
                  <a:gd name="T66" fmla="*/ 224 w 482"/>
                  <a:gd name="T67" fmla="*/ 174 h 959"/>
                  <a:gd name="T68" fmla="*/ 234 w 482"/>
                  <a:gd name="T69" fmla="*/ 164 h 959"/>
                  <a:gd name="T70" fmla="*/ 244 w 482"/>
                  <a:gd name="T71" fmla="*/ 164 h 959"/>
                  <a:gd name="T72" fmla="*/ 253 w 482"/>
                  <a:gd name="T73" fmla="*/ 159 h 959"/>
                  <a:gd name="T74" fmla="*/ 263 w 482"/>
                  <a:gd name="T75" fmla="*/ 154 h 959"/>
                  <a:gd name="T76" fmla="*/ 273 w 482"/>
                  <a:gd name="T77" fmla="*/ 149 h 959"/>
                  <a:gd name="T78" fmla="*/ 283 w 482"/>
                  <a:gd name="T79" fmla="*/ 144 h 959"/>
                  <a:gd name="T80" fmla="*/ 293 w 482"/>
                  <a:gd name="T81" fmla="*/ 139 h 959"/>
                  <a:gd name="T82" fmla="*/ 303 w 482"/>
                  <a:gd name="T83" fmla="*/ 134 h 959"/>
                  <a:gd name="T84" fmla="*/ 313 w 482"/>
                  <a:gd name="T85" fmla="*/ 124 h 959"/>
                  <a:gd name="T86" fmla="*/ 323 w 482"/>
                  <a:gd name="T87" fmla="*/ 119 h 959"/>
                  <a:gd name="T88" fmla="*/ 333 w 482"/>
                  <a:gd name="T89" fmla="*/ 114 h 959"/>
                  <a:gd name="T90" fmla="*/ 343 w 482"/>
                  <a:gd name="T91" fmla="*/ 110 h 959"/>
                  <a:gd name="T92" fmla="*/ 353 w 482"/>
                  <a:gd name="T93" fmla="*/ 100 h 959"/>
                  <a:gd name="T94" fmla="*/ 363 w 482"/>
                  <a:gd name="T95" fmla="*/ 95 h 959"/>
                  <a:gd name="T96" fmla="*/ 373 w 482"/>
                  <a:gd name="T97" fmla="*/ 85 h 959"/>
                  <a:gd name="T98" fmla="*/ 383 w 482"/>
                  <a:gd name="T99" fmla="*/ 80 h 959"/>
                  <a:gd name="T100" fmla="*/ 392 w 482"/>
                  <a:gd name="T101" fmla="*/ 70 h 959"/>
                  <a:gd name="T102" fmla="*/ 407 w 482"/>
                  <a:gd name="T103" fmla="*/ 55 h 959"/>
                  <a:gd name="T104" fmla="*/ 407 w 482"/>
                  <a:gd name="T105" fmla="*/ 55 h 959"/>
                  <a:gd name="T106" fmla="*/ 417 w 482"/>
                  <a:gd name="T107" fmla="*/ 45 h 959"/>
                  <a:gd name="T108" fmla="*/ 427 w 482"/>
                  <a:gd name="T109" fmla="*/ 35 h 959"/>
                  <a:gd name="T110" fmla="*/ 437 w 482"/>
                  <a:gd name="T111" fmla="*/ 25 h 959"/>
                  <a:gd name="T112" fmla="*/ 447 w 482"/>
                  <a:gd name="T113" fmla="*/ 15 h 959"/>
                  <a:gd name="T114" fmla="*/ 457 w 482"/>
                  <a:gd name="T115" fmla="*/ 10 h 959"/>
                  <a:gd name="T116" fmla="*/ 467 w 482"/>
                  <a:gd name="T117" fmla="*/ 5 h 959"/>
                  <a:gd name="T118" fmla="*/ 477 w 482"/>
                  <a:gd name="T119" fmla="*/ 0 h 9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82" h="959">
                    <a:moveTo>
                      <a:pt x="0" y="184"/>
                    </a:moveTo>
                    <a:lnTo>
                      <a:pt x="5" y="244"/>
                    </a:lnTo>
                    <a:lnTo>
                      <a:pt x="10" y="313"/>
                    </a:lnTo>
                    <a:lnTo>
                      <a:pt x="10" y="378"/>
                    </a:lnTo>
                    <a:lnTo>
                      <a:pt x="15" y="447"/>
                    </a:lnTo>
                    <a:lnTo>
                      <a:pt x="15" y="517"/>
                    </a:lnTo>
                    <a:lnTo>
                      <a:pt x="20" y="586"/>
                    </a:lnTo>
                    <a:lnTo>
                      <a:pt x="20" y="656"/>
                    </a:lnTo>
                    <a:lnTo>
                      <a:pt x="25" y="720"/>
                    </a:lnTo>
                    <a:lnTo>
                      <a:pt x="25" y="790"/>
                    </a:lnTo>
                    <a:lnTo>
                      <a:pt x="30" y="859"/>
                    </a:lnTo>
                    <a:lnTo>
                      <a:pt x="35" y="919"/>
                    </a:lnTo>
                    <a:lnTo>
                      <a:pt x="35" y="944"/>
                    </a:lnTo>
                    <a:lnTo>
                      <a:pt x="40" y="959"/>
                    </a:lnTo>
                    <a:lnTo>
                      <a:pt x="40" y="934"/>
                    </a:lnTo>
                    <a:lnTo>
                      <a:pt x="45" y="909"/>
                    </a:lnTo>
                    <a:lnTo>
                      <a:pt x="45" y="884"/>
                    </a:lnTo>
                    <a:lnTo>
                      <a:pt x="50" y="859"/>
                    </a:lnTo>
                    <a:lnTo>
                      <a:pt x="50" y="835"/>
                    </a:lnTo>
                    <a:lnTo>
                      <a:pt x="55" y="810"/>
                    </a:lnTo>
                    <a:lnTo>
                      <a:pt x="60" y="785"/>
                    </a:lnTo>
                    <a:lnTo>
                      <a:pt x="60" y="760"/>
                    </a:lnTo>
                    <a:lnTo>
                      <a:pt x="65" y="735"/>
                    </a:lnTo>
                    <a:lnTo>
                      <a:pt x="65" y="710"/>
                    </a:lnTo>
                    <a:lnTo>
                      <a:pt x="70" y="686"/>
                    </a:lnTo>
                    <a:lnTo>
                      <a:pt x="70" y="661"/>
                    </a:lnTo>
                    <a:lnTo>
                      <a:pt x="75" y="631"/>
                    </a:lnTo>
                    <a:lnTo>
                      <a:pt x="75" y="606"/>
                    </a:lnTo>
                    <a:lnTo>
                      <a:pt x="80" y="581"/>
                    </a:lnTo>
                    <a:lnTo>
                      <a:pt x="85" y="556"/>
                    </a:lnTo>
                    <a:lnTo>
                      <a:pt x="85" y="532"/>
                    </a:lnTo>
                    <a:lnTo>
                      <a:pt x="90" y="507"/>
                    </a:lnTo>
                    <a:lnTo>
                      <a:pt x="90" y="482"/>
                    </a:lnTo>
                    <a:lnTo>
                      <a:pt x="95" y="457"/>
                    </a:lnTo>
                    <a:lnTo>
                      <a:pt x="95" y="437"/>
                    </a:lnTo>
                    <a:lnTo>
                      <a:pt x="99" y="422"/>
                    </a:lnTo>
                    <a:lnTo>
                      <a:pt x="104" y="412"/>
                    </a:lnTo>
                    <a:lnTo>
                      <a:pt x="104" y="402"/>
                    </a:lnTo>
                    <a:lnTo>
                      <a:pt x="109" y="393"/>
                    </a:lnTo>
                    <a:lnTo>
                      <a:pt x="109" y="378"/>
                    </a:lnTo>
                    <a:lnTo>
                      <a:pt x="114" y="363"/>
                    </a:lnTo>
                    <a:lnTo>
                      <a:pt x="114" y="343"/>
                    </a:lnTo>
                    <a:lnTo>
                      <a:pt x="119" y="323"/>
                    </a:lnTo>
                    <a:lnTo>
                      <a:pt x="119" y="303"/>
                    </a:lnTo>
                    <a:lnTo>
                      <a:pt x="124" y="288"/>
                    </a:lnTo>
                    <a:lnTo>
                      <a:pt x="129" y="273"/>
                    </a:lnTo>
                    <a:lnTo>
                      <a:pt x="129" y="263"/>
                    </a:lnTo>
                    <a:lnTo>
                      <a:pt x="139" y="249"/>
                    </a:lnTo>
                    <a:lnTo>
                      <a:pt x="139" y="244"/>
                    </a:lnTo>
                    <a:lnTo>
                      <a:pt x="144" y="239"/>
                    </a:lnTo>
                    <a:lnTo>
                      <a:pt x="149" y="234"/>
                    </a:lnTo>
                    <a:lnTo>
                      <a:pt x="154" y="229"/>
                    </a:lnTo>
                    <a:lnTo>
                      <a:pt x="154" y="224"/>
                    </a:lnTo>
                    <a:lnTo>
                      <a:pt x="159" y="214"/>
                    </a:lnTo>
                    <a:lnTo>
                      <a:pt x="159" y="209"/>
                    </a:lnTo>
                    <a:lnTo>
                      <a:pt x="164" y="204"/>
                    </a:lnTo>
                    <a:lnTo>
                      <a:pt x="169" y="199"/>
                    </a:lnTo>
                    <a:lnTo>
                      <a:pt x="174" y="199"/>
                    </a:lnTo>
                    <a:lnTo>
                      <a:pt x="179" y="199"/>
                    </a:lnTo>
                    <a:lnTo>
                      <a:pt x="184" y="199"/>
                    </a:lnTo>
                    <a:lnTo>
                      <a:pt x="189" y="194"/>
                    </a:lnTo>
                    <a:lnTo>
                      <a:pt x="194" y="189"/>
                    </a:lnTo>
                    <a:lnTo>
                      <a:pt x="199" y="184"/>
                    </a:lnTo>
                    <a:lnTo>
                      <a:pt x="204" y="179"/>
                    </a:lnTo>
                    <a:lnTo>
                      <a:pt x="209" y="179"/>
                    </a:lnTo>
                    <a:lnTo>
                      <a:pt x="214" y="179"/>
                    </a:lnTo>
                    <a:lnTo>
                      <a:pt x="219" y="174"/>
                    </a:lnTo>
                    <a:lnTo>
                      <a:pt x="224" y="174"/>
                    </a:lnTo>
                    <a:lnTo>
                      <a:pt x="229" y="169"/>
                    </a:lnTo>
                    <a:lnTo>
                      <a:pt x="234" y="164"/>
                    </a:lnTo>
                    <a:lnTo>
                      <a:pt x="239" y="164"/>
                    </a:lnTo>
                    <a:lnTo>
                      <a:pt x="244" y="164"/>
                    </a:lnTo>
                    <a:lnTo>
                      <a:pt x="248" y="159"/>
                    </a:lnTo>
                    <a:lnTo>
                      <a:pt x="253" y="159"/>
                    </a:lnTo>
                    <a:lnTo>
                      <a:pt x="258" y="154"/>
                    </a:lnTo>
                    <a:lnTo>
                      <a:pt x="263" y="154"/>
                    </a:lnTo>
                    <a:lnTo>
                      <a:pt x="268" y="149"/>
                    </a:lnTo>
                    <a:lnTo>
                      <a:pt x="273" y="149"/>
                    </a:lnTo>
                    <a:lnTo>
                      <a:pt x="278" y="144"/>
                    </a:lnTo>
                    <a:lnTo>
                      <a:pt x="283" y="144"/>
                    </a:lnTo>
                    <a:lnTo>
                      <a:pt x="288" y="139"/>
                    </a:lnTo>
                    <a:lnTo>
                      <a:pt x="293" y="139"/>
                    </a:lnTo>
                    <a:lnTo>
                      <a:pt x="298" y="134"/>
                    </a:lnTo>
                    <a:lnTo>
                      <a:pt x="303" y="134"/>
                    </a:lnTo>
                    <a:lnTo>
                      <a:pt x="308" y="129"/>
                    </a:lnTo>
                    <a:lnTo>
                      <a:pt x="313" y="124"/>
                    </a:lnTo>
                    <a:lnTo>
                      <a:pt x="318" y="124"/>
                    </a:lnTo>
                    <a:lnTo>
                      <a:pt x="323" y="119"/>
                    </a:lnTo>
                    <a:lnTo>
                      <a:pt x="328" y="114"/>
                    </a:lnTo>
                    <a:lnTo>
                      <a:pt x="333" y="114"/>
                    </a:lnTo>
                    <a:lnTo>
                      <a:pt x="338" y="110"/>
                    </a:lnTo>
                    <a:lnTo>
                      <a:pt x="343" y="110"/>
                    </a:lnTo>
                    <a:lnTo>
                      <a:pt x="348" y="105"/>
                    </a:lnTo>
                    <a:lnTo>
                      <a:pt x="353" y="100"/>
                    </a:lnTo>
                    <a:lnTo>
                      <a:pt x="358" y="95"/>
                    </a:lnTo>
                    <a:lnTo>
                      <a:pt x="363" y="95"/>
                    </a:lnTo>
                    <a:lnTo>
                      <a:pt x="368" y="90"/>
                    </a:lnTo>
                    <a:lnTo>
                      <a:pt x="373" y="85"/>
                    </a:lnTo>
                    <a:lnTo>
                      <a:pt x="378" y="80"/>
                    </a:lnTo>
                    <a:lnTo>
                      <a:pt x="383" y="80"/>
                    </a:lnTo>
                    <a:lnTo>
                      <a:pt x="388" y="75"/>
                    </a:lnTo>
                    <a:lnTo>
                      <a:pt x="392" y="70"/>
                    </a:lnTo>
                    <a:lnTo>
                      <a:pt x="397" y="65"/>
                    </a:lnTo>
                    <a:lnTo>
                      <a:pt x="407" y="55"/>
                    </a:lnTo>
                    <a:lnTo>
                      <a:pt x="402" y="55"/>
                    </a:lnTo>
                    <a:lnTo>
                      <a:pt x="407" y="55"/>
                    </a:lnTo>
                    <a:lnTo>
                      <a:pt x="412" y="50"/>
                    </a:lnTo>
                    <a:lnTo>
                      <a:pt x="417" y="45"/>
                    </a:lnTo>
                    <a:lnTo>
                      <a:pt x="422" y="40"/>
                    </a:lnTo>
                    <a:lnTo>
                      <a:pt x="427" y="35"/>
                    </a:lnTo>
                    <a:lnTo>
                      <a:pt x="432" y="30"/>
                    </a:lnTo>
                    <a:lnTo>
                      <a:pt x="437" y="25"/>
                    </a:lnTo>
                    <a:lnTo>
                      <a:pt x="442" y="20"/>
                    </a:lnTo>
                    <a:lnTo>
                      <a:pt x="447" y="15"/>
                    </a:lnTo>
                    <a:lnTo>
                      <a:pt x="452" y="10"/>
                    </a:lnTo>
                    <a:lnTo>
                      <a:pt x="457" y="10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5"/>
                    </a:lnTo>
                    <a:lnTo>
                      <a:pt x="477" y="0"/>
                    </a:lnTo>
                    <a:lnTo>
                      <a:pt x="482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" name="Freeform 239"/>
              <p:cNvSpPr>
                <a:spLocks/>
              </p:cNvSpPr>
              <p:nvPr/>
            </p:nvSpPr>
            <p:spPr bwMode="auto">
              <a:xfrm>
                <a:off x="1684" y="1645"/>
                <a:ext cx="576" cy="248"/>
              </a:xfrm>
              <a:custGeom>
                <a:avLst/>
                <a:gdLst>
                  <a:gd name="T0" fmla="*/ 10 w 576"/>
                  <a:gd name="T1" fmla="*/ 0 h 248"/>
                  <a:gd name="T2" fmla="*/ 25 w 576"/>
                  <a:gd name="T3" fmla="*/ 5 h 248"/>
                  <a:gd name="T4" fmla="*/ 40 w 576"/>
                  <a:gd name="T5" fmla="*/ 20 h 248"/>
                  <a:gd name="T6" fmla="*/ 50 w 576"/>
                  <a:gd name="T7" fmla="*/ 35 h 248"/>
                  <a:gd name="T8" fmla="*/ 60 w 576"/>
                  <a:gd name="T9" fmla="*/ 50 h 248"/>
                  <a:gd name="T10" fmla="*/ 65 w 576"/>
                  <a:gd name="T11" fmla="*/ 65 h 248"/>
                  <a:gd name="T12" fmla="*/ 75 w 576"/>
                  <a:gd name="T13" fmla="*/ 85 h 248"/>
                  <a:gd name="T14" fmla="*/ 85 w 576"/>
                  <a:gd name="T15" fmla="*/ 104 h 248"/>
                  <a:gd name="T16" fmla="*/ 95 w 576"/>
                  <a:gd name="T17" fmla="*/ 119 h 248"/>
                  <a:gd name="T18" fmla="*/ 99 w 576"/>
                  <a:gd name="T19" fmla="*/ 139 h 248"/>
                  <a:gd name="T20" fmla="*/ 114 w 576"/>
                  <a:gd name="T21" fmla="*/ 159 h 248"/>
                  <a:gd name="T22" fmla="*/ 129 w 576"/>
                  <a:gd name="T23" fmla="*/ 179 h 248"/>
                  <a:gd name="T24" fmla="*/ 139 w 576"/>
                  <a:gd name="T25" fmla="*/ 189 h 248"/>
                  <a:gd name="T26" fmla="*/ 154 w 576"/>
                  <a:gd name="T27" fmla="*/ 204 h 248"/>
                  <a:gd name="T28" fmla="*/ 169 w 576"/>
                  <a:gd name="T29" fmla="*/ 214 h 248"/>
                  <a:gd name="T30" fmla="*/ 184 w 576"/>
                  <a:gd name="T31" fmla="*/ 219 h 248"/>
                  <a:gd name="T32" fmla="*/ 199 w 576"/>
                  <a:gd name="T33" fmla="*/ 229 h 248"/>
                  <a:gd name="T34" fmla="*/ 214 w 576"/>
                  <a:gd name="T35" fmla="*/ 234 h 248"/>
                  <a:gd name="T36" fmla="*/ 229 w 576"/>
                  <a:gd name="T37" fmla="*/ 239 h 248"/>
                  <a:gd name="T38" fmla="*/ 243 w 576"/>
                  <a:gd name="T39" fmla="*/ 243 h 248"/>
                  <a:gd name="T40" fmla="*/ 258 w 576"/>
                  <a:gd name="T41" fmla="*/ 243 h 248"/>
                  <a:gd name="T42" fmla="*/ 273 w 576"/>
                  <a:gd name="T43" fmla="*/ 243 h 248"/>
                  <a:gd name="T44" fmla="*/ 288 w 576"/>
                  <a:gd name="T45" fmla="*/ 243 h 248"/>
                  <a:gd name="T46" fmla="*/ 303 w 576"/>
                  <a:gd name="T47" fmla="*/ 248 h 248"/>
                  <a:gd name="T48" fmla="*/ 318 w 576"/>
                  <a:gd name="T49" fmla="*/ 248 h 248"/>
                  <a:gd name="T50" fmla="*/ 333 w 576"/>
                  <a:gd name="T51" fmla="*/ 248 h 248"/>
                  <a:gd name="T52" fmla="*/ 348 w 576"/>
                  <a:gd name="T53" fmla="*/ 248 h 248"/>
                  <a:gd name="T54" fmla="*/ 363 w 576"/>
                  <a:gd name="T55" fmla="*/ 248 h 248"/>
                  <a:gd name="T56" fmla="*/ 378 w 576"/>
                  <a:gd name="T57" fmla="*/ 248 h 248"/>
                  <a:gd name="T58" fmla="*/ 392 w 576"/>
                  <a:gd name="T59" fmla="*/ 248 h 248"/>
                  <a:gd name="T60" fmla="*/ 412 w 576"/>
                  <a:gd name="T61" fmla="*/ 248 h 248"/>
                  <a:gd name="T62" fmla="*/ 417 w 576"/>
                  <a:gd name="T63" fmla="*/ 248 h 248"/>
                  <a:gd name="T64" fmla="*/ 432 w 576"/>
                  <a:gd name="T65" fmla="*/ 243 h 248"/>
                  <a:gd name="T66" fmla="*/ 447 w 576"/>
                  <a:gd name="T67" fmla="*/ 243 h 248"/>
                  <a:gd name="T68" fmla="*/ 462 w 576"/>
                  <a:gd name="T69" fmla="*/ 239 h 248"/>
                  <a:gd name="T70" fmla="*/ 477 w 576"/>
                  <a:gd name="T71" fmla="*/ 239 h 248"/>
                  <a:gd name="T72" fmla="*/ 492 w 576"/>
                  <a:gd name="T73" fmla="*/ 239 h 248"/>
                  <a:gd name="T74" fmla="*/ 507 w 576"/>
                  <a:gd name="T75" fmla="*/ 239 h 248"/>
                  <a:gd name="T76" fmla="*/ 522 w 576"/>
                  <a:gd name="T77" fmla="*/ 239 h 248"/>
                  <a:gd name="T78" fmla="*/ 536 w 576"/>
                  <a:gd name="T79" fmla="*/ 239 h 248"/>
                  <a:gd name="T80" fmla="*/ 551 w 576"/>
                  <a:gd name="T81" fmla="*/ 239 h 248"/>
                  <a:gd name="T82" fmla="*/ 566 w 576"/>
                  <a:gd name="T83" fmla="*/ 239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76" h="248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10"/>
                    </a:lnTo>
                    <a:lnTo>
                      <a:pt x="35" y="15"/>
                    </a:lnTo>
                    <a:lnTo>
                      <a:pt x="40" y="20"/>
                    </a:lnTo>
                    <a:lnTo>
                      <a:pt x="45" y="25"/>
                    </a:lnTo>
                    <a:lnTo>
                      <a:pt x="50" y="30"/>
                    </a:lnTo>
                    <a:lnTo>
                      <a:pt x="50" y="35"/>
                    </a:lnTo>
                    <a:lnTo>
                      <a:pt x="55" y="40"/>
                    </a:lnTo>
                    <a:lnTo>
                      <a:pt x="55" y="45"/>
                    </a:lnTo>
                    <a:lnTo>
                      <a:pt x="60" y="50"/>
                    </a:lnTo>
                    <a:lnTo>
                      <a:pt x="60" y="55"/>
                    </a:lnTo>
                    <a:lnTo>
                      <a:pt x="65" y="60"/>
                    </a:lnTo>
                    <a:lnTo>
                      <a:pt x="65" y="65"/>
                    </a:lnTo>
                    <a:lnTo>
                      <a:pt x="70" y="70"/>
                    </a:lnTo>
                    <a:lnTo>
                      <a:pt x="75" y="80"/>
                    </a:lnTo>
                    <a:lnTo>
                      <a:pt x="75" y="85"/>
                    </a:lnTo>
                    <a:lnTo>
                      <a:pt x="80" y="90"/>
                    </a:lnTo>
                    <a:lnTo>
                      <a:pt x="80" y="95"/>
                    </a:lnTo>
                    <a:lnTo>
                      <a:pt x="85" y="104"/>
                    </a:lnTo>
                    <a:lnTo>
                      <a:pt x="85" y="109"/>
                    </a:lnTo>
                    <a:lnTo>
                      <a:pt x="90" y="114"/>
                    </a:lnTo>
                    <a:lnTo>
                      <a:pt x="95" y="119"/>
                    </a:lnTo>
                    <a:lnTo>
                      <a:pt x="95" y="124"/>
                    </a:lnTo>
                    <a:lnTo>
                      <a:pt x="99" y="134"/>
                    </a:lnTo>
                    <a:lnTo>
                      <a:pt x="99" y="139"/>
                    </a:lnTo>
                    <a:lnTo>
                      <a:pt x="109" y="149"/>
                    </a:lnTo>
                    <a:lnTo>
                      <a:pt x="109" y="154"/>
                    </a:lnTo>
                    <a:lnTo>
                      <a:pt x="114" y="159"/>
                    </a:lnTo>
                    <a:lnTo>
                      <a:pt x="124" y="169"/>
                    </a:lnTo>
                    <a:lnTo>
                      <a:pt x="124" y="174"/>
                    </a:lnTo>
                    <a:lnTo>
                      <a:pt x="129" y="179"/>
                    </a:lnTo>
                    <a:lnTo>
                      <a:pt x="139" y="189"/>
                    </a:lnTo>
                    <a:lnTo>
                      <a:pt x="134" y="189"/>
                    </a:lnTo>
                    <a:lnTo>
                      <a:pt x="139" y="189"/>
                    </a:lnTo>
                    <a:lnTo>
                      <a:pt x="144" y="194"/>
                    </a:lnTo>
                    <a:lnTo>
                      <a:pt x="149" y="199"/>
                    </a:lnTo>
                    <a:lnTo>
                      <a:pt x="154" y="204"/>
                    </a:lnTo>
                    <a:lnTo>
                      <a:pt x="159" y="209"/>
                    </a:lnTo>
                    <a:lnTo>
                      <a:pt x="164" y="209"/>
                    </a:lnTo>
                    <a:lnTo>
                      <a:pt x="169" y="214"/>
                    </a:lnTo>
                    <a:lnTo>
                      <a:pt x="174" y="219"/>
                    </a:lnTo>
                    <a:lnTo>
                      <a:pt x="179" y="219"/>
                    </a:lnTo>
                    <a:lnTo>
                      <a:pt x="184" y="219"/>
                    </a:lnTo>
                    <a:lnTo>
                      <a:pt x="189" y="224"/>
                    </a:lnTo>
                    <a:lnTo>
                      <a:pt x="194" y="229"/>
                    </a:lnTo>
                    <a:lnTo>
                      <a:pt x="199" y="229"/>
                    </a:lnTo>
                    <a:lnTo>
                      <a:pt x="204" y="229"/>
                    </a:lnTo>
                    <a:lnTo>
                      <a:pt x="209" y="234"/>
                    </a:lnTo>
                    <a:lnTo>
                      <a:pt x="214" y="234"/>
                    </a:lnTo>
                    <a:lnTo>
                      <a:pt x="219" y="234"/>
                    </a:lnTo>
                    <a:lnTo>
                      <a:pt x="224" y="239"/>
                    </a:lnTo>
                    <a:lnTo>
                      <a:pt x="229" y="239"/>
                    </a:lnTo>
                    <a:lnTo>
                      <a:pt x="234" y="239"/>
                    </a:lnTo>
                    <a:lnTo>
                      <a:pt x="239" y="239"/>
                    </a:lnTo>
                    <a:lnTo>
                      <a:pt x="243" y="243"/>
                    </a:lnTo>
                    <a:lnTo>
                      <a:pt x="248" y="243"/>
                    </a:lnTo>
                    <a:lnTo>
                      <a:pt x="253" y="243"/>
                    </a:lnTo>
                    <a:lnTo>
                      <a:pt x="258" y="243"/>
                    </a:lnTo>
                    <a:lnTo>
                      <a:pt x="263" y="243"/>
                    </a:lnTo>
                    <a:lnTo>
                      <a:pt x="268" y="243"/>
                    </a:lnTo>
                    <a:lnTo>
                      <a:pt x="273" y="243"/>
                    </a:lnTo>
                    <a:lnTo>
                      <a:pt x="278" y="243"/>
                    </a:lnTo>
                    <a:lnTo>
                      <a:pt x="283" y="243"/>
                    </a:lnTo>
                    <a:lnTo>
                      <a:pt x="288" y="243"/>
                    </a:lnTo>
                    <a:lnTo>
                      <a:pt x="293" y="248"/>
                    </a:lnTo>
                    <a:lnTo>
                      <a:pt x="298" y="248"/>
                    </a:lnTo>
                    <a:lnTo>
                      <a:pt x="303" y="248"/>
                    </a:lnTo>
                    <a:lnTo>
                      <a:pt x="308" y="248"/>
                    </a:lnTo>
                    <a:lnTo>
                      <a:pt x="313" y="248"/>
                    </a:lnTo>
                    <a:lnTo>
                      <a:pt x="318" y="248"/>
                    </a:lnTo>
                    <a:lnTo>
                      <a:pt x="323" y="248"/>
                    </a:lnTo>
                    <a:lnTo>
                      <a:pt x="328" y="248"/>
                    </a:lnTo>
                    <a:lnTo>
                      <a:pt x="333" y="248"/>
                    </a:lnTo>
                    <a:lnTo>
                      <a:pt x="338" y="248"/>
                    </a:lnTo>
                    <a:lnTo>
                      <a:pt x="343" y="248"/>
                    </a:lnTo>
                    <a:lnTo>
                      <a:pt x="348" y="248"/>
                    </a:lnTo>
                    <a:lnTo>
                      <a:pt x="353" y="248"/>
                    </a:lnTo>
                    <a:lnTo>
                      <a:pt x="358" y="248"/>
                    </a:lnTo>
                    <a:lnTo>
                      <a:pt x="363" y="248"/>
                    </a:lnTo>
                    <a:lnTo>
                      <a:pt x="368" y="248"/>
                    </a:lnTo>
                    <a:lnTo>
                      <a:pt x="373" y="248"/>
                    </a:lnTo>
                    <a:lnTo>
                      <a:pt x="378" y="248"/>
                    </a:lnTo>
                    <a:lnTo>
                      <a:pt x="383" y="248"/>
                    </a:lnTo>
                    <a:lnTo>
                      <a:pt x="388" y="248"/>
                    </a:lnTo>
                    <a:lnTo>
                      <a:pt x="392" y="248"/>
                    </a:lnTo>
                    <a:lnTo>
                      <a:pt x="397" y="248"/>
                    </a:lnTo>
                    <a:lnTo>
                      <a:pt x="402" y="248"/>
                    </a:lnTo>
                    <a:lnTo>
                      <a:pt x="412" y="248"/>
                    </a:lnTo>
                    <a:lnTo>
                      <a:pt x="407" y="248"/>
                    </a:lnTo>
                    <a:lnTo>
                      <a:pt x="412" y="248"/>
                    </a:lnTo>
                    <a:lnTo>
                      <a:pt x="417" y="248"/>
                    </a:lnTo>
                    <a:lnTo>
                      <a:pt x="422" y="248"/>
                    </a:lnTo>
                    <a:lnTo>
                      <a:pt x="427" y="243"/>
                    </a:lnTo>
                    <a:lnTo>
                      <a:pt x="432" y="243"/>
                    </a:lnTo>
                    <a:lnTo>
                      <a:pt x="437" y="243"/>
                    </a:lnTo>
                    <a:lnTo>
                      <a:pt x="442" y="243"/>
                    </a:lnTo>
                    <a:lnTo>
                      <a:pt x="447" y="243"/>
                    </a:lnTo>
                    <a:lnTo>
                      <a:pt x="452" y="239"/>
                    </a:lnTo>
                    <a:lnTo>
                      <a:pt x="457" y="239"/>
                    </a:lnTo>
                    <a:lnTo>
                      <a:pt x="462" y="239"/>
                    </a:lnTo>
                    <a:lnTo>
                      <a:pt x="467" y="239"/>
                    </a:lnTo>
                    <a:lnTo>
                      <a:pt x="472" y="239"/>
                    </a:lnTo>
                    <a:lnTo>
                      <a:pt x="477" y="239"/>
                    </a:lnTo>
                    <a:lnTo>
                      <a:pt x="482" y="239"/>
                    </a:lnTo>
                    <a:lnTo>
                      <a:pt x="487" y="239"/>
                    </a:lnTo>
                    <a:lnTo>
                      <a:pt x="492" y="239"/>
                    </a:lnTo>
                    <a:lnTo>
                      <a:pt x="497" y="239"/>
                    </a:lnTo>
                    <a:lnTo>
                      <a:pt x="502" y="239"/>
                    </a:lnTo>
                    <a:lnTo>
                      <a:pt x="507" y="239"/>
                    </a:lnTo>
                    <a:lnTo>
                      <a:pt x="512" y="239"/>
                    </a:lnTo>
                    <a:lnTo>
                      <a:pt x="517" y="239"/>
                    </a:lnTo>
                    <a:lnTo>
                      <a:pt x="522" y="239"/>
                    </a:lnTo>
                    <a:lnTo>
                      <a:pt x="527" y="239"/>
                    </a:lnTo>
                    <a:lnTo>
                      <a:pt x="532" y="239"/>
                    </a:lnTo>
                    <a:lnTo>
                      <a:pt x="536" y="239"/>
                    </a:lnTo>
                    <a:lnTo>
                      <a:pt x="541" y="239"/>
                    </a:lnTo>
                    <a:lnTo>
                      <a:pt x="546" y="239"/>
                    </a:lnTo>
                    <a:lnTo>
                      <a:pt x="551" y="239"/>
                    </a:lnTo>
                    <a:lnTo>
                      <a:pt x="556" y="239"/>
                    </a:lnTo>
                    <a:lnTo>
                      <a:pt x="561" y="239"/>
                    </a:lnTo>
                    <a:lnTo>
                      <a:pt x="566" y="239"/>
                    </a:lnTo>
                    <a:lnTo>
                      <a:pt x="571" y="239"/>
                    </a:lnTo>
                    <a:lnTo>
                      <a:pt x="576" y="23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Freeform 240"/>
              <p:cNvSpPr>
                <a:spLocks/>
              </p:cNvSpPr>
              <p:nvPr/>
            </p:nvSpPr>
            <p:spPr bwMode="auto">
              <a:xfrm>
                <a:off x="2260" y="1884"/>
                <a:ext cx="631" cy="19"/>
              </a:xfrm>
              <a:custGeom>
                <a:avLst/>
                <a:gdLst>
                  <a:gd name="T0" fmla="*/ 10 w 631"/>
                  <a:gd name="T1" fmla="*/ 0 h 19"/>
                  <a:gd name="T2" fmla="*/ 25 w 631"/>
                  <a:gd name="T3" fmla="*/ 4 h 19"/>
                  <a:gd name="T4" fmla="*/ 40 w 631"/>
                  <a:gd name="T5" fmla="*/ 4 h 19"/>
                  <a:gd name="T6" fmla="*/ 55 w 631"/>
                  <a:gd name="T7" fmla="*/ 9 h 19"/>
                  <a:gd name="T8" fmla="*/ 70 w 631"/>
                  <a:gd name="T9" fmla="*/ 9 h 19"/>
                  <a:gd name="T10" fmla="*/ 85 w 631"/>
                  <a:gd name="T11" fmla="*/ 9 h 19"/>
                  <a:gd name="T12" fmla="*/ 100 w 631"/>
                  <a:gd name="T13" fmla="*/ 9 h 19"/>
                  <a:gd name="T14" fmla="*/ 114 w 631"/>
                  <a:gd name="T15" fmla="*/ 14 h 19"/>
                  <a:gd name="T16" fmla="*/ 129 w 631"/>
                  <a:gd name="T17" fmla="*/ 14 h 19"/>
                  <a:gd name="T18" fmla="*/ 144 w 631"/>
                  <a:gd name="T19" fmla="*/ 14 h 19"/>
                  <a:gd name="T20" fmla="*/ 159 w 631"/>
                  <a:gd name="T21" fmla="*/ 19 h 19"/>
                  <a:gd name="T22" fmla="*/ 174 w 631"/>
                  <a:gd name="T23" fmla="*/ 19 h 19"/>
                  <a:gd name="T24" fmla="*/ 189 w 631"/>
                  <a:gd name="T25" fmla="*/ 19 h 19"/>
                  <a:gd name="T26" fmla="*/ 204 w 631"/>
                  <a:gd name="T27" fmla="*/ 19 h 19"/>
                  <a:gd name="T28" fmla="*/ 219 w 631"/>
                  <a:gd name="T29" fmla="*/ 19 h 19"/>
                  <a:gd name="T30" fmla="*/ 234 w 631"/>
                  <a:gd name="T31" fmla="*/ 19 h 19"/>
                  <a:gd name="T32" fmla="*/ 249 w 631"/>
                  <a:gd name="T33" fmla="*/ 19 h 19"/>
                  <a:gd name="T34" fmla="*/ 263 w 631"/>
                  <a:gd name="T35" fmla="*/ 19 h 19"/>
                  <a:gd name="T36" fmla="*/ 278 w 631"/>
                  <a:gd name="T37" fmla="*/ 19 h 19"/>
                  <a:gd name="T38" fmla="*/ 293 w 631"/>
                  <a:gd name="T39" fmla="*/ 19 h 19"/>
                  <a:gd name="T40" fmla="*/ 308 w 631"/>
                  <a:gd name="T41" fmla="*/ 19 h 19"/>
                  <a:gd name="T42" fmla="*/ 323 w 631"/>
                  <a:gd name="T43" fmla="*/ 14 h 19"/>
                  <a:gd name="T44" fmla="*/ 338 w 631"/>
                  <a:gd name="T45" fmla="*/ 14 h 19"/>
                  <a:gd name="T46" fmla="*/ 353 w 631"/>
                  <a:gd name="T47" fmla="*/ 14 h 19"/>
                  <a:gd name="T48" fmla="*/ 368 w 631"/>
                  <a:gd name="T49" fmla="*/ 19 h 19"/>
                  <a:gd name="T50" fmla="*/ 383 w 631"/>
                  <a:gd name="T51" fmla="*/ 19 h 19"/>
                  <a:gd name="T52" fmla="*/ 398 w 631"/>
                  <a:gd name="T53" fmla="*/ 19 h 19"/>
                  <a:gd name="T54" fmla="*/ 412 w 631"/>
                  <a:gd name="T55" fmla="*/ 14 h 19"/>
                  <a:gd name="T56" fmla="*/ 427 w 631"/>
                  <a:gd name="T57" fmla="*/ 14 h 19"/>
                  <a:gd name="T58" fmla="*/ 442 w 631"/>
                  <a:gd name="T59" fmla="*/ 19 h 19"/>
                  <a:gd name="T60" fmla="*/ 457 w 631"/>
                  <a:gd name="T61" fmla="*/ 19 h 19"/>
                  <a:gd name="T62" fmla="*/ 472 w 631"/>
                  <a:gd name="T63" fmla="*/ 19 h 19"/>
                  <a:gd name="T64" fmla="*/ 487 w 631"/>
                  <a:gd name="T65" fmla="*/ 19 h 19"/>
                  <a:gd name="T66" fmla="*/ 502 w 631"/>
                  <a:gd name="T67" fmla="*/ 14 h 19"/>
                  <a:gd name="T68" fmla="*/ 517 w 631"/>
                  <a:gd name="T69" fmla="*/ 14 h 19"/>
                  <a:gd name="T70" fmla="*/ 532 w 631"/>
                  <a:gd name="T71" fmla="*/ 14 h 19"/>
                  <a:gd name="T72" fmla="*/ 547 w 631"/>
                  <a:gd name="T73" fmla="*/ 14 h 19"/>
                  <a:gd name="T74" fmla="*/ 561 w 631"/>
                  <a:gd name="T75" fmla="*/ 14 h 19"/>
                  <a:gd name="T76" fmla="*/ 576 w 631"/>
                  <a:gd name="T77" fmla="*/ 19 h 19"/>
                  <a:gd name="T78" fmla="*/ 591 w 631"/>
                  <a:gd name="T79" fmla="*/ 19 h 19"/>
                  <a:gd name="T80" fmla="*/ 606 w 631"/>
                  <a:gd name="T81" fmla="*/ 19 h 19"/>
                  <a:gd name="T82" fmla="*/ 621 w 631"/>
                  <a:gd name="T83" fmla="*/ 1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1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4"/>
                    </a:lnTo>
                    <a:lnTo>
                      <a:pt x="25" y="4"/>
                    </a:lnTo>
                    <a:lnTo>
                      <a:pt x="30" y="4"/>
                    </a:lnTo>
                    <a:lnTo>
                      <a:pt x="35" y="4"/>
                    </a:lnTo>
                    <a:lnTo>
                      <a:pt x="40" y="4"/>
                    </a:lnTo>
                    <a:lnTo>
                      <a:pt x="45" y="9"/>
                    </a:lnTo>
                    <a:lnTo>
                      <a:pt x="50" y="9"/>
                    </a:lnTo>
                    <a:lnTo>
                      <a:pt x="55" y="9"/>
                    </a:lnTo>
                    <a:lnTo>
                      <a:pt x="60" y="9"/>
                    </a:lnTo>
                    <a:lnTo>
                      <a:pt x="65" y="9"/>
                    </a:lnTo>
                    <a:lnTo>
                      <a:pt x="70" y="9"/>
                    </a:lnTo>
                    <a:lnTo>
                      <a:pt x="75" y="9"/>
                    </a:lnTo>
                    <a:lnTo>
                      <a:pt x="80" y="9"/>
                    </a:lnTo>
                    <a:lnTo>
                      <a:pt x="85" y="9"/>
                    </a:lnTo>
                    <a:lnTo>
                      <a:pt x="90" y="9"/>
                    </a:lnTo>
                    <a:lnTo>
                      <a:pt x="95" y="9"/>
                    </a:lnTo>
                    <a:lnTo>
                      <a:pt x="100" y="9"/>
                    </a:lnTo>
                    <a:lnTo>
                      <a:pt x="105" y="9"/>
                    </a:lnTo>
                    <a:lnTo>
                      <a:pt x="109" y="14"/>
                    </a:lnTo>
                    <a:lnTo>
                      <a:pt x="114" y="14"/>
                    </a:lnTo>
                    <a:lnTo>
                      <a:pt x="119" y="14"/>
                    </a:lnTo>
                    <a:lnTo>
                      <a:pt x="124" y="14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9"/>
                    </a:lnTo>
                    <a:lnTo>
                      <a:pt x="154" y="19"/>
                    </a:lnTo>
                    <a:lnTo>
                      <a:pt x="159" y="19"/>
                    </a:lnTo>
                    <a:lnTo>
                      <a:pt x="164" y="19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9"/>
                    </a:lnTo>
                    <a:lnTo>
                      <a:pt x="239" y="19"/>
                    </a:lnTo>
                    <a:lnTo>
                      <a:pt x="244" y="19"/>
                    </a:lnTo>
                    <a:lnTo>
                      <a:pt x="249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4"/>
                    </a:lnTo>
                    <a:lnTo>
                      <a:pt x="318" y="19"/>
                    </a:lnTo>
                    <a:lnTo>
                      <a:pt x="323" y="14"/>
                    </a:lnTo>
                    <a:lnTo>
                      <a:pt x="328" y="14"/>
                    </a:lnTo>
                    <a:lnTo>
                      <a:pt x="333" y="14"/>
                    </a:lnTo>
                    <a:lnTo>
                      <a:pt x="338" y="14"/>
                    </a:lnTo>
                    <a:lnTo>
                      <a:pt x="343" y="14"/>
                    </a:lnTo>
                    <a:lnTo>
                      <a:pt x="348" y="14"/>
                    </a:lnTo>
                    <a:lnTo>
                      <a:pt x="353" y="14"/>
                    </a:lnTo>
                    <a:lnTo>
                      <a:pt x="358" y="14"/>
                    </a:lnTo>
                    <a:lnTo>
                      <a:pt x="363" y="14"/>
                    </a:lnTo>
                    <a:lnTo>
                      <a:pt x="368" y="19"/>
                    </a:lnTo>
                    <a:lnTo>
                      <a:pt x="373" y="19"/>
                    </a:lnTo>
                    <a:lnTo>
                      <a:pt x="378" y="19"/>
                    </a:lnTo>
                    <a:lnTo>
                      <a:pt x="383" y="19"/>
                    </a:lnTo>
                    <a:lnTo>
                      <a:pt x="388" y="19"/>
                    </a:lnTo>
                    <a:lnTo>
                      <a:pt x="393" y="19"/>
                    </a:lnTo>
                    <a:lnTo>
                      <a:pt x="398" y="19"/>
                    </a:lnTo>
                    <a:lnTo>
                      <a:pt x="402" y="19"/>
                    </a:lnTo>
                    <a:lnTo>
                      <a:pt x="407" y="19"/>
                    </a:lnTo>
                    <a:lnTo>
                      <a:pt x="412" y="14"/>
                    </a:lnTo>
                    <a:lnTo>
                      <a:pt x="417" y="14"/>
                    </a:lnTo>
                    <a:lnTo>
                      <a:pt x="422" y="14"/>
                    </a:lnTo>
                    <a:lnTo>
                      <a:pt x="427" y="14"/>
                    </a:lnTo>
                    <a:lnTo>
                      <a:pt x="432" y="14"/>
                    </a:lnTo>
                    <a:lnTo>
                      <a:pt x="437" y="19"/>
                    </a:lnTo>
                    <a:lnTo>
                      <a:pt x="442" y="19"/>
                    </a:lnTo>
                    <a:lnTo>
                      <a:pt x="447" y="19"/>
                    </a:lnTo>
                    <a:lnTo>
                      <a:pt x="452" y="19"/>
                    </a:lnTo>
                    <a:lnTo>
                      <a:pt x="457" y="19"/>
                    </a:lnTo>
                    <a:lnTo>
                      <a:pt x="462" y="19"/>
                    </a:lnTo>
                    <a:lnTo>
                      <a:pt x="467" y="19"/>
                    </a:lnTo>
                    <a:lnTo>
                      <a:pt x="472" y="19"/>
                    </a:lnTo>
                    <a:lnTo>
                      <a:pt x="477" y="19"/>
                    </a:lnTo>
                    <a:lnTo>
                      <a:pt x="482" y="19"/>
                    </a:lnTo>
                    <a:lnTo>
                      <a:pt x="487" y="19"/>
                    </a:lnTo>
                    <a:lnTo>
                      <a:pt x="492" y="14"/>
                    </a:lnTo>
                    <a:lnTo>
                      <a:pt x="497" y="14"/>
                    </a:lnTo>
                    <a:lnTo>
                      <a:pt x="502" y="14"/>
                    </a:lnTo>
                    <a:lnTo>
                      <a:pt x="507" y="14"/>
                    </a:lnTo>
                    <a:lnTo>
                      <a:pt x="512" y="14"/>
                    </a:lnTo>
                    <a:lnTo>
                      <a:pt x="517" y="14"/>
                    </a:lnTo>
                    <a:lnTo>
                      <a:pt x="522" y="14"/>
                    </a:lnTo>
                    <a:lnTo>
                      <a:pt x="527" y="19"/>
                    </a:lnTo>
                    <a:lnTo>
                      <a:pt x="532" y="14"/>
                    </a:lnTo>
                    <a:lnTo>
                      <a:pt x="537" y="14"/>
                    </a:lnTo>
                    <a:lnTo>
                      <a:pt x="542" y="14"/>
                    </a:lnTo>
                    <a:lnTo>
                      <a:pt x="547" y="14"/>
                    </a:lnTo>
                    <a:lnTo>
                      <a:pt x="551" y="14"/>
                    </a:lnTo>
                    <a:lnTo>
                      <a:pt x="556" y="14"/>
                    </a:lnTo>
                    <a:lnTo>
                      <a:pt x="561" y="14"/>
                    </a:lnTo>
                    <a:lnTo>
                      <a:pt x="566" y="14"/>
                    </a:lnTo>
                    <a:lnTo>
                      <a:pt x="571" y="19"/>
                    </a:lnTo>
                    <a:lnTo>
                      <a:pt x="576" y="19"/>
                    </a:lnTo>
                    <a:lnTo>
                      <a:pt x="581" y="19"/>
                    </a:lnTo>
                    <a:lnTo>
                      <a:pt x="586" y="19"/>
                    </a:lnTo>
                    <a:lnTo>
                      <a:pt x="591" y="19"/>
                    </a:lnTo>
                    <a:lnTo>
                      <a:pt x="596" y="19"/>
                    </a:lnTo>
                    <a:lnTo>
                      <a:pt x="601" y="19"/>
                    </a:lnTo>
                    <a:lnTo>
                      <a:pt x="606" y="19"/>
                    </a:lnTo>
                    <a:lnTo>
                      <a:pt x="611" y="19"/>
                    </a:lnTo>
                    <a:lnTo>
                      <a:pt x="616" y="19"/>
                    </a:lnTo>
                    <a:lnTo>
                      <a:pt x="621" y="19"/>
                    </a:lnTo>
                    <a:lnTo>
                      <a:pt x="626" y="19"/>
                    </a:lnTo>
                    <a:lnTo>
                      <a:pt x="631" y="1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Freeform 241"/>
              <p:cNvSpPr>
                <a:spLocks/>
              </p:cNvSpPr>
              <p:nvPr/>
            </p:nvSpPr>
            <p:spPr bwMode="auto">
              <a:xfrm>
                <a:off x="2891" y="1610"/>
                <a:ext cx="561" cy="413"/>
              </a:xfrm>
              <a:custGeom>
                <a:avLst/>
                <a:gdLst>
                  <a:gd name="T0" fmla="*/ 10 w 561"/>
                  <a:gd name="T1" fmla="*/ 288 h 413"/>
                  <a:gd name="T2" fmla="*/ 25 w 561"/>
                  <a:gd name="T3" fmla="*/ 293 h 413"/>
                  <a:gd name="T4" fmla="*/ 40 w 561"/>
                  <a:gd name="T5" fmla="*/ 293 h 413"/>
                  <a:gd name="T6" fmla="*/ 55 w 561"/>
                  <a:gd name="T7" fmla="*/ 293 h 413"/>
                  <a:gd name="T8" fmla="*/ 69 w 561"/>
                  <a:gd name="T9" fmla="*/ 293 h 413"/>
                  <a:gd name="T10" fmla="*/ 84 w 561"/>
                  <a:gd name="T11" fmla="*/ 293 h 413"/>
                  <a:gd name="T12" fmla="*/ 99 w 561"/>
                  <a:gd name="T13" fmla="*/ 288 h 413"/>
                  <a:gd name="T14" fmla="*/ 114 w 561"/>
                  <a:gd name="T15" fmla="*/ 293 h 413"/>
                  <a:gd name="T16" fmla="*/ 129 w 561"/>
                  <a:gd name="T17" fmla="*/ 288 h 413"/>
                  <a:gd name="T18" fmla="*/ 144 w 561"/>
                  <a:gd name="T19" fmla="*/ 288 h 413"/>
                  <a:gd name="T20" fmla="*/ 159 w 561"/>
                  <a:gd name="T21" fmla="*/ 283 h 413"/>
                  <a:gd name="T22" fmla="*/ 174 w 561"/>
                  <a:gd name="T23" fmla="*/ 278 h 413"/>
                  <a:gd name="T24" fmla="*/ 189 w 561"/>
                  <a:gd name="T25" fmla="*/ 283 h 413"/>
                  <a:gd name="T26" fmla="*/ 204 w 561"/>
                  <a:gd name="T27" fmla="*/ 278 h 413"/>
                  <a:gd name="T28" fmla="*/ 218 w 561"/>
                  <a:gd name="T29" fmla="*/ 283 h 413"/>
                  <a:gd name="T30" fmla="*/ 233 w 561"/>
                  <a:gd name="T31" fmla="*/ 288 h 413"/>
                  <a:gd name="T32" fmla="*/ 248 w 561"/>
                  <a:gd name="T33" fmla="*/ 293 h 413"/>
                  <a:gd name="T34" fmla="*/ 263 w 561"/>
                  <a:gd name="T35" fmla="*/ 288 h 413"/>
                  <a:gd name="T36" fmla="*/ 278 w 561"/>
                  <a:gd name="T37" fmla="*/ 293 h 413"/>
                  <a:gd name="T38" fmla="*/ 293 w 561"/>
                  <a:gd name="T39" fmla="*/ 308 h 413"/>
                  <a:gd name="T40" fmla="*/ 308 w 561"/>
                  <a:gd name="T41" fmla="*/ 303 h 413"/>
                  <a:gd name="T42" fmla="*/ 323 w 561"/>
                  <a:gd name="T43" fmla="*/ 293 h 413"/>
                  <a:gd name="T44" fmla="*/ 338 w 561"/>
                  <a:gd name="T45" fmla="*/ 293 h 413"/>
                  <a:gd name="T46" fmla="*/ 353 w 561"/>
                  <a:gd name="T47" fmla="*/ 298 h 413"/>
                  <a:gd name="T48" fmla="*/ 367 w 561"/>
                  <a:gd name="T49" fmla="*/ 298 h 413"/>
                  <a:gd name="T50" fmla="*/ 382 w 561"/>
                  <a:gd name="T51" fmla="*/ 298 h 413"/>
                  <a:gd name="T52" fmla="*/ 397 w 561"/>
                  <a:gd name="T53" fmla="*/ 298 h 413"/>
                  <a:gd name="T54" fmla="*/ 412 w 561"/>
                  <a:gd name="T55" fmla="*/ 293 h 413"/>
                  <a:gd name="T56" fmla="*/ 427 w 561"/>
                  <a:gd name="T57" fmla="*/ 293 h 413"/>
                  <a:gd name="T58" fmla="*/ 442 w 561"/>
                  <a:gd name="T59" fmla="*/ 293 h 413"/>
                  <a:gd name="T60" fmla="*/ 457 w 561"/>
                  <a:gd name="T61" fmla="*/ 293 h 413"/>
                  <a:gd name="T62" fmla="*/ 472 w 561"/>
                  <a:gd name="T63" fmla="*/ 283 h 413"/>
                  <a:gd name="T64" fmla="*/ 482 w 561"/>
                  <a:gd name="T65" fmla="*/ 264 h 413"/>
                  <a:gd name="T66" fmla="*/ 492 w 561"/>
                  <a:gd name="T67" fmla="*/ 214 h 413"/>
                  <a:gd name="T68" fmla="*/ 497 w 561"/>
                  <a:gd name="T69" fmla="*/ 154 h 413"/>
                  <a:gd name="T70" fmla="*/ 506 w 561"/>
                  <a:gd name="T71" fmla="*/ 95 h 413"/>
                  <a:gd name="T72" fmla="*/ 516 w 561"/>
                  <a:gd name="T73" fmla="*/ 75 h 413"/>
                  <a:gd name="T74" fmla="*/ 521 w 561"/>
                  <a:gd name="T75" fmla="*/ 50 h 413"/>
                  <a:gd name="T76" fmla="*/ 531 w 561"/>
                  <a:gd name="T77" fmla="*/ 10 h 413"/>
                  <a:gd name="T78" fmla="*/ 541 w 561"/>
                  <a:gd name="T79" fmla="*/ 20 h 413"/>
                  <a:gd name="T80" fmla="*/ 546 w 561"/>
                  <a:gd name="T81" fmla="*/ 110 h 413"/>
                  <a:gd name="T82" fmla="*/ 556 w 561"/>
                  <a:gd name="T83" fmla="*/ 264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61" h="413">
                    <a:moveTo>
                      <a:pt x="0" y="293"/>
                    </a:moveTo>
                    <a:lnTo>
                      <a:pt x="5" y="293"/>
                    </a:lnTo>
                    <a:lnTo>
                      <a:pt x="10" y="288"/>
                    </a:lnTo>
                    <a:lnTo>
                      <a:pt x="15" y="293"/>
                    </a:lnTo>
                    <a:lnTo>
                      <a:pt x="20" y="293"/>
                    </a:lnTo>
                    <a:lnTo>
                      <a:pt x="25" y="293"/>
                    </a:lnTo>
                    <a:lnTo>
                      <a:pt x="30" y="293"/>
                    </a:lnTo>
                    <a:lnTo>
                      <a:pt x="35" y="293"/>
                    </a:lnTo>
                    <a:lnTo>
                      <a:pt x="40" y="293"/>
                    </a:lnTo>
                    <a:lnTo>
                      <a:pt x="45" y="293"/>
                    </a:lnTo>
                    <a:lnTo>
                      <a:pt x="50" y="293"/>
                    </a:lnTo>
                    <a:lnTo>
                      <a:pt x="55" y="293"/>
                    </a:lnTo>
                    <a:lnTo>
                      <a:pt x="60" y="293"/>
                    </a:lnTo>
                    <a:lnTo>
                      <a:pt x="64" y="293"/>
                    </a:lnTo>
                    <a:lnTo>
                      <a:pt x="69" y="293"/>
                    </a:lnTo>
                    <a:lnTo>
                      <a:pt x="74" y="293"/>
                    </a:lnTo>
                    <a:lnTo>
                      <a:pt x="79" y="293"/>
                    </a:lnTo>
                    <a:lnTo>
                      <a:pt x="84" y="293"/>
                    </a:lnTo>
                    <a:lnTo>
                      <a:pt x="89" y="288"/>
                    </a:lnTo>
                    <a:lnTo>
                      <a:pt x="94" y="293"/>
                    </a:lnTo>
                    <a:lnTo>
                      <a:pt x="99" y="288"/>
                    </a:lnTo>
                    <a:lnTo>
                      <a:pt x="104" y="293"/>
                    </a:lnTo>
                    <a:lnTo>
                      <a:pt x="109" y="293"/>
                    </a:lnTo>
                    <a:lnTo>
                      <a:pt x="114" y="293"/>
                    </a:lnTo>
                    <a:lnTo>
                      <a:pt x="119" y="293"/>
                    </a:lnTo>
                    <a:lnTo>
                      <a:pt x="124" y="293"/>
                    </a:lnTo>
                    <a:lnTo>
                      <a:pt x="129" y="288"/>
                    </a:lnTo>
                    <a:lnTo>
                      <a:pt x="134" y="293"/>
                    </a:lnTo>
                    <a:lnTo>
                      <a:pt x="139" y="288"/>
                    </a:lnTo>
                    <a:lnTo>
                      <a:pt x="144" y="288"/>
                    </a:lnTo>
                    <a:lnTo>
                      <a:pt x="149" y="288"/>
                    </a:lnTo>
                    <a:lnTo>
                      <a:pt x="154" y="283"/>
                    </a:lnTo>
                    <a:lnTo>
                      <a:pt x="159" y="283"/>
                    </a:lnTo>
                    <a:lnTo>
                      <a:pt x="164" y="283"/>
                    </a:lnTo>
                    <a:lnTo>
                      <a:pt x="169" y="283"/>
                    </a:lnTo>
                    <a:lnTo>
                      <a:pt x="174" y="278"/>
                    </a:lnTo>
                    <a:lnTo>
                      <a:pt x="179" y="278"/>
                    </a:lnTo>
                    <a:lnTo>
                      <a:pt x="184" y="283"/>
                    </a:lnTo>
                    <a:lnTo>
                      <a:pt x="189" y="283"/>
                    </a:lnTo>
                    <a:lnTo>
                      <a:pt x="194" y="283"/>
                    </a:lnTo>
                    <a:lnTo>
                      <a:pt x="199" y="283"/>
                    </a:lnTo>
                    <a:lnTo>
                      <a:pt x="204" y="278"/>
                    </a:lnTo>
                    <a:lnTo>
                      <a:pt x="209" y="278"/>
                    </a:lnTo>
                    <a:lnTo>
                      <a:pt x="213" y="278"/>
                    </a:lnTo>
                    <a:lnTo>
                      <a:pt x="218" y="283"/>
                    </a:lnTo>
                    <a:lnTo>
                      <a:pt x="223" y="288"/>
                    </a:lnTo>
                    <a:lnTo>
                      <a:pt x="228" y="288"/>
                    </a:lnTo>
                    <a:lnTo>
                      <a:pt x="233" y="288"/>
                    </a:lnTo>
                    <a:lnTo>
                      <a:pt x="238" y="293"/>
                    </a:lnTo>
                    <a:lnTo>
                      <a:pt x="243" y="293"/>
                    </a:lnTo>
                    <a:lnTo>
                      <a:pt x="248" y="293"/>
                    </a:lnTo>
                    <a:lnTo>
                      <a:pt x="253" y="293"/>
                    </a:lnTo>
                    <a:lnTo>
                      <a:pt x="258" y="288"/>
                    </a:lnTo>
                    <a:lnTo>
                      <a:pt x="263" y="288"/>
                    </a:lnTo>
                    <a:lnTo>
                      <a:pt x="268" y="288"/>
                    </a:lnTo>
                    <a:lnTo>
                      <a:pt x="273" y="288"/>
                    </a:lnTo>
                    <a:lnTo>
                      <a:pt x="278" y="293"/>
                    </a:lnTo>
                    <a:lnTo>
                      <a:pt x="283" y="298"/>
                    </a:lnTo>
                    <a:lnTo>
                      <a:pt x="288" y="303"/>
                    </a:lnTo>
                    <a:lnTo>
                      <a:pt x="293" y="308"/>
                    </a:lnTo>
                    <a:lnTo>
                      <a:pt x="298" y="308"/>
                    </a:lnTo>
                    <a:lnTo>
                      <a:pt x="303" y="303"/>
                    </a:lnTo>
                    <a:lnTo>
                      <a:pt x="308" y="303"/>
                    </a:lnTo>
                    <a:lnTo>
                      <a:pt x="313" y="298"/>
                    </a:lnTo>
                    <a:lnTo>
                      <a:pt x="318" y="293"/>
                    </a:lnTo>
                    <a:lnTo>
                      <a:pt x="323" y="293"/>
                    </a:lnTo>
                    <a:lnTo>
                      <a:pt x="328" y="293"/>
                    </a:lnTo>
                    <a:lnTo>
                      <a:pt x="333" y="293"/>
                    </a:lnTo>
                    <a:lnTo>
                      <a:pt x="338" y="293"/>
                    </a:lnTo>
                    <a:lnTo>
                      <a:pt x="343" y="298"/>
                    </a:lnTo>
                    <a:lnTo>
                      <a:pt x="348" y="298"/>
                    </a:lnTo>
                    <a:lnTo>
                      <a:pt x="353" y="298"/>
                    </a:lnTo>
                    <a:lnTo>
                      <a:pt x="357" y="298"/>
                    </a:lnTo>
                    <a:lnTo>
                      <a:pt x="362" y="298"/>
                    </a:lnTo>
                    <a:lnTo>
                      <a:pt x="367" y="298"/>
                    </a:lnTo>
                    <a:lnTo>
                      <a:pt x="372" y="293"/>
                    </a:lnTo>
                    <a:lnTo>
                      <a:pt x="377" y="293"/>
                    </a:lnTo>
                    <a:lnTo>
                      <a:pt x="382" y="298"/>
                    </a:lnTo>
                    <a:lnTo>
                      <a:pt x="387" y="298"/>
                    </a:lnTo>
                    <a:lnTo>
                      <a:pt x="392" y="298"/>
                    </a:lnTo>
                    <a:lnTo>
                      <a:pt x="397" y="298"/>
                    </a:lnTo>
                    <a:lnTo>
                      <a:pt x="402" y="298"/>
                    </a:lnTo>
                    <a:lnTo>
                      <a:pt x="407" y="293"/>
                    </a:lnTo>
                    <a:lnTo>
                      <a:pt x="412" y="293"/>
                    </a:lnTo>
                    <a:lnTo>
                      <a:pt x="417" y="293"/>
                    </a:lnTo>
                    <a:lnTo>
                      <a:pt x="422" y="293"/>
                    </a:lnTo>
                    <a:lnTo>
                      <a:pt x="427" y="293"/>
                    </a:lnTo>
                    <a:lnTo>
                      <a:pt x="432" y="293"/>
                    </a:lnTo>
                    <a:lnTo>
                      <a:pt x="437" y="293"/>
                    </a:lnTo>
                    <a:lnTo>
                      <a:pt x="442" y="293"/>
                    </a:lnTo>
                    <a:lnTo>
                      <a:pt x="447" y="293"/>
                    </a:lnTo>
                    <a:lnTo>
                      <a:pt x="452" y="293"/>
                    </a:lnTo>
                    <a:lnTo>
                      <a:pt x="457" y="293"/>
                    </a:lnTo>
                    <a:lnTo>
                      <a:pt x="462" y="293"/>
                    </a:lnTo>
                    <a:lnTo>
                      <a:pt x="467" y="288"/>
                    </a:lnTo>
                    <a:lnTo>
                      <a:pt x="472" y="283"/>
                    </a:lnTo>
                    <a:lnTo>
                      <a:pt x="477" y="278"/>
                    </a:lnTo>
                    <a:lnTo>
                      <a:pt x="477" y="274"/>
                    </a:lnTo>
                    <a:lnTo>
                      <a:pt x="482" y="264"/>
                    </a:lnTo>
                    <a:lnTo>
                      <a:pt x="482" y="249"/>
                    </a:lnTo>
                    <a:lnTo>
                      <a:pt x="487" y="234"/>
                    </a:lnTo>
                    <a:lnTo>
                      <a:pt x="492" y="214"/>
                    </a:lnTo>
                    <a:lnTo>
                      <a:pt x="492" y="199"/>
                    </a:lnTo>
                    <a:lnTo>
                      <a:pt x="497" y="179"/>
                    </a:lnTo>
                    <a:lnTo>
                      <a:pt x="497" y="154"/>
                    </a:lnTo>
                    <a:lnTo>
                      <a:pt x="502" y="130"/>
                    </a:lnTo>
                    <a:lnTo>
                      <a:pt x="502" y="110"/>
                    </a:lnTo>
                    <a:lnTo>
                      <a:pt x="506" y="95"/>
                    </a:lnTo>
                    <a:lnTo>
                      <a:pt x="506" y="90"/>
                    </a:lnTo>
                    <a:lnTo>
                      <a:pt x="511" y="80"/>
                    </a:lnTo>
                    <a:lnTo>
                      <a:pt x="516" y="75"/>
                    </a:lnTo>
                    <a:lnTo>
                      <a:pt x="516" y="70"/>
                    </a:lnTo>
                    <a:lnTo>
                      <a:pt x="521" y="60"/>
                    </a:lnTo>
                    <a:lnTo>
                      <a:pt x="521" y="50"/>
                    </a:lnTo>
                    <a:lnTo>
                      <a:pt x="526" y="35"/>
                    </a:lnTo>
                    <a:lnTo>
                      <a:pt x="526" y="20"/>
                    </a:lnTo>
                    <a:lnTo>
                      <a:pt x="531" y="10"/>
                    </a:lnTo>
                    <a:lnTo>
                      <a:pt x="531" y="0"/>
                    </a:lnTo>
                    <a:lnTo>
                      <a:pt x="536" y="10"/>
                    </a:lnTo>
                    <a:lnTo>
                      <a:pt x="541" y="20"/>
                    </a:lnTo>
                    <a:lnTo>
                      <a:pt x="541" y="45"/>
                    </a:lnTo>
                    <a:lnTo>
                      <a:pt x="546" y="75"/>
                    </a:lnTo>
                    <a:lnTo>
                      <a:pt x="546" y="110"/>
                    </a:lnTo>
                    <a:lnTo>
                      <a:pt x="551" y="154"/>
                    </a:lnTo>
                    <a:lnTo>
                      <a:pt x="551" y="204"/>
                    </a:lnTo>
                    <a:lnTo>
                      <a:pt x="556" y="264"/>
                    </a:lnTo>
                    <a:lnTo>
                      <a:pt x="561" y="333"/>
                    </a:lnTo>
                    <a:lnTo>
                      <a:pt x="561" y="413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Freeform 242"/>
              <p:cNvSpPr>
                <a:spLocks/>
              </p:cNvSpPr>
              <p:nvPr/>
            </p:nvSpPr>
            <p:spPr bwMode="auto">
              <a:xfrm>
                <a:off x="3452" y="1630"/>
                <a:ext cx="472" cy="964"/>
              </a:xfrm>
              <a:custGeom>
                <a:avLst/>
                <a:gdLst>
                  <a:gd name="T0" fmla="*/ 5 w 472"/>
                  <a:gd name="T1" fmla="*/ 477 h 964"/>
                  <a:gd name="T2" fmla="*/ 10 w 472"/>
                  <a:gd name="T3" fmla="*/ 641 h 964"/>
                  <a:gd name="T4" fmla="*/ 15 w 472"/>
                  <a:gd name="T5" fmla="*/ 805 h 964"/>
                  <a:gd name="T6" fmla="*/ 20 w 472"/>
                  <a:gd name="T7" fmla="*/ 944 h 964"/>
                  <a:gd name="T8" fmla="*/ 25 w 472"/>
                  <a:gd name="T9" fmla="*/ 964 h 964"/>
                  <a:gd name="T10" fmla="*/ 30 w 472"/>
                  <a:gd name="T11" fmla="*/ 909 h 964"/>
                  <a:gd name="T12" fmla="*/ 35 w 472"/>
                  <a:gd name="T13" fmla="*/ 859 h 964"/>
                  <a:gd name="T14" fmla="*/ 40 w 472"/>
                  <a:gd name="T15" fmla="*/ 810 h 964"/>
                  <a:gd name="T16" fmla="*/ 50 w 472"/>
                  <a:gd name="T17" fmla="*/ 755 h 964"/>
                  <a:gd name="T18" fmla="*/ 55 w 472"/>
                  <a:gd name="T19" fmla="*/ 705 h 964"/>
                  <a:gd name="T20" fmla="*/ 60 w 472"/>
                  <a:gd name="T21" fmla="*/ 656 h 964"/>
                  <a:gd name="T22" fmla="*/ 65 w 472"/>
                  <a:gd name="T23" fmla="*/ 606 h 964"/>
                  <a:gd name="T24" fmla="*/ 70 w 472"/>
                  <a:gd name="T25" fmla="*/ 551 h 964"/>
                  <a:gd name="T26" fmla="*/ 75 w 472"/>
                  <a:gd name="T27" fmla="*/ 502 h 964"/>
                  <a:gd name="T28" fmla="*/ 80 w 472"/>
                  <a:gd name="T29" fmla="*/ 452 h 964"/>
                  <a:gd name="T30" fmla="*/ 85 w 472"/>
                  <a:gd name="T31" fmla="*/ 422 h 964"/>
                  <a:gd name="T32" fmla="*/ 94 w 472"/>
                  <a:gd name="T33" fmla="*/ 402 h 964"/>
                  <a:gd name="T34" fmla="*/ 99 w 472"/>
                  <a:gd name="T35" fmla="*/ 378 h 964"/>
                  <a:gd name="T36" fmla="*/ 104 w 472"/>
                  <a:gd name="T37" fmla="*/ 348 h 964"/>
                  <a:gd name="T38" fmla="*/ 109 w 472"/>
                  <a:gd name="T39" fmla="*/ 313 h 964"/>
                  <a:gd name="T40" fmla="*/ 114 w 472"/>
                  <a:gd name="T41" fmla="*/ 278 h 964"/>
                  <a:gd name="T42" fmla="*/ 119 w 472"/>
                  <a:gd name="T43" fmla="*/ 258 h 964"/>
                  <a:gd name="T44" fmla="*/ 124 w 472"/>
                  <a:gd name="T45" fmla="*/ 244 h 964"/>
                  <a:gd name="T46" fmla="*/ 134 w 472"/>
                  <a:gd name="T47" fmla="*/ 234 h 964"/>
                  <a:gd name="T48" fmla="*/ 139 w 472"/>
                  <a:gd name="T49" fmla="*/ 224 h 964"/>
                  <a:gd name="T50" fmla="*/ 144 w 472"/>
                  <a:gd name="T51" fmla="*/ 209 h 964"/>
                  <a:gd name="T52" fmla="*/ 154 w 472"/>
                  <a:gd name="T53" fmla="*/ 194 h 964"/>
                  <a:gd name="T54" fmla="*/ 164 w 472"/>
                  <a:gd name="T55" fmla="*/ 194 h 964"/>
                  <a:gd name="T56" fmla="*/ 174 w 472"/>
                  <a:gd name="T57" fmla="*/ 184 h 964"/>
                  <a:gd name="T58" fmla="*/ 184 w 472"/>
                  <a:gd name="T59" fmla="*/ 174 h 964"/>
                  <a:gd name="T60" fmla="*/ 194 w 472"/>
                  <a:gd name="T61" fmla="*/ 169 h 964"/>
                  <a:gd name="T62" fmla="*/ 204 w 472"/>
                  <a:gd name="T63" fmla="*/ 164 h 964"/>
                  <a:gd name="T64" fmla="*/ 214 w 472"/>
                  <a:gd name="T65" fmla="*/ 159 h 964"/>
                  <a:gd name="T66" fmla="*/ 224 w 472"/>
                  <a:gd name="T67" fmla="*/ 154 h 964"/>
                  <a:gd name="T68" fmla="*/ 234 w 472"/>
                  <a:gd name="T69" fmla="*/ 149 h 964"/>
                  <a:gd name="T70" fmla="*/ 243 w 472"/>
                  <a:gd name="T71" fmla="*/ 149 h 964"/>
                  <a:gd name="T72" fmla="*/ 253 w 472"/>
                  <a:gd name="T73" fmla="*/ 139 h 964"/>
                  <a:gd name="T74" fmla="*/ 263 w 472"/>
                  <a:gd name="T75" fmla="*/ 134 h 964"/>
                  <a:gd name="T76" fmla="*/ 273 w 472"/>
                  <a:gd name="T77" fmla="*/ 129 h 964"/>
                  <a:gd name="T78" fmla="*/ 283 w 472"/>
                  <a:gd name="T79" fmla="*/ 124 h 964"/>
                  <a:gd name="T80" fmla="*/ 293 w 472"/>
                  <a:gd name="T81" fmla="*/ 119 h 964"/>
                  <a:gd name="T82" fmla="*/ 303 w 472"/>
                  <a:gd name="T83" fmla="*/ 114 h 964"/>
                  <a:gd name="T84" fmla="*/ 313 w 472"/>
                  <a:gd name="T85" fmla="*/ 105 h 964"/>
                  <a:gd name="T86" fmla="*/ 323 w 472"/>
                  <a:gd name="T87" fmla="*/ 100 h 964"/>
                  <a:gd name="T88" fmla="*/ 333 w 472"/>
                  <a:gd name="T89" fmla="*/ 95 h 964"/>
                  <a:gd name="T90" fmla="*/ 343 w 472"/>
                  <a:gd name="T91" fmla="*/ 85 h 964"/>
                  <a:gd name="T92" fmla="*/ 353 w 472"/>
                  <a:gd name="T93" fmla="*/ 80 h 964"/>
                  <a:gd name="T94" fmla="*/ 363 w 472"/>
                  <a:gd name="T95" fmla="*/ 70 h 964"/>
                  <a:gd name="T96" fmla="*/ 373 w 472"/>
                  <a:gd name="T97" fmla="*/ 65 h 964"/>
                  <a:gd name="T98" fmla="*/ 382 w 472"/>
                  <a:gd name="T99" fmla="*/ 55 h 964"/>
                  <a:gd name="T100" fmla="*/ 392 w 472"/>
                  <a:gd name="T101" fmla="*/ 45 h 964"/>
                  <a:gd name="T102" fmla="*/ 402 w 472"/>
                  <a:gd name="T103" fmla="*/ 40 h 964"/>
                  <a:gd name="T104" fmla="*/ 412 w 472"/>
                  <a:gd name="T105" fmla="*/ 30 h 964"/>
                  <a:gd name="T106" fmla="*/ 422 w 472"/>
                  <a:gd name="T107" fmla="*/ 25 h 964"/>
                  <a:gd name="T108" fmla="*/ 432 w 472"/>
                  <a:gd name="T109" fmla="*/ 15 h 964"/>
                  <a:gd name="T110" fmla="*/ 442 w 472"/>
                  <a:gd name="T111" fmla="*/ 5 h 964"/>
                  <a:gd name="T112" fmla="*/ 452 w 472"/>
                  <a:gd name="T113" fmla="*/ 0 h 964"/>
                  <a:gd name="T114" fmla="*/ 462 w 472"/>
                  <a:gd name="T115" fmla="*/ 0 h 964"/>
                  <a:gd name="T116" fmla="*/ 472 w 472"/>
                  <a:gd name="T117" fmla="*/ 0 h 9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72" h="964">
                    <a:moveTo>
                      <a:pt x="0" y="393"/>
                    </a:moveTo>
                    <a:lnTo>
                      <a:pt x="5" y="477"/>
                    </a:lnTo>
                    <a:lnTo>
                      <a:pt x="5" y="556"/>
                    </a:lnTo>
                    <a:lnTo>
                      <a:pt x="10" y="641"/>
                    </a:lnTo>
                    <a:lnTo>
                      <a:pt x="10" y="720"/>
                    </a:lnTo>
                    <a:lnTo>
                      <a:pt x="15" y="805"/>
                    </a:lnTo>
                    <a:lnTo>
                      <a:pt x="15" y="884"/>
                    </a:lnTo>
                    <a:lnTo>
                      <a:pt x="20" y="944"/>
                    </a:lnTo>
                    <a:lnTo>
                      <a:pt x="25" y="959"/>
                    </a:lnTo>
                    <a:lnTo>
                      <a:pt x="25" y="964"/>
                    </a:lnTo>
                    <a:lnTo>
                      <a:pt x="30" y="934"/>
                    </a:lnTo>
                    <a:lnTo>
                      <a:pt x="30" y="909"/>
                    </a:lnTo>
                    <a:lnTo>
                      <a:pt x="35" y="884"/>
                    </a:lnTo>
                    <a:lnTo>
                      <a:pt x="35" y="859"/>
                    </a:lnTo>
                    <a:lnTo>
                      <a:pt x="40" y="835"/>
                    </a:lnTo>
                    <a:lnTo>
                      <a:pt x="40" y="810"/>
                    </a:lnTo>
                    <a:lnTo>
                      <a:pt x="45" y="785"/>
                    </a:lnTo>
                    <a:lnTo>
                      <a:pt x="50" y="755"/>
                    </a:lnTo>
                    <a:lnTo>
                      <a:pt x="50" y="730"/>
                    </a:lnTo>
                    <a:lnTo>
                      <a:pt x="55" y="705"/>
                    </a:lnTo>
                    <a:lnTo>
                      <a:pt x="55" y="681"/>
                    </a:lnTo>
                    <a:lnTo>
                      <a:pt x="60" y="656"/>
                    </a:lnTo>
                    <a:lnTo>
                      <a:pt x="60" y="631"/>
                    </a:lnTo>
                    <a:lnTo>
                      <a:pt x="65" y="606"/>
                    </a:lnTo>
                    <a:lnTo>
                      <a:pt x="65" y="581"/>
                    </a:lnTo>
                    <a:lnTo>
                      <a:pt x="70" y="551"/>
                    </a:lnTo>
                    <a:lnTo>
                      <a:pt x="75" y="527"/>
                    </a:lnTo>
                    <a:lnTo>
                      <a:pt x="75" y="502"/>
                    </a:lnTo>
                    <a:lnTo>
                      <a:pt x="80" y="477"/>
                    </a:lnTo>
                    <a:lnTo>
                      <a:pt x="80" y="452"/>
                    </a:lnTo>
                    <a:lnTo>
                      <a:pt x="85" y="437"/>
                    </a:lnTo>
                    <a:lnTo>
                      <a:pt x="85" y="422"/>
                    </a:lnTo>
                    <a:lnTo>
                      <a:pt x="89" y="412"/>
                    </a:lnTo>
                    <a:lnTo>
                      <a:pt x="94" y="402"/>
                    </a:lnTo>
                    <a:lnTo>
                      <a:pt x="94" y="388"/>
                    </a:lnTo>
                    <a:lnTo>
                      <a:pt x="99" y="378"/>
                    </a:lnTo>
                    <a:lnTo>
                      <a:pt x="99" y="363"/>
                    </a:lnTo>
                    <a:lnTo>
                      <a:pt x="104" y="348"/>
                    </a:lnTo>
                    <a:lnTo>
                      <a:pt x="104" y="333"/>
                    </a:lnTo>
                    <a:lnTo>
                      <a:pt x="109" y="313"/>
                    </a:lnTo>
                    <a:lnTo>
                      <a:pt x="109" y="293"/>
                    </a:lnTo>
                    <a:lnTo>
                      <a:pt x="114" y="278"/>
                    </a:lnTo>
                    <a:lnTo>
                      <a:pt x="119" y="268"/>
                    </a:lnTo>
                    <a:lnTo>
                      <a:pt x="119" y="258"/>
                    </a:lnTo>
                    <a:lnTo>
                      <a:pt x="124" y="249"/>
                    </a:lnTo>
                    <a:lnTo>
                      <a:pt x="124" y="244"/>
                    </a:lnTo>
                    <a:lnTo>
                      <a:pt x="129" y="239"/>
                    </a:lnTo>
                    <a:lnTo>
                      <a:pt x="134" y="234"/>
                    </a:lnTo>
                    <a:lnTo>
                      <a:pt x="134" y="229"/>
                    </a:lnTo>
                    <a:lnTo>
                      <a:pt x="139" y="224"/>
                    </a:lnTo>
                    <a:lnTo>
                      <a:pt x="144" y="214"/>
                    </a:lnTo>
                    <a:lnTo>
                      <a:pt x="144" y="209"/>
                    </a:lnTo>
                    <a:lnTo>
                      <a:pt x="154" y="199"/>
                    </a:lnTo>
                    <a:lnTo>
                      <a:pt x="154" y="194"/>
                    </a:lnTo>
                    <a:lnTo>
                      <a:pt x="159" y="194"/>
                    </a:lnTo>
                    <a:lnTo>
                      <a:pt x="164" y="194"/>
                    </a:lnTo>
                    <a:lnTo>
                      <a:pt x="169" y="189"/>
                    </a:lnTo>
                    <a:lnTo>
                      <a:pt x="174" y="184"/>
                    </a:lnTo>
                    <a:lnTo>
                      <a:pt x="179" y="179"/>
                    </a:lnTo>
                    <a:lnTo>
                      <a:pt x="184" y="174"/>
                    </a:lnTo>
                    <a:lnTo>
                      <a:pt x="189" y="169"/>
                    </a:lnTo>
                    <a:lnTo>
                      <a:pt x="194" y="169"/>
                    </a:lnTo>
                    <a:lnTo>
                      <a:pt x="199" y="164"/>
                    </a:lnTo>
                    <a:lnTo>
                      <a:pt x="204" y="164"/>
                    </a:lnTo>
                    <a:lnTo>
                      <a:pt x="209" y="164"/>
                    </a:lnTo>
                    <a:lnTo>
                      <a:pt x="214" y="159"/>
                    </a:lnTo>
                    <a:lnTo>
                      <a:pt x="219" y="159"/>
                    </a:lnTo>
                    <a:lnTo>
                      <a:pt x="224" y="154"/>
                    </a:lnTo>
                    <a:lnTo>
                      <a:pt x="229" y="149"/>
                    </a:lnTo>
                    <a:lnTo>
                      <a:pt x="234" y="149"/>
                    </a:lnTo>
                    <a:lnTo>
                      <a:pt x="238" y="149"/>
                    </a:lnTo>
                    <a:lnTo>
                      <a:pt x="243" y="149"/>
                    </a:lnTo>
                    <a:lnTo>
                      <a:pt x="248" y="144"/>
                    </a:lnTo>
                    <a:lnTo>
                      <a:pt x="253" y="139"/>
                    </a:lnTo>
                    <a:lnTo>
                      <a:pt x="258" y="139"/>
                    </a:lnTo>
                    <a:lnTo>
                      <a:pt x="263" y="134"/>
                    </a:lnTo>
                    <a:lnTo>
                      <a:pt x="268" y="134"/>
                    </a:lnTo>
                    <a:lnTo>
                      <a:pt x="273" y="129"/>
                    </a:lnTo>
                    <a:lnTo>
                      <a:pt x="278" y="129"/>
                    </a:lnTo>
                    <a:lnTo>
                      <a:pt x="283" y="124"/>
                    </a:lnTo>
                    <a:lnTo>
                      <a:pt x="288" y="124"/>
                    </a:lnTo>
                    <a:lnTo>
                      <a:pt x="293" y="119"/>
                    </a:lnTo>
                    <a:lnTo>
                      <a:pt x="298" y="114"/>
                    </a:lnTo>
                    <a:lnTo>
                      <a:pt x="303" y="114"/>
                    </a:lnTo>
                    <a:lnTo>
                      <a:pt x="308" y="110"/>
                    </a:lnTo>
                    <a:lnTo>
                      <a:pt x="313" y="105"/>
                    </a:lnTo>
                    <a:lnTo>
                      <a:pt x="318" y="105"/>
                    </a:lnTo>
                    <a:lnTo>
                      <a:pt x="323" y="100"/>
                    </a:lnTo>
                    <a:lnTo>
                      <a:pt x="328" y="100"/>
                    </a:lnTo>
                    <a:lnTo>
                      <a:pt x="333" y="95"/>
                    </a:lnTo>
                    <a:lnTo>
                      <a:pt x="338" y="90"/>
                    </a:lnTo>
                    <a:lnTo>
                      <a:pt x="343" y="85"/>
                    </a:lnTo>
                    <a:lnTo>
                      <a:pt x="348" y="80"/>
                    </a:lnTo>
                    <a:lnTo>
                      <a:pt x="353" y="80"/>
                    </a:lnTo>
                    <a:lnTo>
                      <a:pt x="358" y="75"/>
                    </a:lnTo>
                    <a:lnTo>
                      <a:pt x="363" y="70"/>
                    </a:lnTo>
                    <a:lnTo>
                      <a:pt x="368" y="65"/>
                    </a:lnTo>
                    <a:lnTo>
                      <a:pt x="373" y="65"/>
                    </a:lnTo>
                    <a:lnTo>
                      <a:pt x="378" y="60"/>
                    </a:lnTo>
                    <a:lnTo>
                      <a:pt x="382" y="55"/>
                    </a:lnTo>
                    <a:lnTo>
                      <a:pt x="387" y="50"/>
                    </a:lnTo>
                    <a:lnTo>
                      <a:pt x="392" y="45"/>
                    </a:lnTo>
                    <a:lnTo>
                      <a:pt x="397" y="45"/>
                    </a:lnTo>
                    <a:lnTo>
                      <a:pt x="402" y="40"/>
                    </a:lnTo>
                    <a:lnTo>
                      <a:pt x="407" y="35"/>
                    </a:lnTo>
                    <a:lnTo>
                      <a:pt x="412" y="30"/>
                    </a:lnTo>
                    <a:lnTo>
                      <a:pt x="417" y="25"/>
                    </a:lnTo>
                    <a:lnTo>
                      <a:pt x="422" y="25"/>
                    </a:lnTo>
                    <a:lnTo>
                      <a:pt x="427" y="20"/>
                    </a:lnTo>
                    <a:lnTo>
                      <a:pt x="432" y="15"/>
                    </a:lnTo>
                    <a:lnTo>
                      <a:pt x="437" y="10"/>
                    </a:lnTo>
                    <a:lnTo>
                      <a:pt x="442" y="5"/>
                    </a:lnTo>
                    <a:lnTo>
                      <a:pt x="447" y="5"/>
                    </a:lnTo>
                    <a:lnTo>
                      <a:pt x="452" y="0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Freeform 243"/>
              <p:cNvSpPr>
                <a:spLocks/>
              </p:cNvSpPr>
              <p:nvPr/>
            </p:nvSpPr>
            <p:spPr bwMode="auto">
              <a:xfrm>
                <a:off x="1684" y="1635"/>
                <a:ext cx="591" cy="253"/>
              </a:xfrm>
              <a:custGeom>
                <a:avLst/>
                <a:gdLst>
                  <a:gd name="T0" fmla="*/ 10 w 591"/>
                  <a:gd name="T1" fmla="*/ 5 h 253"/>
                  <a:gd name="T2" fmla="*/ 25 w 591"/>
                  <a:gd name="T3" fmla="*/ 10 h 253"/>
                  <a:gd name="T4" fmla="*/ 40 w 591"/>
                  <a:gd name="T5" fmla="*/ 25 h 253"/>
                  <a:gd name="T6" fmla="*/ 55 w 591"/>
                  <a:gd name="T7" fmla="*/ 40 h 253"/>
                  <a:gd name="T8" fmla="*/ 70 w 591"/>
                  <a:gd name="T9" fmla="*/ 60 h 253"/>
                  <a:gd name="T10" fmla="*/ 80 w 591"/>
                  <a:gd name="T11" fmla="*/ 75 h 253"/>
                  <a:gd name="T12" fmla="*/ 85 w 591"/>
                  <a:gd name="T13" fmla="*/ 90 h 253"/>
                  <a:gd name="T14" fmla="*/ 95 w 591"/>
                  <a:gd name="T15" fmla="*/ 105 h 253"/>
                  <a:gd name="T16" fmla="*/ 104 w 591"/>
                  <a:gd name="T17" fmla="*/ 124 h 253"/>
                  <a:gd name="T18" fmla="*/ 109 w 591"/>
                  <a:gd name="T19" fmla="*/ 139 h 253"/>
                  <a:gd name="T20" fmla="*/ 124 w 591"/>
                  <a:gd name="T21" fmla="*/ 154 h 253"/>
                  <a:gd name="T22" fmla="*/ 134 w 591"/>
                  <a:gd name="T23" fmla="*/ 174 h 253"/>
                  <a:gd name="T24" fmla="*/ 149 w 591"/>
                  <a:gd name="T25" fmla="*/ 184 h 253"/>
                  <a:gd name="T26" fmla="*/ 164 w 591"/>
                  <a:gd name="T27" fmla="*/ 199 h 253"/>
                  <a:gd name="T28" fmla="*/ 179 w 591"/>
                  <a:gd name="T29" fmla="*/ 209 h 253"/>
                  <a:gd name="T30" fmla="*/ 194 w 591"/>
                  <a:gd name="T31" fmla="*/ 219 h 253"/>
                  <a:gd name="T32" fmla="*/ 209 w 591"/>
                  <a:gd name="T33" fmla="*/ 224 h 253"/>
                  <a:gd name="T34" fmla="*/ 224 w 591"/>
                  <a:gd name="T35" fmla="*/ 234 h 253"/>
                  <a:gd name="T36" fmla="*/ 239 w 591"/>
                  <a:gd name="T37" fmla="*/ 234 h 253"/>
                  <a:gd name="T38" fmla="*/ 253 w 591"/>
                  <a:gd name="T39" fmla="*/ 244 h 253"/>
                  <a:gd name="T40" fmla="*/ 268 w 591"/>
                  <a:gd name="T41" fmla="*/ 244 h 253"/>
                  <a:gd name="T42" fmla="*/ 283 w 591"/>
                  <a:gd name="T43" fmla="*/ 249 h 253"/>
                  <a:gd name="T44" fmla="*/ 298 w 591"/>
                  <a:gd name="T45" fmla="*/ 249 h 253"/>
                  <a:gd name="T46" fmla="*/ 313 w 591"/>
                  <a:gd name="T47" fmla="*/ 249 h 253"/>
                  <a:gd name="T48" fmla="*/ 328 w 591"/>
                  <a:gd name="T49" fmla="*/ 249 h 253"/>
                  <a:gd name="T50" fmla="*/ 343 w 591"/>
                  <a:gd name="T51" fmla="*/ 253 h 253"/>
                  <a:gd name="T52" fmla="*/ 358 w 591"/>
                  <a:gd name="T53" fmla="*/ 253 h 253"/>
                  <a:gd name="T54" fmla="*/ 373 w 591"/>
                  <a:gd name="T55" fmla="*/ 253 h 253"/>
                  <a:gd name="T56" fmla="*/ 388 w 591"/>
                  <a:gd name="T57" fmla="*/ 253 h 253"/>
                  <a:gd name="T58" fmla="*/ 402 w 591"/>
                  <a:gd name="T59" fmla="*/ 253 h 253"/>
                  <a:gd name="T60" fmla="*/ 417 w 591"/>
                  <a:gd name="T61" fmla="*/ 249 h 253"/>
                  <a:gd name="T62" fmla="*/ 432 w 591"/>
                  <a:gd name="T63" fmla="*/ 244 h 253"/>
                  <a:gd name="T64" fmla="*/ 447 w 591"/>
                  <a:gd name="T65" fmla="*/ 244 h 253"/>
                  <a:gd name="T66" fmla="*/ 462 w 591"/>
                  <a:gd name="T67" fmla="*/ 244 h 253"/>
                  <a:gd name="T68" fmla="*/ 477 w 591"/>
                  <a:gd name="T69" fmla="*/ 244 h 253"/>
                  <a:gd name="T70" fmla="*/ 492 w 591"/>
                  <a:gd name="T71" fmla="*/ 244 h 253"/>
                  <a:gd name="T72" fmla="*/ 507 w 591"/>
                  <a:gd name="T73" fmla="*/ 244 h 253"/>
                  <a:gd name="T74" fmla="*/ 522 w 591"/>
                  <a:gd name="T75" fmla="*/ 239 h 253"/>
                  <a:gd name="T76" fmla="*/ 536 w 591"/>
                  <a:gd name="T77" fmla="*/ 239 h 253"/>
                  <a:gd name="T78" fmla="*/ 551 w 591"/>
                  <a:gd name="T79" fmla="*/ 239 h 253"/>
                  <a:gd name="T80" fmla="*/ 566 w 591"/>
                  <a:gd name="T81" fmla="*/ 244 h 253"/>
                  <a:gd name="T82" fmla="*/ 581 w 591"/>
                  <a:gd name="T83" fmla="*/ 244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1" h="253">
                    <a:moveTo>
                      <a:pt x="0" y="0"/>
                    </a:moveTo>
                    <a:lnTo>
                      <a:pt x="5" y="5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10"/>
                    </a:lnTo>
                    <a:lnTo>
                      <a:pt x="25" y="10"/>
                    </a:lnTo>
                    <a:lnTo>
                      <a:pt x="30" y="15"/>
                    </a:lnTo>
                    <a:lnTo>
                      <a:pt x="35" y="20"/>
                    </a:lnTo>
                    <a:lnTo>
                      <a:pt x="40" y="25"/>
                    </a:lnTo>
                    <a:lnTo>
                      <a:pt x="45" y="25"/>
                    </a:lnTo>
                    <a:lnTo>
                      <a:pt x="55" y="35"/>
                    </a:lnTo>
                    <a:lnTo>
                      <a:pt x="55" y="40"/>
                    </a:lnTo>
                    <a:lnTo>
                      <a:pt x="65" y="50"/>
                    </a:lnTo>
                    <a:lnTo>
                      <a:pt x="65" y="55"/>
                    </a:lnTo>
                    <a:lnTo>
                      <a:pt x="70" y="60"/>
                    </a:lnTo>
                    <a:lnTo>
                      <a:pt x="75" y="65"/>
                    </a:lnTo>
                    <a:lnTo>
                      <a:pt x="75" y="70"/>
                    </a:lnTo>
                    <a:lnTo>
                      <a:pt x="80" y="75"/>
                    </a:lnTo>
                    <a:lnTo>
                      <a:pt x="80" y="80"/>
                    </a:lnTo>
                    <a:lnTo>
                      <a:pt x="85" y="85"/>
                    </a:lnTo>
                    <a:lnTo>
                      <a:pt x="85" y="90"/>
                    </a:lnTo>
                    <a:lnTo>
                      <a:pt x="90" y="95"/>
                    </a:lnTo>
                    <a:lnTo>
                      <a:pt x="95" y="100"/>
                    </a:lnTo>
                    <a:lnTo>
                      <a:pt x="95" y="105"/>
                    </a:lnTo>
                    <a:lnTo>
                      <a:pt x="99" y="109"/>
                    </a:lnTo>
                    <a:lnTo>
                      <a:pt x="99" y="119"/>
                    </a:lnTo>
                    <a:lnTo>
                      <a:pt x="104" y="124"/>
                    </a:lnTo>
                    <a:lnTo>
                      <a:pt x="104" y="129"/>
                    </a:lnTo>
                    <a:lnTo>
                      <a:pt x="109" y="134"/>
                    </a:lnTo>
                    <a:lnTo>
                      <a:pt x="109" y="139"/>
                    </a:lnTo>
                    <a:lnTo>
                      <a:pt x="114" y="144"/>
                    </a:lnTo>
                    <a:lnTo>
                      <a:pt x="119" y="149"/>
                    </a:lnTo>
                    <a:lnTo>
                      <a:pt x="124" y="154"/>
                    </a:lnTo>
                    <a:lnTo>
                      <a:pt x="124" y="159"/>
                    </a:lnTo>
                    <a:lnTo>
                      <a:pt x="134" y="169"/>
                    </a:lnTo>
                    <a:lnTo>
                      <a:pt x="134" y="174"/>
                    </a:lnTo>
                    <a:lnTo>
                      <a:pt x="139" y="174"/>
                    </a:lnTo>
                    <a:lnTo>
                      <a:pt x="144" y="179"/>
                    </a:lnTo>
                    <a:lnTo>
                      <a:pt x="149" y="184"/>
                    </a:lnTo>
                    <a:lnTo>
                      <a:pt x="154" y="189"/>
                    </a:lnTo>
                    <a:lnTo>
                      <a:pt x="159" y="194"/>
                    </a:lnTo>
                    <a:lnTo>
                      <a:pt x="164" y="199"/>
                    </a:lnTo>
                    <a:lnTo>
                      <a:pt x="169" y="204"/>
                    </a:lnTo>
                    <a:lnTo>
                      <a:pt x="174" y="209"/>
                    </a:lnTo>
                    <a:lnTo>
                      <a:pt x="179" y="209"/>
                    </a:lnTo>
                    <a:lnTo>
                      <a:pt x="184" y="214"/>
                    </a:lnTo>
                    <a:lnTo>
                      <a:pt x="189" y="214"/>
                    </a:lnTo>
                    <a:lnTo>
                      <a:pt x="194" y="219"/>
                    </a:lnTo>
                    <a:lnTo>
                      <a:pt x="199" y="224"/>
                    </a:lnTo>
                    <a:lnTo>
                      <a:pt x="204" y="224"/>
                    </a:lnTo>
                    <a:lnTo>
                      <a:pt x="209" y="224"/>
                    </a:lnTo>
                    <a:lnTo>
                      <a:pt x="214" y="229"/>
                    </a:lnTo>
                    <a:lnTo>
                      <a:pt x="219" y="229"/>
                    </a:lnTo>
                    <a:lnTo>
                      <a:pt x="224" y="234"/>
                    </a:lnTo>
                    <a:lnTo>
                      <a:pt x="229" y="234"/>
                    </a:lnTo>
                    <a:lnTo>
                      <a:pt x="234" y="234"/>
                    </a:lnTo>
                    <a:lnTo>
                      <a:pt x="239" y="234"/>
                    </a:lnTo>
                    <a:lnTo>
                      <a:pt x="243" y="239"/>
                    </a:lnTo>
                    <a:lnTo>
                      <a:pt x="248" y="239"/>
                    </a:lnTo>
                    <a:lnTo>
                      <a:pt x="253" y="244"/>
                    </a:lnTo>
                    <a:lnTo>
                      <a:pt x="258" y="244"/>
                    </a:lnTo>
                    <a:lnTo>
                      <a:pt x="263" y="244"/>
                    </a:lnTo>
                    <a:lnTo>
                      <a:pt x="268" y="244"/>
                    </a:lnTo>
                    <a:lnTo>
                      <a:pt x="273" y="244"/>
                    </a:lnTo>
                    <a:lnTo>
                      <a:pt x="278" y="244"/>
                    </a:lnTo>
                    <a:lnTo>
                      <a:pt x="283" y="249"/>
                    </a:lnTo>
                    <a:lnTo>
                      <a:pt x="288" y="249"/>
                    </a:lnTo>
                    <a:lnTo>
                      <a:pt x="293" y="249"/>
                    </a:lnTo>
                    <a:lnTo>
                      <a:pt x="298" y="249"/>
                    </a:lnTo>
                    <a:lnTo>
                      <a:pt x="303" y="249"/>
                    </a:lnTo>
                    <a:lnTo>
                      <a:pt x="308" y="249"/>
                    </a:lnTo>
                    <a:lnTo>
                      <a:pt x="313" y="249"/>
                    </a:lnTo>
                    <a:lnTo>
                      <a:pt x="318" y="253"/>
                    </a:lnTo>
                    <a:lnTo>
                      <a:pt x="323" y="253"/>
                    </a:lnTo>
                    <a:lnTo>
                      <a:pt x="328" y="249"/>
                    </a:lnTo>
                    <a:lnTo>
                      <a:pt x="333" y="249"/>
                    </a:lnTo>
                    <a:lnTo>
                      <a:pt x="338" y="253"/>
                    </a:lnTo>
                    <a:lnTo>
                      <a:pt x="343" y="253"/>
                    </a:lnTo>
                    <a:lnTo>
                      <a:pt x="348" y="249"/>
                    </a:lnTo>
                    <a:lnTo>
                      <a:pt x="353" y="249"/>
                    </a:lnTo>
                    <a:lnTo>
                      <a:pt x="358" y="253"/>
                    </a:lnTo>
                    <a:lnTo>
                      <a:pt x="363" y="253"/>
                    </a:lnTo>
                    <a:lnTo>
                      <a:pt x="368" y="253"/>
                    </a:lnTo>
                    <a:lnTo>
                      <a:pt x="373" y="253"/>
                    </a:lnTo>
                    <a:lnTo>
                      <a:pt x="378" y="253"/>
                    </a:lnTo>
                    <a:lnTo>
                      <a:pt x="383" y="253"/>
                    </a:lnTo>
                    <a:lnTo>
                      <a:pt x="388" y="253"/>
                    </a:lnTo>
                    <a:lnTo>
                      <a:pt x="392" y="253"/>
                    </a:lnTo>
                    <a:lnTo>
                      <a:pt x="397" y="253"/>
                    </a:lnTo>
                    <a:lnTo>
                      <a:pt x="402" y="253"/>
                    </a:lnTo>
                    <a:lnTo>
                      <a:pt x="407" y="253"/>
                    </a:lnTo>
                    <a:lnTo>
                      <a:pt x="412" y="249"/>
                    </a:lnTo>
                    <a:lnTo>
                      <a:pt x="417" y="249"/>
                    </a:lnTo>
                    <a:lnTo>
                      <a:pt x="422" y="249"/>
                    </a:lnTo>
                    <a:lnTo>
                      <a:pt x="427" y="244"/>
                    </a:lnTo>
                    <a:lnTo>
                      <a:pt x="432" y="244"/>
                    </a:lnTo>
                    <a:lnTo>
                      <a:pt x="437" y="244"/>
                    </a:lnTo>
                    <a:lnTo>
                      <a:pt x="442" y="244"/>
                    </a:lnTo>
                    <a:lnTo>
                      <a:pt x="447" y="244"/>
                    </a:lnTo>
                    <a:lnTo>
                      <a:pt x="452" y="244"/>
                    </a:lnTo>
                    <a:lnTo>
                      <a:pt x="457" y="244"/>
                    </a:lnTo>
                    <a:lnTo>
                      <a:pt x="462" y="244"/>
                    </a:lnTo>
                    <a:lnTo>
                      <a:pt x="467" y="244"/>
                    </a:lnTo>
                    <a:lnTo>
                      <a:pt x="472" y="244"/>
                    </a:lnTo>
                    <a:lnTo>
                      <a:pt x="477" y="244"/>
                    </a:lnTo>
                    <a:lnTo>
                      <a:pt x="482" y="244"/>
                    </a:lnTo>
                    <a:lnTo>
                      <a:pt x="487" y="244"/>
                    </a:lnTo>
                    <a:lnTo>
                      <a:pt x="492" y="244"/>
                    </a:lnTo>
                    <a:lnTo>
                      <a:pt x="497" y="244"/>
                    </a:lnTo>
                    <a:lnTo>
                      <a:pt x="502" y="244"/>
                    </a:lnTo>
                    <a:lnTo>
                      <a:pt x="507" y="244"/>
                    </a:lnTo>
                    <a:lnTo>
                      <a:pt x="512" y="244"/>
                    </a:lnTo>
                    <a:lnTo>
                      <a:pt x="517" y="244"/>
                    </a:lnTo>
                    <a:lnTo>
                      <a:pt x="522" y="239"/>
                    </a:lnTo>
                    <a:lnTo>
                      <a:pt x="527" y="239"/>
                    </a:lnTo>
                    <a:lnTo>
                      <a:pt x="532" y="239"/>
                    </a:lnTo>
                    <a:lnTo>
                      <a:pt x="536" y="239"/>
                    </a:lnTo>
                    <a:lnTo>
                      <a:pt x="541" y="239"/>
                    </a:lnTo>
                    <a:lnTo>
                      <a:pt x="546" y="239"/>
                    </a:lnTo>
                    <a:lnTo>
                      <a:pt x="551" y="239"/>
                    </a:lnTo>
                    <a:lnTo>
                      <a:pt x="556" y="244"/>
                    </a:lnTo>
                    <a:lnTo>
                      <a:pt x="561" y="244"/>
                    </a:lnTo>
                    <a:lnTo>
                      <a:pt x="566" y="244"/>
                    </a:lnTo>
                    <a:lnTo>
                      <a:pt x="571" y="244"/>
                    </a:lnTo>
                    <a:lnTo>
                      <a:pt x="576" y="244"/>
                    </a:lnTo>
                    <a:lnTo>
                      <a:pt x="581" y="244"/>
                    </a:lnTo>
                    <a:lnTo>
                      <a:pt x="586" y="244"/>
                    </a:lnTo>
                    <a:lnTo>
                      <a:pt x="591" y="244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Freeform 244"/>
              <p:cNvSpPr>
                <a:spLocks/>
              </p:cNvSpPr>
              <p:nvPr/>
            </p:nvSpPr>
            <p:spPr bwMode="auto">
              <a:xfrm>
                <a:off x="2275" y="1879"/>
                <a:ext cx="631" cy="34"/>
              </a:xfrm>
              <a:custGeom>
                <a:avLst/>
                <a:gdLst>
                  <a:gd name="T0" fmla="*/ 10 w 631"/>
                  <a:gd name="T1" fmla="*/ 5 h 34"/>
                  <a:gd name="T2" fmla="*/ 25 w 631"/>
                  <a:gd name="T3" fmla="*/ 5 h 34"/>
                  <a:gd name="T4" fmla="*/ 40 w 631"/>
                  <a:gd name="T5" fmla="*/ 5 h 34"/>
                  <a:gd name="T6" fmla="*/ 55 w 631"/>
                  <a:gd name="T7" fmla="*/ 5 h 34"/>
                  <a:gd name="T8" fmla="*/ 70 w 631"/>
                  <a:gd name="T9" fmla="*/ 5 h 34"/>
                  <a:gd name="T10" fmla="*/ 85 w 631"/>
                  <a:gd name="T11" fmla="*/ 9 h 34"/>
                  <a:gd name="T12" fmla="*/ 99 w 631"/>
                  <a:gd name="T13" fmla="*/ 14 h 34"/>
                  <a:gd name="T14" fmla="*/ 114 w 631"/>
                  <a:gd name="T15" fmla="*/ 14 h 34"/>
                  <a:gd name="T16" fmla="*/ 129 w 631"/>
                  <a:gd name="T17" fmla="*/ 14 h 34"/>
                  <a:gd name="T18" fmla="*/ 144 w 631"/>
                  <a:gd name="T19" fmla="*/ 19 h 34"/>
                  <a:gd name="T20" fmla="*/ 159 w 631"/>
                  <a:gd name="T21" fmla="*/ 19 h 34"/>
                  <a:gd name="T22" fmla="*/ 174 w 631"/>
                  <a:gd name="T23" fmla="*/ 19 h 34"/>
                  <a:gd name="T24" fmla="*/ 189 w 631"/>
                  <a:gd name="T25" fmla="*/ 19 h 34"/>
                  <a:gd name="T26" fmla="*/ 204 w 631"/>
                  <a:gd name="T27" fmla="*/ 19 h 34"/>
                  <a:gd name="T28" fmla="*/ 219 w 631"/>
                  <a:gd name="T29" fmla="*/ 19 h 34"/>
                  <a:gd name="T30" fmla="*/ 234 w 631"/>
                  <a:gd name="T31" fmla="*/ 19 h 34"/>
                  <a:gd name="T32" fmla="*/ 248 w 631"/>
                  <a:gd name="T33" fmla="*/ 19 h 34"/>
                  <a:gd name="T34" fmla="*/ 263 w 631"/>
                  <a:gd name="T35" fmla="*/ 19 h 34"/>
                  <a:gd name="T36" fmla="*/ 278 w 631"/>
                  <a:gd name="T37" fmla="*/ 19 h 34"/>
                  <a:gd name="T38" fmla="*/ 293 w 631"/>
                  <a:gd name="T39" fmla="*/ 19 h 34"/>
                  <a:gd name="T40" fmla="*/ 308 w 631"/>
                  <a:gd name="T41" fmla="*/ 24 h 34"/>
                  <a:gd name="T42" fmla="*/ 323 w 631"/>
                  <a:gd name="T43" fmla="*/ 24 h 34"/>
                  <a:gd name="T44" fmla="*/ 338 w 631"/>
                  <a:gd name="T45" fmla="*/ 24 h 34"/>
                  <a:gd name="T46" fmla="*/ 353 w 631"/>
                  <a:gd name="T47" fmla="*/ 24 h 34"/>
                  <a:gd name="T48" fmla="*/ 368 w 631"/>
                  <a:gd name="T49" fmla="*/ 24 h 34"/>
                  <a:gd name="T50" fmla="*/ 383 w 631"/>
                  <a:gd name="T51" fmla="*/ 24 h 34"/>
                  <a:gd name="T52" fmla="*/ 397 w 631"/>
                  <a:gd name="T53" fmla="*/ 24 h 34"/>
                  <a:gd name="T54" fmla="*/ 412 w 631"/>
                  <a:gd name="T55" fmla="*/ 24 h 34"/>
                  <a:gd name="T56" fmla="*/ 427 w 631"/>
                  <a:gd name="T57" fmla="*/ 24 h 34"/>
                  <a:gd name="T58" fmla="*/ 442 w 631"/>
                  <a:gd name="T59" fmla="*/ 29 h 34"/>
                  <a:gd name="T60" fmla="*/ 457 w 631"/>
                  <a:gd name="T61" fmla="*/ 29 h 34"/>
                  <a:gd name="T62" fmla="*/ 472 w 631"/>
                  <a:gd name="T63" fmla="*/ 29 h 34"/>
                  <a:gd name="T64" fmla="*/ 487 w 631"/>
                  <a:gd name="T65" fmla="*/ 29 h 34"/>
                  <a:gd name="T66" fmla="*/ 502 w 631"/>
                  <a:gd name="T67" fmla="*/ 29 h 34"/>
                  <a:gd name="T68" fmla="*/ 517 w 631"/>
                  <a:gd name="T69" fmla="*/ 34 h 34"/>
                  <a:gd name="T70" fmla="*/ 532 w 631"/>
                  <a:gd name="T71" fmla="*/ 29 h 34"/>
                  <a:gd name="T72" fmla="*/ 546 w 631"/>
                  <a:gd name="T73" fmla="*/ 29 h 34"/>
                  <a:gd name="T74" fmla="*/ 561 w 631"/>
                  <a:gd name="T75" fmla="*/ 29 h 34"/>
                  <a:gd name="T76" fmla="*/ 576 w 631"/>
                  <a:gd name="T77" fmla="*/ 29 h 34"/>
                  <a:gd name="T78" fmla="*/ 591 w 631"/>
                  <a:gd name="T79" fmla="*/ 29 h 34"/>
                  <a:gd name="T80" fmla="*/ 606 w 631"/>
                  <a:gd name="T81" fmla="*/ 29 h 34"/>
                  <a:gd name="T82" fmla="*/ 621 w 631"/>
                  <a:gd name="T8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34">
                    <a:moveTo>
                      <a:pt x="0" y="0"/>
                    </a:moveTo>
                    <a:lnTo>
                      <a:pt x="5" y="5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9"/>
                    </a:lnTo>
                    <a:lnTo>
                      <a:pt x="85" y="9"/>
                    </a:lnTo>
                    <a:lnTo>
                      <a:pt x="90" y="9"/>
                    </a:lnTo>
                    <a:lnTo>
                      <a:pt x="94" y="9"/>
                    </a:lnTo>
                    <a:lnTo>
                      <a:pt x="99" y="14"/>
                    </a:lnTo>
                    <a:lnTo>
                      <a:pt x="104" y="14"/>
                    </a:lnTo>
                    <a:lnTo>
                      <a:pt x="109" y="14"/>
                    </a:lnTo>
                    <a:lnTo>
                      <a:pt x="114" y="14"/>
                    </a:lnTo>
                    <a:lnTo>
                      <a:pt x="119" y="14"/>
                    </a:lnTo>
                    <a:lnTo>
                      <a:pt x="124" y="14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9"/>
                    </a:lnTo>
                    <a:lnTo>
                      <a:pt x="149" y="19"/>
                    </a:lnTo>
                    <a:lnTo>
                      <a:pt x="154" y="19"/>
                    </a:lnTo>
                    <a:lnTo>
                      <a:pt x="159" y="19"/>
                    </a:lnTo>
                    <a:lnTo>
                      <a:pt x="164" y="19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24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9"/>
                    </a:lnTo>
                    <a:lnTo>
                      <a:pt x="238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7" y="24"/>
                    </a:lnTo>
                    <a:lnTo>
                      <a:pt x="392" y="24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9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9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29"/>
                    </a:lnTo>
                    <a:lnTo>
                      <a:pt x="507" y="29"/>
                    </a:lnTo>
                    <a:lnTo>
                      <a:pt x="512" y="34"/>
                    </a:lnTo>
                    <a:lnTo>
                      <a:pt x="517" y="34"/>
                    </a:lnTo>
                    <a:lnTo>
                      <a:pt x="522" y="29"/>
                    </a:lnTo>
                    <a:lnTo>
                      <a:pt x="527" y="29"/>
                    </a:lnTo>
                    <a:lnTo>
                      <a:pt x="532" y="29"/>
                    </a:lnTo>
                    <a:lnTo>
                      <a:pt x="536" y="29"/>
                    </a:lnTo>
                    <a:lnTo>
                      <a:pt x="541" y="29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4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  <a:lnTo>
                      <a:pt x="631" y="24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Freeform 245"/>
              <p:cNvSpPr>
                <a:spLocks/>
              </p:cNvSpPr>
              <p:nvPr/>
            </p:nvSpPr>
            <p:spPr bwMode="auto">
              <a:xfrm>
                <a:off x="2906" y="1635"/>
                <a:ext cx="541" cy="894"/>
              </a:xfrm>
              <a:custGeom>
                <a:avLst/>
                <a:gdLst>
                  <a:gd name="T0" fmla="*/ 10 w 541"/>
                  <a:gd name="T1" fmla="*/ 273 h 894"/>
                  <a:gd name="T2" fmla="*/ 25 w 541"/>
                  <a:gd name="T3" fmla="*/ 273 h 894"/>
                  <a:gd name="T4" fmla="*/ 40 w 541"/>
                  <a:gd name="T5" fmla="*/ 273 h 894"/>
                  <a:gd name="T6" fmla="*/ 54 w 541"/>
                  <a:gd name="T7" fmla="*/ 273 h 894"/>
                  <a:gd name="T8" fmla="*/ 69 w 541"/>
                  <a:gd name="T9" fmla="*/ 273 h 894"/>
                  <a:gd name="T10" fmla="*/ 84 w 541"/>
                  <a:gd name="T11" fmla="*/ 268 h 894"/>
                  <a:gd name="T12" fmla="*/ 99 w 541"/>
                  <a:gd name="T13" fmla="*/ 268 h 894"/>
                  <a:gd name="T14" fmla="*/ 114 w 541"/>
                  <a:gd name="T15" fmla="*/ 263 h 894"/>
                  <a:gd name="T16" fmla="*/ 129 w 541"/>
                  <a:gd name="T17" fmla="*/ 263 h 894"/>
                  <a:gd name="T18" fmla="*/ 144 w 541"/>
                  <a:gd name="T19" fmla="*/ 263 h 894"/>
                  <a:gd name="T20" fmla="*/ 159 w 541"/>
                  <a:gd name="T21" fmla="*/ 268 h 894"/>
                  <a:gd name="T22" fmla="*/ 174 w 541"/>
                  <a:gd name="T23" fmla="*/ 278 h 894"/>
                  <a:gd name="T24" fmla="*/ 189 w 541"/>
                  <a:gd name="T25" fmla="*/ 283 h 894"/>
                  <a:gd name="T26" fmla="*/ 203 w 541"/>
                  <a:gd name="T27" fmla="*/ 273 h 894"/>
                  <a:gd name="T28" fmla="*/ 218 w 541"/>
                  <a:gd name="T29" fmla="*/ 273 h 894"/>
                  <a:gd name="T30" fmla="*/ 233 w 541"/>
                  <a:gd name="T31" fmla="*/ 288 h 894"/>
                  <a:gd name="T32" fmla="*/ 248 w 541"/>
                  <a:gd name="T33" fmla="*/ 288 h 894"/>
                  <a:gd name="T34" fmla="*/ 263 w 541"/>
                  <a:gd name="T35" fmla="*/ 283 h 894"/>
                  <a:gd name="T36" fmla="*/ 278 w 541"/>
                  <a:gd name="T37" fmla="*/ 283 h 894"/>
                  <a:gd name="T38" fmla="*/ 293 w 541"/>
                  <a:gd name="T39" fmla="*/ 283 h 894"/>
                  <a:gd name="T40" fmla="*/ 308 w 541"/>
                  <a:gd name="T41" fmla="*/ 288 h 894"/>
                  <a:gd name="T42" fmla="*/ 323 w 541"/>
                  <a:gd name="T43" fmla="*/ 288 h 894"/>
                  <a:gd name="T44" fmla="*/ 338 w 541"/>
                  <a:gd name="T45" fmla="*/ 283 h 894"/>
                  <a:gd name="T46" fmla="*/ 352 w 541"/>
                  <a:gd name="T47" fmla="*/ 283 h 894"/>
                  <a:gd name="T48" fmla="*/ 367 w 541"/>
                  <a:gd name="T49" fmla="*/ 283 h 894"/>
                  <a:gd name="T50" fmla="*/ 382 w 541"/>
                  <a:gd name="T51" fmla="*/ 283 h 894"/>
                  <a:gd name="T52" fmla="*/ 397 w 541"/>
                  <a:gd name="T53" fmla="*/ 278 h 894"/>
                  <a:gd name="T54" fmla="*/ 412 w 541"/>
                  <a:gd name="T55" fmla="*/ 278 h 894"/>
                  <a:gd name="T56" fmla="*/ 427 w 541"/>
                  <a:gd name="T57" fmla="*/ 268 h 894"/>
                  <a:gd name="T58" fmla="*/ 437 w 541"/>
                  <a:gd name="T59" fmla="*/ 244 h 894"/>
                  <a:gd name="T60" fmla="*/ 442 w 541"/>
                  <a:gd name="T61" fmla="*/ 199 h 894"/>
                  <a:gd name="T62" fmla="*/ 452 w 541"/>
                  <a:gd name="T63" fmla="*/ 144 h 894"/>
                  <a:gd name="T64" fmla="*/ 462 w 541"/>
                  <a:gd name="T65" fmla="*/ 85 h 894"/>
                  <a:gd name="T66" fmla="*/ 467 w 541"/>
                  <a:gd name="T67" fmla="*/ 65 h 894"/>
                  <a:gd name="T68" fmla="*/ 477 w 541"/>
                  <a:gd name="T69" fmla="*/ 50 h 894"/>
                  <a:gd name="T70" fmla="*/ 487 w 541"/>
                  <a:gd name="T71" fmla="*/ 15 h 894"/>
                  <a:gd name="T72" fmla="*/ 491 w 541"/>
                  <a:gd name="T73" fmla="*/ 15 h 894"/>
                  <a:gd name="T74" fmla="*/ 501 w 541"/>
                  <a:gd name="T75" fmla="*/ 75 h 894"/>
                  <a:gd name="T76" fmla="*/ 511 w 541"/>
                  <a:gd name="T77" fmla="*/ 204 h 894"/>
                  <a:gd name="T78" fmla="*/ 516 w 541"/>
                  <a:gd name="T79" fmla="*/ 388 h 894"/>
                  <a:gd name="T80" fmla="*/ 526 w 541"/>
                  <a:gd name="T81" fmla="*/ 601 h 894"/>
                  <a:gd name="T82" fmla="*/ 536 w 541"/>
                  <a:gd name="T83" fmla="*/ 815 h 8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41" h="894">
                    <a:moveTo>
                      <a:pt x="0" y="268"/>
                    </a:moveTo>
                    <a:lnTo>
                      <a:pt x="5" y="268"/>
                    </a:lnTo>
                    <a:lnTo>
                      <a:pt x="10" y="273"/>
                    </a:lnTo>
                    <a:lnTo>
                      <a:pt x="15" y="273"/>
                    </a:lnTo>
                    <a:lnTo>
                      <a:pt x="20" y="273"/>
                    </a:lnTo>
                    <a:lnTo>
                      <a:pt x="25" y="273"/>
                    </a:lnTo>
                    <a:lnTo>
                      <a:pt x="30" y="273"/>
                    </a:lnTo>
                    <a:lnTo>
                      <a:pt x="35" y="273"/>
                    </a:lnTo>
                    <a:lnTo>
                      <a:pt x="40" y="273"/>
                    </a:lnTo>
                    <a:lnTo>
                      <a:pt x="45" y="273"/>
                    </a:lnTo>
                    <a:lnTo>
                      <a:pt x="49" y="273"/>
                    </a:lnTo>
                    <a:lnTo>
                      <a:pt x="54" y="273"/>
                    </a:lnTo>
                    <a:lnTo>
                      <a:pt x="59" y="273"/>
                    </a:lnTo>
                    <a:lnTo>
                      <a:pt x="64" y="273"/>
                    </a:lnTo>
                    <a:lnTo>
                      <a:pt x="69" y="273"/>
                    </a:lnTo>
                    <a:lnTo>
                      <a:pt x="74" y="273"/>
                    </a:lnTo>
                    <a:lnTo>
                      <a:pt x="79" y="268"/>
                    </a:lnTo>
                    <a:lnTo>
                      <a:pt x="84" y="268"/>
                    </a:lnTo>
                    <a:lnTo>
                      <a:pt x="89" y="268"/>
                    </a:lnTo>
                    <a:lnTo>
                      <a:pt x="94" y="268"/>
                    </a:lnTo>
                    <a:lnTo>
                      <a:pt x="99" y="268"/>
                    </a:lnTo>
                    <a:lnTo>
                      <a:pt x="104" y="263"/>
                    </a:lnTo>
                    <a:lnTo>
                      <a:pt x="109" y="263"/>
                    </a:lnTo>
                    <a:lnTo>
                      <a:pt x="114" y="263"/>
                    </a:lnTo>
                    <a:lnTo>
                      <a:pt x="119" y="263"/>
                    </a:lnTo>
                    <a:lnTo>
                      <a:pt x="124" y="263"/>
                    </a:lnTo>
                    <a:lnTo>
                      <a:pt x="129" y="263"/>
                    </a:lnTo>
                    <a:lnTo>
                      <a:pt x="134" y="263"/>
                    </a:lnTo>
                    <a:lnTo>
                      <a:pt x="139" y="263"/>
                    </a:lnTo>
                    <a:lnTo>
                      <a:pt x="144" y="263"/>
                    </a:lnTo>
                    <a:lnTo>
                      <a:pt x="149" y="263"/>
                    </a:lnTo>
                    <a:lnTo>
                      <a:pt x="154" y="263"/>
                    </a:lnTo>
                    <a:lnTo>
                      <a:pt x="159" y="268"/>
                    </a:lnTo>
                    <a:lnTo>
                      <a:pt x="164" y="273"/>
                    </a:lnTo>
                    <a:lnTo>
                      <a:pt x="169" y="278"/>
                    </a:lnTo>
                    <a:lnTo>
                      <a:pt x="174" y="278"/>
                    </a:lnTo>
                    <a:lnTo>
                      <a:pt x="179" y="283"/>
                    </a:lnTo>
                    <a:lnTo>
                      <a:pt x="184" y="283"/>
                    </a:lnTo>
                    <a:lnTo>
                      <a:pt x="189" y="283"/>
                    </a:lnTo>
                    <a:lnTo>
                      <a:pt x="194" y="278"/>
                    </a:lnTo>
                    <a:lnTo>
                      <a:pt x="198" y="273"/>
                    </a:lnTo>
                    <a:lnTo>
                      <a:pt x="203" y="273"/>
                    </a:lnTo>
                    <a:lnTo>
                      <a:pt x="208" y="268"/>
                    </a:lnTo>
                    <a:lnTo>
                      <a:pt x="213" y="273"/>
                    </a:lnTo>
                    <a:lnTo>
                      <a:pt x="218" y="273"/>
                    </a:lnTo>
                    <a:lnTo>
                      <a:pt x="223" y="278"/>
                    </a:lnTo>
                    <a:lnTo>
                      <a:pt x="228" y="283"/>
                    </a:lnTo>
                    <a:lnTo>
                      <a:pt x="233" y="288"/>
                    </a:lnTo>
                    <a:lnTo>
                      <a:pt x="238" y="288"/>
                    </a:lnTo>
                    <a:lnTo>
                      <a:pt x="243" y="288"/>
                    </a:lnTo>
                    <a:lnTo>
                      <a:pt x="248" y="288"/>
                    </a:lnTo>
                    <a:lnTo>
                      <a:pt x="253" y="283"/>
                    </a:lnTo>
                    <a:lnTo>
                      <a:pt x="258" y="283"/>
                    </a:lnTo>
                    <a:lnTo>
                      <a:pt x="263" y="283"/>
                    </a:lnTo>
                    <a:lnTo>
                      <a:pt x="268" y="278"/>
                    </a:lnTo>
                    <a:lnTo>
                      <a:pt x="273" y="278"/>
                    </a:lnTo>
                    <a:lnTo>
                      <a:pt x="278" y="283"/>
                    </a:lnTo>
                    <a:lnTo>
                      <a:pt x="283" y="283"/>
                    </a:lnTo>
                    <a:lnTo>
                      <a:pt x="288" y="283"/>
                    </a:lnTo>
                    <a:lnTo>
                      <a:pt x="293" y="283"/>
                    </a:lnTo>
                    <a:lnTo>
                      <a:pt x="298" y="283"/>
                    </a:lnTo>
                    <a:lnTo>
                      <a:pt x="303" y="283"/>
                    </a:lnTo>
                    <a:lnTo>
                      <a:pt x="308" y="288"/>
                    </a:lnTo>
                    <a:lnTo>
                      <a:pt x="313" y="288"/>
                    </a:lnTo>
                    <a:lnTo>
                      <a:pt x="318" y="283"/>
                    </a:lnTo>
                    <a:lnTo>
                      <a:pt x="323" y="288"/>
                    </a:lnTo>
                    <a:lnTo>
                      <a:pt x="328" y="288"/>
                    </a:lnTo>
                    <a:lnTo>
                      <a:pt x="333" y="283"/>
                    </a:lnTo>
                    <a:lnTo>
                      <a:pt x="338" y="283"/>
                    </a:lnTo>
                    <a:lnTo>
                      <a:pt x="342" y="283"/>
                    </a:lnTo>
                    <a:lnTo>
                      <a:pt x="347" y="283"/>
                    </a:lnTo>
                    <a:lnTo>
                      <a:pt x="352" y="283"/>
                    </a:lnTo>
                    <a:lnTo>
                      <a:pt x="357" y="283"/>
                    </a:lnTo>
                    <a:lnTo>
                      <a:pt x="362" y="283"/>
                    </a:lnTo>
                    <a:lnTo>
                      <a:pt x="367" y="283"/>
                    </a:lnTo>
                    <a:lnTo>
                      <a:pt x="372" y="283"/>
                    </a:lnTo>
                    <a:lnTo>
                      <a:pt x="377" y="283"/>
                    </a:lnTo>
                    <a:lnTo>
                      <a:pt x="382" y="283"/>
                    </a:lnTo>
                    <a:lnTo>
                      <a:pt x="387" y="283"/>
                    </a:lnTo>
                    <a:lnTo>
                      <a:pt x="392" y="278"/>
                    </a:lnTo>
                    <a:lnTo>
                      <a:pt x="397" y="278"/>
                    </a:lnTo>
                    <a:lnTo>
                      <a:pt x="402" y="278"/>
                    </a:lnTo>
                    <a:lnTo>
                      <a:pt x="407" y="278"/>
                    </a:lnTo>
                    <a:lnTo>
                      <a:pt x="412" y="278"/>
                    </a:lnTo>
                    <a:lnTo>
                      <a:pt x="417" y="278"/>
                    </a:lnTo>
                    <a:lnTo>
                      <a:pt x="422" y="273"/>
                    </a:lnTo>
                    <a:lnTo>
                      <a:pt x="427" y="268"/>
                    </a:lnTo>
                    <a:lnTo>
                      <a:pt x="432" y="263"/>
                    </a:lnTo>
                    <a:lnTo>
                      <a:pt x="432" y="253"/>
                    </a:lnTo>
                    <a:lnTo>
                      <a:pt x="437" y="244"/>
                    </a:lnTo>
                    <a:lnTo>
                      <a:pt x="437" y="234"/>
                    </a:lnTo>
                    <a:lnTo>
                      <a:pt x="442" y="219"/>
                    </a:lnTo>
                    <a:lnTo>
                      <a:pt x="442" y="199"/>
                    </a:lnTo>
                    <a:lnTo>
                      <a:pt x="447" y="184"/>
                    </a:lnTo>
                    <a:lnTo>
                      <a:pt x="452" y="164"/>
                    </a:lnTo>
                    <a:lnTo>
                      <a:pt x="452" y="144"/>
                    </a:lnTo>
                    <a:lnTo>
                      <a:pt x="457" y="119"/>
                    </a:lnTo>
                    <a:lnTo>
                      <a:pt x="457" y="105"/>
                    </a:lnTo>
                    <a:lnTo>
                      <a:pt x="462" y="85"/>
                    </a:lnTo>
                    <a:lnTo>
                      <a:pt x="462" y="80"/>
                    </a:lnTo>
                    <a:lnTo>
                      <a:pt x="467" y="70"/>
                    </a:lnTo>
                    <a:lnTo>
                      <a:pt x="467" y="65"/>
                    </a:lnTo>
                    <a:lnTo>
                      <a:pt x="472" y="60"/>
                    </a:lnTo>
                    <a:lnTo>
                      <a:pt x="477" y="55"/>
                    </a:lnTo>
                    <a:lnTo>
                      <a:pt x="477" y="50"/>
                    </a:lnTo>
                    <a:lnTo>
                      <a:pt x="482" y="40"/>
                    </a:lnTo>
                    <a:lnTo>
                      <a:pt x="482" y="25"/>
                    </a:lnTo>
                    <a:lnTo>
                      <a:pt x="487" y="15"/>
                    </a:lnTo>
                    <a:lnTo>
                      <a:pt x="487" y="5"/>
                    </a:lnTo>
                    <a:lnTo>
                      <a:pt x="491" y="0"/>
                    </a:lnTo>
                    <a:lnTo>
                      <a:pt x="491" y="15"/>
                    </a:lnTo>
                    <a:lnTo>
                      <a:pt x="496" y="25"/>
                    </a:lnTo>
                    <a:lnTo>
                      <a:pt x="501" y="50"/>
                    </a:lnTo>
                    <a:lnTo>
                      <a:pt x="501" y="75"/>
                    </a:lnTo>
                    <a:lnTo>
                      <a:pt x="506" y="114"/>
                    </a:lnTo>
                    <a:lnTo>
                      <a:pt x="506" y="159"/>
                    </a:lnTo>
                    <a:lnTo>
                      <a:pt x="511" y="204"/>
                    </a:lnTo>
                    <a:lnTo>
                      <a:pt x="511" y="258"/>
                    </a:lnTo>
                    <a:lnTo>
                      <a:pt x="516" y="318"/>
                    </a:lnTo>
                    <a:lnTo>
                      <a:pt x="516" y="388"/>
                    </a:lnTo>
                    <a:lnTo>
                      <a:pt x="521" y="462"/>
                    </a:lnTo>
                    <a:lnTo>
                      <a:pt x="526" y="532"/>
                    </a:lnTo>
                    <a:lnTo>
                      <a:pt x="526" y="601"/>
                    </a:lnTo>
                    <a:lnTo>
                      <a:pt x="531" y="676"/>
                    </a:lnTo>
                    <a:lnTo>
                      <a:pt x="531" y="745"/>
                    </a:lnTo>
                    <a:lnTo>
                      <a:pt x="536" y="815"/>
                    </a:lnTo>
                    <a:lnTo>
                      <a:pt x="536" y="889"/>
                    </a:lnTo>
                    <a:lnTo>
                      <a:pt x="541" y="894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Freeform 246"/>
              <p:cNvSpPr>
                <a:spLocks/>
              </p:cNvSpPr>
              <p:nvPr/>
            </p:nvSpPr>
            <p:spPr bwMode="auto">
              <a:xfrm>
                <a:off x="3447" y="1625"/>
                <a:ext cx="477" cy="909"/>
              </a:xfrm>
              <a:custGeom>
                <a:avLst/>
                <a:gdLst>
                  <a:gd name="T0" fmla="*/ 5 w 477"/>
                  <a:gd name="T1" fmla="*/ 909 h 909"/>
                  <a:gd name="T2" fmla="*/ 10 w 477"/>
                  <a:gd name="T3" fmla="*/ 879 h 909"/>
                  <a:gd name="T4" fmla="*/ 15 w 477"/>
                  <a:gd name="T5" fmla="*/ 840 h 909"/>
                  <a:gd name="T6" fmla="*/ 20 w 477"/>
                  <a:gd name="T7" fmla="*/ 800 h 909"/>
                  <a:gd name="T8" fmla="*/ 25 w 477"/>
                  <a:gd name="T9" fmla="*/ 760 h 909"/>
                  <a:gd name="T10" fmla="*/ 30 w 477"/>
                  <a:gd name="T11" fmla="*/ 720 h 909"/>
                  <a:gd name="T12" fmla="*/ 35 w 477"/>
                  <a:gd name="T13" fmla="*/ 681 h 909"/>
                  <a:gd name="T14" fmla="*/ 40 w 477"/>
                  <a:gd name="T15" fmla="*/ 641 h 909"/>
                  <a:gd name="T16" fmla="*/ 45 w 477"/>
                  <a:gd name="T17" fmla="*/ 606 h 909"/>
                  <a:gd name="T18" fmla="*/ 55 w 477"/>
                  <a:gd name="T19" fmla="*/ 566 h 909"/>
                  <a:gd name="T20" fmla="*/ 60 w 477"/>
                  <a:gd name="T21" fmla="*/ 527 h 909"/>
                  <a:gd name="T22" fmla="*/ 65 w 477"/>
                  <a:gd name="T23" fmla="*/ 487 h 909"/>
                  <a:gd name="T24" fmla="*/ 70 w 477"/>
                  <a:gd name="T25" fmla="*/ 447 h 909"/>
                  <a:gd name="T26" fmla="*/ 75 w 477"/>
                  <a:gd name="T27" fmla="*/ 427 h 909"/>
                  <a:gd name="T28" fmla="*/ 80 w 477"/>
                  <a:gd name="T29" fmla="*/ 403 h 909"/>
                  <a:gd name="T30" fmla="*/ 85 w 477"/>
                  <a:gd name="T31" fmla="*/ 383 h 909"/>
                  <a:gd name="T32" fmla="*/ 90 w 477"/>
                  <a:gd name="T33" fmla="*/ 353 h 909"/>
                  <a:gd name="T34" fmla="*/ 99 w 477"/>
                  <a:gd name="T35" fmla="*/ 323 h 909"/>
                  <a:gd name="T36" fmla="*/ 104 w 477"/>
                  <a:gd name="T37" fmla="*/ 293 h 909"/>
                  <a:gd name="T38" fmla="*/ 109 w 477"/>
                  <a:gd name="T39" fmla="*/ 273 h 909"/>
                  <a:gd name="T40" fmla="*/ 114 w 477"/>
                  <a:gd name="T41" fmla="*/ 259 h 909"/>
                  <a:gd name="T42" fmla="*/ 119 w 477"/>
                  <a:gd name="T43" fmla="*/ 249 h 909"/>
                  <a:gd name="T44" fmla="*/ 124 w 477"/>
                  <a:gd name="T45" fmla="*/ 234 h 909"/>
                  <a:gd name="T46" fmla="*/ 129 w 477"/>
                  <a:gd name="T47" fmla="*/ 224 h 909"/>
                  <a:gd name="T48" fmla="*/ 144 w 477"/>
                  <a:gd name="T49" fmla="*/ 209 h 909"/>
                  <a:gd name="T50" fmla="*/ 144 w 477"/>
                  <a:gd name="T51" fmla="*/ 209 h 909"/>
                  <a:gd name="T52" fmla="*/ 154 w 477"/>
                  <a:gd name="T53" fmla="*/ 204 h 909"/>
                  <a:gd name="T54" fmla="*/ 164 w 477"/>
                  <a:gd name="T55" fmla="*/ 199 h 909"/>
                  <a:gd name="T56" fmla="*/ 174 w 477"/>
                  <a:gd name="T57" fmla="*/ 189 h 909"/>
                  <a:gd name="T58" fmla="*/ 184 w 477"/>
                  <a:gd name="T59" fmla="*/ 184 h 909"/>
                  <a:gd name="T60" fmla="*/ 194 w 477"/>
                  <a:gd name="T61" fmla="*/ 184 h 909"/>
                  <a:gd name="T62" fmla="*/ 204 w 477"/>
                  <a:gd name="T63" fmla="*/ 179 h 909"/>
                  <a:gd name="T64" fmla="*/ 214 w 477"/>
                  <a:gd name="T65" fmla="*/ 174 h 909"/>
                  <a:gd name="T66" fmla="*/ 224 w 477"/>
                  <a:gd name="T67" fmla="*/ 164 h 909"/>
                  <a:gd name="T68" fmla="*/ 234 w 477"/>
                  <a:gd name="T69" fmla="*/ 159 h 909"/>
                  <a:gd name="T70" fmla="*/ 243 w 477"/>
                  <a:gd name="T71" fmla="*/ 159 h 909"/>
                  <a:gd name="T72" fmla="*/ 253 w 477"/>
                  <a:gd name="T73" fmla="*/ 154 h 909"/>
                  <a:gd name="T74" fmla="*/ 263 w 477"/>
                  <a:gd name="T75" fmla="*/ 149 h 909"/>
                  <a:gd name="T76" fmla="*/ 273 w 477"/>
                  <a:gd name="T77" fmla="*/ 144 h 909"/>
                  <a:gd name="T78" fmla="*/ 283 w 477"/>
                  <a:gd name="T79" fmla="*/ 139 h 909"/>
                  <a:gd name="T80" fmla="*/ 293 w 477"/>
                  <a:gd name="T81" fmla="*/ 129 h 909"/>
                  <a:gd name="T82" fmla="*/ 303 w 477"/>
                  <a:gd name="T83" fmla="*/ 124 h 909"/>
                  <a:gd name="T84" fmla="*/ 313 w 477"/>
                  <a:gd name="T85" fmla="*/ 119 h 909"/>
                  <a:gd name="T86" fmla="*/ 323 w 477"/>
                  <a:gd name="T87" fmla="*/ 110 h 909"/>
                  <a:gd name="T88" fmla="*/ 333 w 477"/>
                  <a:gd name="T89" fmla="*/ 105 h 909"/>
                  <a:gd name="T90" fmla="*/ 343 w 477"/>
                  <a:gd name="T91" fmla="*/ 100 h 909"/>
                  <a:gd name="T92" fmla="*/ 353 w 477"/>
                  <a:gd name="T93" fmla="*/ 90 h 909"/>
                  <a:gd name="T94" fmla="*/ 363 w 477"/>
                  <a:gd name="T95" fmla="*/ 85 h 909"/>
                  <a:gd name="T96" fmla="*/ 373 w 477"/>
                  <a:gd name="T97" fmla="*/ 75 h 909"/>
                  <a:gd name="T98" fmla="*/ 387 w 477"/>
                  <a:gd name="T99" fmla="*/ 65 h 909"/>
                  <a:gd name="T100" fmla="*/ 387 w 477"/>
                  <a:gd name="T101" fmla="*/ 65 h 909"/>
                  <a:gd name="T102" fmla="*/ 402 w 477"/>
                  <a:gd name="T103" fmla="*/ 50 h 909"/>
                  <a:gd name="T104" fmla="*/ 402 w 477"/>
                  <a:gd name="T105" fmla="*/ 50 h 909"/>
                  <a:gd name="T106" fmla="*/ 412 w 477"/>
                  <a:gd name="T107" fmla="*/ 40 h 909"/>
                  <a:gd name="T108" fmla="*/ 422 w 477"/>
                  <a:gd name="T109" fmla="*/ 25 h 909"/>
                  <a:gd name="T110" fmla="*/ 432 w 477"/>
                  <a:gd name="T111" fmla="*/ 20 h 909"/>
                  <a:gd name="T112" fmla="*/ 442 w 477"/>
                  <a:gd name="T113" fmla="*/ 10 h 909"/>
                  <a:gd name="T114" fmla="*/ 452 w 477"/>
                  <a:gd name="T115" fmla="*/ 5 h 909"/>
                  <a:gd name="T116" fmla="*/ 462 w 477"/>
                  <a:gd name="T117" fmla="*/ 0 h 909"/>
                  <a:gd name="T118" fmla="*/ 472 w 477"/>
                  <a:gd name="T119" fmla="*/ 0 h 9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77" h="909">
                    <a:moveTo>
                      <a:pt x="0" y="904"/>
                    </a:moveTo>
                    <a:lnTo>
                      <a:pt x="5" y="909"/>
                    </a:lnTo>
                    <a:lnTo>
                      <a:pt x="5" y="899"/>
                    </a:lnTo>
                    <a:lnTo>
                      <a:pt x="10" y="879"/>
                    </a:lnTo>
                    <a:lnTo>
                      <a:pt x="10" y="859"/>
                    </a:lnTo>
                    <a:lnTo>
                      <a:pt x="15" y="840"/>
                    </a:lnTo>
                    <a:lnTo>
                      <a:pt x="15" y="820"/>
                    </a:lnTo>
                    <a:lnTo>
                      <a:pt x="20" y="800"/>
                    </a:lnTo>
                    <a:lnTo>
                      <a:pt x="20" y="780"/>
                    </a:lnTo>
                    <a:lnTo>
                      <a:pt x="25" y="760"/>
                    </a:lnTo>
                    <a:lnTo>
                      <a:pt x="30" y="740"/>
                    </a:lnTo>
                    <a:lnTo>
                      <a:pt x="30" y="720"/>
                    </a:lnTo>
                    <a:lnTo>
                      <a:pt x="35" y="700"/>
                    </a:lnTo>
                    <a:lnTo>
                      <a:pt x="35" y="681"/>
                    </a:lnTo>
                    <a:lnTo>
                      <a:pt x="40" y="661"/>
                    </a:lnTo>
                    <a:lnTo>
                      <a:pt x="40" y="641"/>
                    </a:lnTo>
                    <a:lnTo>
                      <a:pt x="45" y="621"/>
                    </a:lnTo>
                    <a:lnTo>
                      <a:pt x="45" y="606"/>
                    </a:lnTo>
                    <a:lnTo>
                      <a:pt x="50" y="586"/>
                    </a:lnTo>
                    <a:lnTo>
                      <a:pt x="55" y="566"/>
                    </a:lnTo>
                    <a:lnTo>
                      <a:pt x="55" y="547"/>
                    </a:lnTo>
                    <a:lnTo>
                      <a:pt x="60" y="527"/>
                    </a:lnTo>
                    <a:lnTo>
                      <a:pt x="60" y="507"/>
                    </a:lnTo>
                    <a:lnTo>
                      <a:pt x="65" y="487"/>
                    </a:lnTo>
                    <a:lnTo>
                      <a:pt x="65" y="467"/>
                    </a:lnTo>
                    <a:lnTo>
                      <a:pt x="70" y="447"/>
                    </a:lnTo>
                    <a:lnTo>
                      <a:pt x="70" y="437"/>
                    </a:lnTo>
                    <a:lnTo>
                      <a:pt x="75" y="427"/>
                    </a:lnTo>
                    <a:lnTo>
                      <a:pt x="80" y="412"/>
                    </a:lnTo>
                    <a:lnTo>
                      <a:pt x="80" y="403"/>
                    </a:lnTo>
                    <a:lnTo>
                      <a:pt x="85" y="393"/>
                    </a:lnTo>
                    <a:lnTo>
                      <a:pt x="85" y="383"/>
                    </a:lnTo>
                    <a:lnTo>
                      <a:pt x="90" y="368"/>
                    </a:lnTo>
                    <a:lnTo>
                      <a:pt x="90" y="353"/>
                    </a:lnTo>
                    <a:lnTo>
                      <a:pt x="94" y="338"/>
                    </a:lnTo>
                    <a:lnTo>
                      <a:pt x="99" y="323"/>
                    </a:lnTo>
                    <a:lnTo>
                      <a:pt x="99" y="308"/>
                    </a:lnTo>
                    <a:lnTo>
                      <a:pt x="104" y="293"/>
                    </a:lnTo>
                    <a:lnTo>
                      <a:pt x="104" y="283"/>
                    </a:lnTo>
                    <a:lnTo>
                      <a:pt x="109" y="273"/>
                    </a:lnTo>
                    <a:lnTo>
                      <a:pt x="109" y="263"/>
                    </a:lnTo>
                    <a:lnTo>
                      <a:pt x="114" y="259"/>
                    </a:lnTo>
                    <a:lnTo>
                      <a:pt x="114" y="254"/>
                    </a:lnTo>
                    <a:lnTo>
                      <a:pt x="119" y="249"/>
                    </a:lnTo>
                    <a:lnTo>
                      <a:pt x="124" y="244"/>
                    </a:lnTo>
                    <a:lnTo>
                      <a:pt x="124" y="234"/>
                    </a:lnTo>
                    <a:lnTo>
                      <a:pt x="129" y="229"/>
                    </a:lnTo>
                    <a:lnTo>
                      <a:pt x="129" y="224"/>
                    </a:lnTo>
                    <a:lnTo>
                      <a:pt x="134" y="219"/>
                    </a:lnTo>
                    <a:lnTo>
                      <a:pt x="144" y="209"/>
                    </a:lnTo>
                    <a:lnTo>
                      <a:pt x="139" y="209"/>
                    </a:lnTo>
                    <a:lnTo>
                      <a:pt x="144" y="209"/>
                    </a:lnTo>
                    <a:lnTo>
                      <a:pt x="149" y="204"/>
                    </a:lnTo>
                    <a:lnTo>
                      <a:pt x="154" y="204"/>
                    </a:lnTo>
                    <a:lnTo>
                      <a:pt x="159" y="199"/>
                    </a:lnTo>
                    <a:lnTo>
                      <a:pt x="164" y="199"/>
                    </a:lnTo>
                    <a:lnTo>
                      <a:pt x="169" y="194"/>
                    </a:lnTo>
                    <a:lnTo>
                      <a:pt x="174" y="189"/>
                    </a:lnTo>
                    <a:lnTo>
                      <a:pt x="179" y="189"/>
                    </a:lnTo>
                    <a:lnTo>
                      <a:pt x="184" y="184"/>
                    </a:lnTo>
                    <a:lnTo>
                      <a:pt x="189" y="184"/>
                    </a:lnTo>
                    <a:lnTo>
                      <a:pt x="194" y="184"/>
                    </a:lnTo>
                    <a:lnTo>
                      <a:pt x="199" y="179"/>
                    </a:lnTo>
                    <a:lnTo>
                      <a:pt x="204" y="179"/>
                    </a:lnTo>
                    <a:lnTo>
                      <a:pt x="209" y="174"/>
                    </a:lnTo>
                    <a:lnTo>
                      <a:pt x="214" y="174"/>
                    </a:lnTo>
                    <a:lnTo>
                      <a:pt x="219" y="169"/>
                    </a:lnTo>
                    <a:lnTo>
                      <a:pt x="224" y="164"/>
                    </a:lnTo>
                    <a:lnTo>
                      <a:pt x="229" y="164"/>
                    </a:lnTo>
                    <a:lnTo>
                      <a:pt x="234" y="159"/>
                    </a:lnTo>
                    <a:lnTo>
                      <a:pt x="239" y="159"/>
                    </a:lnTo>
                    <a:lnTo>
                      <a:pt x="243" y="159"/>
                    </a:lnTo>
                    <a:lnTo>
                      <a:pt x="248" y="154"/>
                    </a:lnTo>
                    <a:lnTo>
                      <a:pt x="253" y="154"/>
                    </a:lnTo>
                    <a:lnTo>
                      <a:pt x="258" y="149"/>
                    </a:lnTo>
                    <a:lnTo>
                      <a:pt x="263" y="149"/>
                    </a:lnTo>
                    <a:lnTo>
                      <a:pt x="268" y="144"/>
                    </a:lnTo>
                    <a:lnTo>
                      <a:pt x="273" y="144"/>
                    </a:lnTo>
                    <a:lnTo>
                      <a:pt x="278" y="139"/>
                    </a:lnTo>
                    <a:lnTo>
                      <a:pt x="283" y="139"/>
                    </a:lnTo>
                    <a:lnTo>
                      <a:pt x="288" y="134"/>
                    </a:lnTo>
                    <a:lnTo>
                      <a:pt x="293" y="129"/>
                    </a:lnTo>
                    <a:lnTo>
                      <a:pt x="298" y="129"/>
                    </a:lnTo>
                    <a:lnTo>
                      <a:pt x="303" y="124"/>
                    </a:lnTo>
                    <a:lnTo>
                      <a:pt x="308" y="124"/>
                    </a:lnTo>
                    <a:lnTo>
                      <a:pt x="313" y="119"/>
                    </a:lnTo>
                    <a:lnTo>
                      <a:pt x="318" y="115"/>
                    </a:lnTo>
                    <a:lnTo>
                      <a:pt x="323" y="110"/>
                    </a:lnTo>
                    <a:lnTo>
                      <a:pt x="328" y="105"/>
                    </a:lnTo>
                    <a:lnTo>
                      <a:pt x="333" y="105"/>
                    </a:lnTo>
                    <a:lnTo>
                      <a:pt x="338" y="100"/>
                    </a:lnTo>
                    <a:lnTo>
                      <a:pt x="343" y="100"/>
                    </a:lnTo>
                    <a:lnTo>
                      <a:pt x="348" y="95"/>
                    </a:lnTo>
                    <a:lnTo>
                      <a:pt x="353" y="90"/>
                    </a:lnTo>
                    <a:lnTo>
                      <a:pt x="358" y="90"/>
                    </a:lnTo>
                    <a:lnTo>
                      <a:pt x="363" y="85"/>
                    </a:lnTo>
                    <a:lnTo>
                      <a:pt x="368" y="80"/>
                    </a:lnTo>
                    <a:lnTo>
                      <a:pt x="373" y="75"/>
                    </a:lnTo>
                    <a:lnTo>
                      <a:pt x="378" y="75"/>
                    </a:lnTo>
                    <a:lnTo>
                      <a:pt x="387" y="65"/>
                    </a:lnTo>
                    <a:lnTo>
                      <a:pt x="383" y="65"/>
                    </a:lnTo>
                    <a:lnTo>
                      <a:pt x="387" y="65"/>
                    </a:lnTo>
                    <a:lnTo>
                      <a:pt x="392" y="60"/>
                    </a:lnTo>
                    <a:lnTo>
                      <a:pt x="402" y="50"/>
                    </a:lnTo>
                    <a:lnTo>
                      <a:pt x="397" y="50"/>
                    </a:lnTo>
                    <a:lnTo>
                      <a:pt x="402" y="50"/>
                    </a:lnTo>
                    <a:lnTo>
                      <a:pt x="407" y="45"/>
                    </a:lnTo>
                    <a:lnTo>
                      <a:pt x="412" y="40"/>
                    </a:lnTo>
                    <a:lnTo>
                      <a:pt x="422" y="30"/>
                    </a:lnTo>
                    <a:lnTo>
                      <a:pt x="422" y="25"/>
                    </a:lnTo>
                    <a:lnTo>
                      <a:pt x="427" y="25"/>
                    </a:lnTo>
                    <a:lnTo>
                      <a:pt x="432" y="20"/>
                    </a:lnTo>
                    <a:lnTo>
                      <a:pt x="437" y="15"/>
                    </a:lnTo>
                    <a:lnTo>
                      <a:pt x="442" y="10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5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Freeform 247"/>
              <p:cNvSpPr>
                <a:spLocks/>
              </p:cNvSpPr>
              <p:nvPr/>
            </p:nvSpPr>
            <p:spPr bwMode="auto">
              <a:xfrm>
                <a:off x="1684" y="1665"/>
                <a:ext cx="591" cy="228"/>
              </a:xfrm>
              <a:custGeom>
                <a:avLst/>
                <a:gdLst>
                  <a:gd name="T0" fmla="*/ 10 w 591"/>
                  <a:gd name="T1" fmla="*/ 0 h 228"/>
                  <a:gd name="T2" fmla="*/ 25 w 591"/>
                  <a:gd name="T3" fmla="*/ 5 h 228"/>
                  <a:gd name="T4" fmla="*/ 40 w 591"/>
                  <a:gd name="T5" fmla="*/ 15 h 228"/>
                  <a:gd name="T6" fmla="*/ 55 w 591"/>
                  <a:gd name="T7" fmla="*/ 25 h 228"/>
                  <a:gd name="T8" fmla="*/ 70 w 591"/>
                  <a:gd name="T9" fmla="*/ 45 h 228"/>
                  <a:gd name="T10" fmla="*/ 80 w 591"/>
                  <a:gd name="T11" fmla="*/ 60 h 228"/>
                  <a:gd name="T12" fmla="*/ 85 w 591"/>
                  <a:gd name="T13" fmla="*/ 75 h 228"/>
                  <a:gd name="T14" fmla="*/ 95 w 591"/>
                  <a:gd name="T15" fmla="*/ 89 h 228"/>
                  <a:gd name="T16" fmla="*/ 104 w 591"/>
                  <a:gd name="T17" fmla="*/ 104 h 228"/>
                  <a:gd name="T18" fmla="*/ 114 w 591"/>
                  <a:gd name="T19" fmla="*/ 119 h 228"/>
                  <a:gd name="T20" fmla="*/ 124 w 591"/>
                  <a:gd name="T21" fmla="*/ 134 h 228"/>
                  <a:gd name="T22" fmla="*/ 134 w 591"/>
                  <a:gd name="T23" fmla="*/ 149 h 228"/>
                  <a:gd name="T24" fmla="*/ 149 w 591"/>
                  <a:gd name="T25" fmla="*/ 164 h 228"/>
                  <a:gd name="T26" fmla="*/ 164 w 591"/>
                  <a:gd name="T27" fmla="*/ 174 h 228"/>
                  <a:gd name="T28" fmla="*/ 179 w 591"/>
                  <a:gd name="T29" fmla="*/ 184 h 228"/>
                  <a:gd name="T30" fmla="*/ 194 w 591"/>
                  <a:gd name="T31" fmla="*/ 194 h 228"/>
                  <a:gd name="T32" fmla="*/ 209 w 591"/>
                  <a:gd name="T33" fmla="*/ 199 h 228"/>
                  <a:gd name="T34" fmla="*/ 224 w 591"/>
                  <a:gd name="T35" fmla="*/ 209 h 228"/>
                  <a:gd name="T36" fmla="*/ 239 w 591"/>
                  <a:gd name="T37" fmla="*/ 214 h 228"/>
                  <a:gd name="T38" fmla="*/ 253 w 591"/>
                  <a:gd name="T39" fmla="*/ 214 h 228"/>
                  <a:gd name="T40" fmla="*/ 268 w 591"/>
                  <a:gd name="T41" fmla="*/ 219 h 228"/>
                  <a:gd name="T42" fmla="*/ 283 w 591"/>
                  <a:gd name="T43" fmla="*/ 223 h 228"/>
                  <a:gd name="T44" fmla="*/ 298 w 591"/>
                  <a:gd name="T45" fmla="*/ 223 h 228"/>
                  <a:gd name="T46" fmla="*/ 313 w 591"/>
                  <a:gd name="T47" fmla="*/ 223 h 228"/>
                  <a:gd name="T48" fmla="*/ 328 w 591"/>
                  <a:gd name="T49" fmla="*/ 223 h 228"/>
                  <a:gd name="T50" fmla="*/ 343 w 591"/>
                  <a:gd name="T51" fmla="*/ 228 h 228"/>
                  <a:gd name="T52" fmla="*/ 358 w 591"/>
                  <a:gd name="T53" fmla="*/ 228 h 228"/>
                  <a:gd name="T54" fmla="*/ 373 w 591"/>
                  <a:gd name="T55" fmla="*/ 228 h 228"/>
                  <a:gd name="T56" fmla="*/ 388 w 591"/>
                  <a:gd name="T57" fmla="*/ 228 h 228"/>
                  <a:gd name="T58" fmla="*/ 402 w 591"/>
                  <a:gd name="T59" fmla="*/ 223 h 228"/>
                  <a:gd name="T60" fmla="*/ 417 w 591"/>
                  <a:gd name="T61" fmla="*/ 223 h 228"/>
                  <a:gd name="T62" fmla="*/ 432 w 591"/>
                  <a:gd name="T63" fmla="*/ 223 h 228"/>
                  <a:gd name="T64" fmla="*/ 447 w 591"/>
                  <a:gd name="T65" fmla="*/ 223 h 228"/>
                  <a:gd name="T66" fmla="*/ 462 w 591"/>
                  <a:gd name="T67" fmla="*/ 219 h 228"/>
                  <a:gd name="T68" fmla="*/ 477 w 591"/>
                  <a:gd name="T69" fmla="*/ 219 h 228"/>
                  <a:gd name="T70" fmla="*/ 492 w 591"/>
                  <a:gd name="T71" fmla="*/ 219 h 228"/>
                  <a:gd name="T72" fmla="*/ 507 w 591"/>
                  <a:gd name="T73" fmla="*/ 219 h 228"/>
                  <a:gd name="T74" fmla="*/ 522 w 591"/>
                  <a:gd name="T75" fmla="*/ 219 h 228"/>
                  <a:gd name="T76" fmla="*/ 536 w 591"/>
                  <a:gd name="T77" fmla="*/ 214 h 228"/>
                  <a:gd name="T78" fmla="*/ 551 w 591"/>
                  <a:gd name="T79" fmla="*/ 214 h 228"/>
                  <a:gd name="T80" fmla="*/ 566 w 591"/>
                  <a:gd name="T81" fmla="*/ 214 h 228"/>
                  <a:gd name="T82" fmla="*/ 581 w 591"/>
                  <a:gd name="T83" fmla="*/ 219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1" h="228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55" y="25"/>
                    </a:lnTo>
                    <a:lnTo>
                      <a:pt x="65" y="35"/>
                    </a:lnTo>
                    <a:lnTo>
                      <a:pt x="65" y="40"/>
                    </a:lnTo>
                    <a:lnTo>
                      <a:pt x="70" y="45"/>
                    </a:lnTo>
                    <a:lnTo>
                      <a:pt x="75" y="50"/>
                    </a:lnTo>
                    <a:lnTo>
                      <a:pt x="75" y="55"/>
                    </a:lnTo>
                    <a:lnTo>
                      <a:pt x="80" y="60"/>
                    </a:lnTo>
                    <a:lnTo>
                      <a:pt x="80" y="65"/>
                    </a:lnTo>
                    <a:lnTo>
                      <a:pt x="85" y="70"/>
                    </a:lnTo>
                    <a:lnTo>
                      <a:pt x="85" y="75"/>
                    </a:lnTo>
                    <a:lnTo>
                      <a:pt x="90" y="79"/>
                    </a:lnTo>
                    <a:lnTo>
                      <a:pt x="95" y="84"/>
                    </a:lnTo>
                    <a:lnTo>
                      <a:pt x="95" y="89"/>
                    </a:lnTo>
                    <a:lnTo>
                      <a:pt x="99" y="94"/>
                    </a:lnTo>
                    <a:lnTo>
                      <a:pt x="104" y="99"/>
                    </a:lnTo>
                    <a:lnTo>
                      <a:pt x="104" y="104"/>
                    </a:lnTo>
                    <a:lnTo>
                      <a:pt x="109" y="109"/>
                    </a:lnTo>
                    <a:lnTo>
                      <a:pt x="109" y="114"/>
                    </a:lnTo>
                    <a:lnTo>
                      <a:pt x="114" y="119"/>
                    </a:lnTo>
                    <a:lnTo>
                      <a:pt x="119" y="124"/>
                    </a:lnTo>
                    <a:lnTo>
                      <a:pt x="124" y="129"/>
                    </a:lnTo>
                    <a:lnTo>
                      <a:pt x="124" y="134"/>
                    </a:lnTo>
                    <a:lnTo>
                      <a:pt x="129" y="139"/>
                    </a:lnTo>
                    <a:lnTo>
                      <a:pt x="139" y="149"/>
                    </a:lnTo>
                    <a:lnTo>
                      <a:pt x="134" y="149"/>
                    </a:lnTo>
                    <a:lnTo>
                      <a:pt x="139" y="149"/>
                    </a:lnTo>
                    <a:lnTo>
                      <a:pt x="149" y="159"/>
                    </a:lnTo>
                    <a:lnTo>
                      <a:pt x="149" y="164"/>
                    </a:lnTo>
                    <a:lnTo>
                      <a:pt x="154" y="169"/>
                    </a:lnTo>
                    <a:lnTo>
                      <a:pt x="159" y="174"/>
                    </a:lnTo>
                    <a:lnTo>
                      <a:pt x="164" y="174"/>
                    </a:lnTo>
                    <a:lnTo>
                      <a:pt x="169" y="179"/>
                    </a:lnTo>
                    <a:lnTo>
                      <a:pt x="174" y="184"/>
                    </a:lnTo>
                    <a:lnTo>
                      <a:pt x="179" y="184"/>
                    </a:lnTo>
                    <a:lnTo>
                      <a:pt x="184" y="189"/>
                    </a:lnTo>
                    <a:lnTo>
                      <a:pt x="189" y="189"/>
                    </a:lnTo>
                    <a:lnTo>
                      <a:pt x="194" y="194"/>
                    </a:lnTo>
                    <a:lnTo>
                      <a:pt x="199" y="199"/>
                    </a:lnTo>
                    <a:lnTo>
                      <a:pt x="204" y="199"/>
                    </a:lnTo>
                    <a:lnTo>
                      <a:pt x="209" y="199"/>
                    </a:lnTo>
                    <a:lnTo>
                      <a:pt x="214" y="204"/>
                    </a:lnTo>
                    <a:lnTo>
                      <a:pt x="219" y="209"/>
                    </a:lnTo>
                    <a:lnTo>
                      <a:pt x="224" y="209"/>
                    </a:lnTo>
                    <a:lnTo>
                      <a:pt x="229" y="209"/>
                    </a:lnTo>
                    <a:lnTo>
                      <a:pt x="234" y="214"/>
                    </a:lnTo>
                    <a:lnTo>
                      <a:pt x="239" y="214"/>
                    </a:lnTo>
                    <a:lnTo>
                      <a:pt x="243" y="214"/>
                    </a:lnTo>
                    <a:lnTo>
                      <a:pt x="248" y="214"/>
                    </a:lnTo>
                    <a:lnTo>
                      <a:pt x="253" y="214"/>
                    </a:lnTo>
                    <a:lnTo>
                      <a:pt x="258" y="214"/>
                    </a:lnTo>
                    <a:lnTo>
                      <a:pt x="263" y="219"/>
                    </a:lnTo>
                    <a:lnTo>
                      <a:pt x="268" y="219"/>
                    </a:lnTo>
                    <a:lnTo>
                      <a:pt x="273" y="219"/>
                    </a:lnTo>
                    <a:lnTo>
                      <a:pt x="278" y="219"/>
                    </a:lnTo>
                    <a:lnTo>
                      <a:pt x="283" y="223"/>
                    </a:lnTo>
                    <a:lnTo>
                      <a:pt x="288" y="223"/>
                    </a:lnTo>
                    <a:lnTo>
                      <a:pt x="293" y="223"/>
                    </a:lnTo>
                    <a:lnTo>
                      <a:pt x="298" y="223"/>
                    </a:lnTo>
                    <a:lnTo>
                      <a:pt x="303" y="223"/>
                    </a:lnTo>
                    <a:lnTo>
                      <a:pt x="308" y="223"/>
                    </a:lnTo>
                    <a:lnTo>
                      <a:pt x="313" y="223"/>
                    </a:lnTo>
                    <a:lnTo>
                      <a:pt x="318" y="223"/>
                    </a:lnTo>
                    <a:lnTo>
                      <a:pt x="323" y="223"/>
                    </a:lnTo>
                    <a:lnTo>
                      <a:pt x="328" y="223"/>
                    </a:lnTo>
                    <a:lnTo>
                      <a:pt x="333" y="228"/>
                    </a:lnTo>
                    <a:lnTo>
                      <a:pt x="338" y="228"/>
                    </a:lnTo>
                    <a:lnTo>
                      <a:pt x="343" y="228"/>
                    </a:lnTo>
                    <a:lnTo>
                      <a:pt x="348" y="228"/>
                    </a:lnTo>
                    <a:lnTo>
                      <a:pt x="353" y="228"/>
                    </a:lnTo>
                    <a:lnTo>
                      <a:pt x="358" y="228"/>
                    </a:lnTo>
                    <a:lnTo>
                      <a:pt x="363" y="228"/>
                    </a:lnTo>
                    <a:lnTo>
                      <a:pt x="368" y="228"/>
                    </a:lnTo>
                    <a:lnTo>
                      <a:pt x="373" y="228"/>
                    </a:lnTo>
                    <a:lnTo>
                      <a:pt x="378" y="228"/>
                    </a:lnTo>
                    <a:lnTo>
                      <a:pt x="383" y="228"/>
                    </a:lnTo>
                    <a:lnTo>
                      <a:pt x="388" y="228"/>
                    </a:lnTo>
                    <a:lnTo>
                      <a:pt x="392" y="223"/>
                    </a:lnTo>
                    <a:lnTo>
                      <a:pt x="397" y="223"/>
                    </a:lnTo>
                    <a:lnTo>
                      <a:pt x="402" y="223"/>
                    </a:lnTo>
                    <a:lnTo>
                      <a:pt x="407" y="223"/>
                    </a:lnTo>
                    <a:lnTo>
                      <a:pt x="412" y="223"/>
                    </a:lnTo>
                    <a:lnTo>
                      <a:pt x="417" y="223"/>
                    </a:lnTo>
                    <a:lnTo>
                      <a:pt x="422" y="223"/>
                    </a:lnTo>
                    <a:lnTo>
                      <a:pt x="427" y="223"/>
                    </a:lnTo>
                    <a:lnTo>
                      <a:pt x="432" y="223"/>
                    </a:lnTo>
                    <a:lnTo>
                      <a:pt x="437" y="223"/>
                    </a:lnTo>
                    <a:lnTo>
                      <a:pt x="442" y="223"/>
                    </a:lnTo>
                    <a:lnTo>
                      <a:pt x="447" y="223"/>
                    </a:lnTo>
                    <a:lnTo>
                      <a:pt x="452" y="219"/>
                    </a:lnTo>
                    <a:lnTo>
                      <a:pt x="457" y="219"/>
                    </a:lnTo>
                    <a:lnTo>
                      <a:pt x="462" y="219"/>
                    </a:lnTo>
                    <a:lnTo>
                      <a:pt x="467" y="219"/>
                    </a:lnTo>
                    <a:lnTo>
                      <a:pt x="472" y="219"/>
                    </a:lnTo>
                    <a:lnTo>
                      <a:pt x="477" y="219"/>
                    </a:lnTo>
                    <a:lnTo>
                      <a:pt x="482" y="219"/>
                    </a:lnTo>
                    <a:lnTo>
                      <a:pt x="487" y="219"/>
                    </a:lnTo>
                    <a:lnTo>
                      <a:pt x="492" y="219"/>
                    </a:lnTo>
                    <a:lnTo>
                      <a:pt x="497" y="219"/>
                    </a:lnTo>
                    <a:lnTo>
                      <a:pt x="502" y="219"/>
                    </a:lnTo>
                    <a:lnTo>
                      <a:pt x="507" y="219"/>
                    </a:lnTo>
                    <a:lnTo>
                      <a:pt x="512" y="219"/>
                    </a:lnTo>
                    <a:lnTo>
                      <a:pt x="517" y="219"/>
                    </a:lnTo>
                    <a:lnTo>
                      <a:pt x="522" y="219"/>
                    </a:lnTo>
                    <a:lnTo>
                      <a:pt x="527" y="214"/>
                    </a:lnTo>
                    <a:lnTo>
                      <a:pt x="532" y="214"/>
                    </a:lnTo>
                    <a:lnTo>
                      <a:pt x="536" y="214"/>
                    </a:lnTo>
                    <a:lnTo>
                      <a:pt x="541" y="214"/>
                    </a:lnTo>
                    <a:lnTo>
                      <a:pt x="546" y="214"/>
                    </a:lnTo>
                    <a:lnTo>
                      <a:pt x="551" y="214"/>
                    </a:lnTo>
                    <a:lnTo>
                      <a:pt x="556" y="214"/>
                    </a:lnTo>
                    <a:lnTo>
                      <a:pt x="561" y="214"/>
                    </a:lnTo>
                    <a:lnTo>
                      <a:pt x="566" y="214"/>
                    </a:lnTo>
                    <a:lnTo>
                      <a:pt x="571" y="219"/>
                    </a:lnTo>
                    <a:lnTo>
                      <a:pt x="576" y="219"/>
                    </a:lnTo>
                    <a:lnTo>
                      <a:pt x="581" y="219"/>
                    </a:lnTo>
                    <a:lnTo>
                      <a:pt x="586" y="214"/>
                    </a:lnTo>
                    <a:lnTo>
                      <a:pt x="591" y="214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Freeform 248"/>
              <p:cNvSpPr>
                <a:spLocks/>
              </p:cNvSpPr>
              <p:nvPr/>
            </p:nvSpPr>
            <p:spPr bwMode="auto">
              <a:xfrm>
                <a:off x="2275" y="1879"/>
                <a:ext cx="631" cy="24"/>
              </a:xfrm>
              <a:custGeom>
                <a:avLst/>
                <a:gdLst>
                  <a:gd name="T0" fmla="*/ 10 w 631"/>
                  <a:gd name="T1" fmla="*/ 5 h 24"/>
                  <a:gd name="T2" fmla="*/ 25 w 631"/>
                  <a:gd name="T3" fmla="*/ 5 h 24"/>
                  <a:gd name="T4" fmla="*/ 40 w 631"/>
                  <a:gd name="T5" fmla="*/ 5 h 24"/>
                  <a:gd name="T6" fmla="*/ 55 w 631"/>
                  <a:gd name="T7" fmla="*/ 5 h 24"/>
                  <a:gd name="T8" fmla="*/ 70 w 631"/>
                  <a:gd name="T9" fmla="*/ 9 h 24"/>
                  <a:gd name="T10" fmla="*/ 85 w 631"/>
                  <a:gd name="T11" fmla="*/ 9 h 24"/>
                  <a:gd name="T12" fmla="*/ 99 w 631"/>
                  <a:gd name="T13" fmla="*/ 9 h 24"/>
                  <a:gd name="T14" fmla="*/ 114 w 631"/>
                  <a:gd name="T15" fmla="*/ 14 h 24"/>
                  <a:gd name="T16" fmla="*/ 129 w 631"/>
                  <a:gd name="T17" fmla="*/ 14 h 24"/>
                  <a:gd name="T18" fmla="*/ 144 w 631"/>
                  <a:gd name="T19" fmla="*/ 14 h 24"/>
                  <a:gd name="T20" fmla="*/ 159 w 631"/>
                  <a:gd name="T21" fmla="*/ 14 h 24"/>
                  <a:gd name="T22" fmla="*/ 174 w 631"/>
                  <a:gd name="T23" fmla="*/ 19 h 24"/>
                  <a:gd name="T24" fmla="*/ 189 w 631"/>
                  <a:gd name="T25" fmla="*/ 19 h 24"/>
                  <a:gd name="T26" fmla="*/ 204 w 631"/>
                  <a:gd name="T27" fmla="*/ 19 h 24"/>
                  <a:gd name="T28" fmla="*/ 219 w 631"/>
                  <a:gd name="T29" fmla="*/ 19 h 24"/>
                  <a:gd name="T30" fmla="*/ 234 w 631"/>
                  <a:gd name="T31" fmla="*/ 19 h 24"/>
                  <a:gd name="T32" fmla="*/ 248 w 631"/>
                  <a:gd name="T33" fmla="*/ 14 h 24"/>
                  <a:gd name="T34" fmla="*/ 263 w 631"/>
                  <a:gd name="T35" fmla="*/ 19 h 24"/>
                  <a:gd name="T36" fmla="*/ 278 w 631"/>
                  <a:gd name="T37" fmla="*/ 19 h 24"/>
                  <a:gd name="T38" fmla="*/ 293 w 631"/>
                  <a:gd name="T39" fmla="*/ 19 h 24"/>
                  <a:gd name="T40" fmla="*/ 308 w 631"/>
                  <a:gd name="T41" fmla="*/ 19 h 24"/>
                  <a:gd name="T42" fmla="*/ 323 w 631"/>
                  <a:gd name="T43" fmla="*/ 19 h 24"/>
                  <a:gd name="T44" fmla="*/ 338 w 631"/>
                  <a:gd name="T45" fmla="*/ 19 h 24"/>
                  <a:gd name="T46" fmla="*/ 353 w 631"/>
                  <a:gd name="T47" fmla="*/ 19 h 24"/>
                  <a:gd name="T48" fmla="*/ 368 w 631"/>
                  <a:gd name="T49" fmla="*/ 19 h 24"/>
                  <a:gd name="T50" fmla="*/ 383 w 631"/>
                  <a:gd name="T51" fmla="*/ 24 h 24"/>
                  <a:gd name="T52" fmla="*/ 397 w 631"/>
                  <a:gd name="T53" fmla="*/ 24 h 24"/>
                  <a:gd name="T54" fmla="*/ 412 w 631"/>
                  <a:gd name="T55" fmla="*/ 24 h 24"/>
                  <a:gd name="T56" fmla="*/ 427 w 631"/>
                  <a:gd name="T57" fmla="*/ 24 h 24"/>
                  <a:gd name="T58" fmla="*/ 442 w 631"/>
                  <a:gd name="T59" fmla="*/ 24 h 24"/>
                  <a:gd name="T60" fmla="*/ 457 w 631"/>
                  <a:gd name="T61" fmla="*/ 24 h 24"/>
                  <a:gd name="T62" fmla="*/ 472 w 631"/>
                  <a:gd name="T63" fmla="*/ 24 h 24"/>
                  <a:gd name="T64" fmla="*/ 487 w 631"/>
                  <a:gd name="T65" fmla="*/ 24 h 24"/>
                  <a:gd name="T66" fmla="*/ 502 w 631"/>
                  <a:gd name="T67" fmla="*/ 24 h 24"/>
                  <a:gd name="T68" fmla="*/ 517 w 631"/>
                  <a:gd name="T69" fmla="*/ 24 h 24"/>
                  <a:gd name="T70" fmla="*/ 532 w 631"/>
                  <a:gd name="T71" fmla="*/ 24 h 24"/>
                  <a:gd name="T72" fmla="*/ 546 w 631"/>
                  <a:gd name="T73" fmla="*/ 24 h 24"/>
                  <a:gd name="T74" fmla="*/ 561 w 631"/>
                  <a:gd name="T75" fmla="*/ 24 h 24"/>
                  <a:gd name="T76" fmla="*/ 576 w 631"/>
                  <a:gd name="T77" fmla="*/ 24 h 24"/>
                  <a:gd name="T78" fmla="*/ 591 w 631"/>
                  <a:gd name="T79" fmla="*/ 24 h 24"/>
                  <a:gd name="T80" fmla="*/ 606 w 631"/>
                  <a:gd name="T81" fmla="*/ 24 h 24"/>
                  <a:gd name="T82" fmla="*/ 621 w 631"/>
                  <a:gd name="T83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4">
                    <a:moveTo>
                      <a:pt x="0" y="0"/>
                    </a:moveTo>
                    <a:lnTo>
                      <a:pt x="5" y="0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9"/>
                    </a:lnTo>
                    <a:lnTo>
                      <a:pt x="70" y="9"/>
                    </a:lnTo>
                    <a:lnTo>
                      <a:pt x="75" y="9"/>
                    </a:lnTo>
                    <a:lnTo>
                      <a:pt x="80" y="9"/>
                    </a:lnTo>
                    <a:lnTo>
                      <a:pt x="85" y="9"/>
                    </a:lnTo>
                    <a:lnTo>
                      <a:pt x="90" y="9"/>
                    </a:lnTo>
                    <a:lnTo>
                      <a:pt x="94" y="9"/>
                    </a:lnTo>
                    <a:lnTo>
                      <a:pt x="99" y="9"/>
                    </a:lnTo>
                    <a:lnTo>
                      <a:pt x="104" y="9"/>
                    </a:lnTo>
                    <a:lnTo>
                      <a:pt x="109" y="14"/>
                    </a:lnTo>
                    <a:lnTo>
                      <a:pt x="114" y="14"/>
                    </a:lnTo>
                    <a:lnTo>
                      <a:pt x="119" y="14"/>
                    </a:lnTo>
                    <a:lnTo>
                      <a:pt x="124" y="14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9"/>
                    </a:lnTo>
                    <a:lnTo>
                      <a:pt x="238" y="19"/>
                    </a:lnTo>
                    <a:lnTo>
                      <a:pt x="243" y="19"/>
                    </a:lnTo>
                    <a:lnTo>
                      <a:pt x="248" y="14"/>
                    </a:lnTo>
                    <a:lnTo>
                      <a:pt x="253" y="14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19"/>
                    </a:lnTo>
                    <a:lnTo>
                      <a:pt x="328" y="19"/>
                    </a:lnTo>
                    <a:lnTo>
                      <a:pt x="333" y="19"/>
                    </a:lnTo>
                    <a:lnTo>
                      <a:pt x="338" y="19"/>
                    </a:lnTo>
                    <a:lnTo>
                      <a:pt x="343" y="19"/>
                    </a:lnTo>
                    <a:lnTo>
                      <a:pt x="348" y="19"/>
                    </a:lnTo>
                    <a:lnTo>
                      <a:pt x="353" y="19"/>
                    </a:lnTo>
                    <a:lnTo>
                      <a:pt x="358" y="19"/>
                    </a:lnTo>
                    <a:lnTo>
                      <a:pt x="363" y="19"/>
                    </a:lnTo>
                    <a:lnTo>
                      <a:pt x="368" y="19"/>
                    </a:lnTo>
                    <a:lnTo>
                      <a:pt x="373" y="19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7" y="24"/>
                    </a:lnTo>
                    <a:lnTo>
                      <a:pt x="392" y="24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4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4"/>
                    </a:lnTo>
                    <a:lnTo>
                      <a:pt x="512" y="24"/>
                    </a:lnTo>
                    <a:lnTo>
                      <a:pt x="517" y="24"/>
                    </a:lnTo>
                    <a:lnTo>
                      <a:pt x="522" y="24"/>
                    </a:lnTo>
                    <a:lnTo>
                      <a:pt x="527" y="24"/>
                    </a:lnTo>
                    <a:lnTo>
                      <a:pt x="532" y="24"/>
                    </a:lnTo>
                    <a:lnTo>
                      <a:pt x="536" y="24"/>
                    </a:lnTo>
                    <a:lnTo>
                      <a:pt x="541" y="24"/>
                    </a:lnTo>
                    <a:lnTo>
                      <a:pt x="546" y="24"/>
                    </a:lnTo>
                    <a:lnTo>
                      <a:pt x="551" y="24"/>
                    </a:lnTo>
                    <a:lnTo>
                      <a:pt x="556" y="24"/>
                    </a:lnTo>
                    <a:lnTo>
                      <a:pt x="561" y="24"/>
                    </a:lnTo>
                    <a:lnTo>
                      <a:pt x="566" y="24"/>
                    </a:lnTo>
                    <a:lnTo>
                      <a:pt x="571" y="24"/>
                    </a:lnTo>
                    <a:lnTo>
                      <a:pt x="576" y="24"/>
                    </a:lnTo>
                    <a:lnTo>
                      <a:pt x="581" y="24"/>
                    </a:lnTo>
                    <a:lnTo>
                      <a:pt x="586" y="24"/>
                    </a:lnTo>
                    <a:lnTo>
                      <a:pt x="591" y="24"/>
                    </a:lnTo>
                    <a:lnTo>
                      <a:pt x="596" y="24"/>
                    </a:lnTo>
                    <a:lnTo>
                      <a:pt x="601" y="24"/>
                    </a:lnTo>
                    <a:lnTo>
                      <a:pt x="606" y="24"/>
                    </a:lnTo>
                    <a:lnTo>
                      <a:pt x="611" y="24"/>
                    </a:lnTo>
                    <a:lnTo>
                      <a:pt x="616" y="24"/>
                    </a:lnTo>
                    <a:lnTo>
                      <a:pt x="621" y="24"/>
                    </a:lnTo>
                    <a:lnTo>
                      <a:pt x="626" y="19"/>
                    </a:lnTo>
                    <a:lnTo>
                      <a:pt x="631" y="19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Freeform 249"/>
              <p:cNvSpPr>
                <a:spLocks/>
              </p:cNvSpPr>
              <p:nvPr/>
            </p:nvSpPr>
            <p:spPr bwMode="auto">
              <a:xfrm>
                <a:off x="2906" y="1655"/>
                <a:ext cx="531" cy="939"/>
              </a:xfrm>
              <a:custGeom>
                <a:avLst/>
                <a:gdLst>
                  <a:gd name="T0" fmla="*/ 10 w 531"/>
                  <a:gd name="T1" fmla="*/ 243 h 939"/>
                  <a:gd name="T2" fmla="*/ 25 w 531"/>
                  <a:gd name="T3" fmla="*/ 243 h 939"/>
                  <a:gd name="T4" fmla="*/ 40 w 531"/>
                  <a:gd name="T5" fmla="*/ 243 h 939"/>
                  <a:gd name="T6" fmla="*/ 54 w 531"/>
                  <a:gd name="T7" fmla="*/ 243 h 939"/>
                  <a:gd name="T8" fmla="*/ 69 w 531"/>
                  <a:gd name="T9" fmla="*/ 238 h 939"/>
                  <a:gd name="T10" fmla="*/ 84 w 531"/>
                  <a:gd name="T11" fmla="*/ 238 h 939"/>
                  <a:gd name="T12" fmla="*/ 99 w 531"/>
                  <a:gd name="T13" fmla="*/ 238 h 939"/>
                  <a:gd name="T14" fmla="*/ 114 w 531"/>
                  <a:gd name="T15" fmla="*/ 233 h 939"/>
                  <a:gd name="T16" fmla="*/ 129 w 531"/>
                  <a:gd name="T17" fmla="*/ 238 h 939"/>
                  <a:gd name="T18" fmla="*/ 144 w 531"/>
                  <a:gd name="T19" fmla="*/ 248 h 939"/>
                  <a:gd name="T20" fmla="*/ 159 w 531"/>
                  <a:gd name="T21" fmla="*/ 248 h 939"/>
                  <a:gd name="T22" fmla="*/ 174 w 531"/>
                  <a:gd name="T23" fmla="*/ 243 h 939"/>
                  <a:gd name="T24" fmla="*/ 189 w 531"/>
                  <a:gd name="T25" fmla="*/ 243 h 939"/>
                  <a:gd name="T26" fmla="*/ 203 w 531"/>
                  <a:gd name="T27" fmla="*/ 253 h 939"/>
                  <a:gd name="T28" fmla="*/ 218 w 531"/>
                  <a:gd name="T29" fmla="*/ 258 h 939"/>
                  <a:gd name="T30" fmla="*/ 233 w 531"/>
                  <a:gd name="T31" fmla="*/ 253 h 939"/>
                  <a:gd name="T32" fmla="*/ 248 w 531"/>
                  <a:gd name="T33" fmla="*/ 248 h 939"/>
                  <a:gd name="T34" fmla="*/ 263 w 531"/>
                  <a:gd name="T35" fmla="*/ 248 h 939"/>
                  <a:gd name="T36" fmla="*/ 278 w 531"/>
                  <a:gd name="T37" fmla="*/ 253 h 939"/>
                  <a:gd name="T38" fmla="*/ 293 w 531"/>
                  <a:gd name="T39" fmla="*/ 253 h 939"/>
                  <a:gd name="T40" fmla="*/ 308 w 531"/>
                  <a:gd name="T41" fmla="*/ 253 h 939"/>
                  <a:gd name="T42" fmla="*/ 323 w 531"/>
                  <a:gd name="T43" fmla="*/ 253 h 939"/>
                  <a:gd name="T44" fmla="*/ 338 w 531"/>
                  <a:gd name="T45" fmla="*/ 253 h 939"/>
                  <a:gd name="T46" fmla="*/ 352 w 531"/>
                  <a:gd name="T47" fmla="*/ 253 h 939"/>
                  <a:gd name="T48" fmla="*/ 367 w 531"/>
                  <a:gd name="T49" fmla="*/ 253 h 939"/>
                  <a:gd name="T50" fmla="*/ 382 w 531"/>
                  <a:gd name="T51" fmla="*/ 253 h 939"/>
                  <a:gd name="T52" fmla="*/ 397 w 531"/>
                  <a:gd name="T53" fmla="*/ 248 h 939"/>
                  <a:gd name="T54" fmla="*/ 407 w 531"/>
                  <a:gd name="T55" fmla="*/ 238 h 939"/>
                  <a:gd name="T56" fmla="*/ 417 w 531"/>
                  <a:gd name="T57" fmla="*/ 219 h 939"/>
                  <a:gd name="T58" fmla="*/ 422 w 531"/>
                  <a:gd name="T59" fmla="*/ 179 h 939"/>
                  <a:gd name="T60" fmla="*/ 432 w 531"/>
                  <a:gd name="T61" fmla="*/ 129 h 939"/>
                  <a:gd name="T62" fmla="*/ 442 w 531"/>
                  <a:gd name="T63" fmla="*/ 85 h 939"/>
                  <a:gd name="T64" fmla="*/ 452 w 531"/>
                  <a:gd name="T65" fmla="*/ 65 h 939"/>
                  <a:gd name="T66" fmla="*/ 457 w 531"/>
                  <a:gd name="T67" fmla="*/ 45 h 939"/>
                  <a:gd name="T68" fmla="*/ 467 w 531"/>
                  <a:gd name="T69" fmla="*/ 10 h 939"/>
                  <a:gd name="T70" fmla="*/ 477 w 531"/>
                  <a:gd name="T71" fmla="*/ 10 h 939"/>
                  <a:gd name="T72" fmla="*/ 482 w 531"/>
                  <a:gd name="T73" fmla="*/ 65 h 939"/>
                  <a:gd name="T74" fmla="*/ 491 w 531"/>
                  <a:gd name="T75" fmla="*/ 169 h 939"/>
                  <a:gd name="T76" fmla="*/ 501 w 531"/>
                  <a:gd name="T77" fmla="*/ 333 h 939"/>
                  <a:gd name="T78" fmla="*/ 506 w 531"/>
                  <a:gd name="T79" fmla="*/ 541 h 939"/>
                  <a:gd name="T80" fmla="*/ 516 w 531"/>
                  <a:gd name="T81" fmla="*/ 745 h 939"/>
                  <a:gd name="T82" fmla="*/ 526 w 531"/>
                  <a:gd name="T83" fmla="*/ 914 h 9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31" h="939">
                    <a:moveTo>
                      <a:pt x="0" y="243"/>
                    </a:moveTo>
                    <a:lnTo>
                      <a:pt x="5" y="243"/>
                    </a:lnTo>
                    <a:lnTo>
                      <a:pt x="10" y="243"/>
                    </a:lnTo>
                    <a:lnTo>
                      <a:pt x="15" y="243"/>
                    </a:lnTo>
                    <a:lnTo>
                      <a:pt x="20" y="243"/>
                    </a:lnTo>
                    <a:lnTo>
                      <a:pt x="25" y="243"/>
                    </a:lnTo>
                    <a:lnTo>
                      <a:pt x="30" y="243"/>
                    </a:lnTo>
                    <a:lnTo>
                      <a:pt x="35" y="243"/>
                    </a:lnTo>
                    <a:lnTo>
                      <a:pt x="40" y="243"/>
                    </a:lnTo>
                    <a:lnTo>
                      <a:pt x="45" y="243"/>
                    </a:lnTo>
                    <a:lnTo>
                      <a:pt x="49" y="243"/>
                    </a:lnTo>
                    <a:lnTo>
                      <a:pt x="54" y="243"/>
                    </a:lnTo>
                    <a:lnTo>
                      <a:pt x="59" y="238"/>
                    </a:lnTo>
                    <a:lnTo>
                      <a:pt x="64" y="238"/>
                    </a:lnTo>
                    <a:lnTo>
                      <a:pt x="69" y="238"/>
                    </a:lnTo>
                    <a:lnTo>
                      <a:pt x="74" y="238"/>
                    </a:lnTo>
                    <a:lnTo>
                      <a:pt x="79" y="238"/>
                    </a:lnTo>
                    <a:lnTo>
                      <a:pt x="84" y="238"/>
                    </a:lnTo>
                    <a:lnTo>
                      <a:pt x="89" y="233"/>
                    </a:lnTo>
                    <a:lnTo>
                      <a:pt x="94" y="233"/>
                    </a:lnTo>
                    <a:lnTo>
                      <a:pt x="99" y="238"/>
                    </a:lnTo>
                    <a:lnTo>
                      <a:pt x="104" y="238"/>
                    </a:lnTo>
                    <a:lnTo>
                      <a:pt x="109" y="238"/>
                    </a:lnTo>
                    <a:lnTo>
                      <a:pt x="114" y="233"/>
                    </a:lnTo>
                    <a:lnTo>
                      <a:pt x="119" y="233"/>
                    </a:lnTo>
                    <a:lnTo>
                      <a:pt x="124" y="238"/>
                    </a:lnTo>
                    <a:lnTo>
                      <a:pt x="129" y="238"/>
                    </a:lnTo>
                    <a:lnTo>
                      <a:pt x="134" y="243"/>
                    </a:lnTo>
                    <a:lnTo>
                      <a:pt x="139" y="248"/>
                    </a:lnTo>
                    <a:lnTo>
                      <a:pt x="144" y="248"/>
                    </a:lnTo>
                    <a:lnTo>
                      <a:pt x="149" y="248"/>
                    </a:lnTo>
                    <a:lnTo>
                      <a:pt x="154" y="248"/>
                    </a:lnTo>
                    <a:lnTo>
                      <a:pt x="159" y="248"/>
                    </a:lnTo>
                    <a:lnTo>
                      <a:pt x="164" y="248"/>
                    </a:lnTo>
                    <a:lnTo>
                      <a:pt x="169" y="248"/>
                    </a:lnTo>
                    <a:lnTo>
                      <a:pt x="174" y="243"/>
                    </a:lnTo>
                    <a:lnTo>
                      <a:pt x="179" y="243"/>
                    </a:lnTo>
                    <a:lnTo>
                      <a:pt x="184" y="243"/>
                    </a:lnTo>
                    <a:lnTo>
                      <a:pt x="189" y="243"/>
                    </a:lnTo>
                    <a:lnTo>
                      <a:pt x="194" y="248"/>
                    </a:lnTo>
                    <a:lnTo>
                      <a:pt x="198" y="248"/>
                    </a:lnTo>
                    <a:lnTo>
                      <a:pt x="203" y="253"/>
                    </a:lnTo>
                    <a:lnTo>
                      <a:pt x="208" y="253"/>
                    </a:lnTo>
                    <a:lnTo>
                      <a:pt x="213" y="258"/>
                    </a:lnTo>
                    <a:lnTo>
                      <a:pt x="218" y="258"/>
                    </a:lnTo>
                    <a:lnTo>
                      <a:pt x="223" y="258"/>
                    </a:lnTo>
                    <a:lnTo>
                      <a:pt x="228" y="258"/>
                    </a:lnTo>
                    <a:lnTo>
                      <a:pt x="233" y="253"/>
                    </a:lnTo>
                    <a:lnTo>
                      <a:pt x="238" y="253"/>
                    </a:lnTo>
                    <a:lnTo>
                      <a:pt x="243" y="248"/>
                    </a:lnTo>
                    <a:lnTo>
                      <a:pt x="248" y="248"/>
                    </a:lnTo>
                    <a:lnTo>
                      <a:pt x="253" y="248"/>
                    </a:lnTo>
                    <a:lnTo>
                      <a:pt x="258" y="248"/>
                    </a:lnTo>
                    <a:lnTo>
                      <a:pt x="263" y="248"/>
                    </a:lnTo>
                    <a:lnTo>
                      <a:pt x="268" y="253"/>
                    </a:lnTo>
                    <a:lnTo>
                      <a:pt x="273" y="253"/>
                    </a:lnTo>
                    <a:lnTo>
                      <a:pt x="278" y="253"/>
                    </a:lnTo>
                    <a:lnTo>
                      <a:pt x="283" y="253"/>
                    </a:lnTo>
                    <a:lnTo>
                      <a:pt x="288" y="253"/>
                    </a:lnTo>
                    <a:lnTo>
                      <a:pt x="293" y="253"/>
                    </a:lnTo>
                    <a:lnTo>
                      <a:pt x="298" y="253"/>
                    </a:lnTo>
                    <a:lnTo>
                      <a:pt x="303" y="253"/>
                    </a:lnTo>
                    <a:lnTo>
                      <a:pt x="308" y="253"/>
                    </a:lnTo>
                    <a:lnTo>
                      <a:pt x="313" y="253"/>
                    </a:lnTo>
                    <a:lnTo>
                      <a:pt x="318" y="253"/>
                    </a:lnTo>
                    <a:lnTo>
                      <a:pt x="323" y="253"/>
                    </a:lnTo>
                    <a:lnTo>
                      <a:pt x="328" y="253"/>
                    </a:lnTo>
                    <a:lnTo>
                      <a:pt x="333" y="253"/>
                    </a:lnTo>
                    <a:lnTo>
                      <a:pt x="338" y="253"/>
                    </a:lnTo>
                    <a:lnTo>
                      <a:pt x="342" y="253"/>
                    </a:lnTo>
                    <a:lnTo>
                      <a:pt x="347" y="253"/>
                    </a:lnTo>
                    <a:lnTo>
                      <a:pt x="352" y="253"/>
                    </a:lnTo>
                    <a:lnTo>
                      <a:pt x="357" y="253"/>
                    </a:lnTo>
                    <a:lnTo>
                      <a:pt x="362" y="253"/>
                    </a:lnTo>
                    <a:lnTo>
                      <a:pt x="367" y="253"/>
                    </a:lnTo>
                    <a:lnTo>
                      <a:pt x="372" y="253"/>
                    </a:lnTo>
                    <a:lnTo>
                      <a:pt x="377" y="253"/>
                    </a:lnTo>
                    <a:lnTo>
                      <a:pt x="382" y="253"/>
                    </a:lnTo>
                    <a:lnTo>
                      <a:pt x="387" y="253"/>
                    </a:lnTo>
                    <a:lnTo>
                      <a:pt x="392" y="253"/>
                    </a:lnTo>
                    <a:lnTo>
                      <a:pt x="397" y="248"/>
                    </a:lnTo>
                    <a:lnTo>
                      <a:pt x="402" y="248"/>
                    </a:lnTo>
                    <a:lnTo>
                      <a:pt x="407" y="243"/>
                    </a:lnTo>
                    <a:lnTo>
                      <a:pt x="407" y="238"/>
                    </a:lnTo>
                    <a:lnTo>
                      <a:pt x="412" y="233"/>
                    </a:lnTo>
                    <a:lnTo>
                      <a:pt x="412" y="229"/>
                    </a:lnTo>
                    <a:lnTo>
                      <a:pt x="417" y="219"/>
                    </a:lnTo>
                    <a:lnTo>
                      <a:pt x="417" y="209"/>
                    </a:lnTo>
                    <a:lnTo>
                      <a:pt x="422" y="194"/>
                    </a:lnTo>
                    <a:lnTo>
                      <a:pt x="422" y="179"/>
                    </a:lnTo>
                    <a:lnTo>
                      <a:pt x="427" y="164"/>
                    </a:lnTo>
                    <a:lnTo>
                      <a:pt x="432" y="149"/>
                    </a:lnTo>
                    <a:lnTo>
                      <a:pt x="432" y="129"/>
                    </a:lnTo>
                    <a:lnTo>
                      <a:pt x="437" y="109"/>
                    </a:lnTo>
                    <a:lnTo>
                      <a:pt x="437" y="94"/>
                    </a:lnTo>
                    <a:lnTo>
                      <a:pt x="442" y="85"/>
                    </a:lnTo>
                    <a:lnTo>
                      <a:pt x="442" y="75"/>
                    </a:lnTo>
                    <a:lnTo>
                      <a:pt x="447" y="70"/>
                    </a:lnTo>
                    <a:lnTo>
                      <a:pt x="452" y="65"/>
                    </a:lnTo>
                    <a:lnTo>
                      <a:pt x="452" y="60"/>
                    </a:lnTo>
                    <a:lnTo>
                      <a:pt x="457" y="55"/>
                    </a:lnTo>
                    <a:lnTo>
                      <a:pt x="457" y="45"/>
                    </a:lnTo>
                    <a:lnTo>
                      <a:pt x="462" y="35"/>
                    </a:lnTo>
                    <a:lnTo>
                      <a:pt x="462" y="25"/>
                    </a:lnTo>
                    <a:lnTo>
                      <a:pt x="467" y="10"/>
                    </a:lnTo>
                    <a:lnTo>
                      <a:pt x="467" y="5"/>
                    </a:lnTo>
                    <a:lnTo>
                      <a:pt x="472" y="0"/>
                    </a:lnTo>
                    <a:lnTo>
                      <a:pt x="477" y="10"/>
                    </a:lnTo>
                    <a:lnTo>
                      <a:pt x="477" y="25"/>
                    </a:lnTo>
                    <a:lnTo>
                      <a:pt x="482" y="40"/>
                    </a:lnTo>
                    <a:lnTo>
                      <a:pt x="482" y="65"/>
                    </a:lnTo>
                    <a:lnTo>
                      <a:pt x="487" y="89"/>
                    </a:lnTo>
                    <a:lnTo>
                      <a:pt x="487" y="129"/>
                    </a:lnTo>
                    <a:lnTo>
                      <a:pt x="491" y="169"/>
                    </a:lnTo>
                    <a:lnTo>
                      <a:pt x="491" y="219"/>
                    </a:lnTo>
                    <a:lnTo>
                      <a:pt x="496" y="273"/>
                    </a:lnTo>
                    <a:lnTo>
                      <a:pt x="501" y="333"/>
                    </a:lnTo>
                    <a:lnTo>
                      <a:pt x="501" y="402"/>
                    </a:lnTo>
                    <a:lnTo>
                      <a:pt x="506" y="472"/>
                    </a:lnTo>
                    <a:lnTo>
                      <a:pt x="506" y="541"/>
                    </a:lnTo>
                    <a:lnTo>
                      <a:pt x="511" y="606"/>
                    </a:lnTo>
                    <a:lnTo>
                      <a:pt x="511" y="675"/>
                    </a:lnTo>
                    <a:lnTo>
                      <a:pt x="516" y="745"/>
                    </a:lnTo>
                    <a:lnTo>
                      <a:pt x="516" y="814"/>
                    </a:lnTo>
                    <a:lnTo>
                      <a:pt x="521" y="879"/>
                    </a:lnTo>
                    <a:lnTo>
                      <a:pt x="526" y="914"/>
                    </a:lnTo>
                    <a:lnTo>
                      <a:pt x="526" y="939"/>
                    </a:lnTo>
                    <a:lnTo>
                      <a:pt x="531" y="934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Freeform 250"/>
              <p:cNvSpPr>
                <a:spLocks/>
              </p:cNvSpPr>
              <p:nvPr/>
            </p:nvSpPr>
            <p:spPr bwMode="auto">
              <a:xfrm>
                <a:off x="3437" y="1640"/>
                <a:ext cx="487" cy="949"/>
              </a:xfrm>
              <a:custGeom>
                <a:avLst/>
                <a:gdLst>
                  <a:gd name="T0" fmla="*/ 0 w 487"/>
                  <a:gd name="T1" fmla="*/ 924 h 949"/>
                  <a:gd name="T2" fmla="*/ 5 w 487"/>
                  <a:gd name="T3" fmla="*/ 874 h 949"/>
                  <a:gd name="T4" fmla="*/ 15 w 487"/>
                  <a:gd name="T5" fmla="*/ 825 h 949"/>
                  <a:gd name="T6" fmla="*/ 20 w 487"/>
                  <a:gd name="T7" fmla="*/ 780 h 949"/>
                  <a:gd name="T8" fmla="*/ 25 w 487"/>
                  <a:gd name="T9" fmla="*/ 730 h 949"/>
                  <a:gd name="T10" fmla="*/ 30 w 487"/>
                  <a:gd name="T11" fmla="*/ 681 h 949"/>
                  <a:gd name="T12" fmla="*/ 35 w 487"/>
                  <a:gd name="T13" fmla="*/ 631 h 949"/>
                  <a:gd name="T14" fmla="*/ 40 w 487"/>
                  <a:gd name="T15" fmla="*/ 586 h 949"/>
                  <a:gd name="T16" fmla="*/ 45 w 487"/>
                  <a:gd name="T17" fmla="*/ 536 h 949"/>
                  <a:gd name="T18" fmla="*/ 50 w 487"/>
                  <a:gd name="T19" fmla="*/ 487 h 949"/>
                  <a:gd name="T20" fmla="*/ 55 w 487"/>
                  <a:gd name="T21" fmla="*/ 437 h 949"/>
                  <a:gd name="T22" fmla="*/ 65 w 487"/>
                  <a:gd name="T23" fmla="*/ 402 h 949"/>
                  <a:gd name="T24" fmla="*/ 70 w 487"/>
                  <a:gd name="T25" fmla="*/ 378 h 949"/>
                  <a:gd name="T26" fmla="*/ 75 w 487"/>
                  <a:gd name="T27" fmla="*/ 363 h 949"/>
                  <a:gd name="T28" fmla="*/ 80 w 487"/>
                  <a:gd name="T29" fmla="*/ 343 h 949"/>
                  <a:gd name="T30" fmla="*/ 85 w 487"/>
                  <a:gd name="T31" fmla="*/ 318 h 949"/>
                  <a:gd name="T32" fmla="*/ 90 w 487"/>
                  <a:gd name="T33" fmla="*/ 288 h 949"/>
                  <a:gd name="T34" fmla="*/ 95 w 487"/>
                  <a:gd name="T35" fmla="*/ 258 h 949"/>
                  <a:gd name="T36" fmla="*/ 100 w 487"/>
                  <a:gd name="T37" fmla="*/ 244 h 949"/>
                  <a:gd name="T38" fmla="*/ 109 w 487"/>
                  <a:gd name="T39" fmla="*/ 234 h 949"/>
                  <a:gd name="T40" fmla="*/ 119 w 487"/>
                  <a:gd name="T41" fmla="*/ 219 h 949"/>
                  <a:gd name="T42" fmla="*/ 124 w 487"/>
                  <a:gd name="T43" fmla="*/ 209 h 949"/>
                  <a:gd name="T44" fmla="*/ 139 w 487"/>
                  <a:gd name="T45" fmla="*/ 194 h 949"/>
                  <a:gd name="T46" fmla="*/ 139 w 487"/>
                  <a:gd name="T47" fmla="*/ 194 h 949"/>
                  <a:gd name="T48" fmla="*/ 149 w 487"/>
                  <a:gd name="T49" fmla="*/ 189 h 949"/>
                  <a:gd name="T50" fmla="*/ 159 w 487"/>
                  <a:gd name="T51" fmla="*/ 184 h 949"/>
                  <a:gd name="T52" fmla="*/ 169 w 487"/>
                  <a:gd name="T53" fmla="*/ 174 h 949"/>
                  <a:gd name="T54" fmla="*/ 179 w 487"/>
                  <a:gd name="T55" fmla="*/ 169 h 949"/>
                  <a:gd name="T56" fmla="*/ 189 w 487"/>
                  <a:gd name="T57" fmla="*/ 169 h 949"/>
                  <a:gd name="T58" fmla="*/ 199 w 487"/>
                  <a:gd name="T59" fmla="*/ 164 h 949"/>
                  <a:gd name="T60" fmla="*/ 209 w 487"/>
                  <a:gd name="T61" fmla="*/ 159 h 949"/>
                  <a:gd name="T62" fmla="*/ 219 w 487"/>
                  <a:gd name="T63" fmla="*/ 154 h 949"/>
                  <a:gd name="T64" fmla="*/ 229 w 487"/>
                  <a:gd name="T65" fmla="*/ 154 h 949"/>
                  <a:gd name="T66" fmla="*/ 239 w 487"/>
                  <a:gd name="T67" fmla="*/ 149 h 949"/>
                  <a:gd name="T68" fmla="*/ 249 w 487"/>
                  <a:gd name="T69" fmla="*/ 144 h 949"/>
                  <a:gd name="T70" fmla="*/ 258 w 487"/>
                  <a:gd name="T71" fmla="*/ 139 h 949"/>
                  <a:gd name="T72" fmla="*/ 268 w 487"/>
                  <a:gd name="T73" fmla="*/ 134 h 949"/>
                  <a:gd name="T74" fmla="*/ 278 w 487"/>
                  <a:gd name="T75" fmla="*/ 129 h 949"/>
                  <a:gd name="T76" fmla="*/ 288 w 487"/>
                  <a:gd name="T77" fmla="*/ 124 h 949"/>
                  <a:gd name="T78" fmla="*/ 298 w 487"/>
                  <a:gd name="T79" fmla="*/ 119 h 949"/>
                  <a:gd name="T80" fmla="*/ 308 w 487"/>
                  <a:gd name="T81" fmla="*/ 114 h 949"/>
                  <a:gd name="T82" fmla="*/ 318 w 487"/>
                  <a:gd name="T83" fmla="*/ 114 h 949"/>
                  <a:gd name="T84" fmla="*/ 328 w 487"/>
                  <a:gd name="T85" fmla="*/ 104 h 949"/>
                  <a:gd name="T86" fmla="*/ 338 w 487"/>
                  <a:gd name="T87" fmla="*/ 100 h 949"/>
                  <a:gd name="T88" fmla="*/ 348 w 487"/>
                  <a:gd name="T89" fmla="*/ 95 h 949"/>
                  <a:gd name="T90" fmla="*/ 358 w 487"/>
                  <a:gd name="T91" fmla="*/ 85 h 949"/>
                  <a:gd name="T92" fmla="*/ 368 w 487"/>
                  <a:gd name="T93" fmla="*/ 80 h 949"/>
                  <a:gd name="T94" fmla="*/ 378 w 487"/>
                  <a:gd name="T95" fmla="*/ 70 h 949"/>
                  <a:gd name="T96" fmla="*/ 388 w 487"/>
                  <a:gd name="T97" fmla="*/ 65 h 949"/>
                  <a:gd name="T98" fmla="*/ 397 w 487"/>
                  <a:gd name="T99" fmla="*/ 55 h 949"/>
                  <a:gd name="T100" fmla="*/ 407 w 487"/>
                  <a:gd name="T101" fmla="*/ 45 h 949"/>
                  <a:gd name="T102" fmla="*/ 417 w 487"/>
                  <a:gd name="T103" fmla="*/ 40 h 949"/>
                  <a:gd name="T104" fmla="*/ 427 w 487"/>
                  <a:gd name="T105" fmla="*/ 30 h 949"/>
                  <a:gd name="T106" fmla="*/ 437 w 487"/>
                  <a:gd name="T107" fmla="*/ 25 h 949"/>
                  <a:gd name="T108" fmla="*/ 447 w 487"/>
                  <a:gd name="T109" fmla="*/ 15 h 949"/>
                  <a:gd name="T110" fmla="*/ 457 w 487"/>
                  <a:gd name="T111" fmla="*/ 5 h 949"/>
                  <a:gd name="T112" fmla="*/ 467 w 487"/>
                  <a:gd name="T113" fmla="*/ 5 h 949"/>
                  <a:gd name="T114" fmla="*/ 477 w 487"/>
                  <a:gd name="T115" fmla="*/ 0 h 949"/>
                  <a:gd name="T116" fmla="*/ 487 w 487"/>
                  <a:gd name="T117" fmla="*/ 0 h 9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87" h="949">
                    <a:moveTo>
                      <a:pt x="0" y="949"/>
                    </a:moveTo>
                    <a:lnTo>
                      <a:pt x="0" y="924"/>
                    </a:lnTo>
                    <a:lnTo>
                      <a:pt x="5" y="899"/>
                    </a:lnTo>
                    <a:lnTo>
                      <a:pt x="5" y="874"/>
                    </a:lnTo>
                    <a:lnTo>
                      <a:pt x="10" y="849"/>
                    </a:lnTo>
                    <a:lnTo>
                      <a:pt x="15" y="825"/>
                    </a:lnTo>
                    <a:lnTo>
                      <a:pt x="15" y="805"/>
                    </a:lnTo>
                    <a:lnTo>
                      <a:pt x="20" y="780"/>
                    </a:lnTo>
                    <a:lnTo>
                      <a:pt x="20" y="755"/>
                    </a:lnTo>
                    <a:lnTo>
                      <a:pt x="25" y="730"/>
                    </a:lnTo>
                    <a:lnTo>
                      <a:pt x="25" y="705"/>
                    </a:lnTo>
                    <a:lnTo>
                      <a:pt x="30" y="681"/>
                    </a:lnTo>
                    <a:lnTo>
                      <a:pt x="30" y="656"/>
                    </a:lnTo>
                    <a:lnTo>
                      <a:pt x="35" y="631"/>
                    </a:lnTo>
                    <a:lnTo>
                      <a:pt x="40" y="611"/>
                    </a:lnTo>
                    <a:lnTo>
                      <a:pt x="40" y="586"/>
                    </a:lnTo>
                    <a:lnTo>
                      <a:pt x="45" y="561"/>
                    </a:lnTo>
                    <a:lnTo>
                      <a:pt x="45" y="536"/>
                    </a:lnTo>
                    <a:lnTo>
                      <a:pt x="50" y="512"/>
                    </a:lnTo>
                    <a:lnTo>
                      <a:pt x="50" y="487"/>
                    </a:lnTo>
                    <a:lnTo>
                      <a:pt x="55" y="462"/>
                    </a:lnTo>
                    <a:lnTo>
                      <a:pt x="55" y="437"/>
                    </a:lnTo>
                    <a:lnTo>
                      <a:pt x="60" y="422"/>
                    </a:lnTo>
                    <a:lnTo>
                      <a:pt x="65" y="402"/>
                    </a:lnTo>
                    <a:lnTo>
                      <a:pt x="65" y="392"/>
                    </a:lnTo>
                    <a:lnTo>
                      <a:pt x="70" y="378"/>
                    </a:lnTo>
                    <a:lnTo>
                      <a:pt x="70" y="373"/>
                    </a:lnTo>
                    <a:lnTo>
                      <a:pt x="75" y="363"/>
                    </a:lnTo>
                    <a:lnTo>
                      <a:pt x="75" y="353"/>
                    </a:lnTo>
                    <a:lnTo>
                      <a:pt x="80" y="343"/>
                    </a:lnTo>
                    <a:lnTo>
                      <a:pt x="80" y="333"/>
                    </a:lnTo>
                    <a:lnTo>
                      <a:pt x="85" y="318"/>
                    </a:lnTo>
                    <a:lnTo>
                      <a:pt x="90" y="303"/>
                    </a:lnTo>
                    <a:lnTo>
                      <a:pt x="90" y="288"/>
                    </a:lnTo>
                    <a:lnTo>
                      <a:pt x="95" y="273"/>
                    </a:lnTo>
                    <a:lnTo>
                      <a:pt x="95" y="258"/>
                    </a:lnTo>
                    <a:lnTo>
                      <a:pt x="100" y="248"/>
                    </a:lnTo>
                    <a:lnTo>
                      <a:pt x="100" y="244"/>
                    </a:lnTo>
                    <a:lnTo>
                      <a:pt x="104" y="239"/>
                    </a:lnTo>
                    <a:lnTo>
                      <a:pt x="109" y="234"/>
                    </a:lnTo>
                    <a:lnTo>
                      <a:pt x="109" y="229"/>
                    </a:lnTo>
                    <a:lnTo>
                      <a:pt x="119" y="219"/>
                    </a:lnTo>
                    <a:lnTo>
                      <a:pt x="119" y="214"/>
                    </a:lnTo>
                    <a:lnTo>
                      <a:pt x="124" y="209"/>
                    </a:lnTo>
                    <a:lnTo>
                      <a:pt x="129" y="204"/>
                    </a:lnTo>
                    <a:lnTo>
                      <a:pt x="139" y="194"/>
                    </a:lnTo>
                    <a:lnTo>
                      <a:pt x="134" y="194"/>
                    </a:lnTo>
                    <a:lnTo>
                      <a:pt x="139" y="194"/>
                    </a:lnTo>
                    <a:lnTo>
                      <a:pt x="144" y="189"/>
                    </a:lnTo>
                    <a:lnTo>
                      <a:pt x="149" y="189"/>
                    </a:lnTo>
                    <a:lnTo>
                      <a:pt x="154" y="189"/>
                    </a:lnTo>
                    <a:lnTo>
                      <a:pt x="159" y="184"/>
                    </a:lnTo>
                    <a:lnTo>
                      <a:pt x="164" y="179"/>
                    </a:lnTo>
                    <a:lnTo>
                      <a:pt x="169" y="174"/>
                    </a:lnTo>
                    <a:lnTo>
                      <a:pt x="174" y="174"/>
                    </a:lnTo>
                    <a:lnTo>
                      <a:pt x="179" y="169"/>
                    </a:lnTo>
                    <a:lnTo>
                      <a:pt x="184" y="169"/>
                    </a:lnTo>
                    <a:lnTo>
                      <a:pt x="189" y="169"/>
                    </a:lnTo>
                    <a:lnTo>
                      <a:pt x="194" y="169"/>
                    </a:lnTo>
                    <a:lnTo>
                      <a:pt x="199" y="164"/>
                    </a:lnTo>
                    <a:lnTo>
                      <a:pt x="204" y="164"/>
                    </a:lnTo>
                    <a:lnTo>
                      <a:pt x="209" y="159"/>
                    </a:lnTo>
                    <a:lnTo>
                      <a:pt x="214" y="159"/>
                    </a:lnTo>
                    <a:lnTo>
                      <a:pt x="219" y="154"/>
                    </a:lnTo>
                    <a:lnTo>
                      <a:pt x="224" y="154"/>
                    </a:lnTo>
                    <a:lnTo>
                      <a:pt x="229" y="154"/>
                    </a:lnTo>
                    <a:lnTo>
                      <a:pt x="234" y="149"/>
                    </a:lnTo>
                    <a:lnTo>
                      <a:pt x="239" y="149"/>
                    </a:lnTo>
                    <a:lnTo>
                      <a:pt x="244" y="144"/>
                    </a:lnTo>
                    <a:lnTo>
                      <a:pt x="249" y="144"/>
                    </a:lnTo>
                    <a:lnTo>
                      <a:pt x="253" y="144"/>
                    </a:lnTo>
                    <a:lnTo>
                      <a:pt x="258" y="139"/>
                    </a:lnTo>
                    <a:lnTo>
                      <a:pt x="263" y="139"/>
                    </a:lnTo>
                    <a:lnTo>
                      <a:pt x="268" y="134"/>
                    </a:lnTo>
                    <a:lnTo>
                      <a:pt x="273" y="134"/>
                    </a:lnTo>
                    <a:lnTo>
                      <a:pt x="278" y="129"/>
                    </a:lnTo>
                    <a:lnTo>
                      <a:pt x="283" y="129"/>
                    </a:lnTo>
                    <a:lnTo>
                      <a:pt x="288" y="124"/>
                    </a:lnTo>
                    <a:lnTo>
                      <a:pt x="293" y="124"/>
                    </a:lnTo>
                    <a:lnTo>
                      <a:pt x="298" y="119"/>
                    </a:lnTo>
                    <a:lnTo>
                      <a:pt x="303" y="119"/>
                    </a:lnTo>
                    <a:lnTo>
                      <a:pt x="308" y="114"/>
                    </a:lnTo>
                    <a:lnTo>
                      <a:pt x="313" y="114"/>
                    </a:lnTo>
                    <a:lnTo>
                      <a:pt x="318" y="114"/>
                    </a:lnTo>
                    <a:lnTo>
                      <a:pt x="323" y="109"/>
                    </a:lnTo>
                    <a:lnTo>
                      <a:pt x="328" y="104"/>
                    </a:lnTo>
                    <a:lnTo>
                      <a:pt x="333" y="104"/>
                    </a:lnTo>
                    <a:lnTo>
                      <a:pt x="338" y="100"/>
                    </a:lnTo>
                    <a:lnTo>
                      <a:pt x="343" y="100"/>
                    </a:lnTo>
                    <a:lnTo>
                      <a:pt x="348" y="95"/>
                    </a:lnTo>
                    <a:lnTo>
                      <a:pt x="353" y="90"/>
                    </a:lnTo>
                    <a:lnTo>
                      <a:pt x="358" y="85"/>
                    </a:lnTo>
                    <a:lnTo>
                      <a:pt x="363" y="80"/>
                    </a:lnTo>
                    <a:lnTo>
                      <a:pt x="368" y="80"/>
                    </a:lnTo>
                    <a:lnTo>
                      <a:pt x="373" y="75"/>
                    </a:lnTo>
                    <a:lnTo>
                      <a:pt x="378" y="70"/>
                    </a:lnTo>
                    <a:lnTo>
                      <a:pt x="383" y="65"/>
                    </a:lnTo>
                    <a:lnTo>
                      <a:pt x="388" y="65"/>
                    </a:lnTo>
                    <a:lnTo>
                      <a:pt x="393" y="60"/>
                    </a:lnTo>
                    <a:lnTo>
                      <a:pt x="397" y="55"/>
                    </a:lnTo>
                    <a:lnTo>
                      <a:pt x="402" y="50"/>
                    </a:lnTo>
                    <a:lnTo>
                      <a:pt x="407" y="45"/>
                    </a:lnTo>
                    <a:lnTo>
                      <a:pt x="412" y="45"/>
                    </a:lnTo>
                    <a:lnTo>
                      <a:pt x="417" y="40"/>
                    </a:lnTo>
                    <a:lnTo>
                      <a:pt x="422" y="35"/>
                    </a:lnTo>
                    <a:lnTo>
                      <a:pt x="427" y="30"/>
                    </a:lnTo>
                    <a:lnTo>
                      <a:pt x="432" y="25"/>
                    </a:lnTo>
                    <a:lnTo>
                      <a:pt x="437" y="25"/>
                    </a:lnTo>
                    <a:lnTo>
                      <a:pt x="442" y="20"/>
                    </a:lnTo>
                    <a:lnTo>
                      <a:pt x="447" y="15"/>
                    </a:lnTo>
                    <a:lnTo>
                      <a:pt x="452" y="10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  <a:lnTo>
                      <a:pt x="487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Freeform 251"/>
              <p:cNvSpPr>
                <a:spLocks/>
              </p:cNvSpPr>
              <p:nvPr/>
            </p:nvSpPr>
            <p:spPr bwMode="auto">
              <a:xfrm>
                <a:off x="1684" y="1640"/>
                <a:ext cx="576" cy="253"/>
              </a:xfrm>
              <a:custGeom>
                <a:avLst/>
                <a:gdLst>
                  <a:gd name="T0" fmla="*/ 10 w 576"/>
                  <a:gd name="T1" fmla="*/ 0 h 253"/>
                  <a:gd name="T2" fmla="*/ 25 w 576"/>
                  <a:gd name="T3" fmla="*/ 10 h 253"/>
                  <a:gd name="T4" fmla="*/ 40 w 576"/>
                  <a:gd name="T5" fmla="*/ 25 h 253"/>
                  <a:gd name="T6" fmla="*/ 55 w 576"/>
                  <a:gd name="T7" fmla="*/ 45 h 253"/>
                  <a:gd name="T8" fmla="*/ 65 w 576"/>
                  <a:gd name="T9" fmla="*/ 60 h 253"/>
                  <a:gd name="T10" fmla="*/ 75 w 576"/>
                  <a:gd name="T11" fmla="*/ 80 h 253"/>
                  <a:gd name="T12" fmla="*/ 80 w 576"/>
                  <a:gd name="T13" fmla="*/ 95 h 253"/>
                  <a:gd name="T14" fmla="*/ 90 w 576"/>
                  <a:gd name="T15" fmla="*/ 109 h 253"/>
                  <a:gd name="T16" fmla="*/ 99 w 576"/>
                  <a:gd name="T17" fmla="*/ 124 h 253"/>
                  <a:gd name="T18" fmla="*/ 104 w 576"/>
                  <a:gd name="T19" fmla="*/ 139 h 253"/>
                  <a:gd name="T20" fmla="*/ 114 w 576"/>
                  <a:gd name="T21" fmla="*/ 154 h 253"/>
                  <a:gd name="T22" fmla="*/ 129 w 576"/>
                  <a:gd name="T23" fmla="*/ 174 h 253"/>
                  <a:gd name="T24" fmla="*/ 139 w 576"/>
                  <a:gd name="T25" fmla="*/ 184 h 253"/>
                  <a:gd name="T26" fmla="*/ 149 w 576"/>
                  <a:gd name="T27" fmla="*/ 199 h 253"/>
                  <a:gd name="T28" fmla="*/ 164 w 576"/>
                  <a:gd name="T29" fmla="*/ 204 h 253"/>
                  <a:gd name="T30" fmla="*/ 179 w 576"/>
                  <a:gd name="T31" fmla="*/ 219 h 253"/>
                  <a:gd name="T32" fmla="*/ 194 w 576"/>
                  <a:gd name="T33" fmla="*/ 224 h 253"/>
                  <a:gd name="T34" fmla="*/ 209 w 576"/>
                  <a:gd name="T35" fmla="*/ 229 h 253"/>
                  <a:gd name="T36" fmla="*/ 224 w 576"/>
                  <a:gd name="T37" fmla="*/ 234 h 253"/>
                  <a:gd name="T38" fmla="*/ 239 w 576"/>
                  <a:gd name="T39" fmla="*/ 239 h 253"/>
                  <a:gd name="T40" fmla="*/ 253 w 576"/>
                  <a:gd name="T41" fmla="*/ 239 h 253"/>
                  <a:gd name="T42" fmla="*/ 268 w 576"/>
                  <a:gd name="T43" fmla="*/ 244 h 253"/>
                  <a:gd name="T44" fmla="*/ 283 w 576"/>
                  <a:gd name="T45" fmla="*/ 244 h 253"/>
                  <a:gd name="T46" fmla="*/ 298 w 576"/>
                  <a:gd name="T47" fmla="*/ 244 h 253"/>
                  <a:gd name="T48" fmla="*/ 313 w 576"/>
                  <a:gd name="T49" fmla="*/ 248 h 253"/>
                  <a:gd name="T50" fmla="*/ 328 w 576"/>
                  <a:gd name="T51" fmla="*/ 248 h 253"/>
                  <a:gd name="T52" fmla="*/ 343 w 576"/>
                  <a:gd name="T53" fmla="*/ 248 h 253"/>
                  <a:gd name="T54" fmla="*/ 358 w 576"/>
                  <a:gd name="T55" fmla="*/ 248 h 253"/>
                  <a:gd name="T56" fmla="*/ 373 w 576"/>
                  <a:gd name="T57" fmla="*/ 253 h 253"/>
                  <a:gd name="T58" fmla="*/ 388 w 576"/>
                  <a:gd name="T59" fmla="*/ 248 h 253"/>
                  <a:gd name="T60" fmla="*/ 402 w 576"/>
                  <a:gd name="T61" fmla="*/ 248 h 253"/>
                  <a:gd name="T62" fmla="*/ 417 w 576"/>
                  <a:gd name="T63" fmla="*/ 248 h 253"/>
                  <a:gd name="T64" fmla="*/ 432 w 576"/>
                  <a:gd name="T65" fmla="*/ 244 h 253"/>
                  <a:gd name="T66" fmla="*/ 447 w 576"/>
                  <a:gd name="T67" fmla="*/ 244 h 253"/>
                  <a:gd name="T68" fmla="*/ 462 w 576"/>
                  <a:gd name="T69" fmla="*/ 244 h 253"/>
                  <a:gd name="T70" fmla="*/ 477 w 576"/>
                  <a:gd name="T71" fmla="*/ 244 h 253"/>
                  <a:gd name="T72" fmla="*/ 492 w 576"/>
                  <a:gd name="T73" fmla="*/ 239 h 253"/>
                  <a:gd name="T74" fmla="*/ 507 w 576"/>
                  <a:gd name="T75" fmla="*/ 239 h 253"/>
                  <a:gd name="T76" fmla="*/ 522 w 576"/>
                  <a:gd name="T77" fmla="*/ 239 h 253"/>
                  <a:gd name="T78" fmla="*/ 536 w 576"/>
                  <a:gd name="T79" fmla="*/ 239 h 253"/>
                  <a:gd name="T80" fmla="*/ 551 w 576"/>
                  <a:gd name="T81" fmla="*/ 239 h 253"/>
                  <a:gd name="T82" fmla="*/ 566 w 576"/>
                  <a:gd name="T83" fmla="*/ 239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76" h="253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0" y="15"/>
                    </a:lnTo>
                    <a:lnTo>
                      <a:pt x="35" y="20"/>
                    </a:lnTo>
                    <a:lnTo>
                      <a:pt x="40" y="25"/>
                    </a:lnTo>
                    <a:lnTo>
                      <a:pt x="45" y="30"/>
                    </a:lnTo>
                    <a:lnTo>
                      <a:pt x="55" y="40"/>
                    </a:lnTo>
                    <a:lnTo>
                      <a:pt x="55" y="45"/>
                    </a:lnTo>
                    <a:lnTo>
                      <a:pt x="60" y="50"/>
                    </a:lnTo>
                    <a:lnTo>
                      <a:pt x="60" y="55"/>
                    </a:lnTo>
                    <a:lnTo>
                      <a:pt x="65" y="60"/>
                    </a:lnTo>
                    <a:lnTo>
                      <a:pt x="65" y="65"/>
                    </a:lnTo>
                    <a:lnTo>
                      <a:pt x="70" y="70"/>
                    </a:lnTo>
                    <a:lnTo>
                      <a:pt x="75" y="80"/>
                    </a:lnTo>
                    <a:lnTo>
                      <a:pt x="75" y="85"/>
                    </a:lnTo>
                    <a:lnTo>
                      <a:pt x="80" y="90"/>
                    </a:lnTo>
                    <a:lnTo>
                      <a:pt x="80" y="95"/>
                    </a:lnTo>
                    <a:lnTo>
                      <a:pt x="85" y="100"/>
                    </a:lnTo>
                    <a:lnTo>
                      <a:pt x="85" y="104"/>
                    </a:lnTo>
                    <a:lnTo>
                      <a:pt x="90" y="109"/>
                    </a:lnTo>
                    <a:lnTo>
                      <a:pt x="95" y="114"/>
                    </a:lnTo>
                    <a:lnTo>
                      <a:pt x="95" y="119"/>
                    </a:lnTo>
                    <a:lnTo>
                      <a:pt x="99" y="124"/>
                    </a:lnTo>
                    <a:lnTo>
                      <a:pt x="99" y="129"/>
                    </a:lnTo>
                    <a:lnTo>
                      <a:pt x="104" y="134"/>
                    </a:lnTo>
                    <a:lnTo>
                      <a:pt x="104" y="139"/>
                    </a:lnTo>
                    <a:lnTo>
                      <a:pt x="109" y="144"/>
                    </a:lnTo>
                    <a:lnTo>
                      <a:pt x="109" y="149"/>
                    </a:lnTo>
                    <a:lnTo>
                      <a:pt x="114" y="154"/>
                    </a:lnTo>
                    <a:lnTo>
                      <a:pt x="124" y="164"/>
                    </a:lnTo>
                    <a:lnTo>
                      <a:pt x="124" y="169"/>
                    </a:lnTo>
                    <a:lnTo>
                      <a:pt x="129" y="174"/>
                    </a:lnTo>
                    <a:lnTo>
                      <a:pt x="139" y="184"/>
                    </a:lnTo>
                    <a:lnTo>
                      <a:pt x="134" y="184"/>
                    </a:lnTo>
                    <a:lnTo>
                      <a:pt x="139" y="184"/>
                    </a:lnTo>
                    <a:lnTo>
                      <a:pt x="144" y="189"/>
                    </a:lnTo>
                    <a:lnTo>
                      <a:pt x="154" y="199"/>
                    </a:lnTo>
                    <a:lnTo>
                      <a:pt x="149" y="199"/>
                    </a:lnTo>
                    <a:lnTo>
                      <a:pt x="154" y="199"/>
                    </a:lnTo>
                    <a:lnTo>
                      <a:pt x="159" y="204"/>
                    </a:lnTo>
                    <a:lnTo>
                      <a:pt x="164" y="204"/>
                    </a:lnTo>
                    <a:lnTo>
                      <a:pt x="169" y="209"/>
                    </a:lnTo>
                    <a:lnTo>
                      <a:pt x="174" y="214"/>
                    </a:lnTo>
                    <a:lnTo>
                      <a:pt x="179" y="219"/>
                    </a:lnTo>
                    <a:lnTo>
                      <a:pt x="184" y="219"/>
                    </a:lnTo>
                    <a:lnTo>
                      <a:pt x="189" y="224"/>
                    </a:lnTo>
                    <a:lnTo>
                      <a:pt x="194" y="224"/>
                    </a:lnTo>
                    <a:lnTo>
                      <a:pt x="199" y="224"/>
                    </a:lnTo>
                    <a:lnTo>
                      <a:pt x="204" y="229"/>
                    </a:lnTo>
                    <a:lnTo>
                      <a:pt x="209" y="229"/>
                    </a:lnTo>
                    <a:lnTo>
                      <a:pt x="214" y="229"/>
                    </a:lnTo>
                    <a:lnTo>
                      <a:pt x="219" y="234"/>
                    </a:lnTo>
                    <a:lnTo>
                      <a:pt x="224" y="234"/>
                    </a:lnTo>
                    <a:lnTo>
                      <a:pt x="229" y="234"/>
                    </a:lnTo>
                    <a:lnTo>
                      <a:pt x="234" y="239"/>
                    </a:lnTo>
                    <a:lnTo>
                      <a:pt x="239" y="239"/>
                    </a:lnTo>
                    <a:lnTo>
                      <a:pt x="243" y="239"/>
                    </a:lnTo>
                    <a:lnTo>
                      <a:pt x="248" y="239"/>
                    </a:lnTo>
                    <a:lnTo>
                      <a:pt x="253" y="239"/>
                    </a:lnTo>
                    <a:lnTo>
                      <a:pt x="258" y="239"/>
                    </a:lnTo>
                    <a:lnTo>
                      <a:pt x="263" y="239"/>
                    </a:lnTo>
                    <a:lnTo>
                      <a:pt x="268" y="244"/>
                    </a:lnTo>
                    <a:lnTo>
                      <a:pt x="273" y="244"/>
                    </a:lnTo>
                    <a:lnTo>
                      <a:pt x="278" y="244"/>
                    </a:lnTo>
                    <a:lnTo>
                      <a:pt x="283" y="244"/>
                    </a:lnTo>
                    <a:lnTo>
                      <a:pt x="288" y="244"/>
                    </a:lnTo>
                    <a:lnTo>
                      <a:pt x="293" y="244"/>
                    </a:lnTo>
                    <a:lnTo>
                      <a:pt x="298" y="244"/>
                    </a:lnTo>
                    <a:lnTo>
                      <a:pt x="303" y="244"/>
                    </a:lnTo>
                    <a:lnTo>
                      <a:pt x="308" y="244"/>
                    </a:lnTo>
                    <a:lnTo>
                      <a:pt x="313" y="248"/>
                    </a:lnTo>
                    <a:lnTo>
                      <a:pt x="318" y="248"/>
                    </a:lnTo>
                    <a:lnTo>
                      <a:pt x="323" y="248"/>
                    </a:lnTo>
                    <a:lnTo>
                      <a:pt x="328" y="248"/>
                    </a:lnTo>
                    <a:lnTo>
                      <a:pt x="333" y="248"/>
                    </a:lnTo>
                    <a:lnTo>
                      <a:pt x="338" y="248"/>
                    </a:lnTo>
                    <a:lnTo>
                      <a:pt x="343" y="248"/>
                    </a:lnTo>
                    <a:lnTo>
                      <a:pt x="348" y="248"/>
                    </a:lnTo>
                    <a:lnTo>
                      <a:pt x="353" y="248"/>
                    </a:lnTo>
                    <a:lnTo>
                      <a:pt x="358" y="248"/>
                    </a:lnTo>
                    <a:lnTo>
                      <a:pt x="363" y="253"/>
                    </a:lnTo>
                    <a:lnTo>
                      <a:pt x="368" y="253"/>
                    </a:lnTo>
                    <a:lnTo>
                      <a:pt x="373" y="253"/>
                    </a:lnTo>
                    <a:lnTo>
                      <a:pt x="378" y="248"/>
                    </a:lnTo>
                    <a:lnTo>
                      <a:pt x="383" y="248"/>
                    </a:lnTo>
                    <a:lnTo>
                      <a:pt x="388" y="248"/>
                    </a:lnTo>
                    <a:lnTo>
                      <a:pt x="392" y="248"/>
                    </a:lnTo>
                    <a:lnTo>
                      <a:pt x="397" y="248"/>
                    </a:lnTo>
                    <a:lnTo>
                      <a:pt x="402" y="248"/>
                    </a:lnTo>
                    <a:lnTo>
                      <a:pt x="407" y="248"/>
                    </a:lnTo>
                    <a:lnTo>
                      <a:pt x="412" y="248"/>
                    </a:lnTo>
                    <a:lnTo>
                      <a:pt x="417" y="248"/>
                    </a:lnTo>
                    <a:lnTo>
                      <a:pt x="422" y="248"/>
                    </a:lnTo>
                    <a:lnTo>
                      <a:pt x="427" y="248"/>
                    </a:lnTo>
                    <a:lnTo>
                      <a:pt x="432" y="244"/>
                    </a:lnTo>
                    <a:lnTo>
                      <a:pt x="437" y="244"/>
                    </a:lnTo>
                    <a:lnTo>
                      <a:pt x="442" y="244"/>
                    </a:lnTo>
                    <a:lnTo>
                      <a:pt x="447" y="244"/>
                    </a:lnTo>
                    <a:lnTo>
                      <a:pt x="452" y="244"/>
                    </a:lnTo>
                    <a:lnTo>
                      <a:pt x="457" y="244"/>
                    </a:lnTo>
                    <a:lnTo>
                      <a:pt x="462" y="244"/>
                    </a:lnTo>
                    <a:lnTo>
                      <a:pt x="467" y="244"/>
                    </a:lnTo>
                    <a:lnTo>
                      <a:pt x="472" y="244"/>
                    </a:lnTo>
                    <a:lnTo>
                      <a:pt x="477" y="244"/>
                    </a:lnTo>
                    <a:lnTo>
                      <a:pt x="482" y="239"/>
                    </a:lnTo>
                    <a:lnTo>
                      <a:pt x="487" y="239"/>
                    </a:lnTo>
                    <a:lnTo>
                      <a:pt x="492" y="239"/>
                    </a:lnTo>
                    <a:lnTo>
                      <a:pt x="497" y="239"/>
                    </a:lnTo>
                    <a:lnTo>
                      <a:pt x="502" y="239"/>
                    </a:lnTo>
                    <a:lnTo>
                      <a:pt x="507" y="239"/>
                    </a:lnTo>
                    <a:lnTo>
                      <a:pt x="512" y="239"/>
                    </a:lnTo>
                    <a:lnTo>
                      <a:pt x="517" y="239"/>
                    </a:lnTo>
                    <a:lnTo>
                      <a:pt x="522" y="239"/>
                    </a:lnTo>
                    <a:lnTo>
                      <a:pt x="527" y="239"/>
                    </a:lnTo>
                    <a:lnTo>
                      <a:pt x="532" y="239"/>
                    </a:lnTo>
                    <a:lnTo>
                      <a:pt x="536" y="239"/>
                    </a:lnTo>
                    <a:lnTo>
                      <a:pt x="541" y="239"/>
                    </a:lnTo>
                    <a:lnTo>
                      <a:pt x="546" y="239"/>
                    </a:lnTo>
                    <a:lnTo>
                      <a:pt x="551" y="239"/>
                    </a:lnTo>
                    <a:lnTo>
                      <a:pt x="556" y="239"/>
                    </a:lnTo>
                    <a:lnTo>
                      <a:pt x="561" y="239"/>
                    </a:lnTo>
                    <a:lnTo>
                      <a:pt x="566" y="239"/>
                    </a:lnTo>
                    <a:lnTo>
                      <a:pt x="571" y="239"/>
                    </a:lnTo>
                    <a:lnTo>
                      <a:pt x="576" y="239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Freeform 252"/>
              <p:cNvSpPr>
                <a:spLocks/>
              </p:cNvSpPr>
              <p:nvPr/>
            </p:nvSpPr>
            <p:spPr bwMode="auto">
              <a:xfrm>
                <a:off x="2260" y="1879"/>
                <a:ext cx="631" cy="24"/>
              </a:xfrm>
              <a:custGeom>
                <a:avLst/>
                <a:gdLst>
                  <a:gd name="T0" fmla="*/ 10 w 631"/>
                  <a:gd name="T1" fmla="*/ 0 h 24"/>
                  <a:gd name="T2" fmla="*/ 25 w 631"/>
                  <a:gd name="T3" fmla="*/ 0 h 24"/>
                  <a:gd name="T4" fmla="*/ 40 w 631"/>
                  <a:gd name="T5" fmla="*/ 0 h 24"/>
                  <a:gd name="T6" fmla="*/ 55 w 631"/>
                  <a:gd name="T7" fmla="*/ 5 h 24"/>
                  <a:gd name="T8" fmla="*/ 70 w 631"/>
                  <a:gd name="T9" fmla="*/ 5 h 24"/>
                  <a:gd name="T10" fmla="*/ 85 w 631"/>
                  <a:gd name="T11" fmla="*/ 5 h 24"/>
                  <a:gd name="T12" fmla="*/ 100 w 631"/>
                  <a:gd name="T13" fmla="*/ 5 h 24"/>
                  <a:gd name="T14" fmla="*/ 114 w 631"/>
                  <a:gd name="T15" fmla="*/ 9 h 24"/>
                  <a:gd name="T16" fmla="*/ 129 w 631"/>
                  <a:gd name="T17" fmla="*/ 9 h 24"/>
                  <a:gd name="T18" fmla="*/ 144 w 631"/>
                  <a:gd name="T19" fmla="*/ 9 h 24"/>
                  <a:gd name="T20" fmla="*/ 159 w 631"/>
                  <a:gd name="T21" fmla="*/ 9 h 24"/>
                  <a:gd name="T22" fmla="*/ 174 w 631"/>
                  <a:gd name="T23" fmla="*/ 14 h 24"/>
                  <a:gd name="T24" fmla="*/ 189 w 631"/>
                  <a:gd name="T25" fmla="*/ 14 h 24"/>
                  <a:gd name="T26" fmla="*/ 204 w 631"/>
                  <a:gd name="T27" fmla="*/ 14 h 24"/>
                  <a:gd name="T28" fmla="*/ 219 w 631"/>
                  <a:gd name="T29" fmla="*/ 19 h 24"/>
                  <a:gd name="T30" fmla="*/ 234 w 631"/>
                  <a:gd name="T31" fmla="*/ 14 h 24"/>
                  <a:gd name="T32" fmla="*/ 249 w 631"/>
                  <a:gd name="T33" fmla="*/ 19 h 24"/>
                  <a:gd name="T34" fmla="*/ 263 w 631"/>
                  <a:gd name="T35" fmla="*/ 19 h 24"/>
                  <a:gd name="T36" fmla="*/ 278 w 631"/>
                  <a:gd name="T37" fmla="*/ 19 h 24"/>
                  <a:gd name="T38" fmla="*/ 293 w 631"/>
                  <a:gd name="T39" fmla="*/ 19 h 24"/>
                  <a:gd name="T40" fmla="*/ 308 w 631"/>
                  <a:gd name="T41" fmla="*/ 19 h 24"/>
                  <a:gd name="T42" fmla="*/ 323 w 631"/>
                  <a:gd name="T43" fmla="*/ 19 h 24"/>
                  <a:gd name="T44" fmla="*/ 338 w 631"/>
                  <a:gd name="T45" fmla="*/ 19 h 24"/>
                  <a:gd name="T46" fmla="*/ 353 w 631"/>
                  <a:gd name="T47" fmla="*/ 19 h 24"/>
                  <a:gd name="T48" fmla="*/ 368 w 631"/>
                  <a:gd name="T49" fmla="*/ 19 h 24"/>
                  <a:gd name="T50" fmla="*/ 383 w 631"/>
                  <a:gd name="T51" fmla="*/ 24 h 24"/>
                  <a:gd name="T52" fmla="*/ 398 w 631"/>
                  <a:gd name="T53" fmla="*/ 24 h 24"/>
                  <a:gd name="T54" fmla="*/ 412 w 631"/>
                  <a:gd name="T55" fmla="*/ 24 h 24"/>
                  <a:gd name="T56" fmla="*/ 427 w 631"/>
                  <a:gd name="T57" fmla="*/ 24 h 24"/>
                  <a:gd name="T58" fmla="*/ 442 w 631"/>
                  <a:gd name="T59" fmla="*/ 24 h 24"/>
                  <a:gd name="T60" fmla="*/ 457 w 631"/>
                  <a:gd name="T61" fmla="*/ 24 h 24"/>
                  <a:gd name="T62" fmla="*/ 472 w 631"/>
                  <a:gd name="T63" fmla="*/ 24 h 24"/>
                  <a:gd name="T64" fmla="*/ 487 w 631"/>
                  <a:gd name="T65" fmla="*/ 24 h 24"/>
                  <a:gd name="T66" fmla="*/ 502 w 631"/>
                  <a:gd name="T67" fmla="*/ 24 h 24"/>
                  <a:gd name="T68" fmla="*/ 517 w 631"/>
                  <a:gd name="T69" fmla="*/ 24 h 24"/>
                  <a:gd name="T70" fmla="*/ 532 w 631"/>
                  <a:gd name="T71" fmla="*/ 24 h 24"/>
                  <a:gd name="T72" fmla="*/ 547 w 631"/>
                  <a:gd name="T73" fmla="*/ 24 h 24"/>
                  <a:gd name="T74" fmla="*/ 561 w 631"/>
                  <a:gd name="T75" fmla="*/ 24 h 24"/>
                  <a:gd name="T76" fmla="*/ 576 w 631"/>
                  <a:gd name="T77" fmla="*/ 24 h 24"/>
                  <a:gd name="T78" fmla="*/ 591 w 631"/>
                  <a:gd name="T79" fmla="*/ 24 h 24"/>
                  <a:gd name="T80" fmla="*/ 606 w 631"/>
                  <a:gd name="T81" fmla="*/ 24 h 24"/>
                  <a:gd name="T82" fmla="*/ 621 w 631"/>
                  <a:gd name="T83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5"/>
                    </a:lnTo>
                    <a:lnTo>
                      <a:pt x="90" y="5"/>
                    </a:lnTo>
                    <a:lnTo>
                      <a:pt x="95" y="5"/>
                    </a:lnTo>
                    <a:lnTo>
                      <a:pt x="100" y="5"/>
                    </a:lnTo>
                    <a:lnTo>
                      <a:pt x="105" y="5"/>
                    </a:lnTo>
                    <a:lnTo>
                      <a:pt x="109" y="9"/>
                    </a:lnTo>
                    <a:lnTo>
                      <a:pt x="114" y="9"/>
                    </a:lnTo>
                    <a:lnTo>
                      <a:pt x="119" y="9"/>
                    </a:lnTo>
                    <a:lnTo>
                      <a:pt x="124" y="9"/>
                    </a:lnTo>
                    <a:lnTo>
                      <a:pt x="129" y="9"/>
                    </a:lnTo>
                    <a:lnTo>
                      <a:pt x="134" y="9"/>
                    </a:lnTo>
                    <a:lnTo>
                      <a:pt x="139" y="9"/>
                    </a:lnTo>
                    <a:lnTo>
                      <a:pt x="144" y="9"/>
                    </a:lnTo>
                    <a:lnTo>
                      <a:pt x="149" y="9"/>
                    </a:lnTo>
                    <a:lnTo>
                      <a:pt x="154" y="9"/>
                    </a:lnTo>
                    <a:lnTo>
                      <a:pt x="159" y="9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4"/>
                    </a:lnTo>
                    <a:lnTo>
                      <a:pt x="194" y="14"/>
                    </a:lnTo>
                    <a:lnTo>
                      <a:pt x="199" y="14"/>
                    </a:lnTo>
                    <a:lnTo>
                      <a:pt x="204" y="14"/>
                    </a:lnTo>
                    <a:lnTo>
                      <a:pt x="209" y="14"/>
                    </a:lnTo>
                    <a:lnTo>
                      <a:pt x="214" y="14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4"/>
                    </a:lnTo>
                    <a:lnTo>
                      <a:pt x="239" y="19"/>
                    </a:lnTo>
                    <a:lnTo>
                      <a:pt x="244" y="19"/>
                    </a:lnTo>
                    <a:lnTo>
                      <a:pt x="249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19"/>
                    </a:lnTo>
                    <a:lnTo>
                      <a:pt x="328" y="19"/>
                    </a:lnTo>
                    <a:lnTo>
                      <a:pt x="333" y="19"/>
                    </a:lnTo>
                    <a:lnTo>
                      <a:pt x="338" y="19"/>
                    </a:lnTo>
                    <a:lnTo>
                      <a:pt x="343" y="19"/>
                    </a:lnTo>
                    <a:lnTo>
                      <a:pt x="348" y="19"/>
                    </a:lnTo>
                    <a:lnTo>
                      <a:pt x="353" y="19"/>
                    </a:lnTo>
                    <a:lnTo>
                      <a:pt x="358" y="19"/>
                    </a:lnTo>
                    <a:lnTo>
                      <a:pt x="363" y="19"/>
                    </a:lnTo>
                    <a:lnTo>
                      <a:pt x="368" y="19"/>
                    </a:lnTo>
                    <a:lnTo>
                      <a:pt x="373" y="19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8" y="24"/>
                    </a:lnTo>
                    <a:lnTo>
                      <a:pt x="393" y="24"/>
                    </a:lnTo>
                    <a:lnTo>
                      <a:pt x="398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4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4"/>
                    </a:lnTo>
                    <a:lnTo>
                      <a:pt x="512" y="24"/>
                    </a:lnTo>
                    <a:lnTo>
                      <a:pt x="517" y="24"/>
                    </a:lnTo>
                    <a:lnTo>
                      <a:pt x="522" y="24"/>
                    </a:lnTo>
                    <a:lnTo>
                      <a:pt x="527" y="24"/>
                    </a:lnTo>
                    <a:lnTo>
                      <a:pt x="532" y="24"/>
                    </a:lnTo>
                    <a:lnTo>
                      <a:pt x="537" y="24"/>
                    </a:lnTo>
                    <a:lnTo>
                      <a:pt x="542" y="24"/>
                    </a:lnTo>
                    <a:lnTo>
                      <a:pt x="547" y="24"/>
                    </a:lnTo>
                    <a:lnTo>
                      <a:pt x="551" y="24"/>
                    </a:lnTo>
                    <a:lnTo>
                      <a:pt x="556" y="24"/>
                    </a:lnTo>
                    <a:lnTo>
                      <a:pt x="561" y="24"/>
                    </a:lnTo>
                    <a:lnTo>
                      <a:pt x="566" y="24"/>
                    </a:lnTo>
                    <a:lnTo>
                      <a:pt x="571" y="24"/>
                    </a:lnTo>
                    <a:lnTo>
                      <a:pt x="576" y="24"/>
                    </a:lnTo>
                    <a:lnTo>
                      <a:pt x="581" y="24"/>
                    </a:lnTo>
                    <a:lnTo>
                      <a:pt x="586" y="24"/>
                    </a:lnTo>
                    <a:lnTo>
                      <a:pt x="591" y="24"/>
                    </a:lnTo>
                    <a:lnTo>
                      <a:pt x="596" y="24"/>
                    </a:lnTo>
                    <a:lnTo>
                      <a:pt x="601" y="24"/>
                    </a:lnTo>
                    <a:lnTo>
                      <a:pt x="606" y="24"/>
                    </a:lnTo>
                    <a:lnTo>
                      <a:pt x="611" y="24"/>
                    </a:lnTo>
                    <a:lnTo>
                      <a:pt x="616" y="24"/>
                    </a:lnTo>
                    <a:lnTo>
                      <a:pt x="621" y="24"/>
                    </a:lnTo>
                    <a:lnTo>
                      <a:pt x="626" y="24"/>
                    </a:lnTo>
                    <a:lnTo>
                      <a:pt x="631" y="24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Freeform 253"/>
              <p:cNvSpPr>
                <a:spLocks/>
              </p:cNvSpPr>
              <p:nvPr/>
            </p:nvSpPr>
            <p:spPr bwMode="auto">
              <a:xfrm>
                <a:off x="2891" y="1635"/>
                <a:ext cx="541" cy="849"/>
              </a:xfrm>
              <a:custGeom>
                <a:avLst/>
                <a:gdLst>
                  <a:gd name="T0" fmla="*/ 10 w 541"/>
                  <a:gd name="T1" fmla="*/ 268 h 849"/>
                  <a:gd name="T2" fmla="*/ 25 w 541"/>
                  <a:gd name="T3" fmla="*/ 268 h 849"/>
                  <a:gd name="T4" fmla="*/ 40 w 541"/>
                  <a:gd name="T5" fmla="*/ 268 h 849"/>
                  <a:gd name="T6" fmla="*/ 55 w 541"/>
                  <a:gd name="T7" fmla="*/ 268 h 849"/>
                  <a:gd name="T8" fmla="*/ 69 w 541"/>
                  <a:gd name="T9" fmla="*/ 268 h 849"/>
                  <a:gd name="T10" fmla="*/ 84 w 541"/>
                  <a:gd name="T11" fmla="*/ 263 h 849"/>
                  <a:gd name="T12" fmla="*/ 99 w 541"/>
                  <a:gd name="T13" fmla="*/ 263 h 849"/>
                  <a:gd name="T14" fmla="*/ 114 w 541"/>
                  <a:gd name="T15" fmla="*/ 258 h 849"/>
                  <a:gd name="T16" fmla="*/ 129 w 541"/>
                  <a:gd name="T17" fmla="*/ 263 h 849"/>
                  <a:gd name="T18" fmla="*/ 144 w 541"/>
                  <a:gd name="T19" fmla="*/ 258 h 849"/>
                  <a:gd name="T20" fmla="*/ 159 w 541"/>
                  <a:gd name="T21" fmla="*/ 268 h 849"/>
                  <a:gd name="T22" fmla="*/ 174 w 541"/>
                  <a:gd name="T23" fmla="*/ 273 h 849"/>
                  <a:gd name="T24" fmla="*/ 189 w 541"/>
                  <a:gd name="T25" fmla="*/ 278 h 849"/>
                  <a:gd name="T26" fmla="*/ 204 w 541"/>
                  <a:gd name="T27" fmla="*/ 268 h 849"/>
                  <a:gd name="T28" fmla="*/ 218 w 541"/>
                  <a:gd name="T29" fmla="*/ 273 h 849"/>
                  <a:gd name="T30" fmla="*/ 233 w 541"/>
                  <a:gd name="T31" fmla="*/ 283 h 849"/>
                  <a:gd name="T32" fmla="*/ 248 w 541"/>
                  <a:gd name="T33" fmla="*/ 283 h 849"/>
                  <a:gd name="T34" fmla="*/ 263 w 541"/>
                  <a:gd name="T35" fmla="*/ 278 h 849"/>
                  <a:gd name="T36" fmla="*/ 278 w 541"/>
                  <a:gd name="T37" fmla="*/ 273 h 849"/>
                  <a:gd name="T38" fmla="*/ 293 w 541"/>
                  <a:gd name="T39" fmla="*/ 273 h 849"/>
                  <a:gd name="T40" fmla="*/ 308 w 541"/>
                  <a:gd name="T41" fmla="*/ 273 h 849"/>
                  <a:gd name="T42" fmla="*/ 323 w 541"/>
                  <a:gd name="T43" fmla="*/ 273 h 849"/>
                  <a:gd name="T44" fmla="*/ 338 w 541"/>
                  <a:gd name="T45" fmla="*/ 273 h 849"/>
                  <a:gd name="T46" fmla="*/ 353 w 541"/>
                  <a:gd name="T47" fmla="*/ 273 h 849"/>
                  <a:gd name="T48" fmla="*/ 367 w 541"/>
                  <a:gd name="T49" fmla="*/ 273 h 849"/>
                  <a:gd name="T50" fmla="*/ 382 w 541"/>
                  <a:gd name="T51" fmla="*/ 273 h 849"/>
                  <a:gd name="T52" fmla="*/ 397 w 541"/>
                  <a:gd name="T53" fmla="*/ 273 h 849"/>
                  <a:gd name="T54" fmla="*/ 412 w 541"/>
                  <a:gd name="T55" fmla="*/ 273 h 849"/>
                  <a:gd name="T56" fmla="*/ 427 w 541"/>
                  <a:gd name="T57" fmla="*/ 263 h 849"/>
                  <a:gd name="T58" fmla="*/ 437 w 541"/>
                  <a:gd name="T59" fmla="*/ 249 h 849"/>
                  <a:gd name="T60" fmla="*/ 447 w 541"/>
                  <a:gd name="T61" fmla="*/ 219 h 849"/>
                  <a:gd name="T62" fmla="*/ 452 w 541"/>
                  <a:gd name="T63" fmla="*/ 164 h 849"/>
                  <a:gd name="T64" fmla="*/ 462 w 541"/>
                  <a:gd name="T65" fmla="*/ 109 h 849"/>
                  <a:gd name="T66" fmla="*/ 472 w 541"/>
                  <a:gd name="T67" fmla="*/ 80 h 849"/>
                  <a:gd name="T68" fmla="*/ 477 w 541"/>
                  <a:gd name="T69" fmla="*/ 65 h 849"/>
                  <a:gd name="T70" fmla="*/ 487 w 541"/>
                  <a:gd name="T71" fmla="*/ 20 h 849"/>
                  <a:gd name="T72" fmla="*/ 497 w 541"/>
                  <a:gd name="T73" fmla="*/ 5 h 849"/>
                  <a:gd name="T74" fmla="*/ 502 w 541"/>
                  <a:gd name="T75" fmla="*/ 45 h 849"/>
                  <a:gd name="T76" fmla="*/ 511 w 541"/>
                  <a:gd name="T77" fmla="*/ 134 h 849"/>
                  <a:gd name="T78" fmla="*/ 521 w 541"/>
                  <a:gd name="T79" fmla="*/ 288 h 849"/>
                  <a:gd name="T80" fmla="*/ 526 w 541"/>
                  <a:gd name="T81" fmla="*/ 492 h 849"/>
                  <a:gd name="T82" fmla="*/ 536 w 541"/>
                  <a:gd name="T83" fmla="*/ 705 h 8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41" h="849">
                    <a:moveTo>
                      <a:pt x="0" y="268"/>
                    </a:moveTo>
                    <a:lnTo>
                      <a:pt x="5" y="268"/>
                    </a:lnTo>
                    <a:lnTo>
                      <a:pt x="10" y="268"/>
                    </a:lnTo>
                    <a:lnTo>
                      <a:pt x="15" y="268"/>
                    </a:lnTo>
                    <a:lnTo>
                      <a:pt x="20" y="268"/>
                    </a:lnTo>
                    <a:lnTo>
                      <a:pt x="25" y="268"/>
                    </a:lnTo>
                    <a:lnTo>
                      <a:pt x="30" y="268"/>
                    </a:lnTo>
                    <a:lnTo>
                      <a:pt x="35" y="268"/>
                    </a:lnTo>
                    <a:lnTo>
                      <a:pt x="40" y="268"/>
                    </a:lnTo>
                    <a:lnTo>
                      <a:pt x="45" y="268"/>
                    </a:lnTo>
                    <a:lnTo>
                      <a:pt x="50" y="268"/>
                    </a:lnTo>
                    <a:lnTo>
                      <a:pt x="55" y="268"/>
                    </a:lnTo>
                    <a:lnTo>
                      <a:pt x="60" y="268"/>
                    </a:lnTo>
                    <a:lnTo>
                      <a:pt x="64" y="268"/>
                    </a:lnTo>
                    <a:lnTo>
                      <a:pt x="69" y="268"/>
                    </a:lnTo>
                    <a:lnTo>
                      <a:pt x="74" y="268"/>
                    </a:lnTo>
                    <a:lnTo>
                      <a:pt x="79" y="268"/>
                    </a:lnTo>
                    <a:lnTo>
                      <a:pt x="84" y="263"/>
                    </a:lnTo>
                    <a:lnTo>
                      <a:pt x="89" y="263"/>
                    </a:lnTo>
                    <a:lnTo>
                      <a:pt x="94" y="263"/>
                    </a:lnTo>
                    <a:lnTo>
                      <a:pt x="99" y="263"/>
                    </a:lnTo>
                    <a:lnTo>
                      <a:pt x="104" y="258"/>
                    </a:lnTo>
                    <a:lnTo>
                      <a:pt x="109" y="258"/>
                    </a:lnTo>
                    <a:lnTo>
                      <a:pt x="114" y="258"/>
                    </a:lnTo>
                    <a:lnTo>
                      <a:pt x="119" y="258"/>
                    </a:lnTo>
                    <a:lnTo>
                      <a:pt x="124" y="263"/>
                    </a:lnTo>
                    <a:lnTo>
                      <a:pt x="129" y="263"/>
                    </a:lnTo>
                    <a:lnTo>
                      <a:pt x="134" y="263"/>
                    </a:lnTo>
                    <a:lnTo>
                      <a:pt x="139" y="263"/>
                    </a:lnTo>
                    <a:lnTo>
                      <a:pt x="144" y="258"/>
                    </a:lnTo>
                    <a:lnTo>
                      <a:pt x="149" y="263"/>
                    </a:lnTo>
                    <a:lnTo>
                      <a:pt x="154" y="263"/>
                    </a:lnTo>
                    <a:lnTo>
                      <a:pt x="159" y="268"/>
                    </a:lnTo>
                    <a:lnTo>
                      <a:pt x="164" y="268"/>
                    </a:lnTo>
                    <a:lnTo>
                      <a:pt x="169" y="273"/>
                    </a:lnTo>
                    <a:lnTo>
                      <a:pt x="174" y="273"/>
                    </a:lnTo>
                    <a:lnTo>
                      <a:pt x="179" y="273"/>
                    </a:lnTo>
                    <a:lnTo>
                      <a:pt x="184" y="278"/>
                    </a:lnTo>
                    <a:lnTo>
                      <a:pt x="189" y="278"/>
                    </a:lnTo>
                    <a:lnTo>
                      <a:pt x="194" y="273"/>
                    </a:lnTo>
                    <a:lnTo>
                      <a:pt x="199" y="268"/>
                    </a:lnTo>
                    <a:lnTo>
                      <a:pt x="204" y="268"/>
                    </a:lnTo>
                    <a:lnTo>
                      <a:pt x="209" y="268"/>
                    </a:lnTo>
                    <a:lnTo>
                      <a:pt x="213" y="273"/>
                    </a:lnTo>
                    <a:lnTo>
                      <a:pt x="218" y="273"/>
                    </a:lnTo>
                    <a:lnTo>
                      <a:pt x="223" y="278"/>
                    </a:lnTo>
                    <a:lnTo>
                      <a:pt x="228" y="283"/>
                    </a:lnTo>
                    <a:lnTo>
                      <a:pt x="233" y="283"/>
                    </a:lnTo>
                    <a:lnTo>
                      <a:pt x="238" y="288"/>
                    </a:lnTo>
                    <a:lnTo>
                      <a:pt x="243" y="283"/>
                    </a:lnTo>
                    <a:lnTo>
                      <a:pt x="248" y="283"/>
                    </a:lnTo>
                    <a:lnTo>
                      <a:pt x="253" y="283"/>
                    </a:lnTo>
                    <a:lnTo>
                      <a:pt x="258" y="278"/>
                    </a:lnTo>
                    <a:lnTo>
                      <a:pt x="263" y="278"/>
                    </a:lnTo>
                    <a:lnTo>
                      <a:pt x="268" y="273"/>
                    </a:lnTo>
                    <a:lnTo>
                      <a:pt x="273" y="273"/>
                    </a:lnTo>
                    <a:lnTo>
                      <a:pt x="278" y="273"/>
                    </a:lnTo>
                    <a:lnTo>
                      <a:pt x="283" y="273"/>
                    </a:lnTo>
                    <a:lnTo>
                      <a:pt x="288" y="273"/>
                    </a:lnTo>
                    <a:lnTo>
                      <a:pt x="293" y="273"/>
                    </a:lnTo>
                    <a:lnTo>
                      <a:pt x="298" y="273"/>
                    </a:lnTo>
                    <a:lnTo>
                      <a:pt x="303" y="278"/>
                    </a:lnTo>
                    <a:lnTo>
                      <a:pt x="308" y="273"/>
                    </a:lnTo>
                    <a:lnTo>
                      <a:pt x="313" y="273"/>
                    </a:lnTo>
                    <a:lnTo>
                      <a:pt x="318" y="273"/>
                    </a:lnTo>
                    <a:lnTo>
                      <a:pt x="323" y="273"/>
                    </a:lnTo>
                    <a:lnTo>
                      <a:pt x="328" y="273"/>
                    </a:lnTo>
                    <a:lnTo>
                      <a:pt x="333" y="273"/>
                    </a:lnTo>
                    <a:lnTo>
                      <a:pt x="338" y="273"/>
                    </a:lnTo>
                    <a:lnTo>
                      <a:pt x="343" y="273"/>
                    </a:lnTo>
                    <a:lnTo>
                      <a:pt x="348" y="273"/>
                    </a:lnTo>
                    <a:lnTo>
                      <a:pt x="353" y="273"/>
                    </a:lnTo>
                    <a:lnTo>
                      <a:pt x="357" y="273"/>
                    </a:lnTo>
                    <a:lnTo>
                      <a:pt x="362" y="273"/>
                    </a:lnTo>
                    <a:lnTo>
                      <a:pt x="367" y="273"/>
                    </a:lnTo>
                    <a:lnTo>
                      <a:pt x="372" y="273"/>
                    </a:lnTo>
                    <a:lnTo>
                      <a:pt x="377" y="273"/>
                    </a:lnTo>
                    <a:lnTo>
                      <a:pt x="382" y="273"/>
                    </a:lnTo>
                    <a:lnTo>
                      <a:pt x="387" y="273"/>
                    </a:lnTo>
                    <a:lnTo>
                      <a:pt x="392" y="273"/>
                    </a:lnTo>
                    <a:lnTo>
                      <a:pt x="397" y="273"/>
                    </a:lnTo>
                    <a:lnTo>
                      <a:pt x="402" y="273"/>
                    </a:lnTo>
                    <a:lnTo>
                      <a:pt x="407" y="273"/>
                    </a:lnTo>
                    <a:lnTo>
                      <a:pt x="412" y="273"/>
                    </a:lnTo>
                    <a:lnTo>
                      <a:pt x="417" y="268"/>
                    </a:lnTo>
                    <a:lnTo>
                      <a:pt x="422" y="268"/>
                    </a:lnTo>
                    <a:lnTo>
                      <a:pt x="427" y="263"/>
                    </a:lnTo>
                    <a:lnTo>
                      <a:pt x="432" y="263"/>
                    </a:lnTo>
                    <a:lnTo>
                      <a:pt x="432" y="253"/>
                    </a:lnTo>
                    <a:lnTo>
                      <a:pt x="437" y="249"/>
                    </a:lnTo>
                    <a:lnTo>
                      <a:pt x="437" y="239"/>
                    </a:lnTo>
                    <a:lnTo>
                      <a:pt x="442" y="229"/>
                    </a:lnTo>
                    <a:lnTo>
                      <a:pt x="447" y="219"/>
                    </a:lnTo>
                    <a:lnTo>
                      <a:pt x="447" y="199"/>
                    </a:lnTo>
                    <a:lnTo>
                      <a:pt x="452" y="184"/>
                    </a:lnTo>
                    <a:lnTo>
                      <a:pt x="452" y="164"/>
                    </a:lnTo>
                    <a:lnTo>
                      <a:pt x="457" y="149"/>
                    </a:lnTo>
                    <a:lnTo>
                      <a:pt x="457" y="129"/>
                    </a:lnTo>
                    <a:lnTo>
                      <a:pt x="462" y="109"/>
                    </a:lnTo>
                    <a:lnTo>
                      <a:pt x="467" y="100"/>
                    </a:lnTo>
                    <a:lnTo>
                      <a:pt x="467" y="90"/>
                    </a:lnTo>
                    <a:lnTo>
                      <a:pt x="472" y="80"/>
                    </a:lnTo>
                    <a:lnTo>
                      <a:pt x="472" y="75"/>
                    </a:lnTo>
                    <a:lnTo>
                      <a:pt x="477" y="70"/>
                    </a:lnTo>
                    <a:lnTo>
                      <a:pt x="477" y="65"/>
                    </a:lnTo>
                    <a:lnTo>
                      <a:pt x="482" y="55"/>
                    </a:lnTo>
                    <a:lnTo>
                      <a:pt x="482" y="40"/>
                    </a:lnTo>
                    <a:lnTo>
                      <a:pt x="487" y="20"/>
                    </a:lnTo>
                    <a:lnTo>
                      <a:pt x="492" y="10"/>
                    </a:lnTo>
                    <a:lnTo>
                      <a:pt x="492" y="0"/>
                    </a:lnTo>
                    <a:lnTo>
                      <a:pt x="497" y="5"/>
                    </a:lnTo>
                    <a:lnTo>
                      <a:pt x="497" y="10"/>
                    </a:lnTo>
                    <a:lnTo>
                      <a:pt x="502" y="25"/>
                    </a:lnTo>
                    <a:lnTo>
                      <a:pt x="502" y="45"/>
                    </a:lnTo>
                    <a:lnTo>
                      <a:pt x="506" y="70"/>
                    </a:lnTo>
                    <a:lnTo>
                      <a:pt x="506" y="100"/>
                    </a:lnTo>
                    <a:lnTo>
                      <a:pt x="511" y="134"/>
                    </a:lnTo>
                    <a:lnTo>
                      <a:pt x="516" y="179"/>
                    </a:lnTo>
                    <a:lnTo>
                      <a:pt x="516" y="229"/>
                    </a:lnTo>
                    <a:lnTo>
                      <a:pt x="521" y="288"/>
                    </a:lnTo>
                    <a:lnTo>
                      <a:pt x="521" y="348"/>
                    </a:lnTo>
                    <a:lnTo>
                      <a:pt x="526" y="417"/>
                    </a:lnTo>
                    <a:lnTo>
                      <a:pt x="526" y="492"/>
                    </a:lnTo>
                    <a:lnTo>
                      <a:pt x="531" y="561"/>
                    </a:lnTo>
                    <a:lnTo>
                      <a:pt x="531" y="636"/>
                    </a:lnTo>
                    <a:lnTo>
                      <a:pt x="536" y="705"/>
                    </a:lnTo>
                    <a:lnTo>
                      <a:pt x="541" y="780"/>
                    </a:lnTo>
                    <a:lnTo>
                      <a:pt x="541" y="849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Freeform 254"/>
              <p:cNvSpPr>
                <a:spLocks/>
              </p:cNvSpPr>
              <p:nvPr/>
            </p:nvSpPr>
            <p:spPr bwMode="auto">
              <a:xfrm>
                <a:off x="3432" y="1640"/>
                <a:ext cx="492" cy="964"/>
              </a:xfrm>
              <a:custGeom>
                <a:avLst/>
                <a:gdLst>
                  <a:gd name="T0" fmla="*/ 5 w 492"/>
                  <a:gd name="T1" fmla="*/ 919 h 964"/>
                  <a:gd name="T2" fmla="*/ 10 w 492"/>
                  <a:gd name="T3" fmla="*/ 944 h 964"/>
                  <a:gd name="T4" fmla="*/ 15 w 492"/>
                  <a:gd name="T5" fmla="*/ 899 h 964"/>
                  <a:gd name="T6" fmla="*/ 20 w 492"/>
                  <a:gd name="T7" fmla="*/ 854 h 964"/>
                  <a:gd name="T8" fmla="*/ 25 w 492"/>
                  <a:gd name="T9" fmla="*/ 810 h 964"/>
                  <a:gd name="T10" fmla="*/ 30 w 492"/>
                  <a:gd name="T11" fmla="*/ 760 h 964"/>
                  <a:gd name="T12" fmla="*/ 35 w 492"/>
                  <a:gd name="T13" fmla="*/ 715 h 964"/>
                  <a:gd name="T14" fmla="*/ 45 w 492"/>
                  <a:gd name="T15" fmla="*/ 671 h 964"/>
                  <a:gd name="T16" fmla="*/ 50 w 492"/>
                  <a:gd name="T17" fmla="*/ 621 h 964"/>
                  <a:gd name="T18" fmla="*/ 55 w 492"/>
                  <a:gd name="T19" fmla="*/ 576 h 964"/>
                  <a:gd name="T20" fmla="*/ 60 w 492"/>
                  <a:gd name="T21" fmla="*/ 532 h 964"/>
                  <a:gd name="T22" fmla="*/ 65 w 492"/>
                  <a:gd name="T23" fmla="*/ 487 h 964"/>
                  <a:gd name="T24" fmla="*/ 70 w 492"/>
                  <a:gd name="T25" fmla="*/ 437 h 964"/>
                  <a:gd name="T26" fmla="*/ 75 w 492"/>
                  <a:gd name="T27" fmla="*/ 402 h 964"/>
                  <a:gd name="T28" fmla="*/ 80 w 492"/>
                  <a:gd name="T29" fmla="*/ 383 h 964"/>
                  <a:gd name="T30" fmla="*/ 85 w 492"/>
                  <a:gd name="T31" fmla="*/ 363 h 964"/>
                  <a:gd name="T32" fmla="*/ 95 w 492"/>
                  <a:gd name="T33" fmla="*/ 338 h 964"/>
                  <a:gd name="T34" fmla="*/ 100 w 492"/>
                  <a:gd name="T35" fmla="*/ 303 h 964"/>
                  <a:gd name="T36" fmla="*/ 105 w 492"/>
                  <a:gd name="T37" fmla="*/ 268 h 964"/>
                  <a:gd name="T38" fmla="*/ 109 w 492"/>
                  <a:gd name="T39" fmla="*/ 244 h 964"/>
                  <a:gd name="T40" fmla="*/ 119 w 492"/>
                  <a:gd name="T41" fmla="*/ 229 h 964"/>
                  <a:gd name="T42" fmla="*/ 129 w 492"/>
                  <a:gd name="T43" fmla="*/ 219 h 964"/>
                  <a:gd name="T44" fmla="*/ 139 w 492"/>
                  <a:gd name="T45" fmla="*/ 209 h 964"/>
                  <a:gd name="T46" fmla="*/ 149 w 492"/>
                  <a:gd name="T47" fmla="*/ 194 h 964"/>
                  <a:gd name="T48" fmla="*/ 154 w 492"/>
                  <a:gd name="T49" fmla="*/ 189 h 964"/>
                  <a:gd name="T50" fmla="*/ 164 w 492"/>
                  <a:gd name="T51" fmla="*/ 189 h 964"/>
                  <a:gd name="T52" fmla="*/ 174 w 492"/>
                  <a:gd name="T53" fmla="*/ 179 h 964"/>
                  <a:gd name="T54" fmla="*/ 184 w 492"/>
                  <a:gd name="T55" fmla="*/ 174 h 964"/>
                  <a:gd name="T56" fmla="*/ 194 w 492"/>
                  <a:gd name="T57" fmla="*/ 169 h 964"/>
                  <a:gd name="T58" fmla="*/ 204 w 492"/>
                  <a:gd name="T59" fmla="*/ 169 h 964"/>
                  <a:gd name="T60" fmla="*/ 214 w 492"/>
                  <a:gd name="T61" fmla="*/ 164 h 964"/>
                  <a:gd name="T62" fmla="*/ 224 w 492"/>
                  <a:gd name="T63" fmla="*/ 154 h 964"/>
                  <a:gd name="T64" fmla="*/ 234 w 492"/>
                  <a:gd name="T65" fmla="*/ 149 h 964"/>
                  <a:gd name="T66" fmla="*/ 244 w 492"/>
                  <a:gd name="T67" fmla="*/ 149 h 964"/>
                  <a:gd name="T68" fmla="*/ 254 w 492"/>
                  <a:gd name="T69" fmla="*/ 144 h 964"/>
                  <a:gd name="T70" fmla="*/ 263 w 492"/>
                  <a:gd name="T71" fmla="*/ 139 h 964"/>
                  <a:gd name="T72" fmla="*/ 273 w 492"/>
                  <a:gd name="T73" fmla="*/ 134 h 964"/>
                  <a:gd name="T74" fmla="*/ 283 w 492"/>
                  <a:gd name="T75" fmla="*/ 134 h 964"/>
                  <a:gd name="T76" fmla="*/ 293 w 492"/>
                  <a:gd name="T77" fmla="*/ 124 h 964"/>
                  <a:gd name="T78" fmla="*/ 303 w 492"/>
                  <a:gd name="T79" fmla="*/ 119 h 964"/>
                  <a:gd name="T80" fmla="*/ 313 w 492"/>
                  <a:gd name="T81" fmla="*/ 114 h 964"/>
                  <a:gd name="T82" fmla="*/ 323 w 492"/>
                  <a:gd name="T83" fmla="*/ 109 h 964"/>
                  <a:gd name="T84" fmla="*/ 333 w 492"/>
                  <a:gd name="T85" fmla="*/ 104 h 964"/>
                  <a:gd name="T86" fmla="*/ 343 w 492"/>
                  <a:gd name="T87" fmla="*/ 100 h 964"/>
                  <a:gd name="T88" fmla="*/ 353 w 492"/>
                  <a:gd name="T89" fmla="*/ 90 h 964"/>
                  <a:gd name="T90" fmla="*/ 363 w 492"/>
                  <a:gd name="T91" fmla="*/ 85 h 964"/>
                  <a:gd name="T92" fmla="*/ 373 w 492"/>
                  <a:gd name="T93" fmla="*/ 80 h 964"/>
                  <a:gd name="T94" fmla="*/ 383 w 492"/>
                  <a:gd name="T95" fmla="*/ 70 h 964"/>
                  <a:gd name="T96" fmla="*/ 393 w 492"/>
                  <a:gd name="T97" fmla="*/ 65 h 964"/>
                  <a:gd name="T98" fmla="*/ 402 w 492"/>
                  <a:gd name="T99" fmla="*/ 55 h 964"/>
                  <a:gd name="T100" fmla="*/ 412 w 492"/>
                  <a:gd name="T101" fmla="*/ 45 h 964"/>
                  <a:gd name="T102" fmla="*/ 422 w 492"/>
                  <a:gd name="T103" fmla="*/ 40 h 964"/>
                  <a:gd name="T104" fmla="*/ 432 w 492"/>
                  <a:gd name="T105" fmla="*/ 30 h 964"/>
                  <a:gd name="T106" fmla="*/ 442 w 492"/>
                  <a:gd name="T107" fmla="*/ 25 h 964"/>
                  <a:gd name="T108" fmla="*/ 452 w 492"/>
                  <a:gd name="T109" fmla="*/ 15 h 964"/>
                  <a:gd name="T110" fmla="*/ 462 w 492"/>
                  <a:gd name="T111" fmla="*/ 10 h 964"/>
                  <a:gd name="T112" fmla="*/ 472 w 492"/>
                  <a:gd name="T113" fmla="*/ 5 h 964"/>
                  <a:gd name="T114" fmla="*/ 482 w 492"/>
                  <a:gd name="T115" fmla="*/ 5 h 964"/>
                  <a:gd name="T116" fmla="*/ 492 w 492"/>
                  <a:gd name="T117" fmla="*/ 0 h 9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92" h="964">
                    <a:moveTo>
                      <a:pt x="0" y="844"/>
                    </a:moveTo>
                    <a:lnTo>
                      <a:pt x="5" y="919"/>
                    </a:lnTo>
                    <a:lnTo>
                      <a:pt x="5" y="964"/>
                    </a:lnTo>
                    <a:lnTo>
                      <a:pt x="10" y="944"/>
                    </a:lnTo>
                    <a:lnTo>
                      <a:pt x="10" y="924"/>
                    </a:lnTo>
                    <a:lnTo>
                      <a:pt x="15" y="899"/>
                    </a:lnTo>
                    <a:lnTo>
                      <a:pt x="20" y="879"/>
                    </a:lnTo>
                    <a:lnTo>
                      <a:pt x="20" y="854"/>
                    </a:lnTo>
                    <a:lnTo>
                      <a:pt x="25" y="829"/>
                    </a:lnTo>
                    <a:lnTo>
                      <a:pt x="25" y="810"/>
                    </a:lnTo>
                    <a:lnTo>
                      <a:pt x="30" y="785"/>
                    </a:lnTo>
                    <a:lnTo>
                      <a:pt x="30" y="760"/>
                    </a:lnTo>
                    <a:lnTo>
                      <a:pt x="35" y="740"/>
                    </a:lnTo>
                    <a:lnTo>
                      <a:pt x="35" y="715"/>
                    </a:lnTo>
                    <a:lnTo>
                      <a:pt x="40" y="690"/>
                    </a:lnTo>
                    <a:lnTo>
                      <a:pt x="45" y="671"/>
                    </a:lnTo>
                    <a:lnTo>
                      <a:pt x="45" y="646"/>
                    </a:lnTo>
                    <a:lnTo>
                      <a:pt x="50" y="621"/>
                    </a:lnTo>
                    <a:lnTo>
                      <a:pt x="50" y="601"/>
                    </a:lnTo>
                    <a:lnTo>
                      <a:pt x="55" y="576"/>
                    </a:lnTo>
                    <a:lnTo>
                      <a:pt x="55" y="556"/>
                    </a:lnTo>
                    <a:lnTo>
                      <a:pt x="60" y="532"/>
                    </a:lnTo>
                    <a:lnTo>
                      <a:pt x="60" y="507"/>
                    </a:lnTo>
                    <a:lnTo>
                      <a:pt x="65" y="487"/>
                    </a:lnTo>
                    <a:lnTo>
                      <a:pt x="70" y="462"/>
                    </a:lnTo>
                    <a:lnTo>
                      <a:pt x="70" y="437"/>
                    </a:lnTo>
                    <a:lnTo>
                      <a:pt x="75" y="417"/>
                    </a:lnTo>
                    <a:lnTo>
                      <a:pt x="75" y="402"/>
                    </a:lnTo>
                    <a:lnTo>
                      <a:pt x="80" y="392"/>
                    </a:lnTo>
                    <a:lnTo>
                      <a:pt x="80" y="383"/>
                    </a:lnTo>
                    <a:lnTo>
                      <a:pt x="85" y="373"/>
                    </a:lnTo>
                    <a:lnTo>
                      <a:pt x="85" y="363"/>
                    </a:lnTo>
                    <a:lnTo>
                      <a:pt x="90" y="353"/>
                    </a:lnTo>
                    <a:lnTo>
                      <a:pt x="95" y="338"/>
                    </a:lnTo>
                    <a:lnTo>
                      <a:pt x="95" y="318"/>
                    </a:lnTo>
                    <a:lnTo>
                      <a:pt x="100" y="303"/>
                    </a:lnTo>
                    <a:lnTo>
                      <a:pt x="100" y="283"/>
                    </a:lnTo>
                    <a:lnTo>
                      <a:pt x="105" y="268"/>
                    </a:lnTo>
                    <a:lnTo>
                      <a:pt x="105" y="258"/>
                    </a:lnTo>
                    <a:lnTo>
                      <a:pt x="109" y="244"/>
                    </a:lnTo>
                    <a:lnTo>
                      <a:pt x="119" y="234"/>
                    </a:lnTo>
                    <a:lnTo>
                      <a:pt x="119" y="229"/>
                    </a:lnTo>
                    <a:lnTo>
                      <a:pt x="124" y="224"/>
                    </a:lnTo>
                    <a:lnTo>
                      <a:pt x="129" y="219"/>
                    </a:lnTo>
                    <a:lnTo>
                      <a:pt x="134" y="214"/>
                    </a:lnTo>
                    <a:lnTo>
                      <a:pt x="139" y="209"/>
                    </a:lnTo>
                    <a:lnTo>
                      <a:pt x="139" y="204"/>
                    </a:lnTo>
                    <a:lnTo>
                      <a:pt x="149" y="194"/>
                    </a:lnTo>
                    <a:lnTo>
                      <a:pt x="149" y="189"/>
                    </a:lnTo>
                    <a:lnTo>
                      <a:pt x="154" y="189"/>
                    </a:lnTo>
                    <a:lnTo>
                      <a:pt x="159" y="189"/>
                    </a:lnTo>
                    <a:lnTo>
                      <a:pt x="164" y="189"/>
                    </a:lnTo>
                    <a:lnTo>
                      <a:pt x="169" y="184"/>
                    </a:lnTo>
                    <a:lnTo>
                      <a:pt x="174" y="179"/>
                    </a:lnTo>
                    <a:lnTo>
                      <a:pt x="179" y="174"/>
                    </a:lnTo>
                    <a:lnTo>
                      <a:pt x="184" y="174"/>
                    </a:lnTo>
                    <a:lnTo>
                      <a:pt x="189" y="169"/>
                    </a:lnTo>
                    <a:lnTo>
                      <a:pt x="194" y="169"/>
                    </a:lnTo>
                    <a:lnTo>
                      <a:pt x="199" y="169"/>
                    </a:lnTo>
                    <a:lnTo>
                      <a:pt x="204" y="169"/>
                    </a:lnTo>
                    <a:lnTo>
                      <a:pt x="209" y="164"/>
                    </a:lnTo>
                    <a:lnTo>
                      <a:pt x="214" y="164"/>
                    </a:lnTo>
                    <a:lnTo>
                      <a:pt x="219" y="159"/>
                    </a:lnTo>
                    <a:lnTo>
                      <a:pt x="224" y="154"/>
                    </a:lnTo>
                    <a:lnTo>
                      <a:pt x="229" y="154"/>
                    </a:lnTo>
                    <a:lnTo>
                      <a:pt x="234" y="149"/>
                    </a:lnTo>
                    <a:lnTo>
                      <a:pt x="239" y="149"/>
                    </a:lnTo>
                    <a:lnTo>
                      <a:pt x="244" y="149"/>
                    </a:lnTo>
                    <a:lnTo>
                      <a:pt x="249" y="149"/>
                    </a:lnTo>
                    <a:lnTo>
                      <a:pt x="254" y="144"/>
                    </a:lnTo>
                    <a:lnTo>
                      <a:pt x="258" y="144"/>
                    </a:lnTo>
                    <a:lnTo>
                      <a:pt x="263" y="139"/>
                    </a:lnTo>
                    <a:lnTo>
                      <a:pt x="268" y="139"/>
                    </a:lnTo>
                    <a:lnTo>
                      <a:pt x="273" y="134"/>
                    </a:lnTo>
                    <a:lnTo>
                      <a:pt x="278" y="134"/>
                    </a:lnTo>
                    <a:lnTo>
                      <a:pt x="283" y="134"/>
                    </a:lnTo>
                    <a:lnTo>
                      <a:pt x="288" y="129"/>
                    </a:lnTo>
                    <a:lnTo>
                      <a:pt x="293" y="124"/>
                    </a:lnTo>
                    <a:lnTo>
                      <a:pt x="298" y="124"/>
                    </a:lnTo>
                    <a:lnTo>
                      <a:pt x="303" y="119"/>
                    </a:lnTo>
                    <a:lnTo>
                      <a:pt x="308" y="119"/>
                    </a:lnTo>
                    <a:lnTo>
                      <a:pt x="313" y="114"/>
                    </a:lnTo>
                    <a:lnTo>
                      <a:pt x="318" y="114"/>
                    </a:lnTo>
                    <a:lnTo>
                      <a:pt x="323" y="109"/>
                    </a:lnTo>
                    <a:lnTo>
                      <a:pt x="328" y="109"/>
                    </a:lnTo>
                    <a:lnTo>
                      <a:pt x="333" y="104"/>
                    </a:lnTo>
                    <a:lnTo>
                      <a:pt x="338" y="100"/>
                    </a:lnTo>
                    <a:lnTo>
                      <a:pt x="343" y="100"/>
                    </a:lnTo>
                    <a:lnTo>
                      <a:pt x="348" y="95"/>
                    </a:lnTo>
                    <a:lnTo>
                      <a:pt x="353" y="90"/>
                    </a:lnTo>
                    <a:lnTo>
                      <a:pt x="358" y="90"/>
                    </a:lnTo>
                    <a:lnTo>
                      <a:pt x="363" y="85"/>
                    </a:lnTo>
                    <a:lnTo>
                      <a:pt x="368" y="80"/>
                    </a:lnTo>
                    <a:lnTo>
                      <a:pt x="373" y="80"/>
                    </a:lnTo>
                    <a:lnTo>
                      <a:pt x="378" y="75"/>
                    </a:lnTo>
                    <a:lnTo>
                      <a:pt x="383" y="70"/>
                    </a:lnTo>
                    <a:lnTo>
                      <a:pt x="388" y="65"/>
                    </a:lnTo>
                    <a:lnTo>
                      <a:pt x="393" y="65"/>
                    </a:lnTo>
                    <a:lnTo>
                      <a:pt x="398" y="60"/>
                    </a:lnTo>
                    <a:lnTo>
                      <a:pt x="402" y="55"/>
                    </a:lnTo>
                    <a:lnTo>
                      <a:pt x="407" y="50"/>
                    </a:lnTo>
                    <a:lnTo>
                      <a:pt x="412" y="45"/>
                    </a:lnTo>
                    <a:lnTo>
                      <a:pt x="417" y="45"/>
                    </a:lnTo>
                    <a:lnTo>
                      <a:pt x="422" y="40"/>
                    </a:lnTo>
                    <a:lnTo>
                      <a:pt x="427" y="35"/>
                    </a:lnTo>
                    <a:lnTo>
                      <a:pt x="432" y="30"/>
                    </a:lnTo>
                    <a:lnTo>
                      <a:pt x="437" y="25"/>
                    </a:lnTo>
                    <a:lnTo>
                      <a:pt x="442" y="25"/>
                    </a:lnTo>
                    <a:lnTo>
                      <a:pt x="447" y="20"/>
                    </a:lnTo>
                    <a:lnTo>
                      <a:pt x="452" y="15"/>
                    </a:lnTo>
                    <a:lnTo>
                      <a:pt x="457" y="10"/>
                    </a:lnTo>
                    <a:lnTo>
                      <a:pt x="462" y="10"/>
                    </a:lnTo>
                    <a:lnTo>
                      <a:pt x="467" y="10"/>
                    </a:lnTo>
                    <a:lnTo>
                      <a:pt x="472" y="5"/>
                    </a:lnTo>
                    <a:lnTo>
                      <a:pt x="477" y="5"/>
                    </a:lnTo>
                    <a:lnTo>
                      <a:pt x="482" y="5"/>
                    </a:lnTo>
                    <a:lnTo>
                      <a:pt x="487" y="5"/>
                    </a:lnTo>
                    <a:lnTo>
                      <a:pt x="492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Freeform 255"/>
              <p:cNvSpPr>
                <a:spLocks/>
              </p:cNvSpPr>
              <p:nvPr/>
            </p:nvSpPr>
            <p:spPr bwMode="auto">
              <a:xfrm>
                <a:off x="1684" y="1630"/>
                <a:ext cx="576" cy="258"/>
              </a:xfrm>
              <a:custGeom>
                <a:avLst/>
                <a:gdLst>
                  <a:gd name="T0" fmla="*/ 10 w 576"/>
                  <a:gd name="T1" fmla="*/ 5 h 258"/>
                  <a:gd name="T2" fmla="*/ 25 w 576"/>
                  <a:gd name="T3" fmla="*/ 10 h 258"/>
                  <a:gd name="T4" fmla="*/ 40 w 576"/>
                  <a:gd name="T5" fmla="*/ 25 h 258"/>
                  <a:gd name="T6" fmla="*/ 50 w 576"/>
                  <a:gd name="T7" fmla="*/ 35 h 258"/>
                  <a:gd name="T8" fmla="*/ 60 w 576"/>
                  <a:gd name="T9" fmla="*/ 50 h 258"/>
                  <a:gd name="T10" fmla="*/ 65 w 576"/>
                  <a:gd name="T11" fmla="*/ 65 h 258"/>
                  <a:gd name="T12" fmla="*/ 75 w 576"/>
                  <a:gd name="T13" fmla="*/ 80 h 258"/>
                  <a:gd name="T14" fmla="*/ 85 w 576"/>
                  <a:gd name="T15" fmla="*/ 100 h 258"/>
                  <a:gd name="T16" fmla="*/ 95 w 576"/>
                  <a:gd name="T17" fmla="*/ 114 h 258"/>
                  <a:gd name="T18" fmla="*/ 99 w 576"/>
                  <a:gd name="T19" fmla="*/ 134 h 258"/>
                  <a:gd name="T20" fmla="*/ 109 w 576"/>
                  <a:gd name="T21" fmla="*/ 149 h 258"/>
                  <a:gd name="T22" fmla="*/ 119 w 576"/>
                  <a:gd name="T23" fmla="*/ 164 h 258"/>
                  <a:gd name="T24" fmla="*/ 134 w 576"/>
                  <a:gd name="T25" fmla="*/ 184 h 258"/>
                  <a:gd name="T26" fmla="*/ 149 w 576"/>
                  <a:gd name="T27" fmla="*/ 199 h 258"/>
                  <a:gd name="T28" fmla="*/ 164 w 576"/>
                  <a:gd name="T29" fmla="*/ 209 h 258"/>
                  <a:gd name="T30" fmla="*/ 179 w 576"/>
                  <a:gd name="T31" fmla="*/ 219 h 258"/>
                  <a:gd name="T32" fmla="*/ 194 w 576"/>
                  <a:gd name="T33" fmla="*/ 224 h 258"/>
                  <a:gd name="T34" fmla="*/ 209 w 576"/>
                  <a:gd name="T35" fmla="*/ 234 h 258"/>
                  <a:gd name="T36" fmla="*/ 224 w 576"/>
                  <a:gd name="T37" fmla="*/ 234 h 258"/>
                  <a:gd name="T38" fmla="*/ 239 w 576"/>
                  <a:gd name="T39" fmla="*/ 239 h 258"/>
                  <a:gd name="T40" fmla="*/ 253 w 576"/>
                  <a:gd name="T41" fmla="*/ 244 h 258"/>
                  <a:gd name="T42" fmla="*/ 268 w 576"/>
                  <a:gd name="T43" fmla="*/ 244 h 258"/>
                  <a:gd name="T44" fmla="*/ 283 w 576"/>
                  <a:gd name="T45" fmla="*/ 249 h 258"/>
                  <a:gd name="T46" fmla="*/ 298 w 576"/>
                  <a:gd name="T47" fmla="*/ 249 h 258"/>
                  <a:gd name="T48" fmla="*/ 313 w 576"/>
                  <a:gd name="T49" fmla="*/ 254 h 258"/>
                  <a:gd name="T50" fmla="*/ 328 w 576"/>
                  <a:gd name="T51" fmla="*/ 254 h 258"/>
                  <a:gd name="T52" fmla="*/ 343 w 576"/>
                  <a:gd name="T53" fmla="*/ 258 h 258"/>
                  <a:gd name="T54" fmla="*/ 358 w 576"/>
                  <a:gd name="T55" fmla="*/ 258 h 258"/>
                  <a:gd name="T56" fmla="*/ 373 w 576"/>
                  <a:gd name="T57" fmla="*/ 254 h 258"/>
                  <a:gd name="T58" fmla="*/ 388 w 576"/>
                  <a:gd name="T59" fmla="*/ 254 h 258"/>
                  <a:gd name="T60" fmla="*/ 402 w 576"/>
                  <a:gd name="T61" fmla="*/ 254 h 258"/>
                  <a:gd name="T62" fmla="*/ 417 w 576"/>
                  <a:gd name="T63" fmla="*/ 254 h 258"/>
                  <a:gd name="T64" fmla="*/ 432 w 576"/>
                  <a:gd name="T65" fmla="*/ 254 h 258"/>
                  <a:gd name="T66" fmla="*/ 447 w 576"/>
                  <a:gd name="T67" fmla="*/ 254 h 258"/>
                  <a:gd name="T68" fmla="*/ 462 w 576"/>
                  <a:gd name="T69" fmla="*/ 254 h 258"/>
                  <a:gd name="T70" fmla="*/ 477 w 576"/>
                  <a:gd name="T71" fmla="*/ 249 h 258"/>
                  <a:gd name="T72" fmla="*/ 492 w 576"/>
                  <a:gd name="T73" fmla="*/ 254 h 258"/>
                  <a:gd name="T74" fmla="*/ 507 w 576"/>
                  <a:gd name="T75" fmla="*/ 249 h 258"/>
                  <a:gd name="T76" fmla="*/ 522 w 576"/>
                  <a:gd name="T77" fmla="*/ 249 h 258"/>
                  <a:gd name="T78" fmla="*/ 536 w 576"/>
                  <a:gd name="T79" fmla="*/ 249 h 258"/>
                  <a:gd name="T80" fmla="*/ 551 w 576"/>
                  <a:gd name="T81" fmla="*/ 249 h 258"/>
                  <a:gd name="T82" fmla="*/ 566 w 576"/>
                  <a:gd name="T83" fmla="*/ 249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76" h="258">
                    <a:moveTo>
                      <a:pt x="0" y="0"/>
                    </a:moveTo>
                    <a:lnTo>
                      <a:pt x="5" y="0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0" y="15"/>
                    </a:lnTo>
                    <a:lnTo>
                      <a:pt x="35" y="20"/>
                    </a:lnTo>
                    <a:lnTo>
                      <a:pt x="40" y="25"/>
                    </a:lnTo>
                    <a:lnTo>
                      <a:pt x="45" y="25"/>
                    </a:lnTo>
                    <a:lnTo>
                      <a:pt x="50" y="30"/>
                    </a:lnTo>
                    <a:lnTo>
                      <a:pt x="50" y="35"/>
                    </a:lnTo>
                    <a:lnTo>
                      <a:pt x="55" y="40"/>
                    </a:lnTo>
                    <a:lnTo>
                      <a:pt x="55" y="45"/>
                    </a:lnTo>
                    <a:lnTo>
                      <a:pt x="60" y="50"/>
                    </a:lnTo>
                    <a:lnTo>
                      <a:pt x="60" y="55"/>
                    </a:lnTo>
                    <a:lnTo>
                      <a:pt x="65" y="60"/>
                    </a:lnTo>
                    <a:lnTo>
                      <a:pt x="65" y="65"/>
                    </a:lnTo>
                    <a:lnTo>
                      <a:pt x="70" y="70"/>
                    </a:lnTo>
                    <a:lnTo>
                      <a:pt x="75" y="75"/>
                    </a:lnTo>
                    <a:lnTo>
                      <a:pt x="75" y="80"/>
                    </a:lnTo>
                    <a:lnTo>
                      <a:pt x="80" y="85"/>
                    </a:lnTo>
                    <a:lnTo>
                      <a:pt x="80" y="95"/>
                    </a:lnTo>
                    <a:lnTo>
                      <a:pt x="85" y="100"/>
                    </a:lnTo>
                    <a:lnTo>
                      <a:pt x="85" y="105"/>
                    </a:lnTo>
                    <a:lnTo>
                      <a:pt x="90" y="110"/>
                    </a:lnTo>
                    <a:lnTo>
                      <a:pt x="95" y="114"/>
                    </a:lnTo>
                    <a:lnTo>
                      <a:pt x="95" y="119"/>
                    </a:lnTo>
                    <a:lnTo>
                      <a:pt x="99" y="129"/>
                    </a:lnTo>
                    <a:lnTo>
                      <a:pt x="99" y="134"/>
                    </a:lnTo>
                    <a:lnTo>
                      <a:pt x="104" y="139"/>
                    </a:lnTo>
                    <a:lnTo>
                      <a:pt x="104" y="144"/>
                    </a:lnTo>
                    <a:lnTo>
                      <a:pt x="109" y="149"/>
                    </a:lnTo>
                    <a:lnTo>
                      <a:pt x="114" y="154"/>
                    </a:lnTo>
                    <a:lnTo>
                      <a:pt x="119" y="159"/>
                    </a:lnTo>
                    <a:lnTo>
                      <a:pt x="119" y="164"/>
                    </a:lnTo>
                    <a:lnTo>
                      <a:pt x="124" y="169"/>
                    </a:lnTo>
                    <a:lnTo>
                      <a:pt x="134" y="179"/>
                    </a:lnTo>
                    <a:lnTo>
                      <a:pt x="134" y="184"/>
                    </a:lnTo>
                    <a:lnTo>
                      <a:pt x="139" y="184"/>
                    </a:lnTo>
                    <a:lnTo>
                      <a:pt x="149" y="194"/>
                    </a:lnTo>
                    <a:lnTo>
                      <a:pt x="149" y="199"/>
                    </a:lnTo>
                    <a:lnTo>
                      <a:pt x="154" y="204"/>
                    </a:lnTo>
                    <a:lnTo>
                      <a:pt x="159" y="209"/>
                    </a:lnTo>
                    <a:lnTo>
                      <a:pt x="164" y="209"/>
                    </a:lnTo>
                    <a:lnTo>
                      <a:pt x="169" y="214"/>
                    </a:lnTo>
                    <a:lnTo>
                      <a:pt x="174" y="214"/>
                    </a:lnTo>
                    <a:lnTo>
                      <a:pt x="179" y="219"/>
                    </a:lnTo>
                    <a:lnTo>
                      <a:pt x="184" y="224"/>
                    </a:lnTo>
                    <a:lnTo>
                      <a:pt x="189" y="224"/>
                    </a:lnTo>
                    <a:lnTo>
                      <a:pt x="194" y="224"/>
                    </a:lnTo>
                    <a:lnTo>
                      <a:pt x="199" y="229"/>
                    </a:lnTo>
                    <a:lnTo>
                      <a:pt x="204" y="229"/>
                    </a:lnTo>
                    <a:lnTo>
                      <a:pt x="209" y="234"/>
                    </a:lnTo>
                    <a:lnTo>
                      <a:pt x="214" y="234"/>
                    </a:lnTo>
                    <a:lnTo>
                      <a:pt x="219" y="234"/>
                    </a:lnTo>
                    <a:lnTo>
                      <a:pt x="224" y="234"/>
                    </a:lnTo>
                    <a:lnTo>
                      <a:pt x="229" y="239"/>
                    </a:lnTo>
                    <a:lnTo>
                      <a:pt x="234" y="239"/>
                    </a:lnTo>
                    <a:lnTo>
                      <a:pt x="239" y="239"/>
                    </a:lnTo>
                    <a:lnTo>
                      <a:pt x="243" y="244"/>
                    </a:lnTo>
                    <a:lnTo>
                      <a:pt x="248" y="244"/>
                    </a:lnTo>
                    <a:lnTo>
                      <a:pt x="253" y="244"/>
                    </a:lnTo>
                    <a:lnTo>
                      <a:pt x="258" y="244"/>
                    </a:lnTo>
                    <a:lnTo>
                      <a:pt x="263" y="244"/>
                    </a:lnTo>
                    <a:lnTo>
                      <a:pt x="268" y="244"/>
                    </a:lnTo>
                    <a:lnTo>
                      <a:pt x="273" y="249"/>
                    </a:lnTo>
                    <a:lnTo>
                      <a:pt x="278" y="249"/>
                    </a:lnTo>
                    <a:lnTo>
                      <a:pt x="283" y="249"/>
                    </a:lnTo>
                    <a:lnTo>
                      <a:pt x="288" y="249"/>
                    </a:lnTo>
                    <a:lnTo>
                      <a:pt x="293" y="249"/>
                    </a:lnTo>
                    <a:lnTo>
                      <a:pt x="298" y="249"/>
                    </a:lnTo>
                    <a:lnTo>
                      <a:pt x="303" y="249"/>
                    </a:lnTo>
                    <a:lnTo>
                      <a:pt x="308" y="254"/>
                    </a:lnTo>
                    <a:lnTo>
                      <a:pt x="313" y="254"/>
                    </a:lnTo>
                    <a:lnTo>
                      <a:pt x="318" y="254"/>
                    </a:lnTo>
                    <a:lnTo>
                      <a:pt x="323" y="254"/>
                    </a:lnTo>
                    <a:lnTo>
                      <a:pt x="328" y="254"/>
                    </a:lnTo>
                    <a:lnTo>
                      <a:pt x="333" y="254"/>
                    </a:lnTo>
                    <a:lnTo>
                      <a:pt x="338" y="258"/>
                    </a:lnTo>
                    <a:lnTo>
                      <a:pt x="343" y="258"/>
                    </a:lnTo>
                    <a:lnTo>
                      <a:pt x="348" y="258"/>
                    </a:lnTo>
                    <a:lnTo>
                      <a:pt x="353" y="258"/>
                    </a:lnTo>
                    <a:lnTo>
                      <a:pt x="358" y="258"/>
                    </a:lnTo>
                    <a:lnTo>
                      <a:pt x="363" y="254"/>
                    </a:lnTo>
                    <a:lnTo>
                      <a:pt x="368" y="254"/>
                    </a:lnTo>
                    <a:lnTo>
                      <a:pt x="373" y="254"/>
                    </a:lnTo>
                    <a:lnTo>
                      <a:pt x="378" y="254"/>
                    </a:lnTo>
                    <a:lnTo>
                      <a:pt x="383" y="254"/>
                    </a:lnTo>
                    <a:lnTo>
                      <a:pt x="388" y="254"/>
                    </a:lnTo>
                    <a:lnTo>
                      <a:pt x="392" y="254"/>
                    </a:lnTo>
                    <a:lnTo>
                      <a:pt x="397" y="254"/>
                    </a:lnTo>
                    <a:lnTo>
                      <a:pt x="402" y="254"/>
                    </a:lnTo>
                    <a:lnTo>
                      <a:pt x="407" y="254"/>
                    </a:lnTo>
                    <a:lnTo>
                      <a:pt x="412" y="254"/>
                    </a:lnTo>
                    <a:lnTo>
                      <a:pt x="417" y="254"/>
                    </a:lnTo>
                    <a:lnTo>
                      <a:pt x="422" y="254"/>
                    </a:lnTo>
                    <a:lnTo>
                      <a:pt x="427" y="254"/>
                    </a:lnTo>
                    <a:lnTo>
                      <a:pt x="432" y="254"/>
                    </a:lnTo>
                    <a:lnTo>
                      <a:pt x="437" y="254"/>
                    </a:lnTo>
                    <a:lnTo>
                      <a:pt x="442" y="254"/>
                    </a:lnTo>
                    <a:lnTo>
                      <a:pt x="447" y="254"/>
                    </a:lnTo>
                    <a:lnTo>
                      <a:pt x="452" y="254"/>
                    </a:lnTo>
                    <a:lnTo>
                      <a:pt x="457" y="254"/>
                    </a:lnTo>
                    <a:lnTo>
                      <a:pt x="462" y="254"/>
                    </a:lnTo>
                    <a:lnTo>
                      <a:pt x="467" y="254"/>
                    </a:lnTo>
                    <a:lnTo>
                      <a:pt x="472" y="249"/>
                    </a:lnTo>
                    <a:lnTo>
                      <a:pt x="477" y="249"/>
                    </a:lnTo>
                    <a:lnTo>
                      <a:pt x="482" y="254"/>
                    </a:lnTo>
                    <a:lnTo>
                      <a:pt x="487" y="254"/>
                    </a:lnTo>
                    <a:lnTo>
                      <a:pt x="492" y="254"/>
                    </a:lnTo>
                    <a:lnTo>
                      <a:pt x="497" y="249"/>
                    </a:lnTo>
                    <a:lnTo>
                      <a:pt x="502" y="249"/>
                    </a:lnTo>
                    <a:lnTo>
                      <a:pt x="507" y="249"/>
                    </a:lnTo>
                    <a:lnTo>
                      <a:pt x="512" y="249"/>
                    </a:lnTo>
                    <a:lnTo>
                      <a:pt x="517" y="249"/>
                    </a:lnTo>
                    <a:lnTo>
                      <a:pt x="522" y="249"/>
                    </a:lnTo>
                    <a:lnTo>
                      <a:pt x="527" y="249"/>
                    </a:lnTo>
                    <a:lnTo>
                      <a:pt x="532" y="249"/>
                    </a:lnTo>
                    <a:lnTo>
                      <a:pt x="536" y="249"/>
                    </a:lnTo>
                    <a:lnTo>
                      <a:pt x="541" y="249"/>
                    </a:lnTo>
                    <a:lnTo>
                      <a:pt x="546" y="249"/>
                    </a:lnTo>
                    <a:lnTo>
                      <a:pt x="551" y="249"/>
                    </a:lnTo>
                    <a:lnTo>
                      <a:pt x="556" y="249"/>
                    </a:lnTo>
                    <a:lnTo>
                      <a:pt x="561" y="249"/>
                    </a:lnTo>
                    <a:lnTo>
                      <a:pt x="566" y="249"/>
                    </a:lnTo>
                    <a:lnTo>
                      <a:pt x="571" y="249"/>
                    </a:lnTo>
                    <a:lnTo>
                      <a:pt x="576" y="249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Freeform 256"/>
              <p:cNvSpPr>
                <a:spLocks/>
              </p:cNvSpPr>
              <p:nvPr/>
            </p:nvSpPr>
            <p:spPr bwMode="auto">
              <a:xfrm>
                <a:off x="2260" y="1879"/>
                <a:ext cx="626" cy="29"/>
              </a:xfrm>
              <a:custGeom>
                <a:avLst/>
                <a:gdLst>
                  <a:gd name="T0" fmla="*/ 10 w 626"/>
                  <a:gd name="T1" fmla="*/ 0 h 29"/>
                  <a:gd name="T2" fmla="*/ 25 w 626"/>
                  <a:gd name="T3" fmla="*/ 0 h 29"/>
                  <a:gd name="T4" fmla="*/ 40 w 626"/>
                  <a:gd name="T5" fmla="*/ 0 h 29"/>
                  <a:gd name="T6" fmla="*/ 55 w 626"/>
                  <a:gd name="T7" fmla="*/ 5 h 29"/>
                  <a:gd name="T8" fmla="*/ 70 w 626"/>
                  <a:gd name="T9" fmla="*/ 5 h 29"/>
                  <a:gd name="T10" fmla="*/ 85 w 626"/>
                  <a:gd name="T11" fmla="*/ 9 h 29"/>
                  <a:gd name="T12" fmla="*/ 100 w 626"/>
                  <a:gd name="T13" fmla="*/ 9 h 29"/>
                  <a:gd name="T14" fmla="*/ 114 w 626"/>
                  <a:gd name="T15" fmla="*/ 9 h 29"/>
                  <a:gd name="T16" fmla="*/ 129 w 626"/>
                  <a:gd name="T17" fmla="*/ 9 h 29"/>
                  <a:gd name="T18" fmla="*/ 144 w 626"/>
                  <a:gd name="T19" fmla="*/ 14 h 29"/>
                  <a:gd name="T20" fmla="*/ 159 w 626"/>
                  <a:gd name="T21" fmla="*/ 14 h 29"/>
                  <a:gd name="T22" fmla="*/ 174 w 626"/>
                  <a:gd name="T23" fmla="*/ 14 h 29"/>
                  <a:gd name="T24" fmla="*/ 189 w 626"/>
                  <a:gd name="T25" fmla="*/ 19 h 29"/>
                  <a:gd name="T26" fmla="*/ 204 w 626"/>
                  <a:gd name="T27" fmla="*/ 19 h 29"/>
                  <a:gd name="T28" fmla="*/ 219 w 626"/>
                  <a:gd name="T29" fmla="*/ 19 h 29"/>
                  <a:gd name="T30" fmla="*/ 234 w 626"/>
                  <a:gd name="T31" fmla="*/ 19 h 29"/>
                  <a:gd name="T32" fmla="*/ 249 w 626"/>
                  <a:gd name="T33" fmla="*/ 19 h 29"/>
                  <a:gd name="T34" fmla="*/ 263 w 626"/>
                  <a:gd name="T35" fmla="*/ 19 h 29"/>
                  <a:gd name="T36" fmla="*/ 278 w 626"/>
                  <a:gd name="T37" fmla="*/ 19 h 29"/>
                  <a:gd name="T38" fmla="*/ 293 w 626"/>
                  <a:gd name="T39" fmla="*/ 19 h 29"/>
                  <a:gd name="T40" fmla="*/ 308 w 626"/>
                  <a:gd name="T41" fmla="*/ 19 h 29"/>
                  <a:gd name="T42" fmla="*/ 323 w 626"/>
                  <a:gd name="T43" fmla="*/ 19 h 29"/>
                  <a:gd name="T44" fmla="*/ 338 w 626"/>
                  <a:gd name="T45" fmla="*/ 19 h 29"/>
                  <a:gd name="T46" fmla="*/ 353 w 626"/>
                  <a:gd name="T47" fmla="*/ 19 h 29"/>
                  <a:gd name="T48" fmla="*/ 368 w 626"/>
                  <a:gd name="T49" fmla="*/ 24 h 29"/>
                  <a:gd name="T50" fmla="*/ 383 w 626"/>
                  <a:gd name="T51" fmla="*/ 24 h 29"/>
                  <a:gd name="T52" fmla="*/ 398 w 626"/>
                  <a:gd name="T53" fmla="*/ 24 h 29"/>
                  <a:gd name="T54" fmla="*/ 412 w 626"/>
                  <a:gd name="T55" fmla="*/ 24 h 29"/>
                  <a:gd name="T56" fmla="*/ 427 w 626"/>
                  <a:gd name="T57" fmla="*/ 24 h 29"/>
                  <a:gd name="T58" fmla="*/ 442 w 626"/>
                  <a:gd name="T59" fmla="*/ 24 h 29"/>
                  <a:gd name="T60" fmla="*/ 457 w 626"/>
                  <a:gd name="T61" fmla="*/ 24 h 29"/>
                  <a:gd name="T62" fmla="*/ 472 w 626"/>
                  <a:gd name="T63" fmla="*/ 24 h 29"/>
                  <a:gd name="T64" fmla="*/ 487 w 626"/>
                  <a:gd name="T65" fmla="*/ 24 h 29"/>
                  <a:gd name="T66" fmla="*/ 502 w 626"/>
                  <a:gd name="T67" fmla="*/ 24 h 29"/>
                  <a:gd name="T68" fmla="*/ 517 w 626"/>
                  <a:gd name="T69" fmla="*/ 24 h 29"/>
                  <a:gd name="T70" fmla="*/ 532 w 626"/>
                  <a:gd name="T71" fmla="*/ 29 h 29"/>
                  <a:gd name="T72" fmla="*/ 547 w 626"/>
                  <a:gd name="T73" fmla="*/ 29 h 29"/>
                  <a:gd name="T74" fmla="*/ 561 w 626"/>
                  <a:gd name="T75" fmla="*/ 29 h 29"/>
                  <a:gd name="T76" fmla="*/ 576 w 626"/>
                  <a:gd name="T77" fmla="*/ 29 h 29"/>
                  <a:gd name="T78" fmla="*/ 591 w 626"/>
                  <a:gd name="T79" fmla="*/ 24 h 29"/>
                  <a:gd name="T80" fmla="*/ 606 w 626"/>
                  <a:gd name="T81" fmla="*/ 29 h 29"/>
                  <a:gd name="T82" fmla="*/ 616 w 626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6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9"/>
                    </a:lnTo>
                    <a:lnTo>
                      <a:pt x="90" y="5"/>
                    </a:lnTo>
                    <a:lnTo>
                      <a:pt x="95" y="9"/>
                    </a:lnTo>
                    <a:lnTo>
                      <a:pt x="100" y="9"/>
                    </a:lnTo>
                    <a:lnTo>
                      <a:pt x="105" y="9"/>
                    </a:lnTo>
                    <a:lnTo>
                      <a:pt x="109" y="9"/>
                    </a:lnTo>
                    <a:lnTo>
                      <a:pt x="114" y="9"/>
                    </a:lnTo>
                    <a:lnTo>
                      <a:pt x="119" y="9"/>
                    </a:lnTo>
                    <a:lnTo>
                      <a:pt x="124" y="9"/>
                    </a:lnTo>
                    <a:lnTo>
                      <a:pt x="129" y="9"/>
                    </a:lnTo>
                    <a:lnTo>
                      <a:pt x="134" y="9"/>
                    </a:lnTo>
                    <a:lnTo>
                      <a:pt x="139" y="9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9"/>
                    </a:lnTo>
                    <a:lnTo>
                      <a:pt x="184" y="14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9"/>
                    </a:lnTo>
                    <a:lnTo>
                      <a:pt x="239" y="19"/>
                    </a:lnTo>
                    <a:lnTo>
                      <a:pt x="244" y="19"/>
                    </a:lnTo>
                    <a:lnTo>
                      <a:pt x="249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24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19"/>
                    </a:lnTo>
                    <a:lnTo>
                      <a:pt x="328" y="19"/>
                    </a:lnTo>
                    <a:lnTo>
                      <a:pt x="333" y="19"/>
                    </a:lnTo>
                    <a:lnTo>
                      <a:pt x="338" y="19"/>
                    </a:lnTo>
                    <a:lnTo>
                      <a:pt x="343" y="19"/>
                    </a:lnTo>
                    <a:lnTo>
                      <a:pt x="348" y="24"/>
                    </a:lnTo>
                    <a:lnTo>
                      <a:pt x="353" y="19"/>
                    </a:lnTo>
                    <a:lnTo>
                      <a:pt x="358" y="19"/>
                    </a:lnTo>
                    <a:lnTo>
                      <a:pt x="363" y="19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8" y="24"/>
                    </a:lnTo>
                    <a:lnTo>
                      <a:pt x="393" y="24"/>
                    </a:lnTo>
                    <a:lnTo>
                      <a:pt x="398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4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4"/>
                    </a:lnTo>
                    <a:lnTo>
                      <a:pt x="512" y="24"/>
                    </a:lnTo>
                    <a:lnTo>
                      <a:pt x="517" y="24"/>
                    </a:lnTo>
                    <a:lnTo>
                      <a:pt x="522" y="24"/>
                    </a:lnTo>
                    <a:lnTo>
                      <a:pt x="527" y="29"/>
                    </a:lnTo>
                    <a:lnTo>
                      <a:pt x="532" y="29"/>
                    </a:lnTo>
                    <a:lnTo>
                      <a:pt x="537" y="24"/>
                    </a:lnTo>
                    <a:lnTo>
                      <a:pt x="542" y="29"/>
                    </a:lnTo>
                    <a:lnTo>
                      <a:pt x="547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4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4"/>
                    </a:lnTo>
                    <a:lnTo>
                      <a:pt x="596" y="24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2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4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" name="Freeform 257"/>
              <p:cNvSpPr>
                <a:spLocks/>
              </p:cNvSpPr>
              <p:nvPr/>
            </p:nvSpPr>
            <p:spPr bwMode="auto">
              <a:xfrm>
                <a:off x="2886" y="1625"/>
                <a:ext cx="556" cy="755"/>
              </a:xfrm>
              <a:custGeom>
                <a:avLst/>
                <a:gdLst>
                  <a:gd name="T0" fmla="*/ 10 w 556"/>
                  <a:gd name="T1" fmla="*/ 283 h 755"/>
                  <a:gd name="T2" fmla="*/ 25 w 556"/>
                  <a:gd name="T3" fmla="*/ 278 h 755"/>
                  <a:gd name="T4" fmla="*/ 40 w 556"/>
                  <a:gd name="T5" fmla="*/ 283 h 755"/>
                  <a:gd name="T6" fmla="*/ 55 w 556"/>
                  <a:gd name="T7" fmla="*/ 283 h 755"/>
                  <a:gd name="T8" fmla="*/ 69 w 556"/>
                  <a:gd name="T9" fmla="*/ 283 h 755"/>
                  <a:gd name="T10" fmla="*/ 84 w 556"/>
                  <a:gd name="T11" fmla="*/ 278 h 755"/>
                  <a:gd name="T12" fmla="*/ 99 w 556"/>
                  <a:gd name="T13" fmla="*/ 278 h 755"/>
                  <a:gd name="T14" fmla="*/ 114 w 556"/>
                  <a:gd name="T15" fmla="*/ 273 h 755"/>
                  <a:gd name="T16" fmla="*/ 129 w 556"/>
                  <a:gd name="T17" fmla="*/ 268 h 755"/>
                  <a:gd name="T18" fmla="*/ 144 w 556"/>
                  <a:gd name="T19" fmla="*/ 273 h 755"/>
                  <a:gd name="T20" fmla="*/ 159 w 556"/>
                  <a:gd name="T21" fmla="*/ 273 h 755"/>
                  <a:gd name="T22" fmla="*/ 174 w 556"/>
                  <a:gd name="T23" fmla="*/ 273 h 755"/>
                  <a:gd name="T24" fmla="*/ 189 w 556"/>
                  <a:gd name="T25" fmla="*/ 283 h 755"/>
                  <a:gd name="T26" fmla="*/ 204 w 556"/>
                  <a:gd name="T27" fmla="*/ 288 h 755"/>
                  <a:gd name="T28" fmla="*/ 218 w 556"/>
                  <a:gd name="T29" fmla="*/ 283 h 755"/>
                  <a:gd name="T30" fmla="*/ 233 w 556"/>
                  <a:gd name="T31" fmla="*/ 283 h 755"/>
                  <a:gd name="T32" fmla="*/ 248 w 556"/>
                  <a:gd name="T33" fmla="*/ 293 h 755"/>
                  <a:gd name="T34" fmla="*/ 263 w 556"/>
                  <a:gd name="T35" fmla="*/ 298 h 755"/>
                  <a:gd name="T36" fmla="*/ 278 w 556"/>
                  <a:gd name="T37" fmla="*/ 288 h 755"/>
                  <a:gd name="T38" fmla="*/ 293 w 556"/>
                  <a:gd name="T39" fmla="*/ 283 h 755"/>
                  <a:gd name="T40" fmla="*/ 308 w 556"/>
                  <a:gd name="T41" fmla="*/ 288 h 755"/>
                  <a:gd name="T42" fmla="*/ 323 w 556"/>
                  <a:gd name="T43" fmla="*/ 288 h 755"/>
                  <a:gd name="T44" fmla="*/ 338 w 556"/>
                  <a:gd name="T45" fmla="*/ 288 h 755"/>
                  <a:gd name="T46" fmla="*/ 353 w 556"/>
                  <a:gd name="T47" fmla="*/ 288 h 755"/>
                  <a:gd name="T48" fmla="*/ 367 w 556"/>
                  <a:gd name="T49" fmla="*/ 288 h 755"/>
                  <a:gd name="T50" fmla="*/ 382 w 556"/>
                  <a:gd name="T51" fmla="*/ 288 h 755"/>
                  <a:gd name="T52" fmla="*/ 397 w 556"/>
                  <a:gd name="T53" fmla="*/ 283 h 755"/>
                  <a:gd name="T54" fmla="*/ 412 w 556"/>
                  <a:gd name="T55" fmla="*/ 283 h 755"/>
                  <a:gd name="T56" fmla="*/ 427 w 556"/>
                  <a:gd name="T57" fmla="*/ 283 h 755"/>
                  <a:gd name="T58" fmla="*/ 442 w 556"/>
                  <a:gd name="T59" fmla="*/ 283 h 755"/>
                  <a:gd name="T60" fmla="*/ 457 w 556"/>
                  <a:gd name="T61" fmla="*/ 263 h 755"/>
                  <a:gd name="T62" fmla="*/ 462 w 556"/>
                  <a:gd name="T63" fmla="*/ 229 h 755"/>
                  <a:gd name="T64" fmla="*/ 472 w 556"/>
                  <a:gd name="T65" fmla="*/ 179 h 755"/>
                  <a:gd name="T66" fmla="*/ 482 w 556"/>
                  <a:gd name="T67" fmla="*/ 119 h 755"/>
                  <a:gd name="T68" fmla="*/ 487 w 556"/>
                  <a:gd name="T69" fmla="*/ 85 h 755"/>
                  <a:gd name="T70" fmla="*/ 497 w 556"/>
                  <a:gd name="T71" fmla="*/ 65 h 755"/>
                  <a:gd name="T72" fmla="*/ 507 w 556"/>
                  <a:gd name="T73" fmla="*/ 25 h 755"/>
                  <a:gd name="T74" fmla="*/ 516 w 556"/>
                  <a:gd name="T75" fmla="*/ 5 h 755"/>
                  <a:gd name="T76" fmla="*/ 526 w 556"/>
                  <a:gd name="T77" fmla="*/ 60 h 755"/>
                  <a:gd name="T78" fmla="*/ 531 w 556"/>
                  <a:gd name="T79" fmla="*/ 179 h 755"/>
                  <a:gd name="T80" fmla="*/ 541 w 556"/>
                  <a:gd name="T81" fmla="*/ 358 h 755"/>
                  <a:gd name="T82" fmla="*/ 551 w 556"/>
                  <a:gd name="T83" fmla="*/ 596 h 7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56" h="755">
                    <a:moveTo>
                      <a:pt x="0" y="278"/>
                    </a:moveTo>
                    <a:lnTo>
                      <a:pt x="5" y="278"/>
                    </a:lnTo>
                    <a:lnTo>
                      <a:pt x="10" y="283"/>
                    </a:lnTo>
                    <a:lnTo>
                      <a:pt x="15" y="278"/>
                    </a:lnTo>
                    <a:lnTo>
                      <a:pt x="20" y="278"/>
                    </a:lnTo>
                    <a:lnTo>
                      <a:pt x="25" y="278"/>
                    </a:lnTo>
                    <a:lnTo>
                      <a:pt x="30" y="278"/>
                    </a:lnTo>
                    <a:lnTo>
                      <a:pt x="35" y="278"/>
                    </a:lnTo>
                    <a:lnTo>
                      <a:pt x="40" y="283"/>
                    </a:lnTo>
                    <a:lnTo>
                      <a:pt x="45" y="283"/>
                    </a:lnTo>
                    <a:lnTo>
                      <a:pt x="50" y="283"/>
                    </a:lnTo>
                    <a:lnTo>
                      <a:pt x="55" y="283"/>
                    </a:lnTo>
                    <a:lnTo>
                      <a:pt x="60" y="283"/>
                    </a:lnTo>
                    <a:lnTo>
                      <a:pt x="65" y="283"/>
                    </a:lnTo>
                    <a:lnTo>
                      <a:pt x="69" y="283"/>
                    </a:lnTo>
                    <a:lnTo>
                      <a:pt x="74" y="278"/>
                    </a:lnTo>
                    <a:lnTo>
                      <a:pt x="79" y="278"/>
                    </a:lnTo>
                    <a:lnTo>
                      <a:pt x="84" y="278"/>
                    </a:lnTo>
                    <a:lnTo>
                      <a:pt x="89" y="278"/>
                    </a:lnTo>
                    <a:lnTo>
                      <a:pt x="94" y="278"/>
                    </a:lnTo>
                    <a:lnTo>
                      <a:pt x="99" y="278"/>
                    </a:lnTo>
                    <a:lnTo>
                      <a:pt x="104" y="278"/>
                    </a:lnTo>
                    <a:lnTo>
                      <a:pt x="109" y="273"/>
                    </a:lnTo>
                    <a:lnTo>
                      <a:pt x="114" y="273"/>
                    </a:lnTo>
                    <a:lnTo>
                      <a:pt x="119" y="273"/>
                    </a:lnTo>
                    <a:lnTo>
                      <a:pt x="124" y="273"/>
                    </a:lnTo>
                    <a:lnTo>
                      <a:pt x="129" y="268"/>
                    </a:lnTo>
                    <a:lnTo>
                      <a:pt x="134" y="273"/>
                    </a:lnTo>
                    <a:lnTo>
                      <a:pt x="139" y="273"/>
                    </a:lnTo>
                    <a:lnTo>
                      <a:pt x="144" y="273"/>
                    </a:lnTo>
                    <a:lnTo>
                      <a:pt x="149" y="273"/>
                    </a:lnTo>
                    <a:lnTo>
                      <a:pt x="154" y="273"/>
                    </a:lnTo>
                    <a:lnTo>
                      <a:pt x="159" y="273"/>
                    </a:lnTo>
                    <a:lnTo>
                      <a:pt x="164" y="268"/>
                    </a:lnTo>
                    <a:lnTo>
                      <a:pt x="169" y="268"/>
                    </a:lnTo>
                    <a:lnTo>
                      <a:pt x="174" y="273"/>
                    </a:lnTo>
                    <a:lnTo>
                      <a:pt x="179" y="273"/>
                    </a:lnTo>
                    <a:lnTo>
                      <a:pt x="184" y="278"/>
                    </a:lnTo>
                    <a:lnTo>
                      <a:pt x="189" y="283"/>
                    </a:lnTo>
                    <a:lnTo>
                      <a:pt x="194" y="283"/>
                    </a:lnTo>
                    <a:lnTo>
                      <a:pt x="199" y="288"/>
                    </a:lnTo>
                    <a:lnTo>
                      <a:pt x="204" y="288"/>
                    </a:lnTo>
                    <a:lnTo>
                      <a:pt x="209" y="288"/>
                    </a:lnTo>
                    <a:lnTo>
                      <a:pt x="214" y="288"/>
                    </a:lnTo>
                    <a:lnTo>
                      <a:pt x="218" y="283"/>
                    </a:lnTo>
                    <a:lnTo>
                      <a:pt x="223" y="278"/>
                    </a:lnTo>
                    <a:lnTo>
                      <a:pt x="228" y="278"/>
                    </a:lnTo>
                    <a:lnTo>
                      <a:pt x="233" y="283"/>
                    </a:lnTo>
                    <a:lnTo>
                      <a:pt x="238" y="283"/>
                    </a:lnTo>
                    <a:lnTo>
                      <a:pt x="243" y="288"/>
                    </a:lnTo>
                    <a:lnTo>
                      <a:pt x="248" y="293"/>
                    </a:lnTo>
                    <a:lnTo>
                      <a:pt x="253" y="298"/>
                    </a:lnTo>
                    <a:lnTo>
                      <a:pt x="258" y="298"/>
                    </a:lnTo>
                    <a:lnTo>
                      <a:pt x="263" y="298"/>
                    </a:lnTo>
                    <a:lnTo>
                      <a:pt x="268" y="293"/>
                    </a:lnTo>
                    <a:lnTo>
                      <a:pt x="273" y="293"/>
                    </a:lnTo>
                    <a:lnTo>
                      <a:pt x="278" y="288"/>
                    </a:lnTo>
                    <a:lnTo>
                      <a:pt x="283" y="288"/>
                    </a:lnTo>
                    <a:lnTo>
                      <a:pt x="288" y="283"/>
                    </a:lnTo>
                    <a:lnTo>
                      <a:pt x="293" y="283"/>
                    </a:lnTo>
                    <a:lnTo>
                      <a:pt x="298" y="283"/>
                    </a:lnTo>
                    <a:lnTo>
                      <a:pt x="303" y="283"/>
                    </a:lnTo>
                    <a:lnTo>
                      <a:pt x="308" y="288"/>
                    </a:lnTo>
                    <a:lnTo>
                      <a:pt x="313" y="288"/>
                    </a:lnTo>
                    <a:lnTo>
                      <a:pt x="318" y="288"/>
                    </a:lnTo>
                    <a:lnTo>
                      <a:pt x="323" y="288"/>
                    </a:lnTo>
                    <a:lnTo>
                      <a:pt x="328" y="288"/>
                    </a:lnTo>
                    <a:lnTo>
                      <a:pt x="333" y="288"/>
                    </a:lnTo>
                    <a:lnTo>
                      <a:pt x="338" y="288"/>
                    </a:lnTo>
                    <a:lnTo>
                      <a:pt x="343" y="288"/>
                    </a:lnTo>
                    <a:lnTo>
                      <a:pt x="348" y="288"/>
                    </a:lnTo>
                    <a:lnTo>
                      <a:pt x="353" y="288"/>
                    </a:lnTo>
                    <a:lnTo>
                      <a:pt x="358" y="288"/>
                    </a:lnTo>
                    <a:lnTo>
                      <a:pt x="362" y="288"/>
                    </a:lnTo>
                    <a:lnTo>
                      <a:pt x="367" y="288"/>
                    </a:lnTo>
                    <a:lnTo>
                      <a:pt x="372" y="288"/>
                    </a:lnTo>
                    <a:lnTo>
                      <a:pt x="377" y="288"/>
                    </a:lnTo>
                    <a:lnTo>
                      <a:pt x="382" y="288"/>
                    </a:lnTo>
                    <a:lnTo>
                      <a:pt x="387" y="288"/>
                    </a:lnTo>
                    <a:lnTo>
                      <a:pt x="392" y="288"/>
                    </a:lnTo>
                    <a:lnTo>
                      <a:pt x="397" y="283"/>
                    </a:lnTo>
                    <a:lnTo>
                      <a:pt x="402" y="283"/>
                    </a:lnTo>
                    <a:lnTo>
                      <a:pt x="407" y="283"/>
                    </a:lnTo>
                    <a:lnTo>
                      <a:pt x="412" y="283"/>
                    </a:lnTo>
                    <a:lnTo>
                      <a:pt x="417" y="283"/>
                    </a:lnTo>
                    <a:lnTo>
                      <a:pt x="422" y="283"/>
                    </a:lnTo>
                    <a:lnTo>
                      <a:pt x="427" y="283"/>
                    </a:lnTo>
                    <a:lnTo>
                      <a:pt x="432" y="283"/>
                    </a:lnTo>
                    <a:lnTo>
                      <a:pt x="437" y="283"/>
                    </a:lnTo>
                    <a:lnTo>
                      <a:pt x="442" y="283"/>
                    </a:lnTo>
                    <a:lnTo>
                      <a:pt x="447" y="278"/>
                    </a:lnTo>
                    <a:lnTo>
                      <a:pt x="452" y="273"/>
                    </a:lnTo>
                    <a:lnTo>
                      <a:pt x="457" y="263"/>
                    </a:lnTo>
                    <a:lnTo>
                      <a:pt x="457" y="254"/>
                    </a:lnTo>
                    <a:lnTo>
                      <a:pt x="462" y="244"/>
                    </a:lnTo>
                    <a:lnTo>
                      <a:pt x="462" y="229"/>
                    </a:lnTo>
                    <a:lnTo>
                      <a:pt x="467" y="214"/>
                    </a:lnTo>
                    <a:lnTo>
                      <a:pt x="472" y="199"/>
                    </a:lnTo>
                    <a:lnTo>
                      <a:pt x="472" y="179"/>
                    </a:lnTo>
                    <a:lnTo>
                      <a:pt x="477" y="159"/>
                    </a:lnTo>
                    <a:lnTo>
                      <a:pt x="477" y="139"/>
                    </a:lnTo>
                    <a:lnTo>
                      <a:pt x="482" y="119"/>
                    </a:lnTo>
                    <a:lnTo>
                      <a:pt x="482" y="105"/>
                    </a:lnTo>
                    <a:lnTo>
                      <a:pt x="487" y="95"/>
                    </a:lnTo>
                    <a:lnTo>
                      <a:pt x="487" y="85"/>
                    </a:lnTo>
                    <a:lnTo>
                      <a:pt x="492" y="80"/>
                    </a:lnTo>
                    <a:lnTo>
                      <a:pt x="497" y="70"/>
                    </a:lnTo>
                    <a:lnTo>
                      <a:pt x="497" y="65"/>
                    </a:lnTo>
                    <a:lnTo>
                      <a:pt x="502" y="60"/>
                    </a:lnTo>
                    <a:lnTo>
                      <a:pt x="502" y="40"/>
                    </a:lnTo>
                    <a:lnTo>
                      <a:pt x="507" y="25"/>
                    </a:lnTo>
                    <a:lnTo>
                      <a:pt x="507" y="10"/>
                    </a:lnTo>
                    <a:lnTo>
                      <a:pt x="511" y="0"/>
                    </a:lnTo>
                    <a:lnTo>
                      <a:pt x="516" y="5"/>
                    </a:lnTo>
                    <a:lnTo>
                      <a:pt x="521" y="15"/>
                    </a:lnTo>
                    <a:lnTo>
                      <a:pt x="521" y="35"/>
                    </a:lnTo>
                    <a:lnTo>
                      <a:pt x="526" y="60"/>
                    </a:lnTo>
                    <a:lnTo>
                      <a:pt x="526" y="90"/>
                    </a:lnTo>
                    <a:lnTo>
                      <a:pt x="531" y="129"/>
                    </a:lnTo>
                    <a:lnTo>
                      <a:pt x="531" y="179"/>
                    </a:lnTo>
                    <a:lnTo>
                      <a:pt x="536" y="229"/>
                    </a:lnTo>
                    <a:lnTo>
                      <a:pt x="536" y="293"/>
                    </a:lnTo>
                    <a:lnTo>
                      <a:pt x="541" y="358"/>
                    </a:lnTo>
                    <a:lnTo>
                      <a:pt x="546" y="437"/>
                    </a:lnTo>
                    <a:lnTo>
                      <a:pt x="546" y="517"/>
                    </a:lnTo>
                    <a:lnTo>
                      <a:pt x="551" y="596"/>
                    </a:lnTo>
                    <a:lnTo>
                      <a:pt x="551" y="676"/>
                    </a:lnTo>
                    <a:lnTo>
                      <a:pt x="556" y="755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" name="Freeform 258"/>
              <p:cNvSpPr>
                <a:spLocks/>
              </p:cNvSpPr>
              <p:nvPr/>
            </p:nvSpPr>
            <p:spPr bwMode="auto">
              <a:xfrm>
                <a:off x="3442" y="1645"/>
                <a:ext cx="482" cy="939"/>
              </a:xfrm>
              <a:custGeom>
                <a:avLst/>
                <a:gdLst>
                  <a:gd name="T0" fmla="*/ 0 w 482"/>
                  <a:gd name="T1" fmla="*/ 815 h 939"/>
                  <a:gd name="T2" fmla="*/ 10 w 482"/>
                  <a:gd name="T3" fmla="*/ 919 h 939"/>
                  <a:gd name="T4" fmla="*/ 15 w 482"/>
                  <a:gd name="T5" fmla="*/ 919 h 939"/>
                  <a:gd name="T6" fmla="*/ 20 w 482"/>
                  <a:gd name="T7" fmla="*/ 874 h 939"/>
                  <a:gd name="T8" fmla="*/ 25 w 482"/>
                  <a:gd name="T9" fmla="*/ 829 h 939"/>
                  <a:gd name="T10" fmla="*/ 30 w 482"/>
                  <a:gd name="T11" fmla="*/ 785 h 939"/>
                  <a:gd name="T12" fmla="*/ 35 w 482"/>
                  <a:gd name="T13" fmla="*/ 740 h 939"/>
                  <a:gd name="T14" fmla="*/ 40 w 482"/>
                  <a:gd name="T15" fmla="*/ 695 h 939"/>
                  <a:gd name="T16" fmla="*/ 45 w 482"/>
                  <a:gd name="T17" fmla="*/ 651 h 939"/>
                  <a:gd name="T18" fmla="*/ 50 w 482"/>
                  <a:gd name="T19" fmla="*/ 606 h 939"/>
                  <a:gd name="T20" fmla="*/ 60 w 482"/>
                  <a:gd name="T21" fmla="*/ 566 h 939"/>
                  <a:gd name="T22" fmla="*/ 65 w 482"/>
                  <a:gd name="T23" fmla="*/ 522 h 939"/>
                  <a:gd name="T24" fmla="*/ 70 w 482"/>
                  <a:gd name="T25" fmla="*/ 477 h 939"/>
                  <a:gd name="T26" fmla="*/ 75 w 482"/>
                  <a:gd name="T27" fmla="*/ 432 h 939"/>
                  <a:gd name="T28" fmla="*/ 80 w 482"/>
                  <a:gd name="T29" fmla="*/ 402 h 939"/>
                  <a:gd name="T30" fmla="*/ 85 w 482"/>
                  <a:gd name="T31" fmla="*/ 383 h 939"/>
                  <a:gd name="T32" fmla="*/ 90 w 482"/>
                  <a:gd name="T33" fmla="*/ 363 h 939"/>
                  <a:gd name="T34" fmla="*/ 95 w 482"/>
                  <a:gd name="T35" fmla="*/ 328 h 939"/>
                  <a:gd name="T36" fmla="*/ 104 w 482"/>
                  <a:gd name="T37" fmla="*/ 293 h 939"/>
                  <a:gd name="T38" fmla="*/ 109 w 482"/>
                  <a:gd name="T39" fmla="*/ 263 h 939"/>
                  <a:gd name="T40" fmla="*/ 114 w 482"/>
                  <a:gd name="T41" fmla="*/ 243 h 939"/>
                  <a:gd name="T42" fmla="*/ 119 w 482"/>
                  <a:gd name="T43" fmla="*/ 234 h 939"/>
                  <a:gd name="T44" fmla="*/ 129 w 482"/>
                  <a:gd name="T45" fmla="*/ 224 h 939"/>
                  <a:gd name="T46" fmla="*/ 134 w 482"/>
                  <a:gd name="T47" fmla="*/ 214 h 939"/>
                  <a:gd name="T48" fmla="*/ 139 w 482"/>
                  <a:gd name="T49" fmla="*/ 204 h 939"/>
                  <a:gd name="T50" fmla="*/ 149 w 482"/>
                  <a:gd name="T51" fmla="*/ 189 h 939"/>
                  <a:gd name="T52" fmla="*/ 149 w 482"/>
                  <a:gd name="T53" fmla="*/ 189 h 939"/>
                  <a:gd name="T54" fmla="*/ 159 w 482"/>
                  <a:gd name="T55" fmla="*/ 184 h 939"/>
                  <a:gd name="T56" fmla="*/ 169 w 482"/>
                  <a:gd name="T57" fmla="*/ 184 h 939"/>
                  <a:gd name="T58" fmla="*/ 179 w 482"/>
                  <a:gd name="T59" fmla="*/ 174 h 939"/>
                  <a:gd name="T60" fmla="*/ 189 w 482"/>
                  <a:gd name="T61" fmla="*/ 164 h 939"/>
                  <a:gd name="T62" fmla="*/ 199 w 482"/>
                  <a:gd name="T63" fmla="*/ 164 h 939"/>
                  <a:gd name="T64" fmla="*/ 209 w 482"/>
                  <a:gd name="T65" fmla="*/ 159 h 939"/>
                  <a:gd name="T66" fmla="*/ 219 w 482"/>
                  <a:gd name="T67" fmla="*/ 154 h 939"/>
                  <a:gd name="T68" fmla="*/ 229 w 482"/>
                  <a:gd name="T69" fmla="*/ 149 h 939"/>
                  <a:gd name="T70" fmla="*/ 239 w 482"/>
                  <a:gd name="T71" fmla="*/ 144 h 939"/>
                  <a:gd name="T72" fmla="*/ 248 w 482"/>
                  <a:gd name="T73" fmla="*/ 139 h 939"/>
                  <a:gd name="T74" fmla="*/ 258 w 482"/>
                  <a:gd name="T75" fmla="*/ 134 h 939"/>
                  <a:gd name="T76" fmla="*/ 268 w 482"/>
                  <a:gd name="T77" fmla="*/ 129 h 939"/>
                  <a:gd name="T78" fmla="*/ 278 w 482"/>
                  <a:gd name="T79" fmla="*/ 129 h 939"/>
                  <a:gd name="T80" fmla="*/ 288 w 482"/>
                  <a:gd name="T81" fmla="*/ 124 h 939"/>
                  <a:gd name="T82" fmla="*/ 298 w 482"/>
                  <a:gd name="T83" fmla="*/ 119 h 939"/>
                  <a:gd name="T84" fmla="*/ 308 w 482"/>
                  <a:gd name="T85" fmla="*/ 109 h 939"/>
                  <a:gd name="T86" fmla="*/ 318 w 482"/>
                  <a:gd name="T87" fmla="*/ 104 h 939"/>
                  <a:gd name="T88" fmla="*/ 328 w 482"/>
                  <a:gd name="T89" fmla="*/ 99 h 939"/>
                  <a:gd name="T90" fmla="*/ 338 w 482"/>
                  <a:gd name="T91" fmla="*/ 95 h 939"/>
                  <a:gd name="T92" fmla="*/ 348 w 482"/>
                  <a:gd name="T93" fmla="*/ 90 h 939"/>
                  <a:gd name="T94" fmla="*/ 358 w 482"/>
                  <a:gd name="T95" fmla="*/ 80 h 939"/>
                  <a:gd name="T96" fmla="*/ 368 w 482"/>
                  <a:gd name="T97" fmla="*/ 75 h 939"/>
                  <a:gd name="T98" fmla="*/ 378 w 482"/>
                  <a:gd name="T99" fmla="*/ 65 h 939"/>
                  <a:gd name="T100" fmla="*/ 388 w 482"/>
                  <a:gd name="T101" fmla="*/ 60 h 939"/>
                  <a:gd name="T102" fmla="*/ 397 w 482"/>
                  <a:gd name="T103" fmla="*/ 50 h 939"/>
                  <a:gd name="T104" fmla="*/ 407 w 482"/>
                  <a:gd name="T105" fmla="*/ 45 h 939"/>
                  <a:gd name="T106" fmla="*/ 417 w 482"/>
                  <a:gd name="T107" fmla="*/ 35 h 939"/>
                  <a:gd name="T108" fmla="*/ 427 w 482"/>
                  <a:gd name="T109" fmla="*/ 25 h 939"/>
                  <a:gd name="T110" fmla="*/ 437 w 482"/>
                  <a:gd name="T111" fmla="*/ 20 h 939"/>
                  <a:gd name="T112" fmla="*/ 447 w 482"/>
                  <a:gd name="T113" fmla="*/ 15 h 939"/>
                  <a:gd name="T114" fmla="*/ 457 w 482"/>
                  <a:gd name="T115" fmla="*/ 10 h 939"/>
                  <a:gd name="T116" fmla="*/ 467 w 482"/>
                  <a:gd name="T117" fmla="*/ 5 h 939"/>
                  <a:gd name="T118" fmla="*/ 477 w 482"/>
                  <a:gd name="T119" fmla="*/ 0 h 9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82" h="939">
                    <a:moveTo>
                      <a:pt x="0" y="735"/>
                    </a:moveTo>
                    <a:lnTo>
                      <a:pt x="0" y="815"/>
                    </a:lnTo>
                    <a:lnTo>
                      <a:pt x="5" y="874"/>
                    </a:lnTo>
                    <a:lnTo>
                      <a:pt x="10" y="919"/>
                    </a:lnTo>
                    <a:lnTo>
                      <a:pt x="10" y="939"/>
                    </a:lnTo>
                    <a:lnTo>
                      <a:pt x="15" y="919"/>
                    </a:lnTo>
                    <a:lnTo>
                      <a:pt x="15" y="894"/>
                    </a:lnTo>
                    <a:lnTo>
                      <a:pt x="20" y="874"/>
                    </a:lnTo>
                    <a:lnTo>
                      <a:pt x="20" y="849"/>
                    </a:lnTo>
                    <a:lnTo>
                      <a:pt x="25" y="829"/>
                    </a:lnTo>
                    <a:lnTo>
                      <a:pt x="25" y="805"/>
                    </a:lnTo>
                    <a:lnTo>
                      <a:pt x="30" y="785"/>
                    </a:lnTo>
                    <a:lnTo>
                      <a:pt x="35" y="760"/>
                    </a:lnTo>
                    <a:lnTo>
                      <a:pt x="35" y="740"/>
                    </a:lnTo>
                    <a:lnTo>
                      <a:pt x="40" y="720"/>
                    </a:lnTo>
                    <a:lnTo>
                      <a:pt x="40" y="695"/>
                    </a:lnTo>
                    <a:lnTo>
                      <a:pt x="45" y="676"/>
                    </a:lnTo>
                    <a:lnTo>
                      <a:pt x="45" y="651"/>
                    </a:lnTo>
                    <a:lnTo>
                      <a:pt x="50" y="631"/>
                    </a:lnTo>
                    <a:lnTo>
                      <a:pt x="50" y="606"/>
                    </a:lnTo>
                    <a:lnTo>
                      <a:pt x="55" y="586"/>
                    </a:lnTo>
                    <a:lnTo>
                      <a:pt x="60" y="566"/>
                    </a:lnTo>
                    <a:lnTo>
                      <a:pt x="60" y="541"/>
                    </a:lnTo>
                    <a:lnTo>
                      <a:pt x="65" y="522"/>
                    </a:lnTo>
                    <a:lnTo>
                      <a:pt x="65" y="497"/>
                    </a:lnTo>
                    <a:lnTo>
                      <a:pt x="70" y="477"/>
                    </a:lnTo>
                    <a:lnTo>
                      <a:pt x="70" y="452"/>
                    </a:lnTo>
                    <a:lnTo>
                      <a:pt x="75" y="432"/>
                    </a:lnTo>
                    <a:lnTo>
                      <a:pt x="75" y="417"/>
                    </a:lnTo>
                    <a:lnTo>
                      <a:pt x="80" y="402"/>
                    </a:lnTo>
                    <a:lnTo>
                      <a:pt x="85" y="392"/>
                    </a:lnTo>
                    <a:lnTo>
                      <a:pt x="85" y="383"/>
                    </a:lnTo>
                    <a:lnTo>
                      <a:pt x="90" y="373"/>
                    </a:lnTo>
                    <a:lnTo>
                      <a:pt x="90" y="363"/>
                    </a:lnTo>
                    <a:lnTo>
                      <a:pt x="95" y="348"/>
                    </a:lnTo>
                    <a:lnTo>
                      <a:pt x="95" y="328"/>
                    </a:lnTo>
                    <a:lnTo>
                      <a:pt x="99" y="313"/>
                    </a:lnTo>
                    <a:lnTo>
                      <a:pt x="104" y="293"/>
                    </a:lnTo>
                    <a:lnTo>
                      <a:pt x="104" y="273"/>
                    </a:lnTo>
                    <a:lnTo>
                      <a:pt x="109" y="263"/>
                    </a:lnTo>
                    <a:lnTo>
                      <a:pt x="109" y="248"/>
                    </a:lnTo>
                    <a:lnTo>
                      <a:pt x="114" y="243"/>
                    </a:lnTo>
                    <a:lnTo>
                      <a:pt x="114" y="239"/>
                    </a:lnTo>
                    <a:lnTo>
                      <a:pt x="119" y="234"/>
                    </a:lnTo>
                    <a:lnTo>
                      <a:pt x="124" y="229"/>
                    </a:lnTo>
                    <a:lnTo>
                      <a:pt x="129" y="224"/>
                    </a:lnTo>
                    <a:lnTo>
                      <a:pt x="129" y="219"/>
                    </a:lnTo>
                    <a:lnTo>
                      <a:pt x="134" y="214"/>
                    </a:lnTo>
                    <a:lnTo>
                      <a:pt x="134" y="209"/>
                    </a:lnTo>
                    <a:lnTo>
                      <a:pt x="139" y="204"/>
                    </a:lnTo>
                    <a:lnTo>
                      <a:pt x="139" y="199"/>
                    </a:lnTo>
                    <a:lnTo>
                      <a:pt x="149" y="189"/>
                    </a:lnTo>
                    <a:lnTo>
                      <a:pt x="144" y="189"/>
                    </a:lnTo>
                    <a:lnTo>
                      <a:pt x="149" y="189"/>
                    </a:lnTo>
                    <a:lnTo>
                      <a:pt x="154" y="184"/>
                    </a:lnTo>
                    <a:lnTo>
                      <a:pt x="159" y="184"/>
                    </a:lnTo>
                    <a:lnTo>
                      <a:pt x="164" y="184"/>
                    </a:lnTo>
                    <a:lnTo>
                      <a:pt x="169" y="184"/>
                    </a:lnTo>
                    <a:lnTo>
                      <a:pt x="174" y="179"/>
                    </a:lnTo>
                    <a:lnTo>
                      <a:pt x="179" y="174"/>
                    </a:lnTo>
                    <a:lnTo>
                      <a:pt x="184" y="169"/>
                    </a:lnTo>
                    <a:lnTo>
                      <a:pt x="189" y="164"/>
                    </a:lnTo>
                    <a:lnTo>
                      <a:pt x="194" y="164"/>
                    </a:lnTo>
                    <a:lnTo>
                      <a:pt x="199" y="164"/>
                    </a:lnTo>
                    <a:lnTo>
                      <a:pt x="204" y="164"/>
                    </a:lnTo>
                    <a:lnTo>
                      <a:pt x="209" y="159"/>
                    </a:lnTo>
                    <a:lnTo>
                      <a:pt x="214" y="159"/>
                    </a:lnTo>
                    <a:lnTo>
                      <a:pt x="219" y="154"/>
                    </a:lnTo>
                    <a:lnTo>
                      <a:pt x="224" y="149"/>
                    </a:lnTo>
                    <a:lnTo>
                      <a:pt x="229" y="149"/>
                    </a:lnTo>
                    <a:lnTo>
                      <a:pt x="234" y="149"/>
                    </a:lnTo>
                    <a:lnTo>
                      <a:pt x="239" y="144"/>
                    </a:lnTo>
                    <a:lnTo>
                      <a:pt x="244" y="144"/>
                    </a:lnTo>
                    <a:lnTo>
                      <a:pt x="248" y="139"/>
                    </a:lnTo>
                    <a:lnTo>
                      <a:pt x="253" y="139"/>
                    </a:lnTo>
                    <a:lnTo>
                      <a:pt x="258" y="134"/>
                    </a:lnTo>
                    <a:lnTo>
                      <a:pt x="263" y="134"/>
                    </a:lnTo>
                    <a:lnTo>
                      <a:pt x="268" y="129"/>
                    </a:lnTo>
                    <a:lnTo>
                      <a:pt x="273" y="129"/>
                    </a:lnTo>
                    <a:lnTo>
                      <a:pt x="278" y="129"/>
                    </a:lnTo>
                    <a:lnTo>
                      <a:pt x="283" y="124"/>
                    </a:lnTo>
                    <a:lnTo>
                      <a:pt x="288" y="124"/>
                    </a:lnTo>
                    <a:lnTo>
                      <a:pt x="293" y="119"/>
                    </a:lnTo>
                    <a:lnTo>
                      <a:pt x="298" y="119"/>
                    </a:lnTo>
                    <a:lnTo>
                      <a:pt x="303" y="114"/>
                    </a:lnTo>
                    <a:lnTo>
                      <a:pt x="308" y="109"/>
                    </a:lnTo>
                    <a:lnTo>
                      <a:pt x="313" y="109"/>
                    </a:lnTo>
                    <a:lnTo>
                      <a:pt x="318" y="104"/>
                    </a:lnTo>
                    <a:lnTo>
                      <a:pt x="323" y="104"/>
                    </a:lnTo>
                    <a:lnTo>
                      <a:pt x="328" y="99"/>
                    </a:lnTo>
                    <a:lnTo>
                      <a:pt x="333" y="95"/>
                    </a:lnTo>
                    <a:lnTo>
                      <a:pt x="338" y="95"/>
                    </a:lnTo>
                    <a:lnTo>
                      <a:pt x="343" y="90"/>
                    </a:lnTo>
                    <a:lnTo>
                      <a:pt x="348" y="90"/>
                    </a:lnTo>
                    <a:lnTo>
                      <a:pt x="353" y="85"/>
                    </a:lnTo>
                    <a:lnTo>
                      <a:pt x="358" y="80"/>
                    </a:lnTo>
                    <a:lnTo>
                      <a:pt x="363" y="80"/>
                    </a:lnTo>
                    <a:lnTo>
                      <a:pt x="368" y="75"/>
                    </a:lnTo>
                    <a:lnTo>
                      <a:pt x="373" y="70"/>
                    </a:lnTo>
                    <a:lnTo>
                      <a:pt x="378" y="65"/>
                    </a:lnTo>
                    <a:lnTo>
                      <a:pt x="383" y="65"/>
                    </a:lnTo>
                    <a:lnTo>
                      <a:pt x="388" y="60"/>
                    </a:lnTo>
                    <a:lnTo>
                      <a:pt x="392" y="55"/>
                    </a:lnTo>
                    <a:lnTo>
                      <a:pt x="397" y="50"/>
                    </a:lnTo>
                    <a:lnTo>
                      <a:pt x="402" y="45"/>
                    </a:lnTo>
                    <a:lnTo>
                      <a:pt x="407" y="45"/>
                    </a:lnTo>
                    <a:lnTo>
                      <a:pt x="412" y="40"/>
                    </a:lnTo>
                    <a:lnTo>
                      <a:pt x="417" y="35"/>
                    </a:lnTo>
                    <a:lnTo>
                      <a:pt x="422" y="30"/>
                    </a:lnTo>
                    <a:lnTo>
                      <a:pt x="427" y="25"/>
                    </a:lnTo>
                    <a:lnTo>
                      <a:pt x="432" y="25"/>
                    </a:lnTo>
                    <a:lnTo>
                      <a:pt x="437" y="20"/>
                    </a:lnTo>
                    <a:lnTo>
                      <a:pt x="442" y="15"/>
                    </a:lnTo>
                    <a:lnTo>
                      <a:pt x="447" y="15"/>
                    </a:lnTo>
                    <a:lnTo>
                      <a:pt x="452" y="10"/>
                    </a:lnTo>
                    <a:lnTo>
                      <a:pt x="457" y="10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" name="Freeform 259"/>
              <p:cNvSpPr>
                <a:spLocks/>
              </p:cNvSpPr>
              <p:nvPr/>
            </p:nvSpPr>
            <p:spPr bwMode="auto">
              <a:xfrm>
                <a:off x="1684" y="1650"/>
                <a:ext cx="586" cy="238"/>
              </a:xfrm>
              <a:custGeom>
                <a:avLst/>
                <a:gdLst>
                  <a:gd name="T0" fmla="*/ 10 w 586"/>
                  <a:gd name="T1" fmla="*/ 0 h 238"/>
                  <a:gd name="T2" fmla="*/ 25 w 586"/>
                  <a:gd name="T3" fmla="*/ 5 h 238"/>
                  <a:gd name="T4" fmla="*/ 40 w 586"/>
                  <a:gd name="T5" fmla="*/ 20 h 238"/>
                  <a:gd name="T6" fmla="*/ 55 w 586"/>
                  <a:gd name="T7" fmla="*/ 35 h 238"/>
                  <a:gd name="T8" fmla="*/ 65 w 586"/>
                  <a:gd name="T9" fmla="*/ 50 h 238"/>
                  <a:gd name="T10" fmla="*/ 75 w 586"/>
                  <a:gd name="T11" fmla="*/ 65 h 238"/>
                  <a:gd name="T12" fmla="*/ 85 w 586"/>
                  <a:gd name="T13" fmla="*/ 85 h 238"/>
                  <a:gd name="T14" fmla="*/ 95 w 586"/>
                  <a:gd name="T15" fmla="*/ 99 h 238"/>
                  <a:gd name="T16" fmla="*/ 99 w 586"/>
                  <a:gd name="T17" fmla="*/ 114 h 238"/>
                  <a:gd name="T18" fmla="*/ 109 w 586"/>
                  <a:gd name="T19" fmla="*/ 129 h 238"/>
                  <a:gd name="T20" fmla="*/ 119 w 586"/>
                  <a:gd name="T21" fmla="*/ 144 h 238"/>
                  <a:gd name="T22" fmla="*/ 139 w 586"/>
                  <a:gd name="T23" fmla="*/ 164 h 238"/>
                  <a:gd name="T24" fmla="*/ 144 w 586"/>
                  <a:gd name="T25" fmla="*/ 169 h 238"/>
                  <a:gd name="T26" fmla="*/ 159 w 586"/>
                  <a:gd name="T27" fmla="*/ 184 h 238"/>
                  <a:gd name="T28" fmla="*/ 174 w 586"/>
                  <a:gd name="T29" fmla="*/ 194 h 238"/>
                  <a:gd name="T30" fmla="*/ 189 w 586"/>
                  <a:gd name="T31" fmla="*/ 204 h 238"/>
                  <a:gd name="T32" fmla="*/ 204 w 586"/>
                  <a:gd name="T33" fmla="*/ 209 h 238"/>
                  <a:gd name="T34" fmla="*/ 219 w 586"/>
                  <a:gd name="T35" fmla="*/ 214 h 238"/>
                  <a:gd name="T36" fmla="*/ 234 w 586"/>
                  <a:gd name="T37" fmla="*/ 219 h 238"/>
                  <a:gd name="T38" fmla="*/ 248 w 586"/>
                  <a:gd name="T39" fmla="*/ 224 h 238"/>
                  <a:gd name="T40" fmla="*/ 263 w 586"/>
                  <a:gd name="T41" fmla="*/ 224 h 238"/>
                  <a:gd name="T42" fmla="*/ 278 w 586"/>
                  <a:gd name="T43" fmla="*/ 229 h 238"/>
                  <a:gd name="T44" fmla="*/ 293 w 586"/>
                  <a:gd name="T45" fmla="*/ 229 h 238"/>
                  <a:gd name="T46" fmla="*/ 308 w 586"/>
                  <a:gd name="T47" fmla="*/ 229 h 238"/>
                  <a:gd name="T48" fmla="*/ 323 w 586"/>
                  <a:gd name="T49" fmla="*/ 234 h 238"/>
                  <a:gd name="T50" fmla="*/ 338 w 586"/>
                  <a:gd name="T51" fmla="*/ 234 h 238"/>
                  <a:gd name="T52" fmla="*/ 353 w 586"/>
                  <a:gd name="T53" fmla="*/ 234 h 238"/>
                  <a:gd name="T54" fmla="*/ 368 w 586"/>
                  <a:gd name="T55" fmla="*/ 238 h 238"/>
                  <a:gd name="T56" fmla="*/ 383 w 586"/>
                  <a:gd name="T57" fmla="*/ 234 h 238"/>
                  <a:gd name="T58" fmla="*/ 397 w 586"/>
                  <a:gd name="T59" fmla="*/ 234 h 238"/>
                  <a:gd name="T60" fmla="*/ 412 w 586"/>
                  <a:gd name="T61" fmla="*/ 234 h 238"/>
                  <a:gd name="T62" fmla="*/ 427 w 586"/>
                  <a:gd name="T63" fmla="*/ 234 h 238"/>
                  <a:gd name="T64" fmla="*/ 442 w 586"/>
                  <a:gd name="T65" fmla="*/ 234 h 238"/>
                  <a:gd name="T66" fmla="*/ 457 w 586"/>
                  <a:gd name="T67" fmla="*/ 229 h 238"/>
                  <a:gd name="T68" fmla="*/ 472 w 586"/>
                  <a:gd name="T69" fmla="*/ 229 h 238"/>
                  <a:gd name="T70" fmla="*/ 487 w 586"/>
                  <a:gd name="T71" fmla="*/ 229 h 238"/>
                  <a:gd name="T72" fmla="*/ 502 w 586"/>
                  <a:gd name="T73" fmla="*/ 229 h 238"/>
                  <a:gd name="T74" fmla="*/ 517 w 586"/>
                  <a:gd name="T75" fmla="*/ 224 h 238"/>
                  <a:gd name="T76" fmla="*/ 532 w 586"/>
                  <a:gd name="T77" fmla="*/ 224 h 238"/>
                  <a:gd name="T78" fmla="*/ 546 w 586"/>
                  <a:gd name="T79" fmla="*/ 224 h 238"/>
                  <a:gd name="T80" fmla="*/ 561 w 586"/>
                  <a:gd name="T81" fmla="*/ 224 h 238"/>
                  <a:gd name="T82" fmla="*/ 576 w 586"/>
                  <a:gd name="T83" fmla="*/ 224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86" h="238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10"/>
                    </a:lnTo>
                    <a:lnTo>
                      <a:pt x="35" y="15"/>
                    </a:lnTo>
                    <a:lnTo>
                      <a:pt x="40" y="20"/>
                    </a:lnTo>
                    <a:lnTo>
                      <a:pt x="45" y="20"/>
                    </a:lnTo>
                    <a:lnTo>
                      <a:pt x="55" y="30"/>
                    </a:lnTo>
                    <a:lnTo>
                      <a:pt x="55" y="35"/>
                    </a:lnTo>
                    <a:lnTo>
                      <a:pt x="60" y="40"/>
                    </a:lnTo>
                    <a:lnTo>
                      <a:pt x="60" y="45"/>
                    </a:lnTo>
                    <a:lnTo>
                      <a:pt x="65" y="50"/>
                    </a:lnTo>
                    <a:lnTo>
                      <a:pt x="70" y="55"/>
                    </a:lnTo>
                    <a:lnTo>
                      <a:pt x="75" y="60"/>
                    </a:lnTo>
                    <a:lnTo>
                      <a:pt x="75" y="65"/>
                    </a:lnTo>
                    <a:lnTo>
                      <a:pt x="80" y="70"/>
                    </a:lnTo>
                    <a:lnTo>
                      <a:pt x="80" y="75"/>
                    </a:lnTo>
                    <a:lnTo>
                      <a:pt x="85" y="85"/>
                    </a:lnTo>
                    <a:lnTo>
                      <a:pt x="85" y="90"/>
                    </a:lnTo>
                    <a:lnTo>
                      <a:pt x="90" y="94"/>
                    </a:lnTo>
                    <a:lnTo>
                      <a:pt x="95" y="99"/>
                    </a:lnTo>
                    <a:lnTo>
                      <a:pt x="95" y="104"/>
                    </a:lnTo>
                    <a:lnTo>
                      <a:pt x="99" y="109"/>
                    </a:lnTo>
                    <a:lnTo>
                      <a:pt x="99" y="114"/>
                    </a:lnTo>
                    <a:lnTo>
                      <a:pt x="104" y="119"/>
                    </a:lnTo>
                    <a:lnTo>
                      <a:pt x="104" y="124"/>
                    </a:lnTo>
                    <a:lnTo>
                      <a:pt x="109" y="129"/>
                    </a:lnTo>
                    <a:lnTo>
                      <a:pt x="109" y="134"/>
                    </a:lnTo>
                    <a:lnTo>
                      <a:pt x="114" y="139"/>
                    </a:lnTo>
                    <a:lnTo>
                      <a:pt x="119" y="144"/>
                    </a:lnTo>
                    <a:lnTo>
                      <a:pt x="124" y="149"/>
                    </a:lnTo>
                    <a:lnTo>
                      <a:pt x="129" y="154"/>
                    </a:lnTo>
                    <a:lnTo>
                      <a:pt x="139" y="164"/>
                    </a:lnTo>
                    <a:lnTo>
                      <a:pt x="134" y="164"/>
                    </a:lnTo>
                    <a:lnTo>
                      <a:pt x="139" y="164"/>
                    </a:lnTo>
                    <a:lnTo>
                      <a:pt x="144" y="169"/>
                    </a:lnTo>
                    <a:lnTo>
                      <a:pt x="149" y="174"/>
                    </a:lnTo>
                    <a:lnTo>
                      <a:pt x="154" y="179"/>
                    </a:lnTo>
                    <a:lnTo>
                      <a:pt x="159" y="184"/>
                    </a:lnTo>
                    <a:lnTo>
                      <a:pt x="164" y="189"/>
                    </a:lnTo>
                    <a:lnTo>
                      <a:pt x="169" y="189"/>
                    </a:lnTo>
                    <a:lnTo>
                      <a:pt x="174" y="194"/>
                    </a:lnTo>
                    <a:lnTo>
                      <a:pt x="179" y="199"/>
                    </a:lnTo>
                    <a:lnTo>
                      <a:pt x="184" y="199"/>
                    </a:lnTo>
                    <a:lnTo>
                      <a:pt x="189" y="204"/>
                    </a:lnTo>
                    <a:lnTo>
                      <a:pt x="194" y="204"/>
                    </a:lnTo>
                    <a:lnTo>
                      <a:pt x="199" y="209"/>
                    </a:lnTo>
                    <a:lnTo>
                      <a:pt x="204" y="209"/>
                    </a:lnTo>
                    <a:lnTo>
                      <a:pt x="209" y="209"/>
                    </a:lnTo>
                    <a:lnTo>
                      <a:pt x="214" y="214"/>
                    </a:lnTo>
                    <a:lnTo>
                      <a:pt x="219" y="214"/>
                    </a:lnTo>
                    <a:lnTo>
                      <a:pt x="224" y="214"/>
                    </a:lnTo>
                    <a:lnTo>
                      <a:pt x="229" y="219"/>
                    </a:lnTo>
                    <a:lnTo>
                      <a:pt x="234" y="219"/>
                    </a:lnTo>
                    <a:lnTo>
                      <a:pt x="239" y="219"/>
                    </a:lnTo>
                    <a:lnTo>
                      <a:pt x="243" y="219"/>
                    </a:lnTo>
                    <a:lnTo>
                      <a:pt x="248" y="224"/>
                    </a:lnTo>
                    <a:lnTo>
                      <a:pt x="253" y="224"/>
                    </a:lnTo>
                    <a:lnTo>
                      <a:pt x="258" y="224"/>
                    </a:lnTo>
                    <a:lnTo>
                      <a:pt x="263" y="224"/>
                    </a:lnTo>
                    <a:lnTo>
                      <a:pt x="268" y="224"/>
                    </a:lnTo>
                    <a:lnTo>
                      <a:pt x="273" y="229"/>
                    </a:lnTo>
                    <a:lnTo>
                      <a:pt x="278" y="229"/>
                    </a:lnTo>
                    <a:lnTo>
                      <a:pt x="283" y="229"/>
                    </a:lnTo>
                    <a:lnTo>
                      <a:pt x="288" y="229"/>
                    </a:lnTo>
                    <a:lnTo>
                      <a:pt x="293" y="229"/>
                    </a:lnTo>
                    <a:lnTo>
                      <a:pt x="298" y="229"/>
                    </a:lnTo>
                    <a:lnTo>
                      <a:pt x="303" y="229"/>
                    </a:lnTo>
                    <a:lnTo>
                      <a:pt x="308" y="229"/>
                    </a:lnTo>
                    <a:lnTo>
                      <a:pt x="313" y="229"/>
                    </a:lnTo>
                    <a:lnTo>
                      <a:pt x="318" y="234"/>
                    </a:lnTo>
                    <a:lnTo>
                      <a:pt x="323" y="234"/>
                    </a:lnTo>
                    <a:lnTo>
                      <a:pt x="328" y="234"/>
                    </a:lnTo>
                    <a:lnTo>
                      <a:pt x="333" y="234"/>
                    </a:lnTo>
                    <a:lnTo>
                      <a:pt x="338" y="234"/>
                    </a:lnTo>
                    <a:lnTo>
                      <a:pt x="343" y="234"/>
                    </a:lnTo>
                    <a:lnTo>
                      <a:pt x="348" y="234"/>
                    </a:lnTo>
                    <a:lnTo>
                      <a:pt x="353" y="234"/>
                    </a:lnTo>
                    <a:lnTo>
                      <a:pt x="358" y="234"/>
                    </a:lnTo>
                    <a:lnTo>
                      <a:pt x="363" y="234"/>
                    </a:lnTo>
                    <a:lnTo>
                      <a:pt x="368" y="238"/>
                    </a:lnTo>
                    <a:lnTo>
                      <a:pt x="373" y="238"/>
                    </a:lnTo>
                    <a:lnTo>
                      <a:pt x="378" y="234"/>
                    </a:lnTo>
                    <a:lnTo>
                      <a:pt x="383" y="234"/>
                    </a:lnTo>
                    <a:lnTo>
                      <a:pt x="388" y="234"/>
                    </a:lnTo>
                    <a:lnTo>
                      <a:pt x="392" y="234"/>
                    </a:lnTo>
                    <a:lnTo>
                      <a:pt x="397" y="234"/>
                    </a:lnTo>
                    <a:lnTo>
                      <a:pt x="402" y="234"/>
                    </a:lnTo>
                    <a:lnTo>
                      <a:pt x="407" y="234"/>
                    </a:lnTo>
                    <a:lnTo>
                      <a:pt x="412" y="234"/>
                    </a:lnTo>
                    <a:lnTo>
                      <a:pt x="417" y="234"/>
                    </a:lnTo>
                    <a:lnTo>
                      <a:pt x="422" y="234"/>
                    </a:lnTo>
                    <a:lnTo>
                      <a:pt x="427" y="234"/>
                    </a:lnTo>
                    <a:lnTo>
                      <a:pt x="432" y="234"/>
                    </a:lnTo>
                    <a:lnTo>
                      <a:pt x="437" y="234"/>
                    </a:lnTo>
                    <a:lnTo>
                      <a:pt x="442" y="234"/>
                    </a:lnTo>
                    <a:lnTo>
                      <a:pt x="447" y="234"/>
                    </a:lnTo>
                    <a:lnTo>
                      <a:pt x="452" y="234"/>
                    </a:lnTo>
                    <a:lnTo>
                      <a:pt x="457" y="229"/>
                    </a:lnTo>
                    <a:lnTo>
                      <a:pt x="462" y="229"/>
                    </a:lnTo>
                    <a:lnTo>
                      <a:pt x="467" y="229"/>
                    </a:lnTo>
                    <a:lnTo>
                      <a:pt x="472" y="229"/>
                    </a:lnTo>
                    <a:lnTo>
                      <a:pt x="477" y="229"/>
                    </a:lnTo>
                    <a:lnTo>
                      <a:pt x="482" y="229"/>
                    </a:lnTo>
                    <a:lnTo>
                      <a:pt x="487" y="229"/>
                    </a:lnTo>
                    <a:lnTo>
                      <a:pt x="492" y="229"/>
                    </a:lnTo>
                    <a:lnTo>
                      <a:pt x="497" y="229"/>
                    </a:lnTo>
                    <a:lnTo>
                      <a:pt x="502" y="229"/>
                    </a:lnTo>
                    <a:lnTo>
                      <a:pt x="507" y="229"/>
                    </a:lnTo>
                    <a:lnTo>
                      <a:pt x="512" y="224"/>
                    </a:lnTo>
                    <a:lnTo>
                      <a:pt x="517" y="224"/>
                    </a:lnTo>
                    <a:lnTo>
                      <a:pt x="522" y="224"/>
                    </a:lnTo>
                    <a:lnTo>
                      <a:pt x="527" y="224"/>
                    </a:lnTo>
                    <a:lnTo>
                      <a:pt x="532" y="224"/>
                    </a:lnTo>
                    <a:lnTo>
                      <a:pt x="536" y="224"/>
                    </a:lnTo>
                    <a:lnTo>
                      <a:pt x="541" y="224"/>
                    </a:lnTo>
                    <a:lnTo>
                      <a:pt x="546" y="224"/>
                    </a:lnTo>
                    <a:lnTo>
                      <a:pt x="551" y="224"/>
                    </a:lnTo>
                    <a:lnTo>
                      <a:pt x="556" y="224"/>
                    </a:lnTo>
                    <a:lnTo>
                      <a:pt x="561" y="224"/>
                    </a:lnTo>
                    <a:lnTo>
                      <a:pt x="566" y="224"/>
                    </a:lnTo>
                    <a:lnTo>
                      <a:pt x="571" y="224"/>
                    </a:lnTo>
                    <a:lnTo>
                      <a:pt x="576" y="224"/>
                    </a:lnTo>
                    <a:lnTo>
                      <a:pt x="581" y="224"/>
                    </a:lnTo>
                    <a:lnTo>
                      <a:pt x="586" y="224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Freeform 260"/>
              <p:cNvSpPr>
                <a:spLocks/>
              </p:cNvSpPr>
              <p:nvPr/>
            </p:nvSpPr>
            <p:spPr bwMode="auto">
              <a:xfrm>
                <a:off x="2270" y="1874"/>
                <a:ext cx="631" cy="29"/>
              </a:xfrm>
              <a:custGeom>
                <a:avLst/>
                <a:gdLst>
                  <a:gd name="T0" fmla="*/ 10 w 631"/>
                  <a:gd name="T1" fmla="*/ 5 h 29"/>
                  <a:gd name="T2" fmla="*/ 25 w 631"/>
                  <a:gd name="T3" fmla="*/ 5 h 29"/>
                  <a:gd name="T4" fmla="*/ 40 w 631"/>
                  <a:gd name="T5" fmla="*/ 5 h 29"/>
                  <a:gd name="T6" fmla="*/ 55 w 631"/>
                  <a:gd name="T7" fmla="*/ 10 h 29"/>
                  <a:gd name="T8" fmla="*/ 70 w 631"/>
                  <a:gd name="T9" fmla="*/ 10 h 29"/>
                  <a:gd name="T10" fmla="*/ 85 w 631"/>
                  <a:gd name="T11" fmla="*/ 10 h 29"/>
                  <a:gd name="T12" fmla="*/ 99 w 631"/>
                  <a:gd name="T13" fmla="*/ 10 h 29"/>
                  <a:gd name="T14" fmla="*/ 114 w 631"/>
                  <a:gd name="T15" fmla="*/ 10 h 29"/>
                  <a:gd name="T16" fmla="*/ 129 w 631"/>
                  <a:gd name="T17" fmla="*/ 10 h 29"/>
                  <a:gd name="T18" fmla="*/ 144 w 631"/>
                  <a:gd name="T19" fmla="*/ 14 h 29"/>
                  <a:gd name="T20" fmla="*/ 159 w 631"/>
                  <a:gd name="T21" fmla="*/ 14 h 29"/>
                  <a:gd name="T22" fmla="*/ 174 w 631"/>
                  <a:gd name="T23" fmla="*/ 19 h 29"/>
                  <a:gd name="T24" fmla="*/ 189 w 631"/>
                  <a:gd name="T25" fmla="*/ 19 h 29"/>
                  <a:gd name="T26" fmla="*/ 204 w 631"/>
                  <a:gd name="T27" fmla="*/ 19 h 29"/>
                  <a:gd name="T28" fmla="*/ 219 w 631"/>
                  <a:gd name="T29" fmla="*/ 19 h 29"/>
                  <a:gd name="T30" fmla="*/ 234 w 631"/>
                  <a:gd name="T31" fmla="*/ 24 h 29"/>
                  <a:gd name="T32" fmla="*/ 248 w 631"/>
                  <a:gd name="T33" fmla="*/ 24 h 29"/>
                  <a:gd name="T34" fmla="*/ 263 w 631"/>
                  <a:gd name="T35" fmla="*/ 24 h 29"/>
                  <a:gd name="T36" fmla="*/ 278 w 631"/>
                  <a:gd name="T37" fmla="*/ 24 h 29"/>
                  <a:gd name="T38" fmla="*/ 293 w 631"/>
                  <a:gd name="T39" fmla="*/ 24 h 29"/>
                  <a:gd name="T40" fmla="*/ 308 w 631"/>
                  <a:gd name="T41" fmla="*/ 24 h 29"/>
                  <a:gd name="T42" fmla="*/ 323 w 631"/>
                  <a:gd name="T43" fmla="*/ 24 h 29"/>
                  <a:gd name="T44" fmla="*/ 338 w 631"/>
                  <a:gd name="T45" fmla="*/ 24 h 29"/>
                  <a:gd name="T46" fmla="*/ 353 w 631"/>
                  <a:gd name="T47" fmla="*/ 24 h 29"/>
                  <a:gd name="T48" fmla="*/ 368 w 631"/>
                  <a:gd name="T49" fmla="*/ 24 h 29"/>
                  <a:gd name="T50" fmla="*/ 383 w 631"/>
                  <a:gd name="T51" fmla="*/ 29 h 29"/>
                  <a:gd name="T52" fmla="*/ 397 w 631"/>
                  <a:gd name="T53" fmla="*/ 24 h 29"/>
                  <a:gd name="T54" fmla="*/ 412 w 631"/>
                  <a:gd name="T55" fmla="*/ 29 h 29"/>
                  <a:gd name="T56" fmla="*/ 427 w 631"/>
                  <a:gd name="T57" fmla="*/ 29 h 29"/>
                  <a:gd name="T58" fmla="*/ 442 w 631"/>
                  <a:gd name="T59" fmla="*/ 29 h 29"/>
                  <a:gd name="T60" fmla="*/ 457 w 631"/>
                  <a:gd name="T61" fmla="*/ 29 h 29"/>
                  <a:gd name="T62" fmla="*/ 472 w 631"/>
                  <a:gd name="T63" fmla="*/ 29 h 29"/>
                  <a:gd name="T64" fmla="*/ 487 w 631"/>
                  <a:gd name="T65" fmla="*/ 29 h 29"/>
                  <a:gd name="T66" fmla="*/ 502 w 631"/>
                  <a:gd name="T67" fmla="*/ 29 h 29"/>
                  <a:gd name="T68" fmla="*/ 517 w 631"/>
                  <a:gd name="T69" fmla="*/ 29 h 29"/>
                  <a:gd name="T70" fmla="*/ 532 w 631"/>
                  <a:gd name="T71" fmla="*/ 29 h 29"/>
                  <a:gd name="T72" fmla="*/ 546 w 631"/>
                  <a:gd name="T73" fmla="*/ 29 h 29"/>
                  <a:gd name="T74" fmla="*/ 561 w 631"/>
                  <a:gd name="T75" fmla="*/ 29 h 29"/>
                  <a:gd name="T76" fmla="*/ 576 w 631"/>
                  <a:gd name="T77" fmla="*/ 29 h 29"/>
                  <a:gd name="T78" fmla="*/ 591 w 631"/>
                  <a:gd name="T79" fmla="*/ 29 h 29"/>
                  <a:gd name="T80" fmla="*/ 606 w 631"/>
                  <a:gd name="T81" fmla="*/ 29 h 29"/>
                  <a:gd name="T82" fmla="*/ 621 w 631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9">
                    <a:moveTo>
                      <a:pt x="0" y="0"/>
                    </a:moveTo>
                    <a:lnTo>
                      <a:pt x="5" y="5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10"/>
                    </a:lnTo>
                    <a:lnTo>
                      <a:pt x="60" y="10"/>
                    </a:lnTo>
                    <a:lnTo>
                      <a:pt x="65" y="10"/>
                    </a:lnTo>
                    <a:lnTo>
                      <a:pt x="70" y="10"/>
                    </a:lnTo>
                    <a:lnTo>
                      <a:pt x="75" y="10"/>
                    </a:lnTo>
                    <a:lnTo>
                      <a:pt x="80" y="10"/>
                    </a:lnTo>
                    <a:lnTo>
                      <a:pt x="85" y="10"/>
                    </a:lnTo>
                    <a:lnTo>
                      <a:pt x="90" y="10"/>
                    </a:lnTo>
                    <a:lnTo>
                      <a:pt x="95" y="10"/>
                    </a:lnTo>
                    <a:lnTo>
                      <a:pt x="99" y="10"/>
                    </a:lnTo>
                    <a:lnTo>
                      <a:pt x="104" y="14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29" y="10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24"/>
                    </a:lnTo>
                    <a:lnTo>
                      <a:pt x="234" y="24"/>
                    </a:lnTo>
                    <a:lnTo>
                      <a:pt x="239" y="24"/>
                    </a:lnTo>
                    <a:lnTo>
                      <a:pt x="243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9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9"/>
                    </a:lnTo>
                    <a:lnTo>
                      <a:pt x="378" y="29"/>
                    </a:lnTo>
                    <a:lnTo>
                      <a:pt x="383" y="29"/>
                    </a:lnTo>
                    <a:lnTo>
                      <a:pt x="388" y="29"/>
                    </a:lnTo>
                    <a:lnTo>
                      <a:pt x="392" y="29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9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9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29"/>
                    </a:lnTo>
                    <a:lnTo>
                      <a:pt x="507" y="29"/>
                    </a:lnTo>
                    <a:lnTo>
                      <a:pt x="512" y="29"/>
                    </a:lnTo>
                    <a:lnTo>
                      <a:pt x="517" y="29"/>
                    </a:lnTo>
                    <a:lnTo>
                      <a:pt x="522" y="29"/>
                    </a:lnTo>
                    <a:lnTo>
                      <a:pt x="527" y="29"/>
                    </a:lnTo>
                    <a:lnTo>
                      <a:pt x="532" y="29"/>
                    </a:lnTo>
                    <a:lnTo>
                      <a:pt x="537" y="29"/>
                    </a:lnTo>
                    <a:lnTo>
                      <a:pt x="541" y="29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  <a:lnTo>
                      <a:pt x="631" y="29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Freeform 261"/>
              <p:cNvSpPr>
                <a:spLocks/>
              </p:cNvSpPr>
              <p:nvPr/>
            </p:nvSpPr>
            <p:spPr bwMode="auto">
              <a:xfrm>
                <a:off x="2901" y="1630"/>
                <a:ext cx="541" cy="849"/>
              </a:xfrm>
              <a:custGeom>
                <a:avLst/>
                <a:gdLst>
                  <a:gd name="T0" fmla="*/ 10 w 541"/>
                  <a:gd name="T1" fmla="*/ 273 h 849"/>
                  <a:gd name="T2" fmla="*/ 25 w 541"/>
                  <a:gd name="T3" fmla="*/ 273 h 849"/>
                  <a:gd name="T4" fmla="*/ 40 w 541"/>
                  <a:gd name="T5" fmla="*/ 273 h 849"/>
                  <a:gd name="T6" fmla="*/ 54 w 541"/>
                  <a:gd name="T7" fmla="*/ 273 h 849"/>
                  <a:gd name="T8" fmla="*/ 69 w 541"/>
                  <a:gd name="T9" fmla="*/ 273 h 849"/>
                  <a:gd name="T10" fmla="*/ 84 w 541"/>
                  <a:gd name="T11" fmla="*/ 268 h 849"/>
                  <a:gd name="T12" fmla="*/ 99 w 541"/>
                  <a:gd name="T13" fmla="*/ 268 h 849"/>
                  <a:gd name="T14" fmla="*/ 114 w 541"/>
                  <a:gd name="T15" fmla="*/ 263 h 849"/>
                  <a:gd name="T16" fmla="*/ 129 w 541"/>
                  <a:gd name="T17" fmla="*/ 268 h 849"/>
                  <a:gd name="T18" fmla="*/ 144 w 541"/>
                  <a:gd name="T19" fmla="*/ 263 h 849"/>
                  <a:gd name="T20" fmla="*/ 159 w 541"/>
                  <a:gd name="T21" fmla="*/ 263 h 849"/>
                  <a:gd name="T22" fmla="*/ 174 w 541"/>
                  <a:gd name="T23" fmla="*/ 273 h 849"/>
                  <a:gd name="T24" fmla="*/ 189 w 541"/>
                  <a:gd name="T25" fmla="*/ 278 h 849"/>
                  <a:gd name="T26" fmla="*/ 203 w 541"/>
                  <a:gd name="T27" fmla="*/ 273 h 849"/>
                  <a:gd name="T28" fmla="*/ 218 w 541"/>
                  <a:gd name="T29" fmla="*/ 273 h 849"/>
                  <a:gd name="T30" fmla="*/ 233 w 541"/>
                  <a:gd name="T31" fmla="*/ 288 h 849"/>
                  <a:gd name="T32" fmla="*/ 248 w 541"/>
                  <a:gd name="T33" fmla="*/ 288 h 849"/>
                  <a:gd name="T34" fmla="*/ 263 w 541"/>
                  <a:gd name="T35" fmla="*/ 278 h 849"/>
                  <a:gd name="T36" fmla="*/ 278 w 541"/>
                  <a:gd name="T37" fmla="*/ 278 h 849"/>
                  <a:gd name="T38" fmla="*/ 293 w 541"/>
                  <a:gd name="T39" fmla="*/ 278 h 849"/>
                  <a:gd name="T40" fmla="*/ 308 w 541"/>
                  <a:gd name="T41" fmla="*/ 283 h 849"/>
                  <a:gd name="T42" fmla="*/ 323 w 541"/>
                  <a:gd name="T43" fmla="*/ 278 h 849"/>
                  <a:gd name="T44" fmla="*/ 338 w 541"/>
                  <a:gd name="T45" fmla="*/ 278 h 849"/>
                  <a:gd name="T46" fmla="*/ 352 w 541"/>
                  <a:gd name="T47" fmla="*/ 278 h 849"/>
                  <a:gd name="T48" fmla="*/ 367 w 541"/>
                  <a:gd name="T49" fmla="*/ 278 h 849"/>
                  <a:gd name="T50" fmla="*/ 382 w 541"/>
                  <a:gd name="T51" fmla="*/ 273 h 849"/>
                  <a:gd name="T52" fmla="*/ 397 w 541"/>
                  <a:gd name="T53" fmla="*/ 273 h 849"/>
                  <a:gd name="T54" fmla="*/ 412 w 541"/>
                  <a:gd name="T55" fmla="*/ 278 h 849"/>
                  <a:gd name="T56" fmla="*/ 427 w 541"/>
                  <a:gd name="T57" fmla="*/ 273 h 849"/>
                  <a:gd name="T58" fmla="*/ 437 w 541"/>
                  <a:gd name="T59" fmla="*/ 258 h 849"/>
                  <a:gd name="T60" fmla="*/ 447 w 541"/>
                  <a:gd name="T61" fmla="*/ 224 h 849"/>
                  <a:gd name="T62" fmla="*/ 457 w 541"/>
                  <a:gd name="T63" fmla="*/ 174 h 849"/>
                  <a:gd name="T64" fmla="*/ 462 w 541"/>
                  <a:gd name="T65" fmla="*/ 114 h 849"/>
                  <a:gd name="T66" fmla="*/ 472 w 541"/>
                  <a:gd name="T67" fmla="*/ 80 h 849"/>
                  <a:gd name="T68" fmla="*/ 482 w 541"/>
                  <a:gd name="T69" fmla="*/ 60 h 849"/>
                  <a:gd name="T70" fmla="*/ 487 w 541"/>
                  <a:gd name="T71" fmla="*/ 30 h 849"/>
                  <a:gd name="T72" fmla="*/ 496 w 541"/>
                  <a:gd name="T73" fmla="*/ 0 h 849"/>
                  <a:gd name="T74" fmla="*/ 506 w 541"/>
                  <a:gd name="T75" fmla="*/ 35 h 849"/>
                  <a:gd name="T76" fmla="*/ 511 w 541"/>
                  <a:gd name="T77" fmla="*/ 119 h 849"/>
                  <a:gd name="T78" fmla="*/ 521 w 541"/>
                  <a:gd name="T79" fmla="*/ 263 h 849"/>
                  <a:gd name="T80" fmla="*/ 531 w 541"/>
                  <a:gd name="T81" fmla="*/ 482 h 849"/>
                  <a:gd name="T82" fmla="*/ 536 w 541"/>
                  <a:gd name="T83" fmla="*/ 700 h 8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41" h="849">
                    <a:moveTo>
                      <a:pt x="0" y="273"/>
                    </a:moveTo>
                    <a:lnTo>
                      <a:pt x="5" y="273"/>
                    </a:lnTo>
                    <a:lnTo>
                      <a:pt x="10" y="273"/>
                    </a:lnTo>
                    <a:lnTo>
                      <a:pt x="15" y="273"/>
                    </a:lnTo>
                    <a:lnTo>
                      <a:pt x="20" y="273"/>
                    </a:lnTo>
                    <a:lnTo>
                      <a:pt x="25" y="273"/>
                    </a:lnTo>
                    <a:lnTo>
                      <a:pt x="30" y="273"/>
                    </a:lnTo>
                    <a:lnTo>
                      <a:pt x="35" y="273"/>
                    </a:lnTo>
                    <a:lnTo>
                      <a:pt x="40" y="273"/>
                    </a:lnTo>
                    <a:lnTo>
                      <a:pt x="45" y="273"/>
                    </a:lnTo>
                    <a:lnTo>
                      <a:pt x="50" y="273"/>
                    </a:lnTo>
                    <a:lnTo>
                      <a:pt x="54" y="273"/>
                    </a:lnTo>
                    <a:lnTo>
                      <a:pt x="59" y="273"/>
                    </a:lnTo>
                    <a:lnTo>
                      <a:pt x="64" y="273"/>
                    </a:lnTo>
                    <a:lnTo>
                      <a:pt x="69" y="273"/>
                    </a:lnTo>
                    <a:lnTo>
                      <a:pt x="74" y="273"/>
                    </a:lnTo>
                    <a:lnTo>
                      <a:pt x="79" y="273"/>
                    </a:lnTo>
                    <a:lnTo>
                      <a:pt x="84" y="268"/>
                    </a:lnTo>
                    <a:lnTo>
                      <a:pt x="89" y="268"/>
                    </a:lnTo>
                    <a:lnTo>
                      <a:pt x="94" y="268"/>
                    </a:lnTo>
                    <a:lnTo>
                      <a:pt x="99" y="268"/>
                    </a:lnTo>
                    <a:lnTo>
                      <a:pt x="104" y="263"/>
                    </a:lnTo>
                    <a:lnTo>
                      <a:pt x="109" y="263"/>
                    </a:lnTo>
                    <a:lnTo>
                      <a:pt x="114" y="263"/>
                    </a:lnTo>
                    <a:lnTo>
                      <a:pt x="119" y="263"/>
                    </a:lnTo>
                    <a:lnTo>
                      <a:pt x="124" y="263"/>
                    </a:lnTo>
                    <a:lnTo>
                      <a:pt x="129" y="268"/>
                    </a:lnTo>
                    <a:lnTo>
                      <a:pt x="134" y="268"/>
                    </a:lnTo>
                    <a:lnTo>
                      <a:pt x="139" y="263"/>
                    </a:lnTo>
                    <a:lnTo>
                      <a:pt x="144" y="263"/>
                    </a:lnTo>
                    <a:lnTo>
                      <a:pt x="149" y="263"/>
                    </a:lnTo>
                    <a:lnTo>
                      <a:pt x="154" y="263"/>
                    </a:lnTo>
                    <a:lnTo>
                      <a:pt x="159" y="263"/>
                    </a:lnTo>
                    <a:lnTo>
                      <a:pt x="164" y="268"/>
                    </a:lnTo>
                    <a:lnTo>
                      <a:pt x="169" y="273"/>
                    </a:lnTo>
                    <a:lnTo>
                      <a:pt x="174" y="273"/>
                    </a:lnTo>
                    <a:lnTo>
                      <a:pt x="179" y="273"/>
                    </a:lnTo>
                    <a:lnTo>
                      <a:pt x="184" y="278"/>
                    </a:lnTo>
                    <a:lnTo>
                      <a:pt x="189" y="278"/>
                    </a:lnTo>
                    <a:lnTo>
                      <a:pt x="194" y="278"/>
                    </a:lnTo>
                    <a:lnTo>
                      <a:pt x="199" y="273"/>
                    </a:lnTo>
                    <a:lnTo>
                      <a:pt x="203" y="273"/>
                    </a:lnTo>
                    <a:lnTo>
                      <a:pt x="208" y="273"/>
                    </a:lnTo>
                    <a:lnTo>
                      <a:pt x="213" y="273"/>
                    </a:lnTo>
                    <a:lnTo>
                      <a:pt x="218" y="273"/>
                    </a:lnTo>
                    <a:lnTo>
                      <a:pt x="223" y="278"/>
                    </a:lnTo>
                    <a:lnTo>
                      <a:pt x="228" y="283"/>
                    </a:lnTo>
                    <a:lnTo>
                      <a:pt x="233" y="288"/>
                    </a:lnTo>
                    <a:lnTo>
                      <a:pt x="238" y="288"/>
                    </a:lnTo>
                    <a:lnTo>
                      <a:pt x="243" y="288"/>
                    </a:lnTo>
                    <a:lnTo>
                      <a:pt x="248" y="288"/>
                    </a:lnTo>
                    <a:lnTo>
                      <a:pt x="253" y="283"/>
                    </a:lnTo>
                    <a:lnTo>
                      <a:pt x="258" y="278"/>
                    </a:lnTo>
                    <a:lnTo>
                      <a:pt x="263" y="278"/>
                    </a:lnTo>
                    <a:lnTo>
                      <a:pt x="268" y="278"/>
                    </a:lnTo>
                    <a:lnTo>
                      <a:pt x="273" y="278"/>
                    </a:lnTo>
                    <a:lnTo>
                      <a:pt x="278" y="278"/>
                    </a:lnTo>
                    <a:lnTo>
                      <a:pt x="283" y="278"/>
                    </a:lnTo>
                    <a:lnTo>
                      <a:pt x="288" y="278"/>
                    </a:lnTo>
                    <a:lnTo>
                      <a:pt x="293" y="278"/>
                    </a:lnTo>
                    <a:lnTo>
                      <a:pt x="298" y="283"/>
                    </a:lnTo>
                    <a:lnTo>
                      <a:pt x="303" y="283"/>
                    </a:lnTo>
                    <a:lnTo>
                      <a:pt x="308" y="283"/>
                    </a:lnTo>
                    <a:lnTo>
                      <a:pt x="313" y="283"/>
                    </a:lnTo>
                    <a:lnTo>
                      <a:pt x="318" y="278"/>
                    </a:lnTo>
                    <a:lnTo>
                      <a:pt x="323" y="278"/>
                    </a:lnTo>
                    <a:lnTo>
                      <a:pt x="328" y="278"/>
                    </a:lnTo>
                    <a:lnTo>
                      <a:pt x="333" y="278"/>
                    </a:lnTo>
                    <a:lnTo>
                      <a:pt x="338" y="278"/>
                    </a:lnTo>
                    <a:lnTo>
                      <a:pt x="343" y="278"/>
                    </a:lnTo>
                    <a:lnTo>
                      <a:pt x="347" y="278"/>
                    </a:lnTo>
                    <a:lnTo>
                      <a:pt x="352" y="278"/>
                    </a:lnTo>
                    <a:lnTo>
                      <a:pt x="357" y="278"/>
                    </a:lnTo>
                    <a:lnTo>
                      <a:pt x="362" y="278"/>
                    </a:lnTo>
                    <a:lnTo>
                      <a:pt x="367" y="278"/>
                    </a:lnTo>
                    <a:lnTo>
                      <a:pt x="372" y="278"/>
                    </a:lnTo>
                    <a:lnTo>
                      <a:pt x="377" y="278"/>
                    </a:lnTo>
                    <a:lnTo>
                      <a:pt x="382" y="273"/>
                    </a:lnTo>
                    <a:lnTo>
                      <a:pt x="387" y="273"/>
                    </a:lnTo>
                    <a:lnTo>
                      <a:pt x="392" y="273"/>
                    </a:lnTo>
                    <a:lnTo>
                      <a:pt x="397" y="273"/>
                    </a:lnTo>
                    <a:lnTo>
                      <a:pt x="402" y="273"/>
                    </a:lnTo>
                    <a:lnTo>
                      <a:pt x="407" y="278"/>
                    </a:lnTo>
                    <a:lnTo>
                      <a:pt x="412" y="278"/>
                    </a:lnTo>
                    <a:lnTo>
                      <a:pt x="417" y="278"/>
                    </a:lnTo>
                    <a:lnTo>
                      <a:pt x="422" y="278"/>
                    </a:lnTo>
                    <a:lnTo>
                      <a:pt x="427" y="273"/>
                    </a:lnTo>
                    <a:lnTo>
                      <a:pt x="432" y="268"/>
                    </a:lnTo>
                    <a:lnTo>
                      <a:pt x="437" y="263"/>
                    </a:lnTo>
                    <a:lnTo>
                      <a:pt x="437" y="258"/>
                    </a:lnTo>
                    <a:lnTo>
                      <a:pt x="442" y="249"/>
                    </a:lnTo>
                    <a:lnTo>
                      <a:pt x="442" y="239"/>
                    </a:lnTo>
                    <a:lnTo>
                      <a:pt x="447" y="224"/>
                    </a:lnTo>
                    <a:lnTo>
                      <a:pt x="447" y="209"/>
                    </a:lnTo>
                    <a:lnTo>
                      <a:pt x="452" y="189"/>
                    </a:lnTo>
                    <a:lnTo>
                      <a:pt x="457" y="174"/>
                    </a:lnTo>
                    <a:lnTo>
                      <a:pt x="457" y="154"/>
                    </a:lnTo>
                    <a:lnTo>
                      <a:pt x="462" y="129"/>
                    </a:lnTo>
                    <a:lnTo>
                      <a:pt x="462" y="114"/>
                    </a:lnTo>
                    <a:lnTo>
                      <a:pt x="467" y="100"/>
                    </a:lnTo>
                    <a:lnTo>
                      <a:pt x="467" y="85"/>
                    </a:lnTo>
                    <a:lnTo>
                      <a:pt x="472" y="80"/>
                    </a:lnTo>
                    <a:lnTo>
                      <a:pt x="472" y="70"/>
                    </a:lnTo>
                    <a:lnTo>
                      <a:pt x="477" y="65"/>
                    </a:lnTo>
                    <a:lnTo>
                      <a:pt x="482" y="60"/>
                    </a:lnTo>
                    <a:lnTo>
                      <a:pt x="482" y="50"/>
                    </a:lnTo>
                    <a:lnTo>
                      <a:pt x="487" y="40"/>
                    </a:lnTo>
                    <a:lnTo>
                      <a:pt x="487" y="30"/>
                    </a:lnTo>
                    <a:lnTo>
                      <a:pt x="492" y="15"/>
                    </a:lnTo>
                    <a:lnTo>
                      <a:pt x="492" y="5"/>
                    </a:lnTo>
                    <a:lnTo>
                      <a:pt x="496" y="0"/>
                    </a:lnTo>
                    <a:lnTo>
                      <a:pt x="496" y="5"/>
                    </a:lnTo>
                    <a:lnTo>
                      <a:pt x="501" y="15"/>
                    </a:lnTo>
                    <a:lnTo>
                      <a:pt x="506" y="35"/>
                    </a:lnTo>
                    <a:lnTo>
                      <a:pt x="506" y="55"/>
                    </a:lnTo>
                    <a:lnTo>
                      <a:pt x="511" y="80"/>
                    </a:lnTo>
                    <a:lnTo>
                      <a:pt x="511" y="119"/>
                    </a:lnTo>
                    <a:lnTo>
                      <a:pt x="516" y="159"/>
                    </a:lnTo>
                    <a:lnTo>
                      <a:pt x="516" y="214"/>
                    </a:lnTo>
                    <a:lnTo>
                      <a:pt x="521" y="263"/>
                    </a:lnTo>
                    <a:lnTo>
                      <a:pt x="521" y="333"/>
                    </a:lnTo>
                    <a:lnTo>
                      <a:pt x="526" y="407"/>
                    </a:lnTo>
                    <a:lnTo>
                      <a:pt x="531" y="482"/>
                    </a:lnTo>
                    <a:lnTo>
                      <a:pt x="531" y="556"/>
                    </a:lnTo>
                    <a:lnTo>
                      <a:pt x="536" y="626"/>
                    </a:lnTo>
                    <a:lnTo>
                      <a:pt x="536" y="700"/>
                    </a:lnTo>
                    <a:lnTo>
                      <a:pt x="541" y="775"/>
                    </a:lnTo>
                    <a:lnTo>
                      <a:pt x="541" y="849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Freeform 262"/>
              <p:cNvSpPr>
                <a:spLocks/>
              </p:cNvSpPr>
              <p:nvPr/>
            </p:nvSpPr>
            <p:spPr bwMode="auto">
              <a:xfrm>
                <a:off x="3442" y="1655"/>
                <a:ext cx="482" cy="958"/>
              </a:xfrm>
              <a:custGeom>
                <a:avLst/>
                <a:gdLst>
                  <a:gd name="T0" fmla="*/ 5 w 482"/>
                  <a:gd name="T1" fmla="*/ 889 h 958"/>
                  <a:gd name="T2" fmla="*/ 10 w 482"/>
                  <a:gd name="T3" fmla="*/ 958 h 958"/>
                  <a:gd name="T4" fmla="*/ 15 w 482"/>
                  <a:gd name="T5" fmla="*/ 909 h 958"/>
                  <a:gd name="T6" fmla="*/ 20 w 482"/>
                  <a:gd name="T7" fmla="*/ 859 h 958"/>
                  <a:gd name="T8" fmla="*/ 25 w 482"/>
                  <a:gd name="T9" fmla="*/ 810 h 958"/>
                  <a:gd name="T10" fmla="*/ 35 w 482"/>
                  <a:gd name="T11" fmla="*/ 765 h 958"/>
                  <a:gd name="T12" fmla="*/ 40 w 482"/>
                  <a:gd name="T13" fmla="*/ 715 h 958"/>
                  <a:gd name="T14" fmla="*/ 45 w 482"/>
                  <a:gd name="T15" fmla="*/ 666 h 958"/>
                  <a:gd name="T16" fmla="*/ 50 w 482"/>
                  <a:gd name="T17" fmla="*/ 616 h 958"/>
                  <a:gd name="T18" fmla="*/ 55 w 482"/>
                  <a:gd name="T19" fmla="*/ 571 h 958"/>
                  <a:gd name="T20" fmla="*/ 60 w 482"/>
                  <a:gd name="T21" fmla="*/ 521 h 958"/>
                  <a:gd name="T22" fmla="*/ 65 w 482"/>
                  <a:gd name="T23" fmla="*/ 472 h 958"/>
                  <a:gd name="T24" fmla="*/ 70 w 482"/>
                  <a:gd name="T25" fmla="*/ 427 h 958"/>
                  <a:gd name="T26" fmla="*/ 75 w 482"/>
                  <a:gd name="T27" fmla="*/ 397 h 958"/>
                  <a:gd name="T28" fmla="*/ 85 w 482"/>
                  <a:gd name="T29" fmla="*/ 377 h 958"/>
                  <a:gd name="T30" fmla="*/ 90 w 482"/>
                  <a:gd name="T31" fmla="*/ 358 h 958"/>
                  <a:gd name="T32" fmla="*/ 95 w 482"/>
                  <a:gd name="T33" fmla="*/ 333 h 958"/>
                  <a:gd name="T34" fmla="*/ 99 w 482"/>
                  <a:gd name="T35" fmla="*/ 298 h 958"/>
                  <a:gd name="T36" fmla="*/ 104 w 482"/>
                  <a:gd name="T37" fmla="*/ 268 h 958"/>
                  <a:gd name="T38" fmla="*/ 109 w 482"/>
                  <a:gd name="T39" fmla="*/ 243 h 958"/>
                  <a:gd name="T40" fmla="*/ 114 w 482"/>
                  <a:gd name="T41" fmla="*/ 229 h 958"/>
                  <a:gd name="T42" fmla="*/ 124 w 482"/>
                  <a:gd name="T43" fmla="*/ 219 h 958"/>
                  <a:gd name="T44" fmla="*/ 129 w 482"/>
                  <a:gd name="T45" fmla="*/ 209 h 958"/>
                  <a:gd name="T46" fmla="*/ 134 w 482"/>
                  <a:gd name="T47" fmla="*/ 199 h 958"/>
                  <a:gd name="T48" fmla="*/ 139 w 482"/>
                  <a:gd name="T49" fmla="*/ 189 h 958"/>
                  <a:gd name="T50" fmla="*/ 149 w 482"/>
                  <a:gd name="T51" fmla="*/ 179 h 958"/>
                  <a:gd name="T52" fmla="*/ 159 w 482"/>
                  <a:gd name="T53" fmla="*/ 174 h 958"/>
                  <a:gd name="T54" fmla="*/ 169 w 482"/>
                  <a:gd name="T55" fmla="*/ 174 h 958"/>
                  <a:gd name="T56" fmla="*/ 179 w 482"/>
                  <a:gd name="T57" fmla="*/ 164 h 958"/>
                  <a:gd name="T58" fmla="*/ 189 w 482"/>
                  <a:gd name="T59" fmla="*/ 154 h 958"/>
                  <a:gd name="T60" fmla="*/ 199 w 482"/>
                  <a:gd name="T61" fmla="*/ 154 h 958"/>
                  <a:gd name="T62" fmla="*/ 209 w 482"/>
                  <a:gd name="T63" fmla="*/ 149 h 958"/>
                  <a:gd name="T64" fmla="*/ 219 w 482"/>
                  <a:gd name="T65" fmla="*/ 144 h 958"/>
                  <a:gd name="T66" fmla="*/ 229 w 482"/>
                  <a:gd name="T67" fmla="*/ 139 h 958"/>
                  <a:gd name="T68" fmla="*/ 239 w 482"/>
                  <a:gd name="T69" fmla="*/ 139 h 958"/>
                  <a:gd name="T70" fmla="*/ 248 w 482"/>
                  <a:gd name="T71" fmla="*/ 134 h 958"/>
                  <a:gd name="T72" fmla="*/ 258 w 482"/>
                  <a:gd name="T73" fmla="*/ 129 h 958"/>
                  <a:gd name="T74" fmla="*/ 268 w 482"/>
                  <a:gd name="T75" fmla="*/ 124 h 958"/>
                  <a:gd name="T76" fmla="*/ 278 w 482"/>
                  <a:gd name="T77" fmla="*/ 119 h 958"/>
                  <a:gd name="T78" fmla="*/ 288 w 482"/>
                  <a:gd name="T79" fmla="*/ 114 h 958"/>
                  <a:gd name="T80" fmla="*/ 298 w 482"/>
                  <a:gd name="T81" fmla="*/ 109 h 958"/>
                  <a:gd name="T82" fmla="*/ 308 w 482"/>
                  <a:gd name="T83" fmla="*/ 104 h 958"/>
                  <a:gd name="T84" fmla="*/ 318 w 482"/>
                  <a:gd name="T85" fmla="*/ 99 h 958"/>
                  <a:gd name="T86" fmla="*/ 328 w 482"/>
                  <a:gd name="T87" fmla="*/ 94 h 958"/>
                  <a:gd name="T88" fmla="*/ 338 w 482"/>
                  <a:gd name="T89" fmla="*/ 89 h 958"/>
                  <a:gd name="T90" fmla="*/ 348 w 482"/>
                  <a:gd name="T91" fmla="*/ 80 h 958"/>
                  <a:gd name="T92" fmla="*/ 358 w 482"/>
                  <a:gd name="T93" fmla="*/ 75 h 958"/>
                  <a:gd name="T94" fmla="*/ 368 w 482"/>
                  <a:gd name="T95" fmla="*/ 65 h 958"/>
                  <a:gd name="T96" fmla="*/ 378 w 482"/>
                  <a:gd name="T97" fmla="*/ 60 h 958"/>
                  <a:gd name="T98" fmla="*/ 388 w 482"/>
                  <a:gd name="T99" fmla="*/ 50 h 958"/>
                  <a:gd name="T100" fmla="*/ 397 w 482"/>
                  <a:gd name="T101" fmla="*/ 45 h 958"/>
                  <a:gd name="T102" fmla="*/ 407 w 482"/>
                  <a:gd name="T103" fmla="*/ 40 h 958"/>
                  <a:gd name="T104" fmla="*/ 417 w 482"/>
                  <a:gd name="T105" fmla="*/ 30 h 958"/>
                  <a:gd name="T106" fmla="*/ 427 w 482"/>
                  <a:gd name="T107" fmla="*/ 25 h 958"/>
                  <a:gd name="T108" fmla="*/ 437 w 482"/>
                  <a:gd name="T109" fmla="*/ 20 h 958"/>
                  <a:gd name="T110" fmla="*/ 447 w 482"/>
                  <a:gd name="T111" fmla="*/ 15 h 958"/>
                  <a:gd name="T112" fmla="*/ 457 w 482"/>
                  <a:gd name="T113" fmla="*/ 10 h 958"/>
                  <a:gd name="T114" fmla="*/ 467 w 482"/>
                  <a:gd name="T115" fmla="*/ 5 h 958"/>
                  <a:gd name="T116" fmla="*/ 477 w 482"/>
                  <a:gd name="T117" fmla="*/ 0 h 9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82" h="958">
                    <a:moveTo>
                      <a:pt x="0" y="824"/>
                    </a:moveTo>
                    <a:lnTo>
                      <a:pt x="5" y="889"/>
                    </a:lnTo>
                    <a:lnTo>
                      <a:pt x="10" y="924"/>
                    </a:lnTo>
                    <a:lnTo>
                      <a:pt x="10" y="958"/>
                    </a:lnTo>
                    <a:lnTo>
                      <a:pt x="15" y="934"/>
                    </a:lnTo>
                    <a:lnTo>
                      <a:pt x="15" y="909"/>
                    </a:lnTo>
                    <a:lnTo>
                      <a:pt x="20" y="884"/>
                    </a:lnTo>
                    <a:lnTo>
                      <a:pt x="20" y="859"/>
                    </a:lnTo>
                    <a:lnTo>
                      <a:pt x="25" y="834"/>
                    </a:lnTo>
                    <a:lnTo>
                      <a:pt x="25" y="810"/>
                    </a:lnTo>
                    <a:lnTo>
                      <a:pt x="30" y="790"/>
                    </a:lnTo>
                    <a:lnTo>
                      <a:pt x="35" y="765"/>
                    </a:lnTo>
                    <a:lnTo>
                      <a:pt x="35" y="740"/>
                    </a:lnTo>
                    <a:lnTo>
                      <a:pt x="40" y="715"/>
                    </a:lnTo>
                    <a:lnTo>
                      <a:pt x="40" y="690"/>
                    </a:lnTo>
                    <a:lnTo>
                      <a:pt x="45" y="666"/>
                    </a:lnTo>
                    <a:lnTo>
                      <a:pt x="45" y="641"/>
                    </a:lnTo>
                    <a:lnTo>
                      <a:pt x="50" y="616"/>
                    </a:lnTo>
                    <a:lnTo>
                      <a:pt x="50" y="596"/>
                    </a:lnTo>
                    <a:lnTo>
                      <a:pt x="55" y="571"/>
                    </a:lnTo>
                    <a:lnTo>
                      <a:pt x="60" y="546"/>
                    </a:lnTo>
                    <a:lnTo>
                      <a:pt x="60" y="521"/>
                    </a:lnTo>
                    <a:lnTo>
                      <a:pt x="65" y="497"/>
                    </a:lnTo>
                    <a:lnTo>
                      <a:pt x="65" y="472"/>
                    </a:lnTo>
                    <a:lnTo>
                      <a:pt x="70" y="447"/>
                    </a:lnTo>
                    <a:lnTo>
                      <a:pt x="70" y="427"/>
                    </a:lnTo>
                    <a:lnTo>
                      <a:pt x="75" y="412"/>
                    </a:lnTo>
                    <a:lnTo>
                      <a:pt x="75" y="397"/>
                    </a:lnTo>
                    <a:lnTo>
                      <a:pt x="80" y="387"/>
                    </a:lnTo>
                    <a:lnTo>
                      <a:pt x="85" y="377"/>
                    </a:lnTo>
                    <a:lnTo>
                      <a:pt x="85" y="368"/>
                    </a:lnTo>
                    <a:lnTo>
                      <a:pt x="90" y="358"/>
                    </a:lnTo>
                    <a:lnTo>
                      <a:pt x="90" y="348"/>
                    </a:lnTo>
                    <a:lnTo>
                      <a:pt x="95" y="333"/>
                    </a:lnTo>
                    <a:lnTo>
                      <a:pt x="95" y="318"/>
                    </a:lnTo>
                    <a:lnTo>
                      <a:pt x="99" y="298"/>
                    </a:lnTo>
                    <a:lnTo>
                      <a:pt x="104" y="283"/>
                    </a:lnTo>
                    <a:lnTo>
                      <a:pt x="104" y="268"/>
                    </a:lnTo>
                    <a:lnTo>
                      <a:pt x="109" y="253"/>
                    </a:lnTo>
                    <a:lnTo>
                      <a:pt x="109" y="243"/>
                    </a:lnTo>
                    <a:lnTo>
                      <a:pt x="114" y="233"/>
                    </a:lnTo>
                    <a:lnTo>
                      <a:pt x="114" y="229"/>
                    </a:lnTo>
                    <a:lnTo>
                      <a:pt x="119" y="224"/>
                    </a:lnTo>
                    <a:lnTo>
                      <a:pt x="124" y="219"/>
                    </a:lnTo>
                    <a:lnTo>
                      <a:pt x="129" y="214"/>
                    </a:lnTo>
                    <a:lnTo>
                      <a:pt x="129" y="209"/>
                    </a:lnTo>
                    <a:lnTo>
                      <a:pt x="134" y="204"/>
                    </a:lnTo>
                    <a:lnTo>
                      <a:pt x="134" y="199"/>
                    </a:lnTo>
                    <a:lnTo>
                      <a:pt x="139" y="194"/>
                    </a:lnTo>
                    <a:lnTo>
                      <a:pt x="139" y="189"/>
                    </a:lnTo>
                    <a:lnTo>
                      <a:pt x="144" y="184"/>
                    </a:lnTo>
                    <a:lnTo>
                      <a:pt x="149" y="179"/>
                    </a:lnTo>
                    <a:lnTo>
                      <a:pt x="154" y="179"/>
                    </a:lnTo>
                    <a:lnTo>
                      <a:pt x="159" y="174"/>
                    </a:lnTo>
                    <a:lnTo>
                      <a:pt x="164" y="174"/>
                    </a:lnTo>
                    <a:lnTo>
                      <a:pt x="169" y="174"/>
                    </a:lnTo>
                    <a:lnTo>
                      <a:pt x="174" y="169"/>
                    </a:lnTo>
                    <a:lnTo>
                      <a:pt x="179" y="164"/>
                    </a:lnTo>
                    <a:lnTo>
                      <a:pt x="184" y="159"/>
                    </a:lnTo>
                    <a:lnTo>
                      <a:pt x="189" y="154"/>
                    </a:lnTo>
                    <a:lnTo>
                      <a:pt x="194" y="154"/>
                    </a:lnTo>
                    <a:lnTo>
                      <a:pt x="199" y="154"/>
                    </a:lnTo>
                    <a:lnTo>
                      <a:pt x="204" y="154"/>
                    </a:lnTo>
                    <a:lnTo>
                      <a:pt x="209" y="149"/>
                    </a:lnTo>
                    <a:lnTo>
                      <a:pt x="214" y="149"/>
                    </a:lnTo>
                    <a:lnTo>
                      <a:pt x="219" y="144"/>
                    </a:lnTo>
                    <a:lnTo>
                      <a:pt x="224" y="144"/>
                    </a:lnTo>
                    <a:lnTo>
                      <a:pt x="229" y="139"/>
                    </a:lnTo>
                    <a:lnTo>
                      <a:pt x="234" y="139"/>
                    </a:lnTo>
                    <a:lnTo>
                      <a:pt x="239" y="139"/>
                    </a:lnTo>
                    <a:lnTo>
                      <a:pt x="244" y="134"/>
                    </a:lnTo>
                    <a:lnTo>
                      <a:pt x="248" y="134"/>
                    </a:lnTo>
                    <a:lnTo>
                      <a:pt x="253" y="129"/>
                    </a:lnTo>
                    <a:lnTo>
                      <a:pt x="258" y="129"/>
                    </a:lnTo>
                    <a:lnTo>
                      <a:pt x="263" y="124"/>
                    </a:lnTo>
                    <a:lnTo>
                      <a:pt x="268" y="124"/>
                    </a:lnTo>
                    <a:lnTo>
                      <a:pt x="273" y="124"/>
                    </a:lnTo>
                    <a:lnTo>
                      <a:pt x="278" y="119"/>
                    </a:lnTo>
                    <a:lnTo>
                      <a:pt x="283" y="119"/>
                    </a:lnTo>
                    <a:lnTo>
                      <a:pt x="288" y="114"/>
                    </a:lnTo>
                    <a:lnTo>
                      <a:pt x="293" y="114"/>
                    </a:lnTo>
                    <a:lnTo>
                      <a:pt x="298" y="109"/>
                    </a:lnTo>
                    <a:lnTo>
                      <a:pt x="303" y="104"/>
                    </a:lnTo>
                    <a:lnTo>
                      <a:pt x="308" y="104"/>
                    </a:lnTo>
                    <a:lnTo>
                      <a:pt x="313" y="104"/>
                    </a:lnTo>
                    <a:lnTo>
                      <a:pt x="318" y="99"/>
                    </a:lnTo>
                    <a:lnTo>
                      <a:pt x="323" y="99"/>
                    </a:lnTo>
                    <a:lnTo>
                      <a:pt x="328" y="94"/>
                    </a:lnTo>
                    <a:lnTo>
                      <a:pt x="333" y="94"/>
                    </a:lnTo>
                    <a:lnTo>
                      <a:pt x="338" y="89"/>
                    </a:lnTo>
                    <a:lnTo>
                      <a:pt x="343" y="85"/>
                    </a:lnTo>
                    <a:lnTo>
                      <a:pt x="348" y="80"/>
                    </a:lnTo>
                    <a:lnTo>
                      <a:pt x="353" y="75"/>
                    </a:lnTo>
                    <a:lnTo>
                      <a:pt x="358" y="75"/>
                    </a:lnTo>
                    <a:lnTo>
                      <a:pt x="363" y="70"/>
                    </a:lnTo>
                    <a:lnTo>
                      <a:pt x="368" y="65"/>
                    </a:lnTo>
                    <a:lnTo>
                      <a:pt x="373" y="65"/>
                    </a:lnTo>
                    <a:lnTo>
                      <a:pt x="378" y="60"/>
                    </a:lnTo>
                    <a:lnTo>
                      <a:pt x="383" y="55"/>
                    </a:lnTo>
                    <a:lnTo>
                      <a:pt x="388" y="50"/>
                    </a:lnTo>
                    <a:lnTo>
                      <a:pt x="392" y="50"/>
                    </a:lnTo>
                    <a:lnTo>
                      <a:pt x="397" y="45"/>
                    </a:lnTo>
                    <a:lnTo>
                      <a:pt x="402" y="40"/>
                    </a:lnTo>
                    <a:lnTo>
                      <a:pt x="407" y="40"/>
                    </a:lnTo>
                    <a:lnTo>
                      <a:pt x="412" y="35"/>
                    </a:lnTo>
                    <a:lnTo>
                      <a:pt x="417" y="30"/>
                    </a:lnTo>
                    <a:lnTo>
                      <a:pt x="422" y="30"/>
                    </a:lnTo>
                    <a:lnTo>
                      <a:pt x="427" y="25"/>
                    </a:lnTo>
                    <a:lnTo>
                      <a:pt x="432" y="25"/>
                    </a:lnTo>
                    <a:lnTo>
                      <a:pt x="437" y="20"/>
                    </a:lnTo>
                    <a:lnTo>
                      <a:pt x="442" y="15"/>
                    </a:lnTo>
                    <a:lnTo>
                      <a:pt x="447" y="15"/>
                    </a:lnTo>
                    <a:lnTo>
                      <a:pt x="452" y="10"/>
                    </a:lnTo>
                    <a:lnTo>
                      <a:pt x="457" y="10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" name="Freeform 263"/>
              <p:cNvSpPr>
                <a:spLocks/>
              </p:cNvSpPr>
              <p:nvPr/>
            </p:nvSpPr>
            <p:spPr bwMode="auto">
              <a:xfrm>
                <a:off x="1684" y="1670"/>
                <a:ext cx="606" cy="218"/>
              </a:xfrm>
              <a:custGeom>
                <a:avLst/>
                <a:gdLst>
                  <a:gd name="T0" fmla="*/ 10 w 606"/>
                  <a:gd name="T1" fmla="*/ 0 h 218"/>
                  <a:gd name="T2" fmla="*/ 25 w 606"/>
                  <a:gd name="T3" fmla="*/ 5 h 218"/>
                  <a:gd name="T4" fmla="*/ 40 w 606"/>
                  <a:gd name="T5" fmla="*/ 15 h 218"/>
                  <a:gd name="T6" fmla="*/ 55 w 606"/>
                  <a:gd name="T7" fmla="*/ 25 h 218"/>
                  <a:gd name="T8" fmla="*/ 70 w 606"/>
                  <a:gd name="T9" fmla="*/ 40 h 218"/>
                  <a:gd name="T10" fmla="*/ 80 w 606"/>
                  <a:gd name="T11" fmla="*/ 55 h 218"/>
                  <a:gd name="T12" fmla="*/ 90 w 606"/>
                  <a:gd name="T13" fmla="*/ 70 h 218"/>
                  <a:gd name="T14" fmla="*/ 99 w 606"/>
                  <a:gd name="T15" fmla="*/ 84 h 218"/>
                  <a:gd name="T16" fmla="*/ 114 w 606"/>
                  <a:gd name="T17" fmla="*/ 104 h 218"/>
                  <a:gd name="T18" fmla="*/ 124 w 606"/>
                  <a:gd name="T19" fmla="*/ 114 h 218"/>
                  <a:gd name="T20" fmla="*/ 139 w 606"/>
                  <a:gd name="T21" fmla="*/ 134 h 218"/>
                  <a:gd name="T22" fmla="*/ 149 w 606"/>
                  <a:gd name="T23" fmla="*/ 144 h 218"/>
                  <a:gd name="T24" fmla="*/ 159 w 606"/>
                  <a:gd name="T25" fmla="*/ 159 h 218"/>
                  <a:gd name="T26" fmla="*/ 174 w 606"/>
                  <a:gd name="T27" fmla="*/ 169 h 218"/>
                  <a:gd name="T28" fmla="*/ 189 w 606"/>
                  <a:gd name="T29" fmla="*/ 174 h 218"/>
                  <a:gd name="T30" fmla="*/ 204 w 606"/>
                  <a:gd name="T31" fmla="*/ 184 h 218"/>
                  <a:gd name="T32" fmla="*/ 219 w 606"/>
                  <a:gd name="T33" fmla="*/ 194 h 218"/>
                  <a:gd name="T34" fmla="*/ 234 w 606"/>
                  <a:gd name="T35" fmla="*/ 199 h 218"/>
                  <a:gd name="T36" fmla="*/ 248 w 606"/>
                  <a:gd name="T37" fmla="*/ 199 h 218"/>
                  <a:gd name="T38" fmla="*/ 263 w 606"/>
                  <a:gd name="T39" fmla="*/ 204 h 218"/>
                  <a:gd name="T40" fmla="*/ 278 w 606"/>
                  <a:gd name="T41" fmla="*/ 209 h 218"/>
                  <a:gd name="T42" fmla="*/ 293 w 606"/>
                  <a:gd name="T43" fmla="*/ 209 h 218"/>
                  <a:gd name="T44" fmla="*/ 308 w 606"/>
                  <a:gd name="T45" fmla="*/ 209 h 218"/>
                  <a:gd name="T46" fmla="*/ 323 w 606"/>
                  <a:gd name="T47" fmla="*/ 214 h 218"/>
                  <a:gd name="T48" fmla="*/ 338 w 606"/>
                  <a:gd name="T49" fmla="*/ 214 h 218"/>
                  <a:gd name="T50" fmla="*/ 353 w 606"/>
                  <a:gd name="T51" fmla="*/ 214 h 218"/>
                  <a:gd name="T52" fmla="*/ 368 w 606"/>
                  <a:gd name="T53" fmla="*/ 214 h 218"/>
                  <a:gd name="T54" fmla="*/ 383 w 606"/>
                  <a:gd name="T55" fmla="*/ 218 h 218"/>
                  <a:gd name="T56" fmla="*/ 397 w 606"/>
                  <a:gd name="T57" fmla="*/ 218 h 218"/>
                  <a:gd name="T58" fmla="*/ 412 w 606"/>
                  <a:gd name="T59" fmla="*/ 218 h 218"/>
                  <a:gd name="T60" fmla="*/ 427 w 606"/>
                  <a:gd name="T61" fmla="*/ 218 h 218"/>
                  <a:gd name="T62" fmla="*/ 442 w 606"/>
                  <a:gd name="T63" fmla="*/ 214 h 218"/>
                  <a:gd name="T64" fmla="*/ 457 w 606"/>
                  <a:gd name="T65" fmla="*/ 214 h 218"/>
                  <a:gd name="T66" fmla="*/ 472 w 606"/>
                  <a:gd name="T67" fmla="*/ 209 h 218"/>
                  <a:gd name="T68" fmla="*/ 487 w 606"/>
                  <a:gd name="T69" fmla="*/ 209 h 218"/>
                  <a:gd name="T70" fmla="*/ 502 w 606"/>
                  <a:gd name="T71" fmla="*/ 209 h 218"/>
                  <a:gd name="T72" fmla="*/ 517 w 606"/>
                  <a:gd name="T73" fmla="*/ 209 h 218"/>
                  <a:gd name="T74" fmla="*/ 532 w 606"/>
                  <a:gd name="T75" fmla="*/ 209 h 218"/>
                  <a:gd name="T76" fmla="*/ 546 w 606"/>
                  <a:gd name="T77" fmla="*/ 209 h 218"/>
                  <a:gd name="T78" fmla="*/ 561 w 606"/>
                  <a:gd name="T79" fmla="*/ 209 h 218"/>
                  <a:gd name="T80" fmla="*/ 576 w 606"/>
                  <a:gd name="T81" fmla="*/ 209 h 218"/>
                  <a:gd name="T82" fmla="*/ 591 w 606"/>
                  <a:gd name="T83" fmla="*/ 209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06" h="218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55" y="25"/>
                    </a:lnTo>
                    <a:lnTo>
                      <a:pt x="60" y="30"/>
                    </a:lnTo>
                    <a:lnTo>
                      <a:pt x="65" y="35"/>
                    </a:lnTo>
                    <a:lnTo>
                      <a:pt x="70" y="40"/>
                    </a:lnTo>
                    <a:lnTo>
                      <a:pt x="75" y="45"/>
                    </a:lnTo>
                    <a:lnTo>
                      <a:pt x="75" y="50"/>
                    </a:lnTo>
                    <a:lnTo>
                      <a:pt x="80" y="55"/>
                    </a:lnTo>
                    <a:lnTo>
                      <a:pt x="85" y="60"/>
                    </a:lnTo>
                    <a:lnTo>
                      <a:pt x="85" y="65"/>
                    </a:lnTo>
                    <a:lnTo>
                      <a:pt x="90" y="70"/>
                    </a:lnTo>
                    <a:lnTo>
                      <a:pt x="95" y="74"/>
                    </a:lnTo>
                    <a:lnTo>
                      <a:pt x="95" y="79"/>
                    </a:lnTo>
                    <a:lnTo>
                      <a:pt x="99" y="84"/>
                    </a:lnTo>
                    <a:lnTo>
                      <a:pt x="104" y="89"/>
                    </a:lnTo>
                    <a:lnTo>
                      <a:pt x="104" y="94"/>
                    </a:lnTo>
                    <a:lnTo>
                      <a:pt x="114" y="104"/>
                    </a:lnTo>
                    <a:lnTo>
                      <a:pt x="109" y="104"/>
                    </a:lnTo>
                    <a:lnTo>
                      <a:pt x="114" y="104"/>
                    </a:lnTo>
                    <a:lnTo>
                      <a:pt x="124" y="114"/>
                    </a:lnTo>
                    <a:lnTo>
                      <a:pt x="124" y="119"/>
                    </a:lnTo>
                    <a:lnTo>
                      <a:pt x="129" y="124"/>
                    </a:lnTo>
                    <a:lnTo>
                      <a:pt x="139" y="134"/>
                    </a:lnTo>
                    <a:lnTo>
                      <a:pt x="134" y="134"/>
                    </a:lnTo>
                    <a:lnTo>
                      <a:pt x="139" y="134"/>
                    </a:lnTo>
                    <a:lnTo>
                      <a:pt x="149" y="144"/>
                    </a:lnTo>
                    <a:lnTo>
                      <a:pt x="149" y="149"/>
                    </a:lnTo>
                    <a:lnTo>
                      <a:pt x="154" y="154"/>
                    </a:lnTo>
                    <a:lnTo>
                      <a:pt x="159" y="159"/>
                    </a:lnTo>
                    <a:lnTo>
                      <a:pt x="164" y="159"/>
                    </a:lnTo>
                    <a:lnTo>
                      <a:pt x="169" y="164"/>
                    </a:lnTo>
                    <a:lnTo>
                      <a:pt x="174" y="169"/>
                    </a:lnTo>
                    <a:lnTo>
                      <a:pt x="179" y="169"/>
                    </a:lnTo>
                    <a:lnTo>
                      <a:pt x="184" y="174"/>
                    </a:lnTo>
                    <a:lnTo>
                      <a:pt x="189" y="174"/>
                    </a:lnTo>
                    <a:lnTo>
                      <a:pt x="194" y="179"/>
                    </a:lnTo>
                    <a:lnTo>
                      <a:pt x="199" y="184"/>
                    </a:lnTo>
                    <a:lnTo>
                      <a:pt x="204" y="184"/>
                    </a:lnTo>
                    <a:lnTo>
                      <a:pt x="209" y="189"/>
                    </a:lnTo>
                    <a:lnTo>
                      <a:pt x="214" y="189"/>
                    </a:lnTo>
                    <a:lnTo>
                      <a:pt x="219" y="194"/>
                    </a:lnTo>
                    <a:lnTo>
                      <a:pt x="224" y="194"/>
                    </a:lnTo>
                    <a:lnTo>
                      <a:pt x="229" y="194"/>
                    </a:lnTo>
                    <a:lnTo>
                      <a:pt x="234" y="199"/>
                    </a:lnTo>
                    <a:lnTo>
                      <a:pt x="239" y="199"/>
                    </a:lnTo>
                    <a:lnTo>
                      <a:pt x="243" y="199"/>
                    </a:lnTo>
                    <a:lnTo>
                      <a:pt x="248" y="199"/>
                    </a:lnTo>
                    <a:lnTo>
                      <a:pt x="253" y="204"/>
                    </a:lnTo>
                    <a:lnTo>
                      <a:pt x="258" y="204"/>
                    </a:lnTo>
                    <a:lnTo>
                      <a:pt x="263" y="204"/>
                    </a:lnTo>
                    <a:lnTo>
                      <a:pt x="268" y="204"/>
                    </a:lnTo>
                    <a:lnTo>
                      <a:pt x="273" y="204"/>
                    </a:lnTo>
                    <a:lnTo>
                      <a:pt x="278" y="209"/>
                    </a:lnTo>
                    <a:lnTo>
                      <a:pt x="283" y="209"/>
                    </a:lnTo>
                    <a:lnTo>
                      <a:pt x="288" y="209"/>
                    </a:lnTo>
                    <a:lnTo>
                      <a:pt x="293" y="209"/>
                    </a:lnTo>
                    <a:lnTo>
                      <a:pt x="298" y="209"/>
                    </a:lnTo>
                    <a:lnTo>
                      <a:pt x="303" y="209"/>
                    </a:lnTo>
                    <a:lnTo>
                      <a:pt x="308" y="209"/>
                    </a:lnTo>
                    <a:lnTo>
                      <a:pt x="313" y="209"/>
                    </a:lnTo>
                    <a:lnTo>
                      <a:pt x="318" y="214"/>
                    </a:lnTo>
                    <a:lnTo>
                      <a:pt x="323" y="214"/>
                    </a:lnTo>
                    <a:lnTo>
                      <a:pt x="328" y="214"/>
                    </a:lnTo>
                    <a:lnTo>
                      <a:pt x="333" y="214"/>
                    </a:lnTo>
                    <a:lnTo>
                      <a:pt x="338" y="214"/>
                    </a:lnTo>
                    <a:lnTo>
                      <a:pt x="343" y="214"/>
                    </a:lnTo>
                    <a:lnTo>
                      <a:pt x="348" y="214"/>
                    </a:lnTo>
                    <a:lnTo>
                      <a:pt x="353" y="214"/>
                    </a:lnTo>
                    <a:lnTo>
                      <a:pt x="358" y="214"/>
                    </a:lnTo>
                    <a:lnTo>
                      <a:pt x="363" y="214"/>
                    </a:lnTo>
                    <a:lnTo>
                      <a:pt x="368" y="214"/>
                    </a:lnTo>
                    <a:lnTo>
                      <a:pt x="373" y="214"/>
                    </a:lnTo>
                    <a:lnTo>
                      <a:pt x="378" y="214"/>
                    </a:lnTo>
                    <a:lnTo>
                      <a:pt x="383" y="218"/>
                    </a:lnTo>
                    <a:lnTo>
                      <a:pt x="388" y="218"/>
                    </a:lnTo>
                    <a:lnTo>
                      <a:pt x="392" y="218"/>
                    </a:lnTo>
                    <a:lnTo>
                      <a:pt x="397" y="218"/>
                    </a:lnTo>
                    <a:lnTo>
                      <a:pt x="402" y="218"/>
                    </a:lnTo>
                    <a:lnTo>
                      <a:pt x="407" y="218"/>
                    </a:lnTo>
                    <a:lnTo>
                      <a:pt x="412" y="218"/>
                    </a:lnTo>
                    <a:lnTo>
                      <a:pt x="417" y="218"/>
                    </a:lnTo>
                    <a:lnTo>
                      <a:pt x="422" y="218"/>
                    </a:lnTo>
                    <a:lnTo>
                      <a:pt x="427" y="218"/>
                    </a:lnTo>
                    <a:lnTo>
                      <a:pt x="432" y="218"/>
                    </a:lnTo>
                    <a:lnTo>
                      <a:pt x="437" y="214"/>
                    </a:lnTo>
                    <a:lnTo>
                      <a:pt x="442" y="214"/>
                    </a:lnTo>
                    <a:lnTo>
                      <a:pt x="447" y="214"/>
                    </a:lnTo>
                    <a:lnTo>
                      <a:pt x="452" y="214"/>
                    </a:lnTo>
                    <a:lnTo>
                      <a:pt x="457" y="214"/>
                    </a:lnTo>
                    <a:lnTo>
                      <a:pt x="462" y="214"/>
                    </a:lnTo>
                    <a:lnTo>
                      <a:pt x="467" y="214"/>
                    </a:lnTo>
                    <a:lnTo>
                      <a:pt x="472" y="209"/>
                    </a:lnTo>
                    <a:lnTo>
                      <a:pt x="477" y="209"/>
                    </a:lnTo>
                    <a:lnTo>
                      <a:pt x="482" y="209"/>
                    </a:lnTo>
                    <a:lnTo>
                      <a:pt x="487" y="209"/>
                    </a:lnTo>
                    <a:lnTo>
                      <a:pt x="492" y="209"/>
                    </a:lnTo>
                    <a:lnTo>
                      <a:pt x="497" y="209"/>
                    </a:lnTo>
                    <a:lnTo>
                      <a:pt x="502" y="209"/>
                    </a:lnTo>
                    <a:lnTo>
                      <a:pt x="507" y="209"/>
                    </a:lnTo>
                    <a:lnTo>
                      <a:pt x="512" y="209"/>
                    </a:lnTo>
                    <a:lnTo>
                      <a:pt x="517" y="209"/>
                    </a:lnTo>
                    <a:lnTo>
                      <a:pt x="522" y="209"/>
                    </a:lnTo>
                    <a:lnTo>
                      <a:pt x="527" y="209"/>
                    </a:lnTo>
                    <a:lnTo>
                      <a:pt x="532" y="209"/>
                    </a:lnTo>
                    <a:lnTo>
                      <a:pt x="536" y="209"/>
                    </a:lnTo>
                    <a:lnTo>
                      <a:pt x="541" y="209"/>
                    </a:lnTo>
                    <a:lnTo>
                      <a:pt x="546" y="209"/>
                    </a:lnTo>
                    <a:lnTo>
                      <a:pt x="551" y="209"/>
                    </a:lnTo>
                    <a:lnTo>
                      <a:pt x="556" y="209"/>
                    </a:lnTo>
                    <a:lnTo>
                      <a:pt x="561" y="209"/>
                    </a:lnTo>
                    <a:lnTo>
                      <a:pt x="566" y="209"/>
                    </a:lnTo>
                    <a:lnTo>
                      <a:pt x="571" y="209"/>
                    </a:lnTo>
                    <a:lnTo>
                      <a:pt x="576" y="209"/>
                    </a:lnTo>
                    <a:lnTo>
                      <a:pt x="581" y="209"/>
                    </a:lnTo>
                    <a:lnTo>
                      <a:pt x="586" y="209"/>
                    </a:lnTo>
                    <a:lnTo>
                      <a:pt x="591" y="209"/>
                    </a:lnTo>
                    <a:lnTo>
                      <a:pt x="596" y="209"/>
                    </a:lnTo>
                    <a:lnTo>
                      <a:pt x="606" y="209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" name="Freeform 264"/>
              <p:cNvSpPr>
                <a:spLocks/>
              </p:cNvSpPr>
              <p:nvPr/>
            </p:nvSpPr>
            <p:spPr bwMode="auto">
              <a:xfrm>
                <a:off x="2285" y="1879"/>
                <a:ext cx="626" cy="29"/>
              </a:xfrm>
              <a:custGeom>
                <a:avLst/>
                <a:gdLst>
                  <a:gd name="T0" fmla="*/ 5 w 626"/>
                  <a:gd name="T1" fmla="*/ 5 h 29"/>
                  <a:gd name="T2" fmla="*/ 20 w 626"/>
                  <a:gd name="T3" fmla="*/ 5 h 29"/>
                  <a:gd name="T4" fmla="*/ 35 w 626"/>
                  <a:gd name="T5" fmla="*/ 5 h 29"/>
                  <a:gd name="T6" fmla="*/ 50 w 626"/>
                  <a:gd name="T7" fmla="*/ 0 h 29"/>
                  <a:gd name="T8" fmla="*/ 65 w 626"/>
                  <a:gd name="T9" fmla="*/ 5 h 29"/>
                  <a:gd name="T10" fmla="*/ 80 w 626"/>
                  <a:gd name="T11" fmla="*/ 9 h 29"/>
                  <a:gd name="T12" fmla="*/ 94 w 626"/>
                  <a:gd name="T13" fmla="*/ 9 h 29"/>
                  <a:gd name="T14" fmla="*/ 109 w 626"/>
                  <a:gd name="T15" fmla="*/ 9 h 29"/>
                  <a:gd name="T16" fmla="*/ 124 w 626"/>
                  <a:gd name="T17" fmla="*/ 14 h 29"/>
                  <a:gd name="T18" fmla="*/ 139 w 626"/>
                  <a:gd name="T19" fmla="*/ 14 h 29"/>
                  <a:gd name="T20" fmla="*/ 154 w 626"/>
                  <a:gd name="T21" fmla="*/ 14 h 29"/>
                  <a:gd name="T22" fmla="*/ 169 w 626"/>
                  <a:gd name="T23" fmla="*/ 14 h 29"/>
                  <a:gd name="T24" fmla="*/ 184 w 626"/>
                  <a:gd name="T25" fmla="*/ 14 h 29"/>
                  <a:gd name="T26" fmla="*/ 199 w 626"/>
                  <a:gd name="T27" fmla="*/ 14 h 29"/>
                  <a:gd name="T28" fmla="*/ 214 w 626"/>
                  <a:gd name="T29" fmla="*/ 14 h 29"/>
                  <a:gd name="T30" fmla="*/ 228 w 626"/>
                  <a:gd name="T31" fmla="*/ 14 h 29"/>
                  <a:gd name="T32" fmla="*/ 243 w 626"/>
                  <a:gd name="T33" fmla="*/ 19 h 29"/>
                  <a:gd name="T34" fmla="*/ 258 w 626"/>
                  <a:gd name="T35" fmla="*/ 19 h 29"/>
                  <a:gd name="T36" fmla="*/ 273 w 626"/>
                  <a:gd name="T37" fmla="*/ 19 h 29"/>
                  <a:gd name="T38" fmla="*/ 288 w 626"/>
                  <a:gd name="T39" fmla="*/ 19 h 29"/>
                  <a:gd name="T40" fmla="*/ 303 w 626"/>
                  <a:gd name="T41" fmla="*/ 19 h 29"/>
                  <a:gd name="T42" fmla="*/ 318 w 626"/>
                  <a:gd name="T43" fmla="*/ 19 h 29"/>
                  <a:gd name="T44" fmla="*/ 333 w 626"/>
                  <a:gd name="T45" fmla="*/ 19 h 29"/>
                  <a:gd name="T46" fmla="*/ 348 w 626"/>
                  <a:gd name="T47" fmla="*/ 19 h 29"/>
                  <a:gd name="T48" fmla="*/ 363 w 626"/>
                  <a:gd name="T49" fmla="*/ 19 h 29"/>
                  <a:gd name="T50" fmla="*/ 377 w 626"/>
                  <a:gd name="T51" fmla="*/ 19 h 29"/>
                  <a:gd name="T52" fmla="*/ 392 w 626"/>
                  <a:gd name="T53" fmla="*/ 19 h 29"/>
                  <a:gd name="T54" fmla="*/ 407 w 626"/>
                  <a:gd name="T55" fmla="*/ 19 h 29"/>
                  <a:gd name="T56" fmla="*/ 422 w 626"/>
                  <a:gd name="T57" fmla="*/ 24 h 29"/>
                  <a:gd name="T58" fmla="*/ 437 w 626"/>
                  <a:gd name="T59" fmla="*/ 19 h 29"/>
                  <a:gd name="T60" fmla="*/ 452 w 626"/>
                  <a:gd name="T61" fmla="*/ 24 h 29"/>
                  <a:gd name="T62" fmla="*/ 467 w 626"/>
                  <a:gd name="T63" fmla="*/ 24 h 29"/>
                  <a:gd name="T64" fmla="*/ 482 w 626"/>
                  <a:gd name="T65" fmla="*/ 24 h 29"/>
                  <a:gd name="T66" fmla="*/ 497 w 626"/>
                  <a:gd name="T67" fmla="*/ 24 h 29"/>
                  <a:gd name="T68" fmla="*/ 512 w 626"/>
                  <a:gd name="T69" fmla="*/ 24 h 29"/>
                  <a:gd name="T70" fmla="*/ 526 w 626"/>
                  <a:gd name="T71" fmla="*/ 24 h 29"/>
                  <a:gd name="T72" fmla="*/ 541 w 626"/>
                  <a:gd name="T73" fmla="*/ 24 h 29"/>
                  <a:gd name="T74" fmla="*/ 556 w 626"/>
                  <a:gd name="T75" fmla="*/ 24 h 29"/>
                  <a:gd name="T76" fmla="*/ 571 w 626"/>
                  <a:gd name="T77" fmla="*/ 24 h 29"/>
                  <a:gd name="T78" fmla="*/ 586 w 626"/>
                  <a:gd name="T79" fmla="*/ 24 h 29"/>
                  <a:gd name="T80" fmla="*/ 601 w 626"/>
                  <a:gd name="T81" fmla="*/ 24 h 29"/>
                  <a:gd name="T82" fmla="*/ 616 w 626"/>
                  <a:gd name="T83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6" h="29">
                    <a:moveTo>
                      <a:pt x="5" y="0"/>
                    </a:moveTo>
                    <a:lnTo>
                      <a:pt x="0" y="0"/>
                    </a:lnTo>
                    <a:lnTo>
                      <a:pt x="5" y="5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55" y="0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9"/>
                    </a:lnTo>
                    <a:lnTo>
                      <a:pt x="84" y="9"/>
                    </a:lnTo>
                    <a:lnTo>
                      <a:pt x="89" y="9"/>
                    </a:lnTo>
                    <a:lnTo>
                      <a:pt x="94" y="9"/>
                    </a:lnTo>
                    <a:lnTo>
                      <a:pt x="99" y="9"/>
                    </a:lnTo>
                    <a:lnTo>
                      <a:pt x="104" y="9"/>
                    </a:lnTo>
                    <a:lnTo>
                      <a:pt x="109" y="9"/>
                    </a:lnTo>
                    <a:lnTo>
                      <a:pt x="114" y="14"/>
                    </a:lnTo>
                    <a:lnTo>
                      <a:pt x="119" y="14"/>
                    </a:lnTo>
                    <a:lnTo>
                      <a:pt x="124" y="14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4"/>
                    </a:lnTo>
                    <a:lnTo>
                      <a:pt x="194" y="14"/>
                    </a:lnTo>
                    <a:lnTo>
                      <a:pt x="199" y="14"/>
                    </a:lnTo>
                    <a:lnTo>
                      <a:pt x="204" y="14"/>
                    </a:lnTo>
                    <a:lnTo>
                      <a:pt x="209" y="14"/>
                    </a:lnTo>
                    <a:lnTo>
                      <a:pt x="214" y="14"/>
                    </a:lnTo>
                    <a:lnTo>
                      <a:pt x="219" y="14"/>
                    </a:lnTo>
                    <a:lnTo>
                      <a:pt x="224" y="14"/>
                    </a:lnTo>
                    <a:lnTo>
                      <a:pt x="228" y="14"/>
                    </a:lnTo>
                    <a:lnTo>
                      <a:pt x="233" y="14"/>
                    </a:lnTo>
                    <a:lnTo>
                      <a:pt x="238" y="14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19"/>
                    </a:lnTo>
                    <a:lnTo>
                      <a:pt x="328" y="19"/>
                    </a:lnTo>
                    <a:lnTo>
                      <a:pt x="333" y="19"/>
                    </a:lnTo>
                    <a:lnTo>
                      <a:pt x="338" y="19"/>
                    </a:lnTo>
                    <a:lnTo>
                      <a:pt x="343" y="19"/>
                    </a:lnTo>
                    <a:lnTo>
                      <a:pt x="348" y="19"/>
                    </a:lnTo>
                    <a:lnTo>
                      <a:pt x="353" y="19"/>
                    </a:lnTo>
                    <a:lnTo>
                      <a:pt x="358" y="19"/>
                    </a:lnTo>
                    <a:lnTo>
                      <a:pt x="363" y="19"/>
                    </a:lnTo>
                    <a:lnTo>
                      <a:pt x="368" y="19"/>
                    </a:lnTo>
                    <a:lnTo>
                      <a:pt x="373" y="19"/>
                    </a:lnTo>
                    <a:lnTo>
                      <a:pt x="377" y="19"/>
                    </a:lnTo>
                    <a:lnTo>
                      <a:pt x="382" y="19"/>
                    </a:lnTo>
                    <a:lnTo>
                      <a:pt x="387" y="19"/>
                    </a:lnTo>
                    <a:lnTo>
                      <a:pt x="392" y="19"/>
                    </a:lnTo>
                    <a:lnTo>
                      <a:pt x="397" y="19"/>
                    </a:lnTo>
                    <a:lnTo>
                      <a:pt x="402" y="19"/>
                    </a:lnTo>
                    <a:lnTo>
                      <a:pt x="407" y="19"/>
                    </a:lnTo>
                    <a:lnTo>
                      <a:pt x="412" y="24"/>
                    </a:lnTo>
                    <a:lnTo>
                      <a:pt x="417" y="19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19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4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4"/>
                    </a:lnTo>
                    <a:lnTo>
                      <a:pt x="512" y="24"/>
                    </a:lnTo>
                    <a:lnTo>
                      <a:pt x="517" y="24"/>
                    </a:lnTo>
                    <a:lnTo>
                      <a:pt x="522" y="24"/>
                    </a:lnTo>
                    <a:lnTo>
                      <a:pt x="526" y="24"/>
                    </a:lnTo>
                    <a:lnTo>
                      <a:pt x="531" y="24"/>
                    </a:lnTo>
                    <a:lnTo>
                      <a:pt x="536" y="24"/>
                    </a:lnTo>
                    <a:lnTo>
                      <a:pt x="541" y="24"/>
                    </a:lnTo>
                    <a:lnTo>
                      <a:pt x="546" y="24"/>
                    </a:lnTo>
                    <a:lnTo>
                      <a:pt x="551" y="24"/>
                    </a:lnTo>
                    <a:lnTo>
                      <a:pt x="556" y="24"/>
                    </a:lnTo>
                    <a:lnTo>
                      <a:pt x="561" y="24"/>
                    </a:lnTo>
                    <a:lnTo>
                      <a:pt x="566" y="24"/>
                    </a:lnTo>
                    <a:lnTo>
                      <a:pt x="571" y="24"/>
                    </a:lnTo>
                    <a:lnTo>
                      <a:pt x="576" y="24"/>
                    </a:lnTo>
                    <a:lnTo>
                      <a:pt x="581" y="24"/>
                    </a:lnTo>
                    <a:lnTo>
                      <a:pt x="586" y="24"/>
                    </a:lnTo>
                    <a:lnTo>
                      <a:pt x="591" y="29"/>
                    </a:lnTo>
                    <a:lnTo>
                      <a:pt x="596" y="24"/>
                    </a:lnTo>
                    <a:lnTo>
                      <a:pt x="601" y="24"/>
                    </a:lnTo>
                    <a:lnTo>
                      <a:pt x="606" y="24"/>
                    </a:lnTo>
                    <a:lnTo>
                      <a:pt x="611" y="24"/>
                    </a:lnTo>
                    <a:lnTo>
                      <a:pt x="616" y="24"/>
                    </a:lnTo>
                    <a:lnTo>
                      <a:pt x="621" y="24"/>
                    </a:lnTo>
                    <a:lnTo>
                      <a:pt x="626" y="24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" name="Freeform 265"/>
              <p:cNvSpPr>
                <a:spLocks/>
              </p:cNvSpPr>
              <p:nvPr/>
            </p:nvSpPr>
            <p:spPr bwMode="auto">
              <a:xfrm>
                <a:off x="2911" y="1655"/>
                <a:ext cx="531" cy="949"/>
              </a:xfrm>
              <a:custGeom>
                <a:avLst/>
                <a:gdLst>
                  <a:gd name="T0" fmla="*/ 10 w 531"/>
                  <a:gd name="T1" fmla="*/ 243 h 949"/>
                  <a:gd name="T2" fmla="*/ 25 w 531"/>
                  <a:gd name="T3" fmla="*/ 243 h 949"/>
                  <a:gd name="T4" fmla="*/ 40 w 531"/>
                  <a:gd name="T5" fmla="*/ 238 h 949"/>
                  <a:gd name="T6" fmla="*/ 54 w 531"/>
                  <a:gd name="T7" fmla="*/ 238 h 949"/>
                  <a:gd name="T8" fmla="*/ 69 w 531"/>
                  <a:gd name="T9" fmla="*/ 238 h 949"/>
                  <a:gd name="T10" fmla="*/ 84 w 531"/>
                  <a:gd name="T11" fmla="*/ 243 h 949"/>
                  <a:gd name="T12" fmla="*/ 99 w 531"/>
                  <a:gd name="T13" fmla="*/ 253 h 949"/>
                  <a:gd name="T14" fmla="*/ 114 w 531"/>
                  <a:gd name="T15" fmla="*/ 258 h 949"/>
                  <a:gd name="T16" fmla="*/ 129 w 531"/>
                  <a:gd name="T17" fmla="*/ 258 h 949"/>
                  <a:gd name="T18" fmla="*/ 144 w 531"/>
                  <a:gd name="T19" fmla="*/ 253 h 949"/>
                  <a:gd name="T20" fmla="*/ 159 w 531"/>
                  <a:gd name="T21" fmla="*/ 253 h 949"/>
                  <a:gd name="T22" fmla="*/ 174 w 531"/>
                  <a:gd name="T23" fmla="*/ 258 h 949"/>
                  <a:gd name="T24" fmla="*/ 189 w 531"/>
                  <a:gd name="T25" fmla="*/ 263 h 949"/>
                  <a:gd name="T26" fmla="*/ 203 w 531"/>
                  <a:gd name="T27" fmla="*/ 253 h 949"/>
                  <a:gd name="T28" fmla="*/ 218 w 531"/>
                  <a:gd name="T29" fmla="*/ 253 h 949"/>
                  <a:gd name="T30" fmla="*/ 233 w 531"/>
                  <a:gd name="T31" fmla="*/ 253 h 949"/>
                  <a:gd name="T32" fmla="*/ 248 w 531"/>
                  <a:gd name="T33" fmla="*/ 258 h 949"/>
                  <a:gd name="T34" fmla="*/ 263 w 531"/>
                  <a:gd name="T35" fmla="*/ 258 h 949"/>
                  <a:gd name="T36" fmla="*/ 278 w 531"/>
                  <a:gd name="T37" fmla="*/ 258 h 949"/>
                  <a:gd name="T38" fmla="*/ 293 w 531"/>
                  <a:gd name="T39" fmla="*/ 258 h 949"/>
                  <a:gd name="T40" fmla="*/ 308 w 531"/>
                  <a:gd name="T41" fmla="*/ 253 h 949"/>
                  <a:gd name="T42" fmla="*/ 323 w 531"/>
                  <a:gd name="T43" fmla="*/ 253 h 949"/>
                  <a:gd name="T44" fmla="*/ 337 w 531"/>
                  <a:gd name="T45" fmla="*/ 248 h 949"/>
                  <a:gd name="T46" fmla="*/ 352 w 531"/>
                  <a:gd name="T47" fmla="*/ 248 h 949"/>
                  <a:gd name="T48" fmla="*/ 367 w 531"/>
                  <a:gd name="T49" fmla="*/ 253 h 949"/>
                  <a:gd name="T50" fmla="*/ 382 w 531"/>
                  <a:gd name="T51" fmla="*/ 253 h 949"/>
                  <a:gd name="T52" fmla="*/ 397 w 531"/>
                  <a:gd name="T53" fmla="*/ 238 h 949"/>
                  <a:gd name="T54" fmla="*/ 407 w 531"/>
                  <a:gd name="T55" fmla="*/ 214 h 949"/>
                  <a:gd name="T56" fmla="*/ 412 w 531"/>
                  <a:gd name="T57" fmla="*/ 174 h 949"/>
                  <a:gd name="T58" fmla="*/ 422 w 531"/>
                  <a:gd name="T59" fmla="*/ 119 h 949"/>
                  <a:gd name="T60" fmla="*/ 432 w 531"/>
                  <a:gd name="T61" fmla="*/ 75 h 949"/>
                  <a:gd name="T62" fmla="*/ 442 w 531"/>
                  <a:gd name="T63" fmla="*/ 55 h 949"/>
                  <a:gd name="T64" fmla="*/ 452 w 531"/>
                  <a:gd name="T65" fmla="*/ 35 h 949"/>
                  <a:gd name="T66" fmla="*/ 457 w 531"/>
                  <a:gd name="T67" fmla="*/ 5 h 949"/>
                  <a:gd name="T68" fmla="*/ 467 w 531"/>
                  <a:gd name="T69" fmla="*/ 25 h 949"/>
                  <a:gd name="T70" fmla="*/ 477 w 531"/>
                  <a:gd name="T71" fmla="*/ 99 h 949"/>
                  <a:gd name="T72" fmla="*/ 482 w 531"/>
                  <a:gd name="T73" fmla="*/ 224 h 949"/>
                  <a:gd name="T74" fmla="*/ 491 w 531"/>
                  <a:gd name="T75" fmla="*/ 397 h 949"/>
                  <a:gd name="T76" fmla="*/ 501 w 531"/>
                  <a:gd name="T77" fmla="*/ 586 h 949"/>
                  <a:gd name="T78" fmla="*/ 506 w 531"/>
                  <a:gd name="T79" fmla="*/ 770 h 949"/>
                  <a:gd name="T80" fmla="*/ 516 w 531"/>
                  <a:gd name="T81" fmla="*/ 949 h 949"/>
                  <a:gd name="T82" fmla="*/ 526 w 531"/>
                  <a:gd name="T83" fmla="*/ 904 h 9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31" h="949">
                    <a:moveTo>
                      <a:pt x="0" y="248"/>
                    </a:moveTo>
                    <a:lnTo>
                      <a:pt x="5" y="248"/>
                    </a:lnTo>
                    <a:lnTo>
                      <a:pt x="10" y="243"/>
                    </a:lnTo>
                    <a:lnTo>
                      <a:pt x="15" y="243"/>
                    </a:lnTo>
                    <a:lnTo>
                      <a:pt x="20" y="243"/>
                    </a:lnTo>
                    <a:lnTo>
                      <a:pt x="25" y="243"/>
                    </a:lnTo>
                    <a:lnTo>
                      <a:pt x="30" y="243"/>
                    </a:lnTo>
                    <a:lnTo>
                      <a:pt x="35" y="243"/>
                    </a:lnTo>
                    <a:lnTo>
                      <a:pt x="40" y="238"/>
                    </a:lnTo>
                    <a:lnTo>
                      <a:pt x="44" y="238"/>
                    </a:lnTo>
                    <a:lnTo>
                      <a:pt x="49" y="238"/>
                    </a:lnTo>
                    <a:lnTo>
                      <a:pt x="54" y="238"/>
                    </a:lnTo>
                    <a:lnTo>
                      <a:pt x="59" y="238"/>
                    </a:lnTo>
                    <a:lnTo>
                      <a:pt x="64" y="238"/>
                    </a:lnTo>
                    <a:lnTo>
                      <a:pt x="69" y="238"/>
                    </a:lnTo>
                    <a:lnTo>
                      <a:pt x="74" y="243"/>
                    </a:lnTo>
                    <a:lnTo>
                      <a:pt x="79" y="243"/>
                    </a:lnTo>
                    <a:lnTo>
                      <a:pt x="84" y="243"/>
                    </a:lnTo>
                    <a:lnTo>
                      <a:pt x="89" y="248"/>
                    </a:lnTo>
                    <a:lnTo>
                      <a:pt x="94" y="253"/>
                    </a:lnTo>
                    <a:lnTo>
                      <a:pt x="99" y="253"/>
                    </a:lnTo>
                    <a:lnTo>
                      <a:pt x="104" y="258"/>
                    </a:lnTo>
                    <a:lnTo>
                      <a:pt x="109" y="258"/>
                    </a:lnTo>
                    <a:lnTo>
                      <a:pt x="114" y="258"/>
                    </a:lnTo>
                    <a:lnTo>
                      <a:pt x="119" y="258"/>
                    </a:lnTo>
                    <a:lnTo>
                      <a:pt x="124" y="258"/>
                    </a:lnTo>
                    <a:lnTo>
                      <a:pt x="129" y="258"/>
                    </a:lnTo>
                    <a:lnTo>
                      <a:pt x="134" y="258"/>
                    </a:lnTo>
                    <a:lnTo>
                      <a:pt x="139" y="258"/>
                    </a:lnTo>
                    <a:lnTo>
                      <a:pt x="144" y="253"/>
                    </a:lnTo>
                    <a:lnTo>
                      <a:pt x="149" y="253"/>
                    </a:lnTo>
                    <a:lnTo>
                      <a:pt x="154" y="253"/>
                    </a:lnTo>
                    <a:lnTo>
                      <a:pt x="159" y="253"/>
                    </a:lnTo>
                    <a:lnTo>
                      <a:pt x="164" y="258"/>
                    </a:lnTo>
                    <a:lnTo>
                      <a:pt x="169" y="258"/>
                    </a:lnTo>
                    <a:lnTo>
                      <a:pt x="174" y="258"/>
                    </a:lnTo>
                    <a:lnTo>
                      <a:pt x="179" y="258"/>
                    </a:lnTo>
                    <a:lnTo>
                      <a:pt x="184" y="258"/>
                    </a:lnTo>
                    <a:lnTo>
                      <a:pt x="189" y="263"/>
                    </a:lnTo>
                    <a:lnTo>
                      <a:pt x="193" y="263"/>
                    </a:lnTo>
                    <a:lnTo>
                      <a:pt x="198" y="258"/>
                    </a:lnTo>
                    <a:lnTo>
                      <a:pt x="203" y="253"/>
                    </a:lnTo>
                    <a:lnTo>
                      <a:pt x="208" y="253"/>
                    </a:lnTo>
                    <a:lnTo>
                      <a:pt x="213" y="253"/>
                    </a:lnTo>
                    <a:lnTo>
                      <a:pt x="218" y="253"/>
                    </a:lnTo>
                    <a:lnTo>
                      <a:pt x="223" y="253"/>
                    </a:lnTo>
                    <a:lnTo>
                      <a:pt x="228" y="253"/>
                    </a:lnTo>
                    <a:lnTo>
                      <a:pt x="233" y="253"/>
                    </a:lnTo>
                    <a:lnTo>
                      <a:pt x="238" y="253"/>
                    </a:lnTo>
                    <a:lnTo>
                      <a:pt x="243" y="258"/>
                    </a:lnTo>
                    <a:lnTo>
                      <a:pt x="248" y="258"/>
                    </a:lnTo>
                    <a:lnTo>
                      <a:pt x="253" y="258"/>
                    </a:lnTo>
                    <a:lnTo>
                      <a:pt x="258" y="258"/>
                    </a:lnTo>
                    <a:lnTo>
                      <a:pt x="263" y="258"/>
                    </a:lnTo>
                    <a:lnTo>
                      <a:pt x="268" y="258"/>
                    </a:lnTo>
                    <a:lnTo>
                      <a:pt x="273" y="258"/>
                    </a:lnTo>
                    <a:lnTo>
                      <a:pt x="278" y="258"/>
                    </a:lnTo>
                    <a:lnTo>
                      <a:pt x="283" y="258"/>
                    </a:lnTo>
                    <a:lnTo>
                      <a:pt x="288" y="258"/>
                    </a:lnTo>
                    <a:lnTo>
                      <a:pt x="293" y="258"/>
                    </a:lnTo>
                    <a:lnTo>
                      <a:pt x="298" y="253"/>
                    </a:lnTo>
                    <a:lnTo>
                      <a:pt x="303" y="253"/>
                    </a:lnTo>
                    <a:lnTo>
                      <a:pt x="308" y="253"/>
                    </a:lnTo>
                    <a:lnTo>
                      <a:pt x="313" y="253"/>
                    </a:lnTo>
                    <a:lnTo>
                      <a:pt x="318" y="253"/>
                    </a:lnTo>
                    <a:lnTo>
                      <a:pt x="323" y="253"/>
                    </a:lnTo>
                    <a:lnTo>
                      <a:pt x="328" y="253"/>
                    </a:lnTo>
                    <a:lnTo>
                      <a:pt x="333" y="248"/>
                    </a:lnTo>
                    <a:lnTo>
                      <a:pt x="337" y="248"/>
                    </a:lnTo>
                    <a:lnTo>
                      <a:pt x="342" y="248"/>
                    </a:lnTo>
                    <a:lnTo>
                      <a:pt x="347" y="248"/>
                    </a:lnTo>
                    <a:lnTo>
                      <a:pt x="352" y="248"/>
                    </a:lnTo>
                    <a:lnTo>
                      <a:pt x="357" y="253"/>
                    </a:lnTo>
                    <a:lnTo>
                      <a:pt x="362" y="253"/>
                    </a:lnTo>
                    <a:lnTo>
                      <a:pt x="367" y="253"/>
                    </a:lnTo>
                    <a:lnTo>
                      <a:pt x="372" y="253"/>
                    </a:lnTo>
                    <a:lnTo>
                      <a:pt x="377" y="253"/>
                    </a:lnTo>
                    <a:lnTo>
                      <a:pt x="382" y="253"/>
                    </a:lnTo>
                    <a:lnTo>
                      <a:pt x="387" y="248"/>
                    </a:lnTo>
                    <a:lnTo>
                      <a:pt x="392" y="243"/>
                    </a:lnTo>
                    <a:lnTo>
                      <a:pt x="397" y="238"/>
                    </a:lnTo>
                    <a:lnTo>
                      <a:pt x="402" y="233"/>
                    </a:lnTo>
                    <a:lnTo>
                      <a:pt x="402" y="224"/>
                    </a:lnTo>
                    <a:lnTo>
                      <a:pt x="407" y="214"/>
                    </a:lnTo>
                    <a:lnTo>
                      <a:pt x="407" y="204"/>
                    </a:lnTo>
                    <a:lnTo>
                      <a:pt x="412" y="189"/>
                    </a:lnTo>
                    <a:lnTo>
                      <a:pt x="412" y="174"/>
                    </a:lnTo>
                    <a:lnTo>
                      <a:pt x="417" y="159"/>
                    </a:lnTo>
                    <a:lnTo>
                      <a:pt x="417" y="139"/>
                    </a:lnTo>
                    <a:lnTo>
                      <a:pt x="422" y="119"/>
                    </a:lnTo>
                    <a:lnTo>
                      <a:pt x="427" y="104"/>
                    </a:lnTo>
                    <a:lnTo>
                      <a:pt x="427" y="89"/>
                    </a:lnTo>
                    <a:lnTo>
                      <a:pt x="432" y="75"/>
                    </a:lnTo>
                    <a:lnTo>
                      <a:pt x="432" y="70"/>
                    </a:lnTo>
                    <a:lnTo>
                      <a:pt x="437" y="60"/>
                    </a:lnTo>
                    <a:lnTo>
                      <a:pt x="442" y="55"/>
                    </a:lnTo>
                    <a:lnTo>
                      <a:pt x="447" y="50"/>
                    </a:lnTo>
                    <a:lnTo>
                      <a:pt x="447" y="45"/>
                    </a:lnTo>
                    <a:lnTo>
                      <a:pt x="452" y="35"/>
                    </a:lnTo>
                    <a:lnTo>
                      <a:pt x="452" y="20"/>
                    </a:lnTo>
                    <a:lnTo>
                      <a:pt x="457" y="10"/>
                    </a:lnTo>
                    <a:lnTo>
                      <a:pt x="457" y="5"/>
                    </a:lnTo>
                    <a:lnTo>
                      <a:pt x="462" y="0"/>
                    </a:lnTo>
                    <a:lnTo>
                      <a:pt x="462" y="15"/>
                    </a:lnTo>
                    <a:lnTo>
                      <a:pt x="467" y="25"/>
                    </a:lnTo>
                    <a:lnTo>
                      <a:pt x="472" y="45"/>
                    </a:lnTo>
                    <a:lnTo>
                      <a:pt x="472" y="65"/>
                    </a:lnTo>
                    <a:lnTo>
                      <a:pt x="477" y="99"/>
                    </a:lnTo>
                    <a:lnTo>
                      <a:pt x="477" y="134"/>
                    </a:lnTo>
                    <a:lnTo>
                      <a:pt x="482" y="179"/>
                    </a:lnTo>
                    <a:lnTo>
                      <a:pt x="482" y="224"/>
                    </a:lnTo>
                    <a:lnTo>
                      <a:pt x="486" y="273"/>
                    </a:lnTo>
                    <a:lnTo>
                      <a:pt x="486" y="333"/>
                    </a:lnTo>
                    <a:lnTo>
                      <a:pt x="491" y="397"/>
                    </a:lnTo>
                    <a:lnTo>
                      <a:pt x="496" y="457"/>
                    </a:lnTo>
                    <a:lnTo>
                      <a:pt x="496" y="521"/>
                    </a:lnTo>
                    <a:lnTo>
                      <a:pt x="501" y="586"/>
                    </a:lnTo>
                    <a:lnTo>
                      <a:pt x="501" y="646"/>
                    </a:lnTo>
                    <a:lnTo>
                      <a:pt x="506" y="710"/>
                    </a:lnTo>
                    <a:lnTo>
                      <a:pt x="506" y="770"/>
                    </a:lnTo>
                    <a:lnTo>
                      <a:pt x="511" y="834"/>
                    </a:lnTo>
                    <a:lnTo>
                      <a:pt x="511" y="894"/>
                    </a:lnTo>
                    <a:lnTo>
                      <a:pt x="516" y="949"/>
                    </a:lnTo>
                    <a:lnTo>
                      <a:pt x="521" y="939"/>
                    </a:lnTo>
                    <a:lnTo>
                      <a:pt x="521" y="929"/>
                    </a:lnTo>
                    <a:lnTo>
                      <a:pt x="526" y="904"/>
                    </a:lnTo>
                    <a:lnTo>
                      <a:pt x="526" y="879"/>
                    </a:lnTo>
                    <a:lnTo>
                      <a:pt x="531" y="854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" name="Freeform 266"/>
              <p:cNvSpPr>
                <a:spLocks/>
              </p:cNvSpPr>
              <p:nvPr/>
            </p:nvSpPr>
            <p:spPr bwMode="auto">
              <a:xfrm>
                <a:off x="3442" y="1655"/>
                <a:ext cx="482" cy="854"/>
              </a:xfrm>
              <a:custGeom>
                <a:avLst/>
                <a:gdLst>
                  <a:gd name="T0" fmla="*/ 0 w 482"/>
                  <a:gd name="T1" fmla="*/ 829 h 854"/>
                  <a:gd name="T2" fmla="*/ 10 w 482"/>
                  <a:gd name="T3" fmla="*/ 780 h 854"/>
                  <a:gd name="T4" fmla="*/ 15 w 482"/>
                  <a:gd name="T5" fmla="*/ 730 h 854"/>
                  <a:gd name="T6" fmla="*/ 20 w 482"/>
                  <a:gd name="T7" fmla="*/ 680 h 854"/>
                  <a:gd name="T8" fmla="*/ 25 w 482"/>
                  <a:gd name="T9" fmla="*/ 636 h 854"/>
                  <a:gd name="T10" fmla="*/ 30 w 482"/>
                  <a:gd name="T11" fmla="*/ 586 h 854"/>
                  <a:gd name="T12" fmla="*/ 35 w 482"/>
                  <a:gd name="T13" fmla="*/ 536 h 854"/>
                  <a:gd name="T14" fmla="*/ 40 w 482"/>
                  <a:gd name="T15" fmla="*/ 487 h 854"/>
                  <a:gd name="T16" fmla="*/ 45 w 482"/>
                  <a:gd name="T17" fmla="*/ 437 h 854"/>
                  <a:gd name="T18" fmla="*/ 50 w 482"/>
                  <a:gd name="T19" fmla="*/ 402 h 854"/>
                  <a:gd name="T20" fmla="*/ 60 w 482"/>
                  <a:gd name="T21" fmla="*/ 377 h 854"/>
                  <a:gd name="T22" fmla="*/ 65 w 482"/>
                  <a:gd name="T23" fmla="*/ 358 h 854"/>
                  <a:gd name="T24" fmla="*/ 70 w 482"/>
                  <a:gd name="T25" fmla="*/ 338 h 854"/>
                  <a:gd name="T26" fmla="*/ 75 w 482"/>
                  <a:gd name="T27" fmla="*/ 318 h 854"/>
                  <a:gd name="T28" fmla="*/ 80 w 482"/>
                  <a:gd name="T29" fmla="*/ 288 h 854"/>
                  <a:gd name="T30" fmla="*/ 85 w 482"/>
                  <a:gd name="T31" fmla="*/ 263 h 854"/>
                  <a:gd name="T32" fmla="*/ 90 w 482"/>
                  <a:gd name="T33" fmla="*/ 238 h 854"/>
                  <a:gd name="T34" fmla="*/ 95 w 482"/>
                  <a:gd name="T35" fmla="*/ 229 h 854"/>
                  <a:gd name="T36" fmla="*/ 104 w 482"/>
                  <a:gd name="T37" fmla="*/ 219 h 854"/>
                  <a:gd name="T38" fmla="*/ 114 w 482"/>
                  <a:gd name="T39" fmla="*/ 204 h 854"/>
                  <a:gd name="T40" fmla="*/ 124 w 482"/>
                  <a:gd name="T41" fmla="*/ 189 h 854"/>
                  <a:gd name="T42" fmla="*/ 124 w 482"/>
                  <a:gd name="T43" fmla="*/ 189 h 854"/>
                  <a:gd name="T44" fmla="*/ 134 w 482"/>
                  <a:gd name="T45" fmla="*/ 179 h 854"/>
                  <a:gd name="T46" fmla="*/ 144 w 482"/>
                  <a:gd name="T47" fmla="*/ 174 h 854"/>
                  <a:gd name="T48" fmla="*/ 154 w 482"/>
                  <a:gd name="T49" fmla="*/ 169 h 854"/>
                  <a:gd name="T50" fmla="*/ 164 w 482"/>
                  <a:gd name="T51" fmla="*/ 164 h 854"/>
                  <a:gd name="T52" fmla="*/ 174 w 482"/>
                  <a:gd name="T53" fmla="*/ 159 h 854"/>
                  <a:gd name="T54" fmla="*/ 184 w 482"/>
                  <a:gd name="T55" fmla="*/ 154 h 854"/>
                  <a:gd name="T56" fmla="*/ 194 w 482"/>
                  <a:gd name="T57" fmla="*/ 154 h 854"/>
                  <a:gd name="T58" fmla="*/ 204 w 482"/>
                  <a:gd name="T59" fmla="*/ 144 h 854"/>
                  <a:gd name="T60" fmla="*/ 214 w 482"/>
                  <a:gd name="T61" fmla="*/ 139 h 854"/>
                  <a:gd name="T62" fmla="*/ 224 w 482"/>
                  <a:gd name="T63" fmla="*/ 139 h 854"/>
                  <a:gd name="T64" fmla="*/ 234 w 482"/>
                  <a:gd name="T65" fmla="*/ 134 h 854"/>
                  <a:gd name="T66" fmla="*/ 244 w 482"/>
                  <a:gd name="T67" fmla="*/ 129 h 854"/>
                  <a:gd name="T68" fmla="*/ 253 w 482"/>
                  <a:gd name="T69" fmla="*/ 124 h 854"/>
                  <a:gd name="T70" fmla="*/ 263 w 482"/>
                  <a:gd name="T71" fmla="*/ 119 h 854"/>
                  <a:gd name="T72" fmla="*/ 273 w 482"/>
                  <a:gd name="T73" fmla="*/ 119 h 854"/>
                  <a:gd name="T74" fmla="*/ 283 w 482"/>
                  <a:gd name="T75" fmla="*/ 109 h 854"/>
                  <a:gd name="T76" fmla="*/ 293 w 482"/>
                  <a:gd name="T77" fmla="*/ 104 h 854"/>
                  <a:gd name="T78" fmla="*/ 303 w 482"/>
                  <a:gd name="T79" fmla="*/ 99 h 854"/>
                  <a:gd name="T80" fmla="*/ 313 w 482"/>
                  <a:gd name="T81" fmla="*/ 99 h 854"/>
                  <a:gd name="T82" fmla="*/ 323 w 482"/>
                  <a:gd name="T83" fmla="*/ 89 h 854"/>
                  <a:gd name="T84" fmla="*/ 333 w 482"/>
                  <a:gd name="T85" fmla="*/ 85 h 854"/>
                  <a:gd name="T86" fmla="*/ 343 w 482"/>
                  <a:gd name="T87" fmla="*/ 80 h 854"/>
                  <a:gd name="T88" fmla="*/ 353 w 482"/>
                  <a:gd name="T89" fmla="*/ 70 h 854"/>
                  <a:gd name="T90" fmla="*/ 363 w 482"/>
                  <a:gd name="T91" fmla="*/ 65 h 854"/>
                  <a:gd name="T92" fmla="*/ 373 w 482"/>
                  <a:gd name="T93" fmla="*/ 60 h 854"/>
                  <a:gd name="T94" fmla="*/ 383 w 482"/>
                  <a:gd name="T95" fmla="*/ 55 h 854"/>
                  <a:gd name="T96" fmla="*/ 392 w 482"/>
                  <a:gd name="T97" fmla="*/ 45 h 854"/>
                  <a:gd name="T98" fmla="*/ 402 w 482"/>
                  <a:gd name="T99" fmla="*/ 40 h 854"/>
                  <a:gd name="T100" fmla="*/ 412 w 482"/>
                  <a:gd name="T101" fmla="*/ 30 h 854"/>
                  <a:gd name="T102" fmla="*/ 422 w 482"/>
                  <a:gd name="T103" fmla="*/ 20 h 854"/>
                  <a:gd name="T104" fmla="*/ 432 w 482"/>
                  <a:gd name="T105" fmla="*/ 15 h 854"/>
                  <a:gd name="T106" fmla="*/ 442 w 482"/>
                  <a:gd name="T107" fmla="*/ 10 h 854"/>
                  <a:gd name="T108" fmla="*/ 452 w 482"/>
                  <a:gd name="T109" fmla="*/ 5 h 854"/>
                  <a:gd name="T110" fmla="*/ 462 w 482"/>
                  <a:gd name="T111" fmla="*/ 5 h 854"/>
                  <a:gd name="T112" fmla="*/ 472 w 482"/>
                  <a:gd name="T113" fmla="*/ 5 h 854"/>
                  <a:gd name="T114" fmla="*/ 482 w 482"/>
                  <a:gd name="T115" fmla="*/ 0 h 8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82" h="854">
                    <a:moveTo>
                      <a:pt x="0" y="854"/>
                    </a:moveTo>
                    <a:lnTo>
                      <a:pt x="0" y="829"/>
                    </a:lnTo>
                    <a:lnTo>
                      <a:pt x="5" y="805"/>
                    </a:lnTo>
                    <a:lnTo>
                      <a:pt x="10" y="780"/>
                    </a:lnTo>
                    <a:lnTo>
                      <a:pt x="10" y="755"/>
                    </a:lnTo>
                    <a:lnTo>
                      <a:pt x="15" y="730"/>
                    </a:lnTo>
                    <a:lnTo>
                      <a:pt x="15" y="705"/>
                    </a:lnTo>
                    <a:lnTo>
                      <a:pt x="20" y="680"/>
                    </a:lnTo>
                    <a:lnTo>
                      <a:pt x="20" y="661"/>
                    </a:lnTo>
                    <a:lnTo>
                      <a:pt x="25" y="636"/>
                    </a:lnTo>
                    <a:lnTo>
                      <a:pt x="25" y="611"/>
                    </a:lnTo>
                    <a:lnTo>
                      <a:pt x="30" y="586"/>
                    </a:lnTo>
                    <a:lnTo>
                      <a:pt x="35" y="561"/>
                    </a:lnTo>
                    <a:lnTo>
                      <a:pt x="35" y="536"/>
                    </a:lnTo>
                    <a:lnTo>
                      <a:pt x="40" y="512"/>
                    </a:lnTo>
                    <a:lnTo>
                      <a:pt x="40" y="487"/>
                    </a:lnTo>
                    <a:lnTo>
                      <a:pt x="45" y="462"/>
                    </a:lnTo>
                    <a:lnTo>
                      <a:pt x="45" y="437"/>
                    </a:lnTo>
                    <a:lnTo>
                      <a:pt x="50" y="417"/>
                    </a:lnTo>
                    <a:lnTo>
                      <a:pt x="50" y="402"/>
                    </a:lnTo>
                    <a:lnTo>
                      <a:pt x="55" y="387"/>
                    </a:lnTo>
                    <a:lnTo>
                      <a:pt x="60" y="377"/>
                    </a:lnTo>
                    <a:lnTo>
                      <a:pt x="60" y="368"/>
                    </a:lnTo>
                    <a:lnTo>
                      <a:pt x="65" y="358"/>
                    </a:lnTo>
                    <a:lnTo>
                      <a:pt x="65" y="348"/>
                    </a:lnTo>
                    <a:lnTo>
                      <a:pt x="70" y="338"/>
                    </a:lnTo>
                    <a:lnTo>
                      <a:pt x="70" y="328"/>
                    </a:lnTo>
                    <a:lnTo>
                      <a:pt x="75" y="318"/>
                    </a:lnTo>
                    <a:lnTo>
                      <a:pt x="75" y="303"/>
                    </a:lnTo>
                    <a:lnTo>
                      <a:pt x="80" y="288"/>
                    </a:lnTo>
                    <a:lnTo>
                      <a:pt x="85" y="273"/>
                    </a:lnTo>
                    <a:lnTo>
                      <a:pt x="85" y="263"/>
                    </a:lnTo>
                    <a:lnTo>
                      <a:pt x="90" y="253"/>
                    </a:lnTo>
                    <a:lnTo>
                      <a:pt x="90" y="238"/>
                    </a:lnTo>
                    <a:lnTo>
                      <a:pt x="95" y="233"/>
                    </a:lnTo>
                    <a:lnTo>
                      <a:pt x="95" y="229"/>
                    </a:lnTo>
                    <a:lnTo>
                      <a:pt x="99" y="224"/>
                    </a:lnTo>
                    <a:lnTo>
                      <a:pt x="104" y="219"/>
                    </a:lnTo>
                    <a:lnTo>
                      <a:pt x="104" y="214"/>
                    </a:lnTo>
                    <a:lnTo>
                      <a:pt x="114" y="204"/>
                    </a:lnTo>
                    <a:lnTo>
                      <a:pt x="114" y="199"/>
                    </a:lnTo>
                    <a:lnTo>
                      <a:pt x="124" y="189"/>
                    </a:lnTo>
                    <a:lnTo>
                      <a:pt x="119" y="189"/>
                    </a:lnTo>
                    <a:lnTo>
                      <a:pt x="124" y="189"/>
                    </a:lnTo>
                    <a:lnTo>
                      <a:pt x="129" y="184"/>
                    </a:lnTo>
                    <a:lnTo>
                      <a:pt x="134" y="179"/>
                    </a:lnTo>
                    <a:lnTo>
                      <a:pt x="139" y="174"/>
                    </a:lnTo>
                    <a:lnTo>
                      <a:pt x="144" y="174"/>
                    </a:lnTo>
                    <a:lnTo>
                      <a:pt x="149" y="174"/>
                    </a:lnTo>
                    <a:lnTo>
                      <a:pt x="154" y="169"/>
                    </a:lnTo>
                    <a:lnTo>
                      <a:pt x="159" y="164"/>
                    </a:lnTo>
                    <a:lnTo>
                      <a:pt x="164" y="164"/>
                    </a:lnTo>
                    <a:lnTo>
                      <a:pt x="169" y="159"/>
                    </a:lnTo>
                    <a:lnTo>
                      <a:pt x="174" y="159"/>
                    </a:lnTo>
                    <a:lnTo>
                      <a:pt x="179" y="159"/>
                    </a:lnTo>
                    <a:lnTo>
                      <a:pt x="184" y="154"/>
                    </a:lnTo>
                    <a:lnTo>
                      <a:pt x="189" y="154"/>
                    </a:lnTo>
                    <a:lnTo>
                      <a:pt x="194" y="154"/>
                    </a:lnTo>
                    <a:lnTo>
                      <a:pt x="199" y="149"/>
                    </a:lnTo>
                    <a:lnTo>
                      <a:pt x="204" y="144"/>
                    </a:lnTo>
                    <a:lnTo>
                      <a:pt x="209" y="144"/>
                    </a:lnTo>
                    <a:lnTo>
                      <a:pt x="214" y="139"/>
                    </a:lnTo>
                    <a:lnTo>
                      <a:pt x="219" y="139"/>
                    </a:lnTo>
                    <a:lnTo>
                      <a:pt x="224" y="139"/>
                    </a:lnTo>
                    <a:lnTo>
                      <a:pt x="229" y="134"/>
                    </a:lnTo>
                    <a:lnTo>
                      <a:pt x="234" y="134"/>
                    </a:lnTo>
                    <a:lnTo>
                      <a:pt x="239" y="134"/>
                    </a:lnTo>
                    <a:lnTo>
                      <a:pt x="244" y="129"/>
                    </a:lnTo>
                    <a:lnTo>
                      <a:pt x="248" y="129"/>
                    </a:lnTo>
                    <a:lnTo>
                      <a:pt x="253" y="124"/>
                    </a:lnTo>
                    <a:lnTo>
                      <a:pt x="258" y="124"/>
                    </a:lnTo>
                    <a:lnTo>
                      <a:pt x="263" y="119"/>
                    </a:lnTo>
                    <a:lnTo>
                      <a:pt x="268" y="119"/>
                    </a:lnTo>
                    <a:lnTo>
                      <a:pt x="273" y="119"/>
                    </a:lnTo>
                    <a:lnTo>
                      <a:pt x="278" y="114"/>
                    </a:lnTo>
                    <a:lnTo>
                      <a:pt x="283" y="109"/>
                    </a:lnTo>
                    <a:lnTo>
                      <a:pt x="288" y="109"/>
                    </a:lnTo>
                    <a:lnTo>
                      <a:pt x="293" y="104"/>
                    </a:lnTo>
                    <a:lnTo>
                      <a:pt x="298" y="104"/>
                    </a:lnTo>
                    <a:lnTo>
                      <a:pt x="303" y="99"/>
                    </a:lnTo>
                    <a:lnTo>
                      <a:pt x="308" y="99"/>
                    </a:lnTo>
                    <a:lnTo>
                      <a:pt x="313" y="99"/>
                    </a:lnTo>
                    <a:lnTo>
                      <a:pt x="318" y="94"/>
                    </a:lnTo>
                    <a:lnTo>
                      <a:pt x="323" y="89"/>
                    </a:lnTo>
                    <a:lnTo>
                      <a:pt x="328" y="89"/>
                    </a:lnTo>
                    <a:lnTo>
                      <a:pt x="333" y="85"/>
                    </a:lnTo>
                    <a:lnTo>
                      <a:pt x="338" y="85"/>
                    </a:lnTo>
                    <a:lnTo>
                      <a:pt x="343" y="80"/>
                    </a:lnTo>
                    <a:lnTo>
                      <a:pt x="348" y="75"/>
                    </a:lnTo>
                    <a:lnTo>
                      <a:pt x="353" y="70"/>
                    </a:lnTo>
                    <a:lnTo>
                      <a:pt x="358" y="65"/>
                    </a:lnTo>
                    <a:lnTo>
                      <a:pt x="363" y="65"/>
                    </a:lnTo>
                    <a:lnTo>
                      <a:pt x="368" y="60"/>
                    </a:lnTo>
                    <a:lnTo>
                      <a:pt x="373" y="60"/>
                    </a:lnTo>
                    <a:lnTo>
                      <a:pt x="378" y="55"/>
                    </a:lnTo>
                    <a:lnTo>
                      <a:pt x="383" y="55"/>
                    </a:lnTo>
                    <a:lnTo>
                      <a:pt x="388" y="50"/>
                    </a:lnTo>
                    <a:lnTo>
                      <a:pt x="392" y="45"/>
                    </a:lnTo>
                    <a:lnTo>
                      <a:pt x="397" y="45"/>
                    </a:lnTo>
                    <a:lnTo>
                      <a:pt x="402" y="40"/>
                    </a:lnTo>
                    <a:lnTo>
                      <a:pt x="407" y="35"/>
                    </a:lnTo>
                    <a:lnTo>
                      <a:pt x="412" y="30"/>
                    </a:lnTo>
                    <a:lnTo>
                      <a:pt x="417" y="25"/>
                    </a:lnTo>
                    <a:lnTo>
                      <a:pt x="422" y="20"/>
                    </a:lnTo>
                    <a:lnTo>
                      <a:pt x="427" y="20"/>
                    </a:lnTo>
                    <a:lnTo>
                      <a:pt x="432" y="15"/>
                    </a:lnTo>
                    <a:lnTo>
                      <a:pt x="437" y="15"/>
                    </a:lnTo>
                    <a:lnTo>
                      <a:pt x="442" y="10"/>
                    </a:lnTo>
                    <a:lnTo>
                      <a:pt x="447" y="10"/>
                    </a:lnTo>
                    <a:lnTo>
                      <a:pt x="452" y="5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5"/>
                    </a:lnTo>
                    <a:lnTo>
                      <a:pt x="477" y="5"/>
                    </a:lnTo>
                    <a:lnTo>
                      <a:pt x="482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" name="Freeform 267"/>
              <p:cNvSpPr>
                <a:spLocks/>
              </p:cNvSpPr>
              <p:nvPr/>
            </p:nvSpPr>
            <p:spPr bwMode="auto">
              <a:xfrm>
                <a:off x="1684" y="1660"/>
                <a:ext cx="591" cy="228"/>
              </a:xfrm>
              <a:custGeom>
                <a:avLst/>
                <a:gdLst>
                  <a:gd name="T0" fmla="*/ 10 w 591"/>
                  <a:gd name="T1" fmla="*/ 0 h 228"/>
                  <a:gd name="T2" fmla="*/ 25 w 591"/>
                  <a:gd name="T3" fmla="*/ 10 h 228"/>
                  <a:gd name="T4" fmla="*/ 40 w 591"/>
                  <a:gd name="T5" fmla="*/ 20 h 228"/>
                  <a:gd name="T6" fmla="*/ 60 w 591"/>
                  <a:gd name="T7" fmla="*/ 40 h 228"/>
                  <a:gd name="T8" fmla="*/ 65 w 591"/>
                  <a:gd name="T9" fmla="*/ 55 h 228"/>
                  <a:gd name="T10" fmla="*/ 75 w 591"/>
                  <a:gd name="T11" fmla="*/ 65 h 228"/>
                  <a:gd name="T12" fmla="*/ 85 w 591"/>
                  <a:gd name="T13" fmla="*/ 80 h 228"/>
                  <a:gd name="T14" fmla="*/ 95 w 591"/>
                  <a:gd name="T15" fmla="*/ 94 h 228"/>
                  <a:gd name="T16" fmla="*/ 104 w 591"/>
                  <a:gd name="T17" fmla="*/ 109 h 228"/>
                  <a:gd name="T18" fmla="*/ 109 w 591"/>
                  <a:gd name="T19" fmla="*/ 124 h 228"/>
                  <a:gd name="T20" fmla="*/ 119 w 591"/>
                  <a:gd name="T21" fmla="*/ 134 h 228"/>
                  <a:gd name="T22" fmla="*/ 134 w 591"/>
                  <a:gd name="T23" fmla="*/ 149 h 228"/>
                  <a:gd name="T24" fmla="*/ 149 w 591"/>
                  <a:gd name="T25" fmla="*/ 164 h 228"/>
                  <a:gd name="T26" fmla="*/ 164 w 591"/>
                  <a:gd name="T27" fmla="*/ 174 h 228"/>
                  <a:gd name="T28" fmla="*/ 179 w 591"/>
                  <a:gd name="T29" fmla="*/ 184 h 228"/>
                  <a:gd name="T30" fmla="*/ 194 w 591"/>
                  <a:gd name="T31" fmla="*/ 194 h 228"/>
                  <a:gd name="T32" fmla="*/ 209 w 591"/>
                  <a:gd name="T33" fmla="*/ 204 h 228"/>
                  <a:gd name="T34" fmla="*/ 224 w 591"/>
                  <a:gd name="T35" fmla="*/ 214 h 228"/>
                  <a:gd name="T36" fmla="*/ 239 w 591"/>
                  <a:gd name="T37" fmla="*/ 214 h 228"/>
                  <a:gd name="T38" fmla="*/ 253 w 591"/>
                  <a:gd name="T39" fmla="*/ 214 h 228"/>
                  <a:gd name="T40" fmla="*/ 268 w 591"/>
                  <a:gd name="T41" fmla="*/ 219 h 228"/>
                  <a:gd name="T42" fmla="*/ 283 w 591"/>
                  <a:gd name="T43" fmla="*/ 219 h 228"/>
                  <a:gd name="T44" fmla="*/ 298 w 591"/>
                  <a:gd name="T45" fmla="*/ 224 h 228"/>
                  <a:gd name="T46" fmla="*/ 313 w 591"/>
                  <a:gd name="T47" fmla="*/ 224 h 228"/>
                  <a:gd name="T48" fmla="*/ 328 w 591"/>
                  <a:gd name="T49" fmla="*/ 228 h 228"/>
                  <a:gd name="T50" fmla="*/ 343 w 591"/>
                  <a:gd name="T51" fmla="*/ 228 h 228"/>
                  <a:gd name="T52" fmla="*/ 358 w 591"/>
                  <a:gd name="T53" fmla="*/ 228 h 228"/>
                  <a:gd name="T54" fmla="*/ 373 w 591"/>
                  <a:gd name="T55" fmla="*/ 228 h 228"/>
                  <a:gd name="T56" fmla="*/ 388 w 591"/>
                  <a:gd name="T57" fmla="*/ 228 h 228"/>
                  <a:gd name="T58" fmla="*/ 402 w 591"/>
                  <a:gd name="T59" fmla="*/ 228 h 228"/>
                  <a:gd name="T60" fmla="*/ 417 w 591"/>
                  <a:gd name="T61" fmla="*/ 228 h 228"/>
                  <a:gd name="T62" fmla="*/ 432 w 591"/>
                  <a:gd name="T63" fmla="*/ 228 h 228"/>
                  <a:gd name="T64" fmla="*/ 447 w 591"/>
                  <a:gd name="T65" fmla="*/ 224 h 228"/>
                  <a:gd name="T66" fmla="*/ 462 w 591"/>
                  <a:gd name="T67" fmla="*/ 224 h 228"/>
                  <a:gd name="T68" fmla="*/ 477 w 591"/>
                  <a:gd name="T69" fmla="*/ 224 h 228"/>
                  <a:gd name="T70" fmla="*/ 492 w 591"/>
                  <a:gd name="T71" fmla="*/ 219 h 228"/>
                  <a:gd name="T72" fmla="*/ 507 w 591"/>
                  <a:gd name="T73" fmla="*/ 219 h 228"/>
                  <a:gd name="T74" fmla="*/ 522 w 591"/>
                  <a:gd name="T75" fmla="*/ 214 h 228"/>
                  <a:gd name="T76" fmla="*/ 536 w 591"/>
                  <a:gd name="T77" fmla="*/ 214 h 228"/>
                  <a:gd name="T78" fmla="*/ 551 w 591"/>
                  <a:gd name="T79" fmla="*/ 214 h 228"/>
                  <a:gd name="T80" fmla="*/ 566 w 591"/>
                  <a:gd name="T81" fmla="*/ 214 h 228"/>
                  <a:gd name="T82" fmla="*/ 581 w 591"/>
                  <a:gd name="T83" fmla="*/ 214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1" h="228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0" y="10"/>
                    </a:lnTo>
                    <a:lnTo>
                      <a:pt x="35" y="15"/>
                    </a:lnTo>
                    <a:lnTo>
                      <a:pt x="40" y="20"/>
                    </a:lnTo>
                    <a:lnTo>
                      <a:pt x="45" y="25"/>
                    </a:lnTo>
                    <a:lnTo>
                      <a:pt x="50" y="30"/>
                    </a:lnTo>
                    <a:lnTo>
                      <a:pt x="60" y="40"/>
                    </a:lnTo>
                    <a:lnTo>
                      <a:pt x="60" y="45"/>
                    </a:lnTo>
                    <a:lnTo>
                      <a:pt x="70" y="55"/>
                    </a:lnTo>
                    <a:lnTo>
                      <a:pt x="65" y="55"/>
                    </a:lnTo>
                    <a:lnTo>
                      <a:pt x="70" y="55"/>
                    </a:lnTo>
                    <a:lnTo>
                      <a:pt x="75" y="60"/>
                    </a:lnTo>
                    <a:lnTo>
                      <a:pt x="75" y="65"/>
                    </a:lnTo>
                    <a:lnTo>
                      <a:pt x="80" y="70"/>
                    </a:lnTo>
                    <a:lnTo>
                      <a:pt x="80" y="75"/>
                    </a:lnTo>
                    <a:lnTo>
                      <a:pt x="85" y="80"/>
                    </a:lnTo>
                    <a:lnTo>
                      <a:pt x="85" y="84"/>
                    </a:lnTo>
                    <a:lnTo>
                      <a:pt x="90" y="89"/>
                    </a:lnTo>
                    <a:lnTo>
                      <a:pt x="95" y="94"/>
                    </a:lnTo>
                    <a:lnTo>
                      <a:pt x="99" y="99"/>
                    </a:lnTo>
                    <a:lnTo>
                      <a:pt x="99" y="104"/>
                    </a:lnTo>
                    <a:lnTo>
                      <a:pt x="104" y="109"/>
                    </a:lnTo>
                    <a:lnTo>
                      <a:pt x="104" y="114"/>
                    </a:lnTo>
                    <a:lnTo>
                      <a:pt x="114" y="124"/>
                    </a:lnTo>
                    <a:lnTo>
                      <a:pt x="109" y="124"/>
                    </a:lnTo>
                    <a:lnTo>
                      <a:pt x="114" y="124"/>
                    </a:lnTo>
                    <a:lnTo>
                      <a:pt x="119" y="129"/>
                    </a:lnTo>
                    <a:lnTo>
                      <a:pt x="119" y="134"/>
                    </a:lnTo>
                    <a:lnTo>
                      <a:pt x="124" y="139"/>
                    </a:lnTo>
                    <a:lnTo>
                      <a:pt x="129" y="144"/>
                    </a:lnTo>
                    <a:lnTo>
                      <a:pt x="134" y="149"/>
                    </a:lnTo>
                    <a:lnTo>
                      <a:pt x="139" y="154"/>
                    </a:lnTo>
                    <a:lnTo>
                      <a:pt x="144" y="159"/>
                    </a:lnTo>
                    <a:lnTo>
                      <a:pt x="149" y="164"/>
                    </a:lnTo>
                    <a:lnTo>
                      <a:pt x="154" y="169"/>
                    </a:lnTo>
                    <a:lnTo>
                      <a:pt x="159" y="169"/>
                    </a:lnTo>
                    <a:lnTo>
                      <a:pt x="164" y="174"/>
                    </a:lnTo>
                    <a:lnTo>
                      <a:pt x="169" y="179"/>
                    </a:lnTo>
                    <a:lnTo>
                      <a:pt x="174" y="184"/>
                    </a:lnTo>
                    <a:lnTo>
                      <a:pt x="179" y="184"/>
                    </a:lnTo>
                    <a:lnTo>
                      <a:pt x="184" y="189"/>
                    </a:lnTo>
                    <a:lnTo>
                      <a:pt x="189" y="189"/>
                    </a:lnTo>
                    <a:lnTo>
                      <a:pt x="194" y="194"/>
                    </a:lnTo>
                    <a:lnTo>
                      <a:pt x="199" y="199"/>
                    </a:lnTo>
                    <a:lnTo>
                      <a:pt x="204" y="199"/>
                    </a:lnTo>
                    <a:lnTo>
                      <a:pt x="209" y="204"/>
                    </a:lnTo>
                    <a:lnTo>
                      <a:pt x="214" y="204"/>
                    </a:lnTo>
                    <a:lnTo>
                      <a:pt x="219" y="209"/>
                    </a:lnTo>
                    <a:lnTo>
                      <a:pt x="224" y="214"/>
                    </a:lnTo>
                    <a:lnTo>
                      <a:pt x="229" y="214"/>
                    </a:lnTo>
                    <a:lnTo>
                      <a:pt x="234" y="214"/>
                    </a:lnTo>
                    <a:lnTo>
                      <a:pt x="239" y="214"/>
                    </a:lnTo>
                    <a:lnTo>
                      <a:pt x="243" y="214"/>
                    </a:lnTo>
                    <a:lnTo>
                      <a:pt x="248" y="214"/>
                    </a:lnTo>
                    <a:lnTo>
                      <a:pt x="253" y="214"/>
                    </a:lnTo>
                    <a:lnTo>
                      <a:pt x="258" y="219"/>
                    </a:lnTo>
                    <a:lnTo>
                      <a:pt x="263" y="219"/>
                    </a:lnTo>
                    <a:lnTo>
                      <a:pt x="268" y="219"/>
                    </a:lnTo>
                    <a:lnTo>
                      <a:pt x="273" y="219"/>
                    </a:lnTo>
                    <a:lnTo>
                      <a:pt x="278" y="219"/>
                    </a:lnTo>
                    <a:lnTo>
                      <a:pt x="283" y="219"/>
                    </a:lnTo>
                    <a:lnTo>
                      <a:pt x="288" y="219"/>
                    </a:lnTo>
                    <a:lnTo>
                      <a:pt x="293" y="224"/>
                    </a:lnTo>
                    <a:lnTo>
                      <a:pt x="298" y="224"/>
                    </a:lnTo>
                    <a:lnTo>
                      <a:pt x="303" y="224"/>
                    </a:lnTo>
                    <a:lnTo>
                      <a:pt x="308" y="224"/>
                    </a:lnTo>
                    <a:lnTo>
                      <a:pt x="313" y="224"/>
                    </a:lnTo>
                    <a:lnTo>
                      <a:pt x="318" y="224"/>
                    </a:lnTo>
                    <a:lnTo>
                      <a:pt x="323" y="228"/>
                    </a:lnTo>
                    <a:lnTo>
                      <a:pt x="328" y="228"/>
                    </a:lnTo>
                    <a:lnTo>
                      <a:pt x="333" y="228"/>
                    </a:lnTo>
                    <a:lnTo>
                      <a:pt x="338" y="228"/>
                    </a:lnTo>
                    <a:lnTo>
                      <a:pt x="343" y="228"/>
                    </a:lnTo>
                    <a:lnTo>
                      <a:pt x="348" y="224"/>
                    </a:lnTo>
                    <a:lnTo>
                      <a:pt x="353" y="224"/>
                    </a:lnTo>
                    <a:lnTo>
                      <a:pt x="358" y="228"/>
                    </a:lnTo>
                    <a:lnTo>
                      <a:pt x="363" y="228"/>
                    </a:lnTo>
                    <a:lnTo>
                      <a:pt x="368" y="228"/>
                    </a:lnTo>
                    <a:lnTo>
                      <a:pt x="373" y="228"/>
                    </a:lnTo>
                    <a:lnTo>
                      <a:pt x="378" y="228"/>
                    </a:lnTo>
                    <a:lnTo>
                      <a:pt x="383" y="228"/>
                    </a:lnTo>
                    <a:lnTo>
                      <a:pt x="388" y="228"/>
                    </a:lnTo>
                    <a:lnTo>
                      <a:pt x="392" y="228"/>
                    </a:lnTo>
                    <a:lnTo>
                      <a:pt x="397" y="228"/>
                    </a:lnTo>
                    <a:lnTo>
                      <a:pt x="402" y="228"/>
                    </a:lnTo>
                    <a:lnTo>
                      <a:pt x="407" y="228"/>
                    </a:lnTo>
                    <a:lnTo>
                      <a:pt x="412" y="228"/>
                    </a:lnTo>
                    <a:lnTo>
                      <a:pt x="417" y="228"/>
                    </a:lnTo>
                    <a:lnTo>
                      <a:pt x="422" y="228"/>
                    </a:lnTo>
                    <a:lnTo>
                      <a:pt x="427" y="228"/>
                    </a:lnTo>
                    <a:lnTo>
                      <a:pt x="432" y="228"/>
                    </a:lnTo>
                    <a:lnTo>
                      <a:pt x="437" y="228"/>
                    </a:lnTo>
                    <a:lnTo>
                      <a:pt x="442" y="224"/>
                    </a:lnTo>
                    <a:lnTo>
                      <a:pt x="447" y="224"/>
                    </a:lnTo>
                    <a:lnTo>
                      <a:pt x="452" y="224"/>
                    </a:lnTo>
                    <a:lnTo>
                      <a:pt x="457" y="224"/>
                    </a:lnTo>
                    <a:lnTo>
                      <a:pt x="462" y="224"/>
                    </a:lnTo>
                    <a:lnTo>
                      <a:pt x="467" y="224"/>
                    </a:lnTo>
                    <a:lnTo>
                      <a:pt x="472" y="224"/>
                    </a:lnTo>
                    <a:lnTo>
                      <a:pt x="477" y="224"/>
                    </a:lnTo>
                    <a:lnTo>
                      <a:pt x="482" y="224"/>
                    </a:lnTo>
                    <a:lnTo>
                      <a:pt x="487" y="219"/>
                    </a:lnTo>
                    <a:lnTo>
                      <a:pt x="492" y="219"/>
                    </a:lnTo>
                    <a:lnTo>
                      <a:pt x="497" y="219"/>
                    </a:lnTo>
                    <a:lnTo>
                      <a:pt x="502" y="219"/>
                    </a:lnTo>
                    <a:lnTo>
                      <a:pt x="507" y="219"/>
                    </a:lnTo>
                    <a:lnTo>
                      <a:pt x="512" y="219"/>
                    </a:lnTo>
                    <a:lnTo>
                      <a:pt x="517" y="214"/>
                    </a:lnTo>
                    <a:lnTo>
                      <a:pt x="522" y="214"/>
                    </a:lnTo>
                    <a:lnTo>
                      <a:pt x="527" y="214"/>
                    </a:lnTo>
                    <a:lnTo>
                      <a:pt x="532" y="214"/>
                    </a:lnTo>
                    <a:lnTo>
                      <a:pt x="536" y="214"/>
                    </a:lnTo>
                    <a:lnTo>
                      <a:pt x="541" y="214"/>
                    </a:lnTo>
                    <a:lnTo>
                      <a:pt x="546" y="214"/>
                    </a:lnTo>
                    <a:lnTo>
                      <a:pt x="551" y="214"/>
                    </a:lnTo>
                    <a:lnTo>
                      <a:pt x="556" y="214"/>
                    </a:lnTo>
                    <a:lnTo>
                      <a:pt x="561" y="214"/>
                    </a:lnTo>
                    <a:lnTo>
                      <a:pt x="566" y="214"/>
                    </a:lnTo>
                    <a:lnTo>
                      <a:pt x="571" y="214"/>
                    </a:lnTo>
                    <a:lnTo>
                      <a:pt x="576" y="214"/>
                    </a:lnTo>
                    <a:lnTo>
                      <a:pt x="581" y="214"/>
                    </a:lnTo>
                    <a:lnTo>
                      <a:pt x="586" y="214"/>
                    </a:lnTo>
                    <a:lnTo>
                      <a:pt x="591" y="21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" name="Freeform 268"/>
              <p:cNvSpPr>
                <a:spLocks/>
              </p:cNvSpPr>
              <p:nvPr/>
            </p:nvSpPr>
            <p:spPr bwMode="auto">
              <a:xfrm>
                <a:off x="2275" y="1874"/>
                <a:ext cx="626" cy="29"/>
              </a:xfrm>
              <a:custGeom>
                <a:avLst/>
                <a:gdLst>
                  <a:gd name="T0" fmla="*/ 10 w 626"/>
                  <a:gd name="T1" fmla="*/ 0 h 29"/>
                  <a:gd name="T2" fmla="*/ 25 w 626"/>
                  <a:gd name="T3" fmla="*/ 0 h 29"/>
                  <a:gd name="T4" fmla="*/ 40 w 626"/>
                  <a:gd name="T5" fmla="*/ 0 h 29"/>
                  <a:gd name="T6" fmla="*/ 55 w 626"/>
                  <a:gd name="T7" fmla="*/ 5 h 29"/>
                  <a:gd name="T8" fmla="*/ 70 w 626"/>
                  <a:gd name="T9" fmla="*/ 5 h 29"/>
                  <a:gd name="T10" fmla="*/ 85 w 626"/>
                  <a:gd name="T11" fmla="*/ 10 h 29"/>
                  <a:gd name="T12" fmla="*/ 99 w 626"/>
                  <a:gd name="T13" fmla="*/ 10 h 29"/>
                  <a:gd name="T14" fmla="*/ 114 w 626"/>
                  <a:gd name="T15" fmla="*/ 10 h 29"/>
                  <a:gd name="T16" fmla="*/ 129 w 626"/>
                  <a:gd name="T17" fmla="*/ 10 h 29"/>
                  <a:gd name="T18" fmla="*/ 144 w 626"/>
                  <a:gd name="T19" fmla="*/ 14 h 29"/>
                  <a:gd name="T20" fmla="*/ 159 w 626"/>
                  <a:gd name="T21" fmla="*/ 14 h 29"/>
                  <a:gd name="T22" fmla="*/ 174 w 626"/>
                  <a:gd name="T23" fmla="*/ 14 h 29"/>
                  <a:gd name="T24" fmla="*/ 189 w 626"/>
                  <a:gd name="T25" fmla="*/ 19 h 29"/>
                  <a:gd name="T26" fmla="*/ 204 w 626"/>
                  <a:gd name="T27" fmla="*/ 19 h 29"/>
                  <a:gd name="T28" fmla="*/ 214 w 626"/>
                  <a:gd name="T29" fmla="*/ 19 h 29"/>
                  <a:gd name="T30" fmla="*/ 229 w 626"/>
                  <a:gd name="T31" fmla="*/ 19 h 29"/>
                  <a:gd name="T32" fmla="*/ 243 w 626"/>
                  <a:gd name="T33" fmla="*/ 24 h 29"/>
                  <a:gd name="T34" fmla="*/ 258 w 626"/>
                  <a:gd name="T35" fmla="*/ 24 h 29"/>
                  <a:gd name="T36" fmla="*/ 273 w 626"/>
                  <a:gd name="T37" fmla="*/ 24 h 29"/>
                  <a:gd name="T38" fmla="*/ 288 w 626"/>
                  <a:gd name="T39" fmla="*/ 24 h 29"/>
                  <a:gd name="T40" fmla="*/ 303 w 626"/>
                  <a:gd name="T41" fmla="*/ 24 h 29"/>
                  <a:gd name="T42" fmla="*/ 318 w 626"/>
                  <a:gd name="T43" fmla="*/ 24 h 29"/>
                  <a:gd name="T44" fmla="*/ 333 w 626"/>
                  <a:gd name="T45" fmla="*/ 24 h 29"/>
                  <a:gd name="T46" fmla="*/ 348 w 626"/>
                  <a:gd name="T47" fmla="*/ 24 h 29"/>
                  <a:gd name="T48" fmla="*/ 363 w 626"/>
                  <a:gd name="T49" fmla="*/ 24 h 29"/>
                  <a:gd name="T50" fmla="*/ 378 w 626"/>
                  <a:gd name="T51" fmla="*/ 24 h 29"/>
                  <a:gd name="T52" fmla="*/ 392 w 626"/>
                  <a:gd name="T53" fmla="*/ 24 h 29"/>
                  <a:gd name="T54" fmla="*/ 407 w 626"/>
                  <a:gd name="T55" fmla="*/ 29 h 29"/>
                  <a:gd name="T56" fmla="*/ 422 w 626"/>
                  <a:gd name="T57" fmla="*/ 29 h 29"/>
                  <a:gd name="T58" fmla="*/ 437 w 626"/>
                  <a:gd name="T59" fmla="*/ 29 h 29"/>
                  <a:gd name="T60" fmla="*/ 452 w 626"/>
                  <a:gd name="T61" fmla="*/ 29 h 29"/>
                  <a:gd name="T62" fmla="*/ 467 w 626"/>
                  <a:gd name="T63" fmla="*/ 29 h 29"/>
                  <a:gd name="T64" fmla="*/ 482 w 626"/>
                  <a:gd name="T65" fmla="*/ 29 h 29"/>
                  <a:gd name="T66" fmla="*/ 497 w 626"/>
                  <a:gd name="T67" fmla="*/ 29 h 29"/>
                  <a:gd name="T68" fmla="*/ 512 w 626"/>
                  <a:gd name="T69" fmla="*/ 29 h 29"/>
                  <a:gd name="T70" fmla="*/ 527 w 626"/>
                  <a:gd name="T71" fmla="*/ 29 h 29"/>
                  <a:gd name="T72" fmla="*/ 541 w 626"/>
                  <a:gd name="T73" fmla="*/ 29 h 29"/>
                  <a:gd name="T74" fmla="*/ 556 w 626"/>
                  <a:gd name="T75" fmla="*/ 29 h 29"/>
                  <a:gd name="T76" fmla="*/ 571 w 626"/>
                  <a:gd name="T77" fmla="*/ 29 h 29"/>
                  <a:gd name="T78" fmla="*/ 586 w 626"/>
                  <a:gd name="T79" fmla="*/ 29 h 29"/>
                  <a:gd name="T80" fmla="*/ 601 w 626"/>
                  <a:gd name="T81" fmla="*/ 29 h 29"/>
                  <a:gd name="T82" fmla="*/ 616 w 626"/>
                  <a:gd name="T83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6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10"/>
                    </a:lnTo>
                    <a:lnTo>
                      <a:pt x="80" y="10"/>
                    </a:lnTo>
                    <a:lnTo>
                      <a:pt x="85" y="10"/>
                    </a:lnTo>
                    <a:lnTo>
                      <a:pt x="90" y="10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29" y="10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24"/>
                    </a:lnTo>
                    <a:lnTo>
                      <a:pt x="238" y="24"/>
                    </a:lnTo>
                    <a:lnTo>
                      <a:pt x="243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9"/>
                    </a:lnTo>
                    <a:lnTo>
                      <a:pt x="328" y="29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7" y="24"/>
                    </a:lnTo>
                    <a:lnTo>
                      <a:pt x="392" y="24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9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9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29"/>
                    </a:lnTo>
                    <a:lnTo>
                      <a:pt x="507" y="29"/>
                    </a:lnTo>
                    <a:lnTo>
                      <a:pt x="512" y="29"/>
                    </a:lnTo>
                    <a:lnTo>
                      <a:pt x="517" y="29"/>
                    </a:lnTo>
                    <a:lnTo>
                      <a:pt x="522" y="29"/>
                    </a:lnTo>
                    <a:lnTo>
                      <a:pt x="527" y="29"/>
                    </a:lnTo>
                    <a:lnTo>
                      <a:pt x="532" y="29"/>
                    </a:lnTo>
                    <a:lnTo>
                      <a:pt x="536" y="29"/>
                    </a:lnTo>
                    <a:lnTo>
                      <a:pt x="541" y="29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4"/>
                    </a:lnTo>
                    <a:lnTo>
                      <a:pt x="616" y="24"/>
                    </a:lnTo>
                    <a:lnTo>
                      <a:pt x="621" y="24"/>
                    </a:lnTo>
                    <a:lnTo>
                      <a:pt x="626" y="2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" name="Freeform 269"/>
              <p:cNvSpPr>
                <a:spLocks/>
              </p:cNvSpPr>
              <p:nvPr/>
            </p:nvSpPr>
            <p:spPr bwMode="auto">
              <a:xfrm>
                <a:off x="2901" y="1655"/>
                <a:ext cx="531" cy="914"/>
              </a:xfrm>
              <a:custGeom>
                <a:avLst/>
                <a:gdLst>
                  <a:gd name="T0" fmla="*/ 10 w 531"/>
                  <a:gd name="T1" fmla="*/ 248 h 914"/>
                  <a:gd name="T2" fmla="*/ 25 w 531"/>
                  <a:gd name="T3" fmla="*/ 243 h 914"/>
                  <a:gd name="T4" fmla="*/ 40 w 531"/>
                  <a:gd name="T5" fmla="*/ 243 h 914"/>
                  <a:gd name="T6" fmla="*/ 54 w 531"/>
                  <a:gd name="T7" fmla="*/ 243 h 914"/>
                  <a:gd name="T8" fmla="*/ 69 w 531"/>
                  <a:gd name="T9" fmla="*/ 243 h 914"/>
                  <a:gd name="T10" fmla="*/ 84 w 531"/>
                  <a:gd name="T11" fmla="*/ 243 h 914"/>
                  <a:gd name="T12" fmla="*/ 99 w 531"/>
                  <a:gd name="T13" fmla="*/ 258 h 914"/>
                  <a:gd name="T14" fmla="*/ 114 w 531"/>
                  <a:gd name="T15" fmla="*/ 263 h 914"/>
                  <a:gd name="T16" fmla="*/ 129 w 531"/>
                  <a:gd name="T17" fmla="*/ 263 h 914"/>
                  <a:gd name="T18" fmla="*/ 144 w 531"/>
                  <a:gd name="T19" fmla="*/ 258 h 914"/>
                  <a:gd name="T20" fmla="*/ 159 w 531"/>
                  <a:gd name="T21" fmla="*/ 263 h 914"/>
                  <a:gd name="T22" fmla="*/ 174 w 531"/>
                  <a:gd name="T23" fmla="*/ 263 h 914"/>
                  <a:gd name="T24" fmla="*/ 189 w 531"/>
                  <a:gd name="T25" fmla="*/ 263 h 914"/>
                  <a:gd name="T26" fmla="*/ 203 w 531"/>
                  <a:gd name="T27" fmla="*/ 253 h 914"/>
                  <a:gd name="T28" fmla="*/ 218 w 531"/>
                  <a:gd name="T29" fmla="*/ 253 h 914"/>
                  <a:gd name="T30" fmla="*/ 233 w 531"/>
                  <a:gd name="T31" fmla="*/ 258 h 914"/>
                  <a:gd name="T32" fmla="*/ 248 w 531"/>
                  <a:gd name="T33" fmla="*/ 258 h 914"/>
                  <a:gd name="T34" fmla="*/ 263 w 531"/>
                  <a:gd name="T35" fmla="*/ 258 h 914"/>
                  <a:gd name="T36" fmla="*/ 278 w 531"/>
                  <a:gd name="T37" fmla="*/ 258 h 914"/>
                  <a:gd name="T38" fmla="*/ 293 w 531"/>
                  <a:gd name="T39" fmla="*/ 258 h 914"/>
                  <a:gd name="T40" fmla="*/ 308 w 531"/>
                  <a:gd name="T41" fmla="*/ 253 h 914"/>
                  <a:gd name="T42" fmla="*/ 323 w 531"/>
                  <a:gd name="T43" fmla="*/ 253 h 914"/>
                  <a:gd name="T44" fmla="*/ 338 w 531"/>
                  <a:gd name="T45" fmla="*/ 253 h 914"/>
                  <a:gd name="T46" fmla="*/ 352 w 531"/>
                  <a:gd name="T47" fmla="*/ 253 h 914"/>
                  <a:gd name="T48" fmla="*/ 367 w 531"/>
                  <a:gd name="T49" fmla="*/ 253 h 914"/>
                  <a:gd name="T50" fmla="*/ 382 w 531"/>
                  <a:gd name="T51" fmla="*/ 253 h 914"/>
                  <a:gd name="T52" fmla="*/ 397 w 531"/>
                  <a:gd name="T53" fmla="*/ 243 h 914"/>
                  <a:gd name="T54" fmla="*/ 407 w 531"/>
                  <a:gd name="T55" fmla="*/ 229 h 914"/>
                  <a:gd name="T56" fmla="*/ 417 w 531"/>
                  <a:gd name="T57" fmla="*/ 189 h 914"/>
                  <a:gd name="T58" fmla="*/ 422 w 531"/>
                  <a:gd name="T59" fmla="*/ 144 h 914"/>
                  <a:gd name="T60" fmla="*/ 432 w 531"/>
                  <a:gd name="T61" fmla="*/ 89 h 914"/>
                  <a:gd name="T62" fmla="*/ 442 w 531"/>
                  <a:gd name="T63" fmla="*/ 65 h 914"/>
                  <a:gd name="T64" fmla="*/ 447 w 531"/>
                  <a:gd name="T65" fmla="*/ 50 h 914"/>
                  <a:gd name="T66" fmla="*/ 457 w 531"/>
                  <a:gd name="T67" fmla="*/ 20 h 914"/>
                  <a:gd name="T68" fmla="*/ 467 w 531"/>
                  <a:gd name="T69" fmla="*/ 5 h 914"/>
                  <a:gd name="T70" fmla="*/ 477 w 531"/>
                  <a:gd name="T71" fmla="*/ 50 h 914"/>
                  <a:gd name="T72" fmla="*/ 487 w 531"/>
                  <a:gd name="T73" fmla="*/ 144 h 914"/>
                  <a:gd name="T74" fmla="*/ 492 w 531"/>
                  <a:gd name="T75" fmla="*/ 293 h 914"/>
                  <a:gd name="T76" fmla="*/ 501 w 531"/>
                  <a:gd name="T77" fmla="*/ 467 h 914"/>
                  <a:gd name="T78" fmla="*/ 511 w 531"/>
                  <a:gd name="T79" fmla="*/ 641 h 914"/>
                  <a:gd name="T80" fmla="*/ 516 w 531"/>
                  <a:gd name="T81" fmla="*/ 814 h 914"/>
                  <a:gd name="T82" fmla="*/ 526 w 531"/>
                  <a:gd name="T83" fmla="*/ 914 h 9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31" h="914">
                    <a:moveTo>
                      <a:pt x="0" y="248"/>
                    </a:moveTo>
                    <a:lnTo>
                      <a:pt x="5" y="248"/>
                    </a:lnTo>
                    <a:lnTo>
                      <a:pt x="10" y="248"/>
                    </a:lnTo>
                    <a:lnTo>
                      <a:pt x="15" y="248"/>
                    </a:lnTo>
                    <a:lnTo>
                      <a:pt x="20" y="248"/>
                    </a:lnTo>
                    <a:lnTo>
                      <a:pt x="25" y="243"/>
                    </a:lnTo>
                    <a:lnTo>
                      <a:pt x="30" y="243"/>
                    </a:lnTo>
                    <a:lnTo>
                      <a:pt x="35" y="243"/>
                    </a:lnTo>
                    <a:lnTo>
                      <a:pt x="40" y="243"/>
                    </a:lnTo>
                    <a:lnTo>
                      <a:pt x="45" y="243"/>
                    </a:lnTo>
                    <a:lnTo>
                      <a:pt x="50" y="243"/>
                    </a:lnTo>
                    <a:lnTo>
                      <a:pt x="54" y="243"/>
                    </a:lnTo>
                    <a:lnTo>
                      <a:pt x="59" y="243"/>
                    </a:lnTo>
                    <a:lnTo>
                      <a:pt x="64" y="243"/>
                    </a:lnTo>
                    <a:lnTo>
                      <a:pt x="69" y="243"/>
                    </a:lnTo>
                    <a:lnTo>
                      <a:pt x="74" y="243"/>
                    </a:lnTo>
                    <a:lnTo>
                      <a:pt x="79" y="243"/>
                    </a:lnTo>
                    <a:lnTo>
                      <a:pt x="84" y="243"/>
                    </a:lnTo>
                    <a:lnTo>
                      <a:pt x="94" y="253"/>
                    </a:lnTo>
                    <a:lnTo>
                      <a:pt x="94" y="258"/>
                    </a:lnTo>
                    <a:lnTo>
                      <a:pt x="99" y="258"/>
                    </a:lnTo>
                    <a:lnTo>
                      <a:pt x="104" y="258"/>
                    </a:lnTo>
                    <a:lnTo>
                      <a:pt x="109" y="263"/>
                    </a:lnTo>
                    <a:lnTo>
                      <a:pt x="114" y="263"/>
                    </a:lnTo>
                    <a:lnTo>
                      <a:pt x="119" y="263"/>
                    </a:lnTo>
                    <a:lnTo>
                      <a:pt x="124" y="263"/>
                    </a:lnTo>
                    <a:lnTo>
                      <a:pt x="129" y="263"/>
                    </a:lnTo>
                    <a:lnTo>
                      <a:pt x="134" y="258"/>
                    </a:lnTo>
                    <a:lnTo>
                      <a:pt x="139" y="258"/>
                    </a:lnTo>
                    <a:lnTo>
                      <a:pt x="144" y="258"/>
                    </a:lnTo>
                    <a:lnTo>
                      <a:pt x="149" y="258"/>
                    </a:lnTo>
                    <a:lnTo>
                      <a:pt x="154" y="258"/>
                    </a:lnTo>
                    <a:lnTo>
                      <a:pt x="159" y="263"/>
                    </a:lnTo>
                    <a:lnTo>
                      <a:pt x="164" y="263"/>
                    </a:lnTo>
                    <a:lnTo>
                      <a:pt x="169" y="263"/>
                    </a:lnTo>
                    <a:lnTo>
                      <a:pt x="174" y="263"/>
                    </a:lnTo>
                    <a:lnTo>
                      <a:pt x="179" y="263"/>
                    </a:lnTo>
                    <a:lnTo>
                      <a:pt x="184" y="263"/>
                    </a:lnTo>
                    <a:lnTo>
                      <a:pt x="189" y="263"/>
                    </a:lnTo>
                    <a:lnTo>
                      <a:pt x="194" y="258"/>
                    </a:lnTo>
                    <a:lnTo>
                      <a:pt x="199" y="258"/>
                    </a:lnTo>
                    <a:lnTo>
                      <a:pt x="203" y="253"/>
                    </a:lnTo>
                    <a:lnTo>
                      <a:pt x="208" y="253"/>
                    </a:lnTo>
                    <a:lnTo>
                      <a:pt x="213" y="253"/>
                    </a:lnTo>
                    <a:lnTo>
                      <a:pt x="218" y="253"/>
                    </a:lnTo>
                    <a:lnTo>
                      <a:pt x="223" y="253"/>
                    </a:lnTo>
                    <a:lnTo>
                      <a:pt x="228" y="258"/>
                    </a:lnTo>
                    <a:lnTo>
                      <a:pt x="233" y="258"/>
                    </a:lnTo>
                    <a:lnTo>
                      <a:pt x="238" y="258"/>
                    </a:lnTo>
                    <a:lnTo>
                      <a:pt x="243" y="258"/>
                    </a:lnTo>
                    <a:lnTo>
                      <a:pt x="248" y="258"/>
                    </a:lnTo>
                    <a:lnTo>
                      <a:pt x="253" y="258"/>
                    </a:lnTo>
                    <a:lnTo>
                      <a:pt x="258" y="258"/>
                    </a:lnTo>
                    <a:lnTo>
                      <a:pt x="263" y="258"/>
                    </a:lnTo>
                    <a:lnTo>
                      <a:pt x="268" y="258"/>
                    </a:lnTo>
                    <a:lnTo>
                      <a:pt x="273" y="258"/>
                    </a:lnTo>
                    <a:lnTo>
                      <a:pt x="278" y="258"/>
                    </a:lnTo>
                    <a:lnTo>
                      <a:pt x="283" y="258"/>
                    </a:lnTo>
                    <a:lnTo>
                      <a:pt x="288" y="258"/>
                    </a:lnTo>
                    <a:lnTo>
                      <a:pt x="293" y="258"/>
                    </a:lnTo>
                    <a:lnTo>
                      <a:pt x="298" y="253"/>
                    </a:lnTo>
                    <a:lnTo>
                      <a:pt x="303" y="253"/>
                    </a:lnTo>
                    <a:lnTo>
                      <a:pt x="308" y="253"/>
                    </a:lnTo>
                    <a:lnTo>
                      <a:pt x="313" y="253"/>
                    </a:lnTo>
                    <a:lnTo>
                      <a:pt x="318" y="253"/>
                    </a:lnTo>
                    <a:lnTo>
                      <a:pt x="323" y="253"/>
                    </a:lnTo>
                    <a:lnTo>
                      <a:pt x="328" y="253"/>
                    </a:lnTo>
                    <a:lnTo>
                      <a:pt x="333" y="253"/>
                    </a:lnTo>
                    <a:lnTo>
                      <a:pt x="338" y="253"/>
                    </a:lnTo>
                    <a:lnTo>
                      <a:pt x="343" y="253"/>
                    </a:lnTo>
                    <a:lnTo>
                      <a:pt x="347" y="253"/>
                    </a:lnTo>
                    <a:lnTo>
                      <a:pt x="352" y="253"/>
                    </a:lnTo>
                    <a:lnTo>
                      <a:pt x="357" y="253"/>
                    </a:lnTo>
                    <a:lnTo>
                      <a:pt x="362" y="253"/>
                    </a:lnTo>
                    <a:lnTo>
                      <a:pt x="367" y="253"/>
                    </a:lnTo>
                    <a:lnTo>
                      <a:pt x="372" y="253"/>
                    </a:lnTo>
                    <a:lnTo>
                      <a:pt x="377" y="253"/>
                    </a:lnTo>
                    <a:lnTo>
                      <a:pt x="382" y="253"/>
                    </a:lnTo>
                    <a:lnTo>
                      <a:pt x="387" y="253"/>
                    </a:lnTo>
                    <a:lnTo>
                      <a:pt x="392" y="248"/>
                    </a:lnTo>
                    <a:lnTo>
                      <a:pt x="397" y="243"/>
                    </a:lnTo>
                    <a:lnTo>
                      <a:pt x="402" y="238"/>
                    </a:lnTo>
                    <a:lnTo>
                      <a:pt x="402" y="233"/>
                    </a:lnTo>
                    <a:lnTo>
                      <a:pt x="407" y="229"/>
                    </a:lnTo>
                    <a:lnTo>
                      <a:pt x="412" y="219"/>
                    </a:lnTo>
                    <a:lnTo>
                      <a:pt x="412" y="204"/>
                    </a:lnTo>
                    <a:lnTo>
                      <a:pt x="417" y="189"/>
                    </a:lnTo>
                    <a:lnTo>
                      <a:pt x="417" y="174"/>
                    </a:lnTo>
                    <a:lnTo>
                      <a:pt x="422" y="159"/>
                    </a:lnTo>
                    <a:lnTo>
                      <a:pt x="422" y="144"/>
                    </a:lnTo>
                    <a:lnTo>
                      <a:pt x="427" y="124"/>
                    </a:lnTo>
                    <a:lnTo>
                      <a:pt x="427" y="109"/>
                    </a:lnTo>
                    <a:lnTo>
                      <a:pt x="432" y="89"/>
                    </a:lnTo>
                    <a:lnTo>
                      <a:pt x="437" y="80"/>
                    </a:lnTo>
                    <a:lnTo>
                      <a:pt x="437" y="70"/>
                    </a:lnTo>
                    <a:lnTo>
                      <a:pt x="442" y="65"/>
                    </a:lnTo>
                    <a:lnTo>
                      <a:pt x="442" y="60"/>
                    </a:lnTo>
                    <a:lnTo>
                      <a:pt x="452" y="50"/>
                    </a:lnTo>
                    <a:lnTo>
                      <a:pt x="447" y="50"/>
                    </a:lnTo>
                    <a:lnTo>
                      <a:pt x="452" y="50"/>
                    </a:lnTo>
                    <a:lnTo>
                      <a:pt x="457" y="35"/>
                    </a:lnTo>
                    <a:lnTo>
                      <a:pt x="457" y="20"/>
                    </a:lnTo>
                    <a:lnTo>
                      <a:pt x="462" y="10"/>
                    </a:lnTo>
                    <a:lnTo>
                      <a:pt x="462" y="0"/>
                    </a:lnTo>
                    <a:lnTo>
                      <a:pt x="467" y="5"/>
                    </a:lnTo>
                    <a:lnTo>
                      <a:pt x="472" y="10"/>
                    </a:lnTo>
                    <a:lnTo>
                      <a:pt x="472" y="30"/>
                    </a:lnTo>
                    <a:lnTo>
                      <a:pt x="477" y="50"/>
                    </a:lnTo>
                    <a:lnTo>
                      <a:pt x="482" y="75"/>
                    </a:lnTo>
                    <a:lnTo>
                      <a:pt x="482" y="104"/>
                    </a:lnTo>
                    <a:lnTo>
                      <a:pt x="487" y="144"/>
                    </a:lnTo>
                    <a:lnTo>
                      <a:pt x="487" y="189"/>
                    </a:lnTo>
                    <a:lnTo>
                      <a:pt x="492" y="238"/>
                    </a:lnTo>
                    <a:lnTo>
                      <a:pt x="492" y="293"/>
                    </a:lnTo>
                    <a:lnTo>
                      <a:pt x="496" y="353"/>
                    </a:lnTo>
                    <a:lnTo>
                      <a:pt x="496" y="412"/>
                    </a:lnTo>
                    <a:lnTo>
                      <a:pt x="501" y="467"/>
                    </a:lnTo>
                    <a:lnTo>
                      <a:pt x="506" y="526"/>
                    </a:lnTo>
                    <a:lnTo>
                      <a:pt x="506" y="581"/>
                    </a:lnTo>
                    <a:lnTo>
                      <a:pt x="511" y="641"/>
                    </a:lnTo>
                    <a:lnTo>
                      <a:pt x="511" y="695"/>
                    </a:lnTo>
                    <a:lnTo>
                      <a:pt x="516" y="755"/>
                    </a:lnTo>
                    <a:lnTo>
                      <a:pt x="516" y="814"/>
                    </a:lnTo>
                    <a:lnTo>
                      <a:pt x="521" y="869"/>
                    </a:lnTo>
                    <a:lnTo>
                      <a:pt x="521" y="894"/>
                    </a:lnTo>
                    <a:lnTo>
                      <a:pt x="526" y="914"/>
                    </a:lnTo>
                    <a:lnTo>
                      <a:pt x="531" y="909"/>
                    </a:lnTo>
                    <a:lnTo>
                      <a:pt x="531" y="88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" name="Freeform 270"/>
              <p:cNvSpPr>
                <a:spLocks/>
              </p:cNvSpPr>
              <p:nvPr/>
            </p:nvSpPr>
            <p:spPr bwMode="auto">
              <a:xfrm>
                <a:off x="3432" y="1640"/>
                <a:ext cx="492" cy="904"/>
              </a:xfrm>
              <a:custGeom>
                <a:avLst/>
                <a:gdLst>
                  <a:gd name="T0" fmla="*/ 5 w 492"/>
                  <a:gd name="T1" fmla="*/ 879 h 904"/>
                  <a:gd name="T2" fmla="*/ 10 w 492"/>
                  <a:gd name="T3" fmla="*/ 834 h 904"/>
                  <a:gd name="T4" fmla="*/ 15 w 492"/>
                  <a:gd name="T5" fmla="*/ 790 h 904"/>
                  <a:gd name="T6" fmla="*/ 20 w 492"/>
                  <a:gd name="T7" fmla="*/ 745 h 904"/>
                  <a:gd name="T8" fmla="*/ 25 w 492"/>
                  <a:gd name="T9" fmla="*/ 700 h 904"/>
                  <a:gd name="T10" fmla="*/ 30 w 492"/>
                  <a:gd name="T11" fmla="*/ 656 h 904"/>
                  <a:gd name="T12" fmla="*/ 35 w 492"/>
                  <a:gd name="T13" fmla="*/ 611 h 904"/>
                  <a:gd name="T14" fmla="*/ 45 w 492"/>
                  <a:gd name="T15" fmla="*/ 566 h 904"/>
                  <a:gd name="T16" fmla="*/ 50 w 492"/>
                  <a:gd name="T17" fmla="*/ 522 h 904"/>
                  <a:gd name="T18" fmla="*/ 55 w 492"/>
                  <a:gd name="T19" fmla="*/ 477 h 904"/>
                  <a:gd name="T20" fmla="*/ 60 w 492"/>
                  <a:gd name="T21" fmla="*/ 432 h 904"/>
                  <a:gd name="T22" fmla="*/ 65 w 492"/>
                  <a:gd name="T23" fmla="*/ 402 h 904"/>
                  <a:gd name="T24" fmla="*/ 70 w 492"/>
                  <a:gd name="T25" fmla="*/ 378 h 904"/>
                  <a:gd name="T26" fmla="*/ 75 w 492"/>
                  <a:gd name="T27" fmla="*/ 363 h 904"/>
                  <a:gd name="T28" fmla="*/ 80 w 492"/>
                  <a:gd name="T29" fmla="*/ 338 h 904"/>
                  <a:gd name="T30" fmla="*/ 85 w 492"/>
                  <a:gd name="T31" fmla="*/ 308 h 904"/>
                  <a:gd name="T32" fmla="*/ 95 w 492"/>
                  <a:gd name="T33" fmla="*/ 278 h 904"/>
                  <a:gd name="T34" fmla="*/ 100 w 492"/>
                  <a:gd name="T35" fmla="*/ 258 h 904"/>
                  <a:gd name="T36" fmla="*/ 105 w 492"/>
                  <a:gd name="T37" fmla="*/ 239 h 904"/>
                  <a:gd name="T38" fmla="*/ 114 w 492"/>
                  <a:gd name="T39" fmla="*/ 229 h 904"/>
                  <a:gd name="T40" fmla="*/ 124 w 492"/>
                  <a:gd name="T41" fmla="*/ 214 h 904"/>
                  <a:gd name="T42" fmla="*/ 129 w 492"/>
                  <a:gd name="T43" fmla="*/ 204 h 904"/>
                  <a:gd name="T44" fmla="*/ 139 w 492"/>
                  <a:gd name="T45" fmla="*/ 194 h 904"/>
                  <a:gd name="T46" fmla="*/ 149 w 492"/>
                  <a:gd name="T47" fmla="*/ 194 h 904"/>
                  <a:gd name="T48" fmla="*/ 159 w 492"/>
                  <a:gd name="T49" fmla="*/ 189 h 904"/>
                  <a:gd name="T50" fmla="*/ 169 w 492"/>
                  <a:gd name="T51" fmla="*/ 179 h 904"/>
                  <a:gd name="T52" fmla="*/ 179 w 492"/>
                  <a:gd name="T53" fmla="*/ 169 h 904"/>
                  <a:gd name="T54" fmla="*/ 189 w 492"/>
                  <a:gd name="T55" fmla="*/ 169 h 904"/>
                  <a:gd name="T56" fmla="*/ 199 w 492"/>
                  <a:gd name="T57" fmla="*/ 169 h 904"/>
                  <a:gd name="T58" fmla="*/ 209 w 492"/>
                  <a:gd name="T59" fmla="*/ 164 h 904"/>
                  <a:gd name="T60" fmla="*/ 219 w 492"/>
                  <a:gd name="T61" fmla="*/ 159 h 904"/>
                  <a:gd name="T62" fmla="*/ 229 w 492"/>
                  <a:gd name="T63" fmla="*/ 154 h 904"/>
                  <a:gd name="T64" fmla="*/ 239 w 492"/>
                  <a:gd name="T65" fmla="*/ 149 h 904"/>
                  <a:gd name="T66" fmla="*/ 249 w 492"/>
                  <a:gd name="T67" fmla="*/ 149 h 904"/>
                  <a:gd name="T68" fmla="*/ 258 w 492"/>
                  <a:gd name="T69" fmla="*/ 144 h 904"/>
                  <a:gd name="T70" fmla="*/ 268 w 492"/>
                  <a:gd name="T71" fmla="*/ 139 h 904"/>
                  <a:gd name="T72" fmla="*/ 278 w 492"/>
                  <a:gd name="T73" fmla="*/ 134 h 904"/>
                  <a:gd name="T74" fmla="*/ 288 w 492"/>
                  <a:gd name="T75" fmla="*/ 129 h 904"/>
                  <a:gd name="T76" fmla="*/ 298 w 492"/>
                  <a:gd name="T77" fmla="*/ 124 h 904"/>
                  <a:gd name="T78" fmla="*/ 308 w 492"/>
                  <a:gd name="T79" fmla="*/ 119 h 904"/>
                  <a:gd name="T80" fmla="*/ 318 w 492"/>
                  <a:gd name="T81" fmla="*/ 114 h 904"/>
                  <a:gd name="T82" fmla="*/ 328 w 492"/>
                  <a:gd name="T83" fmla="*/ 109 h 904"/>
                  <a:gd name="T84" fmla="*/ 338 w 492"/>
                  <a:gd name="T85" fmla="*/ 100 h 904"/>
                  <a:gd name="T86" fmla="*/ 348 w 492"/>
                  <a:gd name="T87" fmla="*/ 95 h 904"/>
                  <a:gd name="T88" fmla="*/ 358 w 492"/>
                  <a:gd name="T89" fmla="*/ 90 h 904"/>
                  <a:gd name="T90" fmla="*/ 368 w 492"/>
                  <a:gd name="T91" fmla="*/ 80 h 904"/>
                  <a:gd name="T92" fmla="*/ 378 w 492"/>
                  <a:gd name="T93" fmla="*/ 75 h 904"/>
                  <a:gd name="T94" fmla="*/ 388 w 492"/>
                  <a:gd name="T95" fmla="*/ 70 h 904"/>
                  <a:gd name="T96" fmla="*/ 398 w 492"/>
                  <a:gd name="T97" fmla="*/ 60 h 904"/>
                  <a:gd name="T98" fmla="*/ 407 w 492"/>
                  <a:gd name="T99" fmla="*/ 50 h 904"/>
                  <a:gd name="T100" fmla="*/ 417 w 492"/>
                  <a:gd name="T101" fmla="*/ 45 h 904"/>
                  <a:gd name="T102" fmla="*/ 427 w 492"/>
                  <a:gd name="T103" fmla="*/ 35 h 904"/>
                  <a:gd name="T104" fmla="*/ 437 w 492"/>
                  <a:gd name="T105" fmla="*/ 25 h 904"/>
                  <a:gd name="T106" fmla="*/ 447 w 492"/>
                  <a:gd name="T107" fmla="*/ 20 h 904"/>
                  <a:gd name="T108" fmla="*/ 457 w 492"/>
                  <a:gd name="T109" fmla="*/ 10 h 904"/>
                  <a:gd name="T110" fmla="*/ 467 w 492"/>
                  <a:gd name="T111" fmla="*/ 10 h 904"/>
                  <a:gd name="T112" fmla="*/ 477 w 492"/>
                  <a:gd name="T113" fmla="*/ 5 h 904"/>
                  <a:gd name="T114" fmla="*/ 487 w 492"/>
                  <a:gd name="T115" fmla="*/ 0 h 9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92" h="904">
                    <a:moveTo>
                      <a:pt x="0" y="904"/>
                    </a:moveTo>
                    <a:lnTo>
                      <a:pt x="5" y="879"/>
                    </a:lnTo>
                    <a:lnTo>
                      <a:pt x="5" y="859"/>
                    </a:lnTo>
                    <a:lnTo>
                      <a:pt x="10" y="834"/>
                    </a:lnTo>
                    <a:lnTo>
                      <a:pt x="10" y="815"/>
                    </a:lnTo>
                    <a:lnTo>
                      <a:pt x="15" y="790"/>
                    </a:lnTo>
                    <a:lnTo>
                      <a:pt x="20" y="770"/>
                    </a:lnTo>
                    <a:lnTo>
                      <a:pt x="20" y="745"/>
                    </a:lnTo>
                    <a:lnTo>
                      <a:pt x="25" y="725"/>
                    </a:lnTo>
                    <a:lnTo>
                      <a:pt x="25" y="700"/>
                    </a:lnTo>
                    <a:lnTo>
                      <a:pt x="30" y="681"/>
                    </a:lnTo>
                    <a:lnTo>
                      <a:pt x="30" y="656"/>
                    </a:lnTo>
                    <a:lnTo>
                      <a:pt x="35" y="636"/>
                    </a:lnTo>
                    <a:lnTo>
                      <a:pt x="35" y="611"/>
                    </a:lnTo>
                    <a:lnTo>
                      <a:pt x="40" y="591"/>
                    </a:lnTo>
                    <a:lnTo>
                      <a:pt x="45" y="566"/>
                    </a:lnTo>
                    <a:lnTo>
                      <a:pt x="45" y="546"/>
                    </a:lnTo>
                    <a:lnTo>
                      <a:pt x="50" y="522"/>
                    </a:lnTo>
                    <a:lnTo>
                      <a:pt x="50" y="502"/>
                    </a:lnTo>
                    <a:lnTo>
                      <a:pt x="55" y="477"/>
                    </a:lnTo>
                    <a:lnTo>
                      <a:pt x="55" y="457"/>
                    </a:lnTo>
                    <a:lnTo>
                      <a:pt x="60" y="432"/>
                    </a:lnTo>
                    <a:lnTo>
                      <a:pt x="60" y="417"/>
                    </a:lnTo>
                    <a:lnTo>
                      <a:pt x="65" y="402"/>
                    </a:lnTo>
                    <a:lnTo>
                      <a:pt x="70" y="388"/>
                    </a:lnTo>
                    <a:lnTo>
                      <a:pt x="70" y="378"/>
                    </a:lnTo>
                    <a:lnTo>
                      <a:pt x="75" y="373"/>
                    </a:lnTo>
                    <a:lnTo>
                      <a:pt x="75" y="363"/>
                    </a:lnTo>
                    <a:lnTo>
                      <a:pt x="80" y="353"/>
                    </a:lnTo>
                    <a:lnTo>
                      <a:pt x="80" y="338"/>
                    </a:lnTo>
                    <a:lnTo>
                      <a:pt x="85" y="323"/>
                    </a:lnTo>
                    <a:lnTo>
                      <a:pt x="85" y="308"/>
                    </a:lnTo>
                    <a:lnTo>
                      <a:pt x="90" y="293"/>
                    </a:lnTo>
                    <a:lnTo>
                      <a:pt x="95" y="278"/>
                    </a:lnTo>
                    <a:lnTo>
                      <a:pt x="95" y="268"/>
                    </a:lnTo>
                    <a:lnTo>
                      <a:pt x="100" y="258"/>
                    </a:lnTo>
                    <a:lnTo>
                      <a:pt x="100" y="248"/>
                    </a:lnTo>
                    <a:lnTo>
                      <a:pt x="105" y="239"/>
                    </a:lnTo>
                    <a:lnTo>
                      <a:pt x="109" y="234"/>
                    </a:lnTo>
                    <a:lnTo>
                      <a:pt x="114" y="229"/>
                    </a:lnTo>
                    <a:lnTo>
                      <a:pt x="124" y="219"/>
                    </a:lnTo>
                    <a:lnTo>
                      <a:pt x="124" y="214"/>
                    </a:lnTo>
                    <a:lnTo>
                      <a:pt x="129" y="209"/>
                    </a:lnTo>
                    <a:lnTo>
                      <a:pt x="129" y="204"/>
                    </a:lnTo>
                    <a:lnTo>
                      <a:pt x="134" y="199"/>
                    </a:lnTo>
                    <a:lnTo>
                      <a:pt x="139" y="194"/>
                    </a:lnTo>
                    <a:lnTo>
                      <a:pt x="144" y="194"/>
                    </a:lnTo>
                    <a:lnTo>
                      <a:pt x="149" y="194"/>
                    </a:lnTo>
                    <a:lnTo>
                      <a:pt x="154" y="189"/>
                    </a:lnTo>
                    <a:lnTo>
                      <a:pt x="159" y="189"/>
                    </a:lnTo>
                    <a:lnTo>
                      <a:pt x="164" y="184"/>
                    </a:lnTo>
                    <a:lnTo>
                      <a:pt x="169" y="179"/>
                    </a:lnTo>
                    <a:lnTo>
                      <a:pt x="174" y="174"/>
                    </a:lnTo>
                    <a:lnTo>
                      <a:pt x="179" y="169"/>
                    </a:lnTo>
                    <a:lnTo>
                      <a:pt x="184" y="169"/>
                    </a:lnTo>
                    <a:lnTo>
                      <a:pt x="189" y="169"/>
                    </a:lnTo>
                    <a:lnTo>
                      <a:pt x="194" y="169"/>
                    </a:lnTo>
                    <a:lnTo>
                      <a:pt x="199" y="169"/>
                    </a:lnTo>
                    <a:lnTo>
                      <a:pt x="204" y="164"/>
                    </a:lnTo>
                    <a:lnTo>
                      <a:pt x="209" y="164"/>
                    </a:lnTo>
                    <a:lnTo>
                      <a:pt x="214" y="159"/>
                    </a:lnTo>
                    <a:lnTo>
                      <a:pt x="219" y="159"/>
                    </a:lnTo>
                    <a:lnTo>
                      <a:pt x="224" y="154"/>
                    </a:lnTo>
                    <a:lnTo>
                      <a:pt x="229" y="154"/>
                    </a:lnTo>
                    <a:lnTo>
                      <a:pt x="234" y="154"/>
                    </a:lnTo>
                    <a:lnTo>
                      <a:pt x="239" y="149"/>
                    </a:lnTo>
                    <a:lnTo>
                      <a:pt x="244" y="149"/>
                    </a:lnTo>
                    <a:lnTo>
                      <a:pt x="249" y="149"/>
                    </a:lnTo>
                    <a:lnTo>
                      <a:pt x="254" y="144"/>
                    </a:lnTo>
                    <a:lnTo>
                      <a:pt x="258" y="144"/>
                    </a:lnTo>
                    <a:lnTo>
                      <a:pt x="263" y="139"/>
                    </a:lnTo>
                    <a:lnTo>
                      <a:pt x="268" y="139"/>
                    </a:lnTo>
                    <a:lnTo>
                      <a:pt x="273" y="134"/>
                    </a:lnTo>
                    <a:lnTo>
                      <a:pt x="278" y="134"/>
                    </a:lnTo>
                    <a:lnTo>
                      <a:pt x="283" y="134"/>
                    </a:lnTo>
                    <a:lnTo>
                      <a:pt x="288" y="129"/>
                    </a:lnTo>
                    <a:lnTo>
                      <a:pt x="293" y="124"/>
                    </a:lnTo>
                    <a:lnTo>
                      <a:pt x="298" y="124"/>
                    </a:lnTo>
                    <a:lnTo>
                      <a:pt x="303" y="119"/>
                    </a:lnTo>
                    <a:lnTo>
                      <a:pt x="308" y="119"/>
                    </a:lnTo>
                    <a:lnTo>
                      <a:pt x="313" y="114"/>
                    </a:lnTo>
                    <a:lnTo>
                      <a:pt x="318" y="114"/>
                    </a:lnTo>
                    <a:lnTo>
                      <a:pt x="323" y="109"/>
                    </a:lnTo>
                    <a:lnTo>
                      <a:pt x="328" y="109"/>
                    </a:lnTo>
                    <a:lnTo>
                      <a:pt x="333" y="104"/>
                    </a:lnTo>
                    <a:lnTo>
                      <a:pt x="338" y="100"/>
                    </a:lnTo>
                    <a:lnTo>
                      <a:pt x="343" y="100"/>
                    </a:lnTo>
                    <a:lnTo>
                      <a:pt x="348" y="95"/>
                    </a:lnTo>
                    <a:lnTo>
                      <a:pt x="353" y="95"/>
                    </a:lnTo>
                    <a:lnTo>
                      <a:pt x="358" y="90"/>
                    </a:lnTo>
                    <a:lnTo>
                      <a:pt x="363" y="85"/>
                    </a:lnTo>
                    <a:lnTo>
                      <a:pt x="368" y="80"/>
                    </a:lnTo>
                    <a:lnTo>
                      <a:pt x="373" y="80"/>
                    </a:lnTo>
                    <a:lnTo>
                      <a:pt x="378" y="75"/>
                    </a:lnTo>
                    <a:lnTo>
                      <a:pt x="383" y="70"/>
                    </a:lnTo>
                    <a:lnTo>
                      <a:pt x="388" y="70"/>
                    </a:lnTo>
                    <a:lnTo>
                      <a:pt x="393" y="65"/>
                    </a:lnTo>
                    <a:lnTo>
                      <a:pt x="398" y="60"/>
                    </a:lnTo>
                    <a:lnTo>
                      <a:pt x="402" y="55"/>
                    </a:lnTo>
                    <a:lnTo>
                      <a:pt x="407" y="50"/>
                    </a:lnTo>
                    <a:lnTo>
                      <a:pt x="412" y="45"/>
                    </a:lnTo>
                    <a:lnTo>
                      <a:pt x="417" y="45"/>
                    </a:lnTo>
                    <a:lnTo>
                      <a:pt x="422" y="40"/>
                    </a:lnTo>
                    <a:lnTo>
                      <a:pt x="427" y="35"/>
                    </a:lnTo>
                    <a:lnTo>
                      <a:pt x="432" y="30"/>
                    </a:lnTo>
                    <a:lnTo>
                      <a:pt x="437" y="25"/>
                    </a:lnTo>
                    <a:lnTo>
                      <a:pt x="442" y="25"/>
                    </a:lnTo>
                    <a:lnTo>
                      <a:pt x="447" y="20"/>
                    </a:lnTo>
                    <a:lnTo>
                      <a:pt x="452" y="15"/>
                    </a:lnTo>
                    <a:lnTo>
                      <a:pt x="457" y="10"/>
                    </a:lnTo>
                    <a:lnTo>
                      <a:pt x="462" y="10"/>
                    </a:lnTo>
                    <a:lnTo>
                      <a:pt x="467" y="10"/>
                    </a:lnTo>
                    <a:lnTo>
                      <a:pt x="472" y="5"/>
                    </a:lnTo>
                    <a:lnTo>
                      <a:pt x="477" y="5"/>
                    </a:lnTo>
                    <a:lnTo>
                      <a:pt x="482" y="5"/>
                    </a:lnTo>
                    <a:lnTo>
                      <a:pt x="487" y="0"/>
                    </a:lnTo>
                    <a:lnTo>
                      <a:pt x="492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" name="Freeform 271"/>
              <p:cNvSpPr>
                <a:spLocks/>
              </p:cNvSpPr>
              <p:nvPr/>
            </p:nvSpPr>
            <p:spPr bwMode="auto">
              <a:xfrm>
                <a:off x="1684" y="1650"/>
                <a:ext cx="591" cy="234"/>
              </a:xfrm>
              <a:custGeom>
                <a:avLst/>
                <a:gdLst>
                  <a:gd name="T0" fmla="*/ 10 w 591"/>
                  <a:gd name="T1" fmla="*/ 0 h 234"/>
                  <a:gd name="T2" fmla="*/ 25 w 591"/>
                  <a:gd name="T3" fmla="*/ 5 h 234"/>
                  <a:gd name="T4" fmla="*/ 40 w 591"/>
                  <a:gd name="T5" fmla="*/ 15 h 234"/>
                  <a:gd name="T6" fmla="*/ 55 w 591"/>
                  <a:gd name="T7" fmla="*/ 30 h 234"/>
                  <a:gd name="T8" fmla="*/ 65 w 591"/>
                  <a:gd name="T9" fmla="*/ 45 h 234"/>
                  <a:gd name="T10" fmla="*/ 75 w 591"/>
                  <a:gd name="T11" fmla="*/ 60 h 234"/>
                  <a:gd name="T12" fmla="*/ 85 w 591"/>
                  <a:gd name="T13" fmla="*/ 75 h 234"/>
                  <a:gd name="T14" fmla="*/ 95 w 591"/>
                  <a:gd name="T15" fmla="*/ 94 h 234"/>
                  <a:gd name="T16" fmla="*/ 99 w 591"/>
                  <a:gd name="T17" fmla="*/ 109 h 234"/>
                  <a:gd name="T18" fmla="*/ 109 w 591"/>
                  <a:gd name="T19" fmla="*/ 124 h 234"/>
                  <a:gd name="T20" fmla="*/ 119 w 591"/>
                  <a:gd name="T21" fmla="*/ 139 h 234"/>
                  <a:gd name="T22" fmla="*/ 134 w 591"/>
                  <a:gd name="T23" fmla="*/ 159 h 234"/>
                  <a:gd name="T24" fmla="*/ 149 w 591"/>
                  <a:gd name="T25" fmla="*/ 174 h 234"/>
                  <a:gd name="T26" fmla="*/ 164 w 591"/>
                  <a:gd name="T27" fmla="*/ 184 h 234"/>
                  <a:gd name="T28" fmla="*/ 179 w 591"/>
                  <a:gd name="T29" fmla="*/ 199 h 234"/>
                  <a:gd name="T30" fmla="*/ 194 w 591"/>
                  <a:gd name="T31" fmla="*/ 204 h 234"/>
                  <a:gd name="T32" fmla="*/ 209 w 591"/>
                  <a:gd name="T33" fmla="*/ 209 h 234"/>
                  <a:gd name="T34" fmla="*/ 224 w 591"/>
                  <a:gd name="T35" fmla="*/ 214 h 234"/>
                  <a:gd name="T36" fmla="*/ 239 w 591"/>
                  <a:gd name="T37" fmla="*/ 219 h 234"/>
                  <a:gd name="T38" fmla="*/ 253 w 591"/>
                  <a:gd name="T39" fmla="*/ 224 h 234"/>
                  <a:gd name="T40" fmla="*/ 268 w 591"/>
                  <a:gd name="T41" fmla="*/ 224 h 234"/>
                  <a:gd name="T42" fmla="*/ 283 w 591"/>
                  <a:gd name="T43" fmla="*/ 229 h 234"/>
                  <a:gd name="T44" fmla="*/ 298 w 591"/>
                  <a:gd name="T45" fmla="*/ 229 h 234"/>
                  <a:gd name="T46" fmla="*/ 313 w 591"/>
                  <a:gd name="T47" fmla="*/ 229 h 234"/>
                  <a:gd name="T48" fmla="*/ 328 w 591"/>
                  <a:gd name="T49" fmla="*/ 229 h 234"/>
                  <a:gd name="T50" fmla="*/ 343 w 591"/>
                  <a:gd name="T51" fmla="*/ 234 h 234"/>
                  <a:gd name="T52" fmla="*/ 358 w 591"/>
                  <a:gd name="T53" fmla="*/ 234 h 234"/>
                  <a:gd name="T54" fmla="*/ 373 w 591"/>
                  <a:gd name="T55" fmla="*/ 234 h 234"/>
                  <a:gd name="T56" fmla="*/ 388 w 591"/>
                  <a:gd name="T57" fmla="*/ 234 h 234"/>
                  <a:gd name="T58" fmla="*/ 402 w 591"/>
                  <a:gd name="T59" fmla="*/ 234 h 234"/>
                  <a:gd name="T60" fmla="*/ 417 w 591"/>
                  <a:gd name="T61" fmla="*/ 234 h 234"/>
                  <a:gd name="T62" fmla="*/ 432 w 591"/>
                  <a:gd name="T63" fmla="*/ 234 h 234"/>
                  <a:gd name="T64" fmla="*/ 447 w 591"/>
                  <a:gd name="T65" fmla="*/ 234 h 234"/>
                  <a:gd name="T66" fmla="*/ 462 w 591"/>
                  <a:gd name="T67" fmla="*/ 234 h 234"/>
                  <a:gd name="T68" fmla="*/ 477 w 591"/>
                  <a:gd name="T69" fmla="*/ 229 h 234"/>
                  <a:gd name="T70" fmla="*/ 492 w 591"/>
                  <a:gd name="T71" fmla="*/ 229 h 234"/>
                  <a:gd name="T72" fmla="*/ 507 w 591"/>
                  <a:gd name="T73" fmla="*/ 229 h 234"/>
                  <a:gd name="T74" fmla="*/ 522 w 591"/>
                  <a:gd name="T75" fmla="*/ 224 h 234"/>
                  <a:gd name="T76" fmla="*/ 536 w 591"/>
                  <a:gd name="T77" fmla="*/ 224 h 234"/>
                  <a:gd name="T78" fmla="*/ 551 w 591"/>
                  <a:gd name="T79" fmla="*/ 224 h 234"/>
                  <a:gd name="T80" fmla="*/ 566 w 591"/>
                  <a:gd name="T81" fmla="*/ 224 h 234"/>
                  <a:gd name="T82" fmla="*/ 581 w 591"/>
                  <a:gd name="T83" fmla="*/ 22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1" h="23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10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20"/>
                    </a:lnTo>
                    <a:lnTo>
                      <a:pt x="50" y="25"/>
                    </a:lnTo>
                    <a:lnTo>
                      <a:pt x="55" y="30"/>
                    </a:lnTo>
                    <a:lnTo>
                      <a:pt x="60" y="35"/>
                    </a:lnTo>
                    <a:lnTo>
                      <a:pt x="60" y="40"/>
                    </a:lnTo>
                    <a:lnTo>
                      <a:pt x="65" y="45"/>
                    </a:lnTo>
                    <a:lnTo>
                      <a:pt x="65" y="50"/>
                    </a:lnTo>
                    <a:lnTo>
                      <a:pt x="70" y="55"/>
                    </a:lnTo>
                    <a:lnTo>
                      <a:pt x="75" y="60"/>
                    </a:lnTo>
                    <a:lnTo>
                      <a:pt x="80" y="65"/>
                    </a:lnTo>
                    <a:lnTo>
                      <a:pt x="80" y="70"/>
                    </a:lnTo>
                    <a:lnTo>
                      <a:pt x="85" y="75"/>
                    </a:lnTo>
                    <a:lnTo>
                      <a:pt x="85" y="85"/>
                    </a:lnTo>
                    <a:lnTo>
                      <a:pt x="90" y="90"/>
                    </a:lnTo>
                    <a:lnTo>
                      <a:pt x="95" y="94"/>
                    </a:lnTo>
                    <a:lnTo>
                      <a:pt x="95" y="99"/>
                    </a:lnTo>
                    <a:lnTo>
                      <a:pt x="99" y="104"/>
                    </a:lnTo>
                    <a:lnTo>
                      <a:pt x="99" y="109"/>
                    </a:lnTo>
                    <a:lnTo>
                      <a:pt x="104" y="114"/>
                    </a:lnTo>
                    <a:lnTo>
                      <a:pt x="104" y="119"/>
                    </a:lnTo>
                    <a:lnTo>
                      <a:pt x="109" y="124"/>
                    </a:lnTo>
                    <a:lnTo>
                      <a:pt x="114" y="129"/>
                    </a:lnTo>
                    <a:lnTo>
                      <a:pt x="119" y="134"/>
                    </a:lnTo>
                    <a:lnTo>
                      <a:pt x="119" y="139"/>
                    </a:lnTo>
                    <a:lnTo>
                      <a:pt x="124" y="144"/>
                    </a:lnTo>
                    <a:lnTo>
                      <a:pt x="134" y="154"/>
                    </a:lnTo>
                    <a:lnTo>
                      <a:pt x="134" y="159"/>
                    </a:lnTo>
                    <a:lnTo>
                      <a:pt x="139" y="164"/>
                    </a:lnTo>
                    <a:lnTo>
                      <a:pt x="144" y="169"/>
                    </a:lnTo>
                    <a:lnTo>
                      <a:pt x="149" y="174"/>
                    </a:lnTo>
                    <a:lnTo>
                      <a:pt x="154" y="179"/>
                    </a:lnTo>
                    <a:lnTo>
                      <a:pt x="159" y="184"/>
                    </a:lnTo>
                    <a:lnTo>
                      <a:pt x="164" y="184"/>
                    </a:lnTo>
                    <a:lnTo>
                      <a:pt x="169" y="189"/>
                    </a:lnTo>
                    <a:lnTo>
                      <a:pt x="174" y="194"/>
                    </a:lnTo>
                    <a:lnTo>
                      <a:pt x="179" y="199"/>
                    </a:lnTo>
                    <a:lnTo>
                      <a:pt x="184" y="199"/>
                    </a:lnTo>
                    <a:lnTo>
                      <a:pt x="189" y="204"/>
                    </a:lnTo>
                    <a:lnTo>
                      <a:pt x="194" y="204"/>
                    </a:lnTo>
                    <a:lnTo>
                      <a:pt x="199" y="209"/>
                    </a:lnTo>
                    <a:lnTo>
                      <a:pt x="204" y="209"/>
                    </a:lnTo>
                    <a:lnTo>
                      <a:pt x="209" y="209"/>
                    </a:lnTo>
                    <a:lnTo>
                      <a:pt x="214" y="214"/>
                    </a:lnTo>
                    <a:lnTo>
                      <a:pt x="219" y="214"/>
                    </a:lnTo>
                    <a:lnTo>
                      <a:pt x="224" y="214"/>
                    </a:lnTo>
                    <a:lnTo>
                      <a:pt x="229" y="219"/>
                    </a:lnTo>
                    <a:lnTo>
                      <a:pt x="234" y="219"/>
                    </a:lnTo>
                    <a:lnTo>
                      <a:pt x="239" y="219"/>
                    </a:lnTo>
                    <a:lnTo>
                      <a:pt x="243" y="219"/>
                    </a:lnTo>
                    <a:lnTo>
                      <a:pt x="248" y="224"/>
                    </a:lnTo>
                    <a:lnTo>
                      <a:pt x="253" y="224"/>
                    </a:lnTo>
                    <a:lnTo>
                      <a:pt x="258" y="224"/>
                    </a:lnTo>
                    <a:lnTo>
                      <a:pt x="263" y="224"/>
                    </a:lnTo>
                    <a:lnTo>
                      <a:pt x="268" y="224"/>
                    </a:lnTo>
                    <a:lnTo>
                      <a:pt x="273" y="224"/>
                    </a:lnTo>
                    <a:lnTo>
                      <a:pt x="278" y="224"/>
                    </a:lnTo>
                    <a:lnTo>
                      <a:pt x="283" y="229"/>
                    </a:lnTo>
                    <a:lnTo>
                      <a:pt x="288" y="229"/>
                    </a:lnTo>
                    <a:lnTo>
                      <a:pt x="293" y="229"/>
                    </a:lnTo>
                    <a:lnTo>
                      <a:pt x="298" y="229"/>
                    </a:lnTo>
                    <a:lnTo>
                      <a:pt x="303" y="229"/>
                    </a:lnTo>
                    <a:lnTo>
                      <a:pt x="308" y="229"/>
                    </a:lnTo>
                    <a:lnTo>
                      <a:pt x="313" y="229"/>
                    </a:lnTo>
                    <a:lnTo>
                      <a:pt x="318" y="229"/>
                    </a:lnTo>
                    <a:lnTo>
                      <a:pt x="323" y="229"/>
                    </a:lnTo>
                    <a:lnTo>
                      <a:pt x="328" y="229"/>
                    </a:lnTo>
                    <a:lnTo>
                      <a:pt x="333" y="234"/>
                    </a:lnTo>
                    <a:lnTo>
                      <a:pt x="338" y="234"/>
                    </a:lnTo>
                    <a:lnTo>
                      <a:pt x="343" y="234"/>
                    </a:lnTo>
                    <a:lnTo>
                      <a:pt x="348" y="234"/>
                    </a:lnTo>
                    <a:lnTo>
                      <a:pt x="353" y="234"/>
                    </a:lnTo>
                    <a:lnTo>
                      <a:pt x="358" y="234"/>
                    </a:lnTo>
                    <a:lnTo>
                      <a:pt x="363" y="234"/>
                    </a:lnTo>
                    <a:lnTo>
                      <a:pt x="368" y="234"/>
                    </a:lnTo>
                    <a:lnTo>
                      <a:pt x="373" y="234"/>
                    </a:lnTo>
                    <a:lnTo>
                      <a:pt x="378" y="234"/>
                    </a:lnTo>
                    <a:lnTo>
                      <a:pt x="383" y="234"/>
                    </a:lnTo>
                    <a:lnTo>
                      <a:pt x="388" y="234"/>
                    </a:lnTo>
                    <a:lnTo>
                      <a:pt x="392" y="234"/>
                    </a:lnTo>
                    <a:lnTo>
                      <a:pt x="397" y="234"/>
                    </a:lnTo>
                    <a:lnTo>
                      <a:pt x="402" y="234"/>
                    </a:lnTo>
                    <a:lnTo>
                      <a:pt x="407" y="234"/>
                    </a:lnTo>
                    <a:lnTo>
                      <a:pt x="412" y="234"/>
                    </a:lnTo>
                    <a:lnTo>
                      <a:pt x="417" y="234"/>
                    </a:lnTo>
                    <a:lnTo>
                      <a:pt x="422" y="234"/>
                    </a:lnTo>
                    <a:lnTo>
                      <a:pt x="427" y="234"/>
                    </a:lnTo>
                    <a:lnTo>
                      <a:pt x="432" y="234"/>
                    </a:lnTo>
                    <a:lnTo>
                      <a:pt x="437" y="234"/>
                    </a:lnTo>
                    <a:lnTo>
                      <a:pt x="442" y="234"/>
                    </a:lnTo>
                    <a:lnTo>
                      <a:pt x="447" y="234"/>
                    </a:lnTo>
                    <a:lnTo>
                      <a:pt x="452" y="234"/>
                    </a:lnTo>
                    <a:lnTo>
                      <a:pt x="457" y="234"/>
                    </a:lnTo>
                    <a:lnTo>
                      <a:pt x="462" y="234"/>
                    </a:lnTo>
                    <a:lnTo>
                      <a:pt x="467" y="229"/>
                    </a:lnTo>
                    <a:lnTo>
                      <a:pt x="472" y="229"/>
                    </a:lnTo>
                    <a:lnTo>
                      <a:pt x="477" y="229"/>
                    </a:lnTo>
                    <a:lnTo>
                      <a:pt x="482" y="229"/>
                    </a:lnTo>
                    <a:lnTo>
                      <a:pt x="487" y="229"/>
                    </a:lnTo>
                    <a:lnTo>
                      <a:pt x="492" y="229"/>
                    </a:lnTo>
                    <a:lnTo>
                      <a:pt x="497" y="229"/>
                    </a:lnTo>
                    <a:lnTo>
                      <a:pt x="502" y="229"/>
                    </a:lnTo>
                    <a:lnTo>
                      <a:pt x="507" y="229"/>
                    </a:lnTo>
                    <a:lnTo>
                      <a:pt x="512" y="224"/>
                    </a:lnTo>
                    <a:lnTo>
                      <a:pt x="517" y="224"/>
                    </a:lnTo>
                    <a:lnTo>
                      <a:pt x="522" y="224"/>
                    </a:lnTo>
                    <a:lnTo>
                      <a:pt x="527" y="224"/>
                    </a:lnTo>
                    <a:lnTo>
                      <a:pt x="532" y="224"/>
                    </a:lnTo>
                    <a:lnTo>
                      <a:pt x="536" y="224"/>
                    </a:lnTo>
                    <a:lnTo>
                      <a:pt x="541" y="224"/>
                    </a:lnTo>
                    <a:lnTo>
                      <a:pt x="546" y="224"/>
                    </a:lnTo>
                    <a:lnTo>
                      <a:pt x="551" y="224"/>
                    </a:lnTo>
                    <a:lnTo>
                      <a:pt x="556" y="224"/>
                    </a:lnTo>
                    <a:lnTo>
                      <a:pt x="561" y="224"/>
                    </a:lnTo>
                    <a:lnTo>
                      <a:pt x="566" y="224"/>
                    </a:lnTo>
                    <a:lnTo>
                      <a:pt x="571" y="224"/>
                    </a:lnTo>
                    <a:lnTo>
                      <a:pt x="576" y="224"/>
                    </a:lnTo>
                    <a:lnTo>
                      <a:pt x="581" y="224"/>
                    </a:lnTo>
                    <a:lnTo>
                      <a:pt x="586" y="224"/>
                    </a:lnTo>
                    <a:lnTo>
                      <a:pt x="591" y="224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" name="Freeform 272"/>
              <p:cNvSpPr>
                <a:spLocks/>
              </p:cNvSpPr>
              <p:nvPr/>
            </p:nvSpPr>
            <p:spPr bwMode="auto">
              <a:xfrm>
                <a:off x="2275" y="1874"/>
                <a:ext cx="631" cy="29"/>
              </a:xfrm>
              <a:custGeom>
                <a:avLst/>
                <a:gdLst>
                  <a:gd name="T0" fmla="*/ 10 w 631"/>
                  <a:gd name="T1" fmla="*/ 0 h 29"/>
                  <a:gd name="T2" fmla="*/ 25 w 631"/>
                  <a:gd name="T3" fmla="*/ 0 h 29"/>
                  <a:gd name="T4" fmla="*/ 40 w 631"/>
                  <a:gd name="T5" fmla="*/ 0 h 29"/>
                  <a:gd name="T6" fmla="*/ 55 w 631"/>
                  <a:gd name="T7" fmla="*/ 5 h 29"/>
                  <a:gd name="T8" fmla="*/ 70 w 631"/>
                  <a:gd name="T9" fmla="*/ 5 h 29"/>
                  <a:gd name="T10" fmla="*/ 85 w 631"/>
                  <a:gd name="T11" fmla="*/ 5 h 29"/>
                  <a:gd name="T12" fmla="*/ 99 w 631"/>
                  <a:gd name="T13" fmla="*/ 10 h 29"/>
                  <a:gd name="T14" fmla="*/ 114 w 631"/>
                  <a:gd name="T15" fmla="*/ 10 h 29"/>
                  <a:gd name="T16" fmla="*/ 129 w 631"/>
                  <a:gd name="T17" fmla="*/ 10 h 29"/>
                  <a:gd name="T18" fmla="*/ 144 w 631"/>
                  <a:gd name="T19" fmla="*/ 14 h 29"/>
                  <a:gd name="T20" fmla="*/ 159 w 631"/>
                  <a:gd name="T21" fmla="*/ 14 h 29"/>
                  <a:gd name="T22" fmla="*/ 174 w 631"/>
                  <a:gd name="T23" fmla="*/ 14 h 29"/>
                  <a:gd name="T24" fmla="*/ 189 w 631"/>
                  <a:gd name="T25" fmla="*/ 14 h 29"/>
                  <a:gd name="T26" fmla="*/ 204 w 631"/>
                  <a:gd name="T27" fmla="*/ 19 h 29"/>
                  <a:gd name="T28" fmla="*/ 219 w 631"/>
                  <a:gd name="T29" fmla="*/ 19 h 29"/>
                  <a:gd name="T30" fmla="*/ 234 w 631"/>
                  <a:gd name="T31" fmla="*/ 19 h 29"/>
                  <a:gd name="T32" fmla="*/ 248 w 631"/>
                  <a:gd name="T33" fmla="*/ 19 h 29"/>
                  <a:gd name="T34" fmla="*/ 263 w 631"/>
                  <a:gd name="T35" fmla="*/ 19 h 29"/>
                  <a:gd name="T36" fmla="*/ 278 w 631"/>
                  <a:gd name="T37" fmla="*/ 19 h 29"/>
                  <a:gd name="T38" fmla="*/ 293 w 631"/>
                  <a:gd name="T39" fmla="*/ 19 h 29"/>
                  <a:gd name="T40" fmla="*/ 308 w 631"/>
                  <a:gd name="T41" fmla="*/ 19 h 29"/>
                  <a:gd name="T42" fmla="*/ 323 w 631"/>
                  <a:gd name="T43" fmla="*/ 24 h 29"/>
                  <a:gd name="T44" fmla="*/ 338 w 631"/>
                  <a:gd name="T45" fmla="*/ 24 h 29"/>
                  <a:gd name="T46" fmla="*/ 353 w 631"/>
                  <a:gd name="T47" fmla="*/ 24 h 29"/>
                  <a:gd name="T48" fmla="*/ 368 w 631"/>
                  <a:gd name="T49" fmla="*/ 24 h 29"/>
                  <a:gd name="T50" fmla="*/ 383 w 631"/>
                  <a:gd name="T51" fmla="*/ 24 h 29"/>
                  <a:gd name="T52" fmla="*/ 397 w 631"/>
                  <a:gd name="T53" fmla="*/ 24 h 29"/>
                  <a:gd name="T54" fmla="*/ 412 w 631"/>
                  <a:gd name="T55" fmla="*/ 24 h 29"/>
                  <a:gd name="T56" fmla="*/ 427 w 631"/>
                  <a:gd name="T57" fmla="*/ 24 h 29"/>
                  <a:gd name="T58" fmla="*/ 442 w 631"/>
                  <a:gd name="T59" fmla="*/ 24 h 29"/>
                  <a:gd name="T60" fmla="*/ 457 w 631"/>
                  <a:gd name="T61" fmla="*/ 24 h 29"/>
                  <a:gd name="T62" fmla="*/ 472 w 631"/>
                  <a:gd name="T63" fmla="*/ 24 h 29"/>
                  <a:gd name="T64" fmla="*/ 487 w 631"/>
                  <a:gd name="T65" fmla="*/ 24 h 29"/>
                  <a:gd name="T66" fmla="*/ 502 w 631"/>
                  <a:gd name="T67" fmla="*/ 24 h 29"/>
                  <a:gd name="T68" fmla="*/ 517 w 631"/>
                  <a:gd name="T69" fmla="*/ 24 h 29"/>
                  <a:gd name="T70" fmla="*/ 532 w 631"/>
                  <a:gd name="T71" fmla="*/ 29 h 29"/>
                  <a:gd name="T72" fmla="*/ 546 w 631"/>
                  <a:gd name="T73" fmla="*/ 29 h 29"/>
                  <a:gd name="T74" fmla="*/ 556 w 631"/>
                  <a:gd name="T75" fmla="*/ 29 h 29"/>
                  <a:gd name="T76" fmla="*/ 571 w 631"/>
                  <a:gd name="T77" fmla="*/ 29 h 29"/>
                  <a:gd name="T78" fmla="*/ 586 w 631"/>
                  <a:gd name="T79" fmla="*/ 29 h 29"/>
                  <a:gd name="T80" fmla="*/ 601 w 631"/>
                  <a:gd name="T81" fmla="*/ 29 h 29"/>
                  <a:gd name="T82" fmla="*/ 616 w 631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5"/>
                    </a:lnTo>
                    <a:lnTo>
                      <a:pt x="90" y="5"/>
                    </a:lnTo>
                    <a:lnTo>
                      <a:pt x="94" y="5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29" y="10"/>
                    </a:lnTo>
                    <a:lnTo>
                      <a:pt x="134" y="10"/>
                    </a:lnTo>
                    <a:lnTo>
                      <a:pt x="139" y="10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4"/>
                    </a:lnTo>
                    <a:lnTo>
                      <a:pt x="194" y="14"/>
                    </a:lnTo>
                    <a:lnTo>
                      <a:pt x="199" y="14"/>
                    </a:lnTo>
                    <a:lnTo>
                      <a:pt x="204" y="19"/>
                    </a:lnTo>
                    <a:lnTo>
                      <a:pt x="209" y="14"/>
                    </a:lnTo>
                    <a:lnTo>
                      <a:pt x="214" y="14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9"/>
                    </a:lnTo>
                    <a:lnTo>
                      <a:pt x="238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7" y="24"/>
                    </a:lnTo>
                    <a:lnTo>
                      <a:pt x="392" y="24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4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4"/>
                    </a:lnTo>
                    <a:lnTo>
                      <a:pt x="512" y="24"/>
                    </a:lnTo>
                    <a:lnTo>
                      <a:pt x="517" y="24"/>
                    </a:lnTo>
                    <a:lnTo>
                      <a:pt x="522" y="24"/>
                    </a:lnTo>
                    <a:lnTo>
                      <a:pt x="527" y="29"/>
                    </a:lnTo>
                    <a:lnTo>
                      <a:pt x="532" y="29"/>
                    </a:lnTo>
                    <a:lnTo>
                      <a:pt x="536" y="29"/>
                    </a:lnTo>
                    <a:lnTo>
                      <a:pt x="541" y="29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6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31" y="29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" name="Freeform 273"/>
              <p:cNvSpPr>
                <a:spLocks/>
              </p:cNvSpPr>
              <p:nvPr/>
            </p:nvSpPr>
            <p:spPr bwMode="auto">
              <a:xfrm>
                <a:off x="2901" y="1645"/>
                <a:ext cx="531" cy="899"/>
              </a:xfrm>
              <a:custGeom>
                <a:avLst/>
                <a:gdLst>
                  <a:gd name="T0" fmla="*/ 5 w 531"/>
                  <a:gd name="T1" fmla="*/ 258 h 899"/>
                  <a:gd name="T2" fmla="*/ 20 w 531"/>
                  <a:gd name="T3" fmla="*/ 253 h 899"/>
                  <a:gd name="T4" fmla="*/ 35 w 531"/>
                  <a:gd name="T5" fmla="*/ 253 h 899"/>
                  <a:gd name="T6" fmla="*/ 50 w 531"/>
                  <a:gd name="T7" fmla="*/ 248 h 899"/>
                  <a:gd name="T8" fmla="*/ 64 w 531"/>
                  <a:gd name="T9" fmla="*/ 248 h 899"/>
                  <a:gd name="T10" fmla="*/ 79 w 531"/>
                  <a:gd name="T11" fmla="*/ 248 h 899"/>
                  <a:gd name="T12" fmla="*/ 94 w 531"/>
                  <a:gd name="T13" fmla="*/ 248 h 899"/>
                  <a:gd name="T14" fmla="*/ 109 w 531"/>
                  <a:gd name="T15" fmla="*/ 258 h 899"/>
                  <a:gd name="T16" fmla="*/ 124 w 531"/>
                  <a:gd name="T17" fmla="*/ 263 h 899"/>
                  <a:gd name="T18" fmla="*/ 139 w 531"/>
                  <a:gd name="T19" fmla="*/ 268 h 899"/>
                  <a:gd name="T20" fmla="*/ 154 w 531"/>
                  <a:gd name="T21" fmla="*/ 263 h 899"/>
                  <a:gd name="T22" fmla="*/ 169 w 531"/>
                  <a:gd name="T23" fmla="*/ 263 h 899"/>
                  <a:gd name="T24" fmla="*/ 184 w 531"/>
                  <a:gd name="T25" fmla="*/ 268 h 899"/>
                  <a:gd name="T26" fmla="*/ 199 w 531"/>
                  <a:gd name="T27" fmla="*/ 268 h 899"/>
                  <a:gd name="T28" fmla="*/ 213 w 531"/>
                  <a:gd name="T29" fmla="*/ 268 h 899"/>
                  <a:gd name="T30" fmla="*/ 228 w 531"/>
                  <a:gd name="T31" fmla="*/ 263 h 899"/>
                  <a:gd name="T32" fmla="*/ 238 w 531"/>
                  <a:gd name="T33" fmla="*/ 263 h 899"/>
                  <a:gd name="T34" fmla="*/ 253 w 531"/>
                  <a:gd name="T35" fmla="*/ 268 h 899"/>
                  <a:gd name="T36" fmla="*/ 268 w 531"/>
                  <a:gd name="T37" fmla="*/ 268 h 899"/>
                  <a:gd name="T38" fmla="*/ 283 w 531"/>
                  <a:gd name="T39" fmla="*/ 263 h 899"/>
                  <a:gd name="T40" fmla="*/ 298 w 531"/>
                  <a:gd name="T41" fmla="*/ 268 h 899"/>
                  <a:gd name="T42" fmla="*/ 313 w 531"/>
                  <a:gd name="T43" fmla="*/ 268 h 899"/>
                  <a:gd name="T44" fmla="*/ 328 w 531"/>
                  <a:gd name="T45" fmla="*/ 263 h 899"/>
                  <a:gd name="T46" fmla="*/ 343 w 531"/>
                  <a:gd name="T47" fmla="*/ 263 h 899"/>
                  <a:gd name="T48" fmla="*/ 357 w 531"/>
                  <a:gd name="T49" fmla="*/ 263 h 899"/>
                  <a:gd name="T50" fmla="*/ 372 w 531"/>
                  <a:gd name="T51" fmla="*/ 263 h 899"/>
                  <a:gd name="T52" fmla="*/ 387 w 531"/>
                  <a:gd name="T53" fmla="*/ 263 h 899"/>
                  <a:gd name="T54" fmla="*/ 397 w 531"/>
                  <a:gd name="T55" fmla="*/ 263 h 899"/>
                  <a:gd name="T56" fmla="*/ 412 w 531"/>
                  <a:gd name="T57" fmla="*/ 253 h 899"/>
                  <a:gd name="T58" fmla="*/ 422 w 531"/>
                  <a:gd name="T59" fmla="*/ 234 h 899"/>
                  <a:gd name="T60" fmla="*/ 432 w 531"/>
                  <a:gd name="T61" fmla="*/ 199 h 899"/>
                  <a:gd name="T62" fmla="*/ 442 w 531"/>
                  <a:gd name="T63" fmla="*/ 154 h 899"/>
                  <a:gd name="T64" fmla="*/ 447 w 531"/>
                  <a:gd name="T65" fmla="*/ 104 h 899"/>
                  <a:gd name="T66" fmla="*/ 457 w 531"/>
                  <a:gd name="T67" fmla="*/ 80 h 899"/>
                  <a:gd name="T68" fmla="*/ 467 w 531"/>
                  <a:gd name="T69" fmla="*/ 60 h 899"/>
                  <a:gd name="T70" fmla="*/ 472 w 531"/>
                  <a:gd name="T71" fmla="*/ 25 h 899"/>
                  <a:gd name="T72" fmla="*/ 487 w 531"/>
                  <a:gd name="T73" fmla="*/ 5 h 899"/>
                  <a:gd name="T74" fmla="*/ 492 w 531"/>
                  <a:gd name="T75" fmla="*/ 60 h 899"/>
                  <a:gd name="T76" fmla="*/ 501 w 531"/>
                  <a:gd name="T77" fmla="*/ 164 h 899"/>
                  <a:gd name="T78" fmla="*/ 511 w 531"/>
                  <a:gd name="T79" fmla="*/ 328 h 899"/>
                  <a:gd name="T80" fmla="*/ 516 w 531"/>
                  <a:gd name="T81" fmla="*/ 541 h 899"/>
                  <a:gd name="T82" fmla="*/ 526 w 531"/>
                  <a:gd name="T83" fmla="*/ 755 h 8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31" h="899">
                    <a:moveTo>
                      <a:pt x="5" y="258"/>
                    </a:moveTo>
                    <a:lnTo>
                      <a:pt x="0" y="258"/>
                    </a:lnTo>
                    <a:lnTo>
                      <a:pt x="5" y="258"/>
                    </a:lnTo>
                    <a:lnTo>
                      <a:pt x="10" y="253"/>
                    </a:lnTo>
                    <a:lnTo>
                      <a:pt x="15" y="253"/>
                    </a:lnTo>
                    <a:lnTo>
                      <a:pt x="20" y="253"/>
                    </a:lnTo>
                    <a:lnTo>
                      <a:pt x="25" y="253"/>
                    </a:lnTo>
                    <a:lnTo>
                      <a:pt x="30" y="253"/>
                    </a:lnTo>
                    <a:lnTo>
                      <a:pt x="35" y="253"/>
                    </a:lnTo>
                    <a:lnTo>
                      <a:pt x="40" y="253"/>
                    </a:lnTo>
                    <a:lnTo>
                      <a:pt x="45" y="248"/>
                    </a:lnTo>
                    <a:lnTo>
                      <a:pt x="50" y="248"/>
                    </a:lnTo>
                    <a:lnTo>
                      <a:pt x="54" y="248"/>
                    </a:lnTo>
                    <a:lnTo>
                      <a:pt x="59" y="248"/>
                    </a:lnTo>
                    <a:lnTo>
                      <a:pt x="64" y="248"/>
                    </a:lnTo>
                    <a:lnTo>
                      <a:pt x="69" y="248"/>
                    </a:lnTo>
                    <a:lnTo>
                      <a:pt x="74" y="248"/>
                    </a:lnTo>
                    <a:lnTo>
                      <a:pt x="79" y="248"/>
                    </a:lnTo>
                    <a:lnTo>
                      <a:pt x="84" y="248"/>
                    </a:lnTo>
                    <a:lnTo>
                      <a:pt x="89" y="248"/>
                    </a:lnTo>
                    <a:lnTo>
                      <a:pt x="94" y="248"/>
                    </a:lnTo>
                    <a:lnTo>
                      <a:pt x="99" y="248"/>
                    </a:lnTo>
                    <a:lnTo>
                      <a:pt x="104" y="253"/>
                    </a:lnTo>
                    <a:lnTo>
                      <a:pt x="109" y="258"/>
                    </a:lnTo>
                    <a:lnTo>
                      <a:pt x="114" y="263"/>
                    </a:lnTo>
                    <a:lnTo>
                      <a:pt x="119" y="263"/>
                    </a:lnTo>
                    <a:lnTo>
                      <a:pt x="124" y="263"/>
                    </a:lnTo>
                    <a:lnTo>
                      <a:pt x="129" y="268"/>
                    </a:lnTo>
                    <a:lnTo>
                      <a:pt x="134" y="268"/>
                    </a:lnTo>
                    <a:lnTo>
                      <a:pt x="139" y="268"/>
                    </a:lnTo>
                    <a:lnTo>
                      <a:pt x="144" y="268"/>
                    </a:lnTo>
                    <a:lnTo>
                      <a:pt x="149" y="268"/>
                    </a:lnTo>
                    <a:lnTo>
                      <a:pt x="154" y="263"/>
                    </a:lnTo>
                    <a:lnTo>
                      <a:pt x="159" y="263"/>
                    </a:lnTo>
                    <a:lnTo>
                      <a:pt x="164" y="263"/>
                    </a:lnTo>
                    <a:lnTo>
                      <a:pt x="169" y="263"/>
                    </a:lnTo>
                    <a:lnTo>
                      <a:pt x="174" y="263"/>
                    </a:lnTo>
                    <a:lnTo>
                      <a:pt x="179" y="268"/>
                    </a:lnTo>
                    <a:lnTo>
                      <a:pt x="184" y="268"/>
                    </a:lnTo>
                    <a:lnTo>
                      <a:pt x="189" y="268"/>
                    </a:lnTo>
                    <a:lnTo>
                      <a:pt x="194" y="268"/>
                    </a:lnTo>
                    <a:lnTo>
                      <a:pt x="199" y="268"/>
                    </a:lnTo>
                    <a:lnTo>
                      <a:pt x="203" y="268"/>
                    </a:lnTo>
                    <a:lnTo>
                      <a:pt x="208" y="268"/>
                    </a:lnTo>
                    <a:lnTo>
                      <a:pt x="213" y="268"/>
                    </a:lnTo>
                    <a:lnTo>
                      <a:pt x="218" y="263"/>
                    </a:lnTo>
                    <a:lnTo>
                      <a:pt x="223" y="263"/>
                    </a:lnTo>
                    <a:lnTo>
                      <a:pt x="228" y="263"/>
                    </a:lnTo>
                    <a:lnTo>
                      <a:pt x="238" y="263"/>
                    </a:lnTo>
                    <a:lnTo>
                      <a:pt x="233" y="263"/>
                    </a:lnTo>
                    <a:lnTo>
                      <a:pt x="238" y="263"/>
                    </a:lnTo>
                    <a:lnTo>
                      <a:pt x="243" y="263"/>
                    </a:lnTo>
                    <a:lnTo>
                      <a:pt x="248" y="268"/>
                    </a:lnTo>
                    <a:lnTo>
                      <a:pt x="253" y="268"/>
                    </a:lnTo>
                    <a:lnTo>
                      <a:pt x="258" y="268"/>
                    </a:lnTo>
                    <a:lnTo>
                      <a:pt x="263" y="268"/>
                    </a:lnTo>
                    <a:lnTo>
                      <a:pt x="268" y="268"/>
                    </a:lnTo>
                    <a:lnTo>
                      <a:pt x="273" y="263"/>
                    </a:lnTo>
                    <a:lnTo>
                      <a:pt x="278" y="263"/>
                    </a:lnTo>
                    <a:lnTo>
                      <a:pt x="283" y="263"/>
                    </a:lnTo>
                    <a:lnTo>
                      <a:pt x="288" y="263"/>
                    </a:lnTo>
                    <a:lnTo>
                      <a:pt x="293" y="263"/>
                    </a:lnTo>
                    <a:lnTo>
                      <a:pt x="298" y="268"/>
                    </a:lnTo>
                    <a:lnTo>
                      <a:pt x="303" y="268"/>
                    </a:lnTo>
                    <a:lnTo>
                      <a:pt x="308" y="268"/>
                    </a:lnTo>
                    <a:lnTo>
                      <a:pt x="313" y="268"/>
                    </a:lnTo>
                    <a:lnTo>
                      <a:pt x="318" y="268"/>
                    </a:lnTo>
                    <a:lnTo>
                      <a:pt x="323" y="263"/>
                    </a:lnTo>
                    <a:lnTo>
                      <a:pt x="328" y="263"/>
                    </a:lnTo>
                    <a:lnTo>
                      <a:pt x="333" y="263"/>
                    </a:lnTo>
                    <a:lnTo>
                      <a:pt x="338" y="263"/>
                    </a:lnTo>
                    <a:lnTo>
                      <a:pt x="343" y="263"/>
                    </a:lnTo>
                    <a:lnTo>
                      <a:pt x="347" y="263"/>
                    </a:lnTo>
                    <a:lnTo>
                      <a:pt x="352" y="263"/>
                    </a:lnTo>
                    <a:lnTo>
                      <a:pt x="357" y="263"/>
                    </a:lnTo>
                    <a:lnTo>
                      <a:pt x="362" y="263"/>
                    </a:lnTo>
                    <a:lnTo>
                      <a:pt x="367" y="263"/>
                    </a:lnTo>
                    <a:lnTo>
                      <a:pt x="372" y="263"/>
                    </a:lnTo>
                    <a:lnTo>
                      <a:pt x="377" y="263"/>
                    </a:lnTo>
                    <a:lnTo>
                      <a:pt x="382" y="263"/>
                    </a:lnTo>
                    <a:lnTo>
                      <a:pt x="387" y="263"/>
                    </a:lnTo>
                    <a:lnTo>
                      <a:pt x="397" y="263"/>
                    </a:lnTo>
                    <a:lnTo>
                      <a:pt x="392" y="263"/>
                    </a:lnTo>
                    <a:lnTo>
                      <a:pt x="397" y="263"/>
                    </a:lnTo>
                    <a:lnTo>
                      <a:pt x="402" y="258"/>
                    </a:lnTo>
                    <a:lnTo>
                      <a:pt x="407" y="258"/>
                    </a:lnTo>
                    <a:lnTo>
                      <a:pt x="412" y="253"/>
                    </a:lnTo>
                    <a:lnTo>
                      <a:pt x="417" y="248"/>
                    </a:lnTo>
                    <a:lnTo>
                      <a:pt x="422" y="243"/>
                    </a:lnTo>
                    <a:lnTo>
                      <a:pt x="422" y="234"/>
                    </a:lnTo>
                    <a:lnTo>
                      <a:pt x="427" y="224"/>
                    </a:lnTo>
                    <a:lnTo>
                      <a:pt x="427" y="214"/>
                    </a:lnTo>
                    <a:lnTo>
                      <a:pt x="432" y="199"/>
                    </a:lnTo>
                    <a:lnTo>
                      <a:pt x="437" y="184"/>
                    </a:lnTo>
                    <a:lnTo>
                      <a:pt x="437" y="169"/>
                    </a:lnTo>
                    <a:lnTo>
                      <a:pt x="442" y="154"/>
                    </a:lnTo>
                    <a:lnTo>
                      <a:pt x="442" y="134"/>
                    </a:lnTo>
                    <a:lnTo>
                      <a:pt x="447" y="119"/>
                    </a:lnTo>
                    <a:lnTo>
                      <a:pt x="447" y="104"/>
                    </a:lnTo>
                    <a:lnTo>
                      <a:pt x="452" y="95"/>
                    </a:lnTo>
                    <a:lnTo>
                      <a:pt x="457" y="85"/>
                    </a:lnTo>
                    <a:lnTo>
                      <a:pt x="457" y="80"/>
                    </a:lnTo>
                    <a:lnTo>
                      <a:pt x="462" y="75"/>
                    </a:lnTo>
                    <a:lnTo>
                      <a:pt x="462" y="70"/>
                    </a:lnTo>
                    <a:lnTo>
                      <a:pt x="467" y="60"/>
                    </a:lnTo>
                    <a:lnTo>
                      <a:pt x="467" y="50"/>
                    </a:lnTo>
                    <a:lnTo>
                      <a:pt x="472" y="35"/>
                    </a:lnTo>
                    <a:lnTo>
                      <a:pt x="472" y="25"/>
                    </a:lnTo>
                    <a:lnTo>
                      <a:pt x="477" y="10"/>
                    </a:lnTo>
                    <a:lnTo>
                      <a:pt x="482" y="0"/>
                    </a:lnTo>
                    <a:lnTo>
                      <a:pt x="487" y="5"/>
                    </a:lnTo>
                    <a:lnTo>
                      <a:pt x="487" y="20"/>
                    </a:lnTo>
                    <a:lnTo>
                      <a:pt x="492" y="35"/>
                    </a:lnTo>
                    <a:lnTo>
                      <a:pt x="492" y="60"/>
                    </a:lnTo>
                    <a:lnTo>
                      <a:pt x="496" y="90"/>
                    </a:lnTo>
                    <a:lnTo>
                      <a:pt x="496" y="124"/>
                    </a:lnTo>
                    <a:lnTo>
                      <a:pt x="501" y="164"/>
                    </a:lnTo>
                    <a:lnTo>
                      <a:pt x="506" y="214"/>
                    </a:lnTo>
                    <a:lnTo>
                      <a:pt x="506" y="268"/>
                    </a:lnTo>
                    <a:lnTo>
                      <a:pt x="511" y="328"/>
                    </a:lnTo>
                    <a:lnTo>
                      <a:pt x="511" y="397"/>
                    </a:lnTo>
                    <a:lnTo>
                      <a:pt x="516" y="467"/>
                    </a:lnTo>
                    <a:lnTo>
                      <a:pt x="516" y="541"/>
                    </a:lnTo>
                    <a:lnTo>
                      <a:pt x="521" y="611"/>
                    </a:lnTo>
                    <a:lnTo>
                      <a:pt x="521" y="685"/>
                    </a:lnTo>
                    <a:lnTo>
                      <a:pt x="526" y="755"/>
                    </a:lnTo>
                    <a:lnTo>
                      <a:pt x="531" y="824"/>
                    </a:lnTo>
                    <a:lnTo>
                      <a:pt x="531" y="899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" name="Freeform 274"/>
              <p:cNvSpPr>
                <a:spLocks/>
              </p:cNvSpPr>
              <p:nvPr/>
            </p:nvSpPr>
            <p:spPr bwMode="auto">
              <a:xfrm>
                <a:off x="3432" y="1665"/>
                <a:ext cx="492" cy="939"/>
              </a:xfrm>
              <a:custGeom>
                <a:avLst/>
                <a:gdLst>
                  <a:gd name="T0" fmla="*/ 5 w 492"/>
                  <a:gd name="T1" fmla="*/ 924 h 939"/>
                  <a:gd name="T2" fmla="*/ 10 w 492"/>
                  <a:gd name="T3" fmla="*/ 939 h 939"/>
                  <a:gd name="T4" fmla="*/ 15 w 492"/>
                  <a:gd name="T5" fmla="*/ 889 h 939"/>
                  <a:gd name="T6" fmla="*/ 20 w 492"/>
                  <a:gd name="T7" fmla="*/ 839 h 939"/>
                  <a:gd name="T8" fmla="*/ 25 w 492"/>
                  <a:gd name="T9" fmla="*/ 790 h 939"/>
                  <a:gd name="T10" fmla="*/ 30 w 492"/>
                  <a:gd name="T11" fmla="*/ 745 h 939"/>
                  <a:gd name="T12" fmla="*/ 35 w 492"/>
                  <a:gd name="T13" fmla="*/ 695 h 939"/>
                  <a:gd name="T14" fmla="*/ 45 w 492"/>
                  <a:gd name="T15" fmla="*/ 646 h 939"/>
                  <a:gd name="T16" fmla="*/ 50 w 492"/>
                  <a:gd name="T17" fmla="*/ 596 h 939"/>
                  <a:gd name="T18" fmla="*/ 55 w 492"/>
                  <a:gd name="T19" fmla="*/ 546 h 939"/>
                  <a:gd name="T20" fmla="*/ 60 w 492"/>
                  <a:gd name="T21" fmla="*/ 502 h 939"/>
                  <a:gd name="T22" fmla="*/ 65 w 492"/>
                  <a:gd name="T23" fmla="*/ 452 h 939"/>
                  <a:gd name="T24" fmla="*/ 70 w 492"/>
                  <a:gd name="T25" fmla="*/ 402 h 939"/>
                  <a:gd name="T26" fmla="*/ 75 w 492"/>
                  <a:gd name="T27" fmla="*/ 372 h 939"/>
                  <a:gd name="T28" fmla="*/ 80 w 492"/>
                  <a:gd name="T29" fmla="*/ 353 h 939"/>
                  <a:gd name="T30" fmla="*/ 85 w 492"/>
                  <a:gd name="T31" fmla="*/ 333 h 939"/>
                  <a:gd name="T32" fmla="*/ 95 w 492"/>
                  <a:gd name="T33" fmla="*/ 308 h 939"/>
                  <a:gd name="T34" fmla="*/ 100 w 492"/>
                  <a:gd name="T35" fmla="*/ 273 h 939"/>
                  <a:gd name="T36" fmla="*/ 105 w 492"/>
                  <a:gd name="T37" fmla="*/ 243 h 939"/>
                  <a:gd name="T38" fmla="*/ 109 w 492"/>
                  <a:gd name="T39" fmla="*/ 223 h 939"/>
                  <a:gd name="T40" fmla="*/ 114 w 492"/>
                  <a:gd name="T41" fmla="*/ 214 h 939"/>
                  <a:gd name="T42" fmla="*/ 124 w 492"/>
                  <a:gd name="T43" fmla="*/ 204 h 939"/>
                  <a:gd name="T44" fmla="*/ 134 w 492"/>
                  <a:gd name="T45" fmla="*/ 194 h 939"/>
                  <a:gd name="T46" fmla="*/ 139 w 492"/>
                  <a:gd name="T47" fmla="*/ 184 h 939"/>
                  <a:gd name="T48" fmla="*/ 149 w 492"/>
                  <a:gd name="T49" fmla="*/ 169 h 939"/>
                  <a:gd name="T50" fmla="*/ 159 w 492"/>
                  <a:gd name="T51" fmla="*/ 169 h 939"/>
                  <a:gd name="T52" fmla="*/ 169 w 492"/>
                  <a:gd name="T53" fmla="*/ 164 h 939"/>
                  <a:gd name="T54" fmla="*/ 179 w 492"/>
                  <a:gd name="T55" fmla="*/ 154 h 939"/>
                  <a:gd name="T56" fmla="*/ 189 w 492"/>
                  <a:gd name="T57" fmla="*/ 149 h 939"/>
                  <a:gd name="T58" fmla="*/ 199 w 492"/>
                  <a:gd name="T59" fmla="*/ 149 h 939"/>
                  <a:gd name="T60" fmla="*/ 209 w 492"/>
                  <a:gd name="T61" fmla="*/ 149 h 939"/>
                  <a:gd name="T62" fmla="*/ 219 w 492"/>
                  <a:gd name="T63" fmla="*/ 144 h 939"/>
                  <a:gd name="T64" fmla="*/ 229 w 492"/>
                  <a:gd name="T65" fmla="*/ 139 h 939"/>
                  <a:gd name="T66" fmla="*/ 239 w 492"/>
                  <a:gd name="T67" fmla="*/ 134 h 939"/>
                  <a:gd name="T68" fmla="*/ 249 w 492"/>
                  <a:gd name="T69" fmla="*/ 129 h 939"/>
                  <a:gd name="T70" fmla="*/ 258 w 492"/>
                  <a:gd name="T71" fmla="*/ 129 h 939"/>
                  <a:gd name="T72" fmla="*/ 268 w 492"/>
                  <a:gd name="T73" fmla="*/ 119 h 939"/>
                  <a:gd name="T74" fmla="*/ 278 w 492"/>
                  <a:gd name="T75" fmla="*/ 119 h 939"/>
                  <a:gd name="T76" fmla="*/ 288 w 492"/>
                  <a:gd name="T77" fmla="*/ 114 h 939"/>
                  <a:gd name="T78" fmla="*/ 298 w 492"/>
                  <a:gd name="T79" fmla="*/ 109 h 939"/>
                  <a:gd name="T80" fmla="*/ 308 w 492"/>
                  <a:gd name="T81" fmla="*/ 104 h 939"/>
                  <a:gd name="T82" fmla="*/ 318 w 492"/>
                  <a:gd name="T83" fmla="*/ 99 h 939"/>
                  <a:gd name="T84" fmla="*/ 328 w 492"/>
                  <a:gd name="T85" fmla="*/ 94 h 939"/>
                  <a:gd name="T86" fmla="*/ 338 w 492"/>
                  <a:gd name="T87" fmla="*/ 89 h 939"/>
                  <a:gd name="T88" fmla="*/ 348 w 492"/>
                  <a:gd name="T89" fmla="*/ 84 h 939"/>
                  <a:gd name="T90" fmla="*/ 358 w 492"/>
                  <a:gd name="T91" fmla="*/ 79 h 939"/>
                  <a:gd name="T92" fmla="*/ 368 w 492"/>
                  <a:gd name="T93" fmla="*/ 70 h 939"/>
                  <a:gd name="T94" fmla="*/ 378 w 492"/>
                  <a:gd name="T95" fmla="*/ 65 h 939"/>
                  <a:gd name="T96" fmla="*/ 388 w 492"/>
                  <a:gd name="T97" fmla="*/ 60 h 939"/>
                  <a:gd name="T98" fmla="*/ 398 w 492"/>
                  <a:gd name="T99" fmla="*/ 55 h 939"/>
                  <a:gd name="T100" fmla="*/ 407 w 492"/>
                  <a:gd name="T101" fmla="*/ 45 h 939"/>
                  <a:gd name="T102" fmla="*/ 417 w 492"/>
                  <a:gd name="T103" fmla="*/ 40 h 939"/>
                  <a:gd name="T104" fmla="*/ 427 w 492"/>
                  <a:gd name="T105" fmla="*/ 30 h 939"/>
                  <a:gd name="T106" fmla="*/ 437 w 492"/>
                  <a:gd name="T107" fmla="*/ 20 h 939"/>
                  <a:gd name="T108" fmla="*/ 447 w 492"/>
                  <a:gd name="T109" fmla="*/ 15 h 939"/>
                  <a:gd name="T110" fmla="*/ 457 w 492"/>
                  <a:gd name="T111" fmla="*/ 10 h 939"/>
                  <a:gd name="T112" fmla="*/ 467 w 492"/>
                  <a:gd name="T113" fmla="*/ 5 h 939"/>
                  <a:gd name="T114" fmla="*/ 477 w 492"/>
                  <a:gd name="T115" fmla="*/ 0 h 939"/>
                  <a:gd name="T116" fmla="*/ 487 w 492"/>
                  <a:gd name="T117" fmla="*/ 0 h 9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92" h="939">
                    <a:moveTo>
                      <a:pt x="0" y="879"/>
                    </a:moveTo>
                    <a:lnTo>
                      <a:pt x="5" y="924"/>
                    </a:lnTo>
                    <a:lnTo>
                      <a:pt x="5" y="934"/>
                    </a:lnTo>
                    <a:lnTo>
                      <a:pt x="10" y="939"/>
                    </a:lnTo>
                    <a:lnTo>
                      <a:pt x="10" y="914"/>
                    </a:lnTo>
                    <a:lnTo>
                      <a:pt x="15" y="889"/>
                    </a:lnTo>
                    <a:lnTo>
                      <a:pt x="20" y="864"/>
                    </a:lnTo>
                    <a:lnTo>
                      <a:pt x="20" y="839"/>
                    </a:lnTo>
                    <a:lnTo>
                      <a:pt x="25" y="814"/>
                    </a:lnTo>
                    <a:lnTo>
                      <a:pt x="25" y="790"/>
                    </a:lnTo>
                    <a:lnTo>
                      <a:pt x="30" y="770"/>
                    </a:lnTo>
                    <a:lnTo>
                      <a:pt x="30" y="745"/>
                    </a:lnTo>
                    <a:lnTo>
                      <a:pt x="35" y="720"/>
                    </a:lnTo>
                    <a:lnTo>
                      <a:pt x="35" y="695"/>
                    </a:lnTo>
                    <a:lnTo>
                      <a:pt x="40" y="670"/>
                    </a:lnTo>
                    <a:lnTo>
                      <a:pt x="45" y="646"/>
                    </a:lnTo>
                    <a:lnTo>
                      <a:pt x="45" y="621"/>
                    </a:lnTo>
                    <a:lnTo>
                      <a:pt x="50" y="596"/>
                    </a:lnTo>
                    <a:lnTo>
                      <a:pt x="50" y="571"/>
                    </a:lnTo>
                    <a:lnTo>
                      <a:pt x="55" y="546"/>
                    </a:lnTo>
                    <a:lnTo>
                      <a:pt x="55" y="521"/>
                    </a:lnTo>
                    <a:lnTo>
                      <a:pt x="60" y="502"/>
                    </a:lnTo>
                    <a:lnTo>
                      <a:pt x="60" y="477"/>
                    </a:lnTo>
                    <a:lnTo>
                      <a:pt x="65" y="452"/>
                    </a:lnTo>
                    <a:lnTo>
                      <a:pt x="70" y="427"/>
                    </a:lnTo>
                    <a:lnTo>
                      <a:pt x="70" y="402"/>
                    </a:lnTo>
                    <a:lnTo>
                      <a:pt x="75" y="387"/>
                    </a:lnTo>
                    <a:lnTo>
                      <a:pt x="75" y="372"/>
                    </a:lnTo>
                    <a:lnTo>
                      <a:pt x="80" y="363"/>
                    </a:lnTo>
                    <a:lnTo>
                      <a:pt x="80" y="353"/>
                    </a:lnTo>
                    <a:lnTo>
                      <a:pt x="85" y="343"/>
                    </a:lnTo>
                    <a:lnTo>
                      <a:pt x="85" y="333"/>
                    </a:lnTo>
                    <a:lnTo>
                      <a:pt x="90" y="323"/>
                    </a:lnTo>
                    <a:lnTo>
                      <a:pt x="95" y="308"/>
                    </a:lnTo>
                    <a:lnTo>
                      <a:pt x="95" y="288"/>
                    </a:lnTo>
                    <a:lnTo>
                      <a:pt x="100" y="273"/>
                    </a:lnTo>
                    <a:lnTo>
                      <a:pt x="100" y="258"/>
                    </a:lnTo>
                    <a:lnTo>
                      <a:pt x="105" y="243"/>
                    </a:lnTo>
                    <a:lnTo>
                      <a:pt x="105" y="233"/>
                    </a:lnTo>
                    <a:lnTo>
                      <a:pt x="109" y="223"/>
                    </a:lnTo>
                    <a:lnTo>
                      <a:pt x="114" y="219"/>
                    </a:lnTo>
                    <a:lnTo>
                      <a:pt x="114" y="214"/>
                    </a:lnTo>
                    <a:lnTo>
                      <a:pt x="119" y="209"/>
                    </a:lnTo>
                    <a:lnTo>
                      <a:pt x="124" y="204"/>
                    </a:lnTo>
                    <a:lnTo>
                      <a:pt x="129" y="199"/>
                    </a:lnTo>
                    <a:lnTo>
                      <a:pt x="134" y="194"/>
                    </a:lnTo>
                    <a:lnTo>
                      <a:pt x="139" y="189"/>
                    </a:lnTo>
                    <a:lnTo>
                      <a:pt x="139" y="184"/>
                    </a:lnTo>
                    <a:lnTo>
                      <a:pt x="149" y="174"/>
                    </a:lnTo>
                    <a:lnTo>
                      <a:pt x="149" y="169"/>
                    </a:lnTo>
                    <a:lnTo>
                      <a:pt x="154" y="169"/>
                    </a:lnTo>
                    <a:lnTo>
                      <a:pt x="159" y="169"/>
                    </a:lnTo>
                    <a:lnTo>
                      <a:pt x="164" y="169"/>
                    </a:lnTo>
                    <a:lnTo>
                      <a:pt x="169" y="164"/>
                    </a:lnTo>
                    <a:lnTo>
                      <a:pt x="174" y="159"/>
                    </a:lnTo>
                    <a:lnTo>
                      <a:pt x="179" y="154"/>
                    </a:lnTo>
                    <a:lnTo>
                      <a:pt x="184" y="154"/>
                    </a:lnTo>
                    <a:lnTo>
                      <a:pt x="189" y="149"/>
                    </a:lnTo>
                    <a:lnTo>
                      <a:pt x="194" y="149"/>
                    </a:lnTo>
                    <a:lnTo>
                      <a:pt x="199" y="149"/>
                    </a:lnTo>
                    <a:lnTo>
                      <a:pt x="204" y="149"/>
                    </a:lnTo>
                    <a:lnTo>
                      <a:pt x="209" y="149"/>
                    </a:lnTo>
                    <a:lnTo>
                      <a:pt x="214" y="144"/>
                    </a:lnTo>
                    <a:lnTo>
                      <a:pt x="219" y="144"/>
                    </a:lnTo>
                    <a:lnTo>
                      <a:pt x="224" y="139"/>
                    </a:lnTo>
                    <a:lnTo>
                      <a:pt x="229" y="139"/>
                    </a:lnTo>
                    <a:lnTo>
                      <a:pt x="234" y="134"/>
                    </a:lnTo>
                    <a:lnTo>
                      <a:pt x="239" y="134"/>
                    </a:lnTo>
                    <a:lnTo>
                      <a:pt x="244" y="134"/>
                    </a:lnTo>
                    <a:lnTo>
                      <a:pt x="249" y="129"/>
                    </a:lnTo>
                    <a:lnTo>
                      <a:pt x="254" y="129"/>
                    </a:lnTo>
                    <a:lnTo>
                      <a:pt x="258" y="129"/>
                    </a:lnTo>
                    <a:lnTo>
                      <a:pt x="263" y="124"/>
                    </a:lnTo>
                    <a:lnTo>
                      <a:pt x="268" y="119"/>
                    </a:lnTo>
                    <a:lnTo>
                      <a:pt x="273" y="119"/>
                    </a:lnTo>
                    <a:lnTo>
                      <a:pt x="278" y="119"/>
                    </a:lnTo>
                    <a:lnTo>
                      <a:pt x="283" y="114"/>
                    </a:lnTo>
                    <a:lnTo>
                      <a:pt x="288" y="114"/>
                    </a:lnTo>
                    <a:lnTo>
                      <a:pt x="293" y="109"/>
                    </a:lnTo>
                    <a:lnTo>
                      <a:pt x="298" y="109"/>
                    </a:lnTo>
                    <a:lnTo>
                      <a:pt x="303" y="104"/>
                    </a:lnTo>
                    <a:lnTo>
                      <a:pt x="308" y="104"/>
                    </a:lnTo>
                    <a:lnTo>
                      <a:pt x="313" y="99"/>
                    </a:lnTo>
                    <a:lnTo>
                      <a:pt x="318" y="99"/>
                    </a:lnTo>
                    <a:lnTo>
                      <a:pt x="323" y="99"/>
                    </a:lnTo>
                    <a:lnTo>
                      <a:pt x="328" y="94"/>
                    </a:lnTo>
                    <a:lnTo>
                      <a:pt x="333" y="89"/>
                    </a:lnTo>
                    <a:lnTo>
                      <a:pt x="338" y="89"/>
                    </a:lnTo>
                    <a:lnTo>
                      <a:pt x="343" y="84"/>
                    </a:lnTo>
                    <a:lnTo>
                      <a:pt x="348" y="84"/>
                    </a:lnTo>
                    <a:lnTo>
                      <a:pt x="353" y="79"/>
                    </a:lnTo>
                    <a:lnTo>
                      <a:pt x="358" y="79"/>
                    </a:lnTo>
                    <a:lnTo>
                      <a:pt x="363" y="75"/>
                    </a:lnTo>
                    <a:lnTo>
                      <a:pt x="368" y="70"/>
                    </a:lnTo>
                    <a:lnTo>
                      <a:pt x="373" y="70"/>
                    </a:lnTo>
                    <a:lnTo>
                      <a:pt x="378" y="65"/>
                    </a:lnTo>
                    <a:lnTo>
                      <a:pt x="383" y="60"/>
                    </a:lnTo>
                    <a:lnTo>
                      <a:pt x="388" y="60"/>
                    </a:lnTo>
                    <a:lnTo>
                      <a:pt x="393" y="55"/>
                    </a:lnTo>
                    <a:lnTo>
                      <a:pt x="398" y="55"/>
                    </a:lnTo>
                    <a:lnTo>
                      <a:pt x="402" y="50"/>
                    </a:lnTo>
                    <a:lnTo>
                      <a:pt x="407" y="45"/>
                    </a:lnTo>
                    <a:lnTo>
                      <a:pt x="412" y="40"/>
                    </a:lnTo>
                    <a:lnTo>
                      <a:pt x="417" y="40"/>
                    </a:lnTo>
                    <a:lnTo>
                      <a:pt x="422" y="35"/>
                    </a:lnTo>
                    <a:lnTo>
                      <a:pt x="427" y="30"/>
                    </a:lnTo>
                    <a:lnTo>
                      <a:pt x="432" y="25"/>
                    </a:lnTo>
                    <a:lnTo>
                      <a:pt x="437" y="20"/>
                    </a:lnTo>
                    <a:lnTo>
                      <a:pt x="442" y="20"/>
                    </a:lnTo>
                    <a:lnTo>
                      <a:pt x="447" y="15"/>
                    </a:lnTo>
                    <a:lnTo>
                      <a:pt x="452" y="15"/>
                    </a:lnTo>
                    <a:lnTo>
                      <a:pt x="457" y="10"/>
                    </a:lnTo>
                    <a:lnTo>
                      <a:pt x="462" y="10"/>
                    </a:lnTo>
                    <a:lnTo>
                      <a:pt x="467" y="5"/>
                    </a:lnTo>
                    <a:lnTo>
                      <a:pt x="472" y="5"/>
                    </a:lnTo>
                    <a:lnTo>
                      <a:pt x="477" y="0"/>
                    </a:lnTo>
                    <a:lnTo>
                      <a:pt x="482" y="0"/>
                    </a:lnTo>
                    <a:lnTo>
                      <a:pt x="487" y="0"/>
                    </a:lnTo>
                    <a:lnTo>
                      <a:pt x="492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" name="Freeform 275"/>
              <p:cNvSpPr>
                <a:spLocks/>
              </p:cNvSpPr>
              <p:nvPr/>
            </p:nvSpPr>
            <p:spPr bwMode="auto">
              <a:xfrm>
                <a:off x="1684" y="1635"/>
                <a:ext cx="591" cy="244"/>
              </a:xfrm>
              <a:custGeom>
                <a:avLst/>
                <a:gdLst>
                  <a:gd name="T0" fmla="*/ 10 w 591"/>
                  <a:gd name="T1" fmla="*/ 5 h 244"/>
                  <a:gd name="T2" fmla="*/ 25 w 591"/>
                  <a:gd name="T3" fmla="*/ 10 h 244"/>
                  <a:gd name="T4" fmla="*/ 40 w 591"/>
                  <a:gd name="T5" fmla="*/ 20 h 244"/>
                  <a:gd name="T6" fmla="*/ 55 w 591"/>
                  <a:gd name="T7" fmla="*/ 35 h 244"/>
                  <a:gd name="T8" fmla="*/ 65 w 591"/>
                  <a:gd name="T9" fmla="*/ 55 h 244"/>
                  <a:gd name="T10" fmla="*/ 75 w 591"/>
                  <a:gd name="T11" fmla="*/ 75 h 244"/>
                  <a:gd name="T12" fmla="*/ 85 w 591"/>
                  <a:gd name="T13" fmla="*/ 90 h 244"/>
                  <a:gd name="T14" fmla="*/ 95 w 591"/>
                  <a:gd name="T15" fmla="*/ 105 h 244"/>
                  <a:gd name="T16" fmla="*/ 99 w 591"/>
                  <a:gd name="T17" fmla="*/ 119 h 244"/>
                  <a:gd name="T18" fmla="*/ 109 w 591"/>
                  <a:gd name="T19" fmla="*/ 134 h 244"/>
                  <a:gd name="T20" fmla="*/ 119 w 591"/>
                  <a:gd name="T21" fmla="*/ 149 h 244"/>
                  <a:gd name="T22" fmla="*/ 134 w 591"/>
                  <a:gd name="T23" fmla="*/ 169 h 244"/>
                  <a:gd name="T24" fmla="*/ 149 w 591"/>
                  <a:gd name="T25" fmla="*/ 184 h 244"/>
                  <a:gd name="T26" fmla="*/ 164 w 591"/>
                  <a:gd name="T27" fmla="*/ 194 h 244"/>
                  <a:gd name="T28" fmla="*/ 179 w 591"/>
                  <a:gd name="T29" fmla="*/ 204 h 244"/>
                  <a:gd name="T30" fmla="*/ 194 w 591"/>
                  <a:gd name="T31" fmla="*/ 214 h 244"/>
                  <a:gd name="T32" fmla="*/ 209 w 591"/>
                  <a:gd name="T33" fmla="*/ 219 h 244"/>
                  <a:gd name="T34" fmla="*/ 224 w 591"/>
                  <a:gd name="T35" fmla="*/ 224 h 244"/>
                  <a:gd name="T36" fmla="*/ 239 w 591"/>
                  <a:gd name="T37" fmla="*/ 224 h 244"/>
                  <a:gd name="T38" fmla="*/ 253 w 591"/>
                  <a:gd name="T39" fmla="*/ 229 h 244"/>
                  <a:gd name="T40" fmla="*/ 268 w 591"/>
                  <a:gd name="T41" fmla="*/ 234 h 244"/>
                  <a:gd name="T42" fmla="*/ 283 w 591"/>
                  <a:gd name="T43" fmla="*/ 234 h 244"/>
                  <a:gd name="T44" fmla="*/ 298 w 591"/>
                  <a:gd name="T45" fmla="*/ 239 h 244"/>
                  <a:gd name="T46" fmla="*/ 313 w 591"/>
                  <a:gd name="T47" fmla="*/ 239 h 244"/>
                  <a:gd name="T48" fmla="*/ 328 w 591"/>
                  <a:gd name="T49" fmla="*/ 239 h 244"/>
                  <a:gd name="T50" fmla="*/ 343 w 591"/>
                  <a:gd name="T51" fmla="*/ 244 h 244"/>
                  <a:gd name="T52" fmla="*/ 358 w 591"/>
                  <a:gd name="T53" fmla="*/ 244 h 244"/>
                  <a:gd name="T54" fmla="*/ 373 w 591"/>
                  <a:gd name="T55" fmla="*/ 244 h 244"/>
                  <a:gd name="T56" fmla="*/ 388 w 591"/>
                  <a:gd name="T57" fmla="*/ 244 h 244"/>
                  <a:gd name="T58" fmla="*/ 402 w 591"/>
                  <a:gd name="T59" fmla="*/ 244 h 244"/>
                  <a:gd name="T60" fmla="*/ 417 w 591"/>
                  <a:gd name="T61" fmla="*/ 244 h 244"/>
                  <a:gd name="T62" fmla="*/ 432 w 591"/>
                  <a:gd name="T63" fmla="*/ 244 h 244"/>
                  <a:gd name="T64" fmla="*/ 447 w 591"/>
                  <a:gd name="T65" fmla="*/ 244 h 244"/>
                  <a:gd name="T66" fmla="*/ 462 w 591"/>
                  <a:gd name="T67" fmla="*/ 239 h 244"/>
                  <a:gd name="T68" fmla="*/ 477 w 591"/>
                  <a:gd name="T69" fmla="*/ 239 h 244"/>
                  <a:gd name="T70" fmla="*/ 492 w 591"/>
                  <a:gd name="T71" fmla="*/ 239 h 244"/>
                  <a:gd name="T72" fmla="*/ 507 w 591"/>
                  <a:gd name="T73" fmla="*/ 239 h 244"/>
                  <a:gd name="T74" fmla="*/ 522 w 591"/>
                  <a:gd name="T75" fmla="*/ 234 h 244"/>
                  <a:gd name="T76" fmla="*/ 536 w 591"/>
                  <a:gd name="T77" fmla="*/ 234 h 244"/>
                  <a:gd name="T78" fmla="*/ 551 w 591"/>
                  <a:gd name="T79" fmla="*/ 234 h 244"/>
                  <a:gd name="T80" fmla="*/ 566 w 591"/>
                  <a:gd name="T81" fmla="*/ 234 h 244"/>
                  <a:gd name="T82" fmla="*/ 581 w 591"/>
                  <a:gd name="T83" fmla="*/ 23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1" h="244">
                    <a:moveTo>
                      <a:pt x="0" y="0"/>
                    </a:moveTo>
                    <a:lnTo>
                      <a:pt x="5" y="5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0" y="15"/>
                    </a:lnTo>
                    <a:lnTo>
                      <a:pt x="35" y="15"/>
                    </a:lnTo>
                    <a:lnTo>
                      <a:pt x="40" y="20"/>
                    </a:lnTo>
                    <a:lnTo>
                      <a:pt x="45" y="25"/>
                    </a:lnTo>
                    <a:lnTo>
                      <a:pt x="50" y="30"/>
                    </a:lnTo>
                    <a:lnTo>
                      <a:pt x="55" y="35"/>
                    </a:lnTo>
                    <a:lnTo>
                      <a:pt x="55" y="40"/>
                    </a:lnTo>
                    <a:lnTo>
                      <a:pt x="65" y="50"/>
                    </a:lnTo>
                    <a:lnTo>
                      <a:pt x="65" y="55"/>
                    </a:lnTo>
                    <a:lnTo>
                      <a:pt x="70" y="60"/>
                    </a:lnTo>
                    <a:lnTo>
                      <a:pt x="75" y="70"/>
                    </a:lnTo>
                    <a:lnTo>
                      <a:pt x="75" y="75"/>
                    </a:lnTo>
                    <a:lnTo>
                      <a:pt x="80" y="80"/>
                    </a:lnTo>
                    <a:lnTo>
                      <a:pt x="80" y="85"/>
                    </a:lnTo>
                    <a:lnTo>
                      <a:pt x="85" y="90"/>
                    </a:lnTo>
                    <a:lnTo>
                      <a:pt x="85" y="95"/>
                    </a:lnTo>
                    <a:lnTo>
                      <a:pt x="90" y="100"/>
                    </a:lnTo>
                    <a:lnTo>
                      <a:pt x="95" y="105"/>
                    </a:lnTo>
                    <a:lnTo>
                      <a:pt x="95" y="109"/>
                    </a:lnTo>
                    <a:lnTo>
                      <a:pt x="99" y="114"/>
                    </a:lnTo>
                    <a:lnTo>
                      <a:pt x="99" y="119"/>
                    </a:lnTo>
                    <a:lnTo>
                      <a:pt x="104" y="124"/>
                    </a:lnTo>
                    <a:lnTo>
                      <a:pt x="104" y="129"/>
                    </a:lnTo>
                    <a:lnTo>
                      <a:pt x="109" y="134"/>
                    </a:lnTo>
                    <a:lnTo>
                      <a:pt x="109" y="139"/>
                    </a:lnTo>
                    <a:lnTo>
                      <a:pt x="114" y="144"/>
                    </a:lnTo>
                    <a:lnTo>
                      <a:pt x="119" y="149"/>
                    </a:lnTo>
                    <a:lnTo>
                      <a:pt x="129" y="159"/>
                    </a:lnTo>
                    <a:lnTo>
                      <a:pt x="129" y="164"/>
                    </a:lnTo>
                    <a:lnTo>
                      <a:pt x="134" y="169"/>
                    </a:lnTo>
                    <a:lnTo>
                      <a:pt x="139" y="174"/>
                    </a:lnTo>
                    <a:lnTo>
                      <a:pt x="144" y="179"/>
                    </a:lnTo>
                    <a:lnTo>
                      <a:pt x="149" y="184"/>
                    </a:lnTo>
                    <a:lnTo>
                      <a:pt x="154" y="189"/>
                    </a:lnTo>
                    <a:lnTo>
                      <a:pt x="159" y="194"/>
                    </a:lnTo>
                    <a:lnTo>
                      <a:pt x="164" y="194"/>
                    </a:lnTo>
                    <a:lnTo>
                      <a:pt x="169" y="199"/>
                    </a:lnTo>
                    <a:lnTo>
                      <a:pt x="174" y="204"/>
                    </a:lnTo>
                    <a:lnTo>
                      <a:pt x="179" y="204"/>
                    </a:lnTo>
                    <a:lnTo>
                      <a:pt x="184" y="209"/>
                    </a:lnTo>
                    <a:lnTo>
                      <a:pt x="189" y="209"/>
                    </a:lnTo>
                    <a:lnTo>
                      <a:pt x="194" y="214"/>
                    </a:lnTo>
                    <a:lnTo>
                      <a:pt x="199" y="214"/>
                    </a:lnTo>
                    <a:lnTo>
                      <a:pt x="204" y="219"/>
                    </a:lnTo>
                    <a:lnTo>
                      <a:pt x="209" y="219"/>
                    </a:lnTo>
                    <a:lnTo>
                      <a:pt x="214" y="219"/>
                    </a:lnTo>
                    <a:lnTo>
                      <a:pt x="219" y="224"/>
                    </a:lnTo>
                    <a:lnTo>
                      <a:pt x="224" y="224"/>
                    </a:lnTo>
                    <a:lnTo>
                      <a:pt x="229" y="224"/>
                    </a:lnTo>
                    <a:lnTo>
                      <a:pt x="234" y="224"/>
                    </a:lnTo>
                    <a:lnTo>
                      <a:pt x="239" y="224"/>
                    </a:lnTo>
                    <a:lnTo>
                      <a:pt x="243" y="229"/>
                    </a:lnTo>
                    <a:lnTo>
                      <a:pt x="248" y="229"/>
                    </a:lnTo>
                    <a:lnTo>
                      <a:pt x="253" y="229"/>
                    </a:lnTo>
                    <a:lnTo>
                      <a:pt x="258" y="229"/>
                    </a:lnTo>
                    <a:lnTo>
                      <a:pt x="263" y="229"/>
                    </a:lnTo>
                    <a:lnTo>
                      <a:pt x="268" y="234"/>
                    </a:lnTo>
                    <a:lnTo>
                      <a:pt x="273" y="234"/>
                    </a:lnTo>
                    <a:lnTo>
                      <a:pt x="278" y="234"/>
                    </a:lnTo>
                    <a:lnTo>
                      <a:pt x="283" y="234"/>
                    </a:lnTo>
                    <a:lnTo>
                      <a:pt x="288" y="234"/>
                    </a:lnTo>
                    <a:lnTo>
                      <a:pt x="293" y="234"/>
                    </a:lnTo>
                    <a:lnTo>
                      <a:pt x="298" y="239"/>
                    </a:lnTo>
                    <a:lnTo>
                      <a:pt x="303" y="239"/>
                    </a:lnTo>
                    <a:lnTo>
                      <a:pt x="308" y="239"/>
                    </a:lnTo>
                    <a:lnTo>
                      <a:pt x="313" y="239"/>
                    </a:lnTo>
                    <a:lnTo>
                      <a:pt x="318" y="239"/>
                    </a:lnTo>
                    <a:lnTo>
                      <a:pt x="323" y="239"/>
                    </a:lnTo>
                    <a:lnTo>
                      <a:pt x="328" y="239"/>
                    </a:lnTo>
                    <a:lnTo>
                      <a:pt x="333" y="239"/>
                    </a:lnTo>
                    <a:lnTo>
                      <a:pt x="338" y="244"/>
                    </a:lnTo>
                    <a:lnTo>
                      <a:pt x="343" y="244"/>
                    </a:lnTo>
                    <a:lnTo>
                      <a:pt x="348" y="244"/>
                    </a:lnTo>
                    <a:lnTo>
                      <a:pt x="353" y="244"/>
                    </a:lnTo>
                    <a:lnTo>
                      <a:pt x="358" y="244"/>
                    </a:lnTo>
                    <a:lnTo>
                      <a:pt x="363" y="244"/>
                    </a:lnTo>
                    <a:lnTo>
                      <a:pt x="368" y="244"/>
                    </a:lnTo>
                    <a:lnTo>
                      <a:pt x="373" y="244"/>
                    </a:lnTo>
                    <a:lnTo>
                      <a:pt x="378" y="244"/>
                    </a:lnTo>
                    <a:lnTo>
                      <a:pt x="383" y="244"/>
                    </a:lnTo>
                    <a:lnTo>
                      <a:pt x="388" y="244"/>
                    </a:lnTo>
                    <a:lnTo>
                      <a:pt x="392" y="244"/>
                    </a:lnTo>
                    <a:lnTo>
                      <a:pt x="397" y="244"/>
                    </a:lnTo>
                    <a:lnTo>
                      <a:pt x="402" y="244"/>
                    </a:lnTo>
                    <a:lnTo>
                      <a:pt x="407" y="244"/>
                    </a:lnTo>
                    <a:lnTo>
                      <a:pt x="412" y="244"/>
                    </a:lnTo>
                    <a:lnTo>
                      <a:pt x="417" y="244"/>
                    </a:lnTo>
                    <a:lnTo>
                      <a:pt x="422" y="244"/>
                    </a:lnTo>
                    <a:lnTo>
                      <a:pt x="427" y="244"/>
                    </a:lnTo>
                    <a:lnTo>
                      <a:pt x="432" y="244"/>
                    </a:lnTo>
                    <a:lnTo>
                      <a:pt x="437" y="244"/>
                    </a:lnTo>
                    <a:lnTo>
                      <a:pt x="442" y="244"/>
                    </a:lnTo>
                    <a:lnTo>
                      <a:pt x="447" y="244"/>
                    </a:lnTo>
                    <a:lnTo>
                      <a:pt x="452" y="244"/>
                    </a:lnTo>
                    <a:lnTo>
                      <a:pt x="457" y="239"/>
                    </a:lnTo>
                    <a:lnTo>
                      <a:pt x="462" y="239"/>
                    </a:lnTo>
                    <a:lnTo>
                      <a:pt x="467" y="239"/>
                    </a:lnTo>
                    <a:lnTo>
                      <a:pt x="472" y="239"/>
                    </a:lnTo>
                    <a:lnTo>
                      <a:pt x="477" y="239"/>
                    </a:lnTo>
                    <a:lnTo>
                      <a:pt x="482" y="239"/>
                    </a:lnTo>
                    <a:lnTo>
                      <a:pt x="487" y="239"/>
                    </a:lnTo>
                    <a:lnTo>
                      <a:pt x="492" y="239"/>
                    </a:lnTo>
                    <a:lnTo>
                      <a:pt x="497" y="239"/>
                    </a:lnTo>
                    <a:lnTo>
                      <a:pt x="502" y="239"/>
                    </a:lnTo>
                    <a:lnTo>
                      <a:pt x="507" y="239"/>
                    </a:lnTo>
                    <a:lnTo>
                      <a:pt x="512" y="234"/>
                    </a:lnTo>
                    <a:lnTo>
                      <a:pt x="517" y="234"/>
                    </a:lnTo>
                    <a:lnTo>
                      <a:pt x="522" y="234"/>
                    </a:lnTo>
                    <a:lnTo>
                      <a:pt x="527" y="234"/>
                    </a:lnTo>
                    <a:lnTo>
                      <a:pt x="532" y="234"/>
                    </a:lnTo>
                    <a:lnTo>
                      <a:pt x="536" y="234"/>
                    </a:lnTo>
                    <a:lnTo>
                      <a:pt x="541" y="234"/>
                    </a:lnTo>
                    <a:lnTo>
                      <a:pt x="546" y="234"/>
                    </a:lnTo>
                    <a:lnTo>
                      <a:pt x="551" y="234"/>
                    </a:lnTo>
                    <a:lnTo>
                      <a:pt x="556" y="234"/>
                    </a:lnTo>
                    <a:lnTo>
                      <a:pt x="561" y="234"/>
                    </a:lnTo>
                    <a:lnTo>
                      <a:pt x="566" y="234"/>
                    </a:lnTo>
                    <a:lnTo>
                      <a:pt x="571" y="234"/>
                    </a:lnTo>
                    <a:lnTo>
                      <a:pt x="576" y="234"/>
                    </a:lnTo>
                    <a:lnTo>
                      <a:pt x="581" y="234"/>
                    </a:lnTo>
                    <a:lnTo>
                      <a:pt x="586" y="234"/>
                    </a:lnTo>
                    <a:lnTo>
                      <a:pt x="591" y="234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" name="Freeform 276"/>
              <p:cNvSpPr>
                <a:spLocks/>
              </p:cNvSpPr>
              <p:nvPr/>
            </p:nvSpPr>
            <p:spPr bwMode="auto">
              <a:xfrm>
                <a:off x="2275" y="1869"/>
                <a:ext cx="631" cy="34"/>
              </a:xfrm>
              <a:custGeom>
                <a:avLst/>
                <a:gdLst>
                  <a:gd name="T0" fmla="*/ 10 w 631"/>
                  <a:gd name="T1" fmla="*/ 0 h 34"/>
                  <a:gd name="T2" fmla="*/ 25 w 631"/>
                  <a:gd name="T3" fmla="*/ 0 h 34"/>
                  <a:gd name="T4" fmla="*/ 40 w 631"/>
                  <a:gd name="T5" fmla="*/ 5 h 34"/>
                  <a:gd name="T6" fmla="*/ 55 w 631"/>
                  <a:gd name="T7" fmla="*/ 10 h 34"/>
                  <a:gd name="T8" fmla="*/ 70 w 631"/>
                  <a:gd name="T9" fmla="*/ 10 h 34"/>
                  <a:gd name="T10" fmla="*/ 85 w 631"/>
                  <a:gd name="T11" fmla="*/ 15 h 34"/>
                  <a:gd name="T12" fmla="*/ 99 w 631"/>
                  <a:gd name="T13" fmla="*/ 15 h 34"/>
                  <a:gd name="T14" fmla="*/ 114 w 631"/>
                  <a:gd name="T15" fmla="*/ 15 h 34"/>
                  <a:gd name="T16" fmla="*/ 129 w 631"/>
                  <a:gd name="T17" fmla="*/ 19 h 34"/>
                  <a:gd name="T18" fmla="*/ 144 w 631"/>
                  <a:gd name="T19" fmla="*/ 19 h 34"/>
                  <a:gd name="T20" fmla="*/ 159 w 631"/>
                  <a:gd name="T21" fmla="*/ 19 h 34"/>
                  <a:gd name="T22" fmla="*/ 174 w 631"/>
                  <a:gd name="T23" fmla="*/ 19 h 34"/>
                  <a:gd name="T24" fmla="*/ 189 w 631"/>
                  <a:gd name="T25" fmla="*/ 19 h 34"/>
                  <a:gd name="T26" fmla="*/ 204 w 631"/>
                  <a:gd name="T27" fmla="*/ 24 h 34"/>
                  <a:gd name="T28" fmla="*/ 219 w 631"/>
                  <a:gd name="T29" fmla="*/ 24 h 34"/>
                  <a:gd name="T30" fmla="*/ 234 w 631"/>
                  <a:gd name="T31" fmla="*/ 24 h 34"/>
                  <a:gd name="T32" fmla="*/ 248 w 631"/>
                  <a:gd name="T33" fmla="*/ 24 h 34"/>
                  <a:gd name="T34" fmla="*/ 263 w 631"/>
                  <a:gd name="T35" fmla="*/ 24 h 34"/>
                  <a:gd name="T36" fmla="*/ 278 w 631"/>
                  <a:gd name="T37" fmla="*/ 24 h 34"/>
                  <a:gd name="T38" fmla="*/ 293 w 631"/>
                  <a:gd name="T39" fmla="*/ 24 h 34"/>
                  <a:gd name="T40" fmla="*/ 308 w 631"/>
                  <a:gd name="T41" fmla="*/ 24 h 34"/>
                  <a:gd name="T42" fmla="*/ 323 w 631"/>
                  <a:gd name="T43" fmla="*/ 29 h 34"/>
                  <a:gd name="T44" fmla="*/ 338 w 631"/>
                  <a:gd name="T45" fmla="*/ 29 h 34"/>
                  <a:gd name="T46" fmla="*/ 353 w 631"/>
                  <a:gd name="T47" fmla="*/ 29 h 34"/>
                  <a:gd name="T48" fmla="*/ 368 w 631"/>
                  <a:gd name="T49" fmla="*/ 29 h 34"/>
                  <a:gd name="T50" fmla="*/ 383 w 631"/>
                  <a:gd name="T51" fmla="*/ 29 h 34"/>
                  <a:gd name="T52" fmla="*/ 397 w 631"/>
                  <a:gd name="T53" fmla="*/ 29 h 34"/>
                  <a:gd name="T54" fmla="*/ 412 w 631"/>
                  <a:gd name="T55" fmla="*/ 29 h 34"/>
                  <a:gd name="T56" fmla="*/ 427 w 631"/>
                  <a:gd name="T57" fmla="*/ 34 h 34"/>
                  <a:gd name="T58" fmla="*/ 442 w 631"/>
                  <a:gd name="T59" fmla="*/ 34 h 34"/>
                  <a:gd name="T60" fmla="*/ 457 w 631"/>
                  <a:gd name="T61" fmla="*/ 34 h 34"/>
                  <a:gd name="T62" fmla="*/ 472 w 631"/>
                  <a:gd name="T63" fmla="*/ 34 h 34"/>
                  <a:gd name="T64" fmla="*/ 487 w 631"/>
                  <a:gd name="T65" fmla="*/ 34 h 34"/>
                  <a:gd name="T66" fmla="*/ 502 w 631"/>
                  <a:gd name="T67" fmla="*/ 34 h 34"/>
                  <a:gd name="T68" fmla="*/ 517 w 631"/>
                  <a:gd name="T69" fmla="*/ 34 h 34"/>
                  <a:gd name="T70" fmla="*/ 532 w 631"/>
                  <a:gd name="T71" fmla="*/ 34 h 34"/>
                  <a:gd name="T72" fmla="*/ 546 w 631"/>
                  <a:gd name="T73" fmla="*/ 34 h 34"/>
                  <a:gd name="T74" fmla="*/ 561 w 631"/>
                  <a:gd name="T75" fmla="*/ 34 h 34"/>
                  <a:gd name="T76" fmla="*/ 576 w 631"/>
                  <a:gd name="T77" fmla="*/ 34 h 34"/>
                  <a:gd name="T78" fmla="*/ 591 w 631"/>
                  <a:gd name="T79" fmla="*/ 34 h 34"/>
                  <a:gd name="T80" fmla="*/ 606 w 631"/>
                  <a:gd name="T81" fmla="*/ 34 h 34"/>
                  <a:gd name="T82" fmla="*/ 621 w 631"/>
                  <a:gd name="T83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3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10"/>
                    </a:lnTo>
                    <a:lnTo>
                      <a:pt x="60" y="10"/>
                    </a:lnTo>
                    <a:lnTo>
                      <a:pt x="65" y="10"/>
                    </a:lnTo>
                    <a:lnTo>
                      <a:pt x="70" y="10"/>
                    </a:lnTo>
                    <a:lnTo>
                      <a:pt x="75" y="10"/>
                    </a:lnTo>
                    <a:lnTo>
                      <a:pt x="80" y="10"/>
                    </a:lnTo>
                    <a:lnTo>
                      <a:pt x="85" y="15"/>
                    </a:lnTo>
                    <a:lnTo>
                      <a:pt x="90" y="15"/>
                    </a:lnTo>
                    <a:lnTo>
                      <a:pt x="94" y="15"/>
                    </a:lnTo>
                    <a:lnTo>
                      <a:pt x="99" y="15"/>
                    </a:lnTo>
                    <a:lnTo>
                      <a:pt x="104" y="15"/>
                    </a:lnTo>
                    <a:lnTo>
                      <a:pt x="109" y="15"/>
                    </a:lnTo>
                    <a:lnTo>
                      <a:pt x="114" y="15"/>
                    </a:lnTo>
                    <a:lnTo>
                      <a:pt x="119" y="15"/>
                    </a:lnTo>
                    <a:lnTo>
                      <a:pt x="124" y="15"/>
                    </a:lnTo>
                    <a:lnTo>
                      <a:pt x="129" y="19"/>
                    </a:lnTo>
                    <a:lnTo>
                      <a:pt x="134" y="19"/>
                    </a:lnTo>
                    <a:lnTo>
                      <a:pt x="139" y="19"/>
                    </a:lnTo>
                    <a:lnTo>
                      <a:pt x="144" y="19"/>
                    </a:lnTo>
                    <a:lnTo>
                      <a:pt x="149" y="19"/>
                    </a:lnTo>
                    <a:lnTo>
                      <a:pt x="154" y="19"/>
                    </a:lnTo>
                    <a:lnTo>
                      <a:pt x="159" y="19"/>
                    </a:lnTo>
                    <a:lnTo>
                      <a:pt x="164" y="19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24"/>
                    </a:lnTo>
                    <a:lnTo>
                      <a:pt x="204" y="24"/>
                    </a:lnTo>
                    <a:lnTo>
                      <a:pt x="209" y="24"/>
                    </a:lnTo>
                    <a:lnTo>
                      <a:pt x="214" y="24"/>
                    </a:lnTo>
                    <a:lnTo>
                      <a:pt x="219" y="24"/>
                    </a:lnTo>
                    <a:lnTo>
                      <a:pt x="224" y="24"/>
                    </a:lnTo>
                    <a:lnTo>
                      <a:pt x="229" y="24"/>
                    </a:lnTo>
                    <a:lnTo>
                      <a:pt x="234" y="24"/>
                    </a:lnTo>
                    <a:lnTo>
                      <a:pt x="238" y="24"/>
                    </a:lnTo>
                    <a:lnTo>
                      <a:pt x="243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9"/>
                    </a:lnTo>
                    <a:lnTo>
                      <a:pt x="323" y="29"/>
                    </a:lnTo>
                    <a:lnTo>
                      <a:pt x="328" y="29"/>
                    </a:lnTo>
                    <a:lnTo>
                      <a:pt x="333" y="29"/>
                    </a:lnTo>
                    <a:lnTo>
                      <a:pt x="338" y="29"/>
                    </a:lnTo>
                    <a:lnTo>
                      <a:pt x="343" y="29"/>
                    </a:lnTo>
                    <a:lnTo>
                      <a:pt x="348" y="29"/>
                    </a:lnTo>
                    <a:lnTo>
                      <a:pt x="353" y="29"/>
                    </a:lnTo>
                    <a:lnTo>
                      <a:pt x="358" y="29"/>
                    </a:lnTo>
                    <a:lnTo>
                      <a:pt x="363" y="29"/>
                    </a:lnTo>
                    <a:lnTo>
                      <a:pt x="368" y="29"/>
                    </a:lnTo>
                    <a:lnTo>
                      <a:pt x="373" y="29"/>
                    </a:lnTo>
                    <a:lnTo>
                      <a:pt x="378" y="29"/>
                    </a:lnTo>
                    <a:lnTo>
                      <a:pt x="383" y="29"/>
                    </a:lnTo>
                    <a:lnTo>
                      <a:pt x="387" y="29"/>
                    </a:lnTo>
                    <a:lnTo>
                      <a:pt x="392" y="29"/>
                    </a:lnTo>
                    <a:lnTo>
                      <a:pt x="397" y="29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34"/>
                    </a:lnTo>
                    <a:lnTo>
                      <a:pt x="432" y="34"/>
                    </a:lnTo>
                    <a:lnTo>
                      <a:pt x="437" y="34"/>
                    </a:lnTo>
                    <a:lnTo>
                      <a:pt x="442" y="34"/>
                    </a:lnTo>
                    <a:lnTo>
                      <a:pt x="447" y="34"/>
                    </a:lnTo>
                    <a:lnTo>
                      <a:pt x="452" y="34"/>
                    </a:lnTo>
                    <a:lnTo>
                      <a:pt x="457" y="34"/>
                    </a:lnTo>
                    <a:lnTo>
                      <a:pt x="462" y="34"/>
                    </a:lnTo>
                    <a:lnTo>
                      <a:pt x="467" y="34"/>
                    </a:lnTo>
                    <a:lnTo>
                      <a:pt x="472" y="34"/>
                    </a:lnTo>
                    <a:lnTo>
                      <a:pt x="477" y="34"/>
                    </a:lnTo>
                    <a:lnTo>
                      <a:pt x="482" y="34"/>
                    </a:lnTo>
                    <a:lnTo>
                      <a:pt x="487" y="34"/>
                    </a:lnTo>
                    <a:lnTo>
                      <a:pt x="492" y="34"/>
                    </a:lnTo>
                    <a:lnTo>
                      <a:pt x="497" y="34"/>
                    </a:lnTo>
                    <a:lnTo>
                      <a:pt x="502" y="34"/>
                    </a:lnTo>
                    <a:lnTo>
                      <a:pt x="507" y="34"/>
                    </a:lnTo>
                    <a:lnTo>
                      <a:pt x="512" y="34"/>
                    </a:lnTo>
                    <a:lnTo>
                      <a:pt x="517" y="34"/>
                    </a:lnTo>
                    <a:lnTo>
                      <a:pt x="522" y="34"/>
                    </a:lnTo>
                    <a:lnTo>
                      <a:pt x="527" y="34"/>
                    </a:lnTo>
                    <a:lnTo>
                      <a:pt x="532" y="34"/>
                    </a:lnTo>
                    <a:lnTo>
                      <a:pt x="536" y="34"/>
                    </a:lnTo>
                    <a:lnTo>
                      <a:pt x="541" y="34"/>
                    </a:lnTo>
                    <a:lnTo>
                      <a:pt x="546" y="34"/>
                    </a:lnTo>
                    <a:lnTo>
                      <a:pt x="551" y="34"/>
                    </a:lnTo>
                    <a:lnTo>
                      <a:pt x="556" y="34"/>
                    </a:lnTo>
                    <a:lnTo>
                      <a:pt x="561" y="34"/>
                    </a:lnTo>
                    <a:lnTo>
                      <a:pt x="566" y="34"/>
                    </a:lnTo>
                    <a:lnTo>
                      <a:pt x="571" y="34"/>
                    </a:lnTo>
                    <a:lnTo>
                      <a:pt x="576" y="34"/>
                    </a:lnTo>
                    <a:lnTo>
                      <a:pt x="581" y="34"/>
                    </a:lnTo>
                    <a:lnTo>
                      <a:pt x="586" y="34"/>
                    </a:lnTo>
                    <a:lnTo>
                      <a:pt x="591" y="34"/>
                    </a:lnTo>
                    <a:lnTo>
                      <a:pt x="596" y="34"/>
                    </a:lnTo>
                    <a:lnTo>
                      <a:pt x="601" y="34"/>
                    </a:lnTo>
                    <a:lnTo>
                      <a:pt x="606" y="34"/>
                    </a:lnTo>
                    <a:lnTo>
                      <a:pt x="611" y="34"/>
                    </a:lnTo>
                    <a:lnTo>
                      <a:pt x="616" y="34"/>
                    </a:lnTo>
                    <a:lnTo>
                      <a:pt x="621" y="34"/>
                    </a:lnTo>
                    <a:lnTo>
                      <a:pt x="626" y="34"/>
                    </a:lnTo>
                    <a:lnTo>
                      <a:pt x="631" y="34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" name="Freeform 277"/>
              <p:cNvSpPr>
                <a:spLocks/>
              </p:cNvSpPr>
              <p:nvPr/>
            </p:nvSpPr>
            <p:spPr bwMode="auto">
              <a:xfrm>
                <a:off x="2906" y="1635"/>
                <a:ext cx="546" cy="795"/>
              </a:xfrm>
              <a:custGeom>
                <a:avLst/>
                <a:gdLst>
                  <a:gd name="T0" fmla="*/ 10 w 546"/>
                  <a:gd name="T1" fmla="*/ 268 h 795"/>
                  <a:gd name="T2" fmla="*/ 25 w 546"/>
                  <a:gd name="T3" fmla="*/ 268 h 795"/>
                  <a:gd name="T4" fmla="*/ 40 w 546"/>
                  <a:gd name="T5" fmla="*/ 263 h 795"/>
                  <a:gd name="T6" fmla="*/ 54 w 546"/>
                  <a:gd name="T7" fmla="*/ 263 h 795"/>
                  <a:gd name="T8" fmla="*/ 69 w 546"/>
                  <a:gd name="T9" fmla="*/ 263 h 795"/>
                  <a:gd name="T10" fmla="*/ 84 w 546"/>
                  <a:gd name="T11" fmla="*/ 263 h 795"/>
                  <a:gd name="T12" fmla="*/ 99 w 546"/>
                  <a:gd name="T13" fmla="*/ 258 h 795"/>
                  <a:gd name="T14" fmla="*/ 114 w 546"/>
                  <a:gd name="T15" fmla="*/ 258 h 795"/>
                  <a:gd name="T16" fmla="*/ 129 w 546"/>
                  <a:gd name="T17" fmla="*/ 258 h 795"/>
                  <a:gd name="T18" fmla="*/ 144 w 546"/>
                  <a:gd name="T19" fmla="*/ 263 h 795"/>
                  <a:gd name="T20" fmla="*/ 154 w 546"/>
                  <a:gd name="T21" fmla="*/ 273 h 795"/>
                  <a:gd name="T22" fmla="*/ 169 w 546"/>
                  <a:gd name="T23" fmla="*/ 278 h 795"/>
                  <a:gd name="T24" fmla="*/ 184 w 546"/>
                  <a:gd name="T25" fmla="*/ 278 h 795"/>
                  <a:gd name="T26" fmla="*/ 198 w 546"/>
                  <a:gd name="T27" fmla="*/ 273 h 795"/>
                  <a:gd name="T28" fmla="*/ 213 w 546"/>
                  <a:gd name="T29" fmla="*/ 278 h 795"/>
                  <a:gd name="T30" fmla="*/ 228 w 546"/>
                  <a:gd name="T31" fmla="*/ 283 h 795"/>
                  <a:gd name="T32" fmla="*/ 243 w 546"/>
                  <a:gd name="T33" fmla="*/ 283 h 795"/>
                  <a:gd name="T34" fmla="*/ 258 w 546"/>
                  <a:gd name="T35" fmla="*/ 278 h 795"/>
                  <a:gd name="T36" fmla="*/ 273 w 546"/>
                  <a:gd name="T37" fmla="*/ 278 h 795"/>
                  <a:gd name="T38" fmla="*/ 288 w 546"/>
                  <a:gd name="T39" fmla="*/ 278 h 795"/>
                  <a:gd name="T40" fmla="*/ 303 w 546"/>
                  <a:gd name="T41" fmla="*/ 278 h 795"/>
                  <a:gd name="T42" fmla="*/ 318 w 546"/>
                  <a:gd name="T43" fmla="*/ 278 h 795"/>
                  <a:gd name="T44" fmla="*/ 333 w 546"/>
                  <a:gd name="T45" fmla="*/ 278 h 795"/>
                  <a:gd name="T46" fmla="*/ 347 w 546"/>
                  <a:gd name="T47" fmla="*/ 278 h 795"/>
                  <a:gd name="T48" fmla="*/ 362 w 546"/>
                  <a:gd name="T49" fmla="*/ 278 h 795"/>
                  <a:gd name="T50" fmla="*/ 377 w 546"/>
                  <a:gd name="T51" fmla="*/ 278 h 795"/>
                  <a:gd name="T52" fmla="*/ 392 w 546"/>
                  <a:gd name="T53" fmla="*/ 273 h 795"/>
                  <a:gd name="T54" fmla="*/ 407 w 546"/>
                  <a:gd name="T55" fmla="*/ 273 h 795"/>
                  <a:gd name="T56" fmla="*/ 422 w 546"/>
                  <a:gd name="T57" fmla="*/ 273 h 795"/>
                  <a:gd name="T58" fmla="*/ 437 w 546"/>
                  <a:gd name="T59" fmla="*/ 268 h 795"/>
                  <a:gd name="T60" fmla="*/ 447 w 546"/>
                  <a:gd name="T61" fmla="*/ 253 h 795"/>
                  <a:gd name="T62" fmla="*/ 457 w 546"/>
                  <a:gd name="T63" fmla="*/ 219 h 795"/>
                  <a:gd name="T64" fmla="*/ 462 w 546"/>
                  <a:gd name="T65" fmla="*/ 164 h 795"/>
                  <a:gd name="T66" fmla="*/ 472 w 546"/>
                  <a:gd name="T67" fmla="*/ 105 h 795"/>
                  <a:gd name="T68" fmla="*/ 482 w 546"/>
                  <a:gd name="T69" fmla="*/ 75 h 795"/>
                  <a:gd name="T70" fmla="*/ 487 w 546"/>
                  <a:gd name="T71" fmla="*/ 60 h 795"/>
                  <a:gd name="T72" fmla="*/ 496 w 546"/>
                  <a:gd name="T73" fmla="*/ 15 h 795"/>
                  <a:gd name="T74" fmla="*/ 506 w 546"/>
                  <a:gd name="T75" fmla="*/ 5 h 795"/>
                  <a:gd name="T76" fmla="*/ 516 w 546"/>
                  <a:gd name="T77" fmla="*/ 75 h 795"/>
                  <a:gd name="T78" fmla="*/ 526 w 546"/>
                  <a:gd name="T79" fmla="*/ 199 h 795"/>
                  <a:gd name="T80" fmla="*/ 531 w 546"/>
                  <a:gd name="T81" fmla="*/ 397 h 795"/>
                  <a:gd name="T82" fmla="*/ 541 w 546"/>
                  <a:gd name="T83" fmla="*/ 636 h 7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46" h="795">
                    <a:moveTo>
                      <a:pt x="0" y="268"/>
                    </a:moveTo>
                    <a:lnTo>
                      <a:pt x="5" y="268"/>
                    </a:lnTo>
                    <a:lnTo>
                      <a:pt x="10" y="268"/>
                    </a:lnTo>
                    <a:lnTo>
                      <a:pt x="15" y="268"/>
                    </a:lnTo>
                    <a:lnTo>
                      <a:pt x="20" y="268"/>
                    </a:lnTo>
                    <a:lnTo>
                      <a:pt x="25" y="268"/>
                    </a:lnTo>
                    <a:lnTo>
                      <a:pt x="30" y="268"/>
                    </a:lnTo>
                    <a:lnTo>
                      <a:pt x="35" y="268"/>
                    </a:lnTo>
                    <a:lnTo>
                      <a:pt x="40" y="263"/>
                    </a:lnTo>
                    <a:lnTo>
                      <a:pt x="45" y="263"/>
                    </a:lnTo>
                    <a:lnTo>
                      <a:pt x="49" y="263"/>
                    </a:lnTo>
                    <a:lnTo>
                      <a:pt x="54" y="263"/>
                    </a:lnTo>
                    <a:lnTo>
                      <a:pt x="59" y="263"/>
                    </a:lnTo>
                    <a:lnTo>
                      <a:pt x="64" y="263"/>
                    </a:lnTo>
                    <a:lnTo>
                      <a:pt x="69" y="263"/>
                    </a:lnTo>
                    <a:lnTo>
                      <a:pt x="74" y="263"/>
                    </a:lnTo>
                    <a:lnTo>
                      <a:pt x="79" y="263"/>
                    </a:lnTo>
                    <a:lnTo>
                      <a:pt x="84" y="263"/>
                    </a:lnTo>
                    <a:lnTo>
                      <a:pt x="89" y="263"/>
                    </a:lnTo>
                    <a:lnTo>
                      <a:pt x="94" y="258"/>
                    </a:lnTo>
                    <a:lnTo>
                      <a:pt x="99" y="258"/>
                    </a:lnTo>
                    <a:lnTo>
                      <a:pt x="104" y="258"/>
                    </a:lnTo>
                    <a:lnTo>
                      <a:pt x="109" y="258"/>
                    </a:lnTo>
                    <a:lnTo>
                      <a:pt x="114" y="258"/>
                    </a:lnTo>
                    <a:lnTo>
                      <a:pt x="119" y="258"/>
                    </a:lnTo>
                    <a:lnTo>
                      <a:pt x="124" y="258"/>
                    </a:lnTo>
                    <a:lnTo>
                      <a:pt x="129" y="258"/>
                    </a:lnTo>
                    <a:lnTo>
                      <a:pt x="134" y="258"/>
                    </a:lnTo>
                    <a:lnTo>
                      <a:pt x="139" y="263"/>
                    </a:lnTo>
                    <a:lnTo>
                      <a:pt x="144" y="263"/>
                    </a:lnTo>
                    <a:lnTo>
                      <a:pt x="154" y="273"/>
                    </a:lnTo>
                    <a:lnTo>
                      <a:pt x="149" y="273"/>
                    </a:lnTo>
                    <a:lnTo>
                      <a:pt x="154" y="273"/>
                    </a:lnTo>
                    <a:lnTo>
                      <a:pt x="159" y="278"/>
                    </a:lnTo>
                    <a:lnTo>
                      <a:pt x="164" y="278"/>
                    </a:lnTo>
                    <a:lnTo>
                      <a:pt x="169" y="278"/>
                    </a:lnTo>
                    <a:lnTo>
                      <a:pt x="174" y="278"/>
                    </a:lnTo>
                    <a:lnTo>
                      <a:pt x="179" y="278"/>
                    </a:lnTo>
                    <a:lnTo>
                      <a:pt x="184" y="278"/>
                    </a:lnTo>
                    <a:lnTo>
                      <a:pt x="189" y="278"/>
                    </a:lnTo>
                    <a:lnTo>
                      <a:pt x="194" y="273"/>
                    </a:lnTo>
                    <a:lnTo>
                      <a:pt x="198" y="273"/>
                    </a:lnTo>
                    <a:lnTo>
                      <a:pt x="203" y="273"/>
                    </a:lnTo>
                    <a:lnTo>
                      <a:pt x="208" y="278"/>
                    </a:lnTo>
                    <a:lnTo>
                      <a:pt x="213" y="278"/>
                    </a:lnTo>
                    <a:lnTo>
                      <a:pt x="218" y="283"/>
                    </a:lnTo>
                    <a:lnTo>
                      <a:pt x="223" y="283"/>
                    </a:lnTo>
                    <a:lnTo>
                      <a:pt x="228" y="283"/>
                    </a:lnTo>
                    <a:lnTo>
                      <a:pt x="233" y="283"/>
                    </a:lnTo>
                    <a:lnTo>
                      <a:pt x="238" y="283"/>
                    </a:lnTo>
                    <a:lnTo>
                      <a:pt x="243" y="283"/>
                    </a:lnTo>
                    <a:lnTo>
                      <a:pt x="248" y="278"/>
                    </a:lnTo>
                    <a:lnTo>
                      <a:pt x="253" y="278"/>
                    </a:lnTo>
                    <a:lnTo>
                      <a:pt x="258" y="278"/>
                    </a:lnTo>
                    <a:lnTo>
                      <a:pt x="263" y="273"/>
                    </a:lnTo>
                    <a:lnTo>
                      <a:pt x="268" y="278"/>
                    </a:lnTo>
                    <a:lnTo>
                      <a:pt x="273" y="278"/>
                    </a:lnTo>
                    <a:lnTo>
                      <a:pt x="278" y="278"/>
                    </a:lnTo>
                    <a:lnTo>
                      <a:pt x="283" y="278"/>
                    </a:lnTo>
                    <a:lnTo>
                      <a:pt x="288" y="278"/>
                    </a:lnTo>
                    <a:lnTo>
                      <a:pt x="293" y="278"/>
                    </a:lnTo>
                    <a:lnTo>
                      <a:pt x="298" y="278"/>
                    </a:lnTo>
                    <a:lnTo>
                      <a:pt x="303" y="278"/>
                    </a:lnTo>
                    <a:lnTo>
                      <a:pt x="308" y="278"/>
                    </a:lnTo>
                    <a:lnTo>
                      <a:pt x="313" y="278"/>
                    </a:lnTo>
                    <a:lnTo>
                      <a:pt x="318" y="278"/>
                    </a:lnTo>
                    <a:lnTo>
                      <a:pt x="323" y="278"/>
                    </a:lnTo>
                    <a:lnTo>
                      <a:pt x="328" y="278"/>
                    </a:lnTo>
                    <a:lnTo>
                      <a:pt x="333" y="278"/>
                    </a:lnTo>
                    <a:lnTo>
                      <a:pt x="338" y="278"/>
                    </a:lnTo>
                    <a:lnTo>
                      <a:pt x="342" y="278"/>
                    </a:lnTo>
                    <a:lnTo>
                      <a:pt x="347" y="278"/>
                    </a:lnTo>
                    <a:lnTo>
                      <a:pt x="352" y="278"/>
                    </a:lnTo>
                    <a:lnTo>
                      <a:pt x="357" y="278"/>
                    </a:lnTo>
                    <a:lnTo>
                      <a:pt x="362" y="278"/>
                    </a:lnTo>
                    <a:lnTo>
                      <a:pt x="367" y="278"/>
                    </a:lnTo>
                    <a:lnTo>
                      <a:pt x="372" y="278"/>
                    </a:lnTo>
                    <a:lnTo>
                      <a:pt x="377" y="278"/>
                    </a:lnTo>
                    <a:lnTo>
                      <a:pt x="382" y="273"/>
                    </a:lnTo>
                    <a:lnTo>
                      <a:pt x="387" y="273"/>
                    </a:lnTo>
                    <a:lnTo>
                      <a:pt x="392" y="273"/>
                    </a:lnTo>
                    <a:lnTo>
                      <a:pt x="397" y="273"/>
                    </a:lnTo>
                    <a:lnTo>
                      <a:pt x="402" y="273"/>
                    </a:lnTo>
                    <a:lnTo>
                      <a:pt x="407" y="273"/>
                    </a:lnTo>
                    <a:lnTo>
                      <a:pt x="412" y="273"/>
                    </a:lnTo>
                    <a:lnTo>
                      <a:pt x="417" y="273"/>
                    </a:lnTo>
                    <a:lnTo>
                      <a:pt x="422" y="273"/>
                    </a:lnTo>
                    <a:lnTo>
                      <a:pt x="427" y="273"/>
                    </a:lnTo>
                    <a:lnTo>
                      <a:pt x="432" y="273"/>
                    </a:lnTo>
                    <a:lnTo>
                      <a:pt x="437" y="268"/>
                    </a:lnTo>
                    <a:lnTo>
                      <a:pt x="442" y="263"/>
                    </a:lnTo>
                    <a:lnTo>
                      <a:pt x="442" y="258"/>
                    </a:lnTo>
                    <a:lnTo>
                      <a:pt x="447" y="253"/>
                    </a:lnTo>
                    <a:lnTo>
                      <a:pt x="452" y="244"/>
                    </a:lnTo>
                    <a:lnTo>
                      <a:pt x="452" y="234"/>
                    </a:lnTo>
                    <a:lnTo>
                      <a:pt x="457" y="219"/>
                    </a:lnTo>
                    <a:lnTo>
                      <a:pt x="457" y="199"/>
                    </a:lnTo>
                    <a:lnTo>
                      <a:pt x="462" y="184"/>
                    </a:lnTo>
                    <a:lnTo>
                      <a:pt x="462" y="164"/>
                    </a:lnTo>
                    <a:lnTo>
                      <a:pt x="467" y="144"/>
                    </a:lnTo>
                    <a:lnTo>
                      <a:pt x="467" y="124"/>
                    </a:lnTo>
                    <a:lnTo>
                      <a:pt x="472" y="105"/>
                    </a:lnTo>
                    <a:lnTo>
                      <a:pt x="477" y="95"/>
                    </a:lnTo>
                    <a:lnTo>
                      <a:pt x="477" y="85"/>
                    </a:lnTo>
                    <a:lnTo>
                      <a:pt x="482" y="75"/>
                    </a:lnTo>
                    <a:lnTo>
                      <a:pt x="482" y="70"/>
                    </a:lnTo>
                    <a:lnTo>
                      <a:pt x="487" y="65"/>
                    </a:lnTo>
                    <a:lnTo>
                      <a:pt x="487" y="60"/>
                    </a:lnTo>
                    <a:lnTo>
                      <a:pt x="491" y="45"/>
                    </a:lnTo>
                    <a:lnTo>
                      <a:pt x="491" y="30"/>
                    </a:lnTo>
                    <a:lnTo>
                      <a:pt x="496" y="15"/>
                    </a:lnTo>
                    <a:lnTo>
                      <a:pt x="506" y="0"/>
                    </a:lnTo>
                    <a:lnTo>
                      <a:pt x="501" y="0"/>
                    </a:lnTo>
                    <a:lnTo>
                      <a:pt x="506" y="5"/>
                    </a:lnTo>
                    <a:lnTo>
                      <a:pt x="511" y="25"/>
                    </a:lnTo>
                    <a:lnTo>
                      <a:pt x="511" y="45"/>
                    </a:lnTo>
                    <a:lnTo>
                      <a:pt x="516" y="75"/>
                    </a:lnTo>
                    <a:lnTo>
                      <a:pt x="516" y="105"/>
                    </a:lnTo>
                    <a:lnTo>
                      <a:pt x="521" y="154"/>
                    </a:lnTo>
                    <a:lnTo>
                      <a:pt x="526" y="199"/>
                    </a:lnTo>
                    <a:lnTo>
                      <a:pt x="526" y="258"/>
                    </a:lnTo>
                    <a:lnTo>
                      <a:pt x="531" y="318"/>
                    </a:lnTo>
                    <a:lnTo>
                      <a:pt x="531" y="397"/>
                    </a:lnTo>
                    <a:lnTo>
                      <a:pt x="536" y="477"/>
                    </a:lnTo>
                    <a:lnTo>
                      <a:pt x="536" y="556"/>
                    </a:lnTo>
                    <a:lnTo>
                      <a:pt x="541" y="636"/>
                    </a:lnTo>
                    <a:lnTo>
                      <a:pt x="546" y="715"/>
                    </a:lnTo>
                    <a:lnTo>
                      <a:pt x="546" y="795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" name="Freeform 278"/>
              <p:cNvSpPr>
                <a:spLocks/>
              </p:cNvSpPr>
              <p:nvPr/>
            </p:nvSpPr>
            <p:spPr bwMode="auto">
              <a:xfrm>
                <a:off x="3452" y="1660"/>
                <a:ext cx="472" cy="968"/>
              </a:xfrm>
              <a:custGeom>
                <a:avLst/>
                <a:gdLst>
                  <a:gd name="T0" fmla="*/ 5 w 472"/>
                  <a:gd name="T1" fmla="*/ 849 h 968"/>
                  <a:gd name="T2" fmla="*/ 10 w 472"/>
                  <a:gd name="T3" fmla="*/ 968 h 968"/>
                  <a:gd name="T4" fmla="*/ 15 w 472"/>
                  <a:gd name="T5" fmla="*/ 924 h 968"/>
                  <a:gd name="T6" fmla="*/ 20 w 472"/>
                  <a:gd name="T7" fmla="*/ 874 h 968"/>
                  <a:gd name="T8" fmla="*/ 25 w 472"/>
                  <a:gd name="T9" fmla="*/ 824 h 968"/>
                  <a:gd name="T10" fmla="*/ 30 w 472"/>
                  <a:gd name="T11" fmla="*/ 780 h 968"/>
                  <a:gd name="T12" fmla="*/ 35 w 472"/>
                  <a:gd name="T13" fmla="*/ 730 h 968"/>
                  <a:gd name="T14" fmla="*/ 40 w 472"/>
                  <a:gd name="T15" fmla="*/ 680 h 968"/>
                  <a:gd name="T16" fmla="*/ 50 w 472"/>
                  <a:gd name="T17" fmla="*/ 636 h 968"/>
                  <a:gd name="T18" fmla="*/ 55 w 472"/>
                  <a:gd name="T19" fmla="*/ 586 h 968"/>
                  <a:gd name="T20" fmla="*/ 60 w 472"/>
                  <a:gd name="T21" fmla="*/ 541 h 968"/>
                  <a:gd name="T22" fmla="*/ 65 w 472"/>
                  <a:gd name="T23" fmla="*/ 492 h 968"/>
                  <a:gd name="T24" fmla="*/ 70 w 472"/>
                  <a:gd name="T25" fmla="*/ 442 h 968"/>
                  <a:gd name="T26" fmla="*/ 75 w 472"/>
                  <a:gd name="T27" fmla="*/ 402 h 968"/>
                  <a:gd name="T28" fmla="*/ 80 w 472"/>
                  <a:gd name="T29" fmla="*/ 377 h 968"/>
                  <a:gd name="T30" fmla="*/ 85 w 472"/>
                  <a:gd name="T31" fmla="*/ 358 h 968"/>
                  <a:gd name="T32" fmla="*/ 94 w 472"/>
                  <a:gd name="T33" fmla="*/ 333 h 968"/>
                  <a:gd name="T34" fmla="*/ 99 w 472"/>
                  <a:gd name="T35" fmla="*/ 298 h 968"/>
                  <a:gd name="T36" fmla="*/ 104 w 472"/>
                  <a:gd name="T37" fmla="*/ 263 h 968"/>
                  <a:gd name="T38" fmla="*/ 109 w 472"/>
                  <a:gd name="T39" fmla="*/ 238 h 968"/>
                  <a:gd name="T40" fmla="*/ 114 w 472"/>
                  <a:gd name="T41" fmla="*/ 228 h 968"/>
                  <a:gd name="T42" fmla="*/ 124 w 472"/>
                  <a:gd name="T43" fmla="*/ 214 h 968"/>
                  <a:gd name="T44" fmla="*/ 129 w 472"/>
                  <a:gd name="T45" fmla="*/ 204 h 968"/>
                  <a:gd name="T46" fmla="*/ 134 w 472"/>
                  <a:gd name="T47" fmla="*/ 194 h 968"/>
                  <a:gd name="T48" fmla="*/ 149 w 472"/>
                  <a:gd name="T49" fmla="*/ 179 h 968"/>
                  <a:gd name="T50" fmla="*/ 149 w 472"/>
                  <a:gd name="T51" fmla="*/ 179 h 968"/>
                  <a:gd name="T52" fmla="*/ 159 w 472"/>
                  <a:gd name="T53" fmla="*/ 174 h 968"/>
                  <a:gd name="T54" fmla="*/ 169 w 472"/>
                  <a:gd name="T55" fmla="*/ 174 h 968"/>
                  <a:gd name="T56" fmla="*/ 179 w 472"/>
                  <a:gd name="T57" fmla="*/ 159 h 968"/>
                  <a:gd name="T58" fmla="*/ 189 w 472"/>
                  <a:gd name="T59" fmla="*/ 154 h 968"/>
                  <a:gd name="T60" fmla="*/ 199 w 472"/>
                  <a:gd name="T61" fmla="*/ 154 h 968"/>
                  <a:gd name="T62" fmla="*/ 209 w 472"/>
                  <a:gd name="T63" fmla="*/ 149 h 968"/>
                  <a:gd name="T64" fmla="*/ 219 w 472"/>
                  <a:gd name="T65" fmla="*/ 144 h 968"/>
                  <a:gd name="T66" fmla="*/ 229 w 472"/>
                  <a:gd name="T67" fmla="*/ 139 h 968"/>
                  <a:gd name="T68" fmla="*/ 238 w 472"/>
                  <a:gd name="T69" fmla="*/ 139 h 968"/>
                  <a:gd name="T70" fmla="*/ 248 w 472"/>
                  <a:gd name="T71" fmla="*/ 134 h 968"/>
                  <a:gd name="T72" fmla="*/ 258 w 472"/>
                  <a:gd name="T73" fmla="*/ 129 h 968"/>
                  <a:gd name="T74" fmla="*/ 268 w 472"/>
                  <a:gd name="T75" fmla="*/ 124 h 968"/>
                  <a:gd name="T76" fmla="*/ 278 w 472"/>
                  <a:gd name="T77" fmla="*/ 119 h 968"/>
                  <a:gd name="T78" fmla="*/ 288 w 472"/>
                  <a:gd name="T79" fmla="*/ 114 h 968"/>
                  <a:gd name="T80" fmla="*/ 298 w 472"/>
                  <a:gd name="T81" fmla="*/ 109 h 968"/>
                  <a:gd name="T82" fmla="*/ 308 w 472"/>
                  <a:gd name="T83" fmla="*/ 104 h 968"/>
                  <a:gd name="T84" fmla="*/ 318 w 472"/>
                  <a:gd name="T85" fmla="*/ 99 h 968"/>
                  <a:gd name="T86" fmla="*/ 328 w 472"/>
                  <a:gd name="T87" fmla="*/ 94 h 968"/>
                  <a:gd name="T88" fmla="*/ 338 w 472"/>
                  <a:gd name="T89" fmla="*/ 89 h 968"/>
                  <a:gd name="T90" fmla="*/ 348 w 472"/>
                  <a:gd name="T91" fmla="*/ 84 h 968"/>
                  <a:gd name="T92" fmla="*/ 358 w 472"/>
                  <a:gd name="T93" fmla="*/ 75 h 968"/>
                  <a:gd name="T94" fmla="*/ 368 w 472"/>
                  <a:gd name="T95" fmla="*/ 65 h 968"/>
                  <a:gd name="T96" fmla="*/ 378 w 472"/>
                  <a:gd name="T97" fmla="*/ 60 h 968"/>
                  <a:gd name="T98" fmla="*/ 387 w 472"/>
                  <a:gd name="T99" fmla="*/ 50 h 968"/>
                  <a:gd name="T100" fmla="*/ 397 w 472"/>
                  <a:gd name="T101" fmla="*/ 45 h 968"/>
                  <a:gd name="T102" fmla="*/ 407 w 472"/>
                  <a:gd name="T103" fmla="*/ 35 h 968"/>
                  <a:gd name="T104" fmla="*/ 417 w 472"/>
                  <a:gd name="T105" fmla="*/ 30 h 968"/>
                  <a:gd name="T106" fmla="*/ 427 w 472"/>
                  <a:gd name="T107" fmla="*/ 20 h 968"/>
                  <a:gd name="T108" fmla="*/ 437 w 472"/>
                  <a:gd name="T109" fmla="*/ 15 h 968"/>
                  <a:gd name="T110" fmla="*/ 447 w 472"/>
                  <a:gd name="T111" fmla="*/ 10 h 968"/>
                  <a:gd name="T112" fmla="*/ 457 w 472"/>
                  <a:gd name="T113" fmla="*/ 5 h 968"/>
                  <a:gd name="T114" fmla="*/ 467 w 472"/>
                  <a:gd name="T115" fmla="*/ 0 h 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72" h="968">
                    <a:moveTo>
                      <a:pt x="0" y="770"/>
                    </a:moveTo>
                    <a:lnTo>
                      <a:pt x="5" y="849"/>
                    </a:lnTo>
                    <a:lnTo>
                      <a:pt x="5" y="924"/>
                    </a:lnTo>
                    <a:lnTo>
                      <a:pt x="10" y="968"/>
                    </a:lnTo>
                    <a:lnTo>
                      <a:pt x="10" y="944"/>
                    </a:lnTo>
                    <a:lnTo>
                      <a:pt x="15" y="924"/>
                    </a:lnTo>
                    <a:lnTo>
                      <a:pt x="15" y="899"/>
                    </a:lnTo>
                    <a:lnTo>
                      <a:pt x="20" y="874"/>
                    </a:lnTo>
                    <a:lnTo>
                      <a:pt x="25" y="849"/>
                    </a:lnTo>
                    <a:lnTo>
                      <a:pt x="25" y="824"/>
                    </a:lnTo>
                    <a:lnTo>
                      <a:pt x="30" y="800"/>
                    </a:lnTo>
                    <a:lnTo>
                      <a:pt x="30" y="780"/>
                    </a:lnTo>
                    <a:lnTo>
                      <a:pt x="35" y="755"/>
                    </a:lnTo>
                    <a:lnTo>
                      <a:pt x="35" y="730"/>
                    </a:lnTo>
                    <a:lnTo>
                      <a:pt x="40" y="705"/>
                    </a:lnTo>
                    <a:lnTo>
                      <a:pt x="40" y="680"/>
                    </a:lnTo>
                    <a:lnTo>
                      <a:pt x="45" y="661"/>
                    </a:lnTo>
                    <a:lnTo>
                      <a:pt x="50" y="636"/>
                    </a:lnTo>
                    <a:lnTo>
                      <a:pt x="50" y="611"/>
                    </a:lnTo>
                    <a:lnTo>
                      <a:pt x="55" y="586"/>
                    </a:lnTo>
                    <a:lnTo>
                      <a:pt x="55" y="561"/>
                    </a:lnTo>
                    <a:lnTo>
                      <a:pt x="60" y="541"/>
                    </a:lnTo>
                    <a:lnTo>
                      <a:pt x="60" y="516"/>
                    </a:lnTo>
                    <a:lnTo>
                      <a:pt x="65" y="492"/>
                    </a:lnTo>
                    <a:lnTo>
                      <a:pt x="65" y="467"/>
                    </a:lnTo>
                    <a:lnTo>
                      <a:pt x="70" y="442"/>
                    </a:lnTo>
                    <a:lnTo>
                      <a:pt x="75" y="417"/>
                    </a:lnTo>
                    <a:lnTo>
                      <a:pt x="75" y="402"/>
                    </a:lnTo>
                    <a:lnTo>
                      <a:pt x="80" y="387"/>
                    </a:lnTo>
                    <a:lnTo>
                      <a:pt x="80" y="377"/>
                    </a:lnTo>
                    <a:lnTo>
                      <a:pt x="85" y="368"/>
                    </a:lnTo>
                    <a:lnTo>
                      <a:pt x="85" y="358"/>
                    </a:lnTo>
                    <a:lnTo>
                      <a:pt x="89" y="348"/>
                    </a:lnTo>
                    <a:lnTo>
                      <a:pt x="94" y="333"/>
                    </a:lnTo>
                    <a:lnTo>
                      <a:pt x="94" y="318"/>
                    </a:lnTo>
                    <a:lnTo>
                      <a:pt x="99" y="298"/>
                    </a:lnTo>
                    <a:lnTo>
                      <a:pt x="99" y="283"/>
                    </a:lnTo>
                    <a:lnTo>
                      <a:pt x="104" y="263"/>
                    </a:lnTo>
                    <a:lnTo>
                      <a:pt x="104" y="253"/>
                    </a:lnTo>
                    <a:lnTo>
                      <a:pt x="109" y="238"/>
                    </a:lnTo>
                    <a:lnTo>
                      <a:pt x="109" y="233"/>
                    </a:lnTo>
                    <a:lnTo>
                      <a:pt x="114" y="228"/>
                    </a:lnTo>
                    <a:lnTo>
                      <a:pt x="124" y="219"/>
                    </a:lnTo>
                    <a:lnTo>
                      <a:pt x="124" y="214"/>
                    </a:lnTo>
                    <a:lnTo>
                      <a:pt x="129" y="209"/>
                    </a:lnTo>
                    <a:lnTo>
                      <a:pt x="129" y="204"/>
                    </a:lnTo>
                    <a:lnTo>
                      <a:pt x="134" y="199"/>
                    </a:lnTo>
                    <a:lnTo>
                      <a:pt x="134" y="194"/>
                    </a:lnTo>
                    <a:lnTo>
                      <a:pt x="139" y="189"/>
                    </a:lnTo>
                    <a:lnTo>
                      <a:pt x="149" y="179"/>
                    </a:lnTo>
                    <a:lnTo>
                      <a:pt x="144" y="179"/>
                    </a:lnTo>
                    <a:lnTo>
                      <a:pt x="149" y="179"/>
                    </a:lnTo>
                    <a:lnTo>
                      <a:pt x="154" y="179"/>
                    </a:lnTo>
                    <a:lnTo>
                      <a:pt x="159" y="174"/>
                    </a:lnTo>
                    <a:lnTo>
                      <a:pt x="164" y="174"/>
                    </a:lnTo>
                    <a:lnTo>
                      <a:pt x="169" y="174"/>
                    </a:lnTo>
                    <a:lnTo>
                      <a:pt x="179" y="164"/>
                    </a:lnTo>
                    <a:lnTo>
                      <a:pt x="179" y="159"/>
                    </a:lnTo>
                    <a:lnTo>
                      <a:pt x="184" y="159"/>
                    </a:lnTo>
                    <a:lnTo>
                      <a:pt x="189" y="154"/>
                    </a:lnTo>
                    <a:lnTo>
                      <a:pt x="194" y="154"/>
                    </a:lnTo>
                    <a:lnTo>
                      <a:pt x="199" y="154"/>
                    </a:lnTo>
                    <a:lnTo>
                      <a:pt x="204" y="154"/>
                    </a:lnTo>
                    <a:lnTo>
                      <a:pt x="209" y="149"/>
                    </a:lnTo>
                    <a:lnTo>
                      <a:pt x="214" y="149"/>
                    </a:lnTo>
                    <a:lnTo>
                      <a:pt x="219" y="144"/>
                    </a:lnTo>
                    <a:lnTo>
                      <a:pt x="224" y="139"/>
                    </a:lnTo>
                    <a:lnTo>
                      <a:pt x="229" y="139"/>
                    </a:lnTo>
                    <a:lnTo>
                      <a:pt x="234" y="139"/>
                    </a:lnTo>
                    <a:lnTo>
                      <a:pt x="238" y="139"/>
                    </a:lnTo>
                    <a:lnTo>
                      <a:pt x="243" y="134"/>
                    </a:lnTo>
                    <a:lnTo>
                      <a:pt x="248" y="134"/>
                    </a:lnTo>
                    <a:lnTo>
                      <a:pt x="253" y="129"/>
                    </a:lnTo>
                    <a:lnTo>
                      <a:pt x="258" y="129"/>
                    </a:lnTo>
                    <a:lnTo>
                      <a:pt x="263" y="124"/>
                    </a:lnTo>
                    <a:lnTo>
                      <a:pt x="268" y="124"/>
                    </a:lnTo>
                    <a:lnTo>
                      <a:pt x="273" y="119"/>
                    </a:lnTo>
                    <a:lnTo>
                      <a:pt x="278" y="119"/>
                    </a:lnTo>
                    <a:lnTo>
                      <a:pt x="283" y="119"/>
                    </a:lnTo>
                    <a:lnTo>
                      <a:pt x="288" y="114"/>
                    </a:lnTo>
                    <a:lnTo>
                      <a:pt x="293" y="114"/>
                    </a:lnTo>
                    <a:lnTo>
                      <a:pt x="298" y="109"/>
                    </a:lnTo>
                    <a:lnTo>
                      <a:pt x="303" y="109"/>
                    </a:lnTo>
                    <a:lnTo>
                      <a:pt x="308" y="104"/>
                    </a:lnTo>
                    <a:lnTo>
                      <a:pt x="313" y="104"/>
                    </a:lnTo>
                    <a:lnTo>
                      <a:pt x="318" y="99"/>
                    </a:lnTo>
                    <a:lnTo>
                      <a:pt x="323" y="99"/>
                    </a:lnTo>
                    <a:lnTo>
                      <a:pt x="328" y="94"/>
                    </a:lnTo>
                    <a:lnTo>
                      <a:pt x="333" y="94"/>
                    </a:lnTo>
                    <a:lnTo>
                      <a:pt x="338" y="89"/>
                    </a:lnTo>
                    <a:lnTo>
                      <a:pt x="343" y="84"/>
                    </a:lnTo>
                    <a:lnTo>
                      <a:pt x="348" y="84"/>
                    </a:lnTo>
                    <a:lnTo>
                      <a:pt x="353" y="80"/>
                    </a:lnTo>
                    <a:lnTo>
                      <a:pt x="358" y="75"/>
                    </a:lnTo>
                    <a:lnTo>
                      <a:pt x="363" y="70"/>
                    </a:lnTo>
                    <a:lnTo>
                      <a:pt x="368" y="65"/>
                    </a:lnTo>
                    <a:lnTo>
                      <a:pt x="373" y="65"/>
                    </a:lnTo>
                    <a:lnTo>
                      <a:pt x="378" y="60"/>
                    </a:lnTo>
                    <a:lnTo>
                      <a:pt x="382" y="55"/>
                    </a:lnTo>
                    <a:lnTo>
                      <a:pt x="387" y="50"/>
                    </a:lnTo>
                    <a:lnTo>
                      <a:pt x="392" y="50"/>
                    </a:lnTo>
                    <a:lnTo>
                      <a:pt x="397" y="45"/>
                    </a:lnTo>
                    <a:lnTo>
                      <a:pt x="402" y="40"/>
                    </a:lnTo>
                    <a:lnTo>
                      <a:pt x="407" y="35"/>
                    </a:lnTo>
                    <a:lnTo>
                      <a:pt x="412" y="30"/>
                    </a:lnTo>
                    <a:lnTo>
                      <a:pt x="417" y="30"/>
                    </a:lnTo>
                    <a:lnTo>
                      <a:pt x="422" y="25"/>
                    </a:lnTo>
                    <a:lnTo>
                      <a:pt x="427" y="20"/>
                    </a:lnTo>
                    <a:lnTo>
                      <a:pt x="432" y="15"/>
                    </a:lnTo>
                    <a:lnTo>
                      <a:pt x="437" y="15"/>
                    </a:lnTo>
                    <a:lnTo>
                      <a:pt x="442" y="10"/>
                    </a:lnTo>
                    <a:lnTo>
                      <a:pt x="447" y="10"/>
                    </a:lnTo>
                    <a:lnTo>
                      <a:pt x="452" y="5"/>
                    </a:lnTo>
                    <a:lnTo>
                      <a:pt x="457" y="5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" name="Freeform 279"/>
              <p:cNvSpPr>
                <a:spLocks/>
              </p:cNvSpPr>
              <p:nvPr/>
            </p:nvSpPr>
            <p:spPr bwMode="auto">
              <a:xfrm>
                <a:off x="1684" y="1645"/>
                <a:ext cx="601" cy="234"/>
              </a:xfrm>
              <a:custGeom>
                <a:avLst/>
                <a:gdLst>
                  <a:gd name="T0" fmla="*/ 10 w 601"/>
                  <a:gd name="T1" fmla="*/ 5 h 234"/>
                  <a:gd name="T2" fmla="*/ 25 w 601"/>
                  <a:gd name="T3" fmla="*/ 5 h 234"/>
                  <a:gd name="T4" fmla="*/ 40 w 601"/>
                  <a:gd name="T5" fmla="*/ 15 h 234"/>
                  <a:gd name="T6" fmla="*/ 60 w 601"/>
                  <a:gd name="T7" fmla="*/ 30 h 234"/>
                  <a:gd name="T8" fmla="*/ 70 w 601"/>
                  <a:gd name="T9" fmla="*/ 45 h 234"/>
                  <a:gd name="T10" fmla="*/ 85 w 601"/>
                  <a:gd name="T11" fmla="*/ 65 h 234"/>
                  <a:gd name="T12" fmla="*/ 95 w 601"/>
                  <a:gd name="T13" fmla="*/ 80 h 234"/>
                  <a:gd name="T14" fmla="*/ 99 w 601"/>
                  <a:gd name="T15" fmla="*/ 95 h 234"/>
                  <a:gd name="T16" fmla="*/ 109 w 601"/>
                  <a:gd name="T17" fmla="*/ 109 h 234"/>
                  <a:gd name="T18" fmla="*/ 119 w 601"/>
                  <a:gd name="T19" fmla="*/ 124 h 234"/>
                  <a:gd name="T20" fmla="*/ 134 w 601"/>
                  <a:gd name="T21" fmla="*/ 144 h 234"/>
                  <a:gd name="T22" fmla="*/ 144 w 601"/>
                  <a:gd name="T23" fmla="*/ 159 h 234"/>
                  <a:gd name="T24" fmla="*/ 159 w 601"/>
                  <a:gd name="T25" fmla="*/ 174 h 234"/>
                  <a:gd name="T26" fmla="*/ 174 w 601"/>
                  <a:gd name="T27" fmla="*/ 184 h 234"/>
                  <a:gd name="T28" fmla="*/ 189 w 601"/>
                  <a:gd name="T29" fmla="*/ 194 h 234"/>
                  <a:gd name="T30" fmla="*/ 204 w 601"/>
                  <a:gd name="T31" fmla="*/ 199 h 234"/>
                  <a:gd name="T32" fmla="*/ 219 w 601"/>
                  <a:gd name="T33" fmla="*/ 204 h 234"/>
                  <a:gd name="T34" fmla="*/ 234 w 601"/>
                  <a:gd name="T35" fmla="*/ 209 h 234"/>
                  <a:gd name="T36" fmla="*/ 248 w 601"/>
                  <a:gd name="T37" fmla="*/ 214 h 234"/>
                  <a:gd name="T38" fmla="*/ 263 w 601"/>
                  <a:gd name="T39" fmla="*/ 219 h 234"/>
                  <a:gd name="T40" fmla="*/ 278 w 601"/>
                  <a:gd name="T41" fmla="*/ 219 h 234"/>
                  <a:gd name="T42" fmla="*/ 293 w 601"/>
                  <a:gd name="T43" fmla="*/ 224 h 234"/>
                  <a:gd name="T44" fmla="*/ 308 w 601"/>
                  <a:gd name="T45" fmla="*/ 224 h 234"/>
                  <a:gd name="T46" fmla="*/ 323 w 601"/>
                  <a:gd name="T47" fmla="*/ 224 h 234"/>
                  <a:gd name="T48" fmla="*/ 338 w 601"/>
                  <a:gd name="T49" fmla="*/ 224 h 234"/>
                  <a:gd name="T50" fmla="*/ 353 w 601"/>
                  <a:gd name="T51" fmla="*/ 229 h 234"/>
                  <a:gd name="T52" fmla="*/ 368 w 601"/>
                  <a:gd name="T53" fmla="*/ 229 h 234"/>
                  <a:gd name="T54" fmla="*/ 383 w 601"/>
                  <a:gd name="T55" fmla="*/ 234 h 234"/>
                  <a:gd name="T56" fmla="*/ 397 w 601"/>
                  <a:gd name="T57" fmla="*/ 229 h 234"/>
                  <a:gd name="T58" fmla="*/ 412 w 601"/>
                  <a:gd name="T59" fmla="*/ 229 h 234"/>
                  <a:gd name="T60" fmla="*/ 427 w 601"/>
                  <a:gd name="T61" fmla="*/ 234 h 234"/>
                  <a:gd name="T62" fmla="*/ 442 w 601"/>
                  <a:gd name="T63" fmla="*/ 229 h 234"/>
                  <a:gd name="T64" fmla="*/ 457 w 601"/>
                  <a:gd name="T65" fmla="*/ 229 h 234"/>
                  <a:gd name="T66" fmla="*/ 472 w 601"/>
                  <a:gd name="T67" fmla="*/ 224 h 234"/>
                  <a:gd name="T68" fmla="*/ 487 w 601"/>
                  <a:gd name="T69" fmla="*/ 224 h 234"/>
                  <a:gd name="T70" fmla="*/ 502 w 601"/>
                  <a:gd name="T71" fmla="*/ 224 h 234"/>
                  <a:gd name="T72" fmla="*/ 517 w 601"/>
                  <a:gd name="T73" fmla="*/ 224 h 234"/>
                  <a:gd name="T74" fmla="*/ 532 w 601"/>
                  <a:gd name="T75" fmla="*/ 224 h 234"/>
                  <a:gd name="T76" fmla="*/ 546 w 601"/>
                  <a:gd name="T77" fmla="*/ 219 h 234"/>
                  <a:gd name="T78" fmla="*/ 561 w 601"/>
                  <a:gd name="T79" fmla="*/ 219 h 234"/>
                  <a:gd name="T80" fmla="*/ 576 w 601"/>
                  <a:gd name="T81" fmla="*/ 224 h 234"/>
                  <a:gd name="T82" fmla="*/ 591 w 601"/>
                  <a:gd name="T83" fmla="*/ 22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01" h="234">
                    <a:moveTo>
                      <a:pt x="0" y="0"/>
                    </a:moveTo>
                    <a:lnTo>
                      <a:pt x="5" y="5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10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60" y="30"/>
                    </a:lnTo>
                    <a:lnTo>
                      <a:pt x="60" y="35"/>
                    </a:lnTo>
                    <a:lnTo>
                      <a:pt x="65" y="40"/>
                    </a:lnTo>
                    <a:lnTo>
                      <a:pt x="70" y="45"/>
                    </a:lnTo>
                    <a:lnTo>
                      <a:pt x="75" y="50"/>
                    </a:lnTo>
                    <a:lnTo>
                      <a:pt x="75" y="55"/>
                    </a:lnTo>
                    <a:lnTo>
                      <a:pt x="85" y="65"/>
                    </a:lnTo>
                    <a:lnTo>
                      <a:pt x="85" y="70"/>
                    </a:lnTo>
                    <a:lnTo>
                      <a:pt x="90" y="75"/>
                    </a:lnTo>
                    <a:lnTo>
                      <a:pt x="95" y="80"/>
                    </a:lnTo>
                    <a:lnTo>
                      <a:pt x="95" y="85"/>
                    </a:lnTo>
                    <a:lnTo>
                      <a:pt x="99" y="90"/>
                    </a:lnTo>
                    <a:lnTo>
                      <a:pt x="99" y="95"/>
                    </a:lnTo>
                    <a:lnTo>
                      <a:pt x="104" y="99"/>
                    </a:lnTo>
                    <a:lnTo>
                      <a:pt x="104" y="104"/>
                    </a:lnTo>
                    <a:lnTo>
                      <a:pt x="109" y="109"/>
                    </a:lnTo>
                    <a:lnTo>
                      <a:pt x="109" y="114"/>
                    </a:lnTo>
                    <a:lnTo>
                      <a:pt x="114" y="119"/>
                    </a:lnTo>
                    <a:lnTo>
                      <a:pt x="119" y="124"/>
                    </a:lnTo>
                    <a:lnTo>
                      <a:pt x="119" y="129"/>
                    </a:lnTo>
                    <a:lnTo>
                      <a:pt x="124" y="134"/>
                    </a:lnTo>
                    <a:lnTo>
                      <a:pt x="134" y="144"/>
                    </a:lnTo>
                    <a:lnTo>
                      <a:pt x="134" y="149"/>
                    </a:lnTo>
                    <a:lnTo>
                      <a:pt x="139" y="154"/>
                    </a:lnTo>
                    <a:lnTo>
                      <a:pt x="144" y="159"/>
                    </a:lnTo>
                    <a:lnTo>
                      <a:pt x="149" y="164"/>
                    </a:lnTo>
                    <a:lnTo>
                      <a:pt x="154" y="169"/>
                    </a:lnTo>
                    <a:lnTo>
                      <a:pt x="159" y="174"/>
                    </a:lnTo>
                    <a:lnTo>
                      <a:pt x="164" y="174"/>
                    </a:lnTo>
                    <a:lnTo>
                      <a:pt x="169" y="179"/>
                    </a:lnTo>
                    <a:lnTo>
                      <a:pt x="174" y="184"/>
                    </a:lnTo>
                    <a:lnTo>
                      <a:pt x="179" y="189"/>
                    </a:lnTo>
                    <a:lnTo>
                      <a:pt x="184" y="189"/>
                    </a:lnTo>
                    <a:lnTo>
                      <a:pt x="189" y="194"/>
                    </a:lnTo>
                    <a:lnTo>
                      <a:pt x="194" y="194"/>
                    </a:lnTo>
                    <a:lnTo>
                      <a:pt x="199" y="199"/>
                    </a:lnTo>
                    <a:lnTo>
                      <a:pt x="204" y="199"/>
                    </a:lnTo>
                    <a:lnTo>
                      <a:pt x="209" y="204"/>
                    </a:lnTo>
                    <a:lnTo>
                      <a:pt x="214" y="204"/>
                    </a:lnTo>
                    <a:lnTo>
                      <a:pt x="219" y="204"/>
                    </a:lnTo>
                    <a:lnTo>
                      <a:pt x="224" y="204"/>
                    </a:lnTo>
                    <a:lnTo>
                      <a:pt x="229" y="209"/>
                    </a:lnTo>
                    <a:lnTo>
                      <a:pt x="234" y="209"/>
                    </a:lnTo>
                    <a:lnTo>
                      <a:pt x="239" y="209"/>
                    </a:lnTo>
                    <a:lnTo>
                      <a:pt x="243" y="214"/>
                    </a:lnTo>
                    <a:lnTo>
                      <a:pt x="248" y="214"/>
                    </a:lnTo>
                    <a:lnTo>
                      <a:pt x="253" y="214"/>
                    </a:lnTo>
                    <a:lnTo>
                      <a:pt x="258" y="214"/>
                    </a:lnTo>
                    <a:lnTo>
                      <a:pt x="263" y="219"/>
                    </a:lnTo>
                    <a:lnTo>
                      <a:pt x="268" y="219"/>
                    </a:lnTo>
                    <a:lnTo>
                      <a:pt x="273" y="219"/>
                    </a:lnTo>
                    <a:lnTo>
                      <a:pt x="278" y="219"/>
                    </a:lnTo>
                    <a:lnTo>
                      <a:pt x="283" y="219"/>
                    </a:lnTo>
                    <a:lnTo>
                      <a:pt x="288" y="224"/>
                    </a:lnTo>
                    <a:lnTo>
                      <a:pt x="293" y="224"/>
                    </a:lnTo>
                    <a:lnTo>
                      <a:pt x="298" y="224"/>
                    </a:lnTo>
                    <a:lnTo>
                      <a:pt x="303" y="224"/>
                    </a:lnTo>
                    <a:lnTo>
                      <a:pt x="308" y="224"/>
                    </a:lnTo>
                    <a:lnTo>
                      <a:pt x="313" y="224"/>
                    </a:lnTo>
                    <a:lnTo>
                      <a:pt x="318" y="224"/>
                    </a:lnTo>
                    <a:lnTo>
                      <a:pt x="323" y="224"/>
                    </a:lnTo>
                    <a:lnTo>
                      <a:pt x="328" y="224"/>
                    </a:lnTo>
                    <a:lnTo>
                      <a:pt x="333" y="224"/>
                    </a:lnTo>
                    <a:lnTo>
                      <a:pt x="338" y="224"/>
                    </a:lnTo>
                    <a:lnTo>
                      <a:pt x="343" y="229"/>
                    </a:lnTo>
                    <a:lnTo>
                      <a:pt x="348" y="229"/>
                    </a:lnTo>
                    <a:lnTo>
                      <a:pt x="353" y="229"/>
                    </a:lnTo>
                    <a:lnTo>
                      <a:pt x="358" y="229"/>
                    </a:lnTo>
                    <a:lnTo>
                      <a:pt x="363" y="229"/>
                    </a:lnTo>
                    <a:lnTo>
                      <a:pt x="368" y="229"/>
                    </a:lnTo>
                    <a:lnTo>
                      <a:pt x="373" y="229"/>
                    </a:lnTo>
                    <a:lnTo>
                      <a:pt x="378" y="229"/>
                    </a:lnTo>
                    <a:lnTo>
                      <a:pt x="383" y="234"/>
                    </a:lnTo>
                    <a:lnTo>
                      <a:pt x="388" y="229"/>
                    </a:lnTo>
                    <a:lnTo>
                      <a:pt x="392" y="229"/>
                    </a:lnTo>
                    <a:lnTo>
                      <a:pt x="397" y="229"/>
                    </a:lnTo>
                    <a:lnTo>
                      <a:pt x="402" y="229"/>
                    </a:lnTo>
                    <a:lnTo>
                      <a:pt x="407" y="229"/>
                    </a:lnTo>
                    <a:lnTo>
                      <a:pt x="412" y="229"/>
                    </a:lnTo>
                    <a:lnTo>
                      <a:pt x="417" y="229"/>
                    </a:lnTo>
                    <a:lnTo>
                      <a:pt x="422" y="229"/>
                    </a:lnTo>
                    <a:lnTo>
                      <a:pt x="427" y="234"/>
                    </a:lnTo>
                    <a:lnTo>
                      <a:pt x="432" y="234"/>
                    </a:lnTo>
                    <a:lnTo>
                      <a:pt x="437" y="229"/>
                    </a:lnTo>
                    <a:lnTo>
                      <a:pt x="442" y="229"/>
                    </a:lnTo>
                    <a:lnTo>
                      <a:pt x="447" y="229"/>
                    </a:lnTo>
                    <a:lnTo>
                      <a:pt x="452" y="229"/>
                    </a:lnTo>
                    <a:lnTo>
                      <a:pt x="457" y="229"/>
                    </a:lnTo>
                    <a:lnTo>
                      <a:pt x="462" y="229"/>
                    </a:lnTo>
                    <a:lnTo>
                      <a:pt x="467" y="229"/>
                    </a:lnTo>
                    <a:lnTo>
                      <a:pt x="472" y="224"/>
                    </a:lnTo>
                    <a:lnTo>
                      <a:pt x="477" y="224"/>
                    </a:lnTo>
                    <a:lnTo>
                      <a:pt x="482" y="224"/>
                    </a:lnTo>
                    <a:lnTo>
                      <a:pt x="487" y="224"/>
                    </a:lnTo>
                    <a:lnTo>
                      <a:pt x="492" y="224"/>
                    </a:lnTo>
                    <a:lnTo>
                      <a:pt x="497" y="224"/>
                    </a:lnTo>
                    <a:lnTo>
                      <a:pt x="502" y="224"/>
                    </a:lnTo>
                    <a:lnTo>
                      <a:pt x="507" y="224"/>
                    </a:lnTo>
                    <a:lnTo>
                      <a:pt x="512" y="224"/>
                    </a:lnTo>
                    <a:lnTo>
                      <a:pt x="517" y="224"/>
                    </a:lnTo>
                    <a:lnTo>
                      <a:pt x="522" y="219"/>
                    </a:lnTo>
                    <a:lnTo>
                      <a:pt x="527" y="224"/>
                    </a:lnTo>
                    <a:lnTo>
                      <a:pt x="532" y="224"/>
                    </a:lnTo>
                    <a:lnTo>
                      <a:pt x="536" y="224"/>
                    </a:lnTo>
                    <a:lnTo>
                      <a:pt x="541" y="224"/>
                    </a:lnTo>
                    <a:lnTo>
                      <a:pt x="546" y="219"/>
                    </a:lnTo>
                    <a:lnTo>
                      <a:pt x="551" y="219"/>
                    </a:lnTo>
                    <a:lnTo>
                      <a:pt x="556" y="219"/>
                    </a:lnTo>
                    <a:lnTo>
                      <a:pt x="561" y="219"/>
                    </a:lnTo>
                    <a:lnTo>
                      <a:pt x="566" y="224"/>
                    </a:lnTo>
                    <a:lnTo>
                      <a:pt x="571" y="224"/>
                    </a:lnTo>
                    <a:lnTo>
                      <a:pt x="576" y="224"/>
                    </a:lnTo>
                    <a:lnTo>
                      <a:pt x="581" y="224"/>
                    </a:lnTo>
                    <a:lnTo>
                      <a:pt x="586" y="224"/>
                    </a:lnTo>
                    <a:lnTo>
                      <a:pt x="591" y="224"/>
                    </a:lnTo>
                    <a:lnTo>
                      <a:pt x="596" y="224"/>
                    </a:lnTo>
                    <a:lnTo>
                      <a:pt x="601" y="224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Freeform 280"/>
              <p:cNvSpPr>
                <a:spLocks/>
              </p:cNvSpPr>
              <p:nvPr/>
            </p:nvSpPr>
            <p:spPr bwMode="auto">
              <a:xfrm>
                <a:off x="2285" y="1869"/>
                <a:ext cx="631" cy="39"/>
              </a:xfrm>
              <a:custGeom>
                <a:avLst/>
                <a:gdLst>
                  <a:gd name="T0" fmla="*/ 10 w 631"/>
                  <a:gd name="T1" fmla="*/ 0 h 39"/>
                  <a:gd name="T2" fmla="*/ 25 w 631"/>
                  <a:gd name="T3" fmla="*/ 0 h 39"/>
                  <a:gd name="T4" fmla="*/ 40 w 631"/>
                  <a:gd name="T5" fmla="*/ 0 h 39"/>
                  <a:gd name="T6" fmla="*/ 55 w 631"/>
                  <a:gd name="T7" fmla="*/ 5 h 39"/>
                  <a:gd name="T8" fmla="*/ 70 w 631"/>
                  <a:gd name="T9" fmla="*/ 5 h 39"/>
                  <a:gd name="T10" fmla="*/ 84 w 631"/>
                  <a:gd name="T11" fmla="*/ 10 h 39"/>
                  <a:gd name="T12" fmla="*/ 99 w 631"/>
                  <a:gd name="T13" fmla="*/ 10 h 39"/>
                  <a:gd name="T14" fmla="*/ 114 w 631"/>
                  <a:gd name="T15" fmla="*/ 10 h 39"/>
                  <a:gd name="T16" fmla="*/ 129 w 631"/>
                  <a:gd name="T17" fmla="*/ 15 h 39"/>
                  <a:gd name="T18" fmla="*/ 144 w 631"/>
                  <a:gd name="T19" fmla="*/ 15 h 39"/>
                  <a:gd name="T20" fmla="*/ 159 w 631"/>
                  <a:gd name="T21" fmla="*/ 15 h 39"/>
                  <a:gd name="T22" fmla="*/ 174 w 631"/>
                  <a:gd name="T23" fmla="*/ 19 h 39"/>
                  <a:gd name="T24" fmla="*/ 189 w 631"/>
                  <a:gd name="T25" fmla="*/ 19 h 39"/>
                  <a:gd name="T26" fmla="*/ 204 w 631"/>
                  <a:gd name="T27" fmla="*/ 19 h 39"/>
                  <a:gd name="T28" fmla="*/ 219 w 631"/>
                  <a:gd name="T29" fmla="*/ 19 h 39"/>
                  <a:gd name="T30" fmla="*/ 233 w 631"/>
                  <a:gd name="T31" fmla="*/ 19 h 39"/>
                  <a:gd name="T32" fmla="*/ 248 w 631"/>
                  <a:gd name="T33" fmla="*/ 19 h 39"/>
                  <a:gd name="T34" fmla="*/ 263 w 631"/>
                  <a:gd name="T35" fmla="*/ 24 h 39"/>
                  <a:gd name="T36" fmla="*/ 278 w 631"/>
                  <a:gd name="T37" fmla="*/ 24 h 39"/>
                  <a:gd name="T38" fmla="*/ 293 w 631"/>
                  <a:gd name="T39" fmla="*/ 24 h 39"/>
                  <a:gd name="T40" fmla="*/ 308 w 631"/>
                  <a:gd name="T41" fmla="*/ 29 h 39"/>
                  <a:gd name="T42" fmla="*/ 323 w 631"/>
                  <a:gd name="T43" fmla="*/ 29 h 39"/>
                  <a:gd name="T44" fmla="*/ 338 w 631"/>
                  <a:gd name="T45" fmla="*/ 29 h 39"/>
                  <a:gd name="T46" fmla="*/ 353 w 631"/>
                  <a:gd name="T47" fmla="*/ 29 h 39"/>
                  <a:gd name="T48" fmla="*/ 368 w 631"/>
                  <a:gd name="T49" fmla="*/ 24 h 39"/>
                  <a:gd name="T50" fmla="*/ 382 w 631"/>
                  <a:gd name="T51" fmla="*/ 29 h 39"/>
                  <a:gd name="T52" fmla="*/ 397 w 631"/>
                  <a:gd name="T53" fmla="*/ 29 h 39"/>
                  <a:gd name="T54" fmla="*/ 412 w 631"/>
                  <a:gd name="T55" fmla="*/ 29 h 39"/>
                  <a:gd name="T56" fmla="*/ 427 w 631"/>
                  <a:gd name="T57" fmla="*/ 29 h 39"/>
                  <a:gd name="T58" fmla="*/ 442 w 631"/>
                  <a:gd name="T59" fmla="*/ 29 h 39"/>
                  <a:gd name="T60" fmla="*/ 457 w 631"/>
                  <a:gd name="T61" fmla="*/ 34 h 39"/>
                  <a:gd name="T62" fmla="*/ 472 w 631"/>
                  <a:gd name="T63" fmla="*/ 34 h 39"/>
                  <a:gd name="T64" fmla="*/ 487 w 631"/>
                  <a:gd name="T65" fmla="*/ 34 h 39"/>
                  <a:gd name="T66" fmla="*/ 502 w 631"/>
                  <a:gd name="T67" fmla="*/ 34 h 39"/>
                  <a:gd name="T68" fmla="*/ 517 w 631"/>
                  <a:gd name="T69" fmla="*/ 34 h 39"/>
                  <a:gd name="T70" fmla="*/ 531 w 631"/>
                  <a:gd name="T71" fmla="*/ 34 h 39"/>
                  <a:gd name="T72" fmla="*/ 546 w 631"/>
                  <a:gd name="T73" fmla="*/ 34 h 39"/>
                  <a:gd name="T74" fmla="*/ 561 w 631"/>
                  <a:gd name="T75" fmla="*/ 34 h 39"/>
                  <a:gd name="T76" fmla="*/ 576 w 631"/>
                  <a:gd name="T77" fmla="*/ 39 h 39"/>
                  <a:gd name="T78" fmla="*/ 591 w 631"/>
                  <a:gd name="T79" fmla="*/ 39 h 39"/>
                  <a:gd name="T80" fmla="*/ 606 w 631"/>
                  <a:gd name="T81" fmla="*/ 39 h 39"/>
                  <a:gd name="T82" fmla="*/ 621 w 631"/>
                  <a:gd name="T83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3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4" y="10"/>
                    </a:lnTo>
                    <a:lnTo>
                      <a:pt x="89" y="10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29" y="15"/>
                    </a:lnTo>
                    <a:lnTo>
                      <a:pt x="134" y="15"/>
                    </a:lnTo>
                    <a:lnTo>
                      <a:pt x="139" y="15"/>
                    </a:lnTo>
                    <a:lnTo>
                      <a:pt x="144" y="15"/>
                    </a:lnTo>
                    <a:lnTo>
                      <a:pt x="149" y="15"/>
                    </a:lnTo>
                    <a:lnTo>
                      <a:pt x="154" y="15"/>
                    </a:lnTo>
                    <a:lnTo>
                      <a:pt x="159" y="15"/>
                    </a:lnTo>
                    <a:lnTo>
                      <a:pt x="164" y="15"/>
                    </a:lnTo>
                    <a:lnTo>
                      <a:pt x="169" y="15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8" y="19"/>
                    </a:lnTo>
                    <a:lnTo>
                      <a:pt x="233" y="19"/>
                    </a:lnTo>
                    <a:lnTo>
                      <a:pt x="238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9"/>
                    </a:lnTo>
                    <a:lnTo>
                      <a:pt x="288" y="29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9"/>
                    </a:lnTo>
                    <a:lnTo>
                      <a:pt x="308" y="29"/>
                    </a:lnTo>
                    <a:lnTo>
                      <a:pt x="313" y="29"/>
                    </a:lnTo>
                    <a:lnTo>
                      <a:pt x="318" y="29"/>
                    </a:lnTo>
                    <a:lnTo>
                      <a:pt x="323" y="29"/>
                    </a:lnTo>
                    <a:lnTo>
                      <a:pt x="328" y="29"/>
                    </a:lnTo>
                    <a:lnTo>
                      <a:pt x="333" y="29"/>
                    </a:lnTo>
                    <a:lnTo>
                      <a:pt x="338" y="29"/>
                    </a:lnTo>
                    <a:lnTo>
                      <a:pt x="343" y="29"/>
                    </a:lnTo>
                    <a:lnTo>
                      <a:pt x="348" y="29"/>
                    </a:lnTo>
                    <a:lnTo>
                      <a:pt x="353" y="29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9"/>
                    </a:lnTo>
                    <a:lnTo>
                      <a:pt x="377" y="29"/>
                    </a:lnTo>
                    <a:lnTo>
                      <a:pt x="382" y="29"/>
                    </a:lnTo>
                    <a:lnTo>
                      <a:pt x="387" y="29"/>
                    </a:lnTo>
                    <a:lnTo>
                      <a:pt x="392" y="29"/>
                    </a:lnTo>
                    <a:lnTo>
                      <a:pt x="397" y="29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34"/>
                    </a:lnTo>
                    <a:lnTo>
                      <a:pt x="457" y="34"/>
                    </a:lnTo>
                    <a:lnTo>
                      <a:pt x="462" y="34"/>
                    </a:lnTo>
                    <a:lnTo>
                      <a:pt x="467" y="34"/>
                    </a:lnTo>
                    <a:lnTo>
                      <a:pt x="472" y="34"/>
                    </a:lnTo>
                    <a:lnTo>
                      <a:pt x="477" y="34"/>
                    </a:lnTo>
                    <a:lnTo>
                      <a:pt x="482" y="34"/>
                    </a:lnTo>
                    <a:lnTo>
                      <a:pt x="487" y="34"/>
                    </a:lnTo>
                    <a:lnTo>
                      <a:pt x="492" y="34"/>
                    </a:lnTo>
                    <a:lnTo>
                      <a:pt x="497" y="34"/>
                    </a:lnTo>
                    <a:lnTo>
                      <a:pt x="502" y="34"/>
                    </a:lnTo>
                    <a:lnTo>
                      <a:pt x="507" y="34"/>
                    </a:lnTo>
                    <a:lnTo>
                      <a:pt x="512" y="39"/>
                    </a:lnTo>
                    <a:lnTo>
                      <a:pt x="517" y="34"/>
                    </a:lnTo>
                    <a:lnTo>
                      <a:pt x="522" y="34"/>
                    </a:lnTo>
                    <a:lnTo>
                      <a:pt x="526" y="34"/>
                    </a:lnTo>
                    <a:lnTo>
                      <a:pt x="531" y="34"/>
                    </a:lnTo>
                    <a:lnTo>
                      <a:pt x="536" y="34"/>
                    </a:lnTo>
                    <a:lnTo>
                      <a:pt x="541" y="34"/>
                    </a:lnTo>
                    <a:lnTo>
                      <a:pt x="546" y="34"/>
                    </a:lnTo>
                    <a:lnTo>
                      <a:pt x="551" y="34"/>
                    </a:lnTo>
                    <a:lnTo>
                      <a:pt x="556" y="34"/>
                    </a:lnTo>
                    <a:lnTo>
                      <a:pt x="561" y="34"/>
                    </a:lnTo>
                    <a:lnTo>
                      <a:pt x="566" y="39"/>
                    </a:lnTo>
                    <a:lnTo>
                      <a:pt x="571" y="39"/>
                    </a:lnTo>
                    <a:lnTo>
                      <a:pt x="576" y="39"/>
                    </a:lnTo>
                    <a:lnTo>
                      <a:pt x="581" y="39"/>
                    </a:lnTo>
                    <a:lnTo>
                      <a:pt x="586" y="39"/>
                    </a:lnTo>
                    <a:lnTo>
                      <a:pt x="591" y="39"/>
                    </a:lnTo>
                    <a:lnTo>
                      <a:pt x="596" y="39"/>
                    </a:lnTo>
                    <a:lnTo>
                      <a:pt x="601" y="39"/>
                    </a:lnTo>
                    <a:lnTo>
                      <a:pt x="606" y="39"/>
                    </a:lnTo>
                    <a:lnTo>
                      <a:pt x="611" y="39"/>
                    </a:lnTo>
                    <a:lnTo>
                      <a:pt x="616" y="39"/>
                    </a:lnTo>
                    <a:lnTo>
                      <a:pt x="621" y="39"/>
                    </a:lnTo>
                    <a:lnTo>
                      <a:pt x="626" y="34"/>
                    </a:lnTo>
                    <a:lnTo>
                      <a:pt x="631" y="34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" name="Freeform 281"/>
              <p:cNvSpPr>
                <a:spLocks/>
              </p:cNvSpPr>
              <p:nvPr/>
            </p:nvSpPr>
            <p:spPr bwMode="auto">
              <a:xfrm>
                <a:off x="2916" y="1650"/>
                <a:ext cx="531" cy="968"/>
              </a:xfrm>
              <a:custGeom>
                <a:avLst/>
                <a:gdLst>
                  <a:gd name="T0" fmla="*/ 10 w 531"/>
                  <a:gd name="T1" fmla="*/ 253 h 968"/>
                  <a:gd name="T2" fmla="*/ 25 w 531"/>
                  <a:gd name="T3" fmla="*/ 248 h 968"/>
                  <a:gd name="T4" fmla="*/ 39 w 531"/>
                  <a:gd name="T5" fmla="*/ 248 h 968"/>
                  <a:gd name="T6" fmla="*/ 54 w 531"/>
                  <a:gd name="T7" fmla="*/ 248 h 968"/>
                  <a:gd name="T8" fmla="*/ 69 w 531"/>
                  <a:gd name="T9" fmla="*/ 248 h 968"/>
                  <a:gd name="T10" fmla="*/ 84 w 531"/>
                  <a:gd name="T11" fmla="*/ 248 h 968"/>
                  <a:gd name="T12" fmla="*/ 99 w 531"/>
                  <a:gd name="T13" fmla="*/ 248 h 968"/>
                  <a:gd name="T14" fmla="*/ 119 w 531"/>
                  <a:gd name="T15" fmla="*/ 263 h 968"/>
                  <a:gd name="T16" fmla="*/ 124 w 531"/>
                  <a:gd name="T17" fmla="*/ 268 h 968"/>
                  <a:gd name="T18" fmla="*/ 139 w 531"/>
                  <a:gd name="T19" fmla="*/ 273 h 968"/>
                  <a:gd name="T20" fmla="*/ 154 w 531"/>
                  <a:gd name="T21" fmla="*/ 268 h 968"/>
                  <a:gd name="T22" fmla="*/ 169 w 531"/>
                  <a:gd name="T23" fmla="*/ 263 h 968"/>
                  <a:gd name="T24" fmla="*/ 184 w 531"/>
                  <a:gd name="T25" fmla="*/ 273 h 968"/>
                  <a:gd name="T26" fmla="*/ 198 w 531"/>
                  <a:gd name="T27" fmla="*/ 273 h 968"/>
                  <a:gd name="T28" fmla="*/ 213 w 531"/>
                  <a:gd name="T29" fmla="*/ 268 h 968"/>
                  <a:gd name="T30" fmla="*/ 228 w 531"/>
                  <a:gd name="T31" fmla="*/ 263 h 968"/>
                  <a:gd name="T32" fmla="*/ 243 w 531"/>
                  <a:gd name="T33" fmla="*/ 268 h 968"/>
                  <a:gd name="T34" fmla="*/ 258 w 531"/>
                  <a:gd name="T35" fmla="*/ 268 h 968"/>
                  <a:gd name="T36" fmla="*/ 273 w 531"/>
                  <a:gd name="T37" fmla="*/ 268 h 968"/>
                  <a:gd name="T38" fmla="*/ 288 w 531"/>
                  <a:gd name="T39" fmla="*/ 268 h 968"/>
                  <a:gd name="T40" fmla="*/ 303 w 531"/>
                  <a:gd name="T41" fmla="*/ 268 h 968"/>
                  <a:gd name="T42" fmla="*/ 318 w 531"/>
                  <a:gd name="T43" fmla="*/ 268 h 968"/>
                  <a:gd name="T44" fmla="*/ 332 w 531"/>
                  <a:gd name="T45" fmla="*/ 268 h 968"/>
                  <a:gd name="T46" fmla="*/ 347 w 531"/>
                  <a:gd name="T47" fmla="*/ 268 h 968"/>
                  <a:gd name="T48" fmla="*/ 362 w 531"/>
                  <a:gd name="T49" fmla="*/ 268 h 968"/>
                  <a:gd name="T50" fmla="*/ 377 w 531"/>
                  <a:gd name="T51" fmla="*/ 268 h 968"/>
                  <a:gd name="T52" fmla="*/ 392 w 531"/>
                  <a:gd name="T53" fmla="*/ 263 h 968"/>
                  <a:gd name="T54" fmla="*/ 407 w 531"/>
                  <a:gd name="T55" fmla="*/ 258 h 968"/>
                  <a:gd name="T56" fmla="*/ 417 w 531"/>
                  <a:gd name="T57" fmla="*/ 238 h 968"/>
                  <a:gd name="T58" fmla="*/ 427 w 531"/>
                  <a:gd name="T59" fmla="*/ 199 h 968"/>
                  <a:gd name="T60" fmla="*/ 432 w 531"/>
                  <a:gd name="T61" fmla="*/ 149 h 968"/>
                  <a:gd name="T62" fmla="*/ 442 w 531"/>
                  <a:gd name="T63" fmla="*/ 90 h 968"/>
                  <a:gd name="T64" fmla="*/ 452 w 531"/>
                  <a:gd name="T65" fmla="*/ 65 h 968"/>
                  <a:gd name="T66" fmla="*/ 457 w 531"/>
                  <a:gd name="T67" fmla="*/ 50 h 968"/>
                  <a:gd name="T68" fmla="*/ 467 w 531"/>
                  <a:gd name="T69" fmla="*/ 20 h 968"/>
                  <a:gd name="T70" fmla="*/ 477 w 531"/>
                  <a:gd name="T71" fmla="*/ 0 h 968"/>
                  <a:gd name="T72" fmla="*/ 481 w 531"/>
                  <a:gd name="T73" fmla="*/ 45 h 968"/>
                  <a:gd name="T74" fmla="*/ 491 w 531"/>
                  <a:gd name="T75" fmla="*/ 144 h 968"/>
                  <a:gd name="T76" fmla="*/ 501 w 531"/>
                  <a:gd name="T77" fmla="*/ 288 h 968"/>
                  <a:gd name="T78" fmla="*/ 506 w 531"/>
                  <a:gd name="T79" fmla="*/ 512 h 968"/>
                  <a:gd name="T80" fmla="*/ 516 w 531"/>
                  <a:gd name="T81" fmla="*/ 745 h 968"/>
                  <a:gd name="T82" fmla="*/ 526 w 531"/>
                  <a:gd name="T83" fmla="*/ 968 h 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31" h="968">
                    <a:moveTo>
                      <a:pt x="0" y="253"/>
                    </a:moveTo>
                    <a:lnTo>
                      <a:pt x="5" y="253"/>
                    </a:lnTo>
                    <a:lnTo>
                      <a:pt x="10" y="253"/>
                    </a:lnTo>
                    <a:lnTo>
                      <a:pt x="15" y="253"/>
                    </a:lnTo>
                    <a:lnTo>
                      <a:pt x="20" y="253"/>
                    </a:lnTo>
                    <a:lnTo>
                      <a:pt x="25" y="248"/>
                    </a:lnTo>
                    <a:lnTo>
                      <a:pt x="30" y="248"/>
                    </a:lnTo>
                    <a:lnTo>
                      <a:pt x="35" y="248"/>
                    </a:lnTo>
                    <a:lnTo>
                      <a:pt x="39" y="248"/>
                    </a:lnTo>
                    <a:lnTo>
                      <a:pt x="44" y="248"/>
                    </a:lnTo>
                    <a:lnTo>
                      <a:pt x="49" y="248"/>
                    </a:lnTo>
                    <a:lnTo>
                      <a:pt x="54" y="248"/>
                    </a:lnTo>
                    <a:lnTo>
                      <a:pt x="59" y="248"/>
                    </a:lnTo>
                    <a:lnTo>
                      <a:pt x="64" y="248"/>
                    </a:lnTo>
                    <a:lnTo>
                      <a:pt x="69" y="248"/>
                    </a:lnTo>
                    <a:lnTo>
                      <a:pt x="74" y="248"/>
                    </a:lnTo>
                    <a:lnTo>
                      <a:pt x="79" y="248"/>
                    </a:lnTo>
                    <a:lnTo>
                      <a:pt x="84" y="248"/>
                    </a:lnTo>
                    <a:lnTo>
                      <a:pt x="89" y="248"/>
                    </a:lnTo>
                    <a:lnTo>
                      <a:pt x="94" y="248"/>
                    </a:lnTo>
                    <a:lnTo>
                      <a:pt x="99" y="248"/>
                    </a:lnTo>
                    <a:lnTo>
                      <a:pt x="104" y="253"/>
                    </a:lnTo>
                    <a:lnTo>
                      <a:pt x="109" y="253"/>
                    </a:lnTo>
                    <a:lnTo>
                      <a:pt x="119" y="263"/>
                    </a:lnTo>
                    <a:lnTo>
                      <a:pt x="114" y="263"/>
                    </a:lnTo>
                    <a:lnTo>
                      <a:pt x="119" y="263"/>
                    </a:lnTo>
                    <a:lnTo>
                      <a:pt x="124" y="268"/>
                    </a:lnTo>
                    <a:lnTo>
                      <a:pt x="129" y="268"/>
                    </a:lnTo>
                    <a:lnTo>
                      <a:pt x="134" y="268"/>
                    </a:lnTo>
                    <a:lnTo>
                      <a:pt x="139" y="273"/>
                    </a:lnTo>
                    <a:lnTo>
                      <a:pt x="144" y="273"/>
                    </a:lnTo>
                    <a:lnTo>
                      <a:pt x="149" y="268"/>
                    </a:lnTo>
                    <a:lnTo>
                      <a:pt x="154" y="268"/>
                    </a:lnTo>
                    <a:lnTo>
                      <a:pt x="159" y="263"/>
                    </a:lnTo>
                    <a:lnTo>
                      <a:pt x="164" y="263"/>
                    </a:lnTo>
                    <a:lnTo>
                      <a:pt x="169" y="263"/>
                    </a:lnTo>
                    <a:lnTo>
                      <a:pt x="174" y="268"/>
                    </a:lnTo>
                    <a:lnTo>
                      <a:pt x="179" y="268"/>
                    </a:lnTo>
                    <a:lnTo>
                      <a:pt x="184" y="273"/>
                    </a:lnTo>
                    <a:lnTo>
                      <a:pt x="188" y="273"/>
                    </a:lnTo>
                    <a:lnTo>
                      <a:pt x="193" y="273"/>
                    </a:lnTo>
                    <a:lnTo>
                      <a:pt x="198" y="273"/>
                    </a:lnTo>
                    <a:lnTo>
                      <a:pt x="203" y="273"/>
                    </a:lnTo>
                    <a:lnTo>
                      <a:pt x="208" y="273"/>
                    </a:lnTo>
                    <a:lnTo>
                      <a:pt x="213" y="268"/>
                    </a:lnTo>
                    <a:lnTo>
                      <a:pt x="218" y="268"/>
                    </a:lnTo>
                    <a:lnTo>
                      <a:pt x="223" y="263"/>
                    </a:lnTo>
                    <a:lnTo>
                      <a:pt x="228" y="263"/>
                    </a:lnTo>
                    <a:lnTo>
                      <a:pt x="233" y="263"/>
                    </a:lnTo>
                    <a:lnTo>
                      <a:pt x="238" y="268"/>
                    </a:lnTo>
                    <a:lnTo>
                      <a:pt x="243" y="268"/>
                    </a:lnTo>
                    <a:lnTo>
                      <a:pt x="248" y="268"/>
                    </a:lnTo>
                    <a:lnTo>
                      <a:pt x="253" y="268"/>
                    </a:lnTo>
                    <a:lnTo>
                      <a:pt x="258" y="268"/>
                    </a:lnTo>
                    <a:lnTo>
                      <a:pt x="263" y="268"/>
                    </a:lnTo>
                    <a:lnTo>
                      <a:pt x="268" y="268"/>
                    </a:lnTo>
                    <a:lnTo>
                      <a:pt x="273" y="268"/>
                    </a:lnTo>
                    <a:lnTo>
                      <a:pt x="278" y="268"/>
                    </a:lnTo>
                    <a:lnTo>
                      <a:pt x="283" y="268"/>
                    </a:lnTo>
                    <a:lnTo>
                      <a:pt x="288" y="268"/>
                    </a:lnTo>
                    <a:lnTo>
                      <a:pt x="293" y="268"/>
                    </a:lnTo>
                    <a:lnTo>
                      <a:pt x="298" y="268"/>
                    </a:lnTo>
                    <a:lnTo>
                      <a:pt x="303" y="268"/>
                    </a:lnTo>
                    <a:lnTo>
                      <a:pt x="308" y="268"/>
                    </a:lnTo>
                    <a:lnTo>
                      <a:pt x="313" y="268"/>
                    </a:lnTo>
                    <a:lnTo>
                      <a:pt x="318" y="268"/>
                    </a:lnTo>
                    <a:lnTo>
                      <a:pt x="323" y="268"/>
                    </a:lnTo>
                    <a:lnTo>
                      <a:pt x="328" y="268"/>
                    </a:lnTo>
                    <a:lnTo>
                      <a:pt x="332" y="268"/>
                    </a:lnTo>
                    <a:lnTo>
                      <a:pt x="337" y="268"/>
                    </a:lnTo>
                    <a:lnTo>
                      <a:pt x="342" y="268"/>
                    </a:lnTo>
                    <a:lnTo>
                      <a:pt x="347" y="268"/>
                    </a:lnTo>
                    <a:lnTo>
                      <a:pt x="352" y="268"/>
                    </a:lnTo>
                    <a:lnTo>
                      <a:pt x="357" y="268"/>
                    </a:lnTo>
                    <a:lnTo>
                      <a:pt x="362" y="268"/>
                    </a:lnTo>
                    <a:lnTo>
                      <a:pt x="367" y="268"/>
                    </a:lnTo>
                    <a:lnTo>
                      <a:pt x="372" y="268"/>
                    </a:lnTo>
                    <a:lnTo>
                      <a:pt x="377" y="268"/>
                    </a:lnTo>
                    <a:lnTo>
                      <a:pt x="382" y="268"/>
                    </a:lnTo>
                    <a:lnTo>
                      <a:pt x="387" y="268"/>
                    </a:lnTo>
                    <a:lnTo>
                      <a:pt x="392" y="263"/>
                    </a:lnTo>
                    <a:lnTo>
                      <a:pt x="397" y="263"/>
                    </a:lnTo>
                    <a:lnTo>
                      <a:pt x="402" y="263"/>
                    </a:lnTo>
                    <a:lnTo>
                      <a:pt x="407" y="258"/>
                    </a:lnTo>
                    <a:lnTo>
                      <a:pt x="412" y="253"/>
                    </a:lnTo>
                    <a:lnTo>
                      <a:pt x="412" y="248"/>
                    </a:lnTo>
                    <a:lnTo>
                      <a:pt x="417" y="238"/>
                    </a:lnTo>
                    <a:lnTo>
                      <a:pt x="422" y="229"/>
                    </a:lnTo>
                    <a:lnTo>
                      <a:pt x="422" y="219"/>
                    </a:lnTo>
                    <a:lnTo>
                      <a:pt x="427" y="199"/>
                    </a:lnTo>
                    <a:lnTo>
                      <a:pt x="427" y="184"/>
                    </a:lnTo>
                    <a:lnTo>
                      <a:pt x="432" y="169"/>
                    </a:lnTo>
                    <a:lnTo>
                      <a:pt x="432" y="149"/>
                    </a:lnTo>
                    <a:lnTo>
                      <a:pt x="437" y="129"/>
                    </a:lnTo>
                    <a:lnTo>
                      <a:pt x="442" y="109"/>
                    </a:lnTo>
                    <a:lnTo>
                      <a:pt x="442" y="90"/>
                    </a:lnTo>
                    <a:lnTo>
                      <a:pt x="447" y="80"/>
                    </a:lnTo>
                    <a:lnTo>
                      <a:pt x="447" y="70"/>
                    </a:lnTo>
                    <a:lnTo>
                      <a:pt x="452" y="65"/>
                    </a:lnTo>
                    <a:lnTo>
                      <a:pt x="452" y="60"/>
                    </a:lnTo>
                    <a:lnTo>
                      <a:pt x="457" y="55"/>
                    </a:lnTo>
                    <a:lnTo>
                      <a:pt x="457" y="50"/>
                    </a:lnTo>
                    <a:lnTo>
                      <a:pt x="462" y="40"/>
                    </a:lnTo>
                    <a:lnTo>
                      <a:pt x="467" y="30"/>
                    </a:lnTo>
                    <a:lnTo>
                      <a:pt x="467" y="20"/>
                    </a:lnTo>
                    <a:lnTo>
                      <a:pt x="472" y="10"/>
                    </a:lnTo>
                    <a:lnTo>
                      <a:pt x="472" y="5"/>
                    </a:lnTo>
                    <a:lnTo>
                      <a:pt x="477" y="0"/>
                    </a:lnTo>
                    <a:lnTo>
                      <a:pt x="477" y="10"/>
                    </a:lnTo>
                    <a:lnTo>
                      <a:pt x="481" y="25"/>
                    </a:lnTo>
                    <a:lnTo>
                      <a:pt x="481" y="45"/>
                    </a:lnTo>
                    <a:lnTo>
                      <a:pt x="486" y="70"/>
                    </a:lnTo>
                    <a:lnTo>
                      <a:pt x="491" y="104"/>
                    </a:lnTo>
                    <a:lnTo>
                      <a:pt x="491" y="144"/>
                    </a:lnTo>
                    <a:lnTo>
                      <a:pt x="496" y="184"/>
                    </a:lnTo>
                    <a:lnTo>
                      <a:pt x="496" y="238"/>
                    </a:lnTo>
                    <a:lnTo>
                      <a:pt x="501" y="288"/>
                    </a:lnTo>
                    <a:lnTo>
                      <a:pt x="501" y="358"/>
                    </a:lnTo>
                    <a:lnTo>
                      <a:pt x="506" y="437"/>
                    </a:lnTo>
                    <a:lnTo>
                      <a:pt x="506" y="512"/>
                    </a:lnTo>
                    <a:lnTo>
                      <a:pt x="511" y="591"/>
                    </a:lnTo>
                    <a:lnTo>
                      <a:pt x="516" y="666"/>
                    </a:lnTo>
                    <a:lnTo>
                      <a:pt x="516" y="745"/>
                    </a:lnTo>
                    <a:lnTo>
                      <a:pt x="521" y="819"/>
                    </a:lnTo>
                    <a:lnTo>
                      <a:pt x="521" y="894"/>
                    </a:lnTo>
                    <a:lnTo>
                      <a:pt x="526" y="968"/>
                    </a:lnTo>
                    <a:lnTo>
                      <a:pt x="526" y="949"/>
                    </a:lnTo>
                    <a:lnTo>
                      <a:pt x="531" y="929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" name="Freeform 282"/>
              <p:cNvSpPr>
                <a:spLocks/>
              </p:cNvSpPr>
              <p:nvPr/>
            </p:nvSpPr>
            <p:spPr bwMode="auto">
              <a:xfrm>
                <a:off x="3447" y="1675"/>
                <a:ext cx="477" cy="904"/>
              </a:xfrm>
              <a:custGeom>
                <a:avLst/>
                <a:gdLst>
                  <a:gd name="T0" fmla="*/ 5 w 477"/>
                  <a:gd name="T1" fmla="*/ 884 h 904"/>
                  <a:gd name="T2" fmla="*/ 10 w 477"/>
                  <a:gd name="T3" fmla="*/ 839 h 904"/>
                  <a:gd name="T4" fmla="*/ 15 w 477"/>
                  <a:gd name="T5" fmla="*/ 794 h 904"/>
                  <a:gd name="T6" fmla="*/ 20 w 477"/>
                  <a:gd name="T7" fmla="*/ 750 h 904"/>
                  <a:gd name="T8" fmla="*/ 25 w 477"/>
                  <a:gd name="T9" fmla="*/ 705 h 904"/>
                  <a:gd name="T10" fmla="*/ 30 w 477"/>
                  <a:gd name="T11" fmla="*/ 660 h 904"/>
                  <a:gd name="T12" fmla="*/ 35 w 477"/>
                  <a:gd name="T13" fmla="*/ 616 h 904"/>
                  <a:gd name="T14" fmla="*/ 40 w 477"/>
                  <a:gd name="T15" fmla="*/ 571 h 904"/>
                  <a:gd name="T16" fmla="*/ 45 w 477"/>
                  <a:gd name="T17" fmla="*/ 526 h 904"/>
                  <a:gd name="T18" fmla="*/ 55 w 477"/>
                  <a:gd name="T19" fmla="*/ 482 h 904"/>
                  <a:gd name="T20" fmla="*/ 60 w 477"/>
                  <a:gd name="T21" fmla="*/ 432 h 904"/>
                  <a:gd name="T22" fmla="*/ 65 w 477"/>
                  <a:gd name="T23" fmla="*/ 397 h 904"/>
                  <a:gd name="T24" fmla="*/ 70 w 477"/>
                  <a:gd name="T25" fmla="*/ 372 h 904"/>
                  <a:gd name="T26" fmla="*/ 75 w 477"/>
                  <a:gd name="T27" fmla="*/ 353 h 904"/>
                  <a:gd name="T28" fmla="*/ 80 w 477"/>
                  <a:gd name="T29" fmla="*/ 333 h 904"/>
                  <a:gd name="T30" fmla="*/ 85 w 477"/>
                  <a:gd name="T31" fmla="*/ 308 h 904"/>
                  <a:gd name="T32" fmla="*/ 90 w 477"/>
                  <a:gd name="T33" fmla="*/ 278 h 904"/>
                  <a:gd name="T34" fmla="*/ 99 w 477"/>
                  <a:gd name="T35" fmla="*/ 248 h 904"/>
                  <a:gd name="T36" fmla="*/ 104 w 477"/>
                  <a:gd name="T37" fmla="*/ 228 h 904"/>
                  <a:gd name="T38" fmla="*/ 109 w 477"/>
                  <a:gd name="T39" fmla="*/ 213 h 904"/>
                  <a:gd name="T40" fmla="*/ 114 w 477"/>
                  <a:gd name="T41" fmla="*/ 204 h 904"/>
                  <a:gd name="T42" fmla="*/ 119 w 477"/>
                  <a:gd name="T43" fmla="*/ 194 h 904"/>
                  <a:gd name="T44" fmla="*/ 129 w 477"/>
                  <a:gd name="T45" fmla="*/ 184 h 904"/>
                  <a:gd name="T46" fmla="*/ 134 w 477"/>
                  <a:gd name="T47" fmla="*/ 174 h 904"/>
                  <a:gd name="T48" fmla="*/ 144 w 477"/>
                  <a:gd name="T49" fmla="*/ 169 h 904"/>
                  <a:gd name="T50" fmla="*/ 154 w 477"/>
                  <a:gd name="T51" fmla="*/ 164 h 904"/>
                  <a:gd name="T52" fmla="*/ 164 w 477"/>
                  <a:gd name="T53" fmla="*/ 159 h 904"/>
                  <a:gd name="T54" fmla="*/ 174 w 477"/>
                  <a:gd name="T55" fmla="*/ 149 h 904"/>
                  <a:gd name="T56" fmla="*/ 184 w 477"/>
                  <a:gd name="T57" fmla="*/ 144 h 904"/>
                  <a:gd name="T58" fmla="*/ 194 w 477"/>
                  <a:gd name="T59" fmla="*/ 144 h 904"/>
                  <a:gd name="T60" fmla="*/ 204 w 477"/>
                  <a:gd name="T61" fmla="*/ 139 h 904"/>
                  <a:gd name="T62" fmla="*/ 214 w 477"/>
                  <a:gd name="T63" fmla="*/ 134 h 904"/>
                  <a:gd name="T64" fmla="*/ 224 w 477"/>
                  <a:gd name="T65" fmla="*/ 129 h 904"/>
                  <a:gd name="T66" fmla="*/ 234 w 477"/>
                  <a:gd name="T67" fmla="*/ 129 h 904"/>
                  <a:gd name="T68" fmla="*/ 243 w 477"/>
                  <a:gd name="T69" fmla="*/ 124 h 904"/>
                  <a:gd name="T70" fmla="*/ 253 w 477"/>
                  <a:gd name="T71" fmla="*/ 119 h 904"/>
                  <a:gd name="T72" fmla="*/ 263 w 477"/>
                  <a:gd name="T73" fmla="*/ 114 h 904"/>
                  <a:gd name="T74" fmla="*/ 273 w 477"/>
                  <a:gd name="T75" fmla="*/ 109 h 904"/>
                  <a:gd name="T76" fmla="*/ 283 w 477"/>
                  <a:gd name="T77" fmla="*/ 104 h 904"/>
                  <a:gd name="T78" fmla="*/ 293 w 477"/>
                  <a:gd name="T79" fmla="*/ 99 h 904"/>
                  <a:gd name="T80" fmla="*/ 303 w 477"/>
                  <a:gd name="T81" fmla="*/ 94 h 904"/>
                  <a:gd name="T82" fmla="*/ 313 w 477"/>
                  <a:gd name="T83" fmla="*/ 94 h 904"/>
                  <a:gd name="T84" fmla="*/ 323 w 477"/>
                  <a:gd name="T85" fmla="*/ 89 h 904"/>
                  <a:gd name="T86" fmla="*/ 333 w 477"/>
                  <a:gd name="T87" fmla="*/ 79 h 904"/>
                  <a:gd name="T88" fmla="*/ 343 w 477"/>
                  <a:gd name="T89" fmla="*/ 74 h 904"/>
                  <a:gd name="T90" fmla="*/ 353 w 477"/>
                  <a:gd name="T91" fmla="*/ 69 h 904"/>
                  <a:gd name="T92" fmla="*/ 363 w 477"/>
                  <a:gd name="T93" fmla="*/ 60 h 904"/>
                  <a:gd name="T94" fmla="*/ 373 w 477"/>
                  <a:gd name="T95" fmla="*/ 55 h 904"/>
                  <a:gd name="T96" fmla="*/ 383 w 477"/>
                  <a:gd name="T97" fmla="*/ 45 h 904"/>
                  <a:gd name="T98" fmla="*/ 392 w 477"/>
                  <a:gd name="T99" fmla="*/ 40 h 904"/>
                  <a:gd name="T100" fmla="*/ 402 w 477"/>
                  <a:gd name="T101" fmla="*/ 35 h 904"/>
                  <a:gd name="T102" fmla="*/ 412 w 477"/>
                  <a:gd name="T103" fmla="*/ 25 h 904"/>
                  <a:gd name="T104" fmla="*/ 422 w 477"/>
                  <a:gd name="T105" fmla="*/ 20 h 904"/>
                  <a:gd name="T106" fmla="*/ 432 w 477"/>
                  <a:gd name="T107" fmla="*/ 15 h 904"/>
                  <a:gd name="T108" fmla="*/ 442 w 477"/>
                  <a:gd name="T109" fmla="*/ 5 h 904"/>
                  <a:gd name="T110" fmla="*/ 452 w 477"/>
                  <a:gd name="T111" fmla="*/ 5 h 904"/>
                  <a:gd name="T112" fmla="*/ 462 w 477"/>
                  <a:gd name="T113" fmla="*/ 0 h 904"/>
                  <a:gd name="T114" fmla="*/ 472 w 477"/>
                  <a:gd name="T115" fmla="*/ 0 h 9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77" h="904">
                    <a:moveTo>
                      <a:pt x="0" y="904"/>
                    </a:moveTo>
                    <a:lnTo>
                      <a:pt x="5" y="884"/>
                    </a:lnTo>
                    <a:lnTo>
                      <a:pt x="5" y="859"/>
                    </a:lnTo>
                    <a:lnTo>
                      <a:pt x="10" y="839"/>
                    </a:lnTo>
                    <a:lnTo>
                      <a:pt x="10" y="814"/>
                    </a:lnTo>
                    <a:lnTo>
                      <a:pt x="15" y="794"/>
                    </a:lnTo>
                    <a:lnTo>
                      <a:pt x="15" y="770"/>
                    </a:lnTo>
                    <a:lnTo>
                      <a:pt x="20" y="750"/>
                    </a:lnTo>
                    <a:lnTo>
                      <a:pt x="20" y="725"/>
                    </a:lnTo>
                    <a:lnTo>
                      <a:pt x="25" y="705"/>
                    </a:lnTo>
                    <a:lnTo>
                      <a:pt x="30" y="680"/>
                    </a:lnTo>
                    <a:lnTo>
                      <a:pt x="30" y="660"/>
                    </a:lnTo>
                    <a:lnTo>
                      <a:pt x="35" y="636"/>
                    </a:lnTo>
                    <a:lnTo>
                      <a:pt x="35" y="616"/>
                    </a:lnTo>
                    <a:lnTo>
                      <a:pt x="40" y="591"/>
                    </a:lnTo>
                    <a:lnTo>
                      <a:pt x="40" y="571"/>
                    </a:lnTo>
                    <a:lnTo>
                      <a:pt x="45" y="546"/>
                    </a:lnTo>
                    <a:lnTo>
                      <a:pt x="45" y="526"/>
                    </a:lnTo>
                    <a:lnTo>
                      <a:pt x="50" y="501"/>
                    </a:lnTo>
                    <a:lnTo>
                      <a:pt x="55" y="482"/>
                    </a:lnTo>
                    <a:lnTo>
                      <a:pt x="55" y="457"/>
                    </a:lnTo>
                    <a:lnTo>
                      <a:pt x="60" y="432"/>
                    </a:lnTo>
                    <a:lnTo>
                      <a:pt x="60" y="412"/>
                    </a:lnTo>
                    <a:lnTo>
                      <a:pt x="65" y="397"/>
                    </a:lnTo>
                    <a:lnTo>
                      <a:pt x="65" y="382"/>
                    </a:lnTo>
                    <a:lnTo>
                      <a:pt x="70" y="372"/>
                    </a:lnTo>
                    <a:lnTo>
                      <a:pt x="70" y="362"/>
                    </a:lnTo>
                    <a:lnTo>
                      <a:pt x="75" y="353"/>
                    </a:lnTo>
                    <a:lnTo>
                      <a:pt x="80" y="343"/>
                    </a:lnTo>
                    <a:lnTo>
                      <a:pt x="80" y="333"/>
                    </a:lnTo>
                    <a:lnTo>
                      <a:pt x="85" y="318"/>
                    </a:lnTo>
                    <a:lnTo>
                      <a:pt x="85" y="308"/>
                    </a:lnTo>
                    <a:lnTo>
                      <a:pt x="90" y="293"/>
                    </a:lnTo>
                    <a:lnTo>
                      <a:pt x="90" y="278"/>
                    </a:lnTo>
                    <a:lnTo>
                      <a:pt x="94" y="263"/>
                    </a:lnTo>
                    <a:lnTo>
                      <a:pt x="99" y="248"/>
                    </a:lnTo>
                    <a:lnTo>
                      <a:pt x="99" y="238"/>
                    </a:lnTo>
                    <a:lnTo>
                      <a:pt x="104" y="228"/>
                    </a:lnTo>
                    <a:lnTo>
                      <a:pt x="104" y="218"/>
                    </a:lnTo>
                    <a:lnTo>
                      <a:pt x="109" y="213"/>
                    </a:lnTo>
                    <a:lnTo>
                      <a:pt x="109" y="209"/>
                    </a:lnTo>
                    <a:lnTo>
                      <a:pt x="114" y="204"/>
                    </a:lnTo>
                    <a:lnTo>
                      <a:pt x="114" y="199"/>
                    </a:lnTo>
                    <a:lnTo>
                      <a:pt x="119" y="194"/>
                    </a:lnTo>
                    <a:lnTo>
                      <a:pt x="124" y="189"/>
                    </a:lnTo>
                    <a:lnTo>
                      <a:pt x="129" y="184"/>
                    </a:lnTo>
                    <a:lnTo>
                      <a:pt x="129" y="179"/>
                    </a:lnTo>
                    <a:lnTo>
                      <a:pt x="134" y="174"/>
                    </a:lnTo>
                    <a:lnTo>
                      <a:pt x="139" y="169"/>
                    </a:lnTo>
                    <a:lnTo>
                      <a:pt x="144" y="169"/>
                    </a:lnTo>
                    <a:lnTo>
                      <a:pt x="149" y="164"/>
                    </a:lnTo>
                    <a:lnTo>
                      <a:pt x="154" y="164"/>
                    </a:lnTo>
                    <a:lnTo>
                      <a:pt x="159" y="159"/>
                    </a:lnTo>
                    <a:lnTo>
                      <a:pt x="164" y="159"/>
                    </a:lnTo>
                    <a:lnTo>
                      <a:pt x="169" y="154"/>
                    </a:lnTo>
                    <a:lnTo>
                      <a:pt x="174" y="149"/>
                    </a:lnTo>
                    <a:lnTo>
                      <a:pt x="179" y="149"/>
                    </a:lnTo>
                    <a:lnTo>
                      <a:pt x="184" y="144"/>
                    </a:lnTo>
                    <a:lnTo>
                      <a:pt x="189" y="144"/>
                    </a:lnTo>
                    <a:lnTo>
                      <a:pt x="194" y="144"/>
                    </a:lnTo>
                    <a:lnTo>
                      <a:pt x="199" y="144"/>
                    </a:lnTo>
                    <a:lnTo>
                      <a:pt x="204" y="139"/>
                    </a:lnTo>
                    <a:lnTo>
                      <a:pt x="209" y="139"/>
                    </a:lnTo>
                    <a:lnTo>
                      <a:pt x="214" y="134"/>
                    </a:lnTo>
                    <a:lnTo>
                      <a:pt x="219" y="134"/>
                    </a:lnTo>
                    <a:lnTo>
                      <a:pt x="224" y="129"/>
                    </a:lnTo>
                    <a:lnTo>
                      <a:pt x="229" y="129"/>
                    </a:lnTo>
                    <a:lnTo>
                      <a:pt x="234" y="129"/>
                    </a:lnTo>
                    <a:lnTo>
                      <a:pt x="239" y="124"/>
                    </a:lnTo>
                    <a:lnTo>
                      <a:pt x="243" y="124"/>
                    </a:lnTo>
                    <a:lnTo>
                      <a:pt x="248" y="124"/>
                    </a:lnTo>
                    <a:lnTo>
                      <a:pt x="253" y="119"/>
                    </a:lnTo>
                    <a:lnTo>
                      <a:pt x="258" y="119"/>
                    </a:lnTo>
                    <a:lnTo>
                      <a:pt x="263" y="114"/>
                    </a:lnTo>
                    <a:lnTo>
                      <a:pt x="268" y="114"/>
                    </a:lnTo>
                    <a:lnTo>
                      <a:pt x="273" y="109"/>
                    </a:lnTo>
                    <a:lnTo>
                      <a:pt x="278" y="109"/>
                    </a:lnTo>
                    <a:lnTo>
                      <a:pt x="283" y="104"/>
                    </a:lnTo>
                    <a:lnTo>
                      <a:pt x="288" y="104"/>
                    </a:lnTo>
                    <a:lnTo>
                      <a:pt x="293" y="99"/>
                    </a:lnTo>
                    <a:lnTo>
                      <a:pt x="298" y="99"/>
                    </a:lnTo>
                    <a:lnTo>
                      <a:pt x="303" y="94"/>
                    </a:lnTo>
                    <a:lnTo>
                      <a:pt x="308" y="94"/>
                    </a:lnTo>
                    <a:lnTo>
                      <a:pt x="313" y="94"/>
                    </a:lnTo>
                    <a:lnTo>
                      <a:pt x="318" y="89"/>
                    </a:lnTo>
                    <a:lnTo>
                      <a:pt x="323" y="89"/>
                    </a:lnTo>
                    <a:lnTo>
                      <a:pt x="328" y="84"/>
                    </a:lnTo>
                    <a:lnTo>
                      <a:pt x="333" y="79"/>
                    </a:lnTo>
                    <a:lnTo>
                      <a:pt x="338" y="79"/>
                    </a:lnTo>
                    <a:lnTo>
                      <a:pt x="343" y="74"/>
                    </a:lnTo>
                    <a:lnTo>
                      <a:pt x="348" y="69"/>
                    </a:lnTo>
                    <a:lnTo>
                      <a:pt x="353" y="69"/>
                    </a:lnTo>
                    <a:lnTo>
                      <a:pt x="358" y="65"/>
                    </a:lnTo>
                    <a:lnTo>
                      <a:pt x="363" y="60"/>
                    </a:lnTo>
                    <a:lnTo>
                      <a:pt x="368" y="55"/>
                    </a:lnTo>
                    <a:lnTo>
                      <a:pt x="373" y="55"/>
                    </a:lnTo>
                    <a:lnTo>
                      <a:pt x="378" y="50"/>
                    </a:lnTo>
                    <a:lnTo>
                      <a:pt x="383" y="45"/>
                    </a:lnTo>
                    <a:lnTo>
                      <a:pt x="387" y="45"/>
                    </a:lnTo>
                    <a:lnTo>
                      <a:pt x="392" y="40"/>
                    </a:lnTo>
                    <a:lnTo>
                      <a:pt x="397" y="35"/>
                    </a:lnTo>
                    <a:lnTo>
                      <a:pt x="402" y="35"/>
                    </a:lnTo>
                    <a:lnTo>
                      <a:pt x="407" y="30"/>
                    </a:lnTo>
                    <a:lnTo>
                      <a:pt x="412" y="25"/>
                    </a:lnTo>
                    <a:lnTo>
                      <a:pt x="417" y="20"/>
                    </a:lnTo>
                    <a:lnTo>
                      <a:pt x="422" y="20"/>
                    </a:lnTo>
                    <a:lnTo>
                      <a:pt x="427" y="15"/>
                    </a:lnTo>
                    <a:lnTo>
                      <a:pt x="432" y="15"/>
                    </a:lnTo>
                    <a:lnTo>
                      <a:pt x="437" y="10"/>
                    </a:lnTo>
                    <a:lnTo>
                      <a:pt x="442" y="5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" name="Freeform 283"/>
              <p:cNvSpPr>
                <a:spLocks/>
              </p:cNvSpPr>
              <p:nvPr/>
            </p:nvSpPr>
            <p:spPr bwMode="auto">
              <a:xfrm>
                <a:off x="1684" y="1660"/>
                <a:ext cx="591" cy="224"/>
              </a:xfrm>
              <a:custGeom>
                <a:avLst/>
                <a:gdLst>
                  <a:gd name="T0" fmla="*/ 10 w 591"/>
                  <a:gd name="T1" fmla="*/ 0 h 224"/>
                  <a:gd name="T2" fmla="*/ 25 w 591"/>
                  <a:gd name="T3" fmla="*/ 5 h 224"/>
                  <a:gd name="T4" fmla="*/ 40 w 591"/>
                  <a:gd name="T5" fmla="*/ 10 h 224"/>
                  <a:gd name="T6" fmla="*/ 55 w 591"/>
                  <a:gd name="T7" fmla="*/ 25 h 224"/>
                  <a:gd name="T8" fmla="*/ 70 w 591"/>
                  <a:gd name="T9" fmla="*/ 40 h 224"/>
                  <a:gd name="T10" fmla="*/ 80 w 591"/>
                  <a:gd name="T11" fmla="*/ 55 h 224"/>
                  <a:gd name="T12" fmla="*/ 85 w 591"/>
                  <a:gd name="T13" fmla="*/ 70 h 224"/>
                  <a:gd name="T14" fmla="*/ 95 w 591"/>
                  <a:gd name="T15" fmla="*/ 84 h 224"/>
                  <a:gd name="T16" fmla="*/ 104 w 591"/>
                  <a:gd name="T17" fmla="*/ 99 h 224"/>
                  <a:gd name="T18" fmla="*/ 109 w 591"/>
                  <a:gd name="T19" fmla="*/ 114 h 224"/>
                  <a:gd name="T20" fmla="*/ 119 w 591"/>
                  <a:gd name="T21" fmla="*/ 124 h 224"/>
                  <a:gd name="T22" fmla="*/ 134 w 591"/>
                  <a:gd name="T23" fmla="*/ 144 h 224"/>
                  <a:gd name="T24" fmla="*/ 149 w 591"/>
                  <a:gd name="T25" fmla="*/ 159 h 224"/>
                  <a:gd name="T26" fmla="*/ 164 w 591"/>
                  <a:gd name="T27" fmla="*/ 169 h 224"/>
                  <a:gd name="T28" fmla="*/ 179 w 591"/>
                  <a:gd name="T29" fmla="*/ 184 h 224"/>
                  <a:gd name="T30" fmla="*/ 194 w 591"/>
                  <a:gd name="T31" fmla="*/ 189 h 224"/>
                  <a:gd name="T32" fmla="*/ 209 w 591"/>
                  <a:gd name="T33" fmla="*/ 199 h 224"/>
                  <a:gd name="T34" fmla="*/ 224 w 591"/>
                  <a:gd name="T35" fmla="*/ 204 h 224"/>
                  <a:gd name="T36" fmla="*/ 239 w 591"/>
                  <a:gd name="T37" fmla="*/ 209 h 224"/>
                  <a:gd name="T38" fmla="*/ 253 w 591"/>
                  <a:gd name="T39" fmla="*/ 214 h 224"/>
                  <a:gd name="T40" fmla="*/ 268 w 591"/>
                  <a:gd name="T41" fmla="*/ 214 h 224"/>
                  <a:gd name="T42" fmla="*/ 283 w 591"/>
                  <a:gd name="T43" fmla="*/ 214 h 224"/>
                  <a:gd name="T44" fmla="*/ 298 w 591"/>
                  <a:gd name="T45" fmla="*/ 219 h 224"/>
                  <a:gd name="T46" fmla="*/ 313 w 591"/>
                  <a:gd name="T47" fmla="*/ 219 h 224"/>
                  <a:gd name="T48" fmla="*/ 328 w 591"/>
                  <a:gd name="T49" fmla="*/ 219 h 224"/>
                  <a:gd name="T50" fmla="*/ 343 w 591"/>
                  <a:gd name="T51" fmla="*/ 219 h 224"/>
                  <a:gd name="T52" fmla="*/ 358 w 591"/>
                  <a:gd name="T53" fmla="*/ 224 h 224"/>
                  <a:gd name="T54" fmla="*/ 373 w 591"/>
                  <a:gd name="T55" fmla="*/ 224 h 224"/>
                  <a:gd name="T56" fmla="*/ 388 w 591"/>
                  <a:gd name="T57" fmla="*/ 224 h 224"/>
                  <a:gd name="T58" fmla="*/ 402 w 591"/>
                  <a:gd name="T59" fmla="*/ 224 h 224"/>
                  <a:gd name="T60" fmla="*/ 417 w 591"/>
                  <a:gd name="T61" fmla="*/ 224 h 224"/>
                  <a:gd name="T62" fmla="*/ 432 w 591"/>
                  <a:gd name="T63" fmla="*/ 224 h 224"/>
                  <a:gd name="T64" fmla="*/ 447 w 591"/>
                  <a:gd name="T65" fmla="*/ 219 h 224"/>
                  <a:gd name="T66" fmla="*/ 462 w 591"/>
                  <a:gd name="T67" fmla="*/ 219 h 224"/>
                  <a:gd name="T68" fmla="*/ 477 w 591"/>
                  <a:gd name="T69" fmla="*/ 214 h 224"/>
                  <a:gd name="T70" fmla="*/ 492 w 591"/>
                  <a:gd name="T71" fmla="*/ 214 h 224"/>
                  <a:gd name="T72" fmla="*/ 507 w 591"/>
                  <a:gd name="T73" fmla="*/ 214 h 224"/>
                  <a:gd name="T74" fmla="*/ 522 w 591"/>
                  <a:gd name="T75" fmla="*/ 214 h 224"/>
                  <a:gd name="T76" fmla="*/ 536 w 591"/>
                  <a:gd name="T77" fmla="*/ 214 h 224"/>
                  <a:gd name="T78" fmla="*/ 551 w 591"/>
                  <a:gd name="T79" fmla="*/ 214 h 224"/>
                  <a:gd name="T80" fmla="*/ 566 w 591"/>
                  <a:gd name="T81" fmla="*/ 214 h 224"/>
                  <a:gd name="T82" fmla="*/ 581 w 591"/>
                  <a:gd name="T83" fmla="*/ 214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1" h="22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10"/>
                    </a:lnTo>
                    <a:lnTo>
                      <a:pt x="40" y="10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55" y="25"/>
                    </a:lnTo>
                    <a:lnTo>
                      <a:pt x="60" y="30"/>
                    </a:lnTo>
                    <a:lnTo>
                      <a:pt x="65" y="35"/>
                    </a:lnTo>
                    <a:lnTo>
                      <a:pt x="70" y="40"/>
                    </a:lnTo>
                    <a:lnTo>
                      <a:pt x="75" y="45"/>
                    </a:lnTo>
                    <a:lnTo>
                      <a:pt x="75" y="50"/>
                    </a:lnTo>
                    <a:lnTo>
                      <a:pt x="80" y="55"/>
                    </a:lnTo>
                    <a:lnTo>
                      <a:pt x="80" y="60"/>
                    </a:lnTo>
                    <a:lnTo>
                      <a:pt x="85" y="65"/>
                    </a:lnTo>
                    <a:lnTo>
                      <a:pt x="85" y="70"/>
                    </a:lnTo>
                    <a:lnTo>
                      <a:pt x="90" y="75"/>
                    </a:lnTo>
                    <a:lnTo>
                      <a:pt x="95" y="80"/>
                    </a:lnTo>
                    <a:lnTo>
                      <a:pt x="95" y="84"/>
                    </a:lnTo>
                    <a:lnTo>
                      <a:pt x="99" y="89"/>
                    </a:lnTo>
                    <a:lnTo>
                      <a:pt x="99" y="94"/>
                    </a:lnTo>
                    <a:lnTo>
                      <a:pt x="104" y="99"/>
                    </a:lnTo>
                    <a:lnTo>
                      <a:pt x="104" y="104"/>
                    </a:lnTo>
                    <a:lnTo>
                      <a:pt x="114" y="114"/>
                    </a:lnTo>
                    <a:lnTo>
                      <a:pt x="109" y="114"/>
                    </a:lnTo>
                    <a:lnTo>
                      <a:pt x="114" y="114"/>
                    </a:lnTo>
                    <a:lnTo>
                      <a:pt x="119" y="119"/>
                    </a:lnTo>
                    <a:lnTo>
                      <a:pt x="119" y="124"/>
                    </a:lnTo>
                    <a:lnTo>
                      <a:pt x="129" y="134"/>
                    </a:lnTo>
                    <a:lnTo>
                      <a:pt x="129" y="139"/>
                    </a:lnTo>
                    <a:lnTo>
                      <a:pt x="134" y="144"/>
                    </a:lnTo>
                    <a:lnTo>
                      <a:pt x="139" y="149"/>
                    </a:lnTo>
                    <a:lnTo>
                      <a:pt x="144" y="154"/>
                    </a:lnTo>
                    <a:lnTo>
                      <a:pt x="149" y="159"/>
                    </a:lnTo>
                    <a:lnTo>
                      <a:pt x="154" y="164"/>
                    </a:lnTo>
                    <a:lnTo>
                      <a:pt x="159" y="169"/>
                    </a:lnTo>
                    <a:lnTo>
                      <a:pt x="164" y="169"/>
                    </a:lnTo>
                    <a:lnTo>
                      <a:pt x="169" y="174"/>
                    </a:lnTo>
                    <a:lnTo>
                      <a:pt x="174" y="179"/>
                    </a:lnTo>
                    <a:lnTo>
                      <a:pt x="179" y="184"/>
                    </a:lnTo>
                    <a:lnTo>
                      <a:pt x="184" y="184"/>
                    </a:lnTo>
                    <a:lnTo>
                      <a:pt x="189" y="189"/>
                    </a:lnTo>
                    <a:lnTo>
                      <a:pt x="194" y="189"/>
                    </a:lnTo>
                    <a:lnTo>
                      <a:pt x="199" y="194"/>
                    </a:lnTo>
                    <a:lnTo>
                      <a:pt x="204" y="194"/>
                    </a:lnTo>
                    <a:lnTo>
                      <a:pt x="209" y="199"/>
                    </a:lnTo>
                    <a:lnTo>
                      <a:pt x="214" y="199"/>
                    </a:lnTo>
                    <a:lnTo>
                      <a:pt x="219" y="204"/>
                    </a:lnTo>
                    <a:lnTo>
                      <a:pt x="224" y="204"/>
                    </a:lnTo>
                    <a:lnTo>
                      <a:pt x="229" y="204"/>
                    </a:lnTo>
                    <a:lnTo>
                      <a:pt x="234" y="209"/>
                    </a:lnTo>
                    <a:lnTo>
                      <a:pt x="239" y="209"/>
                    </a:lnTo>
                    <a:lnTo>
                      <a:pt x="243" y="209"/>
                    </a:lnTo>
                    <a:lnTo>
                      <a:pt x="248" y="209"/>
                    </a:lnTo>
                    <a:lnTo>
                      <a:pt x="253" y="214"/>
                    </a:lnTo>
                    <a:lnTo>
                      <a:pt x="258" y="214"/>
                    </a:lnTo>
                    <a:lnTo>
                      <a:pt x="263" y="214"/>
                    </a:lnTo>
                    <a:lnTo>
                      <a:pt x="268" y="214"/>
                    </a:lnTo>
                    <a:lnTo>
                      <a:pt x="273" y="214"/>
                    </a:lnTo>
                    <a:lnTo>
                      <a:pt x="278" y="214"/>
                    </a:lnTo>
                    <a:lnTo>
                      <a:pt x="283" y="214"/>
                    </a:lnTo>
                    <a:lnTo>
                      <a:pt x="288" y="219"/>
                    </a:lnTo>
                    <a:lnTo>
                      <a:pt x="293" y="219"/>
                    </a:lnTo>
                    <a:lnTo>
                      <a:pt x="298" y="219"/>
                    </a:lnTo>
                    <a:lnTo>
                      <a:pt x="303" y="219"/>
                    </a:lnTo>
                    <a:lnTo>
                      <a:pt x="308" y="219"/>
                    </a:lnTo>
                    <a:lnTo>
                      <a:pt x="313" y="219"/>
                    </a:lnTo>
                    <a:lnTo>
                      <a:pt x="318" y="219"/>
                    </a:lnTo>
                    <a:lnTo>
                      <a:pt x="323" y="219"/>
                    </a:lnTo>
                    <a:lnTo>
                      <a:pt x="328" y="219"/>
                    </a:lnTo>
                    <a:lnTo>
                      <a:pt x="333" y="219"/>
                    </a:lnTo>
                    <a:lnTo>
                      <a:pt x="338" y="224"/>
                    </a:lnTo>
                    <a:lnTo>
                      <a:pt x="343" y="219"/>
                    </a:lnTo>
                    <a:lnTo>
                      <a:pt x="348" y="219"/>
                    </a:lnTo>
                    <a:lnTo>
                      <a:pt x="353" y="224"/>
                    </a:lnTo>
                    <a:lnTo>
                      <a:pt x="358" y="224"/>
                    </a:lnTo>
                    <a:lnTo>
                      <a:pt x="363" y="224"/>
                    </a:lnTo>
                    <a:lnTo>
                      <a:pt x="368" y="224"/>
                    </a:lnTo>
                    <a:lnTo>
                      <a:pt x="373" y="224"/>
                    </a:lnTo>
                    <a:lnTo>
                      <a:pt x="378" y="224"/>
                    </a:lnTo>
                    <a:lnTo>
                      <a:pt x="383" y="224"/>
                    </a:lnTo>
                    <a:lnTo>
                      <a:pt x="388" y="224"/>
                    </a:lnTo>
                    <a:lnTo>
                      <a:pt x="392" y="224"/>
                    </a:lnTo>
                    <a:lnTo>
                      <a:pt x="397" y="224"/>
                    </a:lnTo>
                    <a:lnTo>
                      <a:pt x="402" y="224"/>
                    </a:lnTo>
                    <a:lnTo>
                      <a:pt x="407" y="224"/>
                    </a:lnTo>
                    <a:lnTo>
                      <a:pt x="412" y="224"/>
                    </a:lnTo>
                    <a:lnTo>
                      <a:pt x="417" y="224"/>
                    </a:lnTo>
                    <a:lnTo>
                      <a:pt x="422" y="224"/>
                    </a:lnTo>
                    <a:lnTo>
                      <a:pt x="427" y="224"/>
                    </a:lnTo>
                    <a:lnTo>
                      <a:pt x="432" y="224"/>
                    </a:lnTo>
                    <a:lnTo>
                      <a:pt x="437" y="224"/>
                    </a:lnTo>
                    <a:lnTo>
                      <a:pt x="442" y="219"/>
                    </a:lnTo>
                    <a:lnTo>
                      <a:pt x="447" y="219"/>
                    </a:lnTo>
                    <a:lnTo>
                      <a:pt x="452" y="219"/>
                    </a:lnTo>
                    <a:lnTo>
                      <a:pt x="457" y="219"/>
                    </a:lnTo>
                    <a:lnTo>
                      <a:pt x="462" y="219"/>
                    </a:lnTo>
                    <a:lnTo>
                      <a:pt x="467" y="219"/>
                    </a:lnTo>
                    <a:lnTo>
                      <a:pt x="472" y="214"/>
                    </a:lnTo>
                    <a:lnTo>
                      <a:pt x="477" y="214"/>
                    </a:lnTo>
                    <a:lnTo>
                      <a:pt x="482" y="214"/>
                    </a:lnTo>
                    <a:lnTo>
                      <a:pt x="487" y="214"/>
                    </a:lnTo>
                    <a:lnTo>
                      <a:pt x="492" y="214"/>
                    </a:lnTo>
                    <a:lnTo>
                      <a:pt x="497" y="214"/>
                    </a:lnTo>
                    <a:lnTo>
                      <a:pt x="502" y="214"/>
                    </a:lnTo>
                    <a:lnTo>
                      <a:pt x="507" y="214"/>
                    </a:lnTo>
                    <a:lnTo>
                      <a:pt x="512" y="214"/>
                    </a:lnTo>
                    <a:lnTo>
                      <a:pt x="517" y="214"/>
                    </a:lnTo>
                    <a:lnTo>
                      <a:pt x="522" y="214"/>
                    </a:lnTo>
                    <a:lnTo>
                      <a:pt x="527" y="214"/>
                    </a:lnTo>
                    <a:lnTo>
                      <a:pt x="532" y="214"/>
                    </a:lnTo>
                    <a:lnTo>
                      <a:pt x="536" y="214"/>
                    </a:lnTo>
                    <a:lnTo>
                      <a:pt x="541" y="214"/>
                    </a:lnTo>
                    <a:lnTo>
                      <a:pt x="546" y="214"/>
                    </a:lnTo>
                    <a:lnTo>
                      <a:pt x="551" y="214"/>
                    </a:lnTo>
                    <a:lnTo>
                      <a:pt x="556" y="214"/>
                    </a:lnTo>
                    <a:lnTo>
                      <a:pt x="561" y="214"/>
                    </a:lnTo>
                    <a:lnTo>
                      <a:pt x="566" y="214"/>
                    </a:lnTo>
                    <a:lnTo>
                      <a:pt x="571" y="214"/>
                    </a:lnTo>
                    <a:lnTo>
                      <a:pt x="576" y="214"/>
                    </a:lnTo>
                    <a:lnTo>
                      <a:pt x="581" y="214"/>
                    </a:lnTo>
                    <a:lnTo>
                      <a:pt x="586" y="214"/>
                    </a:lnTo>
                    <a:lnTo>
                      <a:pt x="591" y="21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" name="Freeform 284"/>
              <p:cNvSpPr>
                <a:spLocks/>
              </p:cNvSpPr>
              <p:nvPr/>
            </p:nvSpPr>
            <p:spPr bwMode="auto">
              <a:xfrm>
                <a:off x="2275" y="1874"/>
                <a:ext cx="626" cy="29"/>
              </a:xfrm>
              <a:custGeom>
                <a:avLst/>
                <a:gdLst>
                  <a:gd name="T0" fmla="*/ 10 w 626"/>
                  <a:gd name="T1" fmla="*/ 0 h 29"/>
                  <a:gd name="T2" fmla="*/ 25 w 626"/>
                  <a:gd name="T3" fmla="*/ 0 h 29"/>
                  <a:gd name="T4" fmla="*/ 40 w 626"/>
                  <a:gd name="T5" fmla="*/ 5 h 29"/>
                  <a:gd name="T6" fmla="*/ 55 w 626"/>
                  <a:gd name="T7" fmla="*/ 5 h 29"/>
                  <a:gd name="T8" fmla="*/ 70 w 626"/>
                  <a:gd name="T9" fmla="*/ 5 h 29"/>
                  <a:gd name="T10" fmla="*/ 85 w 626"/>
                  <a:gd name="T11" fmla="*/ 5 h 29"/>
                  <a:gd name="T12" fmla="*/ 99 w 626"/>
                  <a:gd name="T13" fmla="*/ 10 h 29"/>
                  <a:gd name="T14" fmla="*/ 114 w 626"/>
                  <a:gd name="T15" fmla="*/ 10 h 29"/>
                  <a:gd name="T16" fmla="*/ 129 w 626"/>
                  <a:gd name="T17" fmla="*/ 10 h 29"/>
                  <a:gd name="T18" fmla="*/ 144 w 626"/>
                  <a:gd name="T19" fmla="*/ 14 h 29"/>
                  <a:gd name="T20" fmla="*/ 159 w 626"/>
                  <a:gd name="T21" fmla="*/ 14 h 29"/>
                  <a:gd name="T22" fmla="*/ 174 w 626"/>
                  <a:gd name="T23" fmla="*/ 14 h 29"/>
                  <a:gd name="T24" fmla="*/ 189 w 626"/>
                  <a:gd name="T25" fmla="*/ 19 h 29"/>
                  <a:gd name="T26" fmla="*/ 204 w 626"/>
                  <a:gd name="T27" fmla="*/ 19 h 29"/>
                  <a:gd name="T28" fmla="*/ 219 w 626"/>
                  <a:gd name="T29" fmla="*/ 19 h 29"/>
                  <a:gd name="T30" fmla="*/ 234 w 626"/>
                  <a:gd name="T31" fmla="*/ 19 h 29"/>
                  <a:gd name="T32" fmla="*/ 248 w 626"/>
                  <a:gd name="T33" fmla="*/ 19 h 29"/>
                  <a:gd name="T34" fmla="*/ 263 w 626"/>
                  <a:gd name="T35" fmla="*/ 19 h 29"/>
                  <a:gd name="T36" fmla="*/ 278 w 626"/>
                  <a:gd name="T37" fmla="*/ 19 h 29"/>
                  <a:gd name="T38" fmla="*/ 293 w 626"/>
                  <a:gd name="T39" fmla="*/ 19 h 29"/>
                  <a:gd name="T40" fmla="*/ 308 w 626"/>
                  <a:gd name="T41" fmla="*/ 19 h 29"/>
                  <a:gd name="T42" fmla="*/ 323 w 626"/>
                  <a:gd name="T43" fmla="*/ 19 h 29"/>
                  <a:gd name="T44" fmla="*/ 338 w 626"/>
                  <a:gd name="T45" fmla="*/ 24 h 29"/>
                  <a:gd name="T46" fmla="*/ 353 w 626"/>
                  <a:gd name="T47" fmla="*/ 24 h 29"/>
                  <a:gd name="T48" fmla="*/ 368 w 626"/>
                  <a:gd name="T49" fmla="*/ 24 h 29"/>
                  <a:gd name="T50" fmla="*/ 383 w 626"/>
                  <a:gd name="T51" fmla="*/ 24 h 29"/>
                  <a:gd name="T52" fmla="*/ 397 w 626"/>
                  <a:gd name="T53" fmla="*/ 24 h 29"/>
                  <a:gd name="T54" fmla="*/ 412 w 626"/>
                  <a:gd name="T55" fmla="*/ 24 h 29"/>
                  <a:gd name="T56" fmla="*/ 427 w 626"/>
                  <a:gd name="T57" fmla="*/ 24 h 29"/>
                  <a:gd name="T58" fmla="*/ 442 w 626"/>
                  <a:gd name="T59" fmla="*/ 24 h 29"/>
                  <a:gd name="T60" fmla="*/ 457 w 626"/>
                  <a:gd name="T61" fmla="*/ 24 h 29"/>
                  <a:gd name="T62" fmla="*/ 472 w 626"/>
                  <a:gd name="T63" fmla="*/ 24 h 29"/>
                  <a:gd name="T64" fmla="*/ 487 w 626"/>
                  <a:gd name="T65" fmla="*/ 24 h 29"/>
                  <a:gd name="T66" fmla="*/ 502 w 626"/>
                  <a:gd name="T67" fmla="*/ 24 h 29"/>
                  <a:gd name="T68" fmla="*/ 517 w 626"/>
                  <a:gd name="T69" fmla="*/ 24 h 29"/>
                  <a:gd name="T70" fmla="*/ 532 w 626"/>
                  <a:gd name="T71" fmla="*/ 24 h 29"/>
                  <a:gd name="T72" fmla="*/ 546 w 626"/>
                  <a:gd name="T73" fmla="*/ 24 h 29"/>
                  <a:gd name="T74" fmla="*/ 561 w 626"/>
                  <a:gd name="T75" fmla="*/ 24 h 29"/>
                  <a:gd name="T76" fmla="*/ 576 w 626"/>
                  <a:gd name="T77" fmla="*/ 24 h 29"/>
                  <a:gd name="T78" fmla="*/ 591 w 626"/>
                  <a:gd name="T79" fmla="*/ 29 h 29"/>
                  <a:gd name="T80" fmla="*/ 611 w 626"/>
                  <a:gd name="T81" fmla="*/ 29 h 29"/>
                  <a:gd name="T82" fmla="*/ 616 w 626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6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5"/>
                    </a:lnTo>
                    <a:lnTo>
                      <a:pt x="90" y="5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29" y="10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9"/>
                    </a:lnTo>
                    <a:lnTo>
                      <a:pt x="238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19"/>
                    </a:lnTo>
                    <a:lnTo>
                      <a:pt x="328" y="19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7" y="24"/>
                    </a:lnTo>
                    <a:lnTo>
                      <a:pt x="392" y="24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4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4"/>
                    </a:lnTo>
                    <a:lnTo>
                      <a:pt x="512" y="24"/>
                    </a:lnTo>
                    <a:lnTo>
                      <a:pt x="517" y="24"/>
                    </a:lnTo>
                    <a:lnTo>
                      <a:pt x="522" y="24"/>
                    </a:lnTo>
                    <a:lnTo>
                      <a:pt x="527" y="24"/>
                    </a:lnTo>
                    <a:lnTo>
                      <a:pt x="532" y="24"/>
                    </a:lnTo>
                    <a:lnTo>
                      <a:pt x="536" y="24"/>
                    </a:lnTo>
                    <a:lnTo>
                      <a:pt x="541" y="24"/>
                    </a:lnTo>
                    <a:lnTo>
                      <a:pt x="546" y="24"/>
                    </a:lnTo>
                    <a:lnTo>
                      <a:pt x="551" y="24"/>
                    </a:lnTo>
                    <a:lnTo>
                      <a:pt x="556" y="24"/>
                    </a:lnTo>
                    <a:lnTo>
                      <a:pt x="561" y="24"/>
                    </a:lnTo>
                    <a:lnTo>
                      <a:pt x="566" y="24"/>
                    </a:lnTo>
                    <a:lnTo>
                      <a:pt x="571" y="24"/>
                    </a:lnTo>
                    <a:lnTo>
                      <a:pt x="576" y="24"/>
                    </a:lnTo>
                    <a:lnTo>
                      <a:pt x="581" y="24"/>
                    </a:lnTo>
                    <a:lnTo>
                      <a:pt x="586" y="24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1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1" name="Freeform 285"/>
              <p:cNvSpPr>
                <a:spLocks/>
              </p:cNvSpPr>
              <p:nvPr/>
            </p:nvSpPr>
            <p:spPr bwMode="auto">
              <a:xfrm>
                <a:off x="2901" y="1635"/>
                <a:ext cx="541" cy="735"/>
              </a:xfrm>
              <a:custGeom>
                <a:avLst/>
                <a:gdLst>
                  <a:gd name="T0" fmla="*/ 10 w 541"/>
                  <a:gd name="T1" fmla="*/ 268 h 735"/>
                  <a:gd name="T2" fmla="*/ 25 w 541"/>
                  <a:gd name="T3" fmla="*/ 268 h 735"/>
                  <a:gd name="T4" fmla="*/ 40 w 541"/>
                  <a:gd name="T5" fmla="*/ 263 h 735"/>
                  <a:gd name="T6" fmla="*/ 54 w 541"/>
                  <a:gd name="T7" fmla="*/ 263 h 735"/>
                  <a:gd name="T8" fmla="*/ 69 w 541"/>
                  <a:gd name="T9" fmla="*/ 258 h 735"/>
                  <a:gd name="T10" fmla="*/ 84 w 541"/>
                  <a:gd name="T11" fmla="*/ 258 h 735"/>
                  <a:gd name="T12" fmla="*/ 99 w 541"/>
                  <a:gd name="T13" fmla="*/ 258 h 735"/>
                  <a:gd name="T14" fmla="*/ 114 w 541"/>
                  <a:gd name="T15" fmla="*/ 258 h 735"/>
                  <a:gd name="T16" fmla="*/ 129 w 541"/>
                  <a:gd name="T17" fmla="*/ 253 h 735"/>
                  <a:gd name="T18" fmla="*/ 144 w 541"/>
                  <a:gd name="T19" fmla="*/ 263 h 735"/>
                  <a:gd name="T20" fmla="*/ 159 w 541"/>
                  <a:gd name="T21" fmla="*/ 268 h 735"/>
                  <a:gd name="T22" fmla="*/ 174 w 541"/>
                  <a:gd name="T23" fmla="*/ 273 h 735"/>
                  <a:gd name="T24" fmla="*/ 189 w 541"/>
                  <a:gd name="T25" fmla="*/ 263 h 735"/>
                  <a:gd name="T26" fmla="*/ 203 w 541"/>
                  <a:gd name="T27" fmla="*/ 273 h 735"/>
                  <a:gd name="T28" fmla="*/ 218 w 541"/>
                  <a:gd name="T29" fmla="*/ 283 h 735"/>
                  <a:gd name="T30" fmla="*/ 233 w 541"/>
                  <a:gd name="T31" fmla="*/ 278 h 735"/>
                  <a:gd name="T32" fmla="*/ 248 w 541"/>
                  <a:gd name="T33" fmla="*/ 273 h 735"/>
                  <a:gd name="T34" fmla="*/ 263 w 541"/>
                  <a:gd name="T35" fmla="*/ 273 h 735"/>
                  <a:gd name="T36" fmla="*/ 278 w 541"/>
                  <a:gd name="T37" fmla="*/ 278 h 735"/>
                  <a:gd name="T38" fmla="*/ 293 w 541"/>
                  <a:gd name="T39" fmla="*/ 278 h 735"/>
                  <a:gd name="T40" fmla="*/ 308 w 541"/>
                  <a:gd name="T41" fmla="*/ 278 h 735"/>
                  <a:gd name="T42" fmla="*/ 323 w 541"/>
                  <a:gd name="T43" fmla="*/ 278 h 735"/>
                  <a:gd name="T44" fmla="*/ 338 w 541"/>
                  <a:gd name="T45" fmla="*/ 278 h 735"/>
                  <a:gd name="T46" fmla="*/ 352 w 541"/>
                  <a:gd name="T47" fmla="*/ 278 h 735"/>
                  <a:gd name="T48" fmla="*/ 367 w 541"/>
                  <a:gd name="T49" fmla="*/ 278 h 735"/>
                  <a:gd name="T50" fmla="*/ 377 w 541"/>
                  <a:gd name="T51" fmla="*/ 278 h 735"/>
                  <a:gd name="T52" fmla="*/ 392 w 541"/>
                  <a:gd name="T53" fmla="*/ 278 h 735"/>
                  <a:gd name="T54" fmla="*/ 407 w 541"/>
                  <a:gd name="T55" fmla="*/ 278 h 735"/>
                  <a:gd name="T56" fmla="*/ 422 w 541"/>
                  <a:gd name="T57" fmla="*/ 268 h 735"/>
                  <a:gd name="T58" fmla="*/ 437 w 541"/>
                  <a:gd name="T59" fmla="*/ 249 h 735"/>
                  <a:gd name="T60" fmla="*/ 442 w 541"/>
                  <a:gd name="T61" fmla="*/ 214 h 735"/>
                  <a:gd name="T62" fmla="*/ 452 w 541"/>
                  <a:gd name="T63" fmla="*/ 164 h 735"/>
                  <a:gd name="T64" fmla="*/ 462 w 541"/>
                  <a:gd name="T65" fmla="*/ 109 h 735"/>
                  <a:gd name="T66" fmla="*/ 467 w 541"/>
                  <a:gd name="T67" fmla="*/ 85 h 735"/>
                  <a:gd name="T68" fmla="*/ 477 w 541"/>
                  <a:gd name="T69" fmla="*/ 60 h 735"/>
                  <a:gd name="T70" fmla="*/ 487 w 541"/>
                  <a:gd name="T71" fmla="*/ 25 h 735"/>
                  <a:gd name="T72" fmla="*/ 492 w 541"/>
                  <a:gd name="T73" fmla="*/ 0 h 735"/>
                  <a:gd name="T74" fmla="*/ 501 w 541"/>
                  <a:gd name="T75" fmla="*/ 45 h 735"/>
                  <a:gd name="T76" fmla="*/ 511 w 541"/>
                  <a:gd name="T77" fmla="*/ 134 h 735"/>
                  <a:gd name="T78" fmla="*/ 516 w 541"/>
                  <a:gd name="T79" fmla="*/ 283 h 735"/>
                  <a:gd name="T80" fmla="*/ 526 w 541"/>
                  <a:gd name="T81" fmla="*/ 492 h 735"/>
                  <a:gd name="T82" fmla="*/ 536 w 541"/>
                  <a:gd name="T83" fmla="*/ 661 h 7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41" h="735">
                    <a:moveTo>
                      <a:pt x="0" y="268"/>
                    </a:moveTo>
                    <a:lnTo>
                      <a:pt x="5" y="268"/>
                    </a:lnTo>
                    <a:lnTo>
                      <a:pt x="10" y="268"/>
                    </a:lnTo>
                    <a:lnTo>
                      <a:pt x="15" y="268"/>
                    </a:lnTo>
                    <a:lnTo>
                      <a:pt x="20" y="268"/>
                    </a:lnTo>
                    <a:lnTo>
                      <a:pt x="25" y="268"/>
                    </a:lnTo>
                    <a:lnTo>
                      <a:pt x="30" y="268"/>
                    </a:lnTo>
                    <a:lnTo>
                      <a:pt x="35" y="263"/>
                    </a:lnTo>
                    <a:lnTo>
                      <a:pt x="40" y="263"/>
                    </a:lnTo>
                    <a:lnTo>
                      <a:pt x="45" y="263"/>
                    </a:lnTo>
                    <a:lnTo>
                      <a:pt x="50" y="263"/>
                    </a:lnTo>
                    <a:lnTo>
                      <a:pt x="54" y="263"/>
                    </a:lnTo>
                    <a:lnTo>
                      <a:pt x="59" y="263"/>
                    </a:lnTo>
                    <a:lnTo>
                      <a:pt x="64" y="263"/>
                    </a:lnTo>
                    <a:lnTo>
                      <a:pt x="69" y="258"/>
                    </a:lnTo>
                    <a:lnTo>
                      <a:pt x="74" y="258"/>
                    </a:lnTo>
                    <a:lnTo>
                      <a:pt x="79" y="258"/>
                    </a:lnTo>
                    <a:lnTo>
                      <a:pt x="84" y="258"/>
                    </a:lnTo>
                    <a:lnTo>
                      <a:pt x="89" y="258"/>
                    </a:lnTo>
                    <a:lnTo>
                      <a:pt x="94" y="253"/>
                    </a:lnTo>
                    <a:lnTo>
                      <a:pt x="99" y="258"/>
                    </a:lnTo>
                    <a:lnTo>
                      <a:pt x="104" y="258"/>
                    </a:lnTo>
                    <a:lnTo>
                      <a:pt x="109" y="258"/>
                    </a:lnTo>
                    <a:lnTo>
                      <a:pt x="114" y="258"/>
                    </a:lnTo>
                    <a:lnTo>
                      <a:pt x="119" y="258"/>
                    </a:lnTo>
                    <a:lnTo>
                      <a:pt x="124" y="258"/>
                    </a:lnTo>
                    <a:lnTo>
                      <a:pt x="129" y="253"/>
                    </a:lnTo>
                    <a:lnTo>
                      <a:pt x="134" y="258"/>
                    </a:lnTo>
                    <a:lnTo>
                      <a:pt x="139" y="263"/>
                    </a:lnTo>
                    <a:lnTo>
                      <a:pt x="144" y="263"/>
                    </a:lnTo>
                    <a:lnTo>
                      <a:pt x="149" y="268"/>
                    </a:lnTo>
                    <a:lnTo>
                      <a:pt x="154" y="268"/>
                    </a:lnTo>
                    <a:lnTo>
                      <a:pt x="159" y="268"/>
                    </a:lnTo>
                    <a:lnTo>
                      <a:pt x="164" y="273"/>
                    </a:lnTo>
                    <a:lnTo>
                      <a:pt x="169" y="273"/>
                    </a:lnTo>
                    <a:lnTo>
                      <a:pt x="174" y="273"/>
                    </a:lnTo>
                    <a:lnTo>
                      <a:pt x="179" y="268"/>
                    </a:lnTo>
                    <a:lnTo>
                      <a:pt x="184" y="268"/>
                    </a:lnTo>
                    <a:lnTo>
                      <a:pt x="189" y="263"/>
                    </a:lnTo>
                    <a:lnTo>
                      <a:pt x="194" y="268"/>
                    </a:lnTo>
                    <a:lnTo>
                      <a:pt x="199" y="268"/>
                    </a:lnTo>
                    <a:lnTo>
                      <a:pt x="203" y="273"/>
                    </a:lnTo>
                    <a:lnTo>
                      <a:pt x="208" y="278"/>
                    </a:lnTo>
                    <a:lnTo>
                      <a:pt x="213" y="278"/>
                    </a:lnTo>
                    <a:lnTo>
                      <a:pt x="218" y="283"/>
                    </a:lnTo>
                    <a:lnTo>
                      <a:pt x="223" y="283"/>
                    </a:lnTo>
                    <a:lnTo>
                      <a:pt x="228" y="283"/>
                    </a:lnTo>
                    <a:lnTo>
                      <a:pt x="233" y="278"/>
                    </a:lnTo>
                    <a:lnTo>
                      <a:pt x="238" y="273"/>
                    </a:lnTo>
                    <a:lnTo>
                      <a:pt x="243" y="273"/>
                    </a:lnTo>
                    <a:lnTo>
                      <a:pt x="248" y="273"/>
                    </a:lnTo>
                    <a:lnTo>
                      <a:pt x="253" y="273"/>
                    </a:lnTo>
                    <a:lnTo>
                      <a:pt x="258" y="273"/>
                    </a:lnTo>
                    <a:lnTo>
                      <a:pt x="263" y="273"/>
                    </a:lnTo>
                    <a:lnTo>
                      <a:pt x="268" y="273"/>
                    </a:lnTo>
                    <a:lnTo>
                      <a:pt x="273" y="273"/>
                    </a:lnTo>
                    <a:lnTo>
                      <a:pt x="278" y="278"/>
                    </a:lnTo>
                    <a:lnTo>
                      <a:pt x="283" y="278"/>
                    </a:lnTo>
                    <a:lnTo>
                      <a:pt x="288" y="278"/>
                    </a:lnTo>
                    <a:lnTo>
                      <a:pt x="293" y="278"/>
                    </a:lnTo>
                    <a:lnTo>
                      <a:pt x="298" y="278"/>
                    </a:lnTo>
                    <a:lnTo>
                      <a:pt x="303" y="278"/>
                    </a:lnTo>
                    <a:lnTo>
                      <a:pt x="308" y="278"/>
                    </a:lnTo>
                    <a:lnTo>
                      <a:pt x="313" y="278"/>
                    </a:lnTo>
                    <a:lnTo>
                      <a:pt x="318" y="278"/>
                    </a:lnTo>
                    <a:lnTo>
                      <a:pt x="323" y="278"/>
                    </a:lnTo>
                    <a:lnTo>
                      <a:pt x="328" y="278"/>
                    </a:lnTo>
                    <a:lnTo>
                      <a:pt x="333" y="278"/>
                    </a:lnTo>
                    <a:lnTo>
                      <a:pt x="338" y="278"/>
                    </a:lnTo>
                    <a:lnTo>
                      <a:pt x="343" y="278"/>
                    </a:lnTo>
                    <a:lnTo>
                      <a:pt x="347" y="278"/>
                    </a:lnTo>
                    <a:lnTo>
                      <a:pt x="352" y="278"/>
                    </a:lnTo>
                    <a:lnTo>
                      <a:pt x="357" y="278"/>
                    </a:lnTo>
                    <a:lnTo>
                      <a:pt x="362" y="278"/>
                    </a:lnTo>
                    <a:lnTo>
                      <a:pt x="367" y="278"/>
                    </a:lnTo>
                    <a:lnTo>
                      <a:pt x="377" y="278"/>
                    </a:lnTo>
                    <a:lnTo>
                      <a:pt x="372" y="278"/>
                    </a:lnTo>
                    <a:lnTo>
                      <a:pt x="377" y="278"/>
                    </a:lnTo>
                    <a:lnTo>
                      <a:pt x="382" y="278"/>
                    </a:lnTo>
                    <a:lnTo>
                      <a:pt x="387" y="273"/>
                    </a:lnTo>
                    <a:lnTo>
                      <a:pt x="392" y="278"/>
                    </a:lnTo>
                    <a:lnTo>
                      <a:pt x="397" y="278"/>
                    </a:lnTo>
                    <a:lnTo>
                      <a:pt x="402" y="278"/>
                    </a:lnTo>
                    <a:lnTo>
                      <a:pt x="407" y="278"/>
                    </a:lnTo>
                    <a:lnTo>
                      <a:pt x="412" y="278"/>
                    </a:lnTo>
                    <a:lnTo>
                      <a:pt x="417" y="273"/>
                    </a:lnTo>
                    <a:lnTo>
                      <a:pt x="422" y="268"/>
                    </a:lnTo>
                    <a:lnTo>
                      <a:pt x="427" y="263"/>
                    </a:lnTo>
                    <a:lnTo>
                      <a:pt x="432" y="258"/>
                    </a:lnTo>
                    <a:lnTo>
                      <a:pt x="437" y="249"/>
                    </a:lnTo>
                    <a:lnTo>
                      <a:pt x="437" y="239"/>
                    </a:lnTo>
                    <a:lnTo>
                      <a:pt x="442" y="229"/>
                    </a:lnTo>
                    <a:lnTo>
                      <a:pt x="442" y="214"/>
                    </a:lnTo>
                    <a:lnTo>
                      <a:pt x="447" y="199"/>
                    </a:lnTo>
                    <a:lnTo>
                      <a:pt x="447" y="184"/>
                    </a:lnTo>
                    <a:lnTo>
                      <a:pt x="452" y="164"/>
                    </a:lnTo>
                    <a:lnTo>
                      <a:pt x="457" y="144"/>
                    </a:lnTo>
                    <a:lnTo>
                      <a:pt x="457" y="124"/>
                    </a:lnTo>
                    <a:lnTo>
                      <a:pt x="462" y="109"/>
                    </a:lnTo>
                    <a:lnTo>
                      <a:pt x="462" y="100"/>
                    </a:lnTo>
                    <a:lnTo>
                      <a:pt x="467" y="90"/>
                    </a:lnTo>
                    <a:lnTo>
                      <a:pt x="467" y="85"/>
                    </a:lnTo>
                    <a:lnTo>
                      <a:pt x="472" y="75"/>
                    </a:lnTo>
                    <a:lnTo>
                      <a:pt x="472" y="70"/>
                    </a:lnTo>
                    <a:lnTo>
                      <a:pt x="477" y="60"/>
                    </a:lnTo>
                    <a:lnTo>
                      <a:pt x="482" y="50"/>
                    </a:lnTo>
                    <a:lnTo>
                      <a:pt x="482" y="40"/>
                    </a:lnTo>
                    <a:lnTo>
                      <a:pt x="487" y="25"/>
                    </a:lnTo>
                    <a:lnTo>
                      <a:pt x="487" y="10"/>
                    </a:lnTo>
                    <a:lnTo>
                      <a:pt x="492" y="5"/>
                    </a:lnTo>
                    <a:lnTo>
                      <a:pt x="492" y="0"/>
                    </a:lnTo>
                    <a:lnTo>
                      <a:pt x="496" y="10"/>
                    </a:lnTo>
                    <a:lnTo>
                      <a:pt x="496" y="25"/>
                    </a:lnTo>
                    <a:lnTo>
                      <a:pt x="501" y="45"/>
                    </a:lnTo>
                    <a:lnTo>
                      <a:pt x="506" y="65"/>
                    </a:lnTo>
                    <a:lnTo>
                      <a:pt x="506" y="95"/>
                    </a:lnTo>
                    <a:lnTo>
                      <a:pt x="511" y="134"/>
                    </a:lnTo>
                    <a:lnTo>
                      <a:pt x="511" y="179"/>
                    </a:lnTo>
                    <a:lnTo>
                      <a:pt x="516" y="229"/>
                    </a:lnTo>
                    <a:lnTo>
                      <a:pt x="516" y="283"/>
                    </a:lnTo>
                    <a:lnTo>
                      <a:pt x="521" y="353"/>
                    </a:lnTo>
                    <a:lnTo>
                      <a:pt x="521" y="427"/>
                    </a:lnTo>
                    <a:lnTo>
                      <a:pt x="526" y="492"/>
                    </a:lnTo>
                    <a:lnTo>
                      <a:pt x="531" y="556"/>
                    </a:lnTo>
                    <a:lnTo>
                      <a:pt x="531" y="611"/>
                    </a:lnTo>
                    <a:lnTo>
                      <a:pt x="536" y="661"/>
                    </a:lnTo>
                    <a:lnTo>
                      <a:pt x="536" y="700"/>
                    </a:lnTo>
                    <a:lnTo>
                      <a:pt x="541" y="735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2" name="Freeform 286"/>
              <p:cNvSpPr>
                <a:spLocks/>
              </p:cNvSpPr>
              <p:nvPr/>
            </p:nvSpPr>
            <p:spPr bwMode="auto">
              <a:xfrm>
                <a:off x="3442" y="1665"/>
                <a:ext cx="482" cy="899"/>
              </a:xfrm>
              <a:custGeom>
                <a:avLst/>
                <a:gdLst>
                  <a:gd name="T0" fmla="*/ 0 w 482"/>
                  <a:gd name="T1" fmla="*/ 735 h 899"/>
                  <a:gd name="T2" fmla="*/ 10 w 482"/>
                  <a:gd name="T3" fmla="*/ 785 h 899"/>
                  <a:gd name="T4" fmla="*/ 15 w 482"/>
                  <a:gd name="T5" fmla="*/ 829 h 899"/>
                  <a:gd name="T6" fmla="*/ 20 w 482"/>
                  <a:gd name="T7" fmla="*/ 879 h 899"/>
                  <a:gd name="T8" fmla="*/ 25 w 482"/>
                  <a:gd name="T9" fmla="*/ 899 h 899"/>
                  <a:gd name="T10" fmla="*/ 30 w 482"/>
                  <a:gd name="T11" fmla="*/ 864 h 899"/>
                  <a:gd name="T12" fmla="*/ 35 w 482"/>
                  <a:gd name="T13" fmla="*/ 814 h 899"/>
                  <a:gd name="T14" fmla="*/ 40 w 482"/>
                  <a:gd name="T15" fmla="*/ 765 h 899"/>
                  <a:gd name="T16" fmla="*/ 45 w 482"/>
                  <a:gd name="T17" fmla="*/ 700 h 899"/>
                  <a:gd name="T18" fmla="*/ 50 w 482"/>
                  <a:gd name="T19" fmla="*/ 616 h 899"/>
                  <a:gd name="T20" fmla="*/ 60 w 482"/>
                  <a:gd name="T21" fmla="*/ 531 h 899"/>
                  <a:gd name="T22" fmla="*/ 65 w 482"/>
                  <a:gd name="T23" fmla="*/ 462 h 899"/>
                  <a:gd name="T24" fmla="*/ 70 w 482"/>
                  <a:gd name="T25" fmla="*/ 417 h 899"/>
                  <a:gd name="T26" fmla="*/ 75 w 482"/>
                  <a:gd name="T27" fmla="*/ 382 h 899"/>
                  <a:gd name="T28" fmla="*/ 80 w 482"/>
                  <a:gd name="T29" fmla="*/ 363 h 899"/>
                  <a:gd name="T30" fmla="*/ 85 w 482"/>
                  <a:gd name="T31" fmla="*/ 343 h 899"/>
                  <a:gd name="T32" fmla="*/ 90 w 482"/>
                  <a:gd name="T33" fmla="*/ 318 h 899"/>
                  <a:gd name="T34" fmla="*/ 95 w 482"/>
                  <a:gd name="T35" fmla="*/ 283 h 899"/>
                  <a:gd name="T36" fmla="*/ 104 w 482"/>
                  <a:gd name="T37" fmla="*/ 253 h 899"/>
                  <a:gd name="T38" fmla="*/ 109 w 482"/>
                  <a:gd name="T39" fmla="*/ 228 h 899"/>
                  <a:gd name="T40" fmla="*/ 119 w 482"/>
                  <a:gd name="T41" fmla="*/ 209 h 899"/>
                  <a:gd name="T42" fmla="*/ 124 w 482"/>
                  <a:gd name="T43" fmla="*/ 204 h 899"/>
                  <a:gd name="T44" fmla="*/ 134 w 482"/>
                  <a:gd name="T45" fmla="*/ 194 h 899"/>
                  <a:gd name="T46" fmla="*/ 139 w 482"/>
                  <a:gd name="T47" fmla="*/ 184 h 899"/>
                  <a:gd name="T48" fmla="*/ 144 w 482"/>
                  <a:gd name="T49" fmla="*/ 174 h 899"/>
                  <a:gd name="T50" fmla="*/ 154 w 482"/>
                  <a:gd name="T51" fmla="*/ 169 h 899"/>
                  <a:gd name="T52" fmla="*/ 164 w 482"/>
                  <a:gd name="T53" fmla="*/ 169 h 899"/>
                  <a:gd name="T54" fmla="*/ 174 w 482"/>
                  <a:gd name="T55" fmla="*/ 164 h 899"/>
                  <a:gd name="T56" fmla="*/ 184 w 482"/>
                  <a:gd name="T57" fmla="*/ 149 h 899"/>
                  <a:gd name="T58" fmla="*/ 194 w 482"/>
                  <a:gd name="T59" fmla="*/ 149 h 899"/>
                  <a:gd name="T60" fmla="*/ 204 w 482"/>
                  <a:gd name="T61" fmla="*/ 149 h 899"/>
                  <a:gd name="T62" fmla="*/ 214 w 482"/>
                  <a:gd name="T63" fmla="*/ 144 h 899"/>
                  <a:gd name="T64" fmla="*/ 224 w 482"/>
                  <a:gd name="T65" fmla="*/ 134 h 899"/>
                  <a:gd name="T66" fmla="*/ 234 w 482"/>
                  <a:gd name="T67" fmla="*/ 134 h 899"/>
                  <a:gd name="T68" fmla="*/ 244 w 482"/>
                  <a:gd name="T69" fmla="*/ 129 h 899"/>
                  <a:gd name="T70" fmla="*/ 253 w 482"/>
                  <a:gd name="T71" fmla="*/ 124 h 899"/>
                  <a:gd name="T72" fmla="*/ 263 w 482"/>
                  <a:gd name="T73" fmla="*/ 119 h 899"/>
                  <a:gd name="T74" fmla="*/ 273 w 482"/>
                  <a:gd name="T75" fmla="*/ 114 h 899"/>
                  <a:gd name="T76" fmla="*/ 283 w 482"/>
                  <a:gd name="T77" fmla="*/ 114 h 899"/>
                  <a:gd name="T78" fmla="*/ 293 w 482"/>
                  <a:gd name="T79" fmla="*/ 109 h 899"/>
                  <a:gd name="T80" fmla="*/ 303 w 482"/>
                  <a:gd name="T81" fmla="*/ 104 h 899"/>
                  <a:gd name="T82" fmla="*/ 313 w 482"/>
                  <a:gd name="T83" fmla="*/ 99 h 899"/>
                  <a:gd name="T84" fmla="*/ 323 w 482"/>
                  <a:gd name="T85" fmla="*/ 89 h 899"/>
                  <a:gd name="T86" fmla="*/ 333 w 482"/>
                  <a:gd name="T87" fmla="*/ 84 h 899"/>
                  <a:gd name="T88" fmla="*/ 343 w 482"/>
                  <a:gd name="T89" fmla="*/ 79 h 899"/>
                  <a:gd name="T90" fmla="*/ 353 w 482"/>
                  <a:gd name="T91" fmla="*/ 75 h 899"/>
                  <a:gd name="T92" fmla="*/ 363 w 482"/>
                  <a:gd name="T93" fmla="*/ 70 h 899"/>
                  <a:gd name="T94" fmla="*/ 373 w 482"/>
                  <a:gd name="T95" fmla="*/ 60 h 899"/>
                  <a:gd name="T96" fmla="*/ 383 w 482"/>
                  <a:gd name="T97" fmla="*/ 55 h 899"/>
                  <a:gd name="T98" fmla="*/ 392 w 482"/>
                  <a:gd name="T99" fmla="*/ 50 h 899"/>
                  <a:gd name="T100" fmla="*/ 402 w 482"/>
                  <a:gd name="T101" fmla="*/ 40 h 899"/>
                  <a:gd name="T102" fmla="*/ 412 w 482"/>
                  <a:gd name="T103" fmla="*/ 35 h 899"/>
                  <a:gd name="T104" fmla="*/ 422 w 482"/>
                  <a:gd name="T105" fmla="*/ 25 h 899"/>
                  <a:gd name="T106" fmla="*/ 432 w 482"/>
                  <a:gd name="T107" fmla="*/ 20 h 899"/>
                  <a:gd name="T108" fmla="*/ 442 w 482"/>
                  <a:gd name="T109" fmla="*/ 15 h 899"/>
                  <a:gd name="T110" fmla="*/ 452 w 482"/>
                  <a:gd name="T111" fmla="*/ 5 h 899"/>
                  <a:gd name="T112" fmla="*/ 462 w 482"/>
                  <a:gd name="T113" fmla="*/ 5 h 899"/>
                  <a:gd name="T114" fmla="*/ 472 w 482"/>
                  <a:gd name="T115" fmla="*/ 0 h 899"/>
                  <a:gd name="T116" fmla="*/ 482 w 482"/>
                  <a:gd name="T117" fmla="*/ 0 h 8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82" h="899">
                    <a:moveTo>
                      <a:pt x="0" y="705"/>
                    </a:moveTo>
                    <a:lnTo>
                      <a:pt x="0" y="735"/>
                    </a:lnTo>
                    <a:lnTo>
                      <a:pt x="5" y="760"/>
                    </a:lnTo>
                    <a:lnTo>
                      <a:pt x="10" y="785"/>
                    </a:lnTo>
                    <a:lnTo>
                      <a:pt x="10" y="804"/>
                    </a:lnTo>
                    <a:lnTo>
                      <a:pt x="15" y="829"/>
                    </a:lnTo>
                    <a:lnTo>
                      <a:pt x="15" y="854"/>
                    </a:lnTo>
                    <a:lnTo>
                      <a:pt x="20" y="879"/>
                    </a:lnTo>
                    <a:lnTo>
                      <a:pt x="20" y="889"/>
                    </a:lnTo>
                    <a:lnTo>
                      <a:pt x="25" y="899"/>
                    </a:lnTo>
                    <a:lnTo>
                      <a:pt x="25" y="894"/>
                    </a:lnTo>
                    <a:lnTo>
                      <a:pt x="30" y="864"/>
                    </a:lnTo>
                    <a:lnTo>
                      <a:pt x="35" y="839"/>
                    </a:lnTo>
                    <a:lnTo>
                      <a:pt x="35" y="814"/>
                    </a:lnTo>
                    <a:lnTo>
                      <a:pt x="40" y="790"/>
                    </a:lnTo>
                    <a:lnTo>
                      <a:pt x="40" y="765"/>
                    </a:lnTo>
                    <a:lnTo>
                      <a:pt x="45" y="740"/>
                    </a:lnTo>
                    <a:lnTo>
                      <a:pt x="45" y="700"/>
                    </a:lnTo>
                    <a:lnTo>
                      <a:pt x="50" y="660"/>
                    </a:lnTo>
                    <a:lnTo>
                      <a:pt x="50" y="616"/>
                    </a:lnTo>
                    <a:lnTo>
                      <a:pt x="55" y="571"/>
                    </a:lnTo>
                    <a:lnTo>
                      <a:pt x="60" y="531"/>
                    </a:lnTo>
                    <a:lnTo>
                      <a:pt x="60" y="497"/>
                    </a:lnTo>
                    <a:lnTo>
                      <a:pt x="65" y="462"/>
                    </a:lnTo>
                    <a:lnTo>
                      <a:pt x="65" y="437"/>
                    </a:lnTo>
                    <a:lnTo>
                      <a:pt x="70" y="417"/>
                    </a:lnTo>
                    <a:lnTo>
                      <a:pt x="70" y="397"/>
                    </a:lnTo>
                    <a:lnTo>
                      <a:pt x="75" y="382"/>
                    </a:lnTo>
                    <a:lnTo>
                      <a:pt x="75" y="372"/>
                    </a:lnTo>
                    <a:lnTo>
                      <a:pt x="80" y="363"/>
                    </a:lnTo>
                    <a:lnTo>
                      <a:pt x="85" y="353"/>
                    </a:lnTo>
                    <a:lnTo>
                      <a:pt x="85" y="343"/>
                    </a:lnTo>
                    <a:lnTo>
                      <a:pt x="90" y="333"/>
                    </a:lnTo>
                    <a:lnTo>
                      <a:pt x="90" y="318"/>
                    </a:lnTo>
                    <a:lnTo>
                      <a:pt x="95" y="303"/>
                    </a:lnTo>
                    <a:lnTo>
                      <a:pt x="95" y="283"/>
                    </a:lnTo>
                    <a:lnTo>
                      <a:pt x="99" y="268"/>
                    </a:lnTo>
                    <a:lnTo>
                      <a:pt x="104" y="253"/>
                    </a:lnTo>
                    <a:lnTo>
                      <a:pt x="104" y="238"/>
                    </a:lnTo>
                    <a:lnTo>
                      <a:pt x="109" y="228"/>
                    </a:lnTo>
                    <a:lnTo>
                      <a:pt x="109" y="219"/>
                    </a:lnTo>
                    <a:lnTo>
                      <a:pt x="119" y="209"/>
                    </a:lnTo>
                    <a:lnTo>
                      <a:pt x="119" y="204"/>
                    </a:lnTo>
                    <a:lnTo>
                      <a:pt x="124" y="204"/>
                    </a:lnTo>
                    <a:lnTo>
                      <a:pt x="129" y="199"/>
                    </a:lnTo>
                    <a:lnTo>
                      <a:pt x="134" y="194"/>
                    </a:lnTo>
                    <a:lnTo>
                      <a:pt x="134" y="189"/>
                    </a:lnTo>
                    <a:lnTo>
                      <a:pt x="139" y="184"/>
                    </a:lnTo>
                    <a:lnTo>
                      <a:pt x="139" y="179"/>
                    </a:lnTo>
                    <a:lnTo>
                      <a:pt x="144" y="174"/>
                    </a:lnTo>
                    <a:lnTo>
                      <a:pt x="149" y="169"/>
                    </a:lnTo>
                    <a:lnTo>
                      <a:pt x="154" y="169"/>
                    </a:lnTo>
                    <a:lnTo>
                      <a:pt x="159" y="169"/>
                    </a:lnTo>
                    <a:lnTo>
                      <a:pt x="164" y="169"/>
                    </a:lnTo>
                    <a:lnTo>
                      <a:pt x="169" y="164"/>
                    </a:lnTo>
                    <a:lnTo>
                      <a:pt x="174" y="164"/>
                    </a:lnTo>
                    <a:lnTo>
                      <a:pt x="184" y="154"/>
                    </a:lnTo>
                    <a:lnTo>
                      <a:pt x="184" y="149"/>
                    </a:lnTo>
                    <a:lnTo>
                      <a:pt x="189" y="149"/>
                    </a:lnTo>
                    <a:lnTo>
                      <a:pt x="194" y="149"/>
                    </a:lnTo>
                    <a:lnTo>
                      <a:pt x="199" y="149"/>
                    </a:lnTo>
                    <a:lnTo>
                      <a:pt x="204" y="149"/>
                    </a:lnTo>
                    <a:lnTo>
                      <a:pt x="209" y="144"/>
                    </a:lnTo>
                    <a:lnTo>
                      <a:pt x="214" y="144"/>
                    </a:lnTo>
                    <a:lnTo>
                      <a:pt x="219" y="139"/>
                    </a:lnTo>
                    <a:lnTo>
                      <a:pt x="224" y="134"/>
                    </a:lnTo>
                    <a:lnTo>
                      <a:pt x="229" y="134"/>
                    </a:lnTo>
                    <a:lnTo>
                      <a:pt x="234" y="134"/>
                    </a:lnTo>
                    <a:lnTo>
                      <a:pt x="239" y="129"/>
                    </a:lnTo>
                    <a:lnTo>
                      <a:pt x="244" y="129"/>
                    </a:lnTo>
                    <a:lnTo>
                      <a:pt x="248" y="129"/>
                    </a:lnTo>
                    <a:lnTo>
                      <a:pt x="253" y="124"/>
                    </a:lnTo>
                    <a:lnTo>
                      <a:pt x="258" y="124"/>
                    </a:lnTo>
                    <a:lnTo>
                      <a:pt x="263" y="119"/>
                    </a:lnTo>
                    <a:lnTo>
                      <a:pt x="268" y="119"/>
                    </a:lnTo>
                    <a:lnTo>
                      <a:pt x="273" y="114"/>
                    </a:lnTo>
                    <a:lnTo>
                      <a:pt x="278" y="114"/>
                    </a:lnTo>
                    <a:lnTo>
                      <a:pt x="283" y="114"/>
                    </a:lnTo>
                    <a:lnTo>
                      <a:pt x="288" y="109"/>
                    </a:lnTo>
                    <a:lnTo>
                      <a:pt x="293" y="109"/>
                    </a:lnTo>
                    <a:lnTo>
                      <a:pt x="298" y="104"/>
                    </a:lnTo>
                    <a:lnTo>
                      <a:pt x="303" y="104"/>
                    </a:lnTo>
                    <a:lnTo>
                      <a:pt x="308" y="99"/>
                    </a:lnTo>
                    <a:lnTo>
                      <a:pt x="313" y="99"/>
                    </a:lnTo>
                    <a:lnTo>
                      <a:pt x="318" y="94"/>
                    </a:lnTo>
                    <a:lnTo>
                      <a:pt x="323" y="89"/>
                    </a:lnTo>
                    <a:lnTo>
                      <a:pt x="328" y="89"/>
                    </a:lnTo>
                    <a:lnTo>
                      <a:pt x="333" y="84"/>
                    </a:lnTo>
                    <a:lnTo>
                      <a:pt x="338" y="84"/>
                    </a:lnTo>
                    <a:lnTo>
                      <a:pt x="343" y="79"/>
                    </a:lnTo>
                    <a:lnTo>
                      <a:pt x="348" y="75"/>
                    </a:lnTo>
                    <a:lnTo>
                      <a:pt x="353" y="75"/>
                    </a:lnTo>
                    <a:lnTo>
                      <a:pt x="358" y="70"/>
                    </a:lnTo>
                    <a:lnTo>
                      <a:pt x="363" y="70"/>
                    </a:lnTo>
                    <a:lnTo>
                      <a:pt x="368" y="65"/>
                    </a:lnTo>
                    <a:lnTo>
                      <a:pt x="373" y="60"/>
                    </a:lnTo>
                    <a:lnTo>
                      <a:pt x="378" y="60"/>
                    </a:lnTo>
                    <a:lnTo>
                      <a:pt x="383" y="55"/>
                    </a:lnTo>
                    <a:lnTo>
                      <a:pt x="388" y="50"/>
                    </a:lnTo>
                    <a:lnTo>
                      <a:pt x="392" y="50"/>
                    </a:lnTo>
                    <a:lnTo>
                      <a:pt x="397" y="45"/>
                    </a:lnTo>
                    <a:lnTo>
                      <a:pt x="402" y="40"/>
                    </a:lnTo>
                    <a:lnTo>
                      <a:pt x="407" y="40"/>
                    </a:lnTo>
                    <a:lnTo>
                      <a:pt x="412" y="35"/>
                    </a:lnTo>
                    <a:lnTo>
                      <a:pt x="417" y="30"/>
                    </a:lnTo>
                    <a:lnTo>
                      <a:pt x="422" y="25"/>
                    </a:lnTo>
                    <a:lnTo>
                      <a:pt x="427" y="20"/>
                    </a:lnTo>
                    <a:lnTo>
                      <a:pt x="432" y="20"/>
                    </a:lnTo>
                    <a:lnTo>
                      <a:pt x="437" y="15"/>
                    </a:lnTo>
                    <a:lnTo>
                      <a:pt x="442" y="15"/>
                    </a:lnTo>
                    <a:lnTo>
                      <a:pt x="447" y="10"/>
                    </a:lnTo>
                    <a:lnTo>
                      <a:pt x="452" y="5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Freeform 287"/>
              <p:cNvSpPr>
                <a:spLocks/>
              </p:cNvSpPr>
              <p:nvPr/>
            </p:nvSpPr>
            <p:spPr bwMode="auto">
              <a:xfrm>
                <a:off x="1684" y="1655"/>
                <a:ext cx="591" cy="229"/>
              </a:xfrm>
              <a:custGeom>
                <a:avLst/>
                <a:gdLst>
                  <a:gd name="T0" fmla="*/ 10 w 591"/>
                  <a:gd name="T1" fmla="*/ 0 h 229"/>
                  <a:gd name="T2" fmla="*/ 25 w 591"/>
                  <a:gd name="T3" fmla="*/ 5 h 229"/>
                  <a:gd name="T4" fmla="*/ 40 w 591"/>
                  <a:gd name="T5" fmla="*/ 15 h 229"/>
                  <a:gd name="T6" fmla="*/ 60 w 591"/>
                  <a:gd name="T7" fmla="*/ 30 h 229"/>
                  <a:gd name="T8" fmla="*/ 65 w 591"/>
                  <a:gd name="T9" fmla="*/ 45 h 229"/>
                  <a:gd name="T10" fmla="*/ 75 w 591"/>
                  <a:gd name="T11" fmla="*/ 55 h 229"/>
                  <a:gd name="T12" fmla="*/ 85 w 591"/>
                  <a:gd name="T13" fmla="*/ 70 h 229"/>
                  <a:gd name="T14" fmla="*/ 95 w 591"/>
                  <a:gd name="T15" fmla="*/ 85 h 229"/>
                  <a:gd name="T16" fmla="*/ 99 w 591"/>
                  <a:gd name="T17" fmla="*/ 99 h 229"/>
                  <a:gd name="T18" fmla="*/ 109 w 591"/>
                  <a:gd name="T19" fmla="*/ 119 h 229"/>
                  <a:gd name="T20" fmla="*/ 124 w 591"/>
                  <a:gd name="T21" fmla="*/ 139 h 229"/>
                  <a:gd name="T22" fmla="*/ 139 w 591"/>
                  <a:gd name="T23" fmla="*/ 154 h 229"/>
                  <a:gd name="T24" fmla="*/ 154 w 591"/>
                  <a:gd name="T25" fmla="*/ 169 h 229"/>
                  <a:gd name="T26" fmla="*/ 169 w 591"/>
                  <a:gd name="T27" fmla="*/ 179 h 229"/>
                  <a:gd name="T28" fmla="*/ 184 w 591"/>
                  <a:gd name="T29" fmla="*/ 184 h 229"/>
                  <a:gd name="T30" fmla="*/ 199 w 591"/>
                  <a:gd name="T31" fmla="*/ 199 h 229"/>
                  <a:gd name="T32" fmla="*/ 214 w 591"/>
                  <a:gd name="T33" fmla="*/ 204 h 229"/>
                  <a:gd name="T34" fmla="*/ 229 w 591"/>
                  <a:gd name="T35" fmla="*/ 209 h 229"/>
                  <a:gd name="T36" fmla="*/ 243 w 591"/>
                  <a:gd name="T37" fmla="*/ 214 h 229"/>
                  <a:gd name="T38" fmla="*/ 258 w 591"/>
                  <a:gd name="T39" fmla="*/ 219 h 229"/>
                  <a:gd name="T40" fmla="*/ 273 w 591"/>
                  <a:gd name="T41" fmla="*/ 219 h 229"/>
                  <a:gd name="T42" fmla="*/ 288 w 591"/>
                  <a:gd name="T43" fmla="*/ 219 h 229"/>
                  <a:gd name="T44" fmla="*/ 303 w 591"/>
                  <a:gd name="T45" fmla="*/ 224 h 229"/>
                  <a:gd name="T46" fmla="*/ 318 w 591"/>
                  <a:gd name="T47" fmla="*/ 229 h 229"/>
                  <a:gd name="T48" fmla="*/ 328 w 591"/>
                  <a:gd name="T49" fmla="*/ 229 h 229"/>
                  <a:gd name="T50" fmla="*/ 343 w 591"/>
                  <a:gd name="T51" fmla="*/ 229 h 229"/>
                  <a:gd name="T52" fmla="*/ 358 w 591"/>
                  <a:gd name="T53" fmla="*/ 229 h 229"/>
                  <a:gd name="T54" fmla="*/ 373 w 591"/>
                  <a:gd name="T55" fmla="*/ 229 h 229"/>
                  <a:gd name="T56" fmla="*/ 388 w 591"/>
                  <a:gd name="T57" fmla="*/ 224 h 229"/>
                  <a:gd name="T58" fmla="*/ 402 w 591"/>
                  <a:gd name="T59" fmla="*/ 224 h 229"/>
                  <a:gd name="T60" fmla="*/ 417 w 591"/>
                  <a:gd name="T61" fmla="*/ 224 h 229"/>
                  <a:gd name="T62" fmla="*/ 432 w 591"/>
                  <a:gd name="T63" fmla="*/ 224 h 229"/>
                  <a:gd name="T64" fmla="*/ 447 w 591"/>
                  <a:gd name="T65" fmla="*/ 219 h 229"/>
                  <a:gd name="T66" fmla="*/ 462 w 591"/>
                  <a:gd name="T67" fmla="*/ 219 h 229"/>
                  <a:gd name="T68" fmla="*/ 477 w 591"/>
                  <a:gd name="T69" fmla="*/ 219 h 229"/>
                  <a:gd name="T70" fmla="*/ 492 w 591"/>
                  <a:gd name="T71" fmla="*/ 219 h 229"/>
                  <a:gd name="T72" fmla="*/ 507 w 591"/>
                  <a:gd name="T73" fmla="*/ 219 h 229"/>
                  <a:gd name="T74" fmla="*/ 522 w 591"/>
                  <a:gd name="T75" fmla="*/ 219 h 229"/>
                  <a:gd name="T76" fmla="*/ 536 w 591"/>
                  <a:gd name="T77" fmla="*/ 219 h 229"/>
                  <a:gd name="T78" fmla="*/ 551 w 591"/>
                  <a:gd name="T79" fmla="*/ 214 h 229"/>
                  <a:gd name="T80" fmla="*/ 566 w 591"/>
                  <a:gd name="T81" fmla="*/ 214 h 229"/>
                  <a:gd name="T82" fmla="*/ 581 w 591"/>
                  <a:gd name="T83" fmla="*/ 21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1" h="2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60" y="30"/>
                    </a:lnTo>
                    <a:lnTo>
                      <a:pt x="60" y="35"/>
                    </a:lnTo>
                    <a:lnTo>
                      <a:pt x="70" y="45"/>
                    </a:lnTo>
                    <a:lnTo>
                      <a:pt x="65" y="45"/>
                    </a:lnTo>
                    <a:lnTo>
                      <a:pt x="70" y="45"/>
                    </a:lnTo>
                    <a:lnTo>
                      <a:pt x="75" y="50"/>
                    </a:lnTo>
                    <a:lnTo>
                      <a:pt x="75" y="55"/>
                    </a:lnTo>
                    <a:lnTo>
                      <a:pt x="80" y="60"/>
                    </a:lnTo>
                    <a:lnTo>
                      <a:pt x="80" y="65"/>
                    </a:lnTo>
                    <a:lnTo>
                      <a:pt x="85" y="70"/>
                    </a:lnTo>
                    <a:lnTo>
                      <a:pt x="85" y="75"/>
                    </a:lnTo>
                    <a:lnTo>
                      <a:pt x="90" y="80"/>
                    </a:lnTo>
                    <a:lnTo>
                      <a:pt x="95" y="85"/>
                    </a:lnTo>
                    <a:lnTo>
                      <a:pt x="95" y="89"/>
                    </a:lnTo>
                    <a:lnTo>
                      <a:pt x="99" y="94"/>
                    </a:lnTo>
                    <a:lnTo>
                      <a:pt x="99" y="99"/>
                    </a:lnTo>
                    <a:lnTo>
                      <a:pt x="104" y="109"/>
                    </a:lnTo>
                    <a:lnTo>
                      <a:pt x="109" y="114"/>
                    </a:lnTo>
                    <a:lnTo>
                      <a:pt x="109" y="119"/>
                    </a:lnTo>
                    <a:lnTo>
                      <a:pt x="114" y="124"/>
                    </a:lnTo>
                    <a:lnTo>
                      <a:pt x="124" y="134"/>
                    </a:lnTo>
                    <a:lnTo>
                      <a:pt x="124" y="139"/>
                    </a:lnTo>
                    <a:lnTo>
                      <a:pt x="129" y="144"/>
                    </a:lnTo>
                    <a:lnTo>
                      <a:pt x="134" y="149"/>
                    </a:lnTo>
                    <a:lnTo>
                      <a:pt x="139" y="154"/>
                    </a:lnTo>
                    <a:lnTo>
                      <a:pt x="144" y="159"/>
                    </a:lnTo>
                    <a:lnTo>
                      <a:pt x="149" y="164"/>
                    </a:lnTo>
                    <a:lnTo>
                      <a:pt x="154" y="169"/>
                    </a:lnTo>
                    <a:lnTo>
                      <a:pt x="159" y="174"/>
                    </a:lnTo>
                    <a:lnTo>
                      <a:pt x="164" y="174"/>
                    </a:lnTo>
                    <a:lnTo>
                      <a:pt x="169" y="179"/>
                    </a:lnTo>
                    <a:lnTo>
                      <a:pt x="174" y="179"/>
                    </a:lnTo>
                    <a:lnTo>
                      <a:pt x="179" y="184"/>
                    </a:lnTo>
                    <a:lnTo>
                      <a:pt x="184" y="184"/>
                    </a:lnTo>
                    <a:lnTo>
                      <a:pt x="189" y="189"/>
                    </a:lnTo>
                    <a:lnTo>
                      <a:pt x="194" y="194"/>
                    </a:lnTo>
                    <a:lnTo>
                      <a:pt x="199" y="199"/>
                    </a:lnTo>
                    <a:lnTo>
                      <a:pt x="204" y="199"/>
                    </a:lnTo>
                    <a:lnTo>
                      <a:pt x="209" y="199"/>
                    </a:lnTo>
                    <a:lnTo>
                      <a:pt x="214" y="204"/>
                    </a:lnTo>
                    <a:lnTo>
                      <a:pt x="219" y="204"/>
                    </a:lnTo>
                    <a:lnTo>
                      <a:pt x="224" y="204"/>
                    </a:lnTo>
                    <a:lnTo>
                      <a:pt x="229" y="209"/>
                    </a:lnTo>
                    <a:lnTo>
                      <a:pt x="234" y="209"/>
                    </a:lnTo>
                    <a:lnTo>
                      <a:pt x="239" y="209"/>
                    </a:lnTo>
                    <a:lnTo>
                      <a:pt x="243" y="214"/>
                    </a:lnTo>
                    <a:lnTo>
                      <a:pt x="248" y="214"/>
                    </a:lnTo>
                    <a:lnTo>
                      <a:pt x="253" y="214"/>
                    </a:lnTo>
                    <a:lnTo>
                      <a:pt x="258" y="219"/>
                    </a:lnTo>
                    <a:lnTo>
                      <a:pt x="263" y="219"/>
                    </a:lnTo>
                    <a:lnTo>
                      <a:pt x="268" y="219"/>
                    </a:lnTo>
                    <a:lnTo>
                      <a:pt x="273" y="219"/>
                    </a:lnTo>
                    <a:lnTo>
                      <a:pt x="278" y="219"/>
                    </a:lnTo>
                    <a:lnTo>
                      <a:pt x="283" y="219"/>
                    </a:lnTo>
                    <a:lnTo>
                      <a:pt x="288" y="219"/>
                    </a:lnTo>
                    <a:lnTo>
                      <a:pt x="293" y="224"/>
                    </a:lnTo>
                    <a:lnTo>
                      <a:pt x="298" y="224"/>
                    </a:lnTo>
                    <a:lnTo>
                      <a:pt x="303" y="224"/>
                    </a:lnTo>
                    <a:lnTo>
                      <a:pt x="308" y="224"/>
                    </a:lnTo>
                    <a:lnTo>
                      <a:pt x="313" y="224"/>
                    </a:lnTo>
                    <a:lnTo>
                      <a:pt x="318" y="229"/>
                    </a:lnTo>
                    <a:lnTo>
                      <a:pt x="328" y="229"/>
                    </a:lnTo>
                    <a:lnTo>
                      <a:pt x="323" y="229"/>
                    </a:lnTo>
                    <a:lnTo>
                      <a:pt x="328" y="229"/>
                    </a:lnTo>
                    <a:lnTo>
                      <a:pt x="333" y="229"/>
                    </a:lnTo>
                    <a:lnTo>
                      <a:pt x="338" y="229"/>
                    </a:lnTo>
                    <a:lnTo>
                      <a:pt x="343" y="229"/>
                    </a:lnTo>
                    <a:lnTo>
                      <a:pt x="348" y="229"/>
                    </a:lnTo>
                    <a:lnTo>
                      <a:pt x="353" y="229"/>
                    </a:lnTo>
                    <a:lnTo>
                      <a:pt x="358" y="229"/>
                    </a:lnTo>
                    <a:lnTo>
                      <a:pt x="363" y="229"/>
                    </a:lnTo>
                    <a:lnTo>
                      <a:pt x="368" y="224"/>
                    </a:lnTo>
                    <a:lnTo>
                      <a:pt x="373" y="229"/>
                    </a:lnTo>
                    <a:lnTo>
                      <a:pt x="378" y="229"/>
                    </a:lnTo>
                    <a:lnTo>
                      <a:pt x="383" y="224"/>
                    </a:lnTo>
                    <a:lnTo>
                      <a:pt x="388" y="224"/>
                    </a:lnTo>
                    <a:lnTo>
                      <a:pt x="392" y="224"/>
                    </a:lnTo>
                    <a:lnTo>
                      <a:pt x="397" y="224"/>
                    </a:lnTo>
                    <a:lnTo>
                      <a:pt x="402" y="224"/>
                    </a:lnTo>
                    <a:lnTo>
                      <a:pt x="407" y="224"/>
                    </a:lnTo>
                    <a:lnTo>
                      <a:pt x="412" y="224"/>
                    </a:lnTo>
                    <a:lnTo>
                      <a:pt x="417" y="224"/>
                    </a:lnTo>
                    <a:lnTo>
                      <a:pt x="422" y="224"/>
                    </a:lnTo>
                    <a:lnTo>
                      <a:pt x="427" y="224"/>
                    </a:lnTo>
                    <a:lnTo>
                      <a:pt x="432" y="224"/>
                    </a:lnTo>
                    <a:lnTo>
                      <a:pt x="437" y="224"/>
                    </a:lnTo>
                    <a:lnTo>
                      <a:pt x="442" y="224"/>
                    </a:lnTo>
                    <a:lnTo>
                      <a:pt x="447" y="219"/>
                    </a:lnTo>
                    <a:lnTo>
                      <a:pt x="452" y="219"/>
                    </a:lnTo>
                    <a:lnTo>
                      <a:pt x="457" y="219"/>
                    </a:lnTo>
                    <a:lnTo>
                      <a:pt x="462" y="219"/>
                    </a:lnTo>
                    <a:lnTo>
                      <a:pt x="467" y="219"/>
                    </a:lnTo>
                    <a:lnTo>
                      <a:pt x="472" y="219"/>
                    </a:lnTo>
                    <a:lnTo>
                      <a:pt x="477" y="219"/>
                    </a:lnTo>
                    <a:lnTo>
                      <a:pt x="482" y="219"/>
                    </a:lnTo>
                    <a:lnTo>
                      <a:pt x="487" y="219"/>
                    </a:lnTo>
                    <a:lnTo>
                      <a:pt x="492" y="219"/>
                    </a:lnTo>
                    <a:lnTo>
                      <a:pt x="497" y="219"/>
                    </a:lnTo>
                    <a:lnTo>
                      <a:pt x="502" y="219"/>
                    </a:lnTo>
                    <a:lnTo>
                      <a:pt x="507" y="219"/>
                    </a:lnTo>
                    <a:lnTo>
                      <a:pt x="512" y="219"/>
                    </a:lnTo>
                    <a:lnTo>
                      <a:pt x="517" y="219"/>
                    </a:lnTo>
                    <a:lnTo>
                      <a:pt x="522" y="219"/>
                    </a:lnTo>
                    <a:lnTo>
                      <a:pt x="527" y="219"/>
                    </a:lnTo>
                    <a:lnTo>
                      <a:pt x="532" y="214"/>
                    </a:lnTo>
                    <a:lnTo>
                      <a:pt x="536" y="219"/>
                    </a:lnTo>
                    <a:lnTo>
                      <a:pt x="541" y="219"/>
                    </a:lnTo>
                    <a:lnTo>
                      <a:pt x="546" y="214"/>
                    </a:lnTo>
                    <a:lnTo>
                      <a:pt x="551" y="214"/>
                    </a:lnTo>
                    <a:lnTo>
                      <a:pt x="556" y="214"/>
                    </a:lnTo>
                    <a:lnTo>
                      <a:pt x="561" y="214"/>
                    </a:lnTo>
                    <a:lnTo>
                      <a:pt x="566" y="214"/>
                    </a:lnTo>
                    <a:lnTo>
                      <a:pt x="571" y="214"/>
                    </a:lnTo>
                    <a:lnTo>
                      <a:pt x="576" y="214"/>
                    </a:lnTo>
                    <a:lnTo>
                      <a:pt x="581" y="219"/>
                    </a:lnTo>
                    <a:lnTo>
                      <a:pt x="586" y="219"/>
                    </a:lnTo>
                    <a:lnTo>
                      <a:pt x="591" y="219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" name="Freeform 288"/>
              <p:cNvSpPr>
                <a:spLocks/>
              </p:cNvSpPr>
              <p:nvPr/>
            </p:nvSpPr>
            <p:spPr bwMode="auto">
              <a:xfrm>
                <a:off x="2275" y="1874"/>
                <a:ext cx="626" cy="29"/>
              </a:xfrm>
              <a:custGeom>
                <a:avLst/>
                <a:gdLst>
                  <a:gd name="T0" fmla="*/ 10 w 626"/>
                  <a:gd name="T1" fmla="*/ 0 h 29"/>
                  <a:gd name="T2" fmla="*/ 25 w 626"/>
                  <a:gd name="T3" fmla="*/ 5 h 29"/>
                  <a:gd name="T4" fmla="*/ 40 w 626"/>
                  <a:gd name="T5" fmla="*/ 5 h 29"/>
                  <a:gd name="T6" fmla="*/ 55 w 626"/>
                  <a:gd name="T7" fmla="*/ 5 h 29"/>
                  <a:gd name="T8" fmla="*/ 70 w 626"/>
                  <a:gd name="T9" fmla="*/ 5 h 29"/>
                  <a:gd name="T10" fmla="*/ 85 w 626"/>
                  <a:gd name="T11" fmla="*/ 10 h 29"/>
                  <a:gd name="T12" fmla="*/ 99 w 626"/>
                  <a:gd name="T13" fmla="*/ 10 h 29"/>
                  <a:gd name="T14" fmla="*/ 114 w 626"/>
                  <a:gd name="T15" fmla="*/ 14 h 29"/>
                  <a:gd name="T16" fmla="*/ 129 w 626"/>
                  <a:gd name="T17" fmla="*/ 14 h 29"/>
                  <a:gd name="T18" fmla="*/ 144 w 626"/>
                  <a:gd name="T19" fmla="*/ 14 h 29"/>
                  <a:gd name="T20" fmla="*/ 159 w 626"/>
                  <a:gd name="T21" fmla="*/ 14 h 29"/>
                  <a:gd name="T22" fmla="*/ 179 w 626"/>
                  <a:gd name="T23" fmla="*/ 14 h 29"/>
                  <a:gd name="T24" fmla="*/ 184 w 626"/>
                  <a:gd name="T25" fmla="*/ 14 h 29"/>
                  <a:gd name="T26" fmla="*/ 199 w 626"/>
                  <a:gd name="T27" fmla="*/ 19 h 29"/>
                  <a:gd name="T28" fmla="*/ 214 w 626"/>
                  <a:gd name="T29" fmla="*/ 19 h 29"/>
                  <a:gd name="T30" fmla="*/ 229 w 626"/>
                  <a:gd name="T31" fmla="*/ 19 h 29"/>
                  <a:gd name="T32" fmla="*/ 243 w 626"/>
                  <a:gd name="T33" fmla="*/ 19 h 29"/>
                  <a:gd name="T34" fmla="*/ 258 w 626"/>
                  <a:gd name="T35" fmla="*/ 24 h 29"/>
                  <a:gd name="T36" fmla="*/ 273 w 626"/>
                  <a:gd name="T37" fmla="*/ 24 h 29"/>
                  <a:gd name="T38" fmla="*/ 288 w 626"/>
                  <a:gd name="T39" fmla="*/ 24 h 29"/>
                  <a:gd name="T40" fmla="*/ 303 w 626"/>
                  <a:gd name="T41" fmla="*/ 24 h 29"/>
                  <a:gd name="T42" fmla="*/ 318 w 626"/>
                  <a:gd name="T43" fmla="*/ 24 h 29"/>
                  <a:gd name="T44" fmla="*/ 333 w 626"/>
                  <a:gd name="T45" fmla="*/ 24 h 29"/>
                  <a:gd name="T46" fmla="*/ 348 w 626"/>
                  <a:gd name="T47" fmla="*/ 24 h 29"/>
                  <a:gd name="T48" fmla="*/ 363 w 626"/>
                  <a:gd name="T49" fmla="*/ 24 h 29"/>
                  <a:gd name="T50" fmla="*/ 378 w 626"/>
                  <a:gd name="T51" fmla="*/ 24 h 29"/>
                  <a:gd name="T52" fmla="*/ 392 w 626"/>
                  <a:gd name="T53" fmla="*/ 24 h 29"/>
                  <a:gd name="T54" fmla="*/ 407 w 626"/>
                  <a:gd name="T55" fmla="*/ 29 h 29"/>
                  <a:gd name="T56" fmla="*/ 422 w 626"/>
                  <a:gd name="T57" fmla="*/ 29 h 29"/>
                  <a:gd name="T58" fmla="*/ 437 w 626"/>
                  <a:gd name="T59" fmla="*/ 24 h 29"/>
                  <a:gd name="T60" fmla="*/ 452 w 626"/>
                  <a:gd name="T61" fmla="*/ 24 h 29"/>
                  <a:gd name="T62" fmla="*/ 467 w 626"/>
                  <a:gd name="T63" fmla="*/ 24 h 29"/>
                  <a:gd name="T64" fmla="*/ 482 w 626"/>
                  <a:gd name="T65" fmla="*/ 24 h 29"/>
                  <a:gd name="T66" fmla="*/ 497 w 626"/>
                  <a:gd name="T67" fmla="*/ 24 h 29"/>
                  <a:gd name="T68" fmla="*/ 512 w 626"/>
                  <a:gd name="T69" fmla="*/ 24 h 29"/>
                  <a:gd name="T70" fmla="*/ 527 w 626"/>
                  <a:gd name="T71" fmla="*/ 24 h 29"/>
                  <a:gd name="T72" fmla="*/ 541 w 626"/>
                  <a:gd name="T73" fmla="*/ 24 h 29"/>
                  <a:gd name="T74" fmla="*/ 556 w 626"/>
                  <a:gd name="T75" fmla="*/ 24 h 29"/>
                  <a:gd name="T76" fmla="*/ 571 w 626"/>
                  <a:gd name="T77" fmla="*/ 24 h 29"/>
                  <a:gd name="T78" fmla="*/ 586 w 626"/>
                  <a:gd name="T79" fmla="*/ 24 h 29"/>
                  <a:gd name="T80" fmla="*/ 601 w 626"/>
                  <a:gd name="T81" fmla="*/ 29 h 29"/>
                  <a:gd name="T82" fmla="*/ 616 w 626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6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10"/>
                    </a:lnTo>
                    <a:lnTo>
                      <a:pt x="85" y="10"/>
                    </a:lnTo>
                    <a:lnTo>
                      <a:pt x="90" y="10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4"/>
                    </a:lnTo>
                    <a:lnTo>
                      <a:pt x="114" y="14"/>
                    </a:lnTo>
                    <a:lnTo>
                      <a:pt x="119" y="14"/>
                    </a:lnTo>
                    <a:lnTo>
                      <a:pt x="124" y="14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9"/>
                    </a:lnTo>
                    <a:lnTo>
                      <a:pt x="238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19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7" y="24"/>
                    </a:lnTo>
                    <a:lnTo>
                      <a:pt x="392" y="24"/>
                    </a:lnTo>
                    <a:lnTo>
                      <a:pt x="397" y="24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4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4"/>
                    </a:lnTo>
                    <a:lnTo>
                      <a:pt x="512" y="24"/>
                    </a:lnTo>
                    <a:lnTo>
                      <a:pt x="517" y="24"/>
                    </a:lnTo>
                    <a:lnTo>
                      <a:pt x="522" y="24"/>
                    </a:lnTo>
                    <a:lnTo>
                      <a:pt x="527" y="24"/>
                    </a:lnTo>
                    <a:lnTo>
                      <a:pt x="532" y="24"/>
                    </a:lnTo>
                    <a:lnTo>
                      <a:pt x="536" y="24"/>
                    </a:lnTo>
                    <a:lnTo>
                      <a:pt x="541" y="24"/>
                    </a:lnTo>
                    <a:lnTo>
                      <a:pt x="546" y="24"/>
                    </a:lnTo>
                    <a:lnTo>
                      <a:pt x="551" y="24"/>
                    </a:lnTo>
                    <a:lnTo>
                      <a:pt x="556" y="24"/>
                    </a:lnTo>
                    <a:lnTo>
                      <a:pt x="561" y="24"/>
                    </a:lnTo>
                    <a:lnTo>
                      <a:pt x="566" y="24"/>
                    </a:lnTo>
                    <a:lnTo>
                      <a:pt x="571" y="24"/>
                    </a:lnTo>
                    <a:lnTo>
                      <a:pt x="576" y="24"/>
                    </a:lnTo>
                    <a:lnTo>
                      <a:pt x="581" y="24"/>
                    </a:lnTo>
                    <a:lnTo>
                      <a:pt x="586" y="24"/>
                    </a:lnTo>
                    <a:lnTo>
                      <a:pt x="591" y="24"/>
                    </a:lnTo>
                    <a:lnTo>
                      <a:pt x="596" y="24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" name="Freeform 289"/>
              <p:cNvSpPr>
                <a:spLocks/>
              </p:cNvSpPr>
              <p:nvPr/>
            </p:nvSpPr>
            <p:spPr bwMode="auto">
              <a:xfrm>
                <a:off x="2901" y="1630"/>
                <a:ext cx="546" cy="656"/>
              </a:xfrm>
              <a:custGeom>
                <a:avLst/>
                <a:gdLst>
                  <a:gd name="T0" fmla="*/ 10 w 546"/>
                  <a:gd name="T1" fmla="*/ 268 h 656"/>
                  <a:gd name="T2" fmla="*/ 25 w 546"/>
                  <a:gd name="T3" fmla="*/ 268 h 656"/>
                  <a:gd name="T4" fmla="*/ 40 w 546"/>
                  <a:gd name="T5" fmla="*/ 268 h 656"/>
                  <a:gd name="T6" fmla="*/ 54 w 546"/>
                  <a:gd name="T7" fmla="*/ 268 h 656"/>
                  <a:gd name="T8" fmla="*/ 69 w 546"/>
                  <a:gd name="T9" fmla="*/ 268 h 656"/>
                  <a:gd name="T10" fmla="*/ 84 w 546"/>
                  <a:gd name="T11" fmla="*/ 268 h 656"/>
                  <a:gd name="T12" fmla="*/ 99 w 546"/>
                  <a:gd name="T13" fmla="*/ 263 h 656"/>
                  <a:gd name="T14" fmla="*/ 114 w 546"/>
                  <a:gd name="T15" fmla="*/ 258 h 656"/>
                  <a:gd name="T16" fmla="*/ 129 w 546"/>
                  <a:gd name="T17" fmla="*/ 263 h 656"/>
                  <a:gd name="T18" fmla="*/ 144 w 546"/>
                  <a:gd name="T19" fmla="*/ 258 h 656"/>
                  <a:gd name="T20" fmla="*/ 159 w 546"/>
                  <a:gd name="T21" fmla="*/ 263 h 656"/>
                  <a:gd name="T22" fmla="*/ 174 w 546"/>
                  <a:gd name="T23" fmla="*/ 268 h 656"/>
                  <a:gd name="T24" fmla="*/ 189 w 546"/>
                  <a:gd name="T25" fmla="*/ 273 h 656"/>
                  <a:gd name="T26" fmla="*/ 203 w 546"/>
                  <a:gd name="T27" fmla="*/ 268 h 656"/>
                  <a:gd name="T28" fmla="*/ 218 w 546"/>
                  <a:gd name="T29" fmla="*/ 273 h 656"/>
                  <a:gd name="T30" fmla="*/ 233 w 546"/>
                  <a:gd name="T31" fmla="*/ 283 h 656"/>
                  <a:gd name="T32" fmla="*/ 248 w 546"/>
                  <a:gd name="T33" fmla="*/ 288 h 656"/>
                  <a:gd name="T34" fmla="*/ 263 w 546"/>
                  <a:gd name="T35" fmla="*/ 278 h 656"/>
                  <a:gd name="T36" fmla="*/ 278 w 546"/>
                  <a:gd name="T37" fmla="*/ 278 h 656"/>
                  <a:gd name="T38" fmla="*/ 293 w 546"/>
                  <a:gd name="T39" fmla="*/ 278 h 656"/>
                  <a:gd name="T40" fmla="*/ 308 w 546"/>
                  <a:gd name="T41" fmla="*/ 283 h 656"/>
                  <a:gd name="T42" fmla="*/ 323 w 546"/>
                  <a:gd name="T43" fmla="*/ 278 h 656"/>
                  <a:gd name="T44" fmla="*/ 338 w 546"/>
                  <a:gd name="T45" fmla="*/ 283 h 656"/>
                  <a:gd name="T46" fmla="*/ 352 w 546"/>
                  <a:gd name="T47" fmla="*/ 278 h 656"/>
                  <a:gd name="T48" fmla="*/ 367 w 546"/>
                  <a:gd name="T49" fmla="*/ 278 h 656"/>
                  <a:gd name="T50" fmla="*/ 382 w 546"/>
                  <a:gd name="T51" fmla="*/ 278 h 656"/>
                  <a:gd name="T52" fmla="*/ 397 w 546"/>
                  <a:gd name="T53" fmla="*/ 278 h 656"/>
                  <a:gd name="T54" fmla="*/ 412 w 546"/>
                  <a:gd name="T55" fmla="*/ 278 h 656"/>
                  <a:gd name="T56" fmla="*/ 427 w 546"/>
                  <a:gd name="T57" fmla="*/ 278 h 656"/>
                  <a:gd name="T58" fmla="*/ 442 w 546"/>
                  <a:gd name="T59" fmla="*/ 268 h 656"/>
                  <a:gd name="T60" fmla="*/ 447 w 546"/>
                  <a:gd name="T61" fmla="*/ 249 h 656"/>
                  <a:gd name="T62" fmla="*/ 457 w 546"/>
                  <a:gd name="T63" fmla="*/ 209 h 656"/>
                  <a:gd name="T64" fmla="*/ 467 w 546"/>
                  <a:gd name="T65" fmla="*/ 154 h 656"/>
                  <a:gd name="T66" fmla="*/ 472 w 546"/>
                  <a:gd name="T67" fmla="*/ 105 h 656"/>
                  <a:gd name="T68" fmla="*/ 482 w 546"/>
                  <a:gd name="T69" fmla="*/ 80 h 656"/>
                  <a:gd name="T70" fmla="*/ 492 w 546"/>
                  <a:gd name="T71" fmla="*/ 55 h 656"/>
                  <a:gd name="T72" fmla="*/ 496 w 546"/>
                  <a:gd name="T73" fmla="*/ 15 h 656"/>
                  <a:gd name="T74" fmla="*/ 506 w 546"/>
                  <a:gd name="T75" fmla="*/ 5 h 656"/>
                  <a:gd name="T76" fmla="*/ 516 w 546"/>
                  <a:gd name="T77" fmla="*/ 55 h 656"/>
                  <a:gd name="T78" fmla="*/ 521 w 546"/>
                  <a:gd name="T79" fmla="*/ 154 h 656"/>
                  <a:gd name="T80" fmla="*/ 531 w 546"/>
                  <a:gd name="T81" fmla="*/ 328 h 656"/>
                  <a:gd name="T82" fmla="*/ 541 w 546"/>
                  <a:gd name="T83" fmla="*/ 546 h 6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46" h="656">
                    <a:moveTo>
                      <a:pt x="0" y="273"/>
                    </a:moveTo>
                    <a:lnTo>
                      <a:pt x="5" y="273"/>
                    </a:lnTo>
                    <a:lnTo>
                      <a:pt x="10" y="268"/>
                    </a:lnTo>
                    <a:lnTo>
                      <a:pt x="15" y="268"/>
                    </a:lnTo>
                    <a:lnTo>
                      <a:pt x="20" y="268"/>
                    </a:lnTo>
                    <a:lnTo>
                      <a:pt x="25" y="268"/>
                    </a:lnTo>
                    <a:lnTo>
                      <a:pt x="30" y="268"/>
                    </a:lnTo>
                    <a:lnTo>
                      <a:pt x="35" y="268"/>
                    </a:lnTo>
                    <a:lnTo>
                      <a:pt x="40" y="268"/>
                    </a:lnTo>
                    <a:lnTo>
                      <a:pt x="45" y="268"/>
                    </a:lnTo>
                    <a:lnTo>
                      <a:pt x="50" y="268"/>
                    </a:lnTo>
                    <a:lnTo>
                      <a:pt x="54" y="268"/>
                    </a:lnTo>
                    <a:lnTo>
                      <a:pt x="59" y="268"/>
                    </a:lnTo>
                    <a:lnTo>
                      <a:pt x="64" y="268"/>
                    </a:lnTo>
                    <a:lnTo>
                      <a:pt x="69" y="268"/>
                    </a:lnTo>
                    <a:lnTo>
                      <a:pt x="74" y="268"/>
                    </a:lnTo>
                    <a:lnTo>
                      <a:pt x="79" y="268"/>
                    </a:lnTo>
                    <a:lnTo>
                      <a:pt x="84" y="268"/>
                    </a:lnTo>
                    <a:lnTo>
                      <a:pt x="89" y="263"/>
                    </a:lnTo>
                    <a:lnTo>
                      <a:pt x="94" y="263"/>
                    </a:lnTo>
                    <a:lnTo>
                      <a:pt x="99" y="263"/>
                    </a:lnTo>
                    <a:lnTo>
                      <a:pt x="104" y="263"/>
                    </a:lnTo>
                    <a:lnTo>
                      <a:pt x="109" y="258"/>
                    </a:lnTo>
                    <a:lnTo>
                      <a:pt x="114" y="258"/>
                    </a:lnTo>
                    <a:lnTo>
                      <a:pt x="119" y="263"/>
                    </a:lnTo>
                    <a:lnTo>
                      <a:pt x="124" y="263"/>
                    </a:lnTo>
                    <a:lnTo>
                      <a:pt x="129" y="263"/>
                    </a:lnTo>
                    <a:lnTo>
                      <a:pt x="134" y="263"/>
                    </a:lnTo>
                    <a:lnTo>
                      <a:pt x="139" y="258"/>
                    </a:lnTo>
                    <a:lnTo>
                      <a:pt x="144" y="258"/>
                    </a:lnTo>
                    <a:lnTo>
                      <a:pt x="149" y="258"/>
                    </a:lnTo>
                    <a:lnTo>
                      <a:pt x="154" y="258"/>
                    </a:lnTo>
                    <a:lnTo>
                      <a:pt x="159" y="263"/>
                    </a:lnTo>
                    <a:lnTo>
                      <a:pt x="164" y="268"/>
                    </a:lnTo>
                    <a:lnTo>
                      <a:pt x="169" y="268"/>
                    </a:lnTo>
                    <a:lnTo>
                      <a:pt x="174" y="268"/>
                    </a:lnTo>
                    <a:lnTo>
                      <a:pt x="179" y="273"/>
                    </a:lnTo>
                    <a:lnTo>
                      <a:pt x="184" y="273"/>
                    </a:lnTo>
                    <a:lnTo>
                      <a:pt x="189" y="273"/>
                    </a:lnTo>
                    <a:lnTo>
                      <a:pt x="194" y="273"/>
                    </a:lnTo>
                    <a:lnTo>
                      <a:pt x="199" y="273"/>
                    </a:lnTo>
                    <a:lnTo>
                      <a:pt x="203" y="268"/>
                    </a:lnTo>
                    <a:lnTo>
                      <a:pt x="208" y="268"/>
                    </a:lnTo>
                    <a:lnTo>
                      <a:pt x="213" y="268"/>
                    </a:lnTo>
                    <a:lnTo>
                      <a:pt x="218" y="273"/>
                    </a:lnTo>
                    <a:lnTo>
                      <a:pt x="223" y="278"/>
                    </a:lnTo>
                    <a:lnTo>
                      <a:pt x="228" y="278"/>
                    </a:lnTo>
                    <a:lnTo>
                      <a:pt x="233" y="283"/>
                    </a:lnTo>
                    <a:lnTo>
                      <a:pt x="238" y="288"/>
                    </a:lnTo>
                    <a:lnTo>
                      <a:pt x="243" y="288"/>
                    </a:lnTo>
                    <a:lnTo>
                      <a:pt x="248" y="288"/>
                    </a:lnTo>
                    <a:lnTo>
                      <a:pt x="253" y="283"/>
                    </a:lnTo>
                    <a:lnTo>
                      <a:pt x="258" y="278"/>
                    </a:lnTo>
                    <a:lnTo>
                      <a:pt x="263" y="278"/>
                    </a:lnTo>
                    <a:lnTo>
                      <a:pt x="268" y="278"/>
                    </a:lnTo>
                    <a:lnTo>
                      <a:pt x="273" y="278"/>
                    </a:lnTo>
                    <a:lnTo>
                      <a:pt x="278" y="278"/>
                    </a:lnTo>
                    <a:lnTo>
                      <a:pt x="283" y="278"/>
                    </a:lnTo>
                    <a:lnTo>
                      <a:pt x="288" y="278"/>
                    </a:lnTo>
                    <a:lnTo>
                      <a:pt x="293" y="278"/>
                    </a:lnTo>
                    <a:lnTo>
                      <a:pt x="298" y="278"/>
                    </a:lnTo>
                    <a:lnTo>
                      <a:pt x="303" y="278"/>
                    </a:lnTo>
                    <a:lnTo>
                      <a:pt x="308" y="283"/>
                    </a:lnTo>
                    <a:lnTo>
                      <a:pt x="313" y="283"/>
                    </a:lnTo>
                    <a:lnTo>
                      <a:pt x="318" y="278"/>
                    </a:lnTo>
                    <a:lnTo>
                      <a:pt x="323" y="278"/>
                    </a:lnTo>
                    <a:lnTo>
                      <a:pt x="328" y="278"/>
                    </a:lnTo>
                    <a:lnTo>
                      <a:pt x="333" y="283"/>
                    </a:lnTo>
                    <a:lnTo>
                      <a:pt x="338" y="283"/>
                    </a:lnTo>
                    <a:lnTo>
                      <a:pt x="343" y="283"/>
                    </a:lnTo>
                    <a:lnTo>
                      <a:pt x="347" y="283"/>
                    </a:lnTo>
                    <a:lnTo>
                      <a:pt x="352" y="278"/>
                    </a:lnTo>
                    <a:lnTo>
                      <a:pt x="357" y="278"/>
                    </a:lnTo>
                    <a:lnTo>
                      <a:pt x="362" y="278"/>
                    </a:lnTo>
                    <a:lnTo>
                      <a:pt x="367" y="278"/>
                    </a:lnTo>
                    <a:lnTo>
                      <a:pt x="372" y="278"/>
                    </a:lnTo>
                    <a:lnTo>
                      <a:pt x="377" y="278"/>
                    </a:lnTo>
                    <a:lnTo>
                      <a:pt x="382" y="278"/>
                    </a:lnTo>
                    <a:lnTo>
                      <a:pt x="387" y="278"/>
                    </a:lnTo>
                    <a:lnTo>
                      <a:pt x="392" y="278"/>
                    </a:lnTo>
                    <a:lnTo>
                      <a:pt x="397" y="278"/>
                    </a:lnTo>
                    <a:lnTo>
                      <a:pt x="402" y="278"/>
                    </a:lnTo>
                    <a:lnTo>
                      <a:pt x="407" y="278"/>
                    </a:lnTo>
                    <a:lnTo>
                      <a:pt x="412" y="278"/>
                    </a:lnTo>
                    <a:lnTo>
                      <a:pt x="417" y="278"/>
                    </a:lnTo>
                    <a:lnTo>
                      <a:pt x="422" y="278"/>
                    </a:lnTo>
                    <a:lnTo>
                      <a:pt x="427" y="278"/>
                    </a:lnTo>
                    <a:lnTo>
                      <a:pt x="432" y="273"/>
                    </a:lnTo>
                    <a:lnTo>
                      <a:pt x="437" y="273"/>
                    </a:lnTo>
                    <a:lnTo>
                      <a:pt x="442" y="268"/>
                    </a:lnTo>
                    <a:lnTo>
                      <a:pt x="442" y="263"/>
                    </a:lnTo>
                    <a:lnTo>
                      <a:pt x="447" y="258"/>
                    </a:lnTo>
                    <a:lnTo>
                      <a:pt x="447" y="249"/>
                    </a:lnTo>
                    <a:lnTo>
                      <a:pt x="452" y="234"/>
                    </a:lnTo>
                    <a:lnTo>
                      <a:pt x="457" y="224"/>
                    </a:lnTo>
                    <a:lnTo>
                      <a:pt x="457" y="209"/>
                    </a:lnTo>
                    <a:lnTo>
                      <a:pt x="462" y="194"/>
                    </a:lnTo>
                    <a:lnTo>
                      <a:pt x="462" y="174"/>
                    </a:lnTo>
                    <a:lnTo>
                      <a:pt x="467" y="154"/>
                    </a:lnTo>
                    <a:lnTo>
                      <a:pt x="467" y="134"/>
                    </a:lnTo>
                    <a:lnTo>
                      <a:pt x="472" y="119"/>
                    </a:lnTo>
                    <a:lnTo>
                      <a:pt x="472" y="105"/>
                    </a:lnTo>
                    <a:lnTo>
                      <a:pt x="477" y="95"/>
                    </a:lnTo>
                    <a:lnTo>
                      <a:pt x="482" y="85"/>
                    </a:lnTo>
                    <a:lnTo>
                      <a:pt x="482" y="80"/>
                    </a:lnTo>
                    <a:lnTo>
                      <a:pt x="487" y="75"/>
                    </a:lnTo>
                    <a:lnTo>
                      <a:pt x="487" y="65"/>
                    </a:lnTo>
                    <a:lnTo>
                      <a:pt x="492" y="55"/>
                    </a:lnTo>
                    <a:lnTo>
                      <a:pt x="492" y="45"/>
                    </a:lnTo>
                    <a:lnTo>
                      <a:pt x="496" y="30"/>
                    </a:lnTo>
                    <a:lnTo>
                      <a:pt x="496" y="15"/>
                    </a:lnTo>
                    <a:lnTo>
                      <a:pt x="501" y="10"/>
                    </a:lnTo>
                    <a:lnTo>
                      <a:pt x="506" y="0"/>
                    </a:lnTo>
                    <a:lnTo>
                      <a:pt x="506" y="5"/>
                    </a:lnTo>
                    <a:lnTo>
                      <a:pt x="511" y="15"/>
                    </a:lnTo>
                    <a:lnTo>
                      <a:pt x="511" y="30"/>
                    </a:lnTo>
                    <a:lnTo>
                      <a:pt x="516" y="55"/>
                    </a:lnTo>
                    <a:lnTo>
                      <a:pt x="516" y="80"/>
                    </a:lnTo>
                    <a:lnTo>
                      <a:pt x="521" y="119"/>
                    </a:lnTo>
                    <a:lnTo>
                      <a:pt x="521" y="154"/>
                    </a:lnTo>
                    <a:lnTo>
                      <a:pt x="526" y="209"/>
                    </a:lnTo>
                    <a:lnTo>
                      <a:pt x="531" y="258"/>
                    </a:lnTo>
                    <a:lnTo>
                      <a:pt x="531" y="328"/>
                    </a:lnTo>
                    <a:lnTo>
                      <a:pt x="536" y="402"/>
                    </a:lnTo>
                    <a:lnTo>
                      <a:pt x="536" y="472"/>
                    </a:lnTo>
                    <a:lnTo>
                      <a:pt x="541" y="546"/>
                    </a:lnTo>
                    <a:lnTo>
                      <a:pt x="541" y="606"/>
                    </a:lnTo>
                    <a:lnTo>
                      <a:pt x="546" y="656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" name="Freeform 290"/>
              <p:cNvSpPr>
                <a:spLocks/>
              </p:cNvSpPr>
              <p:nvPr/>
            </p:nvSpPr>
            <p:spPr bwMode="auto">
              <a:xfrm>
                <a:off x="3447" y="1660"/>
                <a:ext cx="477" cy="899"/>
              </a:xfrm>
              <a:custGeom>
                <a:avLst/>
                <a:gdLst>
                  <a:gd name="T0" fmla="*/ 5 w 477"/>
                  <a:gd name="T1" fmla="*/ 670 h 899"/>
                  <a:gd name="T2" fmla="*/ 10 w 477"/>
                  <a:gd name="T3" fmla="*/ 735 h 899"/>
                  <a:gd name="T4" fmla="*/ 15 w 477"/>
                  <a:gd name="T5" fmla="*/ 780 h 899"/>
                  <a:gd name="T6" fmla="*/ 20 w 477"/>
                  <a:gd name="T7" fmla="*/ 839 h 899"/>
                  <a:gd name="T8" fmla="*/ 25 w 477"/>
                  <a:gd name="T9" fmla="*/ 894 h 899"/>
                  <a:gd name="T10" fmla="*/ 30 w 477"/>
                  <a:gd name="T11" fmla="*/ 894 h 899"/>
                  <a:gd name="T12" fmla="*/ 35 w 477"/>
                  <a:gd name="T13" fmla="*/ 859 h 899"/>
                  <a:gd name="T14" fmla="*/ 40 w 477"/>
                  <a:gd name="T15" fmla="*/ 819 h 899"/>
                  <a:gd name="T16" fmla="*/ 45 w 477"/>
                  <a:gd name="T17" fmla="*/ 775 h 899"/>
                  <a:gd name="T18" fmla="*/ 55 w 477"/>
                  <a:gd name="T19" fmla="*/ 715 h 899"/>
                  <a:gd name="T20" fmla="*/ 60 w 477"/>
                  <a:gd name="T21" fmla="*/ 631 h 899"/>
                  <a:gd name="T22" fmla="*/ 65 w 477"/>
                  <a:gd name="T23" fmla="*/ 541 h 899"/>
                  <a:gd name="T24" fmla="*/ 70 w 477"/>
                  <a:gd name="T25" fmla="*/ 477 h 899"/>
                  <a:gd name="T26" fmla="*/ 75 w 477"/>
                  <a:gd name="T27" fmla="*/ 427 h 899"/>
                  <a:gd name="T28" fmla="*/ 80 w 477"/>
                  <a:gd name="T29" fmla="*/ 397 h 899"/>
                  <a:gd name="T30" fmla="*/ 85 w 477"/>
                  <a:gd name="T31" fmla="*/ 377 h 899"/>
                  <a:gd name="T32" fmla="*/ 90 w 477"/>
                  <a:gd name="T33" fmla="*/ 358 h 899"/>
                  <a:gd name="T34" fmla="*/ 99 w 477"/>
                  <a:gd name="T35" fmla="*/ 333 h 899"/>
                  <a:gd name="T36" fmla="*/ 104 w 477"/>
                  <a:gd name="T37" fmla="*/ 298 h 899"/>
                  <a:gd name="T38" fmla="*/ 109 w 477"/>
                  <a:gd name="T39" fmla="*/ 268 h 899"/>
                  <a:gd name="T40" fmla="*/ 114 w 477"/>
                  <a:gd name="T41" fmla="*/ 238 h 899"/>
                  <a:gd name="T42" fmla="*/ 119 w 477"/>
                  <a:gd name="T43" fmla="*/ 224 h 899"/>
                  <a:gd name="T44" fmla="*/ 134 w 477"/>
                  <a:gd name="T45" fmla="*/ 209 h 899"/>
                  <a:gd name="T46" fmla="*/ 139 w 477"/>
                  <a:gd name="T47" fmla="*/ 199 h 899"/>
                  <a:gd name="T48" fmla="*/ 144 w 477"/>
                  <a:gd name="T49" fmla="*/ 189 h 899"/>
                  <a:gd name="T50" fmla="*/ 154 w 477"/>
                  <a:gd name="T51" fmla="*/ 174 h 899"/>
                  <a:gd name="T52" fmla="*/ 164 w 477"/>
                  <a:gd name="T53" fmla="*/ 174 h 899"/>
                  <a:gd name="T54" fmla="*/ 174 w 477"/>
                  <a:gd name="T55" fmla="*/ 169 h 899"/>
                  <a:gd name="T56" fmla="*/ 184 w 477"/>
                  <a:gd name="T57" fmla="*/ 159 h 899"/>
                  <a:gd name="T58" fmla="*/ 194 w 477"/>
                  <a:gd name="T59" fmla="*/ 154 h 899"/>
                  <a:gd name="T60" fmla="*/ 204 w 477"/>
                  <a:gd name="T61" fmla="*/ 154 h 899"/>
                  <a:gd name="T62" fmla="*/ 214 w 477"/>
                  <a:gd name="T63" fmla="*/ 149 h 899"/>
                  <a:gd name="T64" fmla="*/ 224 w 477"/>
                  <a:gd name="T65" fmla="*/ 144 h 899"/>
                  <a:gd name="T66" fmla="*/ 234 w 477"/>
                  <a:gd name="T67" fmla="*/ 134 h 899"/>
                  <a:gd name="T68" fmla="*/ 243 w 477"/>
                  <a:gd name="T69" fmla="*/ 134 h 899"/>
                  <a:gd name="T70" fmla="*/ 253 w 477"/>
                  <a:gd name="T71" fmla="*/ 129 h 899"/>
                  <a:gd name="T72" fmla="*/ 263 w 477"/>
                  <a:gd name="T73" fmla="*/ 124 h 899"/>
                  <a:gd name="T74" fmla="*/ 273 w 477"/>
                  <a:gd name="T75" fmla="*/ 119 h 899"/>
                  <a:gd name="T76" fmla="*/ 283 w 477"/>
                  <a:gd name="T77" fmla="*/ 119 h 899"/>
                  <a:gd name="T78" fmla="*/ 293 w 477"/>
                  <a:gd name="T79" fmla="*/ 114 h 899"/>
                  <a:gd name="T80" fmla="*/ 303 w 477"/>
                  <a:gd name="T81" fmla="*/ 104 h 899"/>
                  <a:gd name="T82" fmla="*/ 313 w 477"/>
                  <a:gd name="T83" fmla="*/ 99 h 899"/>
                  <a:gd name="T84" fmla="*/ 323 w 477"/>
                  <a:gd name="T85" fmla="*/ 94 h 899"/>
                  <a:gd name="T86" fmla="*/ 333 w 477"/>
                  <a:gd name="T87" fmla="*/ 89 h 899"/>
                  <a:gd name="T88" fmla="*/ 343 w 477"/>
                  <a:gd name="T89" fmla="*/ 84 h 899"/>
                  <a:gd name="T90" fmla="*/ 353 w 477"/>
                  <a:gd name="T91" fmla="*/ 75 h 899"/>
                  <a:gd name="T92" fmla="*/ 363 w 477"/>
                  <a:gd name="T93" fmla="*/ 70 h 899"/>
                  <a:gd name="T94" fmla="*/ 373 w 477"/>
                  <a:gd name="T95" fmla="*/ 65 h 899"/>
                  <a:gd name="T96" fmla="*/ 383 w 477"/>
                  <a:gd name="T97" fmla="*/ 60 h 899"/>
                  <a:gd name="T98" fmla="*/ 392 w 477"/>
                  <a:gd name="T99" fmla="*/ 50 h 899"/>
                  <a:gd name="T100" fmla="*/ 402 w 477"/>
                  <a:gd name="T101" fmla="*/ 45 h 899"/>
                  <a:gd name="T102" fmla="*/ 412 w 477"/>
                  <a:gd name="T103" fmla="*/ 35 h 899"/>
                  <a:gd name="T104" fmla="*/ 422 w 477"/>
                  <a:gd name="T105" fmla="*/ 30 h 899"/>
                  <a:gd name="T106" fmla="*/ 432 w 477"/>
                  <a:gd name="T107" fmla="*/ 20 h 899"/>
                  <a:gd name="T108" fmla="*/ 442 w 477"/>
                  <a:gd name="T109" fmla="*/ 15 h 899"/>
                  <a:gd name="T110" fmla="*/ 452 w 477"/>
                  <a:gd name="T111" fmla="*/ 10 h 899"/>
                  <a:gd name="T112" fmla="*/ 462 w 477"/>
                  <a:gd name="T113" fmla="*/ 5 h 899"/>
                  <a:gd name="T114" fmla="*/ 472 w 477"/>
                  <a:gd name="T115" fmla="*/ 0 h 8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77" h="899">
                    <a:moveTo>
                      <a:pt x="0" y="626"/>
                    </a:moveTo>
                    <a:lnTo>
                      <a:pt x="5" y="670"/>
                    </a:lnTo>
                    <a:lnTo>
                      <a:pt x="5" y="705"/>
                    </a:lnTo>
                    <a:lnTo>
                      <a:pt x="10" y="735"/>
                    </a:lnTo>
                    <a:lnTo>
                      <a:pt x="10" y="760"/>
                    </a:lnTo>
                    <a:lnTo>
                      <a:pt x="15" y="780"/>
                    </a:lnTo>
                    <a:lnTo>
                      <a:pt x="15" y="809"/>
                    </a:lnTo>
                    <a:lnTo>
                      <a:pt x="20" y="839"/>
                    </a:lnTo>
                    <a:lnTo>
                      <a:pt x="20" y="864"/>
                    </a:lnTo>
                    <a:lnTo>
                      <a:pt x="25" y="894"/>
                    </a:lnTo>
                    <a:lnTo>
                      <a:pt x="30" y="899"/>
                    </a:lnTo>
                    <a:lnTo>
                      <a:pt x="30" y="894"/>
                    </a:lnTo>
                    <a:lnTo>
                      <a:pt x="35" y="879"/>
                    </a:lnTo>
                    <a:lnTo>
                      <a:pt x="35" y="859"/>
                    </a:lnTo>
                    <a:lnTo>
                      <a:pt x="40" y="839"/>
                    </a:lnTo>
                    <a:lnTo>
                      <a:pt x="40" y="819"/>
                    </a:lnTo>
                    <a:lnTo>
                      <a:pt x="45" y="795"/>
                    </a:lnTo>
                    <a:lnTo>
                      <a:pt x="45" y="775"/>
                    </a:lnTo>
                    <a:lnTo>
                      <a:pt x="50" y="750"/>
                    </a:lnTo>
                    <a:lnTo>
                      <a:pt x="55" y="715"/>
                    </a:lnTo>
                    <a:lnTo>
                      <a:pt x="55" y="675"/>
                    </a:lnTo>
                    <a:lnTo>
                      <a:pt x="60" y="631"/>
                    </a:lnTo>
                    <a:lnTo>
                      <a:pt x="60" y="586"/>
                    </a:lnTo>
                    <a:lnTo>
                      <a:pt x="65" y="541"/>
                    </a:lnTo>
                    <a:lnTo>
                      <a:pt x="65" y="507"/>
                    </a:lnTo>
                    <a:lnTo>
                      <a:pt x="70" y="477"/>
                    </a:lnTo>
                    <a:lnTo>
                      <a:pt x="70" y="452"/>
                    </a:lnTo>
                    <a:lnTo>
                      <a:pt x="75" y="427"/>
                    </a:lnTo>
                    <a:lnTo>
                      <a:pt x="80" y="412"/>
                    </a:lnTo>
                    <a:lnTo>
                      <a:pt x="80" y="397"/>
                    </a:lnTo>
                    <a:lnTo>
                      <a:pt x="85" y="387"/>
                    </a:lnTo>
                    <a:lnTo>
                      <a:pt x="85" y="377"/>
                    </a:lnTo>
                    <a:lnTo>
                      <a:pt x="90" y="368"/>
                    </a:lnTo>
                    <a:lnTo>
                      <a:pt x="90" y="358"/>
                    </a:lnTo>
                    <a:lnTo>
                      <a:pt x="94" y="348"/>
                    </a:lnTo>
                    <a:lnTo>
                      <a:pt x="99" y="333"/>
                    </a:lnTo>
                    <a:lnTo>
                      <a:pt x="99" y="318"/>
                    </a:lnTo>
                    <a:lnTo>
                      <a:pt x="104" y="298"/>
                    </a:lnTo>
                    <a:lnTo>
                      <a:pt x="104" y="283"/>
                    </a:lnTo>
                    <a:lnTo>
                      <a:pt x="109" y="268"/>
                    </a:lnTo>
                    <a:lnTo>
                      <a:pt x="109" y="248"/>
                    </a:lnTo>
                    <a:lnTo>
                      <a:pt x="114" y="238"/>
                    </a:lnTo>
                    <a:lnTo>
                      <a:pt x="114" y="233"/>
                    </a:lnTo>
                    <a:lnTo>
                      <a:pt x="119" y="224"/>
                    </a:lnTo>
                    <a:lnTo>
                      <a:pt x="124" y="219"/>
                    </a:lnTo>
                    <a:lnTo>
                      <a:pt x="134" y="209"/>
                    </a:lnTo>
                    <a:lnTo>
                      <a:pt x="134" y="204"/>
                    </a:lnTo>
                    <a:lnTo>
                      <a:pt x="139" y="199"/>
                    </a:lnTo>
                    <a:lnTo>
                      <a:pt x="139" y="194"/>
                    </a:lnTo>
                    <a:lnTo>
                      <a:pt x="144" y="189"/>
                    </a:lnTo>
                    <a:lnTo>
                      <a:pt x="154" y="179"/>
                    </a:lnTo>
                    <a:lnTo>
                      <a:pt x="154" y="174"/>
                    </a:lnTo>
                    <a:lnTo>
                      <a:pt x="159" y="174"/>
                    </a:lnTo>
                    <a:lnTo>
                      <a:pt x="164" y="174"/>
                    </a:lnTo>
                    <a:lnTo>
                      <a:pt x="169" y="174"/>
                    </a:lnTo>
                    <a:lnTo>
                      <a:pt x="174" y="169"/>
                    </a:lnTo>
                    <a:lnTo>
                      <a:pt x="179" y="164"/>
                    </a:lnTo>
                    <a:lnTo>
                      <a:pt x="184" y="159"/>
                    </a:lnTo>
                    <a:lnTo>
                      <a:pt x="189" y="159"/>
                    </a:lnTo>
                    <a:lnTo>
                      <a:pt x="194" y="154"/>
                    </a:lnTo>
                    <a:lnTo>
                      <a:pt x="199" y="154"/>
                    </a:lnTo>
                    <a:lnTo>
                      <a:pt x="204" y="154"/>
                    </a:lnTo>
                    <a:lnTo>
                      <a:pt x="209" y="149"/>
                    </a:lnTo>
                    <a:lnTo>
                      <a:pt x="214" y="149"/>
                    </a:lnTo>
                    <a:lnTo>
                      <a:pt x="219" y="144"/>
                    </a:lnTo>
                    <a:lnTo>
                      <a:pt x="224" y="144"/>
                    </a:lnTo>
                    <a:lnTo>
                      <a:pt x="229" y="139"/>
                    </a:lnTo>
                    <a:lnTo>
                      <a:pt x="234" y="134"/>
                    </a:lnTo>
                    <a:lnTo>
                      <a:pt x="239" y="134"/>
                    </a:lnTo>
                    <a:lnTo>
                      <a:pt x="243" y="134"/>
                    </a:lnTo>
                    <a:lnTo>
                      <a:pt x="248" y="134"/>
                    </a:lnTo>
                    <a:lnTo>
                      <a:pt x="253" y="129"/>
                    </a:lnTo>
                    <a:lnTo>
                      <a:pt x="258" y="129"/>
                    </a:lnTo>
                    <a:lnTo>
                      <a:pt x="263" y="124"/>
                    </a:lnTo>
                    <a:lnTo>
                      <a:pt x="268" y="124"/>
                    </a:lnTo>
                    <a:lnTo>
                      <a:pt x="273" y="119"/>
                    </a:lnTo>
                    <a:lnTo>
                      <a:pt x="278" y="119"/>
                    </a:lnTo>
                    <a:lnTo>
                      <a:pt x="283" y="119"/>
                    </a:lnTo>
                    <a:lnTo>
                      <a:pt x="288" y="114"/>
                    </a:lnTo>
                    <a:lnTo>
                      <a:pt x="293" y="114"/>
                    </a:lnTo>
                    <a:lnTo>
                      <a:pt x="298" y="109"/>
                    </a:lnTo>
                    <a:lnTo>
                      <a:pt x="303" y="104"/>
                    </a:lnTo>
                    <a:lnTo>
                      <a:pt x="308" y="104"/>
                    </a:lnTo>
                    <a:lnTo>
                      <a:pt x="313" y="99"/>
                    </a:lnTo>
                    <a:lnTo>
                      <a:pt x="318" y="99"/>
                    </a:lnTo>
                    <a:lnTo>
                      <a:pt x="323" y="94"/>
                    </a:lnTo>
                    <a:lnTo>
                      <a:pt x="328" y="94"/>
                    </a:lnTo>
                    <a:lnTo>
                      <a:pt x="333" y="89"/>
                    </a:lnTo>
                    <a:lnTo>
                      <a:pt x="338" y="89"/>
                    </a:lnTo>
                    <a:lnTo>
                      <a:pt x="343" y="84"/>
                    </a:lnTo>
                    <a:lnTo>
                      <a:pt x="348" y="80"/>
                    </a:lnTo>
                    <a:lnTo>
                      <a:pt x="353" y="75"/>
                    </a:lnTo>
                    <a:lnTo>
                      <a:pt x="358" y="75"/>
                    </a:lnTo>
                    <a:lnTo>
                      <a:pt x="363" y="70"/>
                    </a:lnTo>
                    <a:lnTo>
                      <a:pt x="368" y="70"/>
                    </a:lnTo>
                    <a:lnTo>
                      <a:pt x="373" y="65"/>
                    </a:lnTo>
                    <a:lnTo>
                      <a:pt x="378" y="65"/>
                    </a:lnTo>
                    <a:lnTo>
                      <a:pt x="383" y="60"/>
                    </a:lnTo>
                    <a:lnTo>
                      <a:pt x="387" y="55"/>
                    </a:lnTo>
                    <a:lnTo>
                      <a:pt x="392" y="50"/>
                    </a:lnTo>
                    <a:lnTo>
                      <a:pt x="397" y="45"/>
                    </a:lnTo>
                    <a:lnTo>
                      <a:pt x="402" y="45"/>
                    </a:lnTo>
                    <a:lnTo>
                      <a:pt x="407" y="40"/>
                    </a:lnTo>
                    <a:lnTo>
                      <a:pt x="412" y="35"/>
                    </a:lnTo>
                    <a:lnTo>
                      <a:pt x="417" y="30"/>
                    </a:lnTo>
                    <a:lnTo>
                      <a:pt x="422" y="30"/>
                    </a:lnTo>
                    <a:lnTo>
                      <a:pt x="427" y="25"/>
                    </a:lnTo>
                    <a:lnTo>
                      <a:pt x="432" y="20"/>
                    </a:lnTo>
                    <a:lnTo>
                      <a:pt x="437" y="15"/>
                    </a:lnTo>
                    <a:lnTo>
                      <a:pt x="442" y="15"/>
                    </a:lnTo>
                    <a:lnTo>
                      <a:pt x="447" y="10"/>
                    </a:lnTo>
                    <a:lnTo>
                      <a:pt x="452" y="10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" name="Freeform 291"/>
              <p:cNvSpPr>
                <a:spLocks/>
              </p:cNvSpPr>
              <p:nvPr/>
            </p:nvSpPr>
            <p:spPr bwMode="auto">
              <a:xfrm>
                <a:off x="1684" y="1665"/>
                <a:ext cx="606" cy="219"/>
              </a:xfrm>
              <a:custGeom>
                <a:avLst/>
                <a:gdLst>
                  <a:gd name="T0" fmla="*/ 10 w 606"/>
                  <a:gd name="T1" fmla="*/ 0 h 219"/>
                  <a:gd name="T2" fmla="*/ 25 w 606"/>
                  <a:gd name="T3" fmla="*/ 0 h 219"/>
                  <a:gd name="T4" fmla="*/ 40 w 606"/>
                  <a:gd name="T5" fmla="*/ 10 h 219"/>
                  <a:gd name="T6" fmla="*/ 55 w 606"/>
                  <a:gd name="T7" fmla="*/ 15 h 219"/>
                  <a:gd name="T8" fmla="*/ 70 w 606"/>
                  <a:gd name="T9" fmla="*/ 30 h 219"/>
                  <a:gd name="T10" fmla="*/ 85 w 606"/>
                  <a:gd name="T11" fmla="*/ 50 h 219"/>
                  <a:gd name="T12" fmla="*/ 95 w 606"/>
                  <a:gd name="T13" fmla="*/ 65 h 219"/>
                  <a:gd name="T14" fmla="*/ 104 w 606"/>
                  <a:gd name="T15" fmla="*/ 79 h 219"/>
                  <a:gd name="T16" fmla="*/ 109 w 606"/>
                  <a:gd name="T17" fmla="*/ 94 h 219"/>
                  <a:gd name="T18" fmla="*/ 119 w 606"/>
                  <a:gd name="T19" fmla="*/ 109 h 219"/>
                  <a:gd name="T20" fmla="*/ 134 w 606"/>
                  <a:gd name="T21" fmla="*/ 129 h 219"/>
                  <a:gd name="T22" fmla="*/ 149 w 606"/>
                  <a:gd name="T23" fmla="*/ 139 h 219"/>
                  <a:gd name="T24" fmla="*/ 164 w 606"/>
                  <a:gd name="T25" fmla="*/ 154 h 219"/>
                  <a:gd name="T26" fmla="*/ 179 w 606"/>
                  <a:gd name="T27" fmla="*/ 169 h 219"/>
                  <a:gd name="T28" fmla="*/ 194 w 606"/>
                  <a:gd name="T29" fmla="*/ 179 h 219"/>
                  <a:gd name="T30" fmla="*/ 209 w 606"/>
                  <a:gd name="T31" fmla="*/ 184 h 219"/>
                  <a:gd name="T32" fmla="*/ 224 w 606"/>
                  <a:gd name="T33" fmla="*/ 194 h 219"/>
                  <a:gd name="T34" fmla="*/ 239 w 606"/>
                  <a:gd name="T35" fmla="*/ 199 h 219"/>
                  <a:gd name="T36" fmla="*/ 253 w 606"/>
                  <a:gd name="T37" fmla="*/ 204 h 219"/>
                  <a:gd name="T38" fmla="*/ 268 w 606"/>
                  <a:gd name="T39" fmla="*/ 204 h 219"/>
                  <a:gd name="T40" fmla="*/ 283 w 606"/>
                  <a:gd name="T41" fmla="*/ 204 h 219"/>
                  <a:gd name="T42" fmla="*/ 298 w 606"/>
                  <a:gd name="T43" fmla="*/ 209 h 219"/>
                  <a:gd name="T44" fmla="*/ 313 w 606"/>
                  <a:gd name="T45" fmla="*/ 209 h 219"/>
                  <a:gd name="T46" fmla="*/ 328 w 606"/>
                  <a:gd name="T47" fmla="*/ 214 h 219"/>
                  <a:gd name="T48" fmla="*/ 343 w 606"/>
                  <a:gd name="T49" fmla="*/ 219 h 219"/>
                  <a:gd name="T50" fmla="*/ 358 w 606"/>
                  <a:gd name="T51" fmla="*/ 219 h 219"/>
                  <a:gd name="T52" fmla="*/ 373 w 606"/>
                  <a:gd name="T53" fmla="*/ 219 h 219"/>
                  <a:gd name="T54" fmla="*/ 388 w 606"/>
                  <a:gd name="T55" fmla="*/ 219 h 219"/>
                  <a:gd name="T56" fmla="*/ 402 w 606"/>
                  <a:gd name="T57" fmla="*/ 219 h 219"/>
                  <a:gd name="T58" fmla="*/ 417 w 606"/>
                  <a:gd name="T59" fmla="*/ 214 h 219"/>
                  <a:gd name="T60" fmla="*/ 432 w 606"/>
                  <a:gd name="T61" fmla="*/ 209 h 219"/>
                  <a:gd name="T62" fmla="*/ 447 w 606"/>
                  <a:gd name="T63" fmla="*/ 209 h 219"/>
                  <a:gd name="T64" fmla="*/ 462 w 606"/>
                  <a:gd name="T65" fmla="*/ 209 h 219"/>
                  <a:gd name="T66" fmla="*/ 477 w 606"/>
                  <a:gd name="T67" fmla="*/ 209 h 219"/>
                  <a:gd name="T68" fmla="*/ 492 w 606"/>
                  <a:gd name="T69" fmla="*/ 209 h 219"/>
                  <a:gd name="T70" fmla="*/ 507 w 606"/>
                  <a:gd name="T71" fmla="*/ 204 h 219"/>
                  <a:gd name="T72" fmla="*/ 522 w 606"/>
                  <a:gd name="T73" fmla="*/ 204 h 219"/>
                  <a:gd name="T74" fmla="*/ 536 w 606"/>
                  <a:gd name="T75" fmla="*/ 209 h 219"/>
                  <a:gd name="T76" fmla="*/ 551 w 606"/>
                  <a:gd name="T77" fmla="*/ 209 h 219"/>
                  <a:gd name="T78" fmla="*/ 566 w 606"/>
                  <a:gd name="T79" fmla="*/ 204 h 219"/>
                  <a:gd name="T80" fmla="*/ 581 w 606"/>
                  <a:gd name="T81" fmla="*/ 204 h 219"/>
                  <a:gd name="T82" fmla="*/ 596 w 606"/>
                  <a:gd name="T83" fmla="*/ 209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06" h="21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5"/>
                    </a:lnTo>
                    <a:lnTo>
                      <a:pt x="40" y="10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55" y="15"/>
                    </a:lnTo>
                    <a:lnTo>
                      <a:pt x="60" y="20"/>
                    </a:lnTo>
                    <a:lnTo>
                      <a:pt x="65" y="25"/>
                    </a:lnTo>
                    <a:lnTo>
                      <a:pt x="70" y="30"/>
                    </a:lnTo>
                    <a:lnTo>
                      <a:pt x="75" y="35"/>
                    </a:lnTo>
                    <a:lnTo>
                      <a:pt x="85" y="45"/>
                    </a:lnTo>
                    <a:lnTo>
                      <a:pt x="85" y="50"/>
                    </a:lnTo>
                    <a:lnTo>
                      <a:pt x="90" y="55"/>
                    </a:lnTo>
                    <a:lnTo>
                      <a:pt x="95" y="60"/>
                    </a:lnTo>
                    <a:lnTo>
                      <a:pt x="95" y="65"/>
                    </a:lnTo>
                    <a:lnTo>
                      <a:pt x="99" y="70"/>
                    </a:lnTo>
                    <a:lnTo>
                      <a:pt x="99" y="75"/>
                    </a:lnTo>
                    <a:lnTo>
                      <a:pt x="104" y="79"/>
                    </a:lnTo>
                    <a:lnTo>
                      <a:pt x="104" y="84"/>
                    </a:lnTo>
                    <a:lnTo>
                      <a:pt x="109" y="89"/>
                    </a:lnTo>
                    <a:lnTo>
                      <a:pt x="109" y="94"/>
                    </a:lnTo>
                    <a:lnTo>
                      <a:pt x="114" y="99"/>
                    </a:lnTo>
                    <a:lnTo>
                      <a:pt x="119" y="104"/>
                    </a:lnTo>
                    <a:lnTo>
                      <a:pt x="119" y="109"/>
                    </a:lnTo>
                    <a:lnTo>
                      <a:pt x="124" y="114"/>
                    </a:lnTo>
                    <a:lnTo>
                      <a:pt x="134" y="124"/>
                    </a:lnTo>
                    <a:lnTo>
                      <a:pt x="134" y="129"/>
                    </a:lnTo>
                    <a:lnTo>
                      <a:pt x="139" y="129"/>
                    </a:lnTo>
                    <a:lnTo>
                      <a:pt x="144" y="134"/>
                    </a:lnTo>
                    <a:lnTo>
                      <a:pt x="149" y="139"/>
                    </a:lnTo>
                    <a:lnTo>
                      <a:pt x="154" y="144"/>
                    </a:lnTo>
                    <a:lnTo>
                      <a:pt x="159" y="149"/>
                    </a:lnTo>
                    <a:lnTo>
                      <a:pt x="164" y="154"/>
                    </a:lnTo>
                    <a:lnTo>
                      <a:pt x="169" y="159"/>
                    </a:lnTo>
                    <a:lnTo>
                      <a:pt x="174" y="164"/>
                    </a:lnTo>
                    <a:lnTo>
                      <a:pt x="179" y="169"/>
                    </a:lnTo>
                    <a:lnTo>
                      <a:pt x="184" y="169"/>
                    </a:lnTo>
                    <a:lnTo>
                      <a:pt x="189" y="174"/>
                    </a:lnTo>
                    <a:lnTo>
                      <a:pt x="194" y="179"/>
                    </a:lnTo>
                    <a:lnTo>
                      <a:pt x="199" y="184"/>
                    </a:lnTo>
                    <a:lnTo>
                      <a:pt x="204" y="184"/>
                    </a:lnTo>
                    <a:lnTo>
                      <a:pt x="209" y="184"/>
                    </a:lnTo>
                    <a:lnTo>
                      <a:pt x="214" y="189"/>
                    </a:lnTo>
                    <a:lnTo>
                      <a:pt x="219" y="189"/>
                    </a:lnTo>
                    <a:lnTo>
                      <a:pt x="224" y="194"/>
                    </a:lnTo>
                    <a:lnTo>
                      <a:pt x="229" y="194"/>
                    </a:lnTo>
                    <a:lnTo>
                      <a:pt x="234" y="194"/>
                    </a:lnTo>
                    <a:lnTo>
                      <a:pt x="239" y="199"/>
                    </a:lnTo>
                    <a:lnTo>
                      <a:pt x="243" y="199"/>
                    </a:lnTo>
                    <a:lnTo>
                      <a:pt x="248" y="204"/>
                    </a:lnTo>
                    <a:lnTo>
                      <a:pt x="253" y="204"/>
                    </a:lnTo>
                    <a:lnTo>
                      <a:pt x="258" y="204"/>
                    </a:lnTo>
                    <a:lnTo>
                      <a:pt x="263" y="204"/>
                    </a:lnTo>
                    <a:lnTo>
                      <a:pt x="268" y="204"/>
                    </a:lnTo>
                    <a:lnTo>
                      <a:pt x="273" y="204"/>
                    </a:lnTo>
                    <a:lnTo>
                      <a:pt x="278" y="204"/>
                    </a:lnTo>
                    <a:lnTo>
                      <a:pt x="283" y="204"/>
                    </a:lnTo>
                    <a:lnTo>
                      <a:pt x="288" y="209"/>
                    </a:lnTo>
                    <a:lnTo>
                      <a:pt x="293" y="209"/>
                    </a:lnTo>
                    <a:lnTo>
                      <a:pt x="298" y="209"/>
                    </a:lnTo>
                    <a:lnTo>
                      <a:pt x="303" y="209"/>
                    </a:lnTo>
                    <a:lnTo>
                      <a:pt x="308" y="209"/>
                    </a:lnTo>
                    <a:lnTo>
                      <a:pt x="313" y="209"/>
                    </a:lnTo>
                    <a:lnTo>
                      <a:pt x="318" y="214"/>
                    </a:lnTo>
                    <a:lnTo>
                      <a:pt x="323" y="214"/>
                    </a:lnTo>
                    <a:lnTo>
                      <a:pt x="328" y="214"/>
                    </a:lnTo>
                    <a:lnTo>
                      <a:pt x="333" y="214"/>
                    </a:lnTo>
                    <a:lnTo>
                      <a:pt x="338" y="214"/>
                    </a:lnTo>
                    <a:lnTo>
                      <a:pt x="343" y="219"/>
                    </a:lnTo>
                    <a:lnTo>
                      <a:pt x="348" y="219"/>
                    </a:lnTo>
                    <a:lnTo>
                      <a:pt x="353" y="219"/>
                    </a:lnTo>
                    <a:lnTo>
                      <a:pt x="358" y="219"/>
                    </a:lnTo>
                    <a:lnTo>
                      <a:pt x="363" y="214"/>
                    </a:lnTo>
                    <a:lnTo>
                      <a:pt x="368" y="219"/>
                    </a:lnTo>
                    <a:lnTo>
                      <a:pt x="373" y="219"/>
                    </a:lnTo>
                    <a:lnTo>
                      <a:pt x="378" y="219"/>
                    </a:lnTo>
                    <a:lnTo>
                      <a:pt x="383" y="219"/>
                    </a:lnTo>
                    <a:lnTo>
                      <a:pt x="388" y="219"/>
                    </a:lnTo>
                    <a:lnTo>
                      <a:pt x="392" y="214"/>
                    </a:lnTo>
                    <a:lnTo>
                      <a:pt x="397" y="219"/>
                    </a:lnTo>
                    <a:lnTo>
                      <a:pt x="402" y="219"/>
                    </a:lnTo>
                    <a:lnTo>
                      <a:pt x="407" y="214"/>
                    </a:lnTo>
                    <a:lnTo>
                      <a:pt x="412" y="214"/>
                    </a:lnTo>
                    <a:lnTo>
                      <a:pt x="417" y="214"/>
                    </a:lnTo>
                    <a:lnTo>
                      <a:pt x="422" y="214"/>
                    </a:lnTo>
                    <a:lnTo>
                      <a:pt x="427" y="214"/>
                    </a:lnTo>
                    <a:lnTo>
                      <a:pt x="432" y="209"/>
                    </a:lnTo>
                    <a:lnTo>
                      <a:pt x="437" y="209"/>
                    </a:lnTo>
                    <a:lnTo>
                      <a:pt x="442" y="209"/>
                    </a:lnTo>
                    <a:lnTo>
                      <a:pt x="447" y="209"/>
                    </a:lnTo>
                    <a:lnTo>
                      <a:pt x="452" y="209"/>
                    </a:lnTo>
                    <a:lnTo>
                      <a:pt x="457" y="209"/>
                    </a:lnTo>
                    <a:lnTo>
                      <a:pt x="462" y="209"/>
                    </a:lnTo>
                    <a:lnTo>
                      <a:pt x="467" y="209"/>
                    </a:lnTo>
                    <a:lnTo>
                      <a:pt x="472" y="209"/>
                    </a:lnTo>
                    <a:lnTo>
                      <a:pt x="477" y="209"/>
                    </a:lnTo>
                    <a:lnTo>
                      <a:pt x="482" y="209"/>
                    </a:lnTo>
                    <a:lnTo>
                      <a:pt x="487" y="209"/>
                    </a:lnTo>
                    <a:lnTo>
                      <a:pt x="492" y="209"/>
                    </a:lnTo>
                    <a:lnTo>
                      <a:pt x="497" y="209"/>
                    </a:lnTo>
                    <a:lnTo>
                      <a:pt x="502" y="204"/>
                    </a:lnTo>
                    <a:lnTo>
                      <a:pt x="507" y="204"/>
                    </a:lnTo>
                    <a:lnTo>
                      <a:pt x="512" y="204"/>
                    </a:lnTo>
                    <a:lnTo>
                      <a:pt x="517" y="204"/>
                    </a:lnTo>
                    <a:lnTo>
                      <a:pt x="522" y="204"/>
                    </a:lnTo>
                    <a:lnTo>
                      <a:pt x="527" y="204"/>
                    </a:lnTo>
                    <a:lnTo>
                      <a:pt x="532" y="204"/>
                    </a:lnTo>
                    <a:lnTo>
                      <a:pt x="536" y="209"/>
                    </a:lnTo>
                    <a:lnTo>
                      <a:pt x="541" y="209"/>
                    </a:lnTo>
                    <a:lnTo>
                      <a:pt x="546" y="209"/>
                    </a:lnTo>
                    <a:lnTo>
                      <a:pt x="551" y="209"/>
                    </a:lnTo>
                    <a:lnTo>
                      <a:pt x="556" y="209"/>
                    </a:lnTo>
                    <a:lnTo>
                      <a:pt x="561" y="209"/>
                    </a:lnTo>
                    <a:lnTo>
                      <a:pt x="566" y="204"/>
                    </a:lnTo>
                    <a:lnTo>
                      <a:pt x="571" y="204"/>
                    </a:lnTo>
                    <a:lnTo>
                      <a:pt x="576" y="204"/>
                    </a:lnTo>
                    <a:lnTo>
                      <a:pt x="581" y="204"/>
                    </a:lnTo>
                    <a:lnTo>
                      <a:pt x="586" y="204"/>
                    </a:lnTo>
                    <a:lnTo>
                      <a:pt x="591" y="204"/>
                    </a:lnTo>
                    <a:lnTo>
                      <a:pt x="596" y="209"/>
                    </a:lnTo>
                    <a:lnTo>
                      <a:pt x="601" y="209"/>
                    </a:lnTo>
                    <a:lnTo>
                      <a:pt x="606" y="209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" name="Freeform 292"/>
              <p:cNvSpPr>
                <a:spLocks/>
              </p:cNvSpPr>
              <p:nvPr/>
            </p:nvSpPr>
            <p:spPr bwMode="auto">
              <a:xfrm>
                <a:off x="2290" y="1874"/>
                <a:ext cx="621" cy="34"/>
              </a:xfrm>
              <a:custGeom>
                <a:avLst/>
                <a:gdLst>
                  <a:gd name="T0" fmla="*/ 10 w 621"/>
                  <a:gd name="T1" fmla="*/ 5 h 34"/>
                  <a:gd name="T2" fmla="*/ 25 w 621"/>
                  <a:gd name="T3" fmla="*/ 5 h 34"/>
                  <a:gd name="T4" fmla="*/ 40 w 621"/>
                  <a:gd name="T5" fmla="*/ 5 h 34"/>
                  <a:gd name="T6" fmla="*/ 55 w 621"/>
                  <a:gd name="T7" fmla="*/ 5 h 34"/>
                  <a:gd name="T8" fmla="*/ 70 w 621"/>
                  <a:gd name="T9" fmla="*/ 5 h 34"/>
                  <a:gd name="T10" fmla="*/ 84 w 621"/>
                  <a:gd name="T11" fmla="*/ 10 h 34"/>
                  <a:gd name="T12" fmla="*/ 99 w 621"/>
                  <a:gd name="T13" fmla="*/ 10 h 34"/>
                  <a:gd name="T14" fmla="*/ 114 w 621"/>
                  <a:gd name="T15" fmla="*/ 14 h 34"/>
                  <a:gd name="T16" fmla="*/ 129 w 621"/>
                  <a:gd name="T17" fmla="*/ 14 h 34"/>
                  <a:gd name="T18" fmla="*/ 144 w 621"/>
                  <a:gd name="T19" fmla="*/ 14 h 34"/>
                  <a:gd name="T20" fmla="*/ 159 w 621"/>
                  <a:gd name="T21" fmla="*/ 14 h 34"/>
                  <a:gd name="T22" fmla="*/ 174 w 621"/>
                  <a:gd name="T23" fmla="*/ 14 h 34"/>
                  <a:gd name="T24" fmla="*/ 189 w 621"/>
                  <a:gd name="T25" fmla="*/ 19 h 34"/>
                  <a:gd name="T26" fmla="*/ 204 w 621"/>
                  <a:gd name="T27" fmla="*/ 19 h 34"/>
                  <a:gd name="T28" fmla="*/ 219 w 621"/>
                  <a:gd name="T29" fmla="*/ 19 h 34"/>
                  <a:gd name="T30" fmla="*/ 233 w 621"/>
                  <a:gd name="T31" fmla="*/ 19 h 34"/>
                  <a:gd name="T32" fmla="*/ 248 w 621"/>
                  <a:gd name="T33" fmla="*/ 24 h 34"/>
                  <a:gd name="T34" fmla="*/ 263 w 621"/>
                  <a:gd name="T35" fmla="*/ 24 h 34"/>
                  <a:gd name="T36" fmla="*/ 278 w 621"/>
                  <a:gd name="T37" fmla="*/ 24 h 34"/>
                  <a:gd name="T38" fmla="*/ 288 w 621"/>
                  <a:gd name="T39" fmla="*/ 24 h 34"/>
                  <a:gd name="T40" fmla="*/ 303 w 621"/>
                  <a:gd name="T41" fmla="*/ 24 h 34"/>
                  <a:gd name="T42" fmla="*/ 318 w 621"/>
                  <a:gd name="T43" fmla="*/ 24 h 34"/>
                  <a:gd name="T44" fmla="*/ 333 w 621"/>
                  <a:gd name="T45" fmla="*/ 24 h 34"/>
                  <a:gd name="T46" fmla="*/ 348 w 621"/>
                  <a:gd name="T47" fmla="*/ 24 h 34"/>
                  <a:gd name="T48" fmla="*/ 363 w 621"/>
                  <a:gd name="T49" fmla="*/ 24 h 34"/>
                  <a:gd name="T50" fmla="*/ 377 w 621"/>
                  <a:gd name="T51" fmla="*/ 29 h 34"/>
                  <a:gd name="T52" fmla="*/ 392 w 621"/>
                  <a:gd name="T53" fmla="*/ 29 h 34"/>
                  <a:gd name="T54" fmla="*/ 407 w 621"/>
                  <a:gd name="T55" fmla="*/ 24 h 34"/>
                  <a:gd name="T56" fmla="*/ 422 w 621"/>
                  <a:gd name="T57" fmla="*/ 24 h 34"/>
                  <a:gd name="T58" fmla="*/ 437 w 621"/>
                  <a:gd name="T59" fmla="*/ 24 h 34"/>
                  <a:gd name="T60" fmla="*/ 452 w 621"/>
                  <a:gd name="T61" fmla="*/ 29 h 34"/>
                  <a:gd name="T62" fmla="*/ 467 w 621"/>
                  <a:gd name="T63" fmla="*/ 29 h 34"/>
                  <a:gd name="T64" fmla="*/ 482 w 621"/>
                  <a:gd name="T65" fmla="*/ 29 h 34"/>
                  <a:gd name="T66" fmla="*/ 497 w 621"/>
                  <a:gd name="T67" fmla="*/ 29 h 34"/>
                  <a:gd name="T68" fmla="*/ 512 w 621"/>
                  <a:gd name="T69" fmla="*/ 29 h 34"/>
                  <a:gd name="T70" fmla="*/ 526 w 621"/>
                  <a:gd name="T71" fmla="*/ 34 h 34"/>
                  <a:gd name="T72" fmla="*/ 546 w 621"/>
                  <a:gd name="T73" fmla="*/ 29 h 34"/>
                  <a:gd name="T74" fmla="*/ 551 w 621"/>
                  <a:gd name="T75" fmla="*/ 29 h 34"/>
                  <a:gd name="T76" fmla="*/ 566 w 621"/>
                  <a:gd name="T77" fmla="*/ 34 h 34"/>
                  <a:gd name="T78" fmla="*/ 581 w 621"/>
                  <a:gd name="T79" fmla="*/ 29 h 34"/>
                  <a:gd name="T80" fmla="*/ 596 w 621"/>
                  <a:gd name="T81" fmla="*/ 29 h 34"/>
                  <a:gd name="T82" fmla="*/ 611 w 621"/>
                  <a:gd name="T8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1" h="34">
                    <a:moveTo>
                      <a:pt x="0" y="0"/>
                    </a:moveTo>
                    <a:lnTo>
                      <a:pt x="5" y="0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79" y="5"/>
                    </a:lnTo>
                    <a:lnTo>
                      <a:pt x="84" y="10"/>
                    </a:lnTo>
                    <a:lnTo>
                      <a:pt x="89" y="10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4"/>
                    </a:lnTo>
                    <a:lnTo>
                      <a:pt x="114" y="14"/>
                    </a:lnTo>
                    <a:lnTo>
                      <a:pt x="119" y="14"/>
                    </a:lnTo>
                    <a:lnTo>
                      <a:pt x="124" y="14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3" y="19"/>
                    </a:lnTo>
                    <a:lnTo>
                      <a:pt x="228" y="19"/>
                    </a:lnTo>
                    <a:lnTo>
                      <a:pt x="233" y="19"/>
                    </a:lnTo>
                    <a:lnTo>
                      <a:pt x="238" y="19"/>
                    </a:lnTo>
                    <a:lnTo>
                      <a:pt x="243" y="19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2" y="29"/>
                    </a:lnTo>
                    <a:lnTo>
                      <a:pt x="377" y="29"/>
                    </a:lnTo>
                    <a:lnTo>
                      <a:pt x="382" y="24"/>
                    </a:lnTo>
                    <a:lnTo>
                      <a:pt x="387" y="24"/>
                    </a:lnTo>
                    <a:lnTo>
                      <a:pt x="392" y="29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9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9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29"/>
                    </a:lnTo>
                    <a:lnTo>
                      <a:pt x="507" y="29"/>
                    </a:lnTo>
                    <a:lnTo>
                      <a:pt x="512" y="29"/>
                    </a:lnTo>
                    <a:lnTo>
                      <a:pt x="517" y="34"/>
                    </a:lnTo>
                    <a:lnTo>
                      <a:pt x="521" y="34"/>
                    </a:lnTo>
                    <a:lnTo>
                      <a:pt x="526" y="34"/>
                    </a:lnTo>
                    <a:lnTo>
                      <a:pt x="531" y="29"/>
                    </a:lnTo>
                    <a:lnTo>
                      <a:pt x="536" y="29"/>
                    </a:lnTo>
                    <a:lnTo>
                      <a:pt x="546" y="29"/>
                    </a:lnTo>
                    <a:lnTo>
                      <a:pt x="541" y="29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34"/>
                    </a:lnTo>
                    <a:lnTo>
                      <a:pt x="566" y="34"/>
                    </a:lnTo>
                    <a:lnTo>
                      <a:pt x="571" y="34"/>
                    </a:lnTo>
                    <a:lnTo>
                      <a:pt x="576" y="34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" name="Freeform 293"/>
              <p:cNvSpPr>
                <a:spLocks/>
              </p:cNvSpPr>
              <p:nvPr/>
            </p:nvSpPr>
            <p:spPr bwMode="auto">
              <a:xfrm>
                <a:off x="2911" y="1655"/>
                <a:ext cx="536" cy="844"/>
              </a:xfrm>
              <a:custGeom>
                <a:avLst/>
                <a:gdLst>
                  <a:gd name="T0" fmla="*/ 10 w 536"/>
                  <a:gd name="T1" fmla="*/ 248 h 844"/>
                  <a:gd name="T2" fmla="*/ 25 w 536"/>
                  <a:gd name="T3" fmla="*/ 248 h 844"/>
                  <a:gd name="T4" fmla="*/ 40 w 536"/>
                  <a:gd name="T5" fmla="*/ 243 h 844"/>
                  <a:gd name="T6" fmla="*/ 54 w 536"/>
                  <a:gd name="T7" fmla="*/ 243 h 844"/>
                  <a:gd name="T8" fmla="*/ 69 w 536"/>
                  <a:gd name="T9" fmla="*/ 238 h 844"/>
                  <a:gd name="T10" fmla="*/ 84 w 536"/>
                  <a:gd name="T11" fmla="*/ 238 h 844"/>
                  <a:gd name="T12" fmla="*/ 99 w 536"/>
                  <a:gd name="T13" fmla="*/ 243 h 844"/>
                  <a:gd name="T14" fmla="*/ 114 w 536"/>
                  <a:gd name="T15" fmla="*/ 238 h 844"/>
                  <a:gd name="T16" fmla="*/ 129 w 536"/>
                  <a:gd name="T17" fmla="*/ 248 h 844"/>
                  <a:gd name="T18" fmla="*/ 144 w 536"/>
                  <a:gd name="T19" fmla="*/ 253 h 844"/>
                  <a:gd name="T20" fmla="*/ 159 w 536"/>
                  <a:gd name="T21" fmla="*/ 253 h 844"/>
                  <a:gd name="T22" fmla="*/ 174 w 536"/>
                  <a:gd name="T23" fmla="*/ 248 h 844"/>
                  <a:gd name="T24" fmla="*/ 189 w 536"/>
                  <a:gd name="T25" fmla="*/ 253 h 844"/>
                  <a:gd name="T26" fmla="*/ 203 w 536"/>
                  <a:gd name="T27" fmla="*/ 263 h 844"/>
                  <a:gd name="T28" fmla="*/ 218 w 536"/>
                  <a:gd name="T29" fmla="*/ 263 h 844"/>
                  <a:gd name="T30" fmla="*/ 233 w 536"/>
                  <a:gd name="T31" fmla="*/ 258 h 844"/>
                  <a:gd name="T32" fmla="*/ 248 w 536"/>
                  <a:gd name="T33" fmla="*/ 253 h 844"/>
                  <a:gd name="T34" fmla="*/ 263 w 536"/>
                  <a:gd name="T35" fmla="*/ 253 h 844"/>
                  <a:gd name="T36" fmla="*/ 278 w 536"/>
                  <a:gd name="T37" fmla="*/ 258 h 844"/>
                  <a:gd name="T38" fmla="*/ 293 w 536"/>
                  <a:gd name="T39" fmla="*/ 258 h 844"/>
                  <a:gd name="T40" fmla="*/ 308 w 536"/>
                  <a:gd name="T41" fmla="*/ 263 h 844"/>
                  <a:gd name="T42" fmla="*/ 323 w 536"/>
                  <a:gd name="T43" fmla="*/ 263 h 844"/>
                  <a:gd name="T44" fmla="*/ 337 w 536"/>
                  <a:gd name="T45" fmla="*/ 258 h 844"/>
                  <a:gd name="T46" fmla="*/ 352 w 536"/>
                  <a:gd name="T47" fmla="*/ 258 h 844"/>
                  <a:gd name="T48" fmla="*/ 367 w 536"/>
                  <a:gd name="T49" fmla="*/ 258 h 844"/>
                  <a:gd name="T50" fmla="*/ 382 w 536"/>
                  <a:gd name="T51" fmla="*/ 258 h 844"/>
                  <a:gd name="T52" fmla="*/ 397 w 536"/>
                  <a:gd name="T53" fmla="*/ 258 h 844"/>
                  <a:gd name="T54" fmla="*/ 412 w 536"/>
                  <a:gd name="T55" fmla="*/ 243 h 844"/>
                  <a:gd name="T56" fmla="*/ 417 w 536"/>
                  <a:gd name="T57" fmla="*/ 214 h 844"/>
                  <a:gd name="T58" fmla="*/ 427 w 536"/>
                  <a:gd name="T59" fmla="*/ 174 h 844"/>
                  <a:gd name="T60" fmla="*/ 437 w 536"/>
                  <a:gd name="T61" fmla="*/ 114 h 844"/>
                  <a:gd name="T62" fmla="*/ 447 w 536"/>
                  <a:gd name="T63" fmla="*/ 75 h 844"/>
                  <a:gd name="T64" fmla="*/ 457 w 536"/>
                  <a:gd name="T65" fmla="*/ 55 h 844"/>
                  <a:gd name="T66" fmla="*/ 462 w 536"/>
                  <a:gd name="T67" fmla="*/ 30 h 844"/>
                  <a:gd name="T68" fmla="*/ 472 w 536"/>
                  <a:gd name="T69" fmla="*/ 5 h 844"/>
                  <a:gd name="T70" fmla="*/ 482 w 536"/>
                  <a:gd name="T71" fmla="*/ 30 h 844"/>
                  <a:gd name="T72" fmla="*/ 486 w 536"/>
                  <a:gd name="T73" fmla="*/ 109 h 844"/>
                  <a:gd name="T74" fmla="*/ 496 w 536"/>
                  <a:gd name="T75" fmla="*/ 238 h 844"/>
                  <a:gd name="T76" fmla="*/ 506 w 536"/>
                  <a:gd name="T77" fmla="*/ 427 h 844"/>
                  <a:gd name="T78" fmla="*/ 511 w 536"/>
                  <a:gd name="T79" fmla="*/ 631 h 844"/>
                  <a:gd name="T80" fmla="*/ 521 w 536"/>
                  <a:gd name="T81" fmla="*/ 740 h 844"/>
                  <a:gd name="T82" fmla="*/ 531 w 536"/>
                  <a:gd name="T83" fmla="*/ 800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36" h="844">
                    <a:moveTo>
                      <a:pt x="0" y="248"/>
                    </a:moveTo>
                    <a:lnTo>
                      <a:pt x="5" y="248"/>
                    </a:lnTo>
                    <a:lnTo>
                      <a:pt x="10" y="248"/>
                    </a:lnTo>
                    <a:lnTo>
                      <a:pt x="15" y="248"/>
                    </a:lnTo>
                    <a:lnTo>
                      <a:pt x="20" y="248"/>
                    </a:lnTo>
                    <a:lnTo>
                      <a:pt x="25" y="248"/>
                    </a:lnTo>
                    <a:lnTo>
                      <a:pt x="30" y="248"/>
                    </a:lnTo>
                    <a:lnTo>
                      <a:pt x="35" y="248"/>
                    </a:lnTo>
                    <a:lnTo>
                      <a:pt x="40" y="243"/>
                    </a:lnTo>
                    <a:lnTo>
                      <a:pt x="44" y="243"/>
                    </a:lnTo>
                    <a:lnTo>
                      <a:pt x="49" y="243"/>
                    </a:lnTo>
                    <a:lnTo>
                      <a:pt x="54" y="243"/>
                    </a:lnTo>
                    <a:lnTo>
                      <a:pt x="59" y="238"/>
                    </a:lnTo>
                    <a:lnTo>
                      <a:pt x="64" y="238"/>
                    </a:lnTo>
                    <a:lnTo>
                      <a:pt x="69" y="238"/>
                    </a:lnTo>
                    <a:lnTo>
                      <a:pt x="74" y="238"/>
                    </a:lnTo>
                    <a:lnTo>
                      <a:pt x="79" y="238"/>
                    </a:lnTo>
                    <a:lnTo>
                      <a:pt x="84" y="238"/>
                    </a:lnTo>
                    <a:lnTo>
                      <a:pt x="89" y="238"/>
                    </a:lnTo>
                    <a:lnTo>
                      <a:pt x="94" y="243"/>
                    </a:lnTo>
                    <a:lnTo>
                      <a:pt x="99" y="243"/>
                    </a:lnTo>
                    <a:lnTo>
                      <a:pt x="104" y="243"/>
                    </a:lnTo>
                    <a:lnTo>
                      <a:pt x="109" y="238"/>
                    </a:lnTo>
                    <a:lnTo>
                      <a:pt x="114" y="238"/>
                    </a:lnTo>
                    <a:lnTo>
                      <a:pt x="119" y="243"/>
                    </a:lnTo>
                    <a:lnTo>
                      <a:pt x="124" y="243"/>
                    </a:lnTo>
                    <a:lnTo>
                      <a:pt x="129" y="248"/>
                    </a:lnTo>
                    <a:lnTo>
                      <a:pt x="134" y="248"/>
                    </a:lnTo>
                    <a:lnTo>
                      <a:pt x="139" y="248"/>
                    </a:lnTo>
                    <a:lnTo>
                      <a:pt x="144" y="253"/>
                    </a:lnTo>
                    <a:lnTo>
                      <a:pt x="149" y="253"/>
                    </a:lnTo>
                    <a:lnTo>
                      <a:pt x="154" y="253"/>
                    </a:lnTo>
                    <a:lnTo>
                      <a:pt x="159" y="253"/>
                    </a:lnTo>
                    <a:lnTo>
                      <a:pt x="164" y="248"/>
                    </a:lnTo>
                    <a:lnTo>
                      <a:pt x="169" y="248"/>
                    </a:lnTo>
                    <a:lnTo>
                      <a:pt x="174" y="248"/>
                    </a:lnTo>
                    <a:lnTo>
                      <a:pt x="179" y="248"/>
                    </a:lnTo>
                    <a:lnTo>
                      <a:pt x="184" y="248"/>
                    </a:lnTo>
                    <a:lnTo>
                      <a:pt x="189" y="253"/>
                    </a:lnTo>
                    <a:lnTo>
                      <a:pt x="193" y="258"/>
                    </a:lnTo>
                    <a:lnTo>
                      <a:pt x="198" y="263"/>
                    </a:lnTo>
                    <a:lnTo>
                      <a:pt x="203" y="263"/>
                    </a:lnTo>
                    <a:lnTo>
                      <a:pt x="208" y="268"/>
                    </a:lnTo>
                    <a:lnTo>
                      <a:pt x="213" y="268"/>
                    </a:lnTo>
                    <a:lnTo>
                      <a:pt x="218" y="263"/>
                    </a:lnTo>
                    <a:lnTo>
                      <a:pt x="223" y="263"/>
                    </a:lnTo>
                    <a:lnTo>
                      <a:pt x="228" y="258"/>
                    </a:lnTo>
                    <a:lnTo>
                      <a:pt x="233" y="258"/>
                    </a:lnTo>
                    <a:lnTo>
                      <a:pt x="238" y="253"/>
                    </a:lnTo>
                    <a:lnTo>
                      <a:pt x="243" y="253"/>
                    </a:lnTo>
                    <a:lnTo>
                      <a:pt x="248" y="253"/>
                    </a:lnTo>
                    <a:lnTo>
                      <a:pt x="253" y="253"/>
                    </a:lnTo>
                    <a:lnTo>
                      <a:pt x="258" y="253"/>
                    </a:lnTo>
                    <a:lnTo>
                      <a:pt x="263" y="253"/>
                    </a:lnTo>
                    <a:lnTo>
                      <a:pt x="268" y="253"/>
                    </a:lnTo>
                    <a:lnTo>
                      <a:pt x="273" y="258"/>
                    </a:lnTo>
                    <a:lnTo>
                      <a:pt x="278" y="258"/>
                    </a:lnTo>
                    <a:lnTo>
                      <a:pt x="283" y="258"/>
                    </a:lnTo>
                    <a:lnTo>
                      <a:pt x="288" y="258"/>
                    </a:lnTo>
                    <a:lnTo>
                      <a:pt x="293" y="258"/>
                    </a:lnTo>
                    <a:lnTo>
                      <a:pt x="298" y="258"/>
                    </a:lnTo>
                    <a:lnTo>
                      <a:pt x="303" y="258"/>
                    </a:lnTo>
                    <a:lnTo>
                      <a:pt x="308" y="263"/>
                    </a:lnTo>
                    <a:lnTo>
                      <a:pt x="313" y="263"/>
                    </a:lnTo>
                    <a:lnTo>
                      <a:pt x="318" y="263"/>
                    </a:lnTo>
                    <a:lnTo>
                      <a:pt x="323" y="263"/>
                    </a:lnTo>
                    <a:lnTo>
                      <a:pt x="328" y="263"/>
                    </a:lnTo>
                    <a:lnTo>
                      <a:pt x="333" y="258"/>
                    </a:lnTo>
                    <a:lnTo>
                      <a:pt x="337" y="258"/>
                    </a:lnTo>
                    <a:lnTo>
                      <a:pt x="342" y="258"/>
                    </a:lnTo>
                    <a:lnTo>
                      <a:pt x="347" y="258"/>
                    </a:lnTo>
                    <a:lnTo>
                      <a:pt x="352" y="258"/>
                    </a:lnTo>
                    <a:lnTo>
                      <a:pt x="357" y="258"/>
                    </a:lnTo>
                    <a:lnTo>
                      <a:pt x="362" y="258"/>
                    </a:lnTo>
                    <a:lnTo>
                      <a:pt x="367" y="258"/>
                    </a:lnTo>
                    <a:lnTo>
                      <a:pt x="372" y="258"/>
                    </a:lnTo>
                    <a:lnTo>
                      <a:pt x="377" y="258"/>
                    </a:lnTo>
                    <a:lnTo>
                      <a:pt x="382" y="258"/>
                    </a:lnTo>
                    <a:lnTo>
                      <a:pt x="387" y="258"/>
                    </a:lnTo>
                    <a:lnTo>
                      <a:pt x="392" y="258"/>
                    </a:lnTo>
                    <a:lnTo>
                      <a:pt x="397" y="258"/>
                    </a:lnTo>
                    <a:lnTo>
                      <a:pt x="402" y="253"/>
                    </a:lnTo>
                    <a:lnTo>
                      <a:pt x="407" y="248"/>
                    </a:lnTo>
                    <a:lnTo>
                      <a:pt x="412" y="243"/>
                    </a:lnTo>
                    <a:lnTo>
                      <a:pt x="412" y="233"/>
                    </a:lnTo>
                    <a:lnTo>
                      <a:pt x="417" y="229"/>
                    </a:lnTo>
                    <a:lnTo>
                      <a:pt x="417" y="214"/>
                    </a:lnTo>
                    <a:lnTo>
                      <a:pt x="422" y="204"/>
                    </a:lnTo>
                    <a:lnTo>
                      <a:pt x="427" y="189"/>
                    </a:lnTo>
                    <a:lnTo>
                      <a:pt x="427" y="174"/>
                    </a:lnTo>
                    <a:lnTo>
                      <a:pt x="432" y="154"/>
                    </a:lnTo>
                    <a:lnTo>
                      <a:pt x="432" y="134"/>
                    </a:lnTo>
                    <a:lnTo>
                      <a:pt x="437" y="114"/>
                    </a:lnTo>
                    <a:lnTo>
                      <a:pt x="437" y="99"/>
                    </a:lnTo>
                    <a:lnTo>
                      <a:pt x="442" y="85"/>
                    </a:lnTo>
                    <a:lnTo>
                      <a:pt x="447" y="75"/>
                    </a:lnTo>
                    <a:lnTo>
                      <a:pt x="447" y="65"/>
                    </a:lnTo>
                    <a:lnTo>
                      <a:pt x="452" y="60"/>
                    </a:lnTo>
                    <a:lnTo>
                      <a:pt x="457" y="55"/>
                    </a:lnTo>
                    <a:lnTo>
                      <a:pt x="457" y="45"/>
                    </a:lnTo>
                    <a:lnTo>
                      <a:pt x="462" y="40"/>
                    </a:lnTo>
                    <a:lnTo>
                      <a:pt x="462" y="30"/>
                    </a:lnTo>
                    <a:lnTo>
                      <a:pt x="467" y="20"/>
                    </a:lnTo>
                    <a:lnTo>
                      <a:pt x="472" y="10"/>
                    </a:lnTo>
                    <a:lnTo>
                      <a:pt x="472" y="5"/>
                    </a:lnTo>
                    <a:lnTo>
                      <a:pt x="477" y="0"/>
                    </a:lnTo>
                    <a:lnTo>
                      <a:pt x="477" y="15"/>
                    </a:lnTo>
                    <a:lnTo>
                      <a:pt x="482" y="30"/>
                    </a:lnTo>
                    <a:lnTo>
                      <a:pt x="482" y="55"/>
                    </a:lnTo>
                    <a:lnTo>
                      <a:pt x="486" y="75"/>
                    </a:lnTo>
                    <a:lnTo>
                      <a:pt x="486" y="109"/>
                    </a:lnTo>
                    <a:lnTo>
                      <a:pt x="491" y="149"/>
                    </a:lnTo>
                    <a:lnTo>
                      <a:pt x="496" y="194"/>
                    </a:lnTo>
                    <a:lnTo>
                      <a:pt x="496" y="238"/>
                    </a:lnTo>
                    <a:lnTo>
                      <a:pt x="501" y="293"/>
                    </a:lnTo>
                    <a:lnTo>
                      <a:pt x="501" y="363"/>
                    </a:lnTo>
                    <a:lnTo>
                      <a:pt x="506" y="427"/>
                    </a:lnTo>
                    <a:lnTo>
                      <a:pt x="506" y="502"/>
                    </a:lnTo>
                    <a:lnTo>
                      <a:pt x="511" y="576"/>
                    </a:lnTo>
                    <a:lnTo>
                      <a:pt x="511" y="631"/>
                    </a:lnTo>
                    <a:lnTo>
                      <a:pt x="516" y="675"/>
                    </a:lnTo>
                    <a:lnTo>
                      <a:pt x="521" y="710"/>
                    </a:lnTo>
                    <a:lnTo>
                      <a:pt x="521" y="740"/>
                    </a:lnTo>
                    <a:lnTo>
                      <a:pt x="526" y="765"/>
                    </a:lnTo>
                    <a:lnTo>
                      <a:pt x="526" y="785"/>
                    </a:lnTo>
                    <a:lnTo>
                      <a:pt x="531" y="800"/>
                    </a:lnTo>
                    <a:lnTo>
                      <a:pt x="531" y="824"/>
                    </a:lnTo>
                    <a:lnTo>
                      <a:pt x="536" y="844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" name="Freeform 294"/>
              <p:cNvSpPr>
                <a:spLocks/>
              </p:cNvSpPr>
              <p:nvPr/>
            </p:nvSpPr>
            <p:spPr bwMode="auto">
              <a:xfrm>
                <a:off x="3447" y="1660"/>
                <a:ext cx="477" cy="879"/>
              </a:xfrm>
              <a:custGeom>
                <a:avLst/>
                <a:gdLst>
                  <a:gd name="T0" fmla="*/ 5 w 477"/>
                  <a:gd name="T1" fmla="*/ 859 h 879"/>
                  <a:gd name="T2" fmla="*/ 10 w 477"/>
                  <a:gd name="T3" fmla="*/ 874 h 879"/>
                  <a:gd name="T4" fmla="*/ 15 w 477"/>
                  <a:gd name="T5" fmla="*/ 839 h 879"/>
                  <a:gd name="T6" fmla="*/ 20 w 477"/>
                  <a:gd name="T7" fmla="*/ 805 h 879"/>
                  <a:gd name="T8" fmla="*/ 25 w 477"/>
                  <a:gd name="T9" fmla="*/ 765 h 879"/>
                  <a:gd name="T10" fmla="*/ 30 w 477"/>
                  <a:gd name="T11" fmla="*/ 720 h 879"/>
                  <a:gd name="T12" fmla="*/ 35 w 477"/>
                  <a:gd name="T13" fmla="*/ 656 h 879"/>
                  <a:gd name="T14" fmla="*/ 40 w 477"/>
                  <a:gd name="T15" fmla="*/ 576 h 879"/>
                  <a:gd name="T16" fmla="*/ 45 w 477"/>
                  <a:gd name="T17" fmla="*/ 507 h 879"/>
                  <a:gd name="T18" fmla="*/ 55 w 477"/>
                  <a:gd name="T19" fmla="*/ 452 h 879"/>
                  <a:gd name="T20" fmla="*/ 60 w 477"/>
                  <a:gd name="T21" fmla="*/ 412 h 879"/>
                  <a:gd name="T22" fmla="*/ 65 w 477"/>
                  <a:gd name="T23" fmla="*/ 387 h 879"/>
                  <a:gd name="T24" fmla="*/ 70 w 477"/>
                  <a:gd name="T25" fmla="*/ 368 h 879"/>
                  <a:gd name="T26" fmla="*/ 75 w 477"/>
                  <a:gd name="T27" fmla="*/ 353 h 879"/>
                  <a:gd name="T28" fmla="*/ 80 w 477"/>
                  <a:gd name="T29" fmla="*/ 328 h 879"/>
                  <a:gd name="T30" fmla="*/ 85 w 477"/>
                  <a:gd name="T31" fmla="*/ 298 h 879"/>
                  <a:gd name="T32" fmla="*/ 90 w 477"/>
                  <a:gd name="T33" fmla="*/ 268 h 879"/>
                  <a:gd name="T34" fmla="*/ 99 w 477"/>
                  <a:gd name="T35" fmla="*/ 243 h 879"/>
                  <a:gd name="T36" fmla="*/ 104 w 477"/>
                  <a:gd name="T37" fmla="*/ 228 h 879"/>
                  <a:gd name="T38" fmla="*/ 109 w 477"/>
                  <a:gd name="T39" fmla="*/ 219 h 879"/>
                  <a:gd name="T40" fmla="*/ 114 w 477"/>
                  <a:gd name="T41" fmla="*/ 209 h 879"/>
                  <a:gd name="T42" fmla="*/ 124 w 477"/>
                  <a:gd name="T43" fmla="*/ 199 h 879"/>
                  <a:gd name="T44" fmla="*/ 129 w 477"/>
                  <a:gd name="T45" fmla="*/ 189 h 879"/>
                  <a:gd name="T46" fmla="*/ 134 w 477"/>
                  <a:gd name="T47" fmla="*/ 179 h 879"/>
                  <a:gd name="T48" fmla="*/ 144 w 477"/>
                  <a:gd name="T49" fmla="*/ 179 h 879"/>
                  <a:gd name="T50" fmla="*/ 154 w 477"/>
                  <a:gd name="T51" fmla="*/ 174 h 879"/>
                  <a:gd name="T52" fmla="*/ 164 w 477"/>
                  <a:gd name="T53" fmla="*/ 164 h 879"/>
                  <a:gd name="T54" fmla="*/ 174 w 477"/>
                  <a:gd name="T55" fmla="*/ 159 h 879"/>
                  <a:gd name="T56" fmla="*/ 184 w 477"/>
                  <a:gd name="T57" fmla="*/ 159 h 879"/>
                  <a:gd name="T58" fmla="*/ 194 w 477"/>
                  <a:gd name="T59" fmla="*/ 154 h 879"/>
                  <a:gd name="T60" fmla="*/ 204 w 477"/>
                  <a:gd name="T61" fmla="*/ 149 h 879"/>
                  <a:gd name="T62" fmla="*/ 214 w 477"/>
                  <a:gd name="T63" fmla="*/ 144 h 879"/>
                  <a:gd name="T64" fmla="*/ 224 w 477"/>
                  <a:gd name="T65" fmla="*/ 139 h 879"/>
                  <a:gd name="T66" fmla="*/ 234 w 477"/>
                  <a:gd name="T67" fmla="*/ 139 h 879"/>
                  <a:gd name="T68" fmla="*/ 243 w 477"/>
                  <a:gd name="T69" fmla="*/ 134 h 879"/>
                  <a:gd name="T70" fmla="*/ 253 w 477"/>
                  <a:gd name="T71" fmla="*/ 129 h 879"/>
                  <a:gd name="T72" fmla="*/ 263 w 477"/>
                  <a:gd name="T73" fmla="*/ 124 h 879"/>
                  <a:gd name="T74" fmla="*/ 273 w 477"/>
                  <a:gd name="T75" fmla="*/ 119 h 879"/>
                  <a:gd name="T76" fmla="*/ 283 w 477"/>
                  <a:gd name="T77" fmla="*/ 114 h 879"/>
                  <a:gd name="T78" fmla="*/ 293 w 477"/>
                  <a:gd name="T79" fmla="*/ 109 h 879"/>
                  <a:gd name="T80" fmla="*/ 303 w 477"/>
                  <a:gd name="T81" fmla="*/ 104 h 879"/>
                  <a:gd name="T82" fmla="*/ 313 w 477"/>
                  <a:gd name="T83" fmla="*/ 99 h 879"/>
                  <a:gd name="T84" fmla="*/ 323 w 477"/>
                  <a:gd name="T85" fmla="*/ 94 h 879"/>
                  <a:gd name="T86" fmla="*/ 333 w 477"/>
                  <a:gd name="T87" fmla="*/ 89 h 879"/>
                  <a:gd name="T88" fmla="*/ 343 w 477"/>
                  <a:gd name="T89" fmla="*/ 80 h 879"/>
                  <a:gd name="T90" fmla="*/ 353 w 477"/>
                  <a:gd name="T91" fmla="*/ 75 h 879"/>
                  <a:gd name="T92" fmla="*/ 363 w 477"/>
                  <a:gd name="T93" fmla="*/ 65 h 879"/>
                  <a:gd name="T94" fmla="*/ 373 w 477"/>
                  <a:gd name="T95" fmla="*/ 60 h 879"/>
                  <a:gd name="T96" fmla="*/ 383 w 477"/>
                  <a:gd name="T97" fmla="*/ 55 h 879"/>
                  <a:gd name="T98" fmla="*/ 392 w 477"/>
                  <a:gd name="T99" fmla="*/ 45 h 879"/>
                  <a:gd name="T100" fmla="*/ 402 w 477"/>
                  <a:gd name="T101" fmla="*/ 35 h 879"/>
                  <a:gd name="T102" fmla="*/ 412 w 477"/>
                  <a:gd name="T103" fmla="*/ 30 h 879"/>
                  <a:gd name="T104" fmla="*/ 422 w 477"/>
                  <a:gd name="T105" fmla="*/ 20 h 879"/>
                  <a:gd name="T106" fmla="*/ 432 w 477"/>
                  <a:gd name="T107" fmla="*/ 15 h 879"/>
                  <a:gd name="T108" fmla="*/ 442 w 477"/>
                  <a:gd name="T109" fmla="*/ 10 h 879"/>
                  <a:gd name="T110" fmla="*/ 452 w 477"/>
                  <a:gd name="T111" fmla="*/ 5 h 879"/>
                  <a:gd name="T112" fmla="*/ 462 w 477"/>
                  <a:gd name="T113" fmla="*/ 5 h 879"/>
                  <a:gd name="T114" fmla="*/ 472 w 477"/>
                  <a:gd name="T115" fmla="*/ 0 h 8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77" h="879">
                    <a:moveTo>
                      <a:pt x="0" y="839"/>
                    </a:moveTo>
                    <a:lnTo>
                      <a:pt x="5" y="859"/>
                    </a:lnTo>
                    <a:lnTo>
                      <a:pt x="5" y="879"/>
                    </a:lnTo>
                    <a:lnTo>
                      <a:pt x="10" y="874"/>
                    </a:lnTo>
                    <a:lnTo>
                      <a:pt x="10" y="859"/>
                    </a:lnTo>
                    <a:lnTo>
                      <a:pt x="15" y="839"/>
                    </a:lnTo>
                    <a:lnTo>
                      <a:pt x="15" y="824"/>
                    </a:lnTo>
                    <a:lnTo>
                      <a:pt x="20" y="805"/>
                    </a:lnTo>
                    <a:lnTo>
                      <a:pt x="20" y="785"/>
                    </a:lnTo>
                    <a:lnTo>
                      <a:pt x="25" y="765"/>
                    </a:lnTo>
                    <a:lnTo>
                      <a:pt x="30" y="745"/>
                    </a:lnTo>
                    <a:lnTo>
                      <a:pt x="30" y="720"/>
                    </a:lnTo>
                    <a:lnTo>
                      <a:pt x="35" y="690"/>
                    </a:lnTo>
                    <a:lnTo>
                      <a:pt x="35" y="656"/>
                    </a:lnTo>
                    <a:lnTo>
                      <a:pt x="40" y="621"/>
                    </a:lnTo>
                    <a:lnTo>
                      <a:pt x="40" y="576"/>
                    </a:lnTo>
                    <a:lnTo>
                      <a:pt x="45" y="541"/>
                    </a:lnTo>
                    <a:lnTo>
                      <a:pt x="45" y="507"/>
                    </a:lnTo>
                    <a:lnTo>
                      <a:pt x="50" y="472"/>
                    </a:lnTo>
                    <a:lnTo>
                      <a:pt x="55" y="452"/>
                    </a:lnTo>
                    <a:lnTo>
                      <a:pt x="55" y="427"/>
                    </a:lnTo>
                    <a:lnTo>
                      <a:pt x="60" y="412"/>
                    </a:lnTo>
                    <a:lnTo>
                      <a:pt x="60" y="397"/>
                    </a:lnTo>
                    <a:lnTo>
                      <a:pt x="65" y="387"/>
                    </a:lnTo>
                    <a:lnTo>
                      <a:pt x="65" y="377"/>
                    </a:lnTo>
                    <a:lnTo>
                      <a:pt x="70" y="368"/>
                    </a:lnTo>
                    <a:lnTo>
                      <a:pt x="70" y="363"/>
                    </a:lnTo>
                    <a:lnTo>
                      <a:pt x="75" y="353"/>
                    </a:lnTo>
                    <a:lnTo>
                      <a:pt x="80" y="338"/>
                    </a:lnTo>
                    <a:lnTo>
                      <a:pt x="80" y="328"/>
                    </a:lnTo>
                    <a:lnTo>
                      <a:pt x="85" y="313"/>
                    </a:lnTo>
                    <a:lnTo>
                      <a:pt x="85" y="298"/>
                    </a:lnTo>
                    <a:lnTo>
                      <a:pt x="90" y="283"/>
                    </a:lnTo>
                    <a:lnTo>
                      <a:pt x="90" y="268"/>
                    </a:lnTo>
                    <a:lnTo>
                      <a:pt x="94" y="253"/>
                    </a:lnTo>
                    <a:lnTo>
                      <a:pt x="99" y="243"/>
                    </a:lnTo>
                    <a:lnTo>
                      <a:pt x="99" y="238"/>
                    </a:lnTo>
                    <a:lnTo>
                      <a:pt x="104" y="228"/>
                    </a:lnTo>
                    <a:lnTo>
                      <a:pt x="104" y="224"/>
                    </a:lnTo>
                    <a:lnTo>
                      <a:pt x="109" y="219"/>
                    </a:lnTo>
                    <a:lnTo>
                      <a:pt x="109" y="214"/>
                    </a:lnTo>
                    <a:lnTo>
                      <a:pt x="114" y="209"/>
                    </a:lnTo>
                    <a:lnTo>
                      <a:pt x="119" y="204"/>
                    </a:lnTo>
                    <a:lnTo>
                      <a:pt x="124" y="199"/>
                    </a:lnTo>
                    <a:lnTo>
                      <a:pt x="124" y="194"/>
                    </a:lnTo>
                    <a:lnTo>
                      <a:pt x="129" y="189"/>
                    </a:lnTo>
                    <a:lnTo>
                      <a:pt x="139" y="179"/>
                    </a:lnTo>
                    <a:lnTo>
                      <a:pt x="134" y="179"/>
                    </a:lnTo>
                    <a:lnTo>
                      <a:pt x="139" y="179"/>
                    </a:lnTo>
                    <a:lnTo>
                      <a:pt x="144" y="179"/>
                    </a:lnTo>
                    <a:lnTo>
                      <a:pt x="149" y="174"/>
                    </a:lnTo>
                    <a:lnTo>
                      <a:pt x="154" y="174"/>
                    </a:lnTo>
                    <a:lnTo>
                      <a:pt x="159" y="169"/>
                    </a:lnTo>
                    <a:lnTo>
                      <a:pt x="164" y="164"/>
                    </a:lnTo>
                    <a:lnTo>
                      <a:pt x="169" y="164"/>
                    </a:lnTo>
                    <a:lnTo>
                      <a:pt x="174" y="159"/>
                    </a:lnTo>
                    <a:lnTo>
                      <a:pt x="179" y="159"/>
                    </a:lnTo>
                    <a:lnTo>
                      <a:pt x="184" y="159"/>
                    </a:lnTo>
                    <a:lnTo>
                      <a:pt x="189" y="154"/>
                    </a:lnTo>
                    <a:lnTo>
                      <a:pt x="194" y="154"/>
                    </a:lnTo>
                    <a:lnTo>
                      <a:pt x="199" y="154"/>
                    </a:lnTo>
                    <a:lnTo>
                      <a:pt x="204" y="149"/>
                    </a:lnTo>
                    <a:lnTo>
                      <a:pt x="209" y="144"/>
                    </a:lnTo>
                    <a:lnTo>
                      <a:pt x="214" y="144"/>
                    </a:lnTo>
                    <a:lnTo>
                      <a:pt x="219" y="144"/>
                    </a:lnTo>
                    <a:lnTo>
                      <a:pt x="224" y="139"/>
                    </a:lnTo>
                    <a:lnTo>
                      <a:pt x="229" y="139"/>
                    </a:lnTo>
                    <a:lnTo>
                      <a:pt x="234" y="139"/>
                    </a:lnTo>
                    <a:lnTo>
                      <a:pt x="239" y="139"/>
                    </a:lnTo>
                    <a:lnTo>
                      <a:pt x="243" y="134"/>
                    </a:lnTo>
                    <a:lnTo>
                      <a:pt x="248" y="134"/>
                    </a:lnTo>
                    <a:lnTo>
                      <a:pt x="253" y="129"/>
                    </a:lnTo>
                    <a:lnTo>
                      <a:pt x="258" y="124"/>
                    </a:lnTo>
                    <a:lnTo>
                      <a:pt x="263" y="124"/>
                    </a:lnTo>
                    <a:lnTo>
                      <a:pt x="268" y="124"/>
                    </a:lnTo>
                    <a:lnTo>
                      <a:pt x="273" y="119"/>
                    </a:lnTo>
                    <a:lnTo>
                      <a:pt x="278" y="119"/>
                    </a:lnTo>
                    <a:lnTo>
                      <a:pt x="283" y="114"/>
                    </a:lnTo>
                    <a:lnTo>
                      <a:pt x="288" y="114"/>
                    </a:lnTo>
                    <a:lnTo>
                      <a:pt x="293" y="109"/>
                    </a:lnTo>
                    <a:lnTo>
                      <a:pt x="298" y="109"/>
                    </a:lnTo>
                    <a:lnTo>
                      <a:pt x="303" y="104"/>
                    </a:lnTo>
                    <a:lnTo>
                      <a:pt x="308" y="104"/>
                    </a:lnTo>
                    <a:lnTo>
                      <a:pt x="313" y="99"/>
                    </a:lnTo>
                    <a:lnTo>
                      <a:pt x="318" y="94"/>
                    </a:lnTo>
                    <a:lnTo>
                      <a:pt x="323" y="94"/>
                    </a:lnTo>
                    <a:lnTo>
                      <a:pt x="328" y="89"/>
                    </a:lnTo>
                    <a:lnTo>
                      <a:pt x="333" y="89"/>
                    </a:lnTo>
                    <a:lnTo>
                      <a:pt x="338" y="84"/>
                    </a:lnTo>
                    <a:lnTo>
                      <a:pt x="343" y="80"/>
                    </a:lnTo>
                    <a:lnTo>
                      <a:pt x="348" y="75"/>
                    </a:lnTo>
                    <a:lnTo>
                      <a:pt x="353" y="75"/>
                    </a:lnTo>
                    <a:lnTo>
                      <a:pt x="358" y="70"/>
                    </a:lnTo>
                    <a:lnTo>
                      <a:pt x="363" y="65"/>
                    </a:lnTo>
                    <a:lnTo>
                      <a:pt x="368" y="65"/>
                    </a:lnTo>
                    <a:lnTo>
                      <a:pt x="373" y="60"/>
                    </a:lnTo>
                    <a:lnTo>
                      <a:pt x="378" y="55"/>
                    </a:lnTo>
                    <a:lnTo>
                      <a:pt x="383" y="55"/>
                    </a:lnTo>
                    <a:lnTo>
                      <a:pt x="387" y="50"/>
                    </a:lnTo>
                    <a:lnTo>
                      <a:pt x="392" y="45"/>
                    </a:lnTo>
                    <a:lnTo>
                      <a:pt x="397" y="40"/>
                    </a:lnTo>
                    <a:lnTo>
                      <a:pt x="402" y="35"/>
                    </a:lnTo>
                    <a:lnTo>
                      <a:pt x="407" y="35"/>
                    </a:lnTo>
                    <a:lnTo>
                      <a:pt x="412" y="30"/>
                    </a:lnTo>
                    <a:lnTo>
                      <a:pt x="417" y="25"/>
                    </a:lnTo>
                    <a:lnTo>
                      <a:pt x="422" y="20"/>
                    </a:lnTo>
                    <a:lnTo>
                      <a:pt x="427" y="20"/>
                    </a:lnTo>
                    <a:lnTo>
                      <a:pt x="432" y="15"/>
                    </a:lnTo>
                    <a:lnTo>
                      <a:pt x="437" y="10"/>
                    </a:lnTo>
                    <a:lnTo>
                      <a:pt x="442" y="10"/>
                    </a:lnTo>
                    <a:lnTo>
                      <a:pt x="447" y="10"/>
                    </a:lnTo>
                    <a:lnTo>
                      <a:pt x="452" y="5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" name="Freeform 295"/>
              <p:cNvSpPr>
                <a:spLocks/>
              </p:cNvSpPr>
              <p:nvPr/>
            </p:nvSpPr>
            <p:spPr bwMode="auto">
              <a:xfrm>
                <a:off x="1684" y="1670"/>
                <a:ext cx="606" cy="214"/>
              </a:xfrm>
              <a:custGeom>
                <a:avLst/>
                <a:gdLst>
                  <a:gd name="T0" fmla="*/ 10 w 606"/>
                  <a:gd name="T1" fmla="*/ 0 h 214"/>
                  <a:gd name="T2" fmla="*/ 25 w 606"/>
                  <a:gd name="T3" fmla="*/ 5 h 214"/>
                  <a:gd name="T4" fmla="*/ 40 w 606"/>
                  <a:gd name="T5" fmla="*/ 15 h 214"/>
                  <a:gd name="T6" fmla="*/ 60 w 606"/>
                  <a:gd name="T7" fmla="*/ 30 h 214"/>
                  <a:gd name="T8" fmla="*/ 70 w 606"/>
                  <a:gd name="T9" fmla="*/ 45 h 214"/>
                  <a:gd name="T10" fmla="*/ 80 w 606"/>
                  <a:gd name="T11" fmla="*/ 60 h 214"/>
                  <a:gd name="T12" fmla="*/ 90 w 606"/>
                  <a:gd name="T13" fmla="*/ 70 h 214"/>
                  <a:gd name="T14" fmla="*/ 99 w 606"/>
                  <a:gd name="T15" fmla="*/ 84 h 214"/>
                  <a:gd name="T16" fmla="*/ 114 w 606"/>
                  <a:gd name="T17" fmla="*/ 104 h 214"/>
                  <a:gd name="T18" fmla="*/ 124 w 606"/>
                  <a:gd name="T19" fmla="*/ 114 h 214"/>
                  <a:gd name="T20" fmla="*/ 134 w 606"/>
                  <a:gd name="T21" fmla="*/ 129 h 214"/>
                  <a:gd name="T22" fmla="*/ 149 w 606"/>
                  <a:gd name="T23" fmla="*/ 139 h 214"/>
                  <a:gd name="T24" fmla="*/ 164 w 606"/>
                  <a:gd name="T25" fmla="*/ 154 h 214"/>
                  <a:gd name="T26" fmla="*/ 179 w 606"/>
                  <a:gd name="T27" fmla="*/ 169 h 214"/>
                  <a:gd name="T28" fmla="*/ 194 w 606"/>
                  <a:gd name="T29" fmla="*/ 179 h 214"/>
                  <a:gd name="T30" fmla="*/ 209 w 606"/>
                  <a:gd name="T31" fmla="*/ 184 h 214"/>
                  <a:gd name="T32" fmla="*/ 224 w 606"/>
                  <a:gd name="T33" fmla="*/ 194 h 214"/>
                  <a:gd name="T34" fmla="*/ 239 w 606"/>
                  <a:gd name="T35" fmla="*/ 199 h 214"/>
                  <a:gd name="T36" fmla="*/ 253 w 606"/>
                  <a:gd name="T37" fmla="*/ 199 h 214"/>
                  <a:gd name="T38" fmla="*/ 268 w 606"/>
                  <a:gd name="T39" fmla="*/ 204 h 214"/>
                  <a:gd name="T40" fmla="*/ 283 w 606"/>
                  <a:gd name="T41" fmla="*/ 209 h 214"/>
                  <a:gd name="T42" fmla="*/ 298 w 606"/>
                  <a:gd name="T43" fmla="*/ 209 h 214"/>
                  <a:gd name="T44" fmla="*/ 313 w 606"/>
                  <a:gd name="T45" fmla="*/ 209 h 214"/>
                  <a:gd name="T46" fmla="*/ 328 w 606"/>
                  <a:gd name="T47" fmla="*/ 214 h 214"/>
                  <a:gd name="T48" fmla="*/ 343 w 606"/>
                  <a:gd name="T49" fmla="*/ 214 h 214"/>
                  <a:gd name="T50" fmla="*/ 358 w 606"/>
                  <a:gd name="T51" fmla="*/ 214 h 214"/>
                  <a:gd name="T52" fmla="*/ 373 w 606"/>
                  <a:gd name="T53" fmla="*/ 214 h 214"/>
                  <a:gd name="T54" fmla="*/ 388 w 606"/>
                  <a:gd name="T55" fmla="*/ 214 h 214"/>
                  <a:gd name="T56" fmla="*/ 402 w 606"/>
                  <a:gd name="T57" fmla="*/ 214 h 214"/>
                  <a:gd name="T58" fmla="*/ 417 w 606"/>
                  <a:gd name="T59" fmla="*/ 209 h 214"/>
                  <a:gd name="T60" fmla="*/ 432 w 606"/>
                  <a:gd name="T61" fmla="*/ 209 h 214"/>
                  <a:gd name="T62" fmla="*/ 447 w 606"/>
                  <a:gd name="T63" fmla="*/ 209 h 214"/>
                  <a:gd name="T64" fmla="*/ 462 w 606"/>
                  <a:gd name="T65" fmla="*/ 204 h 214"/>
                  <a:gd name="T66" fmla="*/ 477 w 606"/>
                  <a:gd name="T67" fmla="*/ 204 h 214"/>
                  <a:gd name="T68" fmla="*/ 492 w 606"/>
                  <a:gd name="T69" fmla="*/ 204 h 214"/>
                  <a:gd name="T70" fmla="*/ 507 w 606"/>
                  <a:gd name="T71" fmla="*/ 204 h 214"/>
                  <a:gd name="T72" fmla="*/ 522 w 606"/>
                  <a:gd name="T73" fmla="*/ 204 h 214"/>
                  <a:gd name="T74" fmla="*/ 536 w 606"/>
                  <a:gd name="T75" fmla="*/ 204 h 214"/>
                  <a:gd name="T76" fmla="*/ 551 w 606"/>
                  <a:gd name="T77" fmla="*/ 204 h 214"/>
                  <a:gd name="T78" fmla="*/ 566 w 606"/>
                  <a:gd name="T79" fmla="*/ 204 h 214"/>
                  <a:gd name="T80" fmla="*/ 581 w 606"/>
                  <a:gd name="T81" fmla="*/ 204 h 214"/>
                  <a:gd name="T82" fmla="*/ 596 w 606"/>
                  <a:gd name="T83" fmla="*/ 20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06" h="21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10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20"/>
                    </a:lnTo>
                    <a:lnTo>
                      <a:pt x="50" y="20"/>
                    </a:lnTo>
                    <a:lnTo>
                      <a:pt x="60" y="30"/>
                    </a:lnTo>
                    <a:lnTo>
                      <a:pt x="60" y="35"/>
                    </a:lnTo>
                    <a:lnTo>
                      <a:pt x="65" y="40"/>
                    </a:lnTo>
                    <a:lnTo>
                      <a:pt x="70" y="45"/>
                    </a:lnTo>
                    <a:lnTo>
                      <a:pt x="75" y="50"/>
                    </a:lnTo>
                    <a:lnTo>
                      <a:pt x="80" y="55"/>
                    </a:lnTo>
                    <a:lnTo>
                      <a:pt x="80" y="60"/>
                    </a:lnTo>
                    <a:lnTo>
                      <a:pt x="90" y="70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5" y="74"/>
                    </a:lnTo>
                    <a:lnTo>
                      <a:pt x="95" y="79"/>
                    </a:lnTo>
                    <a:lnTo>
                      <a:pt x="99" y="84"/>
                    </a:lnTo>
                    <a:lnTo>
                      <a:pt x="104" y="89"/>
                    </a:lnTo>
                    <a:lnTo>
                      <a:pt x="104" y="94"/>
                    </a:lnTo>
                    <a:lnTo>
                      <a:pt x="114" y="104"/>
                    </a:lnTo>
                    <a:lnTo>
                      <a:pt x="109" y="104"/>
                    </a:lnTo>
                    <a:lnTo>
                      <a:pt x="114" y="104"/>
                    </a:lnTo>
                    <a:lnTo>
                      <a:pt x="124" y="114"/>
                    </a:lnTo>
                    <a:lnTo>
                      <a:pt x="124" y="119"/>
                    </a:lnTo>
                    <a:lnTo>
                      <a:pt x="129" y="124"/>
                    </a:lnTo>
                    <a:lnTo>
                      <a:pt x="134" y="129"/>
                    </a:lnTo>
                    <a:lnTo>
                      <a:pt x="139" y="134"/>
                    </a:lnTo>
                    <a:lnTo>
                      <a:pt x="144" y="139"/>
                    </a:lnTo>
                    <a:lnTo>
                      <a:pt x="149" y="139"/>
                    </a:lnTo>
                    <a:lnTo>
                      <a:pt x="159" y="149"/>
                    </a:lnTo>
                    <a:lnTo>
                      <a:pt x="159" y="154"/>
                    </a:lnTo>
                    <a:lnTo>
                      <a:pt x="164" y="154"/>
                    </a:lnTo>
                    <a:lnTo>
                      <a:pt x="169" y="159"/>
                    </a:lnTo>
                    <a:lnTo>
                      <a:pt x="174" y="164"/>
                    </a:lnTo>
                    <a:lnTo>
                      <a:pt x="179" y="169"/>
                    </a:lnTo>
                    <a:lnTo>
                      <a:pt x="184" y="169"/>
                    </a:lnTo>
                    <a:lnTo>
                      <a:pt x="189" y="174"/>
                    </a:lnTo>
                    <a:lnTo>
                      <a:pt x="194" y="179"/>
                    </a:lnTo>
                    <a:lnTo>
                      <a:pt x="199" y="179"/>
                    </a:lnTo>
                    <a:lnTo>
                      <a:pt x="204" y="184"/>
                    </a:lnTo>
                    <a:lnTo>
                      <a:pt x="209" y="184"/>
                    </a:lnTo>
                    <a:lnTo>
                      <a:pt x="214" y="189"/>
                    </a:lnTo>
                    <a:lnTo>
                      <a:pt x="219" y="189"/>
                    </a:lnTo>
                    <a:lnTo>
                      <a:pt x="224" y="194"/>
                    </a:lnTo>
                    <a:lnTo>
                      <a:pt x="229" y="194"/>
                    </a:lnTo>
                    <a:lnTo>
                      <a:pt x="234" y="199"/>
                    </a:lnTo>
                    <a:lnTo>
                      <a:pt x="239" y="199"/>
                    </a:lnTo>
                    <a:lnTo>
                      <a:pt x="243" y="199"/>
                    </a:lnTo>
                    <a:lnTo>
                      <a:pt x="248" y="199"/>
                    </a:lnTo>
                    <a:lnTo>
                      <a:pt x="253" y="199"/>
                    </a:lnTo>
                    <a:lnTo>
                      <a:pt x="258" y="199"/>
                    </a:lnTo>
                    <a:lnTo>
                      <a:pt x="263" y="204"/>
                    </a:lnTo>
                    <a:lnTo>
                      <a:pt x="268" y="204"/>
                    </a:lnTo>
                    <a:lnTo>
                      <a:pt x="273" y="204"/>
                    </a:lnTo>
                    <a:lnTo>
                      <a:pt x="278" y="204"/>
                    </a:lnTo>
                    <a:lnTo>
                      <a:pt x="283" y="209"/>
                    </a:lnTo>
                    <a:lnTo>
                      <a:pt x="288" y="209"/>
                    </a:lnTo>
                    <a:lnTo>
                      <a:pt x="293" y="209"/>
                    </a:lnTo>
                    <a:lnTo>
                      <a:pt x="298" y="209"/>
                    </a:lnTo>
                    <a:lnTo>
                      <a:pt x="303" y="209"/>
                    </a:lnTo>
                    <a:lnTo>
                      <a:pt x="308" y="209"/>
                    </a:lnTo>
                    <a:lnTo>
                      <a:pt x="313" y="209"/>
                    </a:lnTo>
                    <a:lnTo>
                      <a:pt x="318" y="209"/>
                    </a:lnTo>
                    <a:lnTo>
                      <a:pt x="323" y="214"/>
                    </a:lnTo>
                    <a:lnTo>
                      <a:pt x="328" y="214"/>
                    </a:lnTo>
                    <a:lnTo>
                      <a:pt x="333" y="214"/>
                    </a:lnTo>
                    <a:lnTo>
                      <a:pt x="338" y="214"/>
                    </a:lnTo>
                    <a:lnTo>
                      <a:pt x="343" y="214"/>
                    </a:lnTo>
                    <a:lnTo>
                      <a:pt x="348" y="214"/>
                    </a:lnTo>
                    <a:lnTo>
                      <a:pt x="353" y="214"/>
                    </a:lnTo>
                    <a:lnTo>
                      <a:pt x="358" y="214"/>
                    </a:lnTo>
                    <a:lnTo>
                      <a:pt x="363" y="214"/>
                    </a:lnTo>
                    <a:lnTo>
                      <a:pt x="368" y="214"/>
                    </a:lnTo>
                    <a:lnTo>
                      <a:pt x="373" y="214"/>
                    </a:lnTo>
                    <a:lnTo>
                      <a:pt x="378" y="214"/>
                    </a:lnTo>
                    <a:lnTo>
                      <a:pt x="383" y="214"/>
                    </a:lnTo>
                    <a:lnTo>
                      <a:pt x="388" y="214"/>
                    </a:lnTo>
                    <a:lnTo>
                      <a:pt x="392" y="214"/>
                    </a:lnTo>
                    <a:lnTo>
                      <a:pt x="397" y="214"/>
                    </a:lnTo>
                    <a:lnTo>
                      <a:pt x="402" y="214"/>
                    </a:lnTo>
                    <a:lnTo>
                      <a:pt x="407" y="214"/>
                    </a:lnTo>
                    <a:lnTo>
                      <a:pt x="412" y="214"/>
                    </a:lnTo>
                    <a:lnTo>
                      <a:pt x="417" y="209"/>
                    </a:lnTo>
                    <a:lnTo>
                      <a:pt x="422" y="209"/>
                    </a:lnTo>
                    <a:lnTo>
                      <a:pt x="427" y="209"/>
                    </a:lnTo>
                    <a:lnTo>
                      <a:pt x="432" y="209"/>
                    </a:lnTo>
                    <a:lnTo>
                      <a:pt x="437" y="209"/>
                    </a:lnTo>
                    <a:lnTo>
                      <a:pt x="442" y="209"/>
                    </a:lnTo>
                    <a:lnTo>
                      <a:pt x="447" y="209"/>
                    </a:lnTo>
                    <a:lnTo>
                      <a:pt x="452" y="209"/>
                    </a:lnTo>
                    <a:lnTo>
                      <a:pt x="457" y="209"/>
                    </a:lnTo>
                    <a:lnTo>
                      <a:pt x="462" y="204"/>
                    </a:lnTo>
                    <a:lnTo>
                      <a:pt x="467" y="204"/>
                    </a:lnTo>
                    <a:lnTo>
                      <a:pt x="472" y="204"/>
                    </a:lnTo>
                    <a:lnTo>
                      <a:pt x="477" y="204"/>
                    </a:lnTo>
                    <a:lnTo>
                      <a:pt x="482" y="204"/>
                    </a:lnTo>
                    <a:lnTo>
                      <a:pt x="487" y="204"/>
                    </a:lnTo>
                    <a:lnTo>
                      <a:pt x="492" y="204"/>
                    </a:lnTo>
                    <a:lnTo>
                      <a:pt x="497" y="204"/>
                    </a:lnTo>
                    <a:lnTo>
                      <a:pt x="502" y="204"/>
                    </a:lnTo>
                    <a:lnTo>
                      <a:pt x="507" y="204"/>
                    </a:lnTo>
                    <a:lnTo>
                      <a:pt x="512" y="204"/>
                    </a:lnTo>
                    <a:lnTo>
                      <a:pt x="517" y="204"/>
                    </a:lnTo>
                    <a:lnTo>
                      <a:pt x="522" y="204"/>
                    </a:lnTo>
                    <a:lnTo>
                      <a:pt x="527" y="204"/>
                    </a:lnTo>
                    <a:lnTo>
                      <a:pt x="532" y="204"/>
                    </a:lnTo>
                    <a:lnTo>
                      <a:pt x="536" y="204"/>
                    </a:lnTo>
                    <a:lnTo>
                      <a:pt x="541" y="204"/>
                    </a:lnTo>
                    <a:lnTo>
                      <a:pt x="546" y="204"/>
                    </a:lnTo>
                    <a:lnTo>
                      <a:pt x="551" y="204"/>
                    </a:lnTo>
                    <a:lnTo>
                      <a:pt x="556" y="204"/>
                    </a:lnTo>
                    <a:lnTo>
                      <a:pt x="561" y="204"/>
                    </a:lnTo>
                    <a:lnTo>
                      <a:pt x="566" y="204"/>
                    </a:lnTo>
                    <a:lnTo>
                      <a:pt x="571" y="204"/>
                    </a:lnTo>
                    <a:lnTo>
                      <a:pt x="576" y="204"/>
                    </a:lnTo>
                    <a:lnTo>
                      <a:pt x="581" y="204"/>
                    </a:lnTo>
                    <a:lnTo>
                      <a:pt x="586" y="204"/>
                    </a:lnTo>
                    <a:lnTo>
                      <a:pt x="591" y="204"/>
                    </a:lnTo>
                    <a:lnTo>
                      <a:pt x="596" y="204"/>
                    </a:lnTo>
                    <a:lnTo>
                      <a:pt x="601" y="204"/>
                    </a:lnTo>
                    <a:lnTo>
                      <a:pt x="606" y="204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" name="Freeform 296"/>
              <p:cNvSpPr>
                <a:spLocks/>
              </p:cNvSpPr>
              <p:nvPr/>
            </p:nvSpPr>
            <p:spPr bwMode="auto">
              <a:xfrm>
                <a:off x="2290" y="1874"/>
                <a:ext cx="631" cy="29"/>
              </a:xfrm>
              <a:custGeom>
                <a:avLst/>
                <a:gdLst>
                  <a:gd name="T0" fmla="*/ 10 w 631"/>
                  <a:gd name="T1" fmla="*/ 0 h 29"/>
                  <a:gd name="T2" fmla="*/ 25 w 631"/>
                  <a:gd name="T3" fmla="*/ 5 h 29"/>
                  <a:gd name="T4" fmla="*/ 40 w 631"/>
                  <a:gd name="T5" fmla="*/ 5 h 29"/>
                  <a:gd name="T6" fmla="*/ 55 w 631"/>
                  <a:gd name="T7" fmla="*/ 5 h 29"/>
                  <a:gd name="T8" fmla="*/ 70 w 631"/>
                  <a:gd name="T9" fmla="*/ 5 h 29"/>
                  <a:gd name="T10" fmla="*/ 84 w 631"/>
                  <a:gd name="T11" fmla="*/ 10 h 29"/>
                  <a:gd name="T12" fmla="*/ 99 w 631"/>
                  <a:gd name="T13" fmla="*/ 10 h 29"/>
                  <a:gd name="T14" fmla="*/ 114 w 631"/>
                  <a:gd name="T15" fmla="*/ 14 h 29"/>
                  <a:gd name="T16" fmla="*/ 129 w 631"/>
                  <a:gd name="T17" fmla="*/ 14 h 29"/>
                  <a:gd name="T18" fmla="*/ 144 w 631"/>
                  <a:gd name="T19" fmla="*/ 14 h 29"/>
                  <a:gd name="T20" fmla="*/ 159 w 631"/>
                  <a:gd name="T21" fmla="*/ 14 h 29"/>
                  <a:gd name="T22" fmla="*/ 174 w 631"/>
                  <a:gd name="T23" fmla="*/ 14 h 29"/>
                  <a:gd name="T24" fmla="*/ 189 w 631"/>
                  <a:gd name="T25" fmla="*/ 19 h 29"/>
                  <a:gd name="T26" fmla="*/ 204 w 631"/>
                  <a:gd name="T27" fmla="*/ 19 h 29"/>
                  <a:gd name="T28" fmla="*/ 219 w 631"/>
                  <a:gd name="T29" fmla="*/ 19 h 29"/>
                  <a:gd name="T30" fmla="*/ 233 w 631"/>
                  <a:gd name="T31" fmla="*/ 24 h 29"/>
                  <a:gd name="T32" fmla="*/ 248 w 631"/>
                  <a:gd name="T33" fmla="*/ 24 h 29"/>
                  <a:gd name="T34" fmla="*/ 263 w 631"/>
                  <a:gd name="T35" fmla="*/ 24 h 29"/>
                  <a:gd name="T36" fmla="*/ 278 w 631"/>
                  <a:gd name="T37" fmla="*/ 24 h 29"/>
                  <a:gd name="T38" fmla="*/ 293 w 631"/>
                  <a:gd name="T39" fmla="*/ 24 h 29"/>
                  <a:gd name="T40" fmla="*/ 308 w 631"/>
                  <a:gd name="T41" fmla="*/ 24 h 29"/>
                  <a:gd name="T42" fmla="*/ 323 w 631"/>
                  <a:gd name="T43" fmla="*/ 24 h 29"/>
                  <a:gd name="T44" fmla="*/ 338 w 631"/>
                  <a:gd name="T45" fmla="*/ 24 h 29"/>
                  <a:gd name="T46" fmla="*/ 353 w 631"/>
                  <a:gd name="T47" fmla="*/ 24 h 29"/>
                  <a:gd name="T48" fmla="*/ 368 w 631"/>
                  <a:gd name="T49" fmla="*/ 24 h 29"/>
                  <a:gd name="T50" fmla="*/ 382 w 631"/>
                  <a:gd name="T51" fmla="*/ 24 h 29"/>
                  <a:gd name="T52" fmla="*/ 397 w 631"/>
                  <a:gd name="T53" fmla="*/ 24 h 29"/>
                  <a:gd name="T54" fmla="*/ 412 w 631"/>
                  <a:gd name="T55" fmla="*/ 24 h 29"/>
                  <a:gd name="T56" fmla="*/ 427 w 631"/>
                  <a:gd name="T57" fmla="*/ 24 h 29"/>
                  <a:gd name="T58" fmla="*/ 442 w 631"/>
                  <a:gd name="T59" fmla="*/ 24 h 29"/>
                  <a:gd name="T60" fmla="*/ 457 w 631"/>
                  <a:gd name="T61" fmla="*/ 29 h 29"/>
                  <a:gd name="T62" fmla="*/ 472 w 631"/>
                  <a:gd name="T63" fmla="*/ 29 h 29"/>
                  <a:gd name="T64" fmla="*/ 487 w 631"/>
                  <a:gd name="T65" fmla="*/ 29 h 29"/>
                  <a:gd name="T66" fmla="*/ 502 w 631"/>
                  <a:gd name="T67" fmla="*/ 24 h 29"/>
                  <a:gd name="T68" fmla="*/ 517 w 631"/>
                  <a:gd name="T69" fmla="*/ 24 h 29"/>
                  <a:gd name="T70" fmla="*/ 531 w 631"/>
                  <a:gd name="T71" fmla="*/ 24 h 29"/>
                  <a:gd name="T72" fmla="*/ 546 w 631"/>
                  <a:gd name="T73" fmla="*/ 24 h 29"/>
                  <a:gd name="T74" fmla="*/ 561 w 631"/>
                  <a:gd name="T75" fmla="*/ 24 h 29"/>
                  <a:gd name="T76" fmla="*/ 576 w 631"/>
                  <a:gd name="T77" fmla="*/ 29 h 29"/>
                  <a:gd name="T78" fmla="*/ 591 w 631"/>
                  <a:gd name="T79" fmla="*/ 29 h 29"/>
                  <a:gd name="T80" fmla="*/ 606 w 631"/>
                  <a:gd name="T81" fmla="*/ 29 h 29"/>
                  <a:gd name="T82" fmla="*/ 621 w 631"/>
                  <a:gd name="T83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79" y="10"/>
                    </a:lnTo>
                    <a:lnTo>
                      <a:pt x="84" y="10"/>
                    </a:lnTo>
                    <a:lnTo>
                      <a:pt x="89" y="10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4"/>
                    </a:lnTo>
                    <a:lnTo>
                      <a:pt x="114" y="14"/>
                    </a:lnTo>
                    <a:lnTo>
                      <a:pt x="119" y="14"/>
                    </a:lnTo>
                    <a:lnTo>
                      <a:pt x="124" y="14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3" y="19"/>
                    </a:lnTo>
                    <a:lnTo>
                      <a:pt x="228" y="19"/>
                    </a:lnTo>
                    <a:lnTo>
                      <a:pt x="233" y="24"/>
                    </a:lnTo>
                    <a:lnTo>
                      <a:pt x="238" y="24"/>
                    </a:lnTo>
                    <a:lnTo>
                      <a:pt x="243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2" y="24"/>
                    </a:lnTo>
                    <a:lnTo>
                      <a:pt x="377" y="24"/>
                    </a:lnTo>
                    <a:lnTo>
                      <a:pt x="382" y="24"/>
                    </a:lnTo>
                    <a:lnTo>
                      <a:pt x="387" y="24"/>
                    </a:lnTo>
                    <a:lnTo>
                      <a:pt x="392" y="24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9"/>
                    </a:lnTo>
                    <a:lnTo>
                      <a:pt x="487" y="29"/>
                    </a:lnTo>
                    <a:lnTo>
                      <a:pt x="492" y="24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4"/>
                    </a:lnTo>
                    <a:lnTo>
                      <a:pt x="512" y="24"/>
                    </a:lnTo>
                    <a:lnTo>
                      <a:pt x="517" y="24"/>
                    </a:lnTo>
                    <a:lnTo>
                      <a:pt x="521" y="24"/>
                    </a:lnTo>
                    <a:lnTo>
                      <a:pt x="526" y="24"/>
                    </a:lnTo>
                    <a:lnTo>
                      <a:pt x="531" y="24"/>
                    </a:lnTo>
                    <a:lnTo>
                      <a:pt x="536" y="24"/>
                    </a:lnTo>
                    <a:lnTo>
                      <a:pt x="541" y="24"/>
                    </a:lnTo>
                    <a:lnTo>
                      <a:pt x="546" y="24"/>
                    </a:lnTo>
                    <a:lnTo>
                      <a:pt x="551" y="24"/>
                    </a:lnTo>
                    <a:lnTo>
                      <a:pt x="556" y="24"/>
                    </a:lnTo>
                    <a:lnTo>
                      <a:pt x="561" y="24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4"/>
                    </a:lnTo>
                    <a:lnTo>
                      <a:pt x="616" y="24"/>
                    </a:lnTo>
                    <a:lnTo>
                      <a:pt x="621" y="24"/>
                    </a:lnTo>
                    <a:lnTo>
                      <a:pt x="626" y="24"/>
                    </a:lnTo>
                    <a:lnTo>
                      <a:pt x="631" y="24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" name="Freeform 297"/>
              <p:cNvSpPr>
                <a:spLocks/>
              </p:cNvSpPr>
              <p:nvPr/>
            </p:nvSpPr>
            <p:spPr bwMode="auto">
              <a:xfrm>
                <a:off x="2921" y="1665"/>
                <a:ext cx="526" cy="874"/>
              </a:xfrm>
              <a:custGeom>
                <a:avLst/>
                <a:gdLst>
                  <a:gd name="T0" fmla="*/ 10 w 526"/>
                  <a:gd name="T1" fmla="*/ 233 h 874"/>
                  <a:gd name="T2" fmla="*/ 25 w 526"/>
                  <a:gd name="T3" fmla="*/ 228 h 874"/>
                  <a:gd name="T4" fmla="*/ 39 w 526"/>
                  <a:gd name="T5" fmla="*/ 228 h 874"/>
                  <a:gd name="T6" fmla="*/ 54 w 526"/>
                  <a:gd name="T7" fmla="*/ 228 h 874"/>
                  <a:gd name="T8" fmla="*/ 69 w 526"/>
                  <a:gd name="T9" fmla="*/ 228 h 874"/>
                  <a:gd name="T10" fmla="*/ 84 w 526"/>
                  <a:gd name="T11" fmla="*/ 233 h 874"/>
                  <a:gd name="T12" fmla="*/ 99 w 526"/>
                  <a:gd name="T13" fmla="*/ 238 h 874"/>
                  <a:gd name="T14" fmla="*/ 114 w 526"/>
                  <a:gd name="T15" fmla="*/ 243 h 874"/>
                  <a:gd name="T16" fmla="*/ 129 w 526"/>
                  <a:gd name="T17" fmla="*/ 243 h 874"/>
                  <a:gd name="T18" fmla="*/ 144 w 526"/>
                  <a:gd name="T19" fmla="*/ 238 h 874"/>
                  <a:gd name="T20" fmla="*/ 159 w 526"/>
                  <a:gd name="T21" fmla="*/ 243 h 874"/>
                  <a:gd name="T22" fmla="*/ 174 w 526"/>
                  <a:gd name="T23" fmla="*/ 253 h 874"/>
                  <a:gd name="T24" fmla="*/ 188 w 526"/>
                  <a:gd name="T25" fmla="*/ 248 h 874"/>
                  <a:gd name="T26" fmla="*/ 203 w 526"/>
                  <a:gd name="T27" fmla="*/ 243 h 874"/>
                  <a:gd name="T28" fmla="*/ 218 w 526"/>
                  <a:gd name="T29" fmla="*/ 243 h 874"/>
                  <a:gd name="T30" fmla="*/ 233 w 526"/>
                  <a:gd name="T31" fmla="*/ 243 h 874"/>
                  <a:gd name="T32" fmla="*/ 248 w 526"/>
                  <a:gd name="T33" fmla="*/ 243 h 874"/>
                  <a:gd name="T34" fmla="*/ 263 w 526"/>
                  <a:gd name="T35" fmla="*/ 243 h 874"/>
                  <a:gd name="T36" fmla="*/ 278 w 526"/>
                  <a:gd name="T37" fmla="*/ 243 h 874"/>
                  <a:gd name="T38" fmla="*/ 293 w 526"/>
                  <a:gd name="T39" fmla="*/ 243 h 874"/>
                  <a:gd name="T40" fmla="*/ 308 w 526"/>
                  <a:gd name="T41" fmla="*/ 243 h 874"/>
                  <a:gd name="T42" fmla="*/ 323 w 526"/>
                  <a:gd name="T43" fmla="*/ 243 h 874"/>
                  <a:gd name="T44" fmla="*/ 337 w 526"/>
                  <a:gd name="T45" fmla="*/ 243 h 874"/>
                  <a:gd name="T46" fmla="*/ 352 w 526"/>
                  <a:gd name="T47" fmla="*/ 243 h 874"/>
                  <a:gd name="T48" fmla="*/ 367 w 526"/>
                  <a:gd name="T49" fmla="*/ 243 h 874"/>
                  <a:gd name="T50" fmla="*/ 382 w 526"/>
                  <a:gd name="T51" fmla="*/ 228 h 874"/>
                  <a:gd name="T52" fmla="*/ 392 w 526"/>
                  <a:gd name="T53" fmla="*/ 199 h 874"/>
                  <a:gd name="T54" fmla="*/ 397 w 526"/>
                  <a:gd name="T55" fmla="*/ 159 h 874"/>
                  <a:gd name="T56" fmla="*/ 407 w 526"/>
                  <a:gd name="T57" fmla="*/ 109 h 874"/>
                  <a:gd name="T58" fmla="*/ 417 w 526"/>
                  <a:gd name="T59" fmla="*/ 70 h 874"/>
                  <a:gd name="T60" fmla="*/ 422 w 526"/>
                  <a:gd name="T61" fmla="*/ 55 h 874"/>
                  <a:gd name="T62" fmla="*/ 437 w 526"/>
                  <a:gd name="T63" fmla="*/ 30 h 874"/>
                  <a:gd name="T64" fmla="*/ 442 w 526"/>
                  <a:gd name="T65" fmla="*/ 0 h 874"/>
                  <a:gd name="T66" fmla="*/ 452 w 526"/>
                  <a:gd name="T67" fmla="*/ 35 h 874"/>
                  <a:gd name="T68" fmla="*/ 462 w 526"/>
                  <a:gd name="T69" fmla="*/ 114 h 874"/>
                  <a:gd name="T70" fmla="*/ 472 w 526"/>
                  <a:gd name="T71" fmla="*/ 238 h 874"/>
                  <a:gd name="T72" fmla="*/ 476 w 526"/>
                  <a:gd name="T73" fmla="*/ 417 h 874"/>
                  <a:gd name="T74" fmla="*/ 486 w 526"/>
                  <a:gd name="T75" fmla="*/ 596 h 874"/>
                  <a:gd name="T76" fmla="*/ 496 w 526"/>
                  <a:gd name="T77" fmla="*/ 725 h 874"/>
                  <a:gd name="T78" fmla="*/ 501 w 526"/>
                  <a:gd name="T79" fmla="*/ 775 h 874"/>
                  <a:gd name="T80" fmla="*/ 511 w 526"/>
                  <a:gd name="T81" fmla="*/ 824 h 874"/>
                  <a:gd name="T82" fmla="*/ 521 w 526"/>
                  <a:gd name="T83" fmla="*/ 874 h 8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26" h="874">
                    <a:moveTo>
                      <a:pt x="0" y="233"/>
                    </a:moveTo>
                    <a:lnTo>
                      <a:pt x="5" y="233"/>
                    </a:lnTo>
                    <a:lnTo>
                      <a:pt x="10" y="233"/>
                    </a:lnTo>
                    <a:lnTo>
                      <a:pt x="15" y="228"/>
                    </a:lnTo>
                    <a:lnTo>
                      <a:pt x="20" y="228"/>
                    </a:lnTo>
                    <a:lnTo>
                      <a:pt x="25" y="228"/>
                    </a:lnTo>
                    <a:lnTo>
                      <a:pt x="30" y="228"/>
                    </a:lnTo>
                    <a:lnTo>
                      <a:pt x="34" y="228"/>
                    </a:lnTo>
                    <a:lnTo>
                      <a:pt x="39" y="228"/>
                    </a:lnTo>
                    <a:lnTo>
                      <a:pt x="44" y="228"/>
                    </a:lnTo>
                    <a:lnTo>
                      <a:pt x="49" y="228"/>
                    </a:lnTo>
                    <a:lnTo>
                      <a:pt x="54" y="228"/>
                    </a:lnTo>
                    <a:lnTo>
                      <a:pt x="59" y="233"/>
                    </a:lnTo>
                    <a:lnTo>
                      <a:pt x="64" y="233"/>
                    </a:lnTo>
                    <a:lnTo>
                      <a:pt x="69" y="228"/>
                    </a:lnTo>
                    <a:lnTo>
                      <a:pt x="74" y="228"/>
                    </a:lnTo>
                    <a:lnTo>
                      <a:pt x="79" y="228"/>
                    </a:lnTo>
                    <a:lnTo>
                      <a:pt x="84" y="233"/>
                    </a:lnTo>
                    <a:lnTo>
                      <a:pt x="89" y="233"/>
                    </a:lnTo>
                    <a:lnTo>
                      <a:pt x="94" y="238"/>
                    </a:lnTo>
                    <a:lnTo>
                      <a:pt x="99" y="238"/>
                    </a:lnTo>
                    <a:lnTo>
                      <a:pt x="104" y="238"/>
                    </a:lnTo>
                    <a:lnTo>
                      <a:pt x="109" y="243"/>
                    </a:lnTo>
                    <a:lnTo>
                      <a:pt x="114" y="243"/>
                    </a:lnTo>
                    <a:lnTo>
                      <a:pt x="119" y="243"/>
                    </a:lnTo>
                    <a:lnTo>
                      <a:pt x="124" y="243"/>
                    </a:lnTo>
                    <a:lnTo>
                      <a:pt x="129" y="243"/>
                    </a:lnTo>
                    <a:lnTo>
                      <a:pt x="134" y="238"/>
                    </a:lnTo>
                    <a:lnTo>
                      <a:pt x="139" y="238"/>
                    </a:lnTo>
                    <a:lnTo>
                      <a:pt x="144" y="238"/>
                    </a:lnTo>
                    <a:lnTo>
                      <a:pt x="149" y="238"/>
                    </a:lnTo>
                    <a:lnTo>
                      <a:pt x="154" y="243"/>
                    </a:lnTo>
                    <a:lnTo>
                      <a:pt x="159" y="243"/>
                    </a:lnTo>
                    <a:lnTo>
                      <a:pt x="164" y="248"/>
                    </a:lnTo>
                    <a:lnTo>
                      <a:pt x="169" y="248"/>
                    </a:lnTo>
                    <a:lnTo>
                      <a:pt x="174" y="253"/>
                    </a:lnTo>
                    <a:lnTo>
                      <a:pt x="179" y="253"/>
                    </a:lnTo>
                    <a:lnTo>
                      <a:pt x="183" y="253"/>
                    </a:lnTo>
                    <a:lnTo>
                      <a:pt x="188" y="248"/>
                    </a:lnTo>
                    <a:lnTo>
                      <a:pt x="193" y="243"/>
                    </a:lnTo>
                    <a:lnTo>
                      <a:pt x="198" y="243"/>
                    </a:lnTo>
                    <a:lnTo>
                      <a:pt x="203" y="243"/>
                    </a:lnTo>
                    <a:lnTo>
                      <a:pt x="208" y="243"/>
                    </a:lnTo>
                    <a:lnTo>
                      <a:pt x="213" y="243"/>
                    </a:lnTo>
                    <a:lnTo>
                      <a:pt x="218" y="243"/>
                    </a:lnTo>
                    <a:lnTo>
                      <a:pt x="223" y="243"/>
                    </a:lnTo>
                    <a:lnTo>
                      <a:pt x="228" y="243"/>
                    </a:lnTo>
                    <a:lnTo>
                      <a:pt x="233" y="243"/>
                    </a:lnTo>
                    <a:lnTo>
                      <a:pt x="238" y="243"/>
                    </a:lnTo>
                    <a:lnTo>
                      <a:pt x="243" y="243"/>
                    </a:lnTo>
                    <a:lnTo>
                      <a:pt x="248" y="243"/>
                    </a:lnTo>
                    <a:lnTo>
                      <a:pt x="253" y="243"/>
                    </a:lnTo>
                    <a:lnTo>
                      <a:pt x="258" y="243"/>
                    </a:lnTo>
                    <a:lnTo>
                      <a:pt x="263" y="243"/>
                    </a:lnTo>
                    <a:lnTo>
                      <a:pt x="268" y="243"/>
                    </a:lnTo>
                    <a:lnTo>
                      <a:pt x="273" y="243"/>
                    </a:lnTo>
                    <a:lnTo>
                      <a:pt x="278" y="243"/>
                    </a:lnTo>
                    <a:lnTo>
                      <a:pt x="283" y="248"/>
                    </a:lnTo>
                    <a:lnTo>
                      <a:pt x="288" y="243"/>
                    </a:lnTo>
                    <a:lnTo>
                      <a:pt x="293" y="243"/>
                    </a:lnTo>
                    <a:lnTo>
                      <a:pt x="298" y="243"/>
                    </a:lnTo>
                    <a:lnTo>
                      <a:pt x="303" y="243"/>
                    </a:lnTo>
                    <a:lnTo>
                      <a:pt x="308" y="243"/>
                    </a:lnTo>
                    <a:lnTo>
                      <a:pt x="313" y="243"/>
                    </a:lnTo>
                    <a:lnTo>
                      <a:pt x="318" y="243"/>
                    </a:lnTo>
                    <a:lnTo>
                      <a:pt x="323" y="243"/>
                    </a:lnTo>
                    <a:lnTo>
                      <a:pt x="327" y="243"/>
                    </a:lnTo>
                    <a:lnTo>
                      <a:pt x="332" y="243"/>
                    </a:lnTo>
                    <a:lnTo>
                      <a:pt x="337" y="243"/>
                    </a:lnTo>
                    <a:lnTo>
                      <a:pt x="342" y="243"/>
                    </a:lnTo>
                    <a:lnTo>
                      <a:pt x="347" y="243"/>
                    </a:lnTo>
                    <a:lnTo>
                      <a:pt x="352" y="243"/>
                    </a:lnTo>
                    <a:lnTo>
                      <a:pt x="357" y="243"/>
                    </a:lnTo>
                    <a:lnTo>
                      <a:pt x="362" y="243"/>
                    </a:lnTo>
                    <a:lnTo>
                      <a:pt x="367" y="243"/>
                    </a:lnTo>
                    <a:lnTo>
                      <a:pt x="372" y="238"/>
                    </a:lnTo>
                    <a:lnTo>
                      <a:pt x="377" y="233"/>
                    </a:lnTo>
                    <a:lnTo>
                      <a:pt x="382" y="228"/>
                    </a:lnTo>
                    <a:lnTo>
                      <a:pt x="382" y="219"/>
                    </a:lnTo>
                    <a:lnTo>
                      <a:pt x="387" y="209"/>
                    </a:lnTo>
                    <a:lnTo>
                      <a:pt x="392" y="199"/>
                    </a:lnTo>
                    <a:lnTo>
                      <a:pt x="392" y="189"/>
                    </a:lnTo>
                    <a:lnTo>
                      <a:pt x="397" y="174"/>
                    </a:lnTo>
                    <a:lnTo>
                      <a:pt x="397" y="159"/>
                    </a:lnTo>
                    <a:lnTo>
                      <a:pt x="402" y="144"/>
                    </a:lnTo>
                    <a:lnTo>
                      <a:pt x="402" y="124"/>
                    </a:lnTo>
                    <a:lnTo>
                      <a:pt x="407" y="109"/>
                    </a:lnTo>
                    <a:lnTo>
                      <a:pt x="407" y="94"/>
                    </a:lnTo>
                    <a:lnTo>
                      <a:pt x="412" y="79"/>
                    </a:lnTo>
                    <a:lnTo>
                      <a:pt x="417" y="70"/>
                    </a:lnTo>
                    <a:lnTo>
                      <a:pt x="417" y="65"/>
                    </a:lnTo>
                    <a:lnTo>
                      <a:pt x="422" y="60"/>
                    </a:lnTo>
                    <a:lnTo>
                      <a:pt x="422" y="55"/>
                    </a:lnTo>
                    <a:lnTo>
                      <a:pt x="427" y="50"/>
                    </a:lnTo>
                    <a:lnTo>
                      <a:pt x="432" y="45"/>
                    </a:lnTo>
                    <a:lnTo>
                      <a:pt x="437" y="30"/>
                    </a:lnTo>
                    <a:lnTo>
                      <a:pt x="437" y="15"/>
                    </a:lnTo>
                    <a:lnTo>
                      <a:pt x="447" y="0"/>
                    </a:lnTo>
                    <a:lnTo>
                      <a:pt x="442" y="0"/>
                    </a:lnTo>
                    <a:lnTo>
                      <a:pt x="447" y="5"/>
                    </a:lnTo>
                    <a:lnTo>
                      <a:pt x="452" y="15"/>
                    </a:lnTo>
                    <a:lnTo>
                      <a:pt x="452" y="35"/>
                    </a:lnTo>
                    <a:lnTo>
                      <a:pt x="457" y="55"/>
                    </a:lnTo>
                    <a:lnTo>
                      <a:pt x="462" y="79"/>
                    </a:lnTo>
                    <a:lnTo>
                      <a:pt x="462" y="114"/>
                    </a:lnTo>
                    <a:lnTo>
                      <a:pt x="467" y="149"/>
                    </a:lnTo>
                    <a:lnTo>
                      <a:pt x="467" y="194"/>
                    </a:lnTo>
                    <a:lnTo>
                      <a:pt x="472" y="238"/>
                    </a:lnTo>
                    <a:lnTo>
                      <a:pt x="472" y="293"/>
                    </a:lnTo>
                    <a:lnTo>
                      <a:pt x="476" y="353"/>
                    </a:lnTo>
                    <a:lnTo>
                      <a:pt x="476" y="417"/>
                    </a:lnTo>
                    <a:lnTo>
                      <a:pt x="481" y="487"/>
                    </a:lnTo>
                    <a:lnTo>
                      <a:pt x="486" y="546"/>
                    </a:lnTo>
                    <a:lnTo>
                      <a:pt x="486" y="596"/>
                    </a:lnTo>
                    <a:lnTo>
                      <a:pt x="491" y="646"/>
                    </a:lnTo>
                    <a:lnTo>
                      <a:pt x="491" y="685"/>
                    </a:lnTo>
                    <a:lnTo>
                      <a:pt x="496" y="725"/>
                    </a:lnTo>
                    <a:lnTo>
                      <a:pt x="496" y="740"/>
                    </a:lnTo>
                    <a:lnTo>
                      <a:pt x="501" y="760"/>
                    </a:lnTo>
                    <a:lnTo>
                      <a:pt x="501" y="775"/>
                    </a:lnTo>
                    <a:lnTo>
                      <a:pt x="506" y="790"/>
                    </a:lnTo>
                    <a:lnTo>
                      <a:pt x="511" y="809"/>
                    </a:lnTo>
                    <a:lnTo>
                      <a:pt x="511" y="824"/>
                    </a:lnTo>
                    <a:lnTo>
                      <a:pt x="516" y="839"/>
                    </a:lnTo>
                    <a:lnTo>
                      <a:pt x="516" y="859"/>
                    </a:lnTo>
                    <a:lnTo>
                      <a:pt x="521" y="874"/>
                    </a:lnTo>
                    <a:lnTo>
                      <a:pt x="521" y="869"/>
                    </a:lnTo>
                    <a:lnTo>
                      <a:pt x="526" y="854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" name="Freeform 298"/>
              <p:cNvSpPr>
                <a:spLocks/>
              </p:cNvSpPr>
              <p:nvPr/>
            </p:nvSpPr>
            <p:spPr bwMode="auto">
              <a:xfrm>
                <a:off x="3447" y="1660"/>
                <a:ext cx="477" cy="859"/>
              </a:xfrm>
              <a:custGeom>
                <a:avLst/>
                <a:gdLst>
                  <a:gd name="T0" fmla="*/ 5 w 477"/>
                  <a:gd name="T1" fmla="*/ 839 h 859"/>
                  <a:gd name="T2" fmla="*/ 10 w 477"/>
                  <a:gd name="T3" fmla="*/ 790 h 859"/>
                  <a:gd name="T4" fmla="*/ 15 w 477"/>
                  <a:gd name="T5" fmla="*/ 745 h 859"/>
                  <a:gd name="T6" fmla="*/ 20 w 477"/>
                  <a:gd name="T7" fmla="*/ 685 h 859"/>
                  <a:gd name="T8" fmla="*/ 25 w 477"/>
                  <a:gd name="T9" fmla="*/ 611 h 859"/>
                  <a:gd name="T10" fmla="*/ 30 w 477"/>
                  <a:gd name="T11" fmla="*/ 536 h 859"/>
                  <a:gd name="T12" fmla="*/ 35 w 477"/>
                  <a:gd name="T13" fmla="*/ 472 h 859"/>
                  <a:gd name="T14" fmla="*/ 40 w 477"/>
                  <a:gd name="T15" fmla="*/ 427 h 859"/>
                  <a:gd name="T16" fmla="*/ 45 w 477"/>
                  <a:gd name="T17" fmla="*/ 392 h 859"/>
                  <a:gd name="T18" fmla="*/ 55 w 477"/>
                  <a:gd name="T19" fmla="*/ 368 h 859"/>
                  <a:gd name="T20" fmla="*/ 60 w 477"/>
                  <a:gd name="T21" fmla="*/ 348 h 859"/>
                  <a:gd name="T22" fmla="*/ 65 w 477"/>
                  <a:gd name="T23" fmla="*/ 333 h 859"/>
                  <a:gd name="T24" fmla="*/ 70 w 477"/>
                  <a:gd name="T25" fmla="*/ 308 h 859"/>
                  <a:gd name="T26" fmla="*/ 75 w 477"/>
                  <a:gd name="T27" fmla="*/ 278 h 859"/>
                  <a:gd name="T28" fmla="*/ 80 w 477"/>
                  <a:gd name="T29" fmla="*/ 253 h 859"/>
                  <a:gd name="T30" fmla="*/ 85 w 477"/>
                  <a:gd name="T31" fmla="*/ 233 h 859"/>
                  <a:gd name="T32" fmla="*/ 90 w 477"/>
                  <a:gd name="T33" fmla="*/ 219 h 859"/>
                  <a:gd name="T34" fmla="*/ 104 w 477"/>
                  <a:gd name="T35" fmla="*/ 209 h 859"/>
                  <a:gd name="T36" fmla="*/ 109 w 477"/>
                  <a:gd name="T37" fmla="*/ 199 h 859"/>
                  <a:gd name="T38" fmla="*/ 114 w 477"/>
                  <a:gd name="T39" fmla="*/ 189 h 859"/>
                  <a:gd name="T40" fmla="*/ 124 w 477"/>
                  <a:gd name="T41" fmla="*/ 179 h 859"/>
                  <a:gd name="T42" fmla="*/ 134 w 477"/>
                  <a:gd name="T43" fmla="*/ 174 h 859"/>
                  <a:gd name="T44" fmla="*/ 144 w 477"/>
                  <a:gd name="T45" fmla="*/ 169 h 859"/>
                  <a:gd name="T46" fmla="*/ 154 w 477"/>
                  <a:gd name="T47" fmla="*/ 164 h 859"/>
                  <a:gd name="T48" fmla="*/ 164 w 477"/>
                  <a:gd name="T49" fmla="*/ 159 h 859"/>
                  <a:gd name="T50" fmla="*/ 174 w 477"/>
                  <a:gd name="T51" fmla="*/ 154 h 859"/>
                  <a:gd name="T52" fmla="*/ 184 w 477"/>
                  <a:gd name="T53" fmla="*/ 154 h 859"/>
                  <a:gd name="T54" fmla="*/ 194 w 477"/>
                  <a:gd name="T55" fmla="*/ 149 h 859"/>
                  <a:gd name="T56" fmla="*/ 204 w 477"/>
                  <a:gd name="T57" fmla="*/ 144 h 859"/>
                  <a:gd name="T58" fmla="*/ 214 w 477"/>
                  <a:gd name="T59" fmla="*/ 139 h 859"/>
                  <a:gd name="T60" fmla="*/ 224 w 477"/>
                  <a:gd name="T61" fmla="*/ 139 h 859"/>
                  <a:gd name="T62" fmla="*/ 234 w 477"/>
                  <a:gd name="T63" fmla="*/ 134 h 859"/>
                  <a:gd name="T64" fmla="*/ 243 w 477"/>
                  <a:gd name="T65" fmla="*/ 129 h 859"/>
                  <a:gd name="T66" fmla="*/ 253 w 477"/>
                  <a:gd name="T67" fmla="*/ 124 h 859"/>
                  <a:gd name="T68" fmla="*/ 263 w 477"/>
                  <a:gd name="T69" fmla="*/ 119 h 859"/>
                  <a:gd name="T70" fmla="*/ 273 w 477"/>
                  <a:gd name="T71" fmla="*/ 114 h 859"/>
                  <a:gd name="T72" fmla="*/ 283 w 477"/>
                  <a:gd name="T73" fmla="*/ 109 h 859"/>
                  <a:gd name="T74" fmla="*/ 293 w 477"/>
                  <a:gd name="T75" fmla="*/ 104 h 859"/>
                  <a:gd name="T76" fmla="*/ 303 w 477"/>
                  <a:gd name="T77" fmla="*/ 99 h 859"/>
                  <a:gd name="T78" fmla="*/ 313 w 477"/>
                  <a:gd name="T79" fmla="*/ 94 h 859"/>
                  <a:gd name="T80" fmla="*/ 323 w 477"/>
                  <a:gd name="T81" fmla="*/ 89 h 859"/>
                  <a:gd name="T82" fmla="*/ 333 w 477"/>
                  <a:gd name="T83" fmla="*/ 84 h 859"/>
                  <a:gd name="T84" fmla="*/ 343 w 477"/>
                  <a:gd name="T85" fmla="*/ 75 h 859"/>
                  <a:gd name="T86" fmla="*/ 353 w 477"/>
                  <a:gd name="T87" fmla="*/ 70 h 859"/>
                  <a:gd name="T88" fmla="*/ 363 w 477"/>
                  <a:gd name="T89" fmla="*/ 65 h 859"/>
                  <a:gd name="T90" fmla="*/ 373 w 477"/>
                  <a:gd name="T91" fmla="*/ 55 h 859"/>
                  <a:gd name="T92" fmla="*/ 383 w 477"/>
                  <a:gd name="T93" fmla="*/ 50 h 859"/>
                  <a:gd name="T94" fmla="*/ 392 w 477"/>
                  <a:gd name="T95" fmla="*/ 40 h 859"/>
                  <a:gd name="T96" fmla="*/ 402 w 477"/>
                  <a:gd name="T97" fmla="*/ 35 h 859"/>
                  <a:gd name="T98" fmla="*/ 412 w 477"/>
                  <a:gd name="T99" fmla="*/ 25 h 859"/>
                  <a:gd name="T100" fmla="*/ 422 w 477"/>
                  <a:gd name="T101" fmla="*/ 20 h 859"/>
                  <a:gd name="T102" fmla="*/ 432 w 477"/>
                  <a:gd name="T103" fmla="*/ 15 h 859"/>
                  <a:gd name="T104" fmla="*/ 442 w 477"/>
                  <a:gd name="T105" fmla="*/ 10 h 859"/>
                  <a:gd name="T106" fmla="*/ 452 w 477"/>
                  <a:gd name="T107" fmla="*/ 5 h 859"/>
                  <a:gd name="T108" fmla="*/ 462 w 477"/>
                  <a:gd name="T109" fmla="*/ 0 h 859"/>
                  <a:gd name="T110" fmla="*/ 472 w 477"/>
                  <a:gd name="T111" fmla="*/ 0 h 8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477" h="859">
                    <a:moveTo>
                      <a:pt x="0" y="859"/>
                    </a:moveTo>
                    <a:lnTo>
                      <a:pt x="5" y="839"/>
                    </a:lnTo>
                    <a:lnTo>
                      <a:pt x="5" y="814"/>
                    </a:lnTo>
                    <a:lnTo>
                      <a:pt x="10" y="790"/>
                    </a:lnTo>
                    <a:lnTo>
                      <a:pt x="10" y="770"/>
                    </a:lnTo>
                    <a:lnTo>
                      <a:pt x="15" y="745"/>
                    </a:lnTo>
                    <a:lnTo>
                      <a:pt x="15" y="715"/>
                    </a:lnTo>
                    <a:lnTo>
                      <a:pt x="20" y="685"/>
                    </a:lnTo>
                    <a:lnTo>
                      <a:pt x="20" y="651"/>
                    </a:lnTo>
                    <a:lnTo>
                      <a:pt x="25" y="611"/>
                    </a:lnTo>
                    <a:lnTo>
                      <a:pt x="30" y="571"/>
                    </a:lnTo>
                    <a:lnTo>
                      <a:pt x="30" y="536"/>
                    </a:lnTo>
                    <a:lnTo>
                      <a:pt x="35" y="502"/>
                    </a:lnTo>
                    <a:lnTo>
                      <a:pt x="35" y="472"/>
                    </a:lnTo>
                    <a:lnTo>
                      <a:pt x="40" y="447"/>
                    </a:lnTo>
                    <a:lnTo>
                      <a:pt x="40" y="427"/>
                    </a:lnTo>
                    <a:lnTo>
                      <a:pt x="45" y="407"/>
                    </a:lnTo>
                    <a:lnTo>
                      <a:pt x="45" y="392"/>
                    </a:lnTo>
                    <a:lnTo>
                      <a:pt x="50" y="377"/>
                    </a:lnTo>
                    <a:lnTo>
                      <a:pt x="55" y="368"/>
                    </a:lnTo>
                    <a:lnTo>
                      <a:pt x="55" y="358"/>
                    </a:lnTo>
                    <a:lnTo>
                      <a:pt x="60" y="348"/>
                    </a:lnTo>
                    <a:lnTo>
                      <a:pt x="60" y="343"/>
                    </a:lnTo>
                    <a:lnTo>
                      <a:pt x="65" y="333"/>
                    </a:lnTo>
                    <a:lnTo>
                      <a:pt x="65" y="323"/>
                    </a:lnTo>
                    <a:lnTo>
                      <a:pt x="70" y="308"/>
                    </a:lnTo>
                    <a:lnTo>
                      <a:pt x="70" y="293"/>
                    </a:lnTo>
                    <a:lnTo>
                      <a:pt x="75" y="278"/>
                    </a:lnTo>
                    <a:lnTo>
                      <a:pt x="80" y="263"/>
                    </a:lnTo>
                    <a:lnTo>
                      <a:pt x="80" y="253"/>
                    </a:lnTo>
                    <a:lnTo>
                      <a:pt x="85" y="243"/>
                    </a:lnTo>
                    <a:lnTo>
                      <a:pt x="85" y="233"/>
                    </a:lnTo>
                    <a:lnTo>
                      <a:pt x="90" y="228"/>
                    </a:lnTo>
                    <a:lnTo>
                      <a:pt x="90" y="219"/>
                    </a:lnTo>
                    <a:lnTo>
                      <a:pt x="94" y="219"/>
                    </a:lnTo>
                    <a:lnTo>
                      <a:pt x="104" y="209"/>
                    </a:lnTo>
                    <a:lnTo>
                      <a:pt x="104" y="204"/>
                    </a:lnTo>
                    <a:lnTo>
                      <a:pt x="109" y="199"/>
                    </a:lnTo>
                    <a:lnTo>
                      <a:pt x="114" y="194"/>
                    </a:lnTo>
                    <a:lnTo>
                      <a:pt x="114" y="189"/>
                    </a:lnTo>
                    <a:lnTo>
                      <a:pt x="119" y="184"/>
                    </a:lnTo>
                    <a:lnTo>
                      <a:pt x="124" y="179"/>
                    </a:lnTo>
                    <a:lnTo>
                      <a:pt x="129" y="174"/>
                    </a:lnTo>
                    <a:lnTo>
                      <a:pt x="134" y="174"/>
                    </a:lnTo>
                    <a:lnTo>
                      <a:pt x="139" y="174"/>
                    </a:lnTo>
                    <a:lnTo>
                      <a:pt x="144" y="169"/>
                    </a:lnTo>
                    <a:lnTo>
                      <a:pt x="149" y="169"/>
                    </a:lnTo>
                    <a:lnTo>
                      <a:pt x="154" y="164"/>
                    </a:lnTo>
                    <a:lnTo>
                      <a:pt x="159" y="159"/>
                    </a:lnTo>
                    <a:lnTo>
                      <a:pt x="164" y="159"/>
                    </a:lnTo>
                    <a:lnTo>
                      <a:pt x="169" y="159"/>
                    </a:lnTo>
                    <a:lnTo>
                      <a:pt x="174" y="154"/>
                    </a:lnTo>
                    <a:lnTo>
                      <a:pt x="179" y="154"/>
                    </a:lnTo>
                    <a:lnTo>
                      <a:pt x="184" y="154"/>
                    </a:lnTo>
                    <a:lnTo>
                      <a:pt x="189" y="154"/>
                    </a:lnTo>
                    <a:lnTo>
                      <a:pt x="194" y="149"/>
                    </a:lnTo>
                    <a:lnTo>
                      <a:pt x="199" y="149"/>
                    </a:lnTo>
                    <a:lnTo>
                      <a:pt x="204" y="144"/>
                    </a:lnTo>
                    <a:lnTo>
                      <a:pt x="209" y="139"/>
                    </a:lnTo>
                    <a:lnTo>
                      <a:pt x="214" y="139"/>
                    </a:lnTo>
                    <a:lnTo>
                      <a:pt x="219" y="139"/>
                    </a:lnTo>
                    <a:lnTo>
                      <a:pt x="224" y="139"/>
                    </a:lnTo>
                    <a:lnTo>
                      <a:pt x="229" y="134"/>
                    </a:lnTo>
                    <a:lnTo>
                      <a:pt x="234" y="134"/>
                    </a:lnTo>
                    <a:lnTo>
                      <a:pt x="239" y="134"/>
                    </a:lnTo>
                    <a:lnTo>
                      <a:pt x="243" y="129"/>
                    </a:lnTo>
                    <a:lnTo>
                      <a:pt x="248" y="129"/>
                    </a:lnTo>
                    <a:lnTo>
                      <a:pt x="253" y="124"/>
                    </a:lnTo>
                    <a:lnTo>
                      <a:pt x="258" y="124"/>
                    </a:lnTo>
                    <a:lnTo>
                      <a:pt x="263" y="119"/>
                    </a:lnTo>
                    <a:lnTo>
                      <a:pt x="268" y="119"/>
                    </a:lnTo>
                    <a:lnTo>
                      <a:pt x="273" y="114"/>
                    </a:lnTo>
                    <a:lnTo>
                      <a:pt x="278" y="114"/>
                    </a:lnTo>
                    <a:lnTo>
                      <a:pt x="283" y="109"/>
                    </a:lnTo>
                    <a:lnTo>
                      <a:pt x="288" y="109"/>
                    </a:lnTo>
                    <a:lnTo>
                      <a:pt x="293" y="104"/>
                    </a:lnTo>
                    <a:lnTo>
                      <a:pt x="298" y="99"/>
                    </a:lnTo>
                    <a:lnTo>
                      <a:pt x="303" y="99"/>
                    </a:lnTo>
                    <a:lnTo>
                      <a:pt x="308" y="94"/>
                    </a:lnTo>
                    <a:lnTo>
                      <a:pt x="313" y="94"/>
                    </a:lnTo>
                    <a:lnTo>
                      <a:pt x="318" y="89"/>
                    </a:lnTo>
                    <a:lnTo>
                      <a:pt x="323" y="89"/>
                    </a:lnTo>
                    <a:lnTo>
                      <a:pt x="328" y="84"/>
                    </a:lnTo>
                    <a:lnTo>
                      <a:pt x="333" y="84"/>
                    </a:lnTo>
                    <a:lnTo>
                      <a:pt x="338" y="80"/>
                    </a:lnTo>
                    <a:lnTo>
                      <a:pt x="343" y="75"/>
                    </a:lnTo>
                    <a:lnTo>
                      <a:pt x="348" y="75"/>
                    </a:lnTo>
                    <a:lnTo>
                      <a:pt x="353" y="70"/>
                    </a:lnTo>
                    <a:lnTo>
                      <a:pt x="358" y="70"/>
                    </a:lnTo>
                    <a:lnTo>
                      <a:pt x="363" y="65"/>
                    </a:lnTo>
                    <a:lnTo>
                      <a:pt x="368" y="60"/>
                    </a:lnTo>
                    <a:lnTo>
                      <a:pt x="373" y="55"/>
                    </a:lnTo>
                    <a:lnTo>
                      <a:pt x="378" y="55"/>
                    </a:lnTo>
                    <a:lnTo>
                      <a:pt x="383" y="50"/>
                    </a:lnTo>
                    <a:lnTo>
                      <a:pt x="387" y="45"/>
                    </a:lnTo>
                    <a:lnTo>
                      <a:pt x="392" y="40"/>
                    </a:lnTo>
                    <a:lnTo>
                      <a:pt x="397" y="35"/>
                    </a:lnTo>
                    <a:lnTo>
                      <a:pt x="402" y="35"/>
                    </a:lnTo>
                    <a:lnTo>
                      <a:pt x="407" y="30"/>
                    </a:lnTo>
                    <a:lnTo>
                      <a:pt x="412" y="25"/>
                    </a:lnTo>
                    <a:lnTo>
                      <a:pt x="417" y="25"/>
                    </a:lnTo>
                    <a:lnTo>
                      <a:pt x="422" y="20"/>
                    </a:lnTo>
                    <a:lnTo>
                      <a:pt x="427" y="20"/>
                    </a:lnTo>
                    <a:lnTo>
                      <a:pt x="432" y="15"/>
                    </a:lnTo>
                    <a:lnTo>
                      <a:pt x="437" y="10"/>
                    </a:lnTo>
                    <a:lnTo>
                      <a:pt x="442" y="10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" name="Freeform 299"/>
              <p:cNvSpPr>
                <a:spLocks/>
              </p:cNvSpPr>
              <p:nvPr/>
            </p:nvSpPr>
            <p:spPr bwMode="auto">
              <a:xfrm>
                <a:off x="1684" y="1665"/>
                <a:ext cx="596" cy="228"/>
              </a:xfrm>
              <a:custGeom>
                <a:avLst/>
                <a:gdLst>
                  <a:gd name="T0" fmla="*/ 10 w 596"/>
                  <a:gd name="T1" fmla="*/ 5 h 228"/>
                  <a:gd name="T2" fmla="*/ 25 w 596"/>
                  <a:gd name="T3" fmla="*/ 10 h 228"/>
                  <a:gd name="T4" fmla="*/ 40 w 596"/>
                  <a:gd name="T5" fmla="*/ 15 h 228"/>
                  <a:gd name="T6" fmla="*/ 55 w 596"/>
                  <a:gd name="T7" fmla="*/ 30 h 228"/>
                  <a:gd name="T8" fmla="*/ 70 w 596"/>
                  <a:gd name="T9" fmla="*/ 45 h 228"/>
                  <a:gd name="T10" fmla="*/ 80 w 596"/>
                  <a:gd name="T11" fmla="*/ 60 h 228"/>
                  <a:gd name="T12" fmla="*/ 90 w 596"/>
                  <a:gd name="T13" fmla="*/ 75 h 228"/>
                  <a:gd name="T14" fmla="*/ 99 w 596"/>
                  <a:gd name="T15" fmla="*/ 89 h 228"/>
                  <a:gd name="T16" fmla="*/ 104 w 596"/>
                  <a:gd name="T17" fmla="*/ 104 h 228"/>
                  <a:gd name="T18" fmla="*/ 114 w 596"/>
                  <a:gd name="T19" fmla="*/ 114 h 228"/>
                  <a:gd name="T20" fmla="*/ 129 w 596"/>
                  <a:gd name="T21" fmla="*/ 134 h 228"/>
                  <a:gd name="T22" fmla="*/ 139 w 596"/>
                  <a:gd name="T23" fmla="*/ 149 h 228"/>
                  <a:gd name="T24" fmla="*/ 154 w 596"/>
                  <a:gd name="T25" fmla="*/ 164 h 228"/>
                  <a:gd name="T26" fmla="*/ 169 w 596"/>
                  <a:gd name="T27" fmla="*/ 174 h 228"/>
                  <a:gd name="T28" fmla="*/ 184 w 596"/>
                  <a:gd name="T29" fmla="*/ 189 h 228"/>
                  <a:gd name="T30" fmla="*/ 199 w 596"/>
                  <a:gd name="T31" fmla="*/ 194 h 228"/>
                  <a:gd name="T32" fmla="*/ 214 w 596"/>
                  <a:gd name="T33" fmla="*/ 204 h 228"/>
                  <a:gd name="T34" fmla="*/ 229 w 596"/>
                  <a:gd name="T35" fmla="*/ 209 h 228"/>
                  <a:gd name="T36" fmla="*/ 243 w 596"/>
                  <a:gd name="T37" fmla="*/ 214 h 228"/>
                  <a:gd name="T38" fmla="*/ 258 w 596"/>
                  <a:gd name="T39" fmla="*/ 214 h 228"/>
                  <a:gd name="T40" fmla="*/ 273 w 596"/>
                  <a:gd name="T41" fmla="*/ 219 h 228"/>
                  <a:gd name="T42" fmla="*/ 288 w 596"/>
                  <a:gd name="T43" fmla="*/ 219 h 228"/>
                  <a:gd name="T44" fmla="*/ 303 w 596"/>
                  <a:gd name="T45" fmla="*/ 223 h 228"/>
                  <a:gd name="T46" fmla="*/ 318 w 596"/>
                  <a:gd name="T47" fmla="*/ 223 h 228"/>
                  <a:gd name="T48" fmla="*/ 333 w 596"/>
                  <a:gd name="T49" fmla="*/ 223 h 228"/>
                  <a:gd name="T50" fmla="*/ 348 w 596"/>
                  <a:gd name="T51" fmla="*/ 223 h 228"/>
                  <a:gd name="T52" fmla="*/ 363 w 596"/>
                  <a:gd name="T53" fmla="*/ 223 h 228"/>
                  <a:gd name="T54" fmla="*/ 378 w 596"/>
                  <a:gd name="T55" fmla="*/ 223 h 228"/>
                  <a:gd name="T56" fmla="*/ 392 w 596"/>
                  <a:gd name="T57" fmla="*/ 228 h 228"/>
                  <a:gd name="T58" fmla="*/ 407 w 596"/>
                  <a:gd name="T59" fmla="*/ 223 h 228"/>
                  <a:gd name="T60" fmla="*/ 422 w 596"/>
                  <a:gd name="T61" fmla="*/ 223 h 228"/>
                  <a:gd name="T62" fmla="*/ 437 w 596"/>
                  <a:gd name="T63" fmla="*/ 223 h 228"/>
                  <a:gd name="T64" fmla="*/ 452 w 596"/>
                  <a:gd name="T65" fmla="*/ 223 h 228"/>
                  <a:gd name="T66" fmla="*/ 467 w 596"/>
                  <a:gd name="T67" fmla="*/ 219 h 228"/>
                  <a:gd name="T68" fmla="*/ 482 w 596"/>
                  <a:gd name="T69" fmla="*/ 219 h 228"/>
                  <a:gd name="T70" fmla="*/ 497 w 596"/>
                  <a:gd name="T71" fmla="*/ 214 h 228"/>
                  <a:gd name="T72" fmla="*/ 512 w 596"/>
                  <a:gd name="T73" fmla="*/ 214 h 228"/>
                  <a:gd name="T74" fmla="*/ 527 w 596"/>
                  <a:gd name="T75" fmla="*/ 214 h 228"/>
                  <a:gd name="T76" fmla="*/ 541 w 596"/>
                  <a:gd name="T77" fmla="*/ 214 h 228"/>
                  <a:gd name="T78" fmla="*/ 556 w 596"/>
                  <a:gd name="T79" fmla="*/ 209 h 228"/>
                  <a:gd name="T80" fmla="*/ 571 w 596"/>
                  <a:gd name="T81" fmla="*/ 209 h 228"/>
                  <a:gd name="T82" fmla="*/ 586 w 596"/>
                  <a:gd name="T83" fmla="*/ 214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6" h="228">
                    <a:moveTo>
                      <a:pt x="0" y="0"/>
                    </a:moveTo>
                    <a:lnTo>
                      <a:pt x="5" y="5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0" y="10"/>
                    </a:lnTo>
                    <a:lnTo>
                      <a:pt x="35" y="15"/>
                    </a:lnTo>
                    <a:lnTo>
                      <a:pt x="40" y="15"/>
                    </a:lnTo>
                    <a:lnTo>
                      <a:pt x="45" y="20"/>
                    </a:lnTo>
                    <a:lnTo>
                      <a:pt x="50" y="25"/>
                    </a:lnTo>
                    <a:lnTo>
                      <a:pt x="55" y="30"/>
                    </a:lnTo>
                    <a:lnTo>
                      <a:pt x="60" y="35"/>
                    </a:lnTo>
                    <a:lnTo>
                      <a:pt x="65" y="40"/>
                    </a:lnTo>
                    <a:lnTo>
                      <a:pt x="70" y="45"/>
                    </a:lnTo>
                    <a:lnTo>
                      <a:pt x="75" y="50"/>
                    </a:lnTo>
                    <a:lnTo>
                      <a:pt x="75" y="55"/>
                    </a:lnTo>
                    <a:lnTo>
                      <a:pt x="80" y="60"/>
                    </a:lnTo>
                    <a:lnTo>
                      <a:pt x="85" y="65"/>
                    </a:lnTo>
                    <a:lnTo>
                      <a:pt x="85" y="70"/>
                    </a:lnTo>
                    <a:lnTo>
                      <a:pt x="90" y="75"/>
                    </a:lnTo>
                    <a:lnTo>
                      <a:pt x="95" y="79"/>
                    </a:lnTo>
                    <a:lnTo>
                      <a:pt x="95" y="84"/>
                    </a:lnTo>
                    <a:lnTo>
                      <a:pt x="99" y="89"/>
                    </a:lnTo>
                    <a:lnTo>
                      <a:pt x="99" y="94"/>
                    </a:lnTo>
                    <a:lnTo>
                      <a:pt x="104" y="99"/>
                    </a:lnTo>
                    <a:lnTo>
                      <a:pt x="104" y="104"/>
                    </a:lnTo>
                    <a:lnTo>
                      <a:pt x="114" y="114"/>
                    </a:lnTo>
                    <a:lnTo>
                      <a:pt x="109" y="114"/>
                    </a:lnTo>
                    <a:lnTo>
                      <a:pt x="114" y="114"/>
                    </a:lnTo>
                    <a:lnTo>
                      <a:pt x="119" y="119"/>
                    </a:lnTo>
                    <a:lnTo>
                      <a:pt x="119" y="124"/>
                    </a:lnTo>
                    <a:lnTo>
                      <a:pt x="129" y="134"/>
                    </a:lnTo>
                    <a:lnTo>
                      <a:pt x="129" y="139"/>
                    </a:lnTo>
                    <a:lnTo>
                      <a:pt x="134" y="144"/>
                    </a:lnTo>
                    <a:lnTo>
                      <a:pt x="139" y="149"/>
                    </a:lnTo>
                    <a:lnTo>
                      <a:pt x="144" y="154"/>
                    </a:lnTo>
                    <a:lnTo>
                      <a:pt x="149" y="159"/>
                    </a:lnTo>
                    <a:lnTo>
                      <a:pt x="154" y="164"/>
                    </a:lnTo>
                    <a:lnTo>
                      <a:pt x="159" y="169"/>
                    </a:lnTo>
                    <a:lnTo>
                      <a:pt x="164" y="174"/>
                    </a:lnTo>
                    <a:lnTo>
                      <a:pt x="169" y="174"/>
                    </a:lnTo>
                    <a:lnTo>
                      <a:pt x="174" y="179"/>
                    </a:lnTo>
                    <a:lnTo>
                      <a:pt x="179" y="184"/>
                    </a:lnTo>
                    <a:lnTo>
                      <a:pt x="184" y="189"/>
                    </a:lnTo>
                    <a:lnTo>
                      <a:pt x="189" y="189"/>
                    </a:lnTo>
                    <a:lnTo>
                      <a:pt x="194" y="194"/>
                    </a:lnTo>
                    <a:lnTo>
                      <a:pt x="199" y="194"/>
                    </a:lnTo>
                    <a:lnTo>
                      <a:pt x="204" y="199"/>
                    </a:lnTo>
                    <a:lnTo>
                      <a:pt x="209" y="199"/>
                    </a:lnTo>
                    <a:lnTo>
                      <a:pt x="214" y="204"/>
                    </a:lnTo>
                    <a:lnTo>
                      <a:pt x="219" y="204"/>
                    </a:lnTo>
                    <a:lnTo>
                      <a:pt x="224" y="209"/>
                    </a:lnTo>
                    <a:lnTo>
                      <a:pt x="229" y="209"/>
                    </a:lnTo>
                    <a:lnTo>
                      <a:pt x="234" y="209"/>
                    </a:lnTo>
                    <a:lnTo>
                      <a:pt x="239" y="214"/>
                    </a:lnTo>
                    <a:lnTo>
                      <a:pt x="243" y="214"/>
                    </a:lnTo>
                    <a:lnTo>
                      <a:pt x="248" y="214"/>
                    </a:lnTo>
                    <a:lnTo>
                      <a:pt x="253" y="214"/>
                    </a:lnTo>
                    <a:lnTo>
                      <a:pt x="258" y="214"/>
                    </a:lnTo>
                    <a:lnTo>
                      <a:pt x="263" y="214"/>
                    </a:lnTo>
                    <a:lnTo>
                      <a:pt x="268" y="219"/>
                    </a:lnTo>
                    <a:lnTo>
                      <a:pt x="273" y="219"/>
                    </a:lnTo>
                    <a:lnTo>
                      <a:pt x="278" y="219"/>
                    </a:lnTo>
                    <a:lnTo>
                      <a:pt x="283" y="219"/>
                    </a:lnTo>
                    <a:lnTo>
                      <a:pt x="288" y="219"/>
                    </a:lnTo>
                    <a:lnTo>
                      <a:pt x="293" y="219"/>
                    </a:lnTo>
                    <a:lnTo>
                      <a:pt x="298" y="223"/>
                    </a:lnTo>
                    <a:lnTo>
                      <a:pt x="303" y="223"/>
                    </a:lnTo>
                    <a:lnTo>
                      <a:pt x="308" y="223"/>
                    </a:lnTo>
                    <a:lnTo>
                      <a:pt x="313" y="223"/>
                    </a:lnTo>
                    <a:lnTo>
                      <a:pt x="318" y="223"/>
                    </a:lnTo>
                    <a:lnTo>
                      <a:pt x="323" y="223"/>
                    </a:lnTo>
                    <a:lnTo>
                      <a:pt x="328" y="223"/>
                    </a:lnTo>
                    <a:lnTo>
                      <a:pt x="333" y="223"/>
                    </a:lnTo>
                    <a:lnTo>
                      <a:pt x="338" y="223"/>
                    </a:lnTo>
                    <a:lnTo>
                      <a:pt x="343" y="223"/>
                    </a:lnTo>
                    <a:lnTo>
                      <a:pt x="348" y="223"/>
                    </a:lnTo>
                    <a:lnTo>
                      <a:pt x="353" y="223"/>
                    </a:lnTo>
                    <a:lnTo>
                      <a:pt x="358" y="223"/>
                    </a:lnTo>
                    <a:lnTo>
                      <a:pt x="363" y="223"/>
                    </a:lnTo>
                    <a:lnTo>
                      <a:pt x="368" y="223"/>
                    </a:lnTo>
                    <a:lnTo>
                      <a:pt x="373" y="223"/>
                    </a:lnTo>
                    <a:lnTo>
                      <a:pt x="378" y="223"/>
                    </a:lnTo>
                    <a:lnTo>
                      <a:pt x="383" y="228"/>
                    </a:lnTo>
                    <a:lnTo>
                      <a:pt x="388" y="228"/>
                    </a:lnTo>
                    <a:lnTo>
                      <a:pt x="392" y="228"/>
                    </a:lnTo>
                    <a:lnTo>
                      <a:pt x="397" y="228"/>
                    </a:lnTo>
                    <a:lnTo>
                      <a:pt x="402" y="228"/>
                    </a:lnTo>
                    <a:lnTo>
                      <a:pt x="407" y="223"/>
                    </a:lnTo>
                    <a:lnTo>
                      <a:pt x="412" y="223"/>
                    </a:lnTo>
                    <a:lnTo>
                      <a:pt x="417" y="223"/>
                    </a:lnTo>
                    <a:lnTo>
                      <a:pt x="422" y="223"/>
                    </a:lnTo>
                    <a:lnTo>
                      <a:pt x="427" y="223"/>
                    </a:lnTo>
                    <a:lnTo>
                      <a:pt x="432" y="223"/>
                    </a:lnTo>
                    <a:lnTo>
                      <a:pt x="437" y="223"/>
                    </a:lnTo>
                    <a:lnTo>
                      <a:pt x="442" y="223"/>
                    </a:lnTo>
                    <a:lnTo>
                      <a:pt x="447" y="223"/>
                    </a:lnTo>
                    <a:lnTo>
                      <a:pt x="452" y="223"/>
                    </a:lnTo>
                    <a:lnTo>
                      <a:pt x="457" y="223"/>
                    </a:lnTo>
                    <a:lnTo>
                      <a:pt x="462" y="219"/>
                    </a:lnTo>
                    <a:lnTo>
                      <a:pt x="467" y="219"/>
                    </a:lnTo>
                    <a:lnTo>
                      <a:pt x="472" y="219"/>
                    </a:lnTo>
                    <a:lnTo>
                      <a:pt x="477" y="219"/>
                    </a:lnTo>
                    <a:lnTo>
                      <a:pt x="482" y="219"/>
                    </a:lnTo>
                    <a:lnTo>
                      <a:pt x="487" y="219"/>
                    </a:lnTo>
                    <a:lnTo>
                      <a:pt x="492" y="219"/>
                    </a:lnTo>
                    <a:lnTo>
                      <a:pt x="497" y="214"/>
                    </a:lnTo>
                    <a:lnTo>
                      <a:pt x="502" y="214"/>
                    </a:lnTo>
                    <a:lnTo>
                      <a:pt x="507" y="214"/>
                    </a:lnTo>
                    <a:lnTo>
                      <a:pt x="512" y="214"/>
                    </a:lnTo>
                    <a:lnTo>
                      <a:pt x="517" y="214"/>
                    </a:lnTo>
                    <a:lnTo>
                      <a:pt x="522" y="214"/>
                    </a:lnTo>
                    <a:lnTo>
                      <a:pt x="527" y="214"/>
                    </a:lnTo>
                    <a:lnTo>
                      <a:pt x="532" y="214"/>
                    </a:lnTo>
                    <a:lnTo>
                      <a:pt x="536" y="214"/>
                    </a:lnTo>
                    <a:lnTo>
                      <a:pt x="541" y="214"/>
                    </a:lnTo>
                    <a:lnTo>
                      <a:pt x="546" y="214"/>
                    </a:lnTo>
                    <a:lnTo>
                      <a:pt x="551" y="214"/>
                    </a:lnTo>
                    <a:lnTo>
                      <a:pt x="556" y="209"/>
                    </a:lnTo>
                    <a:lnTo>
                      <a:pt x="561" y="209"/>
                    </a:lnTo>
                    <a:lnTo>
                      <a:pt x="566" y="209"/>
                    </a:lnTo>
                    <a:lnTo>
                      <a:pt x="571" y="209"/>
                    </a:lnTo>
                    <a:lnTo>
                      <a:pt x="576" y="209"/>
                    </a:lnTo>
                    <a:lnTo>
                      <a:pt x="581" y="209"/>
                    </a:lnTo>
                    <a:lnTo>
                      <a:pt x="586" y="214"/>
                    </a:lnTo>
                    <a:lnTo>
                      <a:pt x="591" y="214"/>
                    </a:lnTo>
                    <a:lnTo>
                      <a:pt x="596" y="214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" name="Freeform 300"/>
              <p:cNvSpPr>
                <a:spLocks/>
              </p:cNvSpPr>
              <p:nvPr/>
            </p:nvSpPr>
            <p:spPr bwMode="auto">
              <a:xfrm>
                <a:off x="2280" y="1879"/>
                <a:ext cx="631" cy="24"/>
              </a:xfrm>
              <a:custGeom>
                <a:avLst/>
                <a:gdLst>
                  <a:gd name="T0" fmla="*/ 10 w 631"/>
                  <a:gd name="T1" fmla="*/ 0 h 24"/>
                  <a:gd name="T2" fmla="*/ 25 w 631"/>
                  <a:gd name="T3" fmla="*/ 0 h 24"/>
                  <a:gd name="T4" fmla="*/ 40 w 631"/>
                  <a:gd name="T5" fmla="*/ 0 h 24"/>
                  <a:gd name="T6" fmla="*/ 55 w 631"/>
                  <a:gd name="T7" fmla="*/ 0 h 24"/>
                  <a:gd name="T8" fmla="*/ 70 w 631"/>
                  <a:gd name="T9" fmla="*/ 5 h 24"/>
                  <a:gd name="T10" fmla="*/ 85 w 631"/>
                  <a:gd name="T11" fmla="*/ 5 h 24"/>
                  <a:gd name="T12" fmla="*/ 99 w 631"/>
                  <a:gd name="T13" fmla="*/ 5 h 24"/>
                  <a:gd name="T14" fmla="*/ 114 w 631"/>
                  <a:gd name="T15" fmla="*/ 5 h 24"/>
                  <a:gd name="T16" fmla="*/ 129 w 631"/>
                  <a:gd name="T17" fmla="*/ 5 h 24"/>
                  <a:gd name="T18" fmla="*/ 144 w 631"/>
                  <a:gd name="T19" fmla="*/ 9 h 24"/>
                  <a:gd name="T20" fmla="*/ 159 w 631"/>
                  <a:gd name="T21" fmla="*/ 9 h 24"/>
                  <a:gd name="T22" fmla="*/ 174 w 631"/>
                  <a:gd name="T23" fmla="*/ 9 h 24"/>
                  <a:gd name="T24" fmla="*/ 189 w 631"/>
                  <a:gd name="T25" fmla="*/ 9 h 24"/>
                  <a:gd name="T26" fmla="*/ 204 w 631"/>
                  <a:gd name="T27" fmla="*/ 14 h 24"/>
                  <a:gd name="T28" fmla="*/ 219 w 631"/>
                  <a:gd name="T29" fmla="*/ 14 h 24"/>
                  <a:gd name="T30" fmla="*/ 233 w 631"/>
                  <a:gd name="T31" fmla="*/ 14 h 24"/>
                  <a:gd name="T32" fmla="*/ 248 w 631"/>
                  <a:gd name="T33" fmla="*/ 14 h 24"/>
                  <a:gd name="T34" fmla="*/ 263 w 631"/>
                  <a:gd name="T35" fmla="*/ 14 h 24"/>
                  <a:gd name="T36" fmla="*/ 278 w 631"/>
                  <a:gd name="T37" fmla="*/ 14 h 24"/>
                  <a:gd name="T38" fmla="*/ 293 w 631"/>
                  <a:gd name="T39" fmla="*/ 19 h 24"/>
                  <a:gd name="T40" fmla="*/ 308 w 631"/>
                  <a:gd name="T41" fmla="*/ 19 h 24"/>
                  <a:gd name="T42" fmla="*/ 323 w 631"/>
                  <a:gd name="T43" fmla="*/ 19 h 24"/>
                  <a:gd name="T44" fmla="*/ 338 w 631"/>
                  <a:gd name="T45" fmla="*/ 19 h 24"/>
                  <a:gd name="T46" fmla="*/ 353 w 631"/>
                  <a:gd name="T47" fmla="*/ 19 h 24"/>
                  <a:gd name="T48" fmla="*/ 368 w 631"/>
                  <a:gd name="T49" fmla="*/ 19 h 24"/>
                  <a:gd name="T50" fmla="*/ 382 w 631"/>
                  <a:gd name="T51" fmla="*/ 19 h 24"/>
                  <a:gd name="T52" fmla="*/ 397 w 631"/>
                  <a:gd name="T53" fmla="*/ 19 h 24"/>
                  <a:gd name="T54" fmla="*/ 412 w 631"/>
                  <a:gd name="T55" fmla="*/ 19 h 24"/>
                  <a:gd name="T56" fmla="*/ 427 w 631"/>
                  <a:gd name="T57" fmla="*/ 19 h 24"/>
                  <a:gd name="T58" fmla="*/ 442 w 631"/>
                  <a:gd name="T59" fmla="*/ 19 h 24"/>
                  <a:gd name="T60" fmla="*/ 457 w 631"/>
                  <a:gd name="T61" fmla="*/ 19 h 24"/>
                  <a:gd name="T62" fmla="*/ 472 w 631"/>
                  <a:gd name="T63" fmla="*/ 19 h 24"/>
                  <a:gd name="T64" fmla="*/ 487 w 631"/>
                  <a:gd name="T65" fmla="*/ 19 h 24"/>
                  <a:gd name="T66" fmla="*/ 502 w 631"/>
                  <a:gd name="T67" fmla="*/ 24 h 24"/>
                  <a:gd name="T68" fmla="*/ 517 w 631"/>
                  <a:gd name="T69" fmla="*/ 24 h 24"/>
                  <a:gd name="T70" fmla="*/ 531 w 631"/>
                  <a:gd name="T71" fmla="*/ 24 h 24"/>
                  <a:gd name="T72" fmla="*/ 546 w 631"/>
                  <a:gd name="T73" fmla="*/ 24 h 24"/>
                  <a:gd name="T74" fmla="*/ 561 w 631"/>
                  <a:gd name="T75" fmla="*/ 24 h 24"/>
                  <a:gd name="T76" fmla="*/ 576 w 631"/>
                  <a:gd name="T77" fmla="*/ 24 h 24"/>
                  <a:gd name="T78" fmla="*/ 591 w 631"/>
                  <a:gd name="T79" fmla="*/ 24 h 24"/>
                  <a:gd name="T80" fmla="*/ 606 w 631"/>
                  <a:gd name="T81" fmla="*/ 24 h 24"/>
                  <a:gd name="T82" fmla="*/ 621 w 631"/>
                  <a:gd name="T83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55" y="0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5"/>
                    </a:lnTo>
                    <a:lnTo>
                      <a:pt x="89" y="5"/>
                    </a:lnTo>
                    <a:lnTo>
                      <a:pt x="94" y="5"/>
                    </a:lnTo>
                    <a:lnTo>
                      <a:pt x="99" y="5"/>
                    </a:lnTo>
                    <a:lnTo>
                      <a:pt x="104" y="5"/>
                    </a:lnTo>
                    <a:lnTo>
                      <a:pt x="109" y="5"/>
                    </a:lnTo>
                    <a:lnTo>
                      <a:pt x="114" y="5"/>
                    </a:lnTo>
                    <a:lnTo>
                      <a:pt x="119" y="5"/>
                    </a:lnTo>
                    <a:lnTo>
                      <a:pt x="124" y="5"/>
                    </a:lnTo>
                    <a:lnTo>
                      <a:pt x="129" y="5"/>
                    </a:lnTo>
                    <a:lnTo>
                      <a:pt x="134" y="5"/>
                    </a:lnTo>
                    <a:lnTo>
                      <a:pt x="139" y="9"/>
                    </a:lnTo>
                    <a:lnTo>
                      <a:pt x="144" y="9"/>
                    </a:lnTo>
                    <a:lnTo>
                      <a:pt x="149" y="9"/>
                    </a:lnTo>
                    <a:lnTo>
                      <a:pt x="154" y="9"/>
                    </a:lnTo>
                    <a:lnTo>
                      <a:pt x="159" y="9"/>
                    </a:lnTo>
                    <a:lnTo>
                      <a:pt x="164" y="9"/>
                    </a:lnTo>
                    <a:lnTo>
                      <a:pt x="169" y="9"/>
                    </a:lnTo>
                    <a:lnTo>
                      <a:pt x="174" y="9"/>
                    </a:lnTo>
                    <a:lnTo>
                      <a:pt x="179" y="9"/>
                    </a:lnTo>
                    <a:lnTo>
                      <a:pt x="184" y="9"/>
                    </a:lnTo>
                    <a:lnTo>
                      <a:pt x="189" y="9"/>
                    </a:lnTo>
                    <a:lnTo>
                      <a:pt x="194" y="14"/>
                    </a:lnTo>
                    <a:lnTo>
                      <a:pt x="199" y="14"/>
                    </a:lnTo>
                    <a:lnTo>
                      <a:pt x="204" y="14"/>
                    </a:lnTo>
                    <a:lnTo>
                      <a:pt x="209" y="14"/>
                    </a:lnTo>
                    <a:lnTo>
                      <a:pt x="214" y="14"/>
                    </a:lnTo>
                    <a:lnTo>
                      <a:pt x="219" y="14"/>
                    </a:lnTo>
                    <a:lnTo>
                      <a:pt x="224" y="14"/>
                    </a:lnTo>
                    <a:lnTo>
                      <a:pt x="229" y="14"/>
                    </a:lnTo>
                    <a:lnTo>
                      <a:pt x="233" y="14"/>
                    </a:lnTo>
                    <a:lnTo>
                      <a:pt x="238" y="14"/>
                    </a:lnTo>
                    <a:lnTo>
                      <a:pt x="243" y="14"/>
                    </a:lnTo>
                    <a:lnTo>
                      <a:pt x="248" y="14"/>
                    </a:lnTo>
                    <a:lnTo>
                      <a:pt x="253" y="14"/>
                    </a:lnTo>
                    <a:lnTo>
                      <a:pt x="258" y="14"/>
                    </a:lnTo>
                    <a:lnTo>
                      <a:pt x="263" y="14"/>
                    </a:lnTo>
                    <a:lnTo>
                      <a:pt x="268" y="14"/>
                    </a:lnTo>
                    <a:lnTo>
                      <a:pt x="273" y="14"/>
                    </a:lnTo>
                    <a:lnTo>
                      <a:pt x="278" y="14"/>
                    </a:lnTo>
                    <a:lnTo>
                      <a:pt x="283" y="14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19"/>
                    </a:lnTo>
                    <a:lnTo>
                      <a:pt x="328" y="19"/>
                    </a:lnTo>
                    <a:lnTo>
                      <a:pt x="333" y="19"/>
                    </a:lnTo>
                    <a:lnTo>
                      <a:pt x="338" y="19"/>
                    </a:lnTo>
                    <a:lnTo>
                      <a:pt x="343" y="19"/>
                    </a:lnTo>
                    <a:lnTo>
                      <a:pt x="348" y="19"/>
                    </a:lnTo>
                    <a:lnTo>
                      <a:pt x="353" y="19"/>
                    </a:lnTo>
                    <a:lnTo>
                      <a:pt x="358" y="19"/>
                    </a:lnTo>
                    <a:lnTo>
                      <a:pt x="363" y="19"/>
                    </a:lnTo>
                    <a:lnTo>
                      <a:pt x="368" y="19"/>
                    </a:lnTo>
                    <a:lnTo>
                      <a:pt x="373" y="19"/>
                    </a:lnTo>
                    <a:lnTo>
                      <a:pt x="378" y="19"/>
                    </a:lnTo>
                    <a:lnTo>
                      <a:pt x="382" y="19"/>
                    </a:lnTo>
                    <a:lnTo>
                      <a:pt x="387" y="19"/>
                    </a:lnTo>
                    <a:lnTo>
                      <a:pt x="392" y="19"/>
                    </a:lnTo>
                    <a:lnTo>
                      <a:pt x="397" y="19"/>
                    </a:lnTo>
                    <a:lnTo>
                      <a:pt x="402" y="19"/>
                    </a:lnTo>
                    <a:lnTo>
                      <a:pt x="407" y="19"/>
                    </a:lnTo>
                    <a:lnTo>
                      <a:pt x="412" y="19"/>
                    </a:lnTo>
                    <a:lnTo>
                      <a:pt x="417" y="19"/>
                    </a:lnTo>
                    <a:lnTo>
                      <a:pt x="422" y="19"/>
                    </a:lnTo>
                    <a:lnTo>
                      <a:pt x="427" y="19"/>
                    </a:lnTo>
                    <a:lnTo>
                      <a:pt x="432" y="19"/>
                    </a:lnTo>
                    <a:lnTo>
                      <a:pt x="437" y="19"/>
                    </a:lnTo>
                    <a:lnTo>
                      <a:pt x="442" y="19"/>
                    </a:lnTo>
                    <a:lnTo>
                      <a:pt x="447" y="24"/>
                    </a:lnTo>
                    <a:lnTo>
                      <a:pt x="452" y="19"/>
                    </a:lnTo>
                    <a:lnTo>
                      <a:pt x="457" y="19"/>
                    </a:lnTo>
                    <a:lnTo>
                      <a:pt x="462" y="19"/>
                    </a:lnTo>
                    <a:lnTo>
                      <a:pt x="467" y="19"/>
                    </a:lnTo>
                    <a:lnTo>
                      <a:pt x="472" y="19"/>
                    </a:lnTo>
                    <a:lnTo>
                      <a:pt x="477" y="19"/>
                    </a:lnTo>
                    <a:lnTo>
                      <a:pt x="482" y="19"/>
                    </a:lnTo>
                    <a:lnTo>
                      <a:pt x="487" y="19"/>
                    </a:lnTo>
                    <a:lnTo>
                      <a:pt x="492" y="19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4"/>
                    </a:lnTo>
                    <a:lnTo>
                      <a:pt x="512" y="24"/>
                    </a:lnTo>
                    <a:lnTo>
                      <a:pt x="517" y="24"/>
                    </a:lnTo>
                    <a:lnTo>
                      <a:pt x="522" y="24"/>
                    </a:lnTo>
                    <a:lnTo>
                      <a:pt x="527" y="24"/>
                    </a:lnTo>
                    <a:lnTo>
                      <a:pt x="531" y="24"/>
                    </a:lnTo>
                    <a:lnTo>
                      <a:pt x="536" y="24"/>
                    </a:lnTo>
                    <a:lnTo>
                      <a:pt x="541" y="24"/>
                    </a:lnTo>
                    <a:lnTo>
                      <a:pt x="546" y="24"/>
                    </a:lnTo>
                    <a:lnTo>
                      <a:pt x="551" y="24"/>
                    </a:lnTo>
                    <a:lnTo>
                      <a:pt x="556" y="24"/>
                    </a:lnTo>
                    <a:lnTo>
                      <a:pt x="561" y="24"/>
                    </a:lnTo>
                    <a:lnTo>
                      <a:pt x="566" y="24"/>
                    </a:lnTo>
                    <a:lnTo>
                      <a:pt x="571" y="24"/>
                    </a:lnTo>
                    <a:lnTo>
                      <a:pt x="576" y="24"/>
                    </a:lnTo>
                    <a:lnTo>
                      <a:pt x="581" y="24"/>
                    </a:lnTo>
                    <a:lnTo>
                      <a:pt x="586" y="24"/>
                    </a:lnTo>
                    <a:lnTo>
                      <a:pt x="591" y="24"/>
                    </a:lnTo>
                    <a:lnTo>
                      <a:pt x="596" y="24"/>
                    </a:lnTo>
                    <a:lnTo>
                      <a:pt x="601" y="24"/>
                    </a:lnTo>
                    <a:lnTo>
                      <a:pt x="606" y="24"/>
                    </a:lnTo>
                    <a:lnTo>
                      <a:pt x="611" y="24"/>
                    </a:lnTo>
                    <a:lnTo>
                      <a:pt x="616" y="24"/>
                    </a:lnTo>
                    <a:lnTo>
                      <a:pt x="621" y="24"/>
                    </a:lnTo>
                    <a:lnTo>
                      <a:pt x="626" y="24"/>
                    </a:lnTo>
                    <a:lnTo>
                      <a:pt x="631" y="24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" name="Freeform 301"/>
              <p:cNvSpPr>
                <a:spLocks/>
              </p:cNvSpPr>
              <p:nvPr/>
            </p:nvSpPr>
            <p:spPr bwMode="auto">
              <a:xfrm>
                <a:off x="2911" y="1650"/>
                <a:ext cx="521" cy="805"/>
              </a:xfrm>
              <a:custGeom>
                <a:avLst/>
                <a:gdLst>
                  <a:gd name="T0" fmla="*/ 10 w 521"/>
                  <a:gd name="T1" fmla="*/ 248 h 805"/>
                  <a:gd name="T2" fmla="*/ 25 w 521"/>
                  <a:gd name="T3" fmla="*/ 248 h 805"/>
                  <a:gd name="T4" fmla="*/ 40 w 521"/>
                  <a:gd name="T5" fmla="*/ 243 h 805"/>
                  <a:gd name="T6" fmla="*/ 54 w 521"/>
                  <a:gd name="T7" fmla="*/ 238 h 805"/>
                  <a:gd name="T8" fmla="*/ 69 w 521"/>
                  <a:gd name="T9" fmla="*/ 243 h 805"/>
                  <a:gd name="T10" fmla="*/ 84 w 521"/>
                  <a:gd name="T11" fmla="*/ 238 h 805"/>
                  <a:gd name="T12" fmla="*/ 99 w 521"/>
                  <a:gd name="T13" fmla="*/ 243 h 805"/>
                  <a:gd name="T14" fmla="*/ 114 w 521"/>
                  <a:gd name="T15" fmla="*/ 253 h 805"/>
                  <a:gd name="T16" fmla="*/ 129 w 521"/>
                  <a:gd name="T17" fmla="*/ 258 h 805"/>
                  <a:gd name="T18" fmla="*/ 144 w 521"/>
                  <a:gd name="T19" fmla="*/ 248 h 805"/>
                  <a:gd name="T20" fmla="*/ 159 w 521"/>
                  <a:gd name="T21" fmla="*/ 248 h 805"/>
                  <a:gd name="T22" fmla="*/ 174 w 521"/>
                  <a:gd name="T23" fmla="*/ 258 h 805"/>
                  <a:gd name="T24" fmla="*/ 189 w 521"/>
                  <a:gd name="T25" fmla="*/ 263 h 805"/>
                  <a:gd name="T26" fmla="*/ 203 w 521"/>
                  <a:gd name="T27" fmla="*/ 258 h 805"/>
                  <a:gd name="T28" fmla="*/ 218 w 521"/>
                  <a:gd name="T29" fmla="*/ 253 h 805"/>
                  <a:gd name="T30" fmla="*/ 233 w 521"/>
                  <a:gd name="T31" fmla="*/ 253 h 805"/>
                  <a:gd name="T32" fmla="*/ 248 w 521"/>
                  <a:gd name="T33" fmla="*/ 258 h 805"/>
                  <a:gd name="T34" fmla="*/ 263 w 521"/>
                  <a:gd name="T35" fmla="*/ 258 h 805"/>
                  <a:gd name="T36" fmla="*/ 278 w 521"/>
                  <a:gd name="T37" fmla="*/ 258 h 805"/>
                  <a:gd name="T38" fmla="*/ 293 w 521"/>
                  <a:gd name="T39" fmla="*/ 258 h 805"/>
                  <a:gd name="T40" fmla="*/ 308 w 521"/>
                  <a:gd name="T41" fmla="*/ 258 h 805"/>
                  <a:gd name="T42" fmla="*/ 328 w 521"/>
                  <a:gd name="T43" fmla="*/ 258 h 805"/>
                  <a:gd name="T44" fmla="*/ 333 w 521"/>
                  <a:gd name="T45" fmla="*/ 258 h 805"/>
                  <a:gd name="T46" fmla="*/ 342 w 521"/>
                  <a:gd name="T47" fmla="*/ 253 h 805"/>
                  <a:gd name="T48" fmla="*/ 357 w 521"/>
                  <a:gd name="T49" fmla="*/ 253 h 805"/>
                  <a:gd name="T50" fmla="*/ 372 w 521"/>
                  <a:gd name="T51" fmla="*/ 253 h 805"/>
                  <a:gd name="T52" fmla="*/ 387 w 521"/>
                  <a:gd name="T53" fmla="*/ 248 h 805"/>
                  <a:gd name="T54" fmla="*/ 397 w 521"/>
                  <a:gd name="T55" fmla="*/ 229 h 805"/>
                  <a:gd name="T56" fmla="*/ 407 w 521"/>
                  <a:gd name="T57" fmla="*/ 199 h 805"/>
                  <a:gd name="T58" fmla="*/ 412 w 521"/>
                  <a:gd name="T59" fmla="*/ 154 h 805"/>
                  <a:gd name="T60" fmla="*/ 422 w 521"/>
                  <a:gd name="T61" fmla="*/ 104 h 805"/>
                  <a:gd name="T62" fmla="*/ 432 w 521"/>
                  <a:gd name="T63" fmla="*/ 75 h 805"/>
                  <a:gd name="T64" fmla="*/ 437 w 521"/>
                  <a:gd name="T65" fmla="*/ 60 h 805"/>
                  <a:gd name="T66" fmla="*/ 447 w 521"/>
                  <a:gd name="T67" fmla="*/ 30 h 805"/>
                  <a:gd name="T68" fmla="*/ 457 w 521"/>
                  <a:gd name="T69" fmla="*/ 0 h 805"/>
                  <a:gd name="T70" fmla="*/ 462 w 521"/>
                  <a:gd name="T71" fmla="*/ 25 h 805"/>
                  <a:gd name="T72" fmla="*/ 472 w 521"/>
                  <a:gd name="T73" fmla="*/ 94 h 805"/>
                  <a:gd name="T74" fmla="*/ 482 w 521"/>
                  <a:gd name="T75" fmla="*/ 209 h 805"/>
                  <a:gd name="T76" fmla="*/ 486 w 521"/>
                  <a:gd name="T77" fmla="*/ 378 h 805"/>
                  <a:gd name="T78" fmla="*/ 496 w 521"/>
                  <a:gd name="T79" fmla="*/ 556 h 805"/>
                  <a:gd name="T80" fmla="*/ 506 w 521"/>
                  <a:gd name="T81" fmla="*/ 685 h 805"/>
                  <a:gd name="T82" fmla="*/ 511 w 521"/>
                  <a:gd name="T83" fmla="*/ 750 h 8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21" h="805">
                    <a:moveTo>
                      <a:pt x="0" y="253"/>
                    </a:moveTo>
                    <a:lnTo>
                      <a:pt x="5" y="248"/>
                    </a:lnTo>
                    <a:lnTo>
                      <a:pt x="10" y="248"/>
                    </a:lnTo>
                    <a:lnTo>
                      <a:pt x="15" y="248"/>
                    </a:lnTo>
                    <a:lnTo>
                      <a:pt x="20" y="248"/>
                    </a:lnTo>
                    <a:lnTo>
                      <a:pt x="25" y="248"/>
                    </a:lnTo>
                    <a:lnTo>
                      <a:pt x="30" y="243"/>
                    </a:lnTo>
                    <a:lnTo>
                      <a:pt x="35" y="243"/>
                    </a:lnTo>
                    <a:lnTo>
                      <a:pt x="40" y="243"/>
                    </a:lnTo>
                    <a:lnTo>
                      <a:pt x="44" y="243"/>
                    </a:lnTo>
                    <a:lnTo>
                      <a:pt x="49" y="238"/>
                    </a:lnTo>
                    <a:lnTo>
                      <a:pt x="54" y="238"/>
                    </a:lnTo>
                    <a:lnTo>
                      <a:pt x="59" y="238"/>
                    </a:lnTo>
                    <a:lnTo>
                      <a:pt x="64" y="238"/>
                    </a:lnTo>
                    <a:lnTo>
                      <a:pt x="69" y="243"/>
                    </a:lnTo>
                    <a:lnTo>
                      <a:pt x="74" y="243"/>
                    </a:lnTo>
                    <a:lnTo>
                      <a:pt x="79" y="238"/>
                    </a:lnTo>
                    <a:lnTo>
                      <a:pt x="84" y="238"/>
                    </a:lnTo>
                    <a:lnTo>
                      <a:pt x="89" y="238"/>
                    </a:lnTo>
                    <a:lnTo>
                      <a:pt x="94" y="243"/>
                    </a:lnTo>
                    <a:lnTo>
                      <a:pt x="99" y="243"/>
                    </a:lnTo>
                    <a:lnTo>
                      <a:pt x="104" y="248"/>
                    </a:lnTo>
                    <a:lnTo>
                      <a:pt x="109" y="253"/>
                    </a:lnTo>
                    <a:lnTo>
                      <a:pt x="114" y="253"/>
                    </a:lnTo>
                    <a:lnTo>
                      <a:pt x="119" y="253"/>
                    </a:lnTo>
                    <a:lnTo>
                      <a:pt x="124" y="258"/>
                    </a:lnTo>
                    <a:lnTo>
                      <a:pt x="129" y="258"/>
                    </a:lnTo>
                    <a:lnTo>
                      <a:pt x="134" y="253"/>
                    </a:lnTo>
                    <a:lnTo>
                      <a:pt x="139" y="253"/>
                    </a:lnTo>
                    <a:lnTo>
                      <a:pt x="144" y="248"/>
                    </a:lnTo>
                    <a:lnTo>
                      <a:pt x="149" y="248"/>
                    </a:lnTo>
                    <a:lnTo>
                      <a:pt x="154" y="248"/>
                    </a:lnTo>
                    <a:lnTo>
                      <a:pt x="159" y="248"/>
                    </a:lnTo>
                    <a:lnTo>
                      <a:pt x="164" y="253"/>
                    </a:lnTo>
                    <a:lnTo>
                      <a:pt x="169" y="258"/>
                    </a:lnTo>
                    <a:lnTo>
                      <a:pt x="174" y="258"/>
                    </a:lnTo>
                    <a:lnTo>
                      <a:pt x="179" y="263"/>
                    </a:lnTo>
                    <a:lnTo>
                      <a:pt x="184" y="263"/>
                    </a:lnTo>
                    <a:lnTo>
                      <a:pt x="189" y="263"/>
                    </a:lnTo>
                    <a:lnTo>
                      <a:pt x="193" y="263"/>
                    </a:lnTo>
                    <a:lnTo>
                      <a:pt x="198" y="258"/>
                    </a:lnTo>
                    <a:lnTo>
                      <a:pt x="203" y="258"/>
                    </a:lnTo>
                    <a:lnTo>
                      <a:pt x="208" y="258"/>
                    </a:lnTo>
                    <a:lnTo>
                      <a:pt x="213" y="253"/>
                    </a:lnTo>
                    <a:lnTo>
                      <a:pt x="218" y="253"/>
                    </a:lnTo>
                    <a:lnTo>
                      <a:pt x="223" y="253"/>
                    </a:lnTo>
                    <a:lnTo>
                      <a:pt x="228" y="253"/>
                    </a:lnTo>
                    <a:lnTo>
                      <a:pt x="233" y="253"/>
                    </a:lnTo>
                    <a:lnTo>
                      <a:pt x="238" y="253"/>
                    </a:lnTo>
                    <a:lnTo>
                      <a:pt x="243" y="258"/>
                    </a:lnTo>
                    <a:lnTo>
                      <a:pt x="248" y="258"/>
                    </a:lnTo>
                    <a:lnTo>
                      <a:pt x="253" y="258"/>
                    </a:lnTo>
                    <a:lnTo>
                      <a:pt x="258" y="258"/>
                    </a:lnTo>
                    <a:lnTo>
                      <a:pt x="263" y="258"/>
                    </a:lnTo>
                    <a:lnTo>
                      <a:pt x="268" y="258"/>
                    </a:lnTo>
                    <a:lnTo>
                      <a:pt x="273" y="258"/>
                    </a:lnTo>
                    <a:lnTo>
                      <a:pt x="278" y="258"/>
                    </a:lnTo>
                    <a:lnTo>
                      <a:pt x="283" y="258"/>
                    </a:lnTo>
                    <a:lnTo>
                      <a:pt x="288" y="258"/>
                    </a:lnTo>
                    <a:lnTo>
                      <a:pt x="293" y="258"/>
                    </a:lnTo>
                    <a:lnTo>
                      <a:pt x="298" y="258"/>
                    </a:lnTo>
                    <a:lnTo>
                      <a:pt x="303" y="258"/>
                    </a:lnTo>
                    <a:lnTo>
                      <a:pt x="308" y="258"/>
                    </a:lnTo>
                    <a:lnTo>
                      <a:pt x="313" y="258"/>
                    </a:lnTo>
                    <a:lnTo>
                      <a:pt x="318" y="258"/>
                    </a:lnTo>
                    <a:lnTo>
                      <a:pt x="328" y="258"/>
                    </a:lnTo>
                    <a:lnTo>
                      <a:pt x="323" y="258"/>
                    </a:lnTo>
                    <a:lnTo>
                      <a:pt x="328" y="258"/>
                    </a:lnTo>
                    <a:lnTo>
                      <a:pt x="333" y="258"/>
                    </a:lnTo>
                    <a:lnTo>
                      <a:pt x="342" y="258"/>
                    </a:lnTo>
                    <a:lnTo>
                      <a:pt x="337" y="258"/>
                    </a:lnTo>
                    <a:lnTo>
                      <a:pt x="342" y="253"/>
                    </a:lnTo>
                    <a:lnTo>
                      <a:pt x="347" y="253"/>
                    </a:lnTo>
                    <a:lnTo>
                      <a:pt x="352" y="253"/>
                    </a:lnTo>
                    <a:lnTo>
                      <a:pt x="357" y="253"/>
                    </a:lnTo>
                    <a:lnTo>
                      <a:pt x="362" y="253"/>
                    </a:lnTo>
                    <a:lnTo>
                      <a:pt x="367" y="253"/>
                    </a:lnTo>
                    <a:lnTo>
                      <a:pt x="372" y="253"/>
                    </a:lnTo>
                    <a:lnTo>
                      <a:pt x="377" y="253"/>
                    </a:lnTo>
                    <a:lnTo>
                      <a:pt x="382" y="253"/>
                    </a:lnTo>
                    <a:lnTo>
                      <a:pt x="387" y="248"/>
                    </a:lnTo>
                    <a:lnTo>
                      <a:pt x="392" y="243"/>
                    </a:lnTo>
                    <a:lnTo>
                      <a:pt x="392" y="238"/>
                    </a:lnTo>
                    <a:lnTo>
                      <a:pt x="397" y="229"/>
                    </a:lnTo>
                    <a:lnTo>
                      <a:pt x="402" y="224"/>
                    </a:lnTo>
                    <a:lnTo>
                      <a:pt x="402" y="209"/>
                    </a:lnTo>
                    <a:lnTo>
                      <a:pt x="407" y="199"/>
                    </a:lnTo>
                    <a:lnTo>
                      <a:pt x="407" y="184"/>
                    </a:lnTo>
                    <a:lnTo>
                      <a:pt x="412" y="169"/>
                    </a:lnTo>
                    <a:lnTo>
                      <a:pt x="412" y="154"/>
                    </a:lnTo>
                    <a:lnTo>
                      <a:pt x="417" y="134"/>
                    </a:lnTo>
                    <a:lnTo>
                      <a:pt x="417" y="119"/>
                    </a:lnTo>
                    <a:lnTo>
                      <a:pt x="422" y="104"/>
                    </a:lnTo>
                    <a:lnTo>
                      <a:pt x="427" y="90"/>
                    </a:lnTo>
                    <a:lnTo>
                      <a:pt x="427" y="85"/>
                    </a:lnTo>
                    <a:lnTo>
                      <a:pt x="432" y="75"/>
                    </a:lnTo>
                    <a:lnTo>
                      <a:pt x="432" y="70"/>
                    </a:lnTo>
                    <a:lnTo>
                      <a:pt x="437" y="65"/>
                    </a:lnTo>
                    <a:lnTo>
                      <a:pt x="437" y="60"/>
                    </a:lnTo>
                    <a:lnTo>
                      <a:pt x="442" y="55"/>
                    </a:lnTo>
                    <a:lnTo>
                      <a:pt x="447" y="45"/>
                    </a:lnTo>
                    <a:lnTo>
                      <a:pt x="447" y="30"/>
                    </a:lnTo>
                    <a:lnTo>
                      <a:pt x="452" y="15"/>
                    </a:lnTo>
                    <a:lnTo>
                      <a:pt x="452" y="10"/>
                    </a:lnTo>
                    <a:lnTo>
                      <a:pt x="457" y="0"/>
                    </a:lnTo>
                    <a:lnTo>
                      <a:pt x="457" y="5"/>
                    </a:lnTo>
                    <a:lnTo>
                      <a:pt x="462" y="15"/>
                    </a:lnTo>
                    <a:lnTo>
                      <a:pt x="462" y="25"/>
                    </a:lnTo>
                    <a:lnTo>
                      <a:pt x="467" y="45"/>
                    </a:lnTo>
                    <a:lnTo>
                      <a:pt x="472" y="65"/>
                    </a:lnTo>
                    <a:lnTo>
                      <a:pt x="472" y="94"/>
                    </a:lnTo>
                    <a:lnTo>
                      <a:pt x="477" y="124"/>
                    </a:lnTo>
                    <a:lnTo>
                      <a:pt x="477" y="164"/>
                    </a:lnTo>
                    <a:lnTo>
                      <a:pt x="482" y="209"/>
                    </a:lnTo>
                    <a:lnTo>
                      <a:pt x="482" y="263"/>
                    </a:lnTo>
                    <a:lnTo>
                      <a:pt x="486" y="318"/>
                    </a:lnTo>
                    <a:lnTo>
                      <a:pt x="486" y="378"/>
                    </a:lnTo>
                    <a:lnTo>
                      <a:pt x="491" y="442"/>
                    </a:lnTo>
                    <a:lnTo>
                      <a:pt x="496" y="507"/>
                    </a:lnTo>
                    <a:lnTo>
                      <a:pt x="496" y="556"/>
                    </a:lnTo>
                    <a:lnTo>
                      <a:pt x="501" y="606"/>
                    </a:lnTo>
                    <a:lnTo>
                      <a:pt x="501" y="646"/>
                    </a:lnTo>
                    <a:lnTo>
                      <a:pt x="506" y="685"/>
                    </a:lnTo>
                    <a:lnTo>
                      <a:pt x="506" y="710"/>
                    </a:lnTo>
                    <a:lnTo>
                      <a:pt x="511" y="730"/>
                    </a:lnTo>
                    <a:lnTo>
                      <a:pt x="511" y="750"/>
                    </a:lnTo>
                    <a:lnTo>
                      <a:pt x="516" y="780"/>
                    </a:lnTo>
                    <a:lnTo>
                      <a:pt x="521" y="805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" name="Freeform 302"/>
              <p:cNvSpPr>
                <a:spLocks/>
              </p:cNvSpPr>
              <p:nvPr/>
            </p:nvSpPr>
            <p:spPr bwMode="auto">
              <a:xfrm>
                <a:off x="3432" y="1655"/>
                <a:ext cx="492" cy="919"/>
              </a:xfrm>
              <a:custGeom>
                <a:avLst/>
                <a:gdLst>
                  <a:gd name="T0" fmla="*/ 0 w 492"/>
                  <a:gd name="T1" fmla="*/ 824 h 919"/>
                  <a:gd name="T2" fmla="*/ 5 w 492"/>
                  <a:gd name="T3" fmla="*/ 879 h 919"/>
                  <a:gd name="T4" fmla="*/ 10 w 492"/>
                  <a:gd name="T5" fmla="*/ 919 h 919"/>
                  <a:gd name="T6" fmla="*/ 20 w 492"/>
                  <a:gd name="T7" fmla="*/ 869 h 919"/>
                  <a:gd name="T8" fmla="*/ 25 w 492"/>
                  <a:gd name="T9" fmla="*/ 819 h 919"/>
                  <a:gd name="T10" fmla="*/ 30 w 492"/>
                  <a:gd name="T11" fmla="*/ 770 h 919"/>
                  <a:gd name="T12" fmla="*/ 35 w 492"/>
                  <a:gd name="T13" fmla="*/ 710 h 919"/>
                  <a:gd name="T14" fmla="*/ 40 w 492"/>
                  <a:gd name="T15" fmla="*/ 636 h 919"/>
                  <a:gd name="T16" fmla="*/ 45 w 492"/>
                  <a:gd name="T17" fmla="*/ 551 h 919"/>
                  <a:gd name="T18" fmla="*/ 50 w 492"/>
                  <a:gd name="T19" fmla="*/ 487 h 919"/>
                  <a:gd name="T20" fmla="*/ 55 w 492"/>
                  <a:gd name="T21" fmla="*/ 432 h 919"/>
                  <a:gd name="T22" fmla="*/ 60 w 492"/>
                  <a:gd name="T23" fmla="*/ 392 h 919"/>
                  <a:gd name="T24" fmla="*/ 70 w 492"/>
                  <a:gd name="T25" fmla="*/ 368 h 919"/>
                  <a:gd name="T26" fmla="*/ 75 w 492"/>
                  <a:gd name="T27" fmla="*/ 353 h 919"/>
                  <a:gd name="T28" fmla="*/ 80 w 492"/>
                  <a:gd name="T29" fmla="*/ 333 h 919"/>
                  <a:gd name="T30" fmla="*/ 85 w 492"/>
                  <a:gd name="T31" fmla="*/ 308 h 919"/>
                  <a:gd name="T32" fmla="*/ 90 w 492"/>
                  <a:gd name="T33" fmla="*/ 273 h 919"/>
                  <a:gd name="T34" fmla="*/ 95 w 492"/>
                  <a:gd name="T35" fmla="*/ 248 h 919"/>
                  <a:gd name="T36" fmla="*/ 100 w 492"/>
                  <a:gd name="T37" fmla="*/ 229 h 919"/>
                  <a:gd name="T38" fmla="*/ 105 w 492"/>
                  <a:gd name="T39" fmla="*/ 219 h 919"/>
                  <a:gd name="T40" fmla="*/ 114 w 492"/>
                  <a:gd name="T41" fmla="*/ 214 h 919"/>
                  <a:gd name="T42" fmla="*/ 124 w 492"/>
                  <a:gd name="T43" fmla="*/ 204 h 919"/>
                  <a:gd name="T44" fmla="*/ 129 w 492"/>
                  <a:gd name="T45" fmla="*/ 194 h 919"/>
                  <a:gd name="T46" fmla="*/ 134 w 492"/>
                  <a:gd name="T47" fmla="*/ 184 h 919"/>
                  <a:gd name="T48" fmla="*/ 144 w 492"/>
                  <a:gd name="T49" fmla="*/ 174 h 919"/>
                  <a:gd name="T50" fmla="*/ 154 w 492"/>
                  <a:gd name="T51" fmla="*/ 174 h 919"/>
                  <a:gd name="T52" fmla="*/ 164 w 492"/>
                  <a:gd name="T53" fmla="*/ 169 h 919"/>
                  <a:gd name="T54" fmla="*/ 174 w 492"/>
                  <a:gd name="T55" fmla="*/ 159 h 919"/>
                  <a:gd name="T56" fmla="*/ 184 w 492"/>
                  <a:gd name="T57" fmla="*/ 159 h 919"/>
                  <a:gd name="T58" fmla="*/ 194 w 492"/>
                  <a:gd name="T59" fmla="*/ 154 h 919"/>
                  <a:gd name="T60" fmla="*/ 204 w 492"/>
                  <a:gd name="T61" fmla="*/ 154 h 919"/>
                  <a:gd name="T62" fmla="*/ 214 w 492"/>
                  <a:gd name="T63" fmla="*/ 149 h 919"/>
                  <a:gd name="T64" fmla="*/ 224 w 492"/>
                  <a:gd name="T65" fmla="*/ 139 h 919"/>
                  <a:gd name="T66" fmla="*/ 234 w 492"/>
                  <a:gd name="T67" fmla="*/ 139 h 919"/>
                  <a:gd name="T68" fmla="*/ 244 w 492"/>
                  <a:gd name="T69" fmla="*/ 134 h 919"/>
                  <a:gd name="T70" fmla="*/ 254 w 492"/>
                  <a:gd name="T71" fmla="*/ 134 h 919"/>
                  <a:gd name="T72" fmla="*/ 263 w 492"/>
                  <a:gd name="T73" fmla="*/ 129 h 919"/>
                  <a:gd name="T74" fmla="*/ 273 w 492"/>
                  <a:gd name="T75" fmla="*/ 124 h 919"/>
                  <a:gd name="T76" fmla="*/ 283 w 492"/>
                  <a:gd name="T77" fmla="*/ 119 h 919"/>
                  <a:gd name="T78" fmla="*/ 293 w 492"/>
                  <a:gd name="T79" fmla="*/ 114 h 919"/>
                  <a:gd name="T80" fmla="*/ 303 w 492"/>
                  <a:gd name="T81" fmla="*/ 109 h 919"/>
                  <a:gd name="T82" fmla="*/ 313 w 492"/>
                  <a:gd name="T83" fmla="*/ 104 h 919"/>
                  <a:gd name="T84" fmla="*/ 323 w 492"/>
                  <a:gd name="T85" fmla="*/ 104 h 919"/>
                  <a:gd name="T86" fmla="*/ 333 w 492"/>
                  <a:gd name="T87" fmla="*/ 94 h 919"/>
                  <a:gd name="T88" fmla="*/ 343 w 492"/>
                  <a:gd name="T89" fmla="*/ 89 h 919"/>
                  <a:gd name="T90" fmla="*/ 353 w 492"/>
                  <a:gd name="T91" fmla="*/ 85 h 919"/>
                  <a:gd name="T92" fmla="*/ 363 w 492"/>
                  <a:gd name="T93" fmla="*/ 75 h 919"/>
                  <a:gd name="T94" fmla="*/ 373 w 492"/>
                  <a:gd name="T95" fmla="*/ 70 h 919"/>
                  <a:gd name="T96" fmla="*/ 383 w 492"/>
                  <a:gd name="T97" fmla="*/ 65 h 919"/>
                  <a:gd name="T98" fmla="*/ 393 w 492"/>
                  <a:gd name="T99" fmla="*/ 55 h 919"/>
                  <a:gd name="T100" fmla="*/ 402 w 492"/>
                  <a:gd name="T101" fmla="*/ 50 h 919"/>
                  <a:gd name="T102" fmla="*/ 412 w 492"/>
                  <a:gd name="T103" fmla="*/ 40 h 919"/>
                  <a:gd name="T104" fmla="*/ 422 w 492"/>
                  <a:gd name="T105" fmla="*/ 35 h 919"/>
                  <a:gd name="T106" fmla="*/ 432 w 492"/>
                  <a:gd name="T107" fmla="*/ 25 h 919"/>
                  <a:gd name="T108" fmla="*/ 442 w 492"/>
                  <a:gd name="T109" fmla="*/ 20 h 919"/>
                  <a:gd name="T110" fmla="*/ 452 w 492"/>
                  <a:gd name="T111" fmla="*/ 15 h 919"/>
                  <a:gd name="T112" fmla="*/ 462 w 492"/>
                  <a:gd name="T113" fmla="*/ 10 h 919"/>
                  <a:gd name="T114" fmla="*/ 472 w 492"/>
                  <a:gd name="T115" fmla="*/ 5 h 919"/>
                  <a:gd name="T116" fmla="*/ 482 w 492"/>
                  <a:gd name="T117" fmla="*/ 0 h 919"/>
                  <a:gd name="T118" fmla="*/ 492 w 492"/>
                  <a:gd name="T119" fmla="*/ 0 h 9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92" h="919">
                    <a:moveTo>
                      <a:pt x="0" y="800"/>
                    </a:moveTo>
                    <a:lnTo>
                      <a:pt x="0" y="824"/>
                    </a:lnTo>
                    <a:lnTo>
                      <a:pt x="5" y="854"/>
                    </a:lnTo>
                    <a:lnTo>
                      <a:pt x="5" y="879"/>
                    </a:lnTo>
                    <a:lnTo>
                      <a:pt x="10" y="904"/>
                    </a:lnTo>
                    <a:lnTo>
                      <a:pt x="10" y="919"/>
                    </a:lnTo>
                    <a:lnTo>
                      <a:pt x="15" y="894"/>
                    </a:lnTo>
                    <a:lnTo>
                      <a:pt x="20" y="869"/>
                    </a:lnTo>
                    <a:lnTo>
                      <a:pt x="20" y="844"/>
                    </a:lnTo>
                    <a:lnTo>
                      <a:pt x="25" y="819"/>
                    </a:lnTo>
                    <a:lnTo>
                      <a:pt x="25" y="795"/>
                    </a:lnTo>
                    <a:lnTo>
                      <a:pt x="30" y="770"/>
                    </a:lnTo>
                    <a:lnTo>
                      <a:pt x="30" y="740"/>
                    </a:lnTo>
                    <a:lnTo>
                      <a:pt x="35" y="710"/>
                    </a:lnTo>
                    <a:lnTo>
                      <a:pt x="35" y="675"/>
                    </a:lnTo>
                    <a:lnTo>
                      <a:pt x="40" y="636"/>
                    </a:lnTo>
                    <a:lnTo>
                      <a:pt x="45" y="591"/>
                    </a:lnTo>
                    <a:lnTo>
                      <a:pt x="45" y="551"/>
                    </a:lnTo>
                    <a:lnTo>
                      <a:pt x="50" y="517"/>
                    </a:lnTo>
                    <a:lnTo>
                      <a:pt x="50" y="487"/>
                    </a:lnTo>
                    <a:lnTo>
                      <a:pt x="55" y="457"/>
                    </a:lnTo>
                    <a:lnTo>
                      <a:pt x="55" y="432"/>
                    </a:lnTo>
                    <a:lnTo>
                      <a:pt x="60" y="412"/>
                    </a:lnTo>
                    <a:lnTo>
                      <a:pt x="60" y="392"/>
                    </a:lnTo>
                    <a:lnTo>
                      <a:pt x="65" y="382"/>
                    </a:lnTo>
                    <a:lnTo>
                      <a:pt x="70" y="368"/>
                    </a:lnTo>
                    <a:lnTo>
                      <a:pt x="70" y="363"/>
                    </a:lnTo>
                    <a:lnTo>
                      <a:pt x="75" y="353"/>
                    </a:lnTo>
                    <a:lnTo>
                      <a:pt x="75" y="343"/>
                    </a:lnTo>
                    <a:lnTo>
                      <a:pt x="80" y="333"/>
                    </a:lnTo>
                    <a:lnTo>
                      <a:pt x="80" y="323"/>
                    </a:lnTo>
                    <a:lnTo>
                      <a:pt x="85" y="308"/>
                    </a:lnTo>
                    <a:lnTo>
                      <a:pt x="85" y="293"/>
                    </a:lnTo>
                    <a:lnTo>
                      <a:pt x="90" y="273"/>
                    </a:lnTo>
                    <a:lnTo>
                      <a:pt x="95" y="258"/>
                    </a:lnTo>
                    <a:lnTo>
                      <a:pt x="95" y="248"/>
                    </a:lnTo>
                    <a:lnTo>
                      <a:pt x="100" y="238"/>
                    </a:lnTo>
                    <a:lnTo>
                      <a:pt x="100" y="229"/>
                    </a:lnTo>
                    <a:lnTo>
                      <a:pt x="105" y="224"/>
                    </a:lnTo>
                    <a:lnTo>
                      <a:pt x="105" y="219"/>
                    </a:lnTo>
                    <a:lnTo>
                      <a:pt x="109" y="214"/>
                    </a:lnTo>
                    <a:lnTo>
                      <a:pt x="114" y="214"/>
                    </a:lnTo>
                    <a:lnTo>
                      <a:pt x="119" y="209"/>
                    </a:lnTo>
                    <a:lnTo>
                      <a:pt x="124" y="204"/>
                    </a:lnTo>
                    <a:lnTo>
                      <a:pt x="124" y="199"/>
                    </a:lnTo>
                    <a:lnTo>
                      <a:pt x="129" y="194"/>
                    </a:lnTo>
                    <a:lnTo>
                      <a:pt x="129" y="189"/>
                    </a:lnTo>
                    <a:lnTo>
                      <a:pt x="134" y="184"/>
                    </a:lnTo>
                    <a:lnTo>
                      <a:pt x="139" y="179"/>
                    </a:lnTo>
                    <a:lnTo>
                      <a:pt x="144" y="174"/>
                    </a:lnTo>
                    <a:lnTo>
                      <a:pt x="149" y="174"/>
                    </a:lnTo>
                    <a:lnTo>
                      <a:pt x="154" y="174"/>
                    </a:lnTo>
                    <a:lnTo>
                      <a:pt x="159" y="174"/>
                    </a:lnTo>
                    <a:lnTo>
                      <a:pt x="164" y="169"/>
                    </a:lnTo>
                    <a:lnTo>
                      <a:pt x="169" y="164"/>
                    </a:lnTo>
                    <a:lnTo>
                      <a:pt x="174" y="159"/>
                    </a:lnTo>
                    <a:lnTo>
                      <a:pt x="179" y="159"/>
                    </a:lnTo>
                    <a:lnTo>
                      <a:pt x="184" y="159"/>
                    </a:lnTo>
                    <a:lnTo>
                      <a:pt x="189" y="154"/>
                    </a:lnTo>
                    <a:lnTo>
                      <a:pt x="194" y="154"/>
                    </a:lnTo>
                    <a:lnTo>
                      <a:pt x="199" y="154"/>
                    </a:lnTo>
                    <a:lnTo>
                      <a:pt x="204" y="154"/>
                    </a:lnTo>
                    <a:lnTo>
                      <a:pt x="209" y="149"/>
                    </a:lnTo>
                    <a:lnTo>
                      <a:pt x="214" y="149"/>
                    </a:lnTo>
                    <a:lnTo>
                      <a:pt x="219" y="144"/>
                    </a:lnTo>
                    <a:lnTo>
                      <a:pt x="224" y="139"/>
                    </a:lnTo>
                    <a:lnTo>
                      <a:pt x="229" y="139"/>
                    </a:lnTo>
                    <a:lnTo>
                      <a:pt x="234" y="139"/>
                    </a:lnTo>
                    <a:lnTo>
                      <a:pt x="239" y="139"/>
                    </a:lnTo>
                    <a:lnTo>
                      <a:pt x="244" y="134"/>
                    </a:lnTo>
                    <a:lnTo>
                      <a:pt x="249" y="134"/>
                    </a:lnTo>
                    <a:lnTo>
                      <a:pt x="254" y="134"/>
                    </a:lnTo>
                    <a:lnTo>
                      <a:pt x="258" y="129"/>
                    </a:lnTo>
                    <a:lnTo>
                      <a:pt x="263" y="129"/>
                    </a:lnTo>
                    <a:lnTo>
                      <a:pt x="268" y="124"/>
                    </a:lnTo>
                    <a:lnTo>
                      <a:pt x="273" y="124"/>
                    </a:lnTo>
                    <a:lnTo>
                      <a:pt x="278" y="124"/>
                    </a:lnTo>
                    <a:lnTo>
                      <a:pt x="283" y="119"/>
                    </a:lnTo>
                    <a:lnTo>
                      <a:pt x="288" y="119"/>
                    </a:lnTo>
                    <a:lnTo>
                      <a:pt x="293" y="114"/>
                    </a:lnTo>
                    <a:lnTo>
                      <a:pt x="298" y="114"/>
                    </a:lnTo>
                    <a:lnTo>
                      <a:pt x="303" y="109"/>
                    </a:lnTo>
                    <a:lnTo>
                      <a:pt x="308" y="109"/>
                    </a:lnTo>
                    <a:lnTo>
                      <a:pt x="313" y="104"/>
                    </a:lnTo>
                    <a:lnTo>
                      <a:pt x="318" y="104"/>
                    </a:lnTo>
                    <a:lnTo>
                      <a:pt x="323" y="104"/>
                    </a:lnTo>
                    <a:lnTo>
                      <a:pt x="328" y="99"/>
                    </a:lnTo>
                    <a:lnTo>
                      <a:pt x="333" y="94"/>
                    </a:lnTo>
                    <a:lnTo>
                      <a:pt x="338" y="94"/>
                    </a:lnTo>
                    <a:lnTo>
                      <a:pt x="343" y="89"/>
                    </a:lnTo>
                    <a:lnTo>
                      <a:pt x="348" y="85"/>
                    </a:lnTo>
                    <a:lnTo>
                      <a:pt x="353" y="85"/>
                    </a:lnTo>
                    <a:lnTo>
                      <a:pt x="358" y="80"/>
                    </a:lnTo>
                    <a:lnTo>
                      <a:pt x="363" y="75"/>
                    </a:lnTo>
                    <a:lnTo>
                      <a:pt x="368" y="75"/>
                    </a:lnTo>
                    <a:lnTo>
                      <a:pt x="373" y="70"/>
                    </a:lnTo>
                    <a:lnTo>
                      <a:pt x="378" y="65"/>
                    </a:lnTo>
                    <a:lnTo>
                      <a:pt x="383" y="65"/>
                    </a:lnTo>
                    <a:lnTo>
                      <a:pt x="388" y="60"/>
                    </a:lnTo>
                    <a:lnTo>
                      <a:pt x="393" y="55"/>
                    </a:lnTo>
                    <a:lnTo>
                      <a:pt x="398" y="55"/>
                    </a:lnTo>
                    <a:lnTo>
                      <a:pt x="402" y="50"/>
                    </a:lnTo>
                    <a:lnTo>
                      <a:pt x="407" y="45"/>
                    </a:lnTo>
                    <a:lnTo>
                      <a:pt x="412" y="40"/>
                    </a:lnTo>
                    <a:lnTo>
                      <a:pt x="417" y="40"/>
                    </a:lnTo>
                    <a:lnTo>
                      <a:pt x="422" y="35"/>
                    </a:lnTo>
                    <a:lnTo>
                      <a:pt x="427" y="30"/>
                    </a:lnTo>
                    <a:lnTo>
                      <a:pt x="432" y="25"/>
                    </a:lnTo>
                    <a:lnTo>
                      <a:pt x="437" y="25"/>
                    </a:lnTo>
                    <a:lnTo>
                      <a:pt x="442" y="20"/>
                    </a:lnTo>
                    <a:lnTo>
                      <a:pt x="447" y="15"/>
                    </a:lnTo>
                    <a:lnTo>
                      <a:pt x="452" y="15"/>
                    </a:lnTo>
                    <a:lnTo>
                      <a:pt x="457" y="10"/>
                    </a:lnTo>
                    <a:lnTo>
                      <a:pt x="462" y="10"/>
                    </a:lnTo>
                    <a:lnTo>
                      <a:pt x="467" y="5"/>
                    </a:lnTo>
                    <a:lnTo>
                      <a:pt x="472" y="5"/>
                    </a:lnTo>
                    <a:lnTo>
                      <a:pt x="477" y="5"/>
                    </a:lnTo>
                    <a:lnTo>
                      <a:pt x="482" y="0"/>
                    </a:lnTo>
                    <a:lnTo>
                      <a:pt x="487" y="0"/>
                    </a:lnTo>
                    <a:lnTo>
                      <a:pt x="492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" name="Freeform 303"/>
              <p:cNvSpPr>
                <a:spLocks/>
              </p:cNvSpPr>
              <p:nvPr/>
            </p:nvSpPr>
            <p:spPr bwMode="auto">
              <a:xfrm>
                <a:off x="1684" y="1655"/>
                <a:ext cx="586" cy="229"/>
              </a:xfrm>
              <a:custGeom>
                <a:avLst/>
                <a:gdLst>
                  <a:gd name="T0" fmla="*/ 10 w 586"/>
                  <a:gd name="T1" fmla="*/ 0 h 229"/>
                  <a:gd name="T2" fmla="*/ 25 w 586"/>
                  <a:gd name="T3" fmla="*/ 5 h 229"/>
                  <a:gd name="T4" fmla="*/ 40 w 586"/>
                  <a:gd name="T5" fmla="*/ 15 h 229"/>
                  <a:gd name="T6" fmla="*/ 55 w 586"/>
                  <a:gd name="T7" fmla="*/ 30 h 229"/>
                  <a:gd name="T8" fmla="*/ 65 w 586"/>
                  <a:gd name="T9" fmla="*/ 45 h 229"/>
                  <a:gd name="T10" fmla="*/ 75 w 586"/>
                  <a:gd name="T11" fmla="*/ 60 h 229"/>
                  <a:gd name="T12" fmla="*/ 85 w 586"/>
                  <a:gd name="T13" fmla="*/ 75 h 229"/>
                  <a:gd name="T14" fmla="*/ 99 w 586"/>
                  <a:gd name="T15" fmla="*/ 94 h 229"/>
                  <a:gd name="T16" fmla="*/ 104 w 586"/>
                  <a:gd name="T17" fmla="*/ 109 h 229"/>
                  <a:gd name="T18" fmla="*/ 114 w 586"/>
                  <a:gd name="T19" fmla="*/ 124 h 229"/>
                  <a:gd name="T20" fmla="*/ 124 w 586"/>
                  <a:gd name="T21" fmla="*/ 139 h 229"/>
                  <a:gd name="T22" fmla="*/ 134 w 586"/>
                  <a:gd name="T23" fmla="*/ 154 h 229"/>
                  <a:gd name="T24" fmla="*/ 144 w 586"/>
                  <a:gd name="T25" fmla="*/ 164 h 229"/>
                  <a:gd name="T26" fmla="*/ 159 w 586"/>
                  <a:gd name="T27" fmla="*/ 174 h 229"/>
                  <a:gd name="T28" fmla="*/ 174 w 586"/>
                  <a:gd name="T29" fmla="*/ 184 h 229"/>
                  <a:gd name="T30" fmla="*/ 189 w 586"/>
                  <a:gd name="T31" fmla="*/ 194 h 229"/>
                  <a:gd name="T32" fmla="*/ 204 w 586"/>
                  <a:gd name="T33" fmla="*/ 199 h 229"/>
                  <a:gd name="T34" fmla="*/ 219 w 586"/>
                  <a:gd name="T35" fmla="*/ 204 h 229"/>
                  <a:gd name="T36" fmla="*/ 234 w 586"/>
                  <a:gd name="T37" fmla="*/ 209 h 229"/>
                  <a:gd name="T38" fmla="*/ 248 w 586"/>
                  <a:gd name="T39" fmla="*/ 214 h 229"/>
                  <a:gd name="T40" fmla="*/ 263 w 586"/>
                  <a:gd name="T41" fmla="*/ 214 h 229"/>
                  <a:gd name="T42" fmla="*/ 278 w 586"/>
                  <a:gd name="T43" fmla="*/ 219 h 229"/>
                  <a:gd name="T44" fmla="*/ 293 w 586"/>
                  <a:gd name="T45" fmla="*/ 224 h 229"/>
                  <a:gd name="T46" fmla="*/ 308 w 586"/>
                  <a:gd name="T47" fmla="*/ 224 h 229"/>
                  <a:gd name="T48" fmla="*/ 323 w 586"/>
                  <a:gd name="T49" fmla="*/ 224 h 229"/>
                  <a:gd name="T50" fmla="*/ 338 w 586"/>
                  <a:gd name="T51" fmla="*/ 224 h 229"/>
                  <a:gd name="T52" fmla="*/ 353 w 586"/>
                  <a:gd name="T53" fmla="*/ 224 h 229"/>
                  <a:gd name="T54" fmla="*/ 368 w 586"/>
                  <a:gd name="T55" fmla="*/ 229 h 229"/>
                  <a:gd name="T56" fmla="*/ 383 w 586"/>
                  <a:gd name="T57" fmla="*/ 229 h 229"/>
                  <a:gd name="T58" fmla="*/ 397 w 586"/>
                  <a:gd name="T59" fmla="*/ 229 h 229"/>
                  <a:gd name="T60" fmla="*/ 412 w 586"/>
                  <a:gd name="T61" fmla="*/ 229 h 229"/>
                  <a:gd name="T62" fmla="*/ 427 w 586"/>
                  <a:gd name="T63" fmla="*/ 229 h 229"/>
                  <a:gd name="T64" fmla="*/ 442 w 586"/>
                  <a:gd name="T65" fmla="*/ 224 h 229"/>
                  <a:gd name="T66" fmla="*/ 457 w 586"/>
                  <a:gd name="T67" fmla="*/ 224 h 229"/>
                  <a:gd name="T68" fmla="*/ 472 w 586"/>
                  <a:gd name="T69" fmla="*/ 224 h 229"/>
                  <a:gd name="T70" fmla="*/ 487 w 586"/>
                  <a:gd name="T71" fmla="*/ 224 h 229"/>
                  <a:gd name="T72" fmla="*/ 502 w 586"/>
                  <a:gd name="T73" fmla="*/ 219 h 229"/>
                  <a:gd name="T74" fmla="*/ 517 w 586"/>
                  <a:gd name="T75" fmla="*/ 219 h 229"/>
                  <a:gd name="T76" fmla="*/ 532 w 586"/>
                  <a:gd name="T77" fmla="*/ 219 h 229"/>
                  <a:gd name="T78" fmla="*/ 546 w 586"/>
                  <a:gd name="T79" fmla="*/ 219 h 229"/>
                  <a:gd name="T80" fmla="*/ 561 w 586"/>
                  <a:gd name="T81" fmla="*/ 219 h 229"/>
                  <a:gd name="T82" fmla="*/ 576 w 586"/>
                  <a:gd name="T83" fmla="*/ 21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86" h="2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10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20"/>
                    </a:lnTo>
                    <a:lnTo>
                      <a:pt x="50" y="25"/>
                    </a:lnTo>
                    <a:lnTo>
                      <a:pt x="55" y="30"/>
                    </a:lnTo>
                    <a:lnTo>
                      <a:pt x="60" y="35"/>
                    </a:lnTo>
                    <a:lnTo>
                      <a:pt x="65" y="40"/>
                    </a:lnTo>
                    <a:lnTo>
                      <a:pt x="65" y="45"/>
                    </a:lnTo>
                    <a:lnTo>
                      <a:pt x="70" y="50"/>
                    </a:lnTo>
                    <a:lnTo>
                      <a:pt x="75" y="55"/>
                    </a:lnTo>
                    <a:lnTo>
                      <a:pt x="75" y="60"/>
                    </a:lnTo>
                    <a:lnTo>
                      <a:pt x="80" y="65"/>
                    </a:lnTo>
                    <a:lnTo>
                      <a:pt x="80" y="70"/>
                    </a:lnTo>
                    <a:lnTo>
                      <a:pt x="85" y="75"/>
                    </a:lnTo>
                    <a:lnTo>
                      <a:pt x="85" y="80"/>
                    </a:lnTo>
                    <a:lnTo>
                      <a:pt x="90" y="85"/>
                    </a:lnTo>
                    <a:lnTo>
                      <a:pt x="99" y="94"/>
                    </a:lnTo>
                    <a:lnTo>
                      <a:pt x="99" y="99"/>
                    </a:lnTo>
                    <a:lnTo>
                      <a:pt x="104" y="104"/>
                    </a:lnTo>
                    <a:lnTo>
                      <a:pt x="104" y="109"/>
                    </a:lnTo>
                    <a:lnTo>
                      <a:pt x="109" y="114"/>
                    </a:lnTo>
                    <a:lnTo>
                      <a:pt x="109" y="119"/>
                    </a:lnTo>
                    <a:lnTo>
                      <a:pt x="114" y="124"/>
                    </a:lnTo>
                    <a:lnTo>
                      <a:pt x="119" y="129"/>
                    </a:lnTo>
                    <a:lnTo>
                      <a:pt x="124" y="134"/>
                    </a:lnTo>
                    <a:lnTo>
                      <a:pt x="124" y="139"/>
                    </a:lnTo>
                    <a:lnTo>
                      <a:pt x="129" y="144"/>
                    </a:lnTo>
                    <a:lnTo>
                      <a:pt x="139" y="154"/>
                    </a:lnTo>
                    <a:lnTo>
                      <a:pt x="134" y="154"/>
                    </a:lnTo>
                    <a:lnTo>
                      <a:pt x="139" y="154"/>
                    </a:lnTo>
                    <a:lnTo>
                      <a:pt x="149" y="164"/>
                    </a:lnTo>
                    <a:lnTo>
                      <a:pt x="144" y="164"/>
                    </a:lnTo>
                    <a:lnTo>
                      <a:pt x="149" y="164"/>
                    </a:lnTo>
                    <a:lnTo>
                      <a:pt x="154" y="169"/>
                    </a:lnTo>
                    <a:lnTo>
                      <a:pt x="159" y="174"/>
                    </a:lnTo>
                    <a:lnTo>
                      <a:pt x="164" y="179"/>
                    </a:lnTo>
                    <a:lnTo>
                      <a:pt x="169" y="179"/>
                    </a:lnTo>
                    <a:lnTo>
                      <a:pt x="174" y="184"/>
                    </a:lnTo>
                    <a:lnTo>
                      <a:pt x="179" y="189"/>
                    </a:lnTo>
                    <a:lnTo>
                      <a:pt x="184" y="189"/>
                    </a:lnTo>
                    <a:lnTo>
                      <a:pt x="189" y="194"/>
                    </a:lnTo>
                    <a:lnTo>
                      <a:pt x="194" y="194"/>
                    </a:lnTo>
                    <a:lnTo>
                      <a:pt x="199" y="199"/>
                    </a:lnTo>
                    <a:lnTo>
                      <a:pt x="204" y="199"/>
                    </a:lnTo>
                    <a:lnTo>
                      <a:pt x="209" y="199"/>
                    </a:lnTo>
                    <a:lnTo>
                      <a:pt x="214" y="204"/>
                    </a:lnTo>
                    <a:lnTo>
                      <a:pt x="219" y="204"/>
                    </a:lnTo>
                    <a:lnTo>
                      <a:pt x="224" y="209"/>
                    </a:lnTo>
                    <a:lnTo>
                      <a:pt x="229" y="209"/>
                    </a:lnTo>
                    <a:lnTo>
                      <a:pt x="234" y="209"/>
                    </a:lnTo>
                    <a:lnTo>
                      <a:pt x="239" y="214"/>
                    </a:lnTo>
                    <a:lnTo>
                      <a:pt x="243" y="214"/>
                    </a:lnTo>
                    <a:lnTo>
                      <a:pt x="248" y="214"/>
                    </a:lnTo>
                    <a:lnTo>
                      <a:pt x="253" y="214"/>
                    </a:lnTo>
                    <a:lnTo>
                      <a:pt x="258" y="214"/>
                    </a:lnTo>
                    <a:lnTo>
                      <a:pt x="263" y="214"/>
                    </a:lnTo>
                    <a:lnTo>
                      <a:pt x="268" y="219"/>
                    </a:lnTo>
                    <a:lnTo>
                      <a:pt x="273" y="219"/>
                    </a:lnTo>
                    <a:lnTo>
                      <a:pt x="278" y="219"/>
                    </a:lnTo>
                    <a:lnTo>
                      <a:pt x="283" y="219"/>
                    </a:lnTo>
                    <a:lnTo>
                      <a:pt x="288" y="219"/>
                    </a:lnTo>
                    <a:lnTo>
                      <a:pt x="293" y="224"/>
                    </a:lnTo>
                    <a:lnTo>
                      <a:pt x="298" y="224"/>
                    </a:lnTo>
                    <a:lnTo>
                      <a:pt x="303" y="224"/>
                    </a:lnTo>
                    <a:lnTo>
                      <a:pt x="308" y="224"/>
                    </a:lnTo>
                    <a:lnTo>
                      <a:pt x="313" y="224"/>
                    </a:lnTo>
                    <a:lnTo>
                      <a:pt x="318" y="224"/>
                    </a:lnTo>
                    <a:lnTo>
                      <a:pt x="323" y="224"/>
                    </a:lnTo>
                    <a:lnTo>
                      <a:pt x="328" y="224"/>
                    </a:lnTo>
                    <a:lnTo>
                      <a:pt x="333" y="224"/>
                    </a:lnTo>
                    <a:lnTo>
                      <a:pt x="338" y="224"/>
                    </a:lnTo>
                    <a:lnTo>
                      <a:pt x="343" y="224"/>
                    </a:lnTo>
                    <a:lnTo>
                      <a:pt x="348" y="224"/>
                    </a:lnTo>
                    <a:lnTo>
                      <a:pt x="353" y="224"/>
                    </a:lnTo>
                    <a:lnTo>
                      <a:pt x="358" y="224"/>
                    </a:lnTo>
                    <a:lnTo>
                      <a:pt x="363" y="229"/>
                    </a:lnTo>
                    <a:lnTo>
                      <a:pt x="368" y="229"/>
                    </a:lnTo>
                    <a:lnTo>
                      <a:pt x="373" y="229"/>
                    </a:lnTo>
                    <a:lnTo>
                      <a:pt x="378" y="229"/>
                    </a:lnTo>
                    <a:lnTo>
                      <a:pt x="383" y="229"/>
                    </a:lnTo>
                    <a:lnTo>
                      <a:pt x="388" y="229"/>
                    </a:lnTo>
                    <a:lnTo>
                      <a:pt x="392" y="229"/>
                    </a:lnTo>
                    <a:lnTo>
                      <a:pt x="397" y="229"/>
                    </a:lnTo>
                    <a:lnTo>
                      <a:pt x="402" y="229"/>
                    </a:lnTo>
                    <a:lnTo>
                      <a:pt x="407" y="229"/>
                    </a:lnTo>
                    <a:lnTo>
                      <a:pt x="412" y="229"/>
                    </a:lnTo>
                    <a:lnTo>
                      <a:pt x="417" y="229"/>
                    </a:lnTo>
                    <a:lnTo>
                      <a:pt x="422" y="229"/>
                    </a:lnTo>
                    <a:lnTo>
                      <a:pt x="427" y="229"/>
                    </a:lnTo>
                    <a:lnTo>
                      <a:pt x="432" y="229"/>
                    </a:lnTo>
                    <a:lnTo>
                      <a:pt x="437" y="229"/>
                    </a:lnTo>
                    <a:lnTo>
                      <a:pt x="442" y="224"/>
                    </a:lnTo>
                    <a:lnTo>
                      <a:pt x="447" y="224"/>
                    </a:lnTo>
                    <a:lnTo>
                      <a:pt x="452" y="224"/>
                    </a:lnTo>
                    <a:lnTo>
                      <a:pt x="457" y="224"/>
                    </a:lnTo>
                    <a:lnTo>
                      <a:pt x="462" y="224"/>
                    </a:lnTo>
                    <a:lnTo>
                      <a:pt x="467" y="224"/>
                    </a:lnTo>
                    <a:lnTo>
                      <a:pt x="472" y="224"/>
                    </a:lnTo>
                    <a:lnTo>
                      <a:pt x="477" y="224"/>
                    </a:lnTo>
                    <a:lnTo>
                      <a:pt x="482" y="224"/>
                    </a:lnTo>
                    <a:lnTo>
                      <a:pt x="487" y="224"/>
                    </a:lnTo>
                    <a:lnTo>
                      <a:pt x="492" y="224"/>
                    </a:lnTo>
                    <a:lnTo>
                      <a:pt x="497" y="219"/>
                    </a:lnTo>
                    <a:lnTo>
                      <a:pt x="502" y="219"/>
                    </a:lnTo>
                    <a:lnTo>
                      <a:pt x="507" y="219"/>
                    </a:lnTo>
                    <a:lnTo>
                      <a:pt x="512" y="219"/>
                    </a:lnTo>
                    <a:lnTo>
                      <a:pt x="517" y="219"/>
                    </a:lnTo>
                    <a:lnTo>
                      <a:pt x="522" y="219"/>
                    </a:lnTo>
                    <a:lnTo>
                      <a:pt x="527" y="219"/>
                    </a:lnTo>
                    <a:lnTo>
                      <a:pt x="532" y="219"/>
                    </a:lnTo>
                    <a:lnTo>
                      <a:pt x="536" y="219"/>
                    </a:lnTo>
                    <a:lnTo>
                      <a:pt x="541" y="219"/>
                    </a:lnTo>
                    <a:lnTo>
                      <a:pt x="546" y="219"/>
                    </a:lnTo>
                    <a:lnTo>
                      <a:pt x="551" y="219"/>
                    </a:lnTo>
                    <a:lnTo>
                      <a:pt x="556" y="219"/>
                    </a:lnTo>
                    <a:lnTo>
                      <a:pt x="561" y="219"/>
                    </a:lnTo>
                    <a:lnTo>
                      <a:pt x="566" y="219"/>
                    </a:lnTo>
                    <a:lnTo>
                      <a:pt x="571" y="219"/>
                    </a:lnTo>
                    <a:lnTo>
                      <a:pt x="576" y="219"/>
                    </a:lnTo>
                    <a:lnTo>
                      <a:pt x="581" y="219"/>
                    </a:lnTo>
                    <a:lnTo>
                      <a:pt x="586" y="219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" name="Freeform 304"/>
              <p:cNvSpPr>
                <a:spLocks/>
              </p:cNvSpPr>
              <p:nvPr/>
            </p:nvSpPr>
            <p:spPr bwMode="auto">
              <a:xfrm>
                <a:off x="2270" y="1874"/>
                <a:ext cx="631" cy="29"/>
              </a:xfrm>
              <a:custGeom>
                <a:avLst/>
                <a:gdLst>
                  <a:gd name="T0" fmla="*/ 10 w 631"/>
                  <a:gd name="T1" fmla="*/ 0 h 29"/>
                  <a:gd name="T2" fmla="*/ 25 w 631"/>
                  <a:gd name="T3" fmla="*/ 0 h 29"/>
                  <a:gd name="T4" fmla="*/ 40 w 631"/>
                  <a:gd name="T5" fmla="*/ 0 h 29"/>
                  <a:gd name="T6" fmla="*/ 55 w 631"/>
                  <a:gd name="T7" fmla="*/ 5 h 29"/>
                  <a:gd name="T8" fmla="*/ 70 w 631"/>
                  <a:gd name="T9" fmla="*/ 5 h 29"/>
                  <a:gd name="T10" fmla="*/ 85 w 631"/>
                  <a:gd name="T11" fmla="*/ 5 h 29"/>
                  <a:gd name="T12" fmla="*/ 99 w 631"/>
                  <a:gd name="T13" fmla="*/ 5 h 29"/>
                  <a:gd name="T14" fmla="*/ 114 w 631"/>
                  <a:gd name="T15" fmla="*/ 10 h 29"/>
                  <a:gd name="T16" fmla="*/ 129 w 631"/>
                  <a:gd name="T17" fmla="*/ 10 h 29"/>
                  <a:gd name="T18" fmla="*/ 144 w 631"/>
                  <a:gd name="T19" fmla="*/ 10 h 29"/>
                  <a:gd name="T20" fmla="*/ 159 w 631"/>
                  <a:gd name="T21" fmla="*/ 14 h 29"/>
                  <a:gd name="T22" fmla="*/ 174 w 631"/>
                  <a:gd name="T23" fmla="*/ 14 h 29"/>
                  <a:gd name="T24" fmla="*/ 189 w 631"/>
                  <a:gd name="T25" fmla="*/ 14 h 29"/>
                  <a:gd name="T26" fmla="*/ 204 w 631"/>
                  <a:gd name="T27" fmla="*/ 19 h 29"/>
                  <a:gd name="T28" fmla="*/ 219 w 631"/>
                  <a:gd name="T29" fmla="*/ 19 h 29"/>
                  <a:gd name="T30" fmla="*/ 234 w 631"/>
                  <a:gd name="T31" fmla="*/ 19 h 29"/>
                  <a:gd name="T32" fmla="*/ 248 w 631"/>
                  <a:gd name="T33" fmla="*/ 19 h 29"/>
                  <a:gd name="T34" fmla="*/ 263 w 631"/>
                  <a:gd name="T35" fmla="*/ 19 h 29"/>
                  <a:gd name="T36" fmla="*/ 278 w 631"/>
                  <a:gd name="T37" fmla="*/ 19 h 29"/>
                  <a:gd name="T38" fmla="*/ 293 w 631"/>
                  <a:gd name="T39" fmla="*/ 19 h 29"/>
                  <a:gd name="T40" fmla="*/ 308 w 631"/>
                  <a:gd name="T41" fmla="*/ 19 h 29"/>
                  <a:gd name="T42" fmla="*/ 323 w 631"/>
                  <a:gd name="T43" fmla="*/ 24 h 29"/>
                  <a:gd name="T44" fmla="*/ 338 w 631"/>
                  <a:gd name="T45" fmla="*/ 24 h 29"/>
                  <a:gd name="T46" fmla="*/ 353 w 631"/>
                  <a:gd name="T47" fmla="*/ 24 h 29"/>
                  <a:gd name="T48" fmla="*/ 368 w 631"/>
                  <a:gd name="T49" fmla="*/ 24 h 29"/>
                  <a:gd name="T50" fmla="*/ 383 w 631"/>
                  <a:gd name="T51" fmla="*/ 24 h 29"/>
                  <a:gd name="T52" fmla="*/ 397 w 631"/>
                  <a:gd name="T53" fmla="*/ 24 h 29"/>
                  <a:gd name="T54" fmla="*/ 412 w 631"/>
                  <a:gd name="T55" fmla="*/ 24 h 29"/>
                  <a:gd name="T56" fmla="*/ 427 w 631"/>
                  <a:gd name="T57" fmla="*/ 24 h 29"/>
                  <a:gd name="T58" fmla="*/ 442 w 631"/>
                  <a:gd name="T59" fmla="*/ 24 h 29"/>
                  <a:gd name="T60" fmla="*/ 457 w 631"/>
                  <a:gd name="T61" fmla="*/ 24 h 29"/>
                  <a:gd name="T62" fmla="*/ 472 w 631"/>
                  <a:gd name="T63" fmla="*/ 24 h 29"/>
                  <a:gd name="T64" fmla="*/ 487 w 631"/>
                  <a:gd name="T65" fmla="*/ 24 h 29"/>
                  <a:gd name="T66" fmla="*/ 502 w 631"/>
                  <a:gd name="T67" fmla="*/ 24 h 29"/>
                  <a:gd name="T68" fmla="*/ 517 w 631"/>
                  <a:gd name="T69" fmla="*/ 29 h 29"/>
                  <a:gd name="T70" fmla="*/ 532 w 631"/>
                  <a:gd name="T71" fmla="*/ 24 h 29"/>
                  <a:gd name="T72" fmla="*/ 546 w 631"/>
                  <a:gd name="T73" fmla="*/ 29 h 29"/>
                  <a:gd name="T74" fmla="*/ 561 w 631"/>
                  <a:gd name="T75" fmla="*/ 29 h 29"/>
                  <a:gd name="T76" fmla="*/ 576 w 631"/>
                  <a:gd name="T77" fmla="*/ 29 h 29"/>
                  <a:gd name="T78" fmla="*/ 591 w 631"/>
                  <a:gd name="T79" fmla="*/ 29 h 29"/>
                  <a:gd name="T80" fmla="*/ 606 w 631"/>
                  <a:gd name="T81" fmla="*/ 29 h 29"/>
                  <a:gd name="T82" fmla="*/ 621 w 631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5"/>
                    </a:lnTo>
                    <a:lnTo>
                      <a:pt x="90" y="5"/>
                    </a:lnTo>
                    <a:lnTo>
                      <a:pt x="95" y="5"/>
                    </a:lnTo>
                    <a:lnTo>
                      <a:pt x="99" y="5"/>
                    </a:lnTo>
                    <a:lnTo>
                      <a:pt x="104" y="5"/>
                    </a:lnTo>
                    <a:lnTo>
                      <a:pt x="109" y="5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29" y="10"/>
                    </a:lnTo>
                    <a:lnTo>
                      <a:pt x="134" y="10"/>
                    </a:lnTo>
                    <a:lnTo>
                      <a:pt x="139" y="10"/>
                    </a:lnTo>
                    <a:lnTo>
                      <a:pt x="144" y="10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4"/>
                    </a:lnTo>
                    <a:lnTo>
                      <a:pt x="194" y="14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9"/>
                    </a:lnTo>
                    <a:lnTo>
                      <a:pt x="239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8" y="24"/>
                    </a:lnTo>
                    <a:lnTo>
                      <a:pt x="392" y="24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24"/>
                    </a:lnTo>
                    <a:lnTo>
                      <a:pt x="507" y="29"/>
                    </a:lnTo>
                    <a:lnTo>
                      <a:pt x="512" y="29"/>
                    </a:lnTo>
                    <a:lnTo>
                      <a:pt x="517" y="29"/>
                    </a:lnTo>
                    <a:lnTo>
                      <a:pt x="522" y="29"/>
                    </a:lnTo>
                    <a:lnTo>
                      <a:pt x="527" y="24"/>
                    </a:lnTo>
                    <a:lnTo>
                      <a:pt x="532" y="24"/>
                    </a:lnTo>
                    <a:lnTo>
                      <a:pt x="537" y="24"/>
                    </a:lnTo>
                    <a:lnTo>
                      <a:pt x="541" y="24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4"/>
                    </a:lnTo>
                    <a:lnTo>
                      <a:pt x="586" y="24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  <a:lnTo>
                      <a:pt x="631" y="29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" name="Freeform 305"/>
              <p:cNvSpPr>
                <a:spLocks/>
              </p:cNvSpPr>
              <p:nvPr/>
            </p:nvSpPr>
            <p:spPr bwMode="auto">
              <a:xfrm>
                <a:off x="2901" y="1650"/>
                <a:ext cx="531" cy="760"/>
              </a:xfrm>
              <a:custGeom>
                <a:avLst/>
                <a:gdLst>
                  <a:gd name="T0" fmla="*/ 10 w 531"/>
                  <a:gd name="T1" fmla="*/ 253 h 760"/>
                  <a:gd name="T2" fmla="*/ 25 w 531"/>
                  <a:gd name="T3" fmla="*/ 253 h 760"/>
                  <a:gd name="T4" fmla="*/ 40 w 531"/>
                  <a:gd name="T5" fmla="*/ 248 h 760"/>
                  <a:gd name="T6" fmla="*/ 54 w 531"/>
                  <a:gd name="T7" fmla="*/ 243 h 760"/>
                  <a:gd name="T8" fmla="*/ 69 w 531"/>
                  <a:gd name="T9" fmla="*/ 238 h 760"/>
                  <a:gd name="T10" fmla="*/ 84 w 531"/>
                  <a:gd name="T11" fmla="*/ 238 h 760"/>
                  <a:gd name="T12" fmla="*/ 99 w 531"/>
                  <a:gd name="T13" fmla="*/ 238 h 760"/>
                  <a:gd name="T14" fmla="*/ 114 w 531"/>
                  <a:gd name="T15" fmla="*/ 238 h 760"/>
                  <a:gd name="T16" fmla="*/ 129 w 531"/>
                  <a:gd name="T17" fmla="*/ 248 h 760"/>
                  <a:gd name="T18" fmla="*/ 144 w 531"/>
                  <a:gd name="T19" fmla="*/ 258 h 760"/>
                  <a:gd name="T20" fmla="*/ 159 w 531"/>
                  <a:gd name="T21" fmla="*/ 253 h 760"/>
                  <a:gd name="T22" fmla="*/ 174 w 531"/>
                  <a:gd name="T23" fmla="*/ 253 h 760"/>
                  <a:gd name="T24" fmla="*/ 189 w 531"/>
                  <a:gd name="T25" fmla="*/ 258 h 760"/>
                  <a:gd name="T26" fmla="*/ 203 w 531"/>
                  <a:gd name="T27" fmla="*/ 263 h 760"/>
                  <a:gd name="T28" fmla="*/ 213 w 531"/>
                  <a:gd name="T29" fmla="*/ 263 h 760"/>
                  <a:gd name="T30" fmla="*/ 228 w 531"/>
                  <a:gd name="T31" fmla="*/ 258 h 760"/>
                  <a:gd name="T32" fmla="*/ 243 w 531"/>
                  <a:gd name="T33" fmla="*/ 258 h 760"/>
                  <a:gd name="T34" fmla="*/ 258 w 531"/>
                  <a:gd name="T35" fmla="*/ 258 h 760"/>
                  <a:gd name="T36" fmla="*/ 273 w 531"/>
                  <a:gd name="T37" fmla="*/ 258 h 760"/>
                  <a:gd name="T38" fmla="*/ 288 w 531"/>
                  <a:gd name="T39" fmla="*/ 263 h 760"/>
                  <a:gd name="T40" fmla="*/ 303 w 531"/>
                  <a:gd name="T41" fmla="*/ 263 h 760"/>
                  <a:gd name="T42" fmla="*/ 318 w 531"/>
                  <a:gd name="T43" fmla="*/ 263 h 760"/>
                  <a:gd name="T44" fmla="*/ 333 w 531"/>
                  <a:gd name="T45" fmla="*/ 263 h 760"/>
                  <a:gd name="T46" fmla="*/ 347 w 531"/>
                  <a:gd name="T47" fmla="*/ 258 h 760"/>
                  <a:gd name="T48" fmla="*/ 362 w 531"/>
                  <a:gd name="T49" fmla="*/ 258 h 760"/>
                  <a:gd name="T50" fmla="*/ 377 w 531"/>
                  <a:gd name="T51" fmla="*/ 258 h 760"/>
                  <a:gd name="T52" fmla="*/ 392 w 531"/>
                  <a:gd name="T53" fmla="*/ 263 h 760"/>
                  <a:gd name="T54" fmla="*/ 407 w 531"/>
                  <a:gd name="T55" fmla="*/ 253 h 760"/>
                  <a:gd name="T56" fmla="*/ 417 w 531"/>
                  <a:gd name="T57" fmla="*/ 234 h 760"/>
                  <a:gd name="T58" fmla="*/ 427 w 531"/>
                  <a:gd name="T59" fmla="*/ 194 h 760"/>
                  <a:gd name="T60" fmla="*/ 437 w 531"/>
                  <a:gd name="T61" fmla="*/ 144 h 760"/>
                  <a:gd name="T62" fmla="*/ 442 w 531"/>
                  <a:gd name="T63" fmla="*/ 94 h 760"/>
                  <a:gd name="T64" fmla="*/ 452 w 531"/>
                  <a:gd name="T65" fmla="*/ 75 h 760"/>
                  <a:gd name="T66" fmla="*/ 462 w 531"/>
                  <a:gd name="T67" fmla="*/ 55 h 760"/>
                  <a:gd name="T68" fmla="*/ 467 w 531"/>
                  <a:gd name="T69" fmla="*/ 20 h 760"/>
                  <a:gd name="T70" fmla="*/ 477 w 531"/>
                  <a:gd name="T71" fmla="*/ 0 h 760"/>
                  <a:gd name="T72" fmla="*/ 487 w 531"/>
                  <a:gd name="T73" fmla="*/ 30 h 760"/>
                  <a:gd name="T74" fmla="*/ 492 w 531"/>
                  <a:gd name="T75" fmla="*/ 104 h 760"/>
                  <a:gd name="T76" fmla="*/ 501 w 531"/>
                  <a:gd name="T77" fmla="*/ 238 h 760"/>
                  <a:gd name="T78" fmla="*/ 511 w 531"/>
                  <a:gd name="T79" fmla="*/ 422 h 760"/>
                  <a:gd name="T80" fmla="*/ 516 w 531"/>
                  <a:gd name="T81" fmla="*/ 601 h 760"/>
                  <a:gd name="T82" fmla="*/ 526 w 531"/>
                  <a:gd name="T83" fmla="*/ 710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31" h="760">
                    <a:moveTo>
                      <a:pt x="0" y="253"/>
                    </a:moveTo>
                    <a:lnTo>
                      <a:pt x="5" y="253"/>
                    </a:lnTo>
                    <a:lnTo>
                      <a:pt x="10" y="253"/>
                    </a:lnTo>
                    <a:lnTo>
                      <a:pt x="15" y="253"/>
                    </a:lnTo>
                    <a:lnTo>
                      <a:pt x="20" y="253"/>
                    </a:lnTo>
                    <a:lnTo>
                      <a:pt x="25" y="253"/>
                    </a:lnTo>
                    <a:lnTo>
                      <a:pt x="30" y="248"/>
                    </a:lnTo>
                    <a:lnTo>
                      <a:pt x="35" y="248"/>
                    </a:lnTo>
                    <a:lnTo>
                      <a:pt x="40" y="248"/>
                    </a:lnTo>
                    <a:lnTo>
                      <a:pt x="45" y="243"/>
                    </a:lnTo>
                    <a:lnTo>
                      <a:pt x="50" y="243"/>
                    </a:lnTo>
                    <a:lnTo>
                      <a:pt x="54" y="243"/>
                    </a:lnTo>
                    <a:lnTo>
                      <a:pt x="59" y="243"/>
                    </a:lnTo>
                    <a:lnTo>
                      <a:pt x="64" y="238"/>
                    </a:lnTo>
                    <a:lnTo>
                      <a:pt x="69" y="238"/>
                    </a:lnTo>
                    <a:lnTo>
                      <a:pt x="74" y="238"/>
                    </a:lnTo>
                    <a:lnTo>
                      <a:pt x="79" y="238"/>
                    </a:lnTo>
                    <a:lnTo>
                      <a:pt x="84" y="238"/>
                    </a:lnTo>
                    <a:lnTo>
                      <a:pt x="89" y="238"/>
                    </a:lnTo>
                    <a:lnTo>
                      <a:pt x="94" y="238"/>
                    </a:lnTo>
                    <a:lnTo>
                      <a:pt x="99" y="238"/>
                    </a:lnTo>
                    <a:lnTo>
                      <a:pt x="104" y="234"/>
                    </a:lnTo>
                    <a:lnTo>
                      <a:pt x="109" y="234"/>
                    </a:lnTo>
                    <a:lnTo>
                      <a:pt x="114" y="238"/>
                    </a:lnTo>
                    <a:lnTo>
                      <a:pt x="119" y="243"/>
                    </a:lnTo>
                    <a:lnTo>
                      <a:pt x="124" y="243"/>
                    </a:lnTo>
                    <a:lnTo>
                      <a:pt x="129" y="248"/>
                    </a:lnTo>
                    <a:lnTo>
                      <a:pt x="134" y="253"/>
                    </a:lnTo>
                    <a:lnTo>
                      <a:pt x="139" y="253"/>
                    </a:lnTo>
                    <a:lnTo>
                      <a:pt x="144" y="258"/>
                    </a:lnTo>
                    <a:lnTo>
                      <a:pt x="149" y="258"/>
                    </a:lnTo>
                    <a:lnTo>
                      <a:pt x="154" y="258"/>
                    </a:lnTo>
                    <a:lnTo>
                      <a:pt x="159" y="253"/>
                    </a:lnTo>
                    <a:lnTo>
                      <a:pt x="164" y="253"/>
                    </a:lnTo>
                    <a:lnTo>
                      <a:pt x="169" y="253"/>
                    </a:lnTo>
                    <a:lnTo>
                      <a:pt x="174" y="253"/>
                    </a:lnTo>
                    <a:lnTo>
                      <a:pt x="179" y="253"/>
                    </a:lnTo>
                    <a:lnTo>
                      <a:pt x="184" y="258"/>
                    </a:lnTo>
                    <a:lnTo>
                      <a:pt x="189" y="258"/>
                    </a:lnTo>
                    <a:lnTo>
                      <a:pt x="194" y="263"/>
                    </a:lnTo>
                    <a:lnTo>
                      <a:pt x="199" y="263"/>
                    </a:lnTo>
                    <a:lnTo>
                      <a:pt x="203" y="263"/>
                    </a:lnTo>
                    <a:lnTo>
                      <a:pt x="213" y="263"/>
                    </a:lnTo>
                    <a:lnTo>
                      <a:pt x="208" y="263"/>
                    </a:lnTo>
                    <a:lnTo>
                      <a:pt x="213" y="263"/>
                    </a:lnTo>
                    <a:lnTo>
                      <a:pt x="218" y="263"/>
                    </a:lnTo>
                    <a:lnTo>
                      <a:pt x="223" y="258"/>
                    </a:lnTo>
                    <a:lnTo>
                      <a:pt x="228" y="258"/>
                    </a:lnTo>
                    <a:lnTo>
                      <a:pt x="233" y="258"/>
                    </a:lnTo>
                    <a:lnTo>
                      <a:pt x="238" y="258"/>
                    </a:lnTo>
                    <a:lnTo>
                      <a:pt x="243" y="258"/>
                    </a:lnTo>
                    <a:lnTo>
                      <a:pt x="248" y="258"/>
                    </a:lnTo>
                    <a:lnTo>
                      <a:pt x="253" y="258"/>
                    </a:lnTo>
                    <a:lnTo>
                      <a:pt x="258" y="258"/>
                    </a:lnTo>
                    <a:lnTo>
                      <a:pt x="263" y="258"/>
                    </a:lnTo>
                    <a:lnTo>
                      <a:pt x="268" y="258"/>
                    </a:lnTo>
                    <a:lnTo>
                      <a:pt x="273" y="258"/>
                    </a:lnTo>
                    <a:lnTo>
                      <a:pt x="278" y="263"/>
                    </a:lnTo>
                    <a:lnTo>
                      <a:pt x="283" y="263"/>
                    </a:lnTo>
                    <a:lnTo>
                      <a:pt x="288" y="263"/>
                    </a:lnTo>
                    <a:lnTo>
                      <a:pt x="293" y="258"/>
                    </a:lnTo>
                    <a:lnTo>
                      <a:pt x="298" y="263"/>
                    </a:lnTo>
                    <a:lnTo>
                      <a:pt x="303" y="263"/>
                    </a:lnTo>
                    <a:lnTo>
                      <a:pt x="308" y="263"/>
                    </a:lnTo>
                    <a:lnTo>
                      <a:pt x="313" y="263"/>
                    </a:lnTo>
                    <a:lnTo>
                      <a:pt x="318" y="263"/>
                    </a:lnTo>
                    <a:lnTo>
                      <a:pt x="323" y="263"/>
                    </a:lnTo>
                    <a:lnTo>
                      <a:pt x="328" y="258"/>
                    </a:lnTo>
                    <a:lnTo>
                      <a:pt x="333" y="263"/>
                    </a:lnTo>
                    <a:lnTo>
                      <a:pt x="338" y="258"/>
                    </a:lnTo>
                    <a:lnTo>
                      <a:pt x="343" y="258"/>
                    </a:lnTo>
                    <a:lnTo>
                      <a:pt x="347" y="258"/>
                    </a:lnTo>
                    <a:lnTo>
                      <a:pt x="352" y="263"/>
                    </a:lnTo>
                    <a:lnTo>
                      <a:pt x="357" y="258"/>
                    </a:lnTo>
                    <a:lnTo>
                      <a:pt x="362" y="258"/>
                    </a:lnTo>
                    <a:lnTo>
                      <a:pt x="367" y="258"/>
                    </a:lnTo>
                    <a:lnTo>
                      <a:pt x="372" y="258"/>
                    </a:lnTo>
                    <a:lnTo>
                      <a:pt x="377" y="258"/>
                    </a:lnTo>
                    <a:lnTo>
                      <a:pt x="382" y="258"/>
                    </a:lnTo>
                    <a:lnTo>
                      <a:pt x="387" y="258"/>
                    </a:lnTo>
                    <a:lnTo>
                      <a:pt x="392" y="263"/>
                    </a:lnTo>
                    <a:lnTo>
                      <a:pt x="397" y="258"/>
                    </a:lnTo>
                    <a:lnTo>
                      <a:pt x="402" y="258"/>
                    </a:lnTo>
                    <a:lnTo>
                      <a:pt x="407" y="253"/>
                    </a:lnTo>
                    <a:lnTo>
                      <a:pt x="412" y="248"/>
                    </a:lnTo>
                    <a:lnTo>
                      <a:pt x="417" y="238"/>
                    </a:lnTo>
                    <a:lnTo>
                      <a:pt x="417" y="234"/>
                    </a:lnTo>
                    <a:lnTo>
                      <a:pt x="422" y="224"/>
                    </a:lnTo>
                    <a:lnTo>
                      <a:pt x="422" y="209"/>
                    </a:lnTo>
                    <a:lnTo>
                      <a:pt x="427" y="194"/>
                    </a:lnTo>
                    <a:lnTo>
                      <a:pt x="427" y="179"/>
                    </a:lnTo>
                    <a:lnTo>
                      <a:pt x="432" y="164"/>
                    </a:lnTo>
                    <a:lnTo>
                      <a:pt x="437" y="144"/>
                    </a:lnTo>
                    <a:lnTo>
                      <a:pt x="437" y="129"/>
                    </a:lnTo>
                    <a:lnTo>
                      <a:pt x="442" y="109"/>
                    </a:lnTo>
                    <a:lnTo>
                      <a:pt x="442" y="94"/>
                    </a:lnTo>
                    <a:lnTo>
                      <a:pt x="447" y="85"/>
                    </a:lnTo>
                    <a:lnTo>
                      <a:pt x="447" y="80"/>
                    </a:lnTo>
                    <a:lnTo>
                      <a:pt x="452" y="75"/>
                    </a:lnTo>
                    <a:lnTo>
                      <a:pt x="457" y="70"/>
                    </a:lnTo>
                    <a:lnTo>
                      <a:pt x="457" y="60"/>
                    </a:lnTo>
                    <a:lnTo>
                      <a:pt x="462" y="55"/>
                    </a:lnTo>
                    <a:lnTo>
                      <a:pt x="462" y="45"/>
                    </a:lnTo>
                    <a:lnTo>
                      <a:pt x="467" y="35"/>
                    </a:lnTo>
                    <a:lnTo>
                      <a:pt x="467" y="20"/>
                    </a:lnTo>
                    <a:lnTo>
                      <a:pt x="472" y="10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  <a:lnTo>
                      <a:pt x="482" y="10"/>
                    </a:lnTo>
                    <a:lnTo>
                      <a:pt x="487" y="30"/>
                    </a:lnTo>
                    <a:lnTo>
                      <a:pt x="487" y="45"/>
                    </a:lnTo>
                    <a:lnTo>
                      <a:pt x="492" y="75"/>
                    </a:lnTo>
                    <a:lnTo>
                      <a:pt x="492" y="104"/>
                    </a:lnTo>
                    <a:lnTo>
                      <a:pt x="496" y="144"/>
                    </a:lnTo>
                    <a:lnTo>
                      <a:pt x="496" y="184"/>
                    </a:lnTo>
                    <a:lnTo>
                      <a:pt x="501" y="238"/>
                    </a:lnTo>
                    <a:lnTo>
                      <a:pt x="506" y="293"/>
                    </a:lnTo>
                    <a:lnTo>
                      <a:pt x="506" y="353"/>
                    </a:lnTo>
                    <a:lnTo>
                      <a:pt x="511" y="422"/>
                    </a:lnTo>
                    <a:lnTo>
                      <a:pt x="511" y="487"/>
                    </a:lnTo>
                    <a:lnTo>
                      <a:pt x="516" y="546"/>
                    </a:lnTo>
                    <a:lnTo>
                      <a:pt x="516" y="601"/>
                    </a:lnTo>
                    <a:lnTo>
                      <a:pt x="521" y="641"/>
                    </a:lnTo>
                    <a:lnTo>
                      <a:pt x="521" y="680"/>
                    </a:lnTo>
                    <a:lnTo>
                      <a:pt x="526" y="710"/>
                    </a:lnTo>
                    <a:lnTo>
                      <a:pt x="531" y="735"/>
                    </a:lnTo>
                    <a:lnTo>
                      <a:pt x="531" y="76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" name="Freeform 306"/>
              <p:cNvSpPr>
                <a:spLocks/>
              </p:cNvSpPr>
              <p:nvPr/>
            </p:nvSpPr>
            <p:spPr bwMode="auto">
              <a:xfrm>
                <a:off x="3432" y="1665"/>
                <a:ext cx="492" cy="904"/>
              </a:xfrm>
              <a:custGeom>
                <a:avLst/>
                <a:gdLst>
                  <a:gd name="T0" fmla="*/ 5 w 492"/>
                  <a:gd name="T1" fmla="*/ 770 h 904"/>
                  <a:gd name="T2" fmla="*/ 10 w 492"/>
                  <a:gd name="T3" fmla="*/ 819 h 904"/>
                  <a:gd name="T4" fmla="*/ 15 w 492"/>
                  <a:gd name="T5" fmla="*/ 869 h 904"/>
                  <a:gd name="T6" fmla="*/ 20 w 492"/>
                  <a:gd name="T7" fmla="*/ 904 h 904"/>
                  <a:gd name="T8" fmla="*/ 25 w 492"/>
                  <a:gd name="T9" fmla="*/ 864 h 904"/>
                  <a:gd name="T10" fmla="*/ 30 w 492"/>
                  <a:gd name="T11" fmla="*/ 814 h 904"/>
                  <a:gd name="T12" fmla="*/ 35 w 492"/>
                  <a:gd name="T13" fmla="*/ 765 h 904"/>
                  <a:gd name="T14" fmla="*/ 45 w 492"/>
                  <a:gd name="T15" fmla="*/ 710 h 904"/>
                  <a:gd name="T16" fmla="*/ 50 w 492"/>
                  <a:gd name="T17" fmla="*/ 641 h 904"/>
                  <a:gd name="T18" fmla="*/ 55 w 492"/>
                  <a:gd name="T19" fmla="*/ 556 h 904"/>
                  <a:gd name="T20" fmla="*/ 60 w 492"/>
                  <a:gd name="T21" fmla="*/ 487 h 904"/>
                  <a:gd name="T22" fmla="*/ 65 w 492"/>
                  <a:gd name="T23" fmla="*/ 432 h 904"/>
                  <a:gd name="T24" fmla="*/ 70 w 492"/>
                  <a:gd name="T25" fmla="*/ 397 h 904"/>
                  <a:gd name="T26" fmla="*/ 75 w 492"/>
                  <a:gd name="T27" fmla="*/ 372 h 904"/>
                  <a:gd name="T28" fmla="*/ 80 w 492"/>
                  <a:gd name="T29" fmla="*/ 353 h 904"/>
                  <a:gd name="T30" fmla="*/ 85 w 492"/>
                  <a:gd name="T31" fmla="*/ 333 h 904"/>
                  <a:gd name="T32" fmla="*/ 95 w 492"/>
                  <a:gd name="T33" fmla="*/ 308 h 904"/>
                  <a:gd name="T34" fmla="*/ 100 w 492"/>
                  <a:gd name="T35" fmla="*/ 278 h 904"/>
                  <a:gd name="T36" fmla="*/ 105 w 492"/>
                  <a:gd name="T37" fmla="*/ 248 h 904"/>
                  <a:gd name="T38" fmla="*/ 109 w 492"/>
                  <a:gd name="T39" fmla="*/ 228 h 904"/>
                  <a:gd name="T40" fmla="*/ 119 w 492"/>
                  <a:gd name="T41" fmla="*/ 209 h 904"/>
                  <a:gd name="T42" fmla="*/ 129 w 492"/>
                  <a:gd name="T43" fmla="*/ 199 h 904"/>
                  <a:gd name="T44" fmla="*/ 139 w 492"/>
                  <a:gd name="T45" fmla="*/ 189 h 904"/>
                  <a:gd name="T46" fmla="*/ 149 w 492"/>
                  <a:gd name="T47" fmla="*/ 174 h 904"/>
                  <a:gd name="T48" fmla="*/ 154 w 492"/>
                  <a:gd name="T49" fmla="*/ 169 h 904"/>
                  <a:gd name="T50" fmla="*/ 164 w 492"/>
                  <a:gd name="T51" fmla="*/ 169 h 904"/>
                  <a:gd name="T52" fmla="*/ 174 w 492"/>
                  <a:gd name="T53" fmla="*/ 164 h 904"/>
                  <a:gd name="T54" fmla="*/ 184 w 492"/>
                  <a:gd name="T55" fmla="*/ 154 h 904"/>
                  <a:gd name="T56" fmla="*/ 194 w 492"/>
                  <a:gd name="T57" fmla="*/ 149 h 904"/>
                  <a:gd name="T58" fmla="*/ 204 w 492"/>
                  <a:gd name="T59" fmla="*/ 149 h 904"/>
                  <a:gd name="T60" fmla="*/ 214 w 492"/>
                  <a:gd name="T61" fmla="*/ 144 h 904"/>
                  <a:gd name="T62" fmla="*/ 224 w 492"/>
                  <a:gd name="T63" fmla="*/ 139 h 904"/>
                  <a:gd name="T64" fmla="*/ 234 w 492"/>
                  <a:gd name="T65" fmla="*/ 134 h 904"/>
                  <a:gd name="T66" fmla="*/ 244 w 492"/>
                  <a:gd name="T67" fmla="*/ 129 h 904"/>
                  <a:gd name="T68" fmla="*/ 254 w 492"/>
                  <a:gd name="T69" fmla="*/ 129 h 904"/>
                  <a:gd name="T70" fmla="*/ 263 w 492"/>
                  <a:gd name="T71" fmla="*/ 124 h 904"/>
                  <a:gd name="T72" fmla="*/ 273 w 492"/>
                  <a:gd name="T73" fmla="*/ 124 h 904"/>
                  <a:gd name="T74" fmla="*/ 283 w 492"/>
                  <a:gd name="T75" fmla="*/ 119 h 904"/>
                  <a:gd name="T76" fmla="*/ 293 w 492"/>
                  <a:gd name="T77" fmla="*/ 114 h 904"/>
                  <a:gd name="T78" fmla="*/ 303 w 492"/>
                  <a:gd name="T79" fmla="*/ 109 h 904"/>
                  <a:gd name="T80" fmla="*/ 313 w 492"/>
                  <a:gd name="T81" fmla="*/ 104 h 904"/>
                  <a:gd name="T82" fmla="*/ 323 w 492"/>
                  <a:gd name="T83" fmla="*/ 99 h 904"/>
                  <a:gd name="T84" fmla="*/ 333 w 492"/>
                  <a:gd name="T85" fmla="*/ 94 h 904"/>
                  <a:gd name="T86" fmla="*/ 343 w 492"/>
                  <a:gd name="T87" fmla="*/ 84 h 904"/>
                  <a:gd name="T88" fmla="*/ 353 w 492"/>
                  <a:gd name="T89" fmla="*/ 79 h 904"/>
                  <a:gd name="T90" fmla="*/ 363 w 492"/>
                  <a:gd name="T91" fmla="*/ 75 h 904"/>
                  <a:gd name="T92" fmla="*/ 373 w 492"/>
                  <a:gd name="T93" fmla="*/ 70 h 904"/>
                  <a:gd name="T94" fmla="*/ 383 w 492"/>
                  <a:gd name="T95" fmla="*/ 65 h 904"/>
                  <a:gd name="T96" fmla="*/ 393 w 492"/>
                  <a:gd name="T97" fmla="*/ 60 h 904"/>
                  <a:gd name="T98" fmla="*/ 402 w 492"/>
                  <a:gd name="T99" fmla="*/ 50 h 904"/>
                  <a:gd name="T100" fmla="*/ 412 w 492"/>
                  <a:gd name="T101" fmla="*/ 40 h 904"/>
                  <a:gd name="T102" fmla="*/ 422 w 492"/>
                  <a:gd name="T103" fmla="*/ 35 h 904"/>
                  <a:gd name="T104" fmla="*/ 432 w 492"/>
                  <a:gd name="T105" fmla="*/ 30 h 904"/>
                  <a:gd name="T106" fmla="*/ 442 w 492"/>
                  <a:gd name="T107" fmla="*/ 25 h 904"/>
                  <a:gd name="T108" fmla="*/ 452 w 492"/>
                  <a:gd name="T109" fmla="*/ 15 h 904"/>
                  <a:gd name="T110" fmla="*/ 462 w 492"/>
                  <a:gd name="T111" fmla="*/ 10 h 904"/>
                  <a:gd name="T112" fmla="*/ 472 w 492"/>
                  <a:gd name="T113" fmla="*/ 5 h 904"/>
                  <a:gd name="T114" fmla="*/ 482 w 492"/>
                  <a:gd name="T115" fmla="*/ 5 h 904"/>
                  <a:gd name="T116" fmla="*/ 492 w 492"/>
                  <a:gd name="T117" fmla="*/ 0 h 9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92" h="904">
                    <a:moveTo>
                      <a:pt x="0" y="745"/>
                    </a:moveTo>
                    <a:lnTo>
                      <a:pt x="5" y="770"/>
                    </a:lnTo>
                    <a:lnTo>
                      <a:pt x="5" y="795"/>
                    </a:lnTo>
                    <a:lnTo>
                      <a:pt x="10" y="819"/>
                    </a:lnTo>
                    <a:lnTo>
                      <a:pt x="10" y="844"/>
                    </a:lnTo>
                    <a:lnTo>
                      <a:pt x="15" y="869"/>
                    </a:lnTo>
                    <a:lnTo>
                      <a:pt x="20" y="899"/>
                    </a:lnTo>
                    <a:lnTo>
                      <a:pt x="20" y="904"/>
                    </a:lnTo>
                    <a:lnTo>
                      <a:pt x="25" y="884"/>
                    </a:lnTo>
                    <a:lnTo>
                      <a:pt x="25" y="864"/>
                    </a:lnTo>
                    <a:lnTo>
                      <a:pt x="30" y="839"/>
                    </a:lnTo>
                    <a:lnTo>
                      <a:pt x="30" y="814"/>
                    </a:lnTo>
                    <a:lnTo>
                      <a:pt x="35" y="790"/>
                    </a:lnTo>
                    <a:lnTo>
                      <a:pt x="35" y="765"/>
                    </a:lnTo>
                    <a:lnTo>
                      <a:pt x="40" y="740"/>
                    </a:lnTo>
                    <a:lnTo>
                      <a:pt x="45" y="710"/>
                    </a:lnTo>
                    <a:lnTo>
                      <a:pt x="45" y="680"/>
                    </a:lnTo>
                    <a:lnTo>
                      <a:pt x="50" y="641"/>
                    </a:lnTo>
                    <a:lnTo>
                      <a:pt x="50" y="596"/>
                    </a:lnTo>
                    <a:lnTo>
                      <a:pt x="55" y="556"/>
                    </a:lnTo>
                    <a:lnTo>
                      <a:pt x="55" y="521"/>
                    </a:lnTo>
                    <a:lnTo>
                      <a:pt x="60" y="487"/>
                    </a:lnTo>
                    <a:lnTo>
                      <a:pt x="60" y="457"/>
                    </a:lnTo>
                    <a:lnTo>
                      <a:pt x="65" y="432"/>
                    </a:lnTo>
                    <a:lnTo>
                      <a:pt x="70" y="417"/>
                    </a:lnTo>
                    <a:lnTo>
                      <a:pt x="70" y="397"/>
                    </a:lnTo>
                    <a:lnTo>
                      <a:pt x="75" y="382"/>
                    </a:lnTo>
                    <a:lnTo>
                      <a:pt x="75" y="372"/>
                    </a:lnTo>
                    <a:lnTo>
                      <a:pt x="80" y="363"/>
                    </a:lnTo>
                    <a:lnTo>
                      <a:pt x="80" y="353"/>
                    </a:lnTo>
                    <a:lnTo>
                      <a:pt x="85" y="343"/>
                    </a:lnTo>
                    <a:lnTo>
                      <a:pt x="85" y="333"/>
                    </a:lnTo>
                    <a:lnTo>
                      <a:pt x="90" y="323"/>
                    </a:lnTo>
                    <a:lnTo>
                      <a:pt x="95" y="308"/>
                    </a:lnTo>
                    <a:lnTo>
                      <a:pt x="95" y="293"/>
                    </a:lnTo>
                    <a:lnTo>
                      <a:pt x="100" y="278"/>
                    </a:lnTo>
                    <a:lnTo>
                      <a:pt x="100" y="258"/>
                    </a:lnTo>
                    <a:lnTo>
                      <a:pt x="105" y="248"/>
                    </a:lnTo>
                    <a:lnTo>
                      <a:pt x="105" y="233"/>
                    </a:lnTo>
                    <a:lnTo>
                      <a:pt x="109" y="228"/>
                    </a:lnTo>
                    <a:lnTo>
                      <a:pt x="119" y="214"/>
                    </a:lnTo>
                    <a:lnTo>
                      <a:pt x="119" y="209"/>
                    </a:lnTo>
                    <a:lnTo>
                      <a:pt x="124" y="204"/>
                    </a:lnTo>
                    <a:lnTo>
                      <a:pt x="129" y="199"/>
                    </a:lnTo>
                    <a:lnTo>
                      <a:pt x="134" y="194"/>
                    </a:lnTo>
                    <a:lnTo>
                      <a:pt x="139" y="189"/>
                    </a:lnTo>
                    <a:lnTo>
                      <a:pt x="139" y="184"/>
                    </a:lnTo>
                    <a:lnTo>
                      <a:pt x="149" y="174"/>
                    </a:lnTo>
                    <a:lnTo>
                      <a:pt x="149" y="169"/>
                    </a:lnTo>
                    <a:lnTo>
                      <a:pt x="154" y="169"/>
                    </a:lnTo>
                    <a:lnTo>
                      <a:pt x="159" y="169"/>
                    </a:lnTo>
                    <a:lnTo>
                      <a:pt x="164" y="169"/>
                    </a:lnTo>
                    <a:lnTo>
                      <a:pt x="169" y="169"/>
                    </a:lnTo>
                    <a:lnTo>
                      <a:pt x="174" y="164"/>
                    </a:lnTo>
                    <a:lnTo>
                      <a:pt x="179" y="159"/>
                    </a:lnTo>
                    <a:lnTo>
                      <a:pt x="184" y="154"/>
                    </a:lnTo>
                    <a:lnTo>
                      <a:pt x="189" y="154"/>
                    </a:lnTo>
                    <a:lnTo>
                      <a:pt x="194" y="149"/>
                    </a:lnTo>
                    <a:lnTo>
                      <a:pt x="199" y="149"/>
                    </a:lnTo>
                    <a:lnTo>
                      <a:pt x="204" y="149"/>
                    </a:lnTo>
                    <a:lnTo>
                      <a:pt x="209" y="149"/>
                    </a:lnTo>
                    <a:lnTo>
                      <a:pt x="214" y="144"/>
                    </a:lnTo>
                    <a:lnTo>
                      <a:pt x="219" y="144"/>
                    </a:lnTo>
                    <a:lnTo>
                      <a:pt x="224" y="139"/>
                    </a:lnTo>
                    <a:lnTo>
                      <a:pt x="229" y="139"/>
                    </a:lnTo>
                    <a:lnTo>
                      <a:pt x="234" y="134"/>
                    </a:lnTo>
                    <a:lnTo>
                      <a:pt x="239" y="134"/>
                    </a:lnTo>
                    <a:lnTo>
                      <a:pt x="244" y="129"/>
                    </a:lnTo>
                    <a:lnTo>
                      <a:pt x="249" y="129"/>
                    </a:lnTo>
                    <a:lnTo>
                      <a:pt x="254" y="129"/>
                    </a:lnTo>
                    <a:lnTo>
                      <a:pt x="258" y="129"/>
                    </a:lnTo>
                    <a:lnTo>
                      <a:pt x="263" y="124"/>
                    </a:lnTo>
                    <a:lnTo>
                      <a:pt x="268" y="124"/>
                    </a:lnTo>
                    <a:lnTo>
                      <a:pt x="273" y="124"/>
                    </a:lnTo>
                    <a:lnTo>
                      <a:pt x="278" y="119"/>
                    </a:lnTo>
                    <a:lnTo>
                      <a:pt x="283" y="119"/>
                    </a:lnTo>
                    <a:lnTo>
                      <a:pt x="288" y="114"/>
                    </a:lnTo>
                    <a:lnTo>
                      <a:pt x="293" y="114"/>
                    </a:lnTo>
                    <a:lnTo>
                      <a:pt x="298" y="109"/>
                    </a:lnTo>
                    <a:lnTo>
                      <a:pt x="303" y="109"/>
                    </a:lnTo>
                    <a:lnTo>
                      <a:pt x="308" y="104"/>
                    </a:lnTo>
                    <a:lnTo>
                      <a:pt x="313" y="104"/>
                    </a:lnTo>
                    <a:lnTo>
                      <a:pt x="318" y="99"/>
                    </a:lnTo>
                    <a:lnTo>
                      <a:pt x="323" y="99"/>
                    </a:lnTo>
                    <a:lnTo>
                      <a:pt x="328" y="94"/>
                    </a:lnTo>
                    <a:lnTo>
                      <a:pt x="333" y="94"/>
                    </a:lnTo>
                    <a:lnTo>
                      <a:pt x="338" y="89"/>
                    </a:lnTo>
                    <a:lnTo>
                      <a:pt x="343" y="84"/>
                    </a:lnTo>
                    <a:lnTo>
                      <a:pt x="348" y="84"/>
                    </a:lnTo>
                    <a:lnTo>
                      <a:pt x="353" y="79"/>
                    </a:lnTo>
                    <a:lnTo>
                      <a:pt x="358" y="79"/>
                    </a:lnTo>
                    <a:lnTo>
                      <a:pt x="363" y="75"/>
                    </a:lnTo>
                    <a:lnTo>
                      <a:pt x="368" y="75"/>
                    </a:lnTo>
                    <a:lnTo>
                      <a:pt x="373" y="70"/>
                    </a:lnTo>
                    <a:lnTo>
                      <a:pt x="378" y="70"/>
                    </a:lnTo>
                    <a:lnTo>
                      <a:pt x="383" y="65"/>
                    </a:lnTo>
                    <a:lnTo>
                      <a:pt x="388" y="60"/>
                    </a:lnTo>
                    <a:lnTo>
                      <a:pt x="393" y="60"/>
                    </a:lnTo>
                    <a:lnTo>
                      <a:pt x="398" y="55"/>
                    </a:lnTo>
                    <a:lnTo>
                      <a:pt x="402" y="50"/>
                    </a:lnTo>
                    <a:lnTo>
                      <a:pt x="407" y="45"/>
                    </a:lnTo>
                    <a:lnTo>
                      <a:pt x="412" y="40"/>
                    </a:lnTo>
                    <a:lnTo>
                      <a:pt x="417" y="40"/>
                    </a:lnTo>
                    <a:lnTo>
                      <a:pt x="422" y="35"/>
                    </a:lnTo>
                    <a:lnTo>
                      <a:pt x="427" y="35"/>
                    </a:lnTo>
                    <a:lnTo>
                      <a:pt x="432" y="30"/>
                    </a:lnTo>
                    <a:lnTo>
                      <a:pt x="437" y="25"/>
                    </a:lnTo>
                    <a:lnTo>
                      <a:pt x="442" y="25"/>
                    </a:lnTo>
                    <a:lnTo>
                      <a:pt x="447" y="20"/>
                    </a:lnTo>
                    <a:lnTo>
                      <a:pt x="452" y="15"/>
                    </a:lnTo>
                    <a:lnTo>
                      <a:pt x="457" y="10"/>
                    </a:lnTo>
                    <a:lnTo>
                      <a:pt x="462" y="10"/>
                    </a:lnTo>
                    <a:lnTo>
                      <a:pt x="467" y="10"/>
                    </a:lnTo>
                    <a:lnTo>
                      <a:pt x="472" y="5"/>
                    </a:lnTo>
                    <a:lnTo>
                      <a:pt x="477" y="5"/>
                    </a:lnTo>
                    <a:lnTo>
                      <a:pt x="482" y="5"/>
                    </a:lnTo>
                    <a:lnTo>
                      <a:pt x="487" y="0"/>
                    </a:lnTo>
                    <a:lnTo>
                      <a:pt x="492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" name="Freeform 307"/>
              <p:cNvSpPr>
                <a:spLocks/>
              </p:cNvSpPr>
              <p:nvPr/>
            </p:nvSpPr>
            <p:spPr bwMode="auto">
              <a:xfrm>
                <a:off x="1684" y="1665"/>
                <a:ext cx="596" cy="219"/>
              </a:xfrm>
              <a:custGeom>
                <a:avLst/>
                <a:gdLst>
                  <a:gd name="T0" fmla="*/ 10 w 596"/>
                  <a:gd name="T1" fmla="*/ 0 h 219"/>
                  <a:gd name="T2" fmla="*/ 25 w 596"/>
                  <a:gd name="T3" fmla="*/ 0 h 219"/>
                  <a:gd name="T4" fmla="*/ 40 w 596"/>
                  <a:gd name="T5" fmla="*/ 10 h 219"/>
                  <a:gd name="T6" fmla="*/ 55 w 596"/>
                  <a:gd name="T7" fmla="*/ 20 h 219"/>
                  <a:gd name="T8" fmla="*/ 70 w 596"/>
                  <a:gd name="T9" fmla="*/ 35 h 219"/>
                  <a:gd name="T10" fmla="*/ 85 w 596"/>
                  <a:gd name="T11" fmla="*/ 55 h 219"/>
                  <a:gd name="T12" fmla="*/ 95 w 596"/>
                  <a:gd name="T13" fmla="*/ 70 h 219"/>
                  <a:gd name="T14" fmla="*/ 99 w 596"/>
                  <a:gd name="T15" fmla="*/ 84 h 219"/>
                  <a:gd name="T16" fmla="*/ 109 w 596"/>
                  <a:gd name="T17" fmla="*/ 99 h 219"/>
                  <a:gd name="T18" fmla="*/ 119 w 596"/>
                  <a:gd name="T19" fmla="*/ 114 h 219"/>
                  <a:gd name="T20" fmla="*/ 129 w 596"/>
                  <a:gd name="T21" fmla="*/ 129 h 219"/>
                  <a:gd name="T22" fmla="*/ 139 w 596"/>
                  <a:gd name="T23" fmla="*/ 139 h 219"/>
                  <a:gd name="T24" fmla="*/ 154 w 596"/>
                  <a:gd name="T25" fmla="*/ 154 h 219"/>
                  <a:gd name="T26" fmla="*/ 169 w 596"/>
                  <a:gd name="T27" fmla="*/ 164 h 219"/>
                  <a:gd name="T28" fmla="*/ 184 w 596"/>
                  <a:gd name="T29" fmla="*/ 174 h 219"/>
                  <a:gd name="T30" fmla="*/ 199 w 596"/>
                  <a:gd name="T31" fmla="*/ 184 h 219"/>
                  <a:gd name="T32" fmla="*/ 214 w 596"/>
                  <a:gd name="T33" fmla="*/ 189 h 219"/>
                  <a:gd name="T34" fmla="*/ 229 w 596"/>
                  <a:gd name="T35" fmla="*/ 199 h 219"/>
                  <a:gd name="T36" fmla="*/ 243 w 596"/>
                  <a:gd name="T37" fmla="*/ 199 h 219"/>
                  <a:gd name="T38" fmla="*/ 258 w 596"/>
                  <a:gd name="T39" fmla="*/ 204 h 219"/>
                  <a:gd name="T40" fmla="*/ 273 w 596"/>
                  <a:gd name="T41" fmla="*/ 209 h 219"/>
                  <a:gd name="T42" fmla="*/ 288 w 596"/>
                  <a:gd name="T43" fmla="*/ 209 h 219"/>
                  <a:gd name="T44" fmla="*/ 303 w 596"/>
                  <a:gd name="T45" fmla="*/ 214 h 219"/>
                  <a:gd name="T46" fmla="*/ 318 w 596"/>
                  <a:gd name="T47" fmla="*/ 214 h 219"/>
                  <a:gd name="T48" fmla="*/ 333 w 596"/>
                  <a:gd name="T49" fmla="*/ 214 h 219"/>
                  <a:gd name="T50" fmla="*/ 348 w 596"/>
                  <a:gd name="T51" fmla="*/ 219 h 219"/>
                  <a:gd name="T52" fmla="*/ 363 w 596"/>
                  <a:gd name="T53" fmla="*/ 219 h 219"/>
                  <a:gd name="T54" fmla="*/ 378 w 596"/>
                  <a:gd name="T55" fmla="*/ 219 h 219"/>
                  <a:gd name="T56" fmla="*/ 392 w 596"/>
                  <a:gd name="T57" fmla="*/ 219 h 219"/>
                  <a:gd name="T58" fmla="*/ 407 w 596"/>
                  <a:gd name="T59" fmla="*/ 219 h 219"/>
                  <a:gd name="T60" fmla="*/ 422 w 596"/>
                  <a:gd name="T61" fmla="*/ 219 h 219"/>
                  <a:gd name="T62" fmla="*/ 437 w 596"/>
                  <a:gd name="T63" fmla="*/ 219 h 219"/>
                  <a:gd name="T64" fmla="*/ 452 w 596"/>
                  <a:gd name="T65" fmla="*/ 214 h 219"/>
                  <a:gd name="T66" fmla="*/ 467 w 596"/>
                  <a:gd name="T67" fmla="*/ 214 h 219"/>
                  <a:gd name="T68" fmla="*/ 482 w 596"/>
                  <a:gd name="T69" fmla="*/ 214 h 219"/>
                  <a:gd name="T70" fmla="*/ 497 w 596"/>
                  <a:gd name="T71" fmla="*/ 209 h 219"/>
                  <a:gd name="T72" fmla="*/ 512 w 596"/>
                  <a:gd name="T73" fmla="*/ 209 h 219"/>
                  <a:gd name="T74" fmla="*/ 527 w 596"/>
                  <a:gd name="T75" fmla="*/ 209 h 219"/>
                  <a:gd name="T76" fmla="*/ 541 w 596"/>
                  <a:gd name="T77" fmla="*/ 209 h 219"/>
                  <a:gd name="T78" fmla="*/ 556 w 596"/>
                  <a:gd name="T79" fmla="*/ 209 h 219"/>
                  <a:gd name="T80" fmla="*/ 571 w 596"/>
                  <a:gd name="T81" fmla="*/ 209 h 219"/>
                  <a:gd name="T82" fmla="*/ 586 w 596"/>
                  <a:gd name="T83" fmla="*/ 209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6" h="21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10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55" y="20"/>
                    </a:lnTo>
                    <a:lnTo>
                      <a:pt x="65" y="30"/>
                    </a:lnTo>
                    <a:lnTo>
                      <a:pt x="65" y="35"/>
                    </a:lnTo>
                    <a:lnTo>
                      <a:pt x="70" y="35"/>
                    </a:lnTo>
                    <a:lnTo>
                      <a:pt x="75" y="40"/>
                    </a:lnTo>
                    <a:lnTo>
                      <a:pt x="75" y="45"/>
                    </a:lnTo>
                    <a:lnTo>
                      <a:pt x="85" y="55"/>
                    </a:lnTo>
                    <a:lnTo>
                      <a:pt x="85" y="60"/>
                    </a:lnTo>
                    <a:lnTo>
                      <a:pt x="90" y="65"/>
                    </a:lnTo>
                    <a:lnTo>
                      <a:pt x="95" y="70"/>
                    </a:lnTo>
                    <a:lnTo>
                      <a:pt x="95" y="75"/>
                    </a:lnTo>
                    <a:lnTo>
                      <a:pt x="99" y="79"/>
                    </a:lnTo>
                    <a:lnTo>
                      <a:pt x="99" y="84"/>
                    </a:lnTo>
                    <a:lnTo>
                      <a:pt x="104" y="89"/>
                    </a:lnTo>
                    <a:lnTo>
                      <a:pt x="104" y="94"/>
                    </a:lnTo>
                    <a:lnTo>
                      <a:pt x="109" y="99"/>
                    </a:lnTo>
                    <a:lnTo>
                      <a:pt x="109" y="104"/>
                    </a:lnTo>
                    <a:lnTo>
                      <a:pt x="114" y="109"/>
                    </a:lnTo>
                    <a:lnTo>
                      <a:pt x="119" y="114"/>
                    </a:lnTo>
                    <a:lnTo>
                      <a:pt x="124" y="119"/>
                    </a:lnTo>
                    <a:lnTo>
                      <a:pt x="124" y="124"/>
                    </a:lnTo>
                    <a:lnTo>
                      <a:pt x="129" y="129"/>
                    </a:lnTo>
                    <a:lnTo>
                      <a:pt x="139" y="139"/>
                    </a:lnTo>
                    <a:lnTo>
                      <a:pt x="134" y="139"/>
                    </a:lnTo>
                    <a:lnTo>
                      <a:pt x="139" y="139"/>
                    </a:lnTo>
                    <a:lnTo>
                      <a:pt x="144" y="144"/>
                    </a:lnTo>
                    <a:lnTo>
                      <a:pt x="149" y="149"/>
                    </a:lnTo>
                    <a:lnTo>
                      <a:pt x="154" y="154"/>
                    </a:lnTo>
                    <a:lnTo>
                      <a:pt x="159" y="159"/>
                    </a:lnTo>
                    <a:lnTo>
                      <a:pt x="164" y="159"/>
                    </a:lnTo>
                    <a:lnTo>
                      <a:pt x="169" y="164"/>
                    </a:lnTo>
                    <a:lnTo>
                      <a:pt x="174" y="169"/>
                    </a:lnTo>
                    <a:lnTo>
                      <a:pt x="179" y="174"/>
                    </a:lnTo>
                    <a:lnTo>
                      <a:pt x="184" y="174"/>
                    </a:lnTo>
                    <a:lnTo>
                      <a:pt x="189" y="179"/>
                    </a:lnTo>
                    <a:lnTo>
                      <a:pt x="194" y="184"/>
                    </a:lnTo>
                    <a:lnTo>
                      <a:pt x="199" y="184"/>
                    </a:lnTo>
                    <a:lnTo>
                      <a:pt x="204" y="189"/>
                    </a:lnTo>
                    <a:lnTo>
                      <a:pt x="209" y="189"/>
                    </a:lnTo>
                    <a:lnTo>
                      <a:pt x="214" y="189"/>
                    </a:lnTo>
                    <a:lnTo>
                      <a:pt x="219" y="194"/>
                    </a:lnTo>
                    <a:lnTo>
                      <a:pt x="224" y="194"/>
                    </a:lnTo>
                    <a:lnTo>
                      <a:pt x="229" y="199"/>
                    </a:lnTo>
                    <a:lnTo>
                      <a:pt x="234" y="199"/>
                    </a:lnTo>
                    <a:lnTo>
                      <a:pt x="239" y="199"/>
                    </a:lnTo>
                    <a:lnTo>
                      <a:pt x="243" y="199"/>
                    </a:lnTo>
                    <a:lnTo>
                      <a:pt x="248" y="204"/>
                    </a:lnTo>
                    <a:lnTo>
                      <a:pt x="253" y="204"/>
                    </a:lnTo>
                    <a:lnTo>
                      <a:pt x="258" y="204"/>
                    </a:lnTo>
                    <a:lnTo>
                      <a:pt x="263" y="204"/>
                    </a:lnTo>
                    <a:lnTo>
                      <a:pt x="268" y="204"/>
                    </a:lnTo>
                    <a:lnTo>
                      <a:pt x="273" y="209"/>
                    </a:lnTo>
                    <a:lnTo>
                      <a:pt x="278" y="209"/>
                    </a:lnTo>
                    <a:lnTo>
                      <a:pt x="283" y="209"/>
                    </a:lnTo>
                    <a:lnTo>
                      <a:pt x="288" y="209"/>
                    </a:lnTo>
                    <a:lnTo>
                      <a:pt x="293" y="209"/>
                    </a:lnTo>
                    <a:lnTo>
                      <a:pt x="298" y="209"/>
                    </a:lnTo>
                    <a:lnTo>
                      <a:pt x="303" y="214"/>
                    </a:lnTo>
                    <a:lnTo>
                      <a:pt x="308" y="214"/>
                    </a:lnTo>
                    <a:lnTo>
                      <a:pt x="313" y="214"/>
                    </a:lnTo>
                    <a:lnTo>
                      <a:pt x="318" y="214"/>
                    </a:lnTo>
                    <a:lnTo>
                      <a:pt x="323" y="214"/>
                    </a:lnTo>
                    <a:lnTo>
                      <a:pt x="328" y="214"/>
                    </a:lnTo>
                    <a:lnTo>
                      <a:pt x="333" y="214"/>
                    </a:lnTo>
                    <a:lnTo>
                      <a:pt x="338" y="219"/>
                    </a:lnTo>
                    <a:lnTo>
                      <a:pt x="343" y="219"/>
                    </a:lnTo>
                    <a:lnTo>
                      <a:pt x="348" y="219"/>
                    </a:lnTo>
                    <a:lnTo>
                      <a:pt x="353" y="219"/>
                    </a:lnTo>
                    <a:lnTo>
                      <a:pt x="358" y="219"/>
                    </a:lnTo>
                    <a:lnTo>
                      <a:pt x="363" y="219"/>
                    </a:lnTo>
                    <a:lnTo>
                      <a:pt x="368" y="219"/>
                    </a:lnTo>
                    <a:lnTo>
                      <a:pt x="373" y="219"/>
                    </a:lnTo>
                    <a:lnTo>
                      <a:pt x="378" y="219"/>
                    </a:lnTo>
                    <a:lnTo>
                      <a:pt x="383" y="219"/>
                    </a:lnTo>
                    <a:lnTo>
                      <a:pt x="388" y="219"/>
                    </a:lnTo>
                    <a:lnTo>
                      <a:pt x="392" y="219"/>
                    </a:lnTo>
                    <a:lnTo>
                      <a:pt x="397" y="219"/>
                    </a:lnTo>
                    <a:lnTo>
                      <a:pt x="402" y="219"/>
                    </a:lnTo>
                    <a:lnTo>
                      <a:pt x="407" y="219"/>
                    </a:lnTo>
                    <a:lnTo>
                      <a:pt x="412" y="219"/>
                    </a:lnTo>
                    <a:lnTo>
                      <a:pt x="417" y="219"/>
                    </a:lnTo>
                    <a:lnTo>
                      <a:pt x="422" y="219"/>
                    </a:lnTo>
                    <a:lnTo>
                      <a:pt x="427" y="219"/>
                    </a:lnTo>
                    <a:lnTo>
                      <a:pt x="432" y="219"/>
                    </a:lnTo>
                    <a:lnTo>
                      <a:pt x="437" y="219"/>
                    </a:lnTo>
                    <a:lnTo>
                      <a:pt x="442" y="219"/>
                    </a:lnTo>
                    <a:lnTo>
                      <a:pt x="447" y="219"/>
                    </a:lnTo>
                    <a:lnTo>
                      <a:pt x="452" y="214"/>
                    </a:lnTo>
                    <a:lnTo>
                      <a:pt x="457" y="214"/>
                    </a:lnTo>
                    <a:lnTo>
                      <a:pt x="462" y="214"/>
                    </a:lnTo>
                    <a:lnTo>
                      <a:pt x="467" y="214"/>
                    </a:lnTo>
                    <a:lnTo>
                      <a:pt x="472" y="214"/>
                    </a:lnTo>
                    <a:lnTo>
                      <a:pt x="477" y="214"/>
                    </a:lnTo>
                    <a:lnTo>
                      <a:pt x="482" y="214"/>
                    </a:lnTo>
                    <a:lnTo>
                      <a:pt x="487" y="214"/>
                    </a:lnTo>
                    <a:lnTo>
                      <a:pt x="492" y="214"/>
                    </a:lnTo>
                    <a:lnTo>
                      <a:pt x="497" y="209"/>
                    </a:lnTo>
                    <a:lnTo>
                      <a:pt x="502" y="209"/>
                    </a:lnTo>
                    <a:lnTo>
                      <a:pt x="507" y="209"/>
                    </a:lnTo>
                    <a:lnTo>
                      <a:pt x="512" y="209"/>
                    </a:lnTo>
                    <a:lnTo>
                      <a:pt x="517" y="209"/>
                    </a:lnTo>
                    <a:lnTo>
                      <a:pt x="522" y="209"/>
                    </a:lnTo>
                    <a:lnTo>
                      <a:pt x="527" y="209"/>
                    </a:lnTo>
                    <a:lnTo>
                      <a:pt x="532" y="209"/>
                    </a:lnTo>
                    <a:lnTo>
                      <a:pt x="536" y="209"/>
                    </a:lnTo>
                    <a:lnTo>
                      <a:pt x="541" y="209"/>
                    </a:lnTo>
                    <a:lnTo>
                      <a:pt x="546" y="209"/>
                    </a:lnTo>
                    <a:lnTo>
                      <a:pt x="551" y="209"/>
                    </a:lnTo>
                    <a:lnTo>
                      <a:pt x="556" y="209"/>
                    </a:lnTo>
                    <a:lnTo>
                      <a:pt x="561" y="209"/>
                    </a:lnTo>
                    <a:lnTo>
                      <a:pt x="566" y="209"/>
                    </a:lnTo>
                    <a:lnTo>
                      <a:pt x="571" y="209"/>
                    </a:lnTo>
                    <a:lnTo>
                      <a:pt x="576" y="209"/>
                    </a:lnTo>
                    <a:lnTo>
                      <a:pt x="581" y="209"/>
                    </a:lnTo>
                    <a:lnTo>
                      <a:pt x="586" y="209"/>
                    </a:lnTo>
                    <a:lnTo>
                      <a:pt x="591" y="209"/>
                    </a:lnTo>
                    <a:lnTo>
                      <a:pt x="596" y="209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" name="Freeform 308"/>
              <p:cNvSpPr>
                <a:spLocks/>
              </p:cNvSpPr>
              <p:nvPr/>
            </p:nvSpPr>
            <p:spPr bwMode="auto">
              <a:xfrm>
                <a:off x="2280" y="1874"/>
                <a:ext cx="631" cy="34"/>
              </a:xfrm>
              <a:custGeom>
                <a:avLst/>
                <a:gdLst>
                  <a:gd name="T0" fmla="*/ 10 w 631"/>
                  <a:gd name="T1" fmla="*/ 0 h 34"/>
                  <a:gd name="T2" fmla="*/ 25 w 631"/>
                  <a:gd name="T3" fmla="*/ 5 h 34"/>
                  <a:gd name="T4" fmla="*/ 40 w 631"/>
                  <a:gd name="T5" fmla="*/ 5 h 34"/>
                  <a:gd name="T6" fmla="*/ 55 w 631"/>
                  <a:gd name="T7" fmla="*/ 5 h 34"/>
                  <a:gd name="T8" fmla="*/ 70 w 631"/>
                  <a:gd name="T9" fmla="*/ 5 h 34"/>
                  <a:gd name="T10" fmla="*/ 85 w 631"/>
                  <a:gd name="T11" fmla="*/ 5 h 34"/>
                  <a:gd name="T12" fmla="*/ 99 w 631"/>
                  <a:gd name="T13" fmla="*/ 10 h 34"/>
                  <a:gd name="T14" fmla="*/ 114 w 631"/>
                  <a:gd name="T15" fmla="*/ 10 h 34"/>
                  <a:gd name="T16" fmla="*/ 129 w 631"/>
                  <a:gd name="T17" fmla="*/ 10 h 34"/>
                  <a:gd name="T18" fmla="*/ 144 w 631"/>
                  <a:gd name="T19" fmla="*/ 14 h 34"/>
                  <a:gd name="T20" fmla="*/ 159 w 631"/>
                  <a:gd name="T21" fmla="*/ 14 h 34"/>
                  <a:gd name="T22" fmla="*/ 174 w 631"/>
                  <a:gd name="T23" fmla="*/ 19 h 34"/>
                  <a:gd name="T24" fmla="*/ 189 w 631"/>
                  <a:gd name="T25" fmla="*/ 19 h 34"/>
                  <a:gd name="T26" fmla="*/ 204 w 631"/>
                  <a:gd name="T27" fmla="*/ 19 h 34"/>
                  <a:gd name="T28" fmla="*/ 219 w 631"/>
                  <a:gd name="T29" fmla="*/ 19 h 34"/>
                  <a:gd name="T30" fmla="*/ 233 w 631"/>
                  <a:gd name="T31" fmla="*/ 24 h 34"/>
                  <a:gd name="T32" fmla="*/ 248 w 631"/>
                  <a:gd name="T33" fmla="*/ 24 h 34"/>
                  <a:gd name="T34" fmla="*/ 263 w 631"/>
                  <a:gd name="T35" fmla="*/ 24 h 34"/>
                  <a:gd name="T36" fmla="*/ 278 w 631"/>
                  <a:gd name="T37" fmla="*/ 24 h 34"/>
                  <a:gd name="T38" fmla="*/ 293 w 631"/>
                  <a:gd name="T39" fmla="*/ 24 h 34"/>
                  <a:gd name="T40" fmla="*/ 308 w 631"/>
                  <a:gd name="T41" fmla="*/ 24 h 34"/>
                  <a:gd name="T42" fmla="*/ 323 w 631"/>
                  <a:gd name="T43" fmla="*/ 24 h 34"/>
                  <a:gd name="T44" fmla="*/ 338 w 631"/>
                  <a:gd name="T45" fmla="*/ 24 h 34"/>
                  <a:gd name="T46" fmla="*/ 353 w 631"/>
                  <a:gd name="T47" fmla="*/ 24 h 34"/>
                  <a:gd name="T48" fmla="*/ 368 w 631"/>
                  <a:gd name="T49" fmla="*/ 24 h 34"/>
                  <a:gd name="T50" fmla="*/ 382 w 631"/>
                  <a:gd name="T51" fmla="*/ 29 h 34"/>
                  <a:gd name="T52" fmla="*/ 397 w 631"/>
                  <a:gd name="T53" fmla="*/ 29 h 34"/>
                  <a:gd name="T54" fmla="*/ 412 w 631"/>
                  <a:gd name="T55" fmla="*/ 29 h 34"/>
                  <a:gd name="T56" fmla="*/ 427 w 631"/>
                  <a:gd name="T57" fmla="*/ 29 h 34"/>
                  <a:gd name="T58" fmla="*/ 442 w 631"/>
                  <a:gd name="T59" fmla="*/ 29 h 34"/>
                  <a:gd name="T60" fmla="*/ 457 w 631"/>
                  <a:gd name="T61" fmla="*/ 29 h 34"/>
                  <a:gd name="T62" fmla="*/ 472 w 631"/>
                  <a:gd name="T63" fmla="*/ 29 h 34"/>
                  <a:gd name="T64" fmla="*/ 487 w 631"/>
                  <a:gd name="T65" fmla="*/ 29 h 34"/>
                  <a:gd name="T66" fmla="*/ 502 w 631"/>
                  <a:gd name="T67" fmla="*/ 29 h 34"/>
                  <a:gd name="T68" fmla="*/ 517 w 631"/>
                  <a:gd name="T69" fmla="*/ 29 h 34"/>
                  <a:gd name="T70" fmla="*/ 531 w 631"/>
                  <a:gd name="T71" fmla="*/ 29 h 34"/>
                  <a:gd name="T72" fmla="*/ 546 w 631"/>
                  <a:gd name="T73" fmla="*/ 29 h 34"/>
                  <a:gd name="T74" fmla="*/ 561 w 631"/>
                  <a:gd name="T75" fmla="*/ 34 h 34"/>
                  <a:gd name="T76" fmla="*/ 576 w 631"/>
                  <a:gd name="T77" fmla="*/ 29 h 34"/>
                  <a:gd name="T78" fmla="*/ 591 w 631"/>
                  <a:gd name="T79" fmla="*/ 29 h 34"/>
                  <a:gd name="T80" fmla="*/ 606 w 631"/>
                  <a:gd name="T81" fmla="*/ 29 h 34"/>
                  <a:gd name="T82" fmla="*/ 621 w 631"/>
                  <a:gd name="T8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3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5"/>
                    </a:lnTo>
                    <a:lnTo>
                      <a:pt x="89" y="5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29" y="10"/>
                    </a:lnTo>
                    <a:lnTo>
                      <a:pt x="134" y="10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24"/>
                    </a:lnTo>
                    <a:lnTo>
                      <a:pt x="229" y="24"/>
                    </a:lnTo>
                    <a:lnTo>
                      <a:pt x="233" y="24"/>
                    </a:lnTo>
                    <a:lnTo>
                      <a:pt x="238" y="24"/>
                    </a:lnTo>
                    <a:lnTo>
                      <a:pt x="243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2" y="29"/>
                    </a:lnTo>
                    <a:lnTo>
                      <a:pt x="387" y="29"/>
                    </a:lnTo>
                    <a:lnTo>
                      <a:pt x="392" y="29"/>
                    </a:lnTo>
                    <a:lnTo>
                      <a:pt x="397" y="29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9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9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29"/>
                    </a:lnTo>
                    <a:lnTo>
                      <a:pt x="507" y="29"/>
                    </a:lnTo>
                    <a:lnTo>
                      <a:pt x="512" y="29"/>
                    </a:lnTo>
                    <a:lnTo>
                      <a:pt x="517" y="29"/>
                    </a:lnTo>
                    <a:lnTo>
                      <a:pt x="522" y="29"/>
                    </a:lnTo>
                    <a:lnTo>
                      <a:pt x="527" y="29"/>
                    </a:lnTo>
                    <a:lnTo>
                      <a:pt x="531" y="29"/>
                    </a:lnTo>
                    <a:lnTo>
                      <a:pt x="536" y="29"/>
                    </a:lnTo>
                    <a:lnTo>
                      <a:pt x="541" y="29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34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  <a:lnTo>
                      <a:pt x="631" y="29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" name="Freeform 309"/>
              <p:cNvSpPr>
                <a:spLocks/>
              </p:cNvSpPr>
              <p:nvPr/>
            </p:nvSpPr>
            <p:spPr bwMode="auto">
              <a:xfrm>
                <a:off x="2911" y="1645"/>
                <a:ext cx="526" cy="894"/>
              </a:xfrm>
              <a:custGeom>
                <a:avLst/>
                <a:gdLst>
                  <a:gd name="T0" fmla="*/ 10 w 526"/>
                  <a:gd name="T1" fmla="*/ 253 h 894"/>
                  <a:gd name="T2" fmla="*/ 25 w 526"/>
                  <a:gd name="T3" fmla="*/ 253 h 894"/>
                  <a:gd name="T4" fmla="*/ 40 w 526"/>
                  <a:gd name="T5" fmla="*/ 243 h 894"/>
                  <a:gd name="T6" fmla="*/ 54 w 526"/>
                  <a:gd name="T7" fmla="*/ 243 h 894"/>
                  <a:gd name="T8" fmla="*/ 69 w 526"/>
                  <a:gd name="T9" fmla="*/ 243 h 894"/>
                  <a:gd name="T10" fmla="*/ 84 w 526"/>
                  <a:gd name="T11" fmla="*/ 248 h 894"/>
                  <a:gd name="T12" fmla="*/ 99 w 526"/>
                  <a:gd name="T13" fmla="*/ 258 h 894"/>
                  <a:gd name="T14" fmla="*/ 114 w 526"/>
                  <a:gd name="T15" fmla="*/ 268 h 894"/>
                  <a:gd name="T16" fmla="*/ 129 w 526"/>
                  <a:gd name="T17" fmla="*/ 263 h 894"/>
                  <a:gd name="T18" fmla="*/ 144 w 526"/>
                  <a:gd name="T19" fmla="*/ 263 h 894"/>
                  <a:gd name="T20" fmla="*/ 159 w 526"/>
                  <a:gd name="T21" fmla="*/ 268 h 894"/>
                  <a:gd name="T22" fmla="*/ 174 w 526"/>
                  <a:gd name="T23" fmla="*/ 273 h 894"/>
                  <a:gd name="T24" fmla="*/ 189 w 526"/>
                  <a:gd name="T25" fmla="*/ 268 h 894"/>
                  <a:gd name="T26" fmla="*/ 203 w 526"/>
                  <a:gd name="T27" fmla="*/ 263 h 894"/>
                  <a:gd name="T28" fmla="*/ 218 w 526"/>
                  <a:gd name="T29" fmla="*/ 263 h 894"/>
                  <a:gd name="T30" fmla="*/ 233 w 526"/>
                  <a:gd name="T31" fmla="*/ 268 h 894"/>
                  <a:gd name="T32" fmla="*/ 248 w 526"/>
                  <a:gd name="T33" fmla="*/ 273 h 894"/>
                  <a:gd name="T34" fmla="*/ 263 w 526"/>
                  <a:gd name="T35" fmla="*/ 268 h 894"/>
                  <a:gd name="T36" fmla="*/ 278 w 526"/>
                  <a:gd name="T37" fmla="*/ 268 h 894"/>
                  <a:gd name="T38" fmla="*/ 293 w 526"/>
                  <a:gd name="T39" fmla="*/ 268 h 894"/>
                  <a:gd name="T40" fmla="*/ 308 w 526"/>
                  <a:gd name="T41" fmla="*/ 268 h 894"/>
                  <a:gd name="T42" fmla="*/ 323 w 526"/>
                  <a:gd name="T43" fmla="*/ 268 h 894"/>
                  <a:gd name="T44" fmla="*/ 337 w 526"/>
                  <a:gd name="T45" fmla="*/ 268 h 894"/>
                  <a:gd name="T46" fmla="*/ 352 w 526"/>
                  <a:gd name="T47" fmla="*/ 268 h 894"/>
                  <a:gd name="T48" fmla="*/ 367 w 526"/>
                  <a:gd name="T49" fmla="*/ 268 h 894"/>
                  <a:gd name="T50" fmla="*/ 382 w 526"/>
                  <a:gd name="T51" fmla="*/ 258 h 894"/>
                  <a:gd name="T52" fmla="*/ 392 w 526"/>
                  <a:gd name="T53" fmla="*/ 239 h 894"/>
                  <a:gd name="T54" fmla="*/ 402 w 526"/>
                  <a:gd name="T55" fmla="*/ 204 h 894"/>
                  <a:gd name="T56" fmla="*/ 407 w 526"/>
                  <a:gd name="T57" fmla="*/ 154 h 894"/>
                  <a:gd name="T58" fmla="*/ 417 w 526"/>
                  <a:gd name="T59" fmla="*/ 104 h 894"/>
                  <a:gd name="T60" fmla="*/ 427 w 526"/>
                  <a:gd name="T61" fmla="*/ 75 h 894"/>
                  <a:gd name="T62" fmla="*/ 432 w 526"/>
                  <a:gd name="T63" fmla="*/ 60 h 894"/>
                  <a:gd name="T64" fmla="*/ 442 w 526"/>
                  <a:gd name="T65" fmla="*/ 25 h 894"/>
                  <a:gd name="T66" fmla="*/ 452 w 526"/>
                  <a:gd name="T67" fmla="*/ 0 h 894"/>
                  <a:gd name="T68" fmla="*/ 462 w 526"/>
                  <a:gd name="T69" fmla="*/ 40 h 894"/>
                  <a:gd name="T70" fmla="*/ 472 w 526"/>
                  <a:gd name="T71" fmla="*/ 129 h 894"/>
                  <a:gd name="T72" fmla="*/ 477 w 526"/>
                  <a:gd name="T73" fmla="*/ 268 h 894"/>
                  <a:gd name="T74" fmla="*/ 486 w 526"/>
                  <a:gd name="T75" fmla="*/ 472 h 894"/>
                  <a:gd name="T76" fmla="*/ 496 w 526"/>
                  <a:gd name="T77" fmla="*/ 636 h 894"/>
                  <a:gd name="T78" fmla="*/ 501 w 526"/>
                  <a:gd name="T79" fmla="*/ 735 h 894"/>
                  <a:gd name="T80" fmla="*/ 511 w 526"/>
                  <a:gd name="T81" fmla="*/ 800 h 894"/>
                  <a:gd name="T82" fmla="*/ 521 w 526"/>
                  <a:gd name="T83" fmla="*/ 879 h 8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26" h="894">
                    <a:moveTo>
                      <a:pt x="0" y="258"/>
                    </a:moveTo>
                    <a:lnTo>
                      <a:pt x="5" y="253"/>
                    </a:lnTo>
                    <a:lnTo>
                      <a:pt x="10" y="253"/>
                    </a:lnTo>
                    <a:lnTo>
                      <a:pt x="15" y="253"/>
                    </a:lnTo>
                    <a:lnTo>
                      <a:pt x="20" y="253"/>
                    </a:lnTo>
                    <a:lnTo>
                      <a:pt x="25" y="253"/>
                    </a:lnTo>
                    <a:lnTo>
                      <a:pt x="30" y="248"/>
                    </a:lnTo>
                    <a:lnTo>
                      <a:pt x="35" y="248"/>
                    </a:lnTo>
                    <a:lnTo>
                      <a:pt x="40" y="243"/>
                    </a:lnTo>
                    <a:lnTo>
                      <a:pt x="44" y="243"/>
                    </a:lnTo>
                    <a:lnTo>
                      <a:pt x="49" y="243"/>
                    </a:lnTo>
                    <a:lnTo>
                      <a:pt x="54" y="243"/>
                    </a:lnTo>
                    <a:lnTo>
                      <a:pt x="59" y="243"/>
                    </a:lnTo>
                    <a:lnTo>
                      <a:pt x="64" y="243"/>
                    </a:lnTo>
                    <a:lnTo>
                      <a:pt x="69" y="243"/>
                    </a:lnTo>
                    <a:lnTo>
                      <a:pt x="74" y="239"/>
                    </a:lnTo>
                    <a:lnTo>
                      <a:pt x="79" y="243"/>
                    </a:lnTo>
                    <a:lnTo>
                      <a:pt x="84" y="248"/>
                    </a:lnTo>
                    <a:lnTo>
                      <a:pt x="89" y="248"/>
                    </a:lnTo>
                    <a:lnTo>
                      <a:pt x="94" y="253"/>
                    </a:lnTo>
                    <a:lnTo>
                      <a:pt x="99" y="258"/>
                    </a:lnTo>
                    <a:lnTo>
                      <a:pt x="104" y="263"/>
                    </a:lnTo>
                    <a:lnTo>
                      <a:pt x="109" y="263"/>
                    </a:lnTo>
                    <a:lnTo>
                      <a:pt x="114" y="268"/>
                    </a:lnTo>
                    <a:lnTo>
                      <a:pt x="119" y="268"/>
                    </a:lnTo>
                    <a:lnTo>
                      <a:pt x="124" y="268"/>
                    </a:lnTo>
                    <a:lnTo>
                      <a:pt x="129" y="263"/>
                    </a:lnTo>
                    <a:lnTo>
                      <a:pt x="134" y="263"/>
                    </a:lnTo>
                    <a:lnTo>
                      <a:pt x="139" y="263"/>
                    </a:lnTo>
                    <a:lnTo>
                      <a:pt x="144" y="263"/>
                    </a:lnTo>
                    <a:lnTo>
                      <a:pt x="149" y="263"/>
                    </a:lnTo>
                    <a:lnTo>
                      <a:pt x="154" y="263"/>
                    </a:lnTo>
                    <a:lnTo>
                      <a:pt x="159" y="268"/>
                    </a:lnTo>
                    <a:lnTo>
                      <a:pt x="164" y="268"/>
                    </a:lnTo>
                    <a:lnTo>
                      <a:pt x="169" y="273"/>
                    </a:lnTo>
                    <a:lnTo>
                      <a:pt x="174" y="273"/>
                    </a:lnTo>
                    <a:lnTo>
                      <a:pt x="179" y="273"/>
                    </a:lnTo>
                    <a:lnTo>
                      <a:pt x="184" y="273"/>
                    </a:lnTo>
                    <a:lnTo>
                      <a:pt x="189" y="268"/>
                    </a:lnTo>
                    <a:lnTo>
                      <a:pt x="193" y="263"/>
                    </a:lnTo>
                    <a:lnTo>
                      <a:pt x="198" y="263"/>
                    </a:lnTo>
                    <a:lnTo>
                      <a:pt x="203" y="263"/>
                    </a:lnTo>
                    <a:lnTo>
                      <a:pt x="208" y="263"/>
                    </a:lnTo>
                    <a:lnTo>
                      <a:pt x="213" y="263"/>
                    </a:lnTo>
                    <a:lnTo>
                      <a:pt x="218" y="263"/>
                    </a:lnTo>
                    <a:lnTo>
                      <a:pt x="223" y="263"/>
                    </a:lnTo>
                    <a:lnTo>
                      <a:pt x="228" y="268"/>
                    </a:lnTo>
                    <a:lnTo>
                      <a:pt x="233" y="268"/>
                    </a:lnTo>
                    <a:lnTo>
                      <a:pt x="238" y="268"/>
                    </a:lnTo>
                    <a:lnTo>
                      <a:pt x="243" y="273"/>
                    </a:lnTo>
                    <a:lnTo>
                      <a:pt x="248" y="273"/>
                    </a:lnTo>
                    <a:lnTo>
                      <a:pt x="253" y="268"/>
                    </a:lnTo>
                    <a:lnTo>
                      <a:pt x="258" y="268"/>
                    </a:lnTo>
                    <a:lnTo>
                      <a:pt x="263" y="268"/>
                    </a:lnTo>
                    <a:lnTo>
                      <a:pt x="268" y="268"/>
                    </a:lnTo>
                    <a:lnTo>
                      <a:pt x="273" y="268"/>
                    </a:lnTo>
                    <a:lnTo>
                      <a:pt x="278" y="268"/>
                    </a:lnTo>
                    <a:lnTo>
                      <a:pt x="283" y="268"/>
                    </a:lnTo>
                    <a:lnTo>
                      <a:pt x="288" y="268"/>
                    </a:lnTo>
                    <a:lnTo>
                      <a:pt x="293" y="268"/>
                    </a:lnTo>
                    <a:lnTo>
                      <a:pt x="298" y="268"/>
                    </a:lnTo>
                    <a:lnTo>
                      <a:pt x="303" y="268"/>
                    </a:lnTo>
                    <a:lnTo>
                      <a:pt x="308" y="268"/>
                    </a:lnTo>
                    <a:lnTo>
                      <a:pt x="313" y="268"/>
                    </a:lnTo>
                    <a:lnTo>
                      <a:pt x="318" y="268"/>
                    </a:lnTo>
                    <a:lnTo>
                      <a:pt x="323" y="268"/>
                    </a:lnTo>
                    <a:lnTo>
                      <a:pt x="328" y="268"/>
                    </a:lnTo>
                    <a:lnTo>
                      <a:pt x="333" y="268"/>
                    </a:lnTo>
                    <a:lnTo>
                      <a:pt x="337" y="268"/>
                    </a:lnTo>
                    <a:lnTo>
                      <a:pt x="342" y="268"/>
                    </a:lnTo>
                    <a:lnTo>
                      <a:pt x="347" y="268"/>
                    </a:lnTo>
                    <a:lnTo>
                      <a:pt x="352" y="268"/>
                    </a:lnTo>
                    <a:lnTo>
                      <a:pt x="357" y="268"/>
                    </a:lnTo>
                    <a:lnTo>
                      <a:pt x="362" y="268"/>
                    </a:lnTo>
                    <a:lnTo>
                      <a:pt x="367" y="268"/>
                    </a:lnTo>
                    <a:lnTo>
                      <a:pt x="372" y="268"/>
                    </a:lnTo>
                    <a:lnTo>
                      <a:pt x="377" y="263"/>
                    </a:lnTo>
                    <a:lnTo>
                      <a:pt x="382" y="258"/>
                    </a:lnTo>
                    <a:lnTo>
                      <a:pt x="387" y="253"/>
                    </a:lnTo>
                    <a:lnTo>
                      <a:pt x="387" y="248"/>
                    </a:lnTo>
                    <a:lnTo>
                      <a:pt x="392" y="239"/>
                    </a:lnTo>
                    <a:lnTo>
                      <a:pt x="392" y="229"/>
                    </a:lnTo>
                    <a:lnTo>
                      <a:pt x="397" y="219"/>
                    </a:lnTo>
                    <a:lnTo>
                      <a:pt x="402" y="204"/>
                    </a:lnTo>
                    <a:lnTo>
                      <a:pt x="402" y="189"/>
                    </a:lnTo>
                    <a:lnTo>
                      <a:pt x="407" y="174"/>
                    </a:lnTo>
                    <a:lnTo>
                      <a:pt x="407" y="154"/>
                    </a:lnTo>
                    <a:lnTo>
                      <a:pt x="412" y="134"/>
                    </a:lnTo>
                    <a:lnTo>
                      <a:pt x="412" y="114"/>
                    </a:lnTo>
                    <a:lnTo>
                      <a:pt x="417" y="104"/>
                    </a:lnTo>
                    <a:lnTo>
                      <a:pt x="417" y="90"/>
                    </a:lnTo>
                    <a:lnTo>
                      <a:pt x="422" y="85"/>
                    </a:lnTo>
                    <a:lnTo>
                      <a:pt x="427" y="75"/>
                    </a:lnTo>
                    <a:lnTo>
                      <a:pt x="427" y="70"/>
                    </a:lnTo>
                    <a:lnTo>
                      <a:pt x="432" y="65"/>
                    </a:lnTo>
                    <a:lnTo>
                      <a:pt x="432" y="60"/>
                    </a:lnTo>
                    <a:lnTo>
                      <a:pt x="437" y="50"/>
                    </a:lnTo>
                    <a:lnTo>
                      <a:pt x="437" y="40"/>
                    </a:lnTo>
                    <a:lnTo>
                      <a:pt x="442" y="25"/>
                    </a:lnTo>
                    <a:lnTo>
                      <a:pt x="447" y="10"/>
                    </a:lnTo>
                    <a:lnTo>
                      <a:pt x="447" y="5"/>
                    </a:lnTo>
                    <a:lnTo>
                      <a:pt x="452" y="0"/>
                    </a:lnTo>
                    <a:lnTo>
                      <a:pt x="457" y="10"/>
                    </a:lnTo>
                    <a:lnTo>
                      <a:pt x="457" y="20"/>
                    </a:lnTo>
                    <a:lnTo>
                      <a:pt x="462" y="40"/>
                    </a:lnTo>
                    <a:lnTo>
                      <a:pt x="462" y="60"/>
                    </a:lnTo>
                    <a:lnTo>
                      <a:pt x="467" y="95"/>
                    </a:lnTo>
                    <a:lnTo>
                      <a:pt x="472" y="129"/>
                    </a:lnTo>
                    <a:lnTo>
                      <a:pt x="472" y="169"/>
                    </a:lnTo>
                    <a:lnTo>
                      <a:pt x="477" y="219"/>
                    </a:lnTo>
                    <a:lnTo>
                      <a:pt x="477" y="268"/>
                    </a:lnTo>
                    <a:lnTo>
                      <a:pt x="482" y="338"/>
                    </a:lnTo>
                    <a:lnTo>
                      <a:pt x="482" y="402"/>
                    </a:lnTo>
                    <a:lnTo>
                      <a:pt x="486" y="472"/>
                    </a:lnTo>
                    <a:lnTo>
                      <a:pt x="486" y="541"/>
                    </a:lnTo>
                    <a:lnTo>
                      <a:pt x="491" y="591"/>
                    </a:lnTo>
                    <a:lnTo>
                      <a:pt x="496" y="636"/>
                    </a:lnTo>
                    <a:lnTo>
                      <a:pt x="496" y="676"/>
                    </a:lnTo>
                    <a:lnTo>
                      <a:pt x="501" y="705"/>
                    </a:lnTo>
                    <a:lnTo>
                      <a:pt x="501" y="735"/>
                    </a:lnTo>
                    <a:lnTo>
                      <a:pt x="506" y="755"/>
                    </a:lnTo>
                    <a:lnTo>
                      <a:pt x="506" y="775"/>
                    </a:lnTo>
                    <a:lnTo>
                      <a:pt x="511" y="800"/>
                    </a:lnTo>
                    <a:lnTo>
                      <a:pt x="511" y="824"/>
                    </a:lnTo>
                    <a:lnTo>
                      <a:pt x="516" y="849"/>
                    </a:lnTo>
                    <a:lnTo>
                      <a:pt x="521" y="879"/>
                    </a:lnTo>
                    <a:lnTo>
                      <a:pt x="521" y="894"/>
                    </a:lnTo>
                    <a:lnTo>
                      <a:pt x="526" y="889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" name="Freeform 310"/>
              <p:cNvSpPr>
                <a:spLocks/>
              </p:cNvSpPr>
              <p:nvPr/>
            </p:nvSpPr>
            <p:spPr bwMode="auto">
              <a:xfrm>
                <a:off x="3437" y="1670"/>
                <a:ext cx="487" cy="864"/>
              </a:xfrm>
              <a:custGeom>
                <a:avLst/>
                <a:gdLst>
                  <a:gd name="T0" fmla="*/ 0 w 487"/>
                  <a:gd name="T1" fmla="*/ 854 h 864"/>
                  <a:gd name="T2" fmla="*/ 5 w 487"/>
                  <a:gd name="T3" fmla="*/ 819 h 864"/>
                  <a:gd name="T4" fmla="*/ 15 w 487"/>
                  <a:gd name="T5" fmla="*/ 785 h 864"/>
                  <a:gd name="T6" fmla="*/ 20 w 487"/>
                  <a:gd name="T7" fmla="*/ 745 h 864"/>
                  <a:gd name="T8" fmla="*/ 25 w 487"/>
                  <a:gd name="T9" fmla="*/ 685 h 864"/>
                  <a:gd name="T10" fmla="*/ 30 w 487"/>
                  <a:gd name="T11" fmla="*/ 611 h 864"/>
                  <a:gd name="T12" fmla="*/ 35 w 487"/>
                  <a:gd name="T13" fmla="*/ 531 h 864"/>
                  <a:gd name="T14" fmla="*/ 40 w 487"/>
                  <a:gd name="T15" fmla="*/ 467 h 864"/>
                  <a:gd name="T16" fmla="*/ 45 w 487"/>
                  <a:gd name="T17" fmla="*/ 417 h 864"/>
                  <a:gd name="T18" fmla="*/ 50 w 487"/>
                  <a:gd name="T19" fmla="*/ 387 h 864"/>
                  <a:gd name="T20" fmla="*/ 55 w 487"/>
                  <a:gd name="T21" fmla="*/ 367 h 864"/>
                  <a:gd name="T22" fmla="*/ 65 w 487"/>
                  <a:gd name="T23" fmla="*/ 348 h 864"/>
                  <a:gd name="T24" fmla="*/ 70 w 487"/>
                  <a:gd name="T25" fmla="*/ 328 h 864"/>
                  <a:gd name="T26" fmla="*/ 75 w 487"/>
                  <a:gd name="T27" fmla="*/ 298 h 864"/>
                  <a:gd name="T28" fmla="*/ 80 w 487"/>
                  <a:gd name="T29" fmla="*/ 268 h 864"/>
                  <a:gd name="T30" fmla="*/ 85 w 487"/>
                  <a:gd name="T31" fmla="*/ 238 h 864"/>
                  <a:gd name="T32" fmla="*/ 90 w 487"/>
                  <a:gd name="T33" fmla="*/ 223 h 864"/>
                  <a:gd name="T34" fmla="*/ 95 w 487"/>
                  <a:gd name="T35" fmla="*/ 214 h 864"/>
                  <a:gd name="T36" fmla="*/ 104 w 487"/>
                  <a:gd name="T37" fmla="*/ 204 h 864"/>
                  <a:gd name="T38" fmla="*/ 114 w 487"/>
                  <a:gd name="T39" fmla="*/ 189 h 864"/>
                  <a:gd name="T40" fmla="*/ 119 w 487"/>
                  <a:gd name="T41" fmla="*/ 179 h 864"/>
                  <a:gd name="T42" fmla="*/ 124 w 487"/>
                  <a:gd name="T43" fmla="*/ 169 h 864"/>
                  <a:gd name="T44" fmla="*/ 134 w 487"/>
                  <a:gd name="T45" fmla="*/ 164 h 864"/>
                  <a:gd name="T46" fmla="*/ 144 w 487"/>
                  <a:gd name="T47" fmla="*/ 164 h 864"/>
                  <a:gd name="T48" fmla="*/ 154 w 487"/>
                  <a:gd name="T49" fmla="*/ 164 h 864"/>
                  <a:gd name="T50" fmla="*/ 164 w 487"/>
                  <a:gd name="T51" fmla="*/ 149 h 864"/>
                  <a:gd name="T52" fmla="*/ 174 w 487"/>
                  <a:gd name="T53" fmla="*/ 144 h 864"/>
                  <a:gd name="T54" fmla="*/ 184 w 487"/>
                  <a:gd name="T55" fmla="*/ 144 h 864"/>
                  <a:gd name="T56" fmla="*/ 194 w 487"/>
                  <a:gd name="T57" fmla="*/ 144 h 864"/>
                  <a:gd name="T58" fmla="*/ 204 w 487"/>
                  <a:gd name="T59" fmla="*/ 139 h 864"/>
                  <a:gd name="T60" fmla="*/ 214 w 487"/>
                  <a:gd name="T61" fmla="*/ 134 h 864"/>
                  <a:gd name="T62" fmla="*/ 224 w 487"/>
                  <a:gd name="T63" fmla="*/ 129 h 864"/>
                  <a:gd name="T64" fmla="*/ 234 w 487"/>
                  <a:gd name="T65" fmla="*/ 124 h 864"/>
                  <a:gd name="T66" fmla="*/ 244 w 487"/>
                  <a:gd name="T67" fmla="*/ 119 h 864"/>
                  <a:gd name="T68" fmla="*/ 253 w 487"/>
                  <a:gd name="T69" fmla="*/ 119 h 864"/>
                  <a:gd name="T70" fmla="*/ 263 w 487"/>
                  <a:gd name="T71" fmla="*/ 114 h 864"/>
                  <a:gd name="T72" fmla="*/ 273 w 487"/>
                  <a:gd name="T73" fmla="*/ 109 h 864"/>
                  <a:gd name="T74" fmla="*/ 283 w 487"/>
                  <a:gd name="T75" fmla="*/ 104 h 864"/>
                  <a:gd name="T76" fmla="*/ 293 w 487"/>
                  <a:gd name="T77" fmla="*/ 99 h 864"/>
                  <a:gd name="T78" fmla="*/ 303 w 487"/>
                  <a:gd name="T79" fmla="*/ 94 h 864"/>
                  <a:gd name="T80" fmla="*/ 313 w 487"/>
                  <a:gd name="T81" fmla="*/ 89 h 864"/>
                  <a:gd name="T82" fmla="*/ 323 w 487"/>
                  <a:gd name="T83" fmla="*/ 84 h 864"/>
                  <a:gd name="T84" fmla="*/ 333 w 487"/>
                  <a:gd name="T85" fmla="*/ 79 h 864"/>
                  <a:gd name="T86" fmla="*/ 343 w 487"/>
                  <a:gd name="T87" fmla="*/ 74 h 864"/>
                  <a:gd name="T88" fmla="*/ 353 w 487"/>
                  <a:gd name="T89" fmla="*/ 70 h 864"/>
                  <a:gd name="T90" fmla="*/ 363 w 487"/>
                  <a:gd name="T91" fmla="*/ 65 h 864"/>
                  <a:gd name="T92" fmla="*/ 373 w 487"/>
                  <a:gd name="T93" fmla="*/ 60 h 864"/>
                  <a:gd name="T94" fmla="*/ 383 w 487"/>
                  <a:gd name="T95" fmla="*/ 50 h 864"/>
                  <a:gd name="T96" fmla="*/ 393 w 487"/>
                  <a:gd name="T97" fmla="*/ 45 h 864"/>
                  <a:gd name="T98" fmla="*/ 402 w 487"/>
                  <a:gd name="T99" fmla="*/ 35 h 864"/>
                  <a:gd name="T100" fmla="*/ 412 w 487"/>
                  <a:gd name="T101" fmla="*/ 30 h 864"/>
                  <a:gd name="T102" fmla="*/ 422 w 487"/>
                  <a:gd name="T103" fmla="*/ 25 h 864"/>
                  <a:gd name="T104" fmla="*/ 432 w 487"/>
                  <a:gd name="T105" fmla="*/ 15 h 864"/>
                  <a:gd name="T106" fmla="*/ 442 w 487"/>
                  <a:gd name="T107" fmla="*/ 10 h 864"/>
                  <a:gd name="T108" fmla="*/ 452 w 487"/>
                  <a:gd name="T109" fmla="*/ 10 h 864"/>
                  <a:gd name="T110" fmla="*/ 462 w 487"/>
                  <a:gd name="T111" fmla="*/ 5 h 864"/>
                  <a:gd name="T112" fmla="*/ 472 w 487"/>
                  <a:gd name="T113" fmla="*/ 5 h 864"/>
                  <a:gd name="T114" fmla="*/ 482 w 487"/>
                  <a:gd name="T115" fmla="*/ 0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87" h="864">
                    <a:moveTo>
                      <a:pt x="0" y="864"/>
                    </a:moveTo>
                    <a:lnTo>
                      <a:pt x="0" y="854"/>
                    </a:lnTo>
                    <a:lnTo>
                      <a:pt x="5" y="839"/>
                    </a:lnTo>
                    <a:lnTo>
                      <a:pt x="5" y="819"/>
                    </a:lnTo>
                    <a:lnTo>
                      <a:pt x="10" y="799"/>
                    </a:lnTo>
                    <a:lnTo>
                      <a:pt x="15" y="785"/>
                    </a:lnTo>
                    <a:lnTo>
                      <a:pt x="15" y="765"/>
                    </a:lnTo>
                    <a:lnTo>
                      <a:pt x="20" y="745"/>
                    </a:lnTo>
                    <a:lnTo>
                      <a:pt x="20" y="720"/>
                    </a:lnTo>
                    <a:lnTo>
                      <a:pt x="25" y="685"/>
                    </a:lnTo>
                    <a:lnTo>
                      <a:pt x="25" y="651"/>
                    </a:lnTo>
                    <a:lnTo>
                      <a:pt x="30" y="611"/>
                    </a:lnTo>
                    <a:lnTo>
                      <a:pt x="30" y="566"/>
                    </a:lnTo>
                    <a:lnTo>
                      <a:pt x="35" y="531"/>
                    </a:lnTo>
                    <a:lnTo>
                      <a:pt x="40" y="497"/>
                    </a:lnTo>
                    <a:lnTo>
                      <a:pt x="40" y="467"/>
                    </a:lnTo>
                    <a:lnTo>
                      <a:pt x="45" y="442"/>
                    </a:lnTo>
                    <a:lnTo>
                      <a:pt x="45" y="417"/>
                    </a:lnTo>
                    <a:lnTo>
                      <a:pt x="50" y="402"/>
                    </a:lnTo>
                    <a:lnTo>
                      <a:pt x="50" y="387"/>
                    </a:lnTo>
                    <a:lnTo>
                      <a:pt x="55" y="377"/>
                    </a:lnTo>
                    <a:lnTo>
                      <a:pt x="55" y="367"/>
                    </a:lnTo>
                    <a:lnTo>
                      <a:pt x="60" y="358"/>
                    </a:lnTo>
                    <a:lnTo>
                      <a:pt x="65" y="348"/>
                    </a:lnTo>
                    <a:lnTo>
                      <a:pt x="65" y="343"/>
                    </a:lnTo>
                    <a:lnTo>
                      <a:pt x="70" y="328"/>
                    </a:lnTo>
                    <a:lnTo>
                      <a:pt x="70" y="318"/>
                    </a:lnTo>
                    <a:lnTo>
                      <a:pt x="75" y="298"/>
                    </a:lnTo>
                    <a:lnTo>
                      <a:pt x="75" y="283"/>
                    </a:lnTo>
                    <a:lnTo>
                      <a:pt x="80" y="268"/>
                    </a:lnTo>
                    <a:lnTo>
                      <a:pt x="80" y="253"/>
                    </a:lnTo>
                    <a:lnTo>
                      <a:pt x="85" y="238"/>
                    </a:lnTo>
                    <a:lnTo>
                      <a:pt x="90" y="228"/>
                    </a:lnTo>
                    <a:lnTo>
                      <a:pt x="90" y="223"/>
                    </a:lnTo>
                    <a:lnTo>
                      <a:pt x="95" y="218"/>
                    </a:lnTo>
                    <a:lnTo>
                      <a:pt x="95" y="214"/>
                    </a:lnTo>
                    <a:lnTo>
                      <a:pt x="100" y="209"/>
                    </a:lnTo>
                    <a:lnTo>
                      <a:pt x="104" y="204"/>
                    </a:lnTo>
                    <a:lnTo>
                      <a:pt x="114" y="194"/>
                    </a:lnTo>
                    <a:lnTo>
                      <a:pt x="114" y="189"/>
                    </a:lnTo>
                    <a:lnTo>
                      <a:pt x="119" y="184"/>
                    </a:lnTo>
                    <a:lnTo>
                      <a:pt x="119" y="179"/>
                    </a:lnTo>
                    <a:lnTo>
                      <a:pt x="129" y="169"/>
                    </a:lnTo>
                    <a:lnTo>
                      <a:pt x="124" y="169"/>
                    </a:lnTo>
                    <a:lnTo>
                      <a:pt x="129" y="169"/>
                    </a:lnTo>
                    <a:lnTo>
                      <a:pt x="134" y="164"/>
                    </a:lnTo>
                    <a:lnTo>
                      <a:pt x="139" y="164"/>
                    </a:lnTo>
                    <a:lnTo>
                      <a:pt x="144" y="164"/>
                    </a:lnTo>
                    <a:lnTo>
                      <a:pt x="149" y="164"/>
                    </a:lnTo>
                    <a:lnTo>
                      <a:pt x="154" y="164"/>
                    </a:lnTo>
                    <a:lnTo>
                      <a:pt x="164" y="154"/>
                    </a:lnTo>
                    <a:lnTo>
                      <a:pt x="164" y="149"/>
                    </a:lnTo>
                    <a:lnTo>
                      <a:pt x="169" y="149"/>
                    </a:lnTo>
                    <a:lnTo>
                      <a:pt x="174" y="144"/>
                    </a:lnTo>
                    <a:lnTo>
                      <a:pt x="179" y="144"/>
                    </a:lnTo>
                    <a:lnTo>
                      <a:pt x="184" y="144"/>
                    </a:lnTo>
                    <a:lnTo>
                      <a:pt x="189" y="144"/>
                    </a:lnTo>
                    <a:lnTo>
                      <a:pt x="194" y="144"/>
                    </a:lnTo>
                    <a:lnTo>
                      <a:pt x="199" y="144"/>
                    </a:lnTo>
                    <a:lnTo>
                      <a:pt x="204" y="139"/>
                    </a:lnTo>
                    <a:lnTo>
                      <a:pt x="209" y="134"/>
                    </a:lnTo>
                    <a:lnTo>
                      <a:pt x="214" y="134"/>
                    </a:lnTo>
                    <a:lnTo>
                      <a:pt x="219" y="134"/>
                    </a:lnTo>
                    <a:lnTo>
                      <a:pt x="224" y="129"/>
                    </a:lnTo>
                    <a:lnTo>
                      <a:pt x="229" y="129"/>
                    </a:lnTo>
                    <a:lnTo>
                      <a:pt x="234" y="124"/>
                    </a:lnTo>
                    <a:lnTo>
                      <a:pt x="239" y="124"/>
                    </a:lnTo>
                    <a:lnTo>
                      <a:pt x="244" y="119"/>
                    </a:lnTo>
                    <a:lnTo>
                      <a:pt x="249" y="119"/>
                    </a:lnTo>
                    <a:lnTo>
                      <a:pt x="253" y="119"/>
                    </a:lnTo>
                    <a:lnTo>
                      <a:pt x="258" y="114"/>
                    </a:lnTo>
                    <a:lnTo>
                      <a:pt x="263" y="114"/>
                    </a:lnTo>
                    <a:lnTo>
                      <a:pt x="268" y="109"/>
                    </a:lnTo>
                    <a:lnTo>
                      <a:pt x="273" y="109"/>
                    </a:lnTo>
                    <a:lnTo>
                      <a:pt x="278" y="109"/>
                    </a:lnTo>
                    <a:lnTo>
                      <a:pt x="283" y="104"/>
                    </a:lnTo>
                    <a:lnTo>
                      <a:pt x="288" y="104"/>
                    </a:lnTo>
                    <a:lnTo>
                      <a:pt x="293" y="99"/>
                    </a:lnTo>
                    <a:lnTo>
                      <a:pt x="298" y="99"/>
                    </a:lnTo>
                    <a:lnTo>
                      <a:pt x="303" y="94"/>
                    </a:lnTo>
                    <a:lnTo>
                      <a:pt x="308" y="94"/>
                    </a:lnTo>
                    <a:lnTo>
                      <a:pt x="313" y="89"/>
                    </a:lnTo>
                    <a:lnTo>
                      <a:pt x="318" y="89"/>
                    </a:lnTo>
                    <a:lnTo>
                      <a:pt x="323" y="84"/>
                    </a:lnTo>
                    <a:lnTo>
                      <a:pt x="328" y="79"/>
                    </a:lnTo>
                    <a:lnTo>
                      <a:pt x="333" y="79"/>
                    </a:lnTo>
                    <a:lnTo>
                      <a:pt x="338" y="74"/>
                    </a:lnTo>
                    <a:lnTo>
                      <a:pt x="343" y="74"/>
                    </a:lnTo>
                    <a:lnTo>
                      <a:pt x="348" y="74"/>
                    </a:lnTo>
                    <a:lnTo>
                      <a:pt x="353" y="70"/>
                    </a:lnTo>
                    <a:lnTo>
                      <a:pt x="358" y="65"/>
                    </a:lnTo>
                    <a:lnTo>
                      <a:pt x="363" y="65"/>
                    </a:lnTo>
                    <a:lnTo>
                      <a:pt x="368" y="65"/>
                    </a:lnTo>
                    <a:lnTo>
                      <a:pt x="373" y="60"/>
                    </a:lnTo>
                    <a:lnTo>
                      <a:pt x="378" y="55"/>
                    </a:lnTo>
                    <a:lnTo>
                      <a:pt x="383" y="50"/>
                    </a:lnTo>
                    <a:lnTo>
                      <a:pt x="388" y="50"/>
                    </a:lnTo>
                    <a:lnTo>
                      <a:pt x="393" y="45"/>
                    </a:lnTo>
                    <a:lnTo>
                      <a:pt x="397" y="40"/>
                    </a:lnTo>
                    <a:lnTo>
                      <a:pt x="402" y="35"/>
                    </a:lnTo>
                    <a:lnTo>
                      <a:pt x="407" y="30"/>
                    </a:lnTo>
                    <a:lnTo>
                      <a:pt x="412" y="30"/>
                    </a:lnTo>
                    <a:lnTo>
                      <a:pt x="417" y="25"/>
                    </a:lnTo>
                    <a:lnTo>
                      <a:pt x="422" y="25"/>
                    </a:lnTo>
                    <a:lnTo>
                      <a:pt x="427" y="20"/>
                    </a:lnTo>
                    <a:lnTo>
                      <a:pt x="432" y="15"/>
                    </a:lnTo>
                    <a:lnTo>
                      <a:pt x="437" y="15"/>
                    </a:lnTo>
                    <a:lnTo>
                      <a:pt x="442" y="10"/>
                    </a:lnTo>
                    <a:lnTo>
                      <a:pt x="447" y="10"/>
                    </a:lnTo>
                    <a:lnTo>
                      <a:pt x="452" y="10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5"/>
                    </a:lnTo>
                    <a:lnTo>
                      <a:pt x="477" y="0"/>
                    </a:lnTo>
                    <a:lnTo>
                      <a:pt x="482" y="0"/>
                    </a:lnTo>
                    <a:lnTo>
                      <a:pt x="487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" name="Freeform 311"/>
              <p:cNvSpPr>
                <a:spLocks/>
              </p:cNvSpPr>
              <p:nvPr/>
            </p:nvSpPr>
            <p:spPr bwMode="auto">
              <a:xfrm>
                <a:off x="1684" y="1670"/>
                <a:ext cx="616" cy="214"/>
              </a:xfrm>
              <a:custGeom>
                <a:avLst/>
                <a:gdLst>
                  <a:gd name="T0" fmla="*/ 10 w 616"/>
                  <a:gd name="T1" fmla="*/ 0 h 214"/>
                  <a:gd name="T2" fmla="*/ 25 w 616"/>
                  <a:gd name="T3" fmla="*/ 10 h 214"/>
                  <a:gd name="T4" fmla="*/ 40 w 616"/>
                  <a:gd name="T5" fmla="*/ 25 h 214"/>
                  <a:gd name="T6" fmla="*/ 60 w 616"/>
                  <a:gd name="T7" fmla="*/ 40 h 214"/>
                  <a:gd name="T8" fmla="*/ 70 w 616"/>
                  <a:gd name="T9" fmla="*/ 55 h 214"/>
                  <a:gd name="T10" fmla="*/ 80 w 616"/>
                  <a:gd name="T11" fmla="*/ 70 h 214"/>
                  <a:gd name="T12" fmla="*/ 90 w 616"/>
                  <a:gd name="T13" fmla="*/ 84 h 214"/>
                  <a:gd name="T14" fmla="*/ 99 w 616"/>
                  <a:gd name="T15" fmla="*/ 99 h 214"/>
                  <a:gd name="T16" fmla="*/ 114 w 616"/>
                  <a:gd name="T17" fmla="*/ 114 h 214"/>
                  <a:gd name="T18" fmla="*/ 129 w 616"/>
                  <a:gd name="T19" fmla="*/ 129 h 214"/>
                  <a:gd name="T20" fmla="*/ 144 w 616"/>
                  <a:gd name="T21" fmla="*/ 139 h 214"/>
                  <a:gd name="T22" fmla="*/ 159 w 616"/>
                  <a:gd name="T23" fmla="*/ 154 h 214"/>
                  <a:gd name="T24" fmla="*/ 174 w 616"/>
                  <a:gd name="T25" fmla="*/ 169 h 214"/>
                  <a:gd name="T26" fmla="*/ 189 w 616"/>
                  <a:gd name="T27" fmla="*/ 174 h 214"/>
                  <a:gd name="T28" fmla="*/ 204 w 616"/>
                  <a:gd name="T29" fmla="*/ 184 h 214"/>
                  <a:gd name="T30" fmla="*/ 219 w 616"/>
                  <a:gd name="T31" fmla="*/ 189 h 214"/>
                  <a:gd name="T32" fmla="*/ 234 w 616"/>
                  <a:gd name="T33" fmla="*/ 189 h 214"/>
                  <a:gd name="T34" fmla="*/ 248 w 616"/>
                  <a:gd name="T35" fmla="*/ 194 h 214"/>
                  <a:gd name="T36" fmla="*/ 263 w 616"/>
                  <a:gd name="T37" fmla="*/ 199 h 214"/>
                  <a:gd name="T38" fmla="*/ 278 w 616"/>
                  <a:gd name="T39" fmla="*/ 204 h 214"/>
                  <a:gd name="T40" fmla="*/ 293 w 616"/>
                  <a:gd name="T41" fmla="*/ 209 h 214"/>
                  <a:gd name="T42" fmla="*/ 308 w 616"/>
                  <a:gd name="T43" fmla="*/ 209 h 214"/>
                  <a:gd name="T44" fmla="*/ 323 w 616"/>
                  <a:gd name="T45" fmla="*/ 209 h 214"/>
                  <a:gd name="T46" fmla="*/ 338 w 616"/>
                  <a:gd name="T47" fmla="*/ 214 h 214"/>
                  <a:gd name="T48" fmla="*/ 353 w 616"/>
                  <a:gd name="T49" fmla="*/ 214 h 214"/>
                  <a:gd name="T50" fmla="*/ 368 w 616"/>
                  <a:gd name="T51" fmla="*/ 214 h 214"/>
                  <a:gd name="T52" fmla="*/ 383 w 616"/>
                  <a:gd name="T53" fmla="*/ 214 h 214"/>
                  <a:gd name="T54" fmla="*/ 397 w 616"/>
                  <a:gd name="T55" fmla="*/ 214 h 214"/>
                  <a:gd name="T56" fmla="*/ 412 w 616"/>
                  <a:gd name="T57" fmla="*/ 214 h 214"/>
                  <a:gd name="T58" fmla="*/ 427 w 616"/>
                  <a:gd name="T59" fmla="*/ 214 h 214"/>
                  <a:gd name="T60" fmla="*/ 442 w 616"/>
                  <a:gd name="T61" fmla="*/ 214 h 214"/>
                  <a:gd name="T62" fmla="*/ 457 w 616"/>
                  <a:gd name="T63" fmla="*/ 209 h 214"/>
                  <a:gd name="T64" fmla="*/ 472 w 616"/>
                  <a:gd name="T65" fmla="*/ 209 h 214"/>
                  <a:gd name="T66" fmla="*/ 487 w 616"/>
                  <a:gd name="T67" fmla="*/ 204 h 214"/>
                  <a:gd name="T68" fmla="*/ 502 w 616"/>
                  <a:gd name="T69" fmla="*/ 204 h 214"/>
                  <a:gd name="T70" fmla="*/ 517 w 616"/>
                  <a:gd name="T71" fmla="*/ 204 h 214"/>
                  <a:gd name="T72" fmla="*/ 532 w 616"/>
                  <a:gd name="T73" fmla="*/ 199 h 214"/>
                  <a:gd name="T74" fmla="*/ 546 w 616"/>
                  <a:gd name="T75" fmla="*/ 199 h 214"/>
                  <a:gd name="T76" fmla="*/ 561 w 616"/>
                  <a:gd name="T77" fmla="*/ 199 h 214"/>
                  <a:gd name="T78" fmla="*/ 576 w 616"/>
                  <a:gd name="T79" fmla="*/ 199 h 214"/>
                  <a:gd name="T80" fmla="*/ 591 w 616"/>
                  <a:gd name="T81" fmla="*/ 204 h 214"/>
                  <a:gd name="T82" fmla="*/ 606 w 616"/>
                  <a:gd name="T83" fmla="*/ 20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16" h="21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0" y="15"/>
                    </a:lnTo>
                    <a:lnTo>
                      <a:pt x="35" y="20"/>
                    </a:lnTo>
                    <a:lnTo>
                      <a:pt x="40" y="25"/>
                    </a:lnTo>
                    <a:lnTo>
                      <a:pt x="45" y="25"/>
                    </a:lnTo>
                    <a:lnTo>
                      <a:pt x="50" y="30"/>
                    </a:lnTo>
                    <a:lnTo>
                      <a:pt x="60" y="40"/>
                    </a:lnTo>
                    <a:lnTo>
                      <a:pt x="60" y="45"/>
                    </a:lnTo>
                    <a:lnTo>
                      <a:pt x="65" y="50"/>
                    </a:lnTo>
                    <a:lnTo>
                      <a:pt x="70" y="55"/>
                    </a:lnTo>
                    <a:lnTo>
                      <a:pt x="75" y="60"/>
                    </a:lnTo>
                    <a:lnTo>
                      <a:pt x="75" y="65"/>
                    </a:lnTo>
                    <a:lnTo>
                      <a:pt x="80" y="70"/>
                    </a:lnTo>
                    <a:lnTo>
                      <a:pt x="85" y="74"/>
                    </a:lnTo>
                    <a:lnTo>
                      <a:pt x="85" y="79"/>
                    </a:lnTo>
                    <a:lnTo>
                      <a:pt x="90" y="84"/>
                    </a:lnTo>
                    <a:lnTo>
                      <a:pt x="95" y="89"/>
                    </a:lnTo>
                    <a:lnTo>
                      <a:pt x="99" y="94"/>
                    </a:lnTo>
                    <a:lnTo>
                      <a:pt x="99" y="99"/>
                    </a:lnTo>
                    <a:lnTo>
                      <a:pt x="109" y="109"/>
                    </a:lnTo>
                    <a:lnTo>
                      <a:pt x="109" y="114"/>
                    </a:lnTo>
                    <a:lnTo>
                      <a:pt x="114" y="114"/>
                    </a:lnTo>
                    <a:lnTo>
                      <a:pt x="119" y="119"/>
                    </a:lnTo>
                    <a:lnTo>
                      <a:pt x="124" y="124"/>
                    </a:lnTo>
                    <a:lnTo>
                      <a:pt x="129" y="129"/>
                    </a:lnTo>
                    <a:lnTo>
                      <a:pt x="134" y="134"/>
                    </a:lnTo>
                    <a:lnTo>
                      <a:pt x="139" y="134"/>
                    </a:lnTo>
                    <a:lnTo>
                      <a:pt x="144" y="139"/>
                    </a:lnTo>
                    <a:lnTo>
                      <a:pt x="149" y="144"/>
                    </a:lnTo>
                    <a:lnTo>
                      <a:pt x="154" y="149"/>
                    </a:lnTo>
                    <a:lnTo>
                      <a:pt x="159" y="154"/>
                    </a:lnTo>
                    <a:lnTo>
                      <a:pt x="164" y="159"/>
                    </a:lnTo>
                    <a:lnTo>
                      <a:pt x="169" y="164"/>
                    </a:lnTo>
                    <a:lnTo>
                      <a:pt x="174" y="169"/>
                    </a:lnTo>
                    <a:lnTo>
                      <a:pt x="179" y="169"/>
                    </a:lnTo>
                    <a:lnTo>
                      <a:pt x="184" y="174"/>
                    </a:lnTo>
                    <a:lnTo>
                      <a:pt x="189" y="174"/>
                    </a:lnTo>
                    <a:lnTo>
                      <a:pt x="194" y="179"/>
                    </a:lnTo>
                    <a:lnTo>
                      <a:pt x="199" y="179"/>
                    </a:lnTo>
                    <a:lnTo>
                      <a:pt x="204" y="184"/>
                    </a:lnTo>
                    <a:lnTo>
                      <a:pt x="209" y="184"/>
                    </a:lnTo>
                    <a:lnTo>
                      <a:pt x="214" y="184"/>
                    </a:lnTo>
                    <a:lnTo>
                      <a:pt x="219" y="189"/>
                    </a:lnTo>
                    <a:lnTo>
                      <a:pt x="224" y="189"/>
                    </a:lnTo>
                    <a:lnTo>
                      <a:pt x="229" y="189"/>
                    </a:lnTo>
                    <a:lnTo>
                      <a:pt x="234" y="189"/>
                    </a:lnTo>
                    <a:lnTo>
                      <a:pt x="239" y="189"/>
                    </a:lnTo>
                    <a:lnTo>
                      <a:pt x="243" y="194"/>
                    </a:lnTo>
                    <a:lnTo>
                      <a:pt x="248" y="194"/>
                    </a:lnTo>
                    <a:lnTo>
                      <a:pt x="253" y="194"/>
                    </a:lnTo>
                    <a:lnTo>
                      <a:pt x="258" y="199"/>
                    </a:lnTo>
                    <a:lnTo>
                      <a:pt x="263" y="199"/>
                    </a:lnTo>
                    <a:lnTo>
                      <a:pt x="268" y="204"/>
                    </a:lnTo>
                    <a:lnTo>
                      <a:pt x="273" y="204"/>
                    </a:lnTo>
                    <a:lnTo>
                      <a:pt x="278" y="204"/>
                    </a:lnTo>
                    <a:lnTo>
                      <a:pt x="283" y="209"/>
                    </a:lnTo>
                    <a:lnTo>
                      <a:pt x="288" y="209"/>
                    </a:lnTo>
                    <a:lnTo>
                      <a:pt x="293" y="209"/>
                    </a:lnTo>
                    <a:lnTo>
                      <a:pt x="298" y="209"/>
                    </a:lnTo>
                    <a:lnTo>
                      <a:pt x="303" y="209"/>
                    </a:lnTo>
                    <a:lnTo>
                      <a:pt x="308" y="209"/>
                    </a:lnTo>
                    <a:lnTo>
                      <a:pt x="313" y="209"/>
                    </a:lnTo>
                    <a:lnTo>
                      <a:pt x="318" y="209"/>
                    </a:lnTo>
                    <a:lnTo>
                      <a:pt x="323" y="209"/>
                    </a:lnTo>
                    <a:lnTo>
                      <a:pt x="328" y="209"/>
                    </a:lnTo>
                    <a:lnTo>
                      <a:pt x="333" y="209"/>
                    </a:lnTo>
                    <a:lnTo>
                      <a:pt x="338" y="214"/>
                    </a:lnTo>
                    <a:lnTo>
                      <a:pt x="343" y="214"/>
                    </a:lnTo>
                    <a:lnTo>
                      <a:pt x="348" y="214"/>
                    </a:lnTo>
                    <a:lnTo>
                      <a:pt x="353" y="214"/>
                    </a:lnTo>
                    <a:lnTo>
                      <a:pt x="358" y="214"/>
                    </a:lnTo>
                    <a:lnTo>
                      <a:pt x="363" y="214"/>
                    </a:lnTo>
                    <a:lnTo>
                      <a:pt x="368" y="214"/>
                    </a:lnTo>
                    <a:lnTo>
                      <a:pt x="373" y="214"/>
                    </a:lnTo>
                    <a:lnTo>
                      <a:pt x="378" y="214"/>
                    </a:lnTo>
                    <a:lnTo>
                      <a:pt x="383" y="214"/>
                    </a:lnTo>
                    <a:lnTo>
                      <a:pt x="388" y="214"/>
                    </a:lnTo>
                    <a:lnTo>
                      <a:pt x="392" y="214"/>
                    </a:lnTo>
                    <a:lnTo>
                      <a:pt x="397" y="214"/>
                    </a:lnTo>
                    <a:lnTo>
                      <a:pt x="402" y="214"/>
                    </a:lnTo>
                    <a:lnTo>
                      <a:pt x="407" y="214"/>
                    </a:lnTo>
                    <a:lnTo>
                      <a:pt x="412" y="214"/>
                    </a:lnTo>
                    <a:lnTo>
                      <a:pt x="417" y="214"/>
                    </a:lnTo>
                    <a:lnTo>
                      <a:pt x="422" y="214"/>
                    </a:lnTo>
                    <a:lnTo>
                      <a:pt x="427" y="214"/>
                    </a:lnTo>
                    <a:lnTo>
                      <a:pt x="432" y="214"/>
                    </a:lnTo>
                    <a:lnTo>
                      <a:pt x="437" y="214"/>
                    </a:lnTo>
                    <a:lnTo>
                      <a:pt x="442" y="214"/>
                    </a:lnTo>
                    <a:lnTo>
                      <a:pt x="447" y="214"/>
                    </a:lnTo>
                    <a:lnTo>
                      <a:pt x="452" y="214"/>
                    </a:lnTo>
                    <a:lnTo>
                      <a:pt x="457" y="209"/>
                    </a:lnTo>
                    <a:lnTo>
                      <a:pt x="462" y="209"/>
                    </a:lnTo>
                    <a:lnTo>
                      <a:pt x="467" y="209"/>
                    </a:lnTo>
                    <a:lnTo>
                      <a:pt x="472" y="209"/>
                    </a:lnTo>
                    <a:lnTo>
                      <a:pt x="477" y="209"/>
                    </a:lnTo>
                    <a:lnTo>
                      <a:pt x="482" y="209"/>
                    </a:lnTo>
                    <a:lnTo>
                      <a:pt x="487" y="204"/>
                    </a:lnTo>
                    <a:lnTo>
                      <a:pt x="492" y="204"/>
                    </a:lnTo>
                    <a:lnTo>
                      <a:pt x="497" y="204"/>
                    </a:lnTo>
                    <a:lnTo>
                      <a:pt x="502" y="204"/>
                    </a:lnTo>
                    <a:lnTo>
                      <a:pt x="507" y="204"/>
                    </a:lnTo>
                    <a:lnTo>
                      <a:pt x="512" y="204"/>
                    </a:lnTo>
                    <a:lnTo>
                      <a:pt x="517" y="204"/>
                    </a:lnTo>
                    <a:lnTo>
                      <a:pt x="522" y="204"/>
                    </a:lnTo>
                    <a:lnTo>
                      <a:pt x="527" y="204"/>
                    </a:lnTo>
                    <a:lnTo>
                      <a:pt x="532" y="199"/>
                    </a:lnTo>
                    <a:lnTo>
                      <a:pt x="536" y="199"/>
                    </a:lnTo>
                    <a:lnTo>
                      <a:pt x="541" y="199"/>
                    </a:lnTo>
                    <a:lnTo>
                      <a:pt x="546" y="199"/>
                    </a:lnTo>
                    <a:lnTo>
                      <a:pt x="551" y="199"/>
                    </a:lnTo>
                    <a:lnTo>
                      <a:pt x="556" y="199"/>
                    </a:lnTo>
                    <a:lnTo>
                      <a:pt x="561" y="199"/>
                    </a:lnTo>
                    <a:lnTo>
                      <a:pt x="566" y="199"/>
                    </a:lnTo>
                    <a:lnTo>
                      <a:pt x="571" y="199"/>
                    </a:lnTo>
                    <a:lnTo>
                      <a:pt x="576" y="199"/>
                    </a:lnTo>
                    <a:lnTo>
                      <a:pt x="581" y="199"/>
                    </a:lnTo>
                    <a:lnTo>
                      <a:pt x="586" y="204"/>
                    </a:lnTo>
                    <a:lnTo>
                      <a:pt x="591" y="204"/>
                    </a:lnTo>
                    <a:lnTo>
                      <a:pt x="596" y="204"/>
                    </a:lnTo>
                    <a:lnTo>
                      <a:pt x="601" y="204"/>
                    </a:lnTo>
                    <a:lnTo>
                      <a:pt x="606" y="204"/>
                    </a:lnTo>
                    <a:lnTo>
                      <a:pt x="611" y="204"/>
                    </a:lnTo>
                    <a:lnTo>
                      <a:pt x="616" y="20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" name="Freeform 312"/>
              <p:cNvSpPr>
                <a:spLocks/>
              </p:cNvSpPr>
              <p:nvPr/>
            </p:nvSpPr>
            <p:spPr bwMode="auto">
              <a:xfrm>
                <a:off x="2300" y="1869"/>
                <a:ext cx="631" cy="29"/>
              </a:xfrm>
              <a:custGeom>
                <a:avLst/>
                <a:gdLst>
                  <a:gd name="T0" fmla="*/ 10 w 631"/>
                  <a:gd name="T1" fmla="*/ 5 h 29"/>
                  <a:gd name="T2" fmla="*/ 25 w 631"/>
                  <a:gd name="T3" fmla="*/ 5 h 29"/>
                  <a:gd name="T4" fmla="*/ 40 w 631"/>
                  <a:gd name="T5" fmla="*/ 5 h 29"/>
                  <a:gd name="T6" fmla="*/ 55 w 631"/>
                  <a:gd name="T7" fmla="*/ 5 h 29"/>
                  <a:gd name="T8" fmla="*/ 69 w 631"/>
                  <a:gd name="T9" fmla="*/ 10 h 29"/>
                  <a:gd name="T10" fmla="*/ 84 w 631"/>
                  <a:gd name="T11" fmla="*/ 10 h 29"/>
                  <a:gd name="T12" fmla="*/ 99 w 631"/>
                  <a:gd name="T13" fmla="*/ 15 h 29"/>
                  <a:gd name="T14" fmla="*/ 114 w 631"/>
                  <a:gd name="T15" fmla="*/ 15 h 29"/>
                  <a:gd name="T16" fmla="*/ 129 w 631"/>
                  <a:gd name="T17" fmla="*/ 15 h 29"/>
                  <a:gd name="T18" fmla="*/ 144 w 631"/>
                  <a:gd name="T19" fmla="*/ 19 h 29"/>
                  <a:gd name="T20" fmla="*/ 159 w 631"/>
                  <a:gd name="T21" fmla="*/ 19 h 29"/>
                  <a:gd name="T22" fmla="*/ 174 w 631"/>
                  <a:gd name="T23" fmla="*/ 19 h 29"/>
                  <a:gd name="T24" fmla="*/ 189 w 631"/>
                  <a:gd name="T25" fmla="*/ 19 h 29"/>
                  <a:gd name="T26" fmla="*/ 204 w 631"/>
                  <a:gd name="T27" fmla="*/ 19 h 29"/>
                  <a:gd name="T28" fmla="*/ 218 w 631"/>
                  <a:gd name="T29" fmla="*/ 24 h 29"/>
                  <a:gd name="T30" fmla="*/ 233 w 631"/>
                  <a:gd name="T31" fmla="*/ 24 h 29"/>
                  <a:gd name="T32" fmla="*/ 248 w 631"/>
                  <a:gd name="T33" fmla="*/ 24 h 29"/>
                  <a:gd name="T34" fmla="*/ 263 w 631"/>
                  <a:gd name="T35" fmla="*/ 19 h 29"/>
                  <a:gd name="T36" fmla="*/ 278 w 631"/>
                  <a:gd name="T37" fmla="*/ 19 h 29"/>
                  <a:gd name="T38" fmla="*/ 293 w 631"/>
                  <a:gd name="T39" fmla="*/ 24 h 29"/>
                  <a:gd name="T40" fmla="*/ 308 w 631"/>
                  <a:gd name="T41" fmla="*/ 24 h 29"/>
                  <a:gd name="T42" fmla="*/ 323 w 631"/>
                  <a:gd name="T43" fmla="*/ 24 h 29"/>
                  <a:gd name="T44" fmla="*/ 338 w 631"/>
                  <a:gd name="T45" fmla="*/ 24 h 29"/>
                  <a:gd name="T46" fmla="*/ 353 w 631"/>
                  <a:gd name="T47" fmla="*/ 24 h 29"/>
                  <a:gd name="T48" fmla="*/ 367 w 631"/>
                  <a:gd name="T49" fmla="*/ 24 h 29"/>
                  <a:gd name="T50" fmla="*/ 382 w 631"/>
                  <a:gd name="T51" fmla="*/ 24 h 29"/>
                  <a:gd name="T52" fmla="*/ 397 w 631"/>
                  <a:gd name="T53" fmla="*/ 29 h 29"/>
                  <a:gd name="T54" fmla="*/ 412 w 631"/>
                  <a:gd name="T55" fmla="*/ 29 h 29"/>
                  <a:gd name="T56" fmla="*/ 427 w 631"/>
                  <a:gd name="T57" fmla="*/ 29 h 29"/>
                  <a:gd name="T58" fmla="*/ 442 w 631"/>
                  <a:gd name="T59" fmla="*/ 29 h 29"/>
                  <a:gd name="T60" fmla="*/ 457 w 631"/>
                  <a:gd name="T61" fmla="*/ 29 h 29"/>
                  <a:gd name="T62" fmla="*/ 472 w 631"/>
                  <a:gd name="T63" fmla="*/ 29 h 29"/>
                  <a:gd name="T64" fmla="*/ 487 w 631"/>
                  <a:gd name="T65" fmla="*/ 29 h 29"/>
                  <a:gd name="T66" fmla="*/ 502 w 631"/>
                  <a:gd name="T67" fmla="*/ 29 h 29"/>
                  <a:gd name="T68" fmla="*/ 516 w 631"/>
                  <a:gd name="T69" fmla="*/ 29 h 29"/>
                  <a:gd name="T70" fmla="*/ 531 w 631"/>
                  <a:gd name="T71" fmla="*/ 29 h 29"/>
                  <a:gd name="T72" fmla="*/ 546 w 631"/>
                  <a:gd name="T73" fmla="*/ 29 h 29"/>
                  <a:gd name="T74" fmla="*/ 561 w 631"/>
                  <a:gd name="T75" fmla="*/ 29 h 29"/>
                  <a:gd name="T76" fmla="*/ 576 w 631"/>
                  <a:gd name="T77" fmla="*/ 29 h 29"/>
                  <a:gd name="T78" fmla="*/ 591 w 631"/>
                  <a:gd name="T79" fmla="*/ 29 h 29"/>
                  <a:gd name="T80" fmla="*/ 606 w 631"/>
                  <a:gd name="T81" fmla="*/ 29 h 29"/>
                  <a:gd name="T82" fmla="*/ 621 w 631"/>
                  <a:gd name="T83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9">
                    <a:moveTo>
                      <a:pt x="0" y="5"/>
                    </a:moveTo>
                    <a:lnTo>
                      <a:pt x="5" y="0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10"/>
                    </a:lnTo>
                    <a:lnTo>
                      <a:pt x="65" y="10"/>
                    </a:lnTo>
                    <a:lnTo>
                      <a:pt x="69" y="10"/>
                    </a:lnTo>
                    <a:lnTo>
                      <a:pt x="74" y="10"/>
                    </a:lnTo>
                    <a:lnTo>
                      <a:pt x="79" y="10"/>
                    </a:lnTo>
                    <a:lnTo>
                      <a:pt x="84" y="10"/>
                    </a:lnTo>
                    <a:lnTo>
                      <a:pt x="89" y="10"/>
                    </a:lnTo>
                    <a:lnTo>
                      <a:pt x="94" y="15"/>
                    </a:lnTo>
                    <a:lnTo>
                      <a:pt x="99" y="15"/>
                    </a:lnTo>
                    <a:lnTo>
                      <a:pt x="104" y="15"/>
                    </a:lnTo>
                    <a:lnTo>
                      <a:pt x="109" y="15"/>
                    </a:lnTo>
                    <a:lnTo>
                      <a:pt x="114" y="15"/>
                    </a:lnTo>
                    <a:lnTo>
                      <a:pt x="119" y="15"/>
                    </a:lnTo>
                    <a:lnTo>
                      <a:pt x="124" y="15"/>
                    </a:lnTo>
                    <a:lnTo>
                      <a:pt x="129" y="15"/>
                    </a:lnTo>
                    <a:lnTo>
                      <a:pt x="134" y="15"/>
                    </a:lnTo>
                    <a:lnTo>
                      <a:pt x="139" y="19"/>
                    </a:lnTo>
                    <a:lnTo>
                      <a:pt x="144" y="19"/>
                    </a:lnTo>
                    <a:lnTo>
                      <a:pt x="149" y="19"/>
                    </a:lnTo>
                    <a:lnTo>
                      <a:pt x="154" y="19"/>
                    </a:lnTo>
                    <a:lnTo>
                      <a:pt x="159" y="19"/>
                    </a:lnTo>
                    <a:lnTo>
                      <a:pt x="164" y="19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3" y="24"/>
                    </a:lnTo>
                    <a:lnTo>
                      <a:pt x="218" y="24"/>
                    </a:lnTo>
                    <a:lnTo>
                      <a:pt x="223" y="24"/>
                    </a:lnTo>
                    <a:lnTo>
                      <a:pt x="228" y="24"/>
                    </a:lnTo>
                    <a:lnTo>
                      <a:pt x="233" y="24"/>
                    </a:lnTo>
                    <a:lnTo>
                      <a:pt x="238" y="24"/>
                    </a:lnTo>
                    <a:lnTo>
                      <a:pt x="243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2" y="24"/>
                    </a:lnTo>
                    <a:lnTo>
                      <a:pt x="367" y="24"/>
                    </a:lnTo>
                    <a:lnTo>
                      <a:pt x="372" y="24"/>
                    </a:lnTo>
                    <a:lnTo>
                      <a:pt x="377" y="24"/>
                    </a:lnTo>
                    <a:lnTo>
                      <a:pt x="382" y="24"/>
                    </a:lnTo>
                    <a:lnTo>
                      <a:pt x="387" y="29"/>
                    </a:lnTo>
                    <a:lnTo>
                      <a:pt x="392" y="29"/>
                    </a:lnTo>
                    <a:lnTo>
                      <a:pt x="397" y="29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9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9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29"/>
                    </a:lnTo>
                    <a:lnTo>
                      <a:pt x="507" y="29"/>
                    </a:lnTo>
                    <a:lnTo>
                      <a:pt x="511" y="29"/>
                    </a:lnTo>
                    <a:lnTo>
                      <a:pt x="516" y="29"/>
                    </a:lnTo>
                    <a:lnTo>
                      <a:pt x="521" y="29"/>
                    </a:lnTo>
                    <a:lnTo>
                      <a:pt x="526" y="29"/>
                    </a:lnTo>
                    <a:lnTo>
                      <a:pt x="531" y="29"/>
                    </a:lnTo>
                    <a:lnTo>
                      <a:pt x="536" y="29"/>
                    </a:lnTo>
                    <a:lnTo>
                      <a:pt x="541" y="29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4"/>
                    </a:lnTo>
                    <a:lnTo>
                      <a:pt x="616" y="24"/>
                    </a:lnTo>
                    <a:lnTo>
                      <a:pt x="621" y="24"/>
                    </a:lnTo>
                    <a:lnTo>
                      <a:pt x="626" y="24"/>
                    </a:lnTo>
                    <a:lnTo>
                      <a:pt x="631" y="1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" name="Freeform 313"/>
              <p:cNvSpPr>
                <a:spLocks/>
              </p:cNvSpPr>
              <p:nvPr/>
            </p:nvSpPr>
            <p:spPr bwMode="auto">
              <a:xfrm>
                <a:off x="2931" y="1660"/>
                <a:ext cx="521" cy="859"/>
              </a:xfrm>
              <a:custGeom>
                <a:avLst/>
                <a:gdLst>
                  <a:gd name="T0" fmla="*/ 10 w 521"/>
                  <a:gd name="T1" fmla="*/ 228 h 859"/>
                  <a:gd name="T2" fmla="*/ 24 w 521"/>
                  <a:gd name="T3" fmla="*/ 233 h 859"/>
                  <a:gd name="T4" fmla="*/ 39 w 521"/>
                  <a:gd name="T5" fmla="*/ 228 h 859"/>
                  <a:gd name="T6" fmla="*/ 54 w 521"/>
                  <a:gd name="T7" fmla="*/ 233 h 859"/>
                  <a:gd name="T8" fmla="*/ 69 w 521"/>
                  <a:gd name="T9" fmla="*/ 243 h 859"/>
                  <a:gd name="T10" fmla="*/ 84 w 521"/>
                  <a:gd name="T11" fmla="*/ 248 h 859"/>
                  <a:gd name="T12" fmla="*/ 99 w 521"/>
                  <a:gd name="T13" fmla="*/ 243 h 859"/>
                  <a:gd name="T14" fmla="*/ 114 w 521"/>
                  <a:gd name="T15" fmla="*/ 248 h 859"/>
                  <a:gd name="T16" fmla="*/ 129 w 521"/>
                  <a:gd name="T17" fmla="*/ 253 h 859"/>
                  <a:gd name="T18" fmla="*/ 144 w 521"/>
                  <a:gd name="T19" fmla="*/ 258 h 859"/>
                  <a:gd name="T20" fmla="*/ 159 w 521"/>
                  <a:gd name="T21" fmla="*/ 248 h 859"/>
                  <a:gd name="T22" fmla="*/ 173 w 521"/>
                  <a:gd name="T23" fmla="*/ 248 h 859"/>
                  <a:gd name="T24" fmla="*/ 188 w 521"/>
                  <a:gd name="T25" fmla="*/ 248 h 859"/>
                  <a:gd name="T26" fmla="*/ 203 w 521"/>
                  <a:gd name="T27" fmla="*/ 253 h 859"/>
                  <a:gd name="T28" fmla="*/ 218 w 521"/>
                  <a:gd name="T29" fmla="*/ 253 h 859"/>
                  <a:gd name="T30" fmla="*/ 233 w 521"/>
                  <a:gd name="T31" fmla="*/ 253 h 859"/>
                  <a:gd name="T32" fmla="*/ 248 w 521"/>
                  <a:gd name="T33" fmla="*/ 253 h 859"/>
                  <a:gd name="T34" fmla="*/ 263 w 521"/>
                  <a:gd name="T35" fmla="*/ 253 h 859"/>
                  <a:gd name="T36" fmla="*/ 278 w 521"/>
                  <a:gd name="T37" fmla="*/ 253 h 859"/>
                  <a:gd name="T38" fmla="*/ 293 w 521"/>
                  <a:gd name="T39" fmla="*/ 253 h 859"/>
                  <a:gd name="T40" fmla="*/ 308 w 521"/>
                  <a:gd name="T41" fmla="*/ 253 h 859"/>
                  <a:gd name="T42" fmla="*/ 322 w 521"/>
                  <a:gd name="T43" fmla="*/ 248 h 859"/>
                  <a:gd name="T44" fmla="*/ 337 w 521"/>
                  <a:gd name="T45" fmla="*/ 248 h 859"/>
                  <a:gd name="T46" fmla="*/ 352 w 521"/>
                  <a:gd name="T47" fmla="*/ 248 h 859"/>
                  <a:gd name="T48" fmla="*/ 367 w 521"/>
                  <a:gd name="T49" fmla="*/ 233 h 859"/>
                  <a:gd name="T50" fmla="*/ 372 w 521"/>
                  <a:gd name="T51" fmla="*/ 209 h 859"/>
                  <a:gd name="T52" fmla="*/ 382 w 521"/>
                  <a:gd name="T53" fmla="*/ 164 h 859"/>
                  <a:gd name="T54" fmla="*/ 392 w 521"/>
                  <a:gd name="T55" fmla="*/ 114 h 859"/>
                  <a:gd name="T56" fmla="*/ 397 w 521"/>
                  <a:gd name="T57" fmla="*/ 75 h 859"/>
                  <a:gd name="T58" fmla="*/ 412 w 521"/>
                  <a:gd name="T59" fmla="*/ 50 h 859"/>
                  <a:gd name="T60" fmla="*/ 422 w 521"/>
                  <a:gd name="T61" fmla="*/ 25 h 859"/>
                  <a:gd name="T62" fmla="*/ 432 w 521"/>
                  <a:gd name="T63" fmla="*/ 0 h 859"/>
                  <a:gd name="T64" fmla="*/ 442 w 521"/>
                  <a:gd name="T65" fmla="*/ 45 h 859"/>
                  <a:gd name="T66" fmla="*/ 452 w 521"/>
                  <a:gd name="T67" fmla="*/ 129 h 859"/>
                  <a:gd name="T68" fmla="*/ 457 w 521"/>
                  <a:gd name="T69" fmla="*/ 248 h 859"/>
                  <a:gd name="T70" fmla="*/ 466 w 521"/>
                  <a:gd name="T71" fmla="*/ 432 h 859"/>
                  <a:gd name="T72" fmla="*/ 476 w 521"/>
                  <a:gd name="T73" fmla="*/ 616 h 859"/>
                  <a:gd name="T74" fmla="*/ 481 w 521"/>
                  <a:gd name="T75" fmla="*/ 720 h 859"/>
                  <a:gd name="T76" fmla="*/ 491 w 521"/>
                  <a:gd name="T77" fmla="*/ 780 h 859"/>
                  <a:gd name="T78" fmla="*/ 501 w 521"/>
                  <a:gd name="T79" fmla="*/ 834 h 859"/>
                  <a:gd name="T80" fmla="*/ 506 w 521"/>
                  <a:gd name="T81" fmla="*/ 854 h 859"/>
                  <a:gd name="T82" fmla="*/ 516 w 521"/>
                  <a:gd name="T83" fmla="*/ 819 h 8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21" h="859">
                    <a:moveTo>
                      <a:pt x="0" y="228"/>
                    </a:moveTo>
                    <a:lnTo>
                      <a:pt x="5" y="228"/>
                    </a:lnTo>
                    <a:lnTo>
                      <a:pt x="10" y="228"/>
                    </a:lnTo>
                    <a:lnTo>
                      <a:pt x="15" y="233"/>
                    </a:lnTo>
                    <a:lnTo>
                      <a:pt x="20" y="233"/>
                    </a:lnTo>
                    <a:lnTo>
                      <a:pt x="24" y="233"/>
                    </a:lnTo>
                    <a:lnTo>
                      <a:pt x="29" y="233"/>
                    </a:lnTo>
                    <a:lnTo>
                      <a:pt x="34" y="228"/>
                    </a:lnTo>
                    <a:lnTo>
                      <a:pt x="39" y="228"/>
                    </a:lnTo>
                    <a:lnTo>
                      <a:pt x="44" y="228"/>
                    </a:lnTo>
                    <a:lnTo>
                      <a:pt x="49" y="228"/>
                    </a:lnTo>
                    <a:lnTo>
                      <a:pt x="54" y="233"/>
                    </a:lnTo>
                    <a:lnTo>
                      <a:pt x="59" y="238"/>
                    </a:lnTo>
                    <a:lnTo>
                      <a:pt x="64" y="238"/>
                    </a:lnTo>
                    <a:lnTo>
                      <a:pt x="69" y="243"/>
                    </a:lnTo>
                    <a:lnTo>
                      <a:pt x="74" y="243"/>
                    </a:lnTo>
                    <a:lnTo>
                      <a:pt x="79" y="248"/>
                    </a:lnTo>
                    <a:lnTo>
                      <a:pt x="84" y="248"/>
                    </a:lnTo>
                    <a:lnTo>
                      <a:pt x="89" y="248"/>
                    </a:lnTo>
                    <a:lnTo>
                      <a:pt x="94" y="248"/>
                    </a:lnTo>
                    <a:lnTo>
                      <a:pt x="99" y="243"/>
                    </a:lnTo>
                    <a:lnTo>
                      <a:pt x="104" y="243"/>
                    </a:lnTo>
                    <a:lnTo>
                      <a:pt x="109" y="243"/>
                    </a:lnTo>
                    <a:lnTo>
                      <a:pt x="114" y="248"/>
                    </a:lnTo>
                    <a:lnTo>
                      <a:pt x="119" y="248"/>
                    </a:lnTo>
                    <a:lnTo>
                      <a:pt x="124" y="248"/>
                    </a:lnTo>
                    <a:lnTo>
                      <a:pt x="129" y="253"/>
                    </a:lnTo>
                    <a:lnTo>
                      <a:pt x="134" y="258"/>
                    </a:lnTo>
                    <a:lnTo>
                      <a:pt x="139" y="258"/>
                    </a:lnTo>
                    <a:lnTo>
                      <a:pt x="144" y="258"/>
                    </a:lnTo>
                    <a:lnTo>
                      <a:pt x="149" y="258"/>
                    </a:lnTo>
                    <a:lnTo>
                      <a:pt x="154" y="253"/>
                    </a:lnTo>
                    <a:lnTo>
                      <a:pt x="159" y="248"/>
                    </a:lnTo>
                    <a:lnTo>
                      <a:pt x="164" y="248"/>
                    </a:lnTo>
                    <a:lnTo>
                      <a:pt x="169" y="248"/>
                    </a:lnTo>
                    <a:lnTo>
                      <a:pt x="173" y="248"/>
                    </a:lnTo>
                    <a:lnTo>
                      <a:pt x="178" y="248"/>
                    </a:lnTo>
                    <a:lnTo>
                      <a:pt x="183" y="248"/>
                    </a:lnTo>
                    <a:lnTo>
                      <a:pt x="188" y="248"/>
                    </a:lnTo>
                    <a:lnTo>
                      <a:pt x="193" y="248"/>
                    </a:lnTo>
                    <a:lnTo>
                      <a:pt x="198" y="253"/>
                    </a:lnTo>
                    <a:lnTo>
                      <a:pt x="203" y="253"/>
                    </a:lnTo>
                    <a:lnTo>
                      <a:pt x="208" y="253"/>
                    </a:lnTo>
                    <a:lnTo>
                      <a:pt x="213" y="253"/>
                    </a:lnTo>
                    <a:lnTo>
                      <a:pt x="218" y="253"/>
                    </a:lnTo>
                    <a:lnTo>
                      <a:pt x="223" y="253"/>
                    </a:lnTo>
                    <a:lnTo>
                      <a:pt x="228" y="253"/>
                    </a:lnTo>
                    <a:lnTo>
                      <a:pt x="233" y="253"/>
                    </a:lnTo>
                    <a:lnTo>
                      <a:pt x="238" y="253"/>
                    </a:lnTo>
                    <a:lnTo>
                      <a:pt x="243" y="253"/>
                    </a:lnTo>
                    <a:lnTo>
                      <a:pt x="248" y="253"/>
                    </a:lnTo>
                    <a:lnTo>
                      <a:pt x="253" y="253"/>
                    </a:lnTo>
                    <a:lnTo>
                      <a:pt x="258" y="253"/>
                    </a:lnTo>
                    <a:lnTo>
                      <a:pt x="263" y="253"/>
                    </a:lnTo>
                    <a:lnTo>
                      <a:pt x="268" y="253"/>
                    </a:lnTo>
                    <a:lnTo>
                      <a:pt x="273" y="253"/>
                    </a:lnTo>
                    <a:lnTo>
                      <a:pt x="278" y="253"/>
                    </a:lnTo>
                    <a:lnTo>
                      <a:pt x="283" y="253"/>
                    </a:lnTo>
                    <a:lnTo>
                      <a:pt x="288" y="253"/>
                    </a:lnTo>
                    <a:lnTo>
                      <a:pt x="293" y="253"/>
                    </a:lnTo>
                    <a:lnTo>
                      <a:pt x="298" y="248"/>
                    </a:lnTo>
                    <a:lnTo>
                      <a:pt x="303" y="253"/>
                    </a:lnTo>
                    <a:lnTo>
                      <a:pt x="308" y="253"/>
                    </a:lnTo>
                    <a:lnTo>
                      <a:pt x="313" y="248"/>
                    </a:lnTo>
                    <a:lnTo>
                      <a:pt x="317" y="248"/>
                    </a:lnTo>
                    <a:lnTo>
                      <a:pt x="322" y="248"/>
                    </a:lnTo>
                    <a:lnTo>
                      <a:pt x="327" y="248"/>
                    </a:lnTo>
                    <a:lnTo>
                      <a:pt x="332" y="248"/>
                    </a:lnTo>
                    <a:lnTo>
                      <a:pt x="337" y="248"/>
                    </a:lnTo>
                    <a:lnTo>
                      <a:pt x="342" y="248"/>
                    </a:lnTo>
                    <a:lnTo>
                      <a:pt x="347" y="248"/>
                    </a:lnTo>
                    <a:lnTo>
                      <a:pt x="352" y="248"/>
                    </a:lnTo>
                    <a:lnTo>
                      <a:pt x="357" y="243"/>
                    </a:lnTo>
                    <a:lnTo>
                      <a:pt x="362" y="238"/>
                    </a:lnTo>
                    <a:lnTo>
                      <a:pt x="367" y="233"/>
                    </a:lnTo>
                    <a:lnTo>
                      <a:pt x="367" y="228"/>
                    </a:lnTo>
                    <a:lnTo>
                      <a:pt x="372" y="219"/>
                    </a:lnTo>
                    <a:lnTo>
                      <a:pt x="372" y="209"/>
                    </a:lnTo>
                    <a:lnTo>
                      <a:pt x="377" y="194"/>
                    </a:lnTo>
                    <a:lnTo>
                      <a:pt x="382" y="179"/>
                    </a:lnTo>
                    <a:lnTo>
                      <a:pt x="382" y="164"/>
                    </a:lnTo>
                    <a:lnTo>
                      <a:pt x="387" y="149"/>
                    </a:lnTo>
                    <a:lnTo>
                      <a:pt x="387" y="134"/>
                    </a:lnTo>
                    <a:lnTo>
                      <a:pt x="392" y="114"/>
                    </a:lnTo>
                    <a:lnTo>
                      <a:pt x="392" y="99"/>
                    </a:lnTo>
                    <a:lnTo>
                      <a:pt x="397" y="84"/>
                    </a:lnTo>
                    <a:lnTo>
                      <a:pt x="397" y="75"/>
                    </a:lnTo>
                    <a:lnTo>
                      <a:pt x="402" y="70"/>
                    </a:lnTo>
                    <a:lnTo>
                      <a:pt x="412" y="55"/>
                    </a:lnTo>
                    <a:lnTo>
                      <a:pt x="412" y="50"/>
                    </a:lnTo>
                    <a:lnTo>
                      <a:pt x="417" y="45"/>
                    </a:lnTo>
                    <a:lnTo>
                      <a:pt x="417" y="35"/>
                    </a:lnTo>
                    <a:lnTo>
                      <a:pt x="422" y="25"/>
                    </a:lnTo>
                    <a:lnTo>
                      <a:pt x="427" y="15"/>
                    </a:lnTo>
                    <a:lnTo>
                      <a:pt x="427" y="5"/>
                    </a:lnTo>
                    <a:lnTo>
                      <a:pt x="432" y="0"/>
                    </a:lnTo>
                    <a:lnTo>
                      <a:pt x="437" y="10"/>
                    </a:lnTo>
                    <a:lnTo>
                      <a:pt x="437" y="25"/>
                    </a:lnTo>
                    <a:lnTo>
                      <a:pt x="442" y="45"/>
                    </a:lnTo>
                    <a:lnTo>
                      <a:pt x="442" y="65"/>
                    </a:lnTo>
                    <a:lnTo>
                      <a:pt x="447" y="89"/>
                    </a:lnTo>
                    <a:lnTo>
                      <a:pt x="452" y="129"/>
                    </a:lnTo>
                    <a:lnTo>
                      <a:pt x="452" y="164"/>
                    </a:lnTo>
                    <a:lnTo>
                      <a:pt x="457" y="204"/>
                    </a:lnTo>
                    <a:lnTo>
                      <a:pt x="457" y="248"/>
                    </a:lnTo>
                    <a:lnTo>
                      <a:pt x="462" y="303"/>
                    </a:lnTo>
                    <a:lnTo>
                      <a:pt x="462" y="368"/>
                    </a:lnTo>
                    <a:lnTo>
                      <a:pt x="466" y="432"/>
                    </a:lnTo>
                    <a:lnTo>
                      <a:pt x="466" y="502"/>
                    </a:lnTo>
                    <a:lnTo>
                      <a:pt x="471" y="571"/>
                    </a:lnTo>
                    <a:lnTo>
                      <a:pt x="476" y="616"/>
                    </a:lnTo>
                    <a:lnTo>
                      <a:pt x="476" y="661"/>
                    </a:lnTo>
                    <a:lnTo>
                      <a:pt x="481" y="695"/>
                    </a:lnTo>
                    <a:lnTo>
                      <a:pt x="481" y="720"/>
                    </a:lnTo>
                    <a:lnTo>
                      <a:pt x="486" y="750"/>
                    </a:lnTo>
                    <a:lnTo>
                      <a:pt x="486" y="765"/>
                    </a:lnTo>
                    <a:lnTo>
                      <a:pt x="491" y="780"/>
                    </a:lnTo>
                    <a:lnTo>
                      <a:pt x="491" y="800"/>
                    </a:lnTo>
                    <a:lnTo>
                      <a:pt x="496" y="819"/>
                    </a:lnTo>
                    <a:lnTo>
                      <a:pt x="501" y="834"/>
                    </a:lnTo>
                    <a:lnTo>
                      <a:pt x="501" y="849"/>
                    </a:lnTo>
                    <a:lnTo>
                      <a:pt x="506" y="859"/>
                    </a:lnTo>
                    <a:lnTo>
                      <a:pt x="506" y="854"/>
                    </a:lnTo>
                    <a:lnTo>
                      <a:pt x="511" y="844"/>
                    </a:lnTo>
                    <a:lnTo>
                      <a:pt x="511" y="834"/>
                    </a:lnTo>
                    <a:lnTo>
                      <a:pt x="516" y="819"/>
                    </a:lnTo>
                    <a:lnTo>
                      <a:pt x="521" y="805"/>
                    </a:lnTo>
                    <a:lnTo>
                      <a:pt x="521" y="785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" name="Freeform 314"/>
              <p:cNvSpPr>
                <a:spLocks/>
              </p:cNvSpPr>
              <p:nvPr/>
            </p:nvSpPr>
            <p:spPr bwMode="auto">
              <a:xfrm>
                <a:off x="3452" y="1655"/>
                <a:ext cx="472" cy="790"/>
              </a:xfrm>
              <a:custGeom>
                <a:avLst/>
                <a:gdLst>
                  <a:gd name="T0" fmla="*/ 5 w 472"/>
                  <a:gd name="T1" fmla="*/ 770 h 790"/>
                  <a:gd name="T2" fmla="*/ 10 w 472"/>
                  <a:gd name="T3" fmla="*/ 730 h 790"/>
                  <a:gd name="T4" fmla="*/ 15 w 472"/>
                  <a:gd name="T5" fmla="*/ 675 h 790"/>
                  <a:gd name="T6" fmla="*/ 20 w 472"/>
                  <a:gd name="T7" fmla="*/ 601 h 790"/>
                  <a:gd name="T8" fmla="*/ 25 w 472"/>
                  <a:gd name="T9" fmla="*/ 531 h 790"/>
                  <a:gd name="T10" fmla="*/ 30 w 472"/>
                  <a:gd name="T11" fmla="*/ 472 h 790"/>
                  <a:gd name="T12" fmla="*/ 35 w 472"/>
                  <a:gd name="T13" fmla="*/ 427 h 790"/>
                  <a:gd name="T14" fmla="*/ 40 w 472"/>
                  <a:gd name="T15" fmla="*/ 397 h 790"/>
                  <a:gd name="T16" fmla="*/ 50 w 472"/>
                  <a:gd name="T17" fmla="*/ 377 h 790"/>
                  <a:gd name="T18" fmla="*/ 55 w 472"/>
                  <a:gd name="T19" fmla="*/ 363 h 790"/>
                  <a:gd name="T20" fmla="*/ 60 w 472"/>
                  <a:gd name="T21" fmla="*/ 343 h 790"/>
                  <a:gd name="T22" fmla="*/ 65 w 472"/>
                  <a:gd name="T23" fmla="*/ 318 h 790"/>
                  <a:gd name="T24" fmla="*/ 70 w 472"/>
                  <a:gd name="T25" fmla="*/ 288 h 790"/>
                  <a:gd name="T26" fmla="*/ 75 w 472"/>
                  <a:gd name="T27" fmla="*/ 263 h 790"/>
                  <a:gd name="T28" fmla="*/ 80 w 472"/>
                  <a:gd name="T29" fmla="*/ 243 h 790"/>
                  <a:gd name="T30" fmla="*/ 85 w 472"/>
                  <a:gd name="T31" fmla="*/ 233 h 790"/>
                  <a:gd name="T32" fmla="*/ 94 w 472"/>
                  <a:gd name="T33" fmla="*/ 219 h 790"/>
                  <a:gd name="T34" fmla="*/ 99 w 472"/>
                  <a:gd name="T35" fmla="*/ 209 h 790"/>
                  <a:gd name="T36" fmla="*/ 109 w 472"/>
                  <a:gd name="T37" fmla="*/ 194 h 790"/>
                  <a:gd name="T38" fmla="*/ 119 w 472"/>
                  <a:gd name="T39" fmla="*/ 184 h 790"/>
                  <a:gd name="T40" fmla="*/ 129 w 472"/>
                  <a:gd name="T41" fmla="*/ 179 h 790"/>
                  <a:gd name="T42" fmla="*/ 139 w 472"/>
                  <a:gd name="T43" fmla="*/ 179 h 790"/>
                  <a:gd name="T44" fmla="*/ 149 w 472"/>
                  <a:gd name="T45" fmla="*/ 174 h 790"/>
                  <a:gd name="T46" fmla="*/ 159 w 472"/>
                  <a:gd name="T47" fmla="*/ 164 h 790"/>
                  <a:gd name="T48" fmla="*/ 169 w 472"/>
                  <a:gd name="T49" fmla="*/ 159 h 790"/>
                  <a:gd name="T50" fmla="*/ 179 w 472"/>
                  <a:gd name="T51" fmla="*/ 154 h 790"/>
                  <a:gd name="T52" fmla="*/ 189 w 472"/>
                  <a:gd name="T53" fmla="*/ 154 h 790"/>
                  <a:gd name="T54" fmla="*/ 199 w 472"/>
                  <a:gd name="T55" fmla="*/ 149 h 790"/>
                  <a:gd name="T56" fmla="*/ 209 w 472"/>
                  <a:gd name="T57" fmla="*/ 144 h 790"/>
                  <a:gd name="T58" fmla="*/ 219 w 472"/>
                  <a:gd name="T59" fmla="*/ 139 h 790"/>
                  <a:gd name="T60" fmla="*/ 229 w 472"/>
                  <a:gd name="T61" fmla="*/ 139 h 790"/>
                  <a:gd name="T62" fmla="*/ 238 w 472"/>
                  <a:gd name="T63" fmla="*/ 134 h 790"/>
                  <a:gd name="T64" fmla="*/ 248 w 472"/>
                  <a:gd name="T65" fmla="*/ 129 h 790"/>
                  <a:gd name="T66" fmla="*/ 258 w 472"/>
                  <a:gd name="T67" fmla="*/ 124 h 790"/>
                  <a:gd name="T68" fmla="*/ 268 w 472"/>
                  <a:gd name="T69" fmla="*/ 119 h 790"/>
                  <a:gd name="T70" fmla="*/ 278 w 472"/>
                  <a:gd name="T71" fmla="*/ 114 h 790"/>
                  <a:gd name="T72" fmla="*/ 288 w 472"/>
                  <a:gd name="T73" fmla="*/ 109 h 790"/>
                  <a:gd name="T74" fmla="*/ 298 w 472"/>
                  <a:gd name="T75" fmla="*/ 104 h 790"/>
                  <a:gd name="T76" fmla="*/ 308 w 472"/>
                  <a:gd name="T77" fmla="*/ 99 h 790"/>
                  <a:gd name="T78" fmla="*/ 318 w 472"/>
                  <a:gd name="T79" fmla="*/ 94 h 790"/>
                  <a:gd name="T80" fmla="*/ 328 w 472"/>
                  <a:gd name="T81" fmla="*/ 89 h 790"/>
                  <a:gd name="T82" fmla="*/ 338 w 472"/>
                  <a:gd name="T83" fmla="*/ 85 h 790"/>
                  <a:gd name="T84" fmla="*/ 348 w 472"/>
                  <a:gd name="T85" fmla="*/ 80 h 790"/>
                  <a:gd name="T86" fmla="*/ 358 w 472"/>
                  <a:gd name="T87" fmla="*/ 75 h 790"/>
                  <a:gd name="T88" fmla="*/ 368 w 472"/>
                  <a:gd name="T89" fmla="*/ 65 h 790"/>
                  <a:gd name="T90" fmla="*/ 378 w 472"/>
                  <a:gd name="T91" fmla="*/ 55 h 790"/>
                  <a:gd name="T92" fmla="*/ 387 w 472"/>
                  <a:gd name="T93" fmla="*/ 50 h 790"/>
                  <a:gd name="T94" fmla="*/ 397 w 472"/>
                  <a:gd name="T95" fmla="*/ 45 h 790"/>
                  <a:gd name="T96" fmla="*/ 407 w 472"/>
                  <a:gd name="T97" fmla="*/ 35 h 790"/>
                  <a:gd name="T98" fmla="*/ 417 w 472"/>
                  <a:gd name="T99" fmla="*/ 30 h 790"/>
                  <a:gd name="T100" fmla="*/ 427 w 472"/>
                  <a:gd name="T101" fmla="*/ 20 h 790"/>
                  <a:gd name="T102" fmla="*/ 437 w 472"/>
                  <a:gd name="T103" fmla="*/ 15 h 790"/>
                  <a:gd name="T104" fmla="*/ 447 w 472"/>
                  <a:gd name="T105" fmla="*/ 5 h 790"/>
                  <a:gd name="T106" fmla="*/ 457 w 472"/>
                  <a:gd name="T107" fmla="*/ 0 h 790"/>
                  <a:gd name="T108" fmla="*/ 467 w 472"/>
                  <a:gd name="T109" fmla="*/ 0 h 7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472" h="790">
                    <a:moveTo>
                      <a:pt x="0" y="790"/>
                    </a:moveTo>
                    <a:lnTo>
                      <a:pt x="5" y="770"/>
                    </a:lnTo>
                    <a:lnTo>
                      <a:pt x="5" y="750"/>
                    </a:lnTo>
                    <a:lnTo>
                      <a:pt x="10" y="730"/>
                    </a:lnTo>
                    <a:lnTo>
                      <a:pt x="10" y="705"/>
                    </a:lnTo>
                    <a:lnTo>
                      <a:pt x="15" y="675"/>
                    </a:lnTo>
                    <a:lnTo>
                      <a:pt x="15" y="641"/>
                    </a:lnTo>
                    <a:lnTo>
                      <a:pt x="20" y="601"/>
                    </a:lnTo>
                    <a:lnTo>
                      <a:pt x="25" y="561"/>
                    </a:lnTo>
                    <a:lnTo>
                      <a:pt x="25" y="531"/>
                    </a:lnTo>
                    <a:lnTo>
                      <a:pt x="30" y="502"/>
                    </a:lnTo>
                    <a:lnTo>
                      <a:pt x="30" y="472"/>
                    </a:lnTo>
                    <a:lnTo>
                      <a:pt x="35" y="452"/>
                    </a:lnTo>
                    <a:lnTo>
                      <a:pt x="35" y="427"/>
                    </a:lnTo>
                    <a:lnTo>
                      <a:pt x="40" y="412"/>
                    </a:lnTo>
                    <a:lnTo>
                      <a:pt x="40" y="397"/>
                    </a:lnTo>
                    <a:lnTo>
                      <a:pt x="45" y="387"/>
                    </a:lnTo>
                    <a:lnTo>
                      <a:pt x="50" y="377"/>
                    </a:lnTo>
                    <a:lnTo>
                      <a:pt x="50" y="368"/>
                    </a:lnTo>
                    <a:lnTo>
                      <a:pt x="55" y="363"/>
                    </a:lnTo>
                    <a:lnTo>
                      <a:pt x="55" y="353"/>
                    </a:lnTo>
                    <a:lnTo>
                      <a:pt x="60" y="343"/>
                    </a:lnTo>
                    <a:lnTo>
                      <a:pt x="60" y="333"/>
                    </a:lnTo>
                    <a:lnTo>
                      <a:pt x="65" y="318"/>
                    </a:lnTo>
                    <a:lnTo>
                      <a:pt x="65" y="303"/>
                    </a:lnTo>
                    <a:lnTo>
                      <a:pt x="70" y="288"/>
                    </a:lnTo>
                    <a:lnTo>
                      <a:pt x="75" y="278"/>
                    </a:lnTo>
                    <a:lnTo>
                      <a:pt x="75" y="263"/>
                    </a:lnTo>
                    <a:lnTo>
                      <a:pt x="80" y="253"/>
                    </a:lnTo>
                    <a:lnTo>
                      <a:pt x="80" y="243"/>
                    </a:lnTo>
                    <a:lnTo>
                      <a:pt x="85" y="238"/>
                    </a:lnTo>
                    <a:lnTo>
                      <a:pt x="85" y="233"/>
                    </a:lnTo>
                    <a:lnTo>
                      <a:pt x="89" y="224"/>
                    </a:lnTo>
                    <a:lnTo>
                      <a:pt x="94" y="219"/>
                    </a:lnTo>
                    <a:lnTo>
                      <a:pt x="99" y="214"/>
                    </a:lnTo>
                    <a:lnTo>
                      <a:pt x="99" y="209"/>
                    </a:lnTo>
                    <a:lnTo>
                      <a:pt x="109" y="199"/>
                    </a:lnTo>
                    <a:lnTo>
                      <a:pt x="109" y="194"/>
                    </a:lnTo>
                    <a:lnTo>
                      <a:pt x="114" y="189"/>
                    </a:lnTo>
                    <a:lnTo>
                      <a:pt x="119" y="184"/>
                    </a:lnTo>
                    <a:lnTo>
                      <a:pt x="124" y="179"/>
                    </a:lnTo>
                    <a:lnTo>
                      <a:pt x="129" y="179"/>
                    </a:lnTo>
                    <a:lnTo>
                      <a:pt x="134" y="179"/>
                    </a:lnTo>
                    <a:lnTo>
                      <a:pt x="139" y="179"/>
                    </a:lnTo>
                    <a:lnTo>
                      <a:pt x="144" y="179"/>
                    </a:lnTo>
                    <a:lnTo>
                      <a:pt x="149" y="174"/>
                    </a:lnTo>
                    <a:lnTo>
                      <a:pt x="154" y="169"/>
                    </a:lnTo>
                    <a:lnTo>
                      <a:pt x="159" y="164"/>
                    </a:lnTo>
                    <a:lnTo>
                      <a:pt x="164" y="164"/>
                    </a:lnTo>
                    <a:lnTo>
                      <a:pt x="169" y="159"/>
                    </a:lnTo>
                    <a:lnTo>
                      <a:pt x="174" y="159"/>
                    </a:lnTo>
                    <a:lnTo>
                      <a:pt x="179" y="154"/>
                    </a:lnTo>
                    <a:lnTo>
                      <a:pt x="184" y="154"/>
                    </a:lnTo>
                    <a:lnTo>
                      <a:pt x="189" y="154"/>
                    </a:lnTo>
                    <a:lnTo>
                      <a:pt x="194" y="149"/>
                    </a:lnTo>
                    <a:lnTo>
                      <a:pt x="199" y="149"/>
                    </a:lnTo>
                    <a:lnTo>
                      <a:pt x="204" y="144"/>
                    </a:lnTo>
                    <a:lnTo>
                      <a:pt x="209" y="144"/>
                    </a:lnTo>
                    <a:lnTo>
                      <a:pt x="214" y="144"/>
                    </a:lnTo>
                    <a:lnTo>
                      <a:pt x="219" y="139"/>
                    </a:lnTo>
                    <a:lnTo>
                      <a:pt x="224" y="139"/>
                    </a:lnTo>
                    <a:lnTo>
                      <a:pt x="229" y="139"/>
                    </a:lnTo>
                    <a:lnTo>
                      <a:pt x="234" y="134"/>
                    </a:lnTo>
                    <a:lnTo>
                      <a:pt x="238" y="134"/>
                    </a:lnTo>
                    <a:lnTo>
                      <a:pt x="243" y="129"/>
                    </a:lnTo>
                    <a:lnTo>
                      <a:pt x="248" y="129"/>
                    </a:lnTo>
                    <a:lnTo>
                      <a:pt x="253" y="124"/>
                    </a:lnTo>
                    <a:lnTo>
                      <a:pt x="258" y="124"/>
                    </a:lnTo>
                    <a:lnTo>
                      <a:pt x="263" y="124"/>
                    </a:lnTo>
                    <a:lnTo>
                      <a:pt x="268" y="119"/>
                    </a:lnTo>
                    <a:lnTo>
                      <a:pt x="273" y="114"/>
                    </a:lnTo>
                    <a:lnTo>
                      <a:pt x="278" y="114"/>
                    </a:lnTo>
                    <a:lnTo>
                      <a:pt x="283" y="109"/>
                    </a:lnTo>
                    <a:lnTo>
                      <a:pt x="288" y="109"/>
                    </a:lnTo>
                    <a:lnTo>
                      <a:pt x="293" y="104"/>
                    </a:lnTo>
                    <a:lnTo>
                      <a:pt x="298" y="104"/>
                    </a:lnTo>
                    <a:lnTo>
                      <a:pt x="303" y="99"/>
                    </a:lnTo>
                    <a:lnTo>
                      <a:pt x="308" y="99"/>
                    </a:lnTo>
                    <a:lnTo>
                      <a:pt x="313" y="94"/>
                    </a:lnTo>
                    <a:lnTo>
                      <a:pt x="318" y="94"/>
                    </a:lnTo>
                    <a:lnTo>
                      <a:pt x="323" y="89"/>
                    </a:lnTo>
                    <a:lnTo>
                      <a:pt x="328" y="89"/>
                    </a:lnTo>
                    <a:lnTo>
                      <a:pt x="333" y="85"/>
                    </a:lnTo>
                    <a:lnTo>
                      <a:pt x="338" y="85"/>
                    </a:lnTo>
                    <a:lnTo>
                      <a:pt x="343" y="80"/>
                    </a:lnTo>
                    <a:lnTo>
                      <a:pt x="348" y="80"/>
                    </a:lnTo>
                    <a:lnTo>
                      <a:pt x="353" y="75"/>
                    </a:lnTo>
                    <a:lnTo>
                      <a:pt x="358" y="75"/>
                    </a:lnTo>
                    <a:lnTo>
                      <a:pt x="363" y="70"/>
                    </a:lnTo>
                    <a:lnTo>
                      <a:pt x="368" y="65"/>
                    </a:lnTo>
                    <a:lnTo>
                      <a:pt x="373" y="60"/>
                    </a:lnTo>
                    <a:lnTo>
                      <a:pt x="378" y="55"/>
                    </a:lnTo>
                    <a:lnTo>
                      <a:pt x="382" y="55"/>
                    </a:lnTo>
                    <a:lnTo>
                      <a:pt x="387" y="50"/>
                    </a:lnTo>
                    <a:lnTo>
                      <a:pt x="392" y="45"/>
                    </a:lnTo>
                    <a:lnTo>
                      <a:pt x="397" y="45"/>
                    </a:lnTo>
                    <a:lnTo>
                      <a:pt x="402" y="40"/>
                    </a:lnTo>
                    <a:lnTo>
                      <a:pt x="407" y="35"/>
                    </a:lnTo>
                    <a:lnTo>
                      <a:pt x="412" y="30"/>
                    </a:lnTo>
                    <a:lnTo>
                      <a:pt x="417" y="30"/>
                    </a:lnTo>
                    <a:lnTo>
                      <a:pt x="422" y="25"/>
                    </a:lnTo>
                    <a:lnTo>
                      <a:pt x="427" y="20"/>
                    </a:lnTo>
                    <a:lnTo>
                      <a:pt x="432" y="15"/>
                    </a:lnTo>
                    <a:lnTo>
                      <a:pt x="437" y="15"/>
                    </a:lnTo>
                    <a:lnTo>
                      <a:pt x="442" y="10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" name="Freeform 315"/>
              <p:cNvSpPr>
                <a:spLocks/>
              </p:cNvSpPr>
              <p:nvPr/>
            </p:nvSpPr>
            <p:spPr bwMode="auto">
              <a:xfrm>
                <a:off x="1684" y="1675"/>
                <a:ext cx="606" cy="213"/>
              </a:xfrm>
              <a:custGeom>
                <a:avLst/>
                <a:gdLst>
                  <a:gd name="T0" fmla="*/ 10 w 606"/>
                  <a:gd name="T1" fmla="*/ 0 h 213"/>
                  <a:gd name="T2" fmla="*/ 25 w 606"/>
                  <a:gd name="T3" fmla="*/ 5 h 213"/>
                  <a:gd name="T4" fmla="*/ 40 w 606"/>
                  <a:gd name="T5" fmla="*/ 10 h 213"/>
                  <a:gd name="T6" fmla="*/ 55 w 606"/>
                  <a:gd name="T7" fmla="*/ 20 h 213"/>
                  <a:gd name="T8" fmla="*/ 70 w 606"/>
                  <a:gd name="T9" fmla="*/ 30 h 213"/>
                  <a:gd name="T10" fmla="*/ 80 w 606"/>
                  <a:gd name="T11" fmla="*/ 45 h 213"/>
                  <a:gd name="T12" fmla="*/ 90 w 606"/>
                  <a:gd name="T13" fmla="*/ 55 h 213"/>
                  <a:gd name="T14" fmla="*/ 99 w 606"/>
                  <a:gd name="T15" fmla="*/ 69 h 213"/>
                  <a:gd name="T16" fmla="*/ 109 w 606"/>
                  <a:gd name="T17" fmla="*/ 84 h 213"/>
                  <a:gd name="T18" fmla="*/ 119 w 606"/>
                  <a:gd name="T19" fmla="*/ 99 h 213"/>
                  <a:gd name="T20" fmla="*/ 134 w 606"/>
                  <a:gd name="T21" fmla="*/ 119 h 213"/>
                  <a:gd name="T22" fmla="*/ 149 w 606"/>
                  <a:gd name="T23" fmla="*/ 134 h 213"/>
                  <a:gd name="T24" fmla="*/ 164 w 606"/>
                  <a:gd name="T25" fmla="*/ 149 h 213"/>
                  <a:gd name="T26" fmla="*/ 179 w 606"/>
                  <a:gd name="T27" fmla="*/ 159 h 213"/>
                  <a:gd name="T28" fmla="*/ 194 w 606"/>
                  <a:gd name="T29" fmla="*/ 169 h 213"/>
                  <a:gd name="T30" fmla="*/ 209 w 606"/>
                  <a:gd name="T31" fmla="*/ 179 h 213"/>
                  <a:gd name="T32" fmla="*/ 224 w 606"/>
                  <a:gd name="T33" fmla="*/ 189 h 213"/>
                  <a:gd name="T34" fmla="*/ 239 w 606"/>
                  <a:gd name="T35" fmla="*/ 194 h 213"/>
                  <a:gd name="T36" fmla="*/ 253 w 606"/>
                  <a:gd name="T37" fmla="*/ 199 h 213"/>
                  <a:gd name="T38" fmla="*/ 268 w 606"/>
                  <a:gd name="T39" fmla="*/ 204 h 213"/>
                  <a:gd name="T40" fmla="*/ 283 w 606"/>
                  <a:gd name="T41" fmla="*/ 204 h 213"/>
                  <a:gd name="T42" fmla="*/ 298 w 606"/>
                  <a:gd name="T43" fmla="*/ 209 h 213"/>
                  <a:gd name="T44" fmla="*/ 313 w 606"/>
                  <a:gd name="T45" fmla="*/ 209 h 213"/>
                  <a:gd name="T46" fmla="*/ 328 w 606"/>
                  <a:gd name="T47" fmla="*/ 209 h 213"/>
                  <a:gd name="T48" fmla="*/ 343 w 606"/>
                  <a:gd name="T49" fmla="*/ 213 h 213"/>
                  <a:gd name="T50" fmla="*/ 358 w 606"/>
                  <a:gd name="T51" fmla="*/ 213 h 213"/>
                  <a:gd name="T52" fmla="*/ 373 w 606"/>
                  <a:gd name="T53" fmla="*/ 213 h 213"/>
                  <a:gd name="T54" fmla="*/ 388 w 606"/>
                  <a:gd name="T55" fmla="*/ 213 h 213"/>
                  <a:gd name="T56" fmla="*/ 402 w 606"/>
                  <a:gd name="T57" fmla="*/ 213 h 213"/>
                  <a:gd name="T58" fmla="*/ 417 w 606"/>
                  <a:gd name="T59" fmla="*/ 213 h 213"/>
                  <a:gd name="T60" fmla="*/ 432 w 606"/>
                  <a:gd name="T61" fmla="*/ 213 h 213"/>
                  <a:gd name="T62" fmla="*/ 447 w 606"/>
                  <a:gd name="T63" fmla="*/ 213 h 213"/>
                  <a:gd name="T64" fmla="*/ 462 w 606"/>
                  <a:gd name="T65" fmla="*/ 209 h 213"/>
                  <a:gd name="T66" fmla="*/ 477 w 606"/>
                  <a:gd name="T67" fmla="*/ 209 h 213"/>
                  <a:gd name="T68" fmla="*/ 492 w 606"/>
                  <a:gd name="T69" fmla="*/ 204 h 213"/>
                  <a:gd name="T70" fmla="*/ 507 w 606"/>
                  <a:gd name="T71" fmla="*/ 204 h 213"/>
                  <a:gd name="T72" fmla="*/ 522 w 606"/>
                  <a:gd name="T73" fmla="*/ 204 h 213"/>
                  <a:gd name="T74" fmla="*/ 536 w 606"/>
                  <a:gd name="T75" fmla="*/ 204 h 213"/>
                  <a:gd name="T76" fmla="*/ 551 w 606"/>
                  <a:gd name="T77" fmla="*/ 204 h 213"/>
                  <a:gd name="T78" fmla="*/ 566 w 606"/>
                  <a:gd name="T79" fmla="*/ 199 h 213"/>
                  <a:gd name="T80" fmla="*/ 581 w 606"/>
                  <a:gd name="T81" fmla="*/ 199 h 213"/>
                  <a:gd name="T82" fmla="*/ 596 w 606"/>
                  <a:gd name="T83" fmla="*/ 204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06" h="213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10"/>
                    </a:lnTo>
                    <a:lnTo>
                      <a:pt x="40" y="10"/>
                    </a:lnTo>
                    <a:lnTo>
                      <a:pt x="45" y="15"/>
                    </a:lnTo>
                    <a:lnTo>
                      <a:pt x="50" y="15"/>
                    </a:lnTo>
                    <a:lnTo>
                      <a:pt x="55" y="20"/>
                    </a:lnTo>
                    <a:lnTo>
                      <a:pt x="60" y="25"/>
                    </a:lnTo>
                    <a:lnTo>
                      <a:pt x="65" y="30"/>
                    </a:lnTo>
                    <a:lnTo>
                      <a:pt x="70" y="30"/>
                    </a:lnTo>
                    <a:lnTo>
                      <a:pt x="75" y="35"/>
                    </a:lnTo>
                    <a:lnTo>
                      <a:pt x="75" y="40"/>
                    </a:lnTo>
                    <a:lnTo>
                      <a:pt x="80" y="45"/>
                    </a:lnTo>
                    <a:lnTo>
                      <a:pt x="90" y="55"/>
                    </a:lnTo>
                    <a:lnTo>
                      <a:pt x="85" y="55"/>
                    </a:lnTo>
                    <a:lnTo>
                      <a:pt x="90" y="55"/>
                    </a:lnTo>
                    <a:lnTo>
                      <a:pt x="95" y="60"/>
                    </a:lnTo>
                    <a:lnTo>
                      <a:pt x="95" y="65"/>
                    </a:lnTo>
                    <a:lnTo>
                      <a:pt x="99" y="69"/>
                    </a:lnTo>
                    <a:lnTo>
                      <a:pt x="99" y="74"/>
                    </a:lnTo>
                    <a:lnTo>
                      <a:pt x="104" y="79"/>
                    </a:lnTo>
                    <a:lnTo>
                      <a:pt x="109" y="84"/>
                    </a:lnTo>
                    <a:lnTo>
                      <a:pt x="109" y="89"/>
                    </a:lnTo>
                    <a:lnTo>
                      <a:pt x="114" y="94"/>
                    </a:lnTo>
                    <a:lnTo>
                      <a:pt x="119" y="99"/>
                    </a:lnTo>
                    <a:lnTo>
                      <a:pt x="129" y="109"/>
                    </a:lnTo>
                    <a:lnTo>
                      <a:pt x="129" y="114"/>
                    </a:lnTo>
                    <a:lnTo>
                      <a:pt x="134" y="119"/>
                    </a:lnTo>
                    <a:lnTo>
                      <a:pt x="139" y="124"/>
                    </a:lnTo>
                    <a:lnTo>
                      <a:pt x="144" y="129"/>
                    </a:lnTo>
                    <a:lnTo>
                      <a:pt x="149" y="134"/>
                    </a:lnTo>
                    <a:lnTo>
                      <a:pt x="154" y="139"/>
                    </a:lnTo>
                    <a:lnTo>
                      <a:pt x="159" y="144"/>
                    </a:lnTo>
                    <a:lnTo>
                      <a:pt x="164" y="149"/>
                    </a:lnTo>
                    <a:lnTo>
                      <a:pt x="169" y="149"/>
                    </a:lnTo>
                    <a:lnTo>
                      <a:pt x="174" y="154"/>
                    </a:lnTo>
                    <a:lnTo>
                      <a:pt x="179" y="159"/>
                    </a:lnTo>
                    <a:lnTo>
                      <a:pt x="184" y="164"/>
                    </a:lnTo>
                    <a:lnTo>
                      <a:pt x="189" y="169"/>
                    </a:lnTo>
                    <a:lnTo>
                      <a:pt x="194" y="169"/>
                    </a:lnTo>
                    <a:lnTo>
                      <a:pt x="199" y="174"/>
                    </a:lnTo>
                    <a:lnTo>
                      <a:pt x="204" y="179"/>
                    </a:lnTo>
                    <a:lnTo>
                      <a:pt x="209" y="179"/>
                    </a:lnTo>
                    <a:lnTo>
                      <a:pt x="214" y="184"/>
                    </a:lnTo>
                    <a:lnTo>
                      <a:pt x="219" y="184"/>
                    </a:lnTo>
                    <a:lnTo>
                      <a:pt x="224" y="189"/>
                    </a:lnTo>
                    <a:lnTo>
                      <a:pt x="229" y="194"/>
                    </a:lnTo>
                    <a:lnTo>
                      <a:pt x="234" y="194"/>
                    </a:lnTo>
                    <a:lnTo>
                      <a:pt x="239" y="194"/>
                    </a:lnTo>
                    <a:lnTo>
                      <a:pt x="243" y="199"/>
                    </a:lnTo>
                    <a:lnTo>
                      <a:pt x="248" y="199"/>
                    </a:lnTo>
                    <a:lnTo>
                      <a:pt x="253" y="199"/>
                    </a:lnTo>
                    <a:lnTo>
                      <a:pt x="258" y="199"/>
                    </a:lnTo>
                    <a:lnTo>
                      <a:pt x="263" y="199"/>
                    </a:lnTo>
                    <a:lnTo>
                      <a:pt x="268" y="204"/>
                    </a:lnTo>
                    <a:lnTo>
                      <a:pt x="273" y="204"/>
                    </a:lnTo>
                    <a:lnTo>
                      <a:pt x="278" y="204"/>
                    </a:lnTo>
                    <a:lnTo>
                      <a:pt x="283" y="204"/>
                    </a:lnTo>
                    <a:lnTo>
                      <a:pt x="288" y="204"/>
                    </a:lnTo>
                    <a:lnTo>
                      <a:pt x="293" y="209"/>
                    </a:lnTo>
                    <a:lnTo>
                      <a:pt x="298" y="209"/>
                    </a:lnTo>
                    <a:lnTo>
                      <a:pt x="303" y="209"/>
                    </a:lnTo>
                    <a:lnTo>
                      <a:pt x="308" y="209"/>
                    </a:lnTo>
                    <a:lnTo>
                      <a:pt x="313" y="209"/>
                    </a:lnTo>
                    <a:lnTo>
                      <a:pt x="318" y="209"/>
                    </a:lnTo>
                    <a:lnTo>
                      <a:pt x="323" y="209"/>
                    </a:lnTo>
                    <a:lnTo>
                      <a:pt x="328" y="209"/>
                    </a:lnTo>
                    <a:lnTo>
                      <a:pt x="333" y="213"/>
                    </a:lnTo>
                    <a:lnTo>
                      <a:pt x="338" y="213"/>
                    </a:lnTo>
                    <a:lnTo>
                      <a:pt x="343" y="213"/>
                    </a:lnTo>
                    <a:lnTo>
                      <a:pt x="348" y="213"/>
                    </a:lnTo>
                    <a:lnTo>
                      <a:pt x="353" y="213"/>
                    </a:lnTo>
                    <a:lnTo>
                      <a:pt x="358" y="213"/>
                    </a:lnTo>
                    <a:lnTo>
                      <a:pt x="363" y="213"/>
                    </a:lnTo>
                    <a:lnTo>
                      <a:pt x="368" y="213"/>
                    </a:lnTo>
                    <a:lnTo>
                      <a:pt x="373" y="213"/>
                    </a:lnTo>
                    <a:lnTo>
                      <a:pt x="378" y="213"/>
                    </a:lnTo>
                    <a:lnTo>
                      <a:pt x="383" y="213"/>
                    </a:lnTo>
                    <a:lnTo>
                      <a:pt x="388" y="213"/>
                    </a:lnTo>
                    <a:lnTo>
                      <a:pt x="392" y="213"/>
                    </a:lnTo>
                    <a:lnTo>
                      <a:pt x="397" y="213"/>
                    </a:lnTo>
                    <a:lnTo>
                      <a:pt x="402" y="213"/>
                    </a:lnTo>
                    <a:lnTo>
                      <a:pt x="407" y="213"/>
                    </a:lnTo>
                    <a:lnTo>
                      <a:pt x="412" y="213"/>
                    </a:lnTo>
                    <a:lnTo>
                      <a:pt x="417" y="213"/>
                    </a:lnTo>
                    <a:lnTo>
                      <a:pt x="422" y="213"/>
                    </a:lnTo>
                    <a:lnTo>
                      <a:pt x="427" y="213"/>
                    </a:lnTo>
                    <a:lnTo>
                      <a:pt x="432" y="213"/>
                    </a:lnTo>
                    <a:lnTo>
                      <a:pt x="437" y="213"/>
                    </a:lnTo>
                    <a:lnTo>
                      <a:pt x="442" y="213"/>
                    </a:lnTo>
                    <a:lnTo>
                      <a:pt x="447" y="213"/>
                    </a:lnTo>
                    <a:lnTo>
                      <a:pt x="452" y="209"/>
                    </a:lnTo>
                    <a:lnTo>
                      <a:pt x="457" y="209"/>
                    </a:lnTo>
                    <a:lnTo>
                      <a:pt x="462" y="209"/>
                    </a:lnTo>
                    <a:lnTo>
                      <a:pt x="467" y="209"/>
                    </a:lnTo>
                    <a:lnTo>
                      <a:pt x="472" y="209"/>
                    </a:lnTo>
                    <a:lnTo>
                      <a:pt x="477" y="209"/>
                    </a:lnTo>
                    <a:lnTo>
                      <a:pt x="482" y="209"/>
                    </a:lnTo>
                    <a:lnTo>
                      <a:pt x="487" y="204"/>
                    </a:lnTo>
                    <a:lnTo>
                      <a:pt x="492" y="204"/>
                    </a:lnTo>
                    <a:lnTo>
                      <a:pt x="497" y="204"/>
                    </a:lnTo>
                    <a:lnTo>
                      <a:pt x="502" y="204"/>
                    </a:lnTo>
                    <a:lnTo>
                      <a:pt x="507" y="204"/>
                    </a:lnTo>
                    <a:lnTo>
                      <a:pt x="512" y="204"/>
                    </a:lnTo>
                    <a:lnTo>
                      <a:pt x="517" y="204"/>
                    </a:lnTo>
                    <a:lnTo>
                      <a:pt x="522" y="204"/>
                    </a:lnTo>
                    <a:lnTo>
                      <a:pt x="527" y="204"/>
                    </a:lnTo>
                    <a:lnTo>
                      <a:pt x="532" y="204"/>
                    </a:lnTo>
                    <a:lnTo>
                      <a:pt x="536" y="204"/>
                    </a:lnTo>
                    <a:lnTo>
                      <a:pt x="541" y="204"/>
                    </a:lnTo>
                    <a:lnTo>
                      <a:pt x="546" y="204"/>
                    </a:lnTo>
                    <a:lnTo>
                      <a:pt x="551" y="204"/>
                    </a:lnTo>
                    <a:lnTo>
                      <a:pt x="556" y="204"/>
                    </a:lnTo>
                    <a:lnTo>
                      <a:pt x="561" y="204"/>
                    </a:lnTo>
                    <a:lnTo>
                      <a:pt x="566" y="199"/>
                    </a:lnTo>
                    <a:lnTo>
                      <a:pt x="571" y="199"/>
                    </a:lnTo>
                    <a:lnTo>
                      <a:pt x="576" y="199"/>
                    </a:lnTo>
                    <a:lnTo>
                      <a:pt x="581" y="199"/>
                    </a:lnTo>
                    <a:lnTo>
                      <a:pt x="586" y="199"/>
                    </a:lnTo>
                    <a:lnTo>
                      <a:pt x="591" y="204"/>
                    </a:lnTo>
                    <a:lnTo>
                      <a:pt x="596" y="204"/>
                    </a:lnTo>
                    <a:lnTo>
                      <a:pt x="601" y="204"/>
                    </a:lnTo>
                    <a:lnTo>
                      <a:pt x="606" y="204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" name="Freeform 316"/>
              <p:cNvSpPr>
                <a:spLocks/>
              </p:cNvSpPr>
              <p:nvPr/>
            </p:nvSpPr>
            <p:spPr bwMode="auto">
              <a:xfrm>
                <a:off x="2290" y="1874"/>
                <a:ext cx="631" cy="29"/>
              </a:xfrm>
              <a:custGeom>
                <a:avLst/>
                <a:gdLst>
                  <a:gd name="T0" fmla="*/ 10 w 631"/>
                  <a:gd name="T1" fmla="*/ 0 h 29"/>
                  <a:gd name="T2" fmla="*/ 25 w 631"/>
                  <a:gd name="T3" fmla="*/ 5 h 29"/>
                  <a:gd name="T4" fmla="*/ 40 w 631"/>
                  <a:gd name="T5" fmla="*/ 5 h 29"/>
                  <a:gd name="T6" fmla="*/ 55 w 631"/>
                  <a:gd name="T7" fmla="*/ 10 h 29"/>
                  <a:gd name="T8" fmla="*/ 70 w 631"/>
                  <a:gd name="T9" fmla="*/ 5 h 29"/>
                  <a:gd name="T10" fmla="*/ 84 w 631"/>
                  <a:gd name="T11" fmla="*/ 10 h 29"/>
                  <a:gd name="T12" fmla="*/ 99 w 631"/>
                  <a:gd name="T13" fmla="*/ 10 h 29"/>
                  <a:gd name="T14" fmla="*/ 114 w 631"/>
                  <a:gd name="T15" fmla="*/ 10 h 29"/>
                  <a:gd name="T16" fmla="*/ 129 w 631"/>
                  <a:gd name="T17" fmla="*/ 10 h 29"/>
                  <a:gd name="T18" fmla="*/ 144 w 631"/>
                  <a:gd name="T19" fmla="*/ 14 h 29"/>
                  <a:gd name="T20" fmla="*/ 159 w 631"/>
                  <a:gd name="T21" fmla="*/ 14 h 29"/>
                  <a:gd name="T22" fmla="*/ 174 w 631"/>
                  <a:gd name="T23" fmla="*/ 14 h 29"/>
                  <a:gd name="T24" fmla="*/ 189 w 631"/>
                  <a:gd name="T25" fmla="*/ 14 h 29"/>
                  <a:gd name="T26" fmla="*/ 204 w 631"/>
                  <a:gd name="T27" fmla="*/ 19 h 29"/>
                  <a:gd name="T28" fmla="*/ 219 w 631"/>
                  <a:gd name="T29" fmla="*/ 19 h 29"/>
                  <a:gd name="T30" fmla="*/ 233 w 631"/>
                  <a:gd name="T31" fmla="*/ 19 h 29"/>
                  <a:gd name="T32" fmla="*/ 248 w 631"/>
                  <a:gd name="T33" fmla="*/ 19 h 29"/>
                  <a:gd name="T34" fmla="*/ 263 w 631"/>
                  <a:gd name="T35" fmla="*/ 19 h 29"/>
                  <a:gd name="T36" fmla="*/ 278 w 631"/>
                  <a:gd name="T37" fmla="*/ 19 h 29"/>
                  <a:gd name="T38" fmla="*/ 293 w 631"/>
                  <a:gd name="T39" fmla="*/ 19 h 29"/>
                  <a:gd name="T40" fmla="*/ 308 w 631"/>
                  <a:gd name="T41" fmla="*/ 24 h 29"/>
                  <a:gd name="T42" fmla="*/ 323 w 631"/>
                  <a:gd name="T43" fmla="*/ 19 h 29"/>
                  <a:gd name="T44" fmla="*/ 338 w 631"/>
                  <a:gd name="T45" fmla="*/ 24 h 29"/>
                  <a:gd name="T46" fmla="*/ 353 w 631"/>
                  <a:gd name="T47" fmla="*/ 24 h 29"/>
                  <a:gd name="T48" fmla="*/ 368 w 631"/>
                  <a:gd name="T49" fmla="*/ 24 h 29"/>
                  <a:gd name="T50" fmla="*/ 382 w 631"/>
                  <a:gd name="T51" fmla="*/ 24 h 29"/>
                  <a:gd name="T52" fmla="*/ 397 w 631"/>
                  <a:gd name="T53" fmla="*/ 24 h 29"/>
                  <a:gd name="T54" fmla="*/ 412 w 631"/>
                  <a:gd name="T55" fmla="*/ 24 h 29"/>
                  <a:gd name="T56" fmla="*/ 427 w 631"/>
                  <a:gd name="T57" fmla="*/ 24 h 29"/>
                  <a:gd name="T58" fmla="*/ 442 w 631"/>
                  <a:gd name="T59" fmla="*/ 24 h 29"/>
                  <a:gd name="T60" fmla="*/ 457 w 631"/>
                  <a:gd name="T61" fmla="*/ 24 h 29"/>
                  <a:gd name="T62" fmla="*/ 472 w 631"/>
                  <a:gd name="T63" fmla="*/ 24 h 29"/>
                  <a:gd name="T64" fmla="*/ 487 w 631"/>
                  <a:gd name="T65" fmla="*/ 24 h 29"/>
                  <a:gd name="T66" fmla="*/ 502 w 631"/>
                  <a:gd name="T67" fmla="*/ 24 h 29"/>
                  <a:gd name="T68" fmla="*/ 517 w 631"/>
                  <a:gd name="T69" fmla="*/ 24 h 29"/>
                  <a:gd name="T70" fmla="*/ 531 w 631"/>
                  <a:gd name="T71" fmla="*/ 24 h 29"/>
                  <a:gd name="T72" fmla="*/ 546 w 631"/>
                  <a:gd name="T73" fmla="*/ 29 h 29"/>
                  <a:gd name="T74" fmla="*/ 561 w 631"/>
                  <a:gd name="T75" fmla="*/ 29 h 29"/>
                  <a:gd name="T76" fmla="*/ 576 w 631"/>
                  <a:gd name="T77" fmla="*/ 29 h 29"/>
                  <a:gd name="T78" fmla="*/ 591 w 631"/>
                  <a:gd name="T79" fmla="*/ 29 h 29"/>
                  <a:gd name="T80" fmla="*/ 606 w 631"/>
                  <a:gd name="T81" fmla="*/ 24 h 29"/>
                  <a:gd name="T82" fmla="*/ 621 w 631"/>
                  <a:gd name="T83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9">
                    <a:moveTo>
                      <a:pt x="0" y="5"/>
                    </a:moveTo>
                    <a:lnTo>
                      <a:pt x="5" y="5"/>
                    </a:lnTo>
                    <a:lnTo>
                      <a:pt x="10" y="0"/>
                    </a:lnTo>
                    <a:lnTo>
                      <a:pt x="15" y="5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10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79" y="10"/>
                    </a:lnTo>
                    <a:lnTo>
                      <a:pt x="84" y="10"/>
                    </a:lnTo>
                    <a:lnTo>
                      <a:pt x="89" y="10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29" y="10"/>
                    </a:lnTo>
                    <a:lnTo>
                      <a:pt x="134" y="10"/>
                    </a:lnTo>
                    <a:lnTo>
                      <a:pt x="139" y="10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4"/>
                    </a:lnTo>
                    <a:lnTo>
                      <a:pt x="194" y="14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3" y="19"/>
                    </a:lnTo>
                    <a:lnTo>
                      <a:pt x="228" y="19"/>
                    </a:lnTo>
                    <a:lnTo>
                      <a:pt x="233" y="19"/>
                    </a:lnTo>
                    <a:lnTo>
                      <a:pt x="238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19"/>
                    </a:lnTo>
                    <a:lnTo>
                      <a:pt x="323" y="19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2" y="24"/>
                    </a:lnTo>
                    <a:lnTo>
                      <a:pt x="377" y="24"/>
                    </a:lnTo>
                    <a:lnTo>
                      <a:pt x="382" y="24"/>
                    </a:lnTo>
                    <a:lnTo>
                      <a:pt x="387" y="24"/>
                    </a:lnTo>
                    <a:lnTo>
                      <a:pt x="392" y="24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4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4"/>
                    </a:lnTo>
                    <a:lnTo>
                      <a:pt x="512" y="24"/>
                    </a:lnTo>
                    <a:lnTo>
                      <a:pt x="517" y="24"/>
                    </a:lnTo>
                    <a:lnTo>
                      <a:pt x="521" y="24"/>
                    </a:lnTo>
                    <a:lnTo>
                      <a:pt x="526" y="24"/>
                    </a:lnTo>
                    <a:lnTo>
                      <a:pt x="531" y="24"/>
                    </a:lnTo>
                    <a:lnTo>
                      <a:pt x="536" y="24"/>
                    </a:lnTo>
                    <a:lnTo>
                      <a:pt x="541" y="29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4"/>
                    </a:lnTo>
                    <a:lnTo>
                      <a:pt x="611" y="24"/>
                    </a:lnTo>
                    <a:lnTo>
                      <a:pt x="616" y="24"/>
                    </a:lnTo>
                    <a:lnTo>
                      <a:pt x="621" y="24"/>
                    </a:lnTo>
                    <a:lnTo>
                      <a:pt x="626" y="24"/>
                    </a:lnTo>
                    <a:lnTo>
                      <a:pt x="631" y="19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" name="Freeform 317"/>
              <p:cNvSpPr>
                <a:spLocks/>
              </p:cNvSpPr>
              <p:nvPr/>
            </p:nvSpPr>
            <p:spPr bwMode="auto">
              <a:xfrm>
                <a:off x="2921" y="1665"/>
                <a:ext cx="516" cy="884"/>
              </a:xfrm>
              <a:custGeom>
                <a:avLst/>
                <a:gdLst>
                  <a:gd name="T0" fmla="*/ 10 w 516"/>
                  <a:gd name="T1" fmla="*/ 228 h 884"/>
                  <a:gd name="T2" fmla="*/ 25 w 516"/>
                  <a:gd name="T3" fmla="*/ 223 h 884"/>
                  <a:gd name="T4" fmla="*/ 39 w 516"/>
                  <a:gd name="T5" fmla="*/ 223 h 884"/>
                  <a:gd name="T6" fmla="*/ 54 w 516"/>
                  <a:gd name="T7" fmla="*/ 223 h 884"/>
                  <a:gd name="T8" fmla="*/ 69 w 516"/>
                  <a:gd name="T9" fmla="*/ 223 h 884"/>
                  <a:gd name="T10" fmla="*/ 84 w 516"/>
                  <a:gd name="T11" fmla="*/ 233 h 884"/>
                  <a:gd name="T12" fmla="*/ 99 w 516"/>
                  <a:gd name="T13" fmla="*/ 243 h 884"/>
                  <a:gd name="T14" fmla="*/ 114 w 516"/>
                  <a:gd name="T15" fmla="*/ 243 h 884"/>
                  <a:gd name="T16" fmla="*/ 129 w 516"/>
                  <a:gd name="T17" fmla="*/ 238 h 884"/>
                  <a:gd name="T18" fmla="*/ 144 w 516"/>
                  <a:gd name="T19" fmla="*/ 243 h 884"/>
                  <a:gd name="T20" fmla="*/ 159 w 516"/>
                  <a:gd name="T21" fmla="*/ 248 h 884"/>
                  <a:gd name="T22" fmla="*/ 174 w 516"/>
                  <a:gd name="T23" fmla="*/ 248 h 884"/>
                  <a:gd name="T24" fmla="*/ 188 w 516"/>
                  <a:gd name="T25" fmla="*/ 243 h 884"/>
                  <a:gd name="T26" fmla="*/ 203 w 516"/>
                  <a:gd name="T27" fmla="*/ 243 h 884"/>
                  <a:gd name="T28" fmla="*/ 218 w 516"/>
                  <a:gd name="T29" fmla="*/ 243 h 884"/>
                  <a:gd name="T30" fmla="*/ 233 w 516"/>
                  <a:gd name="T31" fmla="*/ 248 h 884"/>
                  <a:gd name="T32" fmla="*/ 248 w 516"/>
                  <a:gd name="T33" fmla="*/ 248 h 884"/>
                  <a:gd name="T34" fmla="*/ 263 w 516"/>
                  <a:gd name="T35" fmla="*/ 243 h 884"/>
                  <a:gd name="T36" fmla="*/ 278 w 516"/>
                  <a:gd name="T37" fmla="*/ 248 h 884"/>
                  <a:gd name="T38" fmla="*/ 293 w 516"/>
                  <a:gd name="T39" fmla="*/ 243 h 884"/>
                  <a:gd name="T40" fmla="*/ 308 w 516"/>
                  <a:gd name="T41" fmla="*/ 243 h 884"/>
                  <a:gd name="T42" fmla="*/ 323 w 516"/>
                  <a:gd name="T43" fmla="*/ 243 h 884"/>
                  <a:gd name="T44" fmla="*/ 337 w 516"/>
                  <a:gd name="T45" fmla="*/ 243 h 884"/>
                  <a:gd name="T46" fmla="*/ 352 w 516"/>
                  <a:gd name="T47" fmla="*/ 243 h 884"/>
                  <a:gd name="T48" fmla="*/ 367 w 516"/>
                  <a:gd name="T49" fmla="*/ 238 h 884"/>
                  <a:gd name="T50" fmla="*/ 377 w 516"/>
                  <a:gd name="T51" fmla="*/ 228 h 884"/>
                  <a:gd name="T52" fmla="*/ 387 w 516"/>
                  <a:gd name="T53" fmla="*/ 204 h 884"/>
                  <a:gd name="T54" fmla="*/ 397 w 516"/>
                  <a:gd name="T55" fmla="*/ 169 h 884"/>
                  <a:gd name="T56" fmla="*/ 402 w 516"/>
                  <a:gd name="T57" fmla="*/ 119 h 884"/>
                  <a:gd name="T58" fmla="*/ 412 w 516"/>
                  <a:gd name="T59" fmla="*/ 79 h 884"/>
                  <a:gd name="T60" fmla="*/ 422 w 516"/>
                  <a:gd name="T61" fmla="*/ 60 h 884"/>
                  <a:gd name="T62" fmla="*/ 427 w 516"/>
                  <a:gd name="T63" fmla="*/ 45 h 884"/>
                  <a:gd name="T64" fmla="*/ 437 w 516"/>
                  <a:gd name="T65" fmla="*/ 10 h 884"/>
                  <a:gd name="T66" fmla="*/ 447 w 516"/>
                  <a:gd name="T67" fmla="*/ 10 h 884"/>
                  <a:gd name="T68" fmla="*/ 452 w 516"/>
                  <a:gd name="T69" fmla="*/ 50 h 884"/>
                  <a:gd name="T70" fmla="*/ 462 w 516"/>
                  <a:gd name="T71" fmla="*/ 134 h 884"/>
                  <a:gd name="T72" fmla="*/ 472 w 516"/>
                  <a:gd name="T73" fmla="*/ 278 h 884"/>
                  <a:gd name="T74" fmla="*/ 476 w 516"/>
                  <a:gd name="T75" fmla="*/ 457 h 884"/>
                  <a:gd name="T76" fmla="*/ 486 w 516"/>
                  <a:gd name="T77" fmla="*/ 616 h 884"/>
                  <a:gd name="T78" fmla="*/ 496 w 516"/>
                  <a:gd name="T79" fmla="*/ 715 h 884"/>
                  <a:gd name="T80" fmla="*/ 501 w 516"/>
                  <a:gd name="T81" fmla="*/ 770 h 884"/>
                  <a:gd name="T82" fmla="*/ 511 w 516"/>
                  <a:gd name="T83" fmla="*/ 839 h 8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16" h="884">
                    <a:moveTo>
                      <a:pt x="0" y="228"/>
                    </a:moveTo>
                    <a:lnTo>
                      <a:pt x="5" y="228"/>
                    </a:lnTo>
                    <a:lnTo>
                      <a:pt x="10" y="228"/>
                    </a:lnTo>
                    <a:lnTo>
                      <a:pt x="15" y="228"/>
                    </a:lnTo>
                    <a:lnTo>
                      <a:pt x="20" y="228"/>
                    </a:lnTo>
                    <a:lnTo>
                      <a:pt x="25" y="223"/>
                    </a:lnTo>
                    <a:lnTo>
                      <a:pt x="30" y="223"/>
                    </a:lnTo>
                    <a:lnTo>
                      <a:pt x="34" y="223"/>
                    </a:lnTo>
                    <a:lnTo>
                      <a:pt x="39" y="223"/>
                    </a:lnTo>
                    <a:lnTo>
                      <a:pt x="44" y="223"/>
                    </a:lnTo>
                    <a:lnTo>
                      <a:pt x="49" y="223"/>
                    </a:lnTo>
                    <a:lnTo>
                      <a:pt x="54" y="223"/>
                    </a:lnTo>
                    <a:lnTo>
                      <a:pt x="59" y="223"/>
                    </a:lnTo>
                    <a:lnTo>
                      <a:pt x="64" y="219"/>
                    </a:lnTo>
                    <a:lnTo>
                      <a:pt x="69" y="223"/>
                    </a:lnTo>
                    <a:lnTo>
                      <a:pt x="74" y="223"/>
                    </a:lnTo>
                    <a:lnTo>
                      <a:pt x="79" y="228"/>
                    </a:lnTo>
                    <a:lnTo>
                      <a:pt x="84" y="233"/>
                    </a:lnTo>
                    <a:lnTo>
                      <a:pt x="89" y="238"/>
                    </a:lnTo>
                    <a:lnTo>
                      <a:pt x="94" y="238"/>
                    </a:lnTo>
                    <a:lnTo>
                      <a:pt x="99" y="243"/>
                    </a:lnTo>
                    <a:lnTo>
                      <a:pt x="104" y="243"/>
                    </a:lnTo>
                    <a:lnTo>
                      <a:pt x="109" y="248"/>
                    </a:lnTo>
                    <a:lnTo>
                      <a:pt x="114" y="243"/>
                    </a:lnTo>
                    <a:lnTo>
                      <a:pt x="119" y="243"/>
                    </a:lnTo>
                    <a:lnTo>
                      <a:pt x="124" y="238"/>
                    </a:lnTo>
                    <a:lnTo>
                      <a:pt x="129" y="238"/>
                    </a:lnTo>
                    <a:lnTo>
                      <a:pt x="134" y="238"/>
                    </a:lnTo>
                    <a:lnTo>
                      <a:pt x="139" y="243"/>
                    </a:lnTo>
                    <a:lnTo>
                      <a:pt x="144" y="243"/>
                    </a:lnTo>
                    <a:lnTo>
                      <a:pt x="149" y="243"/>
                    </a:lnTo>
                    <a:lnTo>
                      <a:pt x="154" y="243"/>
                    </a:lnTo>
                    <a:lnTo>
                      <a:pt x="159" y="248"/>
                    </a:lnTo>
                    <a:lnTo>
                      <a:pt x="164" y="248"/>
                    </a:lnTo>
                    <a:lnTo>
                      <a:pt x="169" y="248"/>
                    </a:lnTo>
                    <a:lnTo>
                      <a:pt x="174" y="248"/>
                    </a:lnTo>
                    <a:lnTo>
                      <a:pt x="179" y="243"/>
                    </a:lnTo>
                    <a:lnTo>
                      <a:pt x="183" y="243"/>
                    </a:lnTo>
                    <a:lnTo>
                      <a:pt x="188" y="243"/>
                    </a:lnTo>
                    <a:lnTo>
                      <a:pt x="193" y="243"/>
                    </a:lnTo>
                    <a:lnTo>
                      <a:pt x="198" y="243"/>
                    </a:lnTo>
                    <a:lnTo>
                      <a:pt x="203" y="243"/>
                    </a:lnTo>
                    <a:lnTo>
                      <a:pt x="208" y="243"/>
                    </a:lnTo>
                    <a:lnTo>
                      <a:pt x="213" y="243"/>
                    </a:lnTo>
                    <a:lnTo>
                      <a:pt x="218" y="243"/>
                    </a:lnTo>
                    <a:lnTo>
                      <a:pt x="223" y="243"/>
                    </a:lnTo>
                    <a:lnTo>
                      <a:pt x="228" y="248"/>
                    </a:lnTo>
                    <a:lnTo>
                      <a:pt x="233" y="248"/>
                    </a:lnTo>
                    <a:lnTo>
                      <a:pt x="238" y="248"/>
                    </a:lnTo>
                    <a:lnTo>
                      <a:pt x="243" y="248"/>
                    </a:lnTo>
                    <a:lnTo>
                      <a:pt x="248" y="248"/>
                    </a:lnTo>
                    <a:lnTo>
                      <a:pt x="253" y="243"/>
                    </a:lnTo>
                    <a:lnTo>
                      <a:pt x="258" y="243"/>
                    </a:lnTo>
                    <a:lnTo>
                      <a:pt x="263" y="243"/>
                    </a:lnTo>
                    <a:lnTo>
                      <a:pt x="268" y="243"/>
                    </a:lnTo>
                    <a:lnTo>
                      <a:pt x="273" y="248"/>
                    </a:lnTo>
                    <a:lnTo>
                      <a:pt x="278" y="248"/>
                    </a:lnTo>
                    <a:lnTo>
                      <a:pt x="283" y="248"/>
                    </a:lnTo>
                    <a:lnTo>
                      <a:pt x="288" y="243"/>
                    </a:lnTo>
                    <a:lnTo>
                      <a:pt x="293" y="243"/>
                    </a:lnTo>
                    <a:lnTo>
                      <a:pt x="298" y="243"/>
                    </a:lnTo>
                    <a:lnTo>
                      <a:pt x="303" y="243"/>
                    </a:lnTo>
                    <a:lnTo>
                      <a:pt x="308" y="243"/>
                    </a:lnTo>
                    <a:lnTo>
                      <a:pt x="313" y="243"/>
                    </a:lnTo>
                    <a:lnTo>
                      <a:pt x="318" y="243"/>
                    </a:lnTo>
                    <a:lnTo>
                      <a:pt x="323" y="243"/>
                    </a:lnTo>
                    <a:lnTo>
                      <a:pt x="327" y="243"/>
                    </a:lnTo>
                    <a:lnTo>
                      <a:pt x="332" y="243"/>
                    </a:lnTo>
                    <a:lnTo>
                      <a:pt x="337" y="243"/>
                    </a:lnTo>
                    <a:lnTo>
                      <a:pt x="342" y="243"/>
                    </a:lnTo>
                    <a:lnTo>
                      <a:pt x="347" y="243"/>
                    </a:lnTo>
                    <a:lnTo>
                      <a:pt x="352" y="243"/>
                    </a:lnTo>
                    <a:lnTo>
                      <a:pt x="357" y="243"/>
                    </a:lnTo>
                    <a:lnTo>
                      <a:pt x="362" y="243"/>
                    </a:lnTo>
                    <a:lnTo>
                      <a:pt x="367" y="238"/>
                    </a:lnTo>
                    <a:lnTo>
                      <a:pt x="372" y="238"/>
                    </a:lnTo>
                    <a:lnTo>
                      <a:pt x="377" y="233"/>
                    </a:lnTo>
                    <a:lnTo>
                      <a:pt x="377" y="228"/>
                    </a:lnTo>
                    <a:lnTo>
                      <a:pt x="382" y="223"/>
                    </a:lnTo>
                    <a:lnTo>
                      <a:pt x="382" y="214"/>
                    </a:lnTo>
                    <a:lnTo>
                      <a:pt x="387" y="204"/>
                    </a:lnTo>
                    <a:lnTo>
                      <a:pt x="392" y="194"/>
                    </a:lnTo>
                    <a:lnTo>
                      <a:pt x="392" y="179"/>
                    </a:lnTo>
                    <a:lnTo>
                      <a:pt x="397" y="169"/>
                    </a:lnTo>
                    <a:lnTo>
                      <a:pt x="397" y="154"/>
                    </a:lnTo>
                    <a:lnTo>
                      <a:pt x="402" y="134"/>
                    </a:lnTo>
                    <a:lnTo>
                      <a:pt x="402" y="119"/>
                    </a:lnTo>
                    <a:lnTo>
                      <a:pt x="407" y="104"/>
                    </a:lnTo>
                    <a:lnTo>
                      <a:pt x="407" y="89"/>
                    </a:lnTo>
                    <a:lnTo>
                      <a:pt x="412" y="79"/>
                    </a:lnTo>
                    <a:lnTo>
                      <a:pt x="417" y="70"/>
                    </a:lnTo>
                    <a:lnTo>
                      <a:pt x="417" y="65"/>
                    </a:lnTo>
                    <a:lnTo>
                      <a:pt x="422" y="60"/>
                    </a:lnTo>
                    <a:lnTo>
                      <a:pt x="422" y="55"/>
                    </a:lnTo>
                    <a:lnTo>
                      <a:pt x="427" y="50"/>
                    </a:lnTo>
                    <a:lnTo>
                      <a:pt x="427" y="45"/>
                    </a:lnTo>
                    <a:lnTo>
                      <a:pt x="432" y="35"/>
                    </a:lnTo>
                    <a:lnTo>
                      <a:pt x="437" y="20"/>
                    </a:lnTo>
                    <a:lnTo>
                      <a:pt x="437" y="10"/>
                    </a:lnTo>
                    <a:lnTo>
                      <a:pt x="442" y="5"/>
                    </a:lnTo>
                    <a:lnTo>
                      <a:pt x="442" y="0"/>
                    </a:lnTo>
                    <a:lnTo>
                      <a:pt x="447" y="10"/>
                    </a:lnTo>
                    <a:lnTo>
                      <a:pt x="447" y="20"/>
                    </a:lnTo>
                    <a:lnTo>
                      <a:pt x="452" y="35"/>
                    </a:lnTo>
                    <a:lnTo>
                      <a:pt x="452" y="50"/>
                    </a:lnTo>
                    <a:lnTo>
                      <a:pt x="457" y="75"/>
                    </a:lnTo>
                    <a:lnTo>
                      <a:pt x="462" y="104"/>
                    </a:lnTo>
                    <a:lnTo>
                      <a:pt x="462" y="134"/>
                    </a:lnTo>
                    <a:lnTo>
                      <a:pt x="467" y="179"/>
                    </a:lnTo>
                    <a:lnTo>
                      <a:pt x="467" y="223"/>
                    </a:lnTo>
                    <a:lnTo>
                      <a:pt x="472" y="278"/>
                    </a:lnTo>
                    <a:lnTo>
                      <a:pt x="472" y="333"/>
                    </a:lnTo>
                    <a:lnTo>
                      <a:pt x="476" y="392"/>
                    </a:lnTo>
                    <a:lnTo>
                      <a:pt x="476" y="457"/>
                    </a:lnTo>
                    <a:lnTo>
                      <a:pt x="481" y="521"/>
                    </a:lnTo>
                    <a:lnTo>
                      <a:pt x="486" y="566"/>
                    </a:lnTo>
                    <a:lnTo>
                      <a:pt x="486" y="616"/>
                    </a:lnTo>
                    <a:lnTo>
                      <a:pt x="491" y="656"/>
                    </a:lnTo>
                    <a:lnTo>
                      <a:pt x="491" y="690"/>
                    </a:lnTo>
                    <a:lnTo>
                      <a:pt x="496" y="715"/>
                    </a:lnTo>
                    <a:lnTo>
                      <a:pt x="496" y="730"/>
                    </a:lnTo>
                    <a:lnTo>
                      <a:pt x="501" y="750"/>
                    </a:lnTo>
                    <a:lnTo>
                      <a:pt x="501" y="770"/>
                    </a:lnTo>
                    <a:lnTo>
                      <a:pt x="506" y="795"/>
                    </a:lnTo>
                    <a:lnTo>
                      <a:pt x="511" y="814"/>
                    </a:lnTo>
                    <a:lnTo>
                      <a:pt x="511" y="839"/>
                    </a:lnTo>
                    <a:lnTo>
                      <a:pt x="516" y="859"/>
                    </a:lnTo>
                    <a:lnTo>
                      <a:pt x="516" y="884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318"/>
              <p:cNvSpPr>
                <a:spLocks/>
              </p:cNvSpPr>
              <p:nvPr/>
            </p:nvSpPr>
            <p:spPr bwMode="auto">
              <a:xfrm>
                <a:off x="3437" y="1660"/>
                <a:ext cx="487" cy="899"/>
              </a:xfrm>
              <a:custGeom>
                <a:avLst/>
                <a:gdLst>
                  <a:gd name="T0" fmla="*/ 5 w 487"/>
                  <a:gd name="T1" fmla="*/ 899 h 899"/>
                  <a:gd name="T2" fmla="*/ 10 w 487"/>
                  <a:gd name="T3" fmla="*/ 854 h 899"/>
                  <a:gd name="T4" fmla="*/ 15 w 487"/>
                  <a:gd name="T5" fmla="*/ 809 h 899"/>
                  <a:gd name="T6" fmla="*/ 20 w 487"/>
                  <a:gd name="T7" fmla="*/ 760 h 899"/>
                  <a:gd name="T8" fmla="*/ 25 w 487"/>
                  <a:gd name="T9" fmla="*/ 700 h 899"/>
                  <a:gd name="T10" fmla="*/ 30 w 487"/>
                  <a:gd name="T11" fmla="*/ 631 h 899"/>
                  <a:gd name="T12" fmla="*/ 40 w 487"/>
                  <a:gd name="T13" fmla="*/ 551 h 899"/>
                  <a:gd name="T14" fmla="*/ 45 w 487"/>
                  <a:gd name="T15" fmla="*/ 487 h 899"/>
                  <a:gd name="T16" fmla="*/ 50 w 487"/>
                  <a:gd name="T17" fmla="*/ 432 h 899"/>
                  <a:gd name="T18" fmla="*/ 55 w 487"/>
                  <a:gd name="T19" fmla="*/ 392 h 899"/>
                  <a:gd name="T20" fmla="*/ 60 w 487"/>
                  <a:gd name="T21" fmla="*/ 368 h 899"/>
                  <a:gd name="T22" fmla="*/ 65 w 487"/>
                  <a:gd name="T23" fmla="*/ 353 h 899"/>
                  <a:gd name="T24" fmla="*/ 70 w 487"/>
                  <a:gd name="T25" fmla="*/ 333 h 899"/>
                  <a:gd name="T26" fmla="*/ 75 w 487"/>
                  <a:gd name="T27" fmla="*/ 308 h 899"/>
                  <a:gd name="T28" fmla="*/ 80 w 487"/>
                  <a:gd name="T29" fmla="*/ 278 h 899"/>
                  <a:gd name="T30" fmla="*/ 90 w 487"/>
                  <a:gd name="T31" fmla="*/ 253 h 899"/>
                  <a:gd name="T32" fmla="*/ 95 w 487"/>
                  <a:gd name="T33" fmla="*/ 233 h 899"/>
                  <a:gd name="T34" fmla="*/ 104 w 487"/>
                  <a:gd name="T35" fmla="*/ 214 h 899"/>
                  <a:gd name="T36" fmla="*/ 104 w 487"/>
                  <a:gd name="T37" fmla="*/ 214 h 899"/>
                  <a:gd name="T38" fmla="*/ 114 w 487"/>
                  <a:gd name="T39" fmla="*/ 199 h 899"/>
                  <a:gd name="T40" fmla="*/ 129 w 487"/>
                  <a:gd name="T41" fmla="*/ 184 h 899"/>
                  <a:gd name="T42" fmla="*/ 129 w 487"/>
                  <a:gd name="T43" fmla="*/ 184 h 899"/>
                  <a:gd name="T44" fmla="*/ 139 w 487"/>
                  <a:gd name="T45" fmla="*/ 174 h 899"/>
                  <a:gd name="T46" fmla="*/ 149 w 487"/>
                  <a:gd name="T47" fmla="*/ 174 h 899"/>
                  <a:gd name="T48" fmla="*/ 159 w 487"/>
                  <a:gd name="T49" fmla="*/ 169 h 899"/>
                  <a:gd name="T50" fmla="*/ 169 w 487"/>
                  <a:gd name="T51" fmla="*/ 159 h 899"/>
                  <a:gd name="T52" fmla="*/ 179 w 487"/>
                  <a:gd name="T53" fmla="*/ 154 h 899"/>
                  <a:gd name="T54" fmla="*/ 189 w 487"/>
                  <a:gd name="T55" fmla="*/ 154 h 899"/>
                  <a:gd name="T56" fmla="*/ 199 w 487"/>
                  <a:gd name="T57" fmla="*/ 149 h 899"/>
                  <a:gd name="T58" fmla="*/ 209 w 487"/>
                  <a:gd name="T59" fmla="*/ 144 h 899"/>
                  <a:gd name="T60" fmla="*/ 219 w 487"/>
                  <a:gd name="T61" fmla="*/ 139 h 899"/>
                  <a:gd name="T62" fmla="*/ 229 w 487"/>
                  <a:gd name="T63" fmla="*/ 139 h 899"/>
                  <a:gd name="T64" fmla="*/ 239 w 487"/>
                  <a:gd name="T65" fmla="*/ 134 h 899"/>
                  <a:gd name="T66" fmla="*/ 249 w 487"/>
                  <a:gd name="T67" fmla="*/ 129 h 899"/>
                  <a:gd name="T68" fmla="*/ 258 w 487"/>
                  <a:gd name="T69" fmla="*/ 124 h 899"/>
                  <a:gd name="T70" fmla="*/ 268 w 487"/>
                  <a:gd name="T71" fmla="*/ 119 h 899"/>
                  <a:gd name="T72" fmla="*/ 278 w 487"/>
                  <a:gd name="T73" fmla="*/ 114 h 899"/>
                  <a:gd name="T74" fmla="*/ 288 w 487"/>
                  <a:gd name="T75" fmla="*/ 109 h 899"/>
                  <a:gd name="T76" fmla="*/ 298 w 487"/>
                  <a:gd name="T77" fmla="*/ 104 h 899"/>
                  <a:gd name="T78" fmla="*/ 308 w 487"/>
                  <a:gd name="T79" fmla="*/ 99 h 899"/>
                  <a:gd name="T80" fmla="*/ 318 w 487"/>
                  <a:gd name="T81" fmla="*/ 94 h 899"/>
                  <a:gd name="T82" fmla="*/ 328 w 487"/>
                  <a:gd name="T83" fmla="*/ 89 h 899"/>
                  <a:gd name="T84" fmla="*/ 338 w 487"/>
                  <a:gd name="T85" fmla="*/ 84 h 899"/>
                  <a:gd name="T86" fmla="*/ 348 w 487"/>
                  <a:gd name="T87" fmla="*/ 80 h 899"/>
                  <a:gd name="T88" fmla="*/ 358 w 487"/>
                  <a:gd name="T89" fmla="*/ 75 h 899"/>
                  <a:gd name="T90" fmla="*/ 368 w 487"/>
                  <a:gd name="T91" fmla="*/ 70 h 899"/>
                  <a:gd name="T92" fmla="*/ 378 w 487"/>
                  <a:gd name="T93" fmla="*/ 60 h 899"/>
                  <a:gd name="T94" fmla="*/ 388 w 487"/>
                  <a:gd name="T95" fmla="*/ 55 h 899"/>
                  <a:gd name="T96" fmla="*/ 397 w 487"/>
                  <a:gd name="T97" fmla="*/ 45 h 899"/>
                  <a:gd name="T98" fmla="*/ 407 w 487"/>
                  <a:gd name="T99" fmla="*/ 35 h 899"/>
                  <a:gd name="T100" fmla="*/ 417 w 487"/>
                  <a:gd name="T101" fmla="*/ 30 h 899"/>
                  <a:gd name="T102" fmla="*/ 427 w 487"/>
                  <a:gd name="T103" fmla="*/ 25 h 899"/>
                  <a:gd name="T104" fmla="*/ 437 w 487"/>
                  <a:gd name="T105" fmla="*/ 15 h 899"/>
                  <a:gd name="T106" fmla="*/ 447 w 487"/>
                  <a:gd name="T107" fmla="*/ 10 h 899"/>
                  <a:gd name="T108" fmla="*/ 457 w 487"/>
                  <a:gd name="T109" fmla="*/ 5 h 899"/>
                  <a:gd name="T110" fmla="*/ 467 w 487"/>
                  <a:gd name="T111" fmla="*/ 0 h 899"/>
                  <a:gd name="T112" fmla="*/ 477 w 487"/>
                  <a:gd name="T113" fmla="*/ 0 h 899"/>
                  <a:gd name="T114" fmla="*/ 487 w 487"/>
                  <a:gd name="T115" fmla="*/ 0 h 8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87" h="899">
                    <a:moveTo>
                      <a:pt x="0" y="889"/>
                    </a:moveTo>
                    <a:lnTo>
                      <a:pt x="5" y="899"/>
                    </a:lnTo>
                    <a:lnTo>
                      <a:pt x="5" y="879"/>
                    </a:lnTo>
                    <a:lnTo>
                      <a:pt x="10" y="854"/>
                    </a:lnTo>
                    <a:lnTo>
                      <a:pt x="15" y="829"/>
                    </a:lnTo>
                    <a:lnTo>
                      <a:pt x="15" y="809"/>
                    </a:lnTo>
                    <a:lnTo>
                      <a:pt x="20" y="785"/>
                    </a:lnTo>
                    <a:lnTo>
                      <a:pt x="20" y="760"/>
                    </a:lnTo>
                    <a:lnTo>
                      <a:pt x="25" y="735"/>
                    </a:lnTo>
                    <a:lnTo>
                      <a:pt x="25" y="700"/>
                    </a:lnTo>
                    <a:lnTo>
                      <a:pt x="30" y="670"/>
                    </a:lnTo>
                    <a:lnTo>
                      <a:pt x="30" y="631"/>
                    </a:lnTo>
                    <a:lnTo>
                      <a:pt x="35" y="586"/>
                    </a:lnTo>
                    <a:lnTo>
                      <a:pt x="40" y="551"/>
                    </a:lnTo>
                    <a:lnTo>
                      <a:pt x="40" y="516"/>
                    </a:lnTo>
                    <a:lnTo>
                      <a:pt x="45" y="487"/>
                    </a:lnTo>
                    <a:lnTo>
                      <a:pt x="45" y="457"/>
                    </a:lnTo>
                    <a:lnTo>
                      <a:pt x="50" y="432"/>
                    </a:lnTo>
                    <a:lnTo>
                      <a:pt x="50" y="412"/>
                    </a:lnTo>
                    <a:lnTo>
                      <a:pt x="55" y="392"/>
                    </a:lnTo>
                    <a:lnTo>
                      <a:pt x="55" y="382"/>
                    </a:lnTo>
                    <a:lnTo>
                      <a:pt x="60" y="368"/>
                    </a:lnTo>
                    <a:lnTo>
                      <a:pt x="65" y="358"/>
                    </a:lnTo>
                    <a:lnTo>
                      <a:pt x="65" y="353"/>
                    </a:lnTo>
                    <a:lnTo>
                      <a:pt x="70" y="343"/>
                    </a:lnTo>
                    <a:lnTo>
                      <a:pt x="70" y="333"/>
                    </a:lnTo>
                    <a:lnTo>
                      <a:pt x="75" y="323"/>
                    </a:lnTo>
                    <a:lnTo>
                      <a:pt x="75" y="308"/>
                    </a:lnTo>
                    <a:lnTo>
                      <a:pt x="80" y="293"/>
                    </a:lnTo>
                    <a:lnTo>
                      <a:pt x="80" y="278"/>
                    </a:lnTo>
                    <a:lnTo>
                      <a:pt x="85" y="263"/>
                    </a:lnTo>
                    <a:lnTo>
                      <a:pt x="90" y="253"/>
                    </a:lnTo>
                    <a:lnTo>
                      <a:pt x="90" y="243"/>
                    </a:lnTo>
                    <a:lnTo>
                      <a:pt x="95" y="233"/>
                    </a:lnTo>
                    <a:lnTo>
                      <a:pt x="95" y="224"/>
                    </a:lnTo>
                    <a:lnTo>
                      <a:pt x="104" y="214"/>
                    </a:lnTo>
                    <a:lnTo>
                      <a:pt x="100" y="214"/>
                    </a:lnTo>
                    <a:lnTo>
                      <a:pt x="104" y="214"/>
                    </a:lnTo>
                    <a:lnTo>
                      <a:pt x="114" y="204"/>
                    </a:lnTo>
                    <a:lnTo>
                      <a:pt x="114" y="199"/>
                    </a:lnTo>
                    <a:lnTo>
                      <a:pt x="119" y="194"/>
                    </a:lnTo>
                    <a:lnTo>
                      <a:pt x="129" y="184"/>
                    </a:lnTo>
                    <a:lnTo>
                      <a:pt x="124" y="184"/>
                    </a:lnTo>
                    <a:lnTo>
                      <a:pt x="129" y="184"/>
                    </a:lnTo>
                    <a:lnTo>
                      <a:pt x="134" y="179"/>
                    </a:lnTo>
                    <a:lnTo>
                      <a:pt x="139" y="174"/>
                    </a:lnTo>
                    <a:lnTo>
                      <a:pt x="144" y="174"/>
                    </a:lnTo>
                    <a:lnTo>
                      <a:pt x="149" y="174"/>
                    </a:lnTo>
                    <a:lnTo>
                      <a:pt x="154" y="174"/>
                    </a:lnTo>
                    <a:lnTo>
                      <a:pt x="159" y="169"/>
                    </a:lnTo>
                    <a:lnTo>
                      <a:pt x="164" y="164"/>
                    </a:lnTo>
                    <a:lnTo>
                      <a:pt x="169" y="159"/>
                    </a:lnTo>
                    <a:lnTo>
                      <a:pt x="174" y="154"/>
                    </a:lnTo>
                    <a:lnTo>
                      <a:pt x="179" y="154"/>
                    </a:lnTo>
                    <a:lnTo>
                      <a:pt x="184" y="154"/>
                    </a:lnTo>
                    <a:lnTo>
                      <a:pt x="189" y="154"/>
                    </a:lnTo>
                    <a:lnTo>
                      <a:pt x="194" y="149"/>
                    </a:lnTo>
                    <a:lnTo>
                      <a:pt x="199" y="149"/>
                    </a:lnTo>
                    <a:lnTo>
                      <a:pt x="204" y="149"/>
                    </a:lnTo>
                    <a:lnTo>
                      <a:pt x="209" y="144"/>
                    </a:lnTo>
                    <a:lnTo>
                      <a:pt x="214" y="144"/>
                    </a:lnTo>
                    <a:lnTo>
                      <a:pt x="219" y="139"/>
                    </a:lnTo>
                    <a:lnTo>
                      <a:pt x="224" y="139"/>
                    </a:lnTo>
                    <a:lnTo>
                      <a:pt x="229" y="139"/>
                    </a:lnTo>
                    <a:lnTo>
                      <a:pt x="234" y="134"/>
                    </a:lnTo>
                    <a:lnTo>
                      <a:pt x="239" y="134"/>
                    </a:lnTo>
                    <a:lnTo>
                      <a:pt x="244" y="134"/>
                    </a:lnTo>
                    <a:lnTo>
                      <a:pt x="249" y="129"/>
                    </a:lnTo>
                    <a:lnTo>
                      <a:pt x="253" y="129"/>
                    </a:lnTo>
                    <a:lnTo>
                      <a:pt x="258" y="124"/>
                    </a:lnTo>
                    <a:lnTo>
                      <a:pt x="263" y="119"/>
                    </a:lnTo>
                    <a:lnTo>
                      <a:pt x="268" y="119"/>
                    </a:lnTo>
                    <a:lnTo>
                      <a:pt x="273" y="119"/>
                    </a:lnTo>
                    <a:lnTo>
                      <a:pt x="278" y="114"/>
                    </a:lnTo>
                    <a:lnTo>
                      <a:pt x="283" y="114"/>
                    </a:lnTo>
                    <a:lnTo>
                      <a:pt x="288" y="109"/>
                    </a:lnTo>
                    <a:lnTo>
                      <a:pt x="293" y="109"/>
                    </a:lnTo>
                    <a:lnTo>
                      <a:pt x="298" y="104"/>
                    </a:lnTo>
                    <a:lnTo>
                      <a:pt x="303" y="104"/>
                    </a:lnTo>
                    <a:lnTo>
                      <a:pt x="308" y="99"/>
                    </a:lnTo>
                    <a:lnTo>
                      <a:pt x="313" y="99"/>
                    </a:lnTo>
                    <a:lnTo>
                      <a:pt x="318" y="94"/>
                    </a:lnTo>
                    <a:lnTo>
                      <a:pt x="323" y="94"/>
                    </a:lnTo>
                    <a:lnTo>
                      <a:pt x="328" y="89"/>
                    </a:lnTo>
                    <a:lnTo>
                      <a:pt x="333" y="89"/>
                    </a:lnTo>
                    <a:lnTo>
                      <a:pt x="338" y="84"/>
                    </a:lnTo>
                    <a:lnTo>
                      <a:pt x="343" y="84"/>
                    </a:lnTo>
                    <a:lnTo>
                      <a:pt x="348" y="80"/>
                    </a:lnTo>
                    <a:lnTo>
                      <a:pt x="353" y="80"/>
                    </a:lnTo>
                    <a:lnTo>
                      <a:pt x="358" y="75"/>
                    </a:lnTo>
                    <a:lnTo>
                      <a:pt x="363" y="70"/>
                    </a:lnTo>
                    <a:lnTo>
                      <a:pt x="368" y="70"/>
                    </a:lnTo>
                    <a:lnTo>
                      <a:pt x="373" y="65"/>
                    </a:lnTo>
                    <a:lnTo>
                      <a:pt x="378" y="60"/>
                    </a:lnTo>
                    <a:lnTo>
                      <a:pt x="383" y="55"/>
                    </a:lnTo>
                    <a:lnTo>
                      <a:pt x="388" y="55"/>
                    </a:lnTo>
                    <a:lnTo>
                      <a:pt x="393" y="50"/>
                    </a:lnTo>
                    <a:lnTo>
                      <a:pt x="397" y="45"/>
                    </a:lnTo>
                    <a:lnTo>
                      <a:pt x="402" y="40"/>
                    </a:lnTo>
                    <a:lnTo>
                      <a:pt x="407" y="35"/>
                    </a:lnTo>
                    <a:lnTo>
                      <a:pt x="412" y="35"/>
                    </a:lnTo>
                    <a:lnTo>
                      <a:pt x="417" y="30"/>
                    </a:lnTo>
                    <a:lnTo>
                      <a:pt x="422" y="25"/>
                    </a:lnTo>
                    <a:lnTo>
                      <a:pt x="427" y="25"/>
                    </a:lnTo>
                    <a:lnTo>
                      <a:pt x="432" y="20"/>
                    </a:lnTo>
                    <a:lnTo>
                      <a:pt x="437" y="15"/>
                    </a:lnTo>
                    <a:lnTo>
                      <a:pt x="442" y="15"/>
                    </a:lnTo>
                    <a:lnTo>
                      <a:pt x="447" y="10"/>
                    </a:lnTo>
                    <a:lnTo>
                      <a:pt x="452" y="10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  <a:lnTo>
                      <a:pt x="487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319"/>
              <p:cNvSpPr>
                <a:spLocks/>
              </p:cNvSpPr>
              <p:nvPr/>
            </p:nvSpPr>
            <p:spPr bwMode="auto">
              <a:xfrm>
                <a:off x="1684" y="1660"/>
                <a:ext cx="596" cy="224"/>
              </a:xfrm>
              <a:custGeom>
                <a:avLst/>
                <a:gdLst>
                  <a:gd name="T0" fmla="*/ 10 w 596"/>
                  <a:gd name="T1" fmla="*/ 0 h 224"/>
                  <a:gd name="T2" fmla="*/ 25 w 596"/>
                  <a:gd name="T3" fmla="*/ 0 h 224"/>
                  <a:gd name="T4" fmla="*/ 40 w 596"/>
                  <a:gd name="T5" fmla="*/ 15 h 224"/>
                  <a:gd name="T6" fmla="*/ 55 w 596"/>
                  <a:gd name="T7" fmla="*/ 30 h 224"/>
                  <a:gd name="T8" fmla="*/ 70 w 596"/>
                  <a:gd name="T9" fmla="*/ 50 h 224"/>
                  <a:gd name="T10" fmla="*/ 80 w 596"/>
                  <a:gd name="T11" fmla="*/ 65 h 224"/>
                  <a:gd name="T12" fmla="*/ 85 w 596"/>
                  <a:gd name="T13" fmla="*/ 80 h 224"/>
                  <a:gd name="T14" fmla="*/ 95 w 596"/>
                  <a:gd name="T15" fmla="*/ 94 h 224"/>
                  <a:gd name="T16" fmla="*/ 109 w 596"/>
                  <a:gd name="T17" fmla="*/ 114 h 224"/>
                  <a:gd name="T18" fmla="*/ 119 w 596"/>
                  <a:gd name="T19" fmla="*/ 129 h 224"/>
                  <a:gd name="T20" fmla="*/ 129 w 596"/>
                  <a:gd name="T21" fmla="*/ 144 h 224"/>
                  <a:gd name="T22" fmla="*/ 139 w 596"/>
                  <a:gd name="T23" fmla="*/ 154 h 224"/>
                  <a:gd name="T24" fmla="*/ 154 w 596"/>
                  <a:gd name="T25" fmla="*/ 169 h 224"/>
                  <a:gd name="T26" fmla="*/ 169 w 596"/>
                  <a:gd name="T27" fmla="*/ 179 h 224"/>
                  <a:gd name="T28" fmla="*/ 184 w 596"/>
                  <a:gd name="T29" fmla="*/ 189 h 224"/>
                  <a:gd name="T30" fmla="*/ 199 w 596"/>
                  <a:gd name="T31" fmla="*/ 194 h 224"/>
                  <a:gd name="T32" fmla="*/ 214 w 596"/>
                  <a:gd name="T33" fmla="*/ 199 h 224"/>
                  <a:gd name="T34" fmla="*/ 229 w 596"/>
                  <a:gd name="T35" fmla="*/ 209 h 224"/>
                  <a:gd name="T36" fmla="*/ 243 w 596"/>
                  <a:gd name="T37" fmla="*/ 209 h 224"/>
                  <a:gd name="T38" fmla="*/ 258 w 596"/>
                  <a:gd name="T39" fmla="*/ 214 h 224"/>
                  <a:gd name="T40" fmla="*/ 273 w 596"/>
                  <a:gd name="T41" fmla="*/ 214 h 224"/>
                  <a:gd name="T42" fmla="*/ 288 w 596"/>
                  <a:gd name="T43" fmla="*/ 214 h 224"/>
                  <a:gd name="T44" fmla="*/ 303 w 596"/>
                  <a:gd name="T45" fmla="*/ 219 h 224"/>
                  <a:gd name="T46" fmla="*/ 318 w 596"/>
                  <a:gd name="T47" fmla="*/ 219 h 224"/>
                  <a:gd name="T48" fmla="*/ 333 w 596"/>
                  <a:gd name="T49" fmla="*/ 219 h 224"/>
                  <a:gd name="T50" fmla="*/ 348 w 596"/>
                  <a:gd name="T51" fmla="*/ 224 h 224"/>
                  <a:gd name="T52" fmla="*/ 363 w 596"/>
                  <a:gd name="T53" fmla="*/ 224 h 224"/>
                  <a:gd name="T54" fmla="*/ 378 w 596"/>
                  <a:gd name="T55" fmla="*/ 224 h 224"/>
                  <a:gd name="T56" fmla="*/ 392 w 596"/>
                  <a:gd name="T57" fmla="*/ 224 h 224"/>
                  <a:gd name="T58" fmla="*/ 407 w 596"/>
                  <a:gd name="T59" fmla="*/ 224 h 224"/>
                  <a:gd name="T60" fmla="*/ 422 w 596"/>
                  <a:gd name="T61" fmla="*/ 219 h 224"/>
                  <a:gd name="T62" fmla="*/ 437 w 596"/>
                  <a:gd name="T63" fmla="*/ 219 h 224"/>
                  <a:gd name="T64" fmla="*/ 452 w 596"/>
                  <a:gd name="T65" fmla="*/ 219 h 224"/>
                  <a:gd name="T66" fmla="*/ 467 w 596"/>
                  <a:gd name="T67" fmla="*/ 214 h 224"/>
                  <a:gd name="T68" fmla="*/ 482 w 596"/>
                  <a:gd name="T69" fmla="*/ 214 h 224"/>
                  <a:gd name="T70" fmla="*/ 497 w 596"/>
                  <a:gd name="T71" fmla="*/ 214 h 224"/>
                  <a:gd name="T72" fmla="*/ 512 w 596"/>
                  <a:gd name="T73" fmla="*/ 209 h 224"/>
                  <a:gd name="T74" fmla="*/ 527 w 596"/>
                  <a:gd name="T75" fmla="*/ 209 h 224"/>
                  <a:gd name="T76" fmla="*/ 541 w 596"/>
                  <a:gd name="T77" fmla="*/ 209 h 224"/>
                  <a:gd name="T78" fmla="*/ 556 w 596"/>
                  <a:gd name="T79" fmla="*/ 209 h 224"/>
                  <a:gd name="T80" fmla="*/ 571 w 596"/>
                  <a:gd name="T81" fmla="*/ 209 h 224"/>
                  <a:gd name="T82" fmla="*/ 586 w 596"/>
                  <a:gd name="T83" fmla="*/ 209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6" h="22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5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15"/>
                    </a:lnTo>
                    <a:lnTo>
                      <a:pt x="55" y="25"/>
                    </a:lnTo>
                    <a:lnTo>
                      <a:pt x="55" y="30"/>
                    </a:lnTo>
                    <a:lnTo>
                      <a:pt x="65" y="40"/>
                    </a:lnTo>
                    <a:lnTo>
                      <a:pt x="65" y="45"/>
                    </a:lnTo>
                    <a:lnTo>
                      <a:pt x="70" y="50"/>
                    </a:lnTo>
                    <a:lnTo>
                      <a:pt x="75" y="55"/>
                    </a:lnTo>
                    <a:lnTo>
                      <a:pt x="75" y="60"/>
                    </a:lnTo>
                    <a:lnTo>
                      <a:pt x="80" y="65"/>
                    </a:lnTo>
                    <a:lnTo>
                      <a:pt x="80" y="70"/>
                    </a:lnTo>
                    <a:lnTo>
                      <a:pt x="85" y="75"/>
                    </a:lnTo>
                    <a:lnTo>
                      <a:pt x="85" y="80"/>
                    </a:lnTo>
                    <a:lnTo>
                      <a:pt x="90" y="84"/>
                    </a:lnTo>
                    <a:lnTo>
                      <a:pt x="95" y="89"/>
                    </a:lnTo>
                    <a:lnTo>
                      <a:pt x="95" y="94"/>
                    </a:lnTo>
                    <a:lnTo>
                      <a:pt x="99" y="99"/>
                    </a:lnTo>
                    <a:lnTo>
                      <a:pt x="99" y="104"/>
                    </a:lnTo>
                    <a:lnTo>
                      <a:pt x="109" y="114"/>
                    </a:lnTo>
                    <a:lnTo>
                      <a:pt x="109" y="119"/>
                    </a:lnTo>
                    <a:lnTo>
                      <a:pt x="114" y="124"/>
                    </a:lnTo>
                    <a:lnTo>
                      <a:pt x="119" y="129"/>
                    </a:lnTo>
                    <a:lnTo>
                      <a:pt x="124" y="134"/>
                    </a:lnTo>
                    <a:lnTo>
                      <a:pt x="124" y="139"/>
                    </a:lnTo>
                    <a:lnTo>
                      <a:pt x="129" y="144"/>
                    </a:lnTo>
                    <a:lnTo>
                      <a:pt x="139" y="154"/>
                    </a:lnTo>
                    <a:lnTo>
                      <a:pt x="134" y="154"/>
                    </a:lnTo>
                    <a:lnTo>
                      <a:pt x="139" y="154"/>
                    </a:lnTo>
                    <a:lnTo>
                      <a:pt x="144" y="159"/>
                    </a:lnTo>
                    <a:lnTo>
                      <a:pt x="149" y="164"/>
                    </a:lnTo>
                    <a:lnTo>
                      <a:pt x="154" y="169"/>
                    </a:lnTo>
                    <a:lnTo>
                      <a:pt x="159" y="174"/>
                    </a:lnTo>
                    <a:lnTo>
                      <a:pt x="164" y="174"/>
                    </a:lnTo>
                    <a:lnTo>
                      <a:pt x="169" y="179"/>
                    </a:lnTo>
                    <a:lnTo>
                      <a:pt x="174" y="179"/>
                    </a:lnTo>
                    <a:lnTo>
                      <a:pt x="179" y="184"/>
                    </a:lnTo>
                    <a:lnTo>
                      <a:pt x="184" y="189"/>
                    </a:lnTo>
                    <a:lnTo>
                      <a:pt x="189" y="189"/>
                    </a:lnTo>
                    <a:lnTo>
                      <a:pt x="194" y="194"/>
                    </a:lnTo>
                    <a:lnTo>
                      <a:pt x="199" y="194"/>
                    </a:lnTo>
                    <a:lnTo>
                      <a:pt x="204" y="199"/>
                    </a:lnTo>
                    <a:lnTo>
                      <a:pt x="209" y="199"/>
                    </a:lnTo>
                    <a:lnTo>
                      <a:pt x="214" y="199"/>
                    </a:lnTo>
                    <a:lnTo>
                      <a:pt x="219" y="204"/>
                    </a:lnTo>
                    <a:lnTo>
                      <a:pt x="224" y="204"/>
                    </a:lnTo>
                    <a:lnTo>
                      <a:pt x="229" y="209"/>
                    </a:lnTo>
                    <a:lnTo>
                      <a:pt x="234" y="209"/>
                    </a:lnTo>
                    <a:lnTo>
                      <a:pt x="239" y="209"/>
                    </a:lnTo>
                    <a:lnTo>
                      <a:pt x="243" y="209"/>
                    </a:lnTo>
                    <a:lnTo>
                      <a:pt x="248" y="209"/>
                    </a:lnTo>
                    <a:lnTo>
                      <a:pt x="253" y="214"/>
                    </a:lnTo>
                    <a:lnTo>
                      <a:pt x="258" y="214"/>
                    </a:lnTo>
                    <a:lnTo>
                      <a:pt x="263" y="214"/>
                    </a:lnTo>
                    <a:lnTo>
                      <a:pt x="268" y="214"/>
                    </a:lnTo>
                    <a:lnTo>
                      <a:pt x="273" y="214"/>
                    </a:lnTo>
                    <a:lnTo>
                      <a:pt x="278" y="214"/>
                    </a:lnTo>
                    <a:lnTo>
                      <a:pt x="283" y="214"/>
                    </a:lnTo>
                    <a:lnTo>
                      <a:pt x="288" y="214"/>
                    </a:lnTo>
                    <a:lnTo>
                      <a:pt x="293" y="219"/>
                    </a:lnTo>
                    <a:lnTo>
                      <a:pt x="298" y="219"/>
                    </a:lnTo>
                    <a:lnTo>
                      <a:pt x="303" y="219"/>
                    </a:lnTo>
                    <a:lnTo>
                      <a:pt x="308" y="219"/>
                    </a:lnTo>
                    <a:lnTo>
                      <a:pt x="313" y="219"/>
                    </a:lnTo>
                    <a:lnTo>
                      <a:pt x="318" y="219"/>
                    </a:lnTo>
                    <a:lnTo>
                      <a:pt x="323" y="219"/>
                    </a:lnTo>
                    <a:lnTo>
                      <a:pt x="328" y="219"/>
                    </a:lnTo>
                    <a:lnTo>
                      <a:pt x="333" y="219"/>
                    </a:lnTo>
                    <a:lnTo>
                      <a:pt x="338" y="224"/>
                    </a:lnTo>
                    <a:lnTo>
                      <a:pt x="343" y="224"/>
                    </a:lnTo>
                    <a:lnTo>
                      <a:pt x="348" y="224"/>
                    </a:lnTo>
                    <a:lnTo>
                      <a:pt x="353" y="224"/>
                    </a:lnTo>
                    <a:lnTo>
                      <a:pt x="358" y="224"/>
                    </a:lnTo>
                    <a:lnTo>
                      <a:pt x="363" y="224"/>
                    </a:lnTo>
                    <a:lnTo>
                      <a:pt x="368" y="224"/>
                    </a:lnTo>
                    <a:lnTo>
                      <a:pt x="373" y="224"/>
                    </a:lnTo>
                    <a:lnTo>
                      <a:pt x="378" y="224"/>
                    </a:lnTo>
                    <a:lnTo>
                      <a:pt x="383" y="224"/>
                    </a:lnTo>
                    <a:lnTo>
                      <a:pt x="388" y="224"/>
                    </a:lnTo>
                    <a:lnTo>
                      <a:pt x="392" y="224"/>
                    </a:lnTo>
                    <a:lnTo>
                      <a:pt x="397" y="224"/>
                    </a:lnTo>
                    <a:lnTo>
                      <a:pt x="402" y="224"/>
                    </a:lnTo>
                    <a:lnTo>
                      <a:pt x="407" y="224"/>
                    </a:lnTo>
                    <a:lnTo>
                      <a:pt x="412" y="224"/>
                    </a:lnTo>
                    <a:lnTo>
                      <a:pt x="417" y="219"/>
                    </a:lnTo>
                    <a:lnTo>
                      <a:pt x="422" y="219"/>
                    </a:lnTo>
                    <a:lnTo>
                      <a:pt x="427" y="219"/>
                    </a:lnTo>
                    <a:lnTo>
                      <a:pt x="432" y="219"/>
                    </a:lnTo>
                    <a:lnTo>
                      <a:pt x="437" y="219"/>
                    </a:lnTo>
                    <a:lnTo>
                      <a:pt x="442" y="219"/>
                    </a:lnTo>
                    <a:lnTo>
                      <a:pt x="447" y="219"/>
                    </a:lnTo>
                    <a:lnTo>
                      <a:pt x="452" y="219"/>
                    </a:lnTo>
                    <a:lnTo>
                      <a:pt x="457" y="219"/>
                    </a:lnTo>
                    <a:lnTo>
                      <a:pt x="462" y="214"/>
                    </a:lnTo>
                    <a:lnTo>
                      <a:pt x="467" y="214"/>
                    </a:lnTo>
                    <a:lnTo>
                      <a:pt x="472" y="214"/>
                    </a:lnTo>
                    <a:lnTo>
                      <a:pt x="477" y="214"/>
                    </a:lnTo>
                    <a:lnTo>
                      <a:pt x="482" y="214"/>
                    </a:lnTo>
                    <a:lnTo>
                      <a:pt x="487" y="214"/>
                    </a:lnTo>
                    <a:lnTo>
                      <a:pt x="492" y="214"/>
                    </a:lnTo>
                    <a:lnTo>
                      <a:pt x="497" y="214"/>
                    </a:lnTo>
                    <a:lnTo>
                      <a:pt x="502" y="214"/>
                    </a:lnTo>
                    <a:lnTo>
                      <a:pt x="507" y="209"/>
                    </a:lnTo>
                    <a:lnTo>
                      <a:pt x="512" y="209"/>
                    </a:lnTo>
                    <a:lnTo>
                      <a:pt x="517" y="209"/>
                    </a:lnTo>
                    <a:lnTo>
                      <a:pt x="522" y="209"/>
                    </a:lnTo>
                    <a:lnTo>
                      <a:pt x="527" y="209"/>
                    </a:lnTo>
                    <a:lnTo>
                      <a:pt x="532" y="209"/>
                    </a:lnTo>
                    <a:lnTo>
                      <a:pt x="536" y="209"/>
                    </a:lnTo>
                    <a:lnTo>
                      <a:pt x="541" y="209"/>
                    </a:lnTo>
                    <a:lnTo>
                      <a:pt x="546" y="209"/>
                    </a:lnTo>
                    <a:lnTo>
                      <a:pt x="551" y="209"/>
                    </a:lnTo>
                    <a:lnTo>
                      <a:pt x="556" y="209"/>
                    </a:lnTo>
                    <a:lnTo>
                      <a:pt x="561" y="209"/>
                    </a:lnTo>
                    <a:lnTo>
                      <a:pt x="566" y="209"/>
                    </a:lnTo>
                    <a:lnTo>
                      <a:pt x="571" y="209"/>
                    </a:lnTo>
                    <a:lnTo>
                      <a:pt x="576" y="209"/>
                    </a:lnTo>
                    <a:lnTo>
                      <a:pt x="581" y="209"/>
                    </a:lnTo>
                    <a:lnTo>
                      <a:pt x="586" y="209"/>
                    </a:lnTo>
                    <a:lnTo>
                      <a:pt x="591" y="209"/>
                    </a:lnTo>
                    <a:lnTo>
                      <a:pt x="596" y="209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320"/>
              <p:cNvSpPr>
                <a:spLocks/>
              </p:cNvSpPr>
              <p:nvPr/>
            </p:nvSpPr>
            <p:spPr bwMode="auto">
              <a:xfrm>
                <a:off x="2280" y="1869"/>
                <a:ext cx="631" cy="34"/>
              </a:xfrm>
              <a:custGeom>
                <a:avLst/>
                <a:gdLst>
                  <a:gd name="T0" fmla="*/ 10 w 631"/>
                  <a:gd name="T1" fmla="*/ 0 h 34"/>
                  <a:gd name="T2" fmla="*/ 25 w 631"/>
                  <a:gd name="T3" fmla="*/ 0 h 34"/>
                  <a:gd name="T4" fmla="*/ 40 w 631"/>
                  <a:gd name="T5" fmla="*/ 5 h 34"/>
                  <a:gd name="T6" fmla="*/ 55 w 631"/>
                  <a:gd name="T7" fmla="*/ 5 h 34"/>
                  <a:gd name="T8" fmla="*/ 70 w 631"/>
                  <a:gd name="T9" fmla="*/ 5 h 34"/>
                  <a:gd name="T10" fmla="*/ 85 w 631"/>
                  <a:gd name="T11" fmla="*/ 10 h 34"/>
                  <a:gd name="T12" fmla="*/ 99 w 631"/>
                  <a:gd name="T13" fmla="*/ 10 h 34"/>
                  <a:gd name="T14" fmla="*/ 114 w 631"/>
                  <a:gd name="T15" fmla="*/ 10 h 34"/>
                  <a:gd name="T16" fmla="*/ 129 w 631"/>
                  <a:gd name="T17" fmla="*/ 15 h 34"/>
                  <a:gd name="T18" fmla="*/ 144 w 631"/>
                  <a:gd name="T19" fmla="*/ 15 h 34"/>
                  <a:gd name="T20" fmla="*/ 159 w 631"/>
                  <a:gd name="T21" fmla="*/ 15 h 34"/>
                  <a:gd name="T22" fmla="*/ 174 w 631"/>
                  <a:gd name="T23" fmla="*/ 19 h 34"/>
                  <a:gd name="T24" fmla="*/ 189 w 631"/>
                  <a:gd name="T25" fmla="*/ 19 h 34"/>
                  <a:gd name="T26" fmla="*/ 204 w 631"/>
                  <a:gd name="T27" fmla="*/ 19 h 34"/>
                  <a:gd name="T28" fmla="*/ 219 w 631"/>
                  <a:gd name="T29" fmla="*/ 19 h 34"/>
                  <a:gd name="T30" fmla="*/ 233 w 631"/>
                  <a:gd name="T31" fmla="*/ 19 h 34"/>
                  <a:gd name="T32" fmla="*/ 248 w 631"/>
                  <a:gd name="T33" fmla="*/ 24 h 34"/>
                  <a:gd name="T34" fmla="*/ 263 w 631"/>
                  <a:gd name="T35" fmla="*/ 24 h 34"/>
                  <a:gd name="T36" fmla="*/ 278 w 631"/>
                  <a:gd name="T37" fmla="*/ 24 h 34"/>
                  <a:gd name="T38" fmla="*/ 293 w 631"/>
                  <a:gd name="T39" fmla="*/ 24 h 34"/>
                  <a:gd name="T40" fmla="*/ 308 w 631"/>
                  <a:gd name="T41" fmla="*/ 24 h 34"/>
                  <a:gd name="T42" fmla="*/ 323 w 631"/>
                  <a:gd name="T43" fmla="*/ 29 h 34"/>
                  <a:gd name="T44" fmla="*/ 338 w 631"/>
                  <a:gd name="T45" fmla="*/ 29 h 34"/>
                  <a:gd name="T46" fmla="*/ 353 w 631"/>
                  <a:gd name="T47" fmla="*/ 29 h 34"/>
                  <a:gd name="T48" fmla="*/ 368 w 631"/>
                  <a:gd name="T49" fmla="*/ 29 h 34"/>
                  <a:gd name="T50" fmla="*/ 382 w 631"/>
                  <a:gd name="T51" fmla="*/ 29 h 34"/>
                  <a:gd name="T52" fmla="*/ 397 w 631"/>
                  <a:gd name="T53" fmla="*/ 29 h 34"/>
                  <a:gd name="T54" fmla="*/ 412 w 631"/>
                  <a:gd name="T55" fmla="*/ 29 h 34"/>
                  <a:gd name="T56" fmla="*/ 427 w 631"/>
                  <a:gd name="T57" fmla="*/ 29 h 34"/>
                  <a:gd name="T58" fmla="*/ 442 w 631"/>
                  <a:gd name="T59" fmla="*/ 29 h 34"/>
                  <a:gd name="T60" fmla="*/ 457 w 631"/>
                  <a:gd name="T61" fmla="*/ 29 h 34"/>
                  <a:gd name="T62" fmla="*/ 472 w 631"/>
                  <a:gd name="T63" fmla="*/ 29 h 34"/>
                  <a:gd name="T64" fmla="*/ 487 w 631"/>
                  <a:gd name="T65" fmla="*/ 34 h 34"/>
                  <a:gd name="T66" fmla="*/ 502 w 631"/>
                  <a:gd name="T67" fmla="*/ 34 h 34"/>
                  <a:gd name="T68" fmla="*/ 517 w 631"/>
                  <a:gd name="T69" fmla="*/ 34 h 34"/>
                  <a:gd name="T70" fmla="*/ 531 w 631"/>
                  <a:gd name="T71" fmla="*/ 34 h 34"/>
                  <a:gd name="T72" fmla="*/ 546 w 631"/>
                  <a:gd name="T73" fmla="*/ 34 h 34"/>
                  <a:gd name="T74" fmla="*/ 561 w 631"/>
                  <a:gd name="T75" fmla="*/ 34 h 34"/>
                  <a:gd name="T76" fmla="*/ 576 w 631"/>
                  <a:gd name="T77" fmla="*/ 34 h 34"/>
                  <a:gd name="T78" fmla="*/ 591 w 631"/>
                  <a:gd name="T79" fmla="*/ 34 h 34"/>
                  <a:gd name="T80" fmla="*/ 606 w 631"/>
                  <a:gd name="T81" fmla="*/ 34 h 34"/>
                  <a:gd name="T82" fmla="*/ 621 w 631"/>
                  <a:gd name="T83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3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10"/>
                    </a:lnTo>
                    <a:lnTo>
                      <a:pt x="85" y="10"/>
                    </a:lnTo>
                    <a:lnTo>
                      <a:pt x="89" y="10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29" y="15"/>
                    </a:lnTo>
                    <a:lnTo>
                      <a:pt x="134" y="15"/>
                    </a:lnTo>
                    <a:lnTo>
                      <a:pt x="139" y="15"/>
                    </a:lnTo>
                    <a:lnTo>
                      <a:pt x="144" y="15"/>
                    </a:lnTo>
                    <a:lnTo>
                      <a:pt x="149" y="15"/>
                    </a:lnTo>
                    <a:lnTo>
                      <a:pt x="154" y="15"/>
                    </a:lnTo>
                    <a:lnTo>
                      <a:pt x="159" y="15"/>
                    </a:lnTo>
                    <a:lnTo>
                      <a:pt x="164" y="15"/>
                    </a:lnTo>
                    <a:lnTo>
                      <a:pt x="169" y="15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3" y="19"/>
                    </a:lnTo>
                    <a:lnTo>
                      <a:pt x="238" y="19"/>
                    </a:lnTo>
                    <a:lnTo>
                      <a:pt x="243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9"/>
                    </a:lnTo>
                    <a:lnTo>
                      <a:pt x="328" y="29"/>
                    </a:lnTo>
                    <a:lnTo>
                      <a:pt x="333" y="29"/>
                    </a:lnTo>
                    <a:lnTo>
                      <a:pt x="338" y="29"/>
                    </a:lnTo>
                    <a:lnTo>
                      <a:pt x="343" y="29"/>
                    </a:lnTo>
                    <a:lnTo>
                      <a:pt x="348" y="29"/>
                    </a:lnTo>
                    <a:lnTo>
                      <a:pt x="353" y="29"/>
                    </a:lnTo>
                    <a:lnTo>
                      <a:pt x="358" y="29"/>
                    </a:lnTo>
                    <a:lnTo>
                      <a:pt x="363" y="29"/>
                    </a:lnTo>
                    <a:lnTo>
                      <a:pt x="368" y="29"/>
                    </a:lnTo>
                    <a:lnTo>
                      <a:pt x="373" y="29"/>
                    </a:lnTo>
                    <a:lnTo>
                      <a:pt x="378" y="29"/>
                    </a:lnTo>
                    <a:lnTo>
                      <a:pt x="382" y="29"/>
                    </a:lnTo>
                    <a:lnTo>
                      <a:pt x="387" y="29"/>
                    </a:lnTo>
                    <a:lnTo>
                      <a:pt x="392" y="29"/>
                    </a:lnTo>
                    <a:lnTo>
                      <a:pt x="397" y="29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9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34"/>
                    </a:lnTo>
                    <a:lnTo>
                      <a:pt x="482" y="34"/>
                    </a:lnTo>
                    <a:lnTo>
                      <a:pt x="487" y="34"/>
                    </a:lnTo>
                    <a:lnTo>
                      <a:pt x="492" y="34"/>
                    </a:lnTo>
                    <a:lnTo>
                      <a:pt x="497" y="34"/>
                    </a:lnTo>
                    <a:lnTo>
                      <a:pt x="502" y="34"/>
                    </a:lnTo>
                    <a:lnTo>
                      <a:pt x="507" y="34"/>
                    </a:lnTo>
                    <a:lnTo>
                      <a:pt x="512" y="34"/>
                    </a:lnTo>
                    <a:lnTo>
                      <a:pt x="517" y="34"/>
                    </a:lnTo>
                    <a:lnTo>
                      <a:pt x="522" y="34"/>
                    </a:lnTo>
                    <a:lnTo>
                      <a:pt x="527" y="34"/>
                    </a:lnTo>
                    <a:lnTo>
                      <a:pt x="531" y="34"/>
                    </a:lnTo>
                    <a:lnTo>
                      <a:pt x="536" y="34"/>
                    </a:lnTo>
                    <a:lnTo>
                      <a:pt x="541" y="34"/>
                    </a:lnTo>
                    <a:lnTo>
                      <a:pt x="546" y="34"/>
                    </a:lnTo>
                    <a:lnTo>
                      <a:pt x="551" y="34"/>
                    </a:lnTo>
                    <a:lnTo>
                      <a:pt x="556" y="34"/>
                    </a:lnTo>
                    <a:lnTo>
                      <a:pt x="561" y="34"/>
                    </a:lnTo>
                    <a:lnTo>
                      <a:pt x="566" y="34"/>
                    </a:lnTo>
                    <a:lnTo>
                      <a:pt x="571" y="34"/>
                    </a:lnTo>
                    <a:lnTo>
                      <a:pt x="576" y="34"/>
                    </a:lnTo>
                    <a:lnTo>
                      <a:pt x="581" y="34"/>
                    </a:lnTo>
                    <a:lnTo>
                      <a:pt x="586" y="34"/>
                    </a:lnTo>
                    <a:lnTo>
                      <a:pt x="591" y="34"/>
                    </a:lnTo>
                    <a:lnTo>
                      <a:pt x="596" y="34"/>
                    </a:lnTo>
                    <a:lnTo>
                      <a:pt x="601" y="34"/>
                    </a:lnTo>
                    <a:lnTo>
                      <a:pt x="606" y="34"/>
                    </a:lnTo>
                    <a:lnTo>
                      <a:pt x="611" y="34"/>
                    </a:lnTo>
                    <a:lnTo>
                      <a:pt x="616" y="34"/>
                    </a:lnTo>
                    <a:lnTo>
                      <a:pt x="621" y="34"/>
                    </a:lnTo>
                    <a:lnTo>
                      <a:pt x="626" y="34"/>
                    </a:lnTo>
                    <a:lnTo>
                      <a:pt x="631" y="34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321"/>
              <p:cNvSpPr>
                <a:spLocks/>
              </p:cNvSpPr>
              <p:nvPr/>
            </p:nvSpPr>
            <p:spPr bwMode="auto">
              <a:xfrm>
                <a:off x="2911" y="1650"/>
                <a:ext cx="531" cy="790"/>
              </a:xfrm>
              <a:custGeom>
                <a:avLst/>
                <a:gdLst>
                  <a:gd name="T0" fmla="*/ 10 w 531"/>
                  <a:gd name="T1" fmla="*/ 253 h 790"/>
                  <a:gd name="T2" fmla="*/ 25 w 531"/>
                  <a:gd name="T3" fmla="*/ 253 h 790"/>
                  <a:gd name="T4" fmla="*/ 40 w 531"/>
                  <a:gd name="T5" fmla="*/ 248 h 790"/>
                  <a:gd name="T6" fmla="*/ 54 w 531"/>
                  <a:gd name="T7" fmla="*/ 248 h 790"/>
                  <a:gd name="T8" fmla="*/ 69 w 531"/>
                  <a:gd name="T9" fmla="*/ 243 h 790"/>
                  <a:gd name="T10" fmla="*/ 84 w 531"/>
                  <a:gd name="T11" fmla="*/ 238 h 790"/>
                  <a:gd name="T12" fmla="*/ 99 w 531"/>
                  <a:gd name="T13" fmla="*/ 238 h 790"/>
                  <a:gd name="T14" fmla="*/ 114 w 531"/>
                  <a:gd name="T15" fmla="*/ 238 h 790"/>
                  <a:gd name="T16" fmla="*/ 129 w 531"/>
                  <a:gd name="T17" fmla="*/ 253 h 790"/>
                  <a:gd name="T18" fmla="*/ 144 w 531"/>
                  <a:gd name="T19" fmla="*/ 258 h 790"/>
                  <a:gd name="T20" fmla="*/ 159 w 531"/>
                  <a:gd name="T21" fmla="*/ 258 h 790"/>
                  <a:gd name="T22" fmla="*/ 174 w 531"/>
                  <a:gd name="T23" fmla="*/ 253 h 790"/>
                  <a:gd name="T24" fmla="*/ 189 w 531"/>
                  <a:gd name="T25" fmla="*/ 258 h 790"/>
                  <a:gd name="T26" fmla="*/ 203 w 531"/>
                  <a:gd name="T27" fmla="*/ 263 h 790"/>
                  <a:gd name="T28" fmla="*/ 218 w 531"/>
                  <a:gd name="T29" fmla="*/ 258 h 790"/>
                  <a:gd name="T30" fmla="*/ 233 w 531"/>
                  <a:gd name="T31" fmla="*/ 258 h 790"/>
                  <a:gd name="T32" fmla="*/ 248 w 531"/>
                  <a:gd name="T33" fmla="*/ 258 h 790"/>
                  <a:gd name="T34" fmla="*/ 263 w 531"/>
                  <a:gd name="T35" fmla="*/ 258 h 790"/>
                  <a:gd name="T36" fmla="*/ 278 w 531"/>
                  <a:gd name="T37" fmla="*/ 258 h 790"/>
                  <a:gd name="T38" fmla="*/ 293 w 531"/>
                  <a:gd name="T39" fmla="*/ 258 h 790"/>
                  <a:gd name="T40" fmla="*/ 308 w 531"/>
                  <a:gd name="T41" fmla="*/ 263 h 790"/>
                  <a:gd name="T42" fmla="*/ 323 w 531"/>
                  <a:gd name="T43" fmla="*/ 258 h 790"/>
                  <a:gd name="T44" fmla="*/ 337 w 531"/>
                  <a:gd name="T45" fmla="*/ 263 h 790"/>
                  <a:gd name="T46" fmla="*/ 352 w 531"/>
                  <a:gd name="T47" fmla="*/ 263 h 790"/>
                  <a:gd name="T48" fmla="*/ 367 w 531"/>
                  <a:gd name="T49" fmla="*/ 258 h 790"/>
                  <a:gd name="T50" fmla="*/ 382 w 531"/>
                  <a:gd name="T51" fmla="*/ 258 h 790"/>
                  <a:gd name="T52" fmla="*/ 397 w 531"/>
                  <a:gd name="T53" fmla="*/ 258 h 790"/>
                  <a:gd name="T54" fmla="*/ 412 w 531"/>
                  <a:gd name="T55" fmla="*/ 248 h 790"/>
                  <a:gd name="T56" fmla="*/ 417 w 531"/>
                  <a:gd name="T57" fmla="*/ 229 h 790"/>
                  <a:gd name="T58" fmla="*/ 427 w 531"/>
                  <a:gd name="T59" fmla="*/ 194 h 790"/>
                  <a:gd name="T60" fmla="*/ 437 w 531"/>
                  <a:gd name="T61" fmla="*/ 144 h 790"/>
                  <a:gd name="T62" fmla="*/ 447 w 531"/>
                  <a:gd name="T63" fmla="*/ 99 h 790"/>
                  <a:gd name="T64" fmla="*/ 452 w 531"/>
                  <a:gd name="T65" fmla="*/ 75 h 790"/>
                  <a:gd name="T66" fmla="*/ 462 w 531"/>
                  <a:gd name="T67" fmla="*/ 55 h 790"/>
                  <a:gd name="T68" fmla="*/ 472 w 531"/>
                  <a:gd name="T69" fmla="*/ 10 h 790"/>
                  <a:gd name="T70" fmla="*/ 477 w 531"/>
                  <a:gd name="T71" fmla="*/ 5 h 790"/>
                  <a:gd name="T72" fmla="*/ 486 w 531"/>
                  <a:gd name="T73" fmla="*/ 50 h 790"/>
                  <a:gd name="T74" fmla="*/ 496 w 531"/>
                  <a:gd name="T75" fmla="*/ 139 h 790"/>
                  <a:gd name="T76" fmla="*/ 501 w 531"/>
                  <a:gd name="T77" fmla="*/ 303 h 790"/>
                  <a:gd name="T78" fmla="*/ 511 w 531"/>
                  <a:gd name="T79" fmla="*/ 497 h 790"/>
                  <a:gd name="T80" fmla="*/ 521 w 531"/>
                  <a:gd name="T81" fmla="*/ 651 h 790"/>
                  <a:gd name="T82" fmla="*/ 526 w 531"/>
                  <a:gd name="T83" fmla="*/ 740 h 7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31" h="790">
                    <a:moveTo>
                      <a:pt x="0" y="253"/>
                    </a:moveTo>
                    <a:lnTo>
                      <a:pt x="5" y="253"/>
                    </a:lnTo>
                    <a:lnTo>
                      <a:pt x="10" y="253"/>
                    </a:lnTo>
                    <a:lnTo>
                      <a:pt x="15" y="253"/>
                    </a:lnTo>
                    <a:lnTo>
                      <a:pt x="20" y="253"/>
                    </a:lnTo>
                    <a:lnTo>
                      <a:pt x="25" y="253"/>
                    </a:lnTo>
                    <a:lnTo>
                      <a:pt x="30" y="253"/>
                    </a:lnTo>
                    <a:lnTo>
                      <a:pt x="35" y="253"/>
                    </a:lnTo>
                    <a:lnTo>
                      <a:pt x="40" y="248"/>
                    </a:lnTo>
                    <a:lnTo>
                      <a:pt x="44" y="248"/>
                    </a:lnTo>
                    <a:lnTo>
                      <a:pt x="49" y="248"/>
                    </a:lnTo>
                    <a:lnTo>
                      <a:pt x="54" y="248"/>
                    </a:lnTo>
                    <a:lnTo>
                      <a:pt x="59" y="243"/>
                    </a:lnTo>
                    <a:lnTo>
                      <a:pt x="64" y="243"/>
                    </a:lnTo>
                    <a:lnTo>
                      <a:pt x="69" y="243"/>
                    </a:lnTo>
                    <a:lnTo>
                      <a:pt x="74" y="243"/>
                    </a:lnTo>
                    <a:lnTo>
                      <a:pt x="79" y="243"/>
                    </a:lnTo>
                    <a:lnTo>
                      <a:pt x="84" y="238"/>
                    </a:lnTo>
                    <a:lnTo>
                      <a:pt x="89" y="238"/>
                    </a:lnTo>
                    <a:lnTo>
                      <a:pt x="94" y="238"/>
                    </a:lnTo>
                    <a:lnTo>
                      <a:pt x="99" y="238"/>
                    </a:lnTo>
                    <a:lnTo>
                      <a:pt x="104" y="238"/>
                    </a:lnTo>
                    <a:lnTo>
                      <a:pt x="109" y="234"/>
                    </a:lnTo>
                    <a:lnTo>
                      <a:pt x="114" y="238"/>
                    </a:lnTo>
                    <a:lnTo>
                      <a:pt x="119" y="243"/>
                    </a:lnTo>
                    <a:lnTo>
                      <a:pt x="124" y="248"/>
                    </a:lnTo>
                    <a:lnTo>
                      <a:pt x="129" y="253"/>
                    </a:lnTo>
                    <a:lnTo>
                      <a:pt x="134" y="253"/>
                    </a:lnTo>
                    <a:lnTo>
                      <a:pt x="139" y="258"/>
                    </a:lnTo>
                    <a:lnTo>
                      <a:pt x="144" y="258"/>
                    </a:lnTo>
                    <a:lnTo>
                      <a:pt x="149" y="258"/>
                    </a:lnTo>
                    <a:lnTo>
                      <a:pt x="154" y="263"/>
                    </a:lnTo>
                    <a:lnTo>
                      <a:pt x="159" y="258"/>
                    </a:lnTo>
                    <a:lnTo>
                      <a:pt x="164" y="258"/>
                    </a:lnTo>
                    <a:lnTo>
                      <a:pt x="169" y="253"/>
                    </a:lnTo>
                    <a:lnTo>
                      <a:pt x="174" y="253"/>
                    </a:lnTo>
                    <a:lnTo>
                      <a:pt x="179" y="258"/>
                    </a:lnTo>
                    <a:lnTo>
                      <a:pt x="184" y="258"/>
                    </a:lnTo>
                    <a:lnTo>
                      <a:pt x="189" y="258"/>
                    </a:lnTo>
                    <a:lnTo>
                      <a:pt x="193" y="263"/>
                    </a:lnTo>
                    <a:lnTo>
                      <a:pt x="198" y="263"/>
                    </a:lnTo>
                    <a:lnTo>
                      <a:pt x="203" y="263"/>
                    </a:lnTo>
                    <a:lnTo>
                      <a:pt x="208" y="263"/>
                    </a:lnTo>
                    <a:lnTo>
                      <a:pt x="213" y="263"/>
                    </a:lnTo>
                    <a:lnTo>
                      <a:pt x="218" y="258"/>
                    </a:lnTo>
                    <a:lnTo>
                      <a:pt x="223" y="258"/>
                    </a:lnTo>
                    <a:lnTo>
                      <a:pt x="228" y="258"/>
                    </a:lnTo>
                    <a:lnTo>
                      <a:pt x="233" y="258"/>
                    </a:lnTo>
                    <a:lnTo>
                      <a:pt x="238" y="258"/>
                    </a:lnTo>
                    <a:lnTo>
                      <a:pt x="243" y="258"/>
                    </a:lnTo>
                    <a:lnTo>
                      <a:pt x="248" y="258"/>
                    </a:lnTo>
                    <a:lnTo>
                      <a:pt x="253" y="258"/>
                    </a:lnTo>
                    <a:lnTo>
                      <a:pt x="258" y="258"/>
                    </a:lnTo>
                    <a:lnTo>
                      <a:pt x="263" y="258"/>
                    </a:lnTo>
                    <a:lnTo>
                      <a:pt x="268" y="258"/>
                    </a:lnTo>
                    <a:lnTo>
                      <a:pt x="273" y="258"/>
                    </a:lnTo>
                    <a:lnTo>
                      <a:pt x="278" y="258"/>
                    </a:lnTo>
                    <a:lnTo>
                      <a:pt x="283" y="258"/>
                    </a:lnTo>
                    <a:lnTo>
                      <a:pt x="288" y="258"/>
                    </a:lnTo>
                    <a:lnTo>
                      <a:pt x="293" y="258"/>
                    </a:lnTo>
                    <a:lnTo>
                      <a:pt x="298" y="263"/>
                    </a:lnTo>
                    <a:lnTo>
                      <a:pt x="303" y="263"/>
                    </a:lnTo>
                    <a:lnTo>
                      <a:pt x="308" y="263"/>
                    </a:lnTo>
                    <a:lnTo>
                      <a:pt x="313" y="263"/>
                    </a:lnTo>
                    <a:lnTo>
                      <a:pt x="318" y="263"/>
                    </a:lnTo>
                    <a:lnTo>
                      <a:pt x="323" y="258"/>
                    </a:lnTo>
                    <a:lnTo>
                      <a:pt x="328" y="258"/>
                    </a:lnTo>
                    <a:lnTo>
                      <a:pt x="333" y="263"/>
                    </a:lnTo>
                    <a:lnTo>
                      <a:pt x="337" y="263"/>
                    </a:lnTo>
                    <a:lnTo>
                      <a:pt x="342" y="263"/>
                    </a:lnTo>
                    <a:lnTo>
                      <a:pt x="347" y="263"/>
                    </a:lnTo>
                    <a:lnTo>
                      <a:pt x="352" y="263"/>
                    </a:lnTo>
                    <a:lnTo>
                      <a:pt x="357" y="258"/>
                    </a:lnTo>
                    <a:lnTo>
                      <a:pt x="362" y="258"/>
                    </a:lnTo>
                    <a:lnTo>
                      <a:pt x="367" y="258"/>
                    </a:lnTo>
                    <a:lnTo>
                      <a:pt x="372" y="258"/>
                    </a:lnTo>
                    <a:lnTo>
                      <a:pt x="377" y="258"/>
                    </a:lnTo>
                    <a:lnTo>
                      <a:pt x="382" y="258"/>
                    </a:lnTo>
                    <a:lnTo>
                      <a:pt x="387" y="258"/>
                    </a:lnTo>
                    <a:lnTo>
                      <a:pt x="392" y="258"/>
                    </a:lnTo>
                    <a:lnTo>
                      <a:pt x="397" y="258"/>
                    </a:lnTo>
                    <a:lnTo>
                      <a:pt x="402" y="253"/>
                    </a:lnTo>
                    <a:lnTo>
                      <a:pt x="407" y="253"/>
                    </a:lnTo>
                    <a:lnTo>
                      <a:pt x="412" y="248"/>
                    </a:lnTo>
                    <a:lnTo>
                      <a:pt x="412" y="243"/>
                    </a:lnTo>
                    <a:lnTo>
                      <a:pt x="417" y="238"/>
                    </a:lnTo>
                    <a:lnTo>
                      <a:pt x="417" y="229"/>
                    </a:lnTo>
                    <a:lnTo>
                      <a:pt x="422" y="219"/>
                    </a:lnTo>
                    <a:lnTo>
                      <a:pt x="427" y="209"/>
                    </a:lnTo>
                    <a:lnTo>
                      <a:pt x="427" y="194"/>
                    </a:lnTo>
                    <a:lnTo>
                      <a:pt x="432" y="179"/>
                    </a:lnTo>
                    <a:lnTo>
                      <a:pt x="432" y="164"/>
                    </a:lnTo>
                    <a:lnTo>
                      <a:pt x="437" y="144"/>
                    </a:lnTo>
                    <a:lnTo>
                      <a:pt x="437" y="124"/>
                    </a:lnTo>
                    <a:lnTo>
                      <a:pt x="442" y="109"/>
                    </a:lnTo>
                    <a:lnTo>
                      <a:pt x="447" y="99"/>
                    </a:lnTo>
                    <a:lnTo>
                      <a:pt x="447" y="90"/>
                    </a:lnTo>
                    <a:lnTo>
                      <a:pt x="452" y="80"/>
                    </a:lnTo>
                    <a:lnTo>
                      <a:pt x="452" y="75"/>
                    </a:lnTo>
                    <a:lnTo>
                      <a:pt x="457" y="70"/>
                    </a:lnTo>
                    <a:lnTo>
                      <a:pt x="457" y="65"/>
                    </a:lnTo>
                    <a:lnTo>
                      <a:pt x="462" y="55"/>
                    </a:lnTo>
                    <a:lnTo>
                      <a:pt x="462" y="45"/>
                    </a:lnTo>
                    <a:lnTo>
                      <a:pt x="467" y="30"/>
                    </a:lnTo>
                    <a:lnTo>
                      <a:pt x="472" y="10"/>
                    </a:lnTo>
                    <a:lnTo>
                      <a:pt x="472" y="5"/>
                    </a:lnTo>
                    <a:lnTo>
                      <a:pt x="477" y="0"/>
                    </a:lnTo>
                    <a:lnTo>
                      <a:pt x="477" y="5"/>
                    </a:lnTo>
                    <a:lnTo>
                      <a:pt x="482" y="15"/>
                    </a:lnTo>
                    <a:lnTo>
                      <a:pt x="482" y="30"/>
                    </a:lnTo>
                    <a:lnTo>
                      <a:pt x="486" y="50"/>
                    </a:lnTo>
                    <a:lnTo>
                      <a:pt x="486" y="75"/>
                    </a:lnTo>
                    <a:lnTo>
                      <a:pt x="491" y="109"/>
                    </a:lnTo>
                    <a:lnTo>
                      <a:pt x="496" y="139"/>
                    </a:lnTo>
                    <a:lnTo>
                      <a:pt x="496" y="194"/>
                    </a:lnTo>
                    <a:lnTo>
                      <a:pt x="501" y="243"/>
                    </a:lnTo>
                    <a:lnTo>
                      <a:pt x="501" y="303"/>
                    </a:lnTo>
                    <a:lnTo>
                      <a:pt x="506" y="368"/>
                    </a:lnTo>
                    <a:lnTo>
                      <a:pt x="506" y="432"/>
                    </a:lnTo>
                    <a:lnTo>
                      <a:pt x="511" y="497"/>
                    </a:lnTo>
                    <a:lnTo>
                      <a:pt x="511" y="556"/>
                    </a:lnTo>
                    <a:lnTo>
                      <a:pt x="516" y="606"/>
                    </a:lnTo>
                    <a:lnTo>
                      <a:pt x="521" y="651"/>
                    </a:lnTo>
                    <a:lnTo>
                      <a:pt x="521" y="685"/>
                    </a:lnTo>
                    <a:lnTo>
                      <a:pt x="526" y="720"/>
                    </a:lnTo>
                    <a:lnTo>
                      <a:pt x="526" y="740"/>
                    </a:lnTo>
                    <a:lnTo>
                      <a:pt x="531" y="765"/>
                    </a:lnTo>
                    <a:lnTo>
                      <a:pt x="531" y="79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322"/>
              <p:cNvSpPr>
                <a:spLocks/>
              </p:cNvSpPr>
              <p:nvPr/>
            </p:nvSpPr>
            <p:spPr bwMode="auto">
              <a:xfrm>
                <a:off x="3442" y="1660"/>
                <a:ext cx="482" cy="929"/>
              </a:xfrm>
              <a:custGeom>
                <a:avLst/>
                <a:gdLst>
                  <a:gd name="T0" fmla="*/ 5 w 482"/>
                  <a:gd name="T1" fmla="*/ 809 h 929"/>
                  <a:gd name="T2" fmla="*/ 10 w 482"/>
                  <a:gd name="T3" fmla="*/ 869 h 929"/>
                  <a:gd name="T4" fmla="*/ 15 w 482"/>
                  <a:gd name="T5" fmla="*/ 914 h 929"/>
                  <a:gd name="T6" fmla="*/ 20 w 482"/>
                  <a:gd name="T7" fmla="*/ 904 h 929"/>
                  <a:gd name="T8" fmla="*/ 25 w 482"/>
                  <a:gd name="T9" fmla="*/ 849 h 929"/>
                  <a:gd name="T10" fmla="*/ 35 w 482"/>
                  <a:gd name="T11" fmla="*/ 800 h 929"/>
                  <a:gd name="T12" fmla="*/ 40 w 482"/>
                  <a:gd name="T13" fmla="*/ 745 h 929"/>
                  <a:gd name="T14" fmla="*/ 45 w 482"/>
                  <a:gd name="T15" fmla="*/ 665 h 929"/>
                  <a:gd name="T16" fmla="*/ 50 w 482"/>
                  <a:gd name="T17" fmla="*/ 571 h 929"/>
                  <a:gd name="T18" fmla="*/ 55 w 482"/>
                  <a:gd name="T19" fmla="*/ 502 h 929"/>
                  <a:gd name="T20" fmla="*/ 60 w 482"/>
                  <a:gd name="T21" fmla="*/ 442 h 929"/>
                  <a:gd name="T22" fmla="*/ 65 w 482"/>
                  <a:gd name="T23" fmla="*/ 397 h 929"/>
                  <a:gd name="T24" fmla="*/ 70 w 482"/>
                  <a:gd name="T25" fmla="*/ 372 h 929"/>
                  <a:gd name="T26" fmla="*/ 75 w 482"/>
                  <a:gd name="T27" fmla="*/ 353 h 929"/>
                  <a:gd name="T28" fmla="*/ 85 w 482"/>
                  <a:gd name="T29" fmla="*/ 333 h 929"/>
                  <a:gd name="T30" fmla="*/ 90 w 482"/>
                  <a:gd name="T31" fmla="*/ 303 h 929"/>
                  <a:gd name="T32" fmla="*/ 95 w 482"/>
                  <a:gd name="T33" fmla="*/ 268 h 929"/>
                  <a:gd name="T34" fmla="*/ 99 w 482"/>
                  <a:gd name="T35" fmla="*/ 243 h 929"/>
                  <a:gd name="T36" fmla="*/ 104 w 482"/>
                  <a:gd name="T37" fmla="*/ 224 h 929"/>
                  <a:gd name="T38" fmla="*/ 114 w 482"/>
                  <a:gd name="T39" fmla="*/ 209 h 929"/>
                  <a:gd name="T40" fmla="*/ 124 w 482"/>
                  <a:gd name="T41" fmla="*/ 204 h 929"/>
                  <a:gd name="T42" fmla="*/ 129 w 482"/>
                  <a:gd name="T43" fmla="*/ 194 h 929"/>
                  <a:gd name="T44" fmla="*/ 134 w 482"/>
                  <a:gd name="T45" fmla="*/ 184 h 929"/>
                  <a:gd name="T46" fmla="*/ 144 w 482"/>
                  <a:gd name="T47" fmla="*/ 174 h 929"/>
                  <a:gd name="T48" fmla="*/ 154 w 482"/>
                  <a:gd name="T49" fmla="*/ 174 h 929"/>
                  <a:gd name="T50" fmla="*/ 164 w 482"/>
                  <a:gd name="T51" fmla="*/ 174 h 929"/>
                  <a:gd name="T52" fmla="*/ 169 w 482"/>
                  <a:gd name="T53" fmla="*/ 164 h 929"/>
                  <a:gd name="T54" fmla="*/ 179 w 482"/>
                  <a:gd name="T55" fmla="*/ 159 h 929"/>
                  <a:gd name="T56" fmla="*/ 189 w 482"/>
                  <a:gd name="T57" fmla="*/ 154 h 929"/>
                  <a:gd name="T58" fmla="*/ 199 w 482"/>
                  <a:gd name="T59" fmla="*/ 159 h 929"/>
                  <a:gd name="T60" fmla="*/ 209 w 482"/>
                  <a:gd name="T61" fmla="*/ 154 h 929"/>
                  <a:gd name="T62" fmla="*/ 219 w 482"/>
                  <a:gd name="T63" fmla="*/ 144 h 929"/>
                  <a:gd name="T64" fmla="*/ 229 w 482"/>
                  <a:gd name="T65" fmla="*/ 144 h 929"/>
                  <a:gd name="T66" fmla="*/ 239 w 482"/>
                  <a:gd name="T67" fmla="*/ 139 h 929"/>
                  <a:gd name="T68" fmla="*/ 248 w 482"/>
                  <a:gd name="T69" fmla="*/ 134 h 929"/>
                  <a:gd name="T70" fmla="*/ 258 w 482"/>
                  <a:gd name="T71" fmla="*/ 129 h 929"/>
                  <a:gd name="T72" fmla="*/ 268 w 482"/>
                  <a:gd name="T73" fmla="*/ 124 h 929"/>
                  <a:gd name="T74" fmla="*/ 278 w 482"/>
                  <a:gd name="T75" fmla="*/ 119 h 929"/>
                  <a:gd name="T76" fmla="*/ 288 w 482"/>
                  <a:gd name="T77" fmla="*/ 114 h 929"/>
                  <a:gd name="T78" fmla="*/ 298 w 482"/>
                  <a:gd name="T79" fmla="*/ 109 h 929"/>
                  <a:gd name="T80" fmla="*/ 308 w 482"/>
                  <a:gd name="T81" fmla="*/ 104 h 929"/>
                  <a:gd name="T82" fmla="*/ 318 w 482"/>
                  <a:gd name="T83" fmla="*/ 99 h 929"/>
                  <a:gd name="T84" fmla="*/ 328 w 482"/>
                  <a:gd name="T85" fmla="*/ 94 h 929"/>
                  <a:gd name="T86" fmla="*/ 338 w 482"/>
                  <a:gd name="T87" fmla="*/ 89 h 929"/>
                  <a:gd name="T88" fmla="*/ 348 w 482"/>
                  <a:gd name="T89" fmla="*/ 84 h 929"/>
                  <a:gd name="T90" fmla="*/ 358 w 482"/>
                  <a:gd name="T91" fmla="*/ 75 h 929"/>
                  <a:gd name="T92" fmla="*/ 368 w 482"/>
                  <a:gd name="T93" fmla="*/ 70 h 929"/>
                  <a:gd name="T94" fmla="*/ 378 w 482"/>
                  <a:gd name="T95" fmla="*/ 60 h 929"/>
                  <a:gd name="T96" fmla="*/ 388 w 482"/>
                  <a:gd name="T97" fmla="*/ 55 h 929"/>
                  <a:gd name="T98" fmla="*/ 397 w 482"/>
                  <a:gd name="T99" fmla="*/ 45 h 929"/>
                  <a:gd name="T100" fmla="*/ 407 w 482"/>
                  <a:gd name="T101" fmla="*/ 40 h 929"/>
                  <a:gd name="T102" fmla="*/ 417 w 482"/>
                  <a:gd name="T103" fmla="*/ 30 h 929"/>
                  <a:gd name="T104" fmla="*/ 427 w 482"/>
                  <a:gd name="T105" fmla="*/ 25 h 929"/>
                  <a:gd name="T106" fmla="*/ 437 w 482"/>
                  <a:gd name="T107" fmla="*/ 15 h 929"/>
                  <a:gd name="T108" fmla="*/ 447 w 482"/>
                  <a:gd name="T109" fmla="*/ 10 h 929"/>
                  <a:gd name="T110" fmla="*/ 457 w 482"/>
                  <a:gd name="T111" fmla="*/ 10 h 929"/>
                  <a:gd name="T112" fmla="*/ 467 w 482"/>
                  <a:gd name="T113" fmla="*/ 5 h 929"/>
                  <a:gd name="T114" fmla="*/ 477 w 482"/>
                  <a:gd name="T115" fmla="*/ 0 h 9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82" h="929">
                    <a:moveTo>
                      <a:pt x="0" y="780"/>
                    </a:moveTo>
                    <a:lnTo>
                      <a:pt x="5" y="809"/>
                    </a:lnTo>
                    <a:lnTo>
                      <a:pt x="10" y="839"/>
                    </a:lnTo>
                    <a:lnTo>
                      <a:pt x="10" y="869"/>
                    </a:lnTo>
                    <a:lnTo>
                      <a:pt x="15" y="899"/>
                    </a:lnTo>
                    <a:lnTo>
                      <a:pt x="15" y="914"/>
                    </a:lnTo>
                    <a:lnTo>
                      <a:pt x="20" y="929"/>
                    </a:lnTo>
                    <a:lnTo>
                      <a:pt x="20" y="904"/>
                    </a:lnTo>
                    <a:lnTo>
                      <a:pt x="25" y="879"/>
                    </a:lnTo>
                    <a:lnTo>
                      <a:pt x="25" y="849"/>
                    </a:lnTo>
                    <a:lnTo>
                      <a:pt x="30" y="824"/>
                    </a:lnTo>
                    <a:lnTo>
                      <a:pt x="35" y="800"/>
                    </a:lnTo>
                    <a:lnTo>
                      <a:pt x="35" y="775"/>
                    </a:lnTo>
                    <a:lnTo>
                      <a:pt x="40" y="745"/>
                    </a:lnTo>
                    <a:lnTo>
                      <a:pt x="40" y="705"/>
                    </a:lnTo>
                    <a:lnTo>
                      <a:pt x="45" y="665"/>
                    </a:lnTo>
                    <a:lnTo>
                      <a:pt x="45" y="621"/>
                    </a:lnTo>
                    <a:lnTo>
                      <a:pt x="50" y="571"/>
                    </a:lnTo>
                    <a:lnTo>
                      <a:pt x="50" y="536"/>
                    </a:lnTo>
                    <a:lnTo>
                      <a:pt x="55" y="502"/>
                    </a:lnTo>
                    <a:lnTo>
                      <a:pt x="60" y="467"/>
                    </a:lnTo>
                    <a:lnTo>
                      <a:pt x="60" y="442"/>
                    </a:lnTo>
                    <a:lnTo>
                      <a:pt x="65" y="417"/>
                    </a:lnTo>
                    <a:lnTo>
                      <a:pt x="65" y="397"/>
                    </a:lnTo>
                    <a:lnTo>
                      <a:pt x="70" y="382"/>
                    </a:lnTo>
                    <a:lnTo>
                      <a:pt x="70" y="372"/>
                    </a:lnTo>
                    <a:lnTo>
                      <a:pt x="75" y="363"/>
                    </a:lnTo>
                    <a:lnTo>
                      <a:pt x="75" y="353"/>
                    </a:lnTo>
                    <a:lnTo>
                      <a:pt x="80" y="343"/>
                    </a:lnTo>
                    <a:lnTo>
                      <a:pt x="85" y="333"/>
                    </a:lnTo>
                    <a:lnTo>
                      <a:pt x="85" y="318"/>
                    </a:lnTo>
                    <a:lnTo>
                      <a:pt x="90" y="303"/>
                    </a:lnTo>
                    <a:lnTo>
                      <a:pt x="90" y="288"/>
                    </a:lnTo>
                    <a:lnTo>
                      <a:pt x="95" y="268"/>
                    </a:lnTo>
                    <a:lnTo>
                      <a:pt x="95" y="253"/>
                    </a:lnTo>
                    <a:lnTo>
                      <a:pt x="99" y="243"/>
                    </a:lnTo>
                    <a:lnTo>
                      <a:pt x="104" y="233"/>
                    </a:lnTo>
                    <a:lnTo>
                      <a:pt x="104" y="224"/>
                    </a:lnTo>
                    <a:lnTo>
                      <a:pt x="114" y="214"/>
                    </a:lnTo>
                    <a:lnTo>
                      <a:pt x="114" y="209"/>
                    </a:lnTo>
                    <a:lnTo>
                      <a:pt x="119" y="204"/>
                    </a:lnTo>
                    <a:lnTo>
                      <a:pt x="124" y="204"/>
                    </a:lnTo>
                    <a:lnTo>
                      <a:pt x="129" y="199"/>
                    </a:lnTo>
                    <a:lnTo>
                      <a:pt x="129" y="194"/>
                    </a:lnTo>
                    <a:lnTo>
                      <a:pt x="134" y="189"/>
                    </a:lnTo>
                    <a:lnTo>
                      <a:pt x="134" y="184"/>
                    </a:lnTo>
                    <a:lnTo>
                      <a:pt x="139" y="179"/>
                    </a:lnTo>
                    <a:lnTo>
                      <a:pt x="144" y="174"/>
                    </a:lnTo>
                    <a:lnTo>
                      <a:pt x="149" y="174"/>
                    </a:lnTo>
                    <a:lnTo>
                      <a:pt x="154" y="174"/>
                    </a:lnTo>
                    <a:lnTo>
                      <a:pt x="159" y="174"/>
                    </a:lnTo>
                    <a:lnTo>
                      <a:pt x="164" y="174"/>
                    </a:lnTo>
                    <a:lnTo>
                      <a:pt x="174" y="164"/>
                    </a:lnTo>
                    <a:lnTo>
                      <a:pt x="169" y="164"/>
                    </a:lnTo>
                    <a:lnTo>
                      <a:pt x="174" y="164"/>
                    </a:lnTo>
                    <a:lnTo>
                      <a:pt x="179" y="159"/>
                    </a:lnTo>
                    <a:lnTo>
                      <a:pt x="184" y="154"/>
                    </a:lnTo>
                    <a:lnTo>
                      <a:pt x="189" y="154"/>
                    </a:lnTo>
                    <a:lnTo>
                      <a:pt x="194" y="154"/>
                    </a:lnTo>
                    <a:lnTo>
                      <a:pt x="199" y="159"/>
                    </a:lnTo>
                    <a:lnTo>
                      <a:pt x="204" y="154"/>
                    </a:lnTo>
                    <a:lnTo>
                      <a:pt x="209" y="154"/>
                    </a:lnTo>
                    <a:lnTo>
                      <a:pt x="214" y="149"/>
                    </a:lnTo>
                    <a:lnTo>
                      <a:pt x="219" y="144"/>
                    </a:lnTo>
                    <a:lnTo>
                      <a:pt x="224" y="144"/>
                    </a:lnTo>
                    <a:lnTo>
                      <a:pt x="229" y="144"/>
                    </a:lnTo>
                    <a:lnTo>
                      <a:pt x="234" y="139"/>
                    </a:lnTo>
                    <a:lnTo>
                      <a:pt x="239" y="139"/>
                    </a:lnTo>
                    <a:lnTo>
                      <a:pt x="244" y="139"/>
                    </a:lnTo>
                    <a:lnTo>
                      <a:pt x="248" y="134"/>
                    </a:lnTo>
                    <a:lnTo>
                      <a:pt x="253" y="134"/>
                    </a:lnTo>
                    <a:lnTo>
                      <a:pt x="258" y="129"/>
                    </a:lnTo>
                    <a:lnTo>
                      <a:pt x="263" y="124"/>
                    </a:lnTo>
                    <a:lnTo>
                      <a:pt x="268" y="124"/>
                    </a:lnTo>
                    <a:lnTo>
                      <a:pt x="273" y="124"/>
                    </a:lnTo>
                    <a:lnTo>
                      <a:pt x="278" y="119"/>
                    </a:lnTo>
                    <a:lnTo>
                      <a:pt x="283" y="119"/>
                    </a:lnTo>
                    <a:lnTo>
                      <a:pt x="288" y="114"/>
                    </a:lnTo>
                    <a:lnTo>
                      <a:pt x="293" y="114"/>
                    </a:lnTo>
                    <a:lnTo>
                      <a:pt x="298" y="109"/>
                    </a:lnTo>
                    <a:lnTo>
                      <a:pt x="303" y="109"/>
                    </a:lnTo>
                    <a:lnTo>
                      <a:pt x="308" y="104"/>
                    </a:lnTo>
                    <a:lnTo>
                      <a:pt x="313" y="104"/>
                    </a:lnTo>
                    <a:lnTo>
                      <a:pt x="318" y="99"/>
                    </a:lnTo>
                    <a:lnTo>
                      <a:pt x="323" y="99"/>
                    </a:lnTo>
                    <a:lnTo>
                      <a:pt x="328" y="94"/>
                    </a:lnTo>
                    <a:lnTo>
                      <a:pt x="333" y="89"/>
                    </a:lnTo>
                    <a:lnTo>
                      <a:pt x="338" y="89"/>
                    </a:lnTo>
                    <a:lnTo>
                      <a:pt x="343" y="84"/>
                    </a:lnTo>
                    <a:lnTo>
                      <a:pt x="348" y="84"/>
                    </a:lnTo>
                    <a:lnTo>
                      <a:pt x="353" y="80"/>
                    </a:lnTo>
                    <a:lnTo>
                      <a:pt x="358" y="75"/>
                    </a:lnTo>
                    <a:lnTo>
                      <a:pt x="363" y="75"/>
                    </a:lnTo>
                    <a:lnTo>
                      <a:pt x="368" y="70"/>
                    </a:lnTo>
                    <a:lnTo>
                      <a:pt x="373" y="65"/>
                    </a:lnTo>
                    <a:lnTo>
                      <a:pt x="378" y="60"/>
                    </a:lnTo>
                    <a:lnTo>
                      <a:pt x="383" y="60"/>
                    </a:lnTo>
                    <a:lnTo>
                      <a:pt x="388" y="55"/>
                    </a:lnTo>
                    <a:lnTo>
                      <a:pt x="392" y="50"/>
                    </a:lnTo>
                    <a:lnTo>
                      <a:pt x="397" y="45"/>
                    </a:lnTo>
                    <a:lnTo>
                      <a:pt x="402" y="45"/>
                    </a:lnTo>
                    <a:lnTo>
                      <a:pt x="407" y="40"/>
                    </a:lnTo>
                    <a:lnTo>
                      <a:pt x="412" y="35"/>
                    </a:lnTo>
                    <a:lnTo>
                      <a:pt x="417" y="30"/>
                    </a:lnTo>
                    <a:lnTo>
                      <a:pt x="422" y="25"/>
                    </a:lnTo>
                    <a:lnTo>
                      <a:pt x="427" y="25"/>
                    </a:lnTo>
                    <a:lnTo>
                      <a:pt x="432" y="20"/>
                    </a:lnTo>
                    <a:lnTo>
                      <a:pt x="437" y="15"/>
                    </a:lnTo>
                    <a:lnTo>
                      <a:pt x="442" y="15"/>
                    </a:lnTo>
                    <a:lnTo>
                      <a:pt x="447" y="10"/>
                    </a:lnTo>
                    <a:lnTo>
                      <a:pt x="452" y="10"/>
                    </a:lnTo>
                    <a:lnTo>
                      <a:pt x="457" y="10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5"/>
                    </a:lnTo>
                    <a:lnTo>
                      <a:pt x="477" y="0"/>
                    </a:lnTo>
                    <a:lnTo>
                      <a:pt x="482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323"/>
              <p:cNvSpPr>
                <a:spLocks/>
              </p:cNvSpPr>
              <p:nvPr/>
            </p:nvSpPr>
            <p:spPr bwMode="auto">
              <a:xfrm>
                <a:off x="1684" y="1645"/>
                <a:ext cx="581" cy="234"/>
              </a:xfrm>
              <a:custGeom>
                <a:avLst/>
                <a:gdLst>
                  <a:gd name="T0" fmla="*/ 10 w 581"/>
                  <a:gd name="T1" fmla="*/ 5 h 234"/>
                  <a:gd name="T2" fmla="*/ 25 w 581"/>
                  <a:gd name="T3" fmla="*/ 10 h 234"/>
                  <a:gd name="T4" fmla="*/ 40 w 581"/>
                  <a:gd name="T5" fmla="*/ 25 h 234"/>
                  <a:gd name="T6" fmla="*/ 50 w 581"/>
                  <a:gd name="T7" fmla="*/ 35 h 234"/>
                  <a:gd name="T8" fmla="*/ 60 w 581"/>
                  <a:gd name="T9" fmla="*/ 50 h 234"/>
                  <a:gd name="T10" fmla="*/ 70 w 581"/>
                  <a:gd name="T11" fmla="*/ 65 h 234"/>
                  <a:gd name="T12" fmla="*/ 80 w 581"/>
                  <a:gd name="T13" fmla="*/ 80 h 234"/>
                  <a:gd name="T14" fmla="*/ 85 w 581"/>
                  <a:gd name="T15" fmla="*/ 95 h 234"/>
                  <a:gd name="T16" fmla="*/ 95 w 581"/>
                  <a:gd name="T17" fmla="*/ 109 h 234"/>
                  <a:gd name="T18" fmla="*/ 104 w 581"/>
                  <a:gd name="T19" fmla="*/ 124 h 234"/>
                  <a:gd name="T20" fmla="*/ 109 w 581"/>
                  <a:gd name="T21" fmla="*/ 139 h 234"/>
                  <a:gd name="T22" fmla="*/ 124 w 581"/>
                  <a:gd name="T23" fmla="*/ 154 h 234"/>
                  <a:gd name="T24" fmla="*/ 139 w 581"/>
                  <a:gd name="T25" fmla="*/ 169 h 234"/>
                  <a:gd name="T26" fmla="*/ 154 w 581"/>
                  <a:gd name="T27" fmla="*/ 184 h 234"/>
                  <a:gd name="T28" fmla="*/ 169 w 581"/>
                  <a:gd name="T29" fmla="*/ 189 h 234"/>
                  <a:gd name="T30" fmla="*/ 184 w 581"/>
                  <a:gd name="T31" fmla="*/ 199 h 234"/>
                  <a:gd name="T32" fmla="*/ 199 w 581"/>
                  <a:gd name="T33" fmla="*/ 209 h 234"/>
                  <a:gd name="T34" fmla="*/ 214 w 581"/>
                  <a:gd name="T35" fmla="*/ 214 h 234"/>
                  <a:gd name="T36" fmla="*/ 229 w 581"/>
                  <a:gd name="T37" fmla="*/ 214 h 234"/>
                  <a:gd name="T38" fmla="*/ 243 w 581"/>
                  <a:gd name="T39" fmla="*/ 219 h 234"/>
                  <a:gd name="T40" fmla="*/ 258 w 581"/>
                  <a:gd name="T41" fmla="*/ 224 h 234"/>
                  <a:gd name="T42" fmla="*/ 273 w 581"/>
                  <a:gd name="T43" fmla="*/ 224 h 234"/>
                  <a:gd name="T44" fmla="*/ 288 w 581"/>
                  <a:gd name="T45" fmla="*/ 229 h 234"/>
                  <a:gd name="T46" fmla="*/ 303 w 581"/>
                  <a:gd name="T47" fmla="*/ 229 h 234"/>
                  <a:gd name="T48" fmla="*/ 318 w 581"/>
                  <a:gd name="T49" fmla="*/ 229 h 234"/>
                  <a:gd name="T50" fmla="*/ 333 w 581"/>
                  <a:gd name="T51" fmla="*/ 234 h 234"/>
                  <a:gd name="T52" fmla="*/ 348 w 581"/>
                  <a:gd name="T53" fmla="*/ 234 h 234"/>
                  <a:gd name="T54" fmla="*/ 363 w 581"/>
                  <a:gd name="T55" fmla="*/ 234 h 234"/>
                  <a:gd name="T56" fmla="*/ 378 w 581"/>
                  <a:gd name="T57" fmla="*/ 234 h 234"/>
                  <a:gd name="T58" fmla="*/ 392 w 581"/>
                  <a:gd name="T59" fmla="*/ 234 h 234"/>
                  <a:gd name="T60" fmla="*/ 407 w 581"/>
                  <a:gd name="T61" fmla="*/ 229 h 234"/>
                  <a:gd name="T62" fmla="*/ 422 w 581"/>
                  <a:gd name="T63" fmla="*/ 229 h 234"/>
                  <a:gd name="T64" fmla="*/ 437 w 581"/>
                  <a:gd name="T65" fmla="*/ 229 h 234"/>
                  <a:gd name="T66" fmla="*/ 452 w 581"/>
                  <a:gd name="T67" fmla="*/ 229 h 234"/>
                  <a:gd name="T68" fmla="*/ 467 w 581"/>
                  <a:gd name="T69" fmla="*/ 224 h 234"/>
                  <a:gd name="T70" fmla="*/ 482 w 581"/>
                  <a:gd name="T71" fmla="*/ 224 h 234"/>
                  <a:gd name="T72" fmla="*/ 497 w 581"/>
                  <a:gd name="T73" fmla="*/ 224 h 234"/>
                  <a:gd name="T74" fmla="*/ 512 w 581"/>
                  <a:gd name="T75" fmla="*/ 219 h 234"/>
                  <a:gd name="T76" fmla="*/ 527 w 581"/>
                  <a:gd name="T77" fmla="*/ 224 h 234"/>
                  <a:gd name="T78" fmla="*/ 541 w 581"/>
                  <a:gd name="T79" fmla="*/ 219 h 234"/>
                  <a:gd name="T80" fmla="*/ 556 w 581"/>
                  <a:gd name="T81" fmla="*/ 219 h 234"/>
                  <a:gd name="T82" fmla="*/ 571 w 581"/>
                  <a:gd name="T83" fmla="*/ 22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81" h="234">
                    <a:moveTo>
                      <a:pt x="0" y="0"/>
                    </a:moveTo>
                    <a:lnTo>
                      <a:pt x="5" y="0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10"/>
                    </a:lnTo>
                    <a:lnTo>
                      <a:pt x="25" y="10"/>
                    </a:lnTo>
                    <a:lnTo>
                      <a:pt x="30" y="15"/>
                    </a:lnTo>
                    <a:lnTo>
                      <a:pt x="35" y="20"/>
                    </a:lnTo>
                    <a:lnTo>
                      <a:pt x="40" y="25"/>
                    </a:lnTo>
                    <a:lnTo>
                      <a:pt x="45" y="25"/>
                    </a:lnTo>
                    <a:lnTo>
                      <a:pt x="50" y="30"/>
                    </a:lnTo>
                    <a:lnTo>
                      <a:pt x="50" y="35"/>
                    </a:lnTo>
                    <a:lnTo>
                      <a:pt x="55" y="40"/>
                    </a:lnTo>
                    <a:lnTo>
                      <a:pt x="60" y="45"/>
                    </a:lnTo>
                    <a:lnTo>
                      <a:pt x="60" y="50"/>
                    </a:lnTo>
                    <a:lnTo>
                      <a:pt x="65" y="55"/>
                    </a:lnTo>
                    <a:lnTo>
                      <a:pt x="65" y="60"/>
                    </a:lnTo>
                    <a:lnTo>
                      <a:pt x="70" y="65"/>
                    </a:lnTo>
                    <a:lnTo>
                      <a:pt x="75" y="70"/>
                    </a:lnTo>
                    <a:lnTo>
                      <a:pt x="75" y="75"/>
                    </a:lnTo>
                    <a:lnTo>
                      <a:pt x="80" y="80"/>
                    </a:lnTo>
                    <a:lnTo>
                      <a:pt x="80" y="85"/>
                    </a:lnTo>
                    <a:lnTo>
                      <a:pt x="85" y="90"/>
                    </a:lnTo>
                    <a:lnTo>
                      <a:pt x="85" y="95"/>
                    </a:lnTo>
                    <a:lnTo>
                      <a:pt x="90" y="99"/>
                    </a:lnTo>
                    <a:lnTo>
                      <a:pt x="95" y="104"/>
                    </a:lnTo>
                    <a:lnTo>
                      <a:pt x="95" y="109"/>
                    </a:lnTo>
                    <a:lnTo>
                      <a:pt x="99" y="114"/>
                    </a:lnTo>
                    <a:lnTo>
                      <a:pt x="99" y="119"/>
                    </a:lnTo>
                    <a:lnTo>
                      <a:pt x="104" y="124"/>
                    </a:lnTo>
                    <a:lnTo>
                      <a:pt x="104" y="129"/>
                    </a:lnTo>
                    <a:lnTo>
                      <a:pt x="114" y="139"/>
                    </a:lnTo>
                    <a:lnTo>
                      <a:pt x="109" y="139"/>
                    </a:lnTo>
                    <a:lnTo>
                      <a:pt x="114" y="139"/>
                    </a:lnTo>
                    <a:lnTo>
                      <a:pt x="124" y="149"/>
                    </a:lnTo>
                    <a:lnTo>
                      <a:pt x="124" y="154"/>
                    </a:lnTo>
                    <a:lnTo>
                      <a:pt x="129" y="159"/>
                    </a:lnTo>
                    <a:lnTo>
                      <a:pt x="134" y="164"/>
                    </a:lnTo>
                    <a:lnTo>
                      <a:pt x="139" y="169"/>
                    </a:lnTo>
                    <a:lnTo>
                      <a:pt x="144" y="174"/>
                    </a:lnTo>
                    <a:lnTo>
                      <a:pt x="149" y="179"/>
                    </a:lnTo>
                    <a:lnTo>
                      <a:pt x="154" y="184"/>
                    </a:lnTo>
                    <a:lnTo>
                      <a:pt x="159" y="184"/>
                    </a:lnTo>
                    <a:lnTo>
                      <a:pt x="164" y="189"/>
                    </a:lnTo>
                    <a:lnTo>
                      <a:pt x="169" y="189"/>
                    </a:lnTo>
                    <a:lnTo>
                      <a:pt x="174" y="194"/>
                    </a:lnTo>
                    <a:lnTo>
                      <a:pt x="179" y="199"/>
                    </a:lnTo>
                    <a:lnTo>
                      <a:pt x="184" y="199"/>
                    </a:lnTo>
                    <a:lnTo>
                      <a:pt x="189" y="204"/>
                    </a:lnTo>
                    <a:lnTo>
                      <a:pt x="194" y="204"/>
                    </a:lnTo>
                    <a:lnTo>
                      <a:pt x="199" y="209"/>
                    </a:lnTo>
                    <a:lnTo>
                      <a:pt x="204" y="209"/>
                    </a:lnTo>
                    <a:lnTo>
                      <a:pt x="209" y="214"/>
                    </a:lnTo>
                    <a:lnTo>
                      <a:pt x="214" y="214"/>
                    </a:lnTo>
                    <a:lnTo>
                      <a:pt x="219" y="214"/>
                    </a:lnTo>
                    <a:lnTo>
                      <a:pt x="224" y="214"/>
                    </a:lnTo>
                    <a:lnTo>
                      <a:pt x="229" y="214"/>
                    </a:lnTo>
                    <a:lnTo>
                      <a:pt x="234" y="219"/>
                    </a:lnTo>
                    <a:lnTo>
                      <a:pt x="239" y="219"/>
                    </a:lnTo>
                    <a:lnTo>
                      <a:pt x="243" y="219"/>
                    </a:lnTo>
                    <a:lnTo>
                      <a:pt x="248" y="219"/>
                    </a:lnTo>
                    <a:lnTo>
                      <a:pt x="253" y="224"/>
                    </a:lnTo>
                    <a:lnTo>
                      <a:pt x="258" y="224"/>
                    </a:lnTo>
                    <a:lnTo>
                      <a:pt x="263" y="224"/>
                    </a:lnTo>
                    <a:lnTo>
                      <a:pt x="268" y="224"/>
                    </a:lnTo>
                    <a:lnTo>
                      <a:pt x="273" y="224"/>
                    </a:lnTo>
                    <a:lnTo>
                      <a:pt x="278" y="224"/>
                    </a:lnTo>
                    <a:lnTo>
                      <a:pt x="283" y="224"/>
                    </a:lnTo>
                    <a:lnTo>
                      <a:pt x="288" y="229"/>
                    </a:lnTo>
                    <a:lnTo>
                      <a:pt x="293" y="229"/>
                    </a:lnTo>
                    <a:lnTo>
                      <a:pt x="298" y="229"/>
                    </a:lnTo>
                    <a:lnTo>
                      <a:pt x="303" y="229"/>
                    </a:lnTo>
                    <a:lnTo>
                      <a:pt x="308" y="229"/>
                    </a:lnTo>
                    <a:lnTo>
                      <a:pt x="313" y="229"/>
                    </a:lnTo>
                    <a:lnTo>
                      <a:pt x="318" y="229"/>
                    </a:lnTo>
                    <a:lnTo>
                      <a:pt x="323" y="234"/>
                    </a:lnTo>
                    <a:lnTo>
                      <a:pt x="328" y="234"/>
                    </a:lnTo>
                    <a:lnTo>
                      <a:pt x="333" y="234"/>
                    </a:lnTo>
                    <a:lnTo>
                      <a:pt x="338" y="234"/>
                    </a:lnTo>
                    <a:lnTo>
                      <a:pt x="343" y="234"/>
                    </a:lnTo>
                    <a:lnTo>
                      <a:pt x="348" y="234"/>
                    </a:lnTo>
                    <a:lnTo>
                      <a:pt x="353" y="234"/>
                    </a:lnTo>
                    <a:lnTo>
                      <a:pt x="358" y="234"/>
                    </a:lnTo>
                    <a:lnTo>
                      <a:pt x="363" y="234"/>
                    </a:lnTo>
                    <a:lnTo>
                      <a:pt x="368" y="234"/>
                    </a:lnTo>
                    <a:lnTo>
                      <a:pt x="373" y="234"/>
                    </a:lnTo>
                    <a:lnTo>
                      <a:pt x="378" y="234"/>
                    </a:lnTo>
                    <a:lnTo>
                      <a:pt x="383" y="234"/>
                    </a:lnTo>
                    <a:lnTo>
                      <a:pt x="388" y="234"/>
                    </a:lnTo>
                    <a:lnTo>
                      <a:pt x="392" y="234"/>
                    </a:lnTo>
                    <a:lnTo>
                      <a:pt x="397" y="234"/>
                    </a:lnTo>
                    <a:lnTo>
                      <a:pt x="402" y="234"/>
                    </a:lnTo>
                    <a:lnTo>
                      <a:pt x="407" y="229"/>
                    </a:lnTo>
                    <a:lnTo>
                      <a:pt x="412" y="229"/>
                    </a:lnTo>
                    <a:lnTo>
                      <a:pt x="417" y="229"/>
                    </a:lnTo>
                    <a:lnTo>
                      <a:pt x="422" y="229"/>
                    </a:lnTo>
                    <a:lnTo>
                      <a:pt x="427" y="229"/>
                    </a:lnTo>
                    <a:lnTo>
                      <a:pt x="432" y="229"/>
                    </a:lnTo>
                    <a:lnTo>
                      <a:pt x="437" y="229"/>
                    </a:lnTo>
                    <a:lnTo>
                      <a:pt x="442" y="229"/>
                    </a:lnTo>
                    <a:lnTo>
                      <a:pt x="447" y="229"/>
                    </a:lnTo>
                    <a:lnTo>
                      <a:pt x="452" y="229"/>
                    </a:lnTo>
                    <a:lnTo>
                      <a:pt x="457" y="224"/>
                    </a:lnTo>
                    <a:lnTo>
                      <a:pt x="462" y="224"/>
                    </a:lnTo>
                    <a:lnTo>
                      <a:pt x="467" y="224"/>
                    </a:lnTo>
                    <a:lnTo>
                      <a:pt x="472" y="224"/>
                    </a:lnTo>
                    <a:lnTo>
                      <a:pt x="477" y="224"/>
                    </a:lnTo>
                    <a:lnTo>
                      <a:pt x="482" y="224"/>
                    </a:lnTo>
                    <a:lnTo>
                      <a:pt x="487" y="224"/>
                    </a:lnTo>
                    <a:lnTo>
                      <a:pt x="492" y="224"/>
                    </a:lnTo>
                    <a:lnTo>
                      <a:pt x="497" y="224"/>
                    </a:lnTo>
                    <a:lnTo>
                      <a:pt x="502" y="224"/>
                    </a:lnTo>
                    <a:lnTo>
                      <a:pt x="507" y="224"/>
                    </a:lnTo>
                    <a:lnTo>
                      <a:pt x="512" y="219"/>
                    </a:lnTo>
                    <a:lnTo>
                      <a:pt x="517" y="219"/>
                    </a:lnTo>
                    <a:lnTo>
                      <a:pt x="522" y="224"/>
                    </a:lnTo>
                    <a:lnTo>
                      <a:pt x="527" y="224"/>
                    </a:lnTo>
                    <a:lnTo>
                      <a:pt x="532" y="219"/>
                    </a:lnTo>
                    <a:lnTo>
                      <a:pt x="536" y="219"/>
                    </a:lnTo>
                    <a:lnTo>
                      <a:pt x="541" y="219"/>
                    </a:lnTo>
                    <a:lnTo>
                      <a:pt x="546" y="219"/>
                    </a:lnTo>
                    <a:lnTo>
                      <a:pt x="551" y="219"/>
                    </a:lnTo>
                    <a:lnTo>
                      <a:pt x="556" y="219"/>
                    </a:lnTo>
                    <a:lnTo>
                      <a:pt x="561" y="219"/>
                    </a:lnTo>
                    <a:lnTo>
                      <a:pt x="566" y="224"/>
                    </a:lnTo>
                    <a:lnTo>
                      <a:pt x="571" y="224"/>
                    </a:lnTo>
                    <a:lnTo>
                      <a:pt x="576" y="224"/>
                    </a:lnTo>
                    <a:lnTo>
                      <a:pt x="581" y="224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324"/>
              <p:cNvSpPr>
                <a:spLocks/>
              </p:cNvSpPr>
              <p:nvPr/>
            </p:nvSpPr>
            <p:spPr bwMode="auto">
              <a:xfrm>
                <a:off x="2265" y="1869"/>
                <a:ext cx="631" cy="34"/>
              </a:xfrm>
              <a:custGeom>
                <a:avLst/>
                <a:gdLst>
                  <a:gd name="T0" fmla="*/ 10 w 631"/>
                  <a:gd name="T1" fmla="*/ 0 h 34"/>
                  <a:gd name="T2" fmla="*/ 25 w 631"/>
                  <a:gd name="T3" fmla="*/ 0 h 34"/>
                  <a:gd name="T4" fmla="*/ 40 w 631"/>
                  <a:gd name="T5" fmla="*/ 0 h 34"/>
                  <a:gd name="T6" fmla="*/ 55 w 631"/>
                  <a:gd name="T7" fmla="*/ 5 h 34"/>
                  <a:gd name="T8" fmla="*/ 70 w 631"/>
                  <a:gd name="T9" fmla="*/ 5 h 34"/>
                  <a:gd name="T10" fmla="*/ 85 w 631"/>
                  <a:gd name="T11" fmla="*/ 5 h 34"/>
                  <a:gd name="T12" fmla="*/ 100 w 631"/>
                  <a:gd name="T13" fmla="*/ 10 h 34"/>
                  <a:gd name="T14" fmla="*/ 114 w 631"/>
                  <a:gd name="T15" fmla="*/ 10 h 34"/>
                  <a:gd name="T16" fmla="*/ 129 w 631"/>
                  <a:gd name="T17" fmla="*/ 15 h 34"/>
                  <a:gd name="T18" fmla="*/ 144 w 631"/>
                  <a:gd name="T19" fmla="*/ 15 h 34"/>
                  <a:gd name="T20" fmla="*/ 159 w 631"/>
                  <a:gd name="T21" fmla="*/ 19 h 34"/>
                  <a:gd name="T22" fmla="*/ 174 w 631"/>
                  <a:gd name="T23" fmla="*/ 19 h 34"/>
                  <a:gd name="T24" fmla="*/ 189 w 631"/>
                  <a:gd name="T25" fmla="*/ 19 h 34"/>
                  <a:gd name="T26" fmla="*/ 204 w 631"/>
                  <a:gd name="T27" fmla="*/ 19 h 34"/>
                  <a:gd name="T28" fmla="*/ 219 w 631"/>
                  <a:gd name="T29" fmla="*/ 24 h 34"/>
                  <a:gd name="T30" fmla="*/ 234 w 631"/>
                  <a:gd name="T31" fmla="*/ 24 h 34"/>
                  <a:gd name="T32" fmla="*/ 248 w 631"/>
                  <a:gd name="T33" fmla="*/ 24 h 34"/>
                  <a:gd name="T34" fmla="*/ 263 w 631"/>
                  <a:gd name="T35" fmla="*/ 24 h 34"/>
                  <a:gd name="T36" fmla="*/ 278 w 631"/>
                  <a:gd name="T37" fmla="*/ 24 h 34"/>
                  <a:gd name="T38" fmla="*/ 293 w 631"/>
                  <a:gd name="T39" fmla="*/ 24 h 34"/>
                  <a:gd name="T40" fmla="*/ 308 w 631"/>
                  <a:gd name="T41" fmla="*/ 24 h 34"/>
                  <a:gd name="T42" fmla="*/ 323 w 631"/>
                  <a:gd name="T43" fmla="*/ 29 h 34"/>
                  <a:gd name="T44" fmla="*/ 338 w 631"/>
                  <a:gd name="T45" fmla="*/ 29 h 34"/>
                  <a:gd name="T46" fmla="*/ 353 w 631"/>
                  <a:gd name="T47" fmla="*/ 24 h 34"/>
                  <a:gd name="T48" fmla="*/ 368 w 631"/>
                  <a:gd name="T49" fmla="*/ 29 h 34"/>
                  <a:gd name="T50" fmla="*/ 383 w 631"/>
                  <a:gd name="T51" fmla="*/ 29 h 34"/>
                  <a:gd name="T52" fmla="*/ 397 w 631"/>
                  <a:gd name="T53" fmla="*/ 29 h 34"/>
                  <a:gd name="T54" fmla="*/ 412 w 631"/>
                  <a:gd name="T55" fmla="*/ 29 h 34"/>
                  <a:gd name="T56" fmla="*/ 427 w 631"/>
                  <a:gd name="T57" fmla="*/ 29 h 34"/>
                  <a:gd name="T58" fmla="*/ 442 w 631"/>
                  <a:gd name="T59" fmla="*/ 29 h 34"/>
                  <a:gd name="T60" fmla="*/ 457 w 631"/>
                  <a:gd name="T61" fmla="*/ 29 h 34"/>
                  <a:gd name="T62" fmla="*/ 472 w 631"/>
                  <a:gd name="T63" fmla="*/ 29 h 34"/>
                  <a:gd name="T64" fmla="*/ 487 w 631"/>
                  <a:gd name="T65" fmla="*/ 29 h 34"/>
                  <a:gd name="T66" fmla="*/ 502 w 631"/>
                  <a:gd name="T67" fmla="*/ 29 h 34"/>
                  <a:gd name="T68" fmla="*/ 517 w 631"/>
                  <a:gd name="T69" fmla="*/ 29 h 34"/>
                  <a:gd name="T70" fmla="*/ 532 w 631"/>
                  <a:gd name="T71" fmla="*/ 29 h 34"/>
                  <a:gd name="T72" fmla="*/ 546 w 631"/>
                  <a:gd name="T73" fmla="*/ 34 h 34"/>
                  <a:gd name="T74" fmla="*/ 561 w 631"/>
                  <a:gd name="T75" fmla="*/ 34 h 34"/>
                  <a:gd name="T76" fmla="*/ 576 w 631"/>
                  <a:gd name="T77" fmla="*/ 34 h 34"/>
                  <a:gd name="T78" fmla="*/ 591 w 631"/>
                  <a:gd name="T79" fmla="*/ 34 h 34"/>
                  <a:gd name="T80" fmla="*/ 606 w 631"/>
                  <a:gd name="T81" fmla="*/ 34 h 34"/>
                  <a:gd name="T82" fmla="*/ 621 w 631"/>
                  <a:gd name="T83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3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5"/>
                    </a:lnTo>
                    <a:lnTo>
                      <a:pt x="90" y="10"/>
                    </a:lnTo>
                    <a:lnTo>
                      <a:pt x="95" y="10"/>
                    </a:lnTo>
                    <a:lnTo>
                      <a:pt x="100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5"/>
                    </a:lnTo>
                    <a:lnTo>
                      <a:pt x="124" y="15"/>
                    </a:lnTo>
                    <a:lnTo>
                      <a:pt x="129" y="15"/>
                    </a:lnTo>
                    <a:lnTo>
                      <a:pt x="134" y="15"/>
                    </a:lnTo>
                    <a:lnTo>
                      <a:pt x="139" y="15"/>
                    </a:lnTo>
                    <a:lnTo>
                      <a:pt x="144" y="15"/>
                    </a:lnTo>
                    <a:lnTo>
                      <a:pt x="149" y="15"/>
                    </a:lnTo>
                    <a:lnTo>
                      <a:pt x="154" y="19"/>
                    </a:lnTo>
                    <a:lnTo>
                      <a:pt x="159" y="19"/>
                    </a:lnTo>
                    <a:lnTo>
                      <a:pt x="164" y="19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24"/>
                    </a:lnTo>
                    <a:lnTo>
                      <a:pt x="224" y="24"/>
                    </a:lnTo>
                    <a:lnTo>
                      <a:pt x="229" y="24"/>
                    </a:lnTo>
                    <a:lnTo>
                      <a:pt x="234" y="24"/>
                    </a:lnTo>
                    <a:lnTo>
                      <a:pt x="239" y="24"/>
                    </a:lnTo>
                    <a:lnTo>
                      <a:pt x="244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9"/>
                    </a:lnTo>
                    <a:lnTo>
                      <a:pt x="328" y="29"/>
                    </a:lnTo>
                    <a:lnTo>
                      <a:pt x="333" y="29"/>
                    </a:lnTo>
                    <a:lnTo>
                      <a:pt x="338" y="29"/>
                    </a:lnTo>
                    <a:lnTo>
                      <a:pt x="343" y="29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9"/>
                    </a:lnTo>
                    <a:lnTo>
                      <a:pt x="363" y="29"/>
                    </a:lnTo>
                    <a:lnTo>
                      <a:pt x="368" y="29"/>
                    </a:lnTo>
                    <a:lnTo>
                      <a:pt x="373" y="29"/>
                    </a:lnTo>
                    <a:lnTo>
                      <a:pt x="378" y="29"/>
                    </a:lnTo>
                    <a:lnTo>
                      <a:pt x="383" y="29"/>
                    </a:lnTo>
                    <a:lnTo>
                      <a:pt x="388" y="29"/>
                    </a:lnTo>
                    <a:lnTo>
                      <a:pt x="393" y="29"/>
                    </a:lnTo>
                    <a:lnTo>
                      <a:pt x="397" y="29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9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9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29"/>
                    </a:lnTo>
                    <a:lnTo>
                      <a:pt x="507" y="29"/>
                    </a:lnTo>
                    <a:lnTo>
                      <a:pt x="512" y="29"/>
                    </a:lnTo>
                    <a:lnTo>
                      <a:pt x="517" y="29"/>
                    </a:lnTo>
                    <a:lnTo>
                      <a:pt x="522" y="29"/>
                    </a:lnTo>
                    <a:lnTo>
                      <a:pt x="527" y="29"/>
                    </a:lnTo>
                    <a:lnTo>
                      <a:pt x="532" y="29"/>
                    </a:lnTo>
                    <a:lnTo>
                      <a:pt x="537" y="29"/>
                    </a:lnTo>
                    <a:lnTo>
                      <a:pt x="542" y="29"/>
                    </a:lnTo>
                    <a:lnTo>
                      <a:pt x="546" y="34"/>
                    </a:lnTo>
                    <a:lnTo>
                      <a:pt x="551" y="34"/>
                    </a:lnTo>
                    <a:lnTo>
                      <a:pt x="556" y="34"/>
                    </a:lnTo>
                    <a:lnTo>
                      <a:pt x="561" y="34"/>
                    </a:lnTo>
                    <a:lnTo>
                      <a:pt x="566" y="34"/>
                    </a:lnTo>
                    <a:lnTo>
                      <a:pt x="571" y="34"/>
                    </a:lnTo>
                    <a:lnTo>
                      <a:pt x="576" y="34"/>
                    </a:lnTo>
                    <a:lnTo>
                      <a:pt x="581" y="34"/>
                    </a:lnTo>
                    <a:lnTo>
                      <a:pt x="586" y="34"/>
                    </a:lnTo>
                    <a:lnTo>
                      <a:pt x="591" y="34"/>
                    </a:lnTo>
                    <a:lnTo>
                      <a:pt x="596" y="34"/>
                    </a:lnTo>
                    <a:lnTo>
                      <a:pt x="601" y="34"/>
                    </a:lnTo>
                    <a:lnTo>
                      <a:pt x="606" y="34"/>
                    </a:lnTo>
                    <a:lnTo>
                      <a:pt x="611" y="34"/>
                    </a:lnTo>
                    <a:lnTo>
                      <a:pt x="616" y="34"/>
                    </a:lnTo>
                    <a:lnTo>
                      <a:pt x="621" y="34"/>
                    </a:lnTo>
                    <a:lnTo>
                      <a:pt x="626" y="34"/>
                    </a:lnTo>
                    <a:lnTo>
                      <a:pt x="631" y="34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325"/>
              <p:cNvSpPr>
                <a:spLocks/>
              </p:cNvSpPr>
              <p:nvPr/>
            </p:nvSpPr>
            <p:spPr bwMode="auto">
              <a:xfrm>
                <a:off x="2896" y="1640"/>
                <a:ext cx="556" cy="690"/>
              </a:xfrm>
              <a:custGeom>
                <a:avLst/>
                <a:gdLst>
                  <a:gd name="T0" fmla="*/ 10 w 556"/>
                  <a:gd name="T1" fmla="*/ 263 h 690"/>
                  <a:gd name="T2" fmla="*/ 25 w 556"/>
                  <a:gd name="T3" fmla="*/ 263 h 690"/>
                  <a:gd name="T4" fmla="*/ 40 w 556"/>
                  <a:gd name="T5" fmla="*/ 263 h 690"/>
                  <a:gd name="T6" fmla="*/ 55 w 556"/>
                  <a:gd name="T7" fmla="*/ 263 h 690"/>
                  <a:gd name="T8" fmla="*/ 69 w 556"/>
                  <a:gd name="T9" fmla="*/ 263 h 690"/>
                  <a:gd name="T10" fmla="*/ 84 w 556"/>
                  <a:gd name="T11" fmla="*/ 263 h 690"/>
                  <a:gd name="T12" fmla="*/ 99 w 556"/>
                  <a:gd name="T13" fmla="*/ 263 h 690"/>
                  <a:gd name="T14" fmla="*/ 114 w 556"/>
                  <a:gd name="T15" fmla="*/ 258 h 690"/>
                  <a:gd name="T16" fmla="*/ 129 w 556"/>
                  <a:gd name="T17" fmla="*/ 253 h 690"/>
                  <a:gd name="T18" fmla="*/ 144 w 556"/>
                  <a:gd name="T19" fmla="*/ 253 h 690"/>
                  <a:gd name="T20" fmla="*/ 159 w 556"/>
                  <a:gd name="T21" fmla="*/ 253 h 690"/>
                  <a:gd name="T22" fmla="*/ 174 w 556"/>
                  <a:gd name="T23" fmla="*/ 248 h 690"/>
                  <a:gd name="T24" fmla="*/ 189 w 556"/>
                  <a:gd name="T25" fmla="*/ 263 h 690"/>
                  <a:gd name="T26" fmla="*/ 204 w 556"/>
                  <a:gd name="T27" fmla="*/ 268 h 690"/>
                  <a:gd name="T28" fmla="*/ 218 w 556"/>
                  <a:gd name="T29" fmla="*/ 263 h 690"/>
                  <a:gd name="T30" fmla="*/ 233 w 556"/>
                  <a:gd name="T31" fmla="*/ 263 h 690"/>
                  <a:gd name="T32" fmla="*/ 248 w 556"/>
                  <a:gd name="T33" fmla="*/ 273 h 690"/>
                  <a:gd name="T34" fmla="*/ 263 w 556"/>
                  <a:gd name="T35" fmla="*/ 278 h 690"/>
                  <a:gd name="T36" fmla="*/ 278 w 556"/>
                  <a:gd name="T37" fmla="*/ 268 h 690"/>
                  <a:gd name="T38" fmla="*/ 293 w 556"/>
                  <a:gd name="T39" fmla="*/ 268 h 690"/>
                  <a:gd name="T40" fmla="*/ 308 w 556"/>
                  <a:gd name="T41" fmla="*/ 268 h 690"/>
                  <a:gd name="T42" fmla="*/ 323 w 556"/>
                  <a:gd name="T43" fmla="*/ 273 h 690"/>
                  <a:gd name="T44" fmla="*/ 338 w 556"/>
                  <a:gd name="T45" fmla="*/ 268 h 690"/>
                  <a:gd name="T46" fmla="*/ 352 w 556"/>
                  <a:gd name="T47" fmla="*/ 268 h 690"/>
                  <a:gd name="T48" fmla="*/ 367 w 556"/>
                  <a:gd name="T49" fmla="*/ 268 h 690"/>
                  <a:gd name="T50" fmla="*/ 382 w 556"/>
                  <a:gd name="T51" fmla="*/ 268 h 690"/>
                  <a:gd name="T52" fmla="*/ 397 w 556"/>
                  <a:gd name="T53" fmla="*/ 268 h 690"/>
                  <a:gd name="T54" fmla="*/ 412 w 556"/>
                  <a:gd name="T55" fmla="*/ 268 h 690"/>
                  <a:gd name="T56" fmla="*/ 427 w 556"/>
                  <a:gd name="T57" fmla="*/ 268 h 690"/>
                  <a:gd name="T58" fmla="*/ 442 w 556"/>
                  <a:gd name="T59" fmla="*/ 268 h 690"/>
                  <a:gd name="T60" fmla="*/ 457 w 556"/>
                  <a:gd name="T61" fmla="*/ 253 h 690"/>
                  <a:gd name="T62" fmla="*/ 467 w 556"/>
                  <a:gd name="T63" fmla="*/ 224 h 690"/>
                  <a:gd name="T64" fmla="*/ 472 w 556"/>
                  <a:gd name="T65" fmla="*/ 174 h 690"/>
                  <a:gd name="T66" fmla="*/ 482 w 556"/>
                  <a:gd name="T67" fmla="*/ 114 h 690"/>
                  <a:gd name="T68" fmla="*/ 492 w 556"/>
                  <a:gd name="T69" fmla="*/ 85 h 690"/>
                  <a:gd name="T70" fmla="*/ 497 w 556"/>
                  <a:gd name="T71" fmla="*/ 65 h 690"/>
                  <a:gd name="T72" fmla="*/ 506 w 556"/>
                  <a:gd name="T73" fmla="*/ 25 h 690"/>
                  <a:gd name="T74" fmla="*/ 516 w 556"/>
                  <a:gd name="T75" fmla="*/ 5 h 690"/>
                  <a:gd name="T76" fmla="*/ 526 w 556"/>
                  <a:gd name="T77" fmla="*/ 70 h 690"/>
                  <a:gd name="T78" fmla="*/ 536 w 556"/>
                  <a:gd name="T79" fmla="*/ 189 h 690"/>
                  <a:gd name="T80" fmla="*/ 541 w 556"/>
                  <a:gd name="T81" fmla="*/ 378 h 690"/>
                  <a:gd name="T82" fmla="*/ 551 w 556"/>
                  <a:gd name="T83" fmla="*/ 591 h 6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56" h="690">
                    <a:moveTo>
                      <a:pt x="0" y="263"/>
                    </a:moveTo>
                    <a:lnTo>
                      <a:pt x="5" y="263"/>
                    </a:lnTo>
                    <a:lnTo>
                      <a:pt x="10" y="263"/>
                    </a:lnTo>
                    <a:lnTo>
                      <a:pt x="15" y="263"/>
                    </a:lnTo>
                    <a:lnTo>
                      <a:pt x="20" y="263"/>
                    </a:lnTo>
                    <a:lnTo>
                      <a:pt x="25" y="263"/>
                    </a:lnTo>
                    <a:lnTo>
                      <a:pt x="30" y="263"/>
                    </a:lnTo>
                    <a:lnTo>
                      <a:pt x="35" y="263"/>
                    </a:lnTo>
                    <a:lnTo>
                      <a:pt x="40" y="263"/>
                    </a:lnTo>
                    <a:lnTo>
                      <a:pt x="45" y="263"/>
                    </a:lnTo>
                    <a:lnTo>
                      <a:pt x="50" y="263"/>
                    </a:lnTo>
                    <a:lnTo>
                      <a:pt x="55" y="263"/>
                    </a:lnTo>
                    <a:lnTo>
                      <a:pt x="59" y="263"/>
                    </a:lnTo>
                    <a:lnTo>
                      <a:pt x="64" y="263"/>
                    </a:lnTo>
                    <a:lnTo>
                      <a:pt x="69" y="263"/>
                    </a:lnTo>
                    <a:lnTo>
                      <a:pt x="74" y="263"/>
                    </a:lnTo>
                    <a:lnTo>
                      <a:pt x="79" y="263"/>
                    </a:lnTo>
                    <a:lnTo>
                      <a:pt x="84" y="263"/>
                    </a:lnTo>
                    <a:lnTo>
                      <a:pt x="89" y="263"/>
                    </a:lnTo>
                    <a:lnTo>
                      <a:pt x="94" y="263"/>
                    </a:lnTo>
                    <a:lnTo>
                      <a:pt x="99" y="263"/>
                    </a:lnTo>
                    <a:lnTo>
                      <a:pt x="104" y="263"/>
                    </a:lnTo>
                    <a:lnTo>
                      <a:pt x="109" y="258"/>
                    </a:lnTo>
                    <a:lnTo>
                      <a:pt x="114" y="258"/>
                    </a:lnTo>
                    <a:lnTo>
                      <a:pt x="119" y="258"/>
                    </a:lnTo>
                    <a:lnTo>
                      <a:pt x="124" y="253"/>
                    </a:lnTo>
                    <a:lnTo>
                      <a:pt x="129" y="253"/>
                    </a:lnTo>
                    <a:lnTo>
                      <a:pt x="134" y="253"/>
                    </a:lnTo>
                    <a:lnTo>
                      <a:pt x="139" y="253"/>
                    </a:lnTo>
                    <a:lnTo>
                      <a:pt x="144" y="253"/>
                    </a:lnTo>
                    <a:lnTo>
                      <a:pt x="149" y="253"/>
                    </a:lnTo>
                    <a:lnTo>
                      <a:pt x="154" y="253"/>
                    </a:lnTo>
                    <a:lnTo>
                      <a:pt x="159" y="253"/>
                    </a:lnTo>
                    <a:lnTo>
                      <a:pt x="164" y="253"/>
                    </a:lnTo>
                    <a:lnTo>
                      <a:pt x="169" y="248"/>
                    </a:lnTo>
                    <a:lnTo>
                      <a:pt x="174" y="248"/>
                    </a:lnTo>
                    <a:lnTo>
                      <a:pt x="179" y="253"/>
                    </a:lnTo>
                    <a:lnTo>
                      <a:pt x="184" y="258"/>
                    </a:lnTo>
                    <a:lnTo>
                      <a:pt x="189" y="263"/>
                    </a:lnTo>
                    <a:lnTo>
                      <a:pt x="194" y="263"/>
                    </a:lnTo>
                    <a:lnTo>
                      <a:pt x="199" y="268"/>
                    </a:lnTo>
                    <a:lnTo>
                      <a:pt x="204" y="268"/>
                    </a:lnTo>
                    <a:lnTo>
                      <a:pt x="208" y="268"/>
                    </a:lnTo>
                    <a:lnTo>
                      <a:pt x="213" y="268"/>
                    </a:lnTo>
                    <a:lnTo>
                      <a:pt x="218" y="263"/>
                    </a:lnTo>
                    <a:lnTo>
                      <a:pt x="223" y="263"/>
                    </a:lnTo>
                    <a:lnTo>
                      <a:pt x="228" y="263"/>
                    </a:lnTo>
                    <a:lnTo>
                      <a:pt x="233" y="263"/>
                    </a:lnTo>
                    <a:lnTo>
                      <a:pt x="238" y="268"/>
                    </a:lnTo>
                    <a:lnTo>
                      <a:pt x="243" y="268"/>
                    </a:lnTo>
                    <a:lnTo>
                      <a:pt x="248" y="273"/>
                    </a:lnTo>
                    <a:lnTo>
                      <a:pt x="253" y="273"/>
                    </a:lnTo>
                    <a:lnTo>
                      <a:pt x="258" y="278"/>
                    </a:lnTo>
                    <a:lnTo>
                      <a:pt x="263" y="278"/>
                    </a:lnTo>
                    <a:lnTo>
                      <a:pt x="268" y="273"/>
                    </a:lnTo>
                    <a:lnTo>
                      <a:pt x="273" y="273"/>
                    </a:lnTo>
                    <a:lnTo>
                      <a:pt x="278" y="268"/>
                    </a:lnTo>
                    <a:lnTo>
                      <a:pt x="283" y="268"/>
                    </a:lnTo>
                    <a:lnTo>
                      <a:pt x="288" y="268"/>
                    </a:lnTo>
                    <a:lnTo>
                      <a:pt x="293" y="268"/>
                    </a:lnTo>
                    <a:lnTo>
                      <a:pt x="298" y="268"/>
                    </a:lnTo>
                    <a:lnTo>
                      <a:pt x="303" y="268"/>
                    </a:lnTo>
                    <a:lnTo>
                      <a:pt x="308" y="268"/>
                    </a:lnTo>
                    <a:lnTo>
                      <a:pt x="313" y="268"/>
                    </a:lnTo>
                    <a:lnTo>
                      <a:pt x="318" y="268"/>
                    </a:lnTo>
                    <a:lnTo>
                      <a:pt x="323" y="273"/>
                    </a:lnTo>
                    <a:lnTo>
                      <a:pt x="328" y="273"/>
                    </a:lnTo>
                    <a:lnTo>
                      <a:pt x="333" y="273"/>
                    </a:lnTo>
                    <a:lnTo>
                      <a:pt x="338" y="268"/>
                    </a:lnTo>
                    <a:lnTo>
                      <a:pt x="343" y="268"/>
                    </a:lnTo>
                    <a:lnTo>
                      <a:pt x="348" y="268"/>
                    </a:lnTo>
                    <a:lnTo>
                      <a:pt x="352" y="268"/>
                    </a:lnTo>
                    <a:lnTo>
                      <a:pt x="357" y="268"/>
                    </a:lnTo>
                    <a:lnTo>
                      <a:pt x="362" y="268"/>
                    </a:lnTo>
                    <a:lnTo>
                      <a:pt x="367" y="268"/>
                    </a:lnTo>
                    <a:lnTo>
                      <a:pt x="372" y="268"/>
                    </a:lnTo>
                    <a:lnTo>
                      <a:pt x="377" y="268"/>
                    </a:lnTo>
                    <a:lnTo>
                      <a:pt x="382" y="268"/>
                    </a:lnTo>
                    <a:lnTo>
                      <a:pt x="387" y="268"/>
                    </a:lnTo>
                    <a:lnTo>
                      <a:pt x="392" y="268"/>
                    </a:lnTo>
                    <a:lnTo>
                      <a:pt x="397" y="268"/>
                    </a:lnTo>
                    <a:lnTo>
                      <a:pt x="402" y="268"/>
                    </a:lnTo>
                    <a:lnTo>
                      <a:pt x="407" y="268"/>
                    </a:lnTo>
                    <a:lnTo>
                      <a:pt x="412" y="268"/>
                    </a:lnTo>
                    <a:lnTo>
                      <a:pt x="417" y="268"/>
                    </a:lnTo>
                    <a:lnTo>
                      <a:pt x="422" y="268"/>
                    </a:lnTo>
                    <a:lnTo>
                      <a:pt x="427" y="268"/>
                    </a:lnTo>
                    <a:lnTo>
                      <a:pt x="432" y="273"/>
                    </a:lnTo>
                    <a:lnTo>
                      <a:pt x="437" y="273"/>
                    </a:lnTo>
                    <a:lnTo>
                      <a:pt x="442" y="268"/>
                    </a:lnTo>
                    <a:lnTo>
                      <a:pt x="447" y="263"/>
                    </a:lnTo>
                    <a:lnTo>
                      <a:pt x="452" y="258"/>
                    </a:lnTo>
                    <a:lnTo>
                      <a:pt x="457" y="253"/>
                    </a:lnTo>
                    <a:lnTo>
                      <a:pt x="462" y="248"/>
                    </a:lnTo>
                    <a:lnTo>
                      <a:pt x="462" y="234"/>
                    </a:lnTo>
                    <a:lnTo>
                      <a:pt x="467" y="224"/>
                    </a:lnTo>
                    <a:lnTo>
                      <a:pt x="467" y="209"/>
                    </a:lnTo>
                    <a:lnTo>
                      <a:pt x="472" y="189"/>
                    </a:lnTo>
                    <a:lnTo>
                      <a:pt x="472" y="174"/>
                    </a:lnTo>
                    <a:lnTo>
                      <a:pt x="477" y="154"/>
                    </a:lnTo>
                    <a:lnTo>
                      <a:pt x="477" y="134"/>
                    </a:lnTo>
                    <a:lnTo>
                      <a:pt x="482" y="114"/>
                    </a:lnTo>
                    <a:lnTo>
                      <a:pt x="487" y="100"/>
                    </a:lnTo>
                    <a:lnTo>
                      <a:pt x="487" y="90"/>
                    </a:lnTo>
                    <a:lnTo>
                      <a:pt x="492" y="85"/>
                    </a:lnTo>
                    <a:lnTo>
                      <a:pt x="492" y="80"/>
                    </a:lnTo>
                    <a:lnTo>
                      <a:pt x="497" y="70"/>
                    </a:lnTo>
                    <a:lnTo>
                      <a:pt x="497" y="65"/>
                    </a:lnTo>
                    <a:lnTo>
                      <a:pt x="501" y="55"/>
                    </a:lnTo>
                    <a:lnTo>
                      <a:pt x="501" y="40"/>
                    </a:lnTo>
                    <a:lnTo>
                      <a:pt x="506" y="25"/>
                    </a:lnTo>
                    <a:lnTo>
                      <a:pt x="511" y="10"/>
                    </a:lnTo>
                    <a:lnTo>
                      <a:pt x="511" y="0"/>
                    </a:lnTo>
                    <a:lnTo>
                      <a:pt x="516" y="5"/>
                    </a:lnTo>
                    <a:lnTo>
                      <a:pt x="521" y="20"/>
                    </a:lnTo>
                    <a:lnTo>
                      <a:pt x="521" y="40"/>
                    </a:lnTo>
                    <a:lnTo>
                      <a:pt x="526" y="70"/>
                    </a:lnTo>
                    <a:lnTo>
                      <a:pt x="526" y="100"/>
                    </a:lnTo>
                    <a:lnTo>
                      <a:pt x="531" y="144"/>
                    </a:lnTo>
                    <a:lnTo>
                      <a:pt x="536" y="189"/>
                    </a:lnTo>
                    <a:lnTo>
                      <a:pt x="536" y="244"/>
                    </a:lnTo>
                    <a:lnTo>
                      <a:pt x="541" y="303"/>
                    </a:lnTo>
                    <a:lnTo>
                      <a:pt x="541" y="378"/>
                    </a:lnTo>
                    <a:lnTo>
                      <a:pt x="546" y="457"/>
                    </a:lnTo>
                    <a:lnTo>
                      <a:pt x="546" y="527"/>
                    </a:lnTo>
                    <a:lnTo>
                      <a:pt x="551" y="591"/>
                    </a:lnTo>
                    <a:lnTo>
                      <a:pt x="556" y="646"/>
                    </a:lnTo>
                    <a:lnTo>
                      <a:pt x="556" y="69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326"/>
              <p:cNvSpPr>
                <a:spLocks/>
              </p:cNvSpPr>
              <p:nvPr/>
            </p:nvSpPr>
            <p:spPr bwMode="auto">
              <a:xfrm>
                <a:off x="3452" y="1665"/>
                <a:ext cx="472" cy="939"/>
              </a:xfrm>
              <a:custGeom>
                <a:avLst/>
                <a:gdLst>
                  <a:gd name="T0" fmla="*/ 5 w 472"/>
                  <a:gd name="T1" fmla="*/ 705 h 939"/>
                  <a:gd name="T2" fmla="*/ 10 w 472"/>
                  <a:gd name="T3" fmla="*/ 755 h 939"/>
                  <a:gd name="T4" fmla="*/ 15 w 472"/>
                  <a:gd name="T5" fmla="*/ 819 h 939"/>
                  <a:gd name="T6" fmla="*/ 20 w 472"/>
                  <a:gd name="T7" fmla="*/ 879 h 939"/>
                  <a:gd name="T8" fmla="*/ 25 w 472"/>
                  <a:gd name="T9" fmla="*/ 939 h 939"/>
                  <a:gd name="T10" fmla="*/ 30 w 472"/>
                  <a:gd name="T11" fmla="*/ 904 h 939"/>
                  <a:gd name="T12" fmla="*/ 35 w 472"/>
                  <a:gd name="T13" fmla="*/ 849 h 939"/>
                  <a:gd name="T14" fmla="*/ 40 w 472"/>
                  <a:gd name="T15" fmla="*/ 795 h 939"/>
                  <a:gd name="T16" fmla="*/ 50 w 472"/>
                  <a:gd name="T17" fmla="*/ 735 h 939"/>
                  <a:gd name="T18" fmla="*/ 55 w 472"/>
                  <a:gd name="T19" fmla="*/ 651 h 939"/>
                  <a:gd name="T20" fmla="*/ 60 w 472"/>
                  <a:gd name="T21" fmla="*/ 561 h 939"/>
                  <a:gd name="T22" fmla="*/ 65 w 472"/>
                  <a:gd name="T23" fmla="*/ 487 h 939"/>
                  <a:gd name="T24" fmla="*/ 70 w 472"/>
                  <a:gd name="T25" fmla="*/ 432 h 939"/>
                  <a:gd name="T26" fmla="*/ 75 w 472"/>
                  <a:gd name="T27" fmla="*/ 392 h 939"/>
                  <a:gd name="T28" fmla="*/ 80 w 472"/>
                  <a:gd name="T29" fmla="*/ 372 h 939"/>
                  <a:gd name="T30" fmla="*/ 85 w 472"/>
                  <a:gd name="T31" fmla="*/ 353 h 939"/>
                  <a:gd name="T32" fmla="*/ 94 w 472"/>
                  <a:gd name="T33" fmla="*/ 323 h 939"/>
                  <a:gd name="T34" fmla="*/ 99 w 472"/>
                  <a:gd name="T35" fmla="*/ 288 h 939"/>
                  <a:gd name="T36" fmla="*/ 104 w 472"/>
                  <a:gd name="T37" fmla="*/ 253 h 939"/>
                  <a:gd name="T38" fmla="*/ 109 w 472"/>
                  <a:gd name="T39" fmla="*/ 233 h 939"/>
                  <a:gd name="T40" fmla="*/ 114 w 472"/>
                  <a:gd name="T41" fmla="*/ 219 h 939"/>
                  <a:gd name="T42" fmla="*/ 124 w 472"/>
                  <a:gd name="T43" fmla="*/ 209 h 939"/>
                  <a:gd name="T44" fmla="*/ 129 w 472"/>
                  <a:gd name="T45" fmla="*/ 199 h 939"/>
                  <a:gd name="T46" fmla="*/ 134 w 472"/>
                  <a:gd name="T47" fmla="*/ 189 h 939"/>
                  <a:gd name="T48" fmla="*/ 144 w 472"/>
                  <a:gd name="T49" fmla="*/ 179 h 939"/>
                  <a:gd name="T50" fmla="*/ 154 w 472"/>
                  <a:gd name="T51" fmla="*/ 174 h 939"/>
                  <a:gd name="T52" fmla="*/ 164 w 472"/>
                  <a:gd name="T53" fmla="*/ 174 h 939"/>
                  <a:gd name="T54" fmla="*/ 174 w 472"/>
                  <a:gd name="T55" fmla="*/ 164 h 939"/>
                  <a:gd name="T56" fmla="*/ 179 w 472"/>
                  <a:gd name="T57" fmla="*/ 154 h 939"/>
                  <a:gd name="T58" fmla="*/ 189 w 472"/>
                  <a:gd name="T59" fmla="*/ 154 h 939"/>
                  <a:gd name="T60" fmla="*/ 199 w 472"/>
                  <a:gd name="T61" fmla="*/ 149 h 939"/>
                  <a:gd name="T62" fmla="*/ 209 w 472"/>
                  <a:gd name="T63" fmla="*/ 144 h 939"/>
                  <a:gd name="T64" fmla="*/ 219 w 472"/>
                  <a:gd name="T65" fmla="*/ 139 h 939"/>
                  <a:gd name="T66" fmla="*/ 229 w 472"/>
                  <a:gd name="T67" fmla="*/ 134 h 939"/>
                  <a:gd name="T68" fmla="*/ 238 w 472"/>
                  <a:gd name="T69" fmla="*/ 134 h 939"/>
                  <a:gd name="T70" fmla="*/ 248 w 472"/>
                  <a:gd name="T71" fmla="*/ 129 h 939"/>
                  <a:gd name="T72" fmla="*/ 258 w 472"/>
                  <a:gd name="T73" fmla="*/ 124 h 939"/>
                  <a:gd name="T74" fmla="*/ 268 w 472"/>
                  <a:gd name="T75" fmla="*/ 119 h 939"/>
                  <a:gd name="T76" fmla="*/ 278 w 472"/>
                  <a:gd name="T77" fmla="*/ 114 h 939"/>
                  <a:gd name="T78" fmla="*/ 288 w 472"/>
                  <a:gd name="T79" fmla="*/ 109 h 939"/>
                  <a:gd name="T80" fmla="*/ 298 w 472"/>
                  <a:gd name="T81" fmla="*/ 104 h 939"/>
                  <a:gd name="T82" fmla="*/ 308 w 472"/>
                  <a:gd name="T83" fmla="*/ 99 h 939"/>
                  <a:gd name="T84" fmla="*/ 318 w 472"/>
                  <a:gd name="T85" fmla="*/ 94 h 939"/>
                  <a:gd name="T86" fmla="*/ 328 w 472"/>
                  <a:gd name="T87" fmla="*/ 89 h 939"/>
                  <a:gd name="T88" fmla="*/ 338 w 472"/>
                  <a:gd name="T89" fmla="*/ 79 h 939"/>
                  <a:gd name="T90" fmla="*/ 348 w 472"/>
                  <a:gd name="T91" fmla="*/ 75 h 939"/>
                  <a:gd name="T92" fmla="*/ 358 w 472"/>
                  <a:gd name="T93" fmla="*/ 65 h 939"/>
                  <a:gd name="T94" fmla="*/ 368 w 472"/>
                  <a:gd name="T95" fmla="*/ 60 h 939"/>
                  <a:gd name="T96" fmla="*/ 378 w 472"/>
                  <a:gd name="T97" fmla="*/ 50 h 939"/>
                  <a:gd name="T98" fmla="*/ 387 w 472"/>
                  <a:gd name="T99" fmla="*/ 45 h 939"/>
                  <a:gd name="T100" fmla="*/ 397 w 472"/>
                  <a:gd name="T101" fmla="*/ 35 h 939"/>
                  <a:gd name="T102" fmla="*/ 407 w 472"/>
                  <a:gd name="T103" fmla="*/ 30 h 939"/>
                  <a:gd name="T104" fmla="*/ 417 w 472"/>
                  <a:gd name="T105" fmla="*/ 20 h 939"/>
                  <a:gd name="T106" fmla="*/ 427 w 472"/>
                  <a:gd name="T107" fmla="*/ 15 h 939"/>
                  <a:gd name="T108" fmla="*/ 437 w 472"/>
                  <a:gd name="T109" fmla="*/ 10 h 939"/>
                  <a:gd name="T110" fmla="*/ 447 w 472"/>
                  <a:gd name="T111" fmla="*/ 5 h 939"/>
                  <a:gd name="T112" fmla="*/ 457 w 472"/>
                  <a:gd name="T113" fmla="*/ 0 h 939"/>
                  <a:gd name="T114" fmla="*/ 467 w 472"/>
                  <a:gd name="T115" fmla="*/ 0 h 9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72" h="939">
                    <a:moveTo>
                      <a:pt x="0" y="665"/>
                    </a:moveTo>
                    <a:lnTo>
                      <a:pt x="5" y="705"/>
                    </a:lnTo>
                    <a:lnTo>
                      <a:pt x="5" y="730"/>
                    </a:lnTo>
                    <a:lnTo>
                      <a:pt x="10" y="755"/>
                    </a:lnTo>
                    <a:lnTo>
                      <a:pt x="10" y="790"/>
                    </a:lnTo>
                    <a:lnTo>
                      <a:pt x="15" y="819"/>
                    </a:lnTo>
                    <a:lnTo>
                      <a:pt x="15" y="849"/>
                    </a:lnTo>
                    <a:lnTo>
                      <a:pt x="20" y="879"/>
                    </a:lnTo>
                    <a:lnTo>
                      <a:pt x="25" y="909"/>
                    </a:lnTo>
                    <a:lnTo>
                      <a:pt x="25" y="939"/>
                    </a:lnTo>
                    <a:lnTo>
                      <a:pt x="30" y="924"/>
                    </a:lnTo>
                    <a:lnTo>
                      <a:pt x="30" y="904"/>
                    </a:lnTo>
                    <a:lnTo>
                      <a:pt x="35" y="879"/>
                    </a:lnTo>
                    <a:lnTo>
                      <a:pt x="35" y="849"/>
                    </a:lnTo>
                    <a:lnTo>
                      <a:pt x="40" y="824"/>
                    </a:lnTo>
                    <a:lnTo>
                      <a:pt x="40" y="795"/>
                    </a:lnTo>
                    <a:lnTo>
                      <a:pt x="45" y="765"/>
                    </a:lnTo>
                    <a:lnTo>
                      <a:pt x="50" y="735"/>
                    </a:lnTo>
                    <a:lnTo>
                      <a:pt x="50" y="695"/>
                    </a:lnTo>
                    <a:lnTo>
                      <a:pt x="55" y="651"/>
                    </a:lnTo>
                    <a:lnTo>
                      <a:pt x="55" y="601"/>
                    </a:lnTo>
                    <a:lnTo>
                      <a:pt x="60" y="561"/>
                    </a:lnTo>
                    <a:lnTo>
                      <a:pt x="60" y="516"/>
                    </a:lnTo>
                    <a:lnTo>
                      <a:pt x="65" y="487"/>
                    </a:lnTo>
                    <a:lnTo>
                      <a:pt x="65" y="452"/>
                    </a:lnTo>
                    <a:lnTo>
                      <a:pt x="70" y="432"/>
                    </a:lnTo>
                    <a:lnTo>
                      <a:pt x="75" y="407"/>
                    </a:lnTo>
                    <a:lnTo>
                      <a:pt x="75" y="392"/>
                    </a:lnTo>
                    <a:lnTo>
                      <a:pt x="80" y="377"/>
                    </a:lnTo>
                    <a:lnTo>
                      <a:pt x="80" y="372"/>
                    </a:lnTo>
                    <a:lnTo>
                      <a:pt x="85" y="363"/>
                    </a:lnTo>
                    <a:lnTo>
                      <a:pt x="85" y="353"/>
                    </a:lnTo>
                    <a:lnTo>
                      <a:pt x="89" y="343"/>
                    </a:lnTo>
                    <a:lnTo>
                      <a:pt x="94" y="323"/>
                    </a:lnTo>
                    <a:lnTo>
                      <a:pt x="94" y="308"/>
                    </a:lnTo>
                    <a:lnTo>
                      <a:pt x="99" y="288"/>
                    </a:lnTo>
                    <a:lnTo>
                      <a:pt x="99" y="268"/>
                    </a:lnTo>
                    <a:lnTo>
                      <a:pt x="104" y="253"/>
                    </a:lnTo>
                    <a:lnTo>
                      <a:pt x="104" y="243"/>
                    </a:lnTo>
                    <a:lnTo>
                      <a:pt x="109" y="233"/>
                    </a:lnTo>
                    <a:lnTo>
                      <a:pt x="109" y="223"/>
                    </a:lnTo>
                    <a:lnTo>
                      <a:pt x="114" y="219"/>
                    </a:lnTo>
                    <a:lnTo>
                      <a:pt x="119" y="214"/>
                    </a:lnTo>
                    <a:lnTo>
                      <a:pt x="124" y="209"/>
                    </a:lnTo>
                    <a:lnTo>
                      <a:pt x="129" y="204"/>
                    </a:lnTo>
                    <a:lnTo>
                      <a:pt x="129" y="199"/>
                    </a:lnTo>
                    <a:lnTo>
                      <a:pt x="134" y="194"/>
                    </a:lnTo>
                    <a:lnTo>
                      <a:pt x="134" y="189"/>
                    </a:lnTo>
                    <a:lnTo>
                      <a:pt x="139" y="184"/>
                    </a:lnTo>
                    <a:lnTo>
                      <a:pt x="144" y="179"/>
                    </a:lnTo>
                    <a:lnTo>
                      <a:pt x="149" y="174"/>
                    </a:lnTo>
                    <a:lnTo>
                      <a:pt x="154" y="174"/>
                    </a:lnTo>
                    <a:lnTo>
                      <a:pt x="159" y="174"/>
                    </a:lnTo>
                    <a:lnTo>
                      <a:pt x="164" y="174"/>
                    </a:lnTo>
                    <a:lnTo>
                      <a:pt x="169" y="169"/>
                    </a:lnTo>
                    <a:lnTo>
                      <a:pt x="174" y="164"/>
                    </a:lnTo>
                    <a:lnTo>
                      <a:pt x="184" y="154"/>
                    </a:lnTo>
                    <a:lnTo>
                      <a:pt x="179" y="154"/>
                    </a:lnTo>
                    <a:lnTo>
                      <a:pt x="184" y="154"/>
                    </a:lnTo>
                    <a:lnTo>
                      <a:pt x="189" y="154"/>
                    </a:lnTo>
                    <a:lnTo>
                      <a:pt x="194" y="149"/>
                    </a:lnTo>
                    <a:lnTo>
                      <a:pt x="199" y="149"/>
                    </a:lnTo>
                    <a:lnTo>
                      <a:pt x="204" y="149"/>
                    </a:lnTo>
                    <a:lnTo>
                      <a:pt x="209" y="144"/>
                    </a:lnTo>
                    <a:lnTo>
                      <a:pt x="214" y="144"/>
                    </a:lnTo>
                    <a:lnTo>
                      <a:pt x="219" y="139"/>
                    </a:lnTo>
                    <a:lnTo>
                      <a:pt x="224" y="134"/>
                    </a:lnTo>
                    <a:lnTo>
                      <a:pt x="229" y="134"/>
                    </a:lnTo>
                    <a:lnTo>
                      <a:pt x="234" y="134"/>
                    </a:lnTo>
                    <a:lnTo>
                      <a:pt x="238" y="134"/>
                    </a:lnTo>
                    <a:lnTo>
                      <a:pt x="243" y="129"/>
                    </a:lnTo>
                    <a:lnTo>
                      <a:pt x="248" y="129"/>
                    </a:lnTo>
                    <a:lnTo>
                      <a:pt x="253" y="124"/>
                    </a:lnTo>
                    <a:lnTo>
                      <a:pt x="258" y="124"/>
                    </a:lnTo>
                    <a:lnTo>
                      <a:pt x="263" y="124"/>
                    </a:lnTo>
                    <a:lnTo>
                      <a:pt x="268" y="119"/>
                    </a:lnTo>
                    <a:lnTo>
                      <a:pt x="273" y="119"/>
                    </a:lnTo>
                    <a:lnTo>
                      <a:pt x="278" y="114"/>
                    </a:lnTo>
                    <a:lnTo>
                      <a:pt x="283" y="114"/>
                    </a:lnTo>
                    <a:lnTo>
                      <a:pt x="288" y="109"/>
                    </a:lnTo>
                    <a:lnTo>
                      <a:pt x="293" y="109"/>
                    </a:lnTo>
                    <a:lnTo>
                      <a:pt x="298" y="104"/>
                    </a:lnTo>
                    <a:lnTo>
                      <a:pt x="303" y="104"/>
                    </a:lnTo>
                    <a:lnTo>
                      <a:pt x="308" y="99"/>
                    </a:lnTo>
                    <a:lnTo>
                      <a:pt x="313" y="94"/>
                    </a:lnTo>
                    <a:lnTo>
                      <a:pt x="318" y="94"/>
                    </a:lnTo>
                    <a:lnTo>
                      <a:pt x="323" y="89"/>
                    </a:lnTo>
                    <a:lnTo>
                      <a:pt x="328" y="89"/>
                    </a:lnTo>
                    <a:lnTo>
                      <a:pt x="333" y="84"/>
                    </a:lnTo>
                    <a:lnTo>
                      <a:pt x="338" y="79"/>
                    </a:lnTo>
                    <a:lnTo>
                      <a:pt x="343" y="75"/>
                    </a:lnTo>
                    <a:lnTo>
                      <a:pt x="348" y="75"/>
                    </a:lnTo>
                    <a:lnTo>
                      <a:pt x="353" y="70"/>
                    </a:lnTo>
                    <a:lnTo>
                      <a:pt x="358" y="65"/>
                    </a:lnTo>
                    <a:lnTo>
                      <a:pt x="363" y="60"/>
                    </a:lnTo>
                    <a:lnTo>
                      <a:pt x="368" y="60"/>
                    </a:lnTo>
                    <a:lnTo>
                      <a:pt x="373" y="55"/>
                    </a:lnTo>
                    <a:lnTo>
                      <a:pt x="378" y="50"/>
                    </a:lnTo>
                    <a:lnTo>
                      <a:pt x="382" y="45"/>
                    </a:lnTo>
                    <a:lnTo>
                      <a:pt x="387" y="45"/>
                    </a:lnTo>
                    <a:lnTo>
                      <a:pt x="392" y="40"/>
                    </a:lnTo>
                    <a:lnTo>
                      <a:pt x="397" y="35"/>
                    </a:lnTo>
                    <a:lnTo>
                      <a:pt x="402" y="35"/>
                    </a:lnTo>
                    <a:lnTo>
                      <a:pt x="407" y="30"/>
                    </a:lnTo>
                    <a:lnTo>
                      <a:pt x="412" y="25"/>
                    </a:lnTo>
                    <a:lnTo>
                      <a:pt x="417" y="20"/>
                    </a:lnTo>
                    <a:lnTo>
                      <a:pt x="422" y="20"/>
                    </a:lnTo>
                    <a:lnTo>
                      <a:pt x="427" y="15"/>
                    </a:lnTo>
                    <a:lnTo>
                      <a:pt x="432" y="10"/>
                    </a:lnTo>
                    <a:lnTo>
                      <a:pt x="437" y="10"/>
                    </a:lnTo>
                    <a:lnTo>
                      <a:pt x="442" y="5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327"/>
              <p:cNvSpPr>
                <a:spLocks/>
              </p:cNvSpPr>
              <p:nvPr/>
            </p:nvSpPr>
            <p:spPr bwMode="auto">
              <a:xfrm>
                <a:off x="1684" y="1635"/>
                <a:ext cx="581" cy="244"/>
              </a:xfrm>
              <a:custGeom>
                <a:avLst/>
                <a:gdLst>
                  <a:gd name="T0" fmla="*/ 10 w 581"/>
                  <a:gd name="T1" fmla="*/ 5 h 244"/>
                  <a:gd name="T2" fmla="*/ 25 w 581"/>
                  <a:gd name="T3" fmla="*/ 15 h 244"/>
                  <a:gd name="T4" fmla="*/ 40 w 581"/>
                  <a:gd name="T5" fmla="*/ 30 h 244"/>
                  <a:gd name="T6" fmla="*/ 55 w 581"/>
                  <a:gd name="T7" fmla="*/ 45 h 244"/>
                  <a:gd name="T8" fmla="*/ 60 w 581"/>
                  <a:gd name="T9" fmla="*/ 60 h 244"/>
                  <a:gd name="T10" fmla="*/ 70 w 581"/>
                  <a:gd name="T11" fmla="*/ 75 h 244"/>
                  <a:gd name="T12" fmla="*/ 80 w 581"/>
                  <a:gd name="T13" fmla="*/ 90 h 244"/>
                  <a:gd name="T14" fmla="*/ 85 w 581"/>
                  <a:gd name="T15" fmla="*/ 105 h 244"/>
                  <a:gd name="T16" fmla="*/ 95 w 581"/>
                  <a:gd name="T17" fmla="*/ 119 h 244"/>
                  <a:gd name="T18" fmla="*/ 104 w 581"/>
                  <a:gd name="T19" fmla="*/ 134 h 244"/>
                  <a:gd name="T20" fmla="*/ 114 w 581"/>
                  <a:gd name="T21" fmla="*/ 149 h 244"/>
                  <a:gd name="T22" fmla="*/ 134 w 581"/>
                  <a:gd name="T23" fmla="*/ 169 h 244"/>
                  <a:gd name="T24" fmla="*/ 144 w 581"/>
                  <a:gd name="T25" fmla="*/ 179 h 244"/>
                  <a:gd name="T26" fmla="*/ 159 w 581"/>
                  <a:gd name="T27" fmla="*/ 194 h 244"/>
                  <a:gd name="T28" fmla="*/ 174 w 581"/>
                  <a:gd name="T29" fmla="*/ 204 h 244"/>
                  <a:gd name="T30" fmla="*/ 189 w 581"/>
                  <a:gd name="T31" fmla="*/ 209 h 244"/>
                  <a:gd name="T32" fmla="*/ 204 w 581"/>
                  <a:gd name="T33" fmla="*/ 219 h 244"/>
                  <a:gd name="T34" fmla="*/ 219 w 581"/>
                  <a:gd name="T35" fmla="*/ 219 h 244"/>
                  <a:gd name="T36" fmla="*/ 234 w 581"/>
                  <a:gd name="T37" fmla="*/ 224 h 244"/>
                  <a:gd name="T38" fmla="*/ 248 w 581"/>
                  <a:gd name="T39" fmla="*/ 229 h 244"/>
                  <a:gd name="T40" fmla="*/ 263 w 581"/>
                  <a:gd name="T41" fmla="*/ 229 h 244"/>
                  <a:gd name="T42" fmla="*/ 278 w 581"/>
                  <a:gd name="T43" fmla="*/ 234 h 244"/>
                  <a:gd name="T44" fmla="*/ 293 w 581"/>
                  <a:gd name="T45" fmla="*/ 239 h 244"/>
                  <a:gd name="T46" fmla="*/ 308 w 581"/>
                  <a:gd name="T47" fmla="*/ 239 h 244"/>
                  <a:gd name="T48" fmla="*/ 323 w 581"/>
                  <a:gd name="T49" fmla="*/ 239 h 244"/>
                  <a:gd name="T50" fmla="*/ 338 w 581"/>
                  <a:gd name="T51" fmla="*/ 239 h 244"/>
                  <a:gd name="T52" fmla="*/ 353 w 581"/>
                  <a:gd name="T53" fmla="*/ 239 h 244"/>
                  <a:gd name="T54" fmla="*/ 368 w 581"/>
                  <a:gd name="T55" fmla="*/ 239 h 244"/>
                  <a:gd name="T56" fmla="*/ 378 w 581"/>
                  <a:gd name="T57" fmla="*/ 239 h 244"/>
                  <a:gd name="T58" fmla="*/ 392 w 581"/>
                  <a:gd name="T59" fmla="*/ 239 h 244"/>
                  <a:gd name="T60" fmla="*/ 407 w 581"/>
                  <a:gd name="T61" fmla="*/ 239 h 244"/>
                  <a:gd name="T62" fmla="*/ 422 w 581"/>
                  <a:gd name="T63" fmla="*/ 239 h 244"/>
                  <a:gd name="T64" fmla="*/ 437 w 581"/>
                  <a:gd name="T65" fmla="*/ 234 h 244"/>
                  <a:gd name="T66" fmla="*/ 452 w 581"/>
                  <a:gd name="T67" fmla="*/ 234 h 244"/>
                  <a:gd name="T68" fmla="*/ 467 w 581"/>
                  <a:gd name="T69" fmla="*/ 234 h 244"/>
                  <a:gd name="T70" fmla="*/ 482 w 581"/>
                  <a:gd name="T71" fmla="*/ 234 h 244"/>
                  <a:gd name="T72" fmla="*/ 497 w 581"/>
                  <a:gd name="T73" fmla="*/ 229 h 244"/>
                  <a:gd name="T74" fmla="*/ 512 w 581"/>
                  <a:gd name="T75" fmla="*/ 229 h 244"/>
                  <a:gd name="T76" fmla="*/ 527 w 581"/>
                  <a:gd name="T77" fmla="*/ 234 h 244"/>
                  <a:gd name="T78" fmla="*/ 541 w 581"/>
                  <a:gd name="T79" fmla="*/ 234 h 244"/>
                  <a:gd name="T80" fmla="*/ 556 w 581"/>
                  <a:gd name="T81" fmla="*/ 234 h 244"/>
                  <a:gd name="T82" fmla="*/ 571 w 581"/>
                  <a:gd name="T83" fmla="*/ 23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81" h="244">
                    <a:moveTo>
                      <a:pt x="0" y="0"/>
                    </a:moveTo>
                    <a:lnTo>
                      <a:pt x="5" y="5"/>
                    </a:lnTo>
                    <a:lnTo>
                      <a:pt x="10" y="5"/>
                    </a:lnTo>
                    <a:lnTo>
                      <a:pt x="15" y="10"/>
                    </a:lnTo>
                    <a:lnTo>
                      <a:pt x="20" y="10"/>
                    </a:lnTo>
                    <a:lnTo>
                      <a:pt x="25" y="15"/>
                    </a:lnTo>
                    <a:lnTo>
                      <a:pt x="30" y="15"/>
                    </a:lnTo>
                    <a:lnTo>
                      <a:pt x="40" y="25"/>
                    </a:lnTo>
                    <a:lnTo>
                      <a:pt x="40" y="30"/>
                    </a:lnTo>
                    <a:lnTo>
                      <a:pt x="45" y="35"/>
                    </a:lnTo>
                    <a:lnTo>
                      <a:pt x="50" y="40"/>
                    </a:lnTo>
                    <a:lnTo>
                      <a:pt x="55" y="45"/>
                    </a:lnTo>
                    <a:lnTo>
                      <a:pt x="55" y="50"/>
                    </a:lnTo>
                    <a:lnTo>
                      <a:pt x="60" y="55"/>
                    </a:lnTo>
                    <a:lnTo>
                      <a:pt x="60" y="60"/>
                    </a:lnTo>
                    <a:lnTo>
                      <a:pt x="65" y="65"/>
                    </a:lnTo>
                    <a:lnTo>
                      <a:pt x="65" y="70"/>
                    </a:lnTo>
                    <a:lnTo>
                      <a:pt x="70" y="75"/>
                    </a:lnTo>
                    <a:lnTo>
                      <a:pt x="75" y="80"/>
                    </a:lnTo>
                    <a:lnTo>
                      <a:pt x="75" y="85"/>
                    </a:lnTo>
                    <a:lnTo>
                      <a:pt x="80" y="90"/>
                    </a:lnTo>
                    <a:lnTo>
                      <a:pt x="80" y="95"/>
                    </a:lnTo>
                    <a:lnTo>
                      <a:pt x="85" y="100"/>
                    </a:lnTo>
                    <a:lnTo>
                      <a:pt x="85" y="105"/>
                    </a:lnTo>
                    <a:lnTo>
                      <a:pt x="90" y="109"/>
                    </a:lnTo>
                    <a:lnTo>
                      <a:pt x="95" y="114"/>
                    </a:lnTo>
                    <a:lnTo>
                      <a:pt x="95" y="119"/>
                    </a:lnTo>
                    <a:lnTo>
                      <a:pt x="99" y="124"/>
                    </a:lnTo>
                    <a:lnTo>
                      <a:pt x="99" y="129"/>
                    </a:lnTo>
                    <a:lnTo>
                      <a:pt x="104" y="134"/>
                    </a:lnTo>
                    <a:lnTo>
                      <a:pt x="104" y="139"/>
                    </a:lnTo>
                    <a:lnTo>
                      <a:pt x="109" y="144"/>
                    </a:lnTo>
                    <a:lnTo>
                      <a:pt x="114" y="149"/>
                    </a:lnTo>
                    <a:lnTo>
                      <a:pt x="119" y="154"/>
                    </a:lnTo>
                    <a:lnTo>
                      <a:pt x="124" y="159"/>
                    </a:lnTo>
                    <a:lnTo>
                      <a:pt x="134" y="169"/>
                    </a:lnTo>
                    <a:lnTo>
                      <a:pt x="134" y="174"/>
                    </a:lnTo>
                    <a:lnTo>
                      <a:pt x="139" y="174"/>
                    </a:lnTo>
                    <a:lnTo>
                      <a:pt x="144" y="179"/>
                    </a:lnTo>
                    <a:lnTo>
                      <a:pt x="149" y="184"/>
                    </a:lnTo>
                    <a:lnTo>
                      <a:pt x="154" y="189"/>
                    </a:lnTo>
                    <a:lnTo>
                      <a:pt x="159" y="194"/>
                    </a:lnTo>
                    <a:lnTo>
                      <a:pt x="164" y="194"/>
                    </a:lnTo>
                    <a:lnTo>
                      <a:pt x="169" y="199"/>
                    </a:lnTo>
                    <a:lnTo>
                      <a:pt x="174" y="204"/>
                    </a:lnTo>
                    <a:lnTo>
                      <a:pt x="179" y="204"/>
                    </a:lnTo>
                    <a:lnTo>
                      <a:pt x="184" y="209"/>
                    </a:lnTo>
                    <a:lnTo>
                      <a:pt x="189" y="209"/>
                    </a:lnTo>
                    <a:lnTo>
                      <a:pt x="194" y="214"/>
                    </a:lnTo>
                    <a:lnTo>
                      <a:pt x="199" y="214"/>
                    </a:lnTo>
                    <a:lnTo>
                      <a:pt x="204" y="219"/>
                    </a:lnTo>
                    <a:lnTo>
                      <a:pt x="209" y="219"/>
                    </a:lnTo>
                    <a:lnTo>
                      <a:pt x="214" y="219"/>
                    </a:lnTo>
                    <a:lnTo>
                      <a:pt x="219" y="219"/>
                    </a:lnTo>
                    <a:lnTo>
                      <a:pt x="224" y="224"/>
                    </a:lnTo>
                    <a:lnTo>
                      <a:pt x="229" y="224"/>
                    </a:lnTo>
                    <a:lnTo>
                      <a:pt x="234" y="224"/>
                    </a:lnTo>
                    <a:lnTo>
                      <a:pt x="239" y="229"/>
                    </a:lnTo>
                    <a:lnTo>
                      <a:pt x="243" y="229"/>
                    </a:lnTo>
                    <a:lnTo>
                      <a:pt x="248" y="229"/>
                    </a:lnTo>
                    <a:lnTo>
                      <a:pt x="253" y="229"/>
                    </a:lnTo>
                    <a:lnTo>
                      <a:pt x="258" y="229"/>
                    </a:lnTo>
                    <a:lnTo>
                      <a:pt x="263" y="229"/>
                    </a:lnTo>
                    <a:lnTo>
                      <a:pt x="268" y="234"/>
                    </a:lnTo>
                    <a:lnTo>
                      <a:pt x="273" y="234"/>
                    </a:lnTo>
                    <a:lnTo>
                      <a:pt x="278" y="234"/>
                    </a:lnTo>
                    <a:lnTo>
                      <a:pt x="283" y="234"/>
                    </a:lnTo>
                    <a:lnTo>
                      <a:pt x="288" y="234"/>
                    </a:lnTo>
                    <a:lnTo>
                      <a:pt x="293" y="239"/>
                    </a:lnTo>
                    <a:lnTo>
                      <a:pt x="298" y="239"/>
                    </a:lnTo>
                    <a:lnTo>
                      <a:pt x="303" y="239"/>
                    </a:lnTo>
                    <a:lnTo>
                      <a:pt x="308" y="239"/>
                    </a:lnTo>
                    <a:lnTo>
                      <a:pt x="313" y="239"/>
                    </a:lnTo>
                    <a:lnTo>
                      <a:pt x="318" y="239"/>
                    </a:lnTo>
                    <a:lnTo>
                      <a:pt x="323" y="239"/>
                    </a:lnTo>
                    <a:lnTo>
                      <a:pt x="328" y="239"/>
                    </a:lnTo>
                    <a:lnTo>
                      <a:pt x="333" y="244"/>
                    </a:lnTo>
                    <a:lnTo>
                      <a:pt x="338" y="239"/>
                    </a:lnTo>
                    <a:lnTo>
                      <a:pt x="343" y="244"/>
                    </a:lnTo>
                    <a:lnTo>
                      <a:pt x="348" y="239"/>
                    </a:lnTo>
                    <a:lnTo>
                      <a:pt x="353" y="239"/>
                    </a:lnTo>
                    <a:lnTo>
                      <a:pt x="358" y="239"/>
                    </a:lnTo>
                    <a:lnTo>
                      <a:pt x="363" y="239"/>
                    </a:lnTo>
                    <a:lnTo>
                      <a:pt x="368" y="239"/>
                    </a:lnTo>
                    <a:lnTo>
                      <a:pt x="373" y="239"/>
                    </a:lnTo>
                    <a:lnTo>
                      <a:pt x="383" y="239"/>
                    </a:lnTo>
                    <a:lnTo>
                      <a:pt x="378" y="239"/>
                    </a:lnTo>
                    <a:lnTo>
                      <a:pt x="383" y="239"/>
                    </a:lnTo>
                    <a:lnTo>
                      <a:pt x="388" y="239"/>
                    </a:lnTo>
                    <a:lnTo>
                      <a:pt x="392" y="239"/>
                    </a:lnTo>
                    <a:lnTo>
                      <a:pt x="397" y="239"/>
                    </a:lnTo>
                    <a:lnTo>
                      <a:pt x="402" y="239"/>
                    </a:lnTo>
                    <a:lnTo>
                      <a:pt x="407" y="239"/>
                    </a:lnTo>
                    <a:lnTo>
                      <a:pt x="412" y="239"/>
                    </a:lnTo>
                    <a:lnTo>
                      <a:pt x="417" y="239"/>
                    </a:lnTo>
                    <a:lnTo>
                      <a:pt x="422" y="239"/>
                    </a:lnTo>
                    <a:lnTo>
                      <a:pt x="427" y="239"/>
                    </a:lnTo>
                    <a:lnTo>
                      <a:pt x="432" y="234"/>
                    </a:lnTo>
                    <a:lnTo>
                      <a:pt x="437" y="234"/>
                    </a:lnTo>
                    <a:lnTo>
                      <a:pt x="442" y="234"/>
                    </a:lnTo>
                    <a:lnTo>
                      <a:pt x="447" y="234"/>
                    </a:lnTo>
                    <a:lnTo>
                      <a:pt x="452" y="234"/>
                    </a:lnTo>
                    <a:lnTo>
                      <a:pt x="457" y="234"/>
                    </a:lnTo>
                    <a:lnTo>
                      <a:pt x="462" y="234"/>
                    </a:lnTo>
                    <a:lnTo>
                      <a:pt x="467" y="234"/>
                    </a:lnTo>
                    <a:lnTo>
                      <a:pt x="472" y="234"/>
                    </a:lnTo>
                    <a:lnTo>
                      <a:pt x="477" y="234"/>
                    </a:lnTo>
                    <a:lnTo>
                      <a:pt x="482" y="234"/>
                    </a:lnTo>
                    <a:lnTo>
                      <a:pt x="487" y="229"/>
                    </a:lnTo>
                    <a:lnTo>
                      <a:pt x="492" y="229"/>
                    </a:lnTo>
                    <a:lnTo>
                      <a:pt x="497" y="229"/>
                    </a:lnTo>
                    <a:lnTo>
                      <a:pt x="502" y="229"/>
                    </a:lnTo>
                    <a:lnTo>
                      <a:pt x="507" y="229"/>
                    </a:lnTo>
                    <a:lnTo>
                      <a:pt x="512" y="229"/>
                    </a:lnTo>
                    <a:lnTo>
                      <a:pt x="517" y="234"/>
                    </a:lnTo>
                    <a:lnTo>
                      <a:pt x="522" y="229"/>
                    </a:lnTo>
                    <a:lnTo>
                      <a:pt x="527" y="234"/>
                    </a:lnTo>
                    <a:lnTo>
                      <a:pt x="532" y="229"/>
                    </a:lnTo>
                    <a:lnTo>
                      <a:pt x="536" y="234"/>
                    </a:lnTo>
                    <a:lnTo>
                      <a:pt x="541" y="234"/>
                    </a:lnTo>
                    <a:lnTo>
                      <a:pt x="546" y="234"/>
                    </a:lnTo>
                    <a:lnTo>
                      <a:pt x="551" y="234"/>
                    </a:lnTo>
                    <a:lnTo>
                      <a:pt x="556" y="234"/>
                    </a:lnTo>
                    <a:lnTo>
                      <a:pt x="561" y="234"/>
                    </a:lnTo>
                    <a:lnTo>
                      <a:pt x="566" y="234"/>
                    </a:lnTo>
                    <a:lnTo>
                      <a:pt x="571" y="234"/>
                    </a:lnTo>
                    <a:lnTo>
                      <a:pt x="576" y="234"/>
                    </a:lnTo>
                    <a:lnTo>
                      <a:pt x="581" y="234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328"/>
              <p:cNvSpPr>
                <a:spLocks/>
              </p:cNvSpPr>
              <p:nvPr/>
            </p:nvSpPr>
            <p:spPr bwMode="auto">
              <a:xfrm>
                <a:off x="2265" y="1869"/>
                <a:ext cx="626" cy="29"/>
              </a:xfrm>
              <a:custGeom>
                <a:avLst/>
                <a:gdLst>
                  <a:gd name="T0" fmla="*/ 10 w 626"/>
                  <a:gd name="T1" fmla="*/ 0 h 29"/>
                  <a:gd name="T2" fmla="*/ 25 w 626"/>
                  <a:gd name="T3" fmla="*/ 5 h 29"/>
                  <a:gd name="T4" fmla="*/ 40 w 626"/>
                  <a:gd name="T5" fmla="*/ 5 h 29"/>
                  <a:gd name="T6" fmla="*/ 55 w 626"/>
                  <a:gd name="T7" fmla="*/ 5 h 29"/>
                  <a:gd name="T8" fmla="*/ 70 w 626"/>
                  <a:gd name="T9" fmla="*/ 10 h 29"/>
                  <a:gd name="T10" fmla="*/ 85 w 626"/>
                  <a:gd name="T11" fmla="*/ 10 h 29"/>
                  <a:gd name="T12" fmla="*/ 100 w 626"/>
                  <a:gd name="T13" fmla="*/ 10 h 29"/>
                  <a:gd name="T14" fmla="*/ 114 w 626"/>
                  <a:gd name="T15" fmla="*/ 15 h 29"/>
                  <a:gd name="T16" fmla="*/ 129 w 626"/>
                  <a:gd name="T17" fmla="*/ 15 h 29"/>
                  <a:gd name="T18" fmla="*/ 144 w 626"/>
                  <a:gd name="T19" fmla="*/ 15 h 29"/>
                  <a:gd name="T20" fmla="*/ 159 w 626"/>
                  <a:gd name="T21" fmla="*/ 19 h 29"/>
                  <a:gd name="T22" fmla="*/ 174 w 626"/>
                  <a:gd name="T23" fmla="*/ 19 h 29"/>
                  <a:gd name="T24" fmla="*/ 189 w 626"/>
                  <a:gd name="T25" fmla="*/ 19 h 29"/>
                  <a:gd name="T26" fmla="*/ 204 w 626"/>
                  <a:gd name="T27" fmla="*/ 19 h 29"/>
                  <a:gd name="T28" fmla="*/ 219 w 626"/>
                  <a:gd name="T29" fmla="*/ 24 h 29"/>
                  <a:gd name="T30" fmla="*/ 234 w 626"/>
                  <a:gd name="T31" fmla="*/ 24 h 29"/>
                  <a:gd name="T32" fmla="*/ 248 w 626"/>
                  <a:gd name="T33" fmla="*/ 24 h 29"/>
                  <a:gd name="T34" fmla="*/ 263 w 626"/>
                  <a:gd name="T35" fmla="*/ 24 h 29"/>
                  <a:gd name="T36" fmla="*/ 278 w 626"/>
                  <a:gd name="T37" fmla="*/ 24 h 29"/>
                  <a:gd name="T38" fmla="*/ 293 w 626"/>
                  <a:gd name="T39" fmla="*/ 24 h 29"/>
                  <a:gd name="T40" fmla="*/ 308 w 626"/>
                  <a:gd name="T41" fmla="*/ 24 h 29"/>
                  <a:gd name="T42" fmla="*/ 323 w 626"/>
                  <a:gd name="T43" fmla="*/ 24 h 29"/>
                  <a:gd name="T44" fmla="*/ 338 w 626"/>
                  <a:gd name="T45" fmla="*/ 24 h 29"/>
                  <a:gd name="T46" fmla="*/ 353 w 626"/>
                  <a:gd name="T47" fmla="*/ 24 h 29"/>
                  <a:gd name="T48" fmla="*/ 368 w 626"/>
                  <a:gd name="T49" fmla="*/ 24 h 29"/>
                  <a:gd name="T50" fmla="*/ 383 w 626"/>
                  <a:gd name="T51" fmla="*/ 24 h 29"/>
                  <a:gd name="T52" fmla="*/ 397 w 626"/>
                  <a:gd name="T53" fmla="*/ 24 h 29"/>
                  <a:gd name="T54" fmla="*/ 412 w 626"/>
                  <a:gd name="T55" fmla="*/ 24 h 29"/>
                  <a:gd name="T56" fmla="*/ 427 w 626"/>
                  <a:gd name="T57" fmla="*/ 29 h 29"/>
                  <a:gd name="T58" fmla="*/ 442 w 626"/>
                  <a:gd name="T59" fmla="*/ 29 h 29"/>
                  <a:gd name="T60" fmla="*/ 457 w 626"/>
                  <a:gd name="T61" fmla="*/ 24 h 29"/>
                  <a:gd name="T62" fmla="*/ 472 w 626"/>
                  <a:gd name="T63" fmla="*/ 24 h 29"/>
                  <a:gd name="T64" fmla="*/ 487 w 626"/>
                  <a:gd name="T65" fmla="*/ 24 h 29"/>
                  <a:gd name="T66" fmla="*/ 502 w 626"/>
                  <a:gd name="T67" fmla="*/ 24 h 29"/>
                  <a:gd name="T68" fmla="*/ 517 w 626"/>
                  <a:gd name="T69" fmla="*/ 24 h 29"/>
                  <a:gd name="T70" fmla="*/ 532 w 626"/>
                  <a:gd name="T71" fmla="*/ 24 h 29"/>
                  <a:gd name="T72" fmla="*/ 546 w 626"/>
                  <a:gd name="T73" fmla="*/ 24 h 29"/>
                  <a:gd name="T74" fmla="*/ 561 w 626"/>
                  <a:gd name="T75" fmla="*/ 24 h 29"/>
                  <a:gd name="T76" fmla="*/ 576 w 626"/>
                  <a:gd name="T77" fmla="*/ 24 h 29"/>
                  <a:gd name="T78" fmla="*/ 586 w 626"/>
                  <a:gd name="T79" fmla="*/ 24 h 29"/>
                  <a:gd name="T80" fmla="*/ 601 w 626"/>
                  <a:gd name="T81" fmla="*/ 24 h 29"/>
                  <a:gd name="T82" fmla="*/ 616 w 626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6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10"/>
                    </a:lnTo>
                    <a:lnTo>
                      <a:pt x="70" y="10"/>
                    </a:lnTo>
                    <a:lnTo>
                      <a:pt x="75" y="10"/>
                    </a:lnTo>
                    <a:lnTo>
                      <a:pt x="80" y="10"/>
                    </a:lnTo>
                    <a:lnTo>
                      <a:pt x="85" y="10"/>
                    </a:lnTo>
                    <a:lnTo>
                      <a:pt x="90" y="10"/>
                    </a:lnTo>
                    <a:lnTo>
                      <a:pt x="95" y="10"/>
                    </a:lnTo>
                    <a:lnTo>
                      <a:pt x="100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5"/>
                    </a:lnTo>
                    <a:lnTo>
                      <a:pt x="119" y="15"/>
                    </a:lnTo>
                    <a:lnTo>
                      <a:pt x="124" y="15"/>
                    </a:lnTo>
                    <a:lnTo>
                      <a:pt x="129" y="15"/>
                    </a:lnTo>
                    <a:lnTo>
                      <a:pt x="134" y="15"/>
                    </a:lnTo>
                    <a:lnTo>
                      <a:pt x="139" y="15"/>
                    </a:lnTo>
                    <a:lnTo>
                      <a:pt x="144" y="15"/>
                    </a:lnTo>
                    <a:lnTo>
                      <a:pt x="149" y="15"/>
                    </a:lnTo>
                    <a:lnTo>
                      <a:pt x="154" y="15"/>
                    </a:lnTo>
                    <a:lnTo>
                      <a:pt x="159" y="19"/>
                    </a:lnTo>
                    <a:lnTo>
                      <a:pt x="164" y="19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24"/>
                    </a:lnTo>
                    <a:lnTo>
                      <a:pt x="224" y="24"/>
                    </a:lnTo>
                    <a:lnTo>
                      <a:pt x="229" y="24"/>
                    </a:lnTo>
                    <a:lnTo>
                      <a:pt x="234" y="24"/>
                    </a:lnTo>
                    <a:lnTo>
                      <a:pt x="239" y="24"/>
                    </a:lnTo>
                    <a:lnTo>
                      <a:pt x="244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8" y="24"/>
                    </a:lnTo>
                    <a:lnTo>
                      <a:pt x="393" y="24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4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4"/>
                    </a:lnTo>
                    <a:lnTo>
                      <a:pt x="512" y="24"/>
                    </a:lnTo>
                    <a:lnTo>
                      <a:pt x="517" y="24"/>
                    </a:lnTo>
                    <a:lnTo>
                      <a:pt x="522" y="24"/>
                    </a:lnTo>
                    <a:lnTo>
                      <a:pt x="527" y="24"/>
                    </a:lnTo>
                    <a:lnTo>
                      <a:pt x="532" y="24"/>
                    </a:lnTo>
                    <a:lnTo>
                      <a:pt x="537" y="24"/>
                    </a:lnTo>
                    <a:lnTo>
                      <a:pt x="542" y="24"/>
                    </a:lnTo>
                    <a:lnTo>
                      <a:pt x="546" y="24"/>
                    </a:lnTo>
                    <a:lnTo>
                      <a:pt x="551" y="24"/>
                    </a:lnTo>
                    <a:lnTo>
                      <a:pt x="556" y="24"/>
                    </a:lnTo>
                    <a:lnTo>
                      <a:pt x="561" y="24"/>
                    </a:lnTo>
                    <a:lnTo>
                      <a:pt x="566" y="24"/>
                    </a:lnTo>
                    <a:lnTo>
                      <a:pt x="571" y="24"/>
                    </a:lnTo>
                    <a:lnTo>
                      <a:pt x="576" y="24"/>
                    </a:lnTo>
                    <a:lnTo>
                      <a:pt x="586" y="24"/>
                    </a:lnTo>
                    <a:lnTo>
                      <a:pt x="581" y="24"/>
                    </a:lnTo>
                    <a:lnTo>
                      <a:pt x="586" y="24"/>
                    </a:lnTo>
                    <a:lnTo>
                      <a:pt x="591" y="24"/>
                    </a:lnTo>
                    <a:lnTo>
                      <a:pt x="596" y="24"/>
                    </a:lnTo>
                    <a:lnTo>
                      <a:pt x="601" y="24"/>
                    </a:lnTo>
                    <a:lnTo>
                      <a:pt x="606" y="24"/>
                    </a:lnTo>
                    <a:lnTo>
                      <a:pt x="611" y="24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329"/>
              <p:cNvSpPr>
                <a:spLocks/>
              </p:cNvSpPr>
              <p:nvPr/>
            </p:nvSpPr>
            <p:spPr bwMode="auto">
              <a:xfrm>
                <a:off x="2891" y="1635"/>
                <a:ext cx="561" cy="343"/>
              </a:xfrm>
              <a:custGeom>
                <a:avLst/>
                <a:gdLst>
                  <a:gd name="T0" fmla="*/ 10 w 561"/>
                  <a:gd name="T1" fmla="*/ 263 h 343"/>
                  <a:gd name="T2" fmla="*/ 25 w 561"/>
                  <a:gd name="T3" fmla="*/ 263 h 343"/>
                  <a:gd name="T4" fmla="*/ 40 w 561"/>
                  <a:gd name="T5" fmla="*/ 263 h 343"/>
                  <a:gd name="T6" fmla="*/ 55 w 561"/>
                  <a:gd name="T7" fmla="*/ 263 h 343"/>
                  <a:gd name="T8" fmla="*/ 69 w 561"/>
                  <a:gd name="T9" fmla="*/ 263 h 343"/>
                  <a:gd name="T10" fmla="*/ 84 w 561"/>
                  <a:gd name="T11" fmla="*/ 263 h 343"/>
                  <a:gd name="T12" fmla="*/ 99 w 561"/>
                  <a:gd name="T13" fmla="*/ 263 h 343"/>
                  <a:gd name="T14" fmla="*/ 114 w 561"/>
                  <a:gd name="T15" fmla="*/ 263 h 343"/>
                  <a:gd name="T16" fmla="*/ 129 w 561"/>
                  <a:gd name="T17" fmla="*/ 258 h 343"/>
                  <a:gd name="T18" fmla="*/ 144 w 561"/>
                  <a:gd name="T19" fmla="*/ 253 h 343"/>
                  <a:gd name="T20" fmla="*/ 159 w 561"/>
                  <a:gd name="T21" fmla="*/ 253 h 343"/>
                  <a:gd name="T22" fmla="*/ 174 w 561"/>
                  <a:gd name="T23" fmla="*/ 258 h 343"/>
                  <a:gd name="T24" fmla="*/ 189 w 561"/>
                  <a:gd name="T25" fmla="*/ 258 h 343"/>
                  <a:gd name="T26" fmla="*/ 204 w 561"/>
                  <a:gd name="T27" fmla="*/ 258 h 343"/>
                  <a:gd name="T28" fmla="*/ 218 w 561"/>
                  <a:gd name="T29" fmla="*/ 268 h 343"/>
                  <a:gd name="T30" fmla="*/ 233 w 561"/>
                  <a:gd name="T31" fmla="*/ 273 h 343"/>
                  <a:gd name="T32" fmla="*/ 248 w 561"/>
                  <a:gd name="T33" fmla="*/ 268 h 343"/>
                  <a:gd name="T34" fmla="*/ 263 w 561"/>
                  <a:gd name="T35" fmla="*/ 273 h 343"/>
                  <a:gd name="T36" fmla="*/ 278 w 561"/>
                  <a:gd name="T37" fmla="*/ 283 h 343"/>
                  <a:gd name="T38" fmla="*/ 293 w 561"/>
                  <a:gd name="T39" fmla="*/ 283 h 343"/>
                  <a:gd name="T40" fmla="*/ 308 w 561"/>
                  <a:gd name="T41" fmla="*/ 278 h 343"/>
                  <a:gd name="T42" fmla="*/ 323 w 561"/>
                  <a:gd name="T43" fmla="*/ 278 h 343"/>
                  <a:gd name="T44" fmla="*/ 338 w 561"/>
                  <a:gd name="T45" fmla="*/ 278 h 343"/>
                  <a:gd name="T46" fmla="*/ 353 w 561"/>
                  <a:gd name="T47" fmla="*/ 283 h 343"/>
                  <a:gd name="T48" fmla="*/ 367 w 561"/>
                  <a:gd name="T49" fmla="*/ 283 h 343"/>
                  <a:gd name="T50" fmla="*/ 382 w 561"/>
                  <a:gd name="T51" fmla="*/ 283 h 343"/>
                  <a:gd name="T52" fmla="*/ 397 w 561"/>
                  <a:gd name="T53" fmla="*/ 283 h 343"/>
                  <a:gd name="T54" fmla="*/ 412 w 561"/>
                  <a:gd name="T55" fmla="*/ 283 h 343"/>
                  <a:gd name="T56" fmla="*/ 427 w 561"/>
                  <a:gd name="T57" fmla="*/ 278 h 343"/>
                  <a:gd name="T58" fmla="*/ 442 w 561"/>
                  <a:gd name="T59" fmla="*/ 278 h 343"/>
                  <a:gd name="T60" fmla="*/ 457 w 561"/>
                  <a:gd name="T61" fmla="*/ 278 h 343"/>
                  <a:gd name="T62" fmla="*/ 472 w 561"/>
                  <a:gd name="T63" fmla="*/ 273 h 343"/>
                  <a:gd name="T64" fmla="*/ 482 w 561"/>
                  <a:gd name="T65" fmla="*/ 253 h 343"/>
                  <a:gd name="T66" fmla="*/ 492 w 561"/>
                  <a:gd name="T67" fmla="*/ 214 h 343"/>
                  <a:gd name="T68" fmla="*/ 497 w 561"/>
                  <a:gd name="T69" fmla="*/ 159 h 343"/>
                  <a:gd name="T70" fmla="*/ 506 w 561"/>
                  <a:gd name="T71" fmla="*/ 100 h 343"/>
                  <a:gd name="T72" fmla="*/ 516 w 561"/>
                  <a:gd name="T73" fmla="*/ 75 h 343"/>
                  <a:gd name="T74" fmla="*/ 521 w 561"/>
                  <a:gd name="T75" fmla="*/ 50 h 343"/>
                  <a:gd name="T76" fmla="*/ 531 w 561"/>
                  <a:gd name="T77" fmla="*/ 10 h 343"/>
                  <a:gd name="T78" fmla="*/ 541 w 561"/>
                  <a:gd name="T79" fmla="*/ 10 h 343"/>
                  <a:gd name="T80" fmla="*/ 546 w 561"/>
                  <a:gd name="T81" fmla="*/ 75 h 343"/>
                  <a:gd name="T82" fmla="*/ 556 w 561"/>
                  <a:gd name="T83" fmla="*/ 209 h 3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61" h="343">
                    <a:moveTo>
                      <a:pt x="0" y="263"/>
                    </a:moveTo>
                    <a:lnTo>
                      <a:pt x="5" y="263"/>
                    </a:lnTo>
                    <a:lnTo>
                      <a:pt x="10" y="263"/>
                    </a:lnTo>
                    <a:lnTo>
                      <a:pt x="15" y="263"/>
                    </a:lnTo>
                    <a:lnTo>
                      <a:pt x="20" y="263"/>
                    </a:lnTo>
                    <a:lnTo>
                      <a:pt x="25" y="263"/>
                    </a:lnTo>
                    <a:lnTo>
                      <a:pt x="30" y="263"/>
                    </a:lnTo>
                    <a:lnTo>
                      <a:pt x="35" y="263"/>
                    </a:lnTo>
                    <a:lnTo>
                      <a:pt x="40" y="263"/>
                    </a:lnTo>
                    <a:lnTo>
                      <a:pt x="45" y="263"/>
                    </a:lnTo>
                    <a:lnTo>
                      <a:pt x="50" y="263"/>
                    </a:lnTo>
                    <a:lnTo>
                      <a:pt x="55" y="263"/>
                    </a:lnTo>
                    <a:lnTo>
                      <a:pt x="60" y="263"/>
                    </a:lnTo>
                    <a:lnTo>
                      <a:pt x="64" y="263"/>
                    </a:lnTo>
                    <a:lnTo>
                      <a:pt x="69" y="263"/>
                    </a:lnTo>
                    <a:lnTo>
                      <a:pt x="74" y="263"/>
                    </a:lnTo>
                    <a:lnTo>
                      <a:pt x="79" y="263"/>
                    </a:lnTo>
                    <a:lnTo>
                      <a:pt x="84" y="263"/>
                    </a:lnTo>
                    <a:lnTo>
                      <a:pt x="89" y="263"/>
                    </a:lnTo>
                    <a:lnTo>
                      <a:pt x="94" y="263"/>
                    </a:lnTo>
                    <a:lnTo>
                      <a:pt x="99" y="263"/>
                    </a:lnTo>
                    <a:lnTo>
                      <a:pt x="104" y="263"/>
                    </a:lnTo>
                    <a:lnTo>
                      <a:pt x="109" y="263"/>
                    </a:lnTo>
                    <a:lnTo>
                      <a:pt x="114" y="263"/>
                    </a:lnTo>
                    <a:lnTo>
                      <a:pt x="119" y="263"/>
                    </a:lnTo>
                    <a:lnTo>
                      <a:pt x="124" y="258"/>
                    </a:lnTo>
                    <a:lnTo>
                      <a:pt x="129" y="258"/>
                    </a:lnTo>
                    <a:lnTo>
                      <a:pt x="134" y="258"/>
                    </a:lnTo>
                    <a:lnTo>
                      <a:pt x="139" y="258"/>
                    </a:lnTo>
                    <a:lnTo>
                      <a:pt x="144" y="253"/>
                    </a:lnTo>
                    <a:lnTo>
                      <a:pt x="149" y="258"/>
                    </a:lnTo>
                    <a:lnTo>
                      <a:pt x="154" y="253"/>
                    </a:lnTo>
                    <a:lnTo>
                      <a:pt x="159" y="253"/>
                    </a:lnTo>
                    <a:lnTo>
                      <a:pt x="164" y="253"/>
                    </a:lnTo>
                    <a:lnTo>
                      <a:pt x="169" y="253"/>
                    </a:lnTo>
                    <a:lnTo>
                      <a:pt x="174" y="258"/>
                    </a:lnTo>
                    <a:lnTo>
                      <a:pt x="179" y="258"/>
                    </a:lnTo>
                    <a:lnTo>
                      <a:pt x="184" y="258"/>
                    </a:lnTo>
                    <a:lnTo>
                      <a:pt x="189" y="258"/>
                    </a:lnTo>
                    <a:lnTo>
                      <a:pt x="194" y="253"/>
                    </a:lnTo>
                    <a:lnTo>
                      <a:pt x="199" y="253"/>
                    </a:lnTo>
                    <a:lnTo>
                      <a:pt x="204" y="258"/>
                    </a:lnTo>
                    <a:lnTo>
                      <a:pt x="209" y="258"/>
                    </a:lnTo>
                    <a:lnTo>
                      <a:pt x="213" y="263"/>
                    </a:lnTo>
                    <a:lnTo>
                      <a:pt x="218" y="268"/>
                    </a:lnTo>
                    <a:lnTo>
                      <a:pt x="223" y="268"/>
                    </a:lnTo>
                    <a:lnTo>
                      <a:pt x="228" y="273"/>
                    </a:lnTo>
                    <a:lnTo>
                      <a:pt x="233" y="273"/>
                    </a:lnTo>
                    <a:lnTo>
                      <a:pt x="238" y="273"/>
                    </a:lnTo>
                    <a:lnTo>
                      <a:pt x="243" y="273"/>
                    </a:lnTo>
                    <a:lnTo>
                      <a:pt x="248" y="268"/>
                    </a:lnTo>
                    <a:lnTo>
                      <a:pt x="253" y="268"/>
                    </a:lnTo>
                    <a:lnTo>
                      <a:pt x="258" y="268"/>
                    </a:lnTo>
                    <a:lnTo>
                      <a:pt x="263" y="273"/>
                    </a:lnTo>
                    <a:lnTo>
                      <a:pt x="268" y="273"/>
                    </a:lnTo>
                    <a:lnTo>
                      <a:pt x="273" y="278"/>
                    </a:lnTo>
                    <a:lnTo>
                      <a:pt x="278" y="283"/>
                    </a:lnTo>
                    <a:lnTo>
                      <a:pt x="283" y="288"/>
                    </a:lnTo>
                    <a:lnTo>
                      <a:pt x="288" y="288"/>
                    </a:lnTo>
                    <a:lnTo>
                      <a:pt x="293" y="283"/>
                    </a:lnTo>
                    <a:lnTo>
                      <a:pt x="298" y="283"/>
                    </a:lnTo>
                    <a:lnTo>
                      <a:pt x="303" y="278"/>
                    </a:lnTo>
                    <a:lnTo>
                      <a:pt x="308" y="278"/>
                    </a:lnTo>
                    <a:lnTo>
                      <a:pt x="313" y="278"/>
                    </a:lnTo>
                    <a:lnTo>
                      <a:pt x="318" y="278"/>
                    </a:lnTo>
                    <a:lnTo>
                      <a:pt x="323" y="278"/>
                    </a:lnTo>
                    <a:lnTo>
                      <a:pt x="328" y="278"/>
                    </a:lnTo>
                    <a:lnTo>
                      <a:pt x="333" y="278"/>
                    </a:lnTo>
                    <a:lnTo>
                      <a:pt x="338" y="278"/>
                    </a:lnTo>
                    <a:lnTo>
                      <a:pt x="343" y="283"/>
                    </a:lnTo>
                    <a:lnTo>
                      <a:pt x="348" y="283"/>
                    </a:lnTo>
                    <a:lnTo>
                      <a:pt x="353" y="283"/>
                    </a:lnTo>
                    <a:lnTo>
                      <a:pt x="357" y="283"/>
                    </a:lnTo>
                    <a:lnTo>
                      <a:pt x="362" y="283"/>
                    </a:lnTo>
                    <a:lnTo>
                      <a:pt x="367" y="283"/>
                    </a:lnTo>
                    <a:lnTo>
                      <a:pt x="372" y="283"/>
                    </a:lnTo>
                    <a:lnTo>
                      <a:pt x="377" y="283"/>
                    </a:lnTo>
                    <a:lnTo>
                      <a:pt x="382" y="283"/>
                    </a:lnTo>
                    <a:lnTo>
                      <a:pt x="387" y="283"/>
                    </a:lnTo>
                    <a:lnTo>
                      <a:pt x="392" y="283"/>
                    </a:lnTo>
                    <a:lnTo>
                      <a:pt x="397" y="283"/>
                    </a:lnTo>
                    <a:lnTo>
                      <a:pt x="402" y="278"/>
                    </a:lnTo>
                    <a:lnTo>
                      <a:pt x="407" y="278"/>
                    </a:lnTo>
                    <a:lnTo>
                      <a:pt x="412" y="283"/>
                    </a:lnTo>
                    <a:lnTo>
                      <a:pt x="417" y="283"/>
                    </a:lnTo>
                    <a:lnTo>
                      <a:pt x="422" y="278"/>
                    </a:lnTo>
                    <a:lnTo>
                      <a:pt x="427" y="278"/>
                    </a:lnTo>
                    <a:lnTo>
                      <a:pt x="432" y="278"/>
                    </a:lnTo>
                    <a:lnTo>
                      <a:pt x="437" y="278"/>
                    </a:lnTo>
                    <a:lnTo>
                      <a:pt x="442" y="278"/>
                    </a:lnTo>
                    <a:lnTo>
                      <a:pt x="447" y="278"/>
                    </a:lnTo>
                    <a:lnTo>
                      <a:pt x="452" y="278"/>
                    </a:lnTo>
                    <a:lnTo>
                      <a:pt x="457" y="278"/>
                    </a:lnTo>
                    <a:lnTo>
                      <a:pt x="462" y="278"/>
                    </a:lnTo>
                    <a:lnTo>
                      <a:pt x="467" y="278"/>
                    </a:lnTo>
                    <a:lnTo>
                      <a:pt x="472" y="273"/>
                    </a:lnTo>
                    <a:lnTo>
                      <a:pt x="477" y="268"/>
                    </a:lnTo>
                    <a:lnTo>
                      <a:pt x="477" y="263"/>
                    </a:lnTo>
                    <a:lnTo>
                      <a:pt x="482" y="253"/>
                    </a:lnTo>
                    <a:lnTo>
                      <a:pt x="482" y="249"/>
                    </a:lnTo>
                    <a:lnTo>
                      <a:pt x="487" y="234"/>
                    </a:lnTo>
                    <a:lnTo>
                      <a:pt x="492" y="214"/>
                    </a:lnTo>
                    <a:lnTo>
                      <a:pt x="492" y="199"/>
                    </a:lnTo>
                    <a:lnTo>
                      <a:pt x="497" y="179"/>
                    </a:lnTo>
                    <a:lnTo>
                      <a:pt x="497" y="159"/>
                    </a:lnTo>
                    <a:lnTo>
                      <a:pt x="502" y="134"/>
                    </a:lnTo>
                    <a:lnTo>
                      <a:pt x="502" y="114"/>
                    </a:lnTo>
                    <a:lnTo>
                      <a:pt x="506" y="100"/>
                    </a:lnTo>
                    <a:lnTo>
                      <a:pt x="506" y="90"/>
                    </a:lnTo>
                    <a:lnTo>
                      <a:pt x="511" y="80"/>
                    </a:lnTo>
                    <a:lnTo>
                      <a:pt x="516" y="75"/>
                    </a:lnTo>
                    <a:lnTo>
                      <a:pt x="516" y="70"/>
                    </a:lnTo>
                    <a:lnTo>
                      <a:pt x="521" y="60"/>
                    </a:lnTo>
                    <a:lnTo>
                      <a:pt x="521" y="50"/>
                    </a:lnTo>
                    <a:lnTo>
                      <a:pt x="526" y="40"/>
                    </a:lnTo>
                    <a:lnTo>
                      <a:pt x="526" y="20"/>
                    </a:lnTo>
                    <a:lnTo>
                      <a:pt x="531" y="10"/>
                    </a:lnTo>
                    <a:lnTo>
                      <a:pt x="531" y="0"/>
                    </a:lnTo>
                    <a:lnTo>
                      <a:pt x="536" y="0"/>
                    </a:lnTo>
                    <a:lnTo>
                      <a:pt x="541" y="10"/>
                    </a:lnTo>
                    <a:lnTo>
                      <a:pt x="541" y="25"/>
                    </a:lnTo>
                    <a:lnTo>
                      <a:pt x="546" y="50"/>
                    </a:lnTo>
                    <a:lnTo>
                      <a:pt x="546" y="75"/>
                    </a:lnTo>
                    <a:lnTo>
                      <a:pt x="551" y="114"/>
                    </a:lnTo>
                    <a:lnTo>
                      <a:pt x="551" y="154"/>
                    </a:lnTo>
                    <a:lnTo>
                      <a:pt x="556" y="209"/>
                    </a:lnTo>
                    <a:lnTo>
                      <a:pt x="561" y="268"/>
                    </a:lnTo>
                    <a:lnTo>
                      <a:pt x="561" y="343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330"/>
              <p:cNvSpPr>
                <a:spLocks/>
              </p:cNvSpPr>
              <p:nvPr/>
            </p:nvSpPr>
            <p:spPr bwMode="auto">
              <a:xfrm>
                <a:off x="3452" y="1665"/>
                <a:ext cx="472" cy="914"/>
              </a:xfrm>
              <a:custGeom>
                <a:avLst/>
                <a:gdLst>
                  <a:gd name="T0" fmla="*/ 5 w 472"/>
                  <a:gd name="T1" fmla="*/ 392 h 914"/>
                  <a:gd name="T2" fmla="*/ 10 w 472"/>
                  <a:gd name="T3" fmla="*/ 546 h 914"/>
                  <a:gd name="T4" fmla="*/ 15 w 472"/>
                  <a:gd name="T5" fmla="*/ 660 h 914"/>
                  <a:gd name="T6" fmla="*/ 20 w 472"/>
                  <a:gd name="T7" fmla="*/ 735 h 914"/>
                  <a:gd name="T8" fmla="*/ 25 w 472"/>
                  <a:gd name="T9" fmla="*/ 785 h 914"/>
                  <a:gd name="T10" fmla="*/ 30 w 472"/>
                  <a:gd name="T11" fmla="*/ 839 h 914"/>
                  <a:gd name="T12" fmla="*/ 35 w 472"/>
                  <a:gd name="T13" fmla="*/ 899 h 914"/>
                  <a:gd name="T14" fmla="*/ 40 w 472"/>
                  <a:gd name="T15" fmla="*/ 909 h 914"/>
                  <a:gd name="T16" fmla="*/ 50 w 472"/>
                  <a:gd name="T17" fmla="*/ 874 h 914"/>
                  <a:gd name="T18" fmla="*/ 55 w 472"/>
                  <a:gd name="T19" fmla="*/ 829 h 914"/>
                  <a:gd name="T20" fmla="*/ 60 w 472"/>
                  <a:gd name="T21" fmla="*/ 780 h 914"/>
                  <a:gd name="T22" fmla="*/ 65 w 472"/>
                  <a:gd name="T23" fmla="*/ 715 h 914"/>
                  <a:gd name="T24" fmla="*/ 70 w 472"/>
                  <a:gd name="T25" fmla="*/ 626 h 914"/>
                  <a:gd name="T26" fmla="*/ 75 w 472"/>
                  <a:gd name="T27" fmla="*/ 536 h 914"/>
                  <a:gd name="T28" fmla="*/ 80 w 472"/>
                  <a:gd name="T29" fmla="*/ 467 h 914"/>
                  <a:gd name="T30" fmla="*/ 85 w 472"/>
                  <a:gd name="T31" fmla="*/ 422 h 914"/>
                  <a:gd name="T32" fmla="*/ 94 w 472"/>
                  <a:gd name="T33" fmla="*/ 392 h 914"/>
                  <a:gd name="T34" fmla="*/ 99 w 472"/>
                  <a:gd name="T35" fmla="*/ 372 h 914"/>
                  <a:gd name="T36" fmla="*/ 104 w 472"/>
                  <a:gd name="T37" fmla="*/ 348 h 914"/>
                  <a:gd name="T38" fmla="*/ 109 w 472"/>
                  <a:gd name="T39" fmla="*/ 318 h 914"/>
                  <a:gd name="T40" fmla="*/ 114 w 472"/>
                  <a:gd name="T41" fmla="*/ 278 h 914"/>
                  <a:gd name="T42" fmla="*/ 119 w 472"/>
                  <a:gd name="T43" fmla="*/ 248 h 914"/>
                  <a:gd name="T44" fmla="*/ 124 w 472"/>
                  <a:gd name="T45" fmla="*/ 228 h 914"/>
                  <a:gd name="T46" fmla="*/ 134 w 472"/>
                  <a:gd name="T47" fmla="*/ 214 h 914"/>
                  <a:gd name="T48" fmla="*/ 144 w 472"/>
                  <a:gd name="T49" fmla="*/ 204 h 914"/>
                  <a:gd name="T50" fmla="*/ 149 w 472"/>
                  <a:gd name="T51" fmla="*/ 194 h 914"/>
                  <a:gd name="T52" fmla="*/ 159 w 472"/>
                  <a:gd name="T53" fmla="*/ 179 h 914"/>
                  <a:gd name="T54" fmla="*/ 164 w 472"/>
                  <a:gd name="T55" fmla="*/ 174 h 914"/>
                  <a:gd name="T56" fmla="*/ 174 w 472"/>
                  <a:gd name="T57" fmla="*/ 174 h 914"/>
                  <a:gd name="T58" fmla="*/ 184 w 472"/>
                  <a:gd name="T59" fmla="*/ 164 h 914"/>
                  <a:gd name="T60" fmla="*/ 194 w 472"/>
                  <a:gd name="T61" fmla="*/ 154 h 914"/>
                  <a:gd name="T62" fmla="*/ 204 w 472"/>
                  <a:gd name="T63" fmla="*/ 154 h 914"/>
                  <a:gd name="T64" fmla="*/ 214 w 472"/>
                  <a:gd name="T65" fmla="*/ 154 h 914"/>
                  <a:gd name="T66" fmla="*/ 224 w 472"/>
                  <a:gd name="T67" fmla="*/ 149 h 914"/>
                  <a:gd name="T68" fmla="*/ 234 w 472"/>
                  <a:gd name="T69" fmla="*/ 144 h 914"/>
                  <a:gd name="T70" fmla="*/ 243 w 472"/>
                  <a:gd name="T71" fmla="*/ 139 h 914"/>
                  <a:gd name="T72" fmla="*/ 253 w 472"/>
                  <a:gd name="T73" fmla="*/ 129 h 914"/>
                  <a:gd name="T74" fmla="*/ 263 w 472"/>
                  <a:gd name="T75" fmla="*/ 129 h 914"/>
                  <a:gd name="T76" fmla="*/ 273 w 472"/>
                  <a:gd name="T77" fmla="*/ 124 h 914"/>
                  <a:gd name="T78" fmla="*/ 283 w 472"/>
                  <a:gd name="T79" fmla="*/ 119 h 914"/>
                  <a:gd name="T80" fmla="*/ 293 w 472"/>
                  <a:gd name="T81" fmla="*/ 114 h 914"/>
                  <a:gd name="T82" fmla="*/ 303 w 472"/>
                  <a:gd name="T83" fmla="*/ 104 h 914"/>
                  <a:gd name="T84" fmla="*/ 313 w 472"/>
                  <a:gd name="T85" fmla="*/ 99 h 914"/>
                  <a:gd name="T86" fmla="*/ 323 w 472"/>
                  <a:gd name="T87" fmla="*/ 94 h 914"/>
                  <a:gd name="T88" fmla="*/ 333 w 472"/>
                  <a:gd name="T89" fmla="*/ 84 h 914"/>
                  <a:gd name="T90" fmla="*/ 343 w 472"/>
                  <a:gd name="T91" fmla="*/ 79 h 914"/>
                  <a:gd name="T92" fmla="*/ 353 w 472"/>
                  <a:gd name="T93" fmla="*/ 75 h 914"/>
                  <a:gd name="T94" fmla="*/ 363 w 472"/>
                  <a:gd name="T95" fmla="*/ 65 h 914"/>
                  <a:gd name="T96" fmla="*/ 373 w 472"/>
                  <a:gd name="T97" fmla="*/ 65 h 914"/>
                  <a:gd name="T98" fmla="*/ 382 w 472"/>
                  <a:gd name="T99" fmla="*/ 55 h 914"/>
                  <a:gd name="T100" fmla="*/ 392 w 472"/>
                  <a:gd name="T101" fmla="*/ 45 h 914"/>
                  <a:gd name="T102" fmla="*/ 402 w 472"/>
                  <a:gd name="T103" fmla="*/ 35 h 914"/>
                  <a:gd name="T104" fmla="*/ 412 w 472"/>
                  <a:gd name="T105" fmla="*/ 25 h 914"/>
                  <a:gd name="T106" fmla="*/ 422 w 472"/>
                  <a:gd name="T107" fmla="*/ 20 h 914"/>
                  <a:gd name="T108" fmla="*/ 432 w 472"/>
                  <a:gd name="T109" fmla="*/ 15 h 914"/>
                  <a:gd name="T110" fmla="*/ 442 w 472"/>
                  <a:gd name="T111" fmla="*/ 5 h 914"/>
                  <a:gd name="T112" fmla="*/ 452 w 472"/>
                  <a:gd name="T113" fmla="*/ 5 h 914"/>
                  <a:gd name="T114" fmla="*/ 462 w 472"/>
                  <a:gd name="T115" fmla="*/ 0 h 914"/>
                  <a:gd name="T116" fmla="*/ 472 w 472"/>
                  <a:gd name="T117" fmla="*/ 0 h 9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72" h="914">
                    <a:moveTo>
                      <a:pt x="0" y="313"/>
                    </a:moveTo>
                    <a:lnTo>
                      <a:pt x="5" y="392"/>
                    </a:lnTo>
                    <a:lnTo>
                      <a:pt x="5" y="467"/>
                    </a:lnTo>
                    <a:lnTo>
                      <a:pt x="10" y="546"/>
                    </a:lnTo>
                    <a:lnTo>
                      <a:pt x="10" y="606"/>
                    </a:lnTo>
                    <a:lnTo>
                      <a:pt x="15" y="660"/>
                    </a:lnTo>
                    <a:lnTo>
                      <a:pt x="15" y="700"/>
                    </a:lnTo>
                    <a:lnTo>
                      <a:pt x="20" y="735"/>
                    </a:lnTo>
                    <a:lnTo>
                      <a:pt x="25" y="765"/>
                    </a:lnTo>
                    <a:lnTo>
                      <a:pt x="25" y="785"/>
                    </a:lnTo>
                    <a:lnTo>
                      <a:pt x="30" y="809"/>
                    </a:lnTo>
                    <a:lnTo>
                      <a:pt x="30" y="839"/>
                    </a:lnTo>
                    <a:lnTo>
                      <a:pt x="35" y="869"/>
                    </a:lnTo>
                    <a:lnTo>
                      <a:pt x="35" y="899"/>
                    </a:lnTo>
                    <a:lnTo>
                      <a:pt x="40" y="914"/>
                    </a:lnTo>
                    <a:lnTo>
                      <a:pt x="40" y="909"/>
                    </a:lnTo>
                    <a:lnTo>
                      <a:pt x="45" y="894"/>
                    </a:lnTo>
                    <a:lnTo>
                      <a:pt x="50" y="874"/>
                    </a:lnTo>
                    <a:lnTo>
                      <a:pt x="50" y="849"/>
                    </a:lnTo>
                    <a:lnTo>
                      <a:pt x="55" y="829"/>
                    </a:lnTo>
                    <a:lnTo>
                      <a:pt x="55" y="804"/>
                    </a:lnTo>
                    <a:lnTo>
                      <a:pt x="60" y="780"/>
                    </a:lnTo>
                    <a:lnTo>
                      <a:pt x="60" y="755"/>
                    </a:lnTo>
                    <a:lnTo>
                      <a:pt x="65" y="715"/>
                    </a:lnTo>
                    <a:lnTo>
                      <a:pt x="65" y="675"/>
                    </a:lnTo>
                    <a:lnTo>
                      <a:pt x="70" y="626"/>
                    </a:lnTo>
                    <a:lnTo>
                      <a:pt x="75" y="576"/>
                    </a:lnTo>
                    <a:lnTo>
                      <a:pt x="75" y="536"/>
                    </a:lnTo>
                    <a:lnTo>
                      <a:pt x="80" y="497"/>
                    </a:lnTo>
                    <a:lnTo>
                      <a:pt x="80" y="467"/>
                    </a:lnTo>
                    <a:lnTo>
                      <a:pt x="85" y="442"/>
                    </a:lnTo>
                    <a:lnTo>
                      <a:pt x="85" y="422"/>
                    </a:lnTo>
                    <a:lnTo>
                      <a:pt x="89" y="402"/>
                    </a:lnTo>
                    <a:lnTo>
                      <a:pt x="94" y="392"/>
                    </a:lnTo>
                    <a:lnTo>
                      <a:pt x="94" y="382"/>
                    </a:lnTo>
                    <a:lnTo>
                      <a:pt x="99" y="372"/>
                    </a:lnTo>
                    <a:lnTo>
                      <a:pt x="99" y="363"/>
                    </a:lnTo>
                    <a:lnTo>
                      <a:pt x="104" y="348"/>
                    </a:lnTo>
                    <a:lnTo>
                      <a:pt x="104" y="333"/>
                    </a:lnTo>
                    <a:lnTo>
                      <a:pt x="109" y="318"/>
                    </a:lnTo>
                    <a:lnTo>
                      <a:pt x="109" y="298"/>
                    </a:lnTo>
                    <a:lnTo>
                      <a:pt x="114" y="278"/>
                    </a:lnTo>
                    <a:lnTo>
                      <a:pt x="119" y="263"/>
                    </a:lnTo>
                    <a:lnTo>
                      <a:pt x="119" y="248"/>
                    </a:lnTo>
                    <a:lnTo>
                      <a:pt x="124" y="238"/>
                    </a:lnTo>
                    <a:lnTo>
                      <a:pt x="124" y="228"/>
                    </a:lnTo>
                    <a:lnTo>
                      <a:pt x="134" y="219"/>
                    </a:lnTo>
                    <a:lnTo>
                      <a:pt x="134" y="214"/>
                    </a:lnTo>
                    <a:lnTo>
                      <a:pt x="139" y="209"/>
                    </a:lnTo>
                    <a:lnTo>
                      <a:pt x="144" y="204"/>
                    </a:lnTo>
                    <a:lnTo>
                      <a:pt x="144" y="199"/>
                    </a:lnTo>
                    <a:lnTo>
                      <a:pt x="149" y="194"/>
                    </a:lnTo>
                    <a:lnTo>
                      <a:pt x="149" y="189"/>
                    </a:lnTo>
                    <a:lnTo>
                      <a:pt x="159" y="179"/>
                    </a:lnTo>
                    <a:lnTo>
                      <a:pt x="159" y="174"/>
                    </a:lnTo>
                    <a:lnTo>
                      <a:pt x="164" y="174"/>
                    </a:lnTo>
                    <a:lnTo>
                      <a:pt x="169" y="174"/>
                    </a:lnTo>
                    <a:lnTo>
                      <a:pt x="174" y="174"/>
                    </a:lnTo>
                    <a:lnTo>
                      <a:pt x="179" y="169"/>
                    </a:lnTo>
                    <a:lnTo>
                      <a:pt x="184" y="164"/>
                    </a:lnTo>
                    <a:lnTo>
                      <a:pt x="189" y="159"/>
                    </a:lnTo>
                    <a:lnTo>
                      <a:pt x="194" y="154"/>
                    </a:lnTo>
                    <a:lnTo>
                      <a:pt x="199" y="154"/>
                    </a:lnTo>
                    <a:lnTo>
                      <a:pt x="204" y="154"/>
                    </a:lnTo>
                    <a:lnTo>
                      <a:pt x="209" y="154"/>
                    </a:lnTo>
                    <a:lnTo>
                      <a:pt x="214" y="154"/>
                    </a:lnTo>
                    <a:lnTo>
                      <a:pt x="219" y="149"/>
                    </a:lnTo>
                    <a:lnTo>
                      <a:pt x="224" y="149"/>
                    </a:lnTo>
                    <a:lnTo>
                      <a:pt x="229" y="144"/>
                    </a:lnTo>
                    <a:lnTo>
                      <a:pt x="234" y="144"/>
                    </a:lnTo>
                    <a:lnTo>
                      <a:pt x="238" y="139"/>
                    </a:lnTo>
                    <a:lnTo>
                      <a:pt x="243" y="139"/>
                    </a:lnTo>
                    <a:lnTo>
                      <a:pt x="248" y="134"/>
                    </a:lnTo>
                    <a:lnTo>
                      <a:pt x="253" y="129"/>
                    </a:lnTo>
                    <a:lnTo>
                      <a:pt x="258" y="129"/>
                    </a:lnTo>
                    <a:lnTo>
                      <a:pt x="263" y="129"/>
                    </a:lnTo>
                    <a:lnTo>
                      <a:pt x="268" y="124"/>
                    </a:lnTo>
                    <a:lnTo>
                      <a:pt x="273" y="124"/>
                    </a:lnTo>
                    <a:lnTo>
                      <a:pt x="278" y="119"/>
                    </a:lnTo>
                    <a:lnTo>
                      <a:pt x="283" y="119"/>
                    </a:lnTo>
                    <a:lnTo>
                      <a:pt x="288" y="114"/>
                    </a:lnTo>
                    <a:lnTo>
                      <a:pt x="293" y="114"/>
                    </a:lnTo>
                    <a:lnTo>
                      <a:pt x="298" y="109"/>
                    </a:lnTo>
                    <a:lnTo>
                      <a:pt x="303" y="104"/>
                    </a:lnTo>
                    <a:lnTo>
                      <a:pt x="308" y="104"/>
                    </a:lnTo>
                    <a:lnTo>
                      <a:pt x="313" y="99"/>
                    </a:lnTo>
                    <a:lnTo>
                      <a:pt x="318" y="94"/>
                    </a:lnTo>
                    <a:lnTo>
                      <a:pt x="323" y="94"/>
                    </a:lnTo>
                    <a:lnTo>
                      <a:pt x="328" y="89"/>
                    </a:lnTo>
                    <a:lnTo>
                      <a:pt x="333" y="84"/>
                    </a:lnTo>
                    <a:lnTo>
                      <a:pt x="338" y="84"/>
                    </a:lnTo>
                    <a:lnTo>
                      <a:pt x="343" y="79"/>
                    </a:lnTo>
                    <a:lnTo>
                      <a:pt x="348" y="75"/>
                    </a:lnTo>
                    <a:lnTo>
                      <a:pt x="353" y="75"/>
                    </a:lnTo>
                    <a:lnTo>
                      <a:pt x="358" y="70"/>
                    </a:lnTo>
                    <a:lnTo>
                      <a:pt x="363" y="65"/>
                    </a:lnTo>
                    <a:lnTo>
                      <a:pt x="368" y="65"/>
                    </a:lnTo>
                    <a:lnTo>
                      <a:pt x="373" y="65"/>
                    </a:lnTo>
                    <a:lnTo>
                      <a:pt x="378" y="60"/>
                    </a:lnTo>
                    <a:lnTo>
                      <a:pt x="382" y="55"/>
                    </a:lnTo>
                    <a:lnTo>
                      <a:pt x="387" y="50"/>
                    </a:lnTo>
                    <a:lnTo>
                      <a:pt x="392" y="45"/>
                    </a:lnTo>
                    <a:lnTo>
                      <a:pt x="397" y="40"/>
                    </a:lnTo>
                    <a:lnTo>
                      <a:pt x="402" y="35"/>
                    </a:lnTo>
                    <a:lnTo>
                      <a:pt x="407" y="30"/>
                    </a:lnTo>
                    <a:lnTo>
                      <a:pt x="412" y="25"/>
                    </a:lnTo>
                    <a:lnTo>
                      <a:pt x="417" y="20"/>
                    </a:lnTo>
                    <a:lnTo>
                      <a:pt x="422" y="20"/>
                    </a:lnTo>
                    <a:lnTo>
                      <a:pt x="427" y="15"/>
                    </a:lnTo>
                    <a:lnTo>
                      <a:pt x="432" y="15"/>
                    </a:lnTo>
                    <a:lnTo>
                      <a:pt x="437" y="10"/>
                    </a:lnTo>
                    <a:lnTo>
                      <a:pt x="442" y="5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331"/>
              <p:cNvSpPr>
                <a:spLocks/>
              </p:cNvSpPr>
              <p:nvPr/>
            </p:nvSpPr>
            <p:spPr bwMode="auto">
              <a:xfrm>
                <a:off x="1684" y="1655"/>
                <a:ext cx="606" cy="224"/>
              </a:xfrm>
              <a:custGeom>
                <a:avLst/>
                <a:gdLst>
                  <a:gd name="T0" fmla="*/ 10 w 606"/>
                  <a:gd name="T1" fmla="*/ 0 h 224"/>
                  <a:gd name="T2" fmla="*/ 25 w 606"/>
                  <a:gd name="T3" fmla="*/ 5 h 224"/>
                  <a:gd name="T4" fmla="*/ 40 w 606"/>
                  <a:gd name="T5" fmla="*/ 15 h 224"/>
                  <a:gd name="T6" fmla="*/ 60 w 606"/>
                  <a:gd name="T7" fmla="*/ 30 h 224"/>
                  <a:gd name="T8" fmla="*/ 70 w 606"/>
                  <a:gd name="T9" fmla="*/ 45 h 224"/>
                  <a:gd name="T10" fmla="*/ 85 w 606"/>
                  <a:gd name="T11" fmla="*/ 65 h 224"/>
                  <a:gd name="T12" fmla="*/ 95 w 606"/>
                  <a:gd name="T13" fmla="*/ 80 h 224"/>
                  <a:gd name="T14" fmla="*/ 99 w 606"/>
                  <a:gd name="T15" fmla="*/ 94 h 224"/>
                  <a:gd name="T16" fmla="*/ 109 w 606"/>
                  <a:gd name="T17" fmla="*/ 109 h 224"/>
                  <a:gd name="T18" fmla="*/ 119 w 606"/>
                  <a:gd name="T19" fmla="*/ 124 h 224"/>
                  <a:gd name="T20" fmla="*/ 134 w 606"/>
                  <a:gd name="T21" fmla="*/ 144 h 224"/>
                  <a:gd name="T22" fmla="*/ 149 w 606"/>
                  <a:gd name="T23" fmla="*/ 154 h 224"/>
                  <a:gd name="T24" fmla="*/ 164 w 606"/>
                  <a:gd name="T25" fmla="*/ 169 h 224"/>
                  <a:gd name="T26" fmla="*/ 179 w 606"/>
                  <a:gd name="T27" fmla="*/ 179 h 224"/>
                  <a:gd name="T28" fmla="*/ 194 w 606"/>
                  <a:gd name="T29" fmla="*/ 189 h 224"/>
                  <a:gd name="T30" fmla="*/ 209 w 606"/>
                  <a:gd name="T31" fmla="*/ 194 h 224"/>
                  <a:gd name="T32" fmla="*/ 224 w 606"/>
                  <a:gd name="T33" fmla="*/ 199 h 224"/>
                  <a:gd name="T34" fmla="*/ 239 w 606"/>
                  <a:gd name="T35" fmla="*/ 204 h 224"/>
                  <a:gd name="T36" fmla="*/ 253 w 606"/>
                  <a:gd name="T37" fmla="*/ 209 h 224"/>
                  <a:gd name="T38" fmla="*/ 268 w 606"/>
                  <a:gd name="T39" fmla="*/ 214 h 224"/>
                  <a:gd name="T40" fmla="*/ 283 w 606"/>
                  <a:gd name="T41" fmla="*/ 214 h 224"/>
                  <a:gd name="T42" fmla="*/ 298 w 606"/>
                  <a:gd name="T43" fmla="*/ 219 h 224"/>
                  <a:gd name="T44" fmla="*/ 313 w 606"/>
                  <a:gd name="T45" fmla="*/ 219 h 224"/>
                  <a:gd name="T46" fmla="*/ 328 w 606"/>
                  <a:gd name="T47" fmla="*/ 219 h 224"/>
                  <a:gd name="T48" fmla="*/ 343 w 606"/>
                  <a:gd name="T49" fmla="*/ 219 h 224"/>
                  <a:gd name="T50" fmla="*/ 358 w 606"/>
                  <a:gd name="T51" fmla="*/ 224 h 224"/>
                  <a:gd name="T52" fmla="*/ 373 w 606"/>
                  <a:gd name="T53" fmla="*/ 224 h 224"/>
                  <a:gd name="T54" fmla="*/ 388 w 606"/>
                  <a:gd name="T55" fmla="*/ 224 h 224"/>
                  <a:gd name="T56" fmla="*/ 402 w 606"/>
                  <a:gd name="T57" fmla="*/ 224 h 224"/>
                  <a:gd name="T58" fmla="*/ 417 w 606"/>
                  <a:gd name="T59" fmla="*/ 224 h 224"/>
                  <a:gd name="T60" fmla="*/ 432 w 606"/>
                  <a:gd name="T61" fmla="*/ 219 h 224"/>
                  <a:gd name="T62" fmla="*/ 447 w 606"/>
                  <a:gd name="T63" fmla="*/ 219 h 224"/>
                  <a:gd name="T64" fmla="*/ 462 w 606"/>
                  <a:gd name="T65" fmla="*/ 219 h 224"/>
                  <a:gd name="T66" fmla="*/ 477 w 606"/>
                  <a:gd name="T67" fmla="*/ 214 h 224"/>
                  <a:gd name="T68" fmla="*/ 492 w 606"/>
                  <a:gd name="T69" fmla="*/ 214 h 224"/>
                  <a:gd name="T70" fmla="*/ 507 w 606"/>
                  <a:gd name="T71" fmla="*/ 219 h 224"/>
                  <a:gd name="T72" fmla="*/ 522 w 606"/>
                  <a:gd name="T73" fmla="*/ 214 h 224"/>
                  <a:gd name="T74" fmla="*/ 536 w 606"/>
                  <a:gd name="T75" fmla="*/ 214 h 224"/>
                  <a:gd name="T76" fmla="*/ 551 w 606"/>
                  <a:gd name="T77" fmla="*/ 214 h 224"/>
                  <a:gd name="T78" fmla="*/ 566 w 606"/>
                  <a:gd name="T79" fmla="*/ 214 h 224"/>
                  <a:gd name="T80" fmla="*/ 581 w 606"/>
                  <a:gd name="T81" fmla="*/ 214 h 224"/>
                  <a:gd name="T82" fmla="*/ 596 w 606"/>
                  <a:gd name="T83" fmla="*/ 219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06" h="22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10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60" y="30"/>
                    </a:lnTo>
                    <a:lnTo>
                      <a:pt x="60" y="35"/>
                    </a:lnTo>
                    <a:lnTo>
                      <a:pt x="65" y="40"/>
                    </a:lnTo>
                    <a:lnTo>
                      <a:pt x="70" y="45"/>
                    </a:lnTo>
                    <a:lnTo>
                      <a:pt x="80" y="55"/>
                    </a:lnTo>
                    <a:lnTo>
                      <a:pt x="80" y="60"/>
                    </a:lnTo>
                    <a:lnTo>
                      <a:pt x="85" y="65"/>
                    </a:lnTo>
                    <a:lnTo>
                      <a:pt x="85" y="70"/>
                    </a:lnTo>
                    <a:lnTo>
                      <a:pt x="90" y="75"/>
                    </a:lnTo>
                    <a:lnTo>
                      <a:pt x="95" y="80"/>
                    </a:lnTo>
                    <a:lnTo>
                      <a:pt x="95" y="85"/>
                    </a:lnTo>
                    <a:lnTo>
                      <a:pt x="99" y="89"/>
                    </a:lnTo>
                    <a:lnTo>
                      <a:pt x="99" y="94"/>
                    </a:lnTo>
                    <a:lnTo>
                      <a:pt x="104" y="99"/>
                    </a:lnTo>
                    <a:lnTo>
                      <a:pt x="104" y="104"/>
                    </a:lnTo>
                    <a:lnTo>
                      <a:pt x="109" y="109"/>
                    </a:lnTo>
                    <a:lnTo>
                      <a:pt x="109" y="114"/>
                    </a:lnTo>
                    <a:lnTo>
                      <a:pt x="114" y="119"/>
                    </a:lnTo>
                    <a:lnTo>
                      <a:pt x="119" y="124"/>
                    </a:lnTo>
                    <a:lnTo>
                      <a:pt x="129" y="134"/>
                    </a:lnTo>
                    <a:lnTo>
                      <a:pt x="129" y="139"/>
                    </a:lnTo>
                    <a:lnTo>
                      <a:pt x="134" y="144"/>
                    </a:lnTo>
                    <a:lnTo>
                      <a:pt x="139" y="144"/>
                    </a:lnTo>
                    <a:lnTo>
                      <a:pt x="144" y="149"/>
                    </a:lnTo>
                    <a:lnTo>
                      <a:pt x="149" y="154"/>
                    </a:lnTo>
                    <a:lnTo>
                      <a:pt x="154" y="159"/>
                    </a:lnTo>
                    <a:lnTo>
                      <a:pt x="159" y="164"/>
                    </a:lnTo>
                    <a:lnTo>
                      <a:pt x="164" y="169"/>
                    </a:lnTo>
                    <a:lnTo>
                      <a:pt x="169" y="169"/>
                    </a:lnTo>
                    <a:lnTo>
                      <a:pt x="174" y="174"/>
                    </a:lnTo>
                    <a:lnTo>
                      <a:pt x="179" y="179"/>
                    </a:lnTo>
                    <a:lnTo>
                      <a:pt x="184" y="179"/>
                    </a:lnTo>
                    <a:lnTo>
                      <a:pt x="189" y="184"/>
                    </a:lnTo>
                    <a:lnTo>
                      <a:pt x="194" y="189"/>
                    </a:lnTo>
                    <a:lnTo>
                      <a:pt x="199" y="194"/>
                    </a:lnTo>
                    <a:lnTo>
                      <a:pt x="204" y="194"/>
                    </a:lnTo>
                    <a:lnTo>
                      <a:pt x="209" y="194"/>
                    </a:lnTo>
                    <a:lnTo>
                      <a:pt x="214" y="199"/>
                    </a:lnTo>
                    <a:lnTo>
                      <a:pt x="219" y="199"/>
                    </a:lnTo>
                    <a:lnTo>
                      <a:pt x="224" y="199"/>
                    </a:lnTo>
                    <a:lnTo>
                      <a:pt x="229" y="204"/>
                    </a:lnTo>
                    <a:lnTo>
                      <a:pt x="234" y="204"/>
                    </a:lnTo>
                    <a:lnTo>
                      <a:pt x="239" y="204"/>
                    </a:lnTo>
                    <a:lnTo>
                      <a:pt x="243" y="209"/>
                    </a:lnTo>
                    <a:lnTo>
                      <a:pt x="248" y="209"/>
                    </a:lnTo>
                    <a:lnTo>
                      <a:pt x="253" y="209"/>
                    </a:lnTo>
                    <a:lnTo>
                      <a:pt x="258" y="209"/>
                    </a:lnTo>
                    <a:lnTo>
                      <a:pt x="263" y="214"/>
                    </a:lnTo>
                    <a:lnTo>
                      <a:pt x="268" y="214"/>
                    </a:lnTo>
                    <a:lnTo>
                      <a:pt x="273" y="214"/>
                    </a:lnTo>
                    <a:lnTo>
                      <a:pt x="278" y="214"/>
                    </a:lnTo>
                    <a:lnTo>
                      <a:pt x="283" y="214"/>
                    </a:lnTo>
                    <a:lnTo>
                      <a:pt x="288" y="214"/>
                    </a:lnTo>
                    <a:lnTo>
                      <a:pt x="293" y="214"/>
                    </a:lnTo>
                    <a:lnTo>
                      <a:pt x="298" y="219"/>
                    </a:lnTo>
                    <a:lnTo>
                      <a:pt x="303" y="219"/>
                    </a:lnTo>
                    <a:lnTo>
                      <a:pt x="308" y="219"/>
                    </a:lnTo>
                    <a:lnTo>
                      <a:pt x="313" y="219"/>
                    </a:lnTo>
                    <a:lnTo>
                      <a:pt x="318" y="219"/>
                    </a:lnTo>
                    <a:lnTo>
                      <a:pt x="323" y="219"/>
                    </a:lnTo>
                    <a:lnTo>
                      <a:pt x="328" y="219"/>
                    </a:lnTo>
                    <a:lnTo>
                      <a:pt x="333" y="219"/>
                    </a:lnTo>
                    <a:lnTo>
                      <a:pt x="338" y="224"/>
                    </a:lnTo>
                    <a:lnTo>
                      <a:pt x="343" y="219"/>
                    </a:lnTo>
                    <a:lnTo>
                      <a:pt x="348" y="224"/>
                    </a:lnTo>
                    <a:lnTo>
                      <a:pt x="353" y="224"/>
                    </a:lnTo>
                    <a:lnTo>
                      <a:pt x="358" y="224"/>
                    </a:lnTo>
                    <a:lnTo>
                      <a:pt x="363" y="224"/>
                    </a:lnTo>
                    <a:lnTo>
                      <a:pt x="368" y="224"/>
                    </a:lnTo>
                    <a:lnTo>
                      <a:pt x="373" y="224"/>
                    </a:lnTo>
                    <a:lnTo>
                      <a:pt x="378" y="224"/>
                    </a:lnTo>
                    <a:lnTo>
                      <a:pt x="383" y="224"/>
                    </a:lnTo>
                    <a:lnTo>
                      <a:pt x="388" y="224"/>
                    </a:lnTo>
                    <a:lnTo>
                      <a:pt x="392" y="224"/>
                    </a:lnTo>
                    <a:lnTo>
                      <a:pt x="397" y="224"/>
                    </a:lnTo>
                    <a:lnTo>
                      <a:pt x="402" y="224"/>
                    </a:lnTo>
                    <a:lnTo>
                      <a:pt x="407" y="224"/>
                    </a:lnTo>
                    <a:lnTo>
                      <a:pt x="412" y="224"/>
                    </a:lnTo>
                    <a:lnTo>
                      <a:pt x="417" y="224"/>
                    </a:lnTo>
                    <a:lnTo>
                      <a:pt x="422" y="224"/>
                    </a:lnTo>
                    <a:lnTo>
                      <a:pt x="427" y="219"/>
                    </a:lnTo>
                    <a:lnTo>
                      <a:pt x="432" y="219"/>
                    </a:lnTo>
                    <a:lnTo>
                      <a:pt x="437" y="219"/>
                    </a:lnTo>
                    <a:lnTo>
                      <a:pt x="442" y="219"/>
                    </a:lnTo>
                    <a:lnTo>
                      <a:pt x="447" y="219"/>
                    </a:lnTo>
                    <a:lnTo>
                      <a:pt x="452" y="219"/>
                    </a:lnTo>
                    <a:lnTo>
                      <a:pt x="457" y="219"/>
                    </a:lnTo>
                    <a:lnTo>
                      <a:pt x="462" y="219"/>
                    </a:lnTo>
                    <a:lnTo>
                      <a:pt x="467" y="214"/>
                    </a:lnTo>
                    <a:lnTo>
                      <a:pt x="472" y="214"/>
                    </a:lnTo>
                    <a:lnTo>
                      <a:pt x="477" y="214"/>
                    </a:lnTo>
                    <a:lnTo>
                      <a:pt x="482" y="214"/>
                    </a:lnTo>
                    <a:lnTo>
                      <a:pt x="487" y="214"/>
                    </a:lnTo>
                    <a:lnTo>
                      <a:pt x="492" y="214"/>
                    </a:lnTo>
                    <a:lnTo>
                      <a:pt x="497" y="214"/>
                    </a:lnTo>
                    <a:lnTo>
                      <a:pt x="502" y="214"/>
                    </a:lnTo>
                    <a:lnTo>
                      <a:pt x="507" y="219"/>
                    </a:lnTo>
                    <a:lnTo>
                      <a:pt x="512" y="219"/>
                    </a:lnTo>
                    <a:lnTo>
                      <a:pt x="517" y="219"/>
                    </a:lnTo>
                    <a:lnTo>
                      <a:pt x="522" y="214"/>
                    </a:lnTo>
                    <a:lnTo>
                      <a:pt x="527" y="214"/>
                    </a:lnTo>
                    <a:lnTo>
                      <a:pt x="532" y="214"/>
                    </a:lnTo>
                    <a:lnTo>
                      <a:pt x="536" y="214"/>
                    </a:lnTo>
                    <a:lnTo>
                      <a:pt x="541" y="214"/>
                    </a:lnTo>
                    <a:lnTo>
                      <a:pt x="546" y="214"/>
                    </a:lnTo>
                    <a:lnTo>
                      <a:pt x="551" y="214"/>
                    </a:lnTo>
                    <a:lnTo>
                      <a:pt x="556" y="214"/>
                    </a:lnTo>
                    <a:lnTo>
                      <a:pt x="561" y="214"/>
                    </a:lnTo>
                    <a:lnTo>
                      <a:pt x="566" y="214"/>
                    </a:lnTo>
                    <a:lnTo>
                      <a:pt x="571" y="214"/>
                    </a:lnTo>
                    <a:lnTo>
                      <a:pt x="576" y="214"/>
                    </a:lnTo>
                    <a:lnTo>
                      <a:pt x="581" y="214"/>
                    </a:lnTo>
                    <a:lnTo>
                      <a:pt x="586" y="214"/>
                    </a:lnTo>
                    <a:lnTo>
                      <a:pt x="591" y="214"/>
                    </a:lnTo>
                    <a:lnTo>
                      <a:pt x="596" y="219"/>
                    </a:lnTo>
                    <a:lnTo>
                      <a:pt x="601" y="219"/>
                    </a:lnTo>
                    <a:lnTo>
                      <a:pt x="606" y="219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332"/>
              <p:cNvSpPr>
                <a:spLocks/>
              </p:cNvSpPr>
              <p:nvPr/>
            </p:nvSpPr>
            <p:spPr bwMode="auto">
              <a:xfrm>
                <a:off x="2290" y="1874"/>
                <a:ext cx="626" cy="29"/>
              </a:xfrm>
              <a:custGeom>
                <a:avLst/>
                <a:gdLst>
                  <a:gd name="T0" fmla="*/ 10 w 626"/>
                  <a:gd name="T1" fmla="*/ 0 h 29"/>
                  <a:gd name="T2" fmla="*/ 25 w 626"/>
                  <a:gd name="T3" fmla="*/ 0 h 29"/>
                  <a:gd name="T4" fmla="*/ 40 w 626"/>
                  <a:gd name="T5" fmla="*/ 5 h 29"/>
                  <a:gd name="T6" fmla="*/ 55 w 626"/>
                  <a:gd name="T7" fmla="*/ 5 h 29"/>
                  <a:gd name="T8" fmla="*/ 70 w 626"/>
                  <a:gd name="T9" fmla="*/ 10 h 29"/>
                  <a:gd name="T10" fmla="*/ 84 w 626"/>
                  <a:gd name="T11" fmla="*/ 10 h 29"/>
                  <a:gd name="T12" fmla="*/ 99 w 626"/>
                  <a:gd name="T13" fmla="*/ 10 h 29"/>
                  <a:gd name="T14" fmla="*/ 114 w 626"/>
                  <a:gd name="T15" fmla="*/ 10 h 29"/>
                  <a:gd name="T16" fmla="*/ 129 w 626"/>
                  <a:gd name="T17" fmla="*/ 14 h 29"/>
                  <a:gd name="T18" fmla="*/ 144 w 626"/>
                  <a:gd name="T19" fmla="*/ 14 h 29"/>
                  <a:gd name="T20" fmla="*/ 159 w 626"/>
                  <a:gd name="T21" fmla="*/ 14 h 29"/>
                  <a:gd name="T22" fmla="*/ 174 w 626"/>
                  <a:gd name="T23" fmla="*/ 14 h 29"/>
                  <a:gd name="T24" fmla="*/ 189 w 626"/>
                  <a:gd name="T25" fmla="*/ 19 h 29"/>
                  <a:gd name="T26" fmla="*/ 204 w 626"/>
                  <a:gd name="T27" fmla="*/ 19 h 29"/>
                  <a:gd name="T28" fmla="*/ 219 w 626"/>
                  <a:gd name="T29" fmla="*/ 19 h 29"/>
                  <a:gd name="T30" fmla="*/ 233 w 626"/>
                  <a:gd name="T31" fmla="*/ 19 h 29"/>
                  <a:gd name="T32" fmla="*/ 248 w 626"/>
                  <a:gd name="T33" fmla="*/ 24 h 29"/>
                  <a:gd name="T34" fmla="*/ 263 w 626"/>
                  <a:gd name="T35" fmla="*/ 24 h 29"/>
                  <a:gd name="T36" fmla="*/ 278 w 626"/>
                  <a:gd name="T37" fmla="*/ 24 h 29"/>
                  <a:gd name="T38" fmla="*/ 293 w 626"/>
                  <a:gd name="T39" fmla="*/ 19 h 29"/>
                  <a:gd name="T40" fmla="*/ 308 w 626"/>
                  <a:gd name="T41" fmla="*/ 24 h 29"/>
                  <a:gd name="T42" fmla="*/ 323 w 626"/>
                  <a:gd name="T43" fmla="*/ 24 h 29"/>
                  <a:gd name="T44" fmla="*/ 338 w 626"/>
                  <a:gd name="T45" fmla="*/ 24 h 29"/>
                  <a:gd name="T46" fmla="*/ 353 w 626"/>
                  <a:gd name="T47" fmla="*/ 24 h 29"/>
                  <a:gd name="T48" fmla="*/ 368 w 626"/>
                  <a:gd name="T49" fmla="*/ 24 h 29"/>
                  <a:gd name="T50" fmla="*/ 382 w 626"/>
                  <a:gd name="T51" fmla="*/ 24 h 29"/>
                  <a:gd name="T52" fmla="*/ 397 w 626"/>
                  <a:gd name="T53" fmla="*/ 24 h 29"/>
                  <a:gd name="T54" fmla="*/ 412 w 626"/>
                  <a:gd name="T55" fmla="*/ 29 h 29"/>
                  <a:gd name="T56" fmla="*/ 422 w 626"/>
                  <a:gd name="T57" fmla="*/ 29 h 29"/>
                  <a:gd name="T58" fmla="*/ 437 w 626"/>
                  <a:gd name="T59" fmla="*/ 29 h 29"/>
                  <a:gd name="T60" fmla="*/ 452 w 626"/>
                  <a:gd name="T61" fmla="*/ 24 h 29"/>
                  <a:gd name="T62" fmla="*/ 467 w 626"/>
                  <a:gd name="T63" fmla="*/ 24 h 29"/>
                  <a:gd name="T64" fmla="*/ 482 w 626"/>
                  <a:gd name="T65" fmla="*/ 24 h 29"/>
                  <a:gd name="T66" fmla="*/ 497 w 626"/>
                  <a:gd name="T67" fmla="*/ 29 h 29"/>
                  <a:gd name="T68" fmla="*/ 512 w 626"/>
                  <a:gd name="T69" fmla="*/ 29 h 29"/>
                  <a:gd name="T70" fmla="*/ 526 w 626"/>
                  <a:gd name="T71" fmla="*/ 24 h 29"/>
                  <a:gd name="T72" fmla="*/ 541 w 626"/>
                  <a:gd name="T73" fmla="*/ 24 h 29"/>
                  <a:gd name="T74" fmla="*/ 556 w 626"/>
                  <a:gd name="T75" fmla="*/ 29 h 29"/>
                  <a:gd name="T76" fmla="*/ 571 w 626"/>
                  <a:gd name="T77" fmla="*/ 29 h 29"/>
                  <a:gd name="T78" fmla="*/ 586 w 626"/>
                  <a:gd name="T79" fmla="*/ 29 h 29"/>
                  <a:gd name="T80" fmla="*/ 601 w 626"/>
                  <a:gd name="T81" fmla="*/ 29 h 29"/>
                  <a:gd name="T82" fmla="*/ 616 w 626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6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10"/>
                    </a:lnTo>
                    <a:lnTo>
                      <a:pt x="75" y="10"/>
                    </a:lnTo>
                    <a:lnTo>
                      <a:pt x="79" y="10"/>
                    </a:lnTo>
                    <a:lnTo>
                      <a:pt x="84" y="10"/>
                    </a:lnTo>
                    <a:lnTo>
                      <a:pt x="89" y="10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29" y="14"/>
                    </a:lnTo>
                    <a:lnTo>
                      <a:pt x="134" y="10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3" y="19"/>
                    </a:lnTo>
                    <a:lnTo>
                      <a:pt x="228" y="19"/>
                    </a:lnTo>
                    <a:lnTo>
                      <a:pt x="233" y="19"/>
                    </a:lnTo>
                    <a:lnTo>
                      <a:pt x="238" y="24"/>
                    </a:lnTo>
                    <a:lnTo>
                      <a:pt x="243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2" y="24"/>
                    </a:lnTo>
                    <a:lnTo>
                      <a:pt x="377" y="24"/>
                    </a:lnTo>
                    <a:lnTo>
                      <a:pt x="382" y="24"/>
                    </a:lnTo>
                    <a:lnTo>
                      <a:pt x="387" y="24"/>
                    </a:lnTo>
                    <a:lnTo>
                      <a:pt x="392" y="24"/>
                    </a:lnTo>
                    <a:lnTo>
                      <a:pt x="397" y="24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2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29"/>
                    </a:lnTo>
                    <a:lnTo>
                      <a:pt x="507" y="29"/>
                    </a:lnTo>
                    <a:lnTo>
                      <a:pt x="512" y="29"/>
                    </a:lnTo>
                    <a:lnTo>
                      <a:pt x="517" y="29"/>
                    </a:lnTo>
                    <a:lnTo>
                      <a:pt x="521" y="29"/>
                    </a:lnTo>
                    <a:lnTo>
                      <a:pt x="526" y="24"/>
                    </a:lnTo>
                    <a:lnTo>
                      <a:pt x="531" y="24"/>
                    </a:lnTo>
                    <a:lnTo>
                      <a:pt x="536" y="24"/>
                    </a:lnTo>
                    <a:lnTo>
                      <a:pt x="541" y="24"/>
                    </a:lnTo>
                    <a:lnTo>
                      <a:pt x="546" y="24"/>
                    </a:lnTo>
                    <a:lnTo>
                      <a:pt x="551" y="24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333"/>
              <p:cNvSpPr>
                <a:spLocks/>
              </p:cNvSpPr>
              <p:nvPr/>
            </p:nvSpPr>
            <p:spPr bwMode="auto">
              <a:xfrm>
                <a:off x="2916" y="1650"/>
                <a:ext cx="541" cy="785"/>
              </a:xfrm>
              <a:custGeom>
                <a:avLst/>
                <a:gdLst>
                  <a:gd name="T0" fmla="*/ 10 w 541"/>
                  <a:gd name="T1" fmla="*/ 253 h 785"/>
                  <a:gd name="T2" fmla="*/ 25 w 541"/>
                  <a:gd name="T3" fmla="*/ 253 h 785"/>
                  <a:gd name="T4" fmla="*/ 39 w 541"/>
                  <a:gd name="T5" fmla="*/ 253 h 785"/>
                  <a:gd name="T6" fmla="*/ 54 w 541"/>
                  <a:gd name="T7" fmla="*/ 253 h 785"/>
                  <a:gd name="T8" fmla="*/ 69 w 541"/>
                  <a:gd name="T9" fmla="*/ 253 h 785"/>
                  <a:gd name="T10" fmla="*/ 84 w 541"/>
                  <a:gd name="T11" fmla="*/ 248 h 785"/>
                  <a:gd name="T12" fmla="*/ 99 w 541"/>
                  <a:gd name="T13" fmla="*/ 248 h 785"/>
                  <a:gd name="T14" fmla="*/ 114 w 541"/>
                  <a:gd name="T15" fmla="*/ 243 h 785"/>
                  <a:gd name="T16" fmla="*/ 129 w 541"/>
                  <a:gd name="T17" fmla="*/ 248 h 785"/>
                  <a:gd name="T18" fmla="*/ 144 w 541"/>
                  <a:gd name="T19" fmla="*/ 243 h 785"/>
                  <a:gd name="T20" fmla="*/ 159 w 541"/>
                  <a:gd name="T21" fmla="*/ 253 h 785"/>
                  <a:gd name="T22" fmla="*/ 174 w 541"/>
                  <a:gd name="T23" fmla="*/ 258 h 785"/>
                  <a:gd name="T24" fmla="*/ 184 w 541"/>
                  <a:gd name="T25" fmla="*/ 258 h 785"/>
                  <a:gd name="T26" fmla="*/ 198 w 541"/>
                  <a:gd name="T27" fmla="*/ 253 h 785"/>
                  <a:gd name="T28" fmla="*/ 213 w 541"/>
                  <a:gd name="T29" fmla="*/ 258 h 785"/>
                  <a:gd name="T30" fmla="*/ 228 w 541"/>
                  <a:gd name="T31" fmla="*/ 268 h 785"/>
                  <a:gd name="T32" fmla="*/ 243 w 541"/>
                  <a:gd name="T33" fmla="*/ 268 h 785"/>
                  <a:gd name="T34" fmla="*/ 258 w 541"/>
                  <a:gd name="T35" fmla="*/ 258 h 785"/>
                  <a:gd name="T36" fmla="*/ 273 w 541"/>
                  <a:gd name="T37" fmla="*/ 258 h 785"/>
                  <a:gd name="T38" fmla="*/ 288 w 541"/>
                  <a:gd name="T39" fmla="*/ 263 h 785"/>
                  <a:gd name="T40" fmla="*/ 303 w 541"/>
                  <a:gd name="T41" fmla="*/ 263 h 785"/>
                  <a:gd name="T42" fmla="*/ 318 w 541"/>
                  <a:gd name="T43" fmla="*/ 263 h 785"/>
                  <a:gd name="T44" fmla="*/ 332 w 541"/>
                  <a:gd name="T45" fmla="*/ 263 h 785"/>
                  <a:gd name="T46" fmla="*/ 347 w 541"/>
                  <a:gd name="T47" fmla="*/ 263 h 785"/>
                  <a:gd name="T48" fmla="*/ 362 w 541"/>
                  <a:gd name="T49" fmla="*/ 263 h 785"/>
                  <a:gd name="T50" fmla="*/ 377 w 541"/>
                  <a:gd name="T51" fmla="*/ 263 h 785"/>
                  <a:gd name="T52" fmla="*/ 392 w 541"/>
                  <a:gd name="T53" fmla="*/ 258 h 785"/>
                  <a:gd name="T54" fmla="*/ 407 w 541"/>
                  <a:gd name="T55" fmla="*/ 263 h 785"/>
                  <a:gd name="T56" fmla="*/ 422 w 541"/>
                  <a:gd name="T57" fmla="*/ 258 h 785"/>
                  <a:gd name="T58" fmla="*/ 432 w 541"/>
                  <a:gd name="T59" fmla="*/ 243 h 785"/>
                  <a:gd name="T60" fmla="*/ 442 w 541"/>
                  <a:gd name="T61" fmla="*/ 214 h 785"/>
                  <a:gd name="T62" fmla="*/ 447 w 541"/>
                  <a:gd name="T63" fmla="*/ 169 h 785"/>
                  <a:gd name="T64" fmla="*/ 457 w 541"/>
                  <a:gd name="T65" fmla="*/ 109 h 785"/>
                  <a:gd name="T66" fmla="*/ 467 w 541"/>
                  <a:gd name="T67" fmla="*/ 75 h 785"/>
                  <a:gd name="T68" fmla="*/ 477 w 541"/>
                  <a:gd name="T69" fmla="*/ 55 h 785"/>
                  <a:gd name="T70" fmla="*/ 481 w 541"/>
                  <a:gd name="T71" fmla="*/ 20 h 785"/>
                  <a:gd name="T72" fmla="*/ 491 w 541"/>
                  <a:gd name="T73" fmla="*/ 10 h 785"/>
                  <a:gd name="T74" fmla="*/ 501 w 541"/>
                  <a:gd name="T75" fmla="*/ 55 h 785"/>
                  <a:gd name="T76" fmla="*/ 506 w 541"/>
                  <a:gd name="T77" fmla="*/ 164 h 785"/>
                  <a:gd name="T78" fmla="*/ 516 w 541"/>
                  <a:gd name="T79" fmla="*/ 333 h 785"/>
                  <a:gd name="T80" fmla="*/ 526 w 541"/>
                  <a:gd name="T81" fmla="*/ 556 h 785"/>
                  <a:gd name="T82" fmla="*/ 536 w 541"/>
                  <a:gd name="T83" fmla="*/ 720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41" h="785">
                    <a:moveTo>
                      <a:pt x="0" y="253"/>
                    </a:moveTo>
                    <a:lnTo>
                      <a:pt x="5" y="253"/>
                    </a:lnTo>
                    <a:lnTo>
                      <a:pt x="10" y="253"/>
                    </a:lnTo>
                    <a:lnTo>
                      <a:pt x="15" y="253"/>
                    </a:lnTo>
                    <a:lnTo>
                      <a:pt x="20" y="253"/>
                    </a:lnTo>
                    <a:lnTo>
                      <a:pt x="25" y="253"/>
                    </a:lnTo>
                    <a:lnTo>
                      <a:pt x="30" y="253"/>
                    </a:lnTo>
                    <a:lnTo>
                      <a:pt x="35" y="253"/>
                    </a:lnTo>
                    <a:lnTo>
                      <a:pt x="39" y="253"/>
                    </a:lnTo>
                    <a:lnTo>
                      <a:pt x="44" y="253"/>
                    </a:lnTo>
                    <a:lnTo>
                      <a:pt x="49" y="253"/>
                    </a:lnTo>
                    <a:lnTo>
                      <a:pt x="54" y="253"/>
                    </a:lnTo>
                    <a:lnTo>
                      <a:pt x="59" y="253"/>
                    </a:lnTo>
                    <a:lnTo>
                      <a:pt x="64" y="253"/>
                    </a:lnTo>
                    <a:lnTo>
                      <a:pt x="69" y="253"/>
                    </a:lnTo>
                    <a:lnTo>
                      <a:pt x="74" y="248"/>
                    </a:lnTo>
                    <a:lnTo>
                      <a:pt x="79" y="248"/>
                    </a:lnTo>
                    <a:lnTo>
                      <a:pt x="84" y="248"/>
                    </a:lnTo>
                    <a:lnTo>
                      <a:pt x="89" y="248"/>
                    </a:lnTo>
                    <a:lnTo>
                      <a:pt x="94" y="248"/>
                    </a:lnTo>
                    <a:lnTo>
                      <a:pt x="99" y="248"/>
                    </a:lnTo>
                    <a:lnTo>
                      <a:pt x="104" y="243"/>
                    </a:lnTo>
                    <a:lnTo>
                      <a:pt x="109" y="243"/>
                    </a:lnTo>
                    <a:lnTo>
                      <a:pt x="114" y="243"/>
                    </a:lnTo>
                    <a:lnTo>
                      <a:pt x="119" y="248"/>
                    </a:lnTo>
                    <a:lnTo>
                      <a:pt x="124" y="248"/>
                    </a:lnTo>
                    <a:lnTo>
                      <a:pt x="129" y="248"/>
                    </a:lnTo>
                    <a:lnTo>
                      <a:pt x="134" y="248"/>
                    </a:lnTo>
                    <a:lnTo>
                      <a:pt x="139" y="248"/>
                    </a:lnTo>
                    <a:lnTo>
                      <a:pt x="144" y="243"/>
                    </a:lnTo>
                    <a:lnTo>
                      <a:pt x="149" y="248"/>
                    </a:lnTo>
                    <a:lnTo>
                      <a:pt x="154" y="248"/>
                    </a:lnTo>
                    <a:lnTo>
                      <a:pt x="159" y="253"/>
                    </a:lnTo>
                    <a:lnTo>
                      <a:pt x="164" y="258"/>
                    </a:lnTo>
                    <a:lnTo>
                      <a:pt x="169" y="258"/>
                    </a:lnTo>
                    <a:lnTo>
                      <a:pt x="174" y="258"/>
                    </a:lnTo>
                    <a:lnTo>
                      <a:pt x="179" y="258"/>
                    </a:lnTo>
                    <a:lnTo>
                      <a:pt x="188" y="258"/>
                    </a:lnTo>
                    <a:lnTo>
                      <a:pt x="184" y="258"/>
                    </a:lnTo>
                    <a:lnTo>
                      <a:pt x="188" y="258"/>
                    </a:lnTo>
                    <a:lnTo>
                      <a:pt x="193" y="258"/>
                    </a:lnTo>
                    <a:lnTo>
                      <a:pt x="198" y="253"/>
                    </a:lnTo>
                    <a:lnTo>
                      <a:pt x="203" y="253"/>
                    </a:lnTo>
                    <a:lnTo>
                      <a:pt x="208" y="253"/>
                    </a:lnTo>
                    <a:lnTo>
                      <a:pt x="213" y="258"/>
                    </a:lnTo>
                    <a:lnTo>
                      <a:pt x="218" y="263"/>
                    </a:lnTo>
                    <a:lnTo>
                      <a:pt x="223" y="268"/>
                    </a:lnTo>
                    <a:lnTo>
                      <a:pt x="228" y="268"/>
                    </a:lnTo>
                    <a:lnTo>
                      <a:pt x="233" y="268"/>
                    </a:lnTo>
                    <a:lnTo>
                      <a:pt x="238" y="268"/>
                    </a:lnTo>
                    <a:lnTo>
                      <a:pt x="243" y="268"/>
                    </a:lnTo>
                    <a:lnTo>
                      <a:pt x="248" y="268"/>
                    </a:lnTo>
                    <a:lnTo>
                      <a:pt x="253" y="263"/>
                    </a:lnTo>
                    <a:lnTo>
                      <a:pt x="258" y="258"/>
                    </a:lnTo>
                    <a:lnTo>
                      <a:pt x="263" y="258"/>
                    </a:lnTo>
                    <a:lnTo>
                      <a:pt x="268" y="258"/>
                    </a:lnTo>
                    <a:lnTo>
                      <a:pt x="273" y="258"/>
                    </a:lnTo>
                    <a:lnTo>
                      <a:pt x="278" y="258"/>
                    </a:lnTo>
                    <a:lnTo>
                      <a:pt x="283" y="258"/>
                    </a:lnTo>
                    <a:lnTo>
                      <a:pt x="288" y="263"/>
                    </a:lnTo>
                    <a:lnTo>
                      <a:pt x="293" y="263"/>
                    </a:lnTo>
                    <a:lnTo>
                      <a:pt x="298" y="263"/>
                    </a:lnTo>
                    <a:lnTo>
                      <a:pt x="303" y="263"/>
                    </a:lnTo>
                    <a:lnTo>
                      <a:pt x="308" y="263"/>
                    </a:lnTo>
                    <a:lnTo>
                      <a:pt x="313" y="263"/>
                    </a:lnTo>
                    <a:lnTo>
                      <a:pt x="318" y="263"/>
                    </a:lnTo>
                    <a:lnTo>
                      <a:pt x="323" y="263"/>
                    </a:lnTo>
                    <a:lnTo>
                      <a:pt x="328" y="263"/>
                    </a:lnTo>
                    <a:lnTo>
                      <a:pt x="332" y="263"/>
                    </a:lnTo>
                    <a:lnTo>
                      <a:pt x="337" y="263"/>
                    </a:lnTo>
                    <a:lnTo>
                      <a:pt x="342" y="263"/>
                    </a:lnTo>
                    <a:lnTo>
                      <a:pt x="347" y="263"/>
                    </a:lnTo>
                    <a:lnTo>
                      <a:pt x="352" y="263"/>
                    </a:lnTo>
                    <a:lnTo>
                      <a:pt x="357" y="263"/>
                    </a:lnTo>
                    <a:lnTo>
                      <a:pt x="362" y="263"/>
                    </a:lnTo>
                    <a:lnTo>
                      <a:pt x="367" y="263"/>
                    </a:lnTo>
                    <a:lnTo>
                      <a:pt x="372" y="263"/>
                    </a:lnTo>
                    <a:lnTo>
                      <a:pt x="377" y="263"/>
                    </a:lnTo>
                    <a:lnTo>
                      <a:pt x="382" y="263"/>
                    </a:lnTo>
                    <a:lnTo>
                      <a:pt x="387" y="258"/>
                    </a:lnTo>
                    <a:lnTo>
                      <a:pt x="392" y="258"/>
                    </a:lnTo>
                    <a:lnTo>
                      <a:pt x="397" y="263"/>
                    </a:lnTo>
                    <a:lnTo>
                      <a:pt x="402" y="263"/>
                    </a:lnTo>
                    <a:lnTo>
                      <a:pt x="407" y="263"/>
                    </a:lnTo>
                    <a:lnTo>
                      <a:pt x="412" y="263"/>
                    </a:lnTo>
                    <a:lnTo>
                      <a:pt x="417" y="258"/>
                    </a:lnTo>
                    <a:lnTo>
                      <a:pt x="422" y="258"/>
                    </a:lnTo>
                    <a:lnTo>
                      <a:pt x="427" y="253"/>
                    </a:lnTo>
                    <a:lnTo>
                      <a:pt x="427" y="248"/>
                    </a:lnTo>
                    <a:lnTo>
                      <a:pt x="432" y="243"/>
                    </a:lnTo>
                    <a:lnTo>
                      <a:pt x="432" y="234"/>
                    </a:lnTo>
                    <a:lnTo>
                      <a:pt x="437" y="229"/>
                    </a:lnTo>
                    <a:lnTo>
                      <a:pt x="442" y="214"/>
                    </a:lnTo>
                    <a:lnTo>
                      <a:pt x="442" y="199"/>
                    </a:lnTo>
                    <a:lnTo>
                      <a:pt x="447" y="184"/>
                    </a:lnTo>
                    <a:lnTo>
                      <a:pt x="447" y="169"/>
                    </a:lnTo>
                    <a:lnTo>
                      <a:pt x="452" y="149"/>
                    </a:lnTo>
                    <a:lnTo>
                      <a:pt x="452" y="129"/>
                    </a:lnTo>
                    <a:lnTo>
                      <a:pt x="457" y="109"/>
                    </a:lnTo>
                    <a:lnTo>
                      <a:pt x="457" y="94"/>
                    </a:lnTo>
                    <a:lnTo>
                      <a:pt x="462" y="80"/>
                    </a:lnTo>
                    <a:lnTo>
                      <a:pt x="467" y="75"/>
                    </a:lnTo>
                    <a:lnTo>
                      <a:pt x="467" y="65"/>
                    </a:lnTo>
                    <a:lnTo>
                      <a:pt x="472" y="60"/>
                    </a:lnTo>
                    <a:lnTo>
                      <a:pt x="477" y="55"/>
                    </a:lnTo>
                    <a:lnTo>
                      <a:pt x="477" y="45"/>
                    </a:lnTo>
                    <a:lnTo>
                      <a:pt x="481" y="30"/>
                    </a:lnTo>
                    <a:lnTo>
                      <a:pt x="481" y="20"/>
                    </a:lnTo>
                    <a:lnTo>
                      <a:pt x="486" y="10"/>
                    </a:lnTo>
                    <a:lnTo>
                      <a:pt x="491" y="0"/>
                    </a:lnTo>
                    <a:lnTo>
                      <a:pt x="491" y="10"/>
                    </a:lnTo>
                    <a:lnTo>
                      <a:pt x="496" y="20"/>
                    </a:lnTo>
                    <a:lnTo>
                      <a:pt x="496" y="35"/>
                    </a:lnTo>
                    <a:lnTo>
                      <a:pt x="501" y="55"/>
                    </a:lnTo>
                    <a:lnTo>
                      <a:pt x="501" y="90"/>
                    </a:lnTo>
                    <a:lnTo>
                      <a:pt x="506" y="124"/>
                    </a:lnTo>
                    <a:lnTo>
                      <a:pt x="506" y="164"/>
                    </a:lnTo>
                    <a:lnTo>
                      <a:pt x="511" y="214"/>
                    </a:lnTo>
                    <a:lnTo>
                      <a:pt x="516" y="268"/>
                    </a:lnTo>
                    <a:lnTo>
                      <a:pt x="516" y="333"/>
                    </a:lnTo>
                    <a:lnTo>
                      <a:pt x="521" y="397"/>
                    </a:lnTo>
                    <a:lnTo>
                      <a:pt x="521" y="477"/>
                    </a:lnTo>
                    <a:lnTo>
                      <a:pt x="526" y="556"/>
                    </a:lnTo>
                    <a:lnTo>
                      <a:pt x="526" y="621"/>
                    </a:lnTo>
                    <a:lnTo>
                      <a:pt x="531" y="680"/>
                    </a:lnTo>
                    <a:lnTo>
                      <a:pt x="536" y="720"/>
                    </a:lnTo>
                    <a:lnTo>
                      <a:pt x="536" y="760"/>
                    </a:lnTo>
                    <a:lnTo>
                      <a:pt x="541" y="785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34"/>
              <p:cNvSpPr>
                <a:spLocks/>
              </p:cNvSpPr>
              <p:nvPr/>
            </p:nvSpPr>
            <p:spPr bwMode="auto">
              <a:xfrm>
                <a:off x="3457" y="1660"/>
                <a:ext cx="467" cy="879"/>
              </a:xfrm>
              <a:custGeom>
                <a:avLst/>
                <a:gdLst>
                  <a:gd name="T0" fmla="*/ 0 w 467"/>
                  <a:gd name="T1" fmla="*/ 795 h 879"/>
                  <a:gd name="T2" fmla="*/ 5 w 467"/>
                  <a:gd name="T3" fmla="*/ 829 h 879"/>
                  <a:gd name="T4" fmla="*/ 10 w 467"/>
                  <a:gd name="T5" fmla="*/ 869 h 879"/>
                  <a:gd name="T6" fmla="*/ 20 w 467"/>
                  <a:gd name="T7" fmla="*/ 874 h 879"/>
                  <a:gd name="T8" fmla="*/ 25 w 467"/>
                  <a:gd name="T9" fmla="*/ 849 h 879"/>
                  <a:gd name="T10" fmla="*/ 30 w 467"/>
                  <a:gd name="T11" fmla="*/ 819 h 879"/>
                  <a:gd name="T12" fmla="*/ 35 w 467"/>
                  <a:gd name="T13" fmla="*/ 780 h 879"/>
                  <a:gd name="T14" fmla="*/ 40 w 467"/>
                  <a:gd name="T15" fmla="*/ 725 h 879"/>
                  <a:gd name="T16" fmla="*/ 45 w 467"/>
                  <a:gd name="T17" fmla="*/ 656 h 879"/>
                  <a:gd name="T18" fmla="*/ 50 w 467"/>
                  <a:gd name="T19" fmla="*/ 576 h 879"/>
                  <a:gd name="T20" fmla="*/ 55 w 467"/>
                  <a:gd name="T21" fmla="*/ 502 h 879"/>
                  <a:gd name="T22" fmla="*/ 60 w 467"/>
                  <a:gd name="T23" fmla="*/ 442 h 879"/>
                  <a:gd name="T24" fmla="*/ 70 w 467"/>
                  <a:gd name="T25" fmla="*/ 407 h 879"/>
                  <a:gd name="T26" fmla="*/ 75 w 467"/>
                  <a:gd name="T27" fmla="*/ 377 h 879"/>
                  <a:gd name="T28" fmla="*/ 80 w 467"/>
                  <a:gd name="T29" fmla="*/ 358 h 879"/>
                  <a:gd name="T30" fmla="*/ 84 w 467"/>
                  <a:gd name="T31" fmla="*/ 338 h 879"/>
                  <a:gd name="T32" fmla="*/ 89 w 467"/>
                  <a:gd name="T33" fmla="*/ 313 h 879"/>
                  <a:gd name="T34" fmla="*/ 94 w 467"/>
                  <a:gd name="T35" fmla="*/ 278 h 879"/>
                  <a:gd name="T36" fmla="*/ 99 w 467"/>
                  <a:gd name="T37" fmla="*/ 253 h 879"/>
                  <a:gd name="T38" fmla="*/ 104 w 467"/>
                  <a:gd name="T39" fmla="*/ 233 h 879"/>
                  <a:gd name="T40" fmla="*/ 114 w 467"/>
                  <a:gd name="T41" fmla="*/ 219 h 879"/>
                  <a:gd name="T42" fmla="*/ 119 w 467"/>
                  <a:gd name="T43" fmla="*/ 209 h 879"/>
                  <a:gd name="T44" fmla="*/ 124 w 467"/>
                  <a:gd name="T45" fmla="*/ 199 h 879"/>
                  <a:gd name="T46" fmla="*/ 129 w 467"/>
                  <a:gd name="T47" fmla="*/ 189 h 879"/>
                  <a:gd name="T48" fmla="*/ 139 w 467"/>
                  <a:gd name="T49" fmla="*/ 179 h 879"/>
                  <a:gd name="T50" fmla="*/ 149 w 467"/>
                  <a:gd name="T51" fmla="*/ 174 h 879"/>
                  <a:gd name="T52" fmla="*/ 159 w 467"/>
                  <a:gd name="T53" fmla="*/ 169 h 879"/>
                  <a:gd name="T54" fmla="*/ 169 w 467"/>
                  <a:gd name="T55" fmla="*/ 164 h 879"/>
                  <a:gd name="T56" fmla="*/ 179 w 467"/>
                  <a:gd name="T57" fmla="*/ 154 h 879"/>
                  <a:gd name="T58" fmla="*/ 189 w 467"/>
                  <a:gd name="T59" fmla="*/ 154 h 879"/>
                  <a:gd name="T60" fmla="*/ 199 w 467"/>
                  <a:gd name="T61" fmla="*/ 149 h 879"/>
                  <a:gd name="T62" fmla="*/ 209 w 467"/>
                  <a:gd name="T63" fmla="*/ 144 h 879"/>
                  <a:gd name="T64" fmla="*/ 219 w 467"/>
                  <a:gd name="T65" fmla="*/ 139 h 879"/>
                  <a:gd name="T66" fmla="*/ 229 w 467"/>
                  <a:gd name="T67" fmla="*/ 134 h 879"/>
                  <a:gd name="T68" fmla="*/ 238 w 467"/>
                  <a:gd name="T69" fmla="*/ 134 h 879"/>
                  <a:gd name="T70" fmla="*/ 248 w 467"/>
                  <a:gd name="T71" fmla="*/ 129 h 879"/>
                  <a:gd name="T72" fmla="*/ 258 w 467"/>
                  <a:gd name="T73" fmla="*/ 124 h 879"/>
                  <a:gd name="T74" fmla="*/ 268 w 467"/>
                  <a:gd name="T75" fmla="*/ 119 h 879"/>
                  <a:gd name="T76" fmla="*/ 278 w 467"/>
                  <a:gd name="T77" fmla="*/ 114 h 879"/>
                  <a:gd name="T78" fmla="*/ 288 w 467"/>
                  <a:gd name="T79" fmla="*/ 109 h 879"/>
                  <a:gd name="T80" fmla="*/ 298 w 467"/>
                  <a:gd name="T81" fmla="*/ 104 h 879"/>
                  <a:gd name="T82" fmla="*/ 308 w 467"/>
                  <a:gd name="T83" fmla="*/ 99 h 879"/>
                  <a:gd name="T84" fmla="*/ 318 w 467"/>
                  <a:gd name="T85" fmla="*/ 89 h 879"/>
                  <a:gd name="T86" fmla="*/ 328 w 467"/>
                  <a:gd name="T87" fmla="*/ 84 h 879"/>
                  <a:gd name="T88" fmla="*/ 338 w 467"/>
                  <a:gd name="T89" fmla="*/ 80 h 879"/>
                  <a:gd name="T90" fmla="*/ 348 w 467"/>
                  <a:gd name="T91" fmla="*/ 75 h 879"/>
                  <a:gd name="T92" fmla="*/ 358 w 467"/>
                  <a:gd name="T93" fmla="*/ 65 h 879"/>
                  <a:gd name="T94" fmla="*/ 368 w 467"/>
                  <a:gd name="T95" fmla="*/ 60 h 879"/>
                  <a:gd name="T96" fmla="*/ 377 w 467"/>
                  <a:gd name="T97" fmla="*/ 50 h 879"/>
                  <a:gd name="T98" fmla="*/ 387 w 467"/>
                  <a:gd name="T99" fmla="*/ 40 h 879"/>
                  <a:gd name="T100" fmla="*/ 397 w 467"/>
                  <a:gd name="T101" fmla="*/ 35 h 879"/>
                  <a:gd name="T102" fmla="*/ 407 w 467"/>
                  <a:gd name="T103" fmla="*/ 25 h 879"/>
                  <a:gd name="T104" fmla="*/ 417 w 467"/>
                  <a:gd name="T105" fmla="*/ 20 h 879"/>
                  <a:gd name="T106" fmla="*/ 427 w 467"/>
                  <a:gd name="T107" fmla="*/ 10 h 879"/>
                  <a:gd name="T108" fmla="*/ 437 w 467"/>
                  <a:gd name="T109" fmla="*/ 5 h 879"/>
                  <a:gd name="T110" fmla="*/ 447 w 467"/>
                  <a:gd name="T111" fmla="*/ 5 h 879"/>
                  <a:gd name="T112" fmla="*/ 457 w 467"/>
                  <a:gd name="T113" fmla="*/ 0 h 879"/>
                  <a:gd name="T114" fmla="*/ 467 w 467"/>
                  <a:gd name="T115" fmla="*/ 0 h 8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67" h="879">
                    <a:moveTo>
                      <a:pt x="0" y="775"/>
                    </a:moveTo>
                    <a:lnTo>
                      <a:pt x="0" y="795"/>
                    </a:lnTo>
                    <a:lnTo>
                      <a:pt x="5" y="814"/>
                    </a:lnTo>
                    <a:lnTo>
                      <a:pt x="5" y="829"/>
                    </a:lnTo>
                    <a:lnTo>
                      <a:pt x="10" y="849"/>
                    </a:lnTo>
                    <a:lnTo>
                      <a:pt x="10" y="869"/>
                    </a:lnTo>
                    <a:lnTo>
                      <a:pt x="15" y="879"/>
                    </a:lnTo>
                    <a:lnTo>
                      <a:pt x="20" y="874"/>
                    </a:lnTo>
                    <a:lnTo>
                      <a:pt x="20" y="864"/>
                    </a:lnTo>
                    <a:lnTo>
                      <a:pt x="25" y="849"/>
                    </a:lnTo>
                    <a:lnTo>
                      <a:pt x="25" y="834"/>
                    </a:lnTo>
                    <a:lnTo>
                      <a:pt x="30" y="819"/>
                    </a:lnTo>
                    <a:lnTo>
                      <a:pt x="30" y="800"/>
                    </a:lnTo>
                    <a:lnTo>
                      <a:pt x="35" y="780"/>
                    </a:lnTo>
                    <a:lnTo>
                      <a:pt x="35" y="755"/>
                    </a:lnTo>
                    <a:lnTo>
                      <a:pt x="40" y="725"/>
                    </a:lnTo>
                    <a:lnTo>
                      <a:pt x="45" y="695"/>
                    </a:lnTo>
                    <a:lnTo>
                      <a:pt x="45" y="656"/>
                    </a:lnTo>
                    <a:lnTo>
                      <a:pt x="50" y="616"/>
                    </a:lnTo>
                    <a:lnTo>
                      <a:pt x="50" y="576"/>
                    </a:lnTo>
                    <a:lnTo>
                      <a:pt x="55" y="536"/>
                    </a:lnTo>
                    <a:lnTo>
                      <a:pt x="55" y="502"/>
                    </a:lnTo>
                    <a:lnTo>
                      <a:pt x="60" y="472"/>
                    </a:lnTo>
                    <a:lnTo>
                      <a:pt x="60" y="442"/>
                    </a:lnTo>
                    <a:lnTo>
                      <a:pt x="65" y="422"/>
                    </a:lnTo>
                    <a:lnTo>
                      <a:pt x="70" y="407"/>
                    </a:lnTo>
                    <a:lnTo>
                      <a:pt x="70" y="392"/>
                    </a:lnTo>
                    <a:lnTo>
                      <a:pt x="75" y="377"/>
                    </a:lnTo>
                    <a:lnTo>
                      <a:pt x="75" y="368"/>
                    </a:lnTo>
                    <a:lnTo>
                      <a:pt x="80" y="358"/>
                    </a:lnTo>
                    <a:lnTo>
                      <a:pt x="80" y="348"/>
                    </a:lnTo>
                    <a:lnTo>
                      <a:pt x="84" y="338"/>
                    </a:lnTo>
                    <a:lnTo>
                      <a:pt x="89" y="328"/>
                    </a:lnTo>
                    <a:lnTo>
                      <a:pt x="89" y="313"/>
                    </a:lnTo>
                    <a:lnTo>
                      <a:pt x="94" y="298"/>
                    </a:lnTo>
                    <a:lnTo>
                      <a:pt x="94" y="278"/>
                    </a:lnTo>
                    <a:lnTo>
                      <a:pt x="99" y="268"/>
                    </a:lnTo>
                    <a:lnTo>
                      <a:pt x="99" y="253"/>
                    </a:lnTo>
                    <a:lnTo>
                      <a:pt x="104" y="243"/>
                    </a:lnTo>
                    <a:lnTo>
                      <a:pt x="104" y="233"/>
                    </a:lnTo>
                    <a:lnTo>
                      <a:pt x="109" y="224"/>
                    </a:lnTo>
                    <a:lnTo>
                      <a:pt x="114" y="219"/>
                    </a:lnTo>
                    <a:lnTo>
                      <a:pt x="114" y="214"/>
                    </a:lnTo>
                    <a:lnTo>
                      <a:pt x="119" y="209"/>
                    </a:lnTo>
                    <a:lnTo>
                      <a:pt x="119" y="204"/>
                    </a:lnTo>
                    <a:lnTo>
                      <a:pt x="124" y="199"/>
                    </a:lnTo>
                    <a:lnTo>
                      <a:pt x="129" y="194"/>
                    </a:lnTo>
                    <a:lnTo>
                      <a:pt x="129" y="189"/>
                    </a:lnTo>
                    <a:lnTo>
                      <a:pt x="134" y="184"/>
                    </a:lnTo>
                    <a:lnTo>
                      <a:pt x="139" y="179"/>
                    </a:lnTo>
                    <a:lnTo>
                      <a:pt x="144" y="174"/>
                    </a:lnTo>
                    <a:lnTo>
                      <a:pt x="149" y="174"/>
                    </a:lnTo>
                    <a:lnTo>
                      <a:pt x="154" y="174"/>
                    </a:lnTo>
                    <a:lnTo>
                      <a:pt x="159" y="169"/>
                    </a:lnTo>
                    <a:lnTo>
                      <a:pt x="164" y="169"/>
                    </a:lnTo>
                    <a:lnTo>
                      <a:pt x="169" y="164"/>
                    </a:lnTo>
                    <a:lnTo>
                      <a:pt x="174" y="159"/>
                    </a:lnTo>
                    <a:lnTo>
                      <a:pt x="179" y="154"/>
                    </a:lnTo>
                    <a:lnTo>
                      <a:pt x="184" y="154"/>
                    </a:lnTo>
                    <a:lnTo>
                      <a:pt x="189" y="154"/>
                    </a:lnTo>
                    <a:lnTo>
                      <a:pt x="194" y="154"/>
                    </a:lnTo>
                    <a:lnTo>
                      <a:pt x="199" y="149"/>
                    </a:lnTo>
                    <a:lnTo>
                      <a:pt x="204" y="149"/>
                    </a:lnTo>
                    <a:lnTo>
                      <a:pt x="209" y="144"/>
                    </a:lnTo>
                    <a:lnTo>
                      <a:pt x="214" y="144"/>
                    </a:lnTo>
                    <a:lnTo>
                      <a:pt x="219" y="139"/>
                    </a:lnTo>
                    <a:lnTo>
                      <a:pt x="224" y="139"/>
                    </a:lnTo>
                    <a:lnTo>
                      <a:pt x="229" y="134"/>
                    </a:lnTo>
                    <a:lnTo>
                      <a:pt x="233" y="134"/>
                    </a:lnTo>
                    <a:lnTo>
                      <a:pt x="238" y="134"/>
                    </a:lnTo>
                    <a:lnTo>
                      <a:pt x="243" y="129"/>
                    </a:lnTo>
                    <a:lnTo>
                      <a:pt x="248" y="129"/>
                    </a:lnTo>
                    <a:lnTo>
                      <a:pt x="253" y="124"/>
                    </a:lnTo>
                    <a:lnTo>
                      <a:pt x="258" y="124"/>
                    </a:lnTo>
                    <a:lnTo>
                      <a:pt x="263" y="119"/>
                    </a:lnTo>
                    <a:lnTo>
                      <a:pt x="268" y="119"/>
                    </a:lnTo>
                    <a:lnTo>
                      <a:pt x="273" y="119"/>
                    </a:lnTo>
                    <a:lnTo>
                      <a:pt x="278" y="114"/>
                    </a:lnTo>
                    <a:lnTo>
                      <a:pt x="283" y="109"/>
                    </a:lnTo>
                    <a:lnTo>
                      <a:pt x="288" y="109"/>
                    </a:lnTo>
                    <a:lnTo>
                      <a:pt x="293" y="104"/>
                    </a:lnTo>
                    <a:lnTo>
                      <a:pt x="298" y="104"/>
                    </a:lnTo>
                    <a:lnTo>
                      <a:pt x="303" y="104"/>
                    </a:lnTo>
                    <a:lnTo>
                      <a:pt x="308" y="99"/>
                    </a:lnTo>
                    <a:lnTo>
                      <a:pt x="313" y="94"/>
                    </a:lnTo>
                    <a:lnTo>
                      <a:pt x="318" y="89"/>
                    </a:lnTo>
                    <a:lnTo>
                      <a:pt x="323" y="89"/>
                    </a:lnTo>
                    <a:lnTo>
                      <a:pt x="328" y="84"/>
                    </a:lnTo>
                    <a:lnTo>
                      <a:pt x="333" y="80"/>
                    </a:lnTo>
                    <a:lnTo>
                      <a:pt x="338" y="80"/>
                    </a:lnTo>
                    <a:lnTo>
                      <a:pt x="343" y="75"/>
                    </a:lnTo>
                    <a:lnTo>
                      <a:pt x="348" y="75"/>
                    </a:lnTo>
                    <a:lnTo>
                      <a:pt x="353" y="70"/>
                    </a:lnTo>
                    <a:lnTo>
                      <a:pt x="358" y="65"/>
                    </a:lnTo>
                    <a:lnTo>
                      <a:pt x="363" y="60"/>
                    </a:lnTo>
                    <a:lnTo>
                      <a:pt x="368" y="60"/>
                    </a:lnTo>
                    <a:lnTo>
                      <a:pt x="373" y="55"/>
                    </a:lnTo>
                    <a:lnTo>
                      <a:pt x="377" y="50"/>
                    </a:lnTo>
                    <a:lnTo>
                      <a:pt x="382" y="45"/>
                    </a:lnTo>
                    <a:lnTo>
                      <a:pt x="387" y="40"/>
                    </a:lnTo>
                    <a:lnTo>
                      <a:pt x="392" y="40"/>
                    </a:lnTo>
                    <a:lnTo>
                      <a:pt x="397" y="35"/>
                    </a:lnTo>
                    <a:lnTo>
                      <a:pt x="402" y="30"/>
                    </a:lnTo>
                    <a:lnTo>
                      <a:pt x="407" y="25"/>
                    </a:lnTo>
                    <a:lnTo>
                      <a:pt x="412" y="20"/>
                    </a:lnTo>
                    <a:lnTo>
                      <a:pt x="417" y="20"/>
                    </a:lnTo>
                    <a:lnTo>
                      <a:pt x="422" y="15"/>
                    </a:lnTo>
                    <a:lnTo>
                      <a:pt x="427" y="10"/>
                    </a:lnTo>
                    <a:lnTo>
                      <a:pt x="432" y="10"/>
                    </a:lnTo>
                    <a:lnTo>
                      <a:pt x="437" y="5"/>
                    </a:lnTo>
                    <a:lnTo>
                      <a:pt x="442" y="5"/>
                    </a:lnTo>
                    <a:lnTo>
                      <a:pt x="447" y="5"/>
                    </a:lnTo>
                    <a:lnTo>
                      <a:pt x="452" y="0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35"/>
              <p:cNvSpPr>
                <a:spLocks/>
              </p:cNvSpPr>
              <p:nvPr/>
            </p:nvSpPr>
            <p:spPr bwMode="auto">
              <a:xfrm>
                <a:off x="1684" y="1660"/>
                <a:ext cx="601" cy="224"/>
              </a:xfrm>
              <a:custGeom>
                <a:avLst/>
                <a:gdLst>
                  <a:gd name="T0" fmla="*/ 10 w 601"/>
                  <a:gd name="T1" fmla="*/ 0 h 224"/>
                  <a:gd name="T2" fmla="*/ 25 w 601"/>
                  <a:gd name="T3" fmla="*/ 5 h 224"/>
                  <a:gd name="T4" fmla="*/ 40 w 601"/>
                  <a:gd name="T5" fmla="*/ 20 h 224"/>
                  <a:gd name="T6" fmla="*/ 55 w 601"/>
                  <a:gd name="T7" fmla="*/ 30 h 224"/>
                  <a:gd name="T8" fmla="*/ 65 w 601"/>
                  <a:gd name="T9" fmla="*/ 45 h 224"/>
                  <a:gd name="T10" fmla="*/ 75 w 601"/>
                  <a:gd name="T11" fmla="*/ 60 h 224"/>
                  <a:gd name="T12" fmla="*/ 85 w 601"/>
                  <a:gd name="T13" fmla="*/ 75 h 224"/>
                  <a:gd name="T14" fmla="*/ 95 w 601"/>
                  <a:gd name="T15" fmla="*/ 89 h 224"/>
                  <a:gd name="T16" fmla="*/ 99 w 601"/>
                  <a:gd name="T17" fmla="*/ 104 h 224"/>
                  <a:gd name="T18" fmla="*/ 114 w 601"/>
                  <a:gd name="T19" fmla="*/ 124 h 224"/>
                  <a:gd name="T20" fmla="*/ 129 w 601"/>
                  <a:gd name="T21" fmla="*/ 139 h 224"/>
                  <a:gd name="T22" fmla="*/ 144 w 601"/>
                  <a:gd name="T23" fmla="*/ 154 h 224"/>
                  <a:gd name="T24" fmla="*/ 159 w 601"/>
                  <a:gd name="T25" fmla="*/ 169 h 224"/>
                  <a:gd name="T26" fmla="*/ 174 w 601"/>
                  <a:gd name="T27" fmla="*/ 179 h 224"/>
                  <a:gd name="T28" fmla="*/ 189 w 601"/>
                  <a:gd name="T29" fmla="*/ 184 h 224"/>
                  <a:gd name="T30" fmla="*/ 204 w 601"/>
                  <a:gd name="T31" fmla="*/ 194 h 224"/>
                  <a:gd name="T32" fmla="*/ 219 w 601"/>
                  <a:gd name="T33" fmla="*/ 199 h 224"/>
                  <a:gd name="T34" fmla="*/ 234 w 601"/>
                  <a:gd name="T35" fmla="*/ 204 h 224"/>
                  <a:gd name="T36" fmla="*/ 248 w 601"/>
                  <a:gd name="T37" fmla="*/ 209 h 224"/>
                  <a:gd name="T38" fmla="*/ 263 w 601"/>
                  <a:gd name="T39" fmla="*/ 214 h 224"/>
                  <a:gd name="T40" fmla="*/ 278 w 601"/>
                  <a:gd name="T41" fmla="*/ 214 h 224"/>
                  <a:gd name="T42" fmla="*/ 293 w 601"/>
                  <a:gd name="T43" fmla="*/ 214 h 224"/>
                  <a:gd name="T44" fmla="*/ 308 w 601"/>
                  <a:gd name="T45" fmla="*/ 214 h 224"/>
                  <a:gd name="T46" fmla="*/ 323 w 601"/>
                  <a:gd name="T47" fmla="*/ 219 h 224"/>
                  <a:gd name="T48" fmla="*/ 338 w 601"/>
                  <a:gd name="T49" fmla="*/ 219 h 224"/>
                  <a:gd name="T50" fmla="*/ 353 w 601"/>
                  <a:gd name="T51" fmla="*/ 219 h 224"/>
                  <a:gd name="T52" fmla="*/ 368 w 601"/>
                  <a:gd name="T53" fmla="*/ 219 h 224"/>
                  <a:gd name="T54" fmla="*/ 383 w 601"/>
                  <a:gd name="T55" fmla="*/ 219 h 224"/>
                  <a:gd name="T56" fmla="*/ 397 w 601"/>
                  <a:gd name="T57" fmla="*/ 219 h 224"/>
                  <a:gd name="T58" fmla="*/ 412 w 601"/>
                  <a:gd name="T59" fmla="*/ 219 h 224"/>
                  <a:gd name="T60" fmla="*/ 427 w 601"/>
                  <a:gd name="T61" fmla="*/ 219 h 224"/>
                  <a:gd name="T62" fmla="*/ 442 w 601"/>
                  <a:gd name="T63" fmla="*/ 219 h 224"/>
                  <a:gd name="T64" fmla="*/ 457 w 601"/>
                  <a:gd name="T65" fmla="*/ 214 h 224"/>
                  <a:gd name="T66" fmla="*/ 472 w 601"/>
                  <a:gd name="T67" fmla="*/ 214 h 224"/>
                  <a:gd name="T68" fmla="*/ 487 w 601"/>
                  <a:gd name="T69" fmla="*/ 214 h 224"/>
                  <a:gd name="T70" fmla="*/ 502 w 601"/>
                  <a:gd name="T71" fmla="*/ 214 h 224"/>
                  <a:gd name="T72" fmla="*/ 517 w 601"/>
                  <a:gd name="T73" fmla="*/ 209 h 224"/>
                  <a:gd name="T74" fmla="*/ 532 w 601"/>
                  <a:gd name="T75" fmla="*/ 214 h 224"/>
                  <a:gd name="T76" fmla="*/ 546 w 601"/>
                  <a:gd name="T77" fmla="*/ 209 h 224"/>
                  <a:gd name="T78" fmla="*/ 561 w 601"/>
                  <a:gd name="T79" fmla="*/ 214 h 224"/>
                  <a:gd name="T80" fmla="*/ 576 w 601"/>
                  <a:gd name="T81" fmla="*/ 209 h 224"/>
                  <a:gd name="T82" fmla="*/ 591 w 601"/>
                  <a:gd name="T83" fmla="*/ 214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01" h="22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10"/>
                    </a:lnTo>
                    <a:lnTo>
                      <a:pt x="35" y="15"/>
                    </a:lnTo>
                    <a:lnTo>
                      <a:pt x="40" y="20"/>
                    </a:lnTo>
                    <a:lnTo>
                      <a:pt x="45" y="20"/>
                    </a:lnTo>
                    <a:lnTo>
                      <a:pt x="50" y="25"/>
                    </a:lnTo>
                    <a:lnTo>
                      <a:pt x="55" y="30"/>
                    </a:lnTo>
                    <a:lnTo>
                      <a:pt x="60" y="35"/>
                    </a:lnTo>
                    <a:lnTo>
                      <a:pt x="60" y="40"/>
                    </a:lnTo>
                    <a:lnTo>
                      <a:pt x="65" y="45"/>
                    </a:lnTo>
                    <a:lnTo>
                      <a:pt x="65" y="50"/>
                    </a:lnTo>
                    <a:lnTo>
                      <a:pt x="70" y="55"/>
                    </a:lnTo>
                    <a:lnTo>
                      <a:pt x="75" y="60"/>
                    </a:lnTo>
                    <a:lnTo>
                      <a:pt x="80" y="65"/>
                    </a:lnTo>
                    <a:lnTo>
                      <a:pt x="80" y="70"/>
                    </a:lnTo>
                    <a:lnTo>
                      <a:pt x="85" y="75"/>
                    </a:lnTo>
                    <a:lnTo>
                      <a:pt x="85" y="80"/>
                    </a:lnTo>
                    <a:lnTo>
                      <a:pt x="90" y="84"/>
                    </a:lnTo>
                    <a:lnTo>
                      <a:pt x="95" y="89"/>
                    </a:lnTo>
                    <a:lnTo>
                      <a:pt x="95" y="94"/>
                    </a:lnTo>
                    <a:lnTo>
                      <a:pt x="99" y="99"/>
                    </a:lnTo>
                    <a:lnTo>
                      <a:pt x="99" y="104"/>
                    </a:lnTo>
                    <a:lnTo>
                      <a:pt x="109" y="114"/>
                    </a:lnTo>
                    <a:lnTo>
                      <a:pt x="109" y="119"/>
                    </a:lnTo>
                    <a:lnTo>
                      <a:pt x="114" y="124"/>
                    </a:lnTo>
                    <a:lnTo>
                      <a:pt x="119" y="129"/>
                    </a:lnTo>
                    <a:lnTo>
                      <a:pt x="124" y="134"/>
                    </a:lnTo>
                    <a:lnTo>
                      <a:pt x="129" y="139"/>
                    </a:lnTo>
                    <a:lnTo>
                      <a:pt x="134" y="144"/>
                    </a:lnTo>
                    <a:lnTo>
                      <a:pt x="139" y="149"/>
                    </a:lnTo>
                    <a:lnTo>
                      <a:pt x="144" y="154"/>
                    </a:lnTo>
                    <a:lnTo>
                      <a:pt x="149" y="159"/>
                    </a:lnTo>
                    <a:lnTo>
                      <a:pt x="154" y="164"/>
                    </a:lnTo>
                    <a:lnTo>
                      <a:pt x="159" y="169"/>
                    </a:lnTo>
                    <a:lnTo>
                      <a:pt x="164" y="169"/>
                    </a:lnTo>
                    <a:lnTo>
                      <a:pt x="169" y="174"/>
                    </a:lnTo>
                    <a:lnTo>
                      <a:pt x="174" y="179"/>
                    </a:lnTo>
                    <a:lnTo>
                      <a:pt x="179" y="184"/>
                    </a:lnTo>
                    <a:lnTo>
                      <a:pt x="184" y="184"/>
                    </a:lnTo>
                    <a:lnTo>
                      <a:pt x="189" y="184"/>
                    </a:lnTo>
                    <a:lnTo>
                      <a:pt x="194" y="189"/>
                    </a:lnTo>
                    <a:lnTo>
                      <a:pt x="199" y="194"/>
                    </a:lnTo>
                    <a:lnTo>
                      <a:pt x="204" y="194"/>
                    </a:lnTo>
                    <a:lnTo>
                      <a:pt x="209" y="194"/>
                    </a:lnTo>
                    <a:lnTo>
                      <a:pt x="214" y="199"/>
                    </a:lnTo>
                    <a:lnTo>
                      <a:pt x="219" y="199"/>
                    </a:lnTo>
                    <a:lnTo>
                      <a:pt x="224" y="204"/>
                    </a:lnTo>
                    <a:lnTo>
                      <a:pt x="229" y="204"/>
                    </a:lnTo>
                    <a:lnTo>
                      <a:pt x="234" y="204"/>
                    </a:lnTo>
                    <a:lnTo>
                      <a:pt x="239" y="204"/>
                    </a:lnTo>
                    <a:lnTo>
                      <a:pt x="243" y="209"/>
                    </a:lnTo>
                    <a:lnTo>
                      <a:pt x="248" y="209"/>
                    </a:lnTo>
                    <a:lnTo>
                      <a:pt x="253" y="209"/>
                    </a:lnTo>
                    <a:lnTo>
                      <a:pt x="258" y="209"/>
                    </a:lnTo>
                    <a:lnTo>
                      <a:pt x="263" y="214"/>
                    </a:lnTo>
                    <a:lnTo>
                      <a:pt x="268" y="214"/>
                    </a:lnTo>
                    <a:lnTo>
                      <a:pt x="273" y="214"/>
                    </a:lnTo>
                    <a:lnTo>
                      <a:pt x="278" y="214"/>
                    </a:lnTo>
                    <a:lnTo>
                      <a:pt x="283" y="214"/>
                    </a:lnTo>
                    <a:lnTo>
                      <a:pt x="288" y="214"/>
                    </a:lnTo>
                    <a:lnTo>
                      <a:pt x="293" y="214"/>
                    </a:lnTo>
                    <a:lnTo>
                      <a:pt x="298" y="214"/>
                    </a:lnTo>
                    <a:lnTo>
                      <a:pt x="303" y="214"/>
                    </a:lnTo>
                    <a:lnTo>
                      <a:pt x="308" y="214"/>
                    </a:lnTo>
                    <a:lnTo>
                      <a:pt x="313" y="219"/>
                    </a:lnTo>
                    <a:lnTo>
                      <a:pt x="318" y="219"/>
                    </a:lnTo>
                    <a:lnTo>
                      <a:pt x="323" y="219"/>
                    </a:lnTo>
                    <a:lnTo>
                      <a:pt x="328" y="219"/>
                    </a:lnTo>
                    <a:lnTo>
                      <a:pt x="333" y="219"/>
                    </a:lnTo>
                    <a:lnTo>
                      <a:pt x="338" y="219"/>
                    </a:lnTo>
                    <a:lnTo>
                      <a:pt x="343" y="219"/>
                    </a:lnTo>
                    <a:lnTo>
                      <a:pt x="348" y="219"/>
                    </a:lnTo>
                    <a:lnTo>
                      <a:pt x="353" y="219"/>
                    </a:lnTo>
                    <a:lnTo>
                      <a:pt x="358" y="219"/>
                    </a:lnTo>
                    <a:lnTo>
                      <a:pt x="363" y="219"/>
                    </a:lnTo>
                    <a:lnTo>
                      <a:pt x="368" y="219"/>
                    </a:lnTo>
                    <a:lnTo>
                      <a:pt x="373" y="219"/>
                    </a:lnTo>
                    <a:lnTo>
                      <a:pt x="378" y="219"/>
                    </a:lnTo>
                    <a:lnTo>
                      <a:pt x="383" y="219"/>
                    </a:lnTo>
                    <a:lnTo>
                      <a:pt x="388" y="224"/>
                    </a:lnTo>
                    <a:lnTo>
                      <a:pt x="392" y="219"/>
                    </a:lnTo>
                    <a:lnTo>
                      <a:pt x="397" y="219"/>
                    </a:lnTo>
                    <a:lnTo>
                      <a:pt x="402" y="219"/>
                    </a:lnTo>
                    <a:lnTo>
                      <a:pt x="407" y="219"/>
                    </a:lnTo>
                    <a:lnTo>
                      <a:pt x="412" y="219"/>
                    </a:lnTo>
                    <a:lnTo>
                      <a:pt x="417" y="219"/>
                    </a:lnTo>
                    <a:lnTo>
                      <a:pt x="422" y="219"/>
                    </a:lnTo>
                    <a:lnTo>
                      <a:pt x="427" y="219"/>
                    </a:lnTo>
                    <a:lnTo>
                      <a:pt x="432" y="219"/>
                    </a:lnTo>
                    <a:lnTo>
                      <a:pt x="437" y="219"/>
                    </a:lnTo>
                    <a:lnTo>
                      <a:pt x="442" y="219"/>
                    </a:lnTo>
                    <a:lnTo>
                      <a:pt x="447" y="219"/>
                    </a:lnTo>
                    <a:lnTo>
                      <a:pt x="452" y="219"/>
                    </a:lnTo>
                    <a:lnTo>
                      <a:pt x="457" y="214"/>
                    </a:lnTo>
                    <a:lnTo>
                      <a:pt x="462" y="214"/>
                    </a:lnTo>
                    <a:lnTo>
                      <a:pt x="467" y="214"/>
                    </a:lnTo>
                    <a:lnTo>
                      <a:pt x="472" y="214"/>
                    </a:lnTo>
                    <a:lnTo>
                      <a:pt x="477" y="214"/>
                    </a:lnTo>
                    <a:lnTo>
                      <a:pt x="482" y="214"/>
                    </a:lnTo>
                    <a:lnTo>
                      <a:pt x="487" y="214"/>
                    </a:lnTo>
                    <a:lnTo>
                      <a:pt x="492" y="214"/>
                    </a:lnTo>
                    <a:lnTo>
                      <a:pt x="497" y="214"/>
                    </a:lnTo>
                    <a:lnTo>
                      <a:pt x="502" y="214"/>
                    </a:lnTo>
                    <a:lnTo>
                      <a:pt x="507" y="214"/>
                    </a:lnTo>
                    <a:lnTo>
                      <a:pt x="512" y="214"/>
                    </a:lnTo>
                    <a:lnTo>
                      <a:pt x="517" y="209"/>
                    </a:lnTo>
                    <a:lnTo>
                      <a:pt x="522" y="209"/>
                    </a:lnTo>
                    <a:lnTo>
                      <a:pt x="527" y="209"/>
                    </a:lnTo>
                    <a:lnTo>
                      <a:pt x="532" y="214"/>
                    </a:lnTo>
                    <a:lnTo>
                      <a:pt x="536" y="214"/>
                    </a:lnTo>
                    <a:lnTo>
                      <a:pt x="541" y="209"/>
                    </a:lnTo>
                    <a:lnTo>
                      <a:pt x="546" y="209"/>
                    </a:lnTo>
                    <a:lnTo>
                      <a:pt x="551" y="209"/>
                    </a:lnTo>
                    <a:lnTo>
                      <a:pt x="556" y="214"/>
                    </a:lnTo>
                    <a:lnTo>
                      <a:pt x="561" y="214"/>
                    </a:lnTo>
                    <a:lnTo>
                      <a:pt x="566" y="209"/>
                    </a:lnTo>
                    <a:lnTo>
                      <a:pt x="571" y="209"/>
                    </a:lnTo>
                    <a:lnTo>
                      <a:pt x="576" y="209"/>
                    </a:lnTo>
                    <a:lnTo>
                      <a:pt x="581" y="209"/>
                    </a:lnTo>
                    <a:lnTo>
                      <a:pt x="586" y="209"/>
                    </a:lnTo>
                    <a:lnTo>
                      <a:pt x="591" y="214"/>
                    </a:lnTo>
                    <a:lnTo>
                      <a:pt x="596" y="214"/>
                    </a:lnTo>
                    <a:lnTo>
                      <a:pt x="601" y="214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36"/>
              <p:cNvSpPr>
                <a:spLocks/>
              </p:cNvSpPr>
              <p:nvPr/>
            </p:nvSpPr>
            <p:spPr bwMode="auto">
              <a:xfrm>
                <a:off x="2285" y="1874"/>
                <a:ext cx="631" cy="24"/>
              </a:xfrm>
              <a:custGeom>
                <a:avLst/>
                <a:gdLst>
                  <a:gd name="T0" fmla="*/ 10 w 631"/>
                  <a:gd name="T1" fmla="*/ 0 h 24"/>
                  <a:gd name="T2" fmla="*/ 25 w 631"/>
                  <a:gd name="T3" fmla="*/ 0 h 24"/>
                  <a:gd name="T4" fmla="*/ 40 w 631"/>
                  <a:gd name="T5" fmla="*/ 5 h 24"/>
                  <a:gd name="T6" fmla="*/ 55 w 631"/>
                  <a:gd name="T7" fmla="*/ 5 h 24"/>
                  <a:gd name="T8" fmla="*/ 70 w 631"/>
                  <a:gd name="T9" fmla="*/ 10 h 24"/>
                  <a:gd name="T10" fmla="*/ 84 w 631"/>
                  <a:gd name="T11" fmla="*/ 10 h 24"/>
                  <a:gd name="T12" fmla="*/ 99 w 631"/>
                  <a:gd name="T13" fmla="*/ 10 h 24"/>
                  <a:gd name="T14" fmla="*/ 114 w 631"/>
                  <a:gd name="T15" fmla="*/ 10 h 24"/>
                  <a:gd name="T16" fmla="*/ 129 w 631"/>
                  <a:gd name="T17" fmla="*/ 14 h 24"/>
                  <a:gd name="T18" fmla="*/ 144 w 631"/>
                  <a:gd name="T19" fmla="*/ 14 h 24"/>
                  <a:gd name="T20" fmla="*/ 159 w 631"/>
                  <a:gd name="T21" fmla="*/ 14 h 24"/>
                  <a:gd name="T22" fmla="*/ 174 w 631"/>
                  <a:gd name="T23" fmla="*/ 14 h 24"/>
                  <a:gd name="T24" fmla="*/ 189 w 631"/>
                  <a:gd name="T25" fmla="*/ 14 h 24"/>
                  <a:gd name="T26" fmla="*/ 204 w 631"/>
                  <a:gd name="T27" fmla="*/ 14 h 24"/>
                  <a:gd name="T28" fmla="*/ 219 w 631"/>
                  <a:gd name="T29" fmla="*/ 19 h 24"/>
                  <a:gd name="T30" fmla="*/ 233 w 631"/>
                  <a:gd name="T31" fmla="*/ 19 h 24"/>
                  <a:gd name="T32" fmla="*/ 248 w 631"/>
                  <a:gd name="T33" fmla="*/ 19 h 24"/>
                  <a:gd name="T34" fmla="*/ 263 w 631"/>
                  <a:gd name="T35" fmla="*/ 19 h 24"/>
                  <a:gd name="T36" fmla="*/ 278 w 631"/>
                  <a:gd name="T37" fmla="*/ 19 h 24"/>
                  <a:gd name="T38" fmla="*/ 293 w 631"/>
                  <a:gd name="T39" fmla="*/ 19 h 24"/>
                  <a:gd name="T40" fmla="*/ 308 w 631"/>
                  <a:gd name="T41" fmla="*/ 19 h 24"/>
                  <a:gd name="T42" fmla="*/ 323 w 631"/>
                  <a:gd name="T43" fmla="*/ 19 h 24"/>
                  <a:gd name="T44" fmla="*/ 338 w 631"/>
                  <a:gd name="T45" fmla="*/ 19 h 24"/>
                  <a:gd name="T46" fmla="*/ 353 w 631"/>
                  <a:gd name="T47" fmla="*/ 19 h 24"/>
                  <a:gd name="T48" fmla="*/ 368 w 631"/>
                  <a:gd name="T49" fmla="*/ 24 h 24"/>
                  <a:gd name="T50" fmla="*/ 382 w 631"/>
                  <a:gd name="T51" fmla="*/ 24 h 24"/>
                  <a:gd name="T52" fmla="*/ 397 w 631"/>
                  <a:gd name="T53" fmla="*/ 19 h 24"/>
                  <a:gd name="T54" fmla="*/ 412 w 631"/>
                  <a:gd name="T55" fmla="*/ 24 h 24"/>
                  <a:gd name="T56" fmla="*/ 427 w 631"/>
                  <a:gd name="T57" fmla="*/ 24 h 24"/>
                  <a:gd name="T58" fmla="*/ 442 w 631"/>
                  <a:gd name="T59" fmla="*/ 24 h 24"/>
                  <a:gd name="T60" fmla="*/ 457 w 631"/>
                  <a:gd name="T61" fmla="*/ 24 h 24"/>
                  <a:gd name="T62" fmla="*/ 472 w 631"/>
                  <a:gd name="T63" fmla="*/ 24 h 24"/>
                  <a:gd name="T64" fmla="*/ 487 w 631"/>
                  <a:gd name="T65" fmla="*/ 24 h 24"/>
                  <a:gd name="T66" fmla="*/ 502 w 631"/>
                  <a:gd name="T67" fmla="*/ 24 h 24"/>
                  <a:gd name="T68" fmla="*/ 517 w 631"/>
                  <a:gd name="T69" fmla="*/ 24 h 24"/>
                  <a:gd name="T70" fmla="*/ 531 w 631"/>
                  <a:gd name="T71" fmla="*/ 24 h 24"/>
                  <a:gd name="T72" fmla="*/ 546 w 631"/>
                  <a:gd name="T73" fmla="*/ 24 h 24"/>
                  <a:gd name="T74" fmla="*/ 561 w 631"/>
                  <a:gd name="T75" fmla="*/ 24 h 24"/>
                  <a:gd name="T76" fmla="*/ 576 w 631"/>
                  <a:gd name="T77" fmla="*/ 24 h 24"/>
                  <a:gd name="T78" fmla="*/ 591 w 631"/>
                  <a:gd name="T79" fmla="*/ 24 h 24"/>
                  <a:gd name="T80" fmla="*/ 606 w 631"/>
                  <a:gd name="T81" fmla="*/ 24 h 24"/>
                  <a:gd name="T82" fmla="*/ 621 w 631"/>
                  <a:gd name="T83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10"/>
                    </a:lnTo>
                    <a:lnTo>
                      <a:pt x="75" y="10"/>
                    </a:lnTo>
                    <a:lnTo>
                      <a:pt x="80" y="10"/>
                    </a:lnTo>
                    <a:lnTo>
                      <a:pt x="84" y="10"/>
                    </a:lnTo>
                    <a:lnTo>
                      <a:pt x="89" y="10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4"/>
                    </a:lnTo>
                    <a:lnTo>
                      <a:pt x="124" y="14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4"/>
                    </a:lnTo>
                    <a:lnTo>
                      <a:pt x="194" y="14"/>
                    </a:lnTo>
                    <a:lnTo>
                      <a:pt x="199" y="14"/>
                    </a:lnTo>
                    <a:lnTo>
                      <a:pt x="204" y="14"/>
                    </a:lnTo>
                    <a:lnTo>
                      <a:pt x="209" y="14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8" y="19"/>
                    </a:lnTo>
                    <a:lnTo>
                      <a:pt x="233" y="19"/>
                    </a:lnTo>
                    <a:lnTo>
                      <a:pt x="238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19"/>
                    </a:lnTo>
                    <a:lnTo>
                      <a:pt x="328" y="19"/>
                    </a:lnTo>
                    <a:lnTo>
                      <a:pt x="333" y="19"/>
                    </a:lnTo>
                    <a:lnTo>
                      <a:pt x="338" y="19"/>
                    </a:lnTo>
                    <a:lnTo>
                      <a:pt x="343" y="19"/>
                    </a:lnTo>
                    <a:lnTo>
                      <a:pt x="348" y="19"/>
                    </a:lnTo>
                    <a:lnTo>
                      <a:pt x="353" y="19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7" y="24"/>
                    </a:lnTo>
                    <a:lnTo>
                      <a:pt x="382" y="24"/>
                    </a:lnTo>
                    <a:lnTo>
                      <a:pt x="387" y="24"/>
                    </a:lnTo>
                    <a:lnTo>
                      <a:pt x="392" y="19"/>
                    </a:lnTo>
                    <a:lnTo>
                      <a:pt x="397" y="19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4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4"/>
                    </a:lnTo>
                    <a:lnTo>
                      <a:pt x="512" y="24"/>
                    </a:lnTo>
                    <a:lnTo>
                      <a:pt x="517" y="24"/>
                    </a:lnTo>
                    <a:lnTo>
                      <a:pt x="522" y="24"/>
                    </a:lnTo>
                    <a:lnTo>
                      <a:pt x="526" y="24"/>
                    </a:lnTo>
                    <a:lnTo>
                      <a:pt x="531" y="24"/>
                    </a:lnTo>
                    <a:lnTo>
                      <a:pt x="536" y="24"/>
                    </a:lnTo>
                    <a:lnTo>
                      <a:pt x="541" y="24"/>
                    </a:lnTo>
                    <a:lnTo>
                      <a:pt x="546" y="24"/>
                    </a:lnTo>
                    <a:lnTo>
                      <a:pt x="551" y="24"/>
                    </a:lnTo>
                    <a:lnTo>
                      <a:pt x="556" y="24"/>
                    </a:lnTo>
                    <a:lnTo>
                      <a:pt x="561" y="24"/>
                    </a:lnTo>
                    <a:lnTo>
                      <a:pt x="566" y="24"/>
                    </a:lnTo>
                    <a:lnTo>
                      <a:pt x="571" y="24"/>
                    </a:lnTo>
                    <a:lnTo>
                      <a:pt x="576" y="24"/>
                    </a:lnTo>
                    <a:lnTo>
                      <a:pt x="581" y="24"/>
                    </a:lnTo>
                    <a:lnTo>
                      <a:pt x="586" y="24"/>
                    </a:lnTo>
                    <a:lnTo>
                      <a:pt x="591" y="24"/>
                    </a:lnTo>
                    <a:lnTo>
                      <a:pt x="596" y="24"/>
                    </a:lnTo>
                    <a:lnTo>
                      <a:pt x="601" y="24"/>
                    </a:lnTo>
                    <a:lnTo>
                      <a:pt x="606" y="24"/>
                    </a:lnTo>
                    <a:lnTo>
                      <a:pt x="611" y="24"/>
                    </a:lnTo>
                    <a:lnTo>
                      <a:pt x="616" y="24"/>
                    </a:lnTo>
                    <a:lnTo>
                      <a:pt x="621" y="24"/>
                    </a:lnTo>
                    <a:lnTo>
                      <a:pt x="626" y="24"/>
                    </a:lnTo>
                    <a:lnTo>
                      <a:pt x="631" y="24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7"/>
              <p:cNvSpPr>
                <a:spLocks/>
              </p:cNvSpPr>
              <p:nvPr/>
            </p:nvSpPr>
            <p:spPr bwMode="auto">
              <a:xfrm>
                <a:off x="2916" y="1650"/>
                <a:ext cx="546" cy="785"/>
              </a:xfrm>
              <a:custGeom>
                <a:avLst/>
                <a:gdLst>
                  <a:gd name="T0" fmla="*/ 10 w 546"/>
                  <a:gd name="T1" fmla="*/ 248 h 785"/>
                  <a:gd name="T2" fmla="*/ 25 w 546"/>
                  <a:gd name="T3" fmla="*/ 248 h 785"/>
                  <a:gd name="T4" fmla="*/ 39 w 546"/>
                  <a:gd name="T5" fmla="*/ 248 h 785"/>
                  <a:gd name="T6" fmla="*/ 54 w 546"/>
                  <a:gd name="T7" fmla="*/ 248 h 785"/>
                  <a:gd name="T8" fmla="*/ 69 w 546"/>
                  <a:gd name="T9" fmla="*/ 248 h 785"/>
                  <a:gd name="T10" fmla="*/ 84 w 546"/>
                  <a:gd name="T11" fmla="*/ 248 h 785"/>
                  <a:gd name="T12" fmla="*/ 99 w 546"/>
                  <a:gd name="T13" fmla="*/ 243 h 785"/>
                  <a:gd name="T14" fmla="*/ 114 w 546"/>
                  <a:gd name="T15" fmla="*/ 238 h 785"/>
                  <a:gd name="T16" fmla="*/ 129 w 546"/>
                  <a:gd name="T17" fmla="*/ 243 h 785"/>
                  <a:gd name="T18" fmla="*/ 144 w 546"/>
                  <a:gd name="T19" fmla="*/ 238 h 785"/>
                  <a:gd name="T20" fmla="*/ 159 w 546"/>
                  <a:gd name="T21" fmla="*/ 243 h 785"/>
                  <a:gd name="T22" fmla="*/ 174 w 546"/>
                  <a:gd name="T23" fmla="*/ 253 h 785"/>
                  <a:gd name="T24" fmla="*/ 188 w 546"/>
                  <a:gd name="T25" fmla="*/ 253 h 785"/>
                  <a:gd name="T26" fmla="*/ 203 w 546"/>
                  <a:gd name="T27" fmla="*/ 248 h 785"/>
                  <a:gd name="T28" fmla="*/ 218 w 546"/>
                  <a:gd name="T29" fmla="*/ 258 h 785"/>
                  <a:gd name="T30" fmla="*/ 233 w 546"/>
                  <a:gd name="T31" fmla="*/ 263 h 785"/>
                  <a:gd name="T32" fmla="*/ 248 w 546"/>
                  <a:gd name="T33" fmla="*/ 263 h 785"/>
                  <a:gd name="T34" fmla="*/ 263 w 546"/>
                  <a:gd name="T35" fmla="*/ 258 h 785"/>
                  <a:gd name="T36" fmla="*/ 278 w 546"/>
                  <a:gd name="T37" fmla="*/ 258 h 785"/>
                  <a:gd name="T38" fmla="*/ 293 w 546"/>
                  <a:gd name="T39" fmla="*/ 258 h 785"/>
                  <a:gd name="T40" fmla="*/ 308 w 546"/>
                  <a:gd name="T41" fmla="*/ 263 h 785"/>
                  <a:gd name="T42" fmla="*/ 323 w 546"/>
                  <a:gd name="T43" fmla="*/ 263 h 785"/>
                  <a:gd name="T44" fmla="*/ 337 w 546"/>
                  <a:gd name="T45" fmla="*/ 263 h 785"/>
                  <a:gd name="T46" fmla="*/ 352 w 546"/>
                  <a:gd name="T47" fmla="*/ 263 h 785"/>
                  <a:gd name="T48" fmla="*/ 367 w 546"/>
                  <a:gd name="T49" fmla="*/ 258 h 785"/>
                  <a:gd name="T50" fmla="*/ 382 w 546"/>
                  <a:gd name="T51" fmla="*/ 258 h 785"/>
                  <a:gd name="T52" fmla="*/ 397 w 546"/>
                  <a:gd name="T53" fmla="*/ 258 h 785"/>
                  <a:gd name="T54" fmla="*/ 412 w 546"/>
                  <a:gd name="T55" fmla="*/ 258 h 785"/>
                  <a:gd name="T56" fmla="*/ 427 w 546"/>
                  <a:gd name="T57" fmla="*/ 248 h 785"/>
                  <a:gd name="T58" fmla="*/ 437 w 546"/>
                  <a:gd name="T59" fmla="*/ 234 h 785"/>
                  <a:gd name="T60" fmla="*/ 447 w 546"/>
                  <a:gd name="T61" fmla="*/ 194 h 785"/>
                  <a:gd name="T62" fmla="*/ 452 w 546"/>
                  <a:gd name="T63" fmla="*/ 144 h 785"/>
                  <a:gd name="T64" fmla="*/ 462 w 546"/>
                  <a:gd name="T65" fmla="*/ 94 h 785"/>
                  <a:gd name="T66" fmla="*/ 472 w 546"/>
                  <a:gd name="T67" fmla="*/ 70 h 785"/>
                  <a:gd name="T68" fmla="*/ 477 w 546"/>
                  <a:gd name="T69" fmla="*/ 45 h 785"/>
                  <a:gd name="T70" fmla="*/ 486 w 546"/>
                  <a:gd name="T71" fmla="*/ 5 h 785"/>
                  <a:gd name="T72" fmla="*/ 496 w 546"/>
                  <a:gd name="T73" fmla="*/ 20 h 785"/>
                  <a:gd name="T74" fmla="*/ 506 w 546"/>
                  <a:gd name="T75" fmla="*/ 90 h 785"/>
                  <a:gd name="T76" fmla="*/ 516 w 546"/>
                  <a:gd name="T77" fmla="*/ 229 h 785"/>
                  <a:gd name="T78" fmla="*/ 521 w 546"/>
                  <a:gd name="T79" fmla="*/ 427 h 785"/>
                  <a:gd name="T80" fmla="*/ 531 w 546"/>
                  <a:gd name="T81" fmla="*/ 616 h 785"/>
                  <a:gd name="T82" fmla="*/ 541 w 546"/>
                  <a:gd name="T83" fmla="*/ 730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46" h="785">
                    <a:moveTo>
                      <a:pt x="0" y="248"/>
                    </a:moveTo>
                    <a:lnTo>
                      <a:pt x="5" y="248"/>
                    </a:lnTo>
                    <a:lnTo>
                      <a:pt x="10" y="248"/>
                    </a:lnTo>
                    <a:lnTo>
                      <a:pt x="15" y="248"/>
                    </a:lnTo>
                    <a:lnTo>
                      <a:pt x="20" y="248"/>
                    </a:lnTo>
                    <a:lnTo>
                      <a:pt x="25" y="248"/>
                    </a:lnTo>
                    <a:lnTo>
                      <a:pt x="30" y="248"/>
                    </a:lnTo>
                    <a:lnTo>
                      <a:pt x="35" y="248"/>
                    </a:lnTo>
                    <a:lnTo>
                      <a:pt x="39" y="248"/>
                    </a:lnTo>
                    <a:lnTo>
                      <a:pt x="44" y="248"/>
                    </a:lnTo>
                    <a:lnTo>
                      <a:pt x="49" y="248"/>
                    </a:lnTo>
                    <a:lnTo>
                      <a:pt x="54" y="248"/>
                    </a:lnTo>
                    <a:lnTo>
                      <a:pt x="59" y="248"/>
                    </a:lnTo>
                    <a:lnTo>
                      <a:pt x="64" y="248"/>
                    </a:lnTo>
                    <a:lnTo>
                      <a:pt x="69" y="248"/>
                    </a:lnTo>
                    <a:lnTo>
                      <a:pt x="74" y="248"/>
                    </a:lnTo>
                    <a:lnTo>
                      <a:pt x="79" y="248"/>
                    </a:lnTo>
                    <a:lnTo>
                      <a:pt x="84" y="248"/>
                    </a:lnTo>
                    <a:lnTo>
                      <a:pt x="89" y="243"/>
                    </a:lnTo>
                    <a:lnTo>
                      <a:pt x="94" y="243"/>
                    </a:lnTo>
                    <a:lnTo>
                      <a:pt x="99" y="243"/>
                    </a:lnTo>
                    <a:lnTo>
                      <a:pt x="104" y="243"/>
                    </a:lnTo>
                    <a:lnTo>
                      <a:pt x="109" y="243"/>
                    </a:lnTo>
                    <a:lnTo>
                      <a:pt x="114" y="238"/>
                    </a:lnTo>
                    <a:lnTo>
                      <a:pt x="119" y="243"/>
                    </a:lnTo>
                    <a:lnTo>
                      <a:pt x="124" y="243"/>
                    </a:lnTo>
                    <a:lnTo>
                      <a:pt x="129" y="243"/>
                    </a:lnTo>
                    <a:lnTo>
                      <a:pt x="134" y="243"/>
                    </a:lnTo>
                    <a:lnTo>
                      <a:pt x="139" y="238"/>
                    </a:lnTo>
                    <a:lnTo>
                      <a:pt x="144" y="238"/>
                    </a:lnTo>
                    <a:lnTo>
                      <a:pt x="149" y="238"/>
                    </a:lnTo>
                    <a:lnTo>
                      <a:pt x="154" y="238"/>
                    </a:lnTo>
                    <a:lnTo>
                      <a:pt x="159" y="243"/>
                    </a:lnTo>
                    <a:lnTo>
                      <a:pt x="164" y="248"/>
                    </a:lnTo>
                    <a:lnTo>
                      <a:pt x="169" y="253"/>
                    </a:lnTo>
                    <a:lnTo>
                      <a:pt x="174" y="253"/>
                    </a:lnTo>
                    <a:lnTo>
                      <a:pt x="179" y="253"/>
                    </a:lnTo>
                    <a:lnTo>
                      <a:pt x="184" y="258"/>
                    </a:lnTo>
                    <a:lnTo>
                      <a:pt x="188" y="253"/>
                    </a:lnTo>
                    <a:lnTo>
                      <a:pt x="193" y="253"/>
                    </a:lnTo>
                    <a:lnTo>
                      <a:pt x="198" y="248"/>
                    </a:lnTo>
                    <a:lnTo>
                      <a:pt x="203" y="248"/>
                    </a:lnTo>
                    <a:lnTo>
                      <a:pt x="208" y="248"/>
                    </a:lnTo>
                    <a:lnTo>
                      <a:pt x="213" y="253"/>
                    </a:lnTo>
                    <a:lnTo>
                      <a:pt x="218" y="258"/>
                    </a:lnTo>
                    <a:lnTo>
                      <a:pt x="223" y="258"/>
                    </a:lnTo>
                    <a:lnTo>
                      <a:pt x="228" y="258"/>
                    </a:lnTo>
                    <a:lnTo>
                      <a:pt x="233" y="263"/>
                    </a:lnTo>
                    <a:lnTo>
                      <a:pt x="238" y="268"/>
                    </a:lnTo>
                    <a:lnTo>
                      <a:pt x="243" y="268"/>
                    </a:lnTo>
                    <a:lnTo>
                      <a:pt x="248" y="263"/>
                    </a:lnTo>
                    <a:lnTo>
                      <a:pt x="253" y="263"/>
                    </a:lnTo>
                    <a:lnTo>
                      <a:pt x="258" y="258"/>
                    </a:lnTo>
                    <a:lnTo>
                      <a:pt x="263" y="258"/>
                    </a:lnTo>
                    <a:lnTo>
                      <a:pt x="268" y="258"/>
                    </a:lnTo>
                    <a:lnTo>
                      <a:pt x="273" y="258"/>
                    </a:lnTo>
                    <a:lnTo>
                      <a:pt x="278" y="258"/>
                    </a:lnTo>
                    <a:lnTo>
                      <a:pt x="283" y="258"/>
                    </a:lnTo>
                    <a:lnTo>
                      <a:pt x="288" y="258"/>
                    </a:lnTo>
                    <a:lnTo>
                      <a:pt x="293" y="258"/>
                    </a:lnTo>
                    <a:lnTo>
                      <a:pt x="298" y="263"/>
                    </a:lnTo>
                    <a:lnTo>
                      <a:pt x="303" y="263"/>
                    </a:lnTo>
                    <a:lnTo>
                      <a:pt x="308" y="263"/>
                    </a:lnTo>
                    <a:lnTo>
                      <a:pt x="313" y="263"/>
                    </a:lnTo>
                    <a:lnTo>
                      <a:pt x="318" y="263"/>
                    </a:lnTo>
                    <a:lnTo>
                      <a:pt x="323" y="263"/>
                    </a:lnTo>
                    <a:lnTo>
                      <a:pt x="328" y="263"/>
                    </a:lnTo>
                    <a:lnTo>
                      <a:pt x="332" y="263"/>
                    </a:lnTo>
                    <a:lnTo>
                      <a:pt x="337" y="263"/>
                    </a:lnTo>
                    <a:lnTo>
                      <a:pt x="342" y="263"/>
                    </a:lnTo>
                    <a:lnTo>
                      <a:pt x="347" y="263"/>
                    </a:lnTo>
                    <a:lnTo>
                      <a:pt x="352" y="263"/>
                    </a:lnTo>
                    <a:lnTo>
                      <a:pt x="357" y="258"/>
                    </a:lnTo>
                    <a:lnTo>
                      <a:pt x="362" y="258"/>
                    </a:lnTo>
                    <a:lnTo>
                      <a:pt x="367" y="258"/>
                    </a:lnTo>
                    <a:lnTo>
                      <a:pt x="372" y="258"/>
                    </a:lnTo>
                    <a:lnTo>
                      <a:pt x="377" y="258"/>
                    </a:lnTo>
                    <a:lnTo>
                      <a:pt x="382" y="258"/>
                    </a:lnTo>
                    <a:lnTo>
                      <a:pt x="387" y="258"/>
                    </a:lnTo>
                    <a:lnTo>
                      <a:pt x="392" y="258"/>
                    </a:lnTo>
                    <a:lnTo>
                      <a:pt x="397" y="258"/>
                    </a:lnTo>
                    <a:lnTo>
                      <a:pt x="402" y="258"/>
                    </a:lnTo>
                    <a:lnTo>
                      <a:pt x="407" y="258"/>
                    </a:lnTo>
                    <a:lnTo>
                      <a:pt x="412" y="258"/>
                    </a:lnTo>
                    <a:lnTo>
                      <a:pt x="417" y="258"/>
                    </a:lnTo>
                    <a:lnTo>
                      <a:pt x="422" y="253"/>
                    </a:lnTo>
                    <a:lnTo>
                      <a:pt x="427" y="248"/>
                    </a:lnTo>
                    <a:lnTo>
                      <a:pt x="432" y="243"/>
                    </a:lnTo>
                    <a:lnTo>
                      <a:pt x="432" y="238"/>
                    </a:lnTo>
                    <a:lnTo>
                      <a:pt x="437" y="234"/>
                    </a:lnTo>
                    <a:lnTo>
                      <a:pt x="442" y="224"/>
                    </a:lnTo>
                    <a:lnTo>
                      <a:pt x="442" y="209"/>
                    </a:lnTo>
                    <a:lnTo>
                      <a:pt x="447" y="194"/>
                    </a:lnTo>
                    <a:lnTo>
                      <a:pt x="447" y="179"/>
                    </a:lnTo>
                    <a:lnTo>
                      <a:pt x="452" y="164"/>
                    </a:lnTo>
                    <a:lnTo>
                      <a:pt x="452" y="144"/>
                    </a:lnTo>
                    <a:lnTo>
                      <a:pt x="457" y="124"/>
                    </a:lnTo>
                    <a:lnTo>
                      <a:pt x="457" y="109"/>
                    </a:lnTo>
                    <a:lnTo>
                      <a:pt x="462" y="94"/>
                    </a:lnTo>
                    <a:lnTo>
                      <a:pt x="467" y="85"/>
                    </a:lnTo>
                    <a:lnTo>
                      <a:pt x="467" y="80"/>
                    </a:lnTo>
                    <a:lnTo>
                      <a:pt x="472" y="70"/>
                    </a:lnTo>
                    <a:lnTo>
                      <a:pt x="472" y="65"/>
                    </a:lnTo>
                    <a:lnTo>
                      <a:pt x="477" y="60"/>
                    </a:lnTo>
                    <a:lnTo>
                      <a:pt x="477" y="45"/>
                    </a:lnTo>
                    <a:lnTo>
                      <a:pt x="481" y="35"/>
                    </a:lnTo>
                    <a:lnTo>
                      <a:pt x="481" y="20"/>
                    </a:lnTo>
                    <a:lnTo>
                      <a:pt x="486" y="5"/>
                    </a:lnTo>
                    <a:lnTo>
                      <a:pt x="491" y="0"/>
                    </a:lnTo>
                    <a:lnTo>
                      <a:pt x="496" y="5"/>
                    </a:lnTo>
                    <a:lnTo>
                      <a:pt x="496" y="20"/>
                    </a:lnTo>
                    <a:lnTo>
                      <a:pt x="501" y="40"/>
                    </a:lnTo>
                    <a:lnTo>
                      <a:pt x="501" y="65"/>
                    </a:lnTo>
                    <a:lnTo>
                      <a:pt x="506" y="90"/>
                    </a:lnTo>
                    <a:lnTo>
                      <a:pt x="506" y="129"/>
                    </a:lnTo>
                    <a:lnTo>
                      <a:pt x="511" y="174"/>
                    </a:lnTo>
                    <a:lnTo>
                      <a:pt x="516" y="229"/>
                    </a:lnTo>
                    <a:lnTo>
                      <a:pt x="516" y="288"/>
                    </a:lnTo>
                    <a:lnTo>
                      <a:pt x="521" y="358"/>
                    </a:lnTo>
                    <a:lnTo>
                      <a:pt x="521" y="427"/>
                    </a:lnTo>
                    <a:lnTo>
                      <a:pt x="526" y="492"/>
                    </a:lnTo>
                    <a:lnTo>
                      <a:pt x="526" y="556"/>
                    </a:lnTo>
                    <a:lnTo>
                      <a:pt x="531" y="616"/>
                    </a:lnTo>
                    <a:lnTo>
                      <a:pt x="536" y="661"/>
                    </a:lnTo>
                    <a:lnTo>
                      <a:pt x="536" y="705"/>
                    </a:lnTo>
                    <a:lnTo>
                      <a:pt x="541" y="730"/>
                    </a:lnTo>
                    <a:lnTo>
                      <a:pt x="541" y="760"/>
                    </a:lnTo>
                    <a:lnTo>
                      <a:pt x="546" y="785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38"/>
              <p:cNvSpPr>
                <a:spLocks/>
              </p:cNvSpPr>
              <p:nvPr/>
            </p:nvSpPr>
            <p:spPr bwMode="auto">
              <a:xfrm>
                <a:off x="3462" y="1655"/>
                <a:ext cx="462" cy="929"/>
              </a:xfrm>
              <a:custGeom>
                <a:avLst/>
                <a:gdLst>
                  <a:gd name="T0" fmla="*/ 0 w 462"/>
                  <a:gd name="T1" fmla="*/ 810 h 929"/>
                  <a:gd name="T2" fmla="*/ 5 w 462"/>
                  <a:gd name="T3" fmla="*/ 864 h 929"/>
                  <a:gd name="T4" fmla="*/ 15 w 462"/>
                  <a:gd name="T5" fmla="*/ 919 h 929"/>
                  <a:gd name="T6" fmla="*/ 20 w 462"/>
                  <a:gd name="T7" fmla="*/ 929 h 929"/>
                  <a:gd name="T8" fmla="*/ 25 w 462"/>
                  <a:gd name="T9" fmla="*/ 884 h 929"/>
                  <a:gd name="T10" fmla="*/ 30 w 462"/>
                  <a:gd name="T11" fmla="*/ 824 h 929"/>
                  <a:gd name="T12" fmla="*/ 35 w 462"/>
                  <a:gd name="T13" fmla="*/ 770 h 929"/>
                  <a:gd name="T14" fmla="*/ 40 w 462"/>
                  <a:gd name="T15" fmla="*/ 690 h 929"/>
                  <a:gd name="T16" fmla="*/ 45 w 462"/>
                  <a:gd name="T17" fmla="*/ 601 h 929"/>
                  <a:gd name="T18" fmla="*/ 50 w 462"/>
                  <a:gd name="T19" fmla="*/ 521 h 929"/>
                  <a:gd name="T20" fmla="*/ 55 w 462"/>
                  <a:gd name="T21" fmla="*/ 457 h 929"/>
                  <a:gd name="T22" fmla="*/ 65 w 462"/>
                  <a:gd name="T23" fmla="*/ 407 h 929"/>
                  <a:gd name="T24" fmla="*/ 70 w 462"/>
                  <a:gd name="T25" fmla="*/ 377 h 929"/>
                  <a:gd name="T26" fmla="*/ 75 w 462"/>
                  <a:gd name="T27" fmla="*/ 363 h 929"/>
                  <a:gd name="T28" fmla="*/ 79 w 462"/>
                  <a:gd name="T29" fmla="*/ 343 h 929"/>
                  <a:gd name="T30" fmla="*/ 84 w 462"/>
                  <a:gd name="T31" fmla="*/ 313 h 929"/>
                  <a:gd name="T32" fmla="*/ 89 w 462"/>
                  <a:gd name="T33" fmla="*/ 278 h 929"/>
                  <a:gd name="T34" fmla="*/ 94 w 462"/>
                  <a:gd name="T35" fmla="*/ 248 h 929"/>
                  <a:gd name="T36" fmla="*/ 99 w 462"/>
                  <a:gd name="T37" fmla="*/ 229 h 929"/>
                  <a:gd name="T38" fmla="*/ 109 w 462"/>
                  <a:gd name="T39" fmla="*/ 219 h 929"/>
                  <a:gd name="T40" fmla="*/ 119 w 462"/>
                  <a:gd name="T41" fmla="*/ 209 h 929"/>
                  <a:gd name="T42" fmla="*/ 124 w 462"/>
                  <a:gd name="T43" fmla="*/ 199 h 929"/>
                  <a:gd name="T44" fmla="*/ 134 w 462"/>
                  <a:gd name="T45" fmla="*/ 189 h 929"/>
                  <a:gd name="T46" fmla="*/ 139 w 462"/>
                  <a:gd name="T47" fmla="*/ 179 h 929"/>
                  <a:gd name="T48" fmla="*/ 149 w 462"/>
                  <a:gd name="T49" fmla="*/ 179 h 929"/>
                  <a:gd name="T50" fmla="*/ 159 w 462"/>
                  <a:gd name="T51" fmla="*/ 174 h 929"/>
                  <a:gd name="T52" fmla="*/ 169 w 462"/>
                  <a:gd name="T53" fmla="*/ 164 h 929"/>
                  <a:gd name="T54" fmla="*/ 179 w 462"/>
                  <a:gd name="T55" fmla="*/ 159 h 929"/>
                  <a:gd name="T56" fmla="*/ 189 w 462"/>
                  <a:gd name="T57" fmla="*/ 159 h 929"/>
                  <a:gd name="T58" fmla="*/ 199 w 462"/>
                  <a:gd name="T59" fmla="*/ 154 h 929"/>
                  <a:gd name="T60" fmla="*/ 209 w 462"/>
                  <a:gd name="T61" fmla="*/ 149 h 929"/>
                  <a:gd name="T62" fmla="*/ 219 w 462"/>
                  <a:gd name="T63" fmla="*/ 144 h 929"/>
                  <a:gd name="T64" fmla="*/ 228 w 462"/>
                  <a:gd name="T65" fmla="*/ 139 h 929"/>
                  <a:gd name="T66" fmla="*/ 238 w 462"/>
                  <a:gd name="T67" fmla="*/ 134 h 929"/>
                  <a:gd name="T68" fmla="*/ 248 w 462"/>
                  <a:gd name="T69" fmla="*/ 134 h 929"/>
                  <a:gd name="T70" fmla="*/ 258 w 462"/>
                  <a:gd name="T71" fmla="*/ 124 h 929"/>
                  <a:gd name="T72" fmla="*/ 268 w 462"/>
                  <a:gd name="T73" fmla="*/ 124 h 929"/>
                  <a:gd name="T74" fmla="*/ 278 w 462"/>
                  <a:gd name="T75" fmla="*/ 119 h 929"/>
                  <a:gd name="T76" fmla="*/ 288 w 462"/>
                  <a:gd name="T77" fmla="*/ 109 h 929"/>
                  <a:gd name="T78" fmla="*/ 298 w 462"/>
                  <a:gd name="T79" fmla="*/ 104 h 929"/>
                  <a:gd name="T80" fmla="*/ 308 w 462"/>
                  <a:gd name="T81" fmla="*/ 99 h 929"/>
                  <a:gd name="T82" fmla="*/ 318 w 462"/>
                  <a:gd name="T83" fmla="*/ 94 h 929"/>
                  <a:gd name="T84" fmla="*/ 328 w 462"/>
                  <a:gd name="T85" fmla="*/ 89 h 929"/>
                  <a:gd name="T86" fmla="*/ 338 w 462"/>
                  <a:gd name="T87" fmla="*/ 80 h 929"/>
                  <a:gd name="T88" fmla="*/ 348 w 462"/>
                  <a:gd name="T89" fmla="*/ 75 h 929"/>
                  <a:gd name="T90" fmla="*/ 358 w 462"/>
                  <a:gd name="T91" fmla="*/ 70 h 929"/>
                  <a:gd name="T92" fmla="*/ 368 w 462"/>
                  <a:gd name="T93" fmla="*/ 60 h 929"/>
                  <a:gd name="T94" fmla="*/ 377 w 462"/>
                  <a:gd name="T95" fmla="*/ 50 h 929"/>
                  <a:gd name="T96" fmla="*/ 387 w 462"/>
                  <a:gd name="T97" fmla="*/ 45 h 929"/>
                  <a:gd name="T98" fmla="*/ 397 w 462"/>
                  <a:gd name="T99" fmla="*/ 35 h 929"/>
                  <a:gd name="T100" fmla="*/ 407 w 462"/>
                  <a:gd name="T101" fmla="*/ 25 h 929"/>
                  <a:gd name="T102" fmla="*/ 417 w 462"/>
                  <a:gd name="T103" fmla="*/ 20 h 929"/>
                  <a:gd name="T104" fmla="*/ 427 w 462"/>
                  <a:gd name="T105" fmla="*/ 15 h 929"/>
                  <a:gd name="T106" fmla="*/ 437 w 462"/>
                  <a:gd name="T107" fmla="*/ 10 h 929"/>
                  <a:gd name="T108" fmla="*/ 447 w 462"/>
                  <a:gd name="T109" fmla="*/ 5 h 929"/>
                  <a:gd name="T110" fmla="*/ 457 w 462"/>
                  <a:gd name="T111" fmla="*/ 0 h 9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462" h="929">
                    <a:moveTo>
                      <a:pt x="0" y="780"/>
                    </a:moveTo>
                    <a:lnTo>
                      <a:pt x="0" y="810"/>
                    </a:lnTo>
                    <a:lnTo>
                      <a:pt x="5" y="834"/>
                    </a:lnTo>
                    <a:lnTo>
                      <a:pt x="5" y="864"/>
                    </a:lnTo>
                    <a:lnTo>
                      <a:pt x="10" y="889"/>
                    </a:lnTo>
                    <a:lnTo>
                      <a:pt x="15" y="919"/>
                    </a:lnTo>
                    <a:lnTo>
                      <a:pt x="15" y="924"/>
                    </a:lnTo>
                    <a:lnTo>
                      <a:pt x="20" y="929"/>
                    </a:lnTo>
                    <a:lnTo>
                      <a:pt x="20" y="914"/>
                    </a:lnTo>
                    <a:lnTo>
                      <a:pt x="25" y="884"/>
                    </a:lnTo>
                    <a:lnTo>
                      <a:pt x="25" y="854"/>
                    </a:lnTo>
                    <a:lnTo>
                      <a:pt x="30" y="824"/>
                    </a:lnTo>
                    <a:lnTo>
                      <a:pt x="30" y="795"/>
                    </a:lnTo>
                    <a:lnTo>
                      <a:pt x="35" y="770"/>
                    </a:lnTo>
                    <a:lnTo>
                      <a:pt x="40" y="735"/>
                    </a:lnTo>
                    <a:lnTo>
                      <a:pt x="40" y="690"/>
                    </a:lnTo>
                    <a:lnTo>
                      <a:pt x="45" y="646"/>
                    </a:lnTo>
                    <a:lnTo>
                      <a:pt x="45" y="601"/>
                    </a:lnTo>
                    <a:lnTo>
                      <a:pt x="50" y="556"/>
                    </a:lnTo>
                    <a:lnTo>
                      <a:pt x="50" y="521"/>
                    </a:lnTo>
                    <a:lnTo>
                      <a:pt x="55" y="487"/>
                    </a:lnTo>
                    <a:lnTo>
                      <a:pt x="55" y="457"/>
                    </a:lnTo>
                    <a:lnTo>
                      <a:pt x="60" y="427"/>
                    </a:lnTo>
                    <a:lnTo>
                      <a:pt x="65" y="407"/>
                    </a:lnTo>
                    <a:lnTo>
                      <a:pt x="65" y="392"/>
                    </a:lnTo>
                    <a:lnTo>
                      <a:pt x="70" y="377"/>
                    </a:lnTo>
                    <a:lnTo>
                      <a:pt x="70" y="373"/>
                    </a:lnTo>
                    <a:lnTo>
                      <a:pt x="75" y="363"/>
                    </a:lnTo>
                    <a:lnTo>
                      <a:pt x="75" y="353"/>
                    </a:lnTo>
                    <a:lnTo>
                      <a:pt x="79" y="343"/>
                    </a:lnTo>
                    <a:lnTo>
                      <a:pt x="84" y="328"/>
                    </a:lnTo>
                    <a:lnTo>
                      <a:pt x="84" y="313"/>
                    </a:lnTo>
                    <a:lnTo>
                      <a:pt x="89" y="293"/>
                    </a:lnTo>
                    <a:lnTo>
                      <a:pt x="89" y="278"/>
                    </a:lnTo>
                    <a:lnTo>
                      <a:pt x="94" y="263"/>
                    </a:lnTo>
                    <a:lnTo>
                      <a:pt x="94" y="248"/>
                    </a:lnTo>
                    <a:lnTo>
                      <a:pt x="99" y="238"/>
                    </a:lnTo>
                    <a:lnTo>
                      <a:pt x="99" y="229"/>
                    </a:lnTo>
                    <a:lnTo>
                      <a:pt x="104" y="224"/>
                    </a:lnTo>
                    <a:lnTo>
                      <a:pt x="109" y="219"/>
                    </a:lnTo>
                    <a:lnTo>
                      <a:pt x="114" y="214"/>
                    </a:lnTo>
                    <a:lnTo>
                      <a:pt x="119" y="209"/>
                    </a:lnTo>
                    <a:lnTo>
                      <a:pt x="124" y="204"/>
                    </a:lnTo>
                    <a:lnTo>
                      <a:pt x="124" y="199"/>
                    </a:lnTo>
                    <a:lnTo>
                      <a:pt x="129" y="194"/>
                    </a:lnTo>
                    <a:lnTo>
                      <a:pt x="134" y="189"/>
                    </a:lnTo>
                    <a:lnTo>
                      <a:pt x="134" y="184"/>
                    </a:lnTo>
                    <a:lnTo>
                      <a:pt x="139" y="179"/>
                    </a:lnTo>
                    <a:lnTo>
                      <a:pt x="144" y="179"/>
                    </a:lnTo>
                    <a:lnTo>
                      <a:pt x="149" y="179"/>
                    </a:lnTo>
                    <a:lnTo>
                      <a:pt x="154" y="179"/>
                    </a:lnTo>
                    <a:lnTo>
                      <a:pt x="159" y="174"/>
                    </a:lnTo>
                    <a:lnTo>
                      <a:pt x="164" y="169"/>
                    </a:lnTo>
                    <a:lnTo>
                      <a:pt x="169" y="164"/>
                    </a:lnTo>
                    <a:lnTo>
                      <a:pt x="174" y="159"/>
                    </a:lnTo>
                    <a:lnTo>
                      <a:pt x="179" y="159"/>
                    </a:lnTo>
                    <a:lnTo>
                      <a:pt x="184" y="159"/>
                    </a:lnTo>
                    <a:lnTo>
                      <a:pt x="189" y="159"/>
                    </a:lnTo>
                    <a:lnTo>
                      <a:pt x="194" y="154"/>
                    </a:lnTo>
                    <a:lnTo>
                      <a:pt x="199" y="154"/>
                    </a:lnTo>
                    <a:lnTo>
                      <a:pt x="204" y="154"/>
                    </a:lnTo>
                    <a:lnTo>
                      <a:pt x="209" y="149"/>
                    </a:lnTo>
                    <a:lnTo>
                      <a:pt x="214" y="144"/>
                    </a:lnTo>
                    <a:lnTo>
                      <a:pt x="219" y="144"/>
                    </a:lnTo>
                    <a:lnTo>
                      <a:pt x="224" y="144"/>
                    </a:lnTo>
                    <a:lnTo>
                      <a:pt x="228" y="139"/>
                    </a:lnTo>
                    <a:lnTo>
                      <a:pt x="233" y="139"/>
                    </a:lnTo>
                    <a:lnTo>
                      <a:pt x="238" y="134"/>
                    </a:lnTo>
                    <a:lnTo>
                      <a:pt x="243" y="134"/>
                    </a:lnTo>
                    <a:lnTo>
                      <a:pt x="248" y="134"/>
                    </a:lnTo>
                    <a:lnTo>
                      <a:pt x="253" y="129"/>
                    </a:lnTo>
                    <a:lnTo>
                      <a:pt x="258" y="124"/>
                    </a:lnTo>
                    <a:lnTo>
                      <a:pt x="263" y="124"/>
                    </a:lnTo>
                    <a:lnTo>
                      <a:pt x="268" y="124"/>
                    </a:lnTo>
                    <a:lnTo>
                      <a:pt x="273" y="119"/>
                    </a:lnTo>
                    <a:lnTo>
                      <a:pt x="278" y="119"/>
                    </a:lnTo>
                    <a:lnTo>
                      <a:pt x="283" y="114"/>
                    </a:lnTo>
                    <a:lnTo>
                      <a:pt x="288" y="109"/>
                    </a:lnTo>
                    <a:lnTo>
                      <a:pt x="293" y="109"/>
                    </a:lnTo>
                    <a:lnTo>
                      <a:pt x="298" y="104"/>
                    </a:lnTo>
                    <a:lnTo>
                      <a:pt x="303" y="104"/>
                    </a:lnTo>
                    <a:lnTo>
                      <a:pt x="308" y="99"/>
                    </a:lnTo>
                    <a:lnTo>
                      <a:pt x="313" y="99"/>
                    </a:lnTo>
                    <a:lnTo>
                      <a:pt x="318" y="94"/>
                    </a:lnTo>
                    <a:lnTo>
                      <a:pt x="323" y="89"/>
                    </a:lnTo>
                    <a:lnTo>
                      <a:pt x="328" y="89"/>
                    </a:lnTo>
                    <a:lnTo>
                      <a:pt x="333" y="85"/>
                    </a:lnTo>
                    <a:lnTo>
                      <a:pt x="338" y="80"/>
                    </a:lnTo>
                    <a:lnTo>
                      <a:pt x="343" y="80"/>
                    </a:lnTo>
                    <a:lnTo>
                      <a:pt x="348" y="75"/>
                    </a:lnTo>
                    <a:lnTo>
                      <a:pt x="353" y="70"/>
                    </a:lnTo>
                    <a:lnTo>
                      <a:pt x="358" y="70"/>
                    </a:lnTo>
                    <a:lnTo>
                      <a:pt x="363" y="65"/>
                    </a:lnTo>
                    <a:lnTo>
                      <a:pt x="368" y="60"/>
                    </a:lnTo>
                    <a:lnTo>
                      <a:pt x="372" y="55"/>
                    </a:lnTo>
                    <a:lnTo>
                      <a:pt x="377" y="50"/>
                    </a:lnTo>
                    <a:lnTo>
                      <a:pt x="382" y="45"/>
                    </a:lnTo>
                    <a:lnTo>
                      <a:pt x="387" y="45"/>
                    </a:lnTo>
                    <a:lnTo>
                      <a:pt x="392" y="40"/>
                    </a:lnTo>
                    <a:lnTo>
                      <a:pt x="397" y="35"/>
                    </a:lnTo>
                    <a:lnTo>
                      <a:pt x="402" y="30"/>
                    </a:lnTo>
                    <a:lnTo>
                      <a:pt x="407" y="25"/>
                    </a:lnTo>
                    <a:lnTo>
                      <a:pt x="412" y="25"/>
                    </a:lnTo>
                    <a:lnTo>
                      <a:pt x="417" y="20"/>
                    </a:lnTo>
                    <a:lnTo>
                      <a:pt x="422" y="15"/>
                    </a:lnTo>
                    <a:lnTo>
                      <a:pt x="427" y="15"/>
                    </a:lnTo>
                    <a:lnTo>
                      <a:pt x="432" y="10"/>
                    </a:lnTo>
                    <a:lnTo>
                      <a:pt x="437" y="10"/>
                    </a:lnTo>
                    <a:lnTo>
                      <a:pt x="442" y="5"/>
                    </a:lnTo>
                    <a:lnTo>
                      <a:pt x="447" y="5"/>
                    </a:lnTo>
                    <a:lnTo>
                      <a:pt x="452" y="0"/>
                    </a:lnTo>
                    <a:lnTo>
                      <a:pt x="457" y="0"/>
                    </a:lnTo>
                    <a:lnTo>
                      <a:pt x="462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39"/>
              <p:cNvSpPr>
                <a:spLocks/>
              </p:cNvSpPr>
              <p:nvPr/>
            </p:nvSpPr>
            <p:spPr bwMode="auto">
              <a:xfrm>
                <a:off x="1684" y="1645"/>
                <a:ext cx="586" cy="239"/>
              </a:xfrm>
              <a:custGeom>
                <a:avLst/>
                <a:gdLst>
                  <a:gd name="T0" fmla="*/ 10 w 586"/>
                  <a:gd name="T1" fmla="*/ 0 h 239"/>
                  <a:gd name="T2" fmla="*/ 25 w 586"/>
                  <a:gd name="T3" fmla="*/ 5 h 239"/>
                  <a:gd name="T4" fmla="*/ 40 w 586"/>
                  <a:gd name="T5" fmla="*/ 15 h 239"/>
                  <a:gd name="T6" fmla="*/ 55 w 586"/>
                  <a:gd name="T7" fmla="*/ 30 h 239"/>
                  <a:gd name="T8" fmla="*/ 65 w 586"/>
                  <a:gd name="T9" fmla="*/ 45 h 239"/>
                  <a:gd name="T10" fmla="*/ 75 w 586"/>
                  <a:gd name="T11" fmla="*/ 60 h 239"/>
                  <a:gd name="T12" fmla="*/ 85 w 586"/>
                  <a:gd name="T13" fmla="*/ 75 h 239"/>
                  <a:gd name="T14" fmla="*/ 95 w 586"/>
                  <a:gd name="T15" fmla="*/ 90 h 239"/>
                  <a:gd name="T16" fmla="*/ 99 w 586"/>
                  <a:gd name="T17" fmla="*/ 109 h 239"/>
                  <a:gd name="T18" fmla="*/ 109 w 586"/>
                  <a:gd name="T19" fmla="*/ 124 h 239"/>
                  <a:gd name="T20" fmla="*/ 119 w 586"/>
                  <a:gd name="T21" fmla="*/ 139 h 239"/>
                  <a:gd name="T22" fmla="*/ 139 w 586"/>
                  <a:gd name="T23" fmla="*/ 164 h 239"/>
                  <a:gd name="T24" fmla="*/ 149 w 586"/>
                  <a:gd name="T25" fmla="*/ 174 h 239"/>
                  <a:gd name="T26" fmla="*/ 159 w 586"/>
                  <a:gd name="T27" fmla="*/ 189 h 239"/>
                  <a:gd name="T28" fmla="*/ 174 w 586"/>
                  <a:gd name="T29" fmla="*/ 194 h 239"/>
                  <a:gd name="T30" fmla="*/ 189 w 586"/>
                  <a:gd name="T31" fmla="*/ 204 h 239"/>
                  <a:gd name="T32" fmla="*/ 204 w 586"/>
                  <a:gd name="T33" fmla="*/ 214 h 239"/>
                  <a:gd name="T34" fmla="*/ 219 w 586"/>
                  <a:gd name="T35" fmla="*/ 219 h 239"/>
                  <a:gd name="T36" fmla="*/ 234 w 586"/>
                  <a:gd name="T37" fmla="*/ 224 h 239"/>
                  <a:gd name="T38" fmla="*/ 248 w 586"/>
                  <a:gd name="T39" fmla="*/ 229 h 239"/>
                  <a:gd name="T40" fmla="*/ 263 w 586"/>
                  <a:gd name="T41" fmla="*/ 229 h 239"/>
                  <a:gd name="T42" fmla="*/ 278 w 586"/>
                  <a:gd name="T43" fmla="*/ 229 h 239"/>
                  <a:gd name="T44" fmla="*/ 293 w 586"/>
                  <a:gd name="T45" fmla="*/ 234 h 239"/>
                  <a:gd name="T46" fmla="*/ 308 w 586"/>
                  <a:gd name="T47" fmla="*/ 234 h 239"/>
                  <a:gd name="T48" fmla="*/ 323 w 586"/>
                  <a:gd name="T49" fmla="*/ 234 h 239"/>
                  <a:gd name="T50" fmla="*/ 338 w 586"/>
                  <a:gd name="T51" fmla="*/ 239 h 239"/>
                  <a:gd name="T52" fmla="*/ 353 w 586"/>
                  <a:gd name="T53" fmla="*/ 239 h 239"/>
                  <a:gd name="T54" fmla="*/ 368 w 586"/>
                  <a:gd name="T55" fmla="*/ 239 h 239"/>
                  <a:gd name="T56" fmla="*/ 383 w 586"/>
                  <a:gd name="T57" fmla="*/ 239 h 239"/>
                  <a:gd name="T58" fmla="*/ 397 w 586"/>
                  <a:gd name="T59" fmla="*/ 239 h 239"/>
                  <a:gd name="T60" fmla="*/ 412 w 586"/>
                  <a:gd name="T61" fmla="*/ 239 h 239"/>
                  <a:gd name="T62" fmla="*/ 427 w 586"/>
                  <a:gd name="T63" fmla="*/ 239 h 239"/>
                  <a:gd name="T64" fmla="*/ 442 w 586"/>
                  <a:gd name="T65" fmla="*/ 234 h 239"/>
                  <a:gd name="T66" fmla="*/ 457 w 586"/>
                  <a:gd name="T67" fmla="*/ 234 h 239"/>
                  <a:gd name="T68" fmla="*/ 472 w 586"/>
                  <a:gd name="T69" fmla="*/ 234 h 239"/>
                  <a:gd name="T70" fmla="*/ 487 w 586"/>
                  <a:gd name="T71" fmla="*/ 229 h 239"/>
                  <a:gd name="T72" fmla="*/ 502 w 586"/>
                  <a:gd name="T73" fmla="*/ 229 h 239"/>
                  <a:gd name="T74" fmla="*/ 517 w 586"/>
                  <a:gd name="T75" fmla="*/ 229 h 239"/>
                  <a:gd name="T76" fmla="*/ 532 w 586"/>
                  <a:gd name="T77" fmla="*/ 229 h 239"/>
                  <a:gd name="T78" fmla="*/ 546 w 586"/>
                  <a:gd name="T79" fmla="*/ 224 h 239"/>
                  <a:gd name="T80" fmla="*/ 561 w 586"/>
                  <a:gd name="T81" fmla="*/ 229 h 239"/>
                  <a:gd name="T82" fmla="*/ 576 w 586"/>
                  <a:gd name="T83" fmla="*/ 229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86" h="23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15"/>
                    </a:lnTo>
                    <a:lnTo>
                      <a:pt x="55" y="25"/>
                    </a:lnTo>
                    <a:lnTo>
                      <a:pt x="55" y="30"/>
                    </a:lnTo>
                    <a:lnTo>
                      <a:pt x="60" y="35"/>
                    </a:lnTo>
                    <a:lnTo>
                      <a:pt x="65" y="40"/>
                    </a:lnTo>
                    <a:lnTo>
                      <a:pt x="65" y="45"/>
                    </a:lnTo>
                    <a:lnTo>
                      <a:pt x="70" y="50"/>
                    </a:lnTo>
                    <a:lnTo>
                      <a:pt x="75" y="55"/>
                    </a:lnTo>
                    <a:lnTo>
                      <a:pt x="75" y="60"/>
                    </a:lnTo>
                    <a:lnTo>
                      <a:pt x="80" y="65"/>
                    </a:lnTo>
                    <a:lnTo>
                      <a:pt x="80" y="70"/>
                    </a:lnTo>
                    <a:lnTo>
                      <a:pt x="85" y="75"/>
                    </a:lnTo>
                    <a:lnTo>
                      <a:pt x="85" y="80"/>
                    </a:lnTo>
                    <a:lnTo>
                      <a:pt x="90" y="85"/>
                    </a:lnTo>
                    <a:lnTo>
                      <a:pt x="95" y="90"/>
                    </a:lnTo>
                    <a:lnTo>
                      <a:pt x="95" y="99"/>
                    </a:lnTo>
                    <a:lnTo>
                      <a:pt x="99" y="104"/>
                    </a:lnTo>
                    <a:lnTo>
                      <a:pt x="99" y="109"/>
                    </a:lnTo>
                    <a:lnTo>
                      <a:pt x="104" y="114"/>
                    </a:lnTo>
                    <a:lnTo>
                      <a:pt x="104" y="119"/>
                    </a:lnTo>
                    <a:lnTo>
                      <a:pt x="109" y="124"/>
                    </a:lnTo>
                    <a:lnTo>
                      <a:pt x="109" y="129"/>
                    </a:lnTo>
                    <a:lnTo>
                      <a:pt x="114" y="134"/>
                    </a:lnTo>
                    <a:lnTo>
                      <a:pt x="119" y="139"/>
                    </a:lnTo>
                    <a:lnTo>
                      <a:pt x="129" y="149"/>
                    </a:lnTo>
                    <a:lnTo>
                      <a:pt x="129" y="154"/>
                    </a:lnTo>
                    <a:lnTo>
                      <a:pt x="139" y="164"/>
                    </a:lnTo>
                    <a:lnTo>
                      <a:pt x="134" y="164"/>
                    </a:lnTo>
                    <a:lnTo>
                      <a:pt x="139" y="164"/>
                    </a:lnTo>
                    <a:lnTo>
                      <a:pt x="149" y="174"/>
                    </a:lnTo>
                    <a:lnTo>
                      <a:pt x="149" y="179"/>
                    </a:lnTo>
                    <a:lnTo>
                      <a:pt x="154" y="184"/>
                    </a:lnTo>
                    <a:lnTo>
                      <a:pt x="159" y="189"/>
                    </a:lnTo>
                    <a:lnTo>
                      <a:pt x="164" y="189"/>
                    </a:lnTo>
                    <a:lnTo>
                      <a:pt x="169" y="194"/>
                    </a:lnTo>
                    <a:lnTo>
                      <a:pt x="174" y="194"/>
                    </a:lnTo>
                    <a:lnTo>
                      <a:pt x="179" y="199"/>
                    </a:lnTo>
                    <a:lnTo>
                      <a:pt x="184" y="199"/>
                    </a:lnTo>
                    <a:lnTo>
                      <a:pt x="189" y="204"/>
                    </a:lnTo>
                    <a:lnTo>
                      <a:pt x="194" y="209"/>
                    </a:lnTo>
                    <a:lnTo>
                      <a:pt x="199" y="209"/>
                    </a:lnTo>
                    <a:lnTo>
                      <a:pt x="204" y="214"/>
                    </a:lnTo>
                    <a:lnTo>
                      <a:pt x="209" y="214"/>
                    </a:lnTo>
                    <a:lnTo>
                      <a:pt x="214" y="214"/>
                    </a:lnTo>
                    <a:lnTo>
                      <a:pt x="219" y="219"/>
                    </a:lnTo>
                    <a:lnTo>
                      <a:pt x="224" y="219"/>
                    </a:lnTo>
                    <a:lnTo>
                      <a:pt x="229" y="219"/>
                    </a:lnTo>
                    <a:lnTo>
                      <a:pt x="234" y="224"/>
                    </a:lnTo>
                    <a:lnTo>
                      <a:pt x="239" y="224"/>
                    </a:lnTo>
                    <a:lnTo>
                      <a:pt x="243" y="224"/>
                    </a:lnTo>
                    <a:lnTo>
                      <a:pt x="248" y="229"/>
                    </a:lnTo>
                    <a:lnTo>
                      <a:pt x="253" y="229"/>
                    </a:lnTo>
                    <a:lnTo>
                      <a:pt x="258" y="229"/>
                    </a:lnTo>
                    <a:lnTo>
                      <a:pt x="263" y="229"/>
                    </a:lnTo>
                    <a:lnTo>
                      <a:pt x="268" y="229"/>
                    </a:lnTo>
                    <a:lnTo>
                      <a:pt x="273" y="229"/>
                    </a:lnTo>
                    <a:lnTo>
                      <a:pt x="278" y="229"/>
                    </a:lnTo>
                    <a:lnTo>
                      <a:pt x="283" y="234"/>
                    </a:lnTo>
                    <a:lnTo>
                      <a:pt x="288" y="234"/>
                    </a:lnTo>
                    <a:lnTo>
                      <a:pt x="293" y="234"/>
                    </a:lnTo>
                    <a:lnTo>
                      <a:pt x="298" y="234"/>
                    </a:lnTo>
                    <a:lnTo>
                      <a:pt x="303" y="234"/>
                    </a:lnTo>
                    <a:lnTo>
                      <a:pt x="308" y="234"/>
                    </a:lnTo>
                    <a:lnTo>
                      <a:pt x="313" y="234"/>
                    </a:lnTo>
                    <a:lnTo>
                      <a:pt x="318" y="234"/>
                    </a:lnTo>
                    <a:lnTo>
                      <a:pt x="323" y="234"/>
                    </a:lnTo>
                    <a:lnTo>
                      <a:pt x="328" y="234"/>
                    </a:lnTo>
                    <a:lnTo>
                      <a:pt x="333" y="239"/>
                    </a:lnTo>
                    <a:lnTo>
                      <a:pt x="338" y="239"/>
                    </a:lnTo>
                    <a:lnTo>
                      <a:pt x="343" y="239"/>
                    </a:lnTo>
                    <a:lnTo>
                      <a:pt x="348" y="239"/>
                    </a:lnTo>
                    <a:lnTo>
                      <a:pt x="353" y="239"/>
                    </a:lnTo>
                    <a:lnTo>
                      <a:pt x="358" y="239"/>
                    </a:lnTo>
                    <a:lnTo>
                      <a:pt x="363" y="239"/>
                    </a:lnTo>
                    <a:lnTo>
                      <a:pt x="368" y="239"/>
                    </a:lnTo>
                    <a:lnTo>
                      <a:pt x="373" y="239"/>
                    </a:lnTo>
                    <a:lnTo>
                      <a:pt x="378" y="239"/>
                    </a:lnTo>
                    <a:lnTo>
                      <a:pt x="383" y="239"/>
                    </a:lnTo>
                    <a:lnTo>
                      <a:pt x="388" y="239"/>
                    </a:lnTo>
                    <a:lnTo>
                      <a:pt x="392" y="239"/>
                    </a:lnTo>
                    <a:lnTo>
                      <a:pt x="397" y="239"/>
                    </a:lnTo>
                    <a:lnTo>
                      <a:pt x="402" y="239"/>
                    </a:lnTo>
                    <a:lnTo>
                      <a:pt x="407" y="239"/>
                    </a:lnTo>
                    <a:lnTo>
                      <a:pt x="412" y="239"/>
                    </a:lnTo>
                    <a:lnTo>
                      <a:pt x="417" y="239"/>
                    </a:lnTo>
                    <a:lnTo>
                      <a:pt x="422" y="239"/>
                    </a:lnTo>
                    <a:lnTo>
                      <a:pt x="427" y="239"/>
                    </a:lnTo>
                    <a:lnTo>
                      <a:pt x="432" y="234"/>
                    </a:lnTo>
                    <a:lnTo>
                      <a:pt x="437" y="234"/>
                    </a:lnTo>
                    <a:lnTo>
                      <a:pt x="442" y="234"/>
                    </a:lnTo>
                    <a:lnTo>
                      <a:pt x="447" y="234"/>
                    </a:lnTo>
                    <a:lnTo>
                      <a:pt x="452" y="234"/>
                    </a:lnTo>
                    <a:lnTo>
                      <a:pt x="457" y="234"/>
                    </a:lnTo>
                    <a:lnTo>
                      <a:pt x="462" y="234"/>
                    </a:lnTo>
                    <a:lnTo>
                      <a:pt x="467" y="234"/>
                    </a:lnTo>
                    <a:lnTo>
                      <a:pt x="472" y="234"/>
                    </a:lnTo>
                    <a:lnTo>
                      <a:pt x="477" y="234"/>
                    </a:lnTo>
                    <a:lnTo>
                      <a:pt x="482" y="229"/>
                    </a:lnTo>
                    <a:lnTo>
                      <a:pt x="487" y="229"/>
                    </a:lnTo>
                    <a:lnTo>
                      <a:pt x="492" y="229"/>
                    </a:lnTo>
                    <a:lnTo>
                      <a:pt x="497" y="229"/>
                    </a:lnTo>
                    <a:lnTo>
                      <a:pt x="502" y="229"/>
                    </a:lnTo>
                    <a:lnTo>
                      <a:pt x="507" y="229"/>
                    </a:lnTo>
                    <a:lnTo>
                      <a:pt x="512" y="229"/>
                    </a:lnTo>
                    <a:lnTo>
                      <a:pt x="517" y="229"/>
                    </a:lnTo>
                    <a:lnTo>
                      <a:pt x="522" y="229"/>
                    </a:lnTo>
                    <a:lnTo>
                      <a:pt x="527" y="229"/>
                    </a:lnTo>
                    <a:lnTo>
                      <a:pt x="532" y="229"/>
                    </a:lnTo>
                    <a:lnTo>
                      <a:pt x="536" y="229"/>
                    </a:lnTo>
                    <a:lnTo>
                      <a:pt x="541" y="229"/>
                    </a:lnTo>
                    <a:lnTo>
                      <a:pt x="546" y="224"/>
                    </a:lnTo>
                    <a:lnTo>
                      <a:pt x="551" y="229"/>
                    </a:lnTo>
                    <a:lnTo>
                      <a:pt x="556" y="229"/>
                    </a:lnTo>
                    <a:lnTo>
                      <a:pt x="561" y="229"/>
                    </a:lnTo>
                    <a:lnTo>
                      <a:pt x="566" y="229"/>
                    </a:lnTo>
                    <a:lnTo>
                      <a:pt x="571" y="229"/>
                    </a:lnTo>
                    <a:lnTo>
                      <a:pt x="576" y="229"/>
                    </a:lnTo>
                    <a:lnTo>
                      <a:pt x="581" y="229"/>
                    </a:lnTo>
                    <a:lnTo>
                      <a:pt x="586" y="22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40"/>
              <p:cNvSpPr>
                <a:spLocks/>
              </p:cNvSpPr>
              <p:nvPr/>
            </p:nvSpPr>
            <p:spPr bwMode="auto">
              <a:xfrm>
                <a:off x="2270" y="1874"/>
                <a:ext cx="626" cy="29"/>
              </a:xfrm>
              <a:custGeom>
                <a:avLst/>
                <a:gdLst>
                  <a:gd name="T0" fmla="*/ 10 w 626"/>
                  <a:gd name="T1" fmla="*/ 0 h 29"/>
                  <a:gd name="T2" fmla="*/ 25 w 626"/>
                  <a:gd name="T3" fmla="*/ 0 h 29"/>
                  <a:gd name="T4" fmla="*/ 40 w 626"/>
                  <a:gd name="T5" fmla="*/ 0 h 29"/>
                  <a:gd name="T6" fmla="*/ 55 w 626"/>
                  <a:gd name="T7" fmla="*/ 5 h 29"/>
                  <a:gd name="T8" fmla="*/ 70 w 626"/>
                  <a:gd name="T9" fmla="*/ 5 h 29"/>
                  <a:gd name="T10" fmla="*/ 85 w 626"/>
                  <a:gd name="T11" fmla="*/ 10 h 29"/>
                  <a:gd name="T12" fmla="*/ 99 w 626"/>
                  <a:gd name="T13" fmla="*/ 10 h 29"/>
                  <a:gd name="T14" fmla="*/ 114 w 626"/>
                  <a:gd name="T15" fmla="*/ 10 h 29"/>
                  <a:gd name="T16" fmla="*/ 129 w 626"/>
                  <a:gd name="T17" fmla="*/ 14 h 29"/>
                  <a:gd name="T18" fmla="*/ 144 w 626"/>
                  <a:gd name="T19" fmla="*/ 14 h 29"/>
                  <a:gd name="T20" fmla="*/ 159 w 626"/>
                  <a:gd name="T21" fmla="*/ 14 h 29"/>
                  <a:gd name="T22" fmla="*/ 174 w 626"/>
                  <a:gd name="T23" fmla="*/ 14 h 29"/>
                  <a:gd name="T24" fmla="*/ 189 w 626"/>
                  <a:gd name="T25" fmla="*/ 14 h 29"/>
                  <a:gd name="T26" fmla="*/ 204 w 626"/>
                  <a:gd name="T27" fmla="*/ 19 h 29"/>
                  <a:gd name="T28" fmla="*/ 219 w 626"/>
                  <a:gd name="T29" fmla="*/ 19 h 29"/>
                  <a:gd name="T30" fmla="*/ 234 w 626"/>
                  <a:gd name="T31" fmla="*/ 19 h 29"/>
                  <a:gd name="T32" fmla="*/ 248 w 626"/>
                  <a:gd name="T33" fmla="*/ 19 h 29"/>
                  <a:gd name="T34" fmla="*/ 263 w 626"/>
                  <a:gd name="T35" fmla="*/ 19 h 29"/>
                  <a:gd name="T36" fmla="*/ 278 w 626"/>
                  <a:gd name="T37" fmla="*/ 19 h 29"/>
                  <a:gd name="T38" fmla="*/ 293 w 626"/>
                  <a:gd name="T39" fmla="*/ 19 h 29"/>
                  <a:gd name="T40" fmla="*/ 308 w 626"/>
                  <a:gd name="T41" fmla="*/ 19 h 29"/>
                  <a:gd name="T42" fmla="*/ 323 w 626"/>
                  <a:gd name="T43" fmla="*/ 19 h 29"/>
                  <a:gd name="T44" fmla="*/ 338 w 626"/>
                  <a:gd name="T45" fmla="*/ 19 h 29"/>
                  <a:gd name="T46" fmla="*/ 353 w 626"/>
                  <a:gd name="T47" fmla="*/ 24 h 29"/>
                  <a:gd name="T48" fmla="*/ 368 w 626"/>
                  <a:gd name="T49" fmla="*/ 24 h 29"/>
                  <a:gd name="T50" fmla="*/ 383 w 626"/>
                  <a:gd name="T51" fmla="*/ 24 h 29"/>
                  <a:gd name="T52" fmla="*/ 397 w 626"/>
                  <a:gd name="T53" fmla="*/ 24 h 29"/>
                  <a:gd name="T54" fmla="*/ 412 w 626"/>
                  <a:gd name="T55" fmla="*/ 24 h 29"/>
                  <a:gd name="T56" fmla="*/ 427 w 626"/>
                  <a:gd name="T57" fmla="*/ 24 h 29"/>
                  <a:gd name="T58" fmla="*/ 442 w 626"/>
                  <a:gd name="T59" fmla="*/ 24 h 29"/>
                  <a:gd name="T60" fmla="*/ 457 w 626"/>
                  <a:gd name="T61" fmla="*/ 24 h 29"/>
                  <a:gd name="T62" fmla="*/ 472 w 626"/>
                  <a:gd name="T63" fmla="*/ 29 h 29"/>
                  <a:gd name="T64" fmla="*/ 487 w 626"/>
                  <a:gd name="T65" fmla="*/ 24 h 29"/>
                  <a:gd name="T66" fmla="*/ 502 w 626"/>
                  <a:gd name="T67" fmla="*/ 24 h 29"/>
                  <a:gd name="T68" fmla="*/ 517 w 626"/>
                  <a:gd name="T69" fmla="*/ 29 h 29"/>
                  <a:gd name="T70" fmla="*/ 532 w 626"/>
                  <a:gd name="T71" fmla="*/ 29 h 29"/>
                  <a:gd name="T72" fmla="*/ 546 w 626"/>
                  <a:gd name="T73" fmla="*/ 29 h 29"/>
                  <a:gd name="T74" fmla="*/ 561 w 626"/>
                  <a:gd name="T75" fmla="*/ 29 h 29"/>
                  <a:gd name="T76" fmla="*/ 576 w 626"/>
                  <a:gd name="T77" fmla="*/ 29 h 29"/>
                  <a:gd name="T78" fmla="*/ 591 w 626"/>
                  <a:gd name="T79" fmla="*/ 29 h 29"/>
                  <a:gd name="T80" fmla="*/ 606 w 626"/>
                  <a:gd name="T81" fmla="*/ 29 h 29"/>
                  <a:gd name="T82" fmla="*/ 626 w 626"/>
                  <a:gd name="T83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6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10"/>
                    </a:lnTo>
                    <a:lnTo>
                      <a:pt x="90" y="10"/>
                    </a:lnTo>
                    <a:lnTo>
                      <a:pt x="95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4"/>
                    </a:lnTo>
                    <a:lnTo>
                      <a:pt x="194" y="14"/>
                    </a:lnTo>
                    <a:lnTo>
                      <a:pt x="199" y="14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9"/>
                    </a:lnTo>
                    <a:lnTo>
                      <a:pt x="239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19"/>
                    </a:lnTo>
                    <a:lnTo>
                      <a:pt x="328" y="19"/>
                    </a:lnTo>
                    <a:lnTo>
                      <a:pt x="333" y="24"/>
                    </a:lnTo>
                    <a:lnTo>
                      <a:pt x="338" y="19"/>
                    </a:lnTo>
                    <a:lnTo>
                      <a:pt x="343" y="19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8" y="24"/>
                    </a:lnTo>
                    <a:lnTo>
                      <a:pt x="392" y="24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9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4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4"/>
                    </a:lnTo>
                    <a:lnTo>
                      <a:pt x="512" y="24"/>
                    </a:lnTo>
                    <a:lnTo>
                      <a:pt x="517" y="29"/>
                    </a:lnTo>
                    <a:lnTo>
                      <a:pt x="522" y="29"/>
                    </a:lnTo>
                    <a:lnTo>
                      <a:pt x="527" y="29"/>
                    </a:lnTo>
                    <a:lnTo>
                      <a:pt x="532" y="29"/>
                    </a:lnTo>
                    <a:lnTo>
                      <a:pt x="537" y="29"/>
                    </a:lnTo>
                    <a:lnTo>
                      <a:pt x="541" y="29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4"/>
                    </a:lnTo>
                    <a:lnTo>
                      <a:pt x="616" y="24"/>
                    </a:lnTo>
                    <a:lnTo>
                      <a:pt x="626" y="24"/>
                    </a:lnTo>
                    <a:lnTo>
                      <a:pt x="621" y="24"/>
                    </a:lnTo>
                    <a:lnTo>
                      <a:pt x="626" y="2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7" name="Freeform 341"/>
              <p:cNvSpPr>
                <a:spLocks/>
              </p:cNvSpPr>
              <p:nvPr/>
            </p:nvSpPr>
            <p:spPr bwMode="auto">
              <a:xfrm>
                <a:off x="2896" y="1635"/>
                <a:ext cx="556" cy="556"/>
              </a:xfrm>
              <a:custGeom>
                <a:avLst/>
                <a:gdLst>
                  <a:gd name="T0" fmla="*/ 10 w 556"/>
                  <a:gd name="T1" fmla="*/ 263 h 556"/>
                  <a:gd name="T2" fmla="*/ 25 w 556"/>
                  <a:gd name="T3" fmla="*/ 263 h 556"/>
                  <a:gd name="T4" fmla="*/ 40 w 556"/>
                  <a:gd name="T5" fmla="*/ 268 h 556"/>
                  <a:gd name="T6" fmla="*/ 55 w 556"/>
                  <a:gd name="T7" fmla="*/ 263 h 556"/>
                  <a:gd name="T8" fmla="*/ 69 w 556"/>
                  <a:gd name="T9" fmla="*/ 268 h 556"/>
                  <a:gd name="T10" fmla="*/ 84 w 556"/>
                  <a:gd name="T11" fmla="*/ 263 h 556"/>
                  <a:gd name="T12" fmla="*/ 99 w 556"/>
                  <a:gd name="T13" fmla="*/ 263 h 556"/>
                  <a:gd name="T14" fmla="*/ 114 w 556"/>
                  <a:gd name="T15" fmla="*/ 263 h 556"/>
                  <a:gd name="T16" fmla="*/ 129 w 556"/>
                  <a:gd name="T17" fmla="*/ 258 h 556"/>
                  <a:gd name="T18" fmla="*/ 144 w 556"/>
                  <a:gd name="T19" fmla="*/ 253 h 556"/>
                  <a:gd name="T20" fmla="*/ 159 w 556"/>
                  <a:gd name="T21" fmla="*/ 253 h 556"/>
                  <a:gd name="T22" fmla="*/ 174 w 556"/>
                  <a:gd name="T23" fmla="*/ 253 h 556"/>
                  <a:gd name="T24" fmla="*/ 189 w 556"/>
                  <a:gd name="T25" fmla="*/ 258 h 556"/>
                  <a:gd name="T26" fmla="*/ 204 w 556"/>
                  <a:gd name="T27" fmla="*/ 263 h 556"/>
                  <a:gd name="T28" fmla="*/ 218 w 556"/>
                  <a:gd name="T29" fmla="*/ 268 h 556"/>
                  <a:gd name="T30" fmla="*/ 233 w 556"/>
                  <a:gd name="T31" fmla="*/ 263 h 556"/>
                  <a:gd name="T32" fmla="*/ 248 w 556"/>
                  <a:gd name="T33" fmla="*/ 263 h 556"/>
                  <a:gd name="T34" fmla="*/ 263 w 556"/>
                  <a:gd name="T35" fmla="*/ 273 h 556"/>
                  <a:gd name="T36" fmla="*/ 278 w 556"/>
                  <a:gd name="T37" fmla="*/ 278 h 556"/>
                  <a:gd name="T38" fmla="*/ 293 w 556"/>
                  <a:gd name="T39" fmla="*/ 268 h 556"/>
                  <a:gd name="T40" fmla="*/ 308 w 556"/>
                  <a:gd name="T41" fmla="*/ 268 h 556"/>
                  <a:gd name="T42" fmla="*/ 323 w 556"/>
                  <a:gd name="T43" fmla="*/ 268 h 556"/>
                  <a:gd name="T44" fmla="*/ 338 w 556"/>
                  <a:gd name="T45" fmla="*/ 273 h 556"/>
                  <a:gd name="T46" fmla="*/ 352 w 556"/>
                  <a:gd name="T47" fmla="*/ 273 h 556"/>
                  <a:gd name="T48" fmla="*/ 367 w 556"/>
                  <a:gd name="T49" fmla="*/ 273 h 556"/>
                  <a:gd name="T50" fmla="*/ 382 w 556"/>
                  <a:gd name="T51" fmla="*/ 273 h 556"/>
                  <a:gd name="T52" fmla="*/ 397 w 556"/>
                  <a:gd name="T53" fmla="*/ 273 h 556"/>
                  <a:gd name="T54" fmla="*/ 412 w 556"/>
                  <a:gd name="T55" fmla="*/ 273 h 556"/>
                  <a:gd name="T56" fmla="*/ 427 w 556"/>
                  <a:gd name="T57" fmla="*/ 273 h 556"/>
                  <a:gd name="T58" fmla="*/ 442 w 556"/>
                  <a:gd name="T59" fmla="*/ 273 h 556"/>
                  <a:gd name="T60" fmla="*/ 457 w 556"/>
                  <a:gd name="T61" fmla="*/ 263 h 556"/>
                  <a:gd name="T62" fmla="*/ 467 w 556"/>
                  <a:gd name="T63" fmla="*/ 239 h 556"/>
                  <a:gd name="T64" fmla="*/ 477 w 556"/>
                  <a:gd name="T65" fmla="*/ 194 h 556"/>
                  <a:gd name="T66" fmla="*/ 487 w 556"/>
                  <a:gd name="T67" fmla="*/ 139 h 556"/>
                  <a:gd name="T68" fmla="*/ 492 w 556"/>
                  <a:gd name="T69" fmla="*/ 95 h 556"/>
                  <a:gd name="T70" fmla="*/ 501 w 556"/>
                  <a:gd name="T71" fmla="*/ 75 h 556"/>
                  <a:gd name="T72" fmla="*/ 511 w 556"/>
                  <a:gd name="T73" fmla="*/ 50 h 556"/>
                  <a:gd name="T74" fmla="*/ 516 w 556"/>
                  <a:gd name="T75" fmla="*/ 10 h 556"/>
                  <a:gd name="T76" fmla="*/ 526 w 556"/>
                  <a:gd name="T77" fmla="*/ 20 h 556"/>
                  <a:gd name="T78" fmla="*/ 536 w 556"/>
                  <a:gd name="T79" fmla="*/ 85 h 556"/>
                  <a:gd name="T80" fmla="*/ 541 w 556"/>
                  <a:gd name="T81" fmla="*/ 219 h 556"/>
                  <a:gd name="T82" fmla="*/ 551 w 556"/>
                  <a:gd name="T83" fmla="*/ 412 h 5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56" h="556">
                    <a:moveTo>
                      <a:pt x="0" y="263"/>
                    </a:moveTo>
                    <a:lnTo>
                      <a:pt x="5" y="263"/>
                    </a:lnTo>
                    <a:lnTo>
                      <a:pt x="10" y="263"/>
                    </a:lnTo>
                    <a:lnTo>
                      <a:pt x="15" y="263"/>
                    </a:lnTo>
                    <a:lnTo>
                      <a:pt x="20" y="263"/>
                    </a:lnTo>
                    <a:lnTo>
                      <a:pt x="25" y="263"/>
                    </a:lnTo>
                    <a:lnTo>
                      <a:pt x="30" y="263"/>
                    </a:lnTo>
                    <a:lnTo>
                      <a:pt x="35" y="263"/>
                    </a:lnTo>
                    <a:lnTo>
                      <a:pt x="40" y="268"/>
                    </a:lnTo>
                    <a:lnTo>
                      <a:pt x="45" y="263"/>
                    </a:lnTo>
                    <a:lnTo>
                      <a:pt x="50" y="263"/>
                    </a:lnTo>
                    <a:lnTo>
                      <a:pt x="55" y="263"/>
                    </a:lnTo>
                    <a:lnTo>
                      <a:pt x="59" y="263"/>
                    </a:lnTo>
                    <a:lnTo>
                      <a:pt x="64" y="263"/>
                    </a:lnTo>
                    <a:lnTo>
                      <a:pt x="69" y="268"/>
                    </a:lnTo>
                    <a:lnTo>
                      <a:pt x="74" y="268"/>
                    </a:lnTo>
                    <a:lnTo>
                      <a:pt x="79" y="268"/>
                    </a:lnTo>
                    <a:lnTo>
                      <a:pt x="84" y="263"/>
                    </a:lnTo>
                    <a:lnTo>
                      <a:pt x="89" y="263"/>
                    </a:lnTo>
                    <a:lnTo>
                      <a:pt x="94" y="263"/>
                    </a:lnTo>
                    <a:lnTo>
                      <a:pt x="99" y="263"/>
                    </a:lnTo>
                    <a:lnTo>
                      <a:pt x="104" y="263"/>
                    </a:lnTo>
                    <a:lnTo>
                      <a:pt x="109" y="263"/>
                    </a:lnTo>
                    <a:lnTo>
                      <a:pt x="114" y="263"/>
                    </a:lnTo>
                    <a:lnTo>
                      <a:pt x="119" y="258"/>
                    </a:lnTo>
                    <a:lnTo>
                      <a:pt x="124" y="258"/>
                    </a:lnTo>
                    <a:lnTo>
                      <a:pt x="129" y="258"/>
                    </a:lnTo>
                    <a:lnTo>
                      <a:pt x="134" y="258"/>
                    </a:lnTo>
                    <a:lnTo>
                      <a:pt x="139" y="253"/>
                    </a:lnTo>
                    <a:lnTo>
                      <a:pt x="144" y="253"/>
                    </a:lnTo>
                    <a:lnTo>
                      <a:pt x="149" y="258"/>
                    </a:lnTo>
                    <a:lnTo>
                      <a:pt x="154" y="258"/>
                    </a:lnTo>
                    <a:lnTo>
                      <a:pt x="159" y="253"/>
                    </a:lnTo>
                    <a:lnTo>
                      <a:pt x="164" y="253"/>
                    </a:lnTo>
                    <a:lnTo>
                      <a:pt x="169" y="253"/>
                    </a:lnTo>
                    <a:lnTo>
                      <a:pt x="174" y="253"/>
                    </a:lnTo>
                    <a:lnTo>
                      <a:pt x="179" y="253"/>
                    </a:lnTo>
                    <a:lnTo>
                      <a:pt x="184" y="253"/>
                    </a:lnTo>
                    <a:lnTo>
                      <a:pt x="189" y="258"/>
                    </a:lnTo>
                    <a:lnTo>
                      <a:pt x="194" y="258"/>
                    </a:lnTo>
                    <a:lnTo>
                      <a:pt x="199" y="263"/>
                    </a:lnTo>
                    <a:lnTo>
                      <a:pt x="204" y="263"/>
                    </a:lnTo>
                    <a:lnTo>
                      <a:pt x="208" y="268"/>
                    </a:lnTo>
                    <a:lnTo>
                      <a:pt x="213" y="268"/>
                    </a:lnTo>
                    <a:lnTo>
                      <a:pt x="218" y="268"/>
                    </a:lnTo>
                    <a:lnTo>
                      <a:pt x="223" y="268"/>
                    </a:lnTo>
                    <a:lnTo>
                      <a:pt x="228" y="263"/>
                    </a:lnTo>
                    <a:lnTo>
                      <a:pt x="233" y="263"/>
                    </a:lnTo>
                    <a:lnTo>
                      <a:pt x="238" y="258"/>
                    </a:lnTo>
                    <a:lnTo>
                      <a:pt x="243" y="263"/>
                    </a:lnTo>
                    <a:lnTo>
                      <a:pt x="248" y="263"/>
                    </a:lnTo>
                    <a:lnTo>
                      <a:pt x="253" y="268"/>
                    </a:lnTo>
                    <a:lnTo>
                      <a:pt x="258" y="273"/>
                    </a:lnTo>
                    <a:lnTo>
                      <a:pt x="263" y="273"/>
                    </a:lnTo>
                    <a:lnTo>
                      <a:pt x="268" y="278"/>
                    </a:lnTo>
                    <a:lnTo>
                      <a:pt x="273" y="278"/>
                    </a:lnTo>
                    <a:lnTo>
                      <a:pt x="278" y="278"/>
                    </a:lnTo>
                    <a:lnTo>
                      <a:pt x="283" y="273"/>
                    </a:lnTo>
                    <a:lnTo>
                      <a:pt x="288" y="268"/>
                    </a:lnTo>
                    <a:lnTo>
                      <a:pt x="293" y="268"/>
                    </a:lnTo>
                    <a:lnTo>
                      <a:pt x="298" y="268"/>
                    </a:lnTo>
                    <a:lnTo>
                      <a:pt x="303" y="268"/>
                    </a:lnTo>
                    <a:lnTo>
                      <a:pt x="308" y="268"/>
                    </a:lnTo>
                    <a:lnTo>
                      <a:pt x="313" y="268"/>
                    </a:lnTo>
                    <a:lnTo>
                      <a:pt x="318" y="268"/>
                    </a:lnTo>
                    <a:lnTo>
                      <a:pt x="323" y="268"/>
                    </a:lnTo>
                    <a:lnTo>
                      <a:pt x="328" y="273"/>
                    </a:lnTo>
                    <a:lnTo>
                      <a:pt x="333" y="273"/>
                    </a:lnTo>
                    <a:lnTo>
                      <a:pt x="338" y="273"/>
                    </a:lnTo>
                    <a:lnTo>
                      <a:pt x="343" y="273"/>
                    </a:lnTo>
                    <a:lnTo>
                      <a:pt x="348" y="273"/>
                    </a:lnTo>
                    <a:lnTo>
                      <a:pt x="352" y="273"/>
                    </a:lnTo>
                    <a:lnTo>
                      <a:pt x="357" y="273"/>
                    </a:lnTo>
                    <a:lnTo>
                      <a:pt x="362" y="273"/>
                    </a:lnTo>
                    <a:lnTo>
                      <a:pt x="367" y="273"/>
                    </a:lnTo>
                    <a:lnTo>
                      <a:pt x="372" y="273"/>
                    </a:lnTo>
                    <a:lnTo>
                      <a:pt x="377" y="273"/>
                    </a:lnTo>
                    <a:lnTo>
                      <a:pt x="382" y="273"/>
                    </a:lnTo>
                    <a:lnTo>
                      <a:pt x="387" y="273"/>
                    </a:lnTo>
                    <a:lnTo>
                      <a:pt x="392" y="273"/>
                    </a:lnTo>
                    <a:lnTo>
                      <a:pt x="397" y="273"/>
                    </a:lnTo>
                    <a:lnTo>
                      <a:pt x="402" y="273"/>
                    </a:lnTo>
                    <a:lnTo>
                      <a:pt x="407" y="273"/>
                    </a:lnTo>
                    <a:lnTo>
                      <a:pt x="412" y="273"/>
                    </a:lnTo>
                    <a:lnTo>
                      <a:pt x="417" y="273"/>
                    </a:lnTo>
                    <a:lnTo>
                      <a:pt x="422" y="273"/>
                    </a:lnTo>
                    <a:lnTo>
                      <a:pt x="427" y="273"/>
                    </a:lnTo>
                    <a:lnTo>
                      <a:pt x="432" y="273"/>
                    </a:lnTo>
                    <a:lnTo>
                      <a:pt x="437" y="273"/>
                    </a:lnTo>
                    <a:lnTo>
                      <a:pt x="442" y="273"/>
                    </a:lnTo>
                    <a:lnTo>
                      <a:pt x="447" y="268"/>
                    </a:lnTo>
                    <a:lnTo>
                      <a:pt x="452" y="268"/>
                    </a:lnTo>
                    <a:lnTo>
                      <a:pt x="457" y="263"/>
                    </a:lnTo>
                    <a:lnTo>
                      <a:pt x="462" y="258"/>
                    </a:lnTo>
                    <a:lnTo>
                      <a:pt x="467" y="249"/>
                    </a:lnTo>
                    <a:lnTo>
                      <a:pt x="467" y="239"/>
                    </a:lnTo>
                    <a:lnTo>
                      <a:pt x="472" y="224"/>
                    </a:lnTo>
                    <a:lnTo>
                      <a:pt x="472" y="209"/>
                    </a:lnTo>
                    <a:lnTo>
                      <a:pt x="477" y="194"/>
                    </a:lnTo>
                    <a:lnTo>
                      <a:pt x="477" y="179"/>
                    </a:lnTo>
                    <a:lnTo>
                      <a:pt x="482" y="159"/>
                    </a:lnTo>
                    <a:lnTo>
                      <a:pt x="487" y="139"/>
                    </a:lnTo>
                    <a:lnTo>
                      <a:pt x="487" y="119"/>
                    </a:lnTo>
                    <a:lnTo>
                      <a:pt x="492" y="105"/>
                    </a:lnTo>
                    <a:lnTo>
                      <a:pt x="492" y="95"/>
                    </a:lnTo>
                    <a:lnTo>
                      <a:pt x="497" y="85"/>
                    </a:lnTo>
                    <a:lnTo>
                      <a:pt x="497" y="80"/>
                    </a:lnTo>
                    <a:lnTo>
                      <a:pt x="501" y="75"/>
                    </a:lnTo>
                    <a:lnTo>
                      <a:pt x="501" y="70"/>
                    </a:lnTo>
                    <a:lnTo>
                      <a:pt x="506" y="60"/>
                    </a:lnTo>
                    <a:lnTo>
                      <a:pt x="511" y="50"/>
                    </a:lnTo>
                    <a:lnTo>
                      <a:pt x="511" y="35"/>
                    </a:lnTo>
                    <a:lnTo>
                      <a:pt x="516" y="15"/>
                    </a:lnTo>
                    <a:lnTo>
                      <a:pt x="516" y="10"/>
                    </a:lnTo>
                    <a:lnTo>
                      <a:pt x="521" y="0"/>
                    </a:lnTo>
                    <a:lnTo>
                      <a:pt x="521" y="10"/>
                    </a:lnTo>
                    <a:lnTo>
                      <a:pt x="526" y="20"/>
                    </a:lnTo>
                    <a:lnTo>
                      <a:pt x="526" y="35"/>
                    </a:lnTo>
                    <a:lnTo>
                      <a:pt x="531" y="55"/>
                    </a:lnTo>
                    <a:lnTo>
                      <a:pt x="536" y="85"/>
                    </a:lnTo>
                    <a:lnTo>
                      <a:pt x="536" y="119"/>
                    </a:lnTo>
                    <a:lnTo>
                      <a:pt x="541" y="164"/>
                    </a:lnTo>
                    <a:lnTo>
                      <a:pt x="541" y="219"/>
                    </a:lnTo>
                    <a:lnTo>
                      <a:pt x="546" y="273"/>
                    </a:lnTo>
                    <a:lnTo>
                      <a:pt x="546" y="343"/>
                    </a:lnTo>
                    <a:lnTo>
                      <a:pt x="551" y="412"/>
                    </a:lnTo>
                    <a:lnTo>
                      <a:pt x="556" y="482"/>
                    </a:lnTo>
                    <a:lnTo>
                      <a:pt x="556" y="556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8" name="Freeform 342"/>
              <p:cNvSpPr>
                <a:spLocks/>
              </p:cNvSpPr>
              <p:nvPr/>
            </p:nvSpPr>
            <p:spPr bwMode="auto">
              <a:xfrm>
                <a:off x="3452" y="1660"/>
                <a:ext cx="472" cy="919"/>
              </a:xfrm>
              <a:custGeom>
                <a:avLst/>
                <a:gdLst>
                  <a:gd name="T0" fmla="*/ 5 w 472"/>
                  <a:gd name="T1" fmla="*/ 586 h 919"/>
                  <a:gd name="T2" fmla="*/ 10 w 472"/>
                  <a:gd name="T3" fmla="*/ 680 h 919"/>
                  <a:gd name="T4" fmla="*/ 15 w 472"/>
                  <a:gd name="T5" fmla="*/ 745 h 919"/>
                  <a:gd name="T6" fmla="*/ 20 w 472"/>
                  <a:gd name="T7" fmla="*/ 790 h 919"/>
                  <a:gd name="T8" fmla="*/ 25 w 472"/>
                  <a:gd name="T9" fmla="*/ 829 h 919"/>
                  <a:gd name="T10" fmla="*/ 30 w 472"/>
                  <a:gd name="T11" fmla="*/ 874 h 919"/>
                  <a:gd name="T12" fmla="*/ 35 w 472"/>
                  <a:gd name="T13" fmla="*/ 914 h 919"/>
                  <a:gd name="T14" fmla="*/ 45 w 472"/>
                  <a:gd name="T15" fmla="*/ 884 h 919"/>
                  <a:gd name="T16" fmla="*/ 50 w 472"/>
                  <a:gd name="T17" fmla="*/ 805 h 919"/>
                  <a:gd name="T18" fmla="*/ 55 w 472"/>
                  <a:gd name="T19" fmla="*/ 730 h 919"/>
                  <a:gd name="T20" fmla="*/ 60 w 472"/>
                  <a:gd name="T21" fmla="*/ 646 h 919"/>
                  <a:gd name="T22" fmla="*/ 65 w 472"/>
                  <a:gd name="T23" fmla="*/ 551 h 919"/>
                  <a:gd name="T24" fmla="*/ 75 w 472"/>
                  <a:gd name="T25" fmla="*/ 482 h 919"/>
                  <a:gd name="T26" fmla="*/ 80 w 472"/>
                  <a:gd name="T27" fmla="*/ 427 h 919"/>
                  <a:gd name="T28" fmla="*/ 85 w 472"/>
                  <a:gd name="T29" fmla="*/ 387 h 919"/>
                  <a:gd name="T30" fmla="*/ 89 w 472"/>
                  <a:gd name="T31" fmla="*/ 368 h 919"/>
                  <a:gd name="T32" fmla="*/ 94 w 472"/>
                  <a:gd name="T33" fmla="*/ 348 h 919"/>
                  <a:gd name="T34" fmla="*/ 99 w 472"/>
                  <a:gd name="T35" fmla="*/ 323 h 919"/>
                  <a:gd name="T36" fmla="*/ 104 w 472"/>
                  <a:gd name="T37" fmla="*/ 293 h 919"/>
                  <a:gd name="T38" fmla="*/ 109 w 472"/>
                  <a:gd name="T39" fmla="*/ 258 h 919"/>
                  <a:gd name="T40" fmla="*/ 119 w 472"/>
                  <a:gd name="T41" fmla="*/ 233 h 919"/>
                  <a:gd name="T42" fmla="*/ 129 w 472"/>
                  <a:gd name="T43" fmla="*/ 214 h 919"/>
                  <a:gd name="T44" fmla="*/ 134 w 472"/>
                  <a:gd name="T45" fmla="*/ 204 h 919"/>
                  <a:gd name="T46" fmla="*/ 144 w 472"/>
                  <a:gd name="T47" fmla="*/ 194 h 919"/>
                  <a:gd name="T48" fmla="*/ 149 w 472"/>
                  <a:gd name="T49" fmla="*/ 184 h 919"/>
                  <a:gd name="T50" fmla="*/ 154 w 472"/>
                  <a:gd name="T51" fmla="*/ 174 h 919"/>
                  <a:gd name="T52" fmla="*/ 164 w 472"/>
                  <a:gd name="T53" fmla="*/ 174 h 919"/>
                  <a:gd name="T54" fmla="*/ 174 w 472"/>
                  <a:gd name="T55" fmla="*/ 169 h 919"/>
                  <a:gd name="T56" fmla="*/ 184 w 472"/>
                  <a:gd name="T57" fmla="*/ 164 h 919"/>
                  <a:gd name="T58" fmla="*/ 189 w 472"/>
                  <a:gd name="T59" fmla="*/ 154 h 919"/>
                  <a:gd name="T60" fmla="*/ 199 w 472"/>
                  <a:gd name="T61" fmla="*/ 149 h 919"/>
                  <a:gd name="T62" fmla="*/ 209 w 472"/>
                  <a:gd name="T63" fmla="*/ 149 h 919"/>
                  <a:gd name="T64" fmla="*/ 219 w 472"/>
                  <a:gd name="T65" fmla="*/ 144 h 919"/>
                  <a:gd name="T66" fmla="*/ 229 w 472"/>
                  <a:gd name="T67" fmla="*/ 139 h 919"/>
                  <a:gd name="T68" fmla="*/ 238 w 472"/>
                  <a:gd name="T69" fmla="*/ 134 h 919"/>
                  <a:gd name="T70" fmla="*/ 248 w 472"/>
                  <a:gd name="T71" fmla="*/ 134 h 919"/>
                  <a:gd name="T72" fmla="*/ 258 w 472"/>
                  <a:gd name="T73" fmla="*/ 129 h 919"/>
                  <a:gd name="T74" fmla="*/ 268 w 472"/>
                  <a:gd name="T75" fmla="*/ 124 h 919"/>
                  <a:gd name="T76" fmla="*/ 278 w 472"/>
                  <a:gd name="T77" fmla="*/ 119 h 919"/>
                  <a:gd name="T78" fmla="*/ 288 w 472"/>
                  <a:gd name="T79" fmla="*/ 114 h 919"/>
                  <a:gd name="T80" fmla="*/ 298 w 472"/>
                  <a:gd name="T81" fmla="*/ 109 h 919"/>
                  <a:gd name="T82" fmla="*/ 308 w 472"/>
                  <a:gd name="T83" fmla="*/ 104 h 919"/>
                  <a:gd name="T84" fmla="*/ 318 w 472"/>
                  <a:gd name="T85" fmla="*/ 99 h 919"/>
                  <a:gd name="T86" fmla="*/ 328 w 472"/>
                  <a:gd name="T87" fmla="*/ 94 h 919"/>
                  <a:gd name="T88" fmla="*/ 338 w 472"/>
                  <a:gd name="T89" fmla="*/ 89 h 919"/>
                  <a:gd name="T90" fmla="*/ 348 w 472"/>
                  <a:gd name="T91" fmla="*/ 80 h 919"/>
                  <a:gd name="T92" fmla="*/ 358 w 472"/>
                  <a:gd name="T93" fmla="*/ 75 h 919"/>
                  <a:gd name="T94" fmla="*/ 368 w 472"/>
                  <a:gd name="T95" fmla="*/ 70 h 919"/>
                  <a:gd name="T96" fmla="*/ 378 w 472"/>
                  <a:gd name="T97" fmla="*/ 65 h 919"/>
                  <a:gd name="T98" fmla="*/ 387 w 472"/>
                  <a:gd name="T99" fmla="*/ 55 h 919"/>
                  <a:gd name="T100" fmla="*/ 397 w 472"/>
                  <a:gd name="T101" fmla="*/ 50 h 919"/>
                  <a:gd name="T102" fmla="*/ 407 w 472"/>
                  <a:gd name="T103" fmla="*/ 40 h 919"/>
                  <a:gd name="T104" fmla="*/ 417 w 472"/>
                  <a:gd name="T105" fmla="*/ 30 h 919"/>
                  <a:gd name="T106" fmla="*/ 427 w 472"/>
                  <a:gd name="T107" fmla="*/ 25 h 919"/>
                  <a:gd name="T108" fmla="*/ 437 w 472"/>
                  <a:gd name="T109" fmla="*/ 15 h 919"/>
                  <a:gd name="T110" fmla="*/ 447 w 472"/>
                  <a:gd name="T111" fmla="*/ 10 h 919"/>
                  <a:gd name="T112" fmla="*/ 457 w 472"/>
                  <a:gd name="T113" fmla="*/ 0 h 919"/>
                  <a:gd name="T114" fmla="*/ 467 w 472"/>
                  <a:gd name="T115" fmla="*/ 0 h 9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72" h="919">
                    <a:moveTo>
                      <a:pt x="0" y="531"/>
                    </a:moveTo>
                    <a:lnTo>
                      <a:pt x="5" y="586"/>
                    </a:lnTo>
                    <a:lnTo>
                      <a:pt x="5" y="641"/>
                    </a:lnTo>
                    <a:lnTo>
                      <a:pt x="10" y="680"/>
                    </a:lnTo>
                    <a:lnTo>
                      <a:pt x="10" y="720"/>
                    </a:lnTo>
                    <a:lnTo>
                      <a:pt x="15" y="745"/>
                    </a:lnTo>
                    <a:lnTo>
                      <a:pt x="15" y="765"/>
                    </a:lnTo>
                    <a:lnTo>
                      <a:pt x="20" y="790"/>
                    </a:lnTo>
                    <a:lnTo>
                      <a:pt x="25" y="809"/>
                    </a:lnTo>
                    <a:lnTo>
                      <a:pt x="25" y="829"/>
                    </a:lnTo>
                    <a:lnTo>
                      <a:pt x="30" y="854"/>
                    </a:lnTo>
                    <a:lnTo>
                      <a:pt x="30" y="874"/>
                    </a:lnTo>
                    <a:lnTo>
                      <a:pt x="35" y="894"/>
                    </a:lnTo>
                    <a:lnTo>
                      <a:pt x="35" y="914"/>
                    </a:lnTo>
                    <a:lnTo>
                      <a:pt x="40" y="919"/>
                    </a:lnTo>
                    <a:lnTo>
                      <a:pt x="45" y="884"/>
                    </a:lnTo>
                    <a:lnTo>
                      <a:pt x="50" y="844"/>
                    </a:lnTo>
                    <a:lnTo>
                      <a:pt x="50" y="805"/>
                    </a:lnTo>
                    <a:lnTo>
                      <a:pt x="55" y="765"/>
                    </a:lnTo>
                    <a:lnTo>
                      <a:pt x="55" y="730"/>
                    </a:lnTo>
                    <a:lnTo>
                      <a:pt x="60" y="690"/>
                    </a:lnTo>
                    <a:lnTo>
                      <a:pt x="60" y="646"/>
                    </a:lnTo>
                    <a:lnTo>
                      <a:pt x="65" y="596"/>
                    </a:lnTo>
                    <a:lnTo>
                      <a:pt x="65" y="551"/>
                    </a:lnTo>
                    <a:lnTo>
                      <a:pt x="70" y="516"/>
                    </a:lnTo>
                    <a:lnTo>
                      <a:pt x="75" y="482"/>
                    </a:lnTo>
                    <a:lnTo>
                      <a:pt x="75" y="452"/>
                    </a:lnTo>
                    <a:lnTo>
                      <a:pt x="80" y="427"/>
                    </a:lnTo>
                    <a:lnTo>
                      <a:pt x="80" y="407"/>
                    </a:lnTo>
                    <a:lnTo>
                      <a:pt x="85" y="387"/>
                    </a:lnTo>
                    <a:lnTo>
                      <a:pt x="85" y="377"/>
                    </a:lnTo>
                    <a:lnTo>
                      <a:pt x="89" y="368"/>
                    </a:lnTo>
                    <a:lnTo>
                      <a:pt x="94" y="358"/>
                    </a:lnTo>
                    <a:lnTo>
                      <a:pt x="94" y="348"/>
                    </a:lnTo>
                    <a:lnTo>
                      <a:pt x="99" y="338"/>
                    </a:lnTo>
                    <a:lnTo>
                      <a:pt x="99" y="323"/>
                    </a:lnTo>
                    <a:lnTo>
                      <a:pt x="104" y="308"/>
                    </a:lnTo>
                    <a:lnTo>
                      <a:pt x="104" y="293"/>
                    </a:lnTo>
                    <a:lnTo>
                      <a:pt x="109" y="273"/>
                    </a:lnTo>
                    <a:lnTo>
                      <a:pt x="109" y="258"/>
                    </a:lnTo>
                    <a:lnTo>
                      <a:pt x="114" y="243"/>
                    </a:lnTo>
                    <a:lnTo>
                      <a:pt x="119" y="233"/>
                    </a:lnTo>
                    <a:lnTo>
                      <a:pt x="119" y="224"/>
                    </a:lnTo>
                    <a:lnTo>
                      <a:pt x="129" y="214"/>
                    </a:lnTo>
                    <a:lnTo>
                      <a:pt x="129" y="209"/>
                    </a:lnTo>
                    <a:lnTo>
                      <a:pt x="134" y="204"/>
                    </a:lnTo>
                    <a:lnTo>
                      <a:pt x="139" y="199"/>
                    </a:lnTo>
                    <a:lnTo>
                      <a:pt x="144" y="194"/>
                    </a:lnTo>
                    <a:lnTo>
                      <a:pt x="144" y="189"/>
                    </a:lnTo>
                    <a:lnTo>
                      <a:pt x="149" y="184"/>
                    </a:lnTo>
                    <a:lnTo>
                      <a:pt x="149" y="179"/>
                    </a:lnTo>
                    <a:lnTo>
                      <a:pt x="154" y="174"/>
                    </a:lnTo>
                    <a:lnTo>
                      <a:pt x="159" y="174"/>
                    </a:lnTo>
                    <a:lnTo>
                      <a:pt x="164" y="174"/>
                    </a:lnTo>
                    <a:lnTo>
                      <a:pt x="169" y="169"/>
                    </a:lnTo>
                    <a:lnTo>
                      <a:pt x="174" y="169"/>
                    </a:lnTo>
                    <a:lnTo>
                      <a:pt x="179" y="164"/>
                    </a:lnTo>
                    <a:lnTo>
                      <a:pt x="184" y="164"/>
                    </a:lnTo>
                    <a:lnTo>
                      <a:pt x="194" y="154"/>
                    </a:lnTo>
                    <a:lnTo>
                      <a:pt x="189" y="154"/>
                    </a:lnTo>
                    <a:lnTo>
                      <a:pt x="194" y="154"/>
                    </a:lnTo>
                    <a:lnTo>
                      <a:pt x="199" y="149"/>
                    </a:lnTo>
                    <a:lnTo>
                      <a:pt x="204" y="149"/>
                    </a:lnTo>
                    <a:lnTo>
                      <a:pt x="209" y="149"/>
                    </a:lnTo>
                    <a:lnTo>
                      <a:pt x="214" y="149"/>
                    </a:lnTo>
                    <a:lnTo>
                      <a:pt x="219" y="144"/>
                    </a:lnTo>
                    <a:lnTo>
                      <a:pt x="224" y="144"/>
                    </a:lnTo>
                    <a:lnTo>
                      <a:pt x="229" y="139"/>
                    </a:lnTo>
                    <a:lnTo>
                      <a:pt x="234" y="139"/>
                    </a:lnTo>
                    <a:lnTo>
                      <a:pt x="238" y="134"/>
                    </a:lnTo>
                    <a:lnTo>
                      <a:pt x="243" y="134"/>
                    </a:lnTo>
                    <a:lnTo>
                      <a:pt x="248" y="134"/>
                    </a:lnTo>
                    <a:lnTo>
                      <a:pt x="253" y="134"/>
                    </a:lnTo>
                    <a:lnTo>
                      <a:pt x="258" y="129"/>
                    </a:lnTo>
                    <a:lnTo>
                      <a:pt x="263" y="129"/>
                    </a:lnTo>
                    <a:lnTo>
                      <a:pt x="268" y="124"/>
                    </a:lnTo>
                    <a:lnTo>
                      <a:pt x="273" y="124"/>
                    </a:lnTo>
                    <a:lnTo>
                      <a:pt x="278" y="119"/>
                    </a:lnTo>
                    <a:lnTo>
                      <a:pt x="283" y="119"/>
                    </a:lnTo>
                    <a:lnTo>
                      <a:pt x="288" y="114"/>
                    </a:lnTo>
                    <a:lnTo>
                      <a:pt x="293" y="114"/>
                    </a:lnTo>
                    <a:lnTo>
                      <a:pt x="298" y="109"/>
                    </a:lnTo>
                    <a:lnTo>
                      <a:pt x="303" y="109"/>
                    </a:lnTo>
                    <a:lnTo>
                      <a:pt x="308" y="104"/>
                    </a:lnTo>
                    <a:lnTo>
                      <a:pt x="313" y="99"/>
                    </a:lnTo>
                    <a:lnTo>
                      <a:pt x="318" y="99"/>
                    </a:lnTo>
                    <a:lnTo>
                      <a:pt x="323" y="99"/>
                    </a:lnTo>
                    <a:lnTo>
                      <a:pt x="328" y="94"/>
                    </a:lnTo>
                    <a:lnTo>
                      <a:pt x="333" y="94"/>
                    </a:lnTo>
                    <a:lnTo>
                      <a:pt x="338" y="89"/>
                    </a:lnTo>
                    <a:lnTo>
                      <a:pt x="343" y="84"/>
                    </a:lnTo>
                    <a:lnTo>
                      <a:pt x="348" y="80"/>
                    </a:lnTo>
                    <a:lnTo>
                      <a:pt x="353" y="80"/>
                    </a:lnTo>
                    <a:lnTo>
                      <a:pt x="358" y="75"/>
                    </a:lnTo>
                    <a:lnTo>
                      <a:pt x="363" y="70"/>
                    </a:lnTo>
                    <a:lnTo>
                      <a:pt x="368" y="70"/>
                    </a:lnTo>
                    <a:lnTo>
                      <a:pt x="373" y="65"/>
                    </a:lnTo>
                    <a:lnTo>
                      <a:pt x="378" y="65"/>
                    </a:lnTo>
                    <a:lnTo>
                      <a:pt x="382" y="60"/>
                    </a:lnTo>
                    <a:lnTo>
                      <a:pt x="387" y="55"/>
                    </a:lnTo>
                    <a:lnTo>
                      <a:pt x="392" y="50"/>
                    </a:lnTo>
                    <a:lnTo>
                      <a:pt x="397" y="50"/>
                    </a:lnTo>
                    <a:lnTo>
                      <a:pt x="402" y="45"/>
                    </a:lnTo>
                    <a:lnTo>
                      <a:pt x="407" y="40"/>
                    </a:lnTo>
                    <a:lnTo>
                      <a:pt x="412" y="35"/>
                    </a:lnTo>
                    <a:lnTo>
                      <a:pt x="417" y="30"/>
                    </a:lnTo>
                    <a:lnTo>
                      <a:pt x="422" y="30"/>
                    </a:lnTo>
                    <a:lnTo>
                      <a:pt x="427" y="25"/>
                    </a:lnTo>
                    <a:lnTo>
                      <a:pt x="432" y="20"/>
                    </a:lnTo>
                    <a:lnTo>
                      <a:pt x="437" y="15"/>
                    </a:lnTo>
                    <a:lnTo>
                      <a:pt x="442" y="10"/>
                    </a:lnTo>
                    <a:lnTo>
                      <a:pt x="447" y="10"/>
                    </a:lnTo>
                    <a:lnTo>
                      <a:pt x="452" y="5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9" name="Freeform 343"/>
              <p:cNvSpPr>
                <a:spLocks/>
              </p:cNvSpPr>
              <p:nvPr/>
            </p:nvSpPr>
            <p:spPr bwMode="auto">
              <a:xfrm>
                <a:off x="1684" y="1655"/>
                <a:ext cx="596" cy="229"/>
              </a:xfrm>
              <a:custGeom>
                <a:avLst/>
                <a:gdLst>
                  <a:gd name="T0" fmla="*/ 10 w 596"/>
                  <a:gd name="T1" fmla="*/ 0 h 229"/>
                  <a:gd name="T2" fmla="*/ 25 w 596"/>
                  <a:gd name="T3" fmla="*/ 0 h 229"/>
                  <a:gd name="T4" fmla="*/ 40 w 596"/>
                  <a:gd name="T5" fmla="*/ 10 h 229"/>
                  <a:gd name="T6" fmla="*/ 55 w 596"/>
                  <a:gd name="T7" fmla="*/ 20 h 229"/>
                  <a:gd name="T8" fmla="*/ 65 w 596"/>
                  <a:gd name="T9" fmla="*/ 35 h 229"/>
                  <a:gd name="T10" fmla="*/ 80 w 596"/>
                  <a:gd name="T11" fmla="*/ 50 h 229"/>
                  <a:gd name="T12" fmla="*/ 85 w 596"/>
                  <a:gd name="T13" fmla="*/ 70 h 229"/>
                  <a:gd name="T14" fmla="*/ 95 w 596"/>
                  <a:gd name="T15" fmla="*/ 85 h 229"/>
                  <a:gd name="T16" fmla="*/ 104 w 596"/>
                  <a:gd name="T17" fmla="*/ 99 h 229"/>
                  <a:gd name="T18" fmla="*/ 109 w 596"/>
                  <a:gd name="T19" fmla="*/ 114 h 229"/>
                  <a:gd name="T20" fmla="*/ 124 w 596"/>
                  <a:gd name="T21" fmla="*/ 134 h 229"/>
                  <a:gd name="T22" fmla="*/ 139 w 596"/>
                  <a:gd name="T23" fmla="*/ 154 h 229"/>
                  <a:gd name="T24" fmla="*/ 154 w 596"/>
                  <a:gd name="T25" fmla="*/ 169 h 229"/>
                  <a:gd name="T26" fmla="*/ 169 w 596"/>
                  <a:gd name="T27" fmla="*/ 179 h 229"/>
                  <a:gd name="T28" fmla="*/ 184 w 596"/>
                  <a:gd name="T29" fmla="*/ 194 h 229"/>
                  <a:gd name="T30" fmla="*/ 199 w 596"/>
                  <a:gd name="T31" fmla="*/ 199 h 229"/>
                  <a:gd name="T32" fmla="*/ 214 w 596"/>
                  <a:gd name="T33" fmla="*/ 204 h 229"/>
                  <a:gd name="T34" fmla="*/ 229 w 596"/>
                  <a:gd name="T35" fmla="*/ 214 h 229"/>
                  <a:gd name="T36" fmla="*/ 243 w 596"/>
                  <a:gd name="T37" fmla="*/ 219 h 229"/>
                  <a:gd name="T38" fmla="*/ 258 w 596"/>
                  <a:gd name="T39" fmla="*/ 219 h 229"/>
                  <a:gd name="T40" fmla="*/ 273 w 596"/>
                  <a:gd name="T41" fmla="*/ 224 h 229"/>
                  <a:gd name="T42" fmla="*/ 288 w 596"/>
                  <a:gd name="T43" fmla="*/ 224 h 229"/>
                  <a:gd name="T44" fmla="*/ 303 w 596"/>
                  <a:gd name="T45" fmla="*/ 224 h 229"/>
                  <a:gd name="T46" fmla="*/ 318 w 596"/>
                  <a:gd name="T47" fmla="*/ 224 h 229"/>
                  <a:gd name="T48" fmla="*/ 333 w 596"/>
                  <a:gd name="T49" fmla="*/ 229 h 229"/>
                  <a:gd name="T50" fmla="*/ 348 w 596"/>
                  <a:gd name="T51" fmla="*/ 229 h 229"/>
                  <a:gd name="T52" fmla="*/ 363 w 596"/>
                  <a:gd name="T53" fmla="*/ 229 h 229"/>
                  <a:gd name="T54" fmla="*/ 378 w 596"/>
                  <a:gd name="T55" fmla="*/ 229 h 229"/>
                  <a:gd name="T56" fmla="*/ 392 w 596"/>
                  <a:gd name="T57" fmla="*/ 229 h 229"/>
                  <a:gd name="T58" fmla="*/ 407 w 596"/>
                  <a:gd name="T59" fmla="*/ 229 h 229"/>
                  <a:gd name="T60" fmla="*/ 422 w 596"/>
                  <a:gd name="T61" fmla="*/ 229 h 229"/>
                  <a:gd name="T62" fmla="*/ 437 w 596"/>
                  <a:gd name="T63" fmla="*/ 224 h 229"/>
                  <a:gd name="T64" fmla="*/ 452 w 596"/>
                  <a:gd name="T65" fmla="*/ 224 h 229"/>
                  <a:gd name="T66" fmla="*/ 467 w 596"/>
                  <a:gd name="T67" fmla="*/ 224 h 229"/>
                  <a:gd name="T68" fmla="*/ 482 w 596"/>
                  <a:gd name="T69" fmla="*/ 224 h 229"/>
                  <a:gd name="T70" fmla="*/ 497 w 596"/>
                  <a:gd name="T71" fmla="*/ 224 h 229"/>
                  <a:gd name="T72" fmla="*/ 512 w 596"/>
                  <a:gd name="T73" fmla="*/ 224 h 229"/>
                  <a:gd name="T74" fmla="*/ 527 w 596"/>
                  <a:gd name="T75" fmla="*/ 219 h 229"/>
                  <a:gd name="T76" fmla="*/ 541 w 596"/>
                  <a:gd name="T77" fmla="*/ 224 h 229"/>
                  <a:gd name="T78" fmla="*/ 556 w 596"/>
                  <a:gd name="T79" fmla="*/ 219 h 229"/>
                  <a:gd name="T80" fmla="*/ 571 w 596"/>
                  <a:gd name="T81" fmla="*/ 224 h 229"/>
                  <a:gd name="T82" fmla="*/ 586 w 596"/>
                  <a:gd name="T83" fmla="*/ 224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6" h="2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5"/>
                    </a:lnTo>
                    <a:lnTo>
                      <a:pt x="40" y="10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55" y="20"/>
                    </a:lnTo>
                    <a:lnTo>
                      <a:pt x="60" y="25"/>
                    </a:lnTo>
                    <a:lnTo>
                      <a:pt x="65" y="30"/>
                    </a:lnTo>
                    <a:lnTo>
                      <a:pt x="65" y="35"/>
                    </a:lnTo>
                    <a:lnTo>
                      <a:pt x="70" y="40"/>
                    </a:lnTo>
                    <a:lnTo>
                      <a:pt x="75" y="45"/>
                    </a:lnTo>
                    <a:lnTo>
                      <a:pt x="80" y="50"/>
                    </a:lnTo>
                    <a:lnTo>
                      <a:pt x="80" y="55"/>
                    </a:lnTo>
                    <a:lnTo>
                      <a:pt x="85" y="60"/>
                    </a:lnTo>
                    <a:lnTo>
                      <a:pt x="85" y="70"/>
                    </a:lnTo>
                    <a:lnTo>
                      <a:pt x="90" y="75"/>
                    </a:lnTo>
                    <a:lnTo>
                      <a:pt x="95" y="80"/>
                    </a:lnTo>
                    <a:lnTo>
                      <a:pt x="95" y="85"/>
                    </a:lnTo>
                    <a:lnTo>
                      <a:pt x="99" y="89"/>
                    </a:lnTo>
                    <a:lnTo>
                      <a:pt x="99" y="94"/>
                    </a:lnTo>
                    <a:lnTo>
                      <a:pt x="104" y="99"/>
                    </a:lnTo>
                    <a:lnTo>
                      <a:pt x="104" y="104"/>
                    </a:lnTo>
                    <a:lnTo>
                      <a:pt x="109" y="109"/>
                    </a:lnTo>
                    <a:lnTo>
                      <a:pt x="109" y="114"/>
                    </a:lnTo>
                    <a:lnTo>
                      <a:pt x="114" y="119"/>
                    </a:lnTo>
                    <a:lnTo>
                      <a:pt x="124" y="129"/>
                    </a:lnTo>
                    <a:lnTo>
                      <a:pt x="124" y="134"/>
                    </a:lnTo>
                    <a:lnTo>
                      <a:pt x="134" y="144"/>
                    </a:lnTo>
                    <a:lnTo>
                      <a:pt x="134" y="149"/>
                    </a:lnTo>
                    <a:lnTo>
                      <a:pt x="139" y="154"/>
                    </a:lnTo>
                    <a:lnTo>
                      <a:pt x="144" y="159"/>
                    </a:lnTo>
                    <a:lnTo>
                      <a:pt x="149" y="164"/>
                    </a:lnTo>
                    <a:lnTo>
                      <a:pt x="154" y="169"/>
                    </a:lnTo>
                    <a:lnTo>
                      <a:pt x="159" y="174"/>
                    </a:lnTo>
                    <a:lnTo>
                      <a:pt x="164" y="179"/>
                    </a:lnTo>
                    <a:lnTo>
                      <a:pt x="169" y="179"/>
                    </a:lnTo>
                    <a:lnTo>
                      <a:pt x="174" y="184"/>
                    </a:lnTo>
                    <a:lnTo>
                      <a:pt x="179" y="189"/>
                    </a:lnTo>
                    <a:lnTo>
                      <a:pt x="184" y="194"/>
                    </a:lnTo>
                    <a:lnTo>
                      <a:pt x="189" y="194"/>
                    </a:lnTo>
                    <a:lnTo>
                      <a:pt x="194" y="199"/>
                    </a:lnTo>
                    <a:lnTo>
                      <a:pt x="199" y="199"/>
                    </a:lnTo>
                    <a:lnTo>
                      <a:pt x="204" y="199"/>
                    </a:lnTo>
                    <a:lnTo>
                      <a:pt x="209" y="204"/>
                    </a:lnTo>
                    <a:lnTo>
                      <a:pt x="214" y="204"/>
                    </a:lnTo>
                    <a:lnTo>
                      <a:pt x="219" y="209"/>
                    </a:lnTo>
                    <a:lnTo>
                      <a:pt x="224" y="209"/>
                    </a:lnTo>
                    <a:lnTo>
                      <a:pt x="229" y="214"/>
                    </a:lnTo>
                    <a:lnTo>
                      <a:pt x="234" y="214"/>
                    </a:lnTo>
                    <a:lnTo>
                      <a:pt x="239" y="214"/>
                    </a:lnTo>
                    <a:lnTo>
                      <a:pt x="243" y="219"/>
                    </a:lnTo>
                    <a:lnTo>
                      <a:pt x="248" y="219"/>
                    </a:lnTo>
                    <a:lnTo>
                      <a:pt x="253" y="219"/>
                    </a:lnTo>
                    <a:lnTo>
                      <a:pt x="258" y="219"/>
                    </a:lnTo>
                    <a:lnTo>
                      <a:pt x="263" y="219"/>
                    </a:lnTo>
                    <a:lnTo>
                      <a:pt x="268" y="224"/>
                    </a:lnTo>
                    <a:lnTo>
                      <a:pt x="273" y="224"/>
                    </a:lnTo>
                    <a:lnTo>
                      <a:pt x="278" y="224"/>
                    </a:lnTo>
                    <a:lnTo>
                      <a:pt x="283" y="224"/>
                    </a:lnTo>
                    <a:lnTo>
                      <a:pt x="288" y="224"/>
                    </a:lnTo>
                    <a:lnTo>
                      <a:pt x="293" y="224"/>
                    </a:lnTo>
                    <a:lnTo>
                      <a:pt x="298" y="224"/>
                    </a:lnTo>
                    <a:lnTo>
                      <a:pt x="303" y="224"/>
                    </a:lnTo>
                    <a:lnTo>
                      <a:pt x="308" y="224"/>
                    </a:lnTo>
                    <a:lnTo>
                      <a:pt x="313" y="224"/>
                    </a:lnTo>
                    <a:lnTo>
                      <a:pt x="318" y="224"/>
                    </a:lnTo>
                    <a:lnTo>
                      <a:pt x="323" y="229"/>
                    </a:lnTo>
                    <a:lnTo>
                      <a:pt x="328" y="229"/>
                    </a:lnTo>
                    <a:lnTo>
                      <a:pt x="333" y="229"/>
                    </a:lnTo>
                    <a:lnTo>
                      <a:pt x="338" y="229"/>
                    </a:lnTo>
                    <a:lnTo>
                      <a:pt x="343" y="229"/>
                    </a:lnTo>
                    <a:lnTo>
                      <a:pt x="348" y="229"/>
                    </a:lnTo>
                    <a:lnTo>
                      <a:pt x="353" y="229"/>
                    </a:lnTo>
                    <a:lnTo>
                      <a:pt x="358" y="229"/>
                    </a:lnTo>
                    <a:lnTo>
                      <a:pt x="363" y="229"/>
                    </a:lnTo>
                    <a:lnTo>
                      <a:pt x="368" y="229"/>
                    </a:lnTo>
                    <a:lnTo>
                      <a:pt x="373" y="229"/>
                    </a:lnTo>
                    <a:lnTo>
                      <a:pt x="378" y="229"/>
                    </a:lnTo>
                    <a:lnTo>
                      <a:pt x="383" y="229"/>
                    </a:lnTo>
                    <a:lnTo>
                      <a:pt x="388" y="229"/>
                    </a:lnTo>
                    <a:lnTo>
                      <a:pt x="392" y="229"/>
                    </a:lnTo>
                    <a:lnTo>
                      <a:pt x="397" y="229"/>
                    </a:lnTo>
                    <a:lnTo>
                      <a:pt x="402" y="229"/>
                    </a:lnTo>
                    <a:lnTo>
                      <a:pt x="407" y="229"/>
                    </a:lnTo>
                    <a:lnTo>
                      <a:pt x="412" y="229"/>
                    </a:lnTo>
                    <a:lnTo>
                      <a:pt x="417" y="229"/>
                    </a:lnTo>
                    <a:lnTo>
                      <a:pt x="422" y="229"/>
                    </a:lnTo>
                    <a:lnTo>
                      <a:pt x="427" y="229"/>
                    </a:lnTo>
                    <a:lnTo>
                      <a:pt x="432" y="229"/>
                    </a:lnTo>
                    <a:lnTo>
                      <a:pt x="437" y="224"/>
                    </a:lnTo>
                    <a:lnTo>
                      <a:pt x="442" y="224"/>
                    </a:lnTo>
                    <a:lnTo>
                      <a:pt x="447" y="224"/>
                    </a:lnTo>
                    <a:lnTo>
                      <a:pt x="452" y="224"/>
                    </a:lnTo>
                    <a:lnTo>
                      <a:pt x="457" y="224"/>
                    </a:lnTo>
                    <a:lnTo>
                      <a:pt x="462" y="224"/>
                    </a:lnTo>
                    <a:lnTo>
                      <a:pt x="467" y="224"/>
                    </a:lnTo>
                    <a:lnTo>
                      <a:pt x="472" y="224"/>
                    </a:lnTo>
                    <a:lnTo>
                      <a:pt x="477" y="224"/>
                    </a:lnTo>
                    <a:lnTo>
                      <a:pt x="482" y="224"/>
                    </a:lnTo>
                    <a:lnTo>
                      <a:pt x="487" y="224"/>
                    </a:lnTo>
                    <a:lnTo>
                      <a:pt x="492" y="224"/>
                    </a:lnTo>
                    <a:lnTo>
                      <a:pt x="497" y="224"/>
                    </a:lnTo>
                    <a:lnTo>
                      <a:pt x="502" y="224"/>
                    </a:lnTo>
                    <a:lnTo>
                      <a:pt x="507" y="224"/>
                    </a:lnTo>
                    <a:lnTo>
                      <a:pt x="512" y="224"/>
                    </a:lnTo>
                    <a:lnTo>
                      <a:pt x="517" y="224"/>
                    </a:lnTo>
                    <a:lnTo>
                      <a:pt x="522" y="224"/>
                    </a:lnTo>
                    <a:lnTo>
                      <a:pt x="527" y="219"/>
                    </a:lnTo>
                    <a:lnTo>
                      <a:pt x="532" y="219"/>
                    </a:lnTo>
                    <a:lnTo>
                      <a:pt x="536" y="219"/>
                    </a:lnTo>
                    <a:lnTo>
                      <a:pt x="541" y="224"/>
                    </a:lnTo>
                    <a:lnTo>
                      <a:pt x="546" y="219"/>
                    </a:lnTo>
                    <a:lnTo>
                      <a:pt x="551" y="219"/>
                    </a:lnTo>
                    <a:lnTo>
                      <a:pt x="556" y="219"/>
                    </a:lnTo>
                    <a:lnTo>
                      <a:pt x="561" y="219"/>
                    </a:lnTo>
                    <a:lnTo>
                      <a:pt x="566" y="224"/>
                    </a:lnTo>
                    <a:lnTo>
                      <a:pt x="571" y="224"/>
                    </a:lnTo>
                    <a:lnTo>
                      <a:pt x="576" y="224"/>
                    </a:lnTo>
                    <a:lnTo>
                      <a:pt x="581" y="224"/>
                    </a:lnTo>
                    <a:lnTo>
                      <a:pt x="586" y="224"/>
                    </a:lnTo>
                    <a:lnTo>
                      <a:pt x="591" y="224"/>
                    </a:lnTo>
                    <a:lnTo>
                      <a:pt x="596" y="224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0" name="Freeform 344"/>
              <p:cNvSpPr>
                <a:spLocks/>
              </p:cNvSpPr>
              <p:nvPr/>
            </p:nvSpPr>
            <p:spPr bwMode="auto">
              <a:xfrm>
                <a:off x="2280" y="1879"/>
                <a:ext cx="626" cy="24"/>
              </a:xfrm>
              <a:custGeom>
                <a:avLst/>
                <a:gdLst>
                  <a:gd name="T0" fmla="*/ 10 w 626"/>
                  <a:gd name="T1" fmla="*/ 0 h 24"/>
                  <a:gd name="T2" fmla="*/ 25 w 626"/>
                  <a:gd name="T3" fmla="*/ 0 h 24"/>
                  <a:gd name="T4" fmla="*/ 40 w 626"/>
                  <a:gd name="T5" fmla="*/ 0 h 24"/>
                  <a:gd name="T6" fmla="*/ 55 w 626"/>
                  <a:gd name="T7" fmla="*/ 5 h 24"/>
                  <a:gd name="T8" fmla="*/ 70 w 626"/>
                  <a:gd name="T9" fmla="*/ 5 h 24"/>
                  <a:gd name="T10" fmla="*/ 85 w 626"/>
                  <a:gd name="T11" fmla="*/ 5 h 24"/>
                  <a:gd name="T12" fmla="*/ 99 w 626"/>
                  <a:gd name="T13" fmla="*/ 9 h 24"/>
                  <a:gd name="T14" fmla="*/ 114 w 626"/>
                  <a:gd name="T15" fmla="*/ 9 h 24"/>
                  <a:gd name="T16" fmla="*/ 129 w 626"/>
                  <a:gd name="T17" fmla="*/ 9 h 24"/>
                  <a:gd name="T18" fmla="*/ 144 w 626"/>
                  <a:gd name="T19" fmla="*/ 9 h 24"/>
                  <a:gd name="T20" fmla="*/ 159 w 626"/>
                  <a:gd name="T21" fmla="*/ 14 h 24"/>
                  <a:gd name="T22" fmla="*/ 174 w 626"/>
                  <a:gd name="T23" fmla="*/ 14 h 24"/>
                  <a:gd name="T24" fmla="*/ 189 w 626"/>
                  <a:gd name="T25" fmla="*/ 14 h 24"/>
                  <a:gd name="T26" fmla="*/ 204 w 626"/>
                  <a:gd name="T27" fmla="*/ 14 h 24"/>
                  <a:gd name="T28" fmla="*/ 219 w 626"/>
                  <a:gd name="T29" fmla="*/ 14 h 24"/>
                  <a:gd name="T30" fmla="*/ 233 w 626"/>
                  <a:gd name="T31" fmla="*/ 14 h 24"/>
                  <a:gd name="T32" fmla="*/ 248 w 626"/>
                  <a:gd name="T33" fmla="*/ 19 h 24"/>
                  <a:gd name="T34" fmla="*/ 263 w 626"/>
                  <a:gd name="T35" fmla="*/ 19 h 24"/>
                  <a:gd name="T36" fmla="*/ 278 w 626"/>
                  <a:gd name="T37" fmla="*/ 19 h 24"/>
                  <a:gd name="T38" fmla="*/ 293 w 626"/>
                  <a:gd name="T39" fmla="*/ 19 h 24"/>
                  <a:gd name="T40" fmla="*/ 308 w 626"/>
                  <a:gd name="T41" fmla="*/ 19 h 24"/>
                  <a:gd name="T42" fmla="*/ 323 w 626"/>
                  <a:gd name="T43" fmla="*/ 19 h 24"/>
                  <a:gd name="T44" fmla="*/ 338 w 626"/>
                  <a:gd name="T45" fmla="*/ 19 h 24"/>
                  <a:gd name="T46" fmla="*/ 353 w 626"/>
                  <a:gd name="T47" fmla="*/ 19 h 24"/>
                  <a:gd name="T48" fmla="*/ 368 w 626"/>
                  <a:gd name="T49" fmla="*/ 19 h 24"/>
                  <a:gd name="T50" fmla="*/ 382 w 626"/>
                  <a:gd name="T51" fmla="*/ 19 h 24"/>
                  <a:gd name="T52" fmla="*/ 397 w 626"/>
                  <a:gd name="T53" fmla="*/ 19 h 24"/>
                  <a:gd name="T54" fmla="*/ 412 w 626"/>
                  <a:gd name="T55" fmla="*/ 19 h 24"/>
                  <a:gd name="T56" fmla="*/ 427 w 626"/>
                  <a:gd name="T57" fmla="*/ 19 h 24"/>
                  <a:gd name="T58" fmla="*/ 442 w 626"/>
                  <a:gd name="T59" fmla="*/ 24 h 24"/>
                  <a:gd name="T60" fmla="*/ 457 w 626"/>
                  <a:gd name="T61" fmla="*/ 24 h 24"/>
                  <a:gd name="T62" fmla="*/ 472 w 626"/>
                  <a:gd name="T63" fmla="*/ 24 h 24"/>
                  <a:gd name="T64" fmla="*/ 482 w 626"/>
                  <a:gd name="T65" fmla="*/ 24 h 24"/>
                  <a:gd name="T66" fmla="*/ 497 w 626"/>
                  <a:gd name="T67" fmla="*/ 24 h 24"/>
                  <a:gd name="T68" fmla="*/ 512 w 626"/>
                  <a:gd name="T69" fmla="*/ 19 h 24"/>
                  <a:gd name="T70" fmla="*/ 527 w 626"/>
                  <a:gd name="T71" fmla="*/ 24 h 24"/>
                  <a:gd name="T72" fmla="*/ 541 w 626"/>
                  <a:gd name="T73" fmla="*/ 24 h 24"/>
                  <a:gd name="T74" fmla="*/ 556 w 626"/>
                  <a:gd name="T75" fmla="*/ 24 h 24"/>
                  <a:gd name="T76" fmla="*/ 571 w 626"/>
                  <a:gd name="T77" fmla="*/ 24 h 24"/>
                  <a:gd name="T78" fmla="*/ 586 w 626"/>
                  <a:gd name="T79" fmla="*/ 24 h 24"/>
                  <a:gd name="T80" fmla="*/ 601 w 626"/>
                  <a:gd name="T81" fmla="*/ 19 h 24"/>
                  <a:gd name="T82" fmla="*/ 616 w 626"/>
                  <a:gd name="T83" fmla="*/ 19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6" h="2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5"/>
                    </a:lnTo>
                    <a:lnTo>
                      <a:pt x="89" y="5"/>
                    </a:lnTo>
                    <a:lnTo>
                      <a:pt x="94" y="9"/>
                    </a:lnTo>
                    <a:lnTo>
                      <a:pt x="99" y="9"/>
                    </a:lnTo>
                    <a:lnTo>
                      <a:pt x="104" y="9"/>
                    </a:lnTo>
                    <a:lnTo>
                      <a:pt x="109" y="9"/>
                    </a:lnTo>
                    <a:lnTo>
                      <a:pt x="114" y="9"/>
                    </a:lnTo>
                    <a:lnTo>
                      <a:pt x="119" y="9"/>
                    </a:lnTo>
                    <a:lnTo>
                      <a:pt x="124" y="9"/>
                    </a:lnTo>
                    <a:lnTo>
                      <a:pt x="129" y="9"/>
                    </a:lnTo>
                    <a:lnTo>
                      <a:pt x="134" y="9"/>
                    </a:lnTo>
                    <a:lnTo>
                      <a:pt x="139" y="9"/>
                    </a:lnTo>
                    <a:lnTo>
                      <a:pt x="144" y="9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4"/>
                    </a:lnTo>
                    <a:lnTo>
                      <a:pt x="194" y="14"/>
                    </a:lnTo>
                    <a:lnTo>
                      <a:pt x="199" y="14"/>
                    </a:lnTo>
                    <a:lnTo>
                      <a:pt x="204" y="14"/>
                    </a:lnTo>
                    <a:lnTo>
                      <a:pt x="209" y="14"/>
                    </a:lnTo>
                    <a:lnTo>
                      <a:pt x="214" y="19"/>
                    </a:lnTo>
                    <a:lnTo>
                      <a:pt x="219" y="14"/>
                    </a:lnTo>
                    <a:lnTo>
                      <a:pt x="224" y="14"/>
                    </a:lnTo>
                    <a:lnTo>
                      <a:pt x="229" y="14"/>
                    </a:lnTo>
                    <a:lnTo>
                      <a:pt x="233" y="14"/>
                    </a:lnTo>
                    <a:lnTo>
                      <a:pt x="238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19"/>
                    </a:lnTo>
                    <a:lnTo>
                      <a:pt x="328" y="19"/>
                    </a:lnTo>
                    <a:lnTo>
                      <a:pt x="333" y="19"/>
                    </a:lnTo>
                    <a:lnTo>
                      <a:pt x="338" y="19"/>
                    </a:lnTo>
                    <a:lnTo>
                      <a:pt x="343" y="19"/>
                    </a:lnTo>
                    <a:lnTo>
                      <a:pt x="348" y="19"/>
                    </a:lnTo>
                    <a:lnTo>
                      <a:pt x="353" y="19"/>
                    </a:lnTo>
                    <a:lnTo>
                      <a:pt x="358" y="19"/>
                    </a:lnTo>
                    <a:lnTo>
                      <a:pt x="363" y="19"/>
                    </a:lnTo>
                    <a:lnTo>
                      <a:pt x="368" y="19"/>
                    </a:lnTo>
                    <a:lnTo>
                      <a:pt x="373" y="19"/>
                    </a:lnTo>
                    <a:lnTo>
                      <a:pt x="378" y="19"/>
                    </a:lnTo>
                    <a:lnTo>
                      <a:pt x="382" y="19"/>
                    </a:lnTo>
                    <a:lnTo>
                      <a:pt x="387" y="19"/>
                    </a:lnTo>
                    <a:lnTo>
                      <a:pt x="392" y="19"/>
                    </a:lnTo>
                    <a:lnTo>
                      <a:pt x="397" y="19"/>
                    </a:lnTo>
                    <a:lnTo>
                      <a:pt x="402" y="19"/>
                    </a:lnTo>
                    <a:lnTo>
                      <a:pt x="407" y="19"/>
                    </a:lnTo>
                    <a:lnTo>
                      <a:pt x="412" y="19"/>
                    </a:lnTo>
                    <a:lnTo>
                      <a:pt x="417" y="19"/>
                    </a:lnTo>
                    <a:lnTo>
                      <a:pt x="422" y="19"/>
                    </a:lnTo>
                    <a:lnTo>
                      <a:pt x="427" y="19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8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4"/>
                    </a:lnTo>
                    <a:lnTo>
                      <a:pt x="497" y="24"/>
                    </a:lnTo>
                    <a:lnTo>
                      <a:pt x="502" y="19"/>
                    </a:lnTo>
                    <a:lnTo>
                      <a:pt x="507" y="19"/>
                    </a:lnTo>
                    <a:lnTo>
                      <a:pt x="512" y="19"/>
                    </a:lnTo>
                    <a:lnTo>
                      <a:pt x="517" y="19"/>
                    </a:lnTo>
                    <a:lnTo>
                      <a:pt x="522" y="19"/>
                    </a:lnTo>
                    <a:lnTo>
                      <a:pt x="527" y="24"/>
                    </a:lnTo>
                    <a:lnTo>
                      <a:pt x="531" y="24"/>
                    </a:lnTo>
                    <a:lnTo>
                      <a:pt x="536" y="24"/>
                    </a:lnTo>
                    <a:lnTo>
                      <a:pt x="541" y="24"/>
                    </a:lnTo>
                    <a:lnTo>
                      <a:pt x="546" y="24"/>
                    </a:lnTo>
                    <a:lnTo>
                      <a:pt x="551" y="24"/>
                    </a:lnTo>
                    <a:lnTo>
                      <a:pt x="556" y="24"/>
                    </a:lnTo>
                    <a:lnTo>
                      <a:pt x="561" y="19"/>
                    </a:lnTo>
                    <a:lnTo>
                      <a:pt x="566" y="24"/>
                    </a:lnTo>
                    <a:lnTo>
                      <a:pt x="571" y="24"/>
                    </a:lnTo>
                    <a:lnTo>
                      <a:pt x="576" y="24"/>
                    </a:lnTo>
                    <a:lnTo>
                      <a:pt x="581" y="24"/>
                    </a:lnTo>
                    <a:lnTo>
                      <a:pt x="586" y="24"/>
                    </a:lnTo>
                    <a:lnTo>
                      <a:pt x="591" y="19"/>
                    </a:lnTo>
                    <a:lnTo>
                      <a:pt x="596" y="19"/>
                    </a:lnTo>
                    <a:lnTo>
                      <a:pt x="601" y="19"/>
                    </a:lnTo>
                    <a:lnTo>
                      <a:pt x="606" y="19"/>
                    </a:lnTo>
                    <a:lnTo>
                      <a:pt x="611" y="19"/>
                    </a:lnTo>
                    <a:lnTo>
                      <a:pt x="616" y="19"/>
                    </a:lnTo>
                    <a:lnTo>
                      <a:pt x="621" y="19"/>
                    </a:lnTo>
                    <a:lnTo>
                      <a:pt x="626" y="19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1" name="Freeform 345"/>
              <p:cNvSpPr>
                <a:spLocks/>
              </p:cNvSpPr>
              <p:nvPr/>
            </p:nvSpPr>
            <p:spPr bwMode="auto">
              <a:xfrm>
                <a:off x="2906" y="1630"/>
                <a:ext cx="551" cy="765"/>
              </a:xfrm>
              <a:custGeom>
                <a:avLst/>
                <a:gdLst>
                  <a:gd name="T0" fmla="*/ 10 w 551"/>
                  <a:gd name="T1" fmla="*/ 268 h 765"/>
                  <a:gd name="T2" fmla="*/ 25 w 551"/>
                  <a:gd name="T3" fmla="*/ 273 h 765"/>
                  <a:gd name="T4" fmla="*/ 40 w 551"/>
                  <a:gd name="T5" fmla="*/ 273 h 765"/>
                  <a:gd name="T6" fmla="*/ 54 w 551"/>
                  <a:gd name="T7" fmla="*/ 273 h 765"/>
                  <a:gd name="T8" fmla="*/ 69 w 551"/>
                  <a:gd name="T9" fmla="*/ 268 h 765"/>
                  <a:gd name="T10" fmla="*/ 84 w 551"/>
                  <a:gd name="T11" fmla="*/ 268 h 765"/>
                  <a:gd name="T12" fmla="*/ 99 w 551"/>
                  <a:gd name="T13" fmla="*/ 263 h 765"/>
                  <a:gd name="T14" fmla="*/ 114 w 551"/>
                  <a:gd name="T15" fmla="*/ 263 h 765"/>
                  <a:gd name="T16" fmla="*/ 129 w 551"/>
                  <a:gd name="T17" fmla="*/ 263 h 765"/>
                  <a:gd name="T18" fmla="*/ 144 w 551"/>
                  <a:gd name="T19" fmla="*/ 263 h 765"/>
                  <a:gd name="T20" fmla="*/ 159 w 551"/>
                  <a:gd name="T21" fmla="*/ 258 h 765"/>
                  <a:gd name="T22" fmla="*/ 174 w 551"/>
                  <a:gd name="T23" fmla="*/ 268 h 765"/>
                  <a:gd name="T24" fmla="*/ 189 w 551"/>
                  <a:gd name="T25" fmla="*/ 278 h 765"/>
                  <a:gd name="T26" fmla="*/ 203 w 551"/>
                  <a:gd name="T27" fmla="*/ 278 h 765"/>
                  <a:gd name="T28" fmla="*/ 218 w 551"/>
                  <a:gd name="T29" fmla="*/ 273 h 765"/>
                  <a:gd name="T30" fmla="*/ 233 w 551"/>
                  <a:gd name="T31" fmla="*/ 278 h 765"/>
                  <a:gd name="T32" fmla="*/ 248 w 551"/>
                  <a:gd name="T33" fmla="*/ 288 h 765"/>
                  <a:gd name="T34" fmla="*/ 263 w 551"/>
                  <a:gd name="T35" fmla="*/ 283 h 765"/>
                  <a:gd name="T36" fmla="*/ 278 w 551"/>
                  <a:gd name="T37" fmla="*/ 278 h 765"/>
                  <a:gd name="T38" fmla="*/ 293 w 551"/>
                  <a:gd name="T39" fmla="*/ 278 h 765"/>
                  <a:gd name="T40" fmla="*/ 308 w 551"/>
                  <a:gd name="T41" fmla="*/ 278 h 765"/>
                  <a:gd name="T42" fmla="*/ 323 w 551"/>
                  <a:gd name="T43" fmla="*/ 278 h 765"/>
                  <a:gd name="T44" fmla="*/ 338 w 551"/>
                  <a:gd name="T45" fmla="*/ 278 h 765"/>
                  <a:gd name="T46" fmla="*/ 352 w 551"/>
                  <a:gd name="T47" fmla="*/ 278 h 765"/>
                  <a:gd name="T48" fmla="*/ 367 w 551"/>
                  <a:gd name="T49" fmla="*/ 278 h 765"/>
                  <a:gd name="T50" fmla="*/ 382 w 551"/>
                  <a:gd name="T51" fmla="*/ 278 h 765"/>
                  <a:gd name="T52" fmla="*/ 397 w 551"/>
                  <a:gd name="T53" fmla="*/ 278 h 765"/>
                  <a:gd name="T54" fmla="*/ 412 w 551"/>
                  <a:gd name="T55" fmla="*/ 278 h 765"/>
                  <a:gd name="T56" fmla="*/ 427 w 551"/>
                  <a:gd name="T57" fmla="*/ 278 h 765"/>
                  <a:gd name="T58" fmla="*/ 442 w 551"/>
                  <a:gd name="T59" fmla="*/ 263 h 765"/>
                  <a:gd name="T60" fmla="*/ 452 w 551"/>
                  <a:gd name="T61" fmla="*/ 234 h 765"/>
                  <a:gd name="T62" fmla="*/ 457 w 551"/>
                  <a:gd name="T63" fmla="*/ 189 h 765"/>
                  <a:gd name="T64" fmla="*/ 467 w 551"/>
                  <a:gd name="T65" fmla="*/ 129 h 765"/>
                  <a:gd name="T66" fmla="*/ 477 w 551"/>
                  <a:gd name="T67" fmla="*/ 90 h 765"/>
                  <a:gd name="T68" fmla="*/ 482 w 551"/>
                  <a:gd name="T69" fmla="*/ 70 h 765"/>
                  <a:gd name="T70" fmla="*/ 491 w 551"/>
                  <a:gd name="T71" fmla="*/ 35 h 765"/>
                  <a:gd name="T72" fmla="*/ 501 w 551"/>
                  <a:gd name="T73" fmla="*/ 0 h 765"/>
                  <a:gd name="T74" fmla="*/ 511 w 551"/>
                  <a:gd name="T75" fmla="*/ 40 h 765"/>
                  <a:gd name="T76" fmla="*/ 516 w 551"/>
                  <a:gd name="T77" fmla="*/ 144 h 765"/>
                  <a:gd name="T78" fmla="*/ 526 w 551"/>
                  <a:gd name="T79" fmla="*/ 308 h 765"/>
                  <a:gd name="T80" fmla="*/ 536 w 551"/>
                  <a:gd name="T81" fmla="*/ 537 h 765"/>
                  <a:gd name="T82" fmla="*/ 546 w 551"/>
                  <a:gd name="T83" fmla="*/ 700 h 7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51" h="765">
                    <a:moveTo>
                      <a:pt x="0" y="268"/>
                    </a:moveTo>
                    <a:lnTo>
                      <a:pt x="5" y="268"/>
                    </a:lnTo>
                    <a:lnTo>
                      <a:pt x="10" y="268"/>
                    </a:lnTo>
                    <a:lnTo>
                      <a:pt x="15" y="268"/>
                    </a:lnTo>
                    <a:lnTo>
                      <a:pt x="20" y="273"/>
                    </a:lnTo>
                    <a:lnTo>
                      <a:pt x="25" y="273"/>
                    </a:lnTo>
                    <a:lnTo>
                      <a:pt x="30" y="273"/>
                    </a:lnTo>
                    <a:lnTo>
                      <a:pt x="35" y="273"/>
                    </a:lnTo>
                    <a:lnTo>
                      <a:pt x="40" y="273"/>
                    </a:lnTo>
                    <a:lnTo>
                      <a:pt x="45" y="273"/>
                    </a:lnTo>
                    <a:lnTo>
                      <a:pt x="49" y="273"/>
                    </a:lnTo>
                    <a:lnTo>
                      <a:pt x="54" y="273"/>
                    </a:lnTo>
                    <a:lnTo>
                      <a:pt x="59" y="273"/>
                    </a:lnTo>
                    <a:lnTo>
                      <a:pt x="64" y="268"/>
                    </a:lnTo>
                    <a:lnTo>
                      <a:pt x="69" y="268"/>
                    </a:lnTo>
                    <a:lnTo>
                      <a:pt x="74" y="268"/>
                    </a:lnTo>
                    <a:lnTo>
                      <a:pt x="79" y="268"/>
                    </a:lnTo>
                    <a:lnTo>
                      <a:pt x="84" y="268"/>
                    </a:lnTo>
                    <a:lnTo>
                      <a:pt x="89" y="268"/>
                    </a:lnTo>
                    <a:lnTo>
                      <a:pt x="94" y="268"/>
                    </a:lnTo>
                    <a:lnTo>
                      <a:pt x="99" y="263"/>
                    </a:lnTo>
                    <a:lnTo>
                      <a:pt x="104" y="263"/>
                    </a:lnTo>
                    <a:lnTo>
                      <a:pt x="109" y="263"/>
                    </a:lnTo>
                    <a:lnTo>
                      <a:pt x="114" y="263"/>
                    </a:lnTo>
                    <a:lnTo>
                      <a:pt x="119" y="263"/>
                    </a:lnTo>
                    <a:lnTo>
                      <a:pt x="124" y="258"/>
                    </a:lnTo>
                    <a:lnTo>
                      <a:pt x="129" y="263"/>
                    </a:lnTo>
                    <a:lnTo>
                      <a:pt x="134" y="263"/>
                    </a:lnTo>
                    <a:lnTo>
                      <a:pt x="139" y="263"/>
                    </a:lnTo>
                    <a:lnTo>
                      <a:pt x="144" y="263"/>
                    </a:lnTo>
                    <a:lnTo>
                      <a:pt x="149" y="263"/>
                    </a:lnTo>
                    <a:lnTo>
                      <a:pt x="154" y="258"/>
                    </a:lnTo>
                    <a:lnTo>
                      <a:pt x="159" y="258"/>
                    </a:lnTo>
                    <a:lnTo>
                      <a:pt x="164" y="258"/>
                    </a:lnTo>
                    <a:lnTo>
                      <a:pt x="169" y="263"/>
                    </a:lnTo>
                    <a:lnTo>
                      <a:pt x="174" y="268"/>
                    </a:lnTo>
                    <a:lnTo>
                      <a:pt x="179" y="273"/>
                    </a:lnTo>
                    <a:lnTo>
                      <a:pt x="184" y="273"/>
                    </a:lnTo>
                    <a:lnTo>
                      <a:pt x="189" y="278"/>
                    </a:lnTo>
                    <a:lnTo>
                      <a:pt x="194" y="278"/>
                    </a:lnTo>
                    <a:lnTo>
                      <a:pt x="198" y="278"/>
                    </a:lnTo>
                    <a:lnTo>
                      <a:pt x="203" y="278"/>
                    </a:lnTo>
                    <a:lnTo>
                      <a:pt x="208" y="273"/>
                    </a:lnTo>
                    <a:lnTo>
                      <a:pt x="213" y="273"/>
                    </a:lnTo>
                    <a:lnTo>
                      <a:pt x="218" y="273"/>
                    </a:lnTo>
                    <a:lnTo>
                      <a:pt x="223" y="273"/>
                    </a:lnTo>
                    <a:lnTo>
                      <a:pt x="228" y="278"/>
                    </a:lnTo>
                    <a:lnTo>
                      <a:pt x="233" y="278"/>
                    </a:lnTo>
                    <a:lnTo>
                      <a:pt x="238" y="283"/>
                    </a:lnTo>
                    <a:lnTo>
                      <a:pt x="243" y="288"/>
                    </a:lnTo>
                    <a:lnTo>
                      <a:pt x="248" y="288"/>
                    </a:lnTo>
                    <a:lnTo>
                      <a:pt x="253" y="288"/>
                    </a:lnTo>
                    <a:lnTo>
                      <a:pt x="258" y="288"/>
                    </a:lnTo>
                    <a:lnTo>
                      <a:pt x="263" y="283"/>
                    </a:lnTo>
                    <a:lnTo>
                      <a:pt x="268" y="278"/>
                    </a:lnTo>
                    <a:lnTo>
                      <a:pt x="273" y="278"/>
                    </a:lnTo>
                    <a:lnTo>
                      <a:pt x="278" y="278"/>
                    </a:lnTo>
                    <a:lnTo>
                      <a:pt x="283" y="278"/>
                    </a:lnTo>
                    <a:lnTo>
                      <a:pt x="288" y="278"/>
                    </a:lnTo>
                    <a:lnTo>
                      <a:pt x="293" y="278"/>
                    </a:lnTo>
                    <a:lnTo>
                      <a:pt x="298" y="278"/>
                    </a:lnTo>
                    <a:lnTo>
                      <a:pt x="303" y="278"/>
                    </a:lnTo>
                    <a:lnTo>
                      <a:pt x="308" y="278"/>
                    </a:lnTo>
                    <a:lnTo>
                      <a:pt x="313" y="278"/>
                    </a:lnTo>
                    <a:lnTo>
                      <a:pt x="318" y="278"/>
                    </a:lnTo>
                    <a:lnTo>
                      <a:pt x="323" y="278"/>
                    </a:lnTo>
                    <a:lnTo>
                      <a:pt x="328" y="278"/>
                    </a:lnTo>
                    <a:lnTo>
                      <a:pt x="333" y="278"/>
                    </a:lnTo>
                    <a:lnTo>
                      <a:pt x="338" y="278"/>
                    </a:lnTo>
                    <a:lnTo>
                      <a:pt x="342" y="278"/>
                    </a:lnTo>
                    <a:lnTo>
                      <a:pt x="347" y="278"/>
                    </a:lnTo>
                    <a:lnTo>
                      <a:pt x="352" y="278"/>
                    </a:lnTo>
                    <a:lnTo>
                      <a:pt x="357" y="278"/>
                    </a:lnTo>
                    <a:lnTo>
                      <a:pt x="362" y="278"/>
                    </a:lnTo>
                    <a:lnTo>
                      <a:pt x="367" y="278"/>
                    </a:lnTo>
                    <a:lnTo>
                      <a:pt x="372" y="278"/>
                    </a:lnTo>
                    <a:lnTo>
                      <a:pt x="377" y="278"/>
                    </a:lnTo>
                    <a:lnTo>
                      <a:pt x="382" y="278"/>
                    </a:lnTo>
                    <a:lnTo>
                      <a:pt x="387" y="278"/>
                    </a:lnTo>
                    <a:lnTo>
                      <a:pt x="392" y="278"/>
                    </a:lnTo>
                    <a:lnTo>
                      <a:pt x="397" y="278"/>
                    </a:lnTo>
                    <a:lnTo>
                      <a:pt x="402" y="278"/>
                    </a:lnTo>
                    <a:lnTo>
                      <a:pt x="407" y="278"/>
                    </a:lnTo>
                    <a:lnTo>
                      <a:pt x="412" y="278"/>
                    </a:lnTo>
                    <a:lnTo>
                      <a:pt x="417" y="278"/>
                    </a:lnTo>
                    <a:lnTo>
                      <a:pt x="422" y="278"/>
                    </a:lnTo>
                    <a:lnTo>
                      <a:pt x="427" y="278"/>
                    </a:lnTo>
                    <a:lnTo>
                      <a:pt x="432" y="273"/>
                    </a:lnTo>
                    <a:lnTo>
                      <a:pt x="437" y="268"/>
                    </a:lnTo>
                    <a:lnTo>
                      <a:pt x="442" y="263"/>
                    </a:lnTo>
                    <a:lnTo>
                      <a:pt x="442" y="258"/>
                    </a:lnTo>
                    <a:lnTo>
                      <a:pt x="447" y="249"/>
                    </a:lnTo>
                    <a:lnTo>
                      <a:pt x="452" y="234"/>
                    </a:lnTo>
                    <a:lnTo>
                      <a:pt x="452" y="224"/>
                    </a:lnTo>
                    <a:lnTo>
                      <a:pt x="457" y="204"/>
                    </a:lnTo>
                    <a:lnTo>
                      <a:pt x="457" y="189"/>
                    </a:lnTo>
                    <a:lnTo>
                      <a:pt x="462" y="169"/>
                    </a:lnTo>
                    <a:lnTo>
                      <a:pt x="462" y="154"/>
                    </a:lnTo>
                    <a:lnTo>
                      <a:pt x="467" y="129"/>
                    </a:lnTo>
                    <a:lnTo>
                      <a:pt x="467" y="110"/>
                    </a:lnTo>
                    <a:lnTo>
                      <a:pt x="472" y="100"/>
                    </a:lnTo>
                    <a:lnTo>
                      <a:pt x="477" y="90"/>
                    </a:lnTo>
                    <a:lnTo>
                      <a:pt x="477" y="85"/>
                    </a:lnTo>
                    <a:lnTo>
                      <a:pt x="482" y="75"/>
                    </a:lnTo>
                    <a:lnTo>
                      <a:pt x="482" y="70"/>
                    </a:lnTo>
                    <a:lnTo>
                      <a:pt x="487" y="65"/>
                    </a:lnTo>
                    <a:lnTo>
                      <a:pt x="487" y="50"/>
                    </a:lnTo>
                    <a:lnTo>
                      <a:pt x="491" y="35"/>
                    </a:lnTo>
                    <a:lnTo>
                      <a:pt x="491" y="25"/>
                    </a:lnTo>
                    <a:lnTo>
                      <a:pt x="496" y="10"/>
                    </a:lnTo>
                    <a:lnTo>
                      <a:pt x="501" y="0"/>
                    </a:lnTo>
                    <a:lnTo>
                      <a:pt x="506" y="5"/>
                    </a:lnTo>
                    <a:lnTo>
                      <a:pt x="506" y="20"/>
                    </a:lnTo>
                    <a:lnTo>
                      <a:pt x="511" y="40"/>
                    </a:lnTo>
                    <a:lnTo>
                      <a:pt x="511" y="70"/>
                    </a:lnTo>
                    <a:lnTo>
                      <a:pt x="516" y="105"/>
                    </a:lnTo>
                    <a:lnTo>
                      <a:pt x="516" y="144"/>
                    </a:lnTo>
                    <a:lnTo>
                      <a:pt x="521" y="194"/>
                    </a:lnTo>
                    <a:lnTo>
                      <a:pt x="526" y="249"/>
                    </a:lnTo>
                    <a:lnTo>
                      <a:pt x="526" y="308"/>
                    </a:lnTo>
                    <a:lnTo>
                      <a:pt x="531" y="388"/>
                    </a:lnTo>
                    <a:lnTo>
                      <a:pt x="531" y="467"/>
                    </a:lnTo>
                    <a:lnTo>
                      <a:pt x="536" y="537"/>
                    </a:lnTo>
                    <a:lnTo>
                      <a:pt x="536" y="606"/>
                    </a:lnTo>
                    <a:lnTo>
                      <a:pt x="541" y="656"/>
                    </a:lnTo>
                    <a:lnTo>
                      <a:pt x="546" y="700"/>
                    </a:lnTo>
                    <a:lnTo>
                      <a:pt x="546" y="735"/>
                    </a:lnTo>
                    <a:lnTo>
                      <a:pt x="551" y="765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" name="Freeform 346"/>
              <p:cNvSpPr>
                <a:spLocks/>
              </p:cNvSpPr>
              <p:nvPr/>
            </p:nvSpPr>
            <p:spPr bwMode="auto">
              <a:xfrm>
                <a:off x="3457" y="1660"/>
                <a:ext cx="467" cy="909"/>
              </a:xfrm>
              <a:custGeom>
                <a:avLst/>
                <a:gdLst>
                  <a:gd name="T0" fmla="*/ 0 w 467"/>
                  <a:gd name="T1" fmla="*/ 765 h 909"/>
                  <a:gd name="T2" fmla="*/ 5 w 467"/>
                  <a:gd name="T3" fmla="*/ 814 h 909"/>
                  <a:gd name="T4" fmla="*/ 10 w 467"/>
                  <a:gd name="T5" fmla="*/ 864 h 909"/>
                  <a:gd name="T6" fmla="*/ 20 w 467"/>
                  <a:gd name="T7" fmla="*/ 909 h 909"/>
                  <a:gd name="T8" fmla="*/ 25 w 467"/>
                  <a:gd name="T9" fmla="*/ 889 h 909"/>
                  <a:gd name="T10" fmla="*/ 30 w 467"/>
                  <a:gd name="T11" fmla="*/ 834 h 909"/>
                  <a:gd name="T12" fmla="*/ 35 w 467"/>
                  <a:gd name="T13" fmla="*/ 785 h 909"/>
                  <a:gd name="T14" fmla="*/ 40 w 467"/>
                  <a:gd name="T15" fmla="*/ 735 h 909"/>
                  <a:gd name="T16" fmla="*/ 45 w 467"/>
                  <a:gd name="T17" fmla="*/ 651 h 909"/>
                  <a:gd name="T18" fmla="*/ 50 w 467"/>
                  <a:gd name="T19" fmla="*/ 561 h 909"/>
                  <a:gd name="T20" fmla="*/ 55 w 467"/>
                  <a:gd name="T21" fmla="*/ 487 h 909"/>
                  <a:gd name="T22" fmla="*/ 60 w 467"/>
                  <a:gd name="T23" fmla="*/ 437 h 909"/>
                  <a:gd name="T24" fmla="*/ 70 w 467"/>
                  <a:gd name="T25" fmla="*/ 397 h 909"/>
                  <a:gd name="T26" fmla="*/ 75 w 467"/>
                  <a:gd name="T27" fmla="*/ 377 h 909"/>
                  <a:gd name="T28" fmla="*/ 80 w 467"/>
                  <a:gd name="T29" fmla="*/ 358 h 909"/>
                  <a:gd name="T30" fmla="*/ 84 w 467"/>
                  <a:gd name="T31" fmla="*/ 333 h 909"/>
                  <a:gd name="T32" fmla="*/ 89 w 467"/>
                  <a:gd name="T33" fmla="*/ 298 h 909"/>
                  <a:gd name="T34" fmla="*/ 94 w 467"/>
                  <a:gd name="T35" fmla="*/ 263 h 909"/>
                  <a:gd name="T36" fmla="*/ 99 w 467"/>
                  <a:gd name="T37" fmla="*/ 238 h 909"/>
                  <a:gd name="T38" fmla="*/ 104 w 467"/>
                  <a:gd name="T39" fmla="*/ 224 h 909"/>
                  <a:gd name="T40" fmla="*/ 114 w 467"/>
                  <a:gd name="T41" fmla="*/ 214 h 909"/>
                  <a:gd name="T42" fmla="*/ 124 w 467"/>
                  <a:gd name="T43" fmla="*/ 204 h 909"/>
                  <a:gd name="T44" fmla="*/ 129 w 467"/>
                  <a:gd name="T45" fmla="*/ 194 h 909"/>
                  <a:gd name="T46" fmla="*/ 134 w 467"/>
                  <a:gd name="T47" fmla="*/ 184 h 909"/>
                  <a:gd name="T48" fmla="*/ 144 w 467"/>
                  <a:gd name="T49" fmla="*/ 174 h 909"/>
                  <a:gd name="T50" fmla="*/ 154 w 467"/>
                  <a:gd name="T51" fmla="*/ 174 h 909"/>
                  <a:gd name="T52" fmla="*/ 164 w 467"/>
                  <a:gd name="T53" fmla="*/ 169 h 909"/>
                  <a:gd name="T54" fmla="*/ 174 w 467"/>
                  <a:gd name="T55" fmla="*/ 159 h 909"/>
                  <a:gd name="T56" fmla="*/ 184 w 467"/>
                  <a:gd name="T57" fmla="*/ 154 h 909"/>
                  <a:gd name="T58" fmla="*/ 194 w 467"/>
                  <a:gd name="T59" fmla="*/ 149 h 909"/>
                  <a:gd name="T60" fmla="*/ 204 w 467"/>
                  <a:gd name="T61" fmla="*/ 144 h 909"/>
                  <a:gd name="T62" fmla="*/ 214 w 467"/>
                  <a:gd name="T63" fmla="*/ 139 h 909"/>
                  <a:gd name="T64" fmla="*/ 224 w 467"/>
                  <a:gd name="T65" fmla="*/ 134 h 909"/>
                  <a:gd name="T66" fmla="*/ 233 w 467"/>
                  <a:gd name="T67" fmla="*/ 134 h 909"/>
                  <a:gd name="T68" fmla="*/ 243 w 467"/>
                  <a:gd name="T69" fmla="*/ 129 h 909"/>
                  <a:gd name="T70" fmla="*/ 253 w 467"/>
                  <a:gd name="T71" fmla="*/ 124 h 909"/>
                  <a:gd name="T72" fmla="*/ 263 w 467"/>
                  <a:gd name="T73" fmla="*/ 119 h 909"/>
                  <a:gd name="T74" fmla="*/ 273 w 467"/>
                  <a:gd name="T75" fmla="*/ 114 h 909"/>
                  <a:gd name="T76" fmla="*/ 283 w 467"/>
                  <a:gd name="T77" fmla="*/ 109 h 909"/>
                  <a:gd name="T78" fmla="*/ 293 w 467"/>
                  <a:gd name="T79" fmla="*/ 99 h 909"/>
                  <a:gd name="T80" fmla="*/ 303 w 467"/>
                  <a:gd name="T81" fmla="*/ 94 h 909"/>
                  <a:gd name="T82" fmla="*/ 313 w 467"/>
                  <a:gd name="T83" fmla="*/ 89 h 909"/>
                  <a:gd name="T84" fmla="*/ 323 w 467"/>
                  <a:gd name="T85" fmla="*/ 84 h 909"/>
                  <a:gd name="T86" fmla="*/ 333 w 467"/>
                  <a:gd name="T87" fmla="*/ 80 h 909"/>
                  <a:gd name="T88" fmla="*/ 343 w 467"/>
                  <a:gd name="T89" fmla="*/ 70 h 909"/>
                  <a:gd name="T90" fmla="*/ 353 w 467"/>
                  <a:gd name="T91" fmla="*/ 70 h 909"/>
                  <a:gd name="T92" fmla="*/ 363 w 467"/>
                  <a:gd name="T93" fmla="*/ 60 h 909"/>
                  <a:gd name="T94" fmla="*/ 373 w 467"/>
                  <a:gd name="T95" fmla="*/ 55 h 909"/>
                  <a:gd name="T96" fmla="*/ 382 w 467"/>
                  <a:gd name="T97" fmla="*/ 45 h 909"/>
                  <a:gd name="T98" fmla="*/ 392 w 467"/>
                  <a:gd name="T99" fmla="*/ 40 h 909"/>
                  <a:gd name="T100" fmla="*/ 402 w 467"/>
                  <a:gd name="T101" fmla="*/ 30 h 909"/>
                  <a:gd name="T102" fmla="*/ 412 w 467"/>
                  <a:gd name="T103" fmla="*/ 25 h 909"/>
                  <a:gd name="T104" fmla="*/ 422 w 467"/>
                  <a:gd name="T105" fmla="*/ 15 h 909"/>
                  <a:gd name="T106" fmla="*/ 432 w 467"/>
                  <a:gd name="T107" fmla="*/ 10 h 909"/>
                  <a:gd name="T108" fmla="*/ 442 w 467"/>
                  <a:gd name="T109" fmla="*/ 10 h 909"/>
                  <a:gd name="T110" fmla="*/ 452 w 467"/>
                  <a:gd name="T111" fmla="*/ 5 h 909"/>
                  <a:gd name="T112" fmla="*/ 462 w 467"/>
                  <a:gd name="T113" fmla="*/ 0 h 9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467" h="909">
                    <a:moveTo>
                      <a:pt x="0" y="735"/>
                    </a:moveTo>
                    <a:lnTo>
                      <a:pt x="0" y="765"/>
                    </a:lnTo>
                    <a:lnTo>
                      <a:pt x="5" y="790"/>
                    </a:lnTo>
                    <a:lnTo>
                      <a:pt x="5" y="814"/>
                    </a:lnTo>
                    <a:lnTo>
                      <a:pt x="10" y="839"/>
                    </a:lnTo>
                    <a:lnTo>
                      <a:pt x="10" y="864"/>
                    </a:lnTo>
                    <a:lnTo>
                      <a:pt x="15" y="894"/>
                    </a:lnTo>
                    <a:lnTo>
                      <a:pt x="20" y="909"/>
                    </a:lnTo>
                    <a:lnTo>
                      <a:pt x="20" y="899"/>
                    </a:lnTo>
                    <a:lnTo>
                      <a:pt x="25" y="889"/>
                    </a:lnTo>
                    <a:lnTo>
                      <a:pt x="25" y="859"/>
                    </a:lnTo>
                    <a:lnTo>
                      <a:pt x="30" y="834"/>
                    </a:lnTo>
                    <a:lnTo>
                      <a:pt x="30" y="809"/>
                    </a:lnTo>
                    <a:lnTo>
                      <a:pt x="35" y="785"/>
                    </a:lnTo>
                    <a:lnTo>
                      <a:pt x="35" y="760"/>
                    </a:lnTo>
                    <a:lnTo>
                      <a:pt x="40" y="735"/>
                    </a:lnTo>
                    <a:lnTo>
                      <a:pt x="45" y="695"/>
                    </a:lnTo>
                    <a:lnTo>
                      <a:pt x="45" y="651"/>
                    </a:lnTo>
                    <a:lnTo>
                      <a:pt x="50" y="606"/>
                    </a:lnTo>
                    <a:lnTo>
                      <a:pt x="50" y="561"/>
                    </a:lnTo>
                    <a:lnTo>
                      <a:pt x="55" y="521"/>
                    </a:lnTo>
                    <a:lnTo>
                      <a:pt x="55" y="487"/>
                    </a:lnTo>
                    <a:lnTo>
                      <a:pt x="60" y="457"/>
                    </a:lnTo>
                    <a:lnTo>
                      <a:pt x="60" y="437"/>
                    </a:lnTo>
                    <a:lnTo>
                      <a:pt x="65" y="412"/>
                    </a:lnTo>
                    <a:lnTo>
                      <a:pt x="70" y="397"/>
                    </a:lnTo>
                    <a:lnTo>
                      <a:pt x="70" y="387"/>
                    </a:lnTo>
                    <a:lnTo>
                      <a:pt x="75" y="377"/>
                    </a:lnTo>
                    <a:lnTo>
                      <a:pt x="75" y="368"/>
                    </a:lnTo>
                    <a:lnTo>
                      <a:pt x="80" y="358"/>
                    </a:lnTo>
                    <a:lnTo>
                      <a:pt x="80" y="348"/>
                    </a:lnTo>
                    <a:lnTo>
                      <a:pt x="84" y="333"/>
                    </a:lnTo>
                    <a:lnTo>
                      <a:pt x="89" y="313"/>
                    </a:lnTo>
                    <a:lnTo>
                      <a:pt x="89" y="298"/>
                    </a:lnTo>
                    <a:lnTo>
                      <a:pt x="94" y="278"/>
                    </a:lnTo>
                    <a:lnTo>
                      <a:pt x="94" y="263"/>
                    </a:lnTo>
                    <a:lnTo>
                      <a:pt x="99" y="248"/>
                    </a:lnTo>
                    <a:lnTo>
                      <a:pt x="99" y="238"/>
                    </a:lnTo>
                    <a:lnTo>
                      <a:pt x="104" y="228"/>
                    </a:lnTo>
                    <a:lnTo>
                      <a:pt x="104" y="224"/>
                    </a:lnTo>
                    <a:lnTo>
                      <a:pt x="109" y="219"/>
                    </a:lnTo>
                    <a:lnTo>
                      <a:pt x="114" y="214"/>
                    </a:lnTo>
                    <a:lnTo>
                      <a:pt x="119" y="209"/>
                    </a:lnTo>
                    <a:lnTo>
                      <a:pt x="124" y="204"/>
                    </a:lnTo>
                    <a:lnTo>
                      <a:pt x="124" y="199"/>
                    </a:lnTo>
                    <a:lnTo>
                      <a:pt x="129" y="194"/>
                    </a:lnTo>
                    <a:lnTo>
                      <a:pt x="129" y="189"/>
                    </a:lnTo>
                    <a:lnTo>
                      <a:pt x="134" y="184"/>
                    </a:lnTo>
                    <a:lnTo>
                      <a:pt x="139" y="179"/>
                    </a:lnTo>
                    <a:lnTo>
                      <a:pt x="144" y="174"/>
                    </a:lnTo>
                    <a:lnTo>
                      <a:pt x="149" y="174"/>
                    </a:lnTo>
                    <a:lnTo>
                      <a:pt x="154" y="174"/>
                    </a:lnTo>
                    <a:lnTo>
                      <a:pt x="159" y="174"/>
                    </a:lnTo>
                    <a:lnTo>
                      <a:pt x="164" y="169"/>
                    </a:lnTo>
                    <a:lnTo>
                      <a:pt x="169" y="164"/>
                    </a:lnTo>
                    <a:lnTo>
                      <a:pt x="174" y="159"/>
                    </a:lnTo>
                    <a:lnTo>
                      <a:pt x="179" y="154"/>
                    </a:lnTo>
                    <a:lnTo>
                      <a:pt x="184" y="154"/>
                    </a:lnTo>
                    <a:lnTo>
                      <a:pt x="189" y="154"/>
                    </a:lnTo>
                    <a:lnTo>
                      <a:pt x="194" y="149"/>
                    </a:lnTo>
                    <a:lnTo>
                      <a:pt x="199" y="149"/>
                    </a:lnTo>
                    <a:lnTo>
                      <a:pt x="204" y="144"/>
                    </a:lnTo>
                    <a:lnTo>
                      <a:pt x="209" y="144"/>
                    </a:lnTo>
                    <a:lnTo>
                      <a:pt x="214" y="139"/>
                    </a:lnTo>
                    <a:lnTo>
                      <a:pt x="219" y="134"/>
                    </a:lnTo>
                    <a:lnTo>
                      <a:pt x="224" y="134"/>
                    </a:lnTo>
                    <a:lnTo>
                      <a:pt x="229" y="134"/>
                    </a:lnTo>
                    <a:lnTo>
                      <a:pt x="233" y="134"/>
                    </a:lnTo>
                    <a:lnTo>
                      <a:pt x="238" y="134"/>
                    </a:lnTo>
                    <a:lnTo>
                      <a:pt x="243" y="129"/>
                    </a:lnTo>
                    <a:lnTo>
                      <a:pt x="248" y="129"/>
                    </a:lnTo>
                    <a:lnTo>
                      <a:pt x="253" y="124"/>
                    </a:lnTo>
                    <a:lnTo>
                      <a:pt x="258" y="124"/>
                    </a:lnTo>
                    <a:lnTo>
                      <a:pt x="263" y="119"/>
                    </a:lnTo>
                    <a:lnTo>
                      <a:pt x="268" y="119"/>
                    </a:lnTo>
                    <a:lnTo>
                      <a:pt x="273" y="114"/>
                    </a:lnTo>
                    <a:lnTo>
                      <a:pt x="278" y="109"/>
                    </a:lnTo>
                    <a:lnTo>
                      <a:pt x="283" y="109"/>
                    </a:lnTo>
                    <a:lnTo>
                      <a:pt x="288" y="104"/>
                    </a:lnTo>
                    <a:lnTo>
                      <a:pt x="293" y="99"/>
                    </a:lnTo>
                    <a:lnTo>
                      <a:pt x="298" y="99"/>
                    </a:lnTo>
                    <a:lnTo>
                      <a:pt x="303" y="94"/>
                    </a:lnTo>
                    <a:lnTo>
                      <a:pt x="308" y="89"/>
                    </a:lnTo>
                    <a:lnTo>
                      <a:pt x="313" y="89"/>
                    </a:lnTo>
                    <a:lnTo>
                      <a:pt x="318" y="84"/>
                    </a:lnTo>
                    <a:lnTo>
                      <a:pt x="323" y="84"/>
                    </a:lnTo>
                    <a:lnTo>
                      <a:pt x="328" y="80"/>
                    </a:lnTo>
                    <a:lnTo>
                      <a:pt x="333" y="80"/>
                    </a:lnTo>
                    <a:lnTo>
                      <a:pt x="338" y="75"/>
                    </a:lnTo>
                    <a:lnTo>
                      <a:pt x="343" y="70"/>
                    </a:lnTo>
                    <a:lnTo>
                      <a:pt x="348" y="70"/>
                    </a:lnTo>
                    <a:lnTo>
                      <a:pt x="353" y="70"/>
                    </a:lnTo>
                    <a:lnTo>
                      <a:pt x="358" y="65"/>
                    </a:lnTo>
                    <a:lnTo>
                      <a:pt x="363" y="60"/>
                    </a:lnTo>
                    <a:lnTo>
                      <a:pt x="368" y="60"/>
                    </a:lnTo>
                    <a:lnTo>
                      <a:pt x="373" y="55"/>
                    </a:lnTo>
                    <a:lnTo>
                      <a:pt x="377" y="50"/>
                    </a:lnTo>
                    <a:lnTo>
                      <a:pt x="382" y="45"/>
                    </a:lnTo>
                    <a:lnTo>
                      <a:pt x="387" y="40"/>
                    </a:lnTo>
                    <a:lnTo>
                      <a:pt x="392" y="40"/>
                    </a:lnTo>
                    <a:lnTo>
                      <a:pt x="397" y="35"/>
                    </a:lnTo>
                    <a:lnTo>
                      <a:pt x="402" y="30"/>
                    </a:lnTo>
                    <a:lnTo>
                      <a:pt x="407" y="25"/>
                    </a:lnTo>
                    <a:lnTo>
                      <a:pt x="412" y="25"/>
                    </a:lnTo>
                    <a:lnTo>
                      <a:pt x="417" y="20"/>
                    </a:lnTo>
                    <a:lnTo>
                      <a:pt x="422" y="15"/>
                    </a:lnTo>
                    <a:lnTo>
                      <a:pt x="427" y="15"/>
                    </a:lnTo>
                    <a:lnTo>
                      <a:pt x="432" y="10"/>
                    </a:lnTo>
                    <a:lnTo>
                      <a:pt x="437" y="10"/>
                    </a:lnTo>
                    <a:lnTo>
                      <a:pt x="442" y="10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3" name="Freeform 347"/>
              <p:cNvSpPr>
                <a:spLocks/>
              </p:cNvSpPr>
              <p:nvPr/>
            </p:nvSpPr>
            <p:spPr bwMode="auto">
              <a:xfrm>
                <a:off x="1684" y="1645"/>
                <a:ext cx="591" cy="229"/>
              </a:xfrm>
              <a:custGeom>
                <a:avLst/>
                <a:gdLst>
                  <a:gd name="T0" fmla="*/ 10 w 591"/>
                  <a:gd name="T1" fmla="*/ 5 h 229"/>
                  <a:gd name="T2" fmla="*/ 25 w 591"/>
                  <a:gd name="T3" fmla="*/ 10 h 229"/>
                  <a:gd name="T4" fmla="*/ 45 w 591"/>
                  <a:gd name="T5" fmla="*/ 25 h 229"/>
                  <a:gd name="T6" fmla="*/ 50 w 591"/>
                  <a:gd name="T7" fmla="*/ 30 h 229"/>
                  <a:gd name="T8" fmla="*/ 65 w 591"/>
                  <a:gd name="T9" fmla="*/ 50 h 229"/>
                  <a:gd name="T10" fmla="*/ 75 w 591"/>
                  <a:gd name="T11" fmla="*/ 65 h 229"/>
                  <a:gd name="T12" fmla="*/ 80 w 591"/>
                  <a:gd name="T13" fmla="*/ 80 h 229"/>
                  <a:gd name="T14" fmla="*/ 90 w 591"/>
                  <a:gd name="T15" fmla="*/ 95 h 229"/>
                  <a:gd name="T16" fmla="*/ 99 w 591"/>
                  <a:gd name="T17" fmla="*/ 109 h 229"/>
                  <a:gd name="T18" fmla="*/ 109 w 591"/>
                  <a:gd name="T19" fmla="*/ 124 h 229"/>
                  <a:gd name="T20" fmla="*/ 129 w 591"/>
                  <a:gd name="T21" fmla="*/ 144 h 229"/>
                  <a:gd name="T22" fmla="*/ 139 w 591"/>
                  <a:gd name="T23" fmla="*/ 159 h 229"/>
                  <a:gd name="T24" fmla="*/ 154 w 591"/>
                  <a:gd name="T25" fmla="*/ 174 h 229"/>
                  <a:gd name="T26" fmla="*/ 169 w 591"/>
                  <a:gd name="T27" fmla="*/ 184 h 229"/>
                  <a:gd name="T28" fmla="*/ 184 w 591"/>
                  <a:gd name="T29" fmla="*/ 189 h 229"/>
                  <a:gd name="T30" fmla="*/ 199 w 591"/>
                  <a:gd name="T31" fmla="*/ 199 h 229"/>
                  <a:gd name="T32" fmla="*/ 214 w 591"/>
                  <a:gd name="T33" fmla="*/ 204 h 229"/>
                  <a:gd name="T34" fmla="*/ 229 w 591"/>
                  <a:gd name="T35" fmla="*/ 214 h 229"/>
                  <a:gd name="T36" fmla="*/ 243 w 591"/>
                  <a:gd name="T37" fmla="*/ 214 h 229"/>
                  <a:gd name="T38" fmla="*/ 258 w 591"/>
                  <a:gd name="T39" fmla="*/ 219 h 229"/>
                  <a:gd name="T40" fmla="*/ 273 w 591"/>
                  <a:gd name="T41" fmla="*/ 219 h 229"/>
                  <a:gd name="T42" fmla="*/ 288 w 591"/>
                  <a:gd name="T43" fmla="*/ 224 h 229"/>
                  <a:gd name="T44" fmla="*/ 303 w 591"/>
                  <a:gd name="T45" fmla="*/ 224 h 229"/>
                  <a:gd name="T46" fmla="*/ 318 w 591"/>
                  <a:gd name="T47" fmla="*/ 229 h 229"/>
                  <a:gd name="T48" fmla="*/ 333 w 591"/>
                  <a:gd name="T49" fmla="*/ 229 h 229"/>
                  <a:gd name="T50" fmla="*/ 343 w 591"/>
                  <a:gd name="T51" fmla="*/ 229 h 229"/>
                  <a:gd name="T52" fmla="*/ 358 w 591"/>
                  <a:gd name="T53" fmla="*/ 229 h 229"/>
                  <a:gd name="T54" fmla="*/ 373 w 591"/>
                  <a:gd name="T55" fmla="*/ 229 h 229"/>
                  <a:gd name="T56" fmla="*/ 388 w 591"/>
                  <a:gd name="T57" fmla="*/ 229 h 229"/>
                  <a:gd name="T58" fmla="*/ 402 w 591"/>
                  <a:gd name="T59" fmla="*/ 224 h 229"/>
                  <a:gd name="T60" fmla="*/ 417 w 591"/>
                  <a:gd name="T61" fmla="*/ 224 h 229"/>
                  <a:gd name="T62" fmla="*/ 432 w 591"/>
                  <a:gd name="T63" fmla="*/ 224 h 229"/>
                  <a:gd name="T64" fmla="*/ 447 w 591"/>
                  <a:gd name="T65" fmla="*/ 224 h 229"/>
                  <a:gd name="T66" fmla="*/ 462 w 591"/>
                  <a:gd name="T67" fmla="*/ 224 h 229"/>
                  <a:gd name="T68" fmla="*/ 477 w 591"/>
                  <a:gd name="T69" fmla="*/ 224 h 229"/>
                  <a:gd name="T70" fmla="*/ 492 w 591"/>
                  <a:gd name="T71" fmla="*/ 219 h 229"/>
                  <a:gd name="T72" fmla="*/ 507 w 591"/>
                  <a:gd name="T73" fmla="*/ 219 h 229"/>
                  <a:gd name="T74" fmla="*/ 522 w 591"/>
                  <a:gd name="T75" fmla="*/ 219 h 229"/>
                  <a:gd name="T76" fmla="*/ 536 w 591"/>
                  <a:gd name="T77" fmla="*/ 214 h 229"/>
                  <a:gd name="T78" fmla="*/ 551 w 591"/>
                  <a:gd name="T79" fmla="*/ 219 h 229"/>
                  <a:gd name="T80" fmla="*/ 566 w 591"/>
                  <a:gd name="T81" fmla="*/ 219 h 229"/>
                  <a:gd name="T82" fmla="*/ 581 w 591"/>
                  <a:gd name="T83" fmla="*/ 21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1" h="229">
                    <a:moveTo>
                      <a:pt x="0" y="0"/>
                    </a:moveTo>
                    <a:lnTo>
                      <a:pt x="5" y="0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0" y="10"/>
                    </a:lnTo>
                    <a:lnTo>
                      <a:pt x="35" y="15"/>
                    </a:lnTo>
                    <a:lnTo>
                      <a:pt x="45" y="25"/>
                    </a:lnTo>
                    <a:lnTo>
                      <a:pt x="40" y="25"/>
                    </a:lnTo>
                    <a:lnTo>
                      <a:pt x="45" y="25"/>
                    </a:lnTo>
                    <a:lnTo>
                      <a:pt x="50" y="30"/>
                    </a:lnTo>
                    <a:lnTo>
                      <a:pt x="60" y="40"/>
                    </a:lnTo>
                    <a:lnTo>
                      <a:pt x="60" y="45"/>
                    </a:lnTo>
                    <a:lnTo>
                      <a:pt x="65" y="50"/>
                    </a:lnTo>
                    <a:lnTo>
                      <a:pt x="65" y="55"/>
                    </a:lnTo>
                    <a:lnTo>
                      <a:pt x="70" y="60"/>
                    </a:lnTo>
                    <a:lnTo>
                      <a:pt x="75" y="65"/>
                    </a:lnTo>
                    <a:lnTo>
                      <a:pt x="75" y="70"/>
                    </a:lnTo>
                    <a:lnTo>
                      <a:pt x="80" y="75"/>
                    </a:lnTo>
                    <a:lnTo>
                      <a:pt x="80" y="80"/>
                    </a:lnTo>
                    <a:lnTo>
                      <a:pt x="85" y="85"/>
                    </a:lnTo>
                    <a:lnTo>
                      <a:pt x="85" y="90"/>
                    </a:lnTo>
                    <a:lnTo>
                      <a:pt x="90" y="95"/>
                    </a:lnTo>
                    <a:lnTo>
                      <a:pt x="95" y="99"/>
                    </a:lnTo>
                    <a:lnTo>
                      <a:pt x="99" y="104"/>
                    </a:lnTo>
                    <a:lnTo>
                      <a:pt x="99" y="109"/>
                    </a:lnTo>
                    <a:lnTo>
                      <a:pt x="104" y="114"/>
                    </a:lnTo>
                    <a:lnTo>
                      <a:pt x="104" y="119"/>
                    </a:lnTo>
                    <a:lnTo>
                      <a:pt x="109" y="124"/>
                    </a:lnTo>
                    <a:lnTo>
                      <a:pt x="114" y="129"/>
                    </a:lnTo>
                    <a:lnTo>
                      <a:pt x="119" y="134"/>
                    </a:lnTo>
                    <a:lnTo>
                      <a:pt x="129" y="144"/>
                    </a:lnTo>
                    <a:lnTo>
                      <a:pt x="129" y="149"/>
                    </a:lnTo>
                    <a:lnTo>
                      <a:pt x="134" y="154"/>
                    </a:lnTo>
                    <a:lnTo>
                      <a:pt x="139" y="159"/>
                    </a:lnTo>
                    <a:lnTo>
                      <a:pt x="144" y="164"/>
                    </a:lnTo>
                    <a:lnTo>
                      <a:pt x="149" y="169"/>
                    </a:lnTo>
                    <a:lnTo>
                      <a:pt x="154" y="174"/>
                    </a:lnTo>
                    <a:lnTo>
                      <a:pt x="159" y="179"/>
                    </a:lnTo>
                    <a:lnTo>
                      <a:pt x="164" y="179"/>
                    </a:lnTo>
                    <a:lnTo>
                      <a:pt x="169" y="184"/>
                    </a:lnTo>
                    <a:lnTo>
                      <a:pt x="174" y="189"/>
                    </a:lnTo>
                    <a:lnTo>
                      <a:pt x="179" y="189"/>
                    </a:lnTo>
                    <a:lnTo>
                      <a:pt x="184" y="189"/>
                    </a:lnTo>
                    <a:lnTo>
                      <a:pt x="189" y="194"/>
                    </a:lnTo>
                    <a:lnTo>
                      <a:pt x="194" y="194"/>
                    </a:lnTo>
                    <a:lnTo>
                      <a:pt x="199" y="199"/>
                    </a:lnTo>
                    <a:lnTo>
                      <a:pt x="204" y="199"/>
                    </a:lnTo>
                    <a:lnTo>
                      <a:pt x="209" y="204"/>
                    </a:lnTo>
                    <a:lnTo>
                      <a:pt x="214" y="204"/>
                    </a:lnTo>
                    <a:lnTo>
                      <a:pt x="219" y="209"/>
                    </a:lnTo>
                    <a:lnTo>
                      <a:pt x="224" y="209"/>
                    </a:lnTo>
                    <a:lnTo>
                      <a:pt x="229" y="214"/>
                    </a:lnTo>
                    <a:lnTo>
                      <a:pt x="234" y="214"/>
                    </a:lnTo>
                    <a:lnTo>
                      <a:pt x="239" y="214"/>
                    </a:lnTo>
                    <a:lnTo>
                      <a:pt x="243" y="214"/>
                    </a:lnTo>
                    <a:lnTo>
                      <a:pt x="248" y="219"/>
                    </a:lnTo>
                    <a:lnTo>
                      <a:pt x="253" y="219"/>
                    </a:lnTo>
                    <a:lnTo>
                      <a:pt x="258" y="219"/>
                    </a:lnTo>
                    <a:lnTo>
                      <a:pt x="263" y="219"/>
                    </a:lnTo>
                    <a:lnTo>
                      <a:pt x="268" y="219"/>
                    </a:lnTo>
                    <a:lnTo>
                      <a:pt x="273" y="219"/>
                    </a:lnTo>
                    <a:lnTo>
                      <a:pt x="278" y="219"/>
                    </a:lnTo>
                    <a:lnTo>
                      <a:pt x="283" y="219"/>
                    </a:lnTo>
                    <a:lnTo>
                      <a:pt x="288" y="224"/>
                    </a:lnTo>
                    <a:lnTo>
                      <a:pt x="293" y="224"/>
                    </a:lnTo>
                    <a:lnTo>
                      <a:pt x="298" y="224"/>
                    </a:lnTo>
                    <a:lnTo>
                      <a:pt x="303" y="224"/>
                    </a:lnTo>
                    <a:lnTo>
                      <a:pt x="308" y="224"/>
                    </a:lnTo>
                    <a:lnTo>
                      <a:pt x="313" y="229"/>
                    </a:lnTo>
                    <a:lnTo>
                      <a:pt x="318" y="229"/>
                    </a:lnTo>
                    <a:lnTo>
                      <a:pt x="323" y="229"/>
                    </a:lnTo>
                    <a:lnTo>
                      <a:pt x="328" y="229"/>
                    </a:lnTo>
                    <a:lnTo>
                      <a:pt x="333" y="229"/>
                    </a:lnTo>
                    <a:lnTo>
                      <a:pt x="338" y="229"/>
                    </a:lnTo>
                    <a:lnTo>
                      <a:pt x="348" y="229"/>
                    </a:lnTo>
                    <a:lnTo>
                      <a:pt x="343" y="229"/>
                    </a:lnTo>
                    <a:lnTo>
                      <a:pt x="348" y="229"/>
                    </a:lnTo>
                    <a:lnTo>
                      <a:pt x="353" y="229"/>
                    </a:lnTo>
                    <a:lnTo>
                      <a:pt x="358" y="229"/>
                    </a:lnTo>
                    <a:lnTo>
                      <a:pt x="363" y="229"/>
                    </a:lnTo>
                    <a:lnTo>
                      <a:pt x="368" y="229"/>
                    </a:lnTo>
                    <a:lnTo>
                      <a:pt x="373" y="229"/>
                    </a:lnTo>
                    <a:lnTo>
                      <a:pt x="378" y="229"/>
                    </a:lnTo>
                    <a:lnTo>
                      <a:pt x="383" y="229"/>
                    </a:lnTo>
                    <a:lnTo>
                      <a:pt x="388" y="229"/>
                    </a:lnTo>
                    <a:lnTo>
                      <a:pt x="392" y="229"/>
                    </a:lnTo>
                    <a:lnTo>
                      <a:pt x="397" y="229"/>
                    </a:lnTo>
                    <a:lnTo>
                      <a:pt x="402" y="224"/>
                    </a:lnTo>
                    <a:lnTo>
                      <a:pt x="407" y="224"/>
                    </a:lnTo>
                    <a:lnTo>
                      <a:pt x="412" y="224"/>
                    </a:lnTo>
                    <a:lnTo>
                      <a:pt x="417" y="224"/>
                    </a:lnTo>
                    <a:lnTo>
                      <a:pt x="422" y="224"/>
                    </a:lnTo>
                    <a:lnTo>
                      <a:pt x="427" y="224"/>
                    </a:lnTo>
                    <a:lnTo>
                      <a:pt x="432" y="224"/>
                    </a:lnTo>
                    <a:lnTo>
                      <a:pt x="437" y="224"/>
                    </a:lnTo>
                    <a:lnTo>
                      <a:pt x="442" y="224"/>
                    </a:lnTo>
                    <a:lnTo>
                      <a:pt x="447" y="224"/>
                    </a:lnTo>
                    <a:lnTo>
                      <a:pt x="452" y="224"/>
                    </a:lnTo>
                    <a:lnTo>
                      <a:pt x="457" y="224"/>
                    </a:lnTo>
                    <a:lnTo>
                      <a:pt x="462" y="224"/>
                    </a:lnTo>
                    <a:lnTo>
                      <a:pt x="467" y="224"/>
                    </a:lnTo>
                    <a:lnTo>
                      <a:pt x="472" y="224"/>
                    </a:lnTo>
                    <a:lnTo>
                      <a:pt x="477" y="224"/>
                    </a:lnTo>
                    <a:lnTo>
                      <a:pt x="482" y="219"/>
                    </a:lnTo>
                    <a:lnTo>
                      <a:pt x="487" y="219"/>
                    </a:lnTo>
                    <a:lnTo>
                      <a:pt x="492" y="219"/>
                    </a:lnTo>
                    <a:lnTo>
                      <a:pt x="497" y="219"/>
                    </a:lnTo>
                    <a:lnTo>
                      <a:pt x="502" y="219"/>
                    </a:lnTo>
                    <a:lnTo>
                      <a:pt x="507" y="219"/>
                    </a:lnTo>
                    <a:lnTo>
                      <a:pt x="512" y="219"/>
                    </a:lnTo>
                    <a:lnTo>
                      <a:pt x="517" y="219"/>
                    </a:lnTo>
                    <a:lnTo>
                      <a:pt x="522" y="219"/>
                    </a:lnTo>
                    <a:lnTo>
                      <a:pt x="527" y="214"/>
                    </a:lnTo>
                    <a:lnTo>
                      <a:pt x="532" y="214"/>
                    </a:lnTo>
                    <a:lnTo>
                      <a:pt x="536" y="214"/>
                    </a:lnTo>
                    <a:lnTo>
                      <a:pt x="541" y="219"/>
                    </a:lnTo>
                    <a:lnTo>
                      <a:pt x="546" y="219"/>
                    </a:lnTo>
                    <a:lnTo>
                      <a:pt x="551" y="219"/>
                    </a:lnTo>
                    <a:lnTo>
                      <a:pt x="556" y="219"/>
                    </a:lnTo>
                    <a:lnTo>
                      <a:pt x="561" y="219"/>
                    </a:lnTo>
                    <a:lnTo>
                      <a:pt x="566" y="219"/>
                    </a:lnTo>
                    <a:lnTo>
                      <a:pt x="571" y="219"/>
                    </a:lnTo>
                    <a:lnTo>
                      <a:pt x="576" y="219"/>
                    </a:lnTo>
                    <a:lnTo>
                      <a:pt x="581" y="219"/>
                    </a:lnTo>
                    <a:lnTo>
                      <a:pt x="586" y="219"/>
                    </a:lnTo>
                    <a:lnTo>
                      <a:pt x="591" y="224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4" name="Freeform 348"/>
              <p:cNvSpPr>
                <a:spLocks/>
              </p:cNvSpPr>
              <p:nvPr/>
            </p:nvSpPr>
            <p:spPr bwMode="auto">
              <a:xfrm>
                <a:off x="2275" y="1869"/>
                <a:ext cx="631" cy="29"/>
              </a:xfrm>
              <a:custGeom>
                <a:avLst/>
                <a:gdLst>
                  <a:gd name="T0" fmla="*/ 10 w 631"/>
                  <a:gd name="T1" fmla="*/ 0 h 29"/>
                  <a:gd name="T2" fmla="*/ 25 w 631"/>
                  <a:gd name="T3" fmla="*/ 0 h 29"/>
                  <a:gd name="T4" fmla="*/ 40 w 631"/>
                  <a:gd name="T5" fmla="*/ 0 h 29"/>
                  <a:gd name="T6" fmla="*/ 55 w 631"/>
                  <a:gd name="T7" fmla="*/ 5 h 29"/>
                  <a:gd name="T8" fmla="*/ 70 w 631"/>
                  <a:gd name="T9" fmla="*/ 5 h 29"/>
                  <a:gd name="T10" fmla="*/ 85 w 631"/>
                  <a:gd name="T11" fmla="*/ 5 h 29"/>
                  <a:gd name="T12" fmla="*/ 99 w 631"/>
                  <a:gd name="T13" fmla="*/ 10 h 29"/>
                  <a:gd name="T14" fmla="*/ 114 w 631"/>
                  <a:gd name="T15" fmla="*/ 10 h 29"/>
                  <a:gd name="T16" fmla="*/ 129 w 631"/>
                  <a:gd name="T17" fmla="*/ 15 h 29"/>
                  <a:gd name="T18" fmla="*/ 144 w 631"/>
                  <a:gd name="T19" fmla="*/ 15 h 29"/>
                  <a:gd name="T20" fmla="*/ 159 w 631"/>
                  <a:gd name="T21" fmla="*/ 15 h 29"/>
                  <a:gd name="T22" fmla="*/ 174 w 631"/>
                  <a:gd name="T23" fmla="*/ 15 h 29"/>
                  <a:gd name="T24" fmla="*/ 189 w 631"/>
                  <a:gd name="T25" fmla="*/ 19 h 29"/>
                  <a:gd name="T26" fmla="*/ 204 w 631"/>
                  <a:gd name="T27" fmla="*/ 19 h 29"/>
                  <a:gd name="T28" fmla="*/ 219 w 631"/>
                  <a:gd name="T29" fmla="*/ 19 h 29"/>
                  <a:gd name="T30" fmla="*/ 234 w 631"/>
                  <a:gd name="T31" fmla="*/ 19 h 29"/>
                  <a:gd name="T32" fmla="*/ 248 w 631"/>
                  <a:gd name="T33" fmla="*/ 19 h 29"/>
                  <a:gd name="T34" fmla="*/ 263 w 631"/>
                  <a:gd name="T35" fmla="*/ 24 h 29"/>
                  <a:gd name="T36" fmla="*/ 278 w 631"/>
                  <a:gd name="T37" fmla="*/ 24 h 29"/>
                  <a:gd name="T38" fmla="*/ 293 w 631"/>
                  <a:gd name="T39" fmla="*/ 24 h 29"/>
                  <a:gd name="T40" fmla="*/ 308 w 631"/>
                  <a:gd name="T41" fmla="*/ 24 h 29"/>
                  <a:gd name="T42" fmla="*/ 323 w 631"/>
                  <a:gd name="T43" fmla="*/ 24 h 29"/>
                  <a:gd name="T44" fmla="*/ 338 w 631"/>
                  <a:gd name="T45" fmla="*/ 24 h 29"/>
                  <a:gd name="T46" fmla="*/ 353 w 631"/>
                  <a:gd name="T47" fmla="*/ 24 h 29"/>
                  <a:gd name="T48" fmla="*/ 368 w 631"/>
                  <a:gd name="T49" fmla="*/ 24 h 29"/>
                  <a:gd name="T50" fmla="*/ 383 w 631"/>
                  <a:gd name="T51" fmla="*/ 24 h 29"/>
                  <a:gd name="T52" fmla="*/ 397 w 631"/>
                  <a:gd name="T53" fmla="*/ 24 h 29"/>
                  <a:gd name="T54" fmla="*/ 412 w 631"/>
                  <a:gd name="T55" fmla="*/ 24 h 29"/>
                  <a:gd name="T56" fmla="*/ 427 w 631"/>
                  <a:gd name="T57" fmla="*/ 24 h 29"/>
                  <a:gd name="T58" fmla="*/ 442 w 631"/>
                  <a:gd name="T59" fmla="*/ 24 h 29"/>
                  <a:gd name="T60" fmla="*/ 457 w 631"/>
                  <a:gd name="T61" fmla="*/ 29 h 29"/>
                  <a:gd name="T62" fmla="*/ 472 w 631"/>
                  <a:gd name="T63" fmla="*/ 24 h 29"/>
                  <a:gd name="T64" fmla="*/ 487 w 631"/>
                  <a:gd name="T65" fmla="*/ 29 h 29"/>
                  <a:gd name="T66" fmla="*/ 502 w 631"/>
                  <a:gd name="T67" fmla="*/ 29 h 29"/>
                  <a:gd name="T68" fmla="*/ 517 w 631"/>
                  <a:gd name="T69" fmla="*/ 24 h 29"/>
                  <a:gd name="T70" fmla="*/ 532 w 631"/>
                  <a:gd name="T71" fmla="*/ 29 h 29"/>
                  <a:gd name="T72" fmla="*/ 546 w 631"/>
                  <a:gd name="T73" fmla="*/ 29 h 29"/>
                  <a:gd name="T74" fmla="*/ 561 w 631"/>
                  <a:gd name="T75" fmla="*/ 29 h 29"/>
                  <a:gd name="T76" fmla="*/ 576 w 631"/>
                  <a:gd name="T77" fmla="*/ 24 h 29"/>
                  <a:gd name="T78" fmla="*/ 591 w 631"/>
                  <a:gd name="T79" fmla="*/ 29 h 29"/>
                  <a:gd name="T80" fmla="*/ 606 w 631"/>
                  <a:gd name="T81" fmla="*/ 29 h 29"/>
                  <a:gd name="T82" fmla="*/ 621 w 631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5"/>
                    </a:lnTo>
                    <a:lnTo>
                      <a:pt x="90" y="5"/>
                    </a:lnTo>
                    <a:lnTo>
                      <a:pt x="94" y="5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5"/>
                    </a:lnTo>
                    <a:lnTo>
                      <a:pt x="129" y="15"/>
                    </a:lnTo>
                    <a:lnTo>
                      <a:pt x="134" y="15"/>
                    </a:lnTo>
                    <a:lnTo>
                      <a:pt x="139" y="15"/>
                    </a:lnTo>
                    <a:lnTo>
                      <a:pt x="144" y="15"/>
                    </a:lnTo>
                    <a:lnTo>
                      <a:pt x="149" y="15"/>
                    </a:lnTo>
                    <a:lnTo>
                      <a:pt x="154" y="15"/>
                    </a:lnTo>
                    <a:lnTo>
                      <a:pt x="159" y="15"/>
                    </a:lnTo>
                    <a:lnTo>
                      <a:pt x="164" y="15"/>
                    </a:lnTo>
                    <a:lnTo>
                      <a:pt x="169" y="15"/>
                    </a:lnTo>
                    <a:lnTo>
                      <a:pt x="174" y="15"/>
                    </a:lnTo>
                    <a:lnTo>
                      <a:pt x="179" y="15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9"/>
                    </a:lnTo>
                    <a:lnTo>
                      <a:pt x="238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7" y="24"/>
                    </a:lnTo>
                    <a:lnTo>
                      <a:pt x="392" y="24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9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9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29"/>
                    </a:lnTo>
                    <a:lnTo>
                      <a:pt x="507" y="29"/>
                    </a:lnTo>
                    <a:lnTo>
                      <a:pt x="512" y="29"/>
                    </a:lnTo>
                    <a:lnTo>
                      <a:pt x="517" y="24"/>
                    </a:lnTo>
                    <a:lnTo>
                      <a:pt x="522" y="29"/>
                    </a:lnTo>
                    <a:lnTo>
                      <a:pt x="527" y="29"/>
                    </a:lnTo>
                    <a:lnTo>
                      <a:pt x="532" y="29"/>
                    </a:lnTo>
                    <a:lnTo>
                      <a:pt x="536" y="29"/>
                    </a:lnTo>
                    <a:lnTo>
                      <a:pt x="541" y="29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4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  <a:lnTo>
                      <a:pt x="631" y="29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5" name="Freeform 349"/>
              <p:cNvSpPr>
                <a:spLocks/>
              </p:cNvSpPr>
              <p:nvPr/>
            </p:nvSpPr>
            <p:spPr bwMode="auto">
              <a:xfrm>
                <a:off x="2906" y="1655"/>
                <a:ext cx="551" cy="760"/>
              </a:xfrm>
              <a:custGeom>
                <a:avLst/>
                <a:gdLst>
                  <a:gd name="T0" fmla="*/ 10 w 551"/>
                  <a:gd name="T1" fmla="*/ 243 h 760"/>
                  <a:gd name="T2" fmla="*/ 25 w 551"/>
                  <a:gd name="T3" fmla="*/ 243 h 760"/>
                  <a:gd name="T4" fmla="*/ 40 w 551"/>
                  <a:gd name="T5" fmla="*/ 243 h 760"/>
                  <a:gd name="T6" fmla="*/ 54 w 551"/>
                  <a:gd name="T7" fmla="*/ 243 h 760"/>
                  <a:gd name="T8" fmla="*/ 69 w 551"/>
                  <a:gd name="T9" fmla="*/ 243 h 760"/>
                  <a:gd name="T10" fmla="*/ 84 w 551"/>
                  <a:gd name="T11" fmla="*/ 238 h 760"/>
                  <a:gd name="T12" fmla="*/ 99 w 551"/>
                  <a:gd name="T13" fmla="*/ 233 h 760"/>
                  <a:gd name="T14" fmla="*/ 114 w 551"/>
                  <a:gd name="T15" fmla="*/ 233 h 760"/>
                  <a:gd name="T16" fmla="*/ 129 w 551"/>
                  <a:gd name="T17" fmla="*/ 238 h 760"/>
                  <a:gd name="T18" fmla="*/ 144 w 551"/>
                  <a:gd name="T19" fmla="*/ 238 h 760"/>
                  <a:gd name="T20" fmla="*/ 159 w 551"/>
                  <a:gd name="T21" fmla="*/ 243 h 760"/>
                  <a:gd name="T22" fmla="*/ 174 w 551"/>
                  <a:gd name="T23" fmla="*/ 253 h 760"/>
                  <a:gd name="T24" fmla="*/ 189 w 551"/>
                  <a:gd name="T25" fmla="*/ 258 h 760"/>
                  <a:gd name="T26" fmla="*/ 203 w 551"/>
                  <a:gd name="T27" fmla="*/ 248 h 760"/>
                  <a:gd name="T28" fmla="*/ 218 w 551"/>
                  <a:gd name="T29" fmla="*/ 253 h 760"/>
                  <a:gd name="T30" fmla="*/ 233 w 551"/>
                  <a:gd name="T31" fmla="*/ 263 h 760"/>
                  <a:gd name="T32" fmla="*/ 248 w 551"/>
                  <a:gd name="T33" fmla="*/ 268 h 760"/>
                  <a:gd name="T34" fmla="*/ 263 w 551"/>
                  <a:gd name="T35" fmla="*/ 258 h 760"/>
                  <a:gd name="T36" fmla="*/ 278 w 551"/>
                  <a:gd name="T37" fmla="*/ 253 h 760"/>
                  <a:gd name="T38" fmla="*/ 293 w 551"/>
                  <a:gd name="T39" fmla="*/ 258 h 760"/>
                  <a:gd name="T40" fmla="*/ 308 w 551"/>
                  <a:gd name="T41" fmla="*/ 263 h 760"/>
                  <a:gd name="T42" fmla="*/ 323 w 551"/>
                  <a:gd name="T43" fmla="*/ 258 h 760"/>
                  <a:gd name="T44" fmla="*/ 338 w 551"/>
                  <a:gd name="T45" fmla="*/ 263 h 760"/>
                  <a:gd name="T46" fmla="*/ 352 w 551"/>
                  <a:gd name="T47" fmla="*/ 263 h 760"/>
                  <a:gd name="T48" fmla="*/ 367 w 551"/>
                  <a:gd name="T49" fmla="*/ 258 h 760"/>
                  <a:gd name="T50" fmla="*/ 382 w 551"/>
                  <a:gd name="T51" fmla="*/ 258 h 760"/>
                  <a:gd name="T52" fmla="*/ 397 w 551"/>
                  <a:gd name="T53" fmla="*/ 258 h 760"/>
                  <a:gd name="T54" fmla="*/ 412 w 551"/>
                  <a:gd name="T55" fmla="*/ 258 h 760"/>
                  <a:gd name="T56" fmla="*/ 427 w 551"/>
                  <a:gd name="T57" fmla="*/ 258 h 760"/>
                  <a:gd name="T58" fmla="*/ 442 w 551"/>
                  <a:gd name="T59" fmla="*/ 238 h 760"/>
                  <a:gd name="T60" fmla="*/ 452 w 551"/>
                  <a:gd name="T61" fmla="*/ 204 h 760"/>
                  <a:gd name="T62" fmla="*/ 457 w 551"/>
                  <a:gd name="T63" fmla="*/ 154 h 760"/>
                  <a:gd name="T64" fmla="*/ 467 w 551"/>
                  <a:gd name="T65" fmla="*/ 99 h 760"/>
                  <a:gd name="T66" fmla="*/ 477 w 551"/>
                  <a:gd name="T67" fmla="*/ 65 h 760"/>
                  <a:gd name="T68" fmla="*/ 482 w 551"/>
                  <a:gd name="T69" fmla="*/ 50 h 760"/>
                  <a:gd name="T70" fmla="*/ 491 w 551"/>
                  <a:gd name="T71" fmla="*/ 25 h 760"/>
                  <a:gd name="T72" fmla="*/ 501 w 551"/>
                  <a:gd name="T73" fmla="*/ 0 h 760"/>
                  <a:gd name="T74" fmla="*/ 511 w 551"/>
                  <a:gd name="T75" fmla="*/ 45 h 760"/>
                  <a:gd name="T76" fmla="*/ 516 w 551"/>
                  <a:gd name="T77" fmla="*/ 149 h 760"/>
                  <a:gd name="T78" fmla="*/ 526 w 551"/>
                  <a:gd name="T79" fmla="*/ 298 h 760"/>
                  <a:gd name="T80" fmla="*/ 536 w 551"/>
                  <a:gd name="T81" fmla="*/ 517 h 760"/>
                  <a:gd name="T82" fmla="*/ 546 w 551"/>
                  <a:gd name="T83" fmla="*/ 690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51" h="760">
                    <a:moveTo>
                      <a:pt x="0" y="243"/>
                    </a:moveTo>
                    <a:lnTo>
                      <a:pt x="5" y="243"/>
                    </a:lnTo>
                    <a:lnTo>
                      <a:pt x="10" y="243"/>
                    </a:lnTo>
                    <a:lnTo>
                      <a:pt x="15" y="243"/>
                    </a:lnTo>
                    <a:lnTo>
                      <a:pt x="20" y="243"/>
                    </a:lnTo>
                    <a:lnTo>
                      <a:pt x="25" y="243"/>
                    </a:lnTo>
                    <a:lnTo>
                      <a:pt x="30" y="243"/>
                    </a:lnTo>
                    <a:lnTo>
                      <a:pt x="35" y="243"/>
                    </a:lnTo>
                    <a:lnTo>
                      <a:pt x="40" y="243"/>
                    </a:lnTo>
                    <a:lnTo>
                      <a:pt x="45" y="243"/>
                    </a:lnTo>
                    <a:lnTo>
                      <a:pt x="49" y="243"/>
                    </a:lnTo>
                    <a:lnTo>
                      <a:pt x="54" y="243"/>
                    </a:lnTo>
                    <a:lnTo>
                      <a:pt x="59" y="243"/>
                    </a:lnTo>
                    <a:lnTo>
                      <a:pt x="64" y="243"/>
                    </a:lnTo>
                    <a:lnTo>
                      <a:pt x="69" y="243"/>
                    </a:lnTo>
                    <a:lnTo>
                      <a:pt x="74" y="238"/>
                    </a:lnTo>
                    <a:lnTo>
                      <a:pt x="79" y="238"/>
                    </a:lnTo>
                    <a:lnTo>
                      <a:pt x="84" y="238"/>
                    </a:lnTo>
                    <a:lnTo>
                      <a:pt x="89" y="233"/>
                    </a:lnTo>
                    <a:lnTo>
                      <a:pt x="94" y="233"/>
                    </a:lnTo>
                    <a:lnTo>
                      <a:pt x="99" y="233"/>
                    </a:lnTo>
                    <a:lnTo>
                      <a:pt x="104" y="233"/>
                    </a:lnTo>
                    <a:lnTo>
                      <a:pt x="109" y="233"/>
                    </a:lnTo>
                    <a:lnTo>
                      <a:pt x="114" y="233"/>
                    </a:lnTo>
                    <a:lnTo>
                      <a:pt x="119" y="238"/>
                    </a:lnTo>
                    <a:lnTo>
                      <a:pt x="124" y="238"/>
                    </a:lnTo>
                    <a:lnTo>
                      <a:pt x="129" y="238"/>
                    </a:lnTo>
                    <a:lnTo>
                      <a:pt x="134" y="238"/>
                    </a:lnTo>
                    <a:lnTo>
                      <a:pt x="139" y="238"/>
                    </a:lnTo>
                    <a:lnTo>
                      <a:pt x="144" y="238"/>
                    </a:lnTo>
                    <a:lnTo>
                      <a:pt x="149" y="238"/>
                    </a:lnTo>
                    <a:lnTo>
                      <a:pt x="154" y="243"/>
                    </a:lnTo>
                    <a:lnTo>
                      <a:pt x="159" y="243"/>
                    </a:lnTo>
                    <a:lnTo>
                      <a:pt x="164" y="248"/>
                    </a:lnTo>
                    <a:lnTo>
                      <a:pt x="169" y="253"/>
                    </a:lnTo>
                    <a:lnTo>
                      <a:pt x="174" y="253"/>
                    </a:lnTo>
                    <a:lnTo>
                      <a:pt x="179" y="253"/>
                    </a:lnTo>
                    <a:lnTo>
                      <a:pt x="184" y="258"/>
                    </a:lnTo>
                    <a:lnTo>
                      <a:pt x="189" y="258"/>
                    </a:lnTo>
                    <a:lnTo>
                      <a:pt x="194" y="253"/>
                    </a:lnTo>
                    <a:lnTo>
                      <a:pt x="198" y="248"/>
                    </a:lnTo>
                    <a:lnTo>
                      <a:pt x="203" y="248"/>
                    </a:lnTo>
                    <a:lnTo>
                      <a:pt x="208" y="248"/>
                    </a:lnTo>
                    <a:lnTo>
                      <a:pt x="213" y="248"/>
                    </a:lnTo>
                    <a:lnTo>
                      <a:pt x="218" y="253"/>
                    </a:lnTo>
                    <a:lnTo>
                      <a:pt x="223" y="258"/>
                    </a:lnTo>
                    <a:lnTo>
                      <a:pt x="228" y="263"/>
                    </a:lnTo>
                    <a:lnTo>
                      <a:pt x="233" y="263"/>
                    </a:lnTo>
                    <a:lnTo>
                      <a:pt x="238" y="268"/>
                    </a:lnTo>
                    <a:lnTo>
                      <a:pt x="243" y="268"/>
                    </a:lnTo>
                    <a:lnTo>
                      <a:pt x="248" y="268"/>
                    </a:lnTo>
                    <a:lnTo>
                      <a:pt x="253" y="263"/>
                    </a:lnTo>
                    <a:lnTo>
                      <a:pt x="258" y="263"/>
                    </a:lnTo>
                    <a:lnTo>
                      <a:pt x="263" y="258"/>
                    </a:lnTo>
                    <a:lnTo>
                      <a:pt x="268" y="258"/>
                    </a:lnTo>
                    <a:lnTo>
                      <a:pt x="273" y="253"/>
                    </a:lnTo>
                    <a:lnTo>
                      <a:pt x="278" y="253"/>
                    </a:lnTo>
                    <a:lnTo>
                      <a:pt x="283" y="253"/>
                    </a:lnTo>
                    <a:lnTo>
                      <a:pt x="288" y="253"/>
                    </a:lnTo>
                    <a:lnTo>
                      <a:pt x="293" y="258"/>
                    </a:lnTo>
                    <a:lnTo>
                      <a:pt x="298" y="258"/>
                    </a:lnTo>
                    <a:lnTo>
                      <a:pt x="303" y="263"/>
                    </a:lnTo>
                    <a:lnTo>
                      <a:pt x="308" y="263"/>
                    </a:lnTo>
                    <a:lnTo>
                      <a:pt x="313" y="263"/>
                    </a:lnTo>
                    <a:lnTo>
                      <a:pt x="318" y="263"/>
                    </a:lnTo>
                    <a:lnTo>
                      <a:pt x="323" y="258"/>
                    </a:lnTo>
                    <a:lnTo>
                      <a:pt x="328" y="263"/>
                    </a:lnTo>
                    <a:lnTo>
                      <a:pt x="333" y="263"/>
                    </a:lnTo>
                    <a:lnTo>
                      <a:pt x="338" y="263"/>
                    </a:lnTo>
                    <a:lnTo>
                      <a:pt x="342" y="263"/>
                    </a:lnTo>
                    <a:lnTo>
                      <a:pt x="347" y="263"/>
                    </a:lnTo>
                    <a:lnTo>
                      <a:pt x="352" y="263"/>
                    </a:lnTo>
                    <a:lnTo>
                      <a:pt x="357" y="263"/>
                    </a:lnTo>
                    <a:lnTo>
                      <a:pt x="362" y="258"/>
                    </a:lnTo>
                    <a:lnTo>
                      <a:pt x="367" y="258"/>
                    </a:lnTo>
                    <a:lnTo>
                      <a:pt x="372" y="258"/>
                    </a:lnTo>
                    <a:lnTo>
                      <a:pt x="377" y="258"/>
                    </a:lnTo>
                    <a:lnTo>
                      <a:pt x="382" y="258"/>
                    </a:lnTo>
                    <a:lnTo>
                      <a:pt x="387" y="258"/>
                    </a:lnTo>
                    <a:lnTo>
                      <a:pt x="392" y="258"/>
                    </a:lnTo>
                    <a:lnTo>
                      <a:pt x="397" y="258"/>
                    </a:lnTo>
                    <a:lnTo>
                      <a:pt x="402" y="258"/>
                    </a:lnTo>
                    <a:lnTo>
                      <a:pt x="407" y="258"/>
                    </a:lnTo>
                    <a:lnTo>
                      <a:pt x="412" y="258"/>
                    </a:lnTo>
                    <a:lnTo>
                      <a:pt x="417" y="258"/>
                    </a:lnTo>
                    <a:lnTo>
                      <a:pt x="422" y="258"/>
                    </a:lnTo>
                    <a:lnTo>
                      <a:pt x="427" y="258"/>
                    </a:lnTo>
                    <a:lnTo>
                      <a:pt x="437" y="248"/>
                    </a:lnTo>
                    <a:lnTo>
                      <a:pt x="437" y="243"/>
                    </a:lnTo>
                    <a:lnTo>
                      <a:pt x="442" y="238"/>
                    </a:lnTo>
                    <a:lnTo>
                      <a:pt x="442" y="229"/>
                    </a:lnTo>
                    <a:lnTo>
                      <a:pt x="447" y="219"/>
                    </a:lnTo>
                    <a:lnTo>
                      <a:pt x="452" y="204"/>
                    </a:lnTo>
                    <a:lnTo>
                      <a:pt x="452" y="189"/>
                    </a:lnTo>
                    <a:lnTo>
                      <a:pt x="457" y="174"/>
                    </a:lnTo>
                    <a:lnTo>
                      <a:pt x="457" y="154"/>
                    </a:lnTo>
                    <a:lnTo>
                      <a:pt x="462" y="139"/>
                    </a:lnTo>
                    <a:lnTo>
                      <a:pt x="462" y="119"/>
                    </a:lnTo>
                    <a:lnTo>
                      <a:pt x="467" y="99"/>
                    </a:lnTo>
                    <a:lnTo>
                      <a:pt x="467" y="85"/>
                    </a:lnTo>
                    <a:lnTo>
                      <a:pt x="472" y="75"/>
                    </a:lnTo>
                    <a:lnTo>
                      <a:pt x="477" y="65"/>
                    </a:lnTo>
                    <a:lnTo>
                      <a:pt x="477" y="60"/>
                    </a:lnTo>
                    <a:lnTo>
                      <a:pt x="482" y="55"/>
                    </a:lnTo>
                    <a:lnTo>
                      <a:pt x="482" y="50"/>
                    </a:lnTo>
                    <a:lnTo>
                      <a:pt x="487" y="45"/>
                    </a:lnTo>
                    <a:lnTo>
                      <a:pt x="487" y="35"/>
                    </a:lnTo>
                    <a:lnTo>
                      <a:pt x="491" y="25"/>
                    </a:lnTo>
                    <a:lnTo>
                      <a:pt x="491" y="15"/>
                    </a:lnTo>
                    <a:lnTo>
                      <a:pt x="496" y="5"/>
                    </a:lnTo>
                    <a:lnTo>
                      <a:pt x="501" y="0"/>
                    </a:lnTo>
                    <a:lnTo>
                      <a:pt x="506" y="5"/>
                    </a:lnTo>
                    <a:lnTo>
                      <a:pt x="506" y="20"/>
                    </a:lnTo>
                    <a:lnTo>
                      <a:pt x="511" y="45"/>
                    </a:lnTo>
                    <a:lnTo>
                      <a:pt x="511" y="75"/>
                    </a:lnTo>
                    <a:lnTo>
                      <a:pt x="516" y="104"/>
                    </a:lnTo>
                    <a:lnTo>
                      <a:pt x="516" y="149"/>
                    </a:lnTo>
                    <a:lnTo>
                      <a:pt x="521" y="189"/>
                    </a:lnTo>
                    <a:lnTo>
                      <a:pt x="526" y="243"/>
                    </a:lnTo>
                    <a:lnTo>
                      <a:pt x="526" y="298"/>
                    </a:lnTo>
                    <a:lnTo>
                      <a:pt x="531" y="368"/>
                    </a:lnTo>
                    <a:lnTo>
                      <a:pt x="531" y="442"/>
                    </a:lnTo>
                    <a:lnTo>
                      <a:pt x="536" y="517"/>
                    </a:lnTo>
                    <a:lnTo>
                      <a:pt x="536" y="586"/>
                    </a:lnTo>
                    <a:lnTo>
                      <a:pt x="541" y="651"/>
                    </a:lnTo>
                    <a:lnTo>
                      <a:pt x="546" y="690"/>
                    </a:lnTo>
                    <a:lnTo>
                      <a:pt x="546" y="735"/>
                    </a:lnTo>
                    <a:lnTo>
                      <a:pt x="551" y="76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6" name="Freeform 350"/>
              <p:cNvSpPr>
                <a:spLocks/>
              </p:cNvSpPr>
              <p:nvPr/>
            </p:nvSpPr>
            <p:spPr bwMode="auto">
              <a:xfrm>
                <a:off x="3457" y="1675"/>
                <a:ext cx="467" cy="884"/>
              </a:xfrm>
              <a:custGeom>
                <a:avLst/>
                <a:gdLst>
                  <a:gd name="T0" fmla="*/ 0 w 467"/>
                  <a:gd name="T1" fmla="*/ 765 h 884"/>
                  <a:gd name="T2" fmla="*/ 5 w 467"/>
                  <a:gd name="T3" fmla="*/ 814 h 884"/>
                  <a:gd name="T4" fmla="*/ 10 w 467"/>
                  <a:gd name="T5" fmla="*/ 869 h 884"/>
                  <a:gd name="T6" fmla="*/ 20 w 467"/>
                  <a:gd name="T7" fmla="*/ 884 h 884"/>
                  <a:gd name="T8" fmla="*/ 25 w 467"/>
                  <a:gd name="T9" fmla="*/ 859 h 884"/>
                  <a:gd name="T10" fmla="*/ 30 w 467"/>
                  <a:gd name="T11" fmla="*/ 819 h 884"/>
                  <a:gd name="T12" fmla="*/ 35 w 467"/>
                  <a:gd name="T13" fmla="*/ 775 h 884"/>
                  <a:gd name="T14" fmla="*/ 40 w 467"/>
                  <a:gd name="T15" fmla="*/ 730 h 884"/>
                  <a:gd name="T16" fmla="*/ 45 w 467"/>
                  <a:gd name="T17" fmla="*/ 675 h 884"/>
                  <a:gd name="T18" fmla="*/ 50 w 467"/>
                  <a:gd name="T19" fmla="*/ 596 h 884"/>
                  <a:gd name="T20" fmla="*/ 55 w 467"/>
                  <a:gd name="T21" fmla="*/ 516 h 884"/>
                  <a:gd name="T22" fmla="*/ 60 w 467"/>
                  <a:gd name="T23" fmla="*/ 457 h 884"/>
                  <a:gd name="T24" fmla="*/ 70 w 467"/>
                  <a:gd name="T25" fmla="*/ 412 h 884"/>
                  <a:gd name="T26" fmla="*/ 75 w 467"/>
                  <a:gd name="T27" fmla="*/ 382 h 884"/>
                  <a:gd name="T28" fmla="*/ 80 w 467"/>
                  <a:gd name="T29" fmla="*/ 357 h 884"/>
                  <a:gd name="T30" fmla="*/ 84 w 467"/>
                  <a:gd name="T31" fmla="*/ 338 h 884"/>
                  <a:gd name="T32" fmla="*/ 89 w 467"/>
                  <a:gd name="T33" fmla="*/ 318 h 884"/>
                  <a:gd name="T34" fmla="*/ 94 w 467"/>
                  <a:gd name="T35" fmla="*/ 288 h 884"/>
                  <a:gd name="T36" fmla="*/ 99 w 467"/>
                  <a:gd name="T37" fmla="*/ 258 h 884"/>
                  <a:gd name="T38" fmla="*/ 104 w 467"/>
                  <a:gd name="T39" fmla="*/ 233 h 884"/>
                  <a:gd name="T40" fmla="*/ 114 w 467"/>
                  <a:gd name="T41" fmla="*/ 218 h 884"/>
                  <a:gd name="T42" fmla="*/ 124 w 467"/>
                  <a:gd name="T43" fmla="*/ 199 h 884"/>
                  <a:gd name="T44" fmla="*/ 129 w 467"/>
                  <a:gd name="T45" fmla="*/ 189 h 884"/>
                  <a:gd name="T46" fmla="*/ 134 w 467"/>
                  <a:gd name="T47" fmla="*/ 179 h 884"/>
                  <a:gd name="T48" fmla="*/ 144 w 467"/>
                  <a:gd name="T49" fmla="*/ 169 h 884"/>
                  <a:gd name="T50" fmla="*/ 154 w 467"/>
                  <a:gd name="T51" fmla="*/ 164 h 884"/>
                  <a:gd name="T52" fmla="*/ 164 w 467"/>
                  <a:gd name="T53" fmla="*/ 159 h 884"/>
                  <a:gd name="T54" fmla="*/ 174 w 467"/>
                  <a:gd name="T55" fmla="*/ 154 h 884"/>
                  <a:gd name="T56" fmla="*/ 184 w 467"/>
                  <a:gd name="T57" fmla="*/ 144 h 884"/>
                  <a:gd name="T58" fmla="*/ 194 w 467"/>
                  <a:gd name="T59" fmla="*/ 139 h 884"/>
                  <a:gd name="T60" fmla="*/ 204 w 467"/>
                  <a:gd name="T61" fmla="*/ 139 h 884"/>
                  <a:gd name="T62" fmla="*/ 214 w 467"/>
                  <a:gd name="T63" fmla="*/ 134 h 884"/>
                  <a:gd name="T64" fmla="*/ 224 w 467"/>
                  <a:gd name="T65" fmla="*/ 129 h 884"/>
                  <a:gd name="T66" fmla="*/ 233 w 467"/>
                  <a:gd name="T67" fmla="*/ 124 h 884"/>
                  <a:gd name="T68" fmla="*/ 243 w 467"/>
                  <a:gd name="T69" fmla="*/ 124 h 884"/>
                  <a:gd name="T70" fmla="*/ 253 w 467"/>
                  <a:gd name="T71" fmla="*/ 119 h 884"/>
                  <a:gd name="T72" fmla="*/ 263 w 467"/>
                  <a:gd name="T73" fmla="*/ 114 h 884"/>
                  <a:gd name="T74" fmla="*/ 273 w 467"/>
                  <a:gd name="T75" fmla="*/ 109 h 884"/>
                  <a:gd name="T76" fmla="*/ 283 w 467"/>
                  <a:gd name="T77" fmla="*/ 104 h 884"/>
                  <a:gd name="T78" fmla="*/ 293 w 467"/>
                  <a:gd name="T79" fmla="*/ 99 h 884"/>
                  <a:gd name="T80" fmla="*/ 303 w 467"/>
                  <a:gd name="T81" fmla="*/ 94 h 884"/>
                  <a:gd name="T82" fmla="*/ 313 w 467"/>
                  <a:gd name="T83" fmla="*/ 89 h 884"/>
                  <a:gd name="T84" fmla="*/ 323 w 467"/>
                  <a:gd name="T85" fmla="*/ 84 h 884"/>
                  <a:gd name="T86" fmla="*/ 333 w 467"/>
                  <a:gd name="T87" fmla="*/ 79 h 884"/>
                  <a:gd name="T88" fmla="*/ 343 w 467"/>
                  <a:gd name="T89" fmla="*/ 74 h 884"/>
                  <a:gd name="T90" fmla="*/ 353 w 467"/>
                  <a:gd name="T91" fmla="*/ 69 h 884"/>
                  <a:gd name="T92" fmla="*/ 363 w 467"/>
                  <a:gd name="T93" fmla="*/ 60 h 884"/>
                  <a:gd name="T94" fmla="*/ 373 w 467"/>
                  <a:gd name="T95" fmla="*/ 55 h 884"/>
                  <a:gd name="T96" fmla="*/ 382 w 467"/>
                  <a:gd name="T97" fmla="*/ 50 h 884"/>
                  <a:gd name="T98" fmla="*/ 392 w 467"/>
                  <a:gd name="T99" fmla="*/ 45 h 884"/>
                  <a:gd name="T100" fmla="*/ 402 w 467"/>
                  <a:gd name="T101" fmla="*/ 35 h 884"/>
                  <a:gd name="T102" fmla="*/ 412 w 467"/>
                  <a:gd name="T103" fmla="*/ 25 h 884"/>
                  <a:gd name="T104" fmla="*/ 422 w 467"/>
                  <a:gd name="T105" fmla="*/ 20 h 884"/>
                  <a:gd name="T106" fmla="*/ 432 w 467"/>
                  <a:gd name="T107" fmla="*/ 15 h 884"/>
                  <a:gd name="T108" fmla="*/ 442 w 467"/>
                  <a:gd name="T109" fmla="*/ 5 h 884"/>
                  <a:gd name="T110" fmla="*/ 452 w 467"/>
                  <a:gd name="T111" fmla="*/ 0 h 884"/>
                  <a:gd name="T112" fmla="*/ 462 w 467"/>
                  <a:gd name="T113" fmla="*/ 0 h 8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467" h="884">
                    <a:moveTo>
                      <a:pt x="0" y="740"/>
                    </a:moveTo>
                    <a:lnTo>
                      <a:pt x="0" y="765"/>
                    </a:lnTo>
                    <a:lnTo>
                      <a:pt x="5" y="790"/>
                    </a:lnTo>
                    <a:lnTo>
                      <a:pt x="5" y="814"/>
                    </a:lnTo>
                    <a:lnTo>
                      <a:pt x="10" y="839"/>
                    </a:lnTo>
                    <a:lnTo>
                      <a:pt x="10" y="869"/>
                    </a:lnTo>
                    <a:lnTo>
                      <a:pt x="15" y="879"/>
                    </a:lnTo>
                    <a:lnTo>
                      <a:pt x="20" y="884"/>
                    </a:lnTo>
                    <a:lnTo>
                      <a:pt x="20" y="879"/>
                    </a:lnTo>
                    <a:lnTo>
                      <a:pt x="25" y="859"/>
                    </a:lnTo>
                    <a:lnTo>
                      <a:pt x="25" y="839"/>
                    </a:lnTo>
                    <a:lnTo>
                      <a:pt x="30" y="819"/>
                    </a:lnTo>
                    <a:lnTo>
                      <a:pt x="30" y="794"/>
                    </a:lnTo>
                    <a:lnTo>
                      <a:pt x="35" y="775"/>
                    </a:lnTo>
                    <a:lnTo>
                      <a:pt x="35" y="755"/>
                    </a:lnTo>
                    <a:lnTo>
                      <a:pt x="40" y="730"/>
                    </a:lnTo>
                    <a:lnTo>
                      <a:pt x="45" y="710"/>
                    </a:lnTo>
                    <a:lnTo>
                      <a:pt x="45" y="675"/>
                    </a:lnTo>
                    <a:lnTo>
                      <a:pt x="50" y="636"/>
                    </a:lnTo>
                    <a:lnTo>
                      <a:pt x="50" y="596"/>
                    </a:lnTo>
                    <a:lnTo>
                      <a:pt x="55" y="556"/>
                    </a:lnTo>
                    <a:lnTo>
                      <a:pt x="55" y="516"/>
                    </a:lnTo>
                    <a:lnTo>
                      <a:pt x="60" y="487"/>
                    </a:lnTo>
                    <a:lnTo>
                      <a:pt x="60" y="457"/>
                    </a:lnTo>
                    <a:lnTo>
                      <a:pt x="65" y="437"/>
                    </a:lnTo>
                    <a:lnTo>
                      <a:pt x="70" y="412"/>
                    </a:lnTo>
                    <a:lnTo>
                      <a:pt x="70" y="397"/>
                    </a:lnTo>
                    <a:lnTo>
                      <a:pt x="75" y="382"/>
                    </a:lnTo>
                    <a:lnTo>
                      <a:pt x="75" y="367"/>
                    </a:lnTo>
                    <a:lnTo>
                      <a:pt x="80" y="357"/>
                    </a:lnTo>
                    <a:lnTo>
                      <a:pt x="80" y="348"/>
                    </a:lnTo>
                    <a:lnTo>
                      <a:pt x="84" y="338"/>
                    </a:lnTo>
                    <a:lnTo>
                      <a:pt x="89" y="328"/>
                    </a:lnTo>
                    <a:lnTo>
                      <a:pt x="89" y="318"/>
                    </a:lnTo>
                    <a:lnTo>
                      <a:pt x="94" y="303"/>
                    </a:lnTo>
                    <a:lnTo>
                      <a:pt x="94" y="288"/>
                    </a:lnTo>
                    <a:lnTo>
                      <a:pt x="99" y="273"/>
                    </a:lnTo>
                    <a:lnTo>
                      <a:pt x="99" y="258"/>
                    </a:lnTo>
                    <a:lnTo>
                      <a:pt x="104" y="248"/>
                    </a:lnTo>
                    <a:lnTo>
                      <a:pt x="104" y="233"/>
                    </a:lnTo>
                    <a:lnTo>
                      <a:pt x="109" y="223"/>
                    </a:lnTo>
                    <a:lnTo>
                      <a:pt x="114" y="218"/>
                    </a:lnTo>
                    <a:lnTo>
                      <a:pt x="114" y="209"/>
                    </a:lnTo>
                    <a:lnTo>
                      <a:pt x="124" y="199"/>
                    </a:lnTo>
                    <a:lnTo>
                      <a:pt x="124" y="194"/>
                    </a:lnTo>
                    <a:lnTo>
                      <a:pt x="129" y="189"/>
                    </a:lnTo>
                    <a:lnTo>
                      <a:pt x="129" y="184"/>
                    </a:lnTo>
                    <a:lnTo>
                      <a:pt x="134" y="179"/>
                    </a:lnTo>
                    <a:lnTo>
                      <a:pt x="139" y="174"/>
                    </a:lnTo>
                    <a:lnTo>
                      <a:pt x="144" y="169"/>
                    </a:lnTo>
                    <a:lnTo>
                      <a:pt x="149" y="164"/>
                    </a:lnTo>
                    <a:lnTo>
                      <a:pt x="154" y="164"/>
                    </a:lnTo>
                    <a:lnTo>
                      <a:pt x="159" y="164"/>
                    </a:lnTo>
                    <a:lnTo>
                      <a:pt x="164" y="159"/>
                    </a:lnTo>
                    <a:lnTo>
                      <a:pt x="169" y="159"/>
                    </a:lnTo>
                    <a:lnTo>
                      <a:pt x="174" y="154"/>
                    </a:lnTo>
                    <a:lnTo>
                      <a:pt x="179" y="149"/>
                    </a:lnTo>
                    <a:lnTo>
                      <a:pt x="184" y="144"/>
                    </a:lnTo>
                    <a:lnTo>
                      <a:pt x="189" y="144"/>
                    </a:lnTo>
                    <a:lnTo>
                      <a:pt x="194" y="139"/>
                    </a:lnTo>
                    <a:lnTo>
                      <a:pt x="199" y="139"/>
                    </a:lnTo>
                    <a:lnTo>
                      <a:pt x="204" y="139"/>
                    </a:lnTo>
                    <a:lnTo>
                      <a:pt x="209" y="134"/>
                    </a:lnTo>
                    <a:lnTo>
                      <a:pt x="214" y="134"/>
                    </a:lnTo>
                    <a:lnTo>
                      <a:pt x="219" y="129"/>
                    </a:lnTo>
                    <a:lnTo>
                      <a:pt x="224" y="129"/>
                    </a:lnTo>
                    <a:lnTo>
                      <a:pt x="229" y="124"/>
                    </a:lnTo>
                    <a:lnTo>
                      <a:pt x="233" y="124"/>
                    </a:lnTo>
                    <a:lnTo>
                      <a:pt x="238" y="124"/>
                    </a:lnTo>
                    <a:lnTo>
                      <a:pt x="243" y="124"/>
                    </a:lnTo>
                    <a:lnTo>
                      <a:pt x="248" y="124"/>
                    </a:lnTo>
                    <a:lnTo>
                      <a:pt x="253" y="119"/>
                    </a:lnTo>
                    <a:lnTo>
                      <a:pt x="258" y="119"/>
                    </a:lnTo>
                    <a:lnTo>
                      <a:pt x="263" y="114"/>
                    </a:lnTo>
                    <a:lnTo>
                      <a:pt x="268" y="114"/>
                    </a:lnTo>
                    <a:lnTo>
                      <a:pt x="273" y="109"/>
                    </a:lnTo>
                    <a:lnTo>
                      <a:pt x="278" y="109"/>
                    </a:lnTo>
                    <a:lnTo>
                      <a:pt x="283" y="104"/>
                    </a:lnTo>
                    <a:lnTo>
                      <a:pt x="288" y="104"/>
                    </a:lnTo>
                    <a:lnTo>
                      <a:pt x="293" y="99"/>
                    </a:lnTo>
                    <a:lnTo>
                      <a:pt x="298" y="99"/>
                    </a:lnTo>
                    <a:lnTo>
                      <a:pt x="303" y="94"/>
                    </a:lnTo>
                    <a:lnTo>
                      <a:pt x="308" y="94"/>
                    </a:lnTo>
                    <a:lnTo>
                      <a:pt x="313" y="89"/>
                    </a:lnTo>
                    <a:lnTo>
                      <a:pt x="318" y="89"/>
                    </a:lnTo>
                    <a:lnTo>
                      <a:pt x="323" y="84"/>
                    </a:lnTo>
                    <a:lnTo>
                      <a:pt x="328" y="84"/>
                    </a:lnTo>
                    <a:lnTo>
                      <a:pt x="333" y="79"/>
                    </a:lnTo>
                    <a:lnTo>
                      <a:pt x="338" y="74"/>
                    </a:lnTo>
                    <a:lnTo>
                      <a:pt x="343" y="74"/>
                    </a:lnTo>
                    <a:lnTo>
                      <a:pt x="348" y="69"/>
                    </a:lnTo>
                    <a:lnTo>
                      <a:pt x="353" y="69"/>
                    </a:lnTo>
                    <a:lnTo>
                      <a:pt x="358" y="65"/>
                    </a:lnTo>
                    <a:lnTo>
                      <a:pt x="363" y="60"/>
                    </a:lnTo>
                    <a:lnTo>
                      <a:pt x="368" y="60"/>
                    </a:lnTo>
                    <a:lnTo>
                      <a:pt x="373" y="55"/>
                    </a:lnTo>
                    <a:lnTo>
                      <a:pt x="377" y="55"/>
                    </a:lnTo>
                    <a:lnTo>
                      <a:pt x="382" y="50"/>
                    </a:lnTo>
                    <a:lnTo>
                      <a:pt x="387" y="45"/>
                    </a:lnTo>
                    <a:lnTo>
                      <a:pt x="392" y="45"/>
                    </a:lnTo>
                    <a:lnTo>
                      <a:pt x="397" y="40"/>
                    </a:lnTo>
                    <a:lnTo>
                      <a:pt x="402" y="35"/>
                    </a:lnTo>
                    <a:lnTo>
                      <a:pt x="407" y="30"/>
                    </a:lnTo>
                    <a:lnTo>
                      <a:pt x="412" y="25"/>
                    </a:lnTo>
                    <a:lnTo>
                      <a:pt x="417" y="25"/>
                    </a:lnTo>
                    <a:lnTo>
                      <a:pt x="422" y="20"/>
                    </a:lnTo>
                    <a:lnTo>
                      <a:pt x="427" y="15"/>
                    </a:lnTo>
                    <a:lnTo>
                      <a:pt x="432" y="15"/>
                    </a:lnTo>
                    <a:lnTo>
                      <a:pt x="437" y="10"/>
                    </a:lnTo>
                    <a:lnTo>
                      <a:pt x="442" y="5"/>
                    </a:lnTo>
                    <a:lnTo>
                      <a:pt x="447" y="5"/>
                    </a:lnTo>
                    <a:lnTo>
                      <a:pt x="452" y="0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7" name="Freeform 351"/>
              <p:cNvSpPr>
                <a:spLocks/>
              </p:cNvSpPr>
              <p:nvPr/>
            </p:nvSpPr>
            <p:spPr bwMode="auto">
              <a:xfrm>
                <a:off x="1684" y="1670"/>
                <a:ext cx="601" cy="218"/>
              </a:xfrm>
              <a:custGeom>
                <a:avLst/>
                <a:gdLst>
                  <a:gd name="T0" fmla="*/ 10 w 601"/>
                  <a:gd name="T1" fmla="*/ 0 h 218"/>
                  <a:gd name="T2" fmla="*/ 25 w 601"/>
                  <a:gd name="T3" fmla="*/ 0 h 218"/>
                  <a:gd name="T4" fmla="*/ 40 w 601"/>
                  <a:gd name="T5" fmla="*/ 10 h 218"/>
                  <a:gd name="T6" fmla="*/ 55 w 601"/>
                  <a:gd name="T7" fmla="*/ 20 h 218"/>
                  <a:gd name="T8" fmla="*/ 70 w 601"/>
                  <a:gd name="T9" fmla="*/ 35 h 218"/>
                  <a:gd name="T10" fmla="*/ 80 w 601"/>
                  <a:gd name="T11" fmla="*/ 50 h 218"/>
                  <a:gd name="T12" fmla="*/ 90 w 601"/>
                  <a:gd name="T13" fmla="*/ 65 h 218"/>
                  <a:gd name="T14" fmla="*/ 99 w 601"/>
                  <a:gd name="T15" fmla="*/ 79 h 218"/>
                  <a:gd name="T16" fmla="*/ 109 w 601"/>
                  <a:gd name="T17" fmla="*/ 94 h 218"/>
                  <a:gd name="T18" fmla="*/ 119 w 601"/>
                  <a:gd name="T19" fmla="*/ 109 h 218"/>
                  <a:gd name="T20" fmla="*/ 134 w 601"/>
                  <a:gd name="T21" fmla="*/ 129 h 218"/>
                  <a:gd name="T22" fmla="*/ 149 w 601"/>
                  <a:gd name="T23" fmla="*/ 144 h 218"/>
                  <a:gd name="T24" fmla="*/ 159 w 601"/>
                  <a:gd name="T25" fmla="*/ 159 h 218"/>
                  <a:gd name="T26" fmla="*/ 174 w 601"/>
                  <a:gd name="T27" fmla="*/ 169 h 218"/>
                  <a:gd name="T28" fmla="*/ 189 w 601"/>
                  <a:gd name="T29" fmla="*/ 179 h 218"/>
                  <a:gd name="T30" fmla="*/ 204 w 601"/>
                  <a:gd name="T31" fmla="*/ 189 h 218"/>
                  <a:gd name="T32" fmla="*/ 219 w 601"/>
                  <a:gd name="T33" fmla="*/ 194 h 218"/>
                  <a:gd name="T34" fmla="*/ 234 w 601"/>
                  <a:gd name="T35" fmla="*/ 199 h 218"/>
                  <a:gd name="T36" fmla="*/ 248 w 601"/>
                  <a:gd name="T37" fmla="*/ 204 h 218"/>
                  <a:gd name="T38" fmla="*/ 263 w 601"/>
                  <a:gd name="T39" fmla="*/ 204 h 218"/>
                  <a:gd name="T40" fmla="*/ 278 w 601"/>
                  <a:gd name="T41" fmla="*/ 209 h 218"/>
                  <a:gd name="T42" fmla="*/ 293 w 601"/>
                  <a:gd name="T43" fmla="*/ 209 h 218"/>
                  <a:gd name="T44" fmla="*/ 308 w 601"/>
                  <a:gd name="T45" fmla="*/ 214 h 218"/>
                  <a:gd name="T46" fmla="*/ 323 w 601"/>
                  <a:gd name="T47" fmla="*/ 214 h 218"/>
                  <a:gd name="T48" fmla="*/ 338 w 601"/>
                  <a:gd name="T49" fmla="*/ 214 h 218"/>
                  <a:gd name="T50" fmla="*/ 353 w 601"/>
                  <a:gd name="T51" fmla="*/ 214 h 218"/>
                  <a:gd name="T52" fmla="*/ 368 w 601"/>
                  <a:gd name="T53" fmla="*/ 214 h 218"/>
                  <a:gd name="T54" fmla="*/ 383 w 601"/>
                  <a:gd name="T55" fmla="*/ 218 h 218"/>
                  <a:gd name="T56" fmla="*/ 397 w 601"/>
                  <a:gd name="T57" fmla="*/ 214 h 218"/>
                  <a:gd name="T58" fmla="*/ 412 w 601"/>
                  <a:gd name="T59" fmla="*/ 214 h 218"/>
                  <a:gd name="T60" fmla="*/ 427 w 601"/>
                  <a:gd name="T61" fmla="*/ 214 h 218"/>
                  <a:gd name="T62" fmla="*/ 442 w 601"/>
                  <a:gd name="T63" fmla="*/ 214 h 218"/>
                  <a:gd name="T64" fmla="*/ 457 w 601"/>
                  <a:gd name="T65" fmla="*/ 214 h 218"/>
                  <a:gd name="T66" fmla="*/ 472 w 601"/>
                  <a:gd name="T67" fmla="*/ 209 h 218"/>
                  <a:gd name="T68" fmla="*/ 487 w 601"/>
                  <a:gd name="T69" fmla="*/ 209 h 218"/>
                  <a:gd name="T70" fmla="*/ 502 w 601"/>
                  <a:gd name="T71" fmla="*/ 209 h 218"/>
                  <a:gd name="T72" fmla="*/ 517 w 601"/>
                  <a:gd name="T73" fmla="*/ 209 h 218"/>
                  <a:gd name="T74" fmla="*/ 532 w 601"/>
                  <a:gd name="T75" fmla="*/ 204 h 218"/>
                  <a:gd name="T76" fmla="*/ 546 w 601"/>
                  <a:gd name="T77" fmla="*/ 204 h 218"/>
                  <a:gd name="T78" fmla="*/ 561 w 601"/>
                  <a:gd name="T79" fmla="*/ 204 h 218"/>
                  <a:gd name="T80" fmla="*/ 576 w 601"/>
                  <a:gd name="T81" fmla="*/ 204 h 218"/>
                  <a:gd name="T82" fmla="*/ 591 w 601"/>
                  <a:gd name="T83" fmla="*/ 204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01" h="218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10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55" y="20"/>
                    </a:lnTo>
                    <a:lnTo>
                      <a:pt x="60" y="25"/>
                    </a:lnTo>
                    <a:lnTo>
                      <a:pt x="65" y="30"/>
                    </a:lnTo>
                    <a:lnTo>
                      <a:pt x="70" y="35"/>
                    </a:lnTo>
                    <a:lnTo>
                      <a:pt x="75" y="40"/>
                    </a:lnTo>
                    <a:lnTo>
                      <a:pt x="80" y="45"/>
                    </a:lnTo>
                    <a:lnTo>
                      <a:pt x="80" y="50"/>
                    </a:lnTo>
                    <a:lnTo>
                      <a:pt x="85" y="55"/>
                    </a:lnTo>
                    <a:lnTo>
                      <a:pt x="85" y="60"/>
                    </a:lnTo>
                    <a:lnTo>
                      <a:pt x="90" y="65"/>
                    </a:lnTo>
                    <a:lnTo>
                      <a:pt x="95" y="70"/>
                    </a:lnTo>
                    <a:lnTo>
                      <a:pt x="99" y="74"/>
                    </a:lnTo>
                    <a:lnTo>
                      <a:pt x="99" y="79"/>
                    </a:lnTo>
                    <a:lnTo>
                      <a:pt x="104" y="84"/>
                    </a:lnTo>
                    <a:lnTo>
                      <a:pt x="104" y="89"/>
                    </a:lnTo>
                    <a:lnTo>
                      <a:pt x="109" y="94"/>
                    </a:lnTo>
                    <a:lnTo>
                      <a:pt x="109" y="99"/>
                    </a:lnTo>
                    <a:lnTo>
                      <a:pt x="114" y="104"/>
                    </a:lnTo>
                    <a:lnTo>
                      <a:pt x="119" y="109"/>
                    </a:lnTo>
                    <a:lnTo>
                      <a:pt x="119" y="114"/>
                    </a:lnTo>
                    <a:lnTo>
                      <a:pt x="124" y="119"/>
                    </a:lnTo>
                    <a:lnTo>
                      <a:pt x="134" y="129"/>
                    </a:lnTo>
                    <a:lnTo>
                      <a:pt x="134" y="134"/>
                    </a:lnTo>
                    <a:lnTo>
                      <a:pt x="139" y="134"/>
                    </a:lnTo>
                    <a:lnTo>
                      <a:pt x="149" y="144"/>
                    </a:lnTo>
                    <a:lnTo>
                      <a:pt x="149" y="149"/>
                    </a:lnTo>
                    <a:lnTo>
                      <a:pt x="154" y="154"/>
                    </a:lnTo>
                    <a:lnTo>
                      <a:pt x="159" y="159"/>
                    </a:lnTo>
                    <a:lnTo>
                      <a:pt x="164" y="159"/>
                    </a:lnTo>
                    <a:lnTo>
                      <a:pt x="169" y="164"/>
                    </a:lnTo>
                    <a:lnTo>
                      <a:pt x="174" y="169"/>
                    </a:lnTo>
                    <a:lnTo>
                      <a:pt x="179" y="174"/>
                    </a:lnTo>
                    <a:lnTo>
                      <a:pt x="184" y="174"/>
                    </a:lnTo>
                    <a:lnTo>
                      <a:pt x="189" y="179"/>
                    </a:lnTo>
                    <a:lnTo>
                      <a:pt x="194" y="179"/>
                    </a:lnTo>
                    <a:lnTo>
                      <a:pt x="199" y="184"/>
                    </a:lnTo>
                    <a:lnTo>
                      <a:pt x="204" y="189"/>
                    </a:lnTo>
                    <a:lnTo>
                      <a:pt x="209" y="189"/>
                    </a:lnTo>
                    <a:lnTo>
                      <a:pt x="214" y="189"/>
                    </a:lnTo>
                    <a:lnTo>
                      <a:pt x="219" y="194"/>
                    </a:lnTo>
                    <a:lnTo>
                      <a:pt x="224" y="194"/>
                    </a:lnTo>
                    <a:lnTo>
                      <a:pt x="229" y="199"/>
                    </a:lnTo>
                    <a:lnTo>
                      <a:pt x="234" y="199"/>
                    </a:lnTo>
                    <a:lnTo>
                      <a:pt x="239" y="199"/>
                    </a:lnTo>
                    <a:lnTo>
                      <a:pt x="243" y="204"/>
                    </a:lnTo>
                    <a:lnTo>
                      <a:pt x="248" y="204"/>
                    </a:lnTo>
                    <a:lnTo>
                      <a:pt x="253" y="204"/>
                    </a:lnTo>
                    <a:lnTo>
                      <a:pt x="258" y="204"/>
                    </a:lnTo>
                    <a:lnTo>
                      <a:pt x="263" y="204"/>
                    </a:lnTo>
                    <a:lnTo>
                      <a:pt x="268" y="204"/>
                    </a:lnTo>
                    <a:lnTo>
                      <a:pt x="273" y="209"/>
                    </a:lnTo>
                    <a:lnTo>
                      <a:pt x="278" y="209"/>
                    </a:lnTo>
                    <a:lnTo>
                      <a:pt x="283" y="209"/>
                    </a:lnTo>
                    <a:lnTo>
                      <a:pt x="288" y="209"/>
                    </a:lnTo>
                    <a:lnTo>
                      <a:pt x="293" y="209"/>
                    </a:lnTo>
                    <a:lnTo>
                      <a:pt x="298" y="209"/>
                    </a:lnTo>
                    <a:lnTo>
                      <a:pt x="303" y="209"/>
                    </a:lnTo>
                    <a:lnTo>
                      <a:pt x="308" y="214"/>
                    </a:lnTo>
                    <a:lnTo>
                      <a:pt x="313" y="214"/>
                    </a:lnTo>
                    <a:lnTo>
                      <a:pt x="318" y="214"/>
                    </a:lnTo>
                    <a:lnTo>
                      <a:pt x="323" y="214"/>
                    </a:lnTo>
                    <a:lnTo>
                      <a:pt x="328" y="214"/>
                    </a:lnTo>
                    <a:lnTo>
                      <a:pt x="333" y="214"/>
                    </a:lnTo>
                    <a:lnTo>
                      <a:pt x="338" y="214"/>
                    </a:lnTo>
                    <a:lnTo>
                      <a:pt x="343" y="214"/>
                    </a:lnTo>
                    <a:lnTo>
                      <a:pt x="348" y="214"/>
                    </a:lnTo>
                    <a:lnTo>
                      <a:pt x="353" y="214"/>
                    </a:lnTo>
                    <a:lnTo>
                      <a:pt x="358" y="214"/>
                    </a:lnTo>
                    <a:lnTo>
                      <a:pt x="363" y="214"/>
                    </a:lnTo>
                    <a:lnTo>
                      <a:pt x="368" y="214"/>
                    </a:lnTo>
                    <a:lnTo>
                      <a:pt x="373" y="218"/>
                    </a:lnTo>
                    <a:lnTo>
                      <a:pt x="378" y="218"/>
                    </a:lnTo>
                    <a:lnTo>
                      <a:pt x="383" y="218"/>
                    </a:lnTo>
                    <a:lnTo>
                      <a:pt x="388" y="214"/>
                    </a:lnTo>
                    <a:lnTo>
                      <a:pt x="392" y="214"/>
                    </a:lnTo>
                    <a:lnTo>
                      <a:pt x="397" y="214"/>
                    </a:lnTo>
                    <a:lnTo>
                      <a:pt x="402" y="214"/>
                    </a:lnTo>
                    <a:lnTo>
                      <a:pt x="407" y="214"/>
                    </a:lnTo>
                    <a:lnTo>
                      <a:pt x="412" y="214"/>
                    </a:lnTo>
                    <a:lnTo>
                      <a:pt x="417" y="214"/>
                    </a:lnTo>
                    <a:lnTo>
                      <a:pt x="422" y="214"/>
                    </a:lnTo>
                    <a:lnTo>
                      <a:pt x="427" y="214"/>
                    </a:lnTo>
                    <a:lnTo>
                      <a:pt x="432" y="214"/>
                    </a:lnTo>
                    <a:lnTo>
                      <a:pt x="437" y="214"/>
                    </a:lnTo>
                    <a:lnTo>
                      <a:pt x="442" y="214"/>
                    </a:lnTo>
                    <a:lnTo>
                      <a:pt x="447" y="214"/>
                    </a:lnTo>
                    <a:lnTo>
                      <a:pt x="452" y="214"/>
                    </a:lnTo>
                    <a:lnTo>
                      <a:pt x="457" y="214"/>
                    </a:lnTo>
                    <a:lnTo>
                      <a:pt x="462" y="214"/>
                    </a:lnTo>
                    <a:lnTo>
                      <a:pt x="467" y="209"/>
                    </a:lnTo>
                    <a:lnTo>
                      <a:pt x="472" y="209"/>
                    </a:lnTo>
                    <a:lnTo>
                      <a:pt x="477" y="209"/>
                    </a:lnTo>
                    <a:lnTo>
                      <a:pt x="482" y="209"/>
                    </a:lnTo>
                    <a:lnTo>
                      <a:pt x="487" y="209"/>
                    </a:lnTo>
                    <a:lnTo>
                      <a:pt x="492" y="209"/>
                    </a:lnTo>
                    <a:lnTo>
                      <a:pt x="497" y="209"/>
                    </a:lnTo>
                    <a:lnTo>
                      <a:pt x="502" y="209"/>
                    </a:lnTo>
                    <a:lnTo>
                      <a:pt x="507" y="209"/>
                    </a:lnTo>
                    <a:lnTo>
                      <a:pt x="512" y="209"/>
                    </a:lnTo>
                    <a:lnTo>
                      <a:pt x="517" y="209"/>
                    </a:lnTo>
                    <a:lnTo>
                      <a:pt x="522" y="209"/>
                    </a:lnTo>
                    <a:lnTo>
                      <a:pt x="527" y="209"/>
                    </a:lnTo>
                    <a:lnTo>
                      <a:pt x="532" y="204"/>
                    </a:lnTo>
                    <a:lnTo>
                      <a:pt x="536" y="204"/>
                    </a:lnTo>
                    <a:lnTo>
                      <a:pt x="541" y="204"/>
                    </a:lnTo>
                    <a:lnTo>
                      <a:pt x="546" y="204"/>
                    </a:lnTo>
                    <a:lnTo>
                      <a:pt x="551" y="204"/>
                    </a:lnTo>
                    <a:lnTo>
                      <a:pt x="556" y="204"/>
                    </a:lnTo>
                    <a:lnTo>
                      <a:pt x="561" y="204"/>
                    </a:lnTo>
                    <a:lnTo>
                      <a:pt x="566" y="204"/>
                    </a:lnTo>
                    <a:lnTo>
                      <a:pt x="571" y="204"/>
                    </a:lnTo>
                    <a:lnTo>
                      <a:pt x="576" y="204"/>
                    </a:lnTo>
                    <a:lnTo>
                      <a:pt x="581" y="204"/>
                    </a:lnTo>
                    <a:lnTo>
                      <a:pt x="586" y="204"/>
                    </a:lnTo>
                    <a:lnTo>
                      <a:pt x="591" y="204"/>
                    </a:lnTo>
                    <a:lnTo>
                      <a:pt x="596" y="204"/>
                    </a:lnTo>
                    <a:lnTo>
                      <a:pt x="601" y="209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" name="Freeform 352"/>
              <p:cNvSpPr>
                <a:spLocks/>
              </p:cNvSpPr>
              <p:nvPr/>
            </p:nvSpPr>
            <p:spPr bwMode="auto">
              <a:xfrm>
                <a:off x="2285" y="1879"/>
                <a:ext cx="631" cy="24"/>
              </a:xfrm>
              <a:custGeom>
                <a:avLst/>
                <a:gdLst>
                  <a:gd name="T0" fmla="*/ 10 w 631"/>
                  <a:gd name="T1" fmla="*/ 0 h 24"/>
                  <a:gd name="T2" fmla="*/ 25 w 631"/>
                  <a:gd name="T3" fmla="*/ 0 h 24"/>
                  <a:gd name="T4" fmla="*/ 40 w 631"/>
                  <a:gd name="T5" fmla="*/ 0 h 24"/>
                  <a:gd name="T6" fmla="*/ 55 w 631"/>
                  <a:gd name="T7" fmla="*/ 5 h 24"/>
                  <a:gd name="T8" fmla="*/ 70 w 631"/>
                  <a:gd name="T9" fmla="*/ 5 h 24"/>
                  <a:gd name="T10" fmla="*/ 84 w 631"/>
                  <a:gd name="T11" fmla="*/ 5 h 24"/>
                  <a:gd name="T12" fmla="*/ 99 w 631"/>
                  <a:gd name="T13" fmla="*/ 9 h 24"/>
                  <a:gd name="T14" fmla="*/ 114 w 631"/>
                  <a:gd name="T15" fmla="*/ 9 h 24"/>
                  <a:gd name="T16" fmla="*/ 129 w 631"/>
                  <a:gd name="T17" fmla="*/ 9 h 24"/>
                  <a:gd name="T18" fmla="*/ 144 w 631"/>
                  <a:gd name="T19" fmla="*/ 9 h 24"/>
                  <a:gd name="T20" fmla="*/ 159 w 631"/>
                  <a:gd name="T21" fmla="*/ 14 h 24"/>
                  <a:gd name="T22" fmla="*/ 174 w 631"/>
                  <a:gd name="T23" fmla="*/ 14 h 24"/>
                  <a:gd name="T24" fmla="*/ 189 w 631"/>
                  <a:gd name="T25" fmla="*/ 14 h 24"/>
                  <a:gd name="T26" fmla="*/ 204 w 631"/>
                  <a:gd name="T27" fmla="*/ 14 h 24"/>
                  <a:gd name="T28" fmla="*/ 219 w 631"/>
                  <a:gd name="T29" fmla="*/ 14 h 24"/>
                  <a:gd name="T30" fmla="*/ 233 w 631"/>
                  <a:gd name="T31" fmla="*/ 19 h 24"/>
                  <a:gd name="T32" fmla="*/ 248 w 631"/>
                  <a:gd name="T33" fmla="*/ 19 h 24"/>
                  <a:gd name="T34" fmla="*/ 263 w 631"/>
                  <a:gd name="T35" fmla="*/ 19 h 24"/>
                  <a:gd name="T36" fmla="*/ 278 w 631"/>
                  <a:gd name="T37" fmla="*/ 19 h 24"/>
                  <a:gd name="T38" fmla="*/ 293 w 631"/>
                  <a:gd name="T39" fmla="*/ 19 h 24"/>
                  <a:gd name="T40" fmla="*/ 308 w 631"/>
                  <a:gd name="T41" fmla="*/ 19 h 24"/>
                  <a:gd name="T42" fmla="*/ 323 w 631"/>
                  <a:gd name="T43" fmla="*/ 19 h 24"/>
                  <a:gd name="T44" fmla="*/ 338 w 631"/>
                  <a:gd name="T45" fmla="*/ 19 h 24"/>
                  <a:gd name="T46" fmla="*/ 353 w 631"/>
                  <a:gd name="T47" fmla="*/ 19 h 24"/>
                  <a:gd name="T48" fmla="*/ 368 w 631"/>
                  <a:gd name="T49" fmla="*/ 19 h 24"/>
                  <a:gd name="T50" fmla="*/ 382 w 631"/>
                  <a:gd name="T51" fmla="*/ 19 h 24"/>
                  <a:gd name="T52" fmla="*/ 397 w 631"/>
                  <a:gd name="T53" fmla="*/ 19 h 24"/>
                  <a:gd name="T54" fmla="*/ 412 w 631"/>
                  <a:gd name="T55" fmla="*/ 19 h 24"/>
                  <a:gd name="T56" fmla="*/ 427 w 631"/>
                  <a:gd name="T57" fmla="*/ 19 h 24"/>
                  <a:gd name="T58" fmla="*/ 442 w 631"/>
                  <a:gd name="T59" fmla="*/ 19 h 24"/>
                  <a:gd name="T60" fmla="*/ 457 w 631"/>
                  <a:gd name="T61" fmla="*/ 19 h 24"/>
                  <a:gd name="T62" fmla="*/ 472 w 631"/>
                  <a:gd name="T63" fmla="*/ 24 h 24"/>
                  <a:gd name="T64" fmla="*/ 487 w 631"/>
                  <a:gd name="T65" fmla="*/ 24 h 24"/>
                  <a:gd name="T66" fmla="*/ 502 w 631"/>
                  <a:gd name="T67" fmla="*/ 19 h 24"/>
                  <a:gd name="T68" fmla="*/ 517 w 631"/>
                  <a:gd name="T69" fmla="*/ 19 h 24"/>
                  <a:gd name="T70" fmla="*/ 531 w 631"/>
                  <a:gd name="T71" fmla="*/ 19 h 24"/>
                  <a:gd name="T72" fmla="*/ 546 w 631"/>
                  <a:gd name="T73" fmla="*/ 19 h 24"/>
                  <a:gd name="T74" fmla="*/ 561 w 631"/>
                  <a:gd name="T75" fmla="*/ 24 h 24"/>
                  <a:gd name="T76" fmla="*/ 576 w 631"/>
                  <a:gd name="T77" fmla="*/ 19 h 24"/>
                  <a:gd name="T78" fmla="*/ 591 w 631"/>
                  <a:gd name="T79" fmla="*/ 19 h 24"/>
                  <a:gd name="T80" fmla="*/ 606 w 631"/>
                  <a:gd name="T81" fmla="*/ 19 h 24"/>
                  <a:gd name="T82" fmla="*/ 621 w 631"/>
                  <a:gd name="T83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4" y="5"/>
                    </a:lnTo>
                    <a:lnTo>
                      <a:pt x="89" y="9"/>
                    </a:lnTo>
                    <a:lnTo>
                      <a:pt x="94" y="9"/>
                    </a:lnTo>
                    <a:lnTo>
                      <a:pt x="99" y="9"/>
                    </a:lnTo>
                    <a:lnTo>
                      <a:pt x="104" y="9"/>
                    </a:lnTo>
                    <a:lnTo>
                      <a:pt x="109" y="9"/>
                    </a:lnTo>
                    <a:lnTo>
                      <a:pt x="114" y="9"/>
                    </a:lnTo>
                    <a:lnTo>
                      <a:pt x="119" y="9"/>
                    </a:lnTo>
                    <a:lnTo>
                      <a:pt x="124" y="9"/>
                    </a:lnTo>
                    <a:lnTo>
                      <a:pt x="129" y="9"/>
                    </a:lnTo>
                    <a:lnTo>
                      <a:pt x="134" y="9"/>
                    </a:lnTo>
                    <a:lnTo>
                      <a:pt x="139" y="9"/>
                    </a:lnTo>
                    <a:lnTo>
                      <a:pt x="144" y="9"/>
                    </a:lnTo>
                    <a:lnTo>
                      <a:pt x="149" y="9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4"/>
                    </a:lnTo>
                    <a:lnTo>
                      <a:pt x="194" y="14"/>
                    </a:lnTo>
                    <a:lnTo>
                      <a:pt x="199" y="14"/>
                    </a:lnTo>
                    <a:lnTo>
                      <a:pt x="204" y="14"/>
                    </a:lnTo>
                    <a:lnTo>
                      <a:pt x="209" y="14"/>
                    </a:lnTo>
                    <a:lnTo>
                      <a:pt x="214" y="14"/>
                    </a:lnTo>
                    <a:lnTo>
                      <a:pt x="219" y="14"/>
                    </a:lnTo>
                    <a:lnTo>
                      <a:pt x="224" y="19"/>
                    </a:lnTo>
                    <a:lnTo>
                      <a:pt x="228" y="19"/>
                    </a:lnTo>
                    <a:lnTo>
                      <a:pt x="233" y="19"/>
                    </a:lnTo>
                    <a:lnTo>
                      <a:pt x="238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19"/>
                    </a:lnTo>
                    <a:lnTo>
                      <a:pt x="328" y="19"/>
                    </a:lnTo>
                    <a:lnTo>
                      <a:pt x="333" y="19"/>
                    </a:lnTo>
                    <a:lnTo>
                      <a:pt x="338" y="19"/>
                    </a:lnTo>
                    <a:lnTo>
                      <a:pt x="343" y="19"/>
                    </a:lnTo>
                    <a:lnTo>
                      <a:pt x="348" y="19"/>
                    </a:lnTo>
                    <a:lnTo>
                      <a:pt x="353" y="19"/>
                    </a:lnTo>
                    <a:lnTo>
                      <a:pt x="358" y="19"/>
                    </a:lnTo>
                    <a:lnTo>
                      <a:pt x="363" y="19"/>
                    </a:lnTo>
                    <a:lnTo>
                      <a:pt x="368" y="19"/>
                    </a:lnTo>
                    <a:lnTo>
                      <a:pt x="373" y="19"/>
                    </a:lnTo>
                    <a:lnTo>
                      <a:pt x="377" y="19"/>
                    </a:lnTo>
                    <a:lnTo>
                      <a:pt x="382" y="19"/>
                    </a:lnTo>
                    <a:lnTo>
                      <a:pt x="387" y="19"/>
                    </a:lnTo>
                    <a:lnTo>
                      <a:pt x="392" y="19"/>
                    </a:lnTo>
                    <a:lnTo>
                      <a:pt x="397" y="19"/>
                    </a:lnTo>
                    <a:lnTo>
                      <a:pt x="402" y="19"/>
                    </a:lnTo>
                    <a:lnTo>
                      <a:pt x="407" y="19"/>
                    </a:lnTo>
                    <a:lnTo>
                      <a:pt x="412" y="19"/>
                    </a:lnTo>
                    <a:lnTo>
                      <a:pt x="417" y="19"/>
                    </a:lnTo>
                    <a:lnTo>
                      <a:pt x="422" y="19"/>
                    </a:lnTo>
                    <a:lnTo>
                      <a:pt x="427" y="19"/>
                    </a:lnTo>
                    <a:lnTo>
                      <a:pt x="432" y="19"/>
                    </a:lnTo>
                    <a:lnTo>
                      <a:pt x="437" y="19"/>
                    </a:lnTo>
                    <a:lnTo>
                      <a:pt x="442" y="19"/>
                    </a:lnTo>
                    <a:lnTo>
                      <a:pt x="447" y="19"/>
                    </a:lnTo>
                    <a:lnTo>
                      <a:pt x="452" y="19"/>
                    </a:lnTo>
                    <a:lnTo>
                      <a:pt x="457" y="19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19"/>
                    </a:lnTo>
                    <a:lnTo>
                      <a:pt x="497" y="19"/>
                    </a:lnTo>
                    <a:lnTo>
                      <a:pt x="502" y="19"/>
                    </a:lnTo>
                    <a:lnTo>
                      <a:pt x="507" y="19"/>
                    </a:lnTo>
                    <a:lnTo>
                      <a:pt x="512" y="19"/>
                    </a:lnTo>
                    <a:lnTo>
                      <a:pt x="517" y="19"/>
                    </a:lnTo>
                    <a:lnTo>
                      <a:pt x="522" y="19"/>
                    </a:lnTo>
                    <a:lnTo>
                      <a:pt x="526" y="19"/>
                    </a:lnTo>
                    <a:lnTo>
                      <a:pt x="531" y="19"/>
                    </a:lnTo>
                    <a:lnTo>
                      <a:pt x="536" y="19"/>
                    </a:lnTo>
                    <a:lnTo>
                      <a:pt x="541" y="19"/>
                    </a:lnTo>
                    <a:lnTo>
                      <a:pt x="546" y="19"/>
                    </a:lnTo>
                    <a:lnTo>
                      <a:pt x="551" y="19"/>
                    </a:lnTo>
                    <a:lnTo>
                      <a:pt x="556" y="24"/>
                    </a:lnTo>
                    <a:lnTo>
                      <a:pt x="561" y="24"/>
                    </a:lnTo>
                    <a:lnTo>
                      <a:pt x="566" y="24"/>
                    </a:lnTo>
                    <a:lnTo>
                      <a:pt x="571" y="19"/>
                    </a:lnTo>
                    <a:lnTo>
                      <a:pt x="576" y="19"/>
                    </a:lnTo>
                    <a:lnTo>
                      <a:pt x="581" y="19"/>
                    </a:lnTo>
                    <a:lnTo>
                      <a:pt x="586" y="19"/>
                    </a:lnTo>
                    <a:lnTo>
                      <a:pt x="591" y="19"/>
                    </a:lnTo>
                    <a:lnTo>
                      <a:pt x="596" y="19"/>
                    </a:lnTo>
                    <a:lnTo>
                      <a:pt x="601" y="19"/>
                    </a:lnTo>
                    <a:lnTo>
                      <a:pt x="606" y="19"/>
                    </a:lnTo>
                    <a:lnTo>
                      <a:pt x="611" y="24"/>
                    </a:lnTo>
                    <a:lnTo>
                      <a:pt x="616" y="24"/>
                    </a:lnTo>
                    <a:lnTo>
                      <a:pt x="621" y="24"/>
                    </a:lnTo>
                    <a:lnTo>
                      <a:pt x="626" y="24"/>
                    </a:lnTo>
                    <a:lnTo>
                      <a:pt x="631" y="24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9" name="Freeform 353"/>
              <p:cNvSpPr>
                <a:spLocks/>
              </p:cNvSpPr>
              <p:nvPr/>
            </p:nvSpPr>
            <p:spPr bwMode="auto">
              <a:xfrm>
                <a:off x="2916" y="1640"/>
                <a:ext cx="541" cy="815"/>
              </a:xfrm>
              <a:custGeom>
                <a:avLst/>
                <a:gdLst>
                  <a:gd name="T0" fmla="*/ 10 w 541"/>
                  <a:gd name="T1" fmla="*/ 263 h 815"/>
                  <a:gd name="T2" fmla="*/ 25 w 541"/>
                  <a:gd name="T3" fmla="*/ 263 h 815"/>
                  <a:gd name="T4" fmla="*/ 39 w 541"/>
                  <a:gd name="T5" fmla="*/ 258 h 815"/>
                  <a:gd name="T6" fmla="*/ 54 w 541"/>
                  <a:gd name="T7" fmla="*/ 258 h 815"/>
                  <a:gd name="T8" fmla="*/ 69 w 541"/>
                  <a:gd name="T9" fmla="*/ 253 h 815"/>
                  <a:gd name="T10" fmla="*/ 84 w 541"/>
                  <a:gd name="T11" fmla="*/ 253 h 815"/>
                  <a:gd name="T12" fmla="*/ 99 w 541"/>
                  <a:gd name="T13" fmla="*/ 248 h 815"/>
                  <a:gd name="T14" fmla="*/ 114 w 541"/>
                  <a:gd name="T15" fmla="*/ 248 h 815"/>
                  <a:gd name="T16" fmla="*/ 129 w 541"/>
                  <a:gd name="T17" fmla="*/ 248 h 815"/>
                  <a:gd name="T18" fmla="*/ 144 w 541"/>
                  <a:gd name="T19" fmla="*/ 253 h 815"/>
                  <a:gd name="T20" fmla="*/ 159 w 541"/>
                  <a:gd name="T21" fmla="*/ 263 h 815"/>
                  <a:gd name="T22" fmla="*/ 174 w 541"/>
                  <a:gd name="T23" fmla="*/ 268 h 815"/>
                  <a:gd name="T24" fmla="*/ 188 w 541"/>
                  <a:gd name="T25" fmla="*/ 258 h 815"/>
                  <a:gd name="T26" fmla="*/ 203 w 541"/>
                  <a:gd name="T27" fmla="*/ 263 h 815"/>
                  <a:gd name="T28" fmla="*/ 218 w 541"/>
                  <a:gd name="T29" fmla="*/ 273 h 815"/>
                  <a:gd name="T30" fmla="*/ 233 w 541"/>
                  <a:gd name="T31" fmla="*/ 273 h 815"/>
                  <a:gd name="T32" fmla="*/ 248 w 541"/>
                  <a:gd name="T33" fmla="*/ 268 h 815"/>
                  <a:gd name="T34" fmla="*/ 263 w 541"/>
                  <a:gd name="T35" fmla="*/ 268 h 815"/>
                  <a:gd name="T36" fmla="*/ 278 w 541"/>
                  <a:gd name="T37" fmla="*/ 268 h 815"/>
                  <a:gd name="T38" fmla="*/ 293 w 541"/>
                  <a:gd name="T39" fmla="*/ 273 h 815"/>
                  <a:gd name="T40" fmla="*/ 308 w 541"/>
                  <a:gd name="T41" fmla="*/ 268 h 815"/>
                  <a:gd name="T42" fmla="*/ 323 w 541"/>
                  <a:gd name="T43" fmla="*/ 273 h 815"/>
                  <a:gd name="T44" fmla="*/ 337 w 541"/>
                  <a:gd name="T45" fmla="*/ 268 h 815"/>
                  <a:gd name="T46" fmla="*/ 352 w 541"/>
                  <a:gd name="T47" fmla="*/ 268 h 815"/>
                  <a:gd name="T48" fmla="*/ 367 w 541"/>
                  <a:gd name="T49" fmla="*/ 268 h 815"/>
                  <a:gd name="T50" fmla="*/ 382 w 541"/>
                  <a:gd name="T51" fmla="*/ 268 h 815"/>
                  <a:gd name="T52" fmla="*/ 397 w 541"/>
                  <a:gd name="T53" fmla="*/ 268 h 815"/>
                  <a:gd name="T54" fmla="*/ 412 w 541"/>
                  <a:gd name="T55" fmla="*/ 263 h 815"/>
                  <a:gd name="T56" fmla="*/ 422 w 541"/>
                  <a:gd name="T57" fmla="*/ 248 h 815"/>
                  <a:gd name="T58" fmla="*/ 432 w 541"/>
                  <a:gd name="T59" fmla="*/ 224 h 815"/>
                  <a:gd name="T60" fmla="*/ 442 w 541"/>
                  <a:gd name="T61" fmla="*/ 179 h 815"/>
                  <a:gd name="T62" fmla="*/ 447 w 541"/>
                  <a:gd name="T63" fmla="*/ 124 h 815"/>
                  <a:gd name="T64" fmla="*/ 457 w 541"/>
                  <a:gd name="T65" fmla="*/ 85 h 815"/>
                  <a:gd name="T66" fmla="*/ 467 w 541"/>
                  <a:gd name="T67" fmla="*/ 65 h 815"/>
                  <a:gd name="T68" fmla="*/ 472 w 541"/>
                  <a:gd name="T69" fmla="*/ 35 h 815"/>
                  <a:gd name="T70" fmla="*/ 481 w 541"/>
                  <a:gd name="T71" fmla="*/ 0 h 815"/>
                  <a:gd name="T72" fmla="*/ 491 w 541"/>
                  <a:gd name="T73" fmla="*/ 40 h 815"/>
                  <a:gd name="T74" fmla="*/ 501 w 541"/>
                  <a:gd name="T75" fmla="*/ 139 h 815"/>
                  <a:gd name="T76" fmla="*/ 506 w 541"/>
                  <a:gd name="T77" fmla="*/ 303 h 815"/>
                  <a:gd name="T78" fmla="*/ 516 w 541"/>
                  <a:gd name="T79" fmla="*/ 512 h 815"/>
                  <a:gd name="T80" fmla="*/ 526 w 541"/>
                  <a:gd name="T81" fmla="*/ 671 h 815"/>
                  <a:gd name="T82" fmla="*/ 536 w 541"/>
                  <a:gd name="T83" fmla="*/ 765 h 8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41" h="815">
                    <a:moveTo>
                      <a:pt x="0" y="263"/>
                    </a:moveTo>
                    <a:lnTo>
                      <a:pt x="5" y="263"/>
                    </a:lnTo>
                    <a:lnTo>
                      <a:pt x="10" y="263"/>
                    </a:lnTo>
                    <a:lnTo>
                      <a:pt x="15" y="258"/>
                    </a:lnTo>
                    <a:lnTo>
                      <a:pt x="20" y="263"/>
                    </a:lnTo>
                    <a:lnTo>
                      <a:pt x="25" y="263"/>
                    </a:lnTo>
                    <a:lnTo>
                      <a:pt x="30" y="258"/>
                    </a:lnTo>
                    <a:lnTo>
                      <a:pt x="35" y="258"/>
                    </a:lnTo>
                    <a:lnTo>
                      <a:pt x="39" y="258"/>
                    </a:lnTo>
                    <a:lnTo>
                      <a:pt x="44" y="258"/>
                    </a:lnTo>
                    <a:lnTo>
                      <a:pt x="49" y="258"/>
                    </a:lnTo>
                    <a:lnTo>
                      <a:pt x="54" y="258"/>
                    </a:lnTo>
                    <a:lnTo>
                      <a:pt x="59" y="258"/>
                    </a:lnTo>
                    <a:lnTo>
                      <a:pt x="64" y="258"/>
                    </a:lnTo>
                    <a:lnTo>
                      <a:pt x="69" y="253"/>
                    </a:lnTo>
                    <a:lnTo>
                      <a:pt x="74" y="253"/>
                    </a:lnTo>
                    <a:lnTo>
                      <a:pt x="79" y="253"/>
                    </a:lnTo>
                    <a:lnTo>
                      <a:pt x="84" y="253"/>
                    </a:lnTo>
                    <a:lnTo>
                      <a:pt x="89" y="248"/>
                    </a:lnTo>
                    <a:lnTo>
                      <a:pt x="94" y="248"/>
                    </a:lnTo>
                    <a:lnTo>
                      <a:pt x="99" y="248"/>
                    </a:lnTo>
                    <a:lnTo>
                      <a:pt x="104" y="248"/>
                    </a:lnTo>
                    <a:lnTo>
                      <a:pt x="109" y="248"/>
                    </a:lnTo>
                    <a:lnTo>
                      <a:pt x="114" y="248"/>
                    </a:lnTo>
                    <a:lnTo>
                      <a:pt x="119" y="253"/>
                    </a:lnTo>
                    <a:lnTo>
                      <a:pt x="124" y="248"/>
                    </a:lnTo>
                    <a:lnTo>
                      <a:pt x="129" y="248"/>
                    </a:lnTo>
                    <a:lnTo>
                      <a:pt x="134" y="248"/>
                    </a:lnTo>
                    <a:lnTo>
                      <a:pt x="139" y="248"/>
                    </a:lnTo>
                    <a:lnTo>
                      <a:pt x="144" y="253"/>
                    </a:lnTo>
                    <a:lnTo>
                      <a:pt x="149" y="258"/>
                    </a:lnTo>
                    <a:lnTo>
                      <a:pt x="154" y="258"/>
                    </a:lnTo>
                    <a:lnTo>
                      <a:pt x="159" y="263"/>
                    </a:lnTo>
                    <a:lnTo>
                      <a:pt x="164" y="263"/>
                    </a:lnTo>
                    <a:lnTo>
                      <a:pt x="169" y="268"/>
                    </a:lnTo>
                    <a:lnTo>
                      <a:pt x="174" y="268"/>
                    </a:lnTo>
                    <a:lnTo>
                      <a:pt x="179" y="268"/>
                    </a:lnTo>
                    <a:lnTo>
                      <a:pt x="184" y="263"/>
                    </a:lnTo>
                    <a:lnTo>
                      <a:pt x="188" y="258"/>
                    </a:lnTo>
                    <a:lnTo>
                      <a:pt x="193" y="258"/>
                    </a:lnTo>
                    <a:lnTo>
                      <a:pt x="198" y="258"/>
                    </a:lnTo>
                    <a:lnTo>
                      <a:pt x="203" y="263"/>
                    </a:lnTo>
                    <a:lnTo>
                      <a:pt x="208" y="268"/>
                    </a:lnTo>
                    <a:lnTo>
                      <a:pt x="213" y="268"/>
                    </a:lnTo>
                    <a:lnTo>
                      <a:pt x="218" y="273"/>
                    </a:lnTo>
                    <a:lnTo>
                      <a:pt x="223" y="273"/>
                    </a:lnTo>
                    <a:lnTo>
                      <a:pt x="228" y="278"/>
                    </a:lnTo>
                    <a:lnTo>
                      <a:pt x="233" y="273"/>
                    </a:lnTo>
                    <a:lnTo>
                      <a:pt x="238" y="273"/>
                    </a:lnTo>
                    <a:lnTo>
                      <a:pt x="243" y="273"/>
                    </a:lnTo>
                    <a:lnTo>
                      <a:pt x="248" y="268"/>
                    </a:lnTo>
                    <a:lnTo>
                      <a:pt x="253" y="268"/>
                    </a:lnTo>
                    <a:lnTo>
                      <a:pt x="258" y="268"/>
                    </a:lnTo>
                    <a:lnTo>
                      <a:pt x="263" y="268"/>
                    </a:lnTo>
                    <a:lnTo>
                      <a:pt x="268" y="268"/>
                    </a:lnTo>
                    <a:lnTo>
                      <a:pt x="273" y="268"/>
                    </a:lnTo>
                    <a:lnTo>
                      <a:pt x="278" y="268"/>
                    </a:lnTo>
                    <a:lnTo>
                      <a:pt x="283" y="268"/>
                    </a:lnTo>
                    <a:lnTo>
                      <a:pt x="288" y="273"/>
                    </a:lnTo>
                    <a:lnTo>
                      <a:pt x="293" y="273"/>
                    </a:lnTo>
                    <a:lnTo>
                      <a:pt x="298" y="273"/>
                    </a:lnTo>
                    <a:lnTo>
                      <a:pt x="303" y="273"/>
                    </a:lnTo>
                    <a:lnTo>
                      <a:pt x="308" y="268"/>
                    </a:lnTo>
                    <a:lnTo>
                      <a:pt x="313" y="268"/>
                    </a:lnTo>
                    <a:lnTo>
                      <a:pt x="318" y="273"/>
                    </a:lnTo>
                    <a:lnTo>
                      <a:pt x="323" y="273"/>
                    </a:lnTo>
                    <a:lnTo>
                      <a:pt x="328" y="273"/>
                    </a:lnTo>
                    <a:lnTo>
                      <a:pt x="332" y="273"/>
                    </a:lnTo>
                    <a:lnTo>
                      <a:pt x="337" y="268"/>
                    </a:lnTo>
                    <a:lnTo>
                      <a:pt x="342" y="268"/>
                    </a:lnTo>
                    <a:lnTo>
                      <a:pt x="347" y="268"/>
                    </a:lnTo>
                    <a:lnTo>
                      <a:pt x="352" y="268"/>
                    </a:lnTo>
                    <a:lnTo>
                      <a:pt x="357" y="268"/>
                    </a:lnTo>
                    <a:lnTo>
                      <a:pt x="362" y="268"/>
                    </a:lnTo>
                    <a:lnTo>
                      <a:pt x="367" y="268"/>
                    </a:lnTo>
                    <a:lnTo>
                      <a:pt x="372" y="268"/>
                    </a:lnTo>
                    <a:lnTo>
                      <a:pt x="377" y="268"/>
                    </a:lnTo>
                    <a:lnTo>
                      <a:pt x="382" y="268"/>
                    </a:lnTo>
                    <a:lnTo>
                      <a:pt x="387" y="268"/>
                    </a:lnTo>
                    <a:lnTo>
                      <a:pt x="392" y="268"/>
                    </a:lnTo>
                    <a:lnTo>
                      <a:pt x="397" y="268"/>
                    </a:lnTo>
                    <a:lnTo>
                      <a:pt x="402" y="268"/>
                    </a:lnTo>
                    <a:lnTo>
                      <a:pt x="407" y="268"/>
                    </a:lnTo>
                    <a:lnTo>
                      <a:pt x="412" y="263"/>
                    </a:lnTo>
                    <a:lnTo>
                      <a:pt x="417" y="263"/>
                    </a:lnTo>
                    <a:lnTo>
                      <a:pt x="422" y="258"/>
                    </a:lnTo>
                    <a:lnTo>
                      <a:pt x="422" y="248"/>
                    </a:lnTo>
                    <a:lnTo>
                      <a:pt x="427" y="244"/>
                    </a:lnTo>
                    <a:lnTo>
                      <a:pt x="427" y="234"/>
                    </a:lnTo>
                    <a:lnTo>
                      <a:pt x="432" y="224"/>
                    </a:lnTo>
                    <a:lnTo>
                      <a:pt x="432" y="209"/>
                    </a:lnTo>
                    <a:lnTo>
                      <a:pt x="437" y="194"/>
                    </a:lnTo>
                    <a:lnTo>
                      <a:pt x="442" y="179"/>
                    </a:lnTo>
                    <a:lnTo>
                      <a:pt x="442" y="159"/>
                    </a:lnTo>
                    <a:lnTo>
                      <a:pt x="447" y="139"/>
                    </a:lnTo>
                    <a:lnTo>
                      <a:pt x="447" y="124"/>
                    </a:lnTo>
                    <a:lnTo>
                      <a:pt x="452" y="104"/>
                    </a:lnTo>
                    <a:lnTo>
                      <a:pt x="452" y="95"/>
                    </a:lnTo>
                    <a:lnTo>
                      <a:pt x="457" y="85"/>
                    </a:lnTo>
                    <a:lnTo>
                      <a:pt x="457" y="80"/>
                    </a:lnTo>
                    <a:lnTo>
                      <a:pt x="462" y="70"/>
                    </a:lnTo>
                    <a:lnTo>
                      <a:pt x="467" y="65"/>
                    </a:lnTo>
                    <a:lnTo>
                      <a:pt x="467" y="60"/>
                    </a:lnTo>
                    <a:lnTo>
                      <a:pt x="472" y="50"/>
                    </a:lnTo>
                    <a:lnTo>
                      <a:pt x="472" y="35"/>
                    </a:lnTo>
                    <a:lnTo>
                      <a:pt x="477" y="20"/>
                    </a:lnTo>
                    <a:lnTo>
                      <a:pt x="477" y="5"/>
                    </a:lnTo>
                    <a:lnTo>
                      <a:pt x="481" y="0"/>
                    </a:lnTo>
                    <a:lnTo>
                      <a:pt x="486" y="5"/>
                    </a:lnTo>
                    <a:lnTo>
                      <a:pt x="491" y="25"/>
                    </a:lnTo>
                    <a:lnTo>
                      <a:pt x="491" y="40"/>
                    </a:lnTo>
                    <a:lnTo>
                      <a:pt x="496" y="70"/>
                    </a:lnTo>
                    <a:lnTo>
                      <a:pt x="496" y="100"/>
                    </a:lnTo>
                    <a:lnTo>
                      <a:pt x="501" y="139"/>
                    </a:lnTo>
                    <a:lnTo>
                      <a:pt x="501" y="189"/>
                    </a:lnTo>
                    <a:lnTo>
                      <a:pt x="506" y="244"/>
                    </a:lnTo>
                    <a:lnTo>
                      <a:pt x="506" y="303"/>
                    </a:lnTo>
                    <a:lnTo>
                      <a:pt x="511" y="368"/>
                    </a:lnTo>
                    <a:lnTo>
                      <a:pt x="516" y="442"/>
                    </a:lnTo>
                    <a:lnTo>
                      <a:pt x="516" y="512"/>
                    </a:lnTo>
                    <a:lnTo>
                      <a:pt x="521" y="566"/>
                    </a:lnTo>
                    <a:lnTo>
                      <a:pt x="521" y="626"/>
                    </a:lnTo>
                    <a:lnTo>
                      <a:pt x="526" y="671"/>
                    </a:lnTo>
                    <a:lnTo>
                      <a:pt x="526" y="715"/>
                    </a:lnTo>
                    <a:lnTo>
                      <a:pt x="531" y="740"/>
                    </a:lnTo>
                    <a:lnTo>
                      <a:pt x="536" y="765"/>
                    </a:lnTo>
                    <a:lnTo>
                      <a:pt x="536" y="790"/>
                    </a:lnTo>
                    <a:lnTo>
                      <a:pt x="541" y="815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0" name="Freeform 354"/>
              <p:cNvSpPr>
                <a:spLocks/>
              </p:cNvSpPr>
              <p:nvPr/>
            </p:nvSpPr>
            <p:spPr bwMode="auto">
              <a:xfrm>
                <a:off x="3457" y="1650"/>
                <a:ext cx="467" cy="919"/>
              </a:xfrm>
              <a:custGeom>
                <a:avLst/>
                <a:gdLst>
                  <a:gd name="T0" fmla="*/ 0 w 467"/>
                  <a:gd name="T1" fmla="*/ 829 h 919"/>
                  <a:gd name="T2" fmla="*/ 5 w 467"/>
                  <a:gd name="T3" fmla="*/ 879 h 919"/>
                  <a:gd name="T4" fmla="*/ 10 w 467"/>
                  <a:gd name="T5" fmla="*/ 919 h 919"/>
                  <a:gd name="T6" fmla="*/ 20 w 467"/>
                  <a:gd name="T7" fmla="*/ 914 h 919"/>
                  <a:gd name="T8" fmla="*/ 25 w 467"/>
                  <a:gd name="T9" fmla="*/ 854 h 919"/>
                  <a:gd name="T10" fmla="*/ 30 w 467"/>
                  <a:gd name="T11" fmla="*/ 795 h 919"/>
                  <a:gd name="T12" fmla="*/ 35 w 467"/>
                  <a:gd name="T13" fmla="*/ 735 h 919"/>
                  <a:gd name="T14" fmla="*/ 40 w 467"/>
                  <a:gd name="T15" fmla="*/ 641 h 919"/>
                  <a:gd name="T16" fmla="*/ 45 w 467"/>
                  <a:gd name="T17" fmla="*/ 551 h 919"/>
                  <a:gd name="T18" fmla="*/ 50 w 467"/>
                  <a:gd name="T19" fmla="*/ 487 h 919"/>
                  <a:gd name="T20" fmla="*/ 55 w 467"/>
                  <a:gd name="T21" fmla="*/ 432 h 919"/>
                  <a:gd name="T22" fmla="*/ 60 w 467"/>
                  <a:gd name="T23" fmla="*/ 402 h 919"/>
                  <a:gd name="T24" fmla="*/ 70 w 467"/>
                  <a:gd name="T25" fmla="*/ 378 h 919"/>
                  <a:gd name="T26" fmla="*/ 75 w 467"/>
                  <a:gd name="T27" fmla="*/ 358 h 919"/>
                  <a:gd name="T28" fmla="*/ 80 w 467"/>
                  <a:gd name="T29" fmla="*/ 333 h 919"/>
                  <a:gd name="T30" fmla="*/ 84 w 467"/>
                  <a:gd name="T31" fmla="*/ 298 h 919"/>
                  <a:gd name="T32" fmla="*/ 89 w 467"/>
                  <a:gd name="T33" fmla="*/ 263 h 919"/>
                  <a:gd name="T34" fmla="*/ 94 w 467"/>
                  <a:gd name="T35" fmla="*/ 243 h 919"/>
                  <a:gd name="T36" fmla="*/ 104 w 467"/>
                  <a:gd name="T37" fmla="*/ 224 h 919"/>
                  <a:gd name="T38" fmla="*/ 114 w 467"/>
                  <a:gd name="T39" fmla="*/ 214 h 919"/>
                  <a:gd name="T40" fmla="*/ 119 w 467"/>
                  <a:gd name="T41" fmla="*/ 204 h 919"/>
                  <a:gd name="T42" fmla="*/ 124 w 467"/>
                  <a:gd name="T43" fmla="*/ 194 h 919"/>
                  <a:gd name="T44" fmla="*/ 129 w 467"/>
                  <a:gd name="T45" fmla="*/ 184 h 919"/>
                  <a:gd name="T46" fmla="*/ 139 w 467"/>
                  <a:gd name="T47" fmla="*/ 184 h 919"/>
                  <a:gd name="T48" fmla="*/ 149 w 467"/>
                  <a:gd name="T49" fmla="*/ 184 h 919"/>
                  <a:gd name="T50" fmla="*/ 159 w 467"/>
                  <a:gd name="T51" fmla="*/ 174 h 919"/>
                  <a:gd name="T52" fmla="*/ 169 w 467"/>
                  <a:gd name="T53" fmla="*/ 164 h 919"/>
                  <a:gd name="T54" fmla="*/ 179 w 467"/>
                  <a:gd name="T55" fmla="*/ 164 h 919"/>
                  <a:gd name="T56" fmla="*/ 189 w 467"/>
                  <a:gd name="T57" fmla="*/ 159 h 919"/>
                  <a:gd name="T58" fmla="*/ 199 w 467"/>
                  <a:gd name="T59" fmla="*/ 154 h 919"/>
                  <a:gd name="T60" fmla="*/ 209 w 467"/>
                  <a:gd name="T61" fmla="*/ 149 h 919"/>
                  <a:gd name="T62" fmla="*/ 219 w 467"/>
                  <a:gd name="T63" fmla="*/ 149 h 919"/>
                  <a:gd name="T64" fmla="*/ 229 w 467"/>
                  <a:gd name="T65" fmla="*/ 144 h 919"/>
                  <a:gd name="T66" fmla="*/ 238 w 467"/>
                  <a:gd name="T67" fmla="*/ 139 h 919"/>
                  <a:gd name="T68" fmla="*/ 248 w 467"/>
                  <a:gd name="T69" fmla="*/ 134 h 919"/>
                  <a:gd name="T70" fmla="*/ 258 w 467"/>
                  <a:gd name="T71" fmla="*/ 129 h 919"/>
                  <a:gd name="T72" fmla="*/ 268 w 467"/>
                  <a:gd name="T73" fmla="*/ 124 h 919"/>
                  <a:gd name="T74" fmla="*/ 278 w 467"/>
                  <a:gd name="T75" fmla="*/ 124 h 919"/>
                  <a:gd name="T76" fmla="*/ 288 w 467"/>
                  <a:gd name="T77" fmla="*/ 114 h 919"/>
                  <a:gd name="T78" fmla="*/ 298 w 467"/>
                  <a:gd name="T79" fmla="*/ 109 h 919"/>
                  <a:gd name="T80" fmla="*/ 308 w 467"/>
                  <a:gd name="T81" fmla="*/ 104 h 919"/>
                  <a:gd name="T82" fmla="*/ 318 w 467"/>
                  <a:gd name="T83" fmla="*/ 99 h 919"/>
                  <a:gd name="T84" fmla="*/ 328 w 467"/>
                  <a:gd name="T85" fmla="*/ 90 h 919"/>
                  <a:gd name="T86" fmla="*/ 338 w 467"/>
                  <a:gd name="T87" fmla="*/ 85 h 919"/>
                  <a:gd name="T88" fmla="*/ 348 w 467"/>
                  <a:gd name="T89" fmla="*/ 80 h 919"/>
                  <a:gd name="T90" fmla="*/ 358 w 467"/>
                  <a:gd name="T91" fmla="*/ 70 h 919"/>
                  <a:gd name="T92" fmla="*/ 368 w 467"/>
                  <a:gd name="T93" fmla="*/ 65 h 919"/>
                  <a:gd name="T94" fmla="*/ 377 w 467"/>
                  <a:gd name="T95" fmla="*/ 55 h 919"/>
                  <a:gd name="T96" fmla="*/ 387 w 467"/>
                  <a:gd name="T97" fmla="*/ 45 h 919"/>
                  <a:gd name="T98" fmla="*/ 397 w 467"/>
                  <a:gd name="T99" fmla="*/ 40 h 919"/>
                  <a:gd name="T100" fmla="*/ 407 w 467"/>
                  <a:gd name="T101" fmla="*/ 30 h 919"/>
                  <a:gd name="T102" fmla="*/ 417 w 467"/>
                  <a:gd name="T103" fmla="*/ 25 h 919"/>
                  <a:gd name="T104" fmla="*/ 427 w 467"/>
                  <a:gd name="T105" fmla="*/ 15 h 919"/>
                  <a:gd name="T106" fmla="*/ 437 w 467"/>
                  <a:gd name="T107" fmla="*/ 10 h 919"/>
                  <a:gd name="T108" fmla="*/ 447 w 467"/>
                  <a:gd name="T109" fmla="*/ 5 h 919"/>
                  <a:gd name="T110" fmla="*/ 457 w 467"/>
                  <a:gd name="T111" fmla="*/ 5 h 919"/>
                  <a:gd name="T112" fmla="*/ 467 w 467"/>
                  <a:gd name="T113" fmla="*/ 0 h 9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467" h="919">
                    <a:moveTo>
                      <a:pt x="0" y="805"/>
                    </a:moveTo>
                    <a:lnTo>
                      <a:pt x="0" y="829"/>
                    </a:lnTo>
                    <a:lnTo>
                      <a:pt x="5" y="854"/>
                    </a:lnTo>
                    <a:lnTo>
                      <a:pt x="5" y="879"/>
                    </a:lnTo>
                    <a:lnTo>
                      <a:pt x="10" y="904"/>
                    </a:lnTo>
                    <a:lnTo>
                      <a:pt x="10" y="919"/>
                    </a:lnTo>
                    <a:lnTo>
                      <a:pt x="15" y="919"/>
                    </a:lnTo>
                    <a:lnTo>
                      <a:pt x="20" y="914"/>
                    </a:lnTo>
                    <a:lnTo>
                      <a:pt x="20" y="884"/>
                    </a:lnTo>
                    <a:lnTo>
                      <a:pt x="25" y="854"/>
                    </a:lnTo>
                    <a:lnTo>
                      <a:pt x="25" y="824"/>
                    </a:lnTo>
                    <a:lnTo>
                      <a:pt x="30" y="795"/>
                    </a:lnTo>
                    <a:lnTo>
                      <a:pt x="30" y="765"/>
                    </a:lnTo>
                    <a:lnTo>
                      <a:pt x="35" y="735"/>
                    </a:lnTo>
                    <a:lnTo>
                      <a:pt x="35" y="690"/>
                    </a:lnTo>
                    <a:lnTo>
                      <a:pt x="40" y="641"/>
                    </a:lnTo>
                    <a:lnTo>
                      <a:pt x="45" y="596"/>
                    </a:lnTo>
                    <a:lnTo>
                      <a:pt x="45" y="551"/>
                    </a:lnTo>
                    <a:lnTo>
                      <a:pt x="50" y="517"/>
                    </a:lnTo>
                    <a:lnTo>
                      <a:pt x="50" y="487"/>
                    </a:lnTo>
                    <a:lnTo>
                      <a:pt x="55" y="457"/>
                    </a:lnTo>
                    <a:lnTo>
                      <a:pt x="55" y="432"/>
                    </a:lnTo>
                    <a:lnTo>
                      <a:pt x="60" y="412"/>
                    </a:lnTo>
                    <a:lnTo>
                      <a:pt x="60" y="402"/>
                    </a:lnTo>
                    <a:lnTo>
                      <a:pt x="65" y="387"/>
                    </a:lnTo>
                    <a:lnTo>
                      <a:pt x="70" y="378"/>
                    </a:lnTo>
                    <a:lnTo>
                      <a:pt x="70" y="368"/>
                    </a:lnTo>
                    <a:lnTo>
                      <a:pt x="75" y="358"/>
                    </a:lnTo>
                    <a:lnTo>
                      <a:pt x="75" y="348"/>
                    </a:lnTo>
                    <a:lnTo>
                      <a:pt x="80" y="333"/>
                    </a:lnTo>
                    <a:lnTo>
                      <a:pt x="80" y="313"/>
                    </a:lnTo>
                    <a:lnTo>
                      <a:pt x="84" y="298"/>
                    </a:lnTo>
                    <a:lnTo>
                      <a:pt x="89" y="278"/>
                    </a:lnTo>
                    <a:lnTo>
                      <a:pt x="89" y="263"/>
                    </a:lnTo>
                    <a:lnTo>
                      <a:pt x="94" y="253"/>
                    </a:lnTo>
                    <a:lnTo>
                      <a:pt x="94" y="243"/>
                    </a:lnTo>
                    <a:lnTo>
                      <a:pt x="104" y="229"/>
                    </a:lnTo>
                    <a:lnTo>
                      <a:pt x="104" y="224"/>
                    </a:lnTo>
                    <a:lnTo>
                      <a:pt x="109" y="219"/>
                    </a:lnTo>
                    <a:lnTo>
                      <a:pt x="114" y="214"/>
                    </a:lnTo>
                    <a:lnTo>
                      <a:pt x="119" y="209"/>
                    </a:lnTo>
                    <a:lnTo>
                      <a:pt x="119" y="204"/>
                    </a:lnTo>
                    <a:lnTo>
                      <a:pt x="124" y="199"/>
                    </a:lnTo>
                    <a:lnTo>
                      <a:pt x="124" y="194"/>
                    </a:lnTo>
                    <a:lnTo>
                      <a:pt x="134" y="184"/>
                    </a:lnTo>
                    <a:lnTo>
                      <a:pt x="129" y="184"/>
                    </a:lnTo>
                    <a:lnTo>
                      <a:pt x="134" y="184"/>
                    </a:lnTo>
                    <a:lnTo>
                      <a:pt x="139" y="184"/>
                    </a:lnTo>
                    <a:lnTo>
                      <a:pt x="144" y="184"/>
                    </a:lnTo>
                    <a:lnTo>
                      <a:pt x="149" y="184"/>
                    </a:lnTo>
                    <a:lnTo>
                      <a:pt x="154" y="179"/>
                    </a:lnTo>
                    <a:lnTo>
                      <a:pt x="159" y="174"/>
                    </a:lnTo>
                    <a:lnTo>
                      <a:pt x="164" y="169"/>
                    </a:lnTo>
                    <a:lnTo>
                      <a:pt x="169" y="164"/>
                    </a:lnTo>
                    <a:lnTo>
                      <a:pt x="174" y="164"/>
                    </a:lnTo>
                    <a:lnTo>
                      <a:pt x="179" y="164"/>
                    </a:lnTo>
                    <a:lnTo>
                      <a:pt x="184" y="164"/>
                    </a:lnTo>
                    <a:lnTo>
                      <a:pt x="189" y="159"/>
                    </a:lnTo>
                    <a:lnTo>
                      <a:pt x="194" y="159"/>
                    </a:lnTo>
                    <a:lnTo>
                      <a:pt x="199" y="154"/>
                    </a:lnTo>
                    <a:lnTo>
                      <a:pt x="204" y="154"/>
                    </a:lnTo>
                    <a:lnTo>
                      <a:pt x="209" y="149"/>
                    </a:lnTo>
                    <a:lnTo>
                      <a:pt x="214" y="149"/>
                    </a:lnTo>
                    <a:lnTo>
                      <a:pt x="219" y="149"/>
                    </a:lnTo>
                    <a:lnTo>
                      <a:pt x="224" y="149"/>
                    </a:lnTo>
                    <a:lnTo>
                      <a:pt x="229" y="144"/>
                    </a:lnTo>
                    <a:lnTo>
                      <a:pt x="233" y="144"/>
                    </a:lnTo>
                    <a:lnTo>
                      <a:pt x="238" y="139"/>
                    </a:lnTo>
                    <a:lnTo>
                      <a:pt x="243" y="139"/>
                    </a:lnTo>
                    <a:lnTo>
                      <a:pt x="248" y="134"/>
                    </a:lnTo>
                    <a:lnTo>
                      <a:pt x="253" y="134"/>
                    </a:lnTo>
                    <a:lnTo>
                      <a:pt x="258" y="129"/>
                    </a:lnTo>
                    <a:lnTo>
                      <a:pt x="263" y="129"/>
                    </a:lnTo>
                    <a:lnTo>
                      <a:pt x="268" y="124"/>
                    </a:lnTo>
                    <a:lnTo>
                      <a:pt x="273" y="124"/>
                    </a:lnTo>
                    <a:lnTo>
                      <a:pt x="278" y="124"/>
                    </a:lnTo>
                    <a:lnTo>
                      <a:pt x="283" y="119"/>
                    </a:lnTo>
                    <a:lnTo>
                      <a:pt x="288" y="114"/>
                    </a:lnTo>
                    <a:lnTo>
                      <a:pt x="293" y="114"/>
                    </a:lnTo>
                    <a:lnTo>
                      <a:pt x="298" y="109"/>
                    </a:lnTo>
                    <a:lnTo>
                      <a:pt x="303" y="109"/>
                    </a:lnTo>
                    <a:lnTo>
                      <a:pt x="308" y="104"/>
                    </a:lnTo>
                    <a:lnTo>
                      <a:pt x="313" y="99"/>
                    </a:lnTo>
                    <a:lnTo>
                      <a:pt x="318" y="99"/>
                    </a:lnTo>
                    <a:lnTo>
                      <a:pt x="323" y="94"/>
                    </a:lnTo>
                    <a:lnTo>
                      <a:pt x="328" y="90"/>
                    </a:lnTo>
                    <a:lnTo>
                      <a:pt x="333" y="90"/>
                    </a:lnTo>
                    <a:lnTo>
                      <a:pt x="338" y="85"/>
                    </a:lnTo>
                    <a:lnTo>
                      <a:pt x="343" y="80"/>
                    </a:lnTo>
                    <a:lnTo>
                      <a:pt x="348" y="80"/>
                    </a:lnTo>
                    <a:lnTo>
                      <a:pt x="353" y="75"/>
                    </a:lnTo>
                    <a:lnTo>
                      <a:pt x="358" y="70"/>
                    </a:lnTo>
                    <a:lnTo>
                      <a:pt x="363" y="65"/>
                    </a:lnTo>
                    <a:lnTo>
                      <a:pt x="368" y="65"/>
                    </a:lnTo>
                    <a:lnTo>
                      <a:pt x="373" y="60"/>
                    </a:lnTo>
                    <a:lnTo>
                      <a:pt x="377" y="55"/>
                    </a:lnTo>
                    <a:lnTo>
                      <a:pt x="382" y="50"/>
                    </a:lnTo>
                    <a:lnTo>
                      <a:pt x="387" y="45"/>
                    </a:lnTo>
                    <a:lnTo>
                      <a:pt x="392" y="45"/>
                    </a:lnTo>
                    <a:lnTo>
                      <a:pt x="397" y="40"/>
                    </a:lnTo>
                    <a:lnTo>
                      <a:pt x="402" y="35"/>
                    </a:lnTo>
                    <a:lnTo>
                      <a:pt x="407" y="30"/>
                    </a:lnTo>
                    <a:lnTo>
                      <a:pt x="412" y="25"/>
                    </a:lnTo>
                    <a:lnTo>
                      <a:pt x="417" y="25"/>
                    </a:lnTo>
                    <a:lnTo>
                      <a:pt x="422" y="20"/>
                    </a:lnTo>
                    <a:lnTo>
                      <a:pt x="427" y="15"/>
                    </a:lnTo>
                    <a:lnTo>
                      <a:pt x="432" y="10"/>
                    </a:lnTo>
                    <a:lnTo>
                      <a:pt x="437" y="10"/>
                    </a:lnTo>
                    <a:lnTo>
                      <a:pt x="442" y="10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1" name="Freeform 355"/>
              <p:cNvSpPr>
                <a:spLocks/>
              </p:cNvSpPr>
              <p:nvPr/>
            </p:nvSpPr>
            <p:spPr bwMode="auto">
              <a:xfrm>
                <a:off x="1684" y="1640"/>
                <a:ext cx="591" cy="239"/>
              </a:xfrm>
              <a:custGeom>
                <a:avLst/>
                <a:gdLst>
                  <a:gd name="T0" fmla="*/ 10 w 591"/>
                  <a:gd name="T1" fmla="*/ 5 h 239"/>
                  <a:gd name="T2" fmla="*/ 25 w 591"/>
                  <a:gd name="T3" fmla="*/ 10 h 239"/>
                  <a:gd name="T4" fmla="*/ 40 w 591"/>
                  <a:gd name="T5" fmla="*/ 25 h 239"/>
                  <a:gd name="T6" fmla="*/ 55 w 591"/>
                  <a:gd name="T7" fmla="*/ 40 h 239"/>
                  <a:gd name="T8" fmla="*/ 60 w 591"/>
                  <a:gd name="T9" fmla="*/ 55 h 239"/>
                  <a:gd name="T10" fmla="*/ 75 w 591"/>
                  <a:gd name="T11" fmla="*/ 75 h 239"/>
                  <a:gd name="T12" fmla="*/ 80 w 591"/>
                  <a:gd name="T13" fmla="*/ 90 h 239"/>
                  <a:gd name="T14" fmla="*/ 90 w 591"/>
                  <a:gd name="T15" fmla="*/ 104 h 239"/>
                  <a:gd name="T16" fmla="*/ 99 w 591"/>
                  <a:gd name="T17" fmla="*/ 119 h 239"/>
                  <a:gd name="T18" fmla="*/ 104 w 591"/>
                  <a:gd name="T19" fmla="*/ 134 h 239"/>
                  <a:gd name="T20" fmla="*/ 124 w 591"/>
                  <a:gd name="T21" fmla="*/ 154 h 239"/>
                  <a:gd name="T22" fmla="*/ 134 w 591"/>
                  <a:gd name="T23" fmla="*/ 169 h 239"/>
                  <a:gd name="T24" fmla="*/ 149 w 591"/>
                  <a:gd name="T25" fmla="*/ 184 h 239"/>
                  <a:gd name="T26" fmla="*/ 164 w 591"/>
                  <a:gd name="T27" fmla="*/ 194 h 239"/>
                  <a:gd name="T28" fmla="*/ 179 w 591"/>
                  <a:gd name="T29" fmla="*/ 204 h 239"/>
                  <a:gd name="T30" fmla="*/ 194 w 591"/>
                  <a:gd name="T31" fmla="*/ 209 h 239"/>
                  <a:gd name="T32" fmla="*/ 209 w 591"/>
                  <a:gd name="T33" fmla="*/ 214 h 239"/>
                  <a:gd name="T34" fmla="*/ 224 w 591"/>
                  <a:gd name="T35" fmla="*/ 219 h 239"/>
                  <a:gd name="T36" fmla="*/ 239 w 591"/>
                  <a:gd name="T37" fmla="*/ 224 h 239"/>
                  <a:gd name="T38" fmla="*/ 253 w 591"/>
                  <a:gd name="T39" fmla="*/ 224 h 239"/>
                  <a:gd name="T40" fmla="*/ 268 w 591"/>
                  <a:gd name="T41" fmla="*/ 229 h 239"/>
                  <a:gd name="T42" fmla="*/ 283 w 591"/>
                  <a:gd name="T43" fmla="*/ 229 h 239"/>
                  <a:gd name="T44" fmla="*/ 298 w 591"/>
                  <a:gd name="T45" fmla="*/ 234 h 239"/>
                  <a:gd name="T46" fmla="*/ 313 w 591"/>
                  <a:gd name="T47" fmla="*/ 234 h 239"/>
                  <a:gd name="T48" fmla="*/ 328 w 591"/>
                  <a:gd name="T49" fmla="*/ 234 h 239"/>
                  <a:gd name="T50" fmla="*/ 343 w 591"/>
                  <a:gd name="T51" fmla="*/ 239 h 239"/>
                  <a:gd name="T52" fmla="*/ 358 w 591"/>
                  <a:gd name="T53" fmla="*/ 239 h 239"/>
                  <a:gd name="T54" fmla="*/ 373 w 591"/>
                  <a:gd name="T55" fmla="*/ 239 h 239"/>
                  <a:gd name="T56" fmla="*/ 388 w 591"/>
                  <a:gd name="T57" fmla="*/ 239 h 239"/>
                  <a:gd name="T58" fmla="*/ 402 w 591"/>
                  <a:gd name="T59" fmla="*/ 239 h 239"/>
                  <a:gd name="T60" fmla="*/ 417 w 591"/>
                  <a:gd name="T61" fmla="*/ 239 h 239"/>
                  <a:gd name="T62" fmla="*/ 432 w 591"/>
                  <a:gd name="T63" fmla="*/ 239 h 239"/>
                  <a:gd name="T64" fmla="*/ 447 w 591"/>
                  <a:gd name="T65" fmla="*/ 234 h 239"/>
                  <a:gd name="T66" fmla="*/ 462 w 591"/>
                  <a:gd name="T67" fmla="*/ 234 h 239"/>
                  <a:gd name="T68" fmla="*/ 477 w 591"/>
                  <a:gd name="T69" fmla="*/ 234 h 239"/>
                  <a:gd name="T70" fmla="*/ 492 w 591"/>
                  <a:gd name="T71" fmla="*/ 234 h 239"/>
                  <a:gd name="T72" fmla="*/ 507 w 591"/>
                  <a:gd name="T73" fmla="*/ 234 h 239"/>
                  <a:gd name="T74" fmla="*/ 522 w 591"/>
                  <a:gd name="T75" fmla="*/ 234 h 239"/>
                  <a:gd name="T76" fmla="*/ 536 w 591"/>
                  <a:gd name="T77" fmla="*/ 234 h 239"/>
                  <a:gd name="T78" fmla="*/ 551 w 591"/>
                  <a:gd name="T79" fmla="*/ 234 h 239"/>
                  <a:gd name="T80" fmla="*/ 566 w 591"/>
                  <a:gd name="T81" fmla="*/ 229 h 239"/>
                  <a:gd name="T82" fmla="*/ 581 w 591"/>
                  <a:gd name="T83" fmla="*/ 234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1" h="239">
                    <a:moveTo>
                      <a:pt x="0" y="0"/>
                    </a:moveTo>
                    <a:lnTo>
                      <a:pt x="5" y="5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10"/>
                    </a:lnTo>
                    <a:lnTo>
                      <a:pt x="25" y="10"/>
                    </a:lnTo>
                    <a:lnTo>
                      <a:pt x="30" y="15"/>
                    </a:lnTo>
                    <a:lnTo>
                      <a:pt x="35" y="20"/>
                    </a:lnTo>
                    <a:lnTo>
                      <a:pt x="40" y="25"/>
                    </a:lnTo>
                    <a:lnTo>
                      <a:pt x="45" y="30"/>
                    </a:lnTo>
                    <a:lnTo>
                      <a:pt x="50" y="35"/>
                    </a:lnTo>
                    <a:lnTo>
                      <a:pt x="55" y="40"/>
                    </a:lnTo>
                    <a:lnTo>
                      <a:pt x="55" y="45"/>
                    </a:lnTo>
                    <a:lnTo>
                      <a:pt x="60" y="50"/>
                    </a:lnTo>
                    <a:lnTo>
                      <a:pt x="60" y="55"/>
                    </a:lnTo>
                    <a:lnTo>
                      <a:pt x="65" y="60"/>
                    </a:lnTo>
                    <a:lnTo>
                      <a:pt x="70" y="70"/>
                    </a:lnTo>
                    <a:lnTo>
                      <a:pt x="75" y="75"/>
                    </a:lnTo>
                    <a:lnTo>
                      <a:pt x="75" y="80"/>
                    </a:lnTo>
                    <a:lnTo>
                      <a:pt x="80" y="85"/>
                    </a:lnTo>
                    <a:lnTo>
                      <a:pt x="80" y="90"/>
                    </a:lnTo>
                    <a:lnTo>
                      <a:pt x="85" y="95"/>
                    </a:lnTo>
                    <a:lnTo>
                      <a:pt x="85" y="100"/>
                    </a:lnTo>
                    <a:lnTo>
                      <a:pt x="90" y="104"/>
                    </a:lnTo>
                    <a:lnTo>
                      <a:pt x="95" y="109"/>
                    </a:lnTo>
                    <a:lnTo>
                      <a:pt x="95" y="114"/>
                    </a:lnTo>
                    <a:lnTo>
                      <a:pt x="99" y="119"/>
                    </a:lnTo>
                    <a:lnTo>
                      <a:pt x="99" y="124"/>
                    </a:lnTo>
                    <a:lnTo>
                      <a:pt x="104" y="129"/>
                    </a:lnTo>
                    <a:lnTo>
                      <a:pt x="104" y="134"/>
                    </a:lnTo>
                    <a:lnTo>
                      <a:pt x="109" y="139"/>
                    </a:lnTo>
                    <a:lnTo>
                      <a:pt x="114" y="144"/>
                    </a:lnTo>
                    <a:lnTo>
                      <a:pt x="124" y="154"/>
                    </a:lnTo>
                    <a:lnTo>
                      <a:pt x="124" y="159"/>
                    </a:lnTo>
                    <a:lnTo>
                      <a:pt x="129" y="164"/>
                    </a:lnTo>
                    <a:lnTo>
                      <a:pt x="134" y="169"/>
                    </a:lnTo>
                    <a:lnTo>
                      <a:pt x="139" y="174"/>
                    </a:lnTo>
                    <a:lnTo>
                      <a:pt x="144" y="179"/>
                    </a:lnTo>
                    <a:lnTo>
                      <a:pt x="149" y="184"/>
                    </a:lnTo>
                    <a:lnTo>
                      <a:pt x="154" y="189"/>
                    </a:lnTo>
                    <a:lnTo>
                      <a:pt x="159" y="194"/>
                    </a:lnTo>
                    <a:lnTo>
                      <a:pt x="164" y="194"/>
                    </a:lnTo>
                    <a:lnTo>
                      <a:pt x="169" y="199"/>
                    </a:lnTo>
                    <a:lnTo>
                      <a:pt x="174" y="199"/>
                    </a:lnTo>
                    <a:lnTo>
                      <a:pt x="179" y="204"/>
                    </a:lnTo>
                    <a:lnTo>
                      <a:pt x="184" y="204"/>
                    </a:lnTo>
                    <a:lnTo>
                      <a:pt x="189" y="209"/>
                    </a:lnTo>
                    <a:lnTo>
                      <a:pt x="194" y="209"/>
                    </a:lnTo>
                    <a:lnTo>
                      <a:pt x="199" y="214"/>
                    </a:lnTo>
                    <a:lnTo>
                      <a:pt x="204" y="214"/>
                    </a:lnTo>
                    <a:lnTo>
                      <a:pt x="209" y="214"/>
                    </a:lnTo>
                    <a:lnTo>
                      <a:pt x="214" y="219"/>
                    </a:lnTo>
                    <a:lnTo>
                      <a:pt x="219" y="219"/>
                    </a:lnTo>
                    <a:lnTo>
                      <a:pt x="224" y="219"/>
                    </a:lnTo>
                    <a:lnTo>
                      <a:pt x="229" y="219"/>
                    </a:lnTo>
                    <a:lnTo>
                      <a:pt x="234" y="224"/>
                    </a:lnTo>
                    <a:lnTo>
                      <a:pt x="239" y="224"/>
                    </a:lnTo>
                    <a:lnTo>
                      <a:pt x="243" y="224"/>
                    </a:lnTo>
                    <a:lnTo>
                      <a:pt x="248" y="224"/>
                    </a:lnTo>
                    <a:lnTo>
                      <a:pt x="253" y="224"/>
                    </a:lnTo>
                    <a:lnTo>
                      <a:pt x="258" y="229"/>
                    </a:lnTo>
                    <a:lnTo>
                      <a:pt x="263" y="229"/>
                    </a:lnTo>
                    <a:lnTo>
                      <a:pt x="268" y="229"/>
                    </a:lnTo>
                    <a:lnTo>
                      <a:pt x="273" y="229"/>
                    </a:lnTo>
                    <a:lnTo>
                      <a:pt x="278" y="229"/>
                    </a:lnTo>
                    <a:lnTo>
                      <a:pt x="283" y="229"/>
                    </a:lnTo>
                    <a:lnTo>
                      <a:pt x="288" y="234"/>
                    </a:lnTo>
                    <a:lnTo>
                      <a:pt x="293" y="234"/>
                    </a:lnTo>
                    <a:lnTo>
                      <a:pt x="298" y="234"/>
                    </a:lnTo>
                    <a:lnTo>
                      <a:pt x="303" y="234"/>
                    </a:lnTo>
                    <a:lnTo>
                      <a:pt x="308" y="234"/>
                    </a:lnTo>
                    <a:lnTo>
                      <a:pt x="313" y="234"/>
                    </a:lnTo>
                    <a:lnTo>
                      <a:pt x="318" y="234"/>
                    </a:lnTo>
                    <a:lnTo>
                      <a:pt x="323" y="234"/>
                    </a:lnTo>
                    <a:lnTo>
                      <a:pt x="328" y="234"/>
                    </a:lnTo>
                    <a:lnTo>
                      <a:pt x="333" y="234"/>
                    </a:lnTo>
                    <a:lnTo>
                      <a:pt x="338" y="239"/>
                    </a:lnTo>
                    <a:lnTo>
                      <a:pt x="343" y="239"/>
                    </a:lnTo>
                    <a:lnTo>
                      <a:pt x="348" y="239"/>
                    </a:lnTo>
                    <a:lnTo>
                      <a:pt x="353" y="239"/>
                    </a:lnTo>
                    <a:lnTo>
                      <a:pt x="358" y="239"/>
                    </a:lnTo>
                    <a:lnTo>
                      <a:pt x="363" y="239"/>
                    </a:lnTo>
                    <a:lnTo>
                      <a:pt x="368" y="239"/>
                    </a:lnTo>
                    <a:lnTo>
                      <a:pt x="373" y="239"/>
                    </a:lnTo>
                    <a:lnTo>
                      <a:pt x="378" y="239"/>
                    </a:lnTo>
                    <a:lnTo>
                      <a:pt x="383" y="239"/>
                    </a:lnTo>
                    <a:lnTo>
                      <a:pt x="388" y="239"/>
                    </a:lnTo>
                    <a:lnTo>
                      <a:pt x="392" y="239"/>
                    </a:lnTo>
                    <a:lnTo>
                      <a:pt x="397" y="239"/>
                    </a:lnTo>
                    <a:lnTo>
                      <a:pt x="402" y="239"/>
                    </a:lnTo>
                    <a:lnTo>
                      <a:pt x="407" y="239"/>
                    </a:lnTo>
                    <a:lnTo>
                      <a:pt x="412" y="239"/>
                    </a:lnTo>
                    <a:lnTo>
                      <a:pt x="417" y="239"/>
                    </a:lnTo>
                    <a:lnTo>
                      <a:pt x="422" y="239"/>
                    </a:lnTo>
                    <a:lnTo>
                      <a:pt x="427" y="239"/>
                    </a:lnTo>
                    <a:lnTo>
                      <a:pt x="432" y="239"/>
                    </a:lnTo>
                    <a:lnTo>
                      <a:pt x="437" y="234"/>
                    </a:lnTo>
                    <a:lnTo>
                      <a:pt x="442" y="234"/>
                    </a:lnTo>
                    <a:lnTo>
                      <a:pt x="447" y="234"/>
                    </a:lnTo>
                    <a:lnTo>
                      <a:pt x="452" y="234"/>
                    </a:lnTo>
                    <a:lnTo>
                      <a:pt x="457" y="234"/>
                    </a:lnTo>
                    <a:lnTo>
                      <a:pt x="462" y="234"/>
                    </a:lnTo>
                    <a:lnTo>
                      <a:pt x="467" y="234"/>
                    </a:lnTo>
                    <a:lnTo>
                      <a:pt x="472" y="234"/>
                    </a:lnTo>
                    <a:lnTo>
                      <a:pt x="477" y="234"/>
                    </a:lnTo>
                    <a:lnTo>
                      <a:pt x="482" y="234"/>
                    </a:lnTo>
                    <a:lnTo>
                      <a:pt x="487" y="234"/>
                    </a:lnTo>
                    <a:lnTo>
                      <a:pt x="492" y="234"/>
                    </a:lnTo>
                    <a:lnTo>
                      <a:pt x="497" y="234"/>
                    </a:lnTo>
                    <a:lnTo>
                      <a:pt x="502" y="234"/>
                    </a:lnTo>
                    <a:lnTo>
                      <a:pt x="507" y="234"/>
                    </a:lnTo>
                    <a:lnTo>
                      <a:pt x="512" y="234"/>
                    </a:lnTo>
                    <a:lnTo>
                      <a:pt x="517" y="234"/>
                    </a:lnTo>
                    <a:lnTo>
                      <a:pt x="522" y="234"/>
                    </a:lnTo>
                    <a:lnTo>
                      <a:pt x="527" y="234"/>
                    </a:lnTo>
                    <a:lnTo>
                      <a:pt x="532" y="234"/>
                    </a:lnTo>
                    <a:lnTo>
                      <a:pt x="536" y="234"/>
                    </a:lnTo>
                    <a:lnTo>
                      <a:pt x="541" y="234"/>
                    </a:lnTo>
                    <a:lnTo>
                      <a:pt x="546" y="234"/>
                    </a:lnTo>
                    <a:lnTo>
                      <a:pt x="551" y="234"/>
                    </a:lnTo>
                    <a:lnTo>
                      <a:pt x="556" y="229"/>
                    </a:lnTo>
                    <a:lnTo>
                      <a:pt x="561" y="229"/>
                    </a:lnTo>
                    <a:lnTo>
                      <a:pt x="566" y="229"/>
                    </a:lnTo>
                    <a:lnTo>
                      <a:pt x="571" y="234"/>
                    </a:lnTo>
                    <a:lnTo>
                      <a:pt x="576" y="234"/>
                    </a:lnTo>
                    <a:lnTo>
                      <a:pt x="581" y="234"/>
                    </a:lnTo>
                    <a:lnTo>
                      <a:pt x="586" y="234"/>
                    </a:lnTo>
                    <a:lnTo>
                      <a:pt x="591" y="234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2" name="Freeform 356"/>
              <p:cNvSpPr>
                <a:spLocks/>
              </p:cNvSpPr>
              <p:nvPr/>
            </p:nvSpPr>
            <p:spPr bwMode="auto">
              <a:xfrm>
                <a:off x="2275" y="1874"/>
                <a:ext cx="626" cy="29"/>
              </a:xfrm>
              <a:custGeom>
                <a:avLst/>
                <a:gdLst>
                  <a:gd name="T0" fmla="*/ 10 w 626"/>
                  <a:gd name="T1" fmla="*/ 0 h 29"/>
                  <a:gd name="T2" fmla="*/ 25 w 626"/>
                  <a:gd name="T3" fmla="*/ 0 h 29"/>
                  <a:gd name="T4" fmla="*/ 40 w 626"/>
                  <a:gd name="T5" fmla="*/ 5 h 29"/>
                  <a:gd name="T6" fmla="*/ 55 w 626"/>
                  <a:gd name="T7" fmla="*/ 5 h 29"/>
                  <a:gd name="T8" fmla="*/ 70 w 626"/>
                  <a:gd name="T9" fmla="*/ 5 h 29"/>
                  <a:gd name="T10" fmla="*/ 85 w 626"/>
                  <a:gd name="T11" fmla="*/ 10 h 29"/>
                  <a:gd name="T12" fmla="*/ 99 w 626"/>
                  <a:gd name="T13" fmla="*/ 10 h 29"/>
                  <a:gd name="T14" fmla="*/ 114 w 626"/>
                  <a:gd name="T15" fmla="*/ 14 h 29"/>
                  <a:gd name="T16" fmla="*/ 129 w 626"/>
                  <a:gd name="T17" fmla="*/ 14 h 29"/>
                  <a:gd name="T18" fmla="*/ 144 w 626"/>
                  <a:gd name="T19" fmla="*/ 14 h 29"/>
                  <a:gd name="T20" fmla="*/ 159 w 626"/>
                  <a:gd name="T21" fmla="*/ 19 h 29"/>
                  <a:gd name="T22" fmla="*/ 174 w 626"/>
                  <a:gd name="T23" fmla="*/ 19 h 29"/>
                  <a:gd name="T24" fmla="*/ 189 w 626"/>
                  <a:gd name="T25" fmla="*/ 19 h 29"/>
                  <a:gd name="T26" fmla="*/ 204 w 626"/>
                  <a:gd name="T27" fmla="*/ 19 h 29"/>
                  <a:gd name="T28" fmla="*/ 219 w 626"/>
                  <a:gd name="T29" fmla="*/ 24 h 29"/>
                  <a:gd name="T30" fmla="*/ 229 w 626"/>
                  <a:gd name="T31" fmla="*/ 24 h 29"/>
                  <a:gd name="T32" fmla="*/ 243 w 626"/>
                  <a:gd name="T33" fmla="*/ 24 h 29"/>
                  <a:gd name="T34" fmla="*/ 258 w 626"/>
                  <a:gd name="T35" fmla="*/ 24 h 29"/>
                  <a:gd name="T36" fmla="*/ 273 w 626"/>
                  <a:gd name="T37" fmla="*/ 24 h 29"/>
                  <a:gd name="T38" fmla="*/ 288 w 626"/>
                  <a:gd name="T39" fmla="*/ 24 h 29"/>
                  <a:gd name="T40" fmla="*/ 303 w 626"/>
                  <a:gd name="T41" fmla="*/ 24 h 29"/>
                  <a:gd name="T42" fmla="*/ 318 w 626"/>
                  <a:gd name="T43" fmla="*/ 24 h 29"/>
                  <a:gd name="T44" fmla="*/ 333 w 626"/>
                  <a:gd name="T45" fmla="*/ 29 h 29"/>
                  <a:gd name="T46" fmla="*/ 348 w 626"/>
                  <a:gd name="T47" fmla="*/ 29 h 29"/>
                  <a:gd name="T48" fmla="*/ 363 w 626"/>
                  <a:gd name="T49" fmla="*/ 29 h 29"/>
                  <a:gd name="T50" fmla="*/ 378 w 626"/>
                  <a:gd name="T51" fmla="*/ 29 h 29"/>
                  <a:gd name="T52" fmla="*/ 392 w 626"/>
                  <a:gd name="T53" fmla="*/ 29 h 29"/>
                  <a:gd name="T54" fmla="*/ 407 w 626"/>
                  <a:gd name="T55" fmla="*/ 29 h 29"/>
                  <a:gd name="T56" fmla="*/ 422 w 626"/>
                  <a:gd name="T57" fmla="*/ 29 h 29"/>
                  <a:gd name="T58" fmla="*/ 437 w 626"/>
                  <a:gd name="T59" fmla="*/ 29 h 29"/>
                  <a:gd name="T60" fmla="*/ 452 w 626"/>
                  <a:gd name="T61" fmla="*/ 29 h 29"/>
                  <a:gd name="T62" fmla="*/ 467 w 626"/>
                  <a:gd name="T63" fmla="*/ 29 h 29"/>
                  <a:gd name="T64" fmla="*/ 482 w 626"/>
                  <a:gd name="T65" fmla="*/ 29 h 29"/>
                  <a:gd name="T66" fmla="*/ 497 w 626"/>
                  <a:gd name="T67" fmla="*/ 29 h 29"/>
                  <a:gd name="T68" fmla="*/ 512 w 626"/>
                  <a:gd name="T69" fmla="*/ 29 h 29"/>
                  <a:gd name="T70" fmla="*/ 527 w 626"/>
                  <a:gd name="T71" fmla="*/ 29 h 29"/>
                  <a:gd name="T72" fmla="*/ 541 w 626"/>
                  <a:gd name="T73" fmla="*/ 29 h 29"/>
                  <a:gd name="T74" fmla="*/ 556 w 626"/>
                  <a:gd name="T75" fmla="*/ 29 h 29"/>
                  <a:gd name="T76" fmla="*/ 571 w 626"/>
                  <a:gd name="T77" fmla="*/ 29 h 29"/>
                  <a:gd name="T78" fmla="*/ 586 w 626"/>
                  <a:gd name="T79" fmla="*/ 29 h 29"/>
                  <a:gd name="T80" fmla="*/ 601 w 626"/>
                  <a:gd name="T81" fmla="*/ 24 h 29"/>
                  <a:gd name="T82" fmla="*/ 616 w 626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6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10"/>
                    </a:lnTo>
                    <a:lnTo>
                      <a:pt x="85" y="10"/>
                    </a:lnTo>
                    <a:lnTo>
                      <a:pt x="90" y="10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4"/>
                    </a:lnTo>
                    <a:lnTo>
                      <a:pt x="114" y="14"/>
                    </a:lnTo>
                    <a:lnTo>
                      <a:pt x="119" y="14"/>
                    </a:lnTo>
                    <a:lnTo>
                      <a:pt x="124" y="14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9"/>
                    </a:lnTo>
                    <a:lnTo>
                      <a:pt x="154" y="19"/>
                    </a:lnTo>
                    <a:lnTo>
                      <a:pt x="159" y="19"/>
                    </a:lnTo>
                    <a:lnTo>
                      <a:pt x="164" y="19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24"/>
                    </a:lnTo>
                    <a:lnTo>
                      <a:pt x="229" y="24"/>
                    </a:lnTo>
                    <a:lnTo>
                      <a:pt x="224" y="24"/>
                    </a:lnTo>
                    <a:lnTo>
                      <a:pt x="229" y="24"/>
                    </a:lnTo>
                    <a:lnTo>
                      <a:pt x="234" y="24"/>
                    </a:lnTo>
                    <a:lnTo>
                      <a:pt x="238" y="24"/>
                    </a:lnTo>
                    <a:lnTo>
                      <a:pt x="243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9"/>
                    </a:lnTo>
                    <a:lnTo>
                      <a:pt x="338" y="29"/>
                    </a:lnTo>
                    <a:lnTo>
                      <a:pt x="343" y="29"/>
                    </a:lnTo>
                    <a:lnTo>
                      <a:pt x="348" y="29"/>
                    </a:lnTo>
                    <a:lnTo>
                      <a:pt x="353" y="29"/>
                    </a:lnTo>
                    <a:lnTo>
                      <a:pt x="358" y="29"/>
                    </a:lnTo>
                    <a:lnTo>
                      <a:pt x="363" y="29"/>
                    </a:lnTo>
                    <a:lnTo>
                      <a:pt x="368" y="29"/>
                    </a:lnTo>
                    <a:lnTo>
                      <a:pt x="373" y="29"/>
                    </a:lnTo>
                    <a:lnTo>
                      <a:pt x="378" y="29"/>
                    </a:lnTo>
                    <a:lnTo>
                      <a:pt x="383" y="29"/>
                    </a:lnTo>
                    <a:lnTo>
                      <a:pt x="387" y="29"/>
                    </a:lnTo>
                    <a:lnTo>
                      <a:pt x="392" y="29"/>
                    </a:lnTo>
                    <a:lnTo>
                      <a:pt x="397" y="29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9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9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29"/>
                    </a:lnTo>
                    <a:lnTo>
                      <a:pt x="507" y="29"/>
                    </a:lnTo>
                    <a:lnTo>
                      <a:pt x="512" y="29"/>
                    </a:lnTo>
                    <a:lnTo>
                      <a:pt x="517" y="29"/>
                    </a:lnTo>
                    <a:lnTo>
                      <a:pt x="522" y="29"/>
                    </a:lnTo>
                    <a:lnTo>
                      <a:pt x="527" y="29"/>
                    </a:lnTo>
                    <a:lnTo>
                      <a:pt x="532" y="29"/>
                    </a:lnTo>
                    <a:lnTo>
                      <a:pt x="536" y="29"/>
                    </a:lnTo>
                    <a:lnTo>
                      <a:pt x="541" y="29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4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3" name="Freeform 357"/>
              <p:cNvSpPr>
                <a:spLocks/>
              </p:cNvSpPr>
              <p:nvPr/>
            </p:nvSpPr>
            <p:spPr bwMode="auto">
              <a:xfrm>
                <a:off x="2901" y="1630"/>
                <a:ext cx="551" cy="695"/>
              </a:xfrm>
              <a:custGeom>
                <a:avLst/>
                <a:gdLst>
                  <a:gd name="T0" fmla="*/ 10 w 551"/>
                  <a:gd name="T1" fmla="*/ 273 h 695"/>
                  <a:gd name="T2" fmla="*/ 25 w 551"/>
                  <a:gd name="T3" fmla="*/ 273 h 695"/>
                  <a:gd name="T4" fmla="*/ 40 w 551"/>
                  <a:gd name="T5" fmla="*/ 273 h 695"/>
                  <a:gd name="T6" fmla="*/ 54 w 551"/>
                  <a:gd name="T7" fmla="*/ 273 h 695"/>
                  <a:gd name="T8" fmla="*/ 69 w 551"/>
                  <a:gd name="T9" fmla="*/ 268 h 695"/>
                  <a:gd name="T10" fmla="*/ 84 w 551"/>
                  <a:gd name="T11" fmla="*/ 268 h 695"/>
                  <a:gd name="T12" fmla="*/ 99 w 551"/>
                  <a:gd name="T13" fmla="*/ 268 h 695"/>
                  <a:gd name="T14" fmla="*/ 114 w 551"/>
                  <a:gd name="T15" fmla="*/ 263 h 695"/>
                  <a:gd name="T16" fmla="*/ 129 w 551"/>
                  <a:gd name="T17" fmla="*/ 258 h 695"/>
                  <a:gd name="T18" fmla="*/ 144 w 551"/>
                  <a:gd name="T19" fmla="*/ 263 h 695"/>
                  <a:gd name="T20" fmla="*/ 159 w 551"/>
                  <a:gd name="T21" fmla="*/ 258 h 695"/>
                  <a:gd name="T22" fmla="*/ 174 w 551"/>
                  <a:gd name="T23" fmla="*/ 263 h 695"/>
                  <a:gd name="T24" fmla="*/ 189 w 551"/>
                  <a:gd name="T25" fmla="*/ 273 h 695"/>
                  <a:gd name="T26" fmla="*/ 203 w 551"/>
                  <a:gd name="T27" fmla="*/ 278 h 695"/>
                  <a:gd name="T28" fmla="*/ 218 w 551"/>
                  <a:gd name="T29" fmla="*/ 273 h 695"/>
                  <a:gd name="T30" fmla="*/ 233 w 551"/>
                  <a:gd name="T31" fmla="*/ 278 h 695"/>
                  <a:gd name="T32" fmla="*/ 248 w 551"/>
                  <a:gd name="T33" fmla="*/ 288 h 695"/>
                  <a:gd name="T34" fmla="*/ 263 w 551"/>
                  <a:gd name="T35" fmla="*/ 288 h 695"/>
                  <a:gd name="T36" fmla="*/ 278 w 551"/>
                  <a:gd name="T37" fmla="*/ 278 h 695"/>
                  <a:gd name="T38" fmla="*/ 293 w 551"/>
                  <a:gd name="T39" fmla="*/ 278 h 695"/>
                  <a:gd name="T40" fmla="*/ 308 w 551"/>
                  <a:gd name="T41" fmla="*/ 278 h 695"/>
                  <a:gd name="T42" fmla="*/ 323 w 551"/>
                  <a:gd name="T43" fmla="*/ 283 h 695"/>
                  <a:gd name="T44" fmla="*/ 338 w 551"/>
                  <a:gd name="T45" fmla="*/ 278 h 695"/>
                  <a:gd name="T46" fmla="*/ 352 w 551"/>
                  <a:gd name="T47" fmla="*/ 278 h 695"/>
                  <a:gd name="T48" fmla="*/ 367 w 551"/>
                  <a:gd name="T49" fmla="*/ 278 h 695"/>
                  <a:gd name="T50" fmla="*/ 382 w 551"/>
                  <a:gd name="T51" fmla="*/ 278 h 695"/>
                  <a:gd name="T52" fmla="*/ 397 w 551"/>
                  <a:gd name="T53" fmla="*/ 278 h 695"/>
                  <a:gd name="T54" fmla="*/ 412 w 551"/>
                  <a:gd name="T55" fmla="*/ 278 h 695"/>
                  <a:gd name="T56" fmla="*/ 427 w 551"/>
                  <a:gd name="T57" fmla="*/ 278 h 695"/>
                  <a:gd name="T58" fmla="*/ 442 w 551"/>
                  <a:gd name="T59" fmla="*/ 268 h 695"/>
                  <a:gd name="T60" fmla="*/ 452 w 551"/>
                  <a:gd name="T61" fmla="*/ 254 h 695"/>
                  <a:gd name="T62" fmla="*/ 462 w 551"/>
                  <a:gd name="T63" fmla="*/ 219 h 695"/>
                  <a:gd name="T64" fmla="*/ 467 w 551"/>
                  <a:gd name="T65" fmla="*/ 169 h 695"/>
                  <a:gd name="T66" fmla="*/ 477 w 551"/>
                  <a:gd name="T67" fmla="*/ 110 h 695"/>
                  <a:gd name="T68" fmla="*/ 487 w 551"/>
                  <a:gd name="T69" fmla="*/ 85 h 695"/>
                  <a:gd name="T70" fmla="*/ 492 w 551"/>
                  <a:gd name="T71" fmla="*/ 60 h 695"/>
                  <a:gd name="T72" fmla="*/ 501 w 551"/>
                  <a:gd name="T73" fmla="*/ 20 h 695"/>
                  <a:gd name="T74" fmla="*/ 511 w 551"/>
                  <a:gd name="T75" fmla="*/ 10 h 695"/>
                  <a:gd name="T76" fmla="*/ 521 w 551"/>
                  <a:gd name="T77" fmla="*/ 70 h 695"/>
                  <a:gd name="T78" fmla="*/ 531 w 551"/>
                  <a:gd name="T79" fmla="*/ 199 h 695"/>
                  <a:gd name="T80" fmla="*/ 536 w 551"/>
                  <a:gd name="T81" fmla="*/ 393 h 695"/>
                  <a:gd name="T82" fmla="*/ 546 w 551"/>
                  <a:gd name="T83" fmla="*/ 601 h 6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51" h="695">
                    <a:moveTo>
                      <a:pt x="0" y="273"/>
                    </a:moveTo>
                    <a:lnTo>
                      <a:pt x="5" y="273"/>
                    </a:lnTo>
                    <a:lnTo>
                      <a:pt x="10" y="273"/>
                    </a:lnTo>
                    <a:lnTo>
                      <a:pt x="15" y="273"/>
                    </a:lnTo>
                    <a:lnTo>
                      <a:pt x="20" y="273"/>
                    </a:lnTo>
                    <a:lnTo>
                      <a:pt x="25" y="273"/>
                    </a:lnTo>
                    <a:lnTo>
                      <a:pt x="30" y="273"/>
                    </a:lnTo>
                    <a:lnTo>
                      <a:pt x="35" y="273"/>
                    </a:lnTo>
                    <a:lnTo>
                      <a:pt x="40" y="273"/>
                    </a:lnTo>
                    <a:lnTo>
                      <a:pt x="45" y="273"/>
                    </a:lnTo>
                    <a:lnTo>
                      <a:pt x="50" y="273"/>
                    </a:lnTo>
                    <a:lnTo>
                      <a:pt x="54" y="273"/>
                    </a:lnTo>
                    <a:lnTo>
                      <a:pt x="59" y="273"/>
                    </a:lnTo>
                    <a:lnTo>
                      <a:pt x="64" y="273"/>
                    </a:lnTo>
                    <a:lnTo>
                      <a:pt x="69" y="268"/>
                    </a:lnTo>
                    <a:lnTo>
                      <a:pt x="74" y="268"/>
                    </a:lnTo>
                    <a:lnTo>
                      <a:pt x="79" y="268"/>
                    </a:lnTo>
                    <a:lnTo>
                      <a:pt x="84" y="268"/>
                    </a:lnTo>
                    <a:lnTo>
                      <a:pt x="89" y="268"/>
                    </a:lnTo>
                    <a:lnTo>
                      <a:pt x="94" y="268"/>
                    </a:lnTo>
                    <a:lnTo>
                      <a:pt x="99" y="268"/>
                    </a:lnTo>
                    <a:lnTo>
                      <a:pt x="104" y="263"/>
                    </a:lnTo>
                    <a:lnTo>
                      <a:pt x="109" y="263"/>
                    </a:lnTo>
                    <a:lnTo>
                      <a:pt x="114" y="263"/>
                    </a:lnTo>
                    <a:lnTo>
                      <a:pt x="119" y="258"/>
                    </a:lnTo>
                    <a:lnTo>
                      <a:pt x="124" y="258"/>
                    </a:lnTo>
                    <a:lnTo>
                      <a:pt x="129" y="258"/>
                    </a:lnTo>
                    <a:lnTo>
                      <a:pt x="134" y="263"/>
                    </a:lnTo>
                    <a:lnTo>
                      <a:pt x="139" y="263"/>
                    </a:lnTo>
                    <a:lnTo>
                      <a:pt x="144" y="263"/>
                    </a:lnTo>
                    <a:lnTo>
                      <a:pt x="149" y="263"/>
                    </a:lnTo>
                    <a:lnTo>
                      <a:pt x="154" y="258"/>
                    </a:lnTo>
                    <a:lnTo>
                      <a:pt x="159" y="258"/>
                    </a:lnTo>
                    <a:lnTo>
                      <a:pt x="164" y="258"/>
                    </a:lnTo>
                    <a:lnTo>
                      <a:pt x="169" y="258"/>
                    </a:lnTo>
                    <a:lnTo>
                      <a:pt x="174" y="263"/>
                    </a:lnTo>
                    <a:lnTo>
                      <a:pt x="179" y="268"/>
                    </a:lnTo>
                    <a:lnTo>
                      <a:pt x="184" y="273"/>
                    </a:lnTo>
                    <a:lnTo>
                      <a:pt x="189" y="273"/>
                    </a:lnTo>
                    <a:lnTo>
                      <a:pt x="194" y="273"/>
                    </a:lnTo>
                    <a:lnTo>
                      <a:pt x="199" y="278"/>
                    </a:lnTo>
                    <a:lnTo>
                      <a:pt x="203" y="278"/>
                    </a:lnTo>
                    <a:lnTo>
                      <a:pt x="208" y="273"/>
                    </a:lnTo>
                    <a:lnTo>
                      <a:pt x="213" y="273"/>
                    </a:lnTo>
                    <a:lnTo>
                      <a:pt x="218" y="273"/>
                    </a:lnTo>
                    <a:lnTo>
                      <a:pt x="223" y="273"/>
                    </a:lnTo>
                    <a:lnTo>
                      <a:pt x="228" y="273"/>
                    </a:lnTo>
                    <a:lnTo>
                      <a:pt x="233" y="278"/>
                    </a:lnTo>
                    <a:lnTo>
                      <a:pt x="238" y="283"/>
                    </a:lnTo>
                    <a:lnTo>
                      <a:pt x="243" y="283"/>
                    </a:lnTo>
                    <a:lnTo>
                      <a:pt x="248" y="288"/>
                    </a:lnTo>
                    <a:lnTo>
                      <a:pt x="253" y="288"/>
                    </a:lnTo>
                    <a:lnTo>
                      <a:pt x="258" y="288"/>
                    </a:lnTo>
                    <a:lnTo>
                      <a:pt x="263" y="288"/>
                    </a:lnTo>
                    <a:lnTo>
                      <a:pt x="268" y="283"/>
                    </a:lnTo>
                    <a:lnTo>
                      <a:pt x="273" y="278"/>
                    </a:lnTo>
                    <a:lnTo>
                      <a:pt x="278" y="278"/>
                    </a:lnTo>
                    <a:lnTo>
                      <a:pt x="283" y="278"/>
                    </a:lnTo>
                    <a:lnTo>
                      <a:pt x="288" y="278"/>
                    </a:lnTo>
                    <a:lnTo>
                      <a:pt x="293" y="278"/>
                    </a:lnTo>
                    <a:lnTo>
                      <a:pt x="298" y="278"/>
                    </a:lnTo>
                    <a:lnTo>
                      <a:pt x="303" y="278"/>
                    </a:lnTo>
                    <a:lnTo>
                      <a:pt x="308" y="278"/>
                    </a:lnTo>
                    <a:lnTo>
                      <a:pt x="313" y="278"/>
                    </a:lnTo>
                    <a:lnTo>
                      <a:pt x="318" y="283"/>
                    </a:lnTo>
                    <a:lnTo>
                      <a:pt x="323" y="283"/>
                    </a:lnTo>
                    <a:lnTo>
                      <a:pt x="328" y="283"/>
                    </a:lnTo>
                    <a:lnTo>
                      <a:pt x="333" y="278"/>
                    </a:lnTo>
                    <a:lnTo>
                      <a:pt x="338" y="278"/>
                    </a:lnTo>
                    <a:lnTo>
                      <a:pt x="343" y="283"/>
                    </a:lnTo>
                    <a:lnTo>
                      <a:pt x="347" y="283"/>
                    </a:lnTo>
                    <a:lnTo>
                      <a:pt x="352" y="278"/>
                    </a:lnTo>
                    <a:lnTo>
                      <a:pt x="357" y="278"/>
                    </a:lnTo>
                    <a:lnTo>
                      <a:pt x="362" y="278"/>
                    </a:lnTo>
                    <a:lnTo>
                      <a:pt x="367" y="278"/>
                    </a:lnTo>
                    <a:lnTo>
                      <a:pt x="372" y="278"/>
                    </a:lnTo>
                    <a:lnTo>
                      <a:pt x="377" y="278"/>
                    </a:lnTo>
                    <a:lnTo>
                      <a:pt x="382" y="278"/>
                    </a:lnTo>
                    <a:lnTo>
                      <a:pt x="387" y="278"/>
                    </a:lnTo>
                    <a:lnTo>
                      <a:pt x="392" y="278"/>
                    </a:lnTo>
                    <a:lnTo>
                      <a:pt x="397" y="278"/>
                    </a:lnTo>
                    <a:lnTo>
                      <a:pt x="402" y="278"/>
                    </a:lnTo>
                    <a:lnTo>
                      <a:pt x="407" y="278"/>
                    </a:lnTo>
                    <a:lnTo>
                      <a:pt x="412" y="278"/>
                    </a:lnTo>
                    <a:lnTo>
                      <a:pt x="417" y="278"/>
                    </a:lnTo>
                    <a:lnTo>
                      <a:pt x="422" y="278"/>
                    </a:lnTo>
                    <a:lnTo>
                      <a:pt x="427" y="278"/>
                    </a:lnTo>
                    <a:lnTo>
                      <a:pt x="432" y="278"/>
                    </a:lnTo>
                    <a:lnTo>
                      <a:pt x="437" y="273"/>
                    </a:lnTo>
                    <a:lnTo>
                      <a:pt x="442" y="268"/>
                    </a:lnTo>
                    <a:lnTo>
                      <a:pt x="447" y="268"/>
                    </a:lnTo>
                    <a:lnTo>
                      <a:pt x="447" y="258"/>
                    </a:lnTo>
                    <a:lnTo>
                      <a:pt x="452" y="254"/>
                    </a:lnTo>
                    <a:lnTo>
                      <a:pt x="457" y="244"/>
                    </a:lnTo>
                    <a:lnTo>
                      <a:pt x="457" y="234"/>
                    </a:lnTo>
                    <a:lnTo>
                      <a:pt x="462" y="219"/>
                    </a:lnTo>
                    <a:lnTo>
                      <a:pt x="462" y="204"/>
                    </a:lnTo>
                    <a:lnTo>
                      <a:pt x="467" y="184"/>
                    </a:lnTo>
                    <a:lnTo>
                      <a:pt x="467" y="169"/>
                    </a:lnTo>
                    <a:lnTo>
                      <a:pt x="472" y="144"/>
                    </a:lnTo>
                    <a:lnTo>
                      <a:pt x="472" y="124"/>
                    </a:lnTo>
                    <a:lnTo>
                      <a:pt x="477" y="110"/>
                    </a:lnTo>
                    <a:lnTo>
                      <a:pt x="482" y="100"/>
                    </a:lnTo>
                    <a:lnTo>
                      <a:pt x="482" y="90"/>
                    </a:lnTo>
                    <a:lnTo>
                      <a:pt x="487" y="85"/>
                    </a:lnTo>
                    <a:lnTo>
                      <a:pt x="487" y="75"/>
                    </a:lnTo>
                    <a:lnTo>
                      <a:pt x="492" y="70"/>
                    </a:lnTo>
                    <a:lnTo>
                      <a:pt x="492" y="60"/>
                    </a:lnTo>
                    <a:lnTo>
                      <a:pt x="496" y="50"/>
                    </a:lnTo>
                    <a:lnTo>
                      <a:pt x="496" y="35"/>
                    </a:lnTo>
                    <a:lnTo>
                      <a:pt x="501" y="20"/>
                    </a:lnTo>
                    <a:lnTo>
                      <a:pt x="506" y="5"/>
                    </a:lnTo>
                    <a:lnTo>
                      <a:pt x="511" y="0"/>
                    </a:lnTo>
                    <a:lnTo>
                      <a:pt x="511" y="10"/>
                    </a:lnTo>
                    <a:lnTo>
                      <a:pt x="516" y="25"/>
                    </a:lnTo>
                    <a:lnTo>
                      <a:pt x="516" y="45"/>
                    </a:lnTo>
                    <a:lnTo>
                      <a:pt x="521" y="70"/>
                    </a:lnTo>
                    <a:lnTo>
                      <a:pt x="521" y="105"/>
                    </a:lnTo>
                    <a:lnTo>
                      <a:pt x="526" y="149"/>
                    </a:lnTo>
                    <a:lnTo>
                      <a:pt x="531" y="199"/>
                    </a:lnTo>
                    <a:lnTo>
                      <a:pt x="531" y="254"/>
                    </a:lnTo>
                    <a:lnTo>
                      <a:pt x="536" y="313"/>
                    </a:lnTo>
                    <a:lnTo>
                      <a:pt x="536" y="393"/>
                    </a:lnTo>
                    <a:lnTo>
                      <a:pt x="541" y="467"/>
                    </a:lnTo>
                    <a:lnTo>
                      <a:pt x="541" y="532"/>
                    </a:lnTo>
                    <a:lnTo>
                      <a:pt x="546" y="601"/>
                    </a:lnTo>
                    <a:lnTo>
                      <a:pt x="551" y="646"/>
                    </a:lnTo>
                    <a:lnTo>
                      <a:pt x="551" y="695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4" name="Freeform 358"/>
              <p:cNvSpPr>
                <a:spLocks/>
              </p:cNvSpPr>
              <p:nvPr/>
            </p:nvSpPr>
            <p:spPr bwMode="auto">
              <a:xfrm>
                <a:off x="3452" y="1660"/>
                <a:ext cx="472" cy="929"/>
              </a:xfrm>
              <a:custGeom>
                <a:avLst/>
                <a:gdLst>
                  <a:gd name="T0" fmla="*/ 5 w 472"/>
                  <a:gd name="T1" fmla="*/ 700 h 929"/>
                  <a:gd name="T2" fmla="*/ 10 w 472"/>
                  <a:gd name="T3" fmla="*/ 760 h 929"/>
                  <a:gd name="T4" fmla="*/ 15 w 472"/>
                  <a:gd name="T5" fmla="*/ 824 h 929"/>
                  <a:gd name="T6" fmla="*/ 20 w 472"/>
                  <a:gd name="T7" fmla="*/ 884 h 929"/>
                  <a:gd name="T8" fmla="*/ 25 w 472"/>
                  <a:gd name="T9" fmla="*/ 929 h 929"/>
                  <a:gd name="T10" fmla="*/ 30 w 472"/>
                  <a:gd name="T11" fmla="*/ 889 h 929"/>
                  <a:gd name="T12" fmla="*/ 35 w 472"/>
                  <a:gd name="T13" fmla="*/ 839 h 929"/>
                  <a:gd name="T14" fmla="*/ 40 w 472"/>
                  <a:gd name="T15" fmla="*/ 785 h 929"/>
                  <a:gd name="T16" fmla="*/ 50 w 472"/>
                  <a:gd name="T17" fmla="*/ 735 h 929"/>
                  <a:gd name="T18" fmla="*/ 55 w 472"/>
                  <a:gd name="T19" fmla="*/ 651 h 929"/>
                  <a:gd name="T20" fmla="*/ 60 w 472"/>
                  <a:gd name="T21" fmla="*/ 556 h 929"/>
                  <a:gd name="T22" fmla="*/ 65 w 472"/>
                  <a:gd name="T23" fmla="*/ 487 h 929"/>
                  <a:gd name="T24" fmla="*/ 70 w 472"/>
                  <a:gd name="T25" fmla="*/ 432 h 929"/>
                  <a:gd name="T26" fmla="*/ 75 w 472"/>
                  <a:gd name="T27" fmla="*/ 397 h 929"/>
                  <a:gd name="T28" fmla="*/ 80 w 472"/>
                  <a:gd name="T29" fmla="*/ 372 h 929"/>
                  <a:gd name="T30" fmla="*/ 85 w 472"/>
                  <a:gd name="T31" fmla="*/ 353 h 929"/>
                  <a:gd name="T32" fmla="*/ 94 w 472"/>
                  <a:gd name="T33" fmla="*/ 328 h 929"/>
                  <a:gd name="T34" fmla="*/ 99 w 472"/>
                  <a:gd name="T35" fmla="*/ 298 h 929"/>
                  <a:gd name="T36" fmla="*/ 104 w 472"/>
                  <a:gd name="T37" fmla="*/ 263 h 929"/>
                  <a:gd name="T38" fmla="*/ 109 w 472"/>
                  <a:gd name="T39" fmla="*/ 238 h 929"/>
                  <a:gd name="T40" fmla="*/ 114 w 472"/>
                  <a:gd name="T41" fmla="*/ 224 h 929"/>
                  <a:gd name="T42" fmla="*/ 124 w 472"/>
                  <a:gd name="T43" fmla="*/ 209 h 929"/>
                  <a:gd name="T44" fmla="*/ 134 w 472"/>
                  <a:gd name="T45" fmla="*/ 199 h 929"/>
                  <a:gd name="T46" fmla="*/ 139 w 472"/>
                  <a:gd name="T47" fmla="*/ 189 h 929"/>
                  <a:gd name="T48" fmla="*/ 144 w 472"/>
                  <a:gd name="T49" fmla="*/ 179 h 929"/>
                  <a:gd name="T50" fmla="*/ 154 w 472"/>
                  <a:gd name="T51" fmla="*/ 174 h 929"/>
                  <a:gd name="T52" fmla="*/ 164 w 472"/>
                  <a:gd name="T53" fmla="*/ 174 h 929"/>
                  <a:gd name="T54" fmla="*/ 174 w 472"/>
                  <a:gd name="T55" fmla="*/ 164 h 929"/>
                  <a:gd name="T56" fmla="*/ 184 w 472"/>
                  <a:gd name="T57" fmla="*/ 154 h 929"/>
                  <a:gd name="T58" fmla="*/ 194 w 472"/>
                  <a:gd name="T59" fmla="*/ 154 h 929"/>
                  <a:gd name="T60" fmla="*/ 204 w 472"/>
                  <a:gd name="T61" fmla="*/ 149 h 929"/>
                  <a:gd name="T62" fmla="*/ 214 w 472"/>
                  <a:gd name="T63" fmla="*/ 144 h 929"/>
                  <a:gd name="T64" fmla="*/ 224 w 472"/>
                  <a:gd name="T65" fmla="*/ 139 h 929"/>
                  <a:gd name="T66" fmla="*/ 234 w 472"/>
                  <a:gd name="T67" fmla="*/ 139 h 929"/>
                  <a:gd name="T68" fmla="*/ 243 w 472"/>
                  <a:gd name="T69" fmla="*/ 134 h 929"/>
                  <a:gd name="T70" fmla="*/ 253 w 472"/>
                  <a:gd name="T71" fmla="*/ 129 h 929"/>
                  <a:gd name="T72" fmla="*/ 263 w 472"/>
                  <a:gd name="T73" fmla="*/ 124 h 929"/>
                  <a:gd name="T74" fmla="*/ 273 w 472"/>
                  <a:gd name="T75" fmla="*/ 119 h 929"/>
                  <a:gd name="T76" fmla="*/ 283 w 472"/>
                  <a:gd name="T77" fmla="*/ 114 h 929"/>
                  <a:gd name="T78" fmla="*/ 293 w 472"/>
                  <a:gd name="T79" fmla="*/ 109 h 929"/>
                  <a:gd name="T80" fmla="*/ 303 w 472"/>
                  <a:gd name="T81" fmla="*/ 104 h 929"/>
                  <a:gd name="T82" fmla="*/ 313 w 472"/>
                  <a:gd name="T83" fmla="*/ 99 h 929"/>
                  <a:gd name="T84" fmla="*/ 323 w 472"/>
                  <a:gd name="T85" fmla="*/ 89 h 929"/>
                  <a:gd name="T86" fmla="*/ 333 w 472"/>
                  <a:gd name="T87" fmla="*/ 89 h 929"/>
                  <a:gd name="T88" fmla="*/ 343 w 472"/>
                  <a:gd name="T89" fmla="*/ 80 h 929"/>
                  <a:gd name="T90" fmla="*/ 353 w 472"/>
                  <a:gd name="T91" fmla="*/ 75 h 929"/>
                  <a:gd name="T92" fmla="*/ 363 w 472"/>
                  <a:gd name="T93" fmla="*/ 70 h 929"/>
                  <a:gd name="T94" fmla="*/ 373 w 472"/>
                  <a:gd name="T95" fmla="*/ 60 h 929"/>
                  <a:gd name="T96" fmla="*/ 382 w 472"/>
                  <a:gd name="T97" fmla="*/ 55 h 929"/>
                  <a:gd name="T98" fmla="*/ 392 w 472"/>
                  <a:gd name="T99" fmla="*/ 45 h 929"/>
                  <a:gd name="T100" fmla="*/ 402 w 472"/>
                  <a:gd name="T101" fmla="*/ 35 h 929"/>
                  <a:gd name="T102" fmla="*/ 412 w 472"/>
                  <a:gd name="T103" fmla="*/ 25 h 929"/>
                  <a:gd name="T104" fmla="*/ 422 w 472"/>
                  <a:gd name="T105" fmla="*/ 20 h 929"/>
                  <a:gd name="T106" fmla="*/ 432 w 472"/>
                  <a:gd name="T107" fmla="*/ 15 h 929"/>
                  <a:gd name="T108" fmla="*/ 442 w 472"/>
                  <a:gd name="T109" fmla="*/ 5 h 929"/>
                  <a:gd name="T110" fmla="*/ 452 w 472"/>
                  <a:gd name="T111" fmla="*/ 0 h 929"/>
                  <a:gd name="T112" fmla="*/ 462 w 472"/>
                  <a:gd name="T113" fmla="*/ 0 h 929"/>
                  <a:gd name="T114" fmla="*/ 472 w 472"/>
                  <a:gd name="T115" fmla="*/ 0 h 9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72" h="929">
                    <a:moveTo>
                      <a:pt x="0" y="665"/>
                    </a:moveTo>
                    <a:lnTo>
                      <a:pt x="5" y="700"/>
                    </a:lnTo>
                    <a:lnTo>
                      <a:pt x="5" y="730"/>
                    </a:lnTo>
                    <a:lnTo>
                      <a:pt x="10" y="760"/>
                    </a:lnTo>
                    <a:lnTo>
                      <a:pt x="10" y="790"/>
                    </a:lnTo>
                    <a:lnTo>
                      <a:pt x="15" y="824"/>
                    </a:lnTo>
                    <a:lnTo>
                      <a:pt x="15" y="854"/>
                    </a:lnTo>
                    <a:lnTo>
                      <a:pt x="20" y="884"/>
                    </a:lnTo>
                    <a:lnTo>
                      <a:pt x="25" y="914"/>
                    </a:lnTo>
                    <a:lnTo>
                      <a:pt x="25" y="929"/>
                    </a:lnTo>
                    <a:lnTo>
                      <a:pt x="30" y="909"/>
                    </a:lnTo>
                    <a:lnTo>
                      <a:pt x="30" y="889"/>
                    </a:lnTo>
                    <a:lnTo>
                      <a:pt x="35" y="864"/>
                    </a:lnTo>
                    <a:lnTo>
                      <a:pt x="35" y="839"/>
                    </a:lnTo>
                    <a:lnTo>
                      <a:pt x="40" y="814"/>
                    </a:lnTo>
                    <a:lnTo>
                      <a:pt x="40" y="785"/>
                    </a:lnTo>
                    <a:lnTo>
                      <a:pt x="45" y="760"/>
                    </a:lnTo>
                    <a:lnTo>
                      <a:pt x="50" y="735"/>
                    </a:lnTo>
                    <a:lnTo>
                      <a:pt x="50" y="695"/>
                    </a:lnTo>
                    <a:lnTo>
                      <a:pt x="55" y="651"/>
                    </a:lnTo>
                    <a:lnTo>
                      <a:pt x="55" y="606"/>
                    </a:lnTo>
                    <a:lnTo>
                      <a:pt x="60" y="556"/>
                    </a:lnTo>
                    <a:lnTo>
                      <a:pt x="60" y="516"/>
                    </a:lnTo>
                    <a:lnTo>
                      <a:pt x="65" y="487"/>
                    </a:lnTo>
                    <a:lnTo>
                      <a:pt x="65" y="457"/>
                    </a:lnTo>
                    <a:lnTo>
                      <a:pt x="70" y="432"/>
                    </a:lnTo>
                    <a:lnTo>
                      <a:pt x="75" y="407"/>
                    </a:lnTo>
                    <a:lnTo>
                      <a:pt x="75" y="397"/>
                    </a:lnTo>
                    <a:lnTo>
                      <a:pt x="80" y="382"/>
                    </a:lnTo>
                    <a:lnTo>
                      <a:pt x="80" y="372"/>
                    </a:lnTo>
                    <a:lnTo>
                      <a:pt x="85" y="363"/>
                    </a:lnTo>
                    <a:lnTo>
                      <a:pt x="85" y="353"/>
                    </a:lnTo>
                    <a:lnTo>
                      <a:pt x="89" y="343"/>
                    </a:lnTo>
                    <a:lnTo>
                      <a:pt x="94" y="328"/>
                    </a:lnTo>
                    <a:lnTo>
                      <a:pt x="94" y="313"/>
                    </a:lnTo>
                    <a:lnTo>
                      <a:pt x="99" y="298"/>
                    </a:lnTo>
                    <a:lnTo>
                      <a:pt x="99" y="278"/>
                    </a:lnTo>
                    <a:lnTo>
                      <a:pt x="104" y="263"/>
                    </a:lnTo>
                    <a:lnTo>
                      <a:pt x="104" y="248"/>
                    </a:lnTo>
                    <a:lnTo>
                      <a:pt x="109" y="238"/>
                    </a:lnTo>
                    <a:lnTo>
                      <a:pt x="109" y="228"/>
                    </a:lnTo>
                    <a:lnTo>
                      <a:pt x="114" y="224"/>
                    </a:lnTo>
                    <a:lnTo>
                      <a:pt x="124" y="214"/>
                    </a:lnTo>
                    <a:lnTo>
                      <a:pt x="124" y="209"/>
                    </a:lnTo>
                    <a:lnTo>
                      <a:pt x="129" y="204"/>
                    </a:lnTo>
                    <a:lnTo>
                      <a:pt x="134" y="199"/>
                    </a:lnTo>
                    <a:lnTo>
                      <a:pt x="134" y="194"/>
                    </a:lnTo>
                    <a:lnTo>
                      <a:pt x="139" y="189"/>
                    </a:lnTo>
                    <a:lnTo>
                      <a:pt x="144" y="184"/>
                    </a:lnTo>
                    <a:lnTo>
                      <a:pt x="144" y="179"/>
                    </a:lnTo>
                    <a:lnTo>
                      <a:pt x="149" y="174"/>
                    </a:lnTo>
                    <a:lnTo>
                      <a:pt x="154" y="174"/>
                    </a:lnTo>
                    <a:lnTo>
                      <a:pt x="159" y="174"/>
                    </a:lnTo>
                    <a:lnTo>
                      <a:pt x="164" y="174"/>
                    </a:lnTo>
                    <a:lnTo>
                      <a:pt x="169" y="169"/>
                    </a:lnTo>
                    <a:lnTo>
                      <a:pt x="174" y="164"/>
                    </a:lnTo>
                    <a:lnTo>
                      <a:pt x="179" y="159"/>
                    </a:lnTo>
                    <a:lnTo>
                      <a:pt x="184" y="154"/>
                    </a:lnTo>
                    <a:lnTo>
                      <a:pt x="189" y="154"/>
                    </a:lnTo>
                    <a:lnTo>
                      <a:pt x="194" y="154"/>
                    </a:lnTo>
                    <a:lnTo>
                      <a:pt x="199" y="149"/>
                    </a:lnTo>
                    <a:lnTo>
                      <a:pt x="204" y="149"/>
                    </a:lnTo>
                    <a:lnTo>
                      <a:pt x="209" y="149"/>
                    </a:lnTo>
                    <a:lnTo>
                      <a:pt x="214" y="144"/>
                    </a:lnTo>
                    <a:lnTo>
                      <a:pt x="219" y="144"/>
                    </a:lnTo>
                    <a:lnTo>
                      <a:pt x="224" y="139"/>
                    </a:lnTo>
                    <a:lnTo>
                      <a:pt x="229" y="139"/>
                    </a:lnTo>
                    <a:lnTo>
                      <a:pt x="234" y="139"/>
                    </a:lnTo>
                    <a:lnTo>
                      <a:pt x="238" y="134"/>
                    </a:lnTo>
                    <a:lnTo>
                      <a:pt x="243" y="134"/>
                    </a:lnTo>
                    <a:lnTo>
                      <a:pt x="248" y="129"/>
                    </a:lnTo>
                    <a:lnTo>
                      <a:pt x="253" y="129"/>
                    </a:lnTo>
                    <a:lnTo>
                      <a:pt x="258" y="124"/>
                    </a:lnTo>
                    <a:lnTo>
                      <a:pt x="263" y="124"/>
                    </a:lnTo>
                    <a:lnTo>
                      <a:pt x="268" y="119"/>
                    </a:lnTo>
                    <a:lnTo>
                      <a:pt x="273" y="119"/>
                    </a:lnTo>
                    <a:lnTo>
                      <a:pt x="278" y="119"/>
                    </a:lnTo>
                    <a:lnTo>
                      <a:pt x="283" y="114"/>
                    </a:lnTo>
                    <a:lnTo>
                      <a:pt x="288" y="114"/>
                    </a:lnTo>
                    <a:lnTo>
                      <a:pt x="293" y="109"/>
                    </a:lnTo>
                    <a:lnTo>
                      <a:pt x="298" y="104"/>
                    </a:lnTo>
                    <a:lnTo>
                      <a:pt x="303" y="104"/>
                    </a:lnTo>
                    <a:lnTo>
                      <a:pt x="308" y="99"/>
                    </a:lnTo>
                    <a:lnTo>
                      <a:pt x="313" y="99"/>
                    </a:lnTo>
                    <a:lnTo>
                      <a:pt x="318" y="94"/>
                    </a:lnTo>
                    <a:lnTo>
                      <a:pt x="323" y="89"/>
                    </a:lnTo>
                    <a:lnTo>
                      <a:pt x="328" y="89"/>
                    </a:lnTo>
                    <a:lnTo>
                      <a:pt x="333" y="89"/>
                    </a:lnTo>
                    <a:lnTo>
                      <a:pt x="338" y="84"/>
                    </a:lnTo>
                    <a:lnTo>
                      <a:pt x="343" y="80"/>
                    </a:lnTo>
                    <a:lnTo>
                      <a:pt x="348" y="75"/>
                    </a:lnTo>
                    <a:lnTo>
                      <a:pt x="353" y="75"/>
                    </a:lnTo>
                    <a:lnTo>
                      <a:pt x="358" y="70"/>
                    </a:lnTo>
                    <a:lnTo>
                      <a:pt x="363" y="70"/>
                    </a:lnTo>
                    <a:lnTo>
                      <a:pt x="368" y="65"/>
                    </a:lnTo>
                    <a:lnTo>
                      <a:pt x="373" y="60"/>
                    </a:lnTo>
                    <a:lnTo>
                      <a:pt x="378" y="60"/>
                    </a:lnTo>
                    <a:lnTo>
                      <a:pt x="382" y="55"/>
                    </a:lnTo>
                    <a:lnTo>
                      <a:pt x="387" y="50"/>
                    </a:lnTo>
                    <a:lnTo>
                      <a:pt x="392" y="45"/>
                    </a:lnTo>
                    <a:lnTo>
                      <a:pt x="397" y="40"/>
                    </a:lnTo>
                    <a:lnTo>
                      <a:pt x="402" y="35"/>
                    </a:lnTo>
                    <a:lnTo>
                      <a:pt x="407" y="30"/>
                    </a:lnTo>
                    <a:lnTo>
                      <a:pt x="412" y="25"/>
                    </a:lnTo>
                    <a:lnTo>
                      <a:pt x="417" y="20"/>
                    </a:lnTo>
                    <a:lnTo>
                      <a:pt x="422" y="20"/>
                    </a:lnTo>
                    <a:lnTo>
                      <a:pt x="427" y="15"/>
                    </a:lnTo>
                    <a:lnTo>
                      <a:pt x="432" y="15"/>
                    </a:lnTo>
                    <a:lnTo>
                      <a:pt x="437" y="10"/>
                    </a:lnTo>
                    <a:lnTo>
                      <a:pt x="442" y="5"/>
                    </a:lnTo>
                    <a:lnTo>
                      <a:pt x="447" y="5"/>
                    </a:lnTo>
                    <a:lnTo>
                      <a:pt x="452" y="0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5" name="Freeform 359"/>
              <p:cNvSpPr>
                <a:spLocks/>
              </p:cNvSpPr>
              <p:nvPr/>
            </p:nvSpPr>
            <p:spPr bwMode="auto">
              <a:xfrm>
                <a:off x="1684" y="1650"/>
                <a:ext cx="591" cy="229"/>
              </a:xfrm>
              <a:custGeom>
                <a:avLst/>
                <a:gdLst>
                  <a:gd name="T0" fmla="*/ 10 w 591"/>
                  <a:gd name="T1" fmla="*/ 0 h 229"/>
                  <a:gd name="T2" fmla="*/ 25 w 591"/>
                  <a:gd name="T3" fmla="*/ 5 h 229"/>
                  <a:gd name="T4" fmla="*/ 40 w 591"/>
                  <a:gd name="T5" fmla="*/ 15 h 229"/>
                  <a:gd name="T6" fmla="*/ 55 w 591"/>
                  <a:gd name="T7" fmla="*/ 30 h 229"/>
                  <a:gd name="T8" fmla="*/ 65 w 591"/>
                  <a:gd name="T9" fmla="*/ 45 h 229"/>
                  <a:gd name="T10" fmla="*/ 75 w 591"/>
                  <a:gd name="T11" fmla="*/ 55 h 229"/>
                  <a:gd name="T12" fmla="*/ 85 w 591"/>
                  <a:gd name="T13" fmla="*/ 70 h 229"/>
                  <a:gd name="T14" fmla="*/ 95 w 591"/>
                  <a:gd name="T15" fmla="*/ 85 h 229"/>
                  <a:gd name="T16" fmla="*/ 99 w 591"/>
                  <a:gd name="T17" fmla="*/ 104 h 229"/>
                  <a:gd name="T18" fmla="*/ 109 w 591"/>
                  <a:gd name="T19" fmla="*/ 119 h 229"/>
                  <a:gd name="T20" fmla="*/ 124 w 591"/>
                  <a:gd name="T21" fmla="*/ 139 h 229"/>
                  <a:gd name="T22" fmla="*/ 134 w 591"/>
                  <a:gd name="T23" fmla="*/ 154 h 229"/>
                  <a:gd name="T24" fmla="*/ 154 w 591"/>
                  <a:gd name="T25" fmla="*/ 169 h 229"/>
                  <a:gd name="T26" fmla="*/ 164 w 591"/>
                  <a:gd name="T27" fmla="*/ 179 h 229"/>
                  <a:gd name="T28" fmla="*/ 179 w 591"/>
                  <a:gd name="T29" fmla="*/ 189 h 229"/>
                  <a:gd name="T30" fmla="*/ 194 w 591"/>
                  <a:gd name="T31" fmla="*/ 194 h 229"/>
                  <a:gd name="T32" fmla="*/ 209 w 591"/>
                  <a:gd name="T33" fmla="*/ 199 h 229"/>
                  <a:gd name="T34" fmla="*/ 224 w 591"/>
                  <a:gd name="T35" fmla="*/ 209 h 229"/>
                  <a:gd name="T36" fmla="*/ 239 w 591"/>
                  <a:gd name="T37" fmla="*/ 214 h 229"/>
                  <a:gd name="T38" fmla="*/ 253 w 591"/>
                  <a:gd name="T39" fmla="*/ 214 h 229"/>
                  <a:gd name="T40" fmla="*/ 268 w 591"/>
                  <a:gd name="T41" fmla="*/ 219 h 229"/>
                  <a:gd name="T42" fmla="*/ 283 w 591"/>
                  <a:gd name="T43" fmla="*/ 219 h 229"/>
                  <a:gd name="T44" fmla="*/ 298 w 591"/>
                  <a:gd name="T45" fmla="*/ 224 h 229"/>
                  <a:gd name="T46" fmla="*/ 313 w 591"/>
                  <a:gd name="T47" fmla="*/ 224 h 229"/>
                  <a:gd name="T48" fmla="*/ 328 w 591"/>
                  <a:gd name="T49" fmla="*/ 224 h 229"/>
                  <a:gd name="T50" fmla="*/ 343 w 591"/>
                  <a:gd name="T51" fmla="*/ 229 h 229"/>
                  <a:gd name="T52" fmla="*/ 358 w 591"/>
                  <a:gd name="T53" fmla="*/ 229 h 229"/>
                  <a:gd name="T54" fmla="*/ 373 w 591"/>
                  <a:gd name="T55" fmla="*/ 229 h 229"/>
                  <a:gd name="T56" fmla="*/ 388 w 591"/>
                  <a:gd name="T57" fmla="*/ 229 h 229"/>
                  <a:gd name="T58" fmla="*/ 402 w 591"/>
                  <a:gd name="T59" fmla="*/ 229 h 229"/>
                  <a:gd name="T60" fmla="*/ 417 w 591"/>
                  <a:gd name="T61" fmla="*/ 229 h 229"/>
                  <a:gd name="T62" fmla="*/ 432 w 591"/>
                  <a:gd name="T63" fmla="*/ 229 h 229"/>
                  <a:gd name="T64" fmla="*/ 447 w 591"/>
                  <a:gd name="T65" fmla="*/ 229 h 229"/>
                  <a:gd name="T66" fmla="*/ 462 w 591"/>
                  <a:gd name="T67" fmla="*/ 224 h 229"/>
                  <a:gd name="T68" fmla="*/ 477 w 591"/>
                  <a:gd name="T69" fmla="*/ 224 h 229"/>
                  <a:gd name="T70" fmla="*/ 492 w 591"/>
                  <a:gd name="T71" fmla="*/ 219 h 229"/>
                  <a:gd name="T72" fmla="*/ 507 w 591"/>
                  <a:gd name="T73" fmla="*/ 219 h 229"/>
                  <a:gd name="T74" fmla="*/ 522 w 591"/>
                  <a:gd name="T75" fmla="*/ 224 h 229"/>
                  <a:gd name="T76" fmla="*/ 536 w 591"/>
                  <a:gd name="T77" fmla="*/ 219 h 229"/>
                  <a:gd name="T78" fmla="*/ 551 w 591"/>
                  <a:gd name="T79" fmla="*/ 219 h 229"/>
                  <a:gd name="T80" fmla="*/ 566 w 591"/>
                  <a:gd name="T81" fmla="*/ 219 h 229"/>
                  <a:gd name="T82" fmla="*/ 581 w 591"/>
                  <a:gd name="T83" fmla="*/ 224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1" h="2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10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20"/>
                    </a:lnTo>
                    <a:lnTo>
                      <a:pt x="50" y="25"/>
                    </a:lnTo>
                    <a:lnTo>
                      <a:pt x="55" y="30"/>
                    </a:lnTo>
                    <a:lnTo>
                      <a:pt x="60" y="35"/>
                    </a:lnTo>
                    <a:lnTo>
                      <a:pt x="70" y="45"/>
                    </a:lnTo>
                    <a:lnTo>
                      <a:pt x="65" y="45"/>
                    </a:lnTo>
                    <a:lnTo>
                      <a:pt x="70" y="45"/>
                    </a:lnTo>
                    <a:lnTo>
                      <a:pt x="75" y="50"/>
                    </a:lnTo>
                    <a:lnTo>
                      <a:pt x="75" y="55"/>
                    </a:lnTo>
                    <a:lnTo>
                      <a:pt x="80" y="60"/>
                    </a:lnTo>
                    <a:lnTo>
                      <a:pt x="80" y="65"/>
                    </a:lnTo>
                    <a:lnTo>
                      <a:pt x="85" y="70"/>
                    </a:lnTo>
                    <a:lnTo>
                      <a:pt x="85" y="75"/>
                    </a:lnTo>
                    <a:lnTo>
                      <a:pt x="90" y="80"/>
                    </a:lnTo>
                    <a:lnTo>
                      <a:pt x="95" y="85"/>
                    </a:lnTo>
                    <a:lnTo>
                      <a:pt x="95" y="90"/>
                    </a:lnTo>
                    <a:lnTo>
                      <a:pt x="99" y="94"/>
                    </a:lnTo>
                    <a:lnTo>
                      <a:pt x="99" y="104"/>
                    </a:lnTo>
                    <a:lnTo>
                      <a:pt x="104" y="109"/>
                    </a:lnTo>
                    <a:lnTo>
                      <a:pt x="104" y="114"/>
                    </a:lnTo>
                    <a:lnTo>
                      <a:pt x="109" y="119"/>
                    </a:lnTo>
                    <a:lnTo>
                      <a:pt x="114" y="124"/>
                    </a:lnTo>
                    <a:lnTo>
                      <a:pt x="124" y="134"/>
                    </a:lnTo>
                    <a:lnTo>
                      <a:pt x="124" y="139"/>
                    </a:lnTo>
                    <a:lnTo>
                      <a:pt x="129" y="144"/>
                    </a:lnTo>
                    <a:lnTo>
                      <a:pt x="139" y="154"/>
                    </a:lnTo>
                    <a:lnTo>
                      <a:pt x="134" y="154"/>
                    </a:lnTo>
                    <a:lnTo>
                      <a:pt x="139" y="154"/>
                    </a:lnTo>
                    <a:lnTo>
                      <a:pt x="144" y="159"/>
                    </a:lnTo>
                    <a:lnTo>
                      <a:pt x="154" y="169"/>
                    </a:lnTo>
                    <a:lnTo>
                      <a:pt x="154" y="174"/>
                    </a:lnTo>
                    <a:lnTo>
                      <a:pt x="159" y="174"/>
                    </a:lnTo>
                    <a:lnTo>
                      <a:pt x="164" y="179"/>
                    </a:lnTo>
                    <a:lnTo>
                      <a:pt x="169" y="179"/>
                    </a:lnTo>
                    <a:lnTo>
                      <a:pt x="174" y="184"/>
                    </a:lnTo>
                    <a:lnTo>
                      <a:pt x="179" y="189"/>
                    </a:lnTo>
                    <a:lnTo>
                      <a:pt x="184" y="189"/>
                    </a:lnTo>
                    <a:lnTo>
                      <a:pt x="189" y="194"/>
                    </a:lnTo>
                    <a:lnTo>
                      <a:pt x="194" y="194"/>
                    </a:lnTo>
                    <a:lnTo>
                      <a:pt x="199" y="199"/>
                    </a:lnTo>
                    <a:lnTo>
                      <a:pt x="204" y="199"/>
                    </a:lnTo>
                    <a:lnTo>
                      <a:pt x="209" y="199"/>
                    </a:lnTo>
                    <a:lnTo>
                      <a:pt x="214" y="204"/>
                    </a:lnTo>
                    <a:lnTo>
                      <a:pt x="219" y="204"/>
                    </a:lnTo>
                    <a:lnTo>
                      <a:pt x="224" y="209"/>
                    </a:lnTo>
                    <a:lnTo>
                      <a:pt x="229" y="209"/>
                    </a:lnTo>
                    <a:lnTo>
                      <a:pt x="234" y="209"/>
                    </a:lnTo>
                    <a:lnTo>
                      <a:pt x="239" y="214"/>
                    </a:lnTo>
                    <a:lnTo>
                      <a:pt x="243" y="214"/>
                    </a:lnTo>
                    <a:lnTo>
                      <a:pt x="248" y="214"/>
                    </a:lnTo>
                    <a:lnTo>
                      <a:pt x="253" y="214"/>
                    </a:lnTo>
                    <a:lnTo>
                      <a:pt x="258" y="214"/>
                    </a:lnTo>
                    <a:lnTo>
                      <a:pt x="263" y="219"/>
                    </a:lnTo>
                    <a:lnTo>
                      <a:pt x="268" y="219"/>
                    </a:lnTo>
                    <a:lnTo>
                      <a:pt x="273" y="219"/>
                    </a:lnTo>
                    <a:lnTo>
                      <a:pt x="278" y="219"/>
                    </a:lnTo>
                    <a:lnTo>
                      <a:pt x="283" y="219"/>
                    </a:lnTo>
                    <a:lnTo>
                      <a:pt x="288" y="219"/>
                    </a:lnTo>
                    <a:lnTo>
                      <a:pt x="293" y="224"/>
                    </a:lnTo>
                    <a:lnTo>
                      <a:pt x="298" y="224"/>
                    </a:lnTo>
                    <a:lnTo>
                      <a:pt x="303" y="224"/>
                    </a:lnTo>
                    <a:lnTo>
                      <a:pt x="308" y="224"/>
                    </a:lnTo>
                    <a:lnTo>
                      <a:pt x="313" y="224"/>
                    </a:lnTo>
                    <a:lnTo>
                      <a:pt x="318" y="224"/>
                    </a:lnTo>
                    <a:lnTo>
                      <a:pt x="323" y="224"/>
                    </a:lnTo>
                    <a:lnTo>
                      <a:pt x="328" y="224"/>
                    </a:lnTo>
                    <a:lnTo>
                      <a:pt x="333" y="229"/>
                    </a:lnTo>
                    <a:lnTo>
                      <a:pt x="338" y="229"/>
                    </a:lnTo>
                    <a:lnTo>
                      <a:pt x="343" y="229"/>
                    </a:lnTo>
                    <a:lnTo>
                      <a:pt x="348" y="229"/>
                    </a:lnTo>
                    <a:lnTo>
                      <a:pt x="353" y="229"/>
                    </a:lnTo>
                    <a:lnTo>
                      <a:pt x="358" y="229"/>
                    </a:lnTo>
                    <a:lnTo>
                      <a:pt x="363" y="229"/>
                    </a:lnTo>
                    <a:lnTo>
                      <a:pt x="368" y="229"/>
                    </a:lnTo>
                    <a:lnTo>
                      <a:pt x="373" y="229"/>
                    </a:lnTo>
                    <a:lnTo>
                      <a:pt x="378" y="229"/>
                    </a:lnTo>
                    <a:lnTo>
                      <a:pt x="383" y="229"/>
                    </a:lnTo>
                    <a:lnTo>
                      <a:pt x="388" y="229"/>
                    </a:lnTo>
                    <a:lnTo>
                      <a:pt x="392" y="229"/>
                    </a:lnTo>
                    <a:lnTo>
                      <a:pt x="397" y="229"/>
                    </a:lnTo>
                    <a:lnTo>
                      <a:pt x="402" y="229"/>
                    </a:lnTo>
                    <a:lnTo>
                      <a:pt x="407" y="229"/>
                    </a:lnTo>
                    <a:lnTo>
                      <a:pt x="412" y="229"/>
                    </a:lnTo>
                    <a:lnTo>
                      <a:pt x="417" y="229"/>
                    </a:lnTo>
                    <a:lnTo>
                      <a:pt x="422" y="229"/>
                    </a:lnTo>
                    <a:lnTo>
                      <a:pt x="427" y="229"/>
                    </a:lnTo>
                    <a:lnTo>
                      <a:pt x="432" y="229"/>
                    </a:lnTo>
                    <a:lnTo>
                      <a:pt x="437" y="229"/>
                    </a:lnTo>
                    <a:lnTo>
                      <a:pt x="442" y="229"/>
                    </a:lnTo>
                    <a:lnTo>
                      <a:pt x="447" y="229"/>
                    </a:lnTo>
                    <a:lnTo>
                      <a:pt x="452" y="229"/>
                    </a:lnTo>
                    <a:lnTo>
                      <a:pt x="457" y="224"/>
                    </a:lnTo>
                    <a:lnTo>
                      <a:pt x="462" y="224"/>
                    </a:lnTo>
                    <a:lnTo>
                      <a:pt x="467" y="224"/>
                    </a:lnTo>
                    <a:lnTo>
                      <a:pt x="472" y="224"/>
                    </a:lnTo>
                    <a:lnTo>
                      <a:pt x="477" y="224"/>
                    </a:lnTo>
                    <a:lnTo>
                      <a:pt x="482" y="224"/>
                    </a:lnTo>
                    <a:lnTo>
                      <a:pt x="487" y="224"/>
                    </a:lnTo>
                    <a:lnTo>
                      <a:pt x="492" y="219"/>
                    </a:lnTo>
                    <a:lnTo>
                      <a:pt x="497" y="219"/>
                    </a:lnTo>
                    <a:lnTo>
                      <a:pt x="502" y="219"/>
                    </a:lnTo>
                    <a:lnTo>
                      <a:pt x="507" y="219"/>
                    </a:lnTo>
                    <a:lnTo>
                      <a:pt x="512" y="224"/>
                    </a:lnTo>
                    <a:lnTo>
                      <a:pt x="517" y="224"/>
                    </a:lnTo>
                    <a:lnTo>
                      <a:pt x="522" y="224"/>
                    </a:lnTo>
                    <a:lnTo>
                      <a:pt x="527" y="219"/>
                    </a:lnTo>
                    <a:lnTo>
                      <a:pt x="532" y="219"/>
                    </a:lnTo>
                    <a:lnTo>
                      <a:pt x="536" y="219"/>
                    </a:lnTo>
                    <a:lnTo>
                      <a:pt x="541" y="219"/>
                    </a:lnTo>
                    <a:lnTo>
                      <a:pt x="546" y="219"/>
                    </a:lnTo>
                    <a:lnTo>
                      <a:pt x="551" y="219"/>
                    </a:lnTo>
                    <a:lnTo>
                      <a:pt x="556" y="219"/>
                    </a:lnTo>
                    <a:lnTo>
                      <a:pt x="561" y="219"/>
                    </a:lnTo>
                    <a:lnTo>
                      <a:pt x="566" y="219"/>
                    </a:lnTo>
                    <a:lnTo>
                      <a:pt x="571" y="224"/>
                    </a:lnTo>
                    <a:lnTo>
                      <a:pt x="576" y="224"/>
                    </a:lnTo>
                    <a:lnTo>
                      <a:pt x="581" y="224"/>
                    </a:lnTo>
                    <a:lnTo>
                      <a:pt x="586" y="224"/>
                    </a:lnTo>
                    <a:lnTo>
                      <a:pt x="591" y="224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6" name="Freeform 360"/>
              <p:cNvSpPr>
                <a:spLocks/>
              </p:cNvSpPr>
              <p:nvPr/>
            </p:nvSpPr>
            <p:spPr bwMode="auto">
              <a:xfrm>
                <a:off x="2275" y="1874"/>
                <a:ext cx="621" cy="34"/>
              </a:xfrm>
              <a:custGeom>
                <a:avLst/>
                <a:gdLst>
                  <a:gd name="T0" fmla="*/ 10 w 621"/>
                  <a:gd name="T1" fmla="*/ 0 h 34"/>
                  <a:gd name="T2" fmla="*/ 25 w 621"/>
                  <a:gd name="T3" fmla="*/ 5 h 34"/>
                  <a:gd name="T4" fmla="*/ 40 w 621"/>
                  <a:gd name="T5" fmla="*/ 5 h 34"/>
                  <a:gd name="T6" fmla="*/ 55 w 621"/>
                  <a:gd name="T7" fmla="*/ 10 h 34"/>
                  <a:gd name="T8" fmla="*/ 70 w 621"/>
                  <a:gd name="T9" fmla="*/ 10 h 34"/>
                  <a:gd name="T10" fmla="*/ 85 w 621"/>
                  <a:gd name="T11" fmla="*/ 10 h 34"/>
                  <a:gd name="T12" fmla="*/ 99 w 621"/>
                  <a:gd name="T13" fmla="*/ 10 h 34"/>
                  <a:gd name="T14" fmla="*/ 114 w 621"/>
                  <a:gd name="T15" fmla="*/ 10 h 34"/>
                  <a:gd name="T16" fmla="*/ 129 w 621"/>
                  <a:gd name="T17" fmla="*/ 14 h 34"/>
                  <a:gd name="T18" fmla="*/ 144 w 621"/>
                  <a:gd name="T19" fmla="*/ 19 h 34"/>
                  <a:gd name="T20" fmla="*/ 159 w 621"/>
                  <a:gd name="T21" fmla="*/ 19 h 34"/>
                  <a:gd name="T22" fmla="*/ 174 w 621"/>
                  <a:gd name="T23" fmla="*/ 19 h 34"/>
                  <a:gd name="T24" fmla="*/ 189 w 621"/>
                  <a:gd name="T25" fmla="*/ 19 h 34"/>
                  <a:gd name="T26" fmla="*/ 204 w 621"/>
                  <a:gd name="T27" fmla="*/ 24 h 34"/>
                  <a:gd name="T28" fmla="*/ 219 w 621"/>
                  <a:gd name="T29" fmla="*/ 24 h 34"/>
                  <a:gd name="T30" fmla="*/ 234 w 621"/>
                  <a:gd name="T31" fmla="*/ 24 h 34"/>
                  <a:gd name="T32" fmla="*/ 248 w 621"/>
                  <a:gd name="T33" fmla="*/ 24 h 34"/>
                  <a:gd name="T34" fmla="*/ 263 w 621"/>
                  <a:gd name="T35" fmla="*/ 29 h 34"/>
                  <a:gd name="T36" fmla="*/ 278 w 621"/>
                  <a:gd name="T37" fmla="*/ 24 h 34"/>
                  <a:gd name="T38" fmla="*/ 293 w 621"/>
                  <a:gd name="T39" fmla="*/ 29 h 34"/>
                  <a:gd name="T40" fmla="*/ 308 w 621"/>
                  <a:gd name="T41" fmla="*/ 29 h 34"/>
                  <a:gd name="T42" fmla="*/ 323 w 621"/>
                  <a:gd name="T43" fmla="*/ 29 h 34"/>
                  <a:gd name="T44" fmla="*/ 338 w 621"/>
                  <a:gd name="T45" fmla="*/ 29 h 34"/>
                  <a:gd name="T46" fmla="*/ 353 w 621"/>
                  <a:gd name="T47" fmla="*/ 29 h 34"/>
                  <a:gd name="T48" fmla="*/ 368 w 621"/>
                  <a:gd name="T49" fmla="*/ 29 h 34"/>
                  <a:gd name="T50" fmla="*/ 383 w 621"/>
                  <a:gd name="T51" fmla="*/ 29 h 34"/>
                  <a:gd name="T52" fmla="*/ 397 w 621"/>
                  <a:gd name="T53" fmla="*/ 29 h 34"/>
                  <a:gd name="T54" fmla="*/ 412 w 621"/>
                  <a:gd name="T55" fmla="*/ 29 h 34"/>
                  <a:gd name="T56" fmla="*/ 427 w 621"/>
                  <a:gd name="T57" fmla="*/ 34 h 34"/>
                  <a:gd name="T58" fmla="*/ 437 w 621"/>
                  <a:gd name="T59" fmla="*/ 34 h 34"/>
                  <a:gd name="T60" fmla="*/ 452 w 621"/>
                  <a:gd name="T61" fmla="*/ 34 h 34"/>
                  <a:gd name="T62" fmla="*/ 467 w 621"/>
                  <a:gd name="T63" fmla="*/ 29 h 34"/>
                  <a:gd name="T64" fmla="*/ 482 w 621"/>
                  <a:gd name="T65" fmla="*/ 29 h 34"/>
                  <a:gd name="T66" fmla="*/ 497 w 621"/>
                  <a:gd name="T67" fmla="*/ 29 h 34"/>
                  <a:gd name="T68" fmla="*/ 512 w 621"/>
                  <a:gd name="T69" fmla="*/ 29 h 34"/>
                  <a:gd name="T70" fmla="*/ 522 w 621"/>
                  <a:gd name="T71" fmla="*/ 29 h 34"/>
                  <a:gd name="T72" fmla="*/ 536 w 621"/>
                  <a:gd name="T73" fmla="*/ 34 h 34"/>
                  <a:gd name="T74" fmla="*/ 551 w 621"/>
                  <a:gd name="T75" fmla="*/ 34 h 34"/>
                  <a:gd name="T76" fmla="*/ 566 w 621"/>
                  <a:gd name="T77" fmla="*/ 34 h 34"/>
                  <a:gd name="T78" fmla="*/ 581 w 621"/>
                  <a:gd name="T79" fmla="*/ 34 h 34"/>
                  <a:gd name="T80" fmla="*/ 596 w 621"/>
                  <a:gd name="T81" fmla="*/ 29 h 34"/>
                  <a:gd name="T82" fmla="*/ 611 w 621"/>
                  <a:gd name="T83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1" h="3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10"/>
                    </a:lnTo>
                    <a:lnTo>
                      <a:pt x="60" y="10"/>
                    </a:lnTo>
                    <a:lnTo>
                      <a:pt x="65" y="10"/>
                    </a:lnTo>
                    <a:lnTo>
                      <a:pt x="70" y="10"/>
                    </a:lnTo>
                    <a:lnTo>
                      <a:pt x="75" y="10"/>
                    </a:lnTo>
                    <a:lnTo>
                      <a:pt x="80" y="10"/>
                    </a:lnTo>
                    <a:lnTo>
                      <a:pt x="85" y="10"/>
                    </a:lnTo>
                    <a:lnTo>
                      <a:pt x="90" y="10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4"/>
                    </a:lnTo>
                    <a:lnTo>
                      <a:pt x="124" y="14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9"/>
                    </a:lnTo>
                    <a:lnTo>
                      <a:pt x="149" y="19"/>
                    </a:lnTo>
                    <a:lnTo>
                      <a:pt x="154" y="19"/>
                    </a:lnTo>
                    <a:lnTo>
                      <a:pt x="159" y="19"/>
                    </a:lnTo>
                    <a:lnTo>
                      <a:pt x="164" y="19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24"/>
                    </a:lnTo>
                    <a:lnTo>
                      <a:pt x="209" y="24"/>
                    </a:lnTo>
                    <a:lnTo>
                      <a:pt x="214" y="24"/>
                    </a:lnTo>
                    <a:lnTo>
                      <a:pt x="219" y="24"/>
                    </a:lnTo>
                    <a:lnTo>
                      <a:pt x="224" y="24"/>
                    </a:lnTo>
                    <a:lnTo>
                      <a:pt x="229" y="24"/>
                    </a:lnTo>
                    <a:lnTo>
                      <a:pt x="234" y="24"/>
                    </a:lnTo>
                    <a:lnTo>
                      <a:pt x="238" y="24"/>
                    </a:lnTo>
                    <a:lnTo>
                      <a:pt x="243" y="24"/>
                    </a:lnTo>
                    <a:lnTo>
                      <a:pt x="248" y="24"/>
                    </a:lnTo>
                    <a:lnTo>
                      <a:pt x="253" y="29"/>
                    </a:lnTo>
                    <a:lnTo>
                      <a:pt x="258" y="29"/>
                    </a:lnTo>
                    <a:lnTo>
                      <a:pt x="263" y="29"/>
                    </a:lnTo>
                    <a:lnTo>
                      <a:pt x="268" y="29"/>
                    </a:lnTo>
                    <a:lnTo>
                      <a:pt x="273" y="29"/>
                    </a:lnTo>
                    <a:lnTo>
                      <a:pt x="278" y="24"/>
                    </a:lnTo>
                    <a:lnTo>
                      <a:pt x="283" y="29"/>
                    </a:lnTo>
                    <a:lnTo>
                      <a:pt x="288" y="29"/>
                    </a:lnTo>
                    <a:lnTo>
                      <a:pt x="293" y="29"/>
                    </a:lnTo>
                    <a:lnTo>
                      <a:pt x="298" y="29"/>
                    </a:lnTo>
                    <a:lnTo>
                      <a:pt x="303" y="29"/>
                    </a:lnTo>
                    <a:lnTo>
                      <a:pt x="308" y="29"/>
                    </a:lnTo>
                    <a:lnTo>
                      <a:pt x="313" y="29"/>
                    </a:lnTo>
                    <a:lnTo>
                      <a:pt x="318" y="29"/>
                    </a:lnTo>
                    <a:lnTo>
                      <a:pt x="323" y="29"/>
                    </a:lnTo>
                    <a:lnTo>
                      <a:pt x="328" y="29"/>
                    </a:lnTo>
                    <a:lnTo>
                      <a:pt x="333" y="29"/>
                    </a:lnTo>
                    <a:lnTo>
                      <a:pt x="338" y="29"/>
                    </a:lnTo>
                    <a:lnTo>
                      <a:pt x="343" y="29"/>
                    </a:lnTo>
                    <a:lnTo>
                      <a:pt x="348" y="29"/>
                    </a:lnTo>
                    <a:lnTo>
                      <a:pt x="353" y="29"/>
                    </a:lnTo>
                    <a:lnTo>
                      <a:pt x="358" y="29"/>
                    </a:lnTo>
                    <a:lnTo>
                      <a:pt x="363" y="29"/>
                    </a:lnTo>
                    <a:lnTo>
                      <a:pt x="368" y="29"/>
                    </a:lnTo>
                    <a:lnTo>
                      <a:pt x="373" y="29"/>
                    </a:lnTo>
                    <a:lnTo>
                      <a:pt x="378" y="29"/>
                    </a:lnTo>
                    <a:lnTo>
                      <a:pt x="383" y="29"/>
                    </a:lnTo>
                    <a:lnTo>
                      <a:pt x="387" y="29"/>
                    </a:lnTo>
                    <a:lnTo>
                      <a:pt x="392" y="29"/>
                    </a:lnTo>
                    <a:lnTo>
                      <a:pt x="397" y="29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34"/>
                    </a:lnTo>
                    <a:lnTo>
                      <a:pt x="432" y="34"/>
                    </a:lnTo>
                    <a:lnTo>
                      <a:pt x="442" y="34"/>
                    </a:lnTo>
                    <a:lnTo>
                      <a:pt x="437" y="34"/>
                    </a:lnTo>
                    <a:lnTo>
                      <a:pt x="442" y="34"/>
                    </a:lnTo>
                    <a:lnTo>
                      <a:pt x="447" y="34"/>
                    </a:lnTo>
                    <a:lnTo>
                      <a:pt x="452" y="34"/>
                    </a:lnTo>
                    <a:lnTo>
                      <a:pt x="457" y="34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9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29"/>
                    </a:lnTo>
                    <a:lnTo>
                      <a:pt x="507" y="34"/>
                    </a:lnTo>
                    <a:lnTo>
                      <a:pt x="512" y="29"/>
                    </a:lnTo>
                    <a:lnTo>
                      <a:pt x="517" y="29"/>
                    </a:lnTo>
                    <a:lnTo>
                      <a:pt x="527" y="29"/>
                    </a:lnTo>
                    <a:lnTo>
                      <a:pt x="522" y="29"/>
                    </a:lnTo>
                    <a:lnTo>
                      <a:pt x="527" y="29"/>
                    </a:lnTo>
                    <a:lnTo>
                      <a:pt x="532" y="34"/>
                    </a:lnTo>
                    <a:lnTo>
                      <a:pt x="536" y="34"/>
                    </a:lnTo>
                    <a:lnTo>
                      <a:pt x="541" y="34"/>
                    </a:lnTo>
                    <a:lnTo>
                      <a:pt x="546" y="34"/>
                    </a:lnTo>
                    <a:lnTo>
                      <a:pt x="551" y="34"/>
                    </a:lnTo>
                    <a:lnTo>
                      <a:pt x="556" y="34"/>
                    </a:lnTo>
                    <a:lnTo>
                      <a:pt x="561" y="34"/>
                    </a:lnTo>
                    <a:lnTo>
                      <a:pt x="566" y="34"/>
                    </a:lnTo>
                    <a:lnTo>
                      <a:pt x="571" y="34"/>
                    </a:lnTo>
                    <a:lnTo>
                      <a:pt x="576" y="29"/>
                    </a:lnTo>
                    <a:lnTo>
                      <a:pt x="581" y="34"/>
                    </a:lnTo>
                    <a:lnTo>
                      <a:pt x="586" y="34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34"/>
                    </a:lnTo>
                    <a:lnTo>
                      <a:pt x="616" y="34"/>
                    </a:lnTo>
                    <a:lnTo>
                      <a:pt x="621" y="34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7" name="Freeform 361"/>
              <p:cNvSpPr>
                <a:spLocks/>
              </p:cNvSpPr>
              <p:nvPr/>
            </p:nvSpPr>
            <p:spPr bwMode="auto">
              <a:xfrm>
                <a:off x="2896" y="1635"/>
                <a:ext cx="546" cy="616"/>
              </a:xfrm>
              <a:custGeom>
                <a:avLst/>
                <a:gdLst>
                  <a:gd name="T0" fmla="*/ 10 w 546"/>
                  <a:gd name="T1" fmla="*/ 273 h 616"/>
                  <a:gd name="T2" fmla="*/ 25 w 546"/>
                  <a:gd name="T3" fmla="*/ 273 h 616"/>
                  <a:gd name="T4" fmla="*/ 40 w 546"/>
                  <a:gd name="T5" fmla="*/ 273 h 616"/>
                  <a:gd name="T6" fmla="*/ 55 w 546"/>
                  <a:gd name="T7" fmla="*/ 273 h 616"/>
                  <a:gd name="T8" fmla="*/ 69 w 546"/>
                  <a:gd name="T9" fmla="*/ 273 h 616"/>
                  <a:gd name="T10" fmla="*/ 84 w 546"/>
                  <a:gd name="T11" fmla="*/ 268 h 616"/>
                  <a:gd name="T12" fmla="*/ 99 w 546"/>
                  <a:gd name="T13" fmla="*/ 268 h 616"/>
                  <a:gd name="T14" fmla="*/ 114 w 546"/>
                  <a:gd name="T15" fmla="*/ 263 h 616"/>
                  <a:gd name="T16" fmla="*/ 129 w 546"/>
                  <a:gd name="T17" fmla="*/ 258 h 616"/>
                  <a:gd name="T18" fmla="*/ 144 w 546"/>
                  <a:gd name="T19" fmla="*/ 258 h 616"/>
                  <a:gd name="T20" fmla="*/ 159 w 546"/>
                  <a:gd name="T21" fmla="*/ 263 h 616"/>
                  <a:gd name="T22" fmla="*/ 174 w 546"/>
                  <a:gd name="T23" fmla="*/ 258 h 616"/>
                  <a:gd name="T24" fmla="*/ 189 w 546"/>
                  <a:gd name="T25" fmla="*/ 268 h 616"/>
                  <a:gd name="T26" fmla="*/ 204 w 546"/>
                  <a:gd name="T27" fmla="*/ 278 h 616"/>
                  <a:gd name="T28" fmla="*/ 218 w 546"/>
                  <a:gd name="T29" fmla="*/ 268 h 616"/>
                  <a:gd name="T30" fmla="*/ 233 w 546"/>
                  <a:gd name="T31" fmla="*/ 268 h 616"/>
                  <a:gd name="T32" fmla="*/ 248 w 546"/>
                  <a:gd name="T33" fmla="*/ 278 h 616"/>
                  <a:gd name="T34" fmla="*/ 263 w 546"/>
                  <a:gd name="T35" fmla="*/ 288 h 616"/>
                  <a:gd name="T36" fmla="*/ 278 w 546"/>
                  <a:gd name="T37" fmla="*/ 278 h 616"/>
                  <a:gd name="T38" fmla="*/ 293 w 546"/>
                  <a:gd name="T39" fmla="*/ 278 h 616"/>
                  <a:gd name="T40" fmla="*/ 308 w 546"/>
                  <a:gd name="T41" fmla="*/ 278 h 616"/>
                  <a:gd name="T42" fmla="*/ 323 w 546"/>
                  <a:gd name="T43" fmla="*/ 278 h 616"/>
                  <a:gd name="T44" fmla="*/ 338 w 546"/>
                  <a:gd name="T45" fmla="*/ 278 h 616"/>
                  <a:gd name="T46" fmla="*/ 352 w 546"/>
                  <a:gd name="T47" fmla="*/ 278 h 616"/>
                  <a:gd name="T48" fmla="*/ 367 w 546"/>
                  <a:gd name="T49" fmla="*/ 278 h 616"/>
                  <a:gd name="T50" fmla="*/ 382 w 546"/>
                  <a:gd name="T51" fmla="*/ 278 h 616"/>
                  <a:gd name="T52" fmla="*/ 397 w 546"/>
                  <a:gd name="T53" fmla="*/ 278 h 616"/>
                  <a:gd name="T54" fmla="*/ 412 w 546"/>
                  <a:gd name="T55" fmla="*/ 273 h 616"/>
                  <a:gd name="T56" fmla="*/ 427 w 546"/>
                  <a:gd name="T57" fmla="*/ 273 h 616"/>
                  <a:gd name="T58" fmla="*/ 442 w 546"/>
                  <a:gd name="T59" fmla="*/ 273 h 616"/>
                  <a:gd name="T60" fmla="*/ 452 w 546"/>
                  <a:gd name="T61" fmla="*/ 258 h 616"/>
                  <a:gd name="T62" fmla="*/ 462 w 546"/>
                  <a:gd name="T63" fmla="*/ 229 h 616"/>
                  <a:gd name="T64" fmla="*/ 467 w 546"/>
                  <a:gd name="T65" fmla="*/ 184 h 616"/>
                  <a:gd name="T66" fmla="*/ 477 w 546"/>
                  <a:gd name="T67" fmla="*/ 124 h 616"/>
                  <a:gd name="T68" fmla="*/ 487 w 546"/>
                  <a:gd name="T69" fmla="*/ 85 h 616"/>
                  <a:gd name="T70" fmla="*/ 492 w 546"/>
                  <a:gd name="T71" fmla="*/ 70 h 616"/>
                  <a:gd name="T72" fmla="*/ 501 w 546"/>
                  <a:gd name="T73" fmla="*/ 35 h 616"/>
                  <a:gd name="T74" fmla="*/ 511 w 546"/>
                  <a:gd name="T75" fmla="*/ 0 h 616"/>
                  <a:gd name="T76" fmla="*/ 516 w 546"/>
                  <a:gd name="T77" fmla="*/ 30 h 616"/>
                  <a:gd name="T78" fmla="*/ 526 w 546"/>
                  <a:gd name="T79" fmla="*/ 114 h 616"/>
                  <a:gd name="T80" fmla="*/ 536 w 546"/>
                  <a:gd name="T81" fmla="*/ 268 h 616"/>
                  <a:gd name="T82" fmla="*/ 541 w 546"/>
                  <a:gd name="T83" fmla="*/ 482 h 6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46" h="616">
                    <a:moveTo>
                      <a:pt x="0" y="273"/>
                    </a:moveTo>
                    <a:lnTo>
                      <a:pt x="5" y="273"/>
                    </a:lnTo>
                    <a:lnTo>
                      <a:pt x="10" y="273"/>
                    </a:lnTo>
                    <a:lnTo>
                      <a:pt x="15" y="273"/>
                    </a:lnTo>
                    <a:lnTo>
                      <a:pt x="20" y="273"/>
                    </a:lnTo>
                    <a:lnTo>
                      <a:pt x="25" y="273"/>
                    </a:lnTo>
                    <a:lnTo>
                      <a:pt x="30" y="273"/>
                    </a:lnTo>
                    <a:lnTo>
                      <a:pt x="35" y="273"/>
                    </a:lnTo>
                    <a:lnTo>
                      <a:pt x="40" y="273"/>
                    </a:lnTo>
                    <a:lnTo>
                      <a:pt x="45" y="273"/>
                    </a:lnTo>
                    <a:lnTo>
                      <a:pt x="50" y="273"/>
                    </a:lnTo>
                    <a:lnTo>
                      <a:pt x="55" y="273"/>
                    </a:lnTo>
                    <a:lnTo>
                      <a:pt x="59" y="273"/>
                    </a:lnTo>
                    <a:lnTo>
                      <a:pt x="64" y="273"/>
                    </a:lnTo>
                    <a:lnTo>
                      <a:pt x="69" y="273"/>
                    </a:lnTo>
                    <a:lnTo>
                      <a:pt x="74" y="268"/>
                    </a:lnTo>
                    <a:lnTo>
                      <a:pt x="79" y="268"/>
                    </a:lnTo>
                    <a:lnTo>
                      <a:pt x="84" y="268"/>
                    </a:lnTo>
                    <a:lnTo>
                      <a:pt x="89" y="268"/>
                    </a:lnTo>
                    <a:lnTo>
                      <a:pt x="94" y="268"/>
                    </a:lnTo>
                    <a:lnTo>
                      <a:pt x="99" y="268"/>
                    </a:lnTo>
                    <a:lnTo>
                      <a:pt x="104" y="268"/>
                    </a:lnTo>
                    <a:lnTo>
                      <a:pt x="109" y="263"/>
                    </a:lnTo>
                    <a:lnTo>
                      <a:pt x="114" y="263"/>
                    </a:lnTo>
                    <a:lnTo>
                      <a:pt x="119" y="263"/>
                    </a:lnTo>
                    <a:lnTo>
                      <a:pt x="124" y="258"/>
                    </a:lnTo>
                    <a:lnTo>
                      <a:pt x="129" y="258"/>
                    </a:lnTo>
                    <a:lnTo>
                      <a:pt x="134" y="258"/>
                    </a:lnTo>
                    <a:lnTo>
                      <a:pt x="139" y="258"/>
                    </a:lnTo>
                    <a:lnTo>
                      <a:pt x="144" y="258"/>
                    </a:lnTo>
                    <a:lnTo>
                      <a:pt x="149" y="263"/>
                    </a:lnTo>
                    <a:lnTo>
                      <a:pt x="154" y="263"/>
                    </a:lnTo>
                    <a:lnTo>
                      <a:pt x="159" y="263"/>
                    </a:lnTo>
                    <a:lnTo>
                      <a:pt x="164" y="263"/>
                    </a:lnTo>
                    <a:lnTo>
                      <a:pt x="169" y="258"/>
                    </a:lnTo>
                    <a:lnTo>
                      <a:pt x="174" y="258"/>
                    </a:lnTo>
                    <a:lnTo>
                      <a:pt x="179" y="263"/>
                    </a:lnTo>
                    <a:lnTo>
                      <a:pt x="184" y="268"/>
                    </a:lnTo>
                    <a:lnTo>
                      <a:pt x="189" y="268"/>
                    </a:lnTo>
                    <a:lnTo>
                      <a:pt x="194" y="273"/>
                    </a:lnTo>
                    <a:lnTo>
                      <a:pt x="199" y="273"/>
                    </a:lnTo>
                    <a:lnTo>
                      <a:pt x="204" y="278"/>
                    </a:lnTo>
                    <a:lnTo>
                      <a:pt x="208" y="278"/>
                    </a:lnTo>
                    <a:lnTo>
                      <a:pt x="213" y="273"/>
                    </a:lnTo>
                    <a:lnTo>
                      <a:pt x="218" y="268"/>
                    </a:lnTo>
                    <a:lnTo>
                      <a:pt x="223" y="268"/>
                    </a:lnTo>
                    <a:lnTo>
                      <a:pt x="228" y="268"/>
                    </a:lnTo>
                    <a:lnTo>
                      <a:pt x="233" y="268"/>
                    </a:lnTo>
                    <a:lnTo>
                      <a:pt x="238" y="273"/>
                    </a:lnTo>
                    <a:lnTo>
                      <a:pt x="243" y="278"/>
                    </a:lnTo>
                    <a:lnTo>
                      <a:pt x="248" y="278"/>
                    </a:lnTo>
                    <a:lnTo>
                      <a:pt x="253" y="283"/>
                    </a:lnTo>
                    <a:lnTo>
                      <a:pt x="258" y="288"/>
                    </a:lnTo>
                    <a:lnTo>
                      <a:pt x="263" y="288"/>
                    </a:lnTo>
                    <a:lnTo>
                      <a:pt x="268" y="283"/>
                    </a:lnTo>
                    <a:lnTo>
                      <a:pt x="273" y="283"/>
                    </a:lnTo>
                    <a:lnTo>
                      <a:pt x="278" y="278"/>
                    </a:lnTo>
                    <a:lnTo>
                      <a:pt x="283" y="278"/>
                    </a:lnTo>
                    <a:lnTo>
                      <a:pt x="288" y="278"/>
                    </a:lnTo>
                    <a:lnTo>
                      <a:pt x="293" y="278"/>
                    </a:lnTo>
                    <a:lnTo>
                      <a:pt x="298" y="278"/>
                    </a:lnTo>
                    <a:lnTo>
                      <a:pt x="303" y="278"/>
                    </a:lnTo>
                    <a:lnTo>
                      <a:pt x="308" y="278"/>
                    </a:lnTo>
                    <a:lnTo>
                      <a:pt x="313" y="278"/>
                    </a:lnTo>
                    <a:lnTo>
                      <a:pt x="318" y="278"/>
                    </a:lnTo>
                    <a:lnTo>
                      <a:pt x="323" y="278"/>
                    </a:lnTo>
                    <a:lnTo>
                      <a:pt x="328" y="278"/>
                    </a:lnTo>
                    <a:lnTo>
                      <a:pt x="333" y="278"/>
                    </a:lnTo>
                    <a:lnTo>
                      <a:pt x="338" y="278"/>
                    </a:lnTo>
                    <a:lnTo>
                      <a:pt x="343" y="278"/>
                    </a:lnTo>
                    <a:lnTo>
                      <a:pt x="348" y="278"/>
                    </a:lnTo>
                    <a:lnTo>
                      <a:pt x="352" y="278"/>
                    </a:lnTo>
                    <a:lnTo>
                      <a:pt x="357" y="278"/>
                    </a:lnTo>
                    <a:lnTo>
                      <a:pt x="362" y="278"/>
                    </a:lnTo>
                    <a:lnTo>
                      <a:pt x="367" y="278"/>
                    </a:lnTo>
                    <a:lnTo>
                      <a:pt x="372" y="278"/>
                    </a:lnTo>
                    <a:lnTo>
                      <a:pt x="377" y="273"/>
                    </a:lnTo>
                    <a:lnTo>
                      <a:pt x="382" y="278"/>
                    </a:lnTo>
                    <a:lnTo>
                      <a:pt x="387" y="278"/>
                    </a:lnTo>
                    <a:lnTo>
                      <a:pt x="392" y="278"/>
                    </a:lnTo>
                    <a:lnTo>
                      <a:pt x="397" y="278"/>
                    </a:lnTo>
                    <a:lnTo>
                      <a:pt x="402" y="278"/>
                    </a:lnTo>
                    <a:lnTo>
                      <a:pt x="407" y="273"/>
                    </a:lnTo>
                    <a:lnTo>
                      <a:pt x="412" y="273"/>
                    </a:lnTo>
                    <a:lnTo>
                      <a:pt x="417" y="273"/>
                    </a:lnTo>
                    <a:lnTo>
                      <a:pt x="422" y="273"/>
                    </a:lnTo>
                    <a:lnTo>
                      <a:pt x="427" y="273"/>
                    </a:lnTo>
                    <a:lnTo>
                      <a:pt x="432" y="273"/>
                    </a:lnTo>
                    <a:lnTo>
                      <a:pt x="437" y="273"/>
                    </a:lnTo>
                    <a:lnTo>
                      <a:pt x="442" y="273"/>
                    </a:lnTo>
                    <a:lnTo>
                      <a:pt x="447" y="268"/>
                    </a:lnTo>
                    <a:lnTo>
                      <a:pt x="447" y="263"/>
                    </a:lnTo>
                    <a:lnTo>
                      <a:pt x="452" y="258"/>
                    </a:lnTo>
                    <a:lnTo>
                      <a:pt x="452" y="253"/>
                    </a:lnTo>
                    <a:lnTo>
                      <a:pt x="457" y="244"/>
                    </a:lnTo>
                    <a:lnTo>
                      <a:pt x="462" y="229"/>
                    </a:lnTo>
                    <a:lnTo>
                      <a:pt x="462" y="214"/>
                    </a:lnTo>
                    <a:lnTo>
                      <a:pt x="467" y="199"/>
                    </a:lnTo>
                    <a:lnTo>
                      <a:pt x="467" y="184"/>
                    </a:lnTo>
                    <a:lnTo>
                      <a:pt x="472" y="164"/>
                    </a:lnTo>
                    <a:lnTo>
                      <a:pt x="472" y="139"/>
                    </a:lnTo>
                    <a:lnTo>
                      <a:pt x="477" y="124"/>
                    </a:lnTo>
                    <a:lnTo>
                      <a:pt x="477" y="105"/>
                    </a:lnTo>
                    <a:lnTo>
                      <a:pt x="482" y="95"/>
                    </a:lnTo>
                    <a:lnTo>
                      <a:pt x="487" y="85"/>
                    </a:lnTo>
                    <a:lnTo>
                      <a:pt x="487" y="80"/>
                    </a:lnTo>
                    <a:lnTo>
                      <a:pt x="492" y="75"/>
                    </a:lnTo>
                    <a:lnTo>
                      <a:pt x="492" y="70"/>
                    </a:lnTo>
                    <a:lnTo>
                      <a:pt x="497" y="60"/>
                    </a:lnTo>
                    <a:lnTo>
                      <a:pt x="497" y="50"/>
                    </a:lnTo>
                    <a:lnTo>
                      <a:pt x="501" y="35"/>
                    </a:lnTo>
                    <a:lnTo>
                      <a:pt x="501" y="20"/>
                    </a:lnTo>
                    <a:lnTo>
                      <a:pt x="506" y="10"/>
                    </a:lnTo>
                    <a:lnTo>
                      <a:pt x="511" y="0"/>
                    </a:lnTo>
                    <a:lnTo>
                      <a:pt x="511" y="5"/>
                    </a:lnTo>
                    <a:lnTo>
                      <a:pt x="516" y="15"/>
                    </a:lnTo>
                    <a:lnTo>
                      <a:pt x="516" y="30"/>
                    </a:lnTo>
                    <a:lnTo>
                      <a:pt x="521" y="50"/>
                    </a:lnTo>
                    <a:lnTo>
                      <a:pt x="521" y="80"/>
                    </a:lnTo>
                    <a:lnTo>
                      <a:pt x="526" y="114"/>
                    </a:lnTo>
                    <a:lnTo>
                      <a:pt x="526" y="159"/>
                    </a:lnTo>
                    <a:lnTo>
                      <a:pt x="531" y="209"/>
                    </a:lnTo>
                    <a:lnTo>
                      <a:pt x="536" y="268"/>
                    </a:lnTo>
                    <a:lnTo>
                      <a:pt x="536" y="333"/>
                    </a:lnTo>
                    <a:lnTo>
                      <a:pt x="541" y="402"/>
                    </a:lnTo>
                    <a:lnTo>
                      <a:pt x="541" y="482"/>
                    </a:lnTo>
                    <a:lnTo>
                      <a:pt x="546" y="556"/>
                    </a:lnTo>
                    <a:lnTo>
                      <a:pt x="546" y="616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8" name="Freeform 362"/>
              <p:cNvSpPr>
                <a:spLocks/>
              </p:cNvSpPr>
              <p:nvPr/>
            </p:nvSpPr>
            <p:spPr bwMode="auto">
              <a:xfrm>
                <a:off x="3442" y="1655"/>
                <a:ext cx="482" cy="909"/>
              </a:xfrm>
              <a:custGeom>
                <a:avLst/>
                <a:gdLst>
                  <a:gd name="T0" fmla="*/ 5 w 482"/>
                  <a:gd name="T1" fmla="*/ 651 h 909"/>
                  <a:gd name="T2" fmla="*/ 10 w 482"/>
                  <a:gd name="T3" fmla="*/ 725 h 909"/>
                  <a:gd name="T4" fmla="*/ 15 w 482"/>
                  <a:gd name="T5" fmla="*/ 775 h 909"/>
                  <a:gd name="T6" fmla="*/ 20 w 482"/>
                  <a:gd name="T7" fmla="*/ 824 h 909"/>
                  <a:gd name="T8" fmla="*/ 25 w 482"/>
                  <a:gd name="T9" fmla="*/ 869 h 909"/>
                  <a:gd name="T10" fmla="*/ 35 w 482"/>
                  <a:gd name="T11" fmla="*/ 909 h 909"/>
                  <a:gd name="T12" fmla="*/ 40 w 482"/>
                  <a:gd name="T13" fmla="*/ 869 h 909"/>
                  <a:gd name="T14" fmla="*/ 45 w 482"/>
                  <a:gd name="T15" fmla="*/ 819 h 909"/>
                  <a:gd name="T16" fmla="*/ 50 w 482"/>
                  <a:gd name="T17" fmla="*/ 775 h 909"/>
                  <a:gd name="T18" fmla="*/ 55 w 482"/>
                  <a:gd name="T19" fmla="*/ 720 h 909"/>
                  <a:gd name="T20" fmla="*/ 60 w 482"/>
                  <a:gd name="T21" fmla="*/ 636 h 909"/>
                  <a:gd name="T22" fmla="*/ 65 w 482"/>
                  <a:gd name="T23" fmla="*/ 551 h 909"/>
                  <a:gd name="T24" fmla="*/ 70 w 482"/>
                  <a:gd name="T25" fmla="*/ 482 h 909"/>
                  <a:gd name="T26" fmla="*/ 75 w 482"/>
                  <a:gd name="T27" fmla="*/ 432 h 909"/>
                  <a:gd name="T28" fmla="*/ 85 w 482"/>
                  <a:gd name="T29" fmla="*/ 402 h 909"/>
                  <a:gd name="T30" fmla="*/ 90 w 482"/>
                  <a:gd name="T31" fmla="*/ 377 h 909"/>
                  <a:gd name="T32" fmla="*/ 95 w 482"/>
                  <a:gd name="T33" fmla="*/ 358 h 909"/>
                  <a:gd name="T34" fmla="*/ 99 w 482"/>
                  <a:gd name="T35" fmla="*/ 333 h 909"/>
                  <a:gd name="T36" fmla="*/ 104 w 482"/>
                  <a:gd name="T37" fmla="*/ 303 h 909"/>
                  <a:gd name="T38" fmla="*/ 109 w 482"/>
                  <a:gd name="T39" fmla="*/ 273 h 909"/>
                  <a:gd name="T40" fmla="*/ 114 w 482"/>
                  <a:gd name="T41" fmla="*/ 248 h 909"/>
                  <a:gd name="T42" fmla="*/ 119 w 482"/>
                  <a:gd name="T43" fmla="*/ 233 h 909"/>
                  <a:gd name="T44" fmla="*/ 129 w 482"/>
                  <a:gd name="T45" fmla="*/ 224 h 909"/>
                  <a:gd name="T46" fmla="*/ 134 w 482"/>
                  <a:gd name="T47" fmla="*/ 214 h 909"/>
                  <a:gd name="T48" fmla="*/ 139 w 482"/>
                  <a:gd name="T49" fmla="*/ 204 h 909"/>
                  <a:gd name="T50" fmla="*/ 144 w 482"/>
                  <a:gd name="T51" fmla="*/ 194 h 909"/>
                  <a:gd name="T52" fmla="*/ 149 w 482"/>
                  <a:gd name="T53" fmla="*/ 184 h 909"/>
                  <a:gd name="T54" fmla="*/ 159 w 482"/>
                  <a:gd name="T55" fmla="*/ 179 h 909"/>
                  <a:gd name="T56" fmla="*/ 169 w 482"/>
                  <a:gd name="T57" fmla="*/ 174 h 909"/>
                  <a:gd name="T58" fmla="*/ 179 w 482"/>
                  <a:gd name="T59" fmla="*/ 169 h 909"/>
                  <a:gd name="T60" fmla="*/ 189 w 482"/>
                  <a:gd name="T61" fmla="*/ 159 h 909"/>
                  <a:gd name="T62" fmla="*/ 199 w 482"/>
                  <a:gd name="T63" fmla="*/ 159 h 909"/>
                  <a:gd name="T64" fmla="*/ 209 w 482"/>
                  <a:gd name="T65" fmla="*/ 154 h 909"/>
                  <a:gd name="T66" fmla="*/ 219 w 482"/>
                  <a:gd name="T67" fmla="*/ 149 h 909"/>
                  <a:gd name="T68" fmla="*/ 229 w 482"/>
                  <a:gd name="T69" fmla="*/ 144 h 909"/>
                  <a:gd name="T70" fmla="*/ 239 w 482"/>
                  <a:gd name="T71" fmla="*/ 139 h 909"/>
                  <a:gd name="T72" fmla="*/ 248 w 482"/>
                  <a:gd name="T73" fmla="*/ 139 h 909"/>
                  <a:gd name="T74" fmla="*/ 258 w 482"/>
                  <a:gd name="T75" fmla="*/ 134 h 909"/>
                  <a:gd name="T76" fmla="*/ 268 w 482"/>
                  <a:gd name="T77" fmla="*/ 129 h 909"/>
                  <a:gd name="T78" fmla="*/ 278 w 482"/>
                  <a:gd name="T79" fmla="*/ 119 h 909"/>
                  <a:gd name="T80" fmla="*/ 288 w 482"/>
                  <a:gd name="T81" fmla="*/ 119 h 909"/>
                  <a:gd name="T82" fmla="*/ 298 w 482"/>
                  <a:gd name="T83" fmla="*/ 114 h 909"/>
                  <a:gd name="T84" fmla="*/ 308 w 482"/>
                  <a:gd name="T85" fmla="*/ 109 h 909"/>
                  <a:gd name="T86" fmla="*/ 318 w 482"/>
                  <a:gd name="T87" fmla="*/ 104 h 909"/>
                  <a:gd name="T88" fmla="*/ 328 w 482"/>
                  <a:gd name="T89" fmla="*/ 94 h 909"/>
                  <a:gd name="T90" fmla="*/ 338 w 482"/>
                  <a:gd name="T91" fmla="*/ 89 h 909"/>
                  <a:gd name="T92" fmla="*/ 348 w 482"/>
                  <a:gd name="T93" fmla="*/ 80 h 909"/>
                  <a:gd name="T94" fmla="*/ 358 w 482"/>
                  <a:gd name="T95" fmla="*/ 75 h 909"/>
                  <a:gd name="T96" fmla="*/ 368 w 482"/>
                  <a:gd name="T97" fmla="*/ 70 h 909"/>
                  <a:gd name="T98" fmla="*/ 378 w 482"/>
                  <a:gd name="T99" fmla="*/ 60 h 909"/>
                  <a:gd name="T100" fmla="*/ 388 w 482"/>
                  <a:gd name="T101" fmla="*/ 50 h 909"/>
                  <a:gd name="T102" fmla="*/ 397 w 482"/>
                  <a:gd name="T103" fmla="*/ 45 h 909"/>
                  <a:gd name="T104" fmla="*/ 407 w 482"/>
                  <a:gd name="T105" fmla="*/ 35 h 909"/>
                  <a:gd name="T106" fmla="*/ 417 w 482"/>
                  <a:gd name="T107" fmla="*/ 30 h 909"/>
                  <a:gd name="T108" fmla="*/ 427 w 482"/>
                  <a:gd name="T109" fmla="*/ 20 h 909"/>
                  <a:gd name="T110" fmla="*/ 437 w 482"/>
                  <a:gd name="T111" fmla="*/ 15 h 909"/>
                  <a:gd name="T112" fmla="*/ 447 w 482"/>
                  <a:gd name="T113" fmla="*/ 10 h 909"/>
                  <a:gd name="T114" fmla="*/ 457 w 482"/>
                  <a:gd name="T115" fmla="*/ 5 h 909"/>
                  <a:gd name="T116" fmla="*/ 467 w 482"/>
                  <a:gd name="T117" fmla="*/ 5 h 909"/>
                  <a:gd name="T118" fmla="*/ 477 w 482"/>
                  <a:gd name="T119" fmla="*/ 0 h 9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82" h="909">
                    <a:moveTo>
                      <a:pt x="0" y="596"/>
                    </a:moveTo>
                    <a:lnTo>
                      <a:pt x="5" y="651"/>
                    </a:lnTo>
                    <a:lnTo>
                      <a:pt x="10" y="690"/>
                    </a:lnTo>
                    <a:lnTo>
                      <a:pt x="10" y="725"/>
                    </a:lnTo>
                    <a:lnTo>
                      <a:pt x="15" y="750"/>
                    </a:lnTo>
                    <a:lnTo>
                      <a:pt x="15" y="775"/>
                    </a:lnTo>
                    <a:lnTo>
                      <a:pt x="20" y="800"/>
                    </a:lnTo>
                    <a:lnTo>
                      <a:pt x="20" y="824"/>
                    </a:lnTo>
                    <a:lnTo>
                      <a:pt x="25" y="849"/>
                    </a:lnTo>
                    <a:lnTo>
                      <a:pt x="25" y="869"/>
                    </a:lnTo>
                    <a:lnTo>
                      <a:pt x="30" y="889"/>
                    </a:lnTo>
                    <a:lnTo>
                      <a:pt x="35" y="909"/>
                    </a:lnTo>
                    <a:lnTo>
                      <a:pt x="35" y="894"/>
                    </a:lnTo>
                    <a:lnTo>
                      <a:pt x="40" y="869"/>
                    </a:lnTo>
                    <a:lnTo>
                      <a:pt x="40" y="844"/>
                    </a:lnTo>
                    <a:lnTo>
                      <a:pt x="45" y="819"/>
                    </a:lnTo>
                    <a:lnTo>
                      <a:pt x="45" y="800"/>
                    </a:lnTo>
                    <a:lnTo>
                      <a:pt x="50" y="775"/>
                    </a:lnTo>
                    <a:lnTo>
                      <a:pt x="50" y="750"/>
                    </a:lnTo>
                    <a:lnTo>
                      <a:pt x="55" y="720"/>
                    </a:lnTo>
                    <a:lnTo>
                      <a:pt x="60" y="685"/>
                    </a:lnTo>
                    <a:lnTo>
                      <a:pt x="60" y="636"/>
                    </a:lnTo>
                    <a:lnTo>
                      <a:pt x="65" y="591"/>
                    </a:lnTo>
                    <a:lnTo>
                      <a:pt x="65" y="551"/>
                    </a:lnTo>
                    <a:lnTo>
                      <a:pt x="70" y="507"/>
                    </a:lnTo>
                    <a:lnTo>
                      <a:pt x="70" y="482"/>
                    </a:lnTo>
                    <a:lnTo>
                      <a:pt x="75" y="452"/>
                    </a:lnTo>
                    <a:lnTo>
                      <a:pt x="75" y="432"/>
                    </a:lnTo>
                    <a:lnTo>
                      <a:pt x="80" y="412"/>
                    </a:lnTo>
                    <a:lnTo>
                      <a:pt x="85" y="402"/>
                    </a:lnTo>
                    <a:lnTo>
                      <a:pt x="85" y="387"/>
                    </a:lnTo>
                    <a:lnTo>
                      <a:pt x="90" y="377"/>
                    </a:lnTo>
                    <a:lnTo>
                      <a:pt x="90" y="368"/>
                    </a:lnTo>
                    <a:lnTo>
                      <a:pt x="95" y="358"/>
                    </a:lnTo>
                    <a:lnTo>
                      <a:pt x="95" y="348"/>
                    </a:lnTo>
                    <a:lnTo>
                      <a:pt x="99" y="333"/>
                    </a:lnTo>
                    <a:lnTo>
                      <a:pt x="104" y="318"/>
                    </a:lnTo>
                    <a:lnTo>
                      <a:pt x="104" y="303"/>
                    </a:lnTo>
                    <a:lnTo>
                      <a:pt x="109" y="288"/>
                    </a:lnTo>
                    <a:lnTo>
                      <a:pt x="109" y="273"/>
                    </a:lnTo>
                    <a:lnTo>
                      <a:pt x="114" y="258"/>
                    </a:lnTo>
                    <a:lnTo>
                      <a:pt x="114" y="248"/>
                    </a:lnTo>
                    <a:lnTo>
                      <a:pt x="119" y="238"/>
                    </a:lnTo>
                    <a:lnTo>
                      <a:pt x="119" y="233"/>
                    </a:lnTo>
                    <a:lnTo>
                      <a:pt x="124" y="229"/>
                    </a:lnTo>
                    <a:lnTo>
                      <a:pt x="129" y="224"/>
                    </a:lnTo>
                    <a:lnTo>
                      <a:pt x="129" y="219"/>
                    </a:lnTo>
                    <a:lnTo>
                      <a:pt x="134" y="214"/>
                    </a:lnTo>
                    <a:lnTo>
                      <a:pt x="134" y="209"/>
                    </a:lnTo>
                    <a:lnTo>
                      <a:pt x="139" y="204"/>
                    </a:lnTo>
                    <a:lnTo>
                      <a:pt x="139" y="199"/>
                    </a:lnTo>
                    <a:lnTo>
                      <a:pt x="144" y="194"/>
                    </a:lnTo>
                    <a:lnTo>
                      <a:pt x="144" y="189"/>
                    </a:lnTo>
                    <a:lnTo>
                      <a:pt x="149" y="184"/>
                    </a:lnTo>
                    <a:lnTo>
                      <a:pt x="154" y="179"/>
                    </a:lnTo>
                    <a:lnTo>
                      <a:pt x="159" y="179"/>
                    </a:lnTo>
                    <a:lnTo>
                      <a:pt x="164" y="179"/>
                    </a:lnTo>
                    <a:lnTo>
                      <a:pt x="169" y="174"/>
                    </a:lnTo>
                    <a:lnTo>
                      <a:pt x="174" y="174"/>
                    </a:lnTo>
                    <a:lnTo>
                      <a:pt x="179" y="169"/>
                    </a:lnTo>
                    <a:lnTo>
                      <a:pt x="184" y="164"/>
                    </a:lnTo>
                    <a:lnTo>
                      <a:pt x="189" y="159"/>
                    </a:lnTo>
                    <a:lnTo>
                      <a:pt x="194" y="159"/>
                    </a:lnTo>
                    <a:lnTo>
                      <a:pt x="199" y="159"/>
                    </a:lnTo>
                    <a:lnTo>
                      <a:pt x="204" y="159"/>
                    </a:lnTo>
                    <a:lnTo>
                      <a:pt x="209" y="154"/>
                    </a:lnTo>
                    <a:lnTo>
                      <a:pt x="214" y="154"/>
                    </a:lnTo>
                    <a:lnTo>
                      <a:pt x="219" y="149"/>
                    </a:lnTo>
                    <a:lnTo>
                      <a:pt x="224" y="149"/>
                    </a:lnTo>
                    <a:lnTo>
                      <a:pt x="229" y="144"/>
                    </a:lnTo>
                    <a:lnTo>
                      <a:pt x="234" y="144"/>
                    </a:lnTo>
                    <a:lnTo>
                      <a:pt x="239" y="139"/>
                    </a:lnTo>
                    <a:lnTo>
                      <a:pt x="244" y="139"/>
                    </a:lnTo>
                    <a:lnTo>
                      <a:pt x="248" y="139"/>
                    </a:lnTo>
                    <a:lnTo>
                      <a:pt x="253" y="134"/>
                    </a:lnTo>
                    <a:lnTo>
                      <a:pt x="258" y="134"/>
                    </a:lnTo>
                    <a:lnTo>
                      <a:pt x="263" y="129"/>
                    </a:lnTo>
                    <a:lnTo>
                      <a:pt x="268" y="129"/>
                    </a:lnTo>
                    <a:lnTo>
                      <a:pt x="273" y="124"/>
                    </a:lnTo>
                    <a:lnTo>
                      <a:pt x="278" y="119"/>
                    </a:lnTo>
                    <a:lnTo>
                      <a:pt x="283" y="119"/>
                    </a:lnTo>
                    <a:lnTo>
                      <a:pt x="288" y="119"/>
                    </a:lnTo>
                    <a:lnTo>
                      <a:pt x="293" y="114"/>
                    </a:lnTo>
                    <a:lnTo>
                      <a:pt x="298" y="114"/>
                    </a:lnTo>
                    <a:lnTo>
                      <a:pt x="303" y="109"/>
                    </a:lnTo>
                    <a:lnTo>
                      <a:pt x="308" y="109"/>
                    </a:lnTo>
                    <a:lnTo>
                      <a:pt x="313" y="104"/>
                    </a:lnTo>
                    <a:lnTo>
                      <a:pt x="318" y="104"/>
                    </a:lnTo>
                    <a:lnTo>
                      <a:pt x="323" y="99"/>
                    </a:lnTo>
                    <a:lnTo>
                      <a:pt x="328" y="94"/>
                    </a:lnTo>
                    <a:lnTo>
                      <a:pt x="333" y="89"/>
                    </a:lnTo>
                    <a:lnTo>
                      <a:pt x="338" y="89"/>
                    </a:lnTo>
                    <a:lnTo>
                      <a:pt x="343" y="85"/>
                    </a:lnTo>
                    <a:lnTo>
                      <a:pt x="348" y="80"/>
                    </a:lnTo>
                    <a:lnTo>
                      <a:pt x="353" y="80"/>
                    </a:lnTo>
                    <a:lnTo>
                      <a:pt x="358" y="75"/>
                    </a:lnTo>
                    <a:lnTo>
                      <a:pt x="363" y="75"/>
                    </a:lnTo>
                    <a:lnTo>
                      <a:pt x="368" y="70"/>
                    </a:lnTo>
                    <a:lnTo>
                      <a:pt x="373" y="65"/>
                    </a:lnTo>
                    <a:lnTo>
                      <a:pt x="378" y="60"/>
                    </a:lnTo>
                    <a:lnTo>
                      <a:pt x="383" y="55"/>
                    </a:lnTo>
                    <a:lnTo>
                      <a:pt x="388" y="50"/>
                    </a:lnTo>
                    <a:lnTo>
                      <a:pt x="392" y="50"/>
                    </a:lnTo>
                    <a:lnTo>
                      <a:pt x="397" y="45"/>
                    </a:lnTo>
                    <a:lnTo>
                      <a:pt x="402" y="40"/>
                    </a:lnTo>
                    <a:lnTo>
                      <a:pt x="407" y="35"/>
                    </a:lnTo>
                    <a:lnTo>
                      <a:pt x="412" y="35"/>
                    </a:lnTo>
                    <a:lnTo>
                      <a:pt x="417" y="30"/>
                    </a:lnTo>
                    <a:lnTo>
                      <a:pt x="422" y="25"/>
                    </a:lnTo>
                    <a:lnTo>
                      <a:pt x="427" y="20"/>
                    </a:lnTo>
                    <a:lnTo>
                      <a:pt x="432" y="15"/>
                    </a:lnTo>
                    <a:lnTo>
                      <a:pt x="437" y="15"/>
                    </a:lnTo>
                    <a:lnTo>
                      <a:pt x="442" y="10"/>
                    </a:lnTo>
                    <a:lnTo>
                      <a:pt x="447" y="10"/>
                    </a:lnTo>
                    <a:lnTo>
                      <a:pt x="452" y="10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" name="Freeform 363"/>
              <p:cNvSpPr>
                <a:spLocks/>
              </p:cNvSpPr>
              <p:nvPr/>
            </p:nvSpPr>
            <p:spPr bwMode="auto">
              <a:xfrm>
                <a:off x="1684" y="1660"/>
                <a:ext cx="601" cy="224"/>
              </a:xfrm>
              <a:custGeom>
                <a:avLst/>
                <a:gdLst>
                  <a:gd name="T0" fmla="*/ 10 w 601"/>
                  <a:gd name="T1" fmla="*/ 0 h 224"/>
                  <a:gd name="T2" fmla="*/ 25 w 601"/>
                  <a:gd name="T3" fmla="*/ 5 h 224"/>
                  <a:gd name="T4" fmla="*/ 40 w 601"/>
                  <a:gd name="T5" fmla="*/ 15 h 224"/>
                  <a:gd name="T6" fmla="*/ 55 w 601"/>
                  <a:gd name="T7" fmla="*/ 30 h 224"/>
                  <a:gd name="T8" fmla="*/ 70 w 601"/>
                  <a:gd name="T9" fmla="*/ 50 h 224"/>
                  <a:gd name="T10" fmla="*/ 80 w 601"/>
                  <a:gd name="T11" fmla="*/ 65 h 224"/>
                  <a:gd name="T12" fmla="*/ 85 w 601"/>
                  <a:gd name="T13" fmla="*/ 80 h 224"/>
                  <a:gd name="T14" fmla="*/ 99 w 601"/>
                  <a:gd name="T15" fmla="*/ 94 h 224"/>
                  <a:gd name="T16" fmla="*/ 104 w 601"/>
                  <a:gd name="T17" fmla="*/ 109 h 224"/>
                  <a:gd name="T18" fmla="*/ 114 w 601"/>
                  <a:gd name="T19" fmla="*/ 119 h 224"/>
                  <a:gd name="T20" fmla="*/ 129 w 601"/>
                  <a:gd name="T21" fmla="*/ 139 h 224"/>
                  <a:gd name="T22" fmla="*/ 144 w 601"/>
                  <a:gd name="T23" fmla="*/ 149 h 224"/>
                  <a:gd name="T24" fmla="*/ 159 w 601"/>
                  <a:gd name="T25" fmla="*/ 164 h 224"/>
                  <a:gd name="T26" fmla="*/ 174 w 601"/>
                  <a:gd name="T27" fmla="*/ 174 h 224"/>
                  <a:gd name="T28" fmla="*/ 189 w 601"/>
                  <a:gd name="T29" fmla="*/ 184 h 224"/>
                  <a:gd name="T30" fmla="*/ 204 w 601"/>
                  <a:gd name="T31" fmla="*/ 189 h 224"/>
                  <a:gd name="T32" fmla="*/ 219 w 601"/>
                  <a:gd name="T33" fmla="*/ 199 h 224"/>
                  <a:gd name="T34" fmla="*/ 234 w 601"/>
                  <a:gd name="T35" fmla="*/ 204 h 224"/>
                  <a:gd name="T36" fmla="*/ 248 w 601"/>
                  <a:gd name="T37" fmla="*/ 209 h 224"/>
                  <a:gd name="T38" fmla="*/ 263 w 601"/>
                  <a:gd name="T39" fmla="*/ 209 h 224"/>
                  <a:gd name="T40" fmla="*/ 278 w 601"/>
                  <a:gd name="T41" fmla="*/ 209 h 224"/>
                  <a:gd name="T42" fmla="*/ 293 w 601"/>
                  <a:gd name="T43" fmla="*/ 214 h 224"/>
                  <a:gd name="T44" fmla="*/ 308 w 601"/>
                  <a:gd name="T45" fmla="*/ 214 h 224"/>
                  <a:gd name="T46" fmla="*/ 323 w 601"/>
                  <a:gd name="T47" fmla="*/ 219 h 224"/>
                  <a:gd name="T48" fmla="*/ 338 w 601"/>
                  <a:gd name="T49" fmla="*/ 219 h 224"/>
                  <a:gd name="T50" fmla="*/ 353 w 601"/>
                  <a:gd name="T51" fmla="*/ 224 h 224"/>
                  <a:gd name="T52" fmla="*/ 368 w 601"/>
                  <a:gd name="T53" fmla="*/ 224 h 224"/>
                  <a:gd name="T54" fmla="*/ 383 w 601"/>
                  <a:gd name="T55" fmla="*/ 224 h 224"/>
                  <a:gd name="T56" fmla="*/ 397 w 601"/>
                  <a:gd name="T57" fmla="*/ 219 h 224"/>
                  <a:gd name="T58" fmla="*/ 412 w 601"/>
                  <a:gd name="T59" fmla="*/ 219 h 224"/>
                  <a:gd name="T60" fmla="*/ 427 w 601"/>
                  <a:gd name="T61" fmla="*/ 219 h 224"/>
                  <a:gd name="T62" fmla="*/ 442 w 601"/>
                  <a:gd name="T63" fmla="*/ 214 h 224"/>
                  <a:gd name="T64" fmla="*/ 457 w 601"/>
                  <a:gd name="T65" fmla="*/ 214 h 224"/>
                  <a:gd name="T66" fmla="*/ 472 w 601"/>
                  <a:gd name="T67" fmla="*/ 214 h 224"/>
                  <a:gd name="T68" fmla="*/ 487 w 601"/>
                  <a:gd name="T69" fmla="*/ 214 h 224"/>
                  <a:gd name="T70" fmla="*/ 502 w 601"/>
                  <a:gd name="T71" fmla="*/ 214 h 224"/>
                  <a:gd name="T72" fmla="*/ 517 w 601"/>
                  <a:gd name="T73" fmla="*/ 209 h 224"/>
                  <a:gd name="T74" fmla="*/ 532 w 601"/>
                  <a:gd name="T75" fmla="*/ 209 h 224"/>
                  <a:gd name="T76" fmla="*/ 546 w 601"/>
                  <a:gd name="T77" fmla="*/ 209 h 224"/>
                  <a:gd name="T78" fmla="*/ 561 w 601"/>
                  <a:gd name="T79" fmla="*/ 209 h 224"/>
                  <a:gd name="T80" fmla="*/ 576 w 601"/>
                  <a:gd name="T81" fmla="*/ 209 h 224"/>
                  <a:gd name="T82" fmla="*/ 591 w 601"/>
                  <a:gd name="T83" fmla="*/ 209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01" h="22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10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20"/>
                    </a:lnTo>
                    <a:lnTo>
                      <a:pt x="50" y="25"/>
                    </a:lnTo>
                    <a:lnTo>
                      <a:pt x="55" y="30"/>
                    </a:lnTo>
                    <a:lnTo>
                      <a:pt x="65" y="40"/>
                    </a:lnTo>
                    <a:lnTo>
                      <a:pt x="65" y="45"/>
                    </a:lnTo>
                    <a:lnTo>
                      <a:pt x="70" y="50"/>
                    </a:lnTo>
                    <a:lnTo>
                      <a:pt x="75" y="55"/>
                    </a:lnTo>
                    <a:lnTo>
                      <a:pt x="75" y="60"/>
                    </a:lnTo>
                    <a:lnTo>
                      <a:pt x="80" y="65"/>
                    </a:lnTo>
                    <a:lnTo>
                      <a:pt x="80" y="70"/>
                    </a:lnTo>
                    <a:lnTo>
                      <a:pt x="85" y="75"/>
                    </a:lnTo>
                    <a:lnTo>
                      <a:pt x="85" y="80"/>
                    </a:lnTo>
                    <a:lnTo>
                      <a:pt x="90" y="84"/>
                    </a:lnTo>
                    <a:lnTo>
                      <a:pt x="95" y="89"/>
                    </a:lnTo>
                    <a:lnTo>
                      <a:pt x="99" y="94"/>
                    </a:lnTo>
                    <a:lnTo>
                      <a:pt x="99" y="99"/>
                    </a:lnTo>
                    <a:lnTo>
                      <a:pt x="104" y="104"/>
                    </a:lnTo>
                    <a:lnTo>
                      <a:pt x="104" y="109"/>
                    </a:lnTo>
                    <a:lnTo>
                      <a:pt x="114" y="119"/>
                    </a:lnTo>
                    <a:lnTo>
                      <a:pt x="109" y="119"/>
                    </a:lnTo>
                    <a:lnTo>
                      <a:pt x="114" y="119"/>
                    </a:lnTo>
                    <a:lnTo>
                      <a:pt x="119" y="124"/>
                    </a:lnTo>
                    <a:lnTo>
                      <a:pt x="129" y="134"/>
                    </a:lnTo>
                    <a:lnTo>
                      <a:pt x="129" y="139"/>
                    </a:lnTo>
                    <a:lnTo>
                      <a:pt x="134" y="144"/>
                    </a:lnTo>
                    <a:lnTo>
                      <a:pt x="139" y="144"/>
                    </a:lnTo>
                    <a:lnTo>
                      <a:pt x="144" y="149"/>
                    </a:lnTo>
                    <a:lnTo>
                      <a:pt x="149" y="154"/>
                    </a:lnTo>
                    <a:lnTo>
                      <a:pt x="154" y="159"/>
                    </a:lnTo>
                    <a:lnTo>
                      <a:pt x="159" y="164"/>
                    </a:lnTo>
                    <a:lnTo>
                      <a:pt x="164" y="169"/>
                    </a:lnTo>
                    <a:lnTo>
                      <a:pt x="169" y="174"/>
                    </a:lnTo>
                    <a:lnTo>
                      <a:pt x="174" y="174"/>
                    </a:lnTo>
                    <a:lnTo>
                      <a:pt x="179" y="179"/>
                    </a:lnTo>
                    <a:lnTo>
                      <a:pt x="184" y="179"/>
                    </a:lnTo>
                    <a:lnTo>
                      <a:pt x="189" y="184"/>
                    </a:lnTo>
                    <a:lnTo>
                      <a:pt x="194" y="189"/>
                    </a:lnTo>
                    <a:lnTo>
                      <a:pt x="199" y="189"/>
                    </a:lnTo>
                    <a:lnTo>
                      <a:pt x="204" y="189"/>
                    </a:lnTo>
                    <a:lnTo>
                      <a:pt x="209" y="194"/>
                    </a:lnTo>
                    <a:lnTo>
                      <a:pt x="214" y="194"/>
                    </a:lnTo>
                    <a:lnTo>
                      <a:pt x="219" y="199"/>
                    </a:lnTo>
                    <a:lnTo>
                      <a:pt x="224" y="199"/>
                    </a:lnTo>
                    <a:lnTo>
                      <a:pt x="229" y="204"/>
                    </a:lnTo>
                    <a:lnTo>
                      <a:pt x="234" y="204"/>
                    </a:lnTo>
                    <a:lnTo>
                      <a:pt x="239" y="204"/>
                    </a:lnTo>
                    <a:lnTo>
                      <a:pt x="243" y="204"/>
                    </a:lnTo>
                    <a:lnTo>
                      <a:pt x="248" y="209"/>
                    </a:lnTo>
                    <a:lnTo>
                      <a:pt x="253" y="209"/>
                    </a:lnTo>
                    <a:lnTo>
                      <a:pt x="258" y="209"/>
                    </a:lnTo>
                    <a:lnTo>
                      <a:pt x="263" y="209"/>
                    </a:lnTo>
                    <a:lnTo>
                      <a:pt x="268" y="209"/>
                    </a:lnTo>
                    <a:lnTo>
                      <a:pt x="273" y="209"/>
                    </a:lnTo>
                    <a:lnTo>
                      <a:pt x="278" y="209"/>
                    </a:lnTo>
                    <a:lnTo>
                      <a:pt x="283" y="209"/>
                    </a:lnTo>
                    <a:lnTo>
                      <a:pt x="288" y="209"/>
                    </a:lnTo>
                    <a:lnTo>
                      <a:pt x="293" y="214"/>
                    </a:lnTo>
                    <a:lnTo>
                      <a:pt x="298" y="214"/>
                    </a:lnTo>
                    <a:lnTo>
                      <a:pt x="303" y="214"/>
                    </a:lnTo>
                    <a:lnTo>
                      <a:pt x="308" y="214"/>
                    </a:lnTo>
                    <a:lnTo>
                      <a:pt x="313" y="219"/>
                    </a:lnTo>
                    <a:lnTo>
                      <a:pt x="318" y="219"/>
                    </a:lnTo>
                    <a:lnTo>
                      <a:pt x="323" y="219"/>
                    </a:lnTo>
                    <a:lnTo>
                      <a:pt x="328" y="219"/>
                    </a:lnTo>
                    <a:lnTo>
                      <a:pt x="333" y="219"/>
                    </a:lnTo>
                    <a:lnTo>
                      <a:pt x="338" y="219"/>
                    </a:lnTo>
                    <a:lnTo>
                      <a:pt x="343" y="219"/>
                    </a:lnTo>
                    <a:lnTo>
                      <a:pt x="348" y="219"/>
                    </a:lnTo>
                    <a:lnTo>
                      <a:pt x="353" y="224"/>
                    </a:lnTo>
                    <a:lnTo>
                      <a:pt x="358" y="219"/>
                    </a:lnTo>
                    <a:lnTo>
                      <a:pt x="363" y="224"/>
                    </a:lnTo>
                    <a:lnTo>
                      <a:pt x="368" y="224"/>
                    </a:lnTo>
                    <a:lnTo>
                      <a:pt x="373" y="224"/>
                    </a:lnTo>
                    <a:lnTo>
                      <a:pt x="378" y="224"/>
                    </a:lnTo>
                    <a:lnTo>
                      <a:pt x="383" y="224"/>
                    </a:lnTo>
                    <a:lnTo>
                      <a:pt x="388" y="219"/>
                    </a:lnTo>
                    <a:lnTo>
                      <a:pt x="392" y="219"/>
                    </a:lnTo>
                    <a:lnTo>
                      <a:pt x="397" y="219"/>
                    </a:lnTo>
                    <a:lnTo>
                      <a:pt x="402" y="219"/>
                    </a:lnTo>
                    <a:lnTo>
                      <a:pt x="407" y="219"/>
                    </a:lnTo>
                    <a:lnTo>
                      <a:pt x="412" y="219"/>
                    </a:lnTo>
                    <a:lnTo>
                      <a:pt x="417" y="219"/>
                    </a:lnTo>
                    <a:lnTo>
                      <a:pt x="422" y="219"/>
                    </a:lnTo>
                    <a:lnTo>
                      <a:pt x="427" y="219"/>
                    </a:lnTo>
                    <a:lnTo>
                      <a:pt x="432" y="219"/>
                    </a:lnTo>
                    <a:lnTo>
                      <a:pt x="437" y="214"/>
                    </a:lnTo>
                    <a:lnTo>
                      <a:pt x="442" y="214"/>
                    </a:lnTo>
                    <a:lnTo>
                      <a:pt x="447" y="214"/>
                    </a:lnTo>
                    <a:lnTo>
                      <a:pt x="452" y="214"/>
                    </a:lnTo>
                    <a:lnTo>
                      <a:pt x="457" y="214"/>
                    </a:lnTo>
                    <a:lnTo>
                      <a:pt x="462" y="214"/>
                    </a:lnTo>
                    <a:lnTo>
                      <a:pt x="467" y="214"/>
                    </a:lnTo>
                    <a:lnTo>
                      <a:pt x="472" y="214"/>
                    </a:lnTo>
                    <a:lnTo>
                      <a:pt x="477" y="214"/>
                    </a:lnTo>
                    <a:lnTo>
                      <a:pt x="482" y="214"/>
                    </a:lnTo>
                    <a:lnTo>
                      <a:pt x="487" y="214"/>
                    </a:lnTo>
                    <a:lnTo>
                      <a:pt x="492" y="214"/>
                    </a:lnTo>
                    <a:lnTo>
                      <a:pt x="497" y="214"/>
                    </a:lnTo>
                    <a:lnTo>
                      <a:pt x="502" y="214"/>
                    </a:lnTo>
                    <a:lnTo>
                      <a:pt x="507" y="214"/>
                    </a:lnTo>
                    <a:lnTo>
                      <a:pt x="512" y="209"/>
                    </a:lnTo>
                    <a:lnTo>
                      <a:pt x="517" y="209"/>
                    </a:lnTo>
                    <a:lnTo>
                      <a:pt x="522" y="209"/>
                    </a:lnTo>
                    <a:lnTo>
                      <a:pt x="527" y="209"/>
                    </a:lnTo>
                    <a:lnTo>
                      <a:pt x="532" y="209"/>
                    </a:lnTo>
                    <a:lnTo>
                      <a:pt x="536" y="204"/>
                    </a:lnTo>
                    <a:lnTo>
                      <a:pt x="541" y="204"/>
                    </a:lnTo>
                    <a:lnTo>
                      <a:pt x="546" y="209"/>
                    </a:lnTo>
                    <a:lnTo>
                      <a:pt x="551" y="209"/>
                    </a:lnTo>
                    <a:lnTo>
                      <a:pt x="556" y="209"/>
                    </a:lnTo>
                    <a:lnTo>
                      <a:pt x="561" y="209"/>
                    </a:lnTo>
                    <a:lnTo>
                      <a:pt x="566" y="209"/>
                    </a:lnTo>
                    <a:lnTo>
                      <a:pt x="571" y="209"/>
                    </a:lnTo>
                    <a:lnTo>
                      <a:pt x="576" y="209"/>
                    </a:lnTo>
                    <a:lnTo>
                      <a:pt x="581" y="209"/>
                    </a:lnTo>
                    <a:lnTo>
                      <a:pt x="586" y="209"/>
                    </a:lnTo>
                    <a:lnTo>
                      <a:pt x="591" y="209"/>
                    </a:lnTo>
                    <a:lnTo>
                      <a:pt x="596" y="209"/>
                    </a:lnTo>
                    <a:lnTo>
                      <a:pt x="601" y="214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0" name="Freeform 364"/>
              <p:cNvSpPr>
                <a:spLocks/>
              </p:cNvSpPr>
              <p:nvPr/>
            </p:nvSpPr>
            <p:spPr bwMode="auto">
              <a:xfrm>
                <a:off x="2285" y="1874"/>
                <a:ext cx="631" cy="29"/>
              </a:xfrm>
              <a:custGeom>
                <a:avLst/>
                <a:gdLst>
                  <a:gd name="T0" fmla="*/ 10 w 631"/>
                  <a:gd name="T1" fmla="*/ 0 h 29"/>
                  <a:gd name="T2" fmla="*/ 25 w 631"/>
                  <a:gd name="T3" fmla="*/ 0 h 29"/>
                  <a:gd name="T4" fmla="*/ 40 w 631"/>
                  <a:gd name="T5" fmla="*/ 0 h 29"/>
                  <a:gd name="T6" fmla="*/ 55 w 631"/>
                  <a:gd name="T7" fmla="*/ 0 h 29"/>
                  <a:gd name="T8" fmla="*/ 70 w 631"/>
                  <a:gd name="T9" fmla="*/ 0 h 29"/>
                  <a:gd name="T10" fmla="*/ 84 w 631"/>
                  <a:gd name="T11" fmla="*/ 5 h 29"/>
                  <a:gd name="T12" fmla="*/ 99 w 631"/>
                  <a:gd name="T13" fmla="*/ 5 h 29"/>
                  <a:gd name="T14" fmla="*/ 114 w 631"/>
                  <a:gd name="T15" fmla="*/ 10 h 29"/>
                  <a:gd name="T16" fmla="*/ 129 w 631"/>
                  <a:gd name="T17" fmla="*/ 10 h 29"/>
                  <a:gd name="T18" fmla="*/ 144 w 631"/>
                  <a:gd name="T19" fmla="*/ 10 h 29"/>
                  <a:gd name="T20" fmla="*/ 159 w 631"/>
                  <a:gd name="T21" fmla="*/ 10 h 29"/>
                  <a:gd name="T22" fmla="*/ 174 w 631"/>
                  <a:gd name="T23" fmla="*/ 14 h 29"/>
                  <a:gd name="T24" fmla="*/ 189 w 631"/>
                  <a:gd name="T25" fmla="*/ 19 h 29"/>
                  <a:gd name="T26" fmla="*/ 204 w 631"/>
                  <a:gd name="T27" fmla="*/ 19 h 29"/>
                  <a:gd name="T28" fmla="*/ 219 w 631"/>
                  <a:gd name="T29" fmla="*/ 19 h 29"/>
                  <a:gd name="T30" fmla="*/ 233 w 631"/>
                  <a:gd name="T31" fmla="*/ 19 h 29"/>
                  <a:gd name="T32" fmla="*/ 248 w 631"/>
                  <a:gd name="T33" fmla="*/ 19 h 29"/>
                  <a:gd name="T34" fmla="*/ 263 w 631"/>
                  <a:gd name="T35" fmla="*/ 19 h 29"/>
                  <a:gd name="T36" fmla="*/ 278 w 631"/>
                  <a:gd name="T37" fmla="*/ 19 h 29"/>
                  <a:gd name="T38" fmla="*/ 293 w 631"/>
                  <a:gd name="T39" fmla="*/ 19 h 29"/>
                  <a:gd name="T40" fmla="*/ 308 w 631"/>
                  <a:gd name="T41" fmla="*/ 19 h 29"/>
                  <a:gd name="T42" fmla="*/ 323 w 631"/>
                  <a:gd name="T43" fmla="*/ 24 h 29"/>
                  <a:gd name="T44" fmla="*/ 338 w 631"/>
                  <a:gd name="T45" fmla="*/ 24 h 29"/>
                  <a:gd name="T46" fmla="*/ 353 w 631"/>
                  <a:gd name="T47" fmla="*/ 24 h 29"/>
                  <a:gd name="T48" fmla="*/ 368 w 631"/>
                  <a:gd name="T49" fmla="*/ 24 h 29"/>
                  <a:gd name="T50" fmla="*/ 382 w 631"/>
                  <a:gd name="T51" fmla="*/ 24 h 29"/>
                  <a:gd name="T52" fmla="*/ 397 w 631"/>
                  <a:gd name="T53" fmla="*/ 24 h 29"/>
                  <a:gd name="T54" fmla="*/ 412 w 631"/>
                  <a:gd name="T55" fmla="*/ 24 h 29"/>
                  <a:gd name="T56" fmla="*/ 427 w 631"/>
                  <a:gd name="T57" fmla="*/ 24 h 29"/>
                  <a:gd name="T58" fmla="*/ 442 w 631"/>
                  <a:gd name="T59" fmla="*/ 24 h 29"/>
                  <a:gd name="T60" fmla="*/ 457 w 631"/>
                  <a:gd name="T61" fmla="*/ 24 h 29"/>
                  <a:gd name="T62" fmla="*/ 472 w 631"/>
                  <a:gd name="T63" fmla="*/ 24 h 29"/>
                  <a:gd name="T64" fmla="*/ 487 w 631"/>
                  <a:gd name="T65" fmla="*/ 24 h 29"/>
                  <a:gd name="T66" fmla="*/ 502 w 631"/>
                  <a:gd name="T67" fmla="*/ 29 h 29"/>
                  <a:gd name="T68" fmla="*/ 517 w 631"/>
                  <a:gd name="T69" fmla="*/ 29 h 29"/>
                  <a:gd name="T70" fmla="*/ 531 w 631"/>
                  <a:gd name="T71" fmla="*/ 29 h 29"/>
                  <a:gd name="T72" fmla="*/ 546 w 631"/>
                  <a:gd name="T73" fmla="*/ 29 h 29"/>
                  <a:gd name="T74" fmla="*/ 561 w 631"/>
                  <a:gd name="T75" fmla="*/ 29 h 29"/>
                  <a:gd name="T76" fmla="*/ 576 w 631"/>
                  <a:gd name="T77" fmla="*/ 29 h 29"/>
                  <a:gd name="T78" fmla="*/ 591 w 631"/>
                  <a:gd name="T79" fmla="*/ 29 h 29"/>
                  <a:gd name="T80" fmla="*/ 606 w 631"/>
                  <a:gd name="T81" fmla="*/ 29 h 29"/>
                  <a:gd name="T82" fmla="*/ 621 w 631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55" y="0"/>
                    </a:lnTo>
                    <a:lnTo>
                      <a:pt x="60" y="0"/>
                    </a:lnTo>
                    <a:lnTo>
                      <a:pt x="65" y="0"/>
                    </a:lnTo>
                    <a:lnTo>
                      <a:pt x="70" y="0"/>
                    </a:lnTo>
                    <a:lnTo>
                      <a:pt x="75" y="0"/>
                    </a:lnTo>
                    <a:lnTo>
                      <a:pt x="80" y="5"/>
                    </a:lnTo>
                    <a:lnTo>
                      <a:pt x="84" y="5"/>
                    </a:lnTo>
                    <a:lnTo>
                      <a:pt x="89" y="5"/>
                    </a:lnTo>
                    <a:lnTo>
                      <a:pt x="94" y="5"/>
                    </a:lnTo>
                    <a:lnTo>
                      <a:pt x="99" y="5"/>
                    </a:lnTo>
                    <a:lnTo>
                      <a:pt x="104" y="5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29" y="10"/>
                    </a:lnTo>
                    <a:lnTo>
                      <a:pt x="134" y="10"/>
                    </a:lnTo>
                    <a:lnTo>
                      <a:pt x="139" y="10"/>
                    </a:lnTo>
                    <a:lnTo>
                      <a:pt x="144" y="10"/>
                    </a:lnTo>
                    <a:lnTo>
                      <a:pt x="149" y="10"/>
                    </a:lnTo>
                    <a:lnTo>
                      <a:pt x="154" y="10"/>
                    </a:lnTo>
                    <a:lnTo>
                      <a:pt x="159" y="10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8" y="19"/>
                    </a:lnTo>
                    <a:lnTo>
                      <a:pt x="233" y="19"/>
                    </a:lnTo>
                    <a:lnTo>
                      <a:pt x="238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7" y="24"/>
                    </a:lnTo>
                    <a:lnTo>
                      <a:pt x="382" y="24"/>
                    </a:lnTo>
                    <a:lnTo>
                      <a:pt x="387" y="24"/>
                    </a:lnTo>
                    <a:lnTo>
                      <a:pt x="392" y="24"/>
                    </a:lnTo>
                    <a:lnTo>
                      <a:pt x="397" y="24"/>
                    </a:lnTo>
                    <a:lnTo>
                      <a:pt x="402" y="29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4"/>
                    </a:lnTo>
                    <a:lnTo>
                      <a:pt x="447" y="29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4"/>
                    </a:lnTo>
                    <a:lnTo>
                      <a:pt x="497" y="29"/>
                    </a:lnTo>
                    <a:lnTo>
                      <a:pt x="502" y="29"/>
                    </a:lnTo>
                    <a:lnTo>
                      <a:pt x="507" y="29"/>
                    </a:lnTo>
                    <a:lnTo>
                      <a:pt x="512" y="29"/>
                    </a:lnTo>
                    <a:lnTo>
                      <a:pt x="517" y="29"/>
                    </a:lnTo>
                    <a:lnTo>
                      <a:pt x="522" y="29"/>
                    </a:lnTo>
                    <a:lnTo>
                      <a:pt x="526" y="29"/>
                    </a:lnTo>
                    <a:lnTo>
                      <a:pt x="531" y="29"/>
                    </a:lnTo>
                    <a:lnTo>
                      <a:pt x="536" y="29"/>
                    </a:lnTo>
                    <a:lnTo>
                      <a:pt x="541" y="29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  <a:lnTo>
                      <a:pt x="631" y="29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1" name="Freeform 365"/>
              <p:cNvSpPr>
                <a:spLocks/>
              </p:cNvSpPr>
              <p:nvPr/>
            </p:nvSpPr>
            <p:spPr bwMode="auto">
              <a:xfrm>
                <a:off x="2916" y="1660"/>
                <a:ext cx="536" cy="809"/>
              </a:xfrm>
              <a:custGeom>
                <a:avLst/>
                <a:gdLst>
                  <a:gd name="T0" fmla="*/ 10 w 536"/>
                  <a:gd name="T1" fmla="*/ 243 h 809"/>
                  <a:gd name="T2" fmla="*/ 25 w 536"/>
                  <a:gd name="T3" fmla="*/ 243 h 809"/>
                  <a:gd name="T4" fmla="*/ 39 w 536"/>
                  <a:gd name="T5" fmla="*/ 238 h 809"/>
                  <a:gd name="T6" fmla="*/ 54 w 536"/>
                  <a:gd name="T7" fmla="*/ 243 h 809"/>
                  <a:gd name="T8" fmla="*/ 69 w 536"/>
                  <a:gd name="T9" fmla="*/ 238 h 809"/>
                  <a:gd name="T10" fmla="*/ 84 w 536"/>
                  <a:gd name="T11" fmla="*/ 238 h 809"/>
                  <a:gd name="T12" fmla="*/ 99 w 536"/>
                  <a:gd name="T13" fmla="*/ 233 h 809"/>
                  <a:gd name="T14" fmla="*/ 114 w 536"/>
                  <a:gd name="T15" fmla="*/ 238 h 809"/>
                  <a:gd name="T16" fmla="*/ 129 w 536"/>
                  <a:gd name="T17" fmla="*/ 233 h 809"/>
                  <a:gd name="T18" fmla="*/ 144 w 536"/>
                  <a:gd name="T19" fmla="*/ 238 h 809"/>
                  <a:gd name="T20" fmla="*/ 159 w 536"/>
                  <a:gd name="T21" fmla="*/ 248 h 809"/>
                  <a:gd name="T22" fmla="*/ 174 w 536"/>
                  <a:gd name="T23" fmla="*/ 248 h 809"/>
                  <a:gd name="T24" fmla="*/ 188 w 536"/>
                  <a:gd name="T25" fmla="*/ 238 h 809"/>
                  <a:gd name="T26" fmla="*/ 203 w 536"/>
                  <a:gd name="T27" fmla="*/ 243 h 809"/>
                  <a:gd name="T28" fmla="*/ 218 w 536"/>
                  <a:gd name="T29" fmla="*/ 258 h 809"/>
                  <a:gd name="T30" fmla="*/ 233 w 536"/>
                  <a:gd name="T31" fmla="*/ 253 h 809"/>
                  <a:gd name="T32" fmla="*/ 248 w 536"/>
                  <a:gd name="T33" fmla="*/ 248 h 809"/>
                  <a:gd name="T34" fmla="*/ 263 w 536"/>
                  <a:gd name="T35" fmla="*/ 248 h 809"/>
                  <a:gd name="T36" fmla="*/ 278 w 536"/>
                  <a:gd name="T37" fmla="*/ 248 h 809"/>
                  <a:gd name="T38" fmla="*/ 293 w 536"/>
                  <a:gd name="T39" fmla="*/ 253 h 809"/>
                  <a:gd name="T40" fmla="*/ 308 w 536"/>
                  <a:gd name="T41" fmla="*/ 253 h 809"/>
                  <a:gd name="T42" fmla="*/ 323 w 536"/>
                  <a:gd name="T43" fmla="*/ 253 h 809"/>
                  <a:gd name="T44" fmla="*/ 337 w 536"/>
                  <a:gd name="T45" fmla="*/ 253 h 809"/>
                  <a:gd name="T46" fmla="*/ 352 w 536"/>
                  <a:gd name="T47" fmla="*/ 253 h 809"/>
                  <a:gd name="T48" fmla="*/ 367 w 536"/>
                  <a:gd name="T49" fmla="*/ 253 h 809"/>
                  <a:gd name="T50" fmla="*/ 382 w 536"/>
                  <a:gd name="T51" fmla="*/ 248 h 809"/>
                  <a:gd name="T52" fmla="*/ 397 w 536"/>
                  <a:gd name="T53" fmla="*/ 248 h 809"/>
                  <a:gd name="T54" fmla="*/ 412 w 536"/>
                  <a:gd name="T55" fmla="*/ 243 h 809"/>
                  <a:gd name="T56" fmla="*/ 422 w 536"/>
                  <a:gd name="T57" fmla="*/ 228 h 809"/>
                  <a:gd name="T58" fmla="*/ 432 w 536"/>
                  <a:gd name="T59" fmla="*/ 194 h 809"/>
                  <a:gd name="T60" fmla="*/ 442 w 536"/>
                  <a:gd name="T61" fmla="*/ 149 h 809"/>
                  <a:gd name="T62" fmla="*/ 447 w 536"/>
                  <a:gd name="T63" fmla="*/ 94 h 809"/>
                  <a:gd name="T64" fmla="*/ 457 w 536"/>
                  <a:gd name="T65" fmla="*/ 65 h 809"/>
                  <a:gd name="T66" fmla="*/ 467 w 536"/>
                  <a:gd name="T67" fmla="*/ 50 h 809"/>
                  <a:gd name="T68" fmla="*/ 472 w 536"/>
                  <a:gd name="T69" fmla="*/ 25 h 809"/>
                  <a:gd name="T70" fmla="*/ 481 w 536"/>
                  <a:gd name="T71" fmla="*/ 0 h 809"/>
                  <a:gd name="T72" fmla="*/ 491 w 536"/>
                  <a:gd name="T73" fmla="*/ 30 h 809"/>
                  <a:gd name="T74" fmla="*/ 496 w 536"/>
                  <a:gd name="T75" fmla="*/ 114 h 809"/>
                  <a:gd name="T76" fmla="*/ 506 w 536"/>
                  <a:gd name="T77" fmla="*/ 243 h 809"/>
                  <a:gd name="T78" fmla="*/ 516 w 536"/>
                  <a:gd name="T79" fmla="*/ 437 h 809"/>
                  <a:gd name="T80" fmla="*/ 521 w 536"/>
                  <a:gd name="T81" fmla="*/ 631 h 809"/>
                  <a:gd name="T82" fmla="*/ 531 w 536"/>
                  <a:gd name="T83" fmla="*/ 745 h 8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36" h="809">
                    <a:moveTo>
                      <a:pt x="0" y="243"/>
                    </a:moveTo>
                    <a:lnTo>
                      <a:pt x="5" y="243"/>
                    </a:lnTo>
                    <a:lnTo>
                      <a:pt x="10" y="243"/>
                    </a:lnTo>
                    <a:lnTo>
                      <a:pt x="15" y="243"/>
                    </a:lnTo>
                    <a:lnTo>
                      <a:pt x="20" y="243"/>
                    </a:lnTo>
                    <a:lnTo>
                      <a:pt x="25" y="243"/>
                    </a:lnTo>
                    <a:lnTo>
                      <a:pt x="30" y="238"/>
                    </a:lnTo>
                    <a:lnTo>
                      <a:pt x="35" y="238"/>
                    </a:lnTo>
                    <a:lnTo>
                      <a:pt x="39" y="238"/>
                    </a:lnTo>
                    <a:lnTo>
                      <a:pt x="44" y="238"/>
                    </a:lnTo>
                    <a:lnTo>
                      <a:pt x="49" y="243"/>
                    </a:lnTo>
                    <a:lnTo>
                      <a:pt x="54" y="243"/>
                    </a:lnTo>
                    <a:lnTo>
                      <a:pt x="59" y="243"/>
                    </a:lnTo>
                    <a:lnTo>
                      <a:pt x="64" y="238"/>
                    </a:lnTo>
                    <a:lnTo>
                      <a:pt x="69" y="238"/>
                    </a:lnTo>
                    <a:lnTo>
                      <a:pt x="74" y="238"/>
                    </a:lnTo>
                    <a:lnTo>
                      <a:pt x="79" y="238"/>
                    </a:lnTo>
                    <a:lnTo>
                      <a:pt x="84" y="238"/>
                    </a:lnTo>
                    <a:lnTo>
                      <a:pt x="89" y="233"/>
                    </a:lnTo>
                    <a:lnTo>
                      <a:pt x="94" y="233"/>
                    </a:lnTo>
                    <a:lnTo>
                      <a:pt x="99" y="233"/>
                    </a:lnTo>
                    <a:lnTo>
                      <a:pt x="104" y="233"/>
                    </a:lnTo>
                    <a:lnTo>
                      <a:pt x="109" y="238"/>
                    </a:lnTo>
                    <a:lnTo>
                      <a:pt x="114" y="238"/>
                    </a:lnTo>
                    <a:lnTo>
                      <a:pt x="119" y="238"/>
                    </a:lnTo>
                    <a:lnTo>
                      <a:pt x="124" y="233"/>
                    </a:lnTo>
                    <a:lnTo>
                      <a:pt x="129" y="233"/>
                    </a:lnTo>
                    <a:lnTo>
                      <a:pt x="134" y="233"/>
                    </a:lnTo>
                    <a:lnTo>
                      <a:pt x="139" y="238"/>
                    </a:lnTo>
                    <a:lnTo>
                      <a:pt x="144" y="238"/>
                    </a:lnTo>
                    <a:lnTo>
                      <a:pt x="149" y="243"/>
                    </a:lnTo>
                    <a:lnTo>
                      <a:pt x="154" y="243"/>
                    </a:lnTo>
                    <a:lnTo>
                      <a:pt x="159" y="248"/>
                    </a:lnTo>
                    <a:lnTo>
                      <a:pt x="164" y="248"/>
                    </a:lnTo>
                    <a:lnTo>
                      <a:pt x="169" y="248"/>
                    </a:lnTo>
                    <a:lnTo>
                      <a:pt x="174" y="248"/>
                    </a:lnTo>
                    <a:lnTo>
                      <a:pt x="179" y="243"/>
                    </a:lnTo>
                    <a:lnTo>
                      <a:pt x="184" y="243"/>
                    </a:lnTo>
                    <a:lnTo>
                      <a:pt x="188" y="238"/>
                    </a:lnTo>
                    <a:lnTo>
                      <a:pt x="193" y="238"/>
                    </a:lnTo>
                    <a:lnTo>
                      <a:pt x="198" y="243"/>
                    </a:lnTo>
                    <a:lnTo>
                      <a:pt x="203" y="243"/>
                    </a:lnTo>
                    <a:lnTo>
                      <a:pt x="208" y="248"/>
                    </a:lnTo>
                    <a:lnTo>
                      <a:pt x="213" y="253"/>
                    </a:lnTo>
                    <a:lnTo>
                      <a:pt x="218" y="258"/>
                    </a:lnTo>
                    <a:lnTo>
                      <a:pt x="223" y="258"/>
                    </a:lnTo>
                    <a:lnTo>
                      <a:pt x="228" y="258"/>
                    </a:lnTo>
                    <a:lnTo>
                      <a:pt x="233" y="253"/>
                    </a:lnTo>
                    <a:lnTo>
                      <a:pt x="238" y="253"/>
                    </a:lnTo>
                    <a:lnTo>
                      <a:pt x="243" y="248"/>
                    </a:lnTo>
                    <a:lnTo>
                      <a:pt x="248" y="248"/>
                    </a:lnTo>
                    <a:lnTo>
                      <a:pt x="253" y="248"/>
                    </a:lnTo>
                    <a:lnTo>
                      <a:pt x="258" y="248"/>
                    </a:lnTo>
                    <a:lnTo>
                      <a:pt x="263" y="248"/>
                    </a:lnTo>
                    <a:lnTo>
                      <a:pt x="268" y="248"/>
                    </a:lnTo>
                    <a:lnTo>
                      <a:pt x="273" y="248"/>
                    </a:lnTo>
                    <a:lnTo>
                      <a:pt x="278" y="248"/>
                    </a:lnTo>
                    <a:lnTo>
                      <a:pt x="283" y="253"/>
                    </a:lnTo>
                    <a:lnTo>
                      <a:pt x="288" y="253"/>
                    </a:lnTo>
                    <a:lnTo>
                      <a:pt x="293" y="253"/>
                    </a:lnTo>
                    <a:lnTo>
                      <a:pt x="298" y="253"/>
                    </a:lnTo>
                    <a:lnTo>
                      <a:pt x="303" y="253"/>
                    </a:lnTo>
                    <a:lnTo>
                      <a:pt x="308" y="253"/>
                    </a:lnTo>
                    <a:lnTo>
                      <a:pt x="313" y="253"/>
                    </a:lnTo>
                    <a:lnTo>
                      <a:pt x="318" y="253"/>
                    </a:lnTo>
                    <a:lnTo>
                      <a:pt x="323" y="253"/>
                    </a:lnTo>
                    <a:lnTo>
                      <a:pt x="328" y="253"/>
                    </a:lnTo>
                    <a:lnTo>
                      <a:pt x="332" y="253"/>
                    </a:lnTo>
                    <a:lnTo>
                      <a:pt x="337" y="253"/>
                    </a:lnTo>
                    <a:lnTo>
                      <a:pt x="342" y="253"/>
                    </a:lnTo>
                    <a:lnTo>
                      <a:pt x="347" y="253"/>
                    </a:lnTo>
                    <a:lnTo>
                      <a:pt x="352" y="253"/>
                    </a:lnTo>
                    <a:lnTo>
                      <a:pt x="357" y="253"/>
                    </a:lnTo>
                    <a:lnTo>
                      <a:pt x="362" y="253"/>
                    </a:lnTo>
                    <a:lnTo>
                      <a:pt x="367" y="253"/>
                    </a:lnTo>
                    <a:lnTo>
                      <a:pt x="372" y="253"/>
                    </a:lnTo>
                    <a:lnTo>
                      <a:pt x="377" y="248"/>
                    </a:lnTo>
                    <a:lnTo>
                      <a:pt x="382" y="248"/>
                    </a:lnTo>
                    <a:lnTo>
                      <a:pt x="387" y="248"/>
                    </a:lnTo>
                    <a:lnTo>
                      <a:pt x="392" y="248"/>
                    </a:lnTo>
                    <a:lnTo>
                      <a:pt x="397" y="248"/>
                    </a:lnTo>
                    <a:lnTo>
                      <a:pt x="402" y="248"/>
                    </a:lnTo>
                    <a:lnTo>
                      <a:pt x="407" y="248"/>
                    </a:lnTo>
                    <a:lnTo>
                      <a:pt x="412" y="243"/>
                    </a:lnTo>
                    <a:lnTo>
                      <a:pt x="417" y="238"/>
                    </a:lnTo>
                    <a:lnTo>
                      <a:pt x="422" y="233"/>
                    </a:lnTo>
                    <a:lnTo>
                      <a:pt x="422" y="228"/>
                    </a:lnTo>
                    <a:lnTo>
                      <a:pt x="427" y="219"/>
                    </a:lnTo>
                    <a:lnTo>
                      <a:pt x="427" y="209"/>
                    </a:lnTo>
                    <a:lnTo>
                      <a:pt x="432" y="194"/>
                    </a:lnTo>
                    <a:lnTo>
                      <a:pt x="432" y="179"/>
                    </a:lnTo>
                    <a:lnTo>
                      <a:pt x="437" y="164"/>
                    </a:lnTo>
                    <a:lnTo>
                      <a:pt x="442" y="149"/>
                    </a:lnTo>
                    <a:lnTo>
                      <a:pt x="442" y="134"/>
                    </a:lnTo>
                    <a:lnTo>
                      <a:pt x="447" y="109"/>
                    </a:lnTo>
                    <a:lnTo>
                      <a:pt x="447" y="94"/>
                    </a:lnTo>
                    <a:lnTo>
                      <a:pt x="452" y="80"/>
                    </a:lnTo>
                    <a:lnTo>
                      <a:pt x="452" y="70"/>
                    </a:lnTo>
                    <a:lnTo>
                      <a:pt x="457" y="65"/>
                    </a:lnTo>
                    <a:lnTo>
                      <a:pt x="457" y="55"/>
                    </a:lnTo>
                    <a:lnTo>
                      <a:pt x="462" y="55"/>
                    </a:lnTo>
                    <a:lnTo>
                      <a:pt x="467" y="50"/>
                    </a:lnTo>
                    <a:lnTo>
                      <a:pt x="467" y="40"/>
                    </a:lnTo>
                    <a:lnTo>
                      <a:pt x="472" y="35"/>
                    </a:lnTo>
                    <a:lnTo>
                      <a:pt x="472" y="25"/>
                    </a:lnTo>
                    <a:lnTo>
                      <a:pt x="477" y="15"/>
                    </a:lnTo>
                    <a:lnTo>
                      <a:pt x="477" y="5"/>
                    </a:lnTo>
                    <a:lnTo>
                      <a:pt x="481" y="0"/>
                    </a:lnTo>
                    <a:lnTo>
                      <a:pt x="481" y="5"/>
                    </a:lnTo>
                    <a:lnTo>
                      <a:pt x="486" y="15"/>
                    </a:lnTo>
                    <a:lnTo>
                      <a:pt x="491" y="30"/>
                    </a:lnTo>
                    <a:lnTo>
                      <a:pt x="491" y="55"/>
                    </a:lnTo>
                    <a:lnTo>
                      <a:pt x="496" y="80"/>
                    </a:lnTo>
                    <a:lnTo>
                      <a:pt x="496" y="114"/>
                    </a:lnTo>
                    <a:lnTo>
                      <a:pt x="501" y="154"/>
                    </a:lnTo>
                    <a:lnTo>
                      <a:pt x="501" y="199"/>
                    </a:lnTo>
                    <a:lnTo>
                      <a:pt x="506" y="243"/>
                    </a:lnTo>
                    <a:lnTo>
                      <a:pt x="506" y="303"/>
                    </a:lnTo>
                    <a:lnTo>
                      <a:pt x="511" y="368"/>
                    </a:lnTo>
                    <a:lnTo>
                      <a:pt x="516" y="437"/>
                    </a:lnTo>
                    <a:lnTo>
                      <a:pt x="516" y="512"/>
                    </a:lnTo>
                    <a:lnTo>
                      <a:pt x="521" y="581"/>
                    </a:lnTo>
                    <a:lnTo>
                      <a:pt x="521" y="631"/>
                    </a:lnTo>
                    <a:lnTo>
                      <a:pt x="526" y="685"/>
                    </a:lnTo>
                    <a:lnTo>
                      <a:pt x="526" y="715"/>
                    </a:lnTo>
                    <a:lnTo>
                      <a:pt x="531" y="745"/>
                    </a:lnTo>
                    <a:lnTo>
                      <a:pt x="536" y="780"/>
                    </a:lnTo>
                    <a:lnTo>
                      <a:pt x="536" y="809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2" name="Freeform 366"/>
              <p:cNvSpPr>
                <a:spLocks/>
              </p:cNvSpPr>
              <p:nvPr/>
            </p:nvSpPr>
            <p:spPr bwMode="auto">
              <a:xfrm>
                <a:off x="3452" y="1655"/>
                <a:ext cx="472" cy="919"/>
              </a:xfrm>
              <a:custGeom>
                <a:avLst/>
                <a:gdLst>
                  <a:gd name="T0" fmla="*/ 5 w 472"/>
                  <a:gd name="T1" fmla="*/ 849 h 919"/>
                  <a:gd name="T2" fmla="*/ 10 w 472"/>
                  <a:gd name="T3" fmla="*/ 904 h 919"/>
                  <a:gd name="T4" fmla="*/ 15 w 472"/>
                  <a:gd name="T5" fmla="*/ 919 h 919"/>
                  <a:gd name="T6" fmla="*/ 20 w 472"/>
                  <a:gd name="T7" fmla="*/ 874 h 919"/>
                  <a:gd name="T8" fmla="*/ 25 w 472"/>
                  <a:gd name="T9" fmla="*/ 824 h 919"/>
                  <a:gd name="T10" fmla="*/ 30 w 472"/>
                  <a:gd name="T11" fmla="*/ 780 h 919"/>
                  <a:gd name="T12" fmla="*/ 35 w 472"/>
                  <a:gd name="T13" fmla="*/ 730 h 919"/>
                  <a:gd name="T14" fmla="*/ 40 w 472"/>
                  <a:gd name="T15" fmla="*/ 670 h 919"/>
                  <a:gd name="T16" fmla="*/ 50 w 472"/>
                  <a:gd name="T17" fmla="*/ 596 h 919"/>
                  <a:gd name="T18" fmla="*/ 55 w 472"/>
                  <a:gd name="T19" fmla="*/ 521 h 919"/>
                  <a:gd name="T20" fmla="*/ 60 w 472"/>
                  <a:gd name="T21" fmla="*/ 462 h 919"/>
                  <a:gd name="T22" fmla="*/ 65 w 472"/>
                  <a:gd name="T23" fmla="*/ 417 h 919"/>
                  <a:gd name="T24" fmla="*/ 70 w 472"/>
                  <a:gd name="T25" fmla="*/ 387 h 919"/>
                  <a:gd name="T26" fmla="*/ 75 w 472"/>
                  <a:gd name="T27" fmla="*/ 363 h 919"/>
                  <a:gd name="T28" fmla="*/ 80 w 472"/>
                  <a:gd name="T29" fmla="*/ 348 h 919"/>
                  <a:gd name="T30" fmla="*/ 85 w 472"/>
                  <a:gd name="T31" fmla="*/ 328 h 919"/>
                  <a:gd name="T32" fmla="*/ 94 w 472"/>
                  <a:gd name="T33" fmla="*/ 298 h 919"/>
                  <a:gd name="T34" fmla="*/ 99 w 472"/>
                  <a:gd name="T35" fmla="*/ 268 h 919"/>
                  <a:gd name="T36" fmla="*/ 104 w 472"/>
                  <a:gd name="T37" fmla="*/ 248 h 919"/>
                  <a:gd name="T38" fmla="*/ 109 w 472"/>
                  <a:gd name="T39" fmla="*/ 229 h 919"/>
                  <a:gd name="T40" fmla="*/ 114 w 472"/>
                  <a:gd name="T41" fmla="*/ 219 h 919"/>
                  <a:gd name="T42" fmla="*/ 119 w 472"/>
                  <a:gd name="T43" fmla="*/ 209 h 919"/>
                  <a:gd name="T44" fmla="*/ 129 w 472"/>
                  <a:gd name="T45" fmla="*/ 194 h 919"/>
                  <a:gd name="T46" fmla="*/ 134 w 472"/>
                  <a:gd name="T47" fmla="*/ 184 h 919"/>
                  <a:gd name="T48" fmla="*/ 144 w 472"/>
                  <a:gd name="T49" fmla="*/ 179 h 919"/>
                  <a:gd name="T50" fmla="*/ 154 w 472"/>
                  <a:gd name="T51" fmla="*/ 174 h 919"/>
                  <a:gd name="T52" fmla="*/ 164 w 472"/>
                  <a:gd name="T53" fmla="*/ 174 h 919"/>
                  <a:gd name="T54" fmla="*/ 174 w 472"/>
                  <a:gd name="T55" fmla="*/ 164 h 919"/>
                  <a:gd name="T56" fmla="*/ 184 w 472"/>
                  <a:gd name="T57" fmla="*/ 159 h 919"/>
                  <a:gd name="T58" fmla="*/ 194 w 472"/>
                  <a:gd name="T59" fmla="*/ 154 h 919"/>
                  <a:gd name="T60" fmla="*/ 204 w 472"/>
                  <a:gd name="T61" fmla="*/ 149 h 919"/>
                  <a:gd name="T62" fmla="*/ 214 w 472"/>
                  <a:gd name="T63" fmla="*/ 149 h 919"/>
                  <a:gd name="T64" fmla="*/ 224 w 472"/>
                  <a:gd name="T65" fmla="*/ 139 h 919"/>
                  <a:gd name="T66" fmla="*/ 234 w 472"/>
                  <a:gd name="T67" fmla="*/ 139 h 919"/>
                  <a:gd name="T68" fmla="*/ 243 w 472"/>
                  <a:gd name="T69" fmla="*/ 134 h 919"/>
                  <a:gd name="T70" fmla="*/ 253 w 472"/>
                  <a:gd name="T71" fmla="*/ 129 h 919"/>
                  <a:gd name="T72" fmla="*/ 263 w 472"/>
                  <a:gd name="T73" fmla="*/ 124 h 919"/>
                  <a:gd name="T74" fmla="*/ 273 w 472"/>
                  <a:gd name="T75" fmla="*/ 119 h 919"/>
                  <a:gd name="T76" fmla="*/ 283 w 472"/>
                  <a:gd name="T77" fmla="*/ 119 h 919"/>
                  <a:gd name="T78" fmla="*/ 293 w 472"/>
                  <a:gd name="T79" fmla="*/ 109 h 919"/>
                  <a:gd name="T80" fmla="*/ 303 w 472"/>
                  <a:gd name="T81" fmla="*/ 109 h 919"/>
                  <a:gd name="T82" fmla="*/ 313 w 472"/>
                  <a:gd name="T83" fmla="*/ 99 h 919"/>
                  <a:gd name="T84" fmla="*/ 323 w 472"/>
                  <a:gd name="T85" fmla="*/ 94 h 919"/>
                  <a:gd name="T86" fmla="*/ 333 w 472"/>
                  <a:gd name="T87" fmla="*/ 89 h 919"/>
                  <a:gd name="T88" fmla="*/ 343 w 472"/>
                  <a:gd name="T89" fmla="*/ 85 h 919"/>
                  <a:gd name="T90" fmla="*/ 353 w 472"/>
                  <a:gd name="T91" fmla="*/ 75 h 919"/>
                  <a:gd name="T92" fmla="*/ 363 w 472"/>
                  <a:gd name="T93" fmla="*/ 70 h 919"/>
                  <a:gd name="T94" fmla="*/ 373 w 472"/>
                  <a:gd name="T95" fmla="*/ 65 h 919"/>
                  <a:gd name="T96" fmla="*/ 382 w 472"/>
                  <a:gd name="T97" fmla="*/ 60 h 919"/>
                  <a:gd name="T98" fmla="*/ 392 w 472"/>
                  <a:gd name="T99" fmla="*/ 50 h 919"/>
                  <a:gd name="T100" fmla="*/ 402 w 472"/>
                  <a:gd name="T101" fmla="*/ 40 h 919"/>
                  <a:gd name="T102" fmla="*/ 412 w 472"/>
                  <a:gd name="T103" fmla="*/ 30 h 919"/>
                  <a:gd name="T104" fmla="*/ 422 w 472"/>
                  <a:gd name="T105" fmla="*/ 25 h 919"/>
                  <a:gd name="T106" fmla="*/ 432 w 472"/>
                  <a:gd name="T107" fmla="*/ 20 h 919"/>
                  <a:gd name="T108" fmla="*/ 442 w 472"/>
                  <a:gd name="T109" fmla="*/ 10 h 919"/>
                  <a:gd name="T110" fmla="*/ 452 w 472"/>
                  <a:gd name="T111" fmla="*/ 5 h 919"/>
                  <a:gd name="T112" fmla="*/ 462 w 472"/>
                  <a:gd name="T113" fmla="*/ 0 h 919"/>
                  <a:gd name="T114" fmla="*/ 472 w 472"/>
                  <a:gd name="T115" fmla="*/ 0 h 9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72" h="919">
                    <a:moveTo>
                      <a:pt x="0" y="814"/>
                    </a:moveTo>
                    <a:lnTo>
                      <a:pt x="5" y="849"/>
                    </a:lnTo>
                    <a:lnTo>
                      <a:pt x="5" y="879"/>
                    </a:lnTo>
                    <a:lnTo>
                      <a:pt x="10" y="904"/>
                    </a:lnTo>
                    <a:lnTo>
                      <a:pt x="10" y="919"/>
                    </a:lnTo>
                    <a:lnTo>
                      <a:pt x="15" y="919"/>
                    </a:lnTo>
                    <a:lnTo>
                      <a:pt x="15" y="894"/>
                    </a:lnTo>
                    <a:lnTo>
                      <a:pt x="20" y="874"/>
                    </a:lnTo>
                    <a:lnTo>
                      <a:pt x="25" y="849"/>
                    </a:lnTo>
                    <a:lnTo>
                      <a:pt x="25" y="824"/>
                    </a:lnTo>
                    <a:lnTo>
                      <a:pt x="30" y="800"/>
                    </a:lnTo>
                    <a:lnTo>
                      <a:pt x="30" y="780"/>
                    </a:lnTo>
                    <a:lnTo>
                      <a:pt x="35" y="755"/>
                    </a:lnTo>
                    <a:lnTo>
                      <a:pt x="35" y="730"/>
                    </a:lnTo>
                    <a:lnTo>
                      <a:pt x="40" y="700"/>
                    </a:lnTo>
                    <a:lnTo>
                      <a:pt x="40" y="670"/>
                    </a:lnTo>
                    <a:lnTo>
                      <a:pt x="45" y="636"/>
                    </a:lnTo>
                    <a:lnTo>
                      <a:pt x="50" y="596"/>
                    </a:lnTo>
                    <a:lnTo>
                      <a:pt x="50" y="556"/>
                    </a:lnTo>
                    <a:lnTo>
                      <a:pt x="55" y="521"/>
                    </a:lnTo>
                    <a:lnTo>
                      <a:pt x="55" y="487"/>
                    </a:lnTo>
                    <a:lnTo>
                      <a:pt x="60" y="462"/>
                    </a:lnTo>
                    <a:lnTo>
                      <a:pt x="60" y="437"/>
                    </a:lnTo>
                    <a:lnTo>
                      <a:pt x="65" y="417"/>
                    </a:lnTo>
                    <a:lnTo>
                      <a:pt x="65" y="397"/>
                    </a:lnTo>
                    <a:lnTo>
                      <a:pt x="70" y="387"/>
                    </a:lnTo>
                    <a:lnTo>
                      <a:pt x="75" y="373"/>
                    </a:lnTo>
                    <a:lnTo>
                      <a:pt x="75" y="363"/>
                    </a:lnTo>
                    <a:lnTo>
                      <a:pt x="80" y="353"/>
                    </a:lnTo>
                    <a:lnTo>
                      <a:pt x="80" y="348"/>
                    </a:lnTo>
                    <a:lnTo>
                      <a:pt x="85" y="338"/>
                    </a:lnTo>
                    <a:lnTo>
                      <a:pt x="85" y="328"/>
                    </a:lnTo>
                    <a:lnTo>
                      <a:pt x="89" y="313"/>
                    </a:lnTo>
                    <a:lnTo>
                      <a:pt x="94" y="298"/>
                    </a:lnTo>
                    <a:lnTo>
                      <a:pt x="94" y="283"/>
                    </a:lnTo>
                    <a:lnTo>
                      <a:pt x="99" y="268"/>
                    </a:lnTo>
                    <a:lnTo>
                      <a:pt x="99" y="258"/>
                    </a:lnTo>
                    <a:lnTo>
                      <a:pt x="104" y="248"/>
                    </a:lnTo>
                    <a:lnTo>
                      <a:pt x="104" y="238"/>
                    </a:lnTo>
                    <a:lnTo>
                      <a:pt x="109" y="229"/>
                    </a:lnTo>
                    <a:lnTo>
                      <a:pt x="109" y="224"/>
                    </a:lnTo>
                    <a:lnTo>
                      <a:pt x="114" y="219"/>
                    </a:lnTo>
                    <a:lnTo>
                      <a:pt x="119" y="214"/>
                    </a:lnTo>
                    <a:lnTo>
                      <a:pt x="119" y="209"/>
                    </a:lnTo>
                    <a:lnTo>
                      <a:pt x="129" y="199"/>
                    </a:lnTo>
                    <a:lnTo>
                      <a:pt x="129" y="194"/>
                    </a:lnTo>
                    <a:lnTo>
                      <a:pt x="139" y="184"/>
                    </a:lnTo>
                    <a:lnTo>
                      <a:pt x="134" y="184"/>
                    </a:lnTo>
                    <a:lnTo>
                      <a:pt x="139" y="184"/>
                    </a:lnTo>
                    <a:lnTo>
                      <a:pt x="144" y="179"/>
                    </a:lnTo>
                    <a:lnTo>
                      <a:pt x="149" y="179"/>
                    </a:lnTo>
                    <a:lnTo>
                      <a:pt x="154" y="174"/>
                    </a:lnTo>
                    <a:lnTo>
                      <a:pt x="159" y="174"/>
                    </a:lnTo>
                    <a:lnTo>
                      <a:pt x="164" y="174"/>
                    </a:lnTo>
                    <a:lnTo>
                      <a:pt x="169" y="169"/>
                    </a:lnTo>
                    <a:lnTo>
                      <a:pt x="174" y="164"/>
                    </a:lnTo>
                    <a:lnTo>
                      <a:pt x="179" y="159"/>
                    </a:lnTo>
                    <a:lnTo>
                      <a:pt x="184" y="159"/>
                    </a:lnTo>
                    <a:lnTo>
                      <a:pt x="189" y="154"/>
                    </a:lnTo>
                    <a:lnTo>
                      <a:pt x="194" y="154"/>
                    </a:lnTo>
                    <a:lnTo>
                      <a:pt x="199" y="154"/>
                    </a:lnTo>
                    <a:lnTo>
                      <a:pt x="204" y="149"/>
                    </a:lnTo>
                    <a:lnTo>
                      <a:pt x="209" y="149"/>
                    </a:lnTo>
                    <a:lnTo>
                      <a:pt x="214" y="149"/>
                    </a:lnTo>
                    <a:lnTo>
                      <a:pt x="219" y="144"/>
                    </a:lnTo>
                    <a:lnTo>
                      <a:pt x="224" y="139"/>
                    </a:lnTo>
                    <a:lnTo>
                      <a:pt x="229" y="139"/>
                    </a:lnTo>
                    <a:lnTo>
                      <a:pt x="234" y="139"/>
                    </a:lnTo>
                    <a:lnTo>
                      <a:pt x="238" y="139"/>
                    </a:lnTo>
                    <a:lnTo>
                      <a:pt x="243" y="134"/>
                    </a:lnTo>
                    <a:lnTo>
                      <a:pt x="248" y="134"/>
                    </a:lnTo>
                    <a:lnTo>
                      <a:pt x="253" y="129"/>
                    </a:lnTo>
                    <a:lnTo>
                      <a:pt x="258" y="129"/>
                    </a:lnTo>
                    <a:lnTo>
                      <a:pt x="263" y="124"/>
                    </a:lnTo>
                    <a:lnTo>
                      <a:pt x="268" y="124"/>
                    </a:lnTo>
                    <a:lnTo>
                      <a:pt x="273" y="119"/>
                    </a:lnTo>
                    <a:lnTo>
                      <a:pt x="278" y="119"/>
                    </a:lnTo>
                    <a:lnTo>
                      <a:pt x="283" y="119"/>
                    </a:lnTo>
                    <a:lnTo>
                      <a:pt x="288" y="114"/>
                    </a:lnTo>
                    <a:lnTo>
                      <a:pt x="293" y="109"/>
                    </a:lnTo>
                    <a:lnTo>
                      <a:pt x="298" y="109"/>
                    </a:lnTo>
                    <a:lnTo>
                      <a:pt x="303" y="109"/>
                    </a:lnTo>
                    <a:lnTo>
                      <a:pt x="308" y="104"/>
                    </a:lnTo>
                    <a:lnTo>
                      <a:pt x="313" y="99"/>
                    </a:lnTo>
                    <a:lnTo>
                      <a:pt x="318" y="99"/>
                    </a:lnTo>
                    <a:lnTo>
                      <a:pt x="323" y="94"/>
                    </a:lnTo>
                    <a:lnTo>
                      <a:pt x="328" y="94"/>
                    </a:lnTo>
                    <a:lnTo>
                      <a:pt x="333" y="89"/>
                    </a:lnTo>
                    <a:lnTo>
                      <a:pt x="338" y="85"/>
                    </a:lnTo>
                    <a:lnTo>
                      <a:pt x="343" y="85"/>
                    </a:lnTo>
                    <a:lnTo>
                      <a:pt x="348" y="80"/>
                    </a:lnTo>
                    <a:lnTo>
                      <a:pt x="353" y="75"/>
                    </a:lnTo>
                    <a:lnTo>
                      <a:pt x="358" y="75"/>
                    </a:lnTo>
                    <a:lnTo>
                      <a:pt x="363" y="70"/>
                    </a:lnTo>
                    <a:lnTo>
                      <a:pt x="368" y="70"/>
                    </a:lnTo>
                    <a:lnTo>
                      <a:pt x="373" y="65"/>
                    </a:lnTo>
                    <a:lnTo>
                      <a:pt x="378" y="60"/>
                    </a:lnTo>
                    <a:lnTo>
                      <a:pt x="382" y="60"/>
                    </a:lnTo>
                    <a:lnTo>
                      <a:pt x="387" y="55"/>
                    </a:lnTo>
                    <a:lnTo>
                      <a:pt x="392" y="50"/>
                    </a:lnTo>
                    <a:lnTo>
                      <a:pt x="397" y="45"/>
                    </a:lnTo>
                    <a:lnTo>
                      <a:pt x="402" y="40"/>
                    </a:lnTo>
                    <a:lnTo>
                      <a:pt x="407" y="35"/>
                    </a:lnTo>
                    <a:lnTo>
                      <a:pt x="412" y="30"/>
                    </a:lnTo>
                    <a:lnTo>
                      <a:pt x="417" y="30"/>
                    </a:lnTo>
                    <a:lnTo>
                      <a:pt x="422" y="25"/>
                    </a:lnTo>
                    <a:lnTo>
                      <a:pt x="427" y="20"/>
                    </a:lnTo>
                    <a:lnTo>
                      <a:pt x="432" y="20"/>
                    </a:lnTo>
                    <a:lnTo>
                      <a:pt x="437" y="15"/>
                    </a:lnTo>
                    <a:lnTo>
                      <a:pt x="442" y="10"/>
                    </a:lnTo>
                    <a:lnTo>
                      <a:pt x="447" y="10"/>
                    </a:lnTo>
                    <a:lnTo>
                      <a:pt x="452" y="5"/>
                    </a:lnTo>
                    <a:lnTo>
                      <a:pt x="457" y="5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3" name="Freeform 367"/>
              <p:cNvSpPr>
                <a:spLocks/>
              </p:cNvSpPr>
              <p:nvPr/>
            </p:nvSpPr>
            <p:spPr bwMode="auto">
              <a:xfrm>
                <a:off x="1684" y="1660"/>
                <a:ext cx="601" cy="224"/>
              </a:xfrm>
              <a:custGeom>
                <a:avLst/>
                <a:gdLst>
                  <a:gd name="T0" fmla="*/ 10 w 601"/>
                  <a:gd name="T1" fmla="*/ 0 h 224"/>
                  <a:gd name="T2" fmla="*/ 25 w 601"/>
                  <a:gd name="T3" fmla="*/ 5 h 224"/>
                  <a:gd name="T4" fmla="*/ 40 w 601"/>
                  <a:gd name="T5" fmla="*/ 10 h 224"/>
                  <a:gd name="T6" fmla="*/ 55 w 601"/>
                  <a:gd name="T7" fmla="*/ 20 h 224"/>
                  <a:gd name="T8" fmla="*/ 70 w 601"/>
                  <a:gd name="T9" fmla="*/ 35 h 224"/>
                  <a:gd name="T10" fmla="*/ 80 w 601"/>
                  <a:gd name="T11" fmla="*/ 50 h 224"/>
                  <a:gd name="T12" fmla="*/ 90 w 601"/>
                  <a:gd name="T13" fmla="*/ 65 h 224"/>
                  <a:gd name="T14" fmla="*/ 99 w 601"/>
                  <a:gd name="T15" fmla="*/ 80 h 224"/>
                  <a:gd name="T16" fmla="*/ 104 w 601"/>
                  <a:gd name="T17" fmla="*/ 94 h 224"/>
                  <a:gd name="T18" fmla="*/ 114 w 601"/>
                  <a:gd name="T19" fmla="*/ 109 h 224"/>
                  <a:gd name="T20" fmla="*/ 129 w 601"/>
                  <a:gd name="T21" fmla="*/ 129 h 224"/>
                  <a:gd name="T22" fmla="*/ 144 w 601"/>
                  <a:gd name="T23" fmla="*/ 144 h 224"/>
                  <a:gd name="T24" fmla="*/ 159 w 601"/>
                  <a:gd name="T25" fmla="*/ 159 h 224"/>
                  <a:gd name="T26" fmla="*/ 174 w 601"/>
                  <a:gd name="T27" fmla="*/ 174 h 224"/>
                  <a:gd name="T28" fmla="*/ 189 w 601"/>
                  <a:gd name="T29" fmla="*/ 184 h 224"/>
                  <a:gd name="T30" fmla="*/ 204 w 601"/>
                  <a:gd name="T31" fmla="*/ 194 h 224"/>
                  <a:gd name="T32" fmla="*/ 219 w 601"/>
                  <a:gd name="T33" fmla="*/ 199 h 224"/>
                  <a:gd name="T34" fmla="*/ 234 w 601"/>
                  <a:gd name="T35" fmla="*/ 204 h 224"/>
                  <a:gd name="T36" fmla="*/ 248 w 601"/>
                  <a:gd name="T37" fmla="*/ 204 h 224"/>
                  <a:gd name="T38" fmla="*/ 263 w 601"/>
                  <a:gd name="T39" fmla="*/ 209 h 224"/>
                  <a:gd name="T40" fmla="*/ 278 w 601"/>
                  <a:gd name="T41" fmla="*/ 214 h 224"/>
                  <a:gd name="T42" fmla="*/ 293 w 601"/>
                  <a:gd name="T43" fmla="*/ 214 h 224"/>
                  <a:gd name="T44" fmla="*/ 308 w 601"/>
                  <a:gd name="T45" fmla="*/ 219 h 224"/>
                  <a:gd name="T46" fmla="*/ 323 w 601"/>
                  <a:gd name="T47" fmla="*/ 219 h 224"/>
                  <a:gd name="T48" fmla="*/ 338 w 601"/>
                  <a:gd name="T49" fmla="*/ 219 h 224"/>
                  <a:gd name="T50" fmla="*/ 353 w 601"/>
                  <a:gd name="T51" fmla="*/ 224 h 224"/>
                  <a:gd name="T52" fmla="*/ 368 w 601"/>
                  <a:gd name="T53" fmla="*/ 224 h 224"/>
                  <a:gd name="T54" fmla="*/ 383 w 601"/>
                  <a:gd name="T55" fmla="*/ 224 h 224"/>
                  <a:gd name="T56" fmla="*/ 397 w 601"/>
                  <a:gd name="T57" fmla="*/ 224 h 224"/>
                  <a:gd name="T58" fmla="*/ 412 w 601"/>
                  <a:gd name="T59" fmla="*/ 219 h 224"/>
                  <a:gd name="T60" fmla="*/ 427 w 601"/>
                  <a:gd name="T61" fmla="*/ 219 h 224"/>
                  <a:gd name="T62" fmla="*/ 442 w 601"/>
                  <a:gd name="T63" fmla="*/ 219 h 224"/>
                  <a:gd name="T64" fmla="*/ 457 w 601"/>
                  <a:gd name="T65" fmla="*/ 219 h 224"/>
                  <a:gd name="T66" fmla="*/ 472 w 601"/>
                  <a:gd name="T67" fmla="*/ 219 h 224"/>
                  <a:gd name="T68" fmla="*/ 487 w 601"/>
                  <a:gd name="T69" fmla="*/ 219 h 224"/>
                  <a:gd name="T70" fmla="*/ 502 w 601"/>
                  <a:gd name="T71" fmla="*/ 219 h 224"/>
                  <a:gd name="T72" fmla="*/ 517 w 601"/>
                  <a:gd name="T73" fmla="*/ 214 h 224"/>
                  <a:gd name="T74" fmla="*/ 532 w 601"/>
                  <a:gd name="T75" fmla="*/ 209 h 224"/>
                  <a:gd name="T76" fmla="*/ 546 w 601"/>
                  <a:gd name="T77" fmla="*/ 209 h 224"/>
                  <a:gd name="T78" fmla="*/ 561 w 601"/>
                  <a:gd name="T79" fmla="*/ 209 h 224"/>
                  <a:gd name="T80" fmla="*/ 576 w 601"/>
                  <a:gd name="T81" fmla="*/ 209 h 224"/>
                  <a:gd name="T82" fmla="*/ 591 w 601"/>
                  <a:gd name="T83" fmla="*/ 209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01" h="22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10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55" y="20"/>
                    </a:lnTo>
                    <a:lnTo>
                      <a:pt x="60" y="25"/>
                    </a:lnTo>
                    <a:lnTo>
                      <a:pt x="65" y="30"/>
                    </a:lnTo>
                    <a:lnTo>
                      <a:pt x="70" y="35"/>
                    </a:lnTo>
                    <a:lnTo>
                      <a:pt x="75" y="40"/>
                    </a:lnTo>
                    <a:lnTo>
                      <a:pt x="75" y="45"/>
                    </a:lnTo>
                    <a:lnTo>
                      <a:pt x="80" y="50"/>
                    </a:lnTo>
                    <a:lnTo>
                      <a:pt x="85" y="55"/>
                    </a:lnTo>
                    <a:lnTo>
                      <a:pt x="85" y="60"/>
                    </a:lnTo>
                    <a:lnTo>
                      <a:pt x="90" y="65"/>
                    </a:lnTo>
                    <a:lnTo>
                      <a:pt x="95" y="70"/>
                    </a:lnTo>
                    <a:lnTo>
                      <a:pt x="95" y="75"/>
                    </a:lnTo>
                    <a:lnTo>
                      <a:pt x="99" y="80"/>
                    </a:lnTo>
                    <a:lnTo>
                      <a:pt x="99" y="84"/>
                    </a:lnTo>
                    <a:lnTo>
                      <a:pt x="104" y="89"/>
                    </a:lnTo>
                    <a:lnTo>
                      <a:pt x="104" y="94"/>
                    </a:lnTo>
                    <a:lnTo>
                      <a:pt x="109" y="99"/>
                    </a:lnTo>
                    <a:lnTo>
                      <a:pt x="109" y="104"/>
                    </a:lnTo>
                    <a:lnTo>
                      <a:pt x="114" y="109"/>
                    </a:lnTo>
                    <a:lnTo>
                      <a:pt x="119" y="114"/>
                    </a:lnTo>
                    <a:lnTo>
                      <a:pt x="129" y="124"/>
                    </a:lnTo>
                    <a:lnTo>
                      <a:pt x="129" y="129"/>
                    </a:lnTo>
                    <a:lnTo>
                      <a:pt x="134" y="134"/>
                    </a:lnTo>
                    <a:lnTo>
                      <a:pt x="139" y="139"/>
                    </a:lnTo>
                    <a:lnTo>
                      <a:pt x="144" y="144"/>
                    </a:lnTo>
                    <a:lnTo>
                      <a:pt x="149" y="149"/>
                    </a:lnTo>
                    <a:lnTo>
                      <a:pt x="154" y="154"/>
                    </a:lnTo>
                    <a:lnTo>
                      <a:pt x="159" y="159"/>
                    </a:lnTo>
                    <a:lnTo>
                      <a:pt x="164" y="164"/>
                    </a:lnTo>
                    <a:lnTo>
                      <a:pt x="169" y="169"/>
                    </a:lnTo>
                    <a:lnTo>
                      <a:pt x="174" y="174"/>
                    </a:lnTo>
                    <a:lnTo>
                      <a:pt x="179" y="174"/>
                    </a:lnTo>
                    <a:lnTo>
                      <a:pt x="184" y="179"/>
                    </a:lnTo>
                    <a:lnTo>
                      <a:pt x="189" y="184"/>
                    </a:lnTo>
                    <a:lnTo>
                      <a:pt x="194" y="184"/>
                    </a:lnTo>
                    <a:lnTo>
                      <a:pt x="199" y="189"/>
                    </a:lnTo>
                    <a:lnTo>
                      <a:pt x="204" y="194"/>
                    </a:lnTo>
                    <a:lnTo>
                      <a:pt x="209" y="194"/>
                    </a:lnTo>
                    <a:lnTo>
                      <a:pt x="214" y="199"/>
                    </a:lnTo>
                    <a:lnTo>
                      <a:pt x="219" y="199"/>
                    </a:lnTo>
                    <a:lnTo>
                      <a:pt x="224" y="204"/>
                    </a:lnTo>
                    <a:lnTo>
                      <a:pt x="229" y="204"/>
                    </a:lnTo>
                    <a:lnTo>
                      <a:pt x="234" y="204"/>
                    </a:lnTo>
                    <a:lnTo>
                      <a:pt x="239" y="204"/>
                    </a:lnTo>
                    <a:lnTo>
                      <a:pt x="243" y="204"/>
                    </a:lnTo>
                    <a:lnTo>
                      <a:pt x="248" y="204"/>
                    </a:lnTo>
                    <a:lnTo>
                      <a:pt x="253" y="209"/>
                    </a:lnTo>
                    <a:lnTo>
                      <a:pt x="258" y="209"/>
                    </a:lnTo>
                    <a:lnTo>
                      <a:pt x="263" y="209"/>
                    </a:lnTo>
                    <a:lnTo>
                      <a:pt x="268" y="209"/>
                    </a:lnTo>
                    <a:lnTo>
                      <a:pt x="273" y="214"/>
                    </a:lnTo>
                    <a:lnTo>
                      <a:pt x="278" y="214"/>
                    </a:lnTo>
                    <a:lnTo>
                      <a:pt x="283" y="214"/>
                    </a:lnTo>
                    <a:lnTo>
                      <a:pt x="288" y="214"/>
                    </a:lnTo>
                    <a:lnTo>
                      <a:pt x="293" y="214"/>
                    </a:lnTo>
                    <a:lnTo>
                      <a:pt x="298" y="214"/>
                    </a:lnTo>
                    <a:lnTo>
                      <a:pt x="303" y="214"/>
                    </a:lnTo>
                    <a:lnTo>
                      <a:pt x="308" y="219"/>
                    </a:lnTo>
                    <a:lnTo>
                      <a:pt x="313" y="219"/>
                    </a:lnTo>
                    <a:lnTo>
                      <a:pt x="318" y="219"/>
                    </a:lnTo>
                    <a:lnTo>
                      <a:pt x="323" y="219"/>
                    </a:lnTo>
                    <a:lnTo>
                      <a:pt x="328" y="219"/>
                    </a:lnTo>
                    <a:lnTo>
                      <a:pt x="333" y="219"/>
                    </a:lnTo>
                    <a:lnTo>
                      <a:pt x="338" y="219"/>
                    </a:lnTo>
                    <a:lnTo>
                      <a:pt x="343" y="219"/>
                    </a:lnTo>
                    <a:lnTo>
                      <a:pt x="348" y="224"/>
                    </a:lnTo>
                    <a:lnTo>
                      <a:pt x="353" y="224"/>
                    </a:lnTo>
                    <a:lnTo>
                      <a:pt x="358" y="224"/>
                    </a:lnTo>
                    <a:lnTo>
                      <a:pt x="363" y="224"/>
                    </a:lnTo>
                    <a:lnTo>
                      <a:pt x="368" y="224"/>
                    </a:lnTo>
                    <a:lnTo>
                      <a:pt x="373" y="224"/>
                    </a:lnTo>
                    <a:lnTo>
                      <a:pt x="378" y="224"/>
                    </a:lnTo>
                    <a:lnTo>
                      <a:pt x="383" y="224"/>
                    </a:lnTo>
                    <a:lnTo>
                      <a:pt x="388" y="224"/>
                    </a:lnTo>
                    <a:lnTo>
                      <a:pt x="392" y="224"/>
                    </a:lnTo>
                    <a:lnTo>
                      <a:pt x="397" y="224"/>
                    </a:lnTo>
                    <a:lnTo>
                      <a:pt x="402" y="224"/>
                    </a:lnTo>
                    <a:lnTo>
                      <a:pt x="407" y="219"/>
                    </a:lnTo>
                    <a:lnTo>
                      <a:pt x="412" y="219"/>
                    </a:lnTo>
                    <a:lnTo>
                      <a:pt x="417" y="224"/>
                    </a:lnTo>
                    <a:lnTo>
                      <a:pt x="422" y="224"/>
                    </a:lnTo>
                    <a:lnTo>
                      <a:pt x="427" y="219"/>
                    </a:lnTo>
                    <a:lnTo>
                      <a:pt x="432" y="219"/>
                    </a:lnTo>
                    <a:lnTo>
                      <a:pt x="437" y="219"/>
                    </a:lnTo>
                    <a:lnTo>
                      <a:pt x="442" y="219"/>
                    </a:lnTo>
                    <a:lnTo>
                      <a:pt x="447" y="219"/>
                    </a:lnTo>
                    <a:lnTo>
                      <a:pt x="452" y="219"/>
                    </a:lnTo>
                    <a:lnTo>
                      <a:pt x="457" y="219"/>
                    </a:lnTo>
                    <a:lnTo>
                      <a:pt x="462" y="219"/>
                    </a:lnTo>
                    <a:lnTo>
                      <a:pt x="467" y="219"/>
                    </a:lnTo>
                    <a:lnTo>
                      <a:pt x="472" y="219"/>
                    </a:lnTo>
                    <a:lnTo>
                      <a:pt x="477" y="219"/>
                    </a:lnTo>
                    <a:lnTo>
                      <a:pt x="482" y="219"/>
                    </a:lnTo>
                    <a:lnTo>
                      <a:pt x="487" y="219"/>
                    </a:lnTo>
                    <a:lnTo>
                      <a:pt x="492" y="214"/>
                    </a:lnTo>
                    <a:lnTo>
                      <a:pt x="497" y="219"/>
                    </a:lnTo>
                    <a:lnTo>
                      <a:pt x="502" y="219"/>
                    </a:lnTo>
                    <a:lnTo>
                      <a:pt x="507" y="214"/>
                    </a:lnTo>
                    <a:lnTo>
                      <a:pt x="512" y="214"/>
                    </a:lnTo>
                    <a:lnTo>
                      <a:pt x="517" y="214"/>
                    </a:lnTo>
                    <a:lnTo>
                      <a:pt x="522" y="214"/>
                    </a:lnTo>
                    <a:lnTo>
                      <a:pt x="527" y="214"/>
                    </a:lnTo>
                    <a:lnTo>
                      <a:pt x="532" y="209"/>
                    </a:lnTo>
                    <a:lnTo>
                      <a:pt x="536" y="209"/>
                    </a:lnTo>
                    <a:lnTo>
                      <a:pt x="541" y="209"/>
                    </a:lnTo>
                    <a:lnTo>
                      <a:pt x="546" y="209"/>
                    </a:lnTo>
                    <a:lnTo>
                      <a:pt x="551" y="209"/>
                    </a:lnTo>
                    <a:lnTo>
                      <a:pt x="556" y="209"/>
                    </a:lnTo>
                    <a:lnTo>
                      <a:pt x="561" y="209"/>
                    </a:lnTo>
                    <a:lnTo>
                      <a:pt x="566" y="209"/>
                    </a:lnTo>
                    <a:lnTo>
                      <a:pt x="571" y="209"/>
                    </a:lnTo>
                    <a:lnTo>
                      <a:pt x="576" y="209"/>
                    </a:lnTo>
                    <a:lnTo>
                      <a:pt x="581" y="209"/>
                    </a:lnTo>
                    <a:lnTo>
                      <a:pt x="586" y="209"/>
                    </a:lnTo>
                    <a:lnTo>
                      <a:pt x="591" y="209"/>
                    </a:lnTo>
                    <a:lnTo>
                      <a:pt x="596" y="209"/>
                    </a:lnTo>
                    <a:lnTo>
                      <a:pt x="601" y="20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4" name="Freeform 368"/>
              <p:cNvSpPr>
                <a:spLocks/>
              </p:cNvSpPr>
              <p:nvPr/>
            </p:nvSpPr>
            <p:spPr bwMode="auto">
              <a:xfrm>
                <a:off x="2285" y="1869"/>
                <a:ext cx="621" cy="34"/>
              </a:xfrm>
              <a:custGeom>
                <a:avLst/>
                <a:gdLst>
                  <a:gd name="T0" fmla="*/ 5 w 621"/>
                  <a:gd name="T1" fmla="*/ 0 h 34"/>
                  <a:gd name="T2" fmla="*/ 20 w 621"/>
                  <a:gd name="T3" fmla="*/ 5 h 34"/>
                  <a:gd name="T4" fmla="*/ 35 w 621"/>
                  <a:gd name="T5" fmla="*/ 5 h 34"/>
                  <a:gd name="T6" fmla="*/ 50 w 621"/>
                  <a:gd name="T7" fmla="*/ 5 h 34"/>
                  <a:gd name="T8" fmla="*/ 65 w 621"/>
                  <a:gd name="T9" fmla="*/ 10 h 34"/>
                  <a:gd name="T10" fmla="*/ 80 w 621"/>
                  <a:gd name="T11" fmla="*/ 10 h 34"/>
                  <a:gd name="T12" fmla="*/ 94 w 621"/>
                  <a:gd name="T13" fmla="*/ 15 h 34"/>
                  <a:gd name="T14" fmla="*/ 109 w 621"/>
                  <a:gd name="T15" fmla="*/ 15 h 34"/>
                  <a:gd name="T16" fmla="*/ 124 w 621"/>
                  <a:gd name="T17" fmla="*/ 19 h 34"/>
                  <a:gd name="T18" fmla="*/ 139 w 621"/>
                  <a:gd name="T19" fmla="*/ 19 h 34"/>
                  <a:gd name="T20" fmla="*/ 154 w 621"/>
                  <a:gd name="T21" fmla="*/ 24 h 34"/>
                  <a:gd name="T22" fmla="*/ 169 w 621"/>
                  <a:gd name="T23" fmla="*/ 24 h 34"/>
                  <a:gd name="T24" fmla="*/ 184 w 621"/>
                  <a:gd name="T25" fmla="*/ 24 h 34"/>
                  <a:gd name="T26" fmla="*/ 199 w 621"/>
                  <a:gd name="T27" fmla="*/ 24 h 34"/>
                  <a:gd name="T28" fmla="*/ 214 w 621"/>
                  <a:gd name="T29" fmla="*/ 24 h 34"/>
                  <a:gd name="T30" fmla="*/ 228 w 621"/>
                  <a:gd name="T31" fmla="*/ 24 h 34"/>
                  <a:gd name="T32" fmla="*/ 243 w 621"/>
                  <a:gd name="T33" fmla="*/ 29 h 34"/>
                  <a:gd name="T34" fmla="*/ 258 w 621"/>
                  <a:gd name="T35" fmla="*/ 29 h 34"/>
                  <a:gd name="T36" fmla="*/ 273 w 621"/>
                  <a:gd name="T37" fmla="*/ 29 h 34"/>
                  <a:gd name="T38" fmla="*/ 288 w 621"/>
                  <a:gd name="T39" fmla="*/ 24 h 34"/>
                  <a:gd name="T40" fmla="*/ 303 w 621"/>
                  <a:gd name="T41" fmla="*/ 24 h 34"/>
                  <a:gd name="T42" fmla="*/ 318 w 621"/>
                  <a:gd name="T43" fmla="*/ 29 h 34"/>
                  <a:gd name="T44" fmla="*/ 333 w 621"/>
                  <a:gd name="T45" fmla="*/ 29 h 34"/>
                  <a:gd name="T46" fmla="*/ 348 w 621"/>
                  <a:gd name="T47" fmla="*/ 29 h 34"/>
                  <a:gd name="T48" fmla="*/ 363 w 621"/>
                  <a:gd name="T49" fmla="*/ 29 h 34"/>
                  <a:gd name="T50" fmla="*/ 377 w 621"/>
                  <a:gd name="T51" fmla="*/ 29 h 34"/>
                  <a:gd name="T52" fmla="*/ 392 w 621"/>
                  <a:gd name="T53" fmla="*/ 29 h 34"/>
                  <a:gd name="T54" fmla="*/ 407 w 621"/>
                  <a:gd name="T55" fmla="*/ 29 h 34"/>
                  <a:gd name="T56" fmla="*/ 422 w 621"/>
                  <a:gd name="T57" fmla="*/ 29 h 34"/>
                  <a:gd name="T58" fmla="*/ 437 w 621"/>
                  <a:gd name="T59" fmla="*/ 29 h 34"/>
                  <a:gd name="T60" fmla="*/ 452 w 621"/>
                  <a:gd name="T61" fmla="*/ 29 h 34"/>
                  <a:gd name="T62" fmla="*/ 472 w 621"/>
                  <a:gd name="T63" fmla="*/ 34 h 34"/>
                  <a:gd name="T64" fmla="*/ 477 w 621"/>
                  <a:gd name="T65" fmla="*/ 34 h 34"/>
                  <a:gd name="T66" fmla="*/ 492 w 621"/>
                  <a:gd name="T67" fmla="*/ 34 h 34"/>
                  <a:gd name="T68" fmla="*/ 507 w 621"/>
                  <a:gd name="T69" fmla="*/ 34 h 34"/>
                  <a:gd name="T70" fmla="*/ 522 w 621"/>
                  <a:gd name="T71" fmla="*/ 34 h 34"/>
                  <a:gd name="T72" fmla="*/ 536 w 621"/>
                  <a:gd name="T73" fmla="*/ 34 h 34"/>
                  <a:gd name="T74" fmla="*/ 551 w 621"/>
                  <a:gd name="T75" fmla="*/ 34 h 34"/>
                  <a:gd name="T76" fmla="*/ 566 w 621"/>
                  <a:gd name="T77" fmla="*/ 34 h 34"/>
                  <a:gd name="T78" fmla="*/ 581 w 621"/>
                  <a:gd name="T79" fmla="*/ 34 h 34"/>
                  <a:gd name="T80" fmla="*/ 596 w 621"/>
                  <a:gd name="T81" fmla="*/ 34 h 34"/>
                  <a:gd name="T82" fmla="*/ 611 w 621"/>
                  <a:gd name="T83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1" h="34">
                    <a:moveTo>
                      <a:pt x="0" y="0"/>
                    </a:moveTo>
                    <a:lnTo>
                      <a:pt x="10" y="0"/>
                    </a:lnTo>
                    <a:lnTo>
                      <a:pt x="5" y="0"/>
                    </a:lnTo>
                    <a:lnTo>
                      <a:pt x="10" y="0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10"/>
                    </a:lnTo>
                    <a:lnTo>
                      <a:pt x="70" y="10"/>
                    </a:lnTo>
                    <a:lnTo>
                      <a:pt x="75" y="10"/>
                    </a:lnTo>
                    <a:lnTo>
                      <a:pt x="80" y="10"/>
                    </a:lnTo>
                    <a:lnTo>
                      <a:pt x="84" y="10"/>
                    </a:lnTo>
                    <a:lnTo>
                      <a:pt x="89" y="10"/>
                    </a:lnTo>
                    <a:lnTo>
                      <a:pt x="94" y="15"/>
                    </a:lnTo>
                    <a:lnTo>
                      <a:pt x="99" y="15"/>
                    </a:lnTo>
                    <a:lnTo>
                      <a:pt x="104" y="15"/>
                    </a:lnTo>
                    <a:lnTo>
                      <a:pt x="109" y="15"/>
                    </a:lnTo>
                    <a:lnTo>
                      <a:pt x="114" y="15"/>
                    </a:lnTo>
                    <a:lnTo>
                      <a:pt x="119" y="19"/>
                    </a:lnTo>
                    <a:lnTo>
                      <a:pt x="124" y="19"/>
                    </a:lnTo>
                    <a:lnTo>
                      <a:pt x="129" y="19"/>
                    </a:lnTo>
                    <a:lnTo>
                      <a:pt x="134" y="19"/>
                    </a:lnTo>
                    <a:lnTo>
                      <a:pt x="139" y="19"/>
                    </a:lnTo>
                    <a:lnTo>
                      <a:pt x="144" y="19"/>
                    </a:lnTo>
                    <a:lnTo>
                      <a:pt x="149" y="24"/>
                    </a:lnTo>
                    <a:lnTo>
                      <a:pt x="154" y="24"/>
                    </a:lnTo>
                    <a:lnTo>
                      <a:pt x="159" y="24"/>
                    </a:lnTo>
                    <a:lnTo>
                      <a:pt x="164" y="24"/>
                    </a:lnTo>
                    <a:lnTo>
                      <a:pt x="169" y="24"/>
                    </a:lnTo>
                    <a:lnTo>
                      <a:pt x="174" y="24"/>
                    </a:lnTo>
                    <a:lnTo>
                      <a:pt x="179" y="24"/>
                    </a:lnTo>
                    <a:lnTo>
                      <a:pt x="184" y="24"/>
                    </a:lnTo>
                    <a:lnTo>
                      <a:pt x="189" y="24"/>
                    </a:lnTo>
                    <a:lnTo>
                      <a:pt x="194" y="24"/>
                    </a:lnTo>
                    <a:lnTo>
                      <a:pt x="199" y="24"/>
                    </a:lnTo>
                    <a:lnTo>
                      <a:pt x="204" y="24"/>
                    </a:lnTo>
                    <a:lnTo>
                      <a:pt x="209" y="24"/>
                    </a:lnTo>
                    <a:lnTo>
                      <a:pt x="214" y="24"/>
                    </a:lnTo>
                    <a:lnTo>
                      <a:pt x="219" y="24"/>
                    </a:lnTo>
                    <a:lnTo>
                      <a:pt x="224" y="24"/>
                    </a:lnTo>
                    <a:lnTo>
                      <a:pt x="228" y="24"/>
                    </a:lnTo>
                    <a:lnTo>
                      <a:pt x="233" y="24"/>
                    </a:lnTo>
                    <a:lnTo>
                      <a:pt x="238" y="24"/>
                    </a:lnTo>
                    <a:lnTo>
                      <a:pt x="243" y="29"/>
                    </a:lnTo>
                    <a:lnTo>
                      <a:pt x="248" y="29"/>
                    </a:lnTo>
                    <a:lnTo>
                      <a:pt x="253" y="29"/>
                    </a:lnTo>
                    <a:lnTo>
                      <a:pt x="258" y="29"/>
                    </a:lnTo>
                    <a:lnTo>
                      <a:pt x="263" y="29"/>
                    </a:lnTo>
                    <a:lnTo>
                      <a:pt x="268" y="29"/>
                    </a:lnTo>
                    <a:lnTo>
                      <a:pt x="273" y="29"/>
                    </a:lnTo>
                    <a:lnTo>
                      <a:pt x="278" y="29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9"/>
                    </a:lnTo>
                    <a:lnTo>
                      <a:pt x="313" y="29"/>
                    </a:lnTo>
                    <a:lnTo>
                      <a:pt x="318" y="29"/>
                    </a:lnTo>
                    <a:lnTo>
                      <a:pt x="323" y="29"/>
                    </a:lnTo>
                    <a:lnTo>
                      <a:pt x="328" y="29"/>
                    </a:lnTo>
                    <a:lnTo>
                      <a:pt x="333" y="29"/>
                    </a:lnTo>
                    <a:lnTo>
                      <a:pt x="338" y="29"/>
                    </a:lnTo>
                    <a:lnTo>
                      <a:pt x="343" y="29"/>
                    </a:lnTo>
                    <a:lnTo>
                      <a:pt x="348" y="29"/>
                    </a:lnTo>
                    <a:lnTo>
                      <a:pt x="353" y="29"/>
                    </a:lnTo>
                    <a:lnTo>
                      <a:pt x="358" y="29"/>
                    </a:lnTo>
                    <a:lnTo>
                      <a:pt x="363" y="29"/>
                    </a:lnTo>
                    <a:lnTo>
                      <a:pt x="368" y="29"/>
                    </a:lnTo>
                    <a:lnTo>
                      <a:pt x="373" y="29"/>
                    </a:lnTo>
                    <a:lnTo>
                      <a:pt x="377" y="29"/>
                    </a:lnTo>
                    <a:lnTo>
                      <a:pt x="382" y="29"/>
                    </a:lnTo>
                    <a:lnTo>
                      <a:pt x="387" y="29"/>
                    </a:lnTo>
                    <a:lnTo>
                      <a:pt x="392" y="29"/>
                    </a:lnTo>
                    <a:lnTo>
                      <a:pt x="397" y="29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9"/>
                    </a:lnTo>
                    <a:lnTo>
                      <a:pt x="457" y="34"/>
                    </a:lnTo>
                    <a:lnTo>
                      <a:pt x="462" y="34"/>
                    </a:lnTo>
                    <a:lnTo>
                      <a:pt x="472" y="34"/>
                    </a:lnTo>
                    <a:lnTo>
                      <a:pt x="467" y="34"/>
                    </a:lnTo>
                    <a:lnTo>
                      <a:pt x="472" y="34"/>
                    </a:lnTo>
                    <a:lnTo>
                      <a:pt x="477" y="34"/>
                    </a:lnTo>
                    <a:lnTo>
                      <a:pt x="482" y="34"/>
                    </a:lnTo>
                    <a:lnTo>
                      <a:pt x="487" y="34"/>
                    </a:lnTo>
                    <a:lnTo>
                      <a:pt x="492" y="34"/>
                    </a:lnTo>
                    <a:lnTo>
                      <a:pt x="497" y="34"/>
                    </a:lnTo>
                    <a:lnTo>
                      <a:pt x="502" y="34"/>
                    </a:lnTo>
                    <a:lnTo>
                      <a:pt x="507" y="34"/>
                    </a:lnTo>
                    <a:lnTo>
                      <a:pt x="512" y="34"/>
                    </a:lnTo>
                    <a:lnTo>
                      <a:pt x="517" y="34"/>
                    </a:lnTo>
                    <a:lnTo>
                      <a:pt x="522" y="34"/>
                    </a:lnTo>
                    <a:lnTo>
                      <a:pt x="526" y="34"/>
                    </a:lnTo>
                    <a:lnTo>
                      <a:pt x="531" y="34"/>
                    </a:lnTo>
                    <a:lnTo>
                      <a:pt x="536" y="34"/>
                    </a:lnTo>
                    <a:lnTo>
                      <a:pt x="541" y="34"/>
                    </a:lnTo>
                    <a:lnTo>
                      <a:pt x="546" y="34"/>
                    </a:lnTo>
                    <a:lnTo>
                      <a:pt x="551" y="34"/>
                    </a:lnTo>
                    <a:lnTo>
                      <a:pt x="556" y="34"/>
                    </a:lnTo>
                    <a:lnTo>
                      <a:pt x="561" y="34"/>
                    </a:lnTo>
                    <a:lnTo>
                      <a:pt x="566" y="34"/>
                    </a:lnTo>
                    <a:lnTo>
                      <a:pt x="571" y="34"/>
                    </a:lnTo>
                    <a:lnTo>
                      <a:pt x="576" y="34"/>
                    </a:lnTo>
                    <a:lnTo>
                      <a:pt x="581" y="34"/>
                    </a:lnTo>
                    <a:lnTo>
                      <a:pt x="586" y="34"/>
                    </a:lnTo>
                    <a:lnTo>
                      <a:pt x="591" y="34"/>
                    </a:lnTo>
                    <a:lnTo>
                      <a:pt x="596" y="34"/>
                    </a:lnTo>
                    <a:lnTo>
                      <a:pt x="601" y="34"/>
                    </a:lnTo>
                    <a:lnTo>
                      <a:pt x="606" y="34"/>
                    </a:lnTo>
                    <a:lnTo>
                      <a:pt x="611" y="34"/>
                    </a:lnTo>
                    <a:lnTo>
                      <a:pt x="616" y="34"/>
                    </a:lnTo>
                    <a:lnTo>
                      <a:pt x="621" y="3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5" name="Freeform 369"/>
              <p:cNvSpPr>
                <a:spLocks/>
              </p:cNvSpPr>
              <p:nvPr/>
            </p:nvSpPr>
            <p:spPr bwMode="auto">
              <a:xfrm>
                <a:off x="2906" y="1660"/>
                <a:ext cx="536" cy="735"/>
              </a:xfrm>
              <a:custGeom>
                <a:avLst/>
                <a:gdLst>
                  <a:gd name="T0" fmla="*/ 10 w 536"/>
                  <a:gd name="T1" fmla="*/ 243 h 735"/>
                  <a:gd name="T2" fmla="*/ 25 w 536"/>
                  <a:gd name="T3" fmla="*/ 243 h 735"/>
                  <a:gd name="T4" fmla="*/ 40 w 536"/>
                  <a:gd name="T5" fmla="*/ 243 h 735"/>
                  <a:gd name="T6" fmla="*/ 54 w 536"/>
                  <a:gd name="T7" fmla="*/ 238 h 735"/>
                  <a:gd name="T8" fmla="*/ 69 w 536"/>
                  <a:gd name="T9" fmla="*/ 238 h 735"/>
                  <a:gd name="T10" fmla="*/ 84 w 536"/>
                  <a:gd name="T11" fmla="*/ 233 h 735"/>
                  <a:gd name="T12" fmla="*/ 99 w 536"/>
                  <a:gd name="T13" fmla="*/ 238 h 735"/>
                  <a:gd name="T14" fmla="*/ 114 w 536"/>
                  <a:gd name="T15" fmla="*/ 238 h 735"/>
                  <a:gd name="T16" fmla="*/ 129 w 536"/>
                  <a:gd name="T17" fmla="*/ 238 h 735"/>
                  <a:gd name="T18" fmla="*/ 144 w 536"/>
                  <a:gd name="T19" fmla="*/ 248 h 735"/>
                  <a:gd name="T20" fmla="*/ 159 w 536"/>
                  <a:gd name="T21" fmla="*/ 248 h 735"/>
                  <a:gd name="T22" fmla="*/ 174 w 536"/>
                  <a:gd name="T23" fmla="*/ 248 h 735"/>
                  <a:gd name="T24" fmla="*/ 189 w 536"/>
                  <a:gd name="T25" fmla="*/ 243 h 735"/>
                  <a:gd name="T26" fmla="*/ 203 w 536"/>
                  <a:gd name="T27" fmla="*/ 253 h 735"/>
                  <a:gd name="T28" fmla="*/ 218 w 536"/>
                  <a:gd name="T29" fmla="*/ 258 h 735"/>
                  <a:gd name="T30" fmla="*/ 228 w 536"/>
                  <a:gd name="T31" fmla="*/ 258 h 735"/>
                  <a:gd name="T32" fmla="*/ 243 w 536"/>
                  <a:gd name="T33" fmla="*/ 253 h 735"/>
                  <a:gd name="T34" fmla="*/ 258 w 536"/>
                  <a:gd name="T35" fmla="*/ 253 h 735"/>
                  <a:gd name="T36" fmla="*/ 273 w 536"/>
                  <a:gd name="T37" fmla="*/ 253 h 735"/>
                  <a:gd name="T38" fmla="*/ 288 w 536"/>
                  <a:gd name="T39" fmla="*/ 253 h 735"/>
                  <a:gd name="T40" fmla="*/ 303 w 536"/>
                  <a:gd name="T41" fmla="*/ 253 h 735"/>
                  <a:gd name="T42" fmla="*/ 318 w 536"/>
                  <a:gd name="T43" fmla="*/ 253 h 735"/>
                  <a:gd name="T44" fmla="*/ 333 w 536"/>
                  <a:gd name="T45" fmla="*/ 253 h 735"/>
                  <a:gd name="T46" fmla="*/ 347 w 536"/>
                  <a:gd name="T47" fmla="*/ 253 h 735"/>
                  <a:gd name="T48" fmla="*/ 362 w 536"/>
                  <a:gd name="T49" fmla="*/ 253 h 735"/>
                  <a:gd name="T50" fmla="*/ 377 w 536"/>
                  <a:gd name="T51" fmla="*/ 253 h 735"/>
                  <a:gd name="T52" fmla="*/ 392 w 536"/>
                  <a:gd name="T53" fmla="*/ 253 h 735"/>
                  <a:gd name="T54" fmla="*/ 407 w 536"/>
                  <a:gd name="T55" fmla="*/ 248 h 735"/>
                  <a:gd name="T56" fmla="*/ 422 w 536"/>
                  <a:gd name="T57" fmla="*/ 233 h 735"/>
                  <a:gd name="T58" fmla="*/ 432 w 536"/>
                  <a:gd name="T59" fmla="*/ 204 h 735"/>
                  <a:gd name="T60" fmla="*/ 437 w 536"/>
                  <a:gd name="T61" fmla="*/ 159 h 735"/>
                  <a:gd name="T62" fmla="*/ 447 w 536"/>
                  <a:gd name="T63" fmla="*/ 109 h 735"/>
                  <a:gd name="T64" fmla="*/ 457 w 536"/>
                  <a:gd name="T65" fmla="*/ 75 h 735"/>
                  <a:gd name="T66" fmla="*/ 462 w 536"/>
                  <a:gd name="T67" fmla="*/ 60 h 735"/>
                  <a:gd name="T68" fmla="*/ 472 w 536"/>
                  <a:gd name="T69" fmla="*/ 30 h 735"/>
                  <a:gd name="T70" fmla="*/ 482 w 536"/>
                  <a:gd name="T71" fmla="*/ 0 h 735"/>
                  <a:gd name="T72" fmla="*/ 487 w 536"/>
                  <a:gd name="T73" fmla="*/ 30 h 735"/>
                  <a:gd name="T74" fmla="*/ 496 w 536"/>
                  <a:gd name="T75" fmla="*/ 99 h 735"/>
                  <a:gd name="T76" fmla="*/ 506 w 536"/>
                  <a:gd name="T77" fmla="*/ 224 h 735"/>
                  <a:gd name="T78" fmla="*/ 511 w 536"/>
                  <a:gd name="T79" fmla="*/ 397 h 735"/>
                  <a:gd name="T80" fmla="*/ 521 w 536"/>
                  <a:gd name="T81" fmla="*/ 576 h 735"/>
                  <a:gd name="T82" fmla="*/ 531 w 536"/>
                  <a:gd name="T83" fmla="*/ 695 h 7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36" h="735">
                    <a:moveTo>
                      <a:pt x="0" y="243"/>
                    </a:moveTo>
                    <a:lnTo>
                      <a:pt x="5" y="243"/>
                    </a:lnTo>
                    <a:lnTo>
                      <a:pt x="10" y="243"/>
                    </a:lnTo>
                    <a:lnTo>
                      <a:pt x="15" y="243"/>
                    </a:lnTo>
                    <a:lnTo>
                      <a:pt x="20" y="243"/>
                    </a:lnTo>
                    <a:lnTo>
                      <a:pt x="25" y="243"/>
                    </a:lnTo>
                    <a:lnTo>
                      <a:pt x="30" y="243"/>
                    </a:lnTo>
                    <a:lnTo>
                      <a:pt x="35" y="243"/>
                    </a:lnTo>
                    <a:lnTo>
                      <a:pt x="40" y="243"/>
                    </a:lnTo>
                    <a:lnTo>
                      <a:pt x="45" y="243"/>
                    </a:lnTo>
                    <a:lnTo>
                      <a:pt x="49" y="243"/>
                    </a:lnTo>
                    <a:lnTo>
                      <a:pt x="54" y="238"/>
                    </a:lnTo>
                    <a:lnTo>
                      <a:pt x="59" y="238"/>
                    </a:lnTo>
                    <a:lnTo>
                      <a:pt x="64" y="238"/>
                    </a:lnTo>
                    <a:lnTo>
                      <a:pt x="69" y="238"/>
                    </a:lnTo>
                    <a:lnTo>
                      <a:pt x="74" y="238"/>
                    </a:lnTo>
                    <a:lnTo>
                      <a:pt x="79" y="238"/>
                    </a:lnTo>
                    <a:lnTo>
                      <a:pt x="84" y="233"/>
                    </a:lnTo>
                    <a:lnTo>
                      <a:pt x="89" y="233"/>
                    </a:lnTo>
                    <a:lnTo>
                      <a:pt x="94" y="238"/>
                    </a:lnTo>
                    <a:lnTo>
                      <a:pt x="99" y="238"/>
                    </a:lnTo>
                    <a:lnTo>
                      <a:pt x="104" y="238"/>
                    </a:lnTo>
                    <a:lnTo>
                      <a:pt x="109" y="238"/>
                    </a:lnTo>
                    <a:lnTo>
                      <a:pt x="114" y="238"/>
                    </a:lnTo>
                    <a:lnTo>
                      <a:pt x="119" y="238"/>
                    </a:lnTo>
                    <a:lnTo>
                      <a:pt x="124" y="238"/>
                    </a:lnTo>
                    <a:lnTo>
                      <a:pt x="129" y="238"/>
                    </a:lnTo>
                    <a:lnTo>
                      <a:pt x="134" y="243"/>
                    </a:lnTo>
                    <a:lnTo>
                      <a:pt x="139" y="243"/>
                    </a:lnTo>
                    <a:lnTo>
                      <a:pt x="144" y="248"/>
                    </a:lnTo>
                    <a:lnTo>
                      <a:pt x="149" y="248"/>
                    </a:lnTo>
                    <a:lnTo>
                      <a:pt x="154" y="248"/>
                    </a:lnTo>
                    <a:lnTo>
                      <a:pt x="159" y="248"/>
                    </a:lnTo>
                    <a:lnTo>
                      <a:pt x="164" y="248"/>
                    </a:lnTo>
                    <a:lnTo>
                      <a:pt x="169" y="248"/>
                    </a:lnTo>
                    <a:lnTo>
                      <a:pt x="174" y="248"/>
                    </a:lnTo>
                    <a:lnTo>
                      <a:pt x="179" y="243"/>
                    </a:lnTo>
                    <a:lnTo>
                      <a:pt x="184" y="243"/>
                    </a:lnTo>
                    <a:lnTo>
                      <a:pt x="189" y="243"/>
                    </a:lnTo>
                    <a:lnTo>
                      <a:pt x="194" y="248"/>
                    </a:lnTo>
                    <a:lnTo>
                      <a:pt x="198" y="248"/>
                    </a:lnTo>
                    <a:lnTo>
                      <a:pt x="203" y="253"/>
                    </a:lnTo>
                    <a:lnTo>
                      <a:pt x="208" y="258"/>
                    </a:lnTo>
                    <a:lnTo>
                      <a:pt x="213" y="258"/>
                    </a:lnTo>
                    <a:lnTo>
                      <a:pt x="218" y="258"/>
                    </a:lnTo>
                    <a:lnTo>
                      <a:pt x="228" y="258"/>
                    </a:lnTo>
                    <a:lnTo>
                      <a:pt x="223" y="258"/>
                    </a:lnTo>
                    <a:lnTo>
                      <a:pt x="228" y="258"/>
                    </a:lnTo>
                    <a:lnTo>
                      <a:pt x="233" y="258"/>
                    </a:lnTo>
                    <a:lnTo>
                      <a:pt x="238" y="253"/>
                    </a:lnTo>
                    <a:lnTo>
                      <a:pt x="243" y="253"/>
                    </a:lnTo>
                    <a:lnTo>
                      <a:pt x="248" y="253"/>
                    </a:lnTo>
                    <a:lnTo>
                      <a:pt x="253" y="253"/>
                    </a:lnTo>
                    <a:lnTo>
                      <a:pt x="258" y="253"/>
                    </a:lnTo>
                    <a:lnTo>
                      <a:pt x="263" y="253"/>
                    </a:lnTo>
                    <a:lnTo>
                      <a:pt x="268" y="253"/>
                    </a:lnTo>
                    <a:lnTo>
                      <a:pt x="273" y="253"/>
                    </a:lnTo>
                    <a:lnTo>
                      <a:pt x="278" y="253"/>
                    </a:lnTo>
                    <a:lnTo>
                      <a:pt x="283" y="258"/>
                    </a:lnTo>
                    <a:lnTo>
                      <a:pt x="288" y="253"/>
                    </a:lnTo>
                    <a:lnTo>
                      <a:pt x="293" y="253"/>
                    </a:lnTo>
                    <a:lnTo>
                      <a:pt x="298" y="253"/>
                    </a:lnTo>
                    <a:lnTo>
                      <a:pt x="303" y="253"/>
                    </a:lnTo>
                    <a:lnTo>
                      <a:pt x="308" y="253"/>
                    </a:lnTo>
                    <a:lnTo>
                      <a:pt x="313" y="253"/>
                    </a:lnTo>
                    <a:lnTo>
                      <a:pt x="318" y="253"/>
                    </a:lnTo>
                    <a:lnTo>
                      <a:pt x="323" y="253"/>
                    </a:lnTo>
                    <a:lnTo>
                      <a:pt x="328" y="253"/>
                    </a:lnTo>
                    <a:lnTo>
                      <a:pt x="333" y="253"/>
                    </a:lnTo>
                    <a:lnTo>
                      <a:pt x="338" y="253"/>
                    </a:lnTo>
                    <a:lnTo>
                      <a:pt x="342" y="253"/>
                    </a:lnTo>
                    <a:lnTo>
                      <a:pt x="347" y="253"/>
                    </a:lnTo>
                    <a:lnTo>
                      <a:pt x="352" y="253"/>
                    </a:lnTo>
                    <a:lnTo>
                      <a:pt x="357" y="253"/>
                    </a:lnTo>
                    <a:lnTo>
                      <a:pt x="362" y="253"/>
                    </a:lnTo>
                    <a:lnTo>
                      <a:pt x="367" y="253"/>
                    </a:lnTo>
                    <a:lnTo>
                      <a:pt x="372" y="253"/>
                    </a:lnTo>
                    <a:lnTo>
                      <a:pt x="377" y="253"/>
                    </a:lnTo>
                    <a:lnTo>
                      <a:pt x="382" y="253"/>
                    </a:lnTo>
                    <a:lnTo>
                      <a:pt x="387" y="253"/>
                    </a:lnTo>
                    <a:lnTo>
                      <a:pt x="392" y="253"/>
                    </a:lnTo>
                    <a:lnTo>
                      <a:pt x="397" y="253"/>
                    </a:lnTo>
                    <a:lnTo>
                      <a:pt x="402" y="248"/>
                    </a:lnTo>
                    <a:lnTo>
                      <a:pt x="407" y="248"/>
                    </a:lnTo>
                    <a:lnTo>
                      <a:pt x="412" y="243"/>
                    </a:lnTo>
                    <a:lnTo>
                      <a:pt x="417" y="238"/>
                    </a:lnTo>
                    <a:lnTo>
                      <a:pt x="422" y="233"/>
                    </a:lnTo>
                    <a:lnTo>
                      <a:pt x="422" y="224"/>
                    </a:lnTo>
                    <a:lnTo>
                      <a:pt x="427" y="214"/>
                    </a:lnTo>
                    <a:lnTo>
                      <a:pt x="432" y="204"/>
                    </a:lnTo>
                    <a:lnTo>
                      <a:pt x="432" y="189"/>
                    </a:lnTo>
                    <a:lnTo>
                      <a:pt x="437" y="174"/>
                    </a:lnTo>
                    <a:lnTo>
                      <a:pt x="437" y="159"/>
                    </a:lnTo>
                    <a:lnTo>
                      <a:pt x="442" y="139"/>
                    </a:lnTo>
                    <a:lnTo>
                      <a:pt x="442" y="124"/>
                    </a:lnTo>
                    <a:lnTo>
                      <a:pt x="447" y="109"/>
                    </a:lnTo>
                    <a:lnTo>
                      <a:pt x="452" y="94"/>
                    </a:lnTo>
                    <a:lnTo>
                      <a:pt x="452" y="84"/>
                    </a:lnTo>
                    <a:lnTo>
                      <a:pt x="457" y="75"/>
                    </a:lnTo>
                    <a:lnTo>
                      <a:pt x="457" y="70"/>
                    </a:lnTo>
                    <a:lnTo>
                      <a:pt x="462" y="65"/>
                    </a:lnTo>
                    <a:lnTo>
                      <a:pt x="462" y="60"/>
                    </a:lnTo>
                    <a:lnTo>
                      <a:pt x="467" y="55"/>
                    </a:lnTo>
                    <a:lnTo>
                      <a:pt x="467" y="45"/>
                    </a:lnTo>
                    <a:lnTo>
                      <a:pt x="472" y="30"/>
                    </a:lnTo>
                    <a:lnTo>
                      <a:pt x="477" y="15"/>
                    </a:lnTo>
                    <a:lnTo>
                      <a:pt x="477" y="10"/>
                    </a:lnTo>
                    <a:lnTo>
                      <a:pt x="482" y="0"/>
                    </a:lnTo>
                    <a:lnTo>
                      <a:pt x="482" y="10"/>
                    </a:lnTo>
                    <a:lnTo>
                      <a:pt x="487" y="15"/>
                    </a:lnTo>
                    <a:lnTo>
                      <a:pt x="487" y="30"/>
                    </a:lnTo>
                    <a:lnTo>
                      <a:pt x="491" y="45"/>
                    </a:lnTo>
                    <a:lnTo>
                      <a:pt x="491" y="70"/>
                    </a:lnTo>
                    <a:lnTo>
                      <a:pt x="496" y="99"/>
                    </a:lnTo>
                    <a:lnTo>
                      <a:pt x="501" y="134"/>
                    </a:lnTo>
                    <a:lnTo>
                      <a:pt x="501" y="179"/>
                    </a:lnTo>
                    <a:lnTo>
                      <a:pt x="506" y="224"/>
                    </a:lnTo>
                    <a:lnTo>
                      <a:pt x="506" y="278"/>
                    </a:lnTo>
                    <a:lnTo>
                      <a:pt x="511" y="333"/>
                    </a:lnTo>
                    <a:lnTo>
                      <a:pt x="511" y="397"/>
                    </a:lnTo>
                    <a:lnTo>
                      <a:pt x="516" y="467"/>
                    </a:lnTo>
                    <a:lnTo>
                      <a:pt x="516" y="521"/>
                    </a:lnTo>
                    <a:lnTo>
                      <a:pt x="521" y="576"/>
                    </a:lnTo>
                    <a:lnTo>
                      <a:pt x="526" y="621"/>
                    </a:lnTo>
                    <a:lnTo>
                      <a:pt x="526" y="661"/>
                    </a:lnTo>
                    <a:lnTo>
                      <a:pt x="531" y="695"/>
                    </a:lnTo>
                    <a:lnTo>
                      <a:pt x="531" y="715"/>
                    </a:lnTo>
                    <a:lnTo>
                      <a:pt x="536" y="735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6" name="Freeform 370"/>
              <p:cNvSpPr>
                <a:spLocks/>
              </p:cNvSpPr>
              <p:nvPr/>
            </p:nvSpPr>
            <p:spPr bwMode="auto">
              <a:xfrm>
                <a:off x="3442" y="1655"/>
                <a:ext cx="482" cy="919"/>
              </a:xfrm>
              <a:custGeom>
                <a:avLst/>
                <a:gdLst>
                  <a:gd name="T0" fmla="*/ 0 w 482"/>
                  <a:gd name="T1" fmla="*/ 760 h 919"/>
                  <a:gd name="T2" fmla="*/ 10 w 482"/>
                  <a:gd name="T3" fmla="*/ 805 h 919"/>
                  <a:gd name="T4" fmla="*/ 15 w 482"/>
                  <a:gd name="T5" fmla="*/ 844 h 919"/>
                  <a:gd name="T6" fmla="*/ 20 w 482"/>
                  <a:gd name="T7" fmla="*/ 889 h 919"/>
                  <a:gd name="T8" fmla="*/ 25 w 482"/>
                  <a:gd name="T9" fmla="*/ 919 h 919"/>
                  <a:gd name="T10" fmla="*/ 30 w 482"/>
                  <a:gd name="T11" fmla="*/ 889 h 919"/>
                  <a:gd name="T12" fmla="*/ 35 w 482"/>
                  <a:gd name="T13" fmla="*/ 805 h 919"/>
                  <a:gd name="T14" fmla="*/ 40 w 482"/>
                  <a:gd name="T15" fmla="*/ 715 h 919"/>
                  <a:gd name="T16" fmla="*/ 45 w 482"/>
                  <a:gd name="T17" fmla="*/ 626 h 919"/>
                  <a:gd name="T18" fmla="*/ 50 w 482"/>
                  <a:gd name="T19" fmla="*/ 546 h 919"/>
                  <a:gd name="T20" fmla="*/ 60 w 482"/>
                  <a:gd name="T21" fmla="*/ 477 h 919"/>
                  <a:gd name="T22" fmla="*/ 65 w 482"/>
                  <a:gd name="T23" fmla="*/ 427 h 919"/>
                  <a:gd name="T24" fmla="*/ 70 w 482"/>
                  <a:gd name="T25" fmla="*/ 392 h 919"/>
                  <a:gd name="T26" fmla="*/ 75 w 482"/>
                  <a:gd name="T27" fmla="*/ 368 h 919"/>
                  <a:gd name="T28" fmla="*/ 80 w 482"/>
                  <a:gd name="T29" fmla="*/ 353 h 919"/>
                  <a:gd name="T30" fmla="*/ 85 w 482"/>
                  <a:gd name="T31" fmla="*/ 333 h 919"/>
                  <a:gd name="T32" fmla="*/ 90 w 482"/>
                  <a:gd name="T33" fmla="*/ 303 h 919"/>
                  <a:gd name="T34" fmla="*/ 95 w 482"/>
                  <a:gd name="T35" fmla="*/ 268 h 919"/>
                  <a:gd name="T36" fmla="*/ 104 w 482"/>
                  <a:gd name="T37" fmla="*/ 243 h 919"/>
                  <a:gd name="T38" fmla="*/ 109 w 482"/>
                  <a:gd name="T39" fmla="*/ 229 h 919"/>
                  <a:gd name="T40" fmla="*/ 119 w 482"/>
                  <a:gd name="T41" fmla="*/ 214 h 919"/>
                  <a:gd name="T42" fmla="*/ 119 w 482"/>
                  <a:gd name="T43" fmla="*/ 214 h 919"/>
                  <a:gd name="T44" fmla="*/ 129 w 482"/>
                  <a:gd name="T45" fmla="*/ 204 h 919"/>
                  <a:gd name="T46" fmla="*/ 134 w 482"/>
                  <a:gd name="T47" fmla="*/ 194 h 919"/>
                  <a:gd name="T48" fmla="*/ 144 w 482"/>
                  <a:gd name="T49" fmla="*/ 179 h 919"/>
                  <a:gd name="T50" fmla="*/ 154 w 482"/>
                  <a:gd name="T51" fmla="*/ 179 h 919"/>
                  <a:gd name="T52" fmla="*/ 164 w 482"/>
                  <a:gd name="T53" fmla="*/ 174 h 919"/>
                  <a:gd name="T54" fmla="*/ 174 w 482"/>
                  <a:gd name="T55" fmla="*/ 169 h 919"/>
                  <a:gd name="T56" fmla="*/ 184 w 482"/>
                  <a:gd name="T57" fmla="*/ 159 h 919"/>
                  <a:gd name="T58" fmla="*/ 194 w 482"/>
                  <a:gd name="T59" fmla="*/ 159 h 919"/>
                  <a:gd name="T60" fmla="*/ 204 w 482"/>
                  <a:gd name="T61" fmla="*/ 154 h 919"/>
                  <a:gd name="T62" fmla="*/ 214 w 482"/>
                  <a:gd name="T63" fmla="*/ 149 h 919"/>
                  <a:gd name="T64" fmla="*/ 224 w 482"/>
                  <a:gd name="T65" fmla="*/ 144 h 919"/>
                  <a:gd name="T66" fmla="*/ 234 w 482"/>
                  <a:gd name="T67" fmla="*/ 144 h 919"/>
                  <a:gd name="T68" fmla="*/ 244 w 482"/>
                  <a:gd name="T69" fmla="*/ 139 h 919"/>
                  <a:gd name="T70" fmla="*/ 253 w 482"/>
                  <a:gd name="T71" fmla="*/ 134 h 919"/>
                  <a:gd name="T72" fmla="*/ 263 w 482"/>
                  <a:gd name="T73" fmla="*/ 129 h 919"/>
                  <a:gd name="T74" fmla="*/ 273 w 482"/>
                  <a:gd name="T75" fmla="*/ 124 h 919"/>
                  <a:gd name="T76" fmla="*/ 283 w 482"/>
                  <a:gd name="T77" fmla="*/ 124 h 919"/>
                  <a:gd name="T78" fmla="*/ 293 w 482"/>
                  <a:gd name="T79" fmla="*/ 119 h 919"/>
                  <a:gd name="T80" fmla="*/ 303 w 482"/>
                  <a:gd name="T81" fmla="*/ 114 h 919"/>
                  <a:gd name="T82" fmla="*/ 313 w 482"/>
                  <a:gd name="T83" fmla="*/ 109 h 919"/>
                  <a:gd name="T84" fmla="*/ 323 w 482"/>
                  <a:gd name="T85" fmla="*/ 104 h 919"/>
                  <a:gd name="T86" fmla="*/ 333 w 482"/>
                  <a:gd name="T87" fmla="*/ 94 h 919"/>
                  <a:gd name="T88" fmla="*/ 343 w 482"/>
                  <a:gd name="T89" fmla="*/ 89 h 919"/>
                  <a:gd name="T90" fmla="*/ 353 w 482"/>
                  <a:gd name="T91" fmla="*/ 85 h 919"/>
                  <a:gd name="T92" fmla="*/ 363 w 482"/>
                  <a:gd name="T93" fmla="*/ 80 h 919"/>
                  <a:gd name="T94" fmla="*/ 373 w 482"/>
                  <a:gd name="T95" fmla="*/ 70 h 919"/>
                  <a:gd name="T96" fmla="*/ 383 w 482"/>
                  <a:gd name="T97" fmla="*/ 65 h 919"/>
                  <a:gd name="T98" fmla="*/ 392 w 482"/>
                  <a:gd name="T99" fmla="*/ 55 h 919"/>
                  <a:gd name="T100" fmla="*/ 402 w 482"/>
                  <a:gd name="T101" fmla="*/ 45 h 919"/>
                  <a:gd name="T102" fmla="*/ 412 w 482"/>
                  <a:gd name="T103" fmla="*/ 40 h 919"/>
                  <a:gd name="T104" fmla="*/ 422 w 482"/>
                  <a:gd name="T105" fmla="*/ 30 h 919"/>
                  <a:gd name="T106" fmla="*/ 432 w 482"/>
                  <a:gd name="T107" fmla="*/ 25 h 919"/>
                  <a:gd name="T108" fmla="*/ 442 w 482"/>
                  <a:gd name="T109" fmla="*/ 15 h 919"/>
                  <a:gd name="T110" fmla="*/ 452 w 482"/>
                  <a:gd name="T111" fmla="*/ 10 h 919"/>
                  <a:gd name="T112" fmla="*/ 462 w 482"/>
                  <a:gd name="T113" fmla="*/ 5 h 919"/>
                  <a:gd name="T114" fmla="*/ 472 w 482"/>
                  <a:gd name="T115" fmla="*/ 0 h 919"/>
                  <a:gd name="T116" fmla="*/ 482 w 482"/>
                  <a:gd name="T117" fmla="*/ 0 h 9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82" h="919">
                    <a:moveTo>
                      <a:pt x="0" y="740"/>
                    </a:moveTo>
                    <a:lnTo>
                      <a:pt x="0" y="760"/>
                    </a:lnTo>
                    <a:lnTo>
                      <a:pt x="5" y="780"/>
                    </a:lnTo>
                    <a:lnTo>
                      <a:pt x="10" y="805"/>
                    </a:lnTo>
                    <a:lnTo>
                      <a:pt x="10" y="824"/>
                    </a:lnTo>
                    <a:lnTo>
                      <a:pt x="15" y="844"/>
                    </a:lnTo>
                    <a:lnTo>
                      <a:pt x="15" y="864"/>
                    </a:lnTo>
                    <a:lnTo>
                      <a:pt x="20" y="889"/>
                    </a:lnTo>
                    <a:lnTo>
                      <a:pt x="20" y="909"/>
                    </a:lnTo>
                    <a:lnTo>
                      <a:pt x="25" y="919"/>
                    </a:lnTo>
                    <a:lnTo>
                      <a:pt x="25" y="904"/>
                    </a:lnTo>
                    <a:lnTo>
                      <a:pt x="30" y="889"/>
                    </a:lnTo>
                    <a:lnTo>
                      <a:pt x="35" y="844"/>
                    </a:lnTo>
                    <a:lnTo>
                      <a:pt x="35" y="805"/>
                    </a:lnTo>
                    <a:lnTo>
                      <a:pt x="40" y="760"/>
                    </a:lnTo>
                    <a:lnTo>
                      <a:pt x="40" y="715"/>
                    </a:lnTo>
                    <a:lnTo>
                      <a:pt x="45" y="670"/>
                    </a:lnTo>
                    <a:lnTo>
                      <a:pt x="45" y="626"/>
                    </a:lnTo>
                    <a:lnTo>
                      <a:pt x="50" y="586"/>
                    </a:lnTo>
                    <a:lnTo>
                      <a:pt x="50" y="546"/>
                    </a:lnTo>
                    <a:lnTo>
                      <a:pt x="55" y="512"/>
                    </a:lnTo>
                    <a:lnTo>
                      <a:pt x="60" y="477"/>
                    </a:lnTo>
                    <a:lnTo>
                      <a:pt x="60" y="447"/>
                    </a:lnTo>
                    <a:lnTo>
                      <a:pt x="65" y="427"/>
                    </a:lnTo>
                    <a:lnTo>
                      <a:pt x="65" y="407"/>
                    </a:lnTo>
                    <a:lnTo>
                      <a:pt x="70" y="392"/>
                    </a:lnTo>
                    <a:lnTo>
                      <a:pt x="70" y="377"/>
                    </a:lnTo>
                    <a:lnTo>
                      <a:pt x="75" y="368"/>
                    </a:lnTo>
                    <a:lnTo>
                      <a:pt x="75" y="358"/>
                    </a:lnTo>
                    <a:lnTo>
                      <a:pt x="80" y="353"/>
                    </a:lnTo>
                    <a:lnTo>
                      <a:pt x="85" y="343"/>
                    </a:lnTo>
                    <a:lnTo>
                      <a:pt x="85" y="333"/>
                    </a:lnTo>
                    <a:lnTo>
                      <a:pt x="90" y="318"/>
                    </a:lnTo>
                    <a:lnTo>
                      <a:pt x="90" y="303"/>
                    </a:lnTo>
                    <a:lnTo>
                      <a:pt x="95" y="288"/>
                    </a:lnTo>
                    <a:lnTo>
                      <a:pt x="95" y="268"/>
                    </a:lnTo>
                    <a:lnTo>
                      <a:pt x="99" y="258"/>
                    </a:lnTo>
                    <a:lnTo>
                      <a:pt x="104" y="243"/>
                    </a:lnTo>
                    <a:lnTo>
                      <a:pt x="104" y="233"/>
                    </a:lnTo>
                    <a:lnTo>
                      <a:pt x="109" y="229"/>
                    </a:lnTo>
                    <a:lnTo>
                      <a:pt x="109" y="224"/>
                    </a:lnTo>
                    <a:lnTo>
                      <a:pt x="119" y="214"/>
                    </a:lnTo>
                    <a:lnTo>
                      <a:pt x="114" y="214"/>
                    </a:lnTo>
                    <a:lnTo>
                      <a:pt x="119" y="214"/>
                    </a:lnTo>
                    <a:lnTo>
                      <a:pt x="124" y="209"/>
                    </a:lnTo>
                    <a:lnTo>
                      <a:pt x="129" y="204"/>
                    </a:lnTo>
                    <a:lnTo>
                      <a:pt x="134" y="199"/>
                    </a:lnTo>
                    <a:lnTo>
                      <a:pt x="134" y="194"/>
                    </a:lnTo>
                    <a:lnTo>
                      <a:pt x="144" y="184"/>
                    </a:lnTo>
                    <a:lnTo>
                      <a:pt x="144" y="179"/>
                    </a:lnTo>
                    <a:lnTo>
                      <a:pt x="149" y="179"/>
                    </a:lnTo>
                    <a:lnTo>
                      <a:pt x="154" y="179"/>
                    </a:lnTo>
                    <a:lnTo>
                      <a:pt x="159" y="179"/>
                    </a:lnTo>
                    <a:lnTo>
                      <a:pt x="164" y="174"/>
                    </a:lnTo>
                    <a:lnTo>
                      <a:pt x="169" y="169"/>
                    </a:lnTo>
                    <a:lnTo>
                      <a:pt x="174" y="169"/>
                    </a:lnTo>
                    <a:lnTo>
                      <a:pt x="179" y="164"/>
                    </a:lnTo>
                    <a:lnTo>
                      <a:pt x="184" y="159"/>
                    </a:lnTo>
                    <a:lnTo>
                      <a:pt x="189" y="159"/>
                    </a:lnTo>
                    <a:lnTo>
                      <a:pt x="194" y="159"/>
                    </a:lnTo>
                    <a:lnTo>
                      <a:pt x="199" y="154"/>
                    </a:lnTo>
                    <a:lnTo>
                      <a:pt x="204" y="154"/>
                    </a:lnTo>
                    <a:lnTo>
                      <a:pt x="209" y="154"/>
                    </a:lnTo>
                    <a:lnTo>
                      <a:pt x="214" y="149"/>
                    </a:lnTo>
                    <a:lnTo>
                      <a:pt x="219" y="149"/>
                    </a:lnTo>
                    <a:lnTo>
                      <a:pt x="224" y="144"/>
                    </a:lnTo>
                    <a:lnTo>
                      <a:pt x="229" y="144"/>
                    </a:lnTo>
                    <a:lnTo>
                      <a:pt x="234" y="144"/>
                    </a:lnTo>
                    <a:lnTo>
                      <a:pt x="239" y="139"/>
                    </a:lnTo>
                    <a:lnTo>
                      <a:pt x="244" y="139"/>
                    </a:lnTo>
                    <a:lnTo>
                      <a:pt x="248" y="139"/>
                    </a:lnTo>
                    <a:lnTo>
                      <a:pt x="253" y="134"/>
                    </a:lnTo>
                    <a:lnTo>
                      <a:pt x="258" y="134"/>
                    </a:lnTo>
                    <a:lnTo>
                      <a:pt x="263" y="129"/>
                    </a:lnTo>
                    <a:lnTo>
                      <a:pt x="268" y="129"/>
                    </a:lnTo>
                    <a:lnTo>
                      <a:pt x="273" y="124"/>
                    </a:lnTo>
                    <a:lnTo>
                      <a:pt x="278" y="124"/>
                    </a:lnTo>
                    <a:lnTo>
                      <a:pt x="283" y="124"/>
                    </a:lnTo>
                    <a:lnTo>
                      <a:pt x="288" y="119"/>
                    </a:lnTo>
                    <a:lnTo>
                      <a:pt x="293" y="119"/>
                    </a:lnTo>
                    <a:lnTo>
                      <a:pt x="298" y="114"/>
                    </a:lnTo>
                    <a:lnTo>
                      <a:pt x="303" y="114"/>
                    </a:lnTo>
                    <a:lnTo>
                      <a:pt x="308" y="109"/>
                    </a:lnTo>
                    <a:lnTo>
                      <a:pt x="313" y="109"/>
                    </a:lnTo>
                    <a:lnTo>
                      <a:pt x="318" y="104"/>
                    </a:lnTo>
                    <a:lnTo>
                      <a:pt x="323" y="104"/>
                    </a:lnTo>
                    <a:lnTo>
                      <a:pt x="328" y="99"/>
                    </a:lnTo>
                    <a:lnTo>
                      <a:pt x="333" y="94"/>
                    </a:lnTo>
                    <a:lnTo>
                      <a:pt x="338" y="94"/>
                    </a:lnTo>
                    <a:lnTo>
                      <a:pt x="343" y="89"/>
                    </a:lnTo>
                    <a:lnTo>
                      <a:pt x="348" y="85"/>
                    </a:lnTo>
                    <a:lnTo>
                      <a:pt x="353" y="85"/>
                    </a:lnTo>
                    <a:lnTo>
                      <a:pt x="358" y="80"/>
                    </a:lnTo>
                    <a:lnTo>
                      <a:pt x="363" y="80"/>
                    </a:lnTo>
                    <a:lnTo>
                      <a:pt x="368" y="75"/>
                    </a:lnTo>
                    <a:lnTo>
                      <a:pt x="373" y="70"/>
                    </a:lnTo>
                    <a:lnTo>
                      <a:pt x="378" y="65"/>
                    </a:lnTo>
                    <a:lnTo>
                      <a:pt x="383" y="65"/>
                    </a:lnTo>
                    <a:lnTo>
                      <a:pt x="388" y="60"/>
                    </a:lnTo>
                    <a:lnTo>
                      <a:pt x="392" y="55"/>
                    </a:lnTo>
                    <a:lnTo>
                      <a:pt x="397" y="50"/>
                    </a:lnTo>
                    <a:lnTo>
                      <a:pt x="402" y="45"/>
                    </a:lnTo>
                    <a:lnTo>
                      <a:pt x="407" y="45"/>
                    </a:lnTo>
                    <a:lnTo>
                      <a:pt x="412" y="40"/>
                    </a:lnTo>
                    <a:lnTo>
                      <a:pt x="417" y="35"/>
                    </a:lnTo>
                    <a:lnTo>
                      <a:pt x="422" y="30"/>
                    </a:lnTo>
                    <a:lnTo>
                      <a:pt x="427" y="25"/>
                    </a:lnTo>
                    <a:lnTo>
                      <a:pt x="432" y="25"/>
                    </a:lnTo>
                    <a:lnTo>
                      <a:pt x="437" y="20"/>
                    </a:lnTo>
                    <a:lnTo>
                      <a:pt x="442" y="15"/>
                    </a:lnTo>
                    <a:lnTo>
                      <a:pt x="447" y="10"/>
                    </a:lnTo>
                    <a:lnTo>
                      <a:pt x="452" y="10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7" name="Freeform 371"/>
              <p:cNvSpPr>
                <a:spLocks/>
              </p:cNvSpPr>
              <p:nvPr/>
            </p:nvSpPr>
            <p:spPr bwMode="auto">
              <a:xfrm>
                <a:off x="1684" y="1650"/>
                <a:ext cx="576" cy="238"/>
              </a:xfrm>
              <a:custGeom>
                <a:avLst/>
                <a:gdLst>
                  <a:gd name="T0" fmla="*/ 10 w 576"/>
                  <a:gd name="T1" fmla="*/ 0 h 238"/>
                  <a:gd name="T2" fmla="*/ 25 w 576"/>
                  <a:gd name="T3" fmla="*/ 5 h 238"/>
                  <a:gd name="T4" fmla="*/ 40 w 576"/>
                  <a:gd name="T5" fmla="*/ 15 h 238"/>
                  <a:gd name="T6" fmla="*/ 55 w 576"/>
                  <a:gd name="T7" fmla="*/ 25 h 238"/>
                  <a:gd name="T8" fmla="*/ 70 w 576"/>
                  <a:gd name="T9" fmla="*/ 45 h 238"/>
                  <a:gd name="T10" fmla="*/ 75 w 576"/>
                  <a:gd name="T11" fmla="*/ 50 h 238"/>
                  <a:gd name="T12" fmla="*/ 80 w 576"/>
                  <a:gd name="T13" fmla="*/ 70 h 238"/>
                  <a:gd name="T14" fmla="*/ 90 w 576"/>
                  <a:gd name="T15" fmla="*/ 85 h 238"/>
                  <a:gd name="T16" fmla="*/ 99 w 576"/>
                  <a:gd name="T17" fmla="*/ 99 h 238"/>
                  <a:gd name="T18" fmla="*/ 104 w 576"/>
                  <a:gd name="T19" fmla="*/ 114 h 238"/>
                  <a:gd name="T20" fmla="*/ 119 w 576"/>
                  <a:gd name="T21" fmla="*/ 129 h 238"/>
                  <a:gd name="T22" fmla="*/ 124 w 576"/>
                  <a:gd name="T23" fmla="*/ 144 h 238"/>
                  <a:gd name="T24" fmla="*/ 134 w 576"/>
                  <a:gd name="T25" fmla="*/ 159 h 238"/>
                  <a:gd name="T26" fmla="*/ 149 w 576"/>
                  <a:gd name="T27" fmla="*/ 174 h 238"/>
                  <a:gd name="T28" fmla="*/ 164 w 576"/>
                  <a:gd name="T29" fmla="*/ 184 h 238"/>
                  <a:gd name="T30" fmla="*/ 179 w 576"/>
                  <a:gd name="T31" fmla="*/ 199 h 238"/>
                  <a:gd name="T32" fmla="*/ 194 w 576"/>
                  <a:gd name="T33" fmla="*/ 204 h 238"/>
                  <a:gd name="T34" fmla="*/ 209 w 576"/>
                  <a:gd name="T35" fmla="*/ 209 h 238"/>
                  <a:gd name="T36" fmla="*/ 224 w 576"/>
                  <a:gd name="T37" fmla="*/ 219 h 238"/>
                  <a:gd name="T38" fmla="*/ 239 w 576"/>
                  <a:gd name="T39" fmla="*/ 219 h 238"/>
                  <a:gd name="T40" fmla="*/ 253 w 576"/>
                  <a:gd name="T41" fmla="*/ 224 h 238"/>
                  <a:gd name="T42" fmla="*/ 268 w 576"/>
                  <a:gd name="T43" fmla="*/ 224 h 238"/>
                  <a:gd name="T44" fmla="*/ 283 w 576"/>
                  <a:gd name="T45" fmla="*/ 229 h 238"/>
                  <a:gd name="T46" fmla="*/ 298 w 576"/>
                  <a:gd name="T47" fmla="*/ 234 h 238"/>
                  <a:gd name="T48" fmla="*/ 313 w 576"/>
                  <a:gd name="T49" fmla="*/ 234 h 238"/>
                  <a:gd name="T50" fmla="*/ 328 w 576"/>
                  <a:gd name="T51" fmla="*/ 234 h 238"/>
                  <a:gd name="T52" fmla="*/ 343 w 576"/>
                  <a:gd name="T53" fmla="*/ 234 h 238"/>
                  <a:gd name="T54" fmla="*/ 358 w 576"/>
                  <a:gd name="T55" fmla="*/ 234 h 238"/>
                  <a:gd name="T56" fmla="*/ 373 w 576"/>
                  <a:gd name="T57" fmla="*/ 234 h 238"/>
                  <a:gd name="T58" fmla="*/ 388 w 576"/>
                  <a:gd name="T59" fmla="*/ 238 h 238"/>
                  <a:gd name="T60" fmla="*/ 402 w 576"/>
                  <a:gd name="T61" fmla="*/ 238 h 238"/>
                  <a:gd name="T62" fmla="*/ 417 w 576"/>
                  <a:gd name="T63" fmla="*/ 238 h 238"/>
                  <a:gd name="T64" fmla="*/ 432 w 576"/>
                  <a:gd name="T65" fmla="*/ 238 h 238"/>
                  <a:gd name="T66" fmla="*/ 447 w 576"/>
                  <a:gd name="T67" fmla="*/ 234 h 238"/>
                  <a:gd name="T68" fmla="*/ 462 w 576"/>
                  <a:gd name="T69" fmla="*/ 234 h 238"/>
                  <a:gd name="T70" fmla="*/ 477 w 576"/>
                  <a:gd name="T71" fmla="*/ 234 h 238"/>
                  <a:gd name="T72" fmla="*/ 492 w 576"/>
                  <a:gd name="T73" fmla="*/ 234 h 238"/>
                  <a:gd name="T74" fmla="*/ 507 w 576"/>
                  <a:gd name="T75" fmla="*/ 229 h 238"/>
                  <a:gd name="T76" fmla="*/ 522 w 576"/>
                  <a:gd name="T77" fmla="*/ 229 h 238"/>
                  <a:gd name="T78" fmla="*/ 536 w 576"/>
                  <a:gd name="T79" fmla="*/ 229 h 238"/>
                  <a:gd name="T80" fmla="*/ 551 w 576"/>
                  <a:gd name="T81" fmla="*/ 224 h 238"/>
                  <a:gd name="T82" fmla="*/ 566 w 576"/>
                  <a:gd name="T83" fmla="*/ 224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76" h="238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55" y="25"/>
                    </a:lnTo>
                    <a:lnTo>
                      <a:pt x="60" y="30"/>
                    </a:lnTo>
                    <a:lnTo>
                      <a:pt x="60" y="35"/>
                    </a:lnTo>
                    <a:lnTo>
                      <a:pt x="70" y="45"/>
                    </a:lnTo>
                    <a:lnTo>
                      <a:pt x="65" y="45"/>
                    </a:lnTo>
                    <a:lnTo>
                      <a:pt x="70" y="45"/>
                    </a:lnTo>
                    <a:lnTo>
                      <a:pt x="75" y="50"/>
                    </a:lnTo>
                    <a:lnTo>
                      <a:pt x="75" y="55"/>
                    </a:lnTo>
                    <a:lnTo>
                      <a:pt x="80" y="60"/>
                    </a:lnTo>
                    <a:lnTo>
                      <a:pt x="80" y="70"/>
                    </a:lnTo>
                    <a:lnTo>
                      <a:pt x="85" y="75"/>
                    </a:lnTo>
                    <a:lnTo>
                      <a:pt x="85" y="80"/>
                    </a:lnTo>
                    <a:lnTo>
                      <a:pt x="90" y="85"/>
                    </a:lnTo>
                    <a:lnTo>
                      <a:pt x="95" y="90"/>
                    </a:lnTo>
                    <a:lnTo>
                      <a:pt x="95" y="94"/>
                    </a:lnTo>
                    <a:lnTo>
                      <a:pt x="99" y="99"/>
                    </a:lnTo>
                    <a:lnTo>
                      <a:pt x="99" y="104"/>
                    </a:lnTo>
                    <a:lnTo>
                      <a:pt x="104" y="109"/>
                    </a:lnTo>
                    <a:lnTo>
                      <a:pt x="104" y="114"/>
                    </a:lnTo>
                    <a:lnTo>
                      <a:pt x="109" y="119"/>
                    </a:lnTo>
                    <a:lnTo>
                      <a:pt x="114" y="124"/>
                    </a:lnTo>
                    <a:lnTo>
                      <a:pt x="119" y="129"/>
                    </a:lnTo>
                    <a:lnTo>
                      <a:pt x="119" y="134"/>
                    </a:lnTo>
                    <a:lnTo>
                      <a:pt x="124" y="139"/>
                    </a:lnTo>
                    <a:lnTo>
                      <a:pt x="124" y="144"/>
                    </a:lnTo>
                    <a:lnTo>
                      <a:pt x="129" y="149"/>
                    </a:lnTo>
                    <a:lnTo>
                      <a:pt x="139" y="159"/>
                    </a:lnTo>
                    <a:lnTo>
                      <a:pt x="134" y="159"/>
                    </a:lnTo>
                    <a:lnTo>
                      <a:pt x="139" y="159"/>
                    </a:lnTo>
                    <a:lnTo>
                      <a:pt x="149" y="169"/>
                    </a:lnTo>
                    <a:lnTo>
                      <a:pt x="149" y="174"/>
                    </a:lnTo>
                    <a:lnTo>
                      <a:pt x="154" y="179"/>
                    </a:lnTo>
                    <a:lnTo>
                      <a:pt x="159" y="184"/>
                    </a:lnTo>
                    <a:lnTo>
                      <a:pt x="164" y="184"/>
                    </a:lnTo>
                    <a:lnTo>
                      <a:pt x="169" y="189"/>
                    </a:lnTo>
                    <a:lnTo>
                      <a:pt x="174" y="194"/>
                    </a:lnTo>
                    <a:lnTo>
                      <a:pt x="179" y="199"/>
                    </a:lnTo>
                    <a:lnTo>
                      <a:pt x="184" y="199"/>
                    </a:lnTo>
                    <a:lnTo>
                      <a:pt x="189" y="204"/>
                    </a:lnTo>
                    <a:lnTo>
                      <a:pt x="194" y="204"/>
                    </a:lnTo>
                    <a:lnTo>
                      <a:pt x="199" y="209"/>
                    </a:lnTo>
                    <a:lnTo>
                      <a:pt x="204" y="209"/>
                    </a:lnTo>
                    <a:lnTo>
                      <a:pt x="209" y="209"/>
                    </a:lnTo>
                    <a:lnTo>
                      <a:pt x="214" y="214"/>
                    </a:lnTo>
                    <a:lnTo>
                      <a:pt x="219" y="214"/>
                    </a:lnTo>
                    <a:lnTo>
                      <a:pt x="224" y="219"/>
                    </a:lnTo>
                    <a:lnTo>
                      <a:pt x="229" y="219"/>
                    </a:lnTo>
                    <a:lnTo>
                      <a:pt x="234" y="219"/>
                    </a:lnTo>
                    <a:lnTo>
                      <a:pt x="239" y="219"/>
                    </a:lnTo>
                    <a:lnTo>
                      <a:pt x="243" y="224"/>
                    </a:lnTo>
                    <a:lnTo>
                      <a:pt x="248" y="224"/>
                    </a:lnTo>
                    <a:lnTo>
                      <a:pt x="253" y="224"/>
                    </a:lnTo>
                    <a:lnTo>
                      <a:pt x="258" y="224"/>
                    </a:lnTo>
                    <a:lnTo>
                      <a:pt x="263" y="224"/>
                    </a:lnTo>
                    <a:lnTo>
                      <a:pt x="268" y="224"/>
                    </a:lnTo>
                    <a:lnTo>
                      <a:pt x="273" y="229"/>
                    </a:lnTo>
                    <a:lnTo>
                      <a:pt x="278" y="229"/>
                    </a:lnTo>
                    <a:lnTo>
                      <a:pt x="283" y="229"/>
                    </a:lnTo>
                    <a:lnTo>
                      <a:pt x="288" y="229"/>
                    </a:lnTo>
                    <a:lnTo>
                      <a:pt x="293" y="229"/>
                    </a:lnTo>
                    <a:lnTo>
                      <a:pt x="298" y="234"/>
                    </a:lnTo>
                    <a:lnTo>
                      <a:pt x="303" y="234"/>
                    </a:lnTo>
                    <a:lnTo>
                      <a:pt x="308" y="234"/>
                    </a:lnTo>
                    <a:lnTo>
                      <a:pt x="313" y="234"/>
                    </a:lnTo>
                    <a:lnTo>
                      <a:pt x="318" y="234"/>
                    </a:lnTo>
                    <a:lnTo>
                      <a:pt x="323" y="234"/>
                    </a:lnTo>
                    <a:lnTo>
                      <a:pt x="328" y="234"/>
                    </a:lnTo>
                    <a:lnTo>
                      <a:pt x="333" y="234"/>
                    </a:lnTo>
                    <a:lnTo>
                      <a:pt x="338" y="234"/>
                    </a:lnTo>
                    <a:lnTo>
                      <a:pt x="343" y="234"/>
                    </a:lnTo>
                    <a:lnTo>
                      <a:pt x="348" y="234"/>
                    </a:lnTo>
                    <a:lnTo>
                      <a:pt x="353" y="234"/>
                    </a:lnTo>
                    <a:lnTo>
                      <a:pt x="358" y="234"/>
                    </a:lnTo>
                    <a:lnTo>
                      <a:pt x="363" y="234"/>
                    </a:lnTo>
                    <a:lnTo>
                      <a:pt x="368" y="234"/>
                    </a:lnTo>
                    <a:lnTo>
                      <a:pt x="373" y="234"/>
                    </a:lnTo>
                    <a:lnTo>
                      <a:pt x="378" y="234"/>
                    </a:lnTo>
                    <a:lnTo>
                      <a:pt x="383" y="234"/>
                    </a:lnTo>
                    <a:lnTo>
                      <a:pt x="388" y="238"/>
                    </a:lnTo>
                    <a:lnTo>
                      <a:pt x="392" y="238"/>
                    </a:lnTo>
                    <a:lnTo>
                      <a:pt x="397" y="238"/>
                    </a:lnTo>
                    <a:lnTo>
                      <a:pt x="402" y="238"/>
                    </a:lnTo>
                    <a:lnTo>
                      <a:pt x="407" y="238"/>
                    </a:lnTo>
                    <a:lnTo>
                      <a:pt x="412" y="238"/>
                    </a:lnTo>
                    <a:lnTo>
                      <a:pt x="417" y="238"/>
                    </a:lnTo>
                    <a:lnTo>
                      <a:pt x="422" y="238"/>
                    </a:lnTo>
                    <a:lnTo>
                      <a:pt x="427" y="234"/>
                    </a:lnTo>
                    <a:lnTo>
                      <a:pt x="432" y="238"/>
                    </a:lnTo>
                    <a:lnTo>
                      <a:pt x="437" y="234"/>
                    </a:lnTo>
                    <a:lnTo>
                      <a:pt x="442" y="234"/>
                    </a:lnTo>
                    <a:lnTo>
                      <a:pt x="447" y="234"/>
                    </a:lnTo>
                    <a:lnTo>
                      <a:pt x="452" y="234"/>
                    </a:lnTo>
                    <a:lnTo>
                      <a:pt x="457" y="234"/>
                    </a:lnTo>
                    <a:lnTo>
                      <a:pt x="462" y="234"/>
                    </a:lnTo>
                    <a:lnTo>
                      <a:pt x="467" y="234"/>
                    </a:lnTo>
                    <a:lnTo>
                      <a:pt x="472" y="234"/>
                    </a:lnTo>
                    <a:lnTo>
                      <a:pt x="477" y="234"/>
                    </a:lnTo>
                    <a:lnTo>
                      <a:pt x="482" y="234"/>
                    </a:lnTo>
                    <a:lnTo>
                      <a:pt x="487" y="234"/>
                    </a:lnTo>
                    <a:lnTo>
                      <a:pt x="492" y="234"/>
                    </a:lnTo>
                    <a:lnTo>
                      <a:pt x="497" y="229"/>
                    </a:lnTo>
                    <a:lnTo>
                      <a:pt x="502" y="229"/>
                    </a:lnTo>
                    <a:lnTo>
                      <a:pt x="507" y="229"/>
                    </a:lnTo>
                    <a:lnTo>
                      <a:pt x="512" y="229"/>
                    </a:lnTo>
                    <a:lnTo>
                      <a:pt x="517" y="229"/>
                    </a:lnTo>
                    <a:lnTo>
                      <a:pt x="522" y="229"/>
                    </a:lnTo>
                    <a:lnTo>
                      <a:pt x="527" y="229"/>
                    </a:lnTo>
                    <a:lnTo>
                      <a:pt x="532" y="229"/>
                    </a:lnTo>
                    <a:lnTo>
                      <a:pt x="536" y="229"/>
                    </a:lnTo>
                    <a:lnTo>
                      <a:pt x="541" y="229"/>
                    </a:lnTo>
                    <a:lnTo>
                      <a:pt x="546" y="224"/>
                    </a:lnTo>
                    <a:lnTo>
                      <a:pt x="551" y="224"/>
                    </a:lnTo>
                    <a:lnTo>
                      <a:pt x="556" y="224"/>
                    </a:lnTo>
                    <a:lnTo>
                      <a:pt x="561" y="224"/>
                    </a:lnTo>
                    <a:lnTo>
                      <a:pt x="566" y="224"/>
                    </a:lnTo>
                    <a:lnTo>
                      <a:pt x="571" y="224"/>
                    </a:lnTo>
                    <a:lnTo>
                      <a:pt x="576" y="224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8" name="Freeform 372"/>
              <p:cNvSpPr>
                <a:spLocks/>
              </p:cNvSpPr>
              <p:nvPr/>
            </p:nvSpPr>
            <p:spPr bwMode="auto">
              <a:xfrm>
                <a:off x="2260" y="1874"/>
                <a:ext cx="631" cy="29"/>
              </a:xfrm>
              <a:custGeom>
                <a:avLst/>
                <a:gdLst>
                  <a:gd name="T0" fmla="*/ 10 w 631"/>
                  <a:gd name="T1" fmla="*/ 0 h 29"/>
                  <a:gd name="T2" fmla="*/ 25 w 631"/>
                  <a:gd name="T3" fmla="*/ 0 h 29"/>
                  <a:gd name="T4" fmla="*/ 40 w 631"/>
                  <a:gd name="T5" fmla="*/ 0 h 29"/>
                  <a:gd name="T6" fmla="*/ 55 w 631"/>
                  <a:gd name="T7" fmla="*/ 5 h 29"/>
                  <a:gd name="T8" fmla="*/ 70 w 631"/>
                  <a:gd name="T9" fmla="*/ 5 h 29"/>
                  <a:gd name="T10" fmla="*/ 85 w 631"/>
                  <a:gd name="T11" fmla="*/ 10 h 29"/>
                  <a:gd name="T12" fmla="*/ 100 w 631"/>
                  <a:gd name="T13" fmla="*/ 10 h 29"/>
                  <a:gd name="T14" fmla="*/ 114 w 631"/>
                  <a:gd name="T15" fmla="*/ 10 h 29"/>
                  <a:gd name="T16" fmla="*/ 129 w 631"/>
                  <a:gd name="T17" fmla="*/ 10 h 29"/>
                  <a:gd name="T18" fmla="*/ 144 w 631"/>
                  <a:gd name="T19" fmla="*/ 14 h 29"/>
                  <a:gd name="T20" fmla="*/ 159 w 631"/>
                  <a:gd name="T21" fmla="*/ 14 h 29"/>
                  <a:gd name="T22" fmla="*/ 174 w 631"/>
                  <a:gd name="T23" fmla="*/ 14 h 29"/>
                  <a:gd name="T24" fmla="*/ 189 w 631"/>
                  <a:gd name="T25" fmla="*/ 19 h 29"/>
                  <a:gd name="T26" fmla="*/ 204 w 631"/>
                  <a:gd name="T27" fmla="*/ 19 h 29"/>
                  <a:gd name="T28" fmla="*/ 219 w 631"/>
                  <a:gd name="T29" fmla="*/ 19 h 29"/>
                  <a:gd name="T30" fmla="*/ 234 w 631"/>
                  <a:gd name="T31" fmla="*/ 19 h 29"/>
                  <a:gd name="T32" fmla="*/ 249 w 631"/>
                  <a:gd name="T33" fmla="*/ 19 h 29"/>
                  <a:gd name="T34" fmla="*/ 263 w 631"/>
                  <a:gd name="T35" fmla="*/ 24 h 29"/>
                  <a:gd name="T36" fmla="*/ 278 w 631"/>
                  <a:gd name="T37" fmla="*/ 24 h 29"/>
                  <a:gd name="T38" fmla="*/ 293 w 631"/>
                  <a:gd name="T39" fmla="*/ 24 h 29"/>
                  <a:gd name="T40" fmla="*/ 308 w 631"/>
                  <a:gd name="T41" fmla="*/ 24 h 29"/>
                  <a:gd name="T42" fmla="*/ 323 w 631"/>
                  <a:gd name="T43" fmla="*/ 24 h 29"/>
                  <a:gd name="T44" fmla="*/ 338 w 631"/>
                  <a:gd name="T45" fmla="*/ 24 h 29"/>
                  <a:gd name="T46" fmla="*/ 353 w 631"/>
                  <a:gd name="T47" fmla="*/ 29 h 29"/>
                  <a:gd name="T48" fmla="*/ 368 w 631"/>
                  <a:gd name="T49" fmla="*/ 29 h 29"/>
                  <a:gd name="T50" fmla="*/ 383 w 631"/>
                  <a:gd name="T51" fmla="*/ 29 h 29"/>
                  <a:gd name="T52" fmla="*/ 398 w 631"/>
                  <a:gd name="T53" fmla="*/ 29 h 29"/>
                  <a:gd name="T54" fmla="*/ 412 w 631"/>
                  <a:gd name="T55" fmla="*/ 29 h 29"/>
                  <a:gd name="T56" fmla="*/ 427 w 631"/>
                  <a:gd name="T57" fmla="*/ 29 h 29"/>
                  <a:gd name="T58" fmla="*/ 442 w 631"/>
                  <a:gd name="T59" fmla="*/ 29 h 29"/>
                  <a:gd name="T60" fmla="*/ 457 w 631"/>
                  <a:gd name="T61" fmla="*/ 29 h 29"/>
                  <a:gd name="T62" fmla="*/ 472 w 631"/>
                  <a:gd name="T63" fmla="*/ 29 h 29"/>
                  <a:gd name="T64" fmla="*/ 487 w 631"/>
                  <a:gd name="T65" fmla="*/ 29 h 29"/>
                  <a:gd name="T66" fmla="*/ 502 w 631"/>
                  <a:gd name="T67" fmla="*/ 29 h 29"/>
                  <a:gd name="T68" fmla="*/ 517 w 631"/>
                  <a:gd name="T69" fmla="*/ 29 h 29"/>
                  <a:gd name="T70" fmla="*/ 532 w 631"/>
                  <a:gd name="T71" fmla="*/ 29 h 29"/>
                  <a:gd name="T72" fmla="*/ 547 w 631"/>
                  <a:gd name="T73" fmla="*/ 29 h 29"/>
                  <a:gd name="T74" fmla="*/ 561 w 631"/>
                  <a:gd name="T75" fmla="*/ 29 h 29"/>
                  <a:gd name="T76" fmla="*/ 576 w 631"/>
                  <a:gd name="T77" fmla="*/ 29 h 29"/>
                  <a:gd name="T78" fmla="*/ 591 w 631"/>
                  <a:gd name="T79" fmla="*/ 29 h 29"/>
                  <a:gd name="T80" fmla="*/ 606 w 631"/>
                  <a:gd name="T81" fmla="*/ 29 h 29"/>
                  <a:gd name="T82" fmla="*/ 621 w 631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5" y="10"/>
                    </a:lnTo>
                    <a:lnTo>
                      <a:pt x="90" y="10"/>
                    </a:lnTo>
                    <a:lnTo>
                      <a:pt x="95" y="10"/>
                    </a:lnTo>
                    <a:lnTo>
                      <a:pt x="100" y="10"/>
                    </a:lnTo>
                    <a:lnTo>
                      <a:pt x="105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29" y="10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9"/>
                    </a:lnTo>
                    <a:lnTo>
                      <a:pt x="239" y="19"/>
                    </a:lnTo>
                    <a:lnTo>
                      <a:pt x="244" y="19"/>
                    </a:lnTo>
                    <a:lnTo>
                      <a:pt x="249" y="19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9"/>
                    </a:lnTo>
                    <a:lnTo>
                      <a:pt x="358" y="24"/>
                    </a:lnTo>
                    <a:lnTo>
                      <a:pt x="363" y="29"/>
                    </a:lnTo>
                    <a:lnTo>
                      <a:pt x="368" y="29"/>
                    </a:lnTo>
                    <a:lnTo>
                      <a:pt x="373" y="29"/>
                    </a:lnTo>
                    <a:lnTo>
                      <a:pt x="378" y="29"/>
                    </a:lnTo>
                    <a:lnTo>
                      <a:pt x="383" y="29"/>
                    </a:lnTo>
                    <a:lnTo>
                      <a:pt x="388" y="29"/>
                    </a:lnTo>
                    <a:lnTo>
                      <a:pt x="393" y="29"/>
                    </a:lnTo>
                    <a:lnTo>
                      <a:pt x="398" y="29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9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9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29"/>
                    </a:lnTo>
                    <a:lnTo>
                      <a:pt x="507" y="29"/>
                    </a:lnTo>
                    <a:lnTo>
                      <a:pt x="512" y="29"/>
                    </a:lnTo>
                    <a:lnTo>
                      <a:pt x="517" y="29"/>
                    </a:lnTo>
                    <a:lnTo>
                      <a:pt x="522" y="29"/>
                    </a:lnTo>
                    <a:lnTo>
                      <a:pt x="527" y="29"/>
                    </a:lnTo>
                    <a:lnTo>
                      <a:pt x="532" y="29"/>
                    </a:lnTo>
                    <a:lnTo>
                      <a:pt x="537" y="29"/>
                    </a:lnTo>
                    <a:lnTo>
                      <a:pt x="542" y="29"/>
                    </a:lnTo>
                    <a:lnTo>
                      <a:pt x="547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  <a:lnTo>
                      <a:pt x="631" y="29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9" name="Freeform 373"/>
              <p:cNvSpPr>
                <a:spLocks/>
              </p:cNvSpPr>
              <p:nvPr/>
            </p:nvSpPr>
            <p:spPr bwMode="auto">
              <a:xfrm>
                <a:off x="2891" y="1650"/>
                <a:ext cx="546" cy="705"/>
              </a:xfrm>
              <a:custGeom>
                <a:avLst/>
                <a:gdLst>
                  <a:gd name="T0" fmla="*/ 10 w 546"/>
                  <a:gd name="T1" fmla="*/ 253 h 705"/>
                  <a:gd name="T2" fmla="*/ 25 w 546"/>
                  <a:gd name="T3" fmla="*/ 253 h 705"/>
                  <a:gd name="T4" fmla="*/ 40 w 546"/>
                  <a:gd name="T5" fmla="*/ 253 h 705"/>
                  <a:gd name="T6" fmla="*/ 55 w 546"/>
                  <a:gd name="T7" fmla="*/ 248 h 705"/>
                  <a:gd name="T8" fmla="*/ 69 w 546"/>
                  <a:gd name="T9" fmla="*/ 248 h 705"/>
                  <a:gd name="T10" fmla="*/ 84 w 546"/>
                  <a:gd name="T11" fmla="*/ 243 h 705"/>
                  <a:gd name="T12" fmla="*/ 99 w 546"/>
                  <a:gd name="T13" fmla="*/ 238 h 705"/>
                  <a:gd name="T14" fmla="*/ 114 w 546"/>
                  <a:gd name="T15" fmla="*/ 243 h 705"/>
                  <a:gd name="T16" fmla="*/ 129 w 546"/>
                  <a:gd name="T17" fmla="*/ 243 h 705"/>
                  <a:gd name="T18" fmla="*/ 144 w 546"/>
                  <a:gd name="T19" fmla="*/ 243 h 705"/>
                  <a:gd name="T20" fmla="*/ 159 w 546"/>
                  <a:gd name="T21" fmla="*/ 248 h 705"/>
                  <a:gd name="T22" fmla="*/ 174 w 546"/>
                  <a:gd name="T23" fmla="*/ 253 h 705"/>
                  <a:gd name="T24" fmla="*/ 189 w 546"/>
                  <a:gd name="T25" fmla="*/ 253 h 705"/>
                  <a:gd name="T26" fmla="*/ 204 w 546"/>
                  <a:gd name="T27" fmla="*/ 248 h 705"/>
                  <a:gd name="T28" fmla="*/ 218 w 546"/>
                  <a:gd name="T29" fmla="*/ 258 h 705"/>
                  <a:gd name="T30" fmla="*/ 233 w 546"/>
                  <a:gd name="T31" fmla="*/ 263 h 705"/>
                  <a:gd name="T32" fmla="*/ 248 w 546"/>
                  <a:gd name="T33" fmla="*/ 258 h 705"/>
                  <a:gd name="T34" fmla="*/ 263 w 546"/>
                  <a:gd name="T35" fmla="*/ 258 h 705"/>
                  <a:gd name="T36" fmla="*/ 278 w 546"/>
                  <a:gd name="T37" fmla="*/ 253 h 705"/>
                  <a:gd name="T38" fmla="*/ 293 w 546"/>
                  <a:gd name="T39" fmla="*/ 258 h 705"/>
                  <a:gd name="T40" fmla="*/ 308 w 546"/>
                  <a:gd name="T41" fmla="*/ 258 h 705"/>
                  <a:gd name="T42" fmla="*/ 323 w 546"/>
                  <a:gd name="T43" fmla="*/ 258 h 705"/>
                  <a:gd name="T44" fmla="*/ 338 w 546"/>
                  <a:gd name="T45" fmla="*/ 258 h 705"/>
                  <a:gd name="T46" fmla="*/ 353 w 546"/>
                  <a:gd name="T47" fmla="*/ 258 h 705"/>
                  <a:gd name="T48" fmla="*/ 367 w 546"/>
                  <a:gd name="T49" fmla="*/ 258 h 705"/>
                  <a:gd name="T50" fmla="*/ 382 w 546"/>
                  <a:gd name="T51" fmla="*/ 258 h 705"/>
                  <a:gd name="T52" fmla="*/ 397 w 546"/>
                  <a:gd name="T53" fmla="*/ 258 h 705"/>
                  <a:gd name="T54" fmla="*/ 412 w 546"/>
                  <a:gd name="T55" fmla="*/ 258 h 705"/>
                  <a:gd name="T56" fmla="*/ 427 w 546"/>
                  <a:gd name="T57" fmla="*/ 253 h 705"/>
                  <a:gd name="T58" fmla="*/ 437 w 546"/>
                  <a:gd name="T59" fmla="*/ 238 h 705"/>
                  <a:gd name="T60" fmla="*/ 447 w 546"/>
                  <a:gd name="T61" fmla="*/ 204 h 705"/>
                  <a:gd name="T62" fmla="*/ 452 w 546"/>
                  <a:gd name="T63" fmla="*/ 159 h 705"/>
                  <a:gd name="T64" fmla="*/ 462 w 546"/>
                  <a:gd name="T65" fmla="*/ 104 h 705"/>
                  <a:gd name="T66" fmla="*/ 472 w 546"/>
                  <a:gd name="T67" fmla="*/ 80 h 705"/>
                  <a:gd name="T68" fmla="*/ 477 w 546"/>
                  <a:gd name="T69" fmla="*/ 60 h 705"/>
                  <a:gd name="T70" fmla="*/ 487 w 546"/>
                  <a:gd name="T71" fmla="*/ 25 h 705"/>
                  <a:gd name="T72" fmla="*/ 497 w 546"/>
                  <a:gd name="T73" fmla="*/ 0 h 705"/>
                  <a:gd name="T74" fmla="*/ 506 w 546"/>
                  <a:gd name="T75" fmla="*/ 50 h 705"/>
                  <a:gd name="T76" fmla="*/ 516 w 546"/>
                  <a:gd name="T77" fmla="*/ 144 h 705"/>
                  <a:gd name="T78" fmla="*/ 521 w 546"/>
                  <a:gd name="T79" fmla="*/ 303 h 705"/>
                  <a:gd name="T80" fmla="*/ 531 w 546"/>
                  <a:gd name="T81" fmla="*/ 497 h 705"/>
                  <a:gd name="T82" fmla="*/ 541 w 546"/>
                  <a:gd name="T83" fmla="*/ 646 h 7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46" h="705">
                    <a:moveTo>
                      <a:pt x="0" y="253"/>
                    </a:moveTo>
                    <a:lnTo>
                      <a:pt x="5" y="253"/>
                    </a:lnTo>
                    <a:lnTo>
                      <a:pt x="10" y="253"/>
                    </a:lnTo>
                    <a:lnTo>
                      <a:pt x="15" y="253"/>
                    </a:lnTo>
                    <a:lnTo>
                      <a:pt x="20" y="253"/>
                    </a:lnTo>
                    <a:lnTo>
                      <a:pt x="25" y="253"/>
                    </a:lnTo>
                    <a:lnTo>
                      <a:pt x="30" y="253"/>
                    </a:lnTo>
                    <a:lnTo>
                      <a:pt x="35" y="253"/>
                    </a:lnTo>
                    <a:lnTo>
                      <a:pt x="40" y="253"/>
                    </a:lnTo>
                    <a:lnTo>
                      <a:pt x="45" y="253"/>
                    </a:lnTo>
                    <a:lnTo>
                      <a:pt x="50" y="253"/>
                    </a:lnTo>
                    <a:lnTo>
                      <a:pt x="55" y="248"/>
                    </a:lnTo>
                    <a:lnTo>
                      <a:pt x="60" y="248"/>
                    </a:lnTo>
                    <a:lnTo>
                      <a:pt x="64" y="248"/>
                    </a:lnTo>
                    <a:lnTo>
                      <a:pt x="69" y="248"/>
                    </a:lnTo>
                    <a:lnTo>
                      <a:pt x="74" y="248"/>
                    </a:lnTo>
                    <a:lnTo>
                      <a:pt x="79" y="243"/>
                    </a:lnTo>
                    <a:lnTo>
                      <a:pt x="84" y="243"/>
                    </a:lnTo>
                    <a:lnTo>
                      <a:pt x="89" y="243"/>
                    </a:lnTo>
                    <a:lnTo>
                      <a:pt x="94" y="243"/>
                    </a:lnTo>
                    <a:lnTo>
                      <a:pt x="99" y="238"/>
                    </a:lnTo>
                    <a:lnTo>
                      <a:pt x="104" y="238"/>
                    </a:lnTo>
                    <a:lnTo>
                      <a:pt x="109" y="238"/>
                    </a:lnTo>
                    <a:lnTo>
                      <a:pt x="114" y="243"/>
                    </a:lnTo>
                    <a:lnTo>
                      <a:pt x="119" y="243"/>
                    </a:lnTo>
                    <a:lnTo>
                      <a:pt x="124" y="243"/>
                    </a:lnTo>
                    <a:lnTo>
                      <a:pt x="129" y="243"/>
                    </a:lnTo>
                    <a:lnTo>
                      <a:pt x="134" y="238"/>
                    </a:lnTo>
                    <a:lnTo>
                      <a:pt x="139" y="238"/>
                    </a:lnTo>
                    <a:lnTo>
                      <a:pt x="144" y="243"/>
                    </a:lnTo>
                    <a:lnTo>
                      <a:pt x="149" y="243"/>
                    </a:lnTo>
                    <a:lnTo>
                      <a:pt x="154" y="248"/>
                    </a:lnTo>
                    <a:lnTo>
                      <a:pt x="159" y="248"/>
                    </a:lnTo>
                    <a:lnTo>
                      <a:pt x="164" y="253"/>
                    </a:lnTo>
                    <a:lnTo>
                      <a:pt x="169" y="253"/>
                    </a:lnTo>
                    <a:lnTo>
                      <a:pt x="174" y="253"/>
                    </a:lnTo>
                    <a:lnTo>
                      <a:pt x="179" y="253"/>
                    </a:lnTo>
                    <a:lnTo>
                      <a:pt x="184" y="253"/>
                    </a:lnTo>
                    <a:lnTo>
                      <a:pt x="189" y="253"/>
                    </a:lnTo>
                    <a:lnTo>
                      <a:pt x="194" y="248"/>
                    </a:lnTo>
                    <a:lnTo>
                      <a:pt x="199" y="248"/>
                    </a:lnTo>
                    <a:lnTo>
                      <a:pt x="204" y="248"/>
                    </a:lnTo>
                    <a:lnTo>
                      <a:pt x="209" y="248"/>
                    </a:lnTo>
                    <a:lnTo>
                      <a:pt x="213" y="253"/>
                    </a:lnTo>
                    <a:lnTo>
                      <a:pt x="218" y="258"/>
                    </a:lnTo>
                    <a:lnTo>
                      <a:pt x="223" y="258"/>
                    </a:lnTo>
                    <a:lnTo>
                      <a:pt x="228" y="263"/>
                    </a:lnTo>
                    <a:lnTo>
                      <a:pt x="233" y="263"/>
                    </a:lnTo>
                    <a:lnTo>
                      <a:pt x="238" y="263"/>
                    </a:lnTo>
                    <a:lnTo>
                      <a:pt x="243" y="263"/>
                    </a:lnTo>
                    <a:lnTo>
                      <a:pt x="248" y="258"/>
                    </a:lnTo>
                    <a:lnTo>
                      <a:pt x="253" y="258"/>
                    </a:lnTo>
                    <a:lnTo>
                      <a:pt x="258" y="258"/>
                    </a:lnTo>
                    <a:lnTo>
                      <a:pt x="263" y="258"/>
                    </a:lnTo>
                    <a:lnTo>
                      <a:pt x="268" y="253"/>
                    </a:lnTo>
                    <a:lnTo>
                      <a:pt x="273" y="253"/>
                    </a:lnTo>
                    <a:lnTo>
                      <a:pt x="278" y="253"/>
                    </a:lnTo>
                    <a:lnTo>
                      <a:pt x="283" y="253"/>
                    </a:lnTo>
                    <a:lnTo>
                      <a:pt x="288" y="258"/>
                    </a:lnTo>
                    <a:lnTo>
                      <a:pt x="293" y="258"/>
                    </a:lnTo>
                    <a:lnTo>
                      <a:pt x="298" y="258"/>
                    </a:lnTo>
                    <a:lnTo>
                      <a:pt x="303" y="258"/>
                    </a:lnTo>
                    <a:lnTo>
                      <a:pt x="308" y="258"/>
                    </a:lnTo>
                    <a:lnTo>
                      <a:pt x="313" y="258"/>
                    </a:lnTo>
                    <a:lnTo>
                      <a:pt x="318" y="258"/>
                    </a:lnTo>
                    <a:lnTo>
                      <a:pt x="323" y="258"/>
                    </a:lnTo>
                    <a:lnTo>
                      <a:pt x="328" y="258"/>
                    </a:lnTo>
                    <a:lnTo>
                      <a:pt x="333" y="258"/>
                    </a:lnTo>
                    <a:lnTo>
                      <a:pt x="338" y="258"/>
                    </a:lnTo>
                    <a:lnTo>
                      <a:pt x="343" y="258"/>
                    </a:lnTo>
                    <a:lnTo>
                      <a:pt x="348" y="258"/>
                    </a:lnTo>
                    <a:lnTo>
                      <a:pt x="353" y="258"/>
                    </a:lnTo>
                    <a:lnTo>
                      <a:pt x="357" y="258"/>
                    </a:lnTo>
                    <a:lnTo>
                      <a:pt x="362" y="258"/>
                    </a:lnTo>
                    <a:lnTo>
                      <a:pt x="367" y="258"/>
                    </a:lnTo>
                    <a:lnTo>
                      <a:pt x="372" y="258"/>
                    </a:lnTo>
                    <a:lnTo>
                      <a:pt x="377" y="258"/>
                    </a:lnTo>
                    <a:lnTo>
                      <a:pt x="382" y="258"/>
                    </a:lnTo>
                    <a:lnTo>
                      <a:pt x="387" y="258"/>
                    </a:lnTo>
                    <a:lnTo>
                      <a:pt x="392" y="258"/>
                    </a:lnTo>
                    <a:lnTo>
                      <a:pt x="397" y="258"/>
                    </a:lnTo>
                    <a:lnTo>
                      <a:pt x="402" y="258"/>
                    </a:lnTo>
                    <a:lnTo>
                      <a:pt x="407" y="258"/>
                    </a:lnTo>
                    <a:lnTo>
                      <a:pt x="412" y="258"/>
                    </a:lnTo>
                    <a:lnTo>
                      <a:pt x="417" y="258"/>
                    </a:lnTo>
                    <a:lnTo>
                      <a:pt x="422" y="258"/>
                    </a:lnTo>
                    <a:lnTo>
                      <a:pt x="427" y="253"/>
                    </a:lnTo>
                    <a:lnTo>
                      <a:pt x="432" y="248"/>
                    </a:lnTo>
                    <a:lnTo>
                      <a:pt x="432" y="243"/>
                    </a:lnTo>
                    <a:lnTo>
                      <a:pt x="437" y="238"/>
                    </a:lnTo>
                    <a:lnTo>
                      <a:pt x="437" y="229"/>
                    </a:lnTo>
                    <a:lnTo>
                      <a:pt x="442" y="219"/>
                    </a:lnTo>
                    <a:lnTo>
                      <a:pt x="447" y="204"/>
                    </a:lnTo>
                    <a:lnTo>
                      <a:pt x="447" y="189"/>
                    </a:lnTo>
                    <a:lnTo>
                      <a:pt x="452" y="174"/>
                    </a:lnTo>
                    <a:lnTo>
                      <a:pt x="452" y="159"/>
                    </a:lnTo>
                    <a:lnTo>
                      <a:pt x="457" y="144"/>
                    </a:lnTo>
                    <a:lnTo>
                      <a:pt x="457" y="124"/>
                    </a:lnTo>
                    <a:lnTo>
                      <a:pt x="462" y="104"/>
                    </a:lnTo>
                    <a:lnTo>
                      <a:pt x="467" y="94"/>
                    </a:lnTo>
                    <a:lnTo>
                      <a:pt x="467" y="85"/>
                    </a:lnTo>
                    <a:lnTo>
                      <a:pt x="472" y="80"/>
                    </a:lnTo>
                    <a:lnTo>
                      <a:pt x="472" y="75"/>
                    </a:lnTo>
                    <a:lnTo>
                      <a:pt x="477" y="65"/>
                    </a:lnTo>
                    <a:lnTo>
                      <a:pt x="477" y="60"/>
                    </a:lnTo>
                    <a:lnTo>
                      <a:pt x="482" y="55"/>
                    </a:lnTo>
                    <a:lnTo>
                      <a:pt x="482" y="40"/>
                    </a:lnTo>
                    <a:lnTo>
                      <a:pt x="487" y="25"/>
                    </a:lnTo>
                    <a:lnTo>
                      <a:pt x="492" y="10"/>
                    </a:lnTo>
                    <a:lnTo>
                      <a:pt x="492" y="0"/>
                    </a:lnTo>
                    <a:lnTo>
                      <a:pt x="497" y="0"/>
                    </a:lnTo>
                    <a:lnTo>
                      <a:pt x="502" y="10"/>
                    </a:lnTo>
                    <a:lnTo>
                      <a:pt x="502" y="25"/>
                    </a:lnTo>
                    <a:lnTo>
                      <a:pt x="506" y="50"/>
                    </a:lnTo>
                    <a:lnTo>
                      <a:pt x="506" y="75"/>
                    </a:lnTo>
                    <a:lnTo>
                      <a:pt x="511" y="104"/>
                    </a:lnTo>
                    <a:lnTo>
                      <a:pt x="516" y="144"/>
                    </a:lnTo>
                    <a:lnTo>
                      <a:pt x="516" y="189"/>
                    </a:lnTo>
                    <a:lnTo>
                      <a:pt x="521" y="243"/>
                    </a:lnTo>
                    <a:lnTo>
                      <a:pt x="521" y="303"/>
                    </a:lnTo>
                    <a:lnTo>
                      <a:pt x="526" y="368"/>
                    </a:lnTo>
                    <a:lnTo>
                      <a:pt x="526" y="432"/>
                    </a:lnTo>
                    <a:lnTo>
                      <a:pt x="531" y="497"/>
                    </a:lnTo>
                    <a:lnTo>
                      <a:pt x="531" y="551"/>
                    </a:lnTo>
                    <a:lnTo>
                      <a:pt x="536" y="606"/>
                    </a:lnTo>
                    <a:lnTo>
                      <a:pt x="541" y="646"/>
                    </a:lnTo>
                    <a:lnTo>
                      <a:pt x="541" y="685"/>
                    </a:lnTo>
                    <a:lnTo>
                      <a:pt x="546" y="705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0" name="Freeform 374"/>
              <p:cNvSpPr>
                <a:spLocks/>
              </p:cNvSpPr>
              <p:nvPr/>
            </p:nvSpPr>
            <p:spPr bwMode="auto">
              <a:xfrm>
                <a:off x="3437" y="1660"/>
                <a:ext cx="487" cy="929"/>
              </a:xfrm>
              <a:custGeom>
                <a:avLst/>
                <a:gdLst>
                  <a:gd name="T0" fmla="*/ 0 w 487"/>
                  <a:gd name="T1" fmla="*/ 720 h 929"/>
                  <a:gd name="T2" fmla="*/ 5 w 487"/>
                  <a:gd name="T3" fmla="*/ 770 h 929"/>
                  <a:gd name="T4" fmla="*/ 15 w 487"/>
                  <a:gd name="T5" fmla="*/ 814 h 929"/>
                  <a:gd name="T6" fmla="*/ 20 w 487"/>
                  <a:gd name="T7" fmla="*/ 864 h 929"/>
                  <a:gd name="T8" fmla="*/ 25 w 487"/>
                  <a:gd name="T9" fmla="*/ 909 h 929"/>
                  <a:gd name="T10" fmla="*/ 30 w 487"/>
                  <a:gd name="T11" fmla="*/ 914 h 929"/>
                  <a:gd name="T12" fmla="*/ 35 w 487"/>
                  <a:gd name="T13" fmla="*/ 859 h 929"/>
                  <a:gd name="T14" fmla="*/ 40 w 487"/>
                  <a:gd name="T15" fmla="*/ 765 h 929"/>
                  <a:gd name="T16" fmla="*/ 45 w 487"/>
                  <a:gd name="T17" fmla="*/ 675 h 929"/>
                  <a:gd name="T18" fmla="*/ 50 w 487"/>
                  <a:gd name="T19" fmla="*/ 586 h 929"/>
                  <a:gd name="T20" fmla="*/ 55 w 487"/>
                  <a:gd name="T21" fmla="*/ 507 h 929"/>
                  <a:gd name="T22" fmla="*/ 65 w 487"/>
                  <a:gd name="T23" fmla="*/ 447 h 929"/>
                  <a:gd name="T24" fmla="*/ 70 w 487"/>
                  <a:gd name="T25" fmla="*/ 402 h 929"/>
                  <a:gd name="T26" fmla="*/ 75 w 487"/>
                  <a:gd name="T27" fmla="*/ 372 h 929"/>
                  <a:gd name="T28" fmla="*/ 80 w 487"/>
                  <a:gd name="T29" fmla="*/ 353 h 929"/>
                  <a:gd name="T30" fmla="*/ 85 w 487"/>
                  <a:gd name="T31" fmla="*/ 333 h 929"/>
                  <a:gd name="T32" fmla="*/ 90 w 487"/>
                  <a:gd name="T33" fmla="*/ 308 h 929"/>
                  <a:gd name="T34" fmla="*/ 95 w 487"/>
                  <a:gd name="T35" fmla="*/ 278 h 929"/>
                  <a:gd name="T36" fmla="*/ 100 w 487"/>
                  <a:gd name="T37" fmla="*/ 248 h 929"/>
                  <a:gd name="T38" fmla="*/ 109 w 487"/>
                  <a:gd name="T39" fmla="*/ 228 h 929"/>
                  <a:gd name="T40" fmla="*/ 114 w 487"/>
                  <a:gd name="T41" fmla="*/ 214 h 929"/>
                  <a:gd name="T42" fmla="*/ 124 w 487"/>
                  <a:gd name="T43" fmla="*/ 204 h 929"/>
                  <a:gd name="T44" fmla="*/ 134 w 487"/>
                  <a:gd name="T45" fmla="*/ 194 h 929"/>
                  <a:gd name="T46" fmla="*/ 144 w 487"/>
                  <a:gd name="T47" fmla="*/ 179 h 929"/>
                  <a:gd name="T48" fmla="*/ 149 w 487"/>
                  <a:gd name="T49" fmla="*/ 174 h 929"/>
                  <a:gd name="T50" fmla="*/ 159 w 487"/>
                  <a:gd name="T51" fmla="*/ 174 h 929"/>
                  <a:gd name="T52" fmla="*/ 169 w 487"/>
                  <a:gd name="T53" fmla="*/ 169 h 929"/>
                  <a:gd name="T54" fmla="*/ 179 w 487"/>
                  <a:gd name="T55" fmla="*/ 159 h 929"/>
                  <a:gd name="T56" fmla="*/ 189 w 487"/>
                  <a:gd name="T57" fmla="*/ 154 h 929"/>
                  <a:gd name="T58" fmla="*/ 199 w 487"/>
                  <a:gd name="T59" fmla="*/ 154 h 929"/>
                  <a:gd name="T60" fmla="*/ 209 w 487"/>
                  <a:gd name="T61" fmla="*/ 154 h 929"/>
                  <a:gd name="T62" fmla="*/ 219 w 487"/>
                  <a:gd name="T63" fmla="*/ 144 h 929"/>
                  <a:gd name="T64" fmla="*/ 229 w 487"/>
                  <a:gd name="T65" fmla="*/ 139 h 929"/>
                  <a:gd name="T66" fmla="*/ 239 w 487"/>
                  <a:gd name="T67" fmla="*/ 139 h 929"/>
                  <a:gd name="T68" fmla="*/ 249 w 487"/>
                  <a:gd name="T69" fmla="*/ 134 h 929"/>
                  <a:gd name="T70" fmla="*/ 258 w 487"/>
                  <a:gd name="T71" fmla="*/ 129 h 929"/>
                  <a:gd name="T72" fmla="*/ 268 w 487"/>
                  <a:gd name="T73" fmla="*/ 124 h 929"/>
                  <a:gd name="T74" fmla="*/ 278 w 487"/>
                  <a:gd name="T75" fmla="*/ 119 h 929"/>
                  <a:gd name="T76" fmla="*/ 288 w 487"/>
                  <a:gd name="T77" fmla="*/ 114 h 929"/>
                  <a:gd name="T78" fmla="*/ 298 w 487"/>
                  <a:gd name="T79" fmla="*/ 109 h 929"/>
                  <a:gd name="T80" fmla="*/ 308 w 487"/>
                  <a:gd name="T81" fmla="*/ 104 h 929"/>
                  <a:gd name="T82" fmla="*/ 318 w 487"/>
                  <a:gd name="T83" fmla="*/ 99 h 929"/>
                  <a:gd name="T84" fmla="*/ 328 w 487"/>
                  <a:gd name="T85" fmla="*/ 94 h 929"/>
                  <a:gd name="T86" fmla="*/ 338 w 487"/>
                  <a:gd name="T87" fmla="*/ 89 h 929"/>
                  <a:gd name="T88" fmla="*/ 348 w 487"/>
                  <a:gd name="T89" fmla="*/ 84 h 929"/>
                  <a:gd name="T90" fmla="*/ 358 w 487"/>
                  <a:gd name="T91" fmla="*/ 75 h 929"/>
                  <a:gd name="T92" fmla="*/ 368 w 487"/>
                  <a:gd name="T93" fmla="*/ 70 h 929"/>
                  <a:gd name="T94" fmla="*/ 378 w 487"/>
                  <a:gd name="T95" fmla="*/ 65 h 929"/>
                  <a:gd name="T96" fmla="*/ 388 w 487"/>
                  <a:gd name="T97" fmla="*/ 55 h 929"/>
                  <a:gd name="T98" fmla="*/ 397 w 487"/>
                  <a:gd name="T99" fmla="*/ 50 h 929"/>
                  <a:gd name="T100" fmla="*/ 407 w 487"/>
                  <a:gd name="T101" fmla="*/ 40 h 929"/>
                  <a:gd name="T102" fmla="*/ 417 w 487"/>
                  <a:gd name="T103" fmla="*/ 35 h 929"/>
                  <a:gd name="T104" fmla="*/ 427 w 487"/>
                  <a:gd name="T105" fmla="*/ 25 h 929"/>
                  <a:gd name="T106" fmla="*/ 437 w 487"/>
                  <a:gd name="T107" fmla="*/ 20 h 929"/>
                  <a:gd name="T108" fmla="*/ 447 w 487"/>
                  <a:gd name="T109" fmla="*/ 15 h 929"/>
                  <a:gd name="T110" fmla="*/ 457 w 487"/>
                  <a:gd name="T111" fmla="*/ 5 h 929"/>
                  <a:gd name="T112" fmla="*/ 467 w 487"/>
                  <a:gd name="T113" fmla="*/ 5 h 929"/>
                  <a:gd name="T114" fmla="*/ 477 w 487"/>
                  <a:gd name="T115" fmla="*/ 0 h 929"/>
                  <a:gd name="T116" fmla="*/ 487 w 487"/>
                  <a:gd name="T117" fmla="*/ 0 h 9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87" h="929">
                    <a:moveTo>
                      <a:pt x="0" y="695"/>
                    </a:moveTo>
                    <a:lnTo>
                      <a:pt x="0" y="720"/>
                    </a:lnTo>
                    <a:lnTo>
                      <a:pt x="5" y="745"/>
                    </a:lnTo>
                    <a:lnTo>
                      <a:pt x="5" y="770"/>
                    </a:lnTo>
                    <a:lnTo>
                      <a:pt x="10" y="790"/>
                    </a:lnTo>
                    <a:lnTo>
                      <a:pt x="15" y="814"/>
                    </a:lnTo>
                    <a:lnTo>
                      <a:pt x="15" y="839"/>
                    </a:lnTo>
                    <a:lnTo>
                      <a:pt x="20" y="864"/>
                    </a:lnTo>
                    <a:lnTo>
                      <a:pt x="20" y="884"/>
                    </a:lnTo>
                    <a:lnTo>
                      <a:pt x="25" y="909"/>
                    </a:lnTo>
                    <a:lnTo>
                      <a:pt x="25" y="929"/>
                    </a:lnTo>
                    <a:lnTo>
                      <a:pt x="30" y="914"/>
                    </a:lnTo>
                    <a:lnTo>
                      <a:pt x="30" y="899"/>
                    </a:lnTo>
                    <a:lnTo>
                      <a:pt x="35" y="859"/>
                    </a:lnTo>
                    <a:lnTo>
                      <a:pt x="40" y="809"/>
                    </a:lnTo>
                    <a:lnTo>
                      <a:pt x="40" y="765"/>
                    </a:lnTo>
                    <a:lnTo>
                      <a:pt x="45" y="720"/>
                    </a:lnTo>
                    <a:lnTo>
                      <a:pt x="45" y="675"/>
                    </a:lnTo>
                    <a:lnTo>
                      <a:pt x="50" y="631"/>
                    </a:lnTo>
                    <a:lnTo>
                      <a:pt x="50" y="586"/>
                    </a:lnTo>
                    <a:lnTo>
                      <a:pt x="55" y="546"/>
                    </a:lnTo>
                    <a:lnTo>
                      <a:pt x="55" y="507"/>
                    </a:lnTo>
                    <a:lnTo>
                      <a:pt x="60" y="477"/>
                    </a:lnTo>
                    <a:lnTo>
                      <a:pt x="65" y="447"/>
                    </a:lnTo>
                    <a:lnTo>
                      <a:pt x="65" y="422"/>
                    </a:lnTo>
                    <a:lnTo>
                      <a:pt x="70" y="402"/>
                    </a:lnTo>
                    <a:lnTo>
                      <a:pt x="70" y="387"/>
                    </a:lnTo>
                    <a:lnTo>
                      <a:pt x="75" y="372"/>
                    </a:lnTo>
                    <a:lnTo>
                      <a:pt x="75" y="363"/>
                    </a:lnTo>
                    <a:lnTo>
                      <a:pt x="80" y="353"/>
                    </a:lnTo>
                    <a:lnTo>
                      <a:pt x="80" y="343"/>
                    </a:lnTo>
                    <a:lnTo>
                      <a:pt x="85" y="333"/>
                    </a:lnTo>
                    <a:lnTo>
                      <a:pt x="90" y="323"/>
                    </a:lnTo>
                    <a:lnTo>
                      <a:pt x="90" y="308"/>
                    </a:lnTo>
                    <a:lnTo>
                      <a:pt x="95" y="293"/>
                    </a:lnTo>
                    <a:lnTo>
                      <a:pt x="95" y="278"/>
                    </a:lnTo>
                    <a:lnTo>
                      <a:pt x="100" y="258"/>
                    </a:lnTo>
                    <a:lnTo>
                      <a:pt x="100" y="248"/>
                    </a:lnTo>
                    <a:lnTo>
                      <a:pt x="104" y="238"/>
                    </a:lnTo>
                    <a:lnTo>
                      <a:pt x="109" y="228"/>
                    </a:lnTo>
                    <a:lnTo>
                      <a:pt x="109" y="219"/>
                    </a:lnTo>
                    <a:lnTo>
                      <a:pt x="114" y="214"/>
                    </a:lnTo>
                    <a:lnTo>
                      <a:pt x="119" y="209"/>
                    </a:lnTo>
                    <a:lnTo>
                      <a:pt x="124" y="204"/>
                    </a:lnTo>
                    <a:lnTo>
                      <a:pt x="129" y="199"/>
                    </a:lnTo>
                    <a:lnTo>
                      <a:pt x="134" y="194"/>
                    </a:lnTo>
                    <a:lnTo>
                      <a:pt x="134" y="189"/>
                    </a:lnTo>
                    <a:lnTo>
                      <a:pt x="144" y="179"/>
                    </a:lnTo>
                    <a:lnTo>
                      <a:pt x="144" y="174"/>
                    </a:lnTo>
                    <a:lnTo>
                      <a:pt x="149" y="174"/>
                    </a:lnTo>
                    <a:lnTo>
                      <a:pt x="154" y="174"/>
                    </a:lnTo>
                    <a:lnTo>
                      <a:pt x="159" y="174"/>
                    </a:lnTo>
                    <a:lnTo>
                      <a:pt x="164" y="169"/>
                    </a:lnTo>
                    <a:lnTo>
                      <a:pt x="169" y="169"/>
                    </a:lnTo>
                    <a:lnTo>
                      <a:pt x="174" y="164"/>
                    </a:lnTo>
                    <a:lnTo>
                      <a:pt x="179" y="159"/>
                    </a:lnTo>
                    <a:lnTo>
                      <a:pt x="184" y="154"/>
                    </a:lnTo>
                    <a:lnTo>
                      <a:pt x="189" y="154"/>
                    </a:lnTo>
                    <a:lnTo>
                      <a:pt x="194" y="154"/>
                    </a:lnTo>
                    <a:lnTo>
                      <a:pt x="199" y="154"/>
                    </a:lnTo>
                    <a:lnTo>
                      <a:pt x="204" y="154"/>
                    </a:lnTo>
                    <a:lnTo>
                      <a:pt x="209" y="154"/>
                    </a:lnTo>
                    <a:lnTo>
                      <a:pt x="214" y="149"/>
                    </a:lnTo>
                    <a:lnTo>
                      <a:pt x="219" y="144"/>
                    </a:lnTo>
                    <a:lnTo>
                      <a:pt x="224" y="144"/>
                    </a:lnTo>
                    <a:lnTo>
                      <a:pt x="229" y="139"/>
                    </a:lnTo>
                    <a:lnTo>
                      <a:pt x="234" y="139"/>
                    </a:lnTo>
                    <a:lnTo>
                      <a:pt x="239" y="139"/>
                    </a:lnTo>
                    <a:lnTo>
                      <a:pt x="244" y="134"/>
                    </a:lnTo>
                    <a:lnTo>
                      <a:pt x="249" y="134"/>
                    </a:lnTo>
                    <a:lnTo>
                      <a:pt x="253" y="129"/>
                    </a:lnTo>
                    <a:lnTo>
                      <a:pt x="258" y="129"/>
                    </a:lnTo>
                    <a:lnTo>
                      <a:pt x="263" y="124"/>
                    </a:lnTo>
                    <a:lnTo>
                      <a:pt x="268" y="124"/>
                    </a:lnTo>
                    <a:lnTo>
                      <a:pt x="273" y="124"/>
                    </a:lnTo>
                    <a:lnTo>
                      <a:pt x="278" y="119"/>
                    </a:lnTo>
                    <a:lnTo>
                      <a:pt x="283" y="119"/>
                    </a:lnTo>
                    <a:lnTo>
                      <a:pt x="288" y="114"/>
                    </a:lnTo>
                    <a:lnTo>
                      <a:pt x="293" y="114"/>
                    </a:lnTo>
                    <a:lnTo>
                      <a:pt x="298" y="109"/>
                    </a:lnTo>
                    <a:lnTo>
                      <a:pt x="303" y="109"/>
                    </a:lnTo>
                    <a:lnTo>
                      <a:pt x="308" y="104"/>
                    </a:lnTo>
                    <a:lnTo>
                      <a:pt x="313" y="104"/>
                    </a:lnTo>
                    <a:lnTo>
                      <a:pt x="318" y="99"/>
                    </a:lnTo>
                    <a:lnTo>
                      <a:pt x="323" y="99"/>
                    </a:lnTo>
                    <a:lnTo>
                      <a:pt x="328" y="94"/>
                    </a:lnTo>
                    <a:lnTo>
                      <a:pt x="333" y="89"/>
                    </a:lnTo>
                    <a:lnTo>
                      <a:pt x="338" y="89"/>
                    </a:lnTo>
                    <a:lnTo>
                      <a:pt x="343" y="84"/>
                    </a:lnTo>
                    <a:lnTo>
                      <a:pt x="348" y="84"/>
                    </a:lnTo>
                    <a:lnTo>
                      <a:pt x="353" y="80"/>
                    </a:lnTo>
                    <a:lnTo>
                      <a:pt x="358" y="75"/>
                    </a:lnTo>
                    <a:lnTo>
                      <a:pt x="363" y="75"/>
                    </a:lnTo>
                    <a:lnTo>
                      <a:pt x="368" y="70"/>
                    </a:lnTo>
                    <a:lnTo>
                      <a:pt x="373" y="65"/>
                    </a:lnTo>
                    <a:lnTo>
                      <a:pt x="378" y="65"/>
                    </a:lnTo>
                    <a:lnTo>
                      <a:pt x="383" y="60"/>
                    </a:lnTo>
                    <a:lnTo>
                      <a:pt x="388" y="55"/>
                    </a:lnTo>
                    <a:lnTo>
                      <a:pt x="393" y="50"/>
                    </a:lnTo>
                    <a:lnTo>
                      <a:pt x="397" y="50"/>
                    </a:lnTo>
                    <a:lnTo>
                      <a:pt x="402" y="45"/>
                    </a:lnTo>
                    <a:lnTo>
                      <a:pt x="407" y="40"/>
                    </a:lnTo>
                    <a:lnTo>
                      <a:pt x="412" y="35"/>
                    </a:lnTo>
                    <a:lnTo>
                      <a:pt x="417" y="35"/>
                    </a:lnTo>
                    <a:lnTo>
                      <a:pt x="422" y="30"/>
                    </a:lnTo>
                    <a:lnTo>
                      <a:pt x="427" y="25"/>
                    </a:lnTo>
                    <a:lnTo>
                      <a:pt x="432" y="25"/>
                    </a:lnTo>
                    <a:lnTo>
                      <a:pt x="437" y="20"/>
                    </a:lnTo>
                    <a:lnTo>
                      <a:pt x="442" y="15"/>
                    </a:lnTo>
                    <a:lnTo>
                      <a:pt x="447" y="15"/>
                    </a:lnTo>
                    <a:lnTo>
                      <a:pt x="452" y="10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5"/>
                    </a:lnTo>
                    <a:lnTo>
                      <a:pt x="477" y="0"/>
                    </a:lnTo>
                    <a:lnTo>
                      <a:pt x="482" y="0"/>
                    </a:lnTo>
                    <a:lnTo>
                      <a:pt x="487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1" name="Freeform 375"/>
              <p:cNvSpPr>
                <a:spLocks/>
              </p:cNvSpPr>
              <p:nvPr/>
            </p:nvSpPr>
            <p:spPr bwMode="auto">
              <a:xfrm>
                <a:off x="1684" y="1640"/>
                <a:ext cx="591" cy="239"/>
              </a:xfrm>
              <a:custGeom>
                <a:avLst/>
                <a:gdLst>
                  <a:gd name="T0" fmla="*/ 10 w 591"/>
                  <a:gd name="T1" fmla="*/ 0 h 239"/>
                  <a:gd name="T2" fmla="*/ 25 w 591"/>
                  <a:gd name="T3" fmla="*/ 5 h 239"/>
                  <a:gd name="T4" fmla="*/ 40 w 591"/>
                  <a:gd name="T5" fmla="*/ 20 h 239"/>
                  <a:gd name="T6" fmla="*/ 55 w 591"/>
                  <a:gd name="T7" fmla="*/ 35 h 239"/>
                  <a:gd name="T8" fmla="*/ 60 w 591"/>
                  <a:gd name="T9" fmla="*/ 50 h 239"/>
                  <a:gd name="T10" fmla="*/ 70 w 591"/>
                  <a:gd name="T11" fmla="*/ 65 h 239"/>
                  <a:gd name="T12" fmla="*/ 80 w 591"/>
                  <a:gd name="T13" fmla="*/ 80 h 239"/>
                  <a:gd name="T14" fmla="*/ 85 w 591"/>
                  <a:gd name="T15" fmla="*/ 100 h 239"/>
                  <a:gd name="T16" fmla="*/ 95 w 591"/>
                  <a:gd name="T17" fmla="*/ 114 h 239"/>
                  <a:gd name="T18" fmla="*/ 109 w 591"/>
                  <a:gd name="T19" fmla="*/ 134 h 239"/>
                  <a:gd name="T20" fmla="*/ 119 w 591"/>
                  <a:gd name="T21" fmla="*/ 149 h 239"/>
                  <a:gd name="T22" fmla="*/ 134 w 591"/>
                  <a:gd name="T23" fmla="*/ 169 h 239"/>
                  <a:gd name="T24" fmla="*/ 149 w 591"/>
                  <a:gd name="T25" fmla="*/ 179 h 239"/>
                  <a:gd name="T26" fmla="*/ 164 w 591"/>
                  <a:gd name="T27" fmla="*/ 189 h 239"/>
                  <a:gd name="T28" fmla="*/ 179 w 591"/>
                  <a:gd name="T29" fmla="*/ 199 h 239"/>
                  <a:gd name="T30" fmla="*/ 194 w 591"/>
                  <a:gd name="T31" fmla="*/ 209 h 239"/>
                  <a:gd name="T32" fmla="*/ 209 w 591"/>
                  <a:gd name="T33" fmla="*/ 214 h 239"/>
                  <a:gd name="T34" fmla="*/ 224 w 591"/>
                  <a:gd name="T35" fmla="*/ 219 h 239"/>
                  <a:gd name="T36" fmla="*/ 239 w 591"/>
                  <a:gd name="T37" fmla="*/ 224 h 239"/>
                  <a:gd name="T38" fmla="*/ 253 w 591"/>
                  <a:gd name="T39" fmla="*/ 224 h 239"/>
                  <a:gd name="T40" fmla="*/ 268 w 591"/>
                  <a:gd name="T41" fmla="*/ 229 h 239"/>
                  <a:gd name="T42" fmla="*/ 283 w 591"/>
                  <a:gd name="T43" fmla="*/ 234 h 239"/>
                  <a:gd name="T44" fmla="*/ 298 w 591"/>
                  <a:gd name="T45" fmla="*/ 234 h 239"/>
                  <a:gd name="T46" fmla="*/ 313 w 591"/>
                  <a:gd name="T47" fmla="*/ 234 h 239"/>
                  <a:gd name="T48" fmla="*/ 328 w 591"/>
                  <a:gd name="T49" fmla="*/ 239 h 239"/>
                  <a:gd name="T50" fmla="*/ 343 w 591"/>
                  <a:gd name="T51" fmla="*/ 239 h 239"/>
                  <a:gd name="T52" fmla="*/ 358 w 591"/>
                  <a:gd name="T53" fmla="*/ 239 h 239"/>
                  <a:gd name="T54" fmla="*/ 373 w 591"/>
                  <a:gd name="T55" fmla="*/ 239 h 239"/>
                  <a:gd name="T56" fmla="*/ 388 w 591"/>
                  <a:gd name="T57" fmla="*/ 239 h 239"/>
                  <a:gd name="T58" fmla="*/ 402 w 591"/>
                  <a:gd name="T59" fmla="*/ 239 h 239"/>
                  <a:gd name="T60" fmla="*/ 417 w 591"/>
                  <a:gd name="T61" fmla="*/ 239 h 239"/>
                  <a:gd name="T62" fmla="*/ 432 w 591"/>
                  <a:gd name="T63" fmla="*/ 239 h 239"/>
                  <a:gd name="T64" fmla="*/ 447 w 591"/>
                  <a:gd name="T65" fmla="*/ 234 h 239"/>
                  <a:gd name="T66" fmla="*/ 462 w 591"/>
                  <a:gd name="T67" fmla="*/ 234 h 239"/>
                  <a:gd name="T68" fmla="*/ 477 w 591"/>
                  <a:gd name="T69" fmla="*/ 234 h 239"/>
                  <a:gd name="T70" fmla="*/ 492 w 591"/>
                  <a:gd name="T71" fmla="*/ 234 h 239"/>
                  <a:gd name="T72" fmla="*/ 507 w 591"/>
                  <a:gd name="T73" fmla="*/ 234 h 239"/>
                  <a:gd name="T74" fmla="*/ 522 w 591"/>
                  <a:gd name="T75" fmla="*/ 234 h 239"/>
                  <a:gd name="T76" fmla="*/ 536 w 591"/>
                  <a:gd name="T77" fmla="*/ 234 h 239"/>
                  <a:gd name="T78" fmla="*/ 551 w 591"/>
                  <a:gd name="T79" fmla="*/ 234 h 239"/>
                  <a:gd name="T80" fmla="*/ 566 w 591"/>
                  <a:gd name="T81" fmla="*/ 234 h 239"/>
                  <a:gd name="T82" fmla="*/ 581 w 591"/>
                  <a:gd name="T83" fmla="*/ 234 h 2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1" h="23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10"/>
                    </a:lnTo>
                    <a:lnTo>
                      <a:pt x="35" y="15"/>
                    </a:lnTo>
                    <a:lnTo>
                      <a:pt x="40" y="20"/>
                    </a:lnTo>
                    <a:lnTo>
                      <a:pt x="45" y="25"/>
                    </a:lnTo>
                    <a:lnTo>
                      <a:pt x="50" y="30"/>
                    </a:lnTo>
                    <a:lnTo>
                      <a:pt x="55" y="35"/>
                    </a:lnTo>
                    <a:lnTo>
                      <a:pt x="55" y="40"/>
                    </a:lnTo>
                    <a:lnTo>
                      <a:pt x="60" y="45"/>
                    </a:lnTo>
                    <a:lnTo>
                      <a:pt x="60" y="50"/>
                    </a:lnTo>
                    <a:lnTo>
                      <a:pt x="65" y="55"/>
                    </a:lnTo>
                    <a:lnTo>
                      <a:pt x="65" y="60"/>
                    </a:lnTo>
                    <a:lnTo>
                      <a:pt x="70" y="65"/>
                    </a:lnTo>
                    <a:lnTo>
                      <a:pt x="75" y="70"/>
                    </a:lnTo>
                    <a:lnTo>
                      <a:pt x="75" y="75"/>
                    </a:lnTo>
                    <a:lnTo>
                      <a:pt x="80" y="80"/>
                    </a:lnTo>
                    <a:lnTo>
                      <a:pt x="80" y="85"/>
                    </a:lnTo>
                    <a:lnTo>
                      <a:pt x="85" y="95"/>
                    </a:lnTo>
                    <a:lnTo>
                      <a:pt x="85" y="100"/>
                    </a:lnTo>
                    <a:lnTo>
                      <a:pt x="90" y="104"/>
                    </a:lnTo>
                    <a:lnTo>
                      <a:pt x="95" y="109"/>
                    </a:lnTo>
                    <a:lnTo>
                      <a:pt x="95" y="114"/>
                    </a:lnTo>
                    <a:lnTo>
                      <a:pt x="104" y="124"/>
                    </a:lnTo>
                    <a:lnTo>
                      <a:pt x="104" y="129"/>
                    </a:lnTo>
                    <a:lnTo>
                      <a:pt x="109" y="134"/>
                    </a:lnTo>
                    <a:lnTo>
                      <a:pt x="109" y="139"/>
                    </a:lnTo>
                    <a:lnTo>
                      <a:pt x="114" y="144"/>
                    </a:lnTo>
                    <a:lnTo>
                      <a:pt x="119" y="149"/>
                    </a:lnTo>
                    <a:lnTo>
                      <a:pt x="124" y="154"/>
                    </a:lnTo>
                    <a:lnTo>
                      <a:pt x="134" y="164"/>
                    </a:lnTo>
                    <a:lnTo>
                      <a:pt x="134" y="169"/>
                    </a:lnTo>
                    <a:lnTo>
                      <a:pt x="139" y="169"/>
                    </a:lnTo>
                    <a:lnTo>
                      <a:pt x="144" y="174"/>
                    </a:lnTo>
                    <a:lnTo>
                      <a:pt x="149" y="179"/>
                    </a:lnTo>
                    <a:lnTo>
                      <a:pt x="154" y="184"/>
                    </a:lnTo>
                    <a:lnTo>
                      <a:pt x="159" y="189"/>
                    </a:lnTo>
                    <a:lnTo>
                      <a:pt x="164" y="189"/>
                    </a:lnTo>
                    <a:lnTo>
                      <a:pt x="169" y="194"/>
                    </a:lnTo>
                    <a:lnTo>
                      <a:pt x="174" y="199"/>
                    </a:lnTo>
                    <a:lnTo>
                      <a:pt x="179" y="199"/>
                    </a:lnTo>
                    <a:lnTo>
                      <a:pt x="184" y="204"/>
                    </a:lnTo>
                    <a:lnTo>
                      <a:pt x="189" y="204"/>
                    </a:lnTo>
                    <a:lnTo>
                      <a:pt x="194" y="209"/>
                    </a:lnTo>
                    <a:lnTo>
                      <a:pt x="199" y="209"/>
                    </a:lnTo>
                    <a:lnTo>
                      <a:pt x="204" y="214"/>
                    </a:lnTo>
                    <a:lnTo>
                      <a:pt x="209" y="214"/>
                    </a:lnTo>
                    <a:lnTo>
                      <a:pt x="214" y="214"/>
                    </a:lnTo>
                    <a:lnTo>
                      <a:pt x="219" y="219"/>
                    </a:lnTo>
                    <a:lnTo>
                      <a:pt x="224" y="219"/>
                    </a:lnTo>
                    <a:lnTo>
                      <a:pt x="229" y="224"/>
                    </a:lnTo>
                    <a:lnTo>
                      <a:pt x="234" y="224"/>
                    </a:lnTo>
                    <a:lnTo>
                      <a:pt x="239" y="224"/>
                    </a:lnTo>
                    <a:lnTo>
                      <a:pt x="243" y="224"/>
                    </a:lnTo>
                    <a:lnTo>
                      <a:pt x="248" y="224"/>
                    </a:lnTo>
                    <a:lnTo>
                      <a:pt x="253" y="224"/>
                    </a:lnTo>
                    <a:lnTo>
                      <a:pt x="258" y="224"/>
                    </a:lnTo>
                    <a:lnTo>
                      <a:pt x="263" y="224"/>
                    </a:lnTo>
                    <a:lnTo>
                      <a:pt x="268" y="229"/>
                    </a:lnTo>
                    <a:lnTo>
                      <a:pt x="273" y="229"/>
                    </a:lnTo>
                    <a:lnTo>
                      <a:pt x="278" y="234"/>
                    </a:lnTo>
                    <a:lnTo>
                      <a:pt x="283" y="234"/>
                    </a:lnTo>
                    <a:lnTo>
                      <a:pt x="288" y="234"/>
                    </a:lnTo>
                    <a:lnTo>
                      <a:pt x="293" y="234"/>
                    </a:lnTo>
                    <a:lnTo>
                      <a:pt x="298" y="234"/>
                    </a:lnTo>
                    <a:lnTo>
                      <a:pt x="303" y="234"/>
                    </a:lnTo>
                    <a:lnTo>
                      <a:pt x="308" y="234"/>
                    </a:lnTo>
                    <a:lnTo>
                      <a:pt x="313" y="234"/>
                    </a:lnTo>
                    <a:lnTo>
                      <a:pt x="318" y="239"/>
                    </a:lnTo>
                    <a:lnTo>
                      <a:pt x="323" y="239"/>
                    </a:lnTo>
                    <a:lnTo>
                      <a:pt x="328" y="239"/>
                    </a:lnTo>
                    <a:lnTo>
                      <a:pt x="333" y="239"/>
                    </a:lnTo>
                    <a:lnTo>
                      <a:pt x="338" y="239"/>
                    </a:lnTo>
                    <a:lnTo>
                      <a:pt x="343" y="239"/>
                    </a:lnTo>
                    <a:lnTo>
                      <a:pt x="348" y="239"/>
                    </a:lnTo>
                    <a:lnTo>
                      <a:pt x="353" y="239"/>
                    </a:lnTo>
                    <a:lnTo>
                      <a:pt x="358" y="239"/>
                    </a:lnTo>
                    <a:lnTo>
                      <a:pt x="363" y="239"/>
                    </a:lnTo>
                    <a:lnTo>
                      <a:pt x="368" y="239"/>
                    </a:lnTo>
                    <a:lnTo>
                      <a:pt x="373" y="239"/>
                    </a:lnTo>
                    <a:lnTo>
                      <a:pt x="378" y="239"/>
                    </a:lnTo>
                    <a:lnTo>
                      <a:pt x="383" y="239"/>
                    </a:lnTo>
                    <a:lnTo>
                      <a:pt x="388" y="239"/>
                    </a:lnTo>
                    <a:lnTo>
                      <a:pt x="392" y="239"/>
                    </a:lnTo>
                    <a:lnTo>
                      <a:pt x="397" y="239"/>
                    </a:lnTo>
                    <a:lnTo>
                      <a:pt x="402" y="239"/>
                    </a:lnTo>
                    <a:lnTo>
                      <a:pt x="407" y="239"/>
                    </a:lnTo>
                    <a:lnTo>
                      <a:pt x="412" y="239"/>
                    </a:lnTo>
                    <a:lnTo>
                      <a:pt x="417" y="239"/>
                    </a:lnTo>
                    <a:lnTo>
                      <a:pt x="422" y="239"/>
                    </a:lnTo>
                    <a:lnTo>
                      <a:pt x="427" y="239"/>
                    </a:lnTo>
                    <a:lnTo>
                      <a:pt x="432" y="239"/>
                    </a:lnTo>
                    <a:lnTo>
                      <a:pt x="437" y="239"/>
                    </a:lnTo>
                    <a:lnTo>
                      <a:pt x="442" y="234"/>
                    </a:lnTo>
                    <a:lnTo>
                      <a:pt x="447" y="234"/>
                    </a:lnTo>
                    <a:lnTo>
                      <a:pt x="452" y="234"/>
                    </a:lnTo>
                    <a:lnTo>
                      <a:pt x="457" y="234"/>
                    </a:lnTo>
                    <a:lnTo>
                      <a:pt x="462" y="234"/>
                    </a:lnTo>
                    <a:lnTo>
                      <a:pt x="467" y="234"/>
                    </a:lnTo>
                    <a:lnTo>
                      <a:pt x="472" y="234"/>
                    </a:lnTo>
                    <a:lnTo>
                      <a:pt x="477" y="234"/>
                    </a:lnTo>
                    <a:lnTo>
                      <a:pt x="482" y="234"/>
                    </a:lnTo>
                    <a:lnTo>
                      <a:pt x="487" y="234"/>
                    </a:lnTo>
                    <a:lnTo>
                      <a:pt x="492" y="234"/>
                    </a:lnTo>
                    <a:lnTo>
                      <a:pt x="497" y="234"/>
                    </a:lnTo>
                    <a:lnTo>
                      <a:pt x="502" y="234"/>
                    </a:lnTo>
                    <a:lnTo>
                      <a:pt x="507" y="234"/>
                    </a:lnTo>
                    <a:lnTo>
                      <a:pt x="512" y="234"/>
                    </a:lnTo>
                    <a:lnTo>
                      <a:pt x="517" y="234"/>
                    </a:lnTo>
                    <a:lnTo>
                      <a:pt x="522" y="234"/>
                    </a:lnTo>
                    <a:lnTo>
                      <a:pt x="527" y="234"/>
                    </a:lnTo>
                    <a:lnTo>
                      <a:pt x="532" y="234"/>
                    </a:lnTo>
                    <a:lnTo>
                      <a:pt x="536" y="234"/>
                    </a:lnTo>
                    <a:lnTo>
                      <a:pt x="541" y="234"/>
                    </a:lnTo>
                    <a:lnTo>
                      <a:pt x="546" y="234"/>
                    </a:lnTo>
                    <a:lnTo>
                      <a:pt x="551" y="234"/>
                    </a:lnTo>
                    <a:lnTo>
                      <a:pt x="556" y="234"/>
                    </a:lnTo>
                    <a:lnTo>
                      <a:pt x="561" y="234"/>
                    </a:lnTo>
                    <a:lnTo>
                      <a:pt x="566" y="234"/>
                    </a:lnTo>
                    <a:lnTo>
                      <a:pt x="571" y="234"/>
                    </a:lnTo>
                    <a:lnTo>
                      <a:pt x="576" y="234"/>
                    </a:lnTo>
                    <a:lnTo>
                      <a:pt x="581" y="234"/>
                    </a:lnTo>
                    <a:lnTo>
                      <a:pt x="586" y="234"/>
                    </a:lnTo>
                    <a:lnTo>
                      <a:pt x="591" y="234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2" name="Freeform 376"/>
              <p:cNvSpPr>
                <a:spLocks/>
              </p:cNvSpPr>
              <p:nvPr/>
            </p:nvSpPr>
            <p:spPr bwMode="auto">
              <a:xfrm>
                <a:off x="2275" y="1874"/>
                <a:ext cx="626" cy="29"/>
              </a:xfrm>
              <a:custGeom>
                <a:avLst/>
                <a:gdLst>
                  <a:gd name="T0" fmla="*/ 10 w 626"/>
                  <a:gd name="T1" fmla="*/ 0 h 29"/>
                  <a:gd name="T2" fmla="*/ 25 w 626"/>
                  <a:gd name="T3" fmla="*/ 5 h 29"/>
                  <a:gd name="T4" fmla="*/ 40 w 626"/>
                  <a:gd name="T5" fmla="*/ 5 h 29"/>
                  <a:gd name="T6" fmla="*/ 55 w 626"/>
                  <a:gd name="T7" fmla="*/ 5 h 29"/>
                  <a:gd name="T8" fmla="*/ 70 w 626"/>
                  <a:gd name="T9" fmla="*/ 10 h 29"/>
                  <a:gd name="T10" fmla="*/ 85 w 626"/>
                  <a:gd name="T11" fmla="*/ 10 h 29"/>
                  <a:gd name="T12" fmla="*/ 99 w 626"/>
                  <a:gd name="T13" fmla="*/ 10 h 29"/>
                  <a:gd name="T14" fmla="*/ 114 w 626"/>
                  <a:gd name="T15" fmla="*/ 14 h 29"/>
                  <a:gd name="T16" fmla="*/ 129 w 626"/>
                  <a:gd name="T17" fmla="*/ 14 h 29"/>
                  <a:gd name="T18" fmla="*/ 144 w 626"/>
                  <a:gd name="T19" fmla="*/ 19 h 29"/>
                  <a:gd name="T20" fmla="*/ 159 w 626"/>
                  <a:gd name="T21" fmla="*/ 19 h 29"/>
                  <a:gd name="T22" fmla="*/ 174 w 626"/>
                  <a:gd name="T23" fmla="*/ 19 h 29"/>
                  <a:gd name="T24" fmla="*/ 189 w 626"/>
                  <a:gd name="T25" fmla="*/ 19 h 29"/>
                  <a:gd name="T26" fmla="*/ 204 w 626"/>
                  <a:gd name="T27" fmla="*/ 19 h 29"/>
                  <a:gd name="T28" fmla="*/ 219 w 626"/>
                  <a:gd name="T29" fmla="*/ 19 h 29"/>
                  <a:gd name="T30" fmla="*/ 234 w 626"/>
                  <a:gd name="T31" fmla="*/ 19 h 29"/>
                  <a:gd name="T32" fmla="*/ 248 w 626"/>
                  <a:gd name="T33" fmla="*/ 19 h 29"/>
                  <a:gd name="T34" fmla="*/ 263 w 626"/>
                  <a:gd name="T35" fmla="*/ 24 h 29"/>
                  <a:gd name="T36" fmla="*/ 278 w 626"/>
                  <a:gd name="T37" fmla="*/ 24 h 29"/>
                  <a:gd name="T38" fmla="*/ 293 w 626"/>
                  <a:gd name="T39" fmla="*/ 24 h 29"/>
                  <a:gd name="T40" fmla="*/ 308 w 626"/>
                  <a:gd name="T41" fmla="*/ 24 h 29"/>
                  <a:gd name="T42" fmla="*/ 323 w 626"/>
                  <a:gd name="T43" fmla="*/ 24 h 29"/>
                  <a:gd name="T44" fmla="*/ 338 w 626"/>
                  <a:gd name="T45" fmla="*/ 24 h 29"/>
                  <a:gd name="T46" fmla="*/ 353 w 626"/>
                  <a:gd name="T47" fmla="*/ 24 h 29"/>
                  <a:gd name="T48" fmla="*/ 368 w 626"/>
                  <a:gd name="T49" fmla="*/ 24 h 29"/>
                  <a:gd name="T50" fmla="*/ 383 w 626"/>
                  <a:gd name="T51" fmla="*/ 24 h 29"/>
                  <a:gd name="T52" fmla="*/ 397 w 626"/>
                  <a:gd name="T53" fmla="*/ 29 h 29"/>
                  <a:gd name="T54" fmla="*/ 412 w 626"/>
                  <a:gd name="T55" fmla="*/ 29 h 29"/>
                  <a:gd name="T56" fmla="*/ 427 w 626"/>
                  <a:gd name="T57" fmla="*/ 29 h 29"/>
                  <a:gd name="T58" fmla="*/ 442 w 626"/>
                  <a:gd name="T59" fmla="*/ 29 h 29"/>
                  <a:gd name="T60" fmla="*/ 457 w 626"/>
                  <a:gd name="T61" fmla="*/ 29 h 29"/>
                  <a:gd name="T62" fmla="*/ 472 w 626"/>
                  <a:gd name="T63" fmla="*/ 29 h 29"/>
                  <a:gd name="T64" fmla="*/ 487 w 626"/>
                  <a:gd name="T65" fmla="*/ 29 h 29"/>
                  <a:gd name="T66" fmla="*/ 507 w 626"/>
                  <a:gd name="T67" fmla="*/ 29 h 29"/>
                  <a:gd name="T68" fmla="*/ 512 w 626"/>
                  <a:gd name="T69" fmla="*/ 24 h 29"/>
                  <a:gd name="T70" fmla="*/ 527 w 626"/>
                  <a:gd name="T71" fmla="*/ 24 h 29"/>
                  <a:gd name="T72" fmla="*/ 541 w 626"/>
                  <a:gd name="T73" fmla="*/ 24 h 29"/>
                  <a:gd name="T74" fmla="*/ 556 w 626"/>
                  <a:gd name="T75" fmla="*/ 29 h 29"/>
                  <a:gd name="T76" fmla="*/ 571 w 626"/>
                  <a:gd name="T77" fmla="*/ 29 h 29"/>
                  <a:gd name="T78" fmla="*/ 586 w 626"/>
                  <a:gd name="T79" fmla="*/ 29 h 29"/>
                  <a:gd name="T80" fmla="*/ 601 w 626"/>
                  <a:gd name="T81" fmla="*/ 29 h 29"/>
                  <a:gd name="T82" fmla="*/ 616 w 626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6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10"/>
                    </a:lnTo>
                    <a:lnTo>
                      <a:pt x="70" y="10"/>
                    </a:lnTo>
                    <a:lnTo>
                      <a:pt x="75" y="10"/>
                    </a:lnTo>
                    <a:lnTo>
                      <a:pt x="80" y="10"/>
                    </a:lnTo>
                    <a:lnTo>
                      <a:pt x="85" y="10"/>
                    </a:lnTo>
                    <a:lnTo>
                      <a:pt x="90" y="10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4"/>
                    </a:lnTo>
                    <a:lnTo>
                      <a:pt x="114" y="14"/>
                    </a:lnTo>
                    <a:lnTo>
                      <a:pt x="119" y="14"/>
                    </a:lnTo>
                    <a:lnTo>
                      <a:pt x="124" y="14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9"/>
                    </a:lnTo>
                    <a:lnTo>
                      <a:pt x="149" y="19"/>
                    </a:lnTo>
                    <a:lnTo>
                      <a:pt x="154" y="19"/>
                    </a:lnTo>
                    <a:lnTo>
                      <a:pt x="159" y="19"/>
                    </a:lnTo>
                    <a:lnTo>
                      <a:pt x="164" y="19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9"/>
                    </a:lnTo>
                    <a:lnTo>
                      <a:pt x="238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7" y="24"/>
                    </a:lnTo>
                    <a:lnTo>
                      <a:pt x="392" y="29"/>
                    </a:lnTo>
                    <a:lnTo>
                      <a:pt x="397" y="29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9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29"/>
                    </a:lnTo>
                    <a:lnTo>
                      <a:pt x="482" y="24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7" y="29"/>
                    </a:lnTo>
                    <a:lnTo>
                      <a:pt x="502" y="29"/>
                    </a:lnTo>
                    <a:lnTo>
                      <a:pt x="507" y="24"/>
                    </a:lnTo>
                    <a:lnTo>
                      <a:pt x="512" y="24"/>
                    </a:lnTo>
                    <a:lnTo>
                      <a:pt x="517" y="29"/>
                    </a:lnTo>
                    <a:lnTo>
                      <a:pt x="522" y="29"/>
                    </a:lnTo>
                    <a:lnTo>
                      <a:pt x="527" y="24"/>
                    </a:lnTo>
                    <a:lnTo>
                      <a:pt x="532" y="29"/>
                    </a:lnTo>
                    <a:lnTo>
                      <a:pt x="536" y="29"/>
                    </a:lnTo>
                    <a:lnTo>
                      <a:pt x="541" y="24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4"/>
                    </a:lnTo>
                    <a:lnTo>
                      <a:pt x="566" y="24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3" name="Freeform 377"/>
              <p:cNvSpPr>
                <a:spLocks/>
              </p:cNvSpPr>
              <p:nvPr/>
            </p:nvSpPr>
            <p:spPr bwMode="auto">
              <a:xfrm>
                <a:off x="2901" y="1630"/>
                <a:ext cx="551" cy="537"/>
              </a:xfrm>
              <a:custGeom>
                <a:avLst/>
                <a:gdLst>
                  <a:gd name="T0" fmla="*/ 10 w 551"/>
                  <a:gd name="T1" fmla="*/ 273 h 537"/>
                  <a:gd name="T2" fmla="*/ 25 w 551"/>
                  <a:gd name="T3" fmla="*/ 273 h 537"/>
                  <a:gd name="T4" fmla="*/ 40 w 551"/>
                  <a:gd name="T5" fmla="*/ 268 h 537"/>
                  <a:gd name="T6" fmla="*/ 54 w 551"/>
                  <a:gd name="T7" fmla="*/ 273 h 537"/>
                  <a:gd name="T8" fmla="*/ 69 w 551"/>
                  <a:gd name="T9" fmla="*/ 273 h 537"/>
                  <a:gd name="T10" fmla="*/ 84 w 551"/>
                  <a:gd name="T11" fmla="*/ 268 h 537"/>
                  <a:gd name="T12" fmla="*/ 99 w 551"/>
                  <a:gd name="T13" fmla="*/ 268 h 537"/>
                  <a:gd name="T14" fmla="*/ 114 w 551"/>
                  <a:gd name="T15" fmla="*/ 263 h 537"/>
                  <a:gd name="T16" fmla="*/ 129 w 551"/>
                  <a:gd name="T17" fmla="*/ 263 h 537"/>
                  <a:gd name="T18" fmla="*/ 139 w 551"/>
                  <a:gd name="T19" fmla="*/ 263 h 537"/>
                  <a:gd name="T20" fmla="*/ 154 w 551"/>
                  <a:gd name="T21" fmla="*/ 263 h 537"/>
                  <a:gd name="T22" fmla="*/ 169 w 551"/>
                  <a:gd name="T23" fmla="*/ 258 h 537"/>
                  <a:gd name="T24" fmla="*/ 184 w 551"/>
                  <a:gd name="T25" fmla="*/ 268 h 537"/>
                  <a:gd name="T26" fmla="*/ 199 w 551"/>
                  <a:gd name="T27" fmla="*/ 278 h 537"/>
                  <a:gd name="T28" fmla="*/ 213 w 551"/>
                  <a:gd name="T29" fmla="*/ 273 h 537"/>
                  <a:gd name="T30" fmla="*/ 228 w 551"/>
                  <a:gd name="T31" fmla="*/ 273 h 537"/>
                  <a:gd name="T32" fmla="*/ 243 w 551"/>
                  <a:gd name="T33" fmla="*/ 278 h 537"/>
                  <a:gd name="T34" fmla="*/ 258 w 551"/>
                  <a:gd name="T35" fmla="*/ 288 h 537"/>
                  <a:gd name="T36" fmla="*/ 273 w 551"/>
                  <a:gd name="T37" fmla="*/ 278 h 537"/>
                  <a:gd name="T38" fmla="*/ 288 w 551"/>
                  <a:gd name="T39" fmla="*/ 278 h 537"/>
                  <a:gd name="T40" fmla="*/ 303 w 551"/>
                  <a:gd name="T41" fmla="*/ 278 h 537"/>
                  <a:gd name="T42" fmla="*/ 318 w 551"/>
                  <a:gd name="T43" fmla="*/ 278 h 537"/>
                  <a:gd name="T44" fmla="*/ 333 w 551"/>
                  <a:gd name="T45" fmla="*/ 278 h 537"/>
                  <a:gd name="T46" fmla="*/ 347 w 551"/>
                  <a:gd name="T47" fmla="*/ 278 h 537"/>
                  <a:gd name="T48" fmla="*/ 362 w 551"/>
                  <a:gd name="T49" fmla="*/ 278 h 537"/>
                  <a:gd name="T50" fmla="*/ 377 w 551"/>
                  <a:gd name="T51" fmla="*/ 278 h 537"/>
                  <a:gd name="T52" fmla="*/ 392 w 551"/>
                  <a:gd name="T53" fmla="*/ 278 h 537"/>
                  <a:gd name="T54" fmla="*/ 407 w 551"/>
                  <a:gd name="T55" fmla="*/ 278 h 537"/>
                  <a:gd name="T56" fmla="*/ 422 w 551"/>
                  <a:gd name="T57" fmla="*/ 273 h 537"/>
                  <a:gd name="T58" fmla="*/ 437 w 551"/>
                  <a:gd name="T59" fmla="*/ 278 h 537"/>
                  <a:gd name="T60" fmla="*/ 452 w 551"/>
                  <a:gd name="T61" fmla="*/ 268 h 537"/>
                  <a:gd name="T62" fmla="*/ 462 w 551"/>
                  <a:gd name="T63" fmla="*/ 244 h 537"/>
                  <a:gd name="T64" fmla="*/ 467 w 551"/>
                  <a:gd name="T65" fmla="*/ 204 h 537"/>
                  <a:gd name="T66" fmla="*/ 477 w 551"/>
                  <a:gd name="T67" fmla="*/ 149 h 537"/>
                  <a:gd name="T68" fmla="*/ 487 w 551"/>
                  <a:gd name="T69" fmla="*/ 100 h 537"/>
                  <a:gd name="T70" fmla="*/ 492 w 551"/>
                  <a:gd name="T71" fmla="*/ 80 h 537"/>
                  <a:gd name="T72" fmla="*/ 501 w 551"/>
                  <a:gd name="T73" fmla="*/ 50 h 537"/>
                  <a:gd name="T74" fmla="*/ 511 w 551"/>
                  <a:gd name="T75" fmla="*/ 10 h 537"/>
                  <a:gd name="T76" fmla="*/ 516 w 551"/>
                  <a:gd name="T77" fmla="*/ 10 h 537"/>
                  <a:gd name="T78" fmla="*/ 526 w 551"/>
                  <a:gd name="T79" fmla="*/ 75 h 537"/>
                  <a:gd name="T80" fmla="*/ 536 w 551"/>
                  <a:gd name="T81" fmla="*/ 199 h 537"/>
                  <a:gd name="T82" fmla="*/ 541 w 551"/>
                  <a:gd name="T83" fmla="*/ 393 h 5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51" h="537">
                    <a:moveTo>
                      <a:pt x="0" y="273"/>
                    </a:moveTo>
                    <a:lnTo>
                      <a:pt x="5" y="273"/>
                    </a:lnTo>
                    <a:lnTo>
                      <a:pt x="10" y="273"/>
                    </a:lnTo>
                    <a:lnTo>
                      <a:pt x="15" y="273"/>
                    </a:lnTo>
                    <a:lnTo>
                      <a:pt x="20" y="273"/>
                    </a:lnTo>
                    <a:lnTo>
                      <a:pt x="25" y="273"/>
                    </a:lnTo>
                    <a:lnTo>
                      <a:pt x="30" y="273"/>
                    </a:lnTo>
                    <a:lnTo>
                      <a:pt x="35" y="268"/>
                    </a:lnTo>
                    <a:lnTo>
                      <a:pt x="40" y="268"/>
                    </a:lnTo>
                    <a:lnTo>
                      <a:pt x="45" y="268"/>
                    </a:lnTo>
                    <a:lnTo>
                      <a:pt x="50" y="273"/>
                    </a:lnTo>
                    <a:lnTo>
                      <a:pt x="54" y="273"/>
                    </a:lnTo>
                    <a:lnTo>
                      <a:pt x="59" y="273"/>
                    </a:lnTo>
                    <a:lnTo>
                      <a:pt x="64" y="273"/>
                    </a:lnTo>
                    <a:lnTo>
                      <a:pt x="69" y="273"/>
                    </a:lnTo>
                    <a:lnTo>
                      <a:pt x="74" y="273"/>
                    </a:lnTo>
                    <a:lnTo>
                      <a:pt x="79" y="268"/>
                    </a:lnTo>
                    <a:lnTo>
                      <a:pt x="84" y="268"/>
                    </a:lnTo>
                    <a:lnTo>
                      <a:pt x="89" y="268"/>
                    </a:lnTo>
                    <a:lnTo>
                      <a:pt x="94" y="268"/>
                    </a:lnTo>
                    <a:lnTo>
                      <a:pt x="99" y="268"/>
                    </a:lnTo>
                    <a:lnTo>
                      <a:pt x="104" y="268"/>
                    </a:lnTo>
                    <a:lnTo>
                      <a:pt x="109" y="263"/>
                    </a:lnTo>
                    <a:lnTo>
                      <a:pt x="114" y="263"/>
                    </a:lnTo>
                    <a:lnTo>
                      <a:pt x="119" y="263"/>
                    </a:lnTo>
                    <a:lnTo>
                      <a:pt x="124" y="263"/>
                    </a:lnTo>
                    <a:lnTo>
                      <a:pt x="129" y="263"/>
                    </a:lnTo>
                    <a:lnTo>
                      <a:pt x="139" y="263"/>
                    </a:lnTo>
                    <a:lnTo>
                      <a:pt x="134" y="263"/>
                    </a:lnTo>
                    <a:lnTo>
                      <a:pt x="139" y="263"/>
                    </a:lnTo>
                    <a:lnTo>
                      <a:pt x="144" y="263"/>
                    </a:lnTo>
                    <a:lnTo>
                      <a:pt x="149" y="263"/>
                    </a:lnTo>
                    <a:lnTo>
                      <a:pt x="154" y="263"/>
                    </a:lnTo>
                    <a:lnTo>
                      <a:pt x="159" y="263"/>
                    </a:lnTo>
                    <a:lnTo>
                      <a:pt x="164" y="263"/>
                    </a:lnTo>
                    <a:lnTo>
                      <a:pt x="169" y="258"/>
                    </a:lnTo>
                    <a:lnTo>
                      <a:pt x="174" y="263"/>
                    </a:lnTo>
                    <a:lnTo>
                      <a:pt x="179" y="268"/>
                    </a:lnTo>
                    <a:lnTo>
                      <a:pt x="184" y="268"/>
                    </a:lnTo>
                    <a:lnTo>
                      <a:pt x="189" y="273"/>
                    </a:lnTo>
                    <a:lnTo>
                      <a:pt x="194" y="273"/>
                    </a:lnTo>
                    <a:lnTo>
                      <a:pt x="199" y="278"/>
                    </a:lnTo>
                    <a:lnTo>
                      <a:pt x="203" y="278"/>
                    </a:lnTo>
                    <a:lnTo>
                      <a:pt x="208" y="278"/>
                    </a:lnTo>
                    <a:lnTo>
                      <a:pt x="213" y="273"/>
                    </a:lnTo>
                    <a:lnTo>
                      <a:pt x="218" y="273"/>
                    </a:lnTo>
                    <a:lnTo>
                      <a:pt x="223" y="268"/>
                    </a:lnTo>
                    <a:lnTo>
                      <a:pt x="228" y="273"/>
                    </a:lnTo>
                    <a:lnTo>
                      <a:pt x="233" y="273"/>
                    </a:lnTo>
                    <a:lnTo>
                      <a:pt x="238" y="278"/>
                    </a:lnTo>
                    <a:lnTo>
                      <a:pt x="243" y="278"/>
                    </a:lnTo>
                    <a:lnTo>
                      <a:pt x="248" y="283"/>
                    </a:lnTo>
                    <a:lnTo>
                      <a:pt x="253" y="283"/>
                    </a:lnTo>
                    <a:lnTo>
                      <a:pt x="258" y="288"/>
                    </a:lnTo>
                    <a:lnTo>
                      <a:pt x="263" y="288"/>
                    </a:lnTo>
                    <a:lnTo>
                      <a:pt x="268" y="283"/>
                    </a:lnTo>
                    <a:lnTo>
                      <a:pt x="273" y="278"/>
                    </a:lnTo>
                    <a:lnTo>
                      <a:pt x="278" y="278"/>
                    </a:lnTo>
                    <a:lnTo>
                      <a:pt x="283" y="278"/>
                    </a:lnTo>
                    <a:lnTo>
                      <a:pt x="288" y="278"/>
                    </a:lnTo>
                    <a:lnTo>
                      <a:pt x="293" y="273"/>
                    </a:lnTo>
                    <a:lnTo>
                      <a:pt x="298" y="273"/>
                    </a:lnTo>
                    <a:lnTo>
                      <a:pt x="303" y="278"/>
                    </a:lnTo>
                    <a:lnTo>
                      <a:pt x="308" y="278"/>
                    </a:lnTo>
                    <a:lnTo>
                      <a:pt x="313" y="278"/>
                    </a:lnTo>
                    <a:lnTo>
                      <a:pt x="318" y="278"/>
                    </a:lnTo>
                    <a:lnTo>
                      <a:pt x="323" y="278"/>
                    </a:lnTo>
                    <a:lnTo>
                      <a:pt x="328" y="278"/>
                    </a:lnTo>
                    <a:lnTo>
                      <a:pt x="333" y="278"/>
                    </a:lnTo>
                    <a:lnTo>
                      <a:pt x="338" y="278"/>
                    </a:lnTo>
                    <a:lnTo>
                      <a:pt x="343" y="278"/>
                    </a:lnTo>
                    <a:lnTo>
                      <a:pt x="347" y="278"/>
                    </a:lnTo>
                    <a:lnTo>
                      <a:pt x="352" y="278"/>
                    </a:lnTo>
                    <a:lnTo>
                      <a:pt x="357" y="278"/>
                    </a:lnTo>
                    <a:lnTo>
                      <a:pt x="362" y="278"/>
                    </a:lnTo>
                    <a:lnTo>
                      <a:pt x="367" y="278"/>
                    </a:lnTo>
                    <a:lnTo>
                      <a:pt x="372" y="278"/>
                    </a:lnTo>
                    <a:lnTo>
                      <a:pt x="377" y="278"/>
                    </a:lnTo>
                    <a:lnTo>
                      <a:pt x="382" y="278"/>
                    </a:lnTo>
                    <a:lnTo>
                      <a:pt x="387" y="278"/>
                    </a:lnTo>
                    <a:lnTo>
                      <a:pt x="392" y="278"/>
                    </a:lnTo>
                    <a:lnTo>
                      <a:pt x="397" y="278"/>
                    </a:lnTo>
                    <a:lnTo>
                      <a:pt x="402" y="278"/>
                    </a:lnTo>
                    <a:lnTo>
                      <a:pt x="407" y="278"/>
                    </a:lnTo>
                    <a:lnTo>
                      <a:pt x="412" y="278"/>
                    </a:lnTo>
                    <a:lnTo>
                      <a:pt x="417" y="273"/>
                    </a:lnTo>
                    <a:lnTo>
                      <a:pt x="422" y="273"/>
                    </a:lnTo>
                    <a:lnTo>
                      <a:pt x="427" y="273"/>
                    </a:lnTo>
                    <a:lnTo>
                      <a:pt x="432" y="278"/>
                    </a:lnTo>
                    <a:lnTo>
                      <a:pt x="437" y="278"/>
                    </a:lnTo>
                    <a:lnTo>
                      <a:pt x="442" y="273"/>
                    </a:lnTo>
                    <a:lnTo>
                      <a:pt x="447" y="273"/>
                    </a:lnTo>
                    <a:lnTo>
                      <a:pt x="452" y="268"/>
                    </a:lnTo>
                    <a:lnTo>
                      <a:pt x="457" y="263"/>
                    </a:lnTo>
                    <a:lnTo>
                      <a:pt x="457" y="254"/>
                    </a:lnTo>
                    <a:lnTo>
                      <a:pt x="462" y="244"/>
                    </a:lnTo>
                    <a:lnTo>
                      <a:pt x="462" y="234"/>
                    </a:lnTo>
                    <a:lnTo>
                      <a:pt x="467" y="219"/>
                    </a:lnTo>
                    <a:lnTo>
                      <a:pt x="467" y="204"/>
                    </a:lnTo>
                    <a:lnTo>
                      <a:pt x="472" y="184"/>
                    </a:lnTo>
                    <a:lnTo>
                      <a:pt x="472" y="164"/>
                    </a:lnTo>
                    <a:lnTo>
                      <a:pt x="477" y="149"/>
                    </a:lnTo>
                    <a:lnTo>
                      <a:pt x="482" y="129"/>
                    </a:lnTo>
                    <a:lnTo>
                      <a:pt x="482" y="110"/>
                    </a:lnTo>
                    <a:lnTo>
                      <a:pt x="487" y="100"/>
                    </a:lnTo>
                    <a:lnTo>
                      <a:pt x="487" y="90"/>
                    </a:lnTo>
                    <a:lnTo>
                      <a:pt x="492" y="85"/>
                    </a:lnTo>
                    <a:lnTo>
                      <a:pt x="492" y="80"/>
                    </a:lnTo>
                    <a:lnTo>
                      <a:pt x="496" y="70"/>
                    </a:lnTo>
                    <a:lnTo>
                      <a:pt x="496" y="65"/>
                    </a:lnTo>
                    <a:lnTo>
                      <a:pt x="501" y="50"/>
                    </a:lnTo>
                    <a:lnTo>
                      <a:pt x="506" y="35"/>
                    </a:lnTo>
                    <a:lnTo>
                      <a:pt x="506" y="20"/>
                    </a:lnTo>
                    <a:lnTo>
                      <a:pt x="511" y="10"/>
                    </a:lnTo>
                    <a:lnTo>
                      <a:pt x="511" y="0"/>
                    </a:lnTo>
                    <a:lnTo>
                      <a:pt x="516" y="5"/>
                    </a:lnTo>
                    <a:lnTo>
                      <a:pt x="516" y="10"/>
                    </a:lnTo>
                    <a:lnTo>
                      <a:pt x="521" y="25"/>
                    </a:lnTo>
                    <a:lnTo>
                      <a:pt x="521" y="45"/>
                    </a:lnTo>
                    <a:lnTo>
                      <a:pt x="526" y="75"/>
                    </a:lnTo>
                    <a:lnTo>
                      <a:pt x="531" y="110"/>
                    </a:lnTo>
                    <a:lnTo>
                      <a:pt x="531" y="154"/>
                    </a:lnTo>
                    <a:lnTo>
                      <a:pt x="536" y="199"/>
                    </a:lnTo>
                    <a:lnTo>
                      <a:pt x="536" y="258"/>
                    </a:lnTo>
                    <a:lnTo>
                      <a:pt x="541" y="318"/>
                    </a:lnTo>
                    <a:lnTo>
                      <a:pt x="541" y="393"/>
                    </a:lnTo>
                    <a:lnTo>
                      <a:pt x="546" y="467"/>
                    </a:lnTo>
                    <a:lnTo>
                      <a:pt x="551" y="537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4" name="Freeform 378"/>
              <p:cNvSpPr>
                <a:spLocks/>
              </p:cNvSpPr>
              <p:nvPr/>
            </p:nvSpPr>
            <p:spPr bwMode="auto">
              <a:xfrm>
                <a:off x="3452" y="1665"/>
                <a:ext cx="472" cy="939"/>
              </a:xfrm>
              <a:custGeom>
                <a:avLst/>
                <a:gdLst>
                  <a:gd name="T0" fmla="*/ 0 w 472"/>
                  <a:gd name="T1" fmla="*/ 561 h 939"/>
                  <a:gd name="T2" fmla="*/ 5 w 472"/>
                  <a:gd name="T3" fmla="*/ 656 h 939"/>
                  <a:gd name="T4" fmla="*/ 10 w 472"/>
                  <a:gd name="T5" fmla="*/ 715 h 939"/>
                  <a:gd name="T6" fmla="*/ 15 w 472"/>
                  <a:gd name="T7" fmla="*/ 765 h 939"/>
                  <a:gd name="T8" fmla="*/ 25 w 472"/>
                  <a:gd name="T9" fmla="*/ 814 h 939"/>
                  <a:gd name="T10" fmla="*/ 30 w 472"/>
                  <a:gd name="T11" fmla="*/ 864 h 939"/>
                  <a:gd name="T12" fmla="*/ 35 w 472"/>
                  <a:gd name="T13" fmla="*/ 914 h 939"/>
                  <a:gd name="T14" fmla="*/ 40 w 472"/>
                  <a:gd name="T15" fmla="*/ 934 h 939"/>
                  <a:gd name="T16" fmla="*/ 45 w 472"/>
                  <a:gd name="T17" fmla="*/ 879 h 939"/>
                  <a:gd name="T18" fmla="*/ 50 w 472"/>
                  <a:gd name="T19" fmla="*/ 780 h 939"/>
                  <a:gd name="T20" fmla="*/ 55 w 472"/>
                  <a:gd name="T21" fmla="*/ 685 h 939"/>
                  <a:gd name="T22" fmla="*/ 60 w 472"/>
                  <a:gd name="T23" fmla="*/ 586 h 939"/>
                  <a:gd name="T24" fmla="*/ 65 w 472"/>
                  <a:gd name="T25" fmla="*/ 502 h 939"/>
                  <a:gd name="T26" fmla="*/ 75 w 472"/>
                  <a:gd name="T27" fmla="*/ 442 h 939"/>
                  <a:gd name="T28" fmla="*/ 80 w 472"/>
                  <a:gd name="T29" fmla="*/ 397 h 939"/>
                  <a:gd name="T30" fmla="*/ 85 w 472"/>
                  <a:gd name="T31" fmla="*/ 372 h 939"/>
                  <a:gd name="T32" fmla="*/ 89 w 472"/>
                  <a:gd name="T33" fmla="*/ 353 h 939"/>
                  <a:gd name="T34" fmla="*/ 94 w 472"/>
                  <a:gd name="T35" fmla="*/ 333 h 939"/>
                  <a:gd name="T36" fmla="*/ 99 w 472"/>
                  <a:gd name="T37" fmla="*/ 303 h 939"/>
                  <a:gd name="T38" fmla="*/ 104 w 472"/>
                  <a:gd name="T39" fmla="*/ 268 h 939"/>
                  <a:gd name="T40" fmla="*/ 109 w 472"/>
                  <a:gd name="T41" fmla="*/ 238 h 939"/>
                  <a:gd name="T42" fmla="*/ 119 w 472"/>
                  <a:gd name="T43" fmla="*/ 219 h 939"/>
                  <a:gd name="T44" fmla="*/ 124 w 472"/>
                  <a:gd name="T45" fmla="*/ 209 h 939"/>
                  <a:gd name="T46" fmla="*/ 134 w 472"/>
                  <a:gd name="T47" fmla="*/ 199 h 939"/>
                  <a:gd name="T48" fmla="*/ 139 w 472"/>
                  <a:gd name="T49" fmla="*/ 189 h 939"/>
                  <a:gd name="T50" fmla="*/ 144 w 472"/>
                  <a:gd name="T51" fmla="*/ 179 h 939"/>
                  <a:gd name="T52" fmla="*/ 149 w 472"/>
                  <a:gd name="T53" fmla="*/ 169 h 939"/>
                  <a:gd name="T54" fmla="*/ 159 w 472"/>
                  <a:gd name="T55" fmla="*/ 169 h 939"/>
                  <a:gd name="T56" fmla="*/ 169 w 472"/>
                  <a:gd name="T57" fmla="*/ 169 h 939"/>
                  <a:gd name="T58" fmla="*/ 184 w 472"/>
                  <a:gd name="T59" fmla="*/ 154 h 939"/>
                  <a:gd name="T60" fmla="*/ 184 w 472"/>
                  <a:gd name="T61" fmla="*/ 154 h 939"/>
                  <a:gd name="T62" fmla="*/ 189 w 472"/>
                  <a:gd name="T63" fmla="*/ 144 h 939"/>
                  <a:gd name="T64" fmla="*/ 199 w 472"/>
                  <a:gd name="T65" fmla="*/ 144 h 939"/>
                  <a:gd name="T66" fmla="*/ 209 w 472"/>
                  <a:gd name="T67" fmla="*/ 144 h 939"/>
                  <a:gd name="T68" fmla="*/ 219 w 472"/>
                  <a:gd name="T69" fmla="*/ 139 h 939"/>
                  <a:gd name="T70" fmla="*/ 229 w 472"/>
                  <a:gd name="T71" fmla="*/ 134 h 939"/>
                  <a:gd name="T72" fmla="*/ 238 w 472"/>
                  <a:gd name="T73" fmla="*/ 129 h 939"/>
                  <a:gd name="T74" fmla="*/ 248 w 472"/>
                  <a:gd name="T75" fmla="*/ 129 h 939"/>
                  <a:gd name="T76" fmla="*/ 258 w 472"/>
                  <a:gd name="T77" fmla="*/ 124 h 939"/>
                  <a:gd name="T78" fmla="*/ 268 w 472"/>
                  <a:gd name="T79" fmla="*/ 119 h 939"/>
                  <a:gd name="T80" fmla="*/ 278 w 472"/>
                  <a:gd name="T81" fmla="*/ 114 h 939"/>
                  <a:gd name="T82" fmla="*/ 288 w 472"/>
                  <a:gd name="T83" fmla="*/ 109 h 939"/>
                  <a:gd name="T84" fmla="*/ 298 w 472"/>
                  <a:gd name="T85" fmla="*/ 104 h 939"/>
                  <a:gd name="T86" fmla="*/ 308 w 472"/>
                  <a:gd name="T87" fmla="*/ 99 h 939"/>
                  <a:gd name="T88" fmla="*/ 318 w 472"/>
                  <a:gd name="T89" fmla="*/ 89 h 939"/>
                  <a:gd name="T90" fmla="*/ 328 w 472"/>
                  <a:gd name="T91" fmla="*/ 84 h 939"/>
                  <a:gd name="T92" fmla="*/ 338 w 472"/>
                  <a:gd name="T93" fmla="*/ 79 h 939"/>
                  <a:gd name="T94" fmla="*/ 348 w 472"/>
                  <a:gd name="T95" fmla="*/ 75 h 939"/>
                  <a:gd name="T96" fmla="*/ 358 w 472"/>
                  <a:gd name="T97" fmla="*/ 70 h 939"/>
                  <a:gd name="T98" fmla="*/ 368 w 472"/>
                  <a:gd name="T99" fmla="*/ 65 h 939"/>
                  <a:gd name="T100" fmla="*/ 378 w 472"/>
                  <a:gd name="T101" fmla="*/ 55 h 939"/>
                  <a:gd name="T102" fmla="*/ 387 w 472"/>
                  <a:gd name="T103" fmla="*/ 50 h 939"/>
                  <a:gd name="T104" fmla="*/ 397 w 472"/>
                  <a:gd name="T105" fmla="*/ 45 h 939"/>
                  <a:gd name="T106" fmla="*/ 407 w 472"/>
                  <a:gd name="T107" fmla="*/ 35 h 939"/>
                  <a:gd name="T108" fmla="*/ 417 w 472"/>
                  <a:gd name="T109" fmla="*/ 25 h 939"/>
                  <a:gd name="T110" fmla="*/ 427 w 472"/>
                  <a:gd name="T111" fmla="*/ 20 h 939"/>
                  <a:gd name="T112" fmla="*/ 437 w 472"/>
                  <a:gd name="T113" fmla="*/ 10 h 939"/>
                  <a:gd name="T114" fmla="*/ 447 w 472"/>
                  <a:gd name="T115" fmla="*/ 5 h 939"/>
                  <a:gd name="T116" fmla="*/ 457 w 472"/>
                  <a:gd name="T117" fmla="*/ 0 h 939"/>
                  <a:gd name="T118" fmla="*/ 467 w 472"/>
                  <a:gd name="T119" fmla="*/ 0 h 9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72" h="939">
                    <a:moveTo>
                      <a:pt x="0" y="502"/>
                    </a:moveTo>
                    <a:lnTo>
                      <a:pt x="0" y="561"/>
                    </a:lnTo>
                    <a:lnTo>
                      <a:pt x="5" y="611"/>
                    </a:lnTo>
                    <a:lnTo>
                      <a:pt x="5" y="656"/>
                    </a:lnTo>
                    <a:lnTo>
                      <a:pt x="10" y="690"/>
                    </a:lnTo>
                    <a:lnTo>
                      <a:pt x="10" y="715"/>
                    </a:lnTo>
                    <a:lnTo>
                      <a:pt x="15" y="740"/>
                    </a:lnTo>
                    <a:lnTo>
                      <a:pt x="15" y="765"/>
                    </a:lnTo>
                    <a:lnTo>
                      <a:pt x="20" y="790"/>
                    </a:lnTo>
                    <a:lnTo>
                      <a:pt x="25" y="814"/>
                    </a:lnTo>
                    <a:lnTo>
                      <a:pt x="25" y="839"/>
                    </a:lnTo>
                    <a:lnTo>
                      <a:pt x="30" y="864"/>
                    </a:lnTo>
                    <a:lnTo>
                      <a:pt x="30" y="889"/>
                    </a:lnTo>
                    <a:lnTo>
                      <a:pt x="35" y="914"/>
                    </a:lnTo>
                    <a:lnTo>
                      <a:pt x="35" y="939"/>
                    </a:lnTo>
                    <a:lnTo>
                      <a:pt x="40" y="934"/>
                    </a:lnTo>
                    <a:lnTo>
                      <a:pt x="40" y="914"/>
                    </a:lnTo>
                    <a:lnTo>
                      <a:pt x="45" y="879"/>
                    </a:lnTo>
                    <a:lnTo>
                      <a:pt x="50" y="829"/>
                    </a:lnTo>
                    <a:lnTo>
                      <a:pt x="50" y="780"/>
                    </a:lnTo>
                    <a:lnTo>
                      <a:pt x="55" y="730"/>
                    </a:lnTo>
                    <a:lnTo>
                      <a:pt x="55" y="685"/>
                    </a:lnTo>
                    <a:lnTo>
                      <a:pt x="60" y="636"/>
                    </a:lnTo>
                    <a:lnTo>
                      <a:pt x="60" y="586"/>
                    </a:lnTo>
                    <a:lnTo>
                      <a:pt x="65" y="546"/>
                    </a:lnTo>
                    <a:lnTo>
                      <a:pt x="65" y="502"/>
                    </a:lnTo>
                    <a:lnTo>
                      <a:pt x="70" y="472"/>
                    </a:lnTo>
                    <a:lnTo>
                      <a:pt x="75" y="442"/>
                    </a:lnTo>
                    <a:lnTo>
                      <a:pt x="75" y="422"/>
                    </a:lnTo>
                    <a:lnTo>
                      <a:pt x="80" y="397"/>
                    </a:lnTo>
                    <a:lnTo>
                      <a:pt x="80" y="382"/>
                    </a:lnTo>
                    <a:lnTo>
                      <a:pt x="85" y="372"/>
                    </a:lnTo>
                    <a:lnTo>
                      <a:pt x="85" y="363"/>
                    </a:lnTo>
                    <a:lnTo>
                      <a:pt x="89" y="353"/>
                    </a:lnTo>
                    <a:lnTo>
                      <a:pt x="94" y="343"/>
                    </a:lnTo>
                    <a:lnTo>
                      <a:pt x="94" y="333"/>
                    </a:lnTo>
                    <a:lnTo>
                      <a:pt x="99" y="318"/>
                    </a:lnTo>
                    <a:lnTo>
                      <a:pt x="99" y="303"/>
                    </a:lnTo>
                    <a:lnTo>
                      <a:pt x="104" y="283"/>
                    </a:lnTo>
                    <a:lnTo>
                      <a:pt x="104" y="268"/>
                    </a:lnTo>
                    <a:lnTo>
                      <a:pt x="109" y="248"/>
                    </a:lnTo>
                    <a:lnTo>
                      <a:pt x="109" y="238"/>
                    </a:lnTo>
                    <a:lnTo>
                      <a:pt x="114" y="228"/>
                    </a:lnTo>
                    <a:lnTo>
                      <a:pt x="119" y="219"/>
                    </a:lnTo>
                    <a:lnTo>
                      <a:pt x="119" y="214"/>
                    </a:lnTo>
                    <a:lnTo>
                      <a:pt x="124" y="209"/>
                    </a:lnTo>
                    <a:lnTo>
                      <a:pt x="129" y="204"/>
                    </a:lnTo>
                    <a:lnTo>
                      <a:pt x="134" y="199"/>
                    </a:lnTo>
                    <a:lnTo>
                      <a:pt x="134" y="194"/>
                    </a:lnTo>
                    <a:lnTo>
                      <a:pt x="139" y="189"/>
                    </a:lnTo>
                    <a:lnTo>
                      <a:pt x="144" y="184"/>
                    </a:lnTo>
                    <a:lnTo>
                      <a:pt x="144" y="179"/>
                    </a:lnTo>
                    <a:lnTo>
                      <a:pt x="154" y="169"/>
                    </a:lnTo>
                    <a:lnTo>
                      <a:pt x="149" y="169"/>
                    </a:lnTo>
                    <a:lnTo>
                      <a:pt x="154" y="169"/>
                    </a:lnTo>
                    <a:lnTo>
                      <a:pt x="159" y="169"/>
                    </a:lnTo>
                    <a:lnTo>
                      <a:pt x="164" y="169"/>
                    </a:lnTo>
                    <a:lnTo>
                      <a:pt x="169" y="169"/>
                    </a:lnTo>
                    <a:lnTo>
                      <a:pt x="174" y="164"/>
                    </a:lnTo>
                    <a:lnTo>
                      <a:pt x="184" y="154"/>
                    </a:lnTo>
                    <a:lnTo>
                      <a:pt x="179" y="154"/>
                    </a:lnTo>
                    <a:lnTo>
                      <a:pt x="184" y="154"/>
                    </a:lnTo>
                    <a:lnTo>
                      <a:pt x="194" y="144"/>
                    </a:lnTo>
                    <a:lnTo>
                      <a:pt x="189" y="144"/>
                    </a:lnTo>
                    <a:lnTo>
                      <a:pt x="194" y="144"/>
                    </a:lnTo>
                    <a:lnTo>
                      <a:pt x="199" y="144"/>
                    </a:lnTo>
                    <a:lnTo>
                      <a:pt x="204" y="144"/>
                    </a:lnTo>
                    <a:lnTo>
                      <a:pt x="209" y="144"/>
                    </a:lnTo>
                    <a:lnTo>
                      <a:pt x="214" y="144"/>
                    </a:lnTo>
                    <a:lnTo>
                      <a:pt x="219" y="139"/>
                    </a:lnTo>
                    <a:lnTo>
                      <a:pt x="224" y="139"/>
                    </a:lnTo>
                    <a:lnTo>
                      <a:pt x="229" y="134"/>
                    </a:lnTo>
                    <a:lnTo>
                      <a:pt x="234" y="134"/>
                    </a:lnTo>
                    <a:lnTo>
                      <a:pt x="238" y="129"/>
                    </a:lnTo>
                    <a:lnTo>
                      <a:pt x="243" y="129"/>
                    </a:lnTo>
                    <a:lnTo>
                      <a:pt x="248" y="129"/>
                    </a:lnTo>
                    <a:lnTo>
                      <a:pt x="253" y="124"/>
                    </a:lnTo>
                    <a:lnTo>
                      <a:pt x="258" y="124"/>
                    </a:lnTo>
                    <a:lnTo>
                      <a:pt x="263" y="119"/>
                    </a:lnTo>
                    <a:lnTo>
                      <a:pt x="268" y="119"/>
                    </a:lnTo>
                    <a:lnTo>
                      <a:pt x="273" y="114"/>
                    </a:lnTo>
                    <a:lnTo>
                      <a:pt x="278" y="114"/>
                    </a:lnTo>
                    <a:lnTo>
                      <a:pt x="283" y="109"/>
                    </a:lnTo>
                    <a:lnTo>
                      <a:pt x="288" y="109"/>
                    </a:lnTo>
                    <a:lnTo>
                      <a:pt x="293" y="104"/>
                    </a:lnTo>
                    <a:lnTo>
                      <a:pt x="298" y="104"/>
                    </a:lnTo>
                    <a:lnTo>
                      <a:pt x="303" y="99"/>
                    </a:lnTo>
                    <a:lnTo>
                      <a:pt x="308" y="99"/>
                    </a:lnTo>
                    <a:lnTo>
                      <a:pt x="313" y="94"/>
                    </a:lnTo>
                    <a:lnTo>
                      <a:pt x="318" y="89"/>
                    </a:lnTo>
                    <a:lnTo>
                      <a:pt x="323" y="89"/>
                    </a:lnTo>
                    <a:lnTo>
                      <a:pt x="328" y="84"/>
                    </a:lnTo>
                    <a:lnTo>
                      <a:pt x="333" y="84"/>
                    </a:lnTo>
                    <a:lnTo>
                      <a:pt x="338" y="79"/>
                    </a:lnTo>
                    <a:lnTo>
                      <a:pt x="343" y="75"/>
                    </a:lnTo>
                    <a:lnTo>
                      <a:pt x="348" y="75"/>
                    </a:lnTo>
                    <a:lnTo>
                      <a:pt x="353" y="70"/>
                    </a:lnTo>
                    <a:lnTo>
                      <a:pt x="358" y="70"/>
                    </a:lnTo>
                    <a:lnTo>
                      <a:pt x="363" y="65"/>
                    </a:lnTo>
                    <a:lnTo>
                      <a:pt x="368" y="65"/>
                    </a:lnTo>
                    <a:lnTo>
                      <a:pt x="373" y="60"/>
                    </a:lnTo>
                    <a:lnTo>
                      <a:pt x="378" y="55"/>
                    </a:lnTo>
                    <a:lnTo>
                      <a:pt x="382" y="55"/>
                    </a:lnTo>
                    <a:lnTo>
                      <a:pt x="387" y="50"/>
                    </a:lnTo>
                    <a:lnTo>
                      <a:pt x="392" y="45"/>
                    </a:lnTo>
                    <a:lnTo>
                      <a:pt x="397" y="45"/>
                    </a:lnTo>
                    <a:lnTo>
                      <a:pt x="402" y="40"/>
                    </a:lnTo>
                    <a:lnTo>
                      <a:pt x="407" y="35"/>
                    </a:lnTo>
                    <a:lnTo>
                      <a:pt x="412" y="30"/>
                    </a:lnTo>
                    <a:lnTo>
                      <a:pt x="417" y="25"/>
                    </a:lnTo>
                    <a:lnTo>
                      <a:pt x="422" y="25"/>
                    </a:lnTo>
                    <a:lnTo>
                      <a:pt x="427" y="20"/>
                    </a:lnTo>
                    <a:lnTo>
                      <a:pt x="432" y="15"/>
                    </a:lnTo>
                    <a:lnTo>
                      <a:pt x="437" y="10"/>
                    </a:lnTo>
                    <a:lnTo>
                      <a:pt x="442" y="5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5" name="Freeform 379"/>
              <p:cNvSpPr>
                <a:spLocks/>
              </p:cNvSpPr>
              <p:nvPr/>
            </p:nvSpPr>
            <p:spPr bwMode="auto">
              <a:xfrm>
                <a:off x="1684" y="1655"/>
                <a:ext cx="591" cy="229"/>
              </a:xfrm>
              <a:custGeom>
                <a:avLst/>
                <a:gdLst>
                  <a:gd name="T0" fmla="*/ 10 w 591"/>
                  <a:gd name="T1" fmla="*/ 5 h 229"/>
                  <a:gd name="T2" fmla="*/ 25 w 591"/>
                  <a:gd name="T3" fmla="*/ 5 h 229"/>
                  <a:gd name="T4" fmla="*/ 40 w 591"/>
                  <a:gd name="T5" fmla="*/ 10 h 229"/>
                  <a:gd name="T6" fmla="*/ 55 w 591"/>
                  <a:gd name="T7" fmla="*/ 25 h 229"/>
                  <a:gd name="T8" fmla="*/ 70 w 591"/>
                  <a:gd name="T9" fmla="*/ 40 h 229"/>
                  <a:gd name="T10" fmla="*/ 80 w 591"/>
                  <a:gd name="T11" fmla="*/ 55 h 229"/>
                  <a:gd name="T12" fmla="*/ 90 w 591"/>
                  <a:gd name="T13" fmla="*/ 70 h 229"/>
                  <a:gd name="T14" fmla="*/ 99 w 591"/>
                  <a:gd name="T15" fmla="*/ 85 h 229"/>
                  <a:gd name="T16" fmla="*/ 104 w 591"/>
                  <a:gd name="T17" fmla="*/ 99 h 229"/>
                  <a:gd name="T18" fmla="*/ 114 w 591"/>
                  <a:gd name="T19" fmla="*/ 114 h 229"/>
                  <a:gd name="T20" fmla="*/ 124 w 591"/>
                  <a:gd name="T21" fmla="*/ 129 h 229"/>
                  <a:gd name="T22" fmla="*/ 134 w 591"/>
                  <a:gd name="T23" fmla="*/ 144 h 229"/>
                  <a:gd name="T24" fmla="*/ 149 w 591"/>
                  <a:gd name="T25" fmla="*/ 159 h 229"/>
                  <a:gd name="T26" fmla="*/ 164 w 591"/>
                  <a:gd name="T27" fmla="*/ 169 h 229"/>
                  <a:gd name="T28" fmla="*/ 179 w 591"/>
                  <a:gd name="T29" fmla="*/ 179 h 229"/>
                  <a:gd name="T30" fmla="*/ 194 w 591"/>
                  <a:gd name="T31" fmla="*/ 189 h 229"/>
                  <a:gd name="T32" fmla="*/ 209 w 591"/>
                  <a:gd name="T33" fmla="*/ 194 h 229"/>
                  <a:gd name="T34" fmla="*/ 224 w 591"/>
                  <a:gd name="T35" fmla="*/ 204 h 229"/>
                  <a:gd name="T36" fmla="*/ 239 w 591"/>
                  <a:gd name="T37" fmla="*/ 209 h 229"/>
                  <a:gd name="T38" fmla="*/ 253 w 591"/>
                  <a:gd name="T39" fmla="*/ 214 h 229"/>
                  <a:gd name="T40" fmla="*/ 268 w 591"/>
                  <a:gd name="T41" fmla="*/ 219 h 229"/>
                  <a:gd name="T42" fmla="*/ 283 w 591"/>
                  <a:gd name="T43" fmla="*/ 219 h 229"/>
                  <a:gd name="T44" fmla="*/ 298 w 591"/>
                  <a:gd name="T45" fmla="*/ 224 h 229"/>
                  <a:gd name="T46" fmla="*/ 313 w 591"/>
                  <a:gd name="T47" fmla="*/ 224 h 229"/>
                  <a:gd name="T48" fmla="*/ 328 w 591"/>
                  <a:gd name="T49" fmla="*/ 224 h 229"/>
                  <a:gd name="T50" fmla="*/ 343 w 591"/>
                  <a:gd name="T51" fmla="*/ 224 h 229"/>
                  <a:gd name="T52" fmla="*/ 358 w 591"/>
                  <a:gd name="T53" fmla="*/ 229 h 229"/>
                  <a:gd name="T54" fmla="*/ 373 w 591"/>
                  <a:gd name="T55" fmla="*/ 229 h 229"/>
                  <a:gd name="T56" fmla="*/ 388 w 591"/>
                  <a:gd name="T57" fmla="*/ 229 h 229"/>
                  <a:gd name="T58" fmla="*/ 402 w 591"/>
                  <a:gd name="T59" fmla="*/ 229 h 229"/>
                  <a:gd name="T60" fmla="*/ 417 w 591"/>
                  <a:gd name="T61" fmla="*/ 224 h 229"/>
                  <a:gd name="T62" fmla="*/ 432 w 591"/>
                  <a:gd name="T63" fmla="*/ 224 h 229"/>
                  <a:gd name="T64" fmla="*/ 447 w 591"/>
                  <a:gd name="T65" fmla="*/ 224 h 229"/>
                  <a:gd name="T66" fmla="*/ 462 w 591"/>
                  <a:gd name="T67" fmla="*/ 219 h 229"/>
                  <a:gd name="T68" fmla="*/ 477 w 591"/>
                  <a:gd name="T69" fmla="*/ 219 h 229"/>
                  <a:gd name="T70" fmla="*/ 492 w 591"/>
                  <a:gd name="T71" fmla="*/ 219 h 229"/>
                  <a:gd name="T72" fmla="*/ 507 w 591"/>
                  <a:gd name="T73" fmla="*/ 219 h 229"/>
                  <a:gd name="T74" fmla="*/ 522 w 591"/>
                  <a:gd name="T75" fmla="*/ 219 h 229"/>
                  <a:gd name="T76" fmla="*/ 536 w 591"/>
                  <a:gd name="T77" fmla="*/ 219 h 229"/>
                  <a:gd name="T78" fmla="*/ 551 w 591"/>
                  <a:gd name="T79" fmla="*/ 219 h 229"/>
                  <a:gd name="T80" fmla="*/ 566 w 591"/>
                  <a:gd name="T81" fmla="*/ 219 h 229"/>
                  <a:gd name="T82" fmla="*/ 581 w 591"/>
                  <a:gd name="T83" fmla="*/ 214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1" h="229">
                    <a:moveTo>
                      <a:pt x="0" y="0"/>
                    </a:moveTo>
                    <a:lnTo>
                      <a:pt x="5" y="5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10"/>
                    </a:lnTo>
                    <a:lnTo>
                      <a:pt x="40" y="10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55" y="25"/>
                    </a:lnTo>
                    <a:lnTo>
                      <a:pt x="60" y="30"/>
                    </a:lnTo>
                    <a:lnTo>
                      <a:pt x="65" y="35"/>
                    </a:lnTo>
                    <a:lnTo>
                      <a:pt x="70" y="40"/>
                    </a:lnTo>
                    <a:lnTo>
                      <a:pt x="75" y="45"/>
                    </a:lnTo>
                    <a:lnTo>
                      <a:pt x="75" y="50"/>
                    </a:lnTo>
                    <a:lnTo>
                      <a:pt x="80" y="55"/>
                    </a:lnTo>
                    <a:lnTo>
                      <a:pt x="80" y="60"/>
                    </a:lnTo>
                    <a:lnTo>
                      <a:pt x="85" y="65"/>
                    </a:lnTo>
                    <a:lnTo>
                      <a:pt x="90" y="70"/>
                    </a:lnTo>
                    <a:lnTo>
                      <a:pt x="95" y="75"/>
                    </a:lnTo>
                    <a:lnTo>
                      <a:pt x="95" y="80"/>
                    </a:lnTo>
                    <a:lnTo>
                      <a:pt x="99" y="85"/>
                    </a:lnTo>
                    <a:lnTo>
                      <a:pt x="99" y="89"/>
                    </a:lnTo>
                    <a:lnTo>
                      <a:pt x="104" y="94"/>
                    </a:lnTo>
                    <a:lnTo>
                      <a:pt x="104" y="99"/>
                    </a:lnTo>
                    <a:lnTo>
                      <a:pt x="109" y="104"/>
                    </a:lnTo>
                    <a:lnTo>
                      <a:pt x="109" y="109"/>
                    </a:lnTo>
                    <a:lnTo>
                      <a:pt x="114" y="114"/>
                    </a:lnTo>
                    <a:lnTo>
                      <a:pt x="119" y="119"/>
                    </a:lnTo>
                    <a:lnTo>
                      <a:pt x="119" y="124"/>
                    </a:lnTo>
                    <a:lnTo>
                      <a:pt x="124" y="129"/>
                    </a:lnTo>
                    <a:lnTo>
                      <a:pt x="129" y="134"/>
                    </a:lnTo>
                    <a:lnTo>
                      <a:pt x="129" y="139"/>
                    </a:lnTo>
                    <a:lnTo>
                      <a:pt x="134" y="144"/>
                    </a:lnTo>
                    <a:lnTo>
                      <a:pt x="139" y="149"/>
                    </a:lnTo>
                    <a:lnTo>
                      <a:pt x="144" y="154"/>
                    </a:lnTo>
                    <a:lnTo>
                      <a:pt x="149" y="159"/>
                    </a:lnTo>
                    <a:lnTo>
                      <a:pt x="154" y="164"/>
                    </a:lnTo>
                    <a:lnTo>
                      <a:pt x="159" y="169"/>
                    </a:lnTo>
                    <a:lnTo>
                      <a:pt x="164" y="169"/>
                    </a:lnTo>
                    <a:lnTo>
                      <a:pt x="169" y="174"/>
                    </a:lnTo>
                    <a:lnTo>
                      <a:pt x="174" y="179"/>
                    </a:lnTo>
                    <a:lnTo>
                      <a:pt x="179" y="179"/>
                    </a:lnTo>
                    <a:lnTo>
                      <a:pt x="184" y="184"/>
                    </a:lnTo>
                    <a:lnTo>
                      <a:pt x="189" y="184"/>
                    </a:lnTo>
                    <a:lnTo>
                      <a:pt x="194" y="189"/>
                    </a:lnTo>
                    <a:lnTo>
                      <a:pt x="199" y="194"/>
                    </a:lnTo>
                    <a:lnTo>
                      <a:pt x="204" y="194"/>
                    </a:lnTo>
                    <a:lnTo>
                      <a:pt x="209" y="194"/>
                    </a:lnTo>
                    <a:lnTo>
                      <a:pt x="214" y="199"/>
                    </a:lnTo>
                    <a:lnTo>
                      <a:pt x="219" y="199"/>
                    </a:lnTo>
                    <a:lnTo>
                      <a:pt x="224" y="204"/>
                    </a:lnTo>
                    <a:lnTo>
                      <a:pt x="229" y="204"/>
                    </a:lnTo>
                    <a:lnTo>
                      <a:pt x="234" y="204"/>
                    </a:lnTo>
                    <a:lnTo>
                      <a:pt x="239" y="209"/>
                    </a:lnTo>
                    <a:lnTo>
                      <a:pt x="243" y="209"/>
                    </a:lnTo>
                    <a:lnTo>
                      <a:pt x="248" y="209"/>
                    </a:lnTo>
                    <a:lnTo>
                      <a:pt x="253" y="214"/>
                    </a:lnTo>
                    <a:lnTo>
                      <a:pt x="258" y="214"/>
                    </a:lnTo>
                    <a:lnTo>
                      <a:pt x="263" y="219"/>
                    </a:lnTo>
                    <a:lnTo>
                      <a:pt x="268" y="219"/>
                    </a:lnTo>
                    <a:lnTo>
                      <a:pt x="273" y="219"/>
                    </a:lnTo>
                    <a:lnTo>
                      <a:pt x="278" y="219"/>
                    </a:lnTo>
                    <a:lnTo>
                      <a:pt x="283" y="219"/>
                    </a:lnTo>
                    <a:lnTo>
                      <a:pt x="288" y="219"/>
                    </a:lnTo>
                    <a:lnTo>
                      <a:pt x="293" y="224"/>
                    </a:lnTo>
                    <a:lnTo>
                      <a:pt x="298" y="224"/>
                    </a:lnTo>
                    <a:lnTo>
                      <a:pt x="303" y="224"/>
                    </a:lnTo>
                    <a:lnTo>
                      <a:pt x="308" y="224"/>
                    </a:lnTo>
                    <a:lnTo>
                      <a:pt x="313" y="224"/>
                    </a:lnTo>
                    <a:lnTo>
                      <a:pt x="318" y="224"/>
                    </a:lnTo>
                    <a:lnTo>
                      <a:pt x="323" y="224"/>
                    </a:lnTo>
                    <a:lnTo>
                      <a:pt x="328" y="224"/>
                    </a:lnTo>
                    <a:lnTo>
                      <a:pt x="333" y="224"/>
                    </a:lnTo>
                    <a:lnTo>
                      <a:pt x="338" y="224"/>
                    </a:lnTo>
                    <a:lnTo>
                      <a:pt x="343" y="224"/>
                    </a:lnTo>
                    <a:lnTo>
                      <a:pt x="348" y="229"/>
                    </a:lnTo>
                    <a:lnTo>
                      <a:pt x="353" y="229"/>
                    </a:lnTo>
                    <a:lnTo>
                      <a:pt x="358" y="229"/>
                    </a:lnTo>
                    <a:lnTo>
                      <a:pt x="363" y="229"/>
                    </a:lnTo>
                    <a:lnTo>
                      <a:pt x="368" y="229"/>
                    </a:lnTo>
                    <a:lnTo>
                      <a:pt x="373" y="229"/>
                    </a:lnTo>
                    <a:lnTo>
                      <a:pt x="378" y="229"/>
                    </a:lnTo>
                    <a:lnTo>
                      <a:pt x="383" y="229"/>
                    </a:lnTo>
                    <a:lnTo>
                      <a:pt x="388" y="229"/>
                    </a:lnTo>
                    <a:lnTo>
                      <a:pt x="392" y="229"/>
                    </a:lnTo>
                    <a:lnTo>
                      <a:pt x="397" y="229"/>
                    </a:lnTo>
                    <a:lnTo>
                      <a:pt x="402" y="229"/>
                    </a:lnTo>
                    <a:lnTo>
                      <a:pt x="407" y="229"/>
                    </a:lnTo>
                    <a:lnTo>
                      <a:pt x="412" y="229"/>
                    </a:lnTo>
                    <a:lnTo>
                      <a:pt x="417" y="224"/>
                    </a:lnTo>
                    <a:lnTo>
                      <a:pt x="422" y="224"/>
                    </a:lnTo>
                    <a:lnTo>
                      <a:pt x="427" y="224"/>
                    </a:lnTo>
                    <a:lnTo>
                      <a:pt x="432" y="224"/>
                    </a:lnTo>
                    <a:lnTo>
                      <a:pt x="437" y="224"/>
                    </a:lnTo>
                    <a:lnTo>
                      <a:pt x="442" y="224"/>
                    </a:lnTo>
                    <a:lnTo>
                      <a:pt x="447" y="224"/>
                    </a:lnTo>
                    <a:lnTo>
                      <a:pt x="452" y="224"/>
                    </a:lnTo>
                    <a:lnTo>
                      <a:pt x="457" y="224"/>
                    </a:lnTo>
                    <a:lnTo>
                      <a:pt x="462" y="219"/>
                    </a:lnTo>
                    <a:lnTo>
                      <a:pt x="467" y="219"/>
                    </a:lnTo>
                    <a:lnTo>
                      <a:pt x="472" y="219"/>
                    </a:lnTo>
                    <a:lnTo>
                      <a:pt x="477" y="219"/>
                    </a:lnTo>
                    <a:lnTo>
                      <a:pt x="482" y="219"/>
                    </a:lnTo>
                    <a:lnTo>
                      <a:pt x="487" y="219"/>
                    </a:lnTo>
                    <a:lnTo>
                      <a:pt x="492" y="219"/>
                    </a:lnTo>
                    <a:lnTo>
                      <a:pt x="497" y="219"/>
                    </a:lnTo>
                    <a:lnTo>
                      <a:pt x="502" y="219"/>
                    </a:lnTo>
                    <a:lnTo>
                      <a:pt x="507" y="219"/>
                    </a:lnTo>
                    <a:lnTo>
                      <a:pt x="512" y="219"/>
                    </a:lnTo>
                    <a:lnTo>
                      <a:pt x="517" y="219"/>
                    </a:lnTo>
                    <a:lnTo>
                      <a:pt x="522" y="219"/>
                    </a:lnTo>
                    <a:lnTo>
                      <a:pt x="527" y="219"/>
                    </a:lnTo>
                    <a:lnTo>
                      <a:pt x="532" y="214"/>
                    </a:lnTo>
                    <a:lnTo>
                      <a:pt x="536" y="219"/>
                    </a:lnTo>
                    <a:lnTo>
                      <a:pt x="541" y="219"/>
                    </a:lnTo>
                    <a:lnTo>
                      <a:pt x="546" y="219"/>
                    </a:lnTo>
                    <a:lnTo>
                      <a:pt x="551" y="219"/>
                    </a:lnTo>
                    <a:lnTo>
                      <a:pt x="556" y="219"/>
                    </a:lnTo>
                    <a:lnTo>
                      <a:pt x="561" y="219"/>
                    </a:lnTo>
                    <a:lnTo>
                      <a:pt x="566" y="219"/>
                    </a:lnTo>
                    <a:lnTo>
                      <a:pt x="571" y="219"/>
                    </a:lnTo>
                    <a:lnTo>
                      <a:pt x="576" y="219"/>
                    </a:lnTo>
                    <a:lnTo>
                      <a:pt x="581" y="214"/>
                    </a:lnTo>
                    <a:lnTo>
                      <a:pt x="586" y="219"/>
                    </a:lnTo>
                    <a:lnTo>
                      <a:pt x="591" y="214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6" name="Freeform 380"/>
              <p:cNvSpPr>
                <a:spLocks/>
              </p:cNvSpPr>
              <p:nvPr/>
            </p:nvSpPr>
            <p:spPr bwMode="auto">
              <a:xfrm>
                <a:off x="2275" y="1869"/>
                <a:ext cx="631" cy="39"/>
              </a:xfrm>
              <a:custGeom>
                <a:avLst/>
                <a:gdLst>
                  <a:gd name="T0" fmla="*/ 10 w 631"/>
                  <a:gd name="T1" fmla="*/ 5 h 39"/>
                  <a:gd name="T2" fmla="*/ 25 w 631"/>
                  <a:gd name="T3" fmla="*/ 5 h 39"/>
                  <a:gd name="T4" fmla="*/ 40 w 631"/>
                  <a:gd name="T5" fmla="*/ 10 h 39"/>
                  <a:gd name="T6" fmla="*/ 55 w 631"/>
                  <a:gd name="T7" fmla="*/ 10 h 39"/>
                  <a:gd name="T8" fmla="*/ 70 w 631"/>
                  <a:gd name="T9" fmla="*/ 10 h 39"/>
                  <a:gd name="T10" fmla="*/ 85 w 631"/>
                  <a:gd name="T11" fmla="*/ 10 h 39"/>
                  <a:gd name="T12" fmla="*/ 99 w 631"/>
                  <a:gd name="T13" fmla="*/ 10 h 39"/>
                  <a:gd name="T14" fmla="*/ 114 w 631"/>
                  <a:gd name="T15" fmla="*/ 15 h 39"/>
                  <a:gd name="T16" fmla="*/ 129 w 631"/>
                  <a:gd name="T17" fmla="*/ 19 h 39"/>
                  <a:gd name="T18" fmla="*/ 144 w 631"/>
                  <a:gd name="T19" fmla="*/ 19 h 39"/>
                  <a:gd name="T20" fmla="*/ 159 w 631"/>
                  <a:gd name="T21" fmla="*/ 19 h 39"/>
                  <a:gd name="T22" fmla="*/ 174 w 631"/>
                  <a:gd name="T23" fmla="*/ 19 h 39"/>
                  <a:gd name="T24" fmla="*/ 189 w 631"/>
                  <a:gd name="T25" fmla="*/ 19 h 39"/>
                  <a:gd name="T26" fmla="*/ 204 w 631"/>
                  <a:gd name="T27" fmla="*/ 24 h 39"/>
                  <a:gd name="T28" fmla="*/ 219 w 631"/>
                  <a:gd name="T29" fmla="*/ 24 h 39"/>
                  <a:gd name="T30" fmla="*/ 234 w 631"/>
                  <a:gd name="T31" fmla="*/ 24 h 39"/>
                  <a:gd name="T32" fmla="*/ 248 w 631"/>
                  <a:gd name="T33" fmla="*/ 24 h 39"/>
                  <a:gd name="T34" fmla="*/ 263 w 631"/>
                  <a:gd name="T35" fmla="*/ 24 h 39"/>
                  <a:gd name="T36" fmla="*/ 278 w 631"/>
                  <a:gd name="T37" fmla="*/ 29 h 39"/>
                  <a:gd name="T38" fmla="*/ 293 w 631"/>
                  <a:gd name="T39" fmla="*/ 29 h 39"/>
                  <a:gd name="T40" fmla="*/ 308 w 631"/>
                  <a:gd name="T41" fmla="*/ 29 h 39"/>
                  <a:gd name="T42" fmla="*/ 323 w 631"/>
                  <a:gd name="T43" fmla="*/ 29 h 39"/>
                  <a:gd name="T44" fmla="*/ 338 w 631"/>
                  <a:gd name="T45" fmla="*/ 29 h 39"/>
                  <a:gd name="T46" fmla="*/ 353 w 631"/>
                  <a:gd name="T47" fmla="*/ 29 h 39"/>
                  <a:gd name="T48" fmla="*/ 368 w 631"/>
                  <a:gd name="T49" fmla="*/ 34 h 39"/>
                  <a:gd name="T50" fmla="*/ 383 w 631"/>
                  <a:gd name="T51" fmla="*/ 34 h 39"/>
                  <a:gd name="T52" fmla="*/ 397 w 631"/>
                  <a:gd name="T53" fmla="*/ 29 h 39"/>
                  <a:gd name="T54" fmla="*/ 412 w 631"/>
                  <a:gd name="T55" fmla="*/ 34 h 39"/>
                  <a:gd name="T56" fmla="*/ 427 w 631"/>
                  <a:gd name="T57" fmla="*/ 29 h 39"/>
                  <a:gd name="T58" fmla="*/ 442 w 631"/>
                  <a:gd name="T59" fmla="*/ 34 h 39"/>
                  <a:gd name="T60" fmla="*/ 457 w 631"/>
                  <a:gd name="T61" fmla="*/ 34 h 39"/>
                  <a:gd name="T62" fmla="*/ 472 w 631"/>
                  <a:gd name="T63" fmla="*/ 34 h 39"/>
                  <a:gd name="T64" fmla="*/ 487 w 631"/>
                  <a:gd name="T65" fmla="*/ 34 h 39"/>
                  <a:gd name="T66" fmla="*/ 502 w 631"/>
                  <a:gd name="T67" fmla="*/ 34 h 39"/>
                  <a:gd name="T68" fmla="*/ 517 w 631"/>
                  <a:gd name="T69" fmla="*/ 34 h 39"/>
                  <a:gd name="T70" fmla="*/ 532 w 631"/>
                  <a:gd name="T71" fmla="*/ 34 h 39"/>
                  <a:gd name="T72" fmla="*/ 546 w 631"/>
                  <a:gd name="T73" fmla="*/ 34 h 39"/>
                  <a:gd name="T74" fmla="*/ 561 w 631"/>
                  <a:gd name="T75" fmla="*/ 34 h 39"/>
                  <a:gd name="T76" fmla="*/ 576 w 631"/>
                  <a:gd name="T77" fmla="*/ 34 h 39"/>
                  <a:gd name="T78" fmla="*/ 591 w 631"/>
                  <a:gd name="T79" fmla="*/ 34 h 39"/>
                  <a:gd name="T80" fmla="*/ 606 w 631"/>
                  <a:gd name="T81" fmla="*/ 34 h 39"/>
                  <a:gd name="T82" fmla="*/ 621 w 631"/>
                  <a:gd name="T83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39">
                    <a:moveTo>
                      <a:pt x="0" y="0"/>
                    </a:moveTo>
                    <a:lnTo>
                      <a:pt x="5" y="0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10"/>
                    </a:lnTo>
                    <a:lnTo>
                      <a:pt x="35" y="10"/>
                    </a:lnTo>
                    <a:lnTo>
                      <a:pt x="40" y="10"/>
                    </a:lnTo>
                    <a:lnTo>
                      <a:pt x="45" y="10"/>
                    </a:lnTo>
                    <a:lnTo>
                      <a:pt x="50" y="10"/>
                    </a:lnTo>
                    <a:lnTo>
                      <a:pt x="55" y="10"/>
                    </a:lnTo>
                    <a:lnTo>
                      <a:pt x="60" y="10"/>
                    </a:lnTo>
                    <a:lnTo>
                      <a:pt x="65" y="10"/>
                    </a:lnTo>
                    <a:lnTo>
                      <a:pt x="70" y="10"/>
                    </a:lnTo>
                    <a:lnTo>
                      <a:pt x="75" y="10"/>
                    </a:lnTo>
                    <a:lnTo>
                      <a:pt x="80" y="10"/>
                    </a:lnTo>
                    <a:lnTo>
                      <a:pt x="85" y="10"/>
                    </a:lnTo>
                    <a:lnTo>
                      <a:pt x="90" y="10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5"/>
                    </a:lnTo>
                    <a:lnTo>
                      <a:pt x="109" y="15"/>
                    </a:lnTo>
                    <a:lnTo>
                      <a:pt x="114" y="15"/>
                    </a:lnTo>
                    <a:lnTo>
                      <a:pt x="119" y="15"/>
                    </a:lnTo>
                    <a:lnTo>
                      <a:pt x="124" y="19"/>
                    </a:lnTo>
                    <a:lnTo>
                      <a:pt x="129" y="19"/>
                    </a:lnTo>
                    <a:lnTo>
                      <a:pt x="134" y="19"/>
                    </a:lnTo>
                    <a:lnTo>
                      <a:pt x="139" y="19"/>
                    </a:lnTo>
                    <a:lnTo>
                      <a:pt x="144" y="19"/>
                    </a:lnTo>
                    <a:lnTo>
                      <a:pt x="149" y="19"/>
                    </a:lnTo>
                    <a:lnTo>
                      <a:pt x="154" y="19"/>
                    </a:lnTo>
                    <a:lnTo>
                      <a:pt x="159" y="19"/>
                    </a:lnTo>
                    <a:lnTo>
                      <a:pt x="164" y="19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24"/>
                    </a:lnTo>
                    <a:lnTo>
                      <a:pt x="199" y="24"/>
                    </a:lnTo>
                    <a:lnTo>
                      <a:pt x="204" y="24"/>
                    </a:lnTo>
                    <a:lnTo>
                      <a:pt x="209" y="24"/>
                    </a:lnTo>
                    <a:lnTo>
                      <a:pt x="214" y="24"/>
                    </a:lnTo>
                    <a:lnTo>
                      <a:pt x="219" y="24"/>
                    </a:lnTo>
                    <a:lnTo>
                      <a:pt x="224" y="24"/>
                    </a:lnTo>
                    <a:lnTo>
                      <a:pt x="229" y="24"/>
                    </a:lnTo>
                    <a:lnTo>
                      <a:pt x="234" y="24"/>
                    </a:lnTo>
                    <a:lnTo>
                      <a:pt x="238" y="24"/>
                    </a:lnTo>
                    <a:lnTo>
                      <a:pt x="243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9"/>
                    </a:lnTo>
                    <a:lnTo>
                      <a:pt x="273" y="29"/>
                    </a:lnTo>
                    <a:lnTo>
                      <a:pt x="278" y="29"/>
                    </a:lnTo>
                    <a:lnTo>
                      <a:pt x="283" y="29"/>
                    </a:lnTo>
                    <a:lnTo>
                      <a:pt x="288" y="29"/>
                    </a:lnTo>
                    <a:lnTo>
                      <a:pt x="293" y="29"/>
                    </a:lnTo>
                    <a:lnTo>
                      <a:pt x="298" y="29"/>
                    </a:lnTo>
                    <a:lnTo>
                      <a:pt x="303" y="29"/>
                    </a:lnTo>
                    <a:lnTo>
                      <a:pt x="308" y="29"/>
                    </a:lnTo>
                    <a:lnTo>
                      <a:pt x="313" y="29"/>
                    </a:lnTo>
                    <a:lnTo>
                      <a:pt x="318" y="29"/>
                    </a:lnTo>
                    <a:lnTo>
                      <a:pt x="323" y="29"/>
                    </a:lnTo>
                    <a:lnTo>
                      <a:pt x="328" y="29"/>
                    </a:lnTo>
                    <a:lnTo>
                      <a:pt x="333" y="29"/>
                    </a:lnTo>
                    <a:lnTo>
                      <a:pt x="338" y="29"/>
                    </a:lnTo>
                    <a:lnTo>
                      <a:pt x="343" y="29"/>
                    </a:lnTo>
                    <a:lnTo>
                      <a:pt x="348" y="29"/>
                    </a:lnTo>
                    <a:lnTo>
                      <a:pt x="353" y="29"/>
                    </a:lnTo>
                    <a:lnTo>
                      <a:pt x="358" y="29"/>
                    </a:lnTo>
                    <a:lnTo>
                      <a:pt x="363" y="29"/>
                    </a:lnTo>
                    <a:lnTo>
                      <a:pt x="368" y="34"/>
                    </a:lnTo>
                    <a:lnTo>
                      <a:pt x="373" y="34"/>
                    </a:lnTo>
                    <a:lnTo>
                      <a:pt x="378" y="34"/>
                    </a:lnTo>
                    <a:lnTo>
                      <a:pt x="383" y="34"/>
                    </a:lnTo>
                    <a:lnTo>
                      <a:pt x="387" y="34"/>
                    </a:lnTo>
                    <a:lnTo>
                      <a:pt x="392" y="29"/>
                    </a:lnTo>
                    <a:lnTo>
                      <a:pt x="397" y="29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34"/>
                    </a:lnTo>
                    <a:lnTo>
                      <a:pt x="417" y="34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34"/>
                    </a:lnTo>
                    <a:lnTo>
                      <a:pt x="437" y="34"/>
                    </a:lnTo>
                    <a:lnTo>
                      <a:pt x="442" y="34"/>
                    </a:lnTo>
                    <a:lnTo>
                      <a:pt x="447" y="34"/>
                    </a:lnTo>
                    <a:lnTo>
                      <a:pt x="452" y="34"/>
                    </a:lnTo>
                    <a:lnTo>
                      <a:pt x="457" y="34"/>
                    </a:lnTo>
                    <a:lnTo>
                      <a:pt x="462" y="34"/>
                    </a:lnTo>
                    <a:lnTo>
                      <a:pt x="467" y="34"/>
                    </a:lnTo>
                    <a:lnTo>
                      <a:pt x="472" y="34"/>
                    </a:lnTo>
                    <a:lnTo>
                      <a:pt x="477" y="34"/>
                    </a:lnTo>
                    <a:lnTo>
                      <a:pt x="482" y="34"/>
                    </a:lnTo>
                    <a:lnTo>
                      <a:pt x="487" y="34"/>
                    </a:lnTo>
                    <a:lnTo>
                      <a:pt x="492" y="34"/>
                    </a:lnTo>
                    <a:lnTo>
                      <a:pt x="497" y="34"/>
                    </a:lnTo>
                    <a:lnTo>
                      <a:pt x="502" y="34"/>
                    </a:lnTo>
                    <a:lnTo>
                      <a:pt x="507" y="34"/>
                    </a:lnTo>
                    <a:lnTo>
                      <a:pt x="512" y="34"/>
                    </a:lnTo>
                    <a:lnTo>
                      <a:pt x="517" y="34"/>
                    </a:lnTo>
                    <a:lnTo>
                      <a:pt x="522" y="34"/>
                    </a:lnTo>
                    <a:lnTo>
                      <a:pt x="527" y="34"/>
                    </a:lnTo>
                    <a:lnTo>
                      <a:pt x="532" y="34"/>
                    </a:lnTo>
                    <a:lnTo>
                      <a:pt x="536" y="34"/>
                    </a:lnTo>
                    <a:lnTo>
                      <a:pt x="541" y="34"/>
                    </a:lnTo>
                    <a:lnTo>
                      <a:pt x="546" y="34"/>
                    </a:lnTo>
                    <a:lnTo>
                      <a:pt x="551" y="34"/>
                    </a:lnTo>
                    <a:lnTo>
                      <a:pt x="556" y="34"/>
                    </a:lnTo>
                    <a:lnTo>
                      <a:pt x="561" y="34"/>
                    </a:lnTo>
                    <a:lnTo>
                      <a:pt x="566" y="34"/>
                    </a:lnTo>
                    <a:lnTo>
                      <a:pt x="571" y="34"/>
                    </a:lnTo>
                    <a:lnTo>
                      <a:pt x="576" y="34"/>
                    </a:lnTo>
                    <a:lnTo>
                      <a:pt x="581" y="34"/>
                    </a:lnTo>
                    <a:lnTo>
                      <a:pt x="586" y="34"/>
                    </a:lnTo>
                    <a:lnTo>
                      <a:pt x="591" y="34"/>
                    </a:lnTo>
                    <a:lnTo>
                      <a:pt x="596" y="39"/>
                    </a:lnTo>
                    <a:lnTo>
                      <a:pt x="601" y="34"/>
                    </a:lnTo>
                    <a:lnTo>
                      <a:pt x="606" y="34"/>
                    </a:lnTo>
                    <a:lnTo>
                      <a:pt x="611" y="34"/>
                    </a:lnTo>
                    <a:lnTo>
                      <a:pt x="616" y="39"/>
                    </a:lnTo>
                    <a:lnTo>
                      <a:pt x="621" y="39"/>
                    </a:lnTo>
                    <a:lnTo>
                      <a:pt x="626" y="39"/>
                    </a:lnTo>
                    <a:lnTo>
                      <a:pt x="631" y="34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7" name="Freeform 381"/>
              <p:cNvSpPr>
                <a:spLocks/>
              </p:cNvSpPr>
              <p:nvPr/>
            </p:nvSpPr>
            <p:spPr bwMode="auto">
              <a:xfrm>
                <a:off x="2906" y="1645"/>
                <a:ext cx="541" cy="755"/>
              </a:xfrm>
              <a:custGeom>
                <a:avLst/>
                <a:gdLst>
                  <a:gd name="T0" fmla="*/ 10 w 541"/>
                  <a:gd name="T1" fmla="*/ 258 h 755"/>
                  <a:gd name="T2" fmla="*/ 25 w 541"/>
                  <a:gd name="T3" fmla="*/ 258 h 755"/>
                  <a:gd name="T4" fmla="*/ 40 w 541"/>
                  <a:gd name="T5" fmla="*/ 258 h 755"/>
                  <a:gd name="T6" fmla="*/ 54 w 541"/>
                  <a:gd name="T7" fmla="*/ 258 h 755"/>
                  <a:gd name="T8" fmla="*/ 69 w 541"/>
                  <a:gd name="T9" fmla="*/ 258 h 755"/>
                  <a:gd name="T10" fmla="*/ 84 w 541"/>
                  <a:gd name="T11" fmla="*/ 253 h 755"/>
                  <a:gd name="T12" fmla="*/ 99 w 541"/>
                  <a:gd name="T13" fmla="*/ 253 h 755"/>
                  <a:gd name="T14" fmla="*/ 114 w 541"/>
                  <a:gd name="T15" fmla="*/ 258 h 755"/>
                  <a:gd name="T16" fmla="*/ 129 w 541"/>
                  <a:gd name="T17" fmla="*/ 253 h 755"/>
                  <a:gd name="T18" fmla="*/ 144 w 541"/>
                  <a:gd name="T19" fmla="*/ 258 h 755"/>
                  <a:gd name="T20" fmla="*/ 159 w 541"/>
                  <a:gd name="T21" fmla="*/ 263 h 755"/>
                  <a:gd name="T22" fmla="*/ 174 w 541"/>
                  <a:gd name="T23" fmla="*/ 268 h 755"/>
                  <a:gd name="T24" fmla="*/ 189 w 541"/>
                  <a:gd name="T25" fmla="*/ 263 h 755"/>
                  <a:gd name="T26" fmla="*/ 203 w 541"/>
                  <a:gd name="T27" fmla="*/ 258 h 755"/>
                  <a:gd name="T28" fmla="*/ 218 w 541"/>
                  <a:gd name="T29" fmla="*/ 268 h 755"/>
                  <a:gd name="T30" fmla="*/ 233 w 541"/>
                  <a:gd name="T31" fmla="*/ 273 h 755"/>
                  <a:gd name="T32" fmla="*/ 248 w 541"/>
                  <a:gd name="T33" fmla="*/ 268 h 755"/>
                  <a:gd name="T34" fmla="*/ 263 w 541"/>
                  <a:gd name="T35" fmla="*/ 263 h 755"/>
                  <a:gd name="T36" fmla="*/ 278 w 541"/>
                  <a:gd name="T37" fmla="*/ 263 h 755"/>
                  <a:gd name="T38" fmla="*/ 293 w 541"/>
                  <a:gd name="T39" fmla="*/ 268 h 755"/>
                  <a:gd name="T40" fmla="*/ 308 w 541"/>
                  <a:gd name="T41" fmla="*/ 268 h 755"/>
                  <a:gd name="T42" fmla="*/ 323 w 541"/>
                  <a:gd name="T43" fmla="*/ 268 h 755"/>
                  <a:gd name="T44" fmla="*/ 338 w 541"/>
                  <a:gd name="T45" fmla="*/ 268 h 755"/>
                  <a:gd name="T46" fmla="*/ 352 w 541"/>
                  <a:gd name="T47" fmla="*/ 268 h 755"/>
                  <a:gd name="T48" fmla="*/ 367 w 541"/>
                  <a:gd name="T49" fmla="*/ 268 h 755"/>
                  <a:gd name="T50" fmla="*/ 382 w 541"/>
                  <a:gd name="T51" fmla="*/ 268 h 755"/>
                  <a:gd name="T52" fmla="*/ 397 w 541"/>
                  <a:gd name="T53" fmla="*/ 263 h 755"/>
                  <a:gd name="T54" fmla="*/ 412 w 541"/>
                  <a:gd name="T55" fmla="*/ 263 h 755"/>
                  <a:gd name="T56" fmla="*/ 422 w 541"/>
                  <a:gd name="T57" fmla="*/ 253 h 755"/>
                  <a:gd name="T58" fmla="*/ 432 w 541"/>
                  <a:gd name="T59" fmla="*/ 239 h 755"/>
                  <a:gd name="T60" fmla="*/ 442 w 541"/>
                  <a:gd name="T61" fmla="*/ 199 h 755"/>
                  <a:gd name="T62" fmla="*/ 452 w 541"/>
                  <a:gd name="T63" fmla="*/ 149 h 755"/>
                  <a:gd name="T64" fmla="*/ 457 w 541"/>
                  <a:gd name="T65" fmla="*/ 90 h 755"/>
                  <a:gd name="T66" fmla="*/ 467 w 541"/>
                  <a:gd name="T67" fmla="*/ 70 h 755"/>
                  <a:gd name="T68" fmla="*/ 477 w 541"/>
                  <a:gd name="T69" fmla="*/ 55 h 755"/>
                  <a:gd name="T70" fmla="*/ 482 w 541"/>
                  <a:gd name="T71" fmla="*/ 20 h 755"/>
                  <a:gd name="T72" fmla="*/ 491 w 541"/>
                  <a:gd name="T73" fmla="*/ 5 h 755"/>
                  <a:gd name="T74" fmla="*/ 501 w 541"/>
                  <a:gd name="T75" fmla="*/ 65 h 755"/>
                  <a:gd name="T76" fmla="*/ 511 w 541"/>
                  <a:gd name="T77" fmla="*/ 179 h 755"/>
                  <a:gd name="T78" fmla="*/ 516 w 541"/>
                  <a:gd name="T79" fmla="*/ 338 h 755"/>
                  <a:gd name="T80" fmla="*/ 526 w 541"/>
                  <a:gd name="T81" fmla="*/ 551 h 755"/>
                  <a:gd name="T82" fmla="*/ 536 w 541"/>
                  <a:gd name="T83" fmla="*/ 700 h 7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41" h="755">
                    <a:moveTo>
                      <a:pt x="0" y="258"/>
                    </a:moveTo>
                    <a:lnTo>
                      <a:pt x="5" y="258"/>
                    </a:lnTo>
                    <a:lnTo>
                      <a:pt x="10" y="258"/>
                    </a:lnTo>
                    <a:lnTo>
                      <a:pt x="15" y="258"/>
                    </a:lnTo>
                    <a:lnTo>
                      <a:pt x="20" y="258"/>
                    </a:lnTo>
                    <a:lnTo>
                      <a:pt x="25" y="258"/>
                    </a:lnTo>
                    <a:lnTo>
                      <a:pt x="30" y="258"/>
                    </a:lnTo>
                    <a:lnTo>
                      <a:pt x="35" y="258"/>
                    </a:lnTo>
                    <a:lnTo>
                      <a:pt x="40" y="258"/>
                    </a:lnTo>
                    <a:lnTo>
                      <a:pt x="45" y="258"/>
                    </a:lnTo>
                    <a:lnTo>
                      <a:pt x="49" y="258"/>
                    </a:lnTo>
                    <a:lnTo>
                      <a:pt x="54" y="258"/>
                    </a:lnTo>
                    <a:lnTo>
                      <a:pt x="59" y="258"/>
                    </a:lnTo>
                    <a:lnTo>
                      <a:pt x="64" y="258"/>
                    </a:lnTo>
                    <a:lnTo>
                      <a:pt x="69" y="258"/>
                    </a:lnTo>
                    <a:lnTo>
                      <a:pt x="74" y="253"/>
                    </a:lnTo>
                    <a:lnTo>
                      <a:pt x="79" y="253"/>
                    </a:lnTo>
                    <a:lnTo>
                      <a:pt x="84" y="253"/>
                    </a:lnTo>
                    <a:lnTo>
                      <a:pt x="89" y="253"/>
                    </a:lnTo>
                    <a:lnTo>
                      <a:pt x="94" y="253"/>
                    </a:lnTo>
                    <a:lnTo>
                      <a:pt x="99" y="253"/>
                    </a:lnTo>
                    <a:lnTo>
                      <a:pt x="104" y="253"/>
                    </a:lnTo>
                    <a:lnTo>
                      <a:pt x="109" y="253"/>
                    </a:lnTo>
                    <a:lnTo>
                      <a:pt x="114" y="258"/>
                    </a:lnTo>
                    <a:lnTo>
                      <a:pt x="119" y="258"/>
                    </a:lnTo>
                    <a:lnTo>
                      <a:pt x="124" y="258"/>
                    </a:lnTo>
                    <a:lnTo>
                      <a:pt x="129" y="253"/>
                    </a:lnTo>
                    <a:lnTo>
                      <a:pt x="134" y="253"/>
                    </a:lnTo>
                    <a:lnTo>
                      <a:pt x="139" y="258"/>
                    </a:lnTo>
                    <a:lnTo>
                      <a:pt x="144" y="258"/>
                    </a:lnTo>
                    <a:lnTo>
                      <a:pt x="149" y="258"/>
                    </a:lnTo>
                    <a:lnTo>
                      <a:pt x="154" y="263"/>
                    </a:lnTo>
                    <a:lnTo>
                      <a:pt x="159" y="263"/>
                    </a:lnTo>
                    <a:lnTo>
                      <a:pt x="164" y="263"/>
                    </a:lnTo>
                    <a:lnTo>
                      <a:pt x="169" y="268"/>
                    </a:lnTo>
                    <a:lnTo>
                      <a:pt x="174" y="268"/>
                    </a:lnTo>
                    <a:lnTo>
                      <a:pt x="179" y="268"/>
                    </a:lnTo>
                    <a:lnTo>
                      <a:pt x="184" y="263"/>
                    </a:lnTo>
                    <a:lnTo>
                      <a:pt x="189" y="263"/>
                    </a:lnTo>
                    <a:lnTo>
                      <a:pt x="194" y="258"/>
                    </a:lnTo>
                    <a:lnTo>
                      <a:pt x="198" y="258"/>
                    </a:lnTo>
                    <a:lnTo>
                      <a:pt x="203" y="258"/>
                    </a:lnTo>
                    <a:lnTo>
                      <a:pt x="208" y="263"/>
                    </a:lnTo>
                    <a:lnTo>
                      <a:pt x="213" y="263"/>
                    </a:lnTo>
                    <a:lnTo>
                      <a:pt x="218" y="268"/>
                    </a:lnTo>
                    <a:lnTo>
                      <a:pt x="223" y="273"/>
                    </a:lnTo>
                    <a:lnTo>
                      <a:pt x="228" y="273"/>
                    </a:lnTo>
                    <a:lnTo>
                      <a:pt x="233" y="273"/>
                    </a:lnTo>
                    <a:lnTo>
                      <a:pt x="238" y="273"/>
                    </a:lnTo>
                    <a:lnTo>
                      <a:pt x="243" y="268"/>
                    </a:lnTo>
                    <a:lnTo>
                      <a:pt x="248" y="268"/>
                    </a:lnTo>
                    <a:lnTo>
                      <a:pt x="253" y="263"/>
                    </a:lnTo>
                    <a:lnTo>
                      <a:pt x="258" y="268"/>
                    </a:lnTo>
                    <a:lnTo>
                      <a:pt x="263" y="263"/>
                    </a:lnTo>
                    <a:lnTo>
                      <a:pt x="268" y="263"/>
                    </a:lnTo>
                    <a:lnTo>
                      <a:pt x="273" y="263"/>
                    </a:lnTo>
                    <a:lnTo>
                      <a:pt x="278" y="263"/>
                    </a:lnTo>
                    <a:lnTo>
                      <a:pt x="283" y="268"/>
                    </a:lnTo>
                    <a:lnTo>
                      <a:pt x="288" y="268"/>
                    </a:lnTo>
                    <a:lnTo>
                      <a:pt x="293" y="268"/>
                    </a:lnTo>
                    <a:lnTo>
                      <a:pt x="298" y="268"/>
                    </a:lnTo>
                    <a:lnTo>
                      <a:pt x="303" y="268"/>
                    </a:lnTo>
                    <a:lnTo>
                      <a:pt x="308" y="268"/>
                    </a:lnTo>
                    <a:lnTo>
                      <a:pt x="313" y="268"/>
                    </a:lnTo>
                    <a:lnTo>
                      <a:pt x="318" y="268"/>
                    </a:lnTo>
                    <a:lnTo>
                      <a:pt x="323" y="268"/>
                    </a:lnTo>
                    <a:lnTo>
                      <a:pt x="328" y="268"/>
                    </a:lnTo>
                    <a:lnTo>
                      <a:pt x="333" y="268"/>
                    </a:lnTo>
                    <a:lnTo>
                      <a:pt x="338" y="268"/>
                    </a:lnTo>
                    <a:lnTo>
                      <a:pt x="342" y="268"/>
                    </a:lnTo>
                    <a:lnTo>
                      <a:pt x="347" y="268"/>
                    </a:lnTo>
                    <a:lnTo>
                      <a:pt x="352" y="268"/>
                    </a:lnTo>
                    <a:lnTo>
                      <a:pt x="357" y="268"/>
                    </a:lnTo>
                    <a:lnTo>
                      <a:pt x="362" y="268"/>
                    </a:lnTo>
                    <a:lnTo>
                      <a:pt x="367" y="268"/>
                    </a:lnTo>
                    <a:lnTo>
                      <a:pt x="372" y="268"/>
                    </a:lnTo>
                    <a:lnTo>
                      <a:pt x="377" y="268"/>
                    </a:lnTo>
                    <a:lnTo>
                      <a:pt x="382" y="268"/>
                    </a:lnTo>
                    <a:lnTo>
                      <a:pt x="387" y="268"/>
                    </a:lnTo>
                    <a:lnTo>
                      <a:pt x="392" y="263"/>
                    </a:lnTo>
                    <a:lnTo>
                      <a:pt x="397" y="263"/>
                    </a:lnTo>
                    <a:lnTo>
                      <a:pt x="402" y="268"/>
                    </a:lnTo>
                    <a:lnTo>
                      <a:pt x="407" y="268"/>
                    </a:lnTo>
                    <a:lnTo>
                      <a:pt x="412" y="263"/>
                    </a:lnTo>
                    <a:lnTo>
                      <a:pt x="417" y="263"/>
                    </a:lnTo>
                    <a:lnTo>
                      <a:pt x="422" y="258"/>
                    </a:lnTo>
                    <a:lnTo>
                      <a:pt x="422" y="253"/>
                    </a:lnTo>
                    <a:lnTo>
                      <a:pt x="427" y="248"/>
                    </a:lnTo>
                    <a:lnTo>
                      <a:pt x="432" y="243"/>
                    </a:lnTo>
                    <a:lnTo>
                      <a:pt x="432" y="239"/>
                    </a:lnTo>
                    <a:lnTo>
                      <a:pt x="437" y="229"/>
                    </a:lnTo>
                    <a:lnTo>
                      <a:pt x="437" y="214"/>
                    </a:lnTo>
                    <a:lnTo>
                      <a:pt x="442" y="199"/>
                    </a:lnTo>
                    <a:lnTo>
                      <a:pt x="442" y="184"/>
                    </a:lnTo>
                    <a:lnTo>
                      <a:pt x="447" y="169"/>
                    </a:lnTo>
                    <a:lnTo>
                      <a:pt x="452" y="149"/>
                    </a:lnTo>
                    <a:lnTo>
                      <a:pt x="452" y="129"/>
                    </a:lnTo>
                    <a:lnTo>
                      <a:pt x="457" y="109"/>
                    </a:lnTo>
                    <a:lnTo>
                      <a:pt x="457" y="90"/>
                    </a:lnTo>
                    <a:lnTo>
                      <a:pt x="462" y="85"/>
                    </a:lnTo>
                    <a:lnTo>
                      <a:pt x="462" y="75"/>
                    </a:lnTo>
                    <a:lnTo>
                      <a:pt x="467" y="70"/>
                    </a:lnTo>
                    <a:lnTo>
                      <a:pt x="467" y="65"/>
                    </a:lnTo>
                    <a:lnTo>
                      <a:pt x="472" y="60"/>
                    </a:lnTo>
                    <a:lnTo>
                      <a:pt x="477" y="55"/>
                    </a:lnTo>
                    <a:lnTo>
                      <a:pt x="477" y="45"/>
                    </a:lnTo>
                    <a:lnTo>
                      <a:pt x="482" y="35"/>
                    </a:lnTo>
                    <a:lnTo>
                      <a:pt x="482" y="20"/>
                    </a:lnTo>
                    <a:lnTo>
                      <a:pt x="487" y="10"/>
                    </a:lnTo>
                    <a:lnTo>
                      <a:pt x="487" y="0"/>
                    </a:lnTo>
                    <a:lnTo>
                      <a:pt x="491" y="5"/>
                    </a:lnTo>
                    <a:lnTo>
                      <a:pt x="496" y="20"/>
                    </a:lnTo>
                    <a:lnTo>
                      <a:pt x="501" y="40"/>
                    </a:lnTo>
                    <a:lnTo>
                      <a:pt x="501" y="65"/>
                    </a:lnTo>
                    <a:lnTo>
                      <a:pt x="506" y="99"/>
                    </a:lnTo>
                    <a:lnTo>
                      <a:pt x="506" y="134"/>
                    </a:lnTo>
                    <a:lnTo>
                      <a:pt x="511" y="179"/>
                    </a:lnTo>
                    <a:lnTo>
                      <a:pt x="511" y="224"/>
                    </a:lnTo>
                    <a:lnTo>
                      <a:pt x="516" y="278"/>
                    </a:lnTo>
                    <a:lnTo>
                      <a:pt x="516" y="338"/>
                    </a:lnTo>
                    <a:lnTo>
                      <a:pt x="521" y="412"/>
                    </a:lnTo>
                    <a:lnTo>
                      <a:pt x="526" y="487"/>
                    </a:lnTo>
                    <a:lnTo>
                      <a:pt x="526" y="551"/>
                    </a:lnTo>
                    <a:lnTo>
                      <a:pt x="531" y="616"/>
                    </a:lnTo>
                    <a:lnTo>
                      <a:pt x="531" y="666"/>
                    </a:lnTo>
                    <a:lnTo>
                      <a:pt x="536" y="700"/>
                    </a:lnTo>
                    <a:lnTo>
                      <a:pt x="536" y="730"/>
                    </a:lnTo>
                    <a:lnTo>
                      <a:pt x="541" y="755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" name="Freeform 382"/>
              <p:cNvSpPr>
                <a:spLocks/>
              </p:cNvSpPr>
              <p:nvPr/>
            </p:nvSpPr>
            <p:spPr bwMode="auto">
              <a:xfrm>
                <a:off x="3447" y="1660"/>
                <a:ext cx="477" cy="909"/>
              </a:xfrm>
              <a:custGeom>
                <a:avLst/>
                <a:gdLst>
                  <a:gd name="T0" fmla="*/ 5 w 477"/>
                  <a:gd name="T1" fmla="*/ 765 h 909"/>
                  <a:gd name="T2" fmla="*/ 10 w 477"/>
                  <a:gd name="T3" fmla="*/ 814 h 909"/>
                  <a:gd name="T4" fmla="*/ 15 w 477"/>
                  <a:gd name="T5" fmla="*/ 859 h 909"/>
                  <a:gd name="T6" fmla="*/ 20 w 477"/>
                  <a:gd name="T7" fmla="*/ 909 h 909"/>
                  <a:gd name="T8" fmla="*/ 25 w 477"/>
                  <a:gd name="T9" fmla="*/ 869 h 909"/>
                  <a:gd name="T10" fmla="*/ 30 w 477"/>
                  <a:gd name="T11" fmla="*/ 819 h 909"/>
                  <a:gd name="T12" fmla="*/ 35 w 477"/>
                  <a:gd name="T13" fmla="*/ 770 h 909"/>
                  <a:gd name="T14" fmla="*/ 40 w 477"/>
                  <a:gd name="T15" fmla="*/ 720 h 909"/>
                  <a:gd name="T16" fmla="*/ 45 w 477"/>
                  <a:gd name="T17" fmla="*/ 651 h 909"/>
                  <a:gd name="T18" fmla="*/ 55 w 477"/>
                  <a:gd name="T19" fmla="*/ 566 h 909"/>
                  <a:gd name="T20" fmla="*/ 60 w 477"/>
                  <a:gd name="T21" fmla="*/ 492 h 909"/>
                  <a:gd name="T22" fmla="*/ 65 w 477"/>
                  <a:gd name="T23" fmla="*/ 442 h 909"/>
                  <a:gd name="T24" fmla="*/ 70 w 477"/>
                  <a:gd name="T25" fmla="*/ 402 h 909"/>
                  <a:gd name="T26" fmla="*/ 75 w 477"/>
                  <a:gd name="T27" fmla="*/ 377 h 909"/>
                  <a:gd name="T28" fmla="*/ 80 w 477"/>
                  <a:gd name="T29" fmla="*/ 358 h 909"/>
                  <a:gd name="T30" fmla="*/ 85 w 477"/>
                  <a:gd name="T31" fmla="*/ 338 h 909"/>
                  <a:gd name="T32" fmla="*/ 90 w 477"/>
                  <a:gd name="T33" fmla="*/ 313 h 909"/>
                  <a:gd name="T34" fmla="*/ 99 w 477"/>
                  <a:gd name="T35" fmla="*/ 283 h 909"/>
                  <a:gd name="T36" fmla="*/ 104 w 477"/>
                  <a:gd name="T37" fmla="*/ 258 h 909"/>
                  <a:gd name="T38" fmla="*/ 109 w 477"/>
                  <a:gd name="T39" fmla="*/ 238 h 909"/>
                  <a:gd name="T40" fmla="*/ 114 w 477"/>
                  <a:gd name="T41" fmla="*/ 224 h 909"/>
                  <a:gd name="T42" fmla="*/ 119 w 477"/>
                  <a:gd name="T43" fmla="*/ 214 h 909"/>
                  <a:gd name="T44" fmla="*/ 129 w 477"/>
                  <a:gd name="T45" fmla="*/ 199 h 909"/>
                  <a:gd name="T46" fmla="*/ 134 w 477"/>
                  <a:gd name="T47" fmla="*/ 189 h 909"/>
                  <a:gd name="T48" fmla="*/ 139 w 477"/>
                  <a:gd name="T49" fmla="*/ 179 h 909"/>
                  <a:gd name="T50" fmla="*/ 149 w 477"/>
                  <a:gd name="T51" fmla="*/ 174 h 909"/>
                  <a:gd name="T52" fmla="*/ 159 w 477"/>
                  <a:gd name="T53" fmla="*/ 174 h 909"/>
                  <a:gd name="T54" fmla="*/ 169 w 477"/>
                  <a:gd name="T55" fmla="*/ 169 h 909"/>
                  <a:gd name="T56" fmla="*/ 179 w 477"/>
                  <a:gd name="T57" fmla="*/ 159 h 909"/>
                  <a:gd name="T58" fmla="*/ 189 w 477"/>
                  <a:gd name="T59" fmla="*/ 154 h 909"/>
                  <a:gd name="T60" fmla="*/ 199 w 477"/>
                  <a:gd name="T61" fmla="*/ 154 h 909"/>
                  <a:gd name="T62" fmla="*/ 209 w 477"/>
                  <a:gd name="T63" fmla="*/ 149 h 909"/>
                  <a:gd name="T64" fmla="*/ 219 w 477"/>
                  <a:gd name="T65" fmla="*/ 144 h 909"/>
                  <a:gd name="T66" fmla="*/ 229 w 477"/>
                  <a:gd name="T67" fmla="*/ 139 h 909"/>
                  <a:gd name="T68" fmla="*/ 239 w 477"/>
                  <a:gd name="T69" fmla="*/ 134 h 909"/>
                  <a:gd name="T70" fmla="*/ 248 w 477"/>
                  <a:gd name="T71" fmla="*/ 129 h 909"/>
                  <a:gd name="T72" fmla="*/ 258 w 477"/>
                  <a:gd name="T73" fmla="*/ 124 h 909"/>
                  <a:gd name="T74" fmla="*/ 268 w 477"/>
                  <a:gd name="T75" fmla="*/ 119 h 909"/>
                  <a:gd name="T76" fmla="*/ 278 w 477"/>
                  <a:gd name="T77" fmla="*/ 114 h 909"/>
                  <a:gd name="T78" fmla="*/ 288 w 477"/>
                  <a:gd name="T79" fmla="*/ 109 h 909"/>
                  <a:gd name="T80" fmla="*/ 298 w 477"/>
                  <a:gd name="T81" fmla="*/ 104 h 909"/>
                  <a:gd name="T82" fmla="*/ 308 w 477"/>
                  <a:gd name="T83" fmla="*/ 104 h 909"/>
                  <a:gd name="T84" fmla="*/ 318 w 477"/>
                  <a:gd name="T85" fmla="*/ 94 h 909"/>
                  <a:gd name="T86" fmla="*/ 328 w 477"/>
                  <a:gd name="T87" fmla="*/ 89 h 909"/>
                  <a:gd name="T88" fmla="*/ 338 w 477"/>
                  <a:gd name="T89" fmla="*/ 84 h 909"/>
                  <a:gd name="T90" fmla="*/ 348 w 477"/>
                  <a:gd name="T91" fmla="*/ 80 h 909"/>
                  <a:gd name="T92" fmla="*/ 358 w 477"/>
                  <a:gd name="T93" fmla="*/ 70 h 909"/>
                  <a:gd name="T94" fmla="*/ 368 w 477"/>
                  <a:gd name="T95" fmla="*/ 65 h 909"/>
                  <a:gd name="T96" fmla="*/ 378 w 477"/>
                  <a:gd name="T97" fmla="*/ 60 h 909"/>
                  <a:gd name="T98" fmla="*/ 383 w 477"/>
                  <a:gd name="T99" fmla="*/ 50 h 909"/>
                  <a:gd name="T100" fmla="*/ 392 w 477"/>
                  <a:gd name="T101" fmla="*/ 45 h 909"/>
                  <a:gd name="T102" fmla="*/ 402 w 477"/>
                  <a:gd name="T103" fmla="*/ 40 h 909"/>
                  <a:gd name="T104" fmla="*/ 412 w 477"/>
                  <a:gd name="T105" fmla="*/ 30 h 909"/>
                  <a:gd name="T106" fmla="*/ 422 w 477"/>
                  <a:gd name="T107" fmla="*/ 20 h 909"/>
                  <a:gd name="T108" fmla="*/ 432 w 477"/>
                  <a:gd name="T109" fmla="*/ 15 h 909"/>
                  <a:gd name="T110" fmla="*/ 442 w 477"/>
                  <a:gd name="T111" fmla="*/ 5 h 909"/>
                  <a:gd name="T112" fmla="*/ 452 w 477"/>
                  <a:gd name="T113" fmla="*/ 5 h 909"/>
                  <a:gd name="T114" fmla="*/ 462 w 477"/>
                  <a:gd name="T115" fmla="*/ 0 h 909"/>
                  <a:gd name="T116" fmla="*/ 472 w 477"/>
                  <a:gd name="T117" fmla="*/ 0 h 9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77" h="909">
                    <a:moveTo>
                      <a:pt x="0" y="740"/>
                    </a:moveTo>
                    <a:lnTo>
                      <a:pt x="5" y="765"/>
                    </a:lnTo>
                    <a:lnTo>
                      <a:pt x="5" y="790"/>
                    </a:lnTo>
                    <a:lnTo>
                      <a:pt x="10" y="814"/>
                    </a:lnTo>
                    <a:lnTo>
                      <a:pt x="10" y="834"/>
                    </a:lnTo>
                    <a:lnTo>
                      <a:pt x="15" y="859"/>
                    </a:lnTo>
                    <a:lnTo>
                      <a:pt x="15" y="884"/>
                    </a:lnTo>
                    <a:lnTo>
                      <a:pt x="20" y="909"/>
                    </a:lnTo>
                    <a:lnTo>
                      <a:pt x="20" y="894"/>
                    </a:lnTo>
                    <a:lnTo>
                      <a:pt x="25" y="869"/>
                    </a:lnTo>
                    <a:lnTo>
                      <a:pt x="30" y="844"/>
                    </a:lnTo>
                    <a:lnTo>
                      <a:pt x="30" y="819"/>
                    </a:lnTo>
                    <a:lnTo>
                      <a:pt x="35" y="795"/>
                    </a:lnTo>
                    <a:lnTo>
                      <a:pt x="35" y="770"/>
                    </a:lnTo>
                    <a:lnTo>
                      <a:pt x="40" y="745"/>
                    </a:lnTo>
                    <a:lnTo>
                      <a:pt x="40" y="720"/>
                    </a:lnTo>
                    <a:lnTo>
                      <a:pt x="45" y="690"/>
                    </a:lnTo>
                    <a:lnTo>
                      <a:pt x="45" y="651"/>
                    </a:lnTo>
                    <a:lnTo>
                      <a:pt x="50" y="606"/>
                    </a:lnTo>
                    <a:lnTo>
                      <a:pt x="55" y="566"/>
                    </a:lnTo>
                    <a:lnTo>
                      <a:pt x="55" y="526"/>
                    </a:lnTo>
                    <a:lnTo>
                      <a:pt x="60" y="492"/>
                    </a:lnTo>
                    <a:lnTo>
                      <a:pt x="60" y="467"/>
                    </a:lnTo>
                    <a:lnTo>
                      <a:pt x="65" y="442"/>
                    </a:lnTo>
                    <a:lnTo>
                      <a:pt x="65" y="422"/>
                    </a:lnTo>
                    <a:lnTo>
                      <a:pt x="70" y="402"/>
                    </a:lnTo>
                    <a:lnTo>
                      <a:pt x="70" y="392"/>
                    </a:lnTo>
                    <a:lnTo>
                      <a:pt x="75" y="377"/>
                    </a:lnTo>
                    <a:lnTo>
                      <a:pt x="80" y="368"/>
                    </a:lnTo>
                    <a:lnTo>
                      <a:pt x="80" y="358"/>
                    </a:lnTo>
                    <a:lnTo>
                      <a:pt x="85" y="348"/>
                    </a:lnTo>
                    <a:lnTo>
                      <a:pt x="85" y="338"/>
                    </a:lnTo>
                    <a:lnTo>
                      <a:pt x="90" y="328"/>
                    </a:lnTo>
                    <a:lnTo>
                      <a:pt x="90" y="313"/>
                    </a:lnTo>
                    <a:lnTo>
                      <a:pt x="94" y="298"/>
                    </a:lnTo>
                    <a:lnTo>
                      <a:pt x="99" y="283"/>
                    </a:lnTo>
                    <a:lnTo>
                      <a:pt x="99" y="268"/>
                    </a:lnTo>
                    <a:lnTo>
                      <a:pt x="104" y="258"/>
                    </a:lnTo>
                    <a:lnTo>
                      <a:pt x="104" y="248"/>
                    </a:lnTo>
                    <a:lnTo>
                      <a:pt x="109" y="238"/>
                    </a:lnTo>
                    <a:lnTo>
                      <a:pt x="109" y="228"/>
                    </a:lnTo>
                    <a:lnTo>
                      <a:pt x="114" y="224"/>
                    </a:lnTo>
                    <a:lnTo>
                      <a:pt x="114" y="219"/>
                    </a:lnTo>
                    <a:lnTo>
                      <a:pt x="119" y="214"/>
                    </a:lnTo>
                    <a:lnTo>
                      <a:pt x="124" y="209"/>
                    </a:lnTo>
                    <a:lnTo>
                      <a:pt x="129" y="199"/>
                    </a:lnTo>
                    <a:lnTo>
                      <a:pt x="129" y="194"/>
                    </a:lnTo>
                    <a:lnTo>
                      <a:pt x="134" y="189"/>
                    </a:lnTo>
                    <a:lnTo>
                      <a:pt x="144" y="179"/>
                    </a:lnTo>
                    <a:lnTo>
                      <a:pt x="139" y="179"/>
                    </a:lnTo>
                    <a:lnTo>
                      <a:pt x="144" y="179"/>
                    </a:lnTo>
                    <a:lnTo>
                      <a:pt x="149" y="174"/>
                    </a:lnTo>
                    <a:lnTo>
                      <a:pt x="154" y="174"/>
                    </a:lnTo>
                    <a:lnTo>
                      <a:pt x="159" y="174"/>
                    </a:lnTo>
                    <a:lnTo>
                      <a:pt x="164" y="169"/>
                    </a:lnTo>
                    <a:lnTo>
                      <a:pt x="169" y="169"/>
                    </a:lnTo>
                    <a:lnTo>
                      <a:pt x="174" y="164"/>
                    </a:lnTo>
                    <a:lnTo>
                      <a:pt x="179" y="159"/>
                    </a:lnTo>
                    <a:lnTo>
                      <a:pt x="184" y="154"/>
                    </a:lnTo>
                    <a:lnTo>
                      <a:pt x="189" y="154"/>
                    </a:lnTo>
                    <a:lnTo>
                      <a:pt x="194" y="154"/>
                    </a:lnTo>
                    <a:lnTo>
                      <a:pt x="199" y="154"/>
                    </a:lnTo>
                    <a:lnTo>
                      <a:pt x="204" y="154"/>
                    </a:lnTo>
                    <a:lnTo>
                      <a:pt x="209" y="149"/>
                    </a:lnTo>
                    <a:lnTo>
                      <a:pt x="214" y="149"/>
                    </a:lnTo>
                    <a:lnTo>
                      <a:pt x="219" y="144"/>
                    </a:lnTo>
                    <a:lnTo>
                      <a:pt x="224" y="139"/>
                    </a:lnTo>
                    <a:lnTo>
                      <a:pt x="229" y="139"/>
                    </a:lnTo>
                    <a:lnTo>
                      <a:pt x="234" y="139"/>
                    </a:lnTo>
                    <a:lnTo>
                      <a:pt x="239" y="134"/>
                    </a:lnTo>
                    <a:lnTo>
                      <a:pt x="243" y="134"/>
                    </a:lnTo>
                    <a:lnTo>
                      <a:pt x="248" y="129"/>
                    </a:lnTo>
                    <a:lnTo>
                      <a:pt x="253" y="129"/>
                    </a:lnTo>
                    <a:lnTo>
                      <a:pt x="258" y="124"/>
                    </a:lnTo>
                    <a:lnTo>
                      <a:pt x="263" y="124"/>
                    </a:lnTo>
                    <a:lnTo>
                      <a:pt x="268" y="119"/>
                    </a:lnTo>
                    <a:lnTo>
                      <a:pt x="273" y="119"/>
                    </a:lnTo>
                    <a:lnTo>
                      <a:pt x="278" y="114"/>
                    </a:lnTo>
                    <a:lnTo>
                      <a:pt x="283" y="114"/>
                    </a:lnTo>
                    <a:lnTo>
                      <a:pt x="288" y="109"/>
                    </a:lnTo>
                    <a:lnTo>
                      <a:pt x="293" y="109"/>
                    </a:lnTo>
                    <a:lnTo>
                      <a:pt x="298" y="104"/>
                    </a:lnTo>
                    <a:lnTo>
                      <a:pt x="303" y="104"/>
                    </a:lnTo>
                    <a:lnTo>
                      <a:pt x="308" y="104"/>
                    </a:lnTo>
                    <a:lnTo>
                      <a:pt x="313" y="99"/>
                    </a:lnTo>
                    <a:lnTo>
                      <a:pt x="318" y="94"/>
                    </a:lnTo>
                    <a:lnTo>
                      <a:pt x="323" y="94"/>
                    </a:lnTo>
                    <a:lnTo>
                      <a:pt x="328" y="89"/>
                    </a:lnTo>
                    <a:lnTo>
                      <a:pt x="333" y="89"/>
                    </a:lnTo>
                    <a:lnTo>
                      <a:pt x="338" y="84"/>
                    </a:lnTo>
                    <a:lnTo>
                      <a:pt x="343" y="80"/>
                    </a:lnTo>
                    <a:lnTo>
                      <a:pt x="348" y="80"/>
                    </a:lnTo>
                    <a:lnTo>
                      <a:pt x="353" y="75"/>
                    </a:lnTo>
                    <a:lnTo>
                      <a:pt x="358" y="70"/>
                    </a:lnTo>
                    <a:lnTo>
                      <a:pt x="363" y="70"/>
                    </a:lnTo>
                    <a:lnTo>
                      <a:pt x="368" y="65"/>
                    </a:lnTo>
                    <a:lnTo>
                      <a:pt x="373" y="60"/>
                    </a:lnTo>
                    <a:lnTo>
                      <a:pt x="378" y="60"/>
                    </a:lnTo>
                    <a:lnTo>
                      <a:pt x="387" y="50"/>
                    </a:lnTo>
                    <a:lnTo>
                      <a:pt x="383" y="50"/>
                    </a:lnTo>
                    <a:lnTo>
                      <a:pt x="387" y="50"/>
                    </a:lnTo>
                    <a:lnTo>
                      <a:pt x="392" y="45"/>
                    </a:lnTo>
                    <a:lnTo>
                      <a:pt x="397" y="40"/>
                    </a:lnTo>
                    <a:lnTo>
                      <a:pt x="402" y="40"/>
                    </a:lnTo>
                    <a:lnTo>
                      <a:pt x="407" y="35"/>
                    </a:lnTo>
                    <a:lnTo>
                      <a:pt x="412" y="30"/>
                    </a:lnTo>
                    <a:lnTo>
                      <a:pt x="417" y="25"/>
                    </a:lnTo>
                    <a:lnTo>
                      <a:pt x="422" y="20"/>
                    </a:lnTo>
                    <a:lnTo>
                      <a:pt x="427" y="20"/>
                    </a:lnTo>
                    <a:lnTo>
                      <a:pt x="432" y="15"/>
                    </a:lnTo>
                    <a:lnTo>
                      <a:pt x="437" y="10"/>
                    </a:lnTo>
                    <a:lnTo>
                      <a:pt x="442" y="5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9" name="Freeform 383"/>
              <p:cNvSpPr>
                <a:spLocks/>
              </p:cNvSpPr>
              <p:nvPr/>
            </p:nvSpPr>
            <p:spPr bwMode="auto">
              <a:xfrm>
                <a:off x="1684" y="1675"/>
                <a:ext cx="606" cy="204"/>
              </a:xfrm>
              <a:custGeom>
                <a:avLst/>
                <a:gdLst>
                  <a:gd name="T0" fmla="*/ 10 w 606"/>
                  <a:gd name="T1" fmla="*/ 5 h 204"/>
                  <a:gd name="T2" fmla="*/ 25 w 606"/>
                  <a:gd name="T3" fmla="*/ 5 h 204"/>
                  <a:gd name="T4" fmla="*/ 40 w 606"/>
                  <a:gd name="T5" fmla="*/ 10 h 204"/>
                  <a:gd name="T6" fmla="*/ 55 w 606"/>
                  <a:gd name="T7" fmla="*/ 25 h 204"/>
                  <a:gd name="T8" fmla="*/ 65 w 606"/>
                  <a:gd name="T9" fmla="*/ 40 h 204"/>
                  <a:gd name="T10" fmla="*/ 75 w 606"/>
                  <a:gd name="T11" fmla="*/ 50 h 204"/>
                  <a:gd name="T12" fmla="*/ 90 w 606"/>
                  <a:gd name="T13" fmla="*/ 69 h 204"/>
                  <a:gd name="T14" fmla="*/ 99 w 606"/>
                  <a:gd name="T15" fmla="*/ 84 h 204"/>
                  <a:gd name="T16" fmla="*/ 109 w 606"/>
                  <a:gd name="T17" fmla="*/ 99 h 204"/>
                  <a:gd name="T18" fmla="*/ 124 w 606"/>
                  <a:gd name="T19" fmla="*/ 114 h 204"/>
                  <a:gd name="T20" fmla="*/ 139 w 606"/>
                  <a:gd name="T21" fmla="*/ 124 h 204"/>
                  <a:gd name="T22" fmla="*/ 154 w 606"/>
                  <a:gd name="T23" fmla="*/ 144 h 204"/>
                  <a:gd name="T24" fmla="*/ 169 w 606"/>
                  <a:gd name="T25" fmla="*/ 154 h 204"/>
                  <a:gd name="T26" fmla="*/ 184 w 606"/>
                  <a:gd name="T27" fmla="*/ 164 h 204"/>
                  <a:gd name="T28" fmla="*/ 199 w 606"/>
                  <a:gd name="T29" fmla="*/ 174 h 204"/>
                  <a:gd name="T30" fmla="*/ 214 w 606"/>
                  <a:gd name="T31" fmla="*/ 179 h 204"/>
                  <a:gd name="T32" fmla="*/ 229 w 606"/>
                  <a:gd name="T33" fmla="*/ 184 h 204"/>
                  <a:gd name="T34" fmla="*/ 243 w 606"/>
                  <a:gd name="T35" fmla="*/ 189 h 204"/>
                  <a:gd name="T36" fmla="*/ 258 w 606"/>
                  <a:gd name="T37" fmla="*/ 194 h 204"/>
                  <a:gd name="T38" fmla="*/ 273 w 606"/>
                  <a:gd name="T39" fmla="*/ 199 h 204"/>
                  <a:gd name="T40" fmla="*/ 288 w 606"/>
                  <a:gd name="T41" fmla="*/ 199 h 204"/>
                  <a:gd name="T42" fmla="*/ 303 w 606"/>
                  <a:gd name="T43" fmla="*/ 204 h 204"/>
                  <a:gd name="T44" fmla="*/ 318 w 606"/>
                  <a:gd name="T45" fmla="*/ 204 h 204"/>
                  <a:gd name="T46" fmla="*/ 333 w 606"/>
                  <a:gd name="T47" fmla="*/ 204 h 204"/>
                  <a:gd name="T48" fmla="*/ 348 w 606"/>
                  <a:gd name="T49" fmla="*/ 204 h 204"/>
                  <a:gd name="T50" fmla="*/ 363 w 606"/>
                  <a:gd name="T51" fmla="*/ 204 h 204"/>
                  <a:gd name="T52" fmla="*/ 378 w 606"/>
                  <a:gd name="T53" fmla="*/ 204 h 204"/>
                  <a:gd name="T54" fmla="*/ 392 w 606"/>
                  <a:gd name="T55" fmla="*/ 204 h 204"/>
                  <a:gd name="T56" fmla="*/ 407 w 606"/>
                  <a:gd name="T57" fmla="*/ 204 h 204"/>
                  <a:gd name="T58" fmla="*/ 422 w 606"/>
                  <a:gd name="T59" fmla="*/ 204 h 204"/>
                  <a:gd name="T60" fmla="*/ 437 w 606"/>
                  <a:gd name="T61" fmla="*/ 204 h 204"/>
                  <a:gd name="T62" fmla="*/ 452 w 606"/>
                  <a:gd name="T63" fmla="*/ 204 h 204"/>
                  <a:gd name="T64" fmla="*/ 467 w 606"/>
                  <a:gd name="T65" fmla="*/ 199 h 204"/>
                  <a:gd name="T66" fmla="*/ 482 w 606"/>
                  <a:gd name="T67" fmla="*/ 199 h 204"/>
                  <a:gd name="T68" fmla="*/ 497 w 606"/>
                  <a:gd name="T69" fmla="*/ 199 h 204"/>
                  <a:gd name="T70" fmla="*/ 512 w 606"/>
                  <a:gd name="T71" fmla="*/ 199 h 204"/>
                  <a:gd name="T72" fmla="*/ 527 w 606"/>
                  <a:gd name="T73" fmla="*/ 194 h 204"/>
                  <a:gd name="T74" fmla="*/ 541 w 606"/>
                  <a:gd name="T75" fmla="*/ 194 h 204"/>
                  <a:gd name="T76" fmla="*/ 556 w 606"/>
                  <a:gd name="T77" fmla="*/ 194 h 204"/>
                  <a:gd name="T78" fmla="*/ 571 w 606"/>
                  <a:gd name="T79" fmla="*/ 199 h 204"/>
                  <a:gd name="T80" fmla="*/ 581 w 606"/>
                  <a:gd name="T81" fmla="*/ 199 h 204"/>
                  <a:gd name="T82" fmla="*/ 596 w 606"/>
                  <a:gd name="T83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06" h="204">
                    <a:moveTo>
                      <a:pt x="0" y="0"/>
                    </a:moveTo>
                    <a:lnTo>
                      <a:pt x="5" y="5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10"/>
                    </a:lnTo>
                    <a:lnTo>
                      <a:pt x="40" y="10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55" y="25"/>
                    </a:lnTo>
                    <a:lnTo>
                      <a:pt x="60" y="30"/>
                    </a:lnTo>
                    <a:lnTo>
                      <a:pt x="70" y="40"/>
                    </a:lnTo>
                    <a:lnTo>
                      <a:pt x="65" y="40"/>
                    </a:lnTo>
                    <a:lnTo>
                      <a:pt x="70" y="40"/>
                    </a:lnTo>
                    <a:lnTo>
                      <a:pt x="75" y="45"/>
                    </a:lnTo>
                    <a:lnTo>
                      <a:pt x="75" y="50"/>
                    </a:lnTo>
                    <a:lnTo>
                      <a:pt x="85" y="60"/>
                    </a:lnTo>
                    <a:lnTo>
                      <a:pt x="85" y="65"/>
                    </a:lnTo>
                    <a:lnTo>
                      <a:pt x="90" y="69"/>
                    </a:lnTo>
                    <a:lnTo>
                      <a:pt x="95" y="74"/>
                    </a:lnTo>
                    <a:lnTo>
                      <a:pt x="99" y="79"/>
                    </a:lnTo>
                    <a:lnTo>
                      <a:pt x="99" y="84"/>
                    </a:lnTo>
                    <a:lnTo>
                      <a:pt x="104" y="89"/>
                    </a:lnTo>
                    <a:lnTo>
                      <a:pt x="109" y="94"/>
                    </a:lnTo>
                    <a:lnTo>
                      <a:pt x="109" y="99"/>
                    </a:lnTo>
                    <a:lnTo>
                      <a:pt x="114" y="104"/>
                    </a:lnTo>
                    <a:lnTo>
                      <a:pt x="119" y="109"/>
                    </a:lnTo>
                    <a:lnTo>
                      <a:pt x="124" y="114"/>
                    </a:lnTo>
                    <a:lnTo>
                      <a:pt x="129" y="119"/>
                    </a:lnTo>
                    <a:lnTo>
                      <a:pt x="134" y="124"/>
                    </a:lnTo>
                    <a:lnTo>
                      <a:pt x="139" y="124"/>
                    </a:lnTo>
                    <a:lnTo>
                      <a:pt x="149" y="134"/>
                    </a:lnTo>
                    <a:lnTo>
                      <a:pt x="149" y="139"/>
                    </a:lnTo>
                    <a:lnTo>
                      <a:pt x="154" y="144"/>
                    </a:lnTo>
                    <a:lnTo>
                      <a:pt x="159" y="149"/>
                    </a:lnTo>
                    <a:lnTo>
                      <a:pt x="164" y="149"/>
                    </a:lnTo>
                    <a:lnTo>
                      <a:pt x="169" y="154"/>
                    </a:lnTo>
                    <a:lnTo>
                      <a:pt x="174" y="159"/>
                    </a:lnTo>
                    <a:lnTo>
                      <a:pt x="179" y="164"/>
                    </a:lnTo>
                    <a:lnTo>
                      <a:pt x="184" y="164"/>
                    </a:lnTo>
                    <a:lnTo>
                      <a:pt x="189" y="169"/>
                    </a:lnTo>
                    <a:lnTo>
                      <a:pt x="194" y="169"/>
                    </a:lnTo>
                    <a:lnTo>
                      <a:pt x="199" y="174"/>
                    </a:lnTo>
                    <a:lnTo>
                      <a:pt x="204" y="174"/>
                    </a:lnTo>
                    <a:lnTo>
                      <a:pt x="209" y="179"/>
                    </a:lnTo>
                    <a:lnTo>
                      <a:pt x="214" y="179"/>
                    </a:lnTo>
                    <a:lnTo>
                      <a:pt x="219" y="179"/>
                    </a:lnTo>
                    <a:lnTo>
                      <a:pt x="224" y="184"/>
                    </a:lnTo>
                    <a:lnTo>
                      <a:pt x="229" y="184"/>
                    </a:lnTo>
                    <a:lnTo>
                      <a:pt x="234" y="184"/>
                    </a:lnTo>
                    <a:lnTo>
                      <a:pt x="239" y="189"/>
                    </a:lnTo>
                    <a:lnTo>
                      <a:pt x="243" y="189"/>
                    </a:lnTo>
                    <a:lnTo>
                      <a:pt x="248" y="189"/>
                    </a:lnTo>
                    <a:lnTo>
                      <a:pt x="253" y="194"/>
                    </a:lnTo>
                    <a:lnTo>
                      <a:pt x="258" y="194"/>
                    </a:lnTo>
                    <a:lnTo>
                      <a:pt x="263" y="194"/>
                    </a:lnTo>
                    <a:lnTo>
                      <a:pt x="268" y="194"/>
                    </a:lnTo>
                    <a:lnTo>
                      <a:pt x="273" y="199"/>
                    </a:lnTo>
                    <a:lnTo>
                      <a:pt x="278" y="199"/>
                    </a:lnTo>
                    <a:lnTo>
                      <a:pt x="283" y="199"/>
                    </a:lnTo>
                    <a:lnTo>
                      <a:pt x="288" y="199"/>
                    </a:lnTo>
                    <a:lnTo>
                      <a:pt x="293" y="199"/>
                    </a:lnTo>
                    <a:lnTo>
                      <a:pt x="298" y="204"/>
                    </a:lnTo>
                    <a:lnTo>
                      <a:pt x="303" y="204"/>
                    </a:lnTo>
                    <a:lnTo>
                      <a:pt x="308" y="204"/>
                    </a:lnTo>
                    <a:lnTo>
                      <a:pt x="313" y="204"/>
                    </a:lnTo>
                    <a:lnTo>
                      <a:pt x="318" y="204"/>
                    </a:lnTo>
                    <a:lnTo>
                      <a:pt x="323" y="204"/>
                    </a:lnTo>
                    <a:lnTo>
                      <a:pt x="328" y="204"/>
                    </a:lnTo>
                    <a:lnTo>
                      <a:pt x="333" y="204"/>
                    </a:lnTo>
                    <a:lnTo>
                      <a:pt x="338" y="204"/>
                    </a:lnTo>
                    <a:lnTo>
                      <a:pt x="343" y="204"/>
                    </a:lnTo>
                    <a:lnTo>
                      <a:pt x="348" y="204"/>
                    </a:lnTo>
                    <a:lnTo>
                      <a:pt x="353" y="204"/>
                    </a:lnTo>
                    <a:lnTo>
                      <a:pt x="358" y="204"/>
                    </a:lnTo>
                    <a:lnTo>
                      <a:pt x="363" y="204"/>
                    </a:lnTo>
                    <a:lnTo>
                      <a:pt x="368" y="204"/>
                    </a:lnTo>
                    <a:lnTo>
                      <a:pt x="373" y="204"/>
                    </a:lnTo>
                    <a:lnTo>
                      <a:pt x="378" y="204"/>
                    </a:lnTo>
                    <a:lnTo>
                      <a:pt x="383" y="204"/>
                    </a:lnTo>
                    <a:lnTo>
                      <a:pt x="388" y="204"/>
                    </a:lnTo>
                    <a:lnTo>
                      <a:pt x="392" y="204"/>
                    </a:lnTo>
                    <a:lnTo>
                      <a:pt x="397" y="204"/>
                    </a:lnTo>
                    <a:lnTo>
                      <a:pt x="402" y="204"/>
                    </a:lnTo>
                    <a:lnTo>
                      <a:pt x="407" y="204"/>
                    </a:lnTo>
                    <a:lnTo>
                      <a:pt x="412" y="204"/>
                    </a:lnTo>
                    <a:lnTo>
                      <a:pt x="417" y="204"/>
                    </a:lnTo>
                    <a:lnTo>
                      <a:pt x="422" y="204"/>
                    </a:lnTo>
                    <a:lnTo>
                      <a:pt x="427" y="204"/>
                    </a:lnTo>
                    <a:lnTo>
                      <a:pt x="432" y="204"/>
                    </a:lnTo>
                    <a:lnTo>
                      <a:pt x="437" y="204"/>
                    </a:lnTo>
                    <a:lnTo>
                      <a:pt x="442" y="204"/>
                    </a:lnTo>
                    <a:lnTo>
                      <a:pt x="447" y="204"/>
                    </a:lnTo>
                    <a:lnTo>
                      <a:pt x="452" y="204"/>
                    </a:lnTo>
                    <a:lnTo>
                      <a:pt x="457" y="204"/>
                    </a:lnTo>
                    <a:lnTo>
                      <a:pt x="462" y="199"/>
                    </a:lnTo>
                    <a:lnTo>
                      <a:pt x="467" y="199"/>
                    </a:lnTo>
                    <a:lnTo>
                      <a:pt x="472" y="199"/>
                    </a:lnTo>
                    <a:lnTo>
                      <a:pt x="477" y="199"/>
                    </a:lnTo>
                    <a:lnTo>
                      <a:pt x="482" y="199"/>
                    </a:lnTo>
                    <a:lnTo>
                      <a:pt x="487" y="199"/>
                    </a:lnTo>
                    <a:lnTo>
                      <a:pt x="492" y="199"/>
                    </a:lnTo>
                    <a:lnTo>
                      <a:pt x="497" y="199"/>
                    </a:lnTo>
                    <a:lnTo>
                      <a:pt x="502" y="199"/>
                    </a:lnTo>
                    <a:lnTo>
                      <a:pt x="507" y="199"/>
                    </a:lnTo>
                    <a:lnTo>
                      <a:pt x="512" y="199"/>
                    </a:lnTo>
                    <a:lnTo>
                      <a:pt x="517" y="199"/>
                    </a:lnTo>
                    <a:lnTo>
                      <a:pt x="522" y="194"/>
                    </a:lnTo>
                    <a:lnTo>
                      <a:pt x="527" y="194"/>
                    </a:lnTo>
                    <a:lnTo>
                      <a:pt x="532" y="194"/>
                    </a:lnTo>
                    <a:lnTo>
                      <a:pt x="536" y="194"/>
                    </a:lnTo>
                    <a:lnTo>
                      <a:pt x="541" y="194"/>
                    </a:lnTo>
                    <a:lnTo>
                      <a:pt x="546" y="194"/>
                    </a:lnTo>
                    <a:lnTo>
                      <a:pt x="551" y="194"/>
                    </a:lnTo>
                    <a:lnTo>
                      <a:pt x="556" y="194"/>
                    </a:lnTo>
                    <a:lnTo>
                      <a:pt x="561" y="194"/>
                    </a:lnTo>
                    <a:lnTo>
                      <a:pt x="566" y="194"/>
                    </a:lnTo>
                    <a:lnTo>
                      <a:pt x="571" y="199"/>
                    </a:lnTo>
                    <a:lnTo>
                      <a:pt x="576" y="199"/>
                    </a:lnTo>
                    <a:lnTo>
                      <a:pt x="586" y="199"/>
                    </a:lnTo>
                    <a:lnTo>
                      <a:pt x="581" y="199"/>
                    </a:lnTo>
                    <a:lnTo>
                      <a:pt x="586" y="199"/>
                    </a:lnTo>
                    <a:lnTo>
                      <a:pt x="591" y="199"/>
                    </a:lnTo>
                    <a:lnTo>
                      <a:pt x="596" y="194"/>
                    </a:lnTo>
                    <a:lnTo>
                      <a:pt x="601" y="194"/>
                    </a:lnTo>
                    <a:lnTo>
                      <a:pt x="606" y="194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0" name="Freeform 384"/>
              <p:cNvSpPr>
                <a:spLocks/>
              </p:cNvSpPr>
              <p:nvPr/>
            </p:nvSpPr>
            <p:spPr bwMode="auto">
              <a:xfrm>
                <a:off x="2290" y="1869"/>
                <a:ext cx="631" cy="34"/>
              </a:xfrm>
              <a:custGeom>
                <a:avLst/>
                <a:gdLst>
                  <a:gd name="T0" fmla="*/ 10 w 631"/>
                  <a:gd name="T1" fmla="*/ 0 h 34"/>
                  <a:gd name="T2" fmla="*/ 25 w 631"/>
                  <a:gd name="T3" fmla="*/ 0 h 34"/>
                  <a:gd name="T4" fmla="*/ 40 w 631"/>
                  <a:gd name="T5" fmla="*/ 5 h 34"/>
                  <a:gd name="T6" fmla="*/ 55 w 631"/>
                  <a:gd name="T7" fmla="*/ 5 h 34"/>
                  <a:gd name="T8" fmla="*/ 70 w 631"/>
                  <a:gd name="T9" fmla="*/ 10 h 34"/>
                  <a:gd name="T10" fmla="*/ 84 w 631"/>
                  <a:gd name="T11" fmla="*/ 10 h 34"/>
                  <a:gd name="T12" fmla="*/ 99 w 631"/>
                  <a:gd name="T13" fmla="*/ 10 h 34"/>
                  <a:gd name="T14" fmla="*/ 114 w 631"/>
                  <a:gd name="T15" fmla="*/ 15 h 34"/>
                  <a:gd name="T16" fmla="*/ 129 w 631"/>
                  <a:gd name="T17" fmla="*/ 15 h 34"/>
                  <a:gd name="T18" fmla="*/ 144 w 631"/>
                  <a:gd name="T19" fmla="*/ 19 h 34"/>
                  <a:gd name="T20" fmla="*/ 159 w 631"/>
                  <a:gd name="T21" fmla="*/ 15 h 34"/>
                  <a:gd name="T22" fmla="*/ 174 w 631"/>
                  <a:gd name="T23" fmla="*/ 19 h 34"/>
                  <a:gd name="T24" fmla="*/ 189 w 631"/>
                  <a:gd name="T25" fmla="*/ 19 h 34"/>
                  <a:gd name="T26" fmla="*/ 204 w 631"/>
                  <a:gd name="T27" fmla="*/ 19 h 34"/>
                  <a:gd name="T28" fmla="*/ 219 w 631"/>
                  <a:gd name="T29" fmla="*/ 19 h 34"/>
                  <a:gd name="T30" fmla="*/ 233 w 631"/>
                  <a:gd name="T31" fmla="*/ 19 h 34"/>
                  <a:gd name="T32" fmla="*/ 248 w 631"/>
                  <a:gd name="T33" fmla="*/ 24 h 34"/>
                  <a:gd name="T34" fmla="*/ 263 w 631"/>
                  <a:gd name="T35" fmla="*/ 24 h 34"/>
                  <a:gd name="T36" fmla="*/ 278 w 631"/>
                  <a:gd name="T37" fmla="*/ 24 h 34"/>
                  <a:gd name="T38" fmla="*/ 293 w 631"/>
                  <a:gd name="T39" fmla="*/ 24 h 34"/>
                  <a:gd name="T40" fmla="*/ 308 w 631"/>
                  <a:gd name="T41" fmla="*/ 24 h 34"/>
                  <a:gd name="T42" fmla="*/ 323 w 631"/>
                  <a:gd name="T43" fmla="*/ 24 h 34"/>
                  <a:gd name="T44" fmla="*/ 338 w 631"/>
                  <a:gd name="T45" fmla="*/ 24 h 34"/>
                  <a:gd name="T46" fmla="*/ 353 w 631"/>
                  <a:gd name="T47" fmla="*/ 29 h 34"/>
                  <a:gd name="T48" fmla="*/ 368 w 631"/>
                  <a:gd name="T49" fmla="*/ 24 h 34"/>
                  <a:gd name="T50" fmla="*/ 382 w 631"/>
                  <a:gd name="T51" fmla="*/ 24 h 34"/>
                  <a:gd name="T52" fmla="*/ 397 w 631"/>
                  <a:gd name="T53" fmla="*/ 29 h 34"/>
                  <a:gd name="T54" fmla="*/ 412 w 631"/>
                  <a:gd name="T55" fmla="*/ 29 h 34"/>
                  <a:gd name="T56" fmla="*/ 427 w 631"/>
                  <a:gd name="T57" fmla="*/ 29 h 34"/>
                  <a:gd name="T58" fmla="*/ 442 w 631"/>
                  <a:gd name="T59" fmla="*/ 29 h 34"/>
                  <a:gd name="T60" fmla="*/ 457 w 631"/>
                  <a:gd name="T61" fmla="*/ 29 h 34"/>
                  <a:gd name="T62" fmla="*/ 472 w 631"/>
                  <a:gd name="T63" fmla="*/ 29 h 34"/>
                  <a:gd name="T64" fmla="*/ 487 w 631"/>
                  <a:gd name="T65" fmla="*/ 29 h 34"/>
                  <a:gd name="T66" fmla="*/ 502 w 631"/>
                  <a:gd name="T67" fmla="*/ 29 h 34"/>
                  <a:gd name="T68" fmla="*/ 517 w 631"/>
                  <a:gd name="T69" fmla="*/ 29 h 34"/>
                  <a:gd name="T70" fmla="*/ 531 w 631"/>
                  <a:gd name="T71" fmla="*/ 29 h 34"/>
                  <a:gd name="T72" fmla="*/ 546 w 631"/>
                  <a:gd name="T73" fmla="*/ 34 h 34"/>
                  <a:gd name="T74" fmla="*/ 561 w 631"/>
                  <a:gd name="T75" fmla="*/ 34 h 34"/>
                  <a:gd name="T76" fmla="*/ 576 w 631"/>
                  <a:gd name="T77" fmla="*/ 34 h 34"/>
                  <a:gd name="T78" fmla="*/ 591 w 631"/>
                  <a:gd name="T79" fmla="*/ 34 h 34"/>
                  <a:gd name="T80" fmla="*/ 606 w 631"/>
                  <a:gd name="T81" fmla="*/ 34 h 34"/>
                  <a:gd name="T82" fmla="*/ 621 w 631"/>
                  <a:gd name="T83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3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10"/>
                    </a:lnTo>
                    <a:lnTo>
                      <a:pt x="70" y="10"/>
                    </a:lnTo>
                    <a:lnTo>
                      <a:pt x="75" y="10"/>
                    </a:lnTo>
                    <a:lnTo>
                      <a:pt x="79" y="10"/>
                    </a:lnTo>
                    <a:lnTo>
                      <a:pt x="84" y="10"/>
                    </a:lnTo>
                    <a:lnTo>
                      <a:pt x="89" y="10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5"/>
                    </a:lnTo>
                    <a:lnTo>
                      <a:pt x="109" y="15"/>
                    </a:lnTo>
                    <a:lnTo>
                      <a:pt x="114" y="15"/>
                    </a:lnTo>
                    <a:lnTo>
                      <a:pt x="119" y="15"/>
                    </a:lnTo>
                    <a:lnTo>
                      <a:pt x="124" y="15"/>
                    </a:lnTo>
                    <a:lnTo>
                      <a:pt x="129" y="15"/>
                    </a:lnTo>
                    <a:lnTo>
                      <a:pt x="134" y="19"/>
                    </a:lnTo>
                    <a:lnTo>
                      <a:pt x="139" y="19"/>
                    </a:lnTo>
                    <a:lnTo>
                      <a:pt x="144" y="19"/>
                    </a:lnTo>
                    <a:lnTo>
                      <a:pt x="149" y="19"/>
                    </a:lnTo>
                    <a:lnTo>
                      <a:pt x="154" y="15"/>
                    </a:lnTo>
                    <a:lnTo>
                      <a:pt x="159" y="15"/>
                    </a:lnTo>
                    <a:lnTo>
                      <a:pt x="164" y="19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3" y="19"/>
                    </a:lnTo>
                    <a:lnTo>
                      <a:pt x="228" y="19"/>
                    </a:lnTo>
                    <a:lnTo>
                      <a:pt x="233" y="19"/>
                    </a:lnTo>
                    <a:lnTo>
                      <a:pt x="238" y="19"/>
                    </a:lnTo>
                    <a:lnTo>
                      <a:pt x="243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9"/>
                    </a:lnTo>
                    <a:lnTo>
                      <a:pt x="358" y="29"/>
                    </a:lnTo>
                    <a:lnTo>
                      <a:pt x="363" y="29"/>
                    </a:lnTo>
                    <a:lnTo>
                      <a:pt x="368" y="24"/>
                    </a:lnTo>
                    <a:lnTo>
                      <a:pt x="372" y="24"/>
                    </a:lnTo>
                    <a:lnTo>
                      <a:pt x="377" y="24"/>
                    </a:lnTo>
                    <a:lnTo>
                      <a:pt x="382" y="24"/>
                    </a:lnTo>
                    <a:lnTo>
                      <a:pt x="387" y="24"/>
                    </a:lnTo>
                    <a:lnTo>
                      <a:pt x="392" y="29"/>
                    </a:lnTo>
                    <a:lnTo>
                      <a:pt x="397" y="29"/>
                    </a:lnTo>
                    <a:lnTo>
                      <a:pt x="402" y="29"/>
                    </a:lnTo>
                    <a:lnTo>
                      <a:pt x="407" y="29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9"/>
                    </a:lnTo>
                    <a:lnTo>
                      <a:pt x="457" y="29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9"/>
                    </a:lnTo>
                    <a:lnTo>
                      <a:pt x="477" y="34"/>
                    </a:lnTo>
                    <a:lnTo>
                      <a:pt x="482" y="34"/>
                    </a:lnTo>
                    <a:lnTo>
                      <a:pt x="487" y="29"/>
                    </a:lnTo>
                    <a:lnTo>
                      <a:pt x="492" y="29"/>
                    </a:lnTo>
                    <a:lnTo>
                      <a:pt x="497" y="29"/>
                    </a:lnTo>
                    <a:lnTo>
                      <a:pt x="502" y="29"/>
                    </a:lnTo>
                    <a:lnTo>
                      <a:pt x="507" y="34"/>
                    </a:lnTo>
                    <a:lnTo>
                      <a:pt x="512" y="34"/>
                    </a:lnTo>
                    <a:lnTo>
                      <a:pt x="517" y="29"/>
                    </a:lnTo>
                    <a:lnTo>
                      <a:pt x="521" y="29"/>
                    </a:lnTo>
                    <a:lnTo>
                      <a:pt x="526" y="29"/>
                    </a:lnTo>
                    <a:lnTo>
                      <a:pt x="531" y="29"/>
                    </a:lnTo>
                    <a:lnTo>
                      <a:pt x="536" y="29"/>
                    </a:lnTo>
                    <a:lnTo>
                      <a:pt x="541" y="34"/>
                    </a:lnTo>
                    <a:lnTo>
                      <a:pt x="546" y="34"/>
                    </a:lnTo>
                    <a:lnTo>
                      <a:pt x="551" y="34"/>
                    </a:lnTo>
                    <a:lnTo>
                      <a:pt x="556" y="34"/>
                    </a:lnTo>
                    <a:lnTo>
                      <a:pt x="561" y="34"/>
                    </a:lnTo>
                    <a:lnTo>
                      <a:pt x="566" y="34"/>
                    </a:lnTo>
                    <a:lnTo>
                      <a:pt x="571" y="34"/>
                    </a:lnTo>
                    <a:lnTo>
                      <a:pt x="576" y="34"/>
                    </a:lnTo>
                    <a:lnTo>
                      <a:pt x="581" y="34"/>
                    </a:lnTo>
                    <a:lnTo>
                      <a:pt x="586" y="34"/>
                    </a:lnTo>
                    <a:lnTo>
                      <a:pt x="591" y="34"/>
                    </a:lnTo>
                    <a:lnTo>
                      <a:pt x="596" y="34"/>
                    </a:lnTo>
                    <a:lnTo>
                      <a:pt x="601" y="34"/>
                    </a:lnTo>
                    <a:lnTo>
                      <a:pt x="606" y="34"/>
                    </a:lnTo>
                    <a:lnTo>
                      <a:pt x="611" y="34"/>
                    </a:lnTo>
                    <a:lnTo>
                      <a:pt x="616" y="34"/>
                    </a:lnTo>
                    <a:lnTo>
                      <a:pt x="621" y="34"/>
                    </a:lnTo>
                    <a:lnTo>
                      <a:pt x="626" y="34"/>
                    </a:lnTo>
                    <a:lnTo>
                      <a:pt x="631" y="29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1" name="Freeform 385"/>
              <p:cNvSpPr>
                <a:spLocks/>
              </p:cNvSpPr>
              <p:nvPr/>
            </p:nvSpPr>
            <p:spPr bwMode="auto">
              <a:xfrm>
                <a:off x="2921" y="1675"/>
                <a:ext cx="531" cy="963"/>
              </a:xfrm>
              <a:custGeom>
                <a:avLst/>
                <a:gdLst>
                  <a:gd name="T0" fmla="*/ 10 w 531"/>
                  <a:gd name="T1" fmla="*/ 223 h 963"/>
                  <a:gd name="T2" fmla="*/ 25 w 531"/>
                  <a:gd name="T3" fmla="*/ 223 h 963"/>
                  <a:gd name="T4" fmla="*/ 39 w 531"/>
                  <a:gd name="T5" fmla="*/ 218 h 963"/>
                  <a:gd name="T6" fmla="*/ 54 w 531"/>
                  <a:gd name="T7" fmla="*/ 218 h 963"/>
                  <a:gd name="T8" fmla="*/ 69 w 531"/>
                  <a:gd name="T9" fmla="*/ 218 h 963"/>
                  <a:gd name="T10" fmla="*/ 84 w 531"/>
                  <a:gd name="T11" fmla="*/ 218 h 963"/>
                  <a:gd name="T12" fmla="*/ 99 w 531"/>
                  <a:gd name="T13" fmla="*/ 218 h 963"/>
                  <a:gd name="T14" fmla="*/ 114 w 531"/>
                  <a:gd name="T15" fmla="*/ 223 h 963"/>
                  <a:gd name="T16" fmla="*/ 129 w 531"/>
                  <a:gd name="T17" fmla="*/ 233 h 963"/>
                  <a:gd name="T18" fmla="*/ 144 w 531"/>
                  <a:gd name="T19" fmla="*/ 233 h 963"/>
                  <a:gd name="T20" fmla="*/ 159 w 531"/>
                  <a:gd name="T21" fmla="*/ 228 h 963"/>
                  <a:gd name="T22" fmla="*/ 174 w 531"/>
                  <a:gd name="T23" fmla="*/ 228 h 963"/>
                  <a:gd name="T24" fmla="*/ 188 w 531"/>
                  <a:gd name="T25" fmla="*/ 238 h 963"/>
                  <a:gd name="T26" fmla="*/ 203 w 531"/>
                  <a:gd name="T27" fmla="*/ 238 h 963"/>
                  <a:gd name="T28" fmla="*/ 218 w 531"/>
                  <a:gd name="T29" fmla="*/ 233 h 963"/>
                  <a:gd name="T30" fmla="*/ 233 w 531"/>
                  <a:gd name="T31" fmla="*/ 228 h 963"/>
                  <a:gd name="T32" fmla="*/ 248 w 531"/>
                  <a:gd name="T33" fmla="*/ 233 h 963"/>
                  <a:gd name="T34" fmla="*/ 263 w 531"/>
                  <a:gd name="T35" fmla="*/ 238 h 963"/>
                  <a:gd name="T36" fmla="*/ 278 w 531"/>
                  <a:gd name="T37" fmla="*/ 233 h 963"/>
                  <a:gd name="T38" fmla="*/ 293 w 531"/>
                  <a:gd name="T39" fmla="*/ 233 h 963"/>
                  <a:gd name="T40" fmla="*/ 308 w 531"/>
                  <a:gd name="T41" fmla="*/ 233 h 963"/>
                  <a:gd name="T42" fmla="*/ 323 w 531"/>
                  <a:gd name="T43" fmla="*/ 233 h 963"/>
                  <a:gd name="T44" fmla="*/ 337 w 531"/>
                  <a:gd name="T45" fmla="*/ 233 h 963"/>
                  <a:gd name="T46" fmla="*/ 352 w 531"/>
                  <a:gd name="T47" fmla="*/ 233 h 963"/>
                  <a:gd name="T48" fmla="*/ 367 w 531"/>
                  <a:gd name="T49" fmla="*/ 228 h 963"/>
                  <a:gd name="T50" fmla="*/ 382 w 531"/>
                  <a:gd name="T51" fmla="*/ 228 h 963"/>
                  <a:gd name="T52" fmla="*/ 397 w 531"/>
                  <a:gd name="T53" fmla="*/ 218 h 963"/>
                  <a:gd name="T54" fmla="*/ 402 w 531"/>
                  <a:gd name="T55" fmla="*/ 194 h 963"/>
                  <a:gd name="T56" fmla="*/ 412 w 531"/>
                  <a:gd name="T57" fmla="*/ 159 h 963"/>
                  <a:gd name="T58" fmla="*/ 422 w 531"/>
                  <a:gd name="T59" fmla="*/ 109 h 963"/>
                  <a:gd name="T60" fmla="*/ 427 w 531"/>
                  <a:gd name="T61" fmla="*/ 69 h 963"/>
                  <a:gd name="T62" fmla="*/ 437 w 531"/>
                  <a:gd name="T63" fmla="*/ 55 h 963"/>
                  <a:gd name="T64" fmla="*/ 447 w 531"/>
                  <a:gd name="T65" fmla="*/ 30 h 963"/>
                  <a:gd name="T66" fmla="*/ 457 w 531"/>
                  <a:gd name="T67" fmla="*/ 0 h 963"/>
                  <a:gd name="T68" fmla="*/ 467 w 531"/>
                  <a:gd name="T69" fmla="*/ 25 h 963"/>
                  <a:gd name="T70" fmla="*/ 472 w 531"/>
                  <a:gd name="T71" fmla="*/ 94 h 963"/>
                  <a:gd name="T72" fmla="*/ 481 w 531"/>
                  <a:gd name="T73" fmla="*/ 209 h 963"/>
                  <a:gd name="T74" fmla="*/ 491 w 531"/>
                  <a:gd name="T75" fmla="*/ 372 h 963"/>
                  <a:gd name="T76" fmla="*/ 496 w 531"/>
                  <a:gd name="T77" fmla="*/ 551 h 963"/>
                  <a:gd name="T78" fmla="*/ 506 w 531"/>
                  <a:gd name="T79" fmla="*/ 670 h 963"/>
                  <a:gd name="T80" fmla="*/ 516 w 531"/>
                  <a:gd name="T81" fmla="*/ 785 h 963"/>
                  <a:gd name="T82" fmla="*/ 521 w 531"/>
                  <a:gd name="T83" fmla="*/ 899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31" h="963">
                    <a:moveTo>
                      <a:pt x="0" y="223"/>
                    </a:moveTo>
                    <a:lnTo>
                      <a:pt x="5" y="223"/>
                    </a:lnTo>
                    <a:lnTo>
                      <a:pt x="10" y="223"/>
                    </a:lnTo>
                    <a:lnTo>
                      <a:pt x="15" y="223"/>
                    </a:lnTo>
                    <a:lnTo>
                      <a:pt x="20" y="223"/>
                    </a:lnTo>
                    <a:lnTo>
                      <a:pt x="25" y="223"/>
                    </a:lnTo>
                    <a:lnTo>
                      <a:pt x="30" y="223"/>
                    </a:lnTo>
                    <a:lnTo>
                      <a:pt x="34" y="223"/>
                    </a:lnTo>
                    <a:lnTo>
                      <a:pt x="39" y="218"/>
                    </a:lnTo>
                    <a:lnTo>
                      <a:pt x="44" y="218"/>
                    </a:lnTo>
                    <a:lnTo>
                      <a:pt x="49" y="218"/>
                    </a:lnTo>
                    <a:lnTo>
                      <a:pt x="54" y="218"/>
                    </a:lnTo>
                    <a:lnTo>
                      <a:pt x="59" y="218"/>
                    </a:lnTo>
                    <a:lnTo>
                      <a:pt x="64" y="218"/>
                    </a:lnTo>
                    <a:lnTo>
                      <a:pt x="69" y="218"/>
                    </a:lnTo>
                    <a:lnTo>
                      <a:pt x="74" y="218"/>
                    </a:lnTo>
                    <a:lnTo>
                      <a:pt x="79" y="218"/>
                    </a:lnTo>
                    <a:lnTo>
                      <a:pt x="84" y="218"/>
                    </a:lnTo>
                    <a:lnTo>
                      <a:pt x="89" y="218"/>
                    </a:lnTo>
                    <a:lnTo>
                      <a:pt x="94" y="218"/>
                    </a:lnTo>
                    <a:lnTo>
                      <a:pt x="99" y="218"/>
                    </a:lnTo>
                    <a:lnTo>
                      <a:pt x="104" y="218"/>
                    </a:lnTo>
                    <a:lnTo>
                      <a:pt x="109" y="223"/>
                    </a:lnTo>
                    <a:lnTo>
                      <a:pt x="114" y="223"/>
                    </a:lnTo>
                    <a:lnTo>
                      <a:pt x="119" y="228"/>
                    </a:lnTo>
                    <a:lnTo>
                      <a:pt x="124" y="228"/>
                    </a:lnTo>
                    <a:lnTo>
                      <a:pt x="129" y="233"/>
                    </a:lnTo>
                    <a:lnTo>
                      <a:pt x="134" y="233"/>
                    </a:lnTo>
                    <a:lnTo>
                      <a:pt x="139" y="233"/>
                    </a:lnTo>
                    <a:lnTo>
                      <a:pt x="144" y="233"/>
                    </a:lnTo>
                    <a:lnTo>
                      <a:pt x="149" y="228"/>
                    </a:lnTo>
                    <a:lnTo>
                      <a:pt x="154" y="228"/>
                    </a:lnTo>
                    <a:lnTo>
                      <a:pt x="159" y="228"/>
                    </a:lnTo>
                    <a:lnTo>
                      <a:pt x="164" y="228"/>
                    </a:lnTo>
                    <a:lnTo>
                      <a:pt x="169" y="228"/>
                    </a:lnTo>
                    <a:lnTo>
                      <a:pt x="174" y="228"/>
                    </a:lnTo>
                    <a:lnTo>
                      <a:pt x="179" y="233"/>
                    </a:lnTo>
                    <a:lnTo>
                      <a:pt x="183" y="238"/>
                    </a:lnTo>
                    <a:lnTo>
                      <a:pt x="188" y="238"/>
                    </a:lnTo>
                    <a:lnTo>
                      <a:pt x="193" y="238"/>
                    </a:lnTo>
                    <a:lnTo>
                      <a:pt x="198" y="238"/>
                    </a:lnTo>
                    <a:lnTo>
                      <a:pt x="203" y="238"/>
                    </a:lnTo>
                    <a:lnTo>
                      <a:pt x="208" y="238"/>
                    </a:lnTo>
                    <a:lnTo>
                      <a:pt x="213" y="233"/>
                    </a:lnTo>
                    <a:lnTo>
                      <a:pt x="218" y="233"/>
                    </a:lnTo>
                    <a:lnTo>
                      <a:pt x="223" y="233"/>
                    </a:lnTo>
                    <a:lnTo>
                      <a:pt x="228" y="233"/>
                    </a:lnTo>
                    <a:lnTo>
                      <a:pt x="233" y="228"/>
                    </a:lnTo>
                    <a:lnTo>
                      <a:pt x="238" y="233"/>
                    </a:lnTo>
                    <a:lnTo>
                      <a:pt x="243" y="233"/>
                    </a:lnTo>
                    <a:lnTo>
                      <a:pt x="248" y="233"/>
                    </a:lnTo>
                    <a:lnTo>
                      <a:pt x="253" y="233"/>
                    </a:lnTo>
                    <a:lnTo>
                      <a:pt x="258" y="233"/>
                    </a:lnTo>
                    <a:lnTo>
                      <a:pt x="263" y="238"/>
                    </a:lnTo>
                    <a:lnTo>
                      <a:pt x="268" y="238"/>
                    </a:lnTo>
                    <a:lnTo>
                      <a:pt x="273" y="233"/>
                    </a:lnTo>
                    <a:lnTo>
                      <a:pt x="278" y="233"/>
                    </a:lnTo>
                    <a:lnTo>
                      <a:pt x="283" y="233"/>
                    </a:lnTo>
                    <a:lnTo>
                      <a:pt x="288" y="233"/>
                    </a:lnTo>
                    <a:lnTo>
                      <a:pt x="293" y="233"/>
                    </a:lnTo>
                    <a:lnTo>
                      <a:pt x="298" y="233"/>
                    </a:lnTo>
                    <a:lnTo>
                      <a:pt x="303" y="233"/>
                    </a:lnTo>
                    <a:lnTo>
                      <a:pt x="308" y="233"/>
                    </a:lnTo>
                    <a:lnTo>
                      <a:pt x="313" y="233"/>
                    </a:lnTo>
                    <a:lnTo>
                      <a:pt x="318" y="233"/>
                    </a:lnTo>
                    <a:lnTo>
                      <a:pt x="323" y="233"/>
                    </a:lnTo>
                    <a:lnTo>
                      <a:pt x="327" y="233"/>
                    </a:lnTo>
                    <a:lnTo>
                      <a:pt x="332" y="233"/>
                    </a:lnTo>
                    <a:lnTo>
                      <a:pt x="337" y="233"/>
                    </a:lnTo>
                    <a:lnTo>
                      <a:pt x="342" y="233"/>
                    </a:lnTo>
                    <a:lnTo>
                      <a:pt x="347" y="233"/>
                    </a:lnTo>
                    <a:lnTo>
                      <a:pt x="352" y="233"/>
                    </a:lnTo>
                    <a:lnTo>
                      <a:pt x="357" y="233"/>
                    </a:lnTo>
                    <a:lnTo>
                      <a:pt x="362" y="233"/>
                    </a:lnTo>
                    <a:lnTo>
                      <a:pt x="367" y="228"/>
                    </a:lnTo>
                    <a:lnTo>
                      <a:pt x="372" y="228"/>
                    </a:lnTo>
                    <a:lnTo>
                      <a:pt x="377" y="228"/>
                    </a:lnTo>
                    <a:lnTo>
                      <a:pt x="382" y="228"/>
                    </a:lnTo>
                    <a:lnTo>
                      <a:pt x="387" y="228"/>
                    </a:lnTo>
                    <a:lnTo>
                      <a:pt x="392" y="223"/>
                    </a:lnTo>
                    <a:lnTo>
                      <a:pt x="397" y="218"/>
                    </a:lnTo>
                    <a:lnTo>
                      <a:pt x="397" y="213"/>
                    </a:lnTo>
                    <a:lnTo>
                      <a:pt x="402" y="204"/>
                    </a:lnTo>
                    <a:lnTo>
                      <a:pt x="402" y="194"/>
                    </a:lnTo>
                    <a:lnTo>
                      <a:pt x="407" y="184"/>
                    </a:lnTo>
                    <a:lnTo>
                      <a:pt x="407" y="174"/>
                    </a:lnTo>
                    <a:lnTo>
                      <a:pt x="412" y="159"/>
                    </a:lnTo>
                    <a:lnTo>
                      <a:pt x="417" y="144"/>
                    </a:lnTo>
                    <a:lnTo>
                      <a:pt x="417" y="129"/>
                    </a:lnTo>
                    <a:lnTo>
                      <a:pt x="422" y="109"/>
                    </a:lnTo>
                    <a:lnTo>
                      <a:pt x="422" y="94"/>
                    </a:lnTo>
                    <a:lnTo>
                      <a:pt x="427" y="79"/>
                    </a:lnTo>
                    <a:lnTo>
                      <a:pt x="427" y="69"/>
                    </a:lnTo>
                    <a:lnTo>
                      <a:pt x="432" y="65"/>
                    </a:lnTo>
                    <a:lnTo>
                      <a:pt x="437" y="60"/>
                    </a:lnTo>
                    <a:lnTo>
                      <a:pt x="437" y="55"/>
                    </a:lnTo>
                    <a:lnTo>
                      <a:pt x="442" y="50"/>
                    </a:lnTo>
                    <a:lnTo>
                      <a:pt x="447" y="40"/>
                    </a:lnTo>
                    <a:lnTo>
                      <a:pt x="447" y="30"/>
                    </a:lnTo>
                    <a:lnTo>
                      <a:pt x="452" y="15"/>
                    </a:lnTo>
                    <a:lnTo>
                      <a:pt x="452" y="5"/>
                    </a:lnTo>
                    <a:lnTo>
                      <a:pt x="457" y="0"/>
                    </a:lnTo>
                    <a:lnTo>
                      <a:pt x="462" y="5"/>
                    </a:lnTo>
                    <a:lnTo>
                      <a:pt x="462" y="10"/>
                    </a:lnTo>
                    <a:lnTo>
                      <a:pt x="467" y="25"/>
                    </a:lnTo>
                    <a:lnTo>
                      <a:pt x="467" y="40"/>
                    </a:lnTo>
                    <a:lnTo>
                      <a:pt x="472" y="65"/>
                    </a:lnTo>
                    <a:lnTo>
                      <a:pt x="472" y="94"/>
                    </a:lnTo>
                    <a:lnTo>
                      <a:pt x="476" y="124"/>
                    </a:lnTo>
                    <a:lnTo>
                      <a:pt x="476" y="164"/>
                    </a:lnTo>
                    <a:lnTo>
                      <a:pt x="481" y="209"/>
                    </a:lnTo>
                    <a:lnTo>
                      <a:pt x="486" y="258"/>
                    </a:lnTo>
                    <a:lnTo>
                      <a:pt x="486" y="313"/>
                    </a:lnTo>
                    <a:lnTo>
                      <a:pt x="491" y="372"/>
                    </a:lnTo>
                    <a:lnTo>
                      <a:pt x="491" y="437"/>
                    </a:lnTo>
                    <a:lnTo>
                      <a:pt x="496" y="497"/>
                    </a:lnTo>
                    <a:lnTo>
                      <a:pt x="496" y="551"/>
                    </a:lnTo>
                    <a:lnTo>
                      <a:pt x="501" y="596"/>
                    </a:lnTo>
                    <a:lnTo>
                      <a:pt x="501" y="636"/>
                    </a:lnTo>
                    <a:lnTo>
                      <a:pt x="506" y="670"/>
                    </a:lnTo>
                    <a:lnTo>
                      <a:pt x="511" y="710"/>
                    </a:lnTo>
                    <a:lnTo>
                      <a:pt x="511" y="745"/>
                    </a:lnTo>
                    <a:lnTo>
                      <a:pt x="516" y="785"/>
                    </a:lnTo>
                    <a:lnTo>
                      <a:pt x="516" y="824"/>
                    </a:lnTo>
                    <a:lnTo>
                      <a:pt x="521" y="859"/>
                    </a:lnTo>
                    <a:lnTo>
                      <a:pt x="521" y="899"/>
                    </a:lnTo>
                    <a:lnTo>
                      <a:pt x="526" y="934"/>
                    </a:lnTo>
                    <a:lnTo>
                      <a:pt x="531" y="963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2" name="Freeform 386"/>
              <p:cNvSpPr>
                <a:spLocks/>
              </p:cNvSpPr>
              <p:nvPr/>
            </p:nvSpPr>
            <p:spPr bwMode="auto">
              <a:xfrm>
                <a:off x="3452" y="1670"/>
                <a:ext cx="472" cy="983"/>
              </a:xfrm>
              <a:custGeom>
                <a:avLst/>
                <a:gdLst>
                  <a:gd name="T0" fmla="*/ 0 w 472"/>
                  <a:gd name="T1" fmla="*/ 983 h 983"/>
                  <a:gd name="T2" fmla="*/ 5 w 472"/>
                  <a:gd name="T3" fmla="*/ 904 h 983"/>
                  <a:gd name="T4" fmla="*/ 10 w 472"/>
                  <a:gd name="T5" fmla="*/ 824 h 983"/>
                  <a:gd name="T6" fmla="*/ 15 w 472"/>
                  <a:gd name="T7" fmla="*/ 750 h 983"/>
                  <a:gd name="T8" fmla="*/ 25 w 472"/>
                  <a:gd name="T9" fmla="*/ 670 h 983"/>
                  <a:gd name="T10" fmla="*/ 30 w 472"/>
                  <a:gd name="T11" fmla="*/ 591 h 983"/>
                  <a:gd name="T12" fmla="*/ 35 w 472"/>
                  <a:gd name="T13" fmla="*/ 516 h 983"/>
                  <a:gd name="T14" fmla="*/ 40 w 472"/>
                  <a:gd name="T15" fmla="*/ 457 h 983"/>
                  <a:gd name="T16" fmla="*/ 45 w 472"/>
                  <a:gd name="T17" fmla="*/ 407 h 983"/>
                  <a:gd name="T18" fmla="*/ 50 w 472"/>
                  <a:gd name="T19" fmla="*/ 367 h 983"/>
                  <a:gd name="T20" fmla="*/ 55 w 472"/>
                  <a:gd name="T21" fmla="*/ 343 h 983"/>
                  <a:gd name="T22" fmla="*/ 60 w 472"/>
                  <a:gd name="T23" fmla="*/ 328 h 983"/>
                  <a:gd name="T24" fmla="*/ 65 w 472"/>
                  <a:gd name="T25" fmla="*/ 313 h 983"/>
                  <a:gd name="T26" fmla="*/ 75 w 472"/>
                  <a:gd name="T27" fmla="*/ 288 h 983"/>
                  <a:gd name="T28" fmla="*/ 80 w 472"/>
                  <a:gd name="T29" fmla="*/ 263 h 983"/>
                  <a:gd name="T30" fmla="*/ 85 w 472"/>
                  <a:gd name="T31" fmla="*/ 238 h 983"/>
                  <a:gd name="T32" fmla="*/ 89 w 472"/>
                  <a:gd name="T33" fmla="*/ 218 h 983"/>
                  <a:gd name="T34" fmla="*/ 94 w 472"/>
                  <a:gd name="T35" fmla="*/ 209 h 983"/>
                  <a:gd name="T36" fmla="*/ 104 w 472"/>
                  <a:gd name="T37" fmla="*/ 194 h 983"/>
                  <a:gd name="T38" fmla="*/ 109 w 472"/>
                  <a:gd name="T39" fmla="*/ 184 h 983"/>
                  <a:gd name="T40" fmla="*/ 124 w 472"/>
                  <a:gd name="T41" fmla="*/ 174 h 983"/>
                  <a:gd name="T42" fmla="*/ 129 w 472"/>
                  <a:gd name="T43" fmla="*/ 164 h 983"/>
                  <a:gd name="T44" fmla="*/ 139 w 472"/>
                  <a:gd name="T45" fmla="*/ 164 h 983"/>
                  <a:gd name="T46" fmla="*/ 149 w 472"/>
                  <a:gd name="T47" fmla="*/ 159 h 983"/>
                  <a:gd name="T48" fmla="*/ 159 w 472"/>
                  <a:gd name="T49" fmla="*/ 154 h 983"/>
                  <a:gd name="T50" fmla="*/ 169 w 472"/>
                  <a:gd name="T51" fmla="*/ 149 h 983"/>
                  <a:gd name="T52" fmla="*/ 179 w 472"/>
                  <a:gd name="T53" fmla="*/ 144 h 983"/>
                  <a:gd name="T54" fmla="*/ 189 w 472"/>
                  <a:gd name="T55" fmla="*/ 144 h 983"/>
                  <a:gd name="T56" fmla="*/ 199 w 472"/>
                  <a:gd name="T57" fmla="*/ 139 h 983"/>
                  <a:gd name="T58" fmla="*/ 209 w 472"/>
                  <a:gd name="T59" fmla="*/ 134 h 983"/>
                  <a:gd name="T60" fmla="*/ 219 w 472"/>
                  <a:gd name="T61" fmla="*/ 129 h 983"/>
                  <a:gd name="T62" fmla="*/ 229 w 472"/>
                  <a:gd name="T63" fmla="*/ 129 h 983"/>
                  <a:gd name="T64" fmla="*/ 238 w 472"/>
                  <a:gd name="T65" fmla="*/ 124 h 983"/>
                  <a:gd name="T66" fmla="*/ 248 w 472"/>
                  <a:gd name="T67" fmla="*/ 119 h 983"/>
                  <a:gd name="T68" fmla="*/ 258 w 472"/>
                  <a:gd name="T69" fmla="*/ 114 h 983"/>
                  <a:gd name="T70" fmla="*/ 268 w 472"/>
                  <a:gd name="T71" fmla="*/ 109 h 983"/>
                  <a:gd name="T72" fmla="*/ 278 w 472"/>
                  <a:gd name="T73" fmla="*/ 104 h 983"/>
                  <a:gd name="T74" fmla="*/ 288 w 472"/>
                  <a:gd name="T75" fmla="*/ 99 h 983"/>
                  <a:gd name="T76" fmla="*/ 298 w 472"/>
                  <a:gd name="T77" fmla="*/ 94 h 983"/>
                  <a:gd name="T78" fmla="*/ 308 w 472"/>
                  <a:gd name="T79" fmla="*/ 94 h 983"/>
                  <a:gd name="T80" fmla="*/ 318 w 472"/>
                  <a:gd name="T81" fmla="*/ 84 h 983"/>
                  <a:gd name="T82" fmla="*/ 328 w 472"/>
                  <a:gd name="T83" fmla="*/ 79 h 983"/>
                  <a:gd name="T84" fmla="*/ 338 w 472"/>
                  <a:gd name="T85" fmla="*/ 74 h 983"/>
                  <a:gd name="T86" fmla="*/ 348 w 472"/>
                  <a:gd name="T87" fmla="*/ 70 h 983"/>
                  <a:gd name="T88" fmla="*/ 358 w 472"/>
                  <a:gd name="T89" fmla="*/ 65 h 983"/>
                  <a:gd name="T90" fmla="*/ 368 w 472"/>
                  <a:gd name="T91" fmla="*/ 55 h 983"/>
                  <a:gd name="T92" fmla="*/ 378 w 472"/>
                  <a:gd name="T93" fmla="*/ 50 h 983"/>
                  <a:gd name="T94" fmla="*/ 387 w 472"/>
                  <a:gd name="T95" fmla="*/ 40 h 983"/>
                  <a:gd name="T96" fmla="*/ 397 w 472"/>
                  <a:gd name="T97" fmla="*/ 35 h 983"/>
                  <a:gd name="T98" fmla="*/ 407 w 472"/>
                  <a:gd name="T99" fmla="*/ 25 h 983"/>
                  <a:gd name="T100" fmla="*/ 417 w 472"/>
                  <a:gd name="T101" fmla="*/ 20 h 983"/>
                  <a:gd name="T102" fmla="*/ 427 w 472"/>
                  <a:gd name="T103" fmla="*/ 15 h 983"/>
                  <a:gd name="T104" fmla="*/ 437 w 472"/>
                  <a:gd name="T105" fmla="*/ 10 h 983"/>
                  <a:gd name="T106" fmla="*/ 447 w 472"/>
                  <a:gd name="T107" fmla="*/ 5 h 983"/>
                  <a:gd name="T108" fmla="*/ 457 w 472"/>
                  <a:gd name="T109" fmla="*/ 0 h 983"/>
                  <a:gd name="T110" fmla="*/ 467 w 472"/>
                  <a:gd name="T111" fmla="*/ 0 h 9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472" h="983">
                    <a:moveTo>
                      <a:pt x="0" y="968"/>
                    </a:moveTo>
                    <a:lnTo>
                      <a:pt x="0" y="983"/>
                    </a:lnTo>
                    <a:lnTo>
                      <a:pt x="5" y="943"/>
                    </a:lnTo>
                    <a:lnTo>
                      <a:pt x="5" y="904"/>
                    </a:lnTo>
                    <a:lnTo>
                      <a:pt x="10" y="864"/>
                    </a:lnTo>
                    <a:lnTo>
                      <a:pt x="10" y="824"/>
                    </a:lnTo>
                    <a:lnTo>
                      <a:pt x="15" y="790"/>
                    </a:lnTo>
                    <a:lnTo>
                      <a:pt x="15" y="750"/>
                    </a:lnTo>
                    <a:lnTo>
                      <a:pt x="20" y="710"/>
                    </a:lnTo>
                    <a:lnTo>
                      <a:pt x="25" y="670"/>
                    </a:lnTo>
                    <a:lnTo>
                      <a:pt x="25" y="631"/>
                    </a:lnTo>
                    <a:lnTo>
                      <a:pt x="30" y="591"/>
                    </a:lnTo>
                    <a:lnTo>
                      <a:pt x="30" y="551"/>
                    </a:lnTo>
                    <a:lnTo>
                      <a:pt x="35" y="516"/>
                    </a:lnTo>
                    <a:lnTo>
                      <a:pt x="35" y="482"/>
                    </a:lnTo>
                    <a:lnTo>
                      <a:pt x="40" y="457"/>
                    </a:lnTo>
                    <a:lnTo>
                      <a:pt x="40" y="427"/>
                    </a:lnTo>
                    <a:lnTo>
                      <a:pt x="45" y="407"/>
                    </a:lnTo>
                    <a:lnTo>
                      <a:pt x="50" y="387"/>
                    </a:lnTo>
                    <a:lnTo>
                      <a:pt x="50" y="367"/>
                    </a:lnTo>
                    <a:lnTo>
                      <a:pt x="55" y="358"/>
                    </a:lnTo>
                    <a:lnTo>
                      <a:pt x="55" y="343"/>
                    </a:lnTo>
                    <a:lnTo>
                      <a:pt x="60" y="338"/>
                    </a:lnTo>
                    <a:lnTo>
                      <a:pt x="60" y="328"/>
                    </a:lnTo>
                    <a:lnTo>
                      <a:pt x="65" y="318"/>
                    </a:lnTo>
                    <a:lnTo>
                      <a:pt x="65" y="313"/>
                    </a:lnTo>
                    <a:lnTo>
                      <a:pt x="70" y="298"/>
                    </a:lnTo>
                    <a:lnTo>
                      <a:pt x="75" y="288"/>
                    </a:lnTo>
                    <a:lnTo>
                      <a:pt x="75" y="278"/>
                    </a:lnTo>
                    <a:lnTo>
                      <a:pt x="80" y="263"/>
                    </a:lnTo>
                    <a:lnTo>
                      <a:pt x="80" y="248"/>
                    </a:lnTo>
                    <a:lnTo>
                      <a:pt x="85" y="238"/>
                    </a:lnTo>
                    <a:lnTo>
                      <a:pt x="85" y="228"/>
                    </a:lnTo>
                    <a:lnTo>
                      <a:pt x="89" y="218"/>
                    </a:lnTo>
                    <a:lnTo>
                      <a:pt x="94" y="214"/>
                    </a:lnTo>
                    <a:lnTo>
                      <a:pt x="94" y="209"/>
                    </a:lnTo>
                    <a:lnTo>
                      <a:pt x="104" y="199"/>
                    </a:lnTo>
                    <a:lnTo>
                      <a:pt x="104" y="194"/>
                    </a:lnTo>
                    <a:lnTo>
                      <a:pt x="114" y="184"/>
                    </a:lnTo>
                    <a:lnTo>
                      <a:pt x="109" y="184"/>
                    </a:lnTo>
                    <a:lnTo>
                      <a:pt x="114" y="184"/>
                    </a:lnTo>
                    <a:lnTo>
                      <a:pt x="124" y="174"/>
                    </a:lnTo>
                    <a:lnTo>
                      <a:pt x="124" y="169"/>
                    </a:lnTo>
                    <a:lnTo>
                      <a:pt x="129" y="164"/>
                    </a:lnTo>
                    <a:lnTo>
                      <a:pt x="134" y="164"/>
                    </a:lnTo>
                    <a:lnTo>
                      <a:pt x="139" y="164"/>
                    </a:lnTo>
                    <a:lnTo>
                      <a:pt x="144" y="164"/>
                    </a:lnTo>
                    <a:lnTo>
                      <a:pt x="149" y="159"/>
                    </a:lnTo>
                    <a:lnTo>
                      <a:pt x="154" y="154"/>
                    </a:lnTo>
                    <a:lnTo>
                      <a:pt x="159" y="154"/>
                    </a:lnTo>
                    <a:lnTo>
                      <a:pt x="164" y="149"/>
                    </a:lnTo>
                    <a:lnTo>
                      <a:pt x="169" y="149"/>
                    </a:lnTo>
                    <a:lnTo>
                      <a:pt x="174" y="149"/>
                    </a:lnTo>
                    <a:lnTo>
                      <a:pt x="179" y="144"/>
                    </a:lnTo>
                    <a:lnTo>
                      <a:pt x="184" y="144"/>
                    </a:lnTo>
                    <a:lnTo>
                      <a:pt x="189" y="144"/>
                    </a:lnTo>
                    <a:lnTo>
                      <a:pt x="194" y="139"/>
                    </a:lnTo>
                    <a:lnTo>
                      <a:pt x="199" y="139"/>
                    </a:lnTo>
                    <a:lnTo>
                      <a:pt x="204" y="134"/>
                    </a:lnTo>
                    <a:lnTo>
                      <a:pt x="209" y="134"/>
                    </a:lnTo>
                    <a:lnTo>
                      <a:pt x="214" y="134"/>
                    </a:lnTo>
                    <a:lnTo>
                      <a:pt x="219" y="129"/>
                    </a:lnTo>
                    <a:lnTo>
                      <a:pt x="224" y="129"/>
                    </a:lnTo>
                    <a:lnTo>
                      <a:pt x="229" y="129"/>
                    </a:lnTo>
                    <a:lnTo>
                      <a:pt x="234" y="124"/>
                    </a:lnTo>
                    <a:lnTo>
                      <a:pt x="238" y="124"/>
                    </a:lnTo>
                    <a:lnTo>
                      <a:pt x="243" y="119"/>
                    </a:lnTo>
                    <a:lnTo>
                      <a:pt x="248" y="119"/>
                    </a:lnTo>
                    <a:lnTo>
                      <a:pt x="253" y="114"/>
                    </a:lnTo>
                    <a:lnTo>
                      <a:pt x="258" y="114"/>
                    </a:lnTo>
                    <a:lnTo>
                      <a:pt x="263" y="109"/>
                    </a:lnTo>
                    <a:lnTo>
                      <a:pt x="268" y="109"/>
                    </a:lnTo>
                    <a:lnTo>
                      <a:pt x="273" y="109"/>
                    </a:lnTo>
                    <a:lnTo>
                      <a:pt x="278" y="104"/>
                    </a:lnTo>
                    <a:lnTo>
                      <a:pt x="283" y="104"/>
                    </a:lnTo>
                    <a:lnTo>
                      <a:pt x="288" y="99"/>
                    </a:lnTo>
                    <a:lnTo>
                      <a:pt x="293" y="99"/>
                    </a:lnTo>
                    <a:lnTo>
                      <a:pt x="298" y="94"/>
                    </a:lnTo>
                    <a:lnTo>
                      <a:pt x="303" y="94"/>
                    </a:lnTo>
                    <a:lnTo>
                      <a:pt x="308" y="94"/>
                    </a:lnTo>
                    <a:lnTo>
                      <a:pt x="313" y="89"/>
                    </a:lnTo>
                    <a:lnTo>
                      <a:pt x="318" y="84"/>
                    </a:lnTo>
                    <a:lnTo>
                      <a:pt x="323" y="84"/>
                    </a:lnTo>
                    <a:lnTo>
                      <a:pt x="328" y="79"/>
                    </a:lnTo>
                    <a:lnTo>
                      <a:pt x="333" y="79"/>
                    </a:lnTo>
                    <a:lnTo>
                      <a:pt x="338" y="74"/>
                    </a:lnTo>
                    <a:lnTo>
                      <a:pt x="343" y="70"/>
                    </a:lnTo>
                    <a:lnTo>
                      <a:pt x="348" y="70"/>
                    </a:lnTo>
                    <a:lnTo>
                      <a:pt x="353" y="65"/>
                    </a:lnTo>
                    <a:lnTo>
                      <a:pt x="358" y="65"/>
                    </a:lnTo>
                    <a:lnTo>
                      <a:pt x="363" y="60"/>
                    </a:lnTo>
                    <a:lnTo>
                      <a:pt x="368" y="55"/>
                    </a:lnTo>
                    <a:lnTo>
                      <a:pt x="373" y="55"/>
                    </a:lnTo>
                    <a:lnTo>
                      <a:pt x="378" y="50"/>
                    </a:lnTo>
                    <a:lnTo>
                      <a:pt x="382" y="45"/>
                    </a:lnTo>
                    <a:lnTo>
                      <a:pt x="387" y="40"/>
                    </a:lnTo>
                    <a:lnTo>
                      <a:pt x="392" y="35"/>
                    </a:lnTo>
                    <a:lnTo>
                      <a:pt x="397" y="35"/>
                    </a:lnTo>
                    <a:lnTo>
                      <a:pt x="402" y="30"/>
                    </a:lnTo>
                    <a:lnTo>
                      <a:pt x="407" y="25"/>
                    </a:lnTo>
                    <a:lnTo>
                      <a:pt x="412" y="25"/>
                    </a:lnTo>
                    <a:lnTo>
                      <a:pt x="417" y="20"/>
                    </a:lnTo>
                    <a:lnTo>
                      <a:pt x="422" y="20"/>
                    </a:lnTo>
                    <a:lnTo>
                      <a:pt x="427" y="15"/>
                    </a:lnTo>
                    <a:lnTo>
                      <a:pt x="432" y="10"/>
                    </a:lnTo>
                    <a:lnTo>
                      <a:pt x="437" y="10"/>
                    </a:lnTo>
                    <a:lnTo>
                      <a:pt x="442" y="5"/>
                    </a:lnTo>
                    <a:lnTo>
                      <a:pt x="447" y="5"/>
                    </a:lnTo>
                    <a:lnTo>
                      <a:pt x="452" y="0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3" name="Freeform 387"/>
              <p:cNvSpPr>
                <a:spLocks/>
              </p:cNvSpPr>
              <p:nvPr/>
            </p:nvSpPr>
            <p:spPr bwMode="auto">
              <a:xfrm>
                <a:off x="1684" y="1655"/>
                <a:ext cx="586" cy="233"/>
              </a:xfrm>
              <a:custGeom>
                <a:avLst/>
                <a:gdLst>
                  <a:gd name="T0" fmla="*/ 10 w 586"/>
                  <a:gd name="T1" fmla="*/ 5 h 233"/>
                  <a:gd name="T2" fmla="*/ 25 w 586"/>
                  <a:gd name="T3" fmla="*/ 10 h 233"/>
                  <a:gd name="T4" fmla="*/ 40 w 586"/>
                  <a:gd name="T5" fmla="*/ 20 h 233"/>
                  <a:gd name="T6" fmla="*/ 55 w 586"/>
                  <a:gd name="T7" fmla="*/ 35 h 233"/>
                  <a:gd name="T8" fmla="*/ 65 w 586"/>
                  <a:gd name="T9" fmla="*/ 50 h 233"/>
                  <a:gd name="T10" fmla="*/ 75 w 586"/>
                  <a:gd name="T11" fmla="*/ 65 h 233"/>
                  <a:gd name="T12" fmla="*/ 80 w 586"/>
                  <a:gd name="T13" fmla="*/ 80 h 233"/>
                  <a:gd name="T14" fmla="*/ 90 w 586"/>
                  <a:gd name="T15" fmla="*/ 94 h 233"/>
                  <a:gd name="T16" fmla="*/ 99 w 586"/>
                  <a:gd name="T17" fmla="*/ 109 h 233"/>
                  <a:gd name="T18" fmla="*/ 104 w 586"/>
                  <a:gd name="T19" fmla="*/ 124 h 233"/>
                  <a:gd name="T20" fmla="*/ 114 w 586"/>
                  <a:gd name="T21" fmla="*/ 134 h 233"/>
                  <a:gd name="T22" fmla="*/ 129 w 586"/>
                  <a:gd name="T23" fmla="*/ 154 h 233"/>
                  <a:gd name="T24" fmla="*/ 144 w 586"/>
                  <a:gd name="T25" fmla="*/ 169 h 233"/>
                  <a:gd name="T26" fmla="*/ 159 w 586"/>
                  <a:gd name="T27" fmla="*/ 184 h 233"/>
                  <a:gd name="T28" fmla="*/ 174 w 586"/>
                  <a:gd name="T29" fmla="*/ 189 h 233"/>
                  <a:gd name="T30" fmla="*/ 189 w 586"/>
                  <a:gd name="T31" fmla="*/ 199 h 233"/>
                  <a:gd name="T32" fmla="*/ 204 w 586"/>
                  <a:gd name="T33" fmla="*/ 204 h 233"/>
                  <a:gd name="T34" fmla="*/ 219 w 586"/>
                  <a:gd name="T35" fmla="*/ 209 h 233"/>
                  <a:gd name="T36" fmla="*/ 234 w 586"/>
                  <a:gd name="T37" fmla="*/ 214 h 233"/>
                  <a:gd name="T38" fmla="*/ 248 w 586"/>
                  <a:gd name="T39" fmla="*/ 219 h 233"/>
                  <a:gd name="T40" fmla="*/ 263 w 586"/>
                  <a:gd name="T41" fmla="*/ 219 h 233"/>
                  <a:gd name="T42" fmla="*/ 278 w 586"/>
                  <a:gd name="T43" fmla="*/ 224 h 233"/>
                  <a:gd name="T44" fmla="*/ 293 w 586"/>
                  <a:gd name="T45" fmla="*/ 224 h 233"/>
                  <a:gd name="T46" fmla="*/ 308 w 586"/>
                  <a:gd name="T47" fmla="*/ 229 h 233"/>
                  <a:gd name="T48" fmla="*/ 323 w 586"/>
                  <a:gd name="T49" fmla="*/ 229 h 233"/>
                  <a:gd name="T50" fmla="*/ 338 w 586"/>
                  <a:gd name="T51" fmla="*/ 229 h 233"/>
                  <a:gd name="T52" fmla="*/ 353 w 586"/>
                  <a:gd name="T53" fmla="*/ 229 h 233"/>
                  <a:gd name="T54" fmla="*/ 368 w 586"/>
                  <a:gd name="T55" fmla="*/ 229 h 233"/>
                  <a:gd name="T56" fmla="*/ 383 w 586"/>
                  <a:gd name="T57" fmla="*/ 233 h 233"/>
                  <a:gd name="T58" fmla="*/ 397 w 586"/>
                  <a:gd name="T59" fmla="*/ 229 h 233"/>
                  <a:gd name="T60" fmla="*/ 412 w 586"/>
                  <a:gd name="T61" fmla="*/ 229 h 233"/>
                  <a:gd name="T62" fmla="*/ 427 w 586"/>
                  <a:gd name="T63" fmla="*/ 229 h 233"/>
                  <a:gd name="T64" fmla="*/ 442 w 586"/>
                  <a:gd name="T65" fmla="*/ 229 h 233"/>
                  <a:gd name="T66" fmla="*/ 457 w 586"/>
                  <a:gd name="T67" fmla="*/ 224 h 233"/>
                  <a:gd name="T68" fmla="*/ 472 w 586"/>
                  <a:gd name="T69" fmla="*/ 224 h 233"/>
                  <a:gd name="T70" fmla="*/ 487 w 586"/>
                  <a:gd name="T71" fmla="*/ 224 h 233"/>
                  <a:gd name="T72" fmla="*/ 502 w 586"/>
                  <a:gd name="T73" fmla="*/ 224 h 233"/>
                  <a:gd name="T74" fmla="*/ 517 w 586"/>
                  <a:gd name="T75" fmla="*/ 224 h 233"/>
                  <a:gd name="T76" fmla="*/ 532 w 586"/>
                  <a:gd name="T77" fmla="*/ 219 h 233"/>
                  <a:gd name="T78" fmla="*/ 546 w 586"/>
                  <a:gd name="T79" fmla="*/ 219 h 233"/>
                  <a:gd name="T80" fmla="*/ 561 w 586"/>
                  <a:gd name="T81" fmla="*/ 219 h 233"/>
                  <a:gd name="T82" fmla="*/ 576 w 586"/>
                  <a:gd name="T83" fmla="*/ 219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86" h="233">
                    <a:moveTo>
                      <a:pt x="0" y="0"/>
                    </a:moveTo>
                    <a:lnTo>
                      <a:pt x="5" y="5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0" y="10"/>
                    </a:lnTo>
                    <a:lnTo>
                      <a:pt x="35" y="15"/>
                    </a:lnTo>
                    <a:lnTo>
                      <a:pt x="40" y="20"/>
                    </a:lnTo>
                    <a:lnTo>
                      <a:pt x="45" y="25"/>
                    </a:lnTo>
                    <a:lnTo>
                      <a:pt x="50" y="30"/>
                    </a:lnTo>
                    <a:lnTo>
                      <a:pt x="55" y="35"/>
                    </a:lnTo>
                    <a:lnTo>
                      <a:pt x="60" y="40"/>
                    </a:lnTo>
                    <a:lnTo>
                      <a:pt x="60" y="45"/>
                    </a:lnTo>
                    <a:lnTo>
                      <a:pt x="65" y="50"/>
                    </a:lnTo>
                    <a:lnTo>
                      <a:pt x="65" y="55"/>
                    </a:lnTo>
                    <a:lnTo>
                      <a:pt x="70" y="60"/>
                    </a:lnTo>
                    <a:lnTo>
                      <a:pt x="75" y="65"/>
                    </a:lnTo>
                    <a:lnTo>
                      <a:pt x="75" y="70"/>
                    </a:lnTo>
                    <a:lnTo>
                      <a:pt x="80" y="75"/>
                    </a:lnTo>
                    <a:lnTo>
                      <a:pt x="80" y="80"/>
                    </a:lnTo>
                    <a:lnTo>
                      <a:pt x="85" y="85"/>
                    </a:lnTo>
                    <a:lnTo>
                      <a:pt x="85" y="89"/>
                    </a:lnTo>
                    <a:lnTo>
                      <a:pt x="90" y="94"/>
                    </a:lnTo>
                    <a:lnTo>
                      <a:pt x="95" y="99"/>
                    </a:lnTo>
                    <a:lnTo>
                      <a:pt x="95" y="104"/>
                    </a:lnTo>
                    <a:lnTo>
                      <a:pt x="99" y="109"/>
                    </a:lnTo>
                    <a:lnTo>
                      <a:pt x="99" y="114"/>
                    </a:lnTo>
                    <a:lnTo>
                      <a:pt x="104" y="119"/>
                    </a:lnTo>
                    <a:lnTo>
                      <a:pt x="104" y="124"/>
                    </a:lnTo>
                    <a:lnTo>
                      <a:pt x="114" y="134"/>
                    </a:lnTo>
                    <a:lnTo>
                      <a:pt x="109" y="134"/>
                    </a:lnTo>
                    <a:lnTo>
                      <a:pt x="114" y="134"/>
                    </a:lnTo>
                    <a:lnTo>
                      <a:pt x="124" y="144"/>
                    </a:lnTo>
                    <a:lnTo>
                      <a:pt x="124" y="149"/>
                    </a:lnTo>
                    <a:lnTo>
                      <a:pt x="129" y="154"/>
                    </a:lnTo>
                    <a:lnTo>
                      <a:pt x="134" y="159"/>
                    </a:lnTo>
                    <a:lnTo>
                      <a:pt x="139" y="164"/>
                    </a:lnTo>
                    <a:lnTo>
                      <a:pt x="144" y="169"/>
                    </a:lnTo>
                    <a:lnTo>
                      <a:pt x="149" y="174"/>
                    </a:lnTo>
                    <a:lnTo>
                      <a:pt x="154" y="179"/>
                    </a:lnTo>
                    <a:lnTo>
                      <a:pt x="159" y="184"/>
                    </a:lnTo>
                    <a:lnTo>
                      <a:pt x="164" y="184"/>
                    </a:lnTo>
                    <a:lnTo>
                      <a:pt x="169" y="189"/>
                    </a:lnTo>
                    <a:lnTo>
                      <a:pt x="174" y="189"/>
                    </a:lnTo>
                    <a:lnTo>
                      <a:pt x="179" y="194"/>
                    </a:lnTo>
                    <a:lnTo>
                      <a:pt x="184" y="194"/>
                    </a:lnTo>
                    <a:lnTo>
                      <a:pt x="189" y="199"/>
                    </a:lnTo>
                    <a:lnTo>
                      <a:pt x="194" y="199"/>
                    </a:lnTo>
                    <a:lnTo>
                      <a:pt x="199" y="204"/>
                    </a:lnTo>
                    <a:lnTo>
                      <a:pt x="204" y="204"/>
                    </a:lnTo>
                    <a:lnTo>
                      <a:pt x="209" y="204"/>
                    </a:lnTo>
                    <a:lnTo>
                      <a:pt x="214" y="209"/>
                    </a:lnTo>
                    <a:lnTo>
                      <a:pt x="219" y="209"/>
                    </a:lnTo>
                    <a:lnTo>
                      <a:pt x="224" y="209"/>
                    </a:lnTo>
                    <a:lnTo>
                      <a:pt x="229" y="214"/>
                    </a:lnTo>
                    <a:lnTo>
                      <a:pt x="234" y="214"/>
                    </a:lnTo>
                    <a:lnTo>
                      <a:pt x="239" y="214"/>
                    </a:lnTo>
                    <a:lnTo>
                      <a:pt x="243" y="219"/>
                    </a:lnTo>
                    <a:lnTo>
                      <a:pt x="248" y="219"/>
                    </a:lnTo>
                    <a:lnTo>
                      <a:pt x="253" y="219"/>
                    </a:lnTo>
                    <a:lnTo>
                      <a:pt x="258" y="219"/>
                    </a:lnTo>
                    <a:lnTo>
                      <a:pt x="263" y="219"/>
                    </a:lnTo>
                    <a:lnTo>
                      <a:pt x="268" y="219"/>
                    </a:lnTo>
                    <a:lnTo>
                      <a:pt x="273" y="219"/>
                    </a:lnTo>
                    <a:lnTo>
                      <a:pt x="278" y="224"/>
                    </a:lnTo>
                    <a:lnTo>
                      <a:pt x="283" y="224"/>
                    </a:lnTo>
                    <a:lnTo>
                      <a:pt x="288" y="224"/>
                    </a:lnTo>
                    <a:lnTo>
                      <a:pt x="293" y="224"/>
                    </a:lnTo>
                    <a:lnTo>
                      <a:pt x="298" y="229"/>
                    </a:lnTo>
                    <a:lnTo>
                      <a:pt x="303" y="229"/>
                    </a:lnTo>
                    <a:lnTo>
                      <a:pt x="308" y="229"/>
                    </a:lnTo>
                    <a:lnTo>
                      <a:pt x="313" y="229"/>
                    </a:lnTo>
                    <a:lnTo>
                      <a:pt x="318" y="229"/>
                    </a:lnTo>
                    <a:lnTo>
                      <a:pt x="323" y="229"/>
                    </a:lnTo>
                    <a:lnTo>
                      <a:pt x="328" y="229"/>
                    </a:lnTo>
                    <a:lnTo>
                      <a:pt x="333" y="229"/>
                    </a:lnTo>
                    <a:lnTo>
                      <a:pt x="338" y="229"/>
                    </a:lnTo>
                    <a:lnTo>
                      <a:pt x="343" y="229"/>
                    </a:lnTo>
                    <a:lnTo>
                      <a:pt x="348" y="229"/>
                    </a:lnTo>
                    <a:lnTo>
                      <a:pt x="353" y="229"/>
                    </a:lnTo>
                    <a:lnTo>
                      <a:pt x="358" y="229"/>
                    </a:lnTo>
                    <a:lnTo>
                      <a:pt x="363" y="229"/>
                    </a:lnTo>
                    <a:lnTo>
                      <a:pt x="368" y="229"/>
                    </a:lnTo>
                    <a:lnTo>
                      <a:pt x="373" y="229"/>
                    </a:lnTo>
                    <a:lnTo>
                      <a:pt x="378" y="233"/>
                    </a:lnTo>
                    <a:lnTo>
                      <a:pt x="383" y="233"/>
                    </a:lnTo>
                    <a:lnTo>
                      <a:pt x="388" y="229"/>
                    </a:lnTo>
                    <a:lnTo>
                      <a:pt x="392" y="229"/>
                    </a:lnTo>
                    <a:lnTo>
                      <a:pt x="397" y="229"/>
                    </a:lnTo>
                    <a:lnTo>
                      <a:pt x="402" y="229"/>
                    </a:lnTo>
                    <a:lnTo>
                      <a:pt x="407" y="229"/>
                    </a:lnTo>
                    <a:lnTo>
                      <a:pt x="412" y="229"/>
                    </a:lnTo>
                    <a:lnTo>
                      <a:pt x="417" y="224"/>
                    </a:lnTo>
                    <a:lnTo>
                      <a:pt x="422" y="229"/>
                    </a:lnTo>
                    <a:lnTo>
                      <a:pt x="427" y="229"/>
                    </a:lnTo>
                    <a:lnTo>
                      <a:pt x="432" y="224"/>
                    </a:lnTo>
                    <a:lnTo>
                      <a:pt x="437" y="229"/>
                    </a:lnTo>
                    <a:lnTo>
                      <a:pt x="442" y="229"/>
                    </a:lnTo>
                    <a:lnTo>
                      <a:pt x="447" y="229"/>
                    </a:lnTo>
                    <a:lnTo>
                      <a:pt x="452" y="224"/>
                    </a:lnTo>
                    <a:lnTo>
                      <a:pt x="457" y="224"/>
                    </a:lnTo>
                    <a:lnTo>
                      <a:pt x="462" y="224"/>
                    </a:lnTo>
                    <a:lnTo>
                      <a:pt x="467" y="224"/>
                    </a:lnTo>
                    <a:lnTo>
                      <a:pt x="472" y="224"/>
                    </a:lnTo>
                    <a:lnTo>
                      <a:pt x="477" y="224"/>
                    </a:lnTo>
                    <a:lnTo>
                      <a:pt x="482" y="224"/>
                    </a:lnTo>
                    <a:lnTo>
                      <a:pt x="487" y="224"/>
                    </a:lnTo>
                    <a:lnTo>
                      <a:pt x="492" y="224"/>
                    </a:lnTo>
                    <a:lnTo>
                      <a:pt x="497" y="224"/>
                    </a:lnTo>
                    <a:lnTo>
                      <a:pt x="502" y="224"/>
                    </a:lnTo>
                    <a:lnTo>
                      <a:pt x="507" y="224"/>
                    </a:lnTo>
                    <a:lnTo>
                      <a:pt x="512" y="224"/>
                    </a:lnTo>
                    <a:lnTo>
                      <a:pt x="517" y="224"/>
                    </a:lnTo>
                    <a:lnTo>
                      <a:pt x="522" y="224"/>
                    </a:lnTo>
                    <a:lnTo>
                      <a:pt x="527" y="224"/>
                    </a:lnTo>
                    <a:lnTo>
                      <a:pt x="532" y="219"/>
                    </a:lnTo>
                    <a:lnTo>
                      <a:pt x="536" y="219"/>
                    </a:lnTo>
                    <a:lnTo>
                      <a:pt x="541" y="219"/>
                    </a:lnTo>
                    <a:lnTo>
                      <a:pt x="546" y="219"/>
                    </a:lnTo>
                    <a:lnTo>
                      <a:pt x="551" y="219"/>
                    </a:lnTo>
                    <a:lnTo>
                      <a:pt x="556" y="219"/>
                    </a:lnTo>
                    <a:lnTo>
                      <a:pt x="561" y="219"/>
                    </a:lnTo>
                    <a:lnTo>
                      <a:pt x="566" y="219"/>
                    </a:lnTo>
                    <a:lnTo>
                      <a:pt x="571" y="219"/>
                    </a:lnTo>
                    <a:lnTo>
                      <a:pt x="576" y="219"/>
                    </a:lnTo>
                    <a:lnTo>
                      <a:pt x="581" y="219"/>
                    </a:lnTo>
                    <a:lnTo>
                      <a:pt x="586" y="219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4" name="Freeform 388"/>
              <p:cNvSpPr>
                <a:spLocks/>
              </p:cNvSpPr>
              <p:nvPr/>
            </p:nvSpPr>
            <p:spPr bwMode="auto">
              <a:xfrm>
                <a:off x="2270" y="1874"/>
                <a:ext cx="631" cy="29"/>
              </a:xfrm>
              <a:custGeom>
                <a:avLst/>
                <a:gdLst>
                  <a:gd name="T0" fmla="*/ 10 w 631"/>
                  <a:gd name="T1" fmla="*/ 5 h 29"/>
                  <a:gd name="T2" fmla="*/ 25 w 631"/>
                  <a:gd name="T3" fmla="*/ 5 h 29"/>
                  <a:gd name="T4" fmla="*/ 40 w 631"/>
                  <a:gd name="T5" fmla="*/ 5 h 29"/>
                  <a:gd name="T6" fmla="*/ 55 w 631"/>
                  <a:gd name="T7" fmla="*/ 5 h 29"/>
                  <a:gd name="T8" fmla="*/ 70 w 631"/>
                  <a:gd name="T9" fmla="*/ 10 h 29"/>
                  <a:gd name="T10" fmla="*/ 85 w 631"/>
                  <a:gd name="T11" fmla="*/ 10 h 29"/>
                  <a:gd name="T12" fmla="*/ 99 w 631"/>
                  <a:gd name="T13" fmla="*/ 10 h 29"/>
                  <a:gd name="T14" fmla="*/ 114 w 631"/>
                  <a:gd name="T15" fmla="*/ 14 h 29"/>
                  <a:gd name="T16" fmla="*/ 129 w 631"/>
                  <a:gd name="T17" fmla="*/ 14 h 29"/>
                  <a:gd name="T18" fmla="*/ 144 w 631"/>
                  <a:gd name="T19" fmla="*/ 14 h 29"/>
                  <a:gd name="T20" fmla="*/ 159 w 631"/>
                  <a:gd name="T21" fmla="*/ 14 h 29"/>
                  <a:gd name="T22" fmla="*/ 174 w 631"/>
                  <a:gd name="T23" fmla="*/ 19 h 29"/>
                  <a:gd name="T24" fmla="*/ 189 w 631"/>
                  <a:gd name="T25" fmla="*/ 19 h 29"/>
                  <a:gd name="T26" fmla="*/ 204 w 631"/>
                  <a:gd name="T27" fmla="*/ 19 h 29"/>
                  <a:gd name="T28" fmla="*/ 219 w 631"/>
                  <a:gd name="T29" fmla="*/ 19 h 29"/>
                  <a:gd name="T30" fmla="*/ 234 w 631"/>
                  <a:gd name="T31" fmla="*/ 24 h 29"/>
                  <a:gd name="T32" fmla="*/ 248 w 631"/>
                  <a:gd name="T33" fmla="*/ 24 h 29"/>
                  <a:gd name="T34" fmla="*/ 263 w 631"/>
                  <a:gd name="T35" fmla="*/ 24 h 29"/>
                  <a:gd name="T36" fmla="*/ 278 w 631"/>
                  <a:gd name="T37" fmla="*/ 24 h 29"/>
                  <a:gd name="T38" fmla="*/ 293 w 631"/>
                  <a:gd name="T39" fmla="*/ 24 h 29"/>
                  <a:gd name="T40" fmla="*/ 308 w 631"/>
                  <a:gd name="T41" fmla="*/ 24 h 29"/>
                  <a:gd name="T42" fmla="*/ 323 w 631"/>
                  <a:gd name="T43" fmla="*/ 24 h 29"/>
                  <a:gd name="T44" fmla="*/ 338 w 631"/>
                  <a:gd name="T45" fmla="*/ 24 h 29"/>
                  <a:gd name="T46" fmla="*/ 353 w 631"/>
                  <a:gd name="T47" fmla="*/ 24 h 29"/>
                  <a:gd name="T48" fmla="*/ 368 w 631"/>
                  <a:gd name="T49" fmla="*/ 24 h 29"/>
                  <a:gd name="T50" fmla="*/ 383 w 631"/>
                  <a:gd name="T51" fmla="*/ 24 h 29"/>
                  <a:gd name="T52" fmla="*/ 397 w 631"/>
                  <a:gd name="T53" fmla="*/ 24 h 29"/>
                  <a:gd name="T54" fmla="*/ 412 w 631"/>
                  <a:gd name="T55" fmla="*/ 29 h 29"/>
                  <a:gd name="T56" fmla="*/ 427 w 631"/>
                  <a:gd name="T57" fmla="*/ 29 h 29"/>
                  <a:gd name="T58" fmla="*/ 442 w 631"/>
                  <a:gd name="T59" fmla="*/ 29 h 29"/>
                  <a:gd name="T60" fmla="*/ 457 w 631"/>
                  <a:gd name="T61" fmla="*/ 24 h 29"/>
                  <a:gd name="T62" fmla="*/ 472 w 631"/>
                  <a:gd name="T63" fmla="*/ 24 h 29"/>
                  <a:gd name="T64" fmla="*/ 487 w 631"/>
                  <a:gd name="T65" fmla="*/ 24 h 29"/>
                  <a:gd name="T66" fmla="*/ 502 w 631"/>
                  <a:gd name="T67" fmla="*/ 24 h 29"/>
                  <a:gd name="T68" fmla="*/ 517 w 631"/>
                  <a:gd name="T69" fmla="*/ 29 h 29"/>
                  <a:gd name="T70" fmla="*/ 532 w 631"/>
                  <a:gd name="T71" fmla="*/ 29 h 29"/>
                  <a:gd name="T72" fmla="*/ 546 w 631"/>
                  <a:gd name="T73" fmla="*/ 29 h 29"/>
                  <a:gd name="T74" fmla="*/ 561 w 631"/>
                  <a:gd name="T75" fmla="*/ 29 h 29"/>
                  <a:gd name="T76" fmla="*/ 576 w 631"/>
                  <a:gd name="T77" fmla="*/ 29 h 29"/>
                  <a:gd name="T78" fmla="*/ 591 w 631"/>
                  <a:gd name="T79" fmla="*/ 29 h 29"/>
                  <a:gd name="T80" fmla="*/ 606 w 631"/>
                  <a:gd name="T81" fmla="*/ 29 h 29"/>
                  <a:gd name="T82" fmla="*/ 621 w 631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10"/>
                    </a:lnTo>
                    <a:lnTo>
                      <a:pt x="65" y="10"/>
                    </a:lnTo>
                    <a:lnTo>
                      <a:pt x="70" y="10"/>
                    </a:lnTo>
                    <a:lnTo>
                      <a:pt x="75" y="10"/>
                    </a:lnTo>
                    <a:lnTo>
                      <a:pt x="80" y="10"/>
                    </a:lnTo>
                    <a:lnTo>
                      <a:pt x="85" y="10"/>
                    </a:lnTo>
                    <a:lnTo>
                      <a:pt x="90" y="10"/>
                    </a:lnTo>
                    <a:lnTo>
                      <a:pt x="95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4"/>
                    </a:lnTo>
                    <a:lnTo>
                      <a:pt x="119" y="14"/>
                    </a:lnTo>
                    <a:lnTo>
                      <a:pt x="124" y="14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24"/>
                    </a:lnTo>
                    <a:lnTo>
                      <a:pt x="234" y="24"/>
                    </a:lnTo>
                    <a:lnTo>
                      <a:pt x="239" y="24"/>
                    </a:lnTo>
                    <a:lnTo>
                      <a:pt x="243" y="24"/>
                    </a:lnTo>
                    <a:lnTo>
                      <a:pt x="248" y="24"/>
                    </a:lnTo>
                    <a:lnTo>
                      <a:pt x="253" y="24"/>
                    </a:lnTo>
                    <a:lnTo>
                      <a:pt x="258" y="24"/>
                    </a:lnTo>
                    <a:lnTo>
                      <a:pt x="263" y="24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24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8" y="24"/>
                    </a:lnTo>
                    <a:lnTo>
                      <a:pt x="392" y="24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9"/>
                    </a:lnTo>
                    <a:lnTo>
                      <a:pt x="417" y="29"/>
                    </a:lnTo>
                    <a:lnTo>
                      <a:pt x="422" y="29"/>
                    </a:lnTo>
                    <a:lnTo>
                      <a:pt x="427" y="29"/>
                    </a:lnTo>
                    <a:lnTo>
                      <a:pt x="432" y="29"/>
                    </a:lnTo>
                    <a:lnTo>
                      <a:pt x="437" y="29"/>
                    </a:lnTo>
                    <a:lnTo>
                      <a:pt x="442" y="29"/>
                    </a:lnTo>
                    <a:lnTo>
                      <a:pt x="447" y="29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9"/>
                    </a:lnTo>
                    <a:lnTo>
                      <a:pt x="467" y="29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9"/>
                    </a:lnTo>
                    <a:lnTo>
                      <a:pt x="487" y="24"/>
                    </a:lnTo>
                    <a:lnTo>
                      <a:pt x="492" y="29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9"/>
                    </a:lnTo>
                    <a:lnTo>
                      <a:pt x="512" y="29"/>
                    </a:lnTo>
                    <a:lnTo>
                      <a:pt x="517" y="29"/>
                    </a:lnTo>
                    <a:lnTo>
                      <a:pt x="522" y="29"/>
                    </a:lnTo>
                    <a:lnTo>
                      <a:pt x="527" y="29"/>
                    </a:lnTo>
                    <a:lnTo>
                      <a:pt x="532" y="29"/>
                    </a:lnTo>
                    <a:lnTo>
                      <a:pt x="537" y="29"/>
                    </a:lnTo>
                    <a:lnTo>
                      <a:pt x="541" y="29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  <a:lnTo>
                      <a:pt x="631" y="29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5" name="Freeform 389"/>
              <p:cNvSpPr>
                <a:spLocks/>
              </p:cNvSpPr>
              <p:nvPr/>
            </p:nvSpPr>
            <p:spPr bwMode="auto">
              <a:xfrm>
                <a:off x="2901" y="1650"/>
                <a:ext cx="541" cy="740"/>
              </a:xfrm>
              <a:custGeom>
                <a:avLst/>
                <a:gdLst>
                  <a:gd name="T0" fmla="*/ 10 w 541"/>
                  <a:gd name="T1" fmla="*/ 253 h 740"/>
                  <a:gd name="T2" fmla="*/ 25 w 541"/>
                  <a:gd name="T3" fmla="*/ 253 h 740"/>
                  <a:gd name="T4" fmla="*/ 40 w 541"/>
                  <a:gd name="T5" fmla="*/ 253 h 740"/>
                  <a:gd name="T6" fmla="*/ 54 w 541"/>
                  <a:gd name="T7" fmla="*/ 248 h 740"/>
                  <a:gd name="T8" fmla="*/ 69 w 541"/>
                  <a:gd name="T9" fmla="*/ 248 h 740"/>
                  <a:gd name="T10" fmla="*/ 84 w 541"/>
                  <a:gd name="T11" fmla="*/ 243 h 740"/>
                  <a:gd name="T12" fmla="*/ 99 w 541"/>
                  <a:gd name="T13" fmla="*/ 243 h 740"/>
                  <a:gd name="T14" fmla="*/ 114 w 541"/>
                  <a:gd name="T15" fmla="*/ 238 h 740"/>
                  <a:gd name="T16" fmla="*/ 129 w 541"/>
                  <a:gd name="T17" fmla="*/ 243 h 740"/>
                  <a:gd name="T18" fmla="*/ 144 w 541"/>
                  <a:gd name="T19" fmla="*/ 238 h 740"/>
                  <a:gd name="T20" fmla="*/ 159 w 541"/>
                  <a:gd name="T21" fmla="*/ 248 h 740"/>
                  <a:gd name="T22" fmla="*/ 174 w 541"/>
                  <a:gd name="T23" fmla="*/ 253 h 740"/>
                  <a:gd name="T24" fmla="*/ 189 w 541"/>
                  <a:gd name="T25" fmla="*/ 253 h 740"/>
                  <a:gd name="T26" fmla="*/ 203 w 541"/>
                  <a:gd name="T27" fmla="*/ 248 h 740"/>
                  <a:gd name="T28" fmla="*/ 218 w 541"/>
                  <a:gd name="T29" fmla="*/ 253 h 740"/>
                  <a:gd name="T30" fmla="*/ 233 w 541"/>
                  <a:gd name="T31" fmla="*/ 263 h 740"/>
                  <a:gd name="T32" fmla="*/ 248 w 541"/>
                  <a:gd name="T33" fmla="*/ 258 h 740"/>
                  <a:gd name="T34" fmla="*/ 263 w 541"/>
                  <a:gd name="T35" fmla="*/ 253 h 740"/>
                  <a:gd name="T36" fmla="*/ 278 w 541"/>
                  <a:gd name="T37" fmla="*/ 253 h 740"/>
                  <a:gd name="T38" fmla="*/ 293 w 541"/>
                  <a:gd name="T39" fmla="*/ 258 h 740"/>
                  <a:gd name="T40" fmla="*/ 308 w 541"/>
                  <a:gd name="T41" fmla="*/ 258 h 740"/>
                  <a:gd name="T42" fmla="*/ 323 w 541"/>
                  <a:gd name="T43" fmla="*/ 258 h 740"/>
                  <a:gd name="T44" fmla="*/ 338 w 541"/>
                  <a:gd name="T45" fmla="*/ 258 h 740"/>
                  <a:gd name="T46" fmla="*/ 352 w 541"/>
                  <a:gd name="T47" fmla="*/ 253 h 740"/>
                  <a:gd name="T48" fmla="*/ 367 w 541"/>
                  <a:gd name="T49" fmla="*/ 253 h 740"/>
                  <a:gd name="T50" fmla="*/ 382 w 541"/>
                  <a:gd name="T51" fmla="*/ 253 h 740"/>
                  <a:gd name="T52" fmla="*/ 397 w 541"/>
                  <a:gd name="T53" fmla="*/ 253 h 740"/>
                  <a:gd name="T54" fmla="*/ 412 w 541"/>
                  <a:gd name="T55" fmla="*/ 253 h 740"/>
                  <a:gd name="T56" fmla="*/ 427 w 541"/>
                  <a:gd name="T57" fmla="*/ 248 h 740"/>
                  <a:gd name="T58" fmla="*/ 437 w 541"/>
                  <a:gd name="T59" fmla="*/ 234 h 740"/>
                  <a:gd name="T60" fmla="*/ 442 w 541"/>
                  <a:gd name="T61" fmla="*/ 194 h 740"/>
                  <a:gd name="T62" fmla="*/ 452 w 541"/>
                  <a:gd name="T63" fmla="*/ 149 h 740"/>
                  <a:gd name="T64" fmla="*/ 462 w 541"/>
                  <a:gd name="T65" fmla="*/ 99 h 740"/>
                  <a:gd name="T66" fmla="*/ 467 w 541"/>
                  <a:gd name="T67" fmla="*/ 75 h 740"/>
                  <a:gd name="T68" fmla="*/ 477 w 541"/>
                  <a:gd name="T69" fmla="*/ 55 h 740"/>
                  <a:gd name="T70" fmla="*/ 487 w 541"/>
                  <a:gd name="T71" fmla="*/ 15 h 740"/>
                  <a:gd name="T72" fmla="*/ 496 w 541"/>
                  <a:gd name="T73" fmla="*/ 15 h 740"/>
                  <a:gd name="T74" fmla="*/ 506 w 541"/>
                  <a:gd name="T75" fmla="*/ 70 h 740"/>
                  <a:gd name="T76" fmla="*/ 511 w 541"/>
                  <a:gd name="T77" fmla="*/ 194 h 740"/>
                  <a:gd name="T78" fmla="*/ 521 w 541"/>
                  <a:gd name="T79" fmla="*/ 378 h 740"/>
                  <a:gd name="T80" fmla="*/ 531 w 541"/>
                  <a:gd name="T81" fmla="*/ 561 h 740"/>
                  <a:gd name="T82" fmla="*/ 536 w 541"/>
                  <a:gd name="T83" fmla="*/ 680 h 7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41" h="740">
                    <a:moveTo>
                      <a:pt x="0" y="253"/>
                    </a:moveTo>
                    <a:lnTo>
                      <a:pt x="5" y="253"/>
                    </a:lnTo>
                    <a:lnTo>
                      <a:pt x="10" y="253"/>
                    </a:lnTo>
                    <a:lnTo>
                      <a:pt x="15" y="248"/>
                    </a:lnTo>
                    <a:lnTo>
                      <a:pt x="20" y="248"/>
                    </a:lnTo>
                    <a:lnTo>
                      <a:pt x="25" y="253"/>
                    </a:lnTo>
                    <a:lnTo>
                      <a:pt x="30" y="253"/>
                    </a:lnTo>
                    <a:lnTo>
                      <a:pt x="35" y="253"/>
                    </a:lnTo>
                    <a:lnTo>
                      <a:pt x="40" y="253"/>
                    </a:lnTo>
                    <a:lnTo>
                      <a:pt x="45" y="248"/>
                    </a:lnTo>
                    <a:lnTo>
                      <a:pt x="50" y="248"/>
                    </a:lnTo>
                    <a:lnTo>
                      <a:pt x="54" y="248"/>
                    </a:lnTo>
                    <a:lnTo>
                      <a:pt x="59" y="248"/>
                    </a:lnTo>
                    <a:lnTo>
                      <a:pt x="64" y="248"/>
                    </a:lnTo>
                    <a:lnTo>
                      <a:pt x="69" y="248"/>
                    </a:lnTo>
                    <a:lnTo>
                      <a:pt x="74" y="243"/>
                    </a:lnTo>
                    <a:lnTo>
                      <a:pt x="79" y="243"/>
                    </a:lnTo>
                    <a:lnTo>
                      <a:pt x="84" y="243"/>
                    </a:lnTo>
                    <a:lnTo>
                      <a:pt x="89" y="243"/>
                    </a:lnTo>
                    <a:lnTo>
                      <a:pt x="94" y="243"/>
                    </a:lnTo>
                    <a:lnTo>
                      <a:pt x="99" y="243"/>
                    </a:lnTo>
                    <a:lnTo>
                      <a:pt x="104" y="238"/>
                    </a:lnTo>
                    <a:lnTo>
                      <a:pt x="109" y="238"/>
                    </a:lnTo>
                    <a:lnTo>
                      <a:pt x="114" y="238"/>
                    </a:lnTo>
                    <a:lnTo>
                      <a:pt x="119" y="243"/>
                    </a:lnTo>
                    <a:lnTo>
                      <a:pt x="124" y="243"/>
                    </a:lnTo>
                    <a:lnTo>
                      <a:pt x="129" y="243"/>
                    </a:lnTo>
                    <a:lnTo>
                      <a:pt x="134" y="243"/>
                    </a:lnTo>
                    <a:lnTo>
                      <a:pt x="139" y="238"/>
                    </a:lnTo>
                    <a:lnTo>
                      <a:pt x="144" y="238"/>
                    </a:lnTo>
                    <a:lnTo>
                      <a:pt x="149" y="243"/>
                    </a:lnTo>
                    <a:lnTo>
                      <a:pt x="154" y="248"/>
                    </a:lnTo>
                    <a:lnTo>
                      <a:pt x="159" y="248"/>
                    </a:lnTo>
                    <a:lnTo>
                      <a:pt x="164" y="253"/>
                    </a:lnTo>
                    <a:lnTo>
                      <a:pt x="169" y="253"/>
                    </a:lnTo>
                    <a:lnTo>
                      <a:pt x="174" y="253"/>
                    </a:lnTo>
                    <a:lnTo>
                      <a:pt x="179" y="258"/>
                    </a:lnTo>
                    <a:lnTo>
                      <a:pt x="184" y="258"/>
                    </a:lnTo>
                    <a:lnTo>
                      <a:pt x="189" y="253"/>
                    </a:lnTo>
                    <a:lnTo>
                      <a:pt x="194" y="253"/>
                    </a:lnTo>
                    <a:lnTo>
                      <a:pt x="199" y="248"/>
                    </a:lnTo>
                    <a:lnTo>
                      <a:pt x="203" y="248"/>
                    </a:lnTo>
                    <a:lnTo>
                      <a:pt x="208" y="248"/>
                    </a:lnTo>
                    <a:lnTo>
                      <a:pt x="213" y="253"/>
                    </a:lnTo>
                    <a:lnTo>
                      <a:pt x="218" y="253"/>
                    </a:lnTo>
                    <a:lnTo>
                      <a:pt x="223" y="258"/>
                    </a:lnTo>
                    <a:lnTo>
                      <a:pt x="228" y="263"/>
                    </a:lnTo>
                    <a:lnTo>
                      <a:pt x="233" y="263"/>
                    </a:lnTo>
                    <a:lnTo>
                      <a:pt x="238" y="263"/>
                    </a:lnTo>
                    <a:lnTo>
                      <a:pt x="243" y="263"/>
                    </a:lnTo>
                    <a:lnTo>
                      <a:pt x="248" y="258"/>
                    </a:lnTo>
                    <a:lnTo>
                      <a:pt x="253" y="258"/>
                    </a:lnTo>
                    <a:lnTo>
                      <a:pt x="258" y="253"/>
                    </a:lnTo>
                    <a:lnTo>
                      <a:pt x="263" y="253"/>
                    </a:lnTo>
                    <a:lnTo>
                      <a:pt x="268" y="253"/>
                    </a:lnTo>
                    <a:lnTo>
                      <a:pt x="273" y="253"/>
                    </a:lnTo>
                    <a:lnTo>
                      <a:pt x="278" y="253"/>
                    </a:lnTo>
                    <a:lnTo>
                      <a:pt x="283" y="258"/>
                    </a:lnTo>
                    <a:lnTo>
                      <a:pt x="288" y="258"/>
                    </a:lnTo>
                    <a:lnTo>
                      <a:pt x="293" y="258"/>
                    </a:lnTo>
                    <a:lnTo>
                      <a:pt x="298" y="258"/>
                    </a:lnTo>
                    <a:lnTo>
                      <a:pt x="303" y="258"/>
                    </a:lnTo>
                    <a:lnTo>
                      <a:pt x="308" y="258"/>
                    </a:lnTo>
                    <a:lnTo>
                      <a:pt x="313" y="258"/>
                    </a:lnTo>
                    <a:lnTo>
                      <a:pt x="318" y="258"/>
                    </a:lnTo>
                    <a:lnTo>
                      <a:pt x="323" y="258"/>
                    </a:lnTo>
                    <a:lnTo>
                      <a:pt x="328" y="258"/>
                    </a:lnTo>
                    <a:lnTo>
                      <a:pt x="333" y="258"/>
                    </a:lnTo>
                    <a:lnTo>
                      <a:pt x="338" y="258"/>
                    </a:lnTo>
                    <a:lnTo>
                      <a:pt x="343" y="258"/>
                    </a:lnTo>
                    <a:lnTo>
                      <a:pt x="347" y="258"/>
                    </a:lnTo>
                    <a:lnTo>
                      <a:pt x="352" y="253"/>
                    </a:lnTo>
                    <a:lnTo>
                      <a:pt x="357" y="253"/>
                    </a:lnTo>
                    <a:lnTo>
                      <a:pt x="362" y="253"/>
                    </a:lnTo>
                    <a:lnTo>
                      <a:pt x="367" y="253"/>
                    </a:lnTo>
                    <a:lnTo>
                      <a:pt x="372" y="253"/>
                    </a:lnTo>
                    <a:lnTo>
                      <a:pt x="377" y="258"/>
                    </a:lnTo>
                    <a:lnTo>
                      <a:pt x="382" y="253"/>
                    </a:lnTo>
                    <a:lnTo>
                      <a:pt x="387" y="253"/>
                    </a:lnTo>
                    <a:lnTo>
                      <a:pt x="392" y="253"/>
                    </a:lnTo>
                    <a:lnTo>
                      <a:pt x="397" y="253"/>
                    </a:lnTo>
                    <a:lnTo>
                      <a:pt x="402" y="253"/>
                    </a:lnTo>
                    <a:lnTo>
                      <a:pt x="407" y="253"/>
                    </a:lnTo>
                    <a:lnTo>
                      <a:pt x="412" y="253"/>
                    </a:lnTo>
                    <a:lnTo>
                      <a:pt x="417" y="253"/>
                    </a:lnTo>
                    <a:lnTo>
                      <a:pt x="422" y="253"/>
                    </a:lnTo>
                    <a:lnTo>
                      <a:pt x="427" y="248"/>
                    </a:lnTo>
                    <a:lnTo>
                      <a:pt x="427" y="243"/>
                    </a:lnTo>
                    <a:lnTo>
                      <a:pt x="432" y="238"/>
                    </a:lnTo>
                    <a:lnTo>
                      <a:pt x="437" y="234"/>
                    </a:lnTo>
                    <a:lnTo>
                      <a:pt x="437" y="224"/>
                    </a:lnTo>
                    <a:lnTo>
                      <a:pt x="442" y="209"/>
                    </a:lnTo>
                    <a:lnTo>
                      <a:pt x="442" y="194"/>
                    </a:lnTo>
                    <a:lnTo>
                      <a:pt x="447" y="179"/>
                    </a:lnTo>
                    <a:lnTo>
                      <a:pt x="447" y="164"/>
                    </a:lnTo>
                    <a:lnTo>
                      <a:pt x="452" y="149"/>
                    </a:lnTo>
                    <a:lnTo>
                      <a:pt x="457" y="129"/>
                    </a:lnTo>
                    <a:lnTo>
                      <a:pt x="457" y="114"/>
                    </a:lnTo>
                    <a:lnTo>
                      <a:pt x="462" y="99"/>
                    </a:lnTo>
                    <a:lnTo>
                      <a:pt x="462" y="90"/>
                    </a:lnTo>
                    <a:lnTo>
                      <a:pt x="467" y="80"/>
                    </a:lnTo>
                    <a:lnTo>
                      <a:pt x="467" y="75"/>
                    </a:lnTo>
                    <a:lnTo>
                      <a:pt x="472" y="70"/>
                    </a:lnTo>
                    <a:lnTo>
                      <a:pt x="472" y="65"/>
                    </a:lnTo>
                    <a:lnTo>
                      <a:pt x="477" y="55"/>
                    </a:lnTo>
                    <a:lnTo>
                      <a:pt x="482" y="45"/>
                    </a:lnTo>
                    <a:lnTo>
                      <a:pt x="482" y="30"/>
                    </a:lnTo>
                    <a:lnTo>
                      <a:pt x="487" y="15"/>
                    </a:lnTo>
                    <a:lnTo>
                      <a:pt x="487" y="0"/>
                    </a:lnTo>
                    <a:lnTo>
                      <a:pt x="492" y="0"/>
                    </a:lnTo>
                    <a:lnTo>
                      <a:pt x="496" y="15"/>
                    </a:lnTo>
                    <a:lnTo>
                      <a:pt x="496" y="30"/>
                    </a:lnTo>
                    <a:lnTo>
                      <a:pt x="501" y="50"/>
                    </a:lnTo>
                    <a:lnTo>
                      <a:pt x="506" y="70"/>
                    </a:lnTo>
                    <a:lnTo>
                      <a:pt x="506" y="109"/>
                    </a:lnTo>
                    <a:lnTo>
                      <a:pt x="511" y="144"/>
                    </a:lnTo>
                    <a:lnTo>
                      <a:pt x="511" y="194"/>
                    </a:lnTo>
                    <a:lnTo>
                      <a:pt x="516" y="248"/>
                    </a:lnTo>
                    <a:lnTo>
                      <a:pt x="516" y="308"/>
                    </a:lnTo>
                    <a:lnTo>
                      <a:pt x="521" y="378"/>
                    </a:lnTo>
                    <a:lnTo>
                      <a:pt x="521" y="442"/>
                    </a:lnTo>
                    <a:lnTo>
                      <a:pt x="526" y="502"/>
                    </a:lnTo>
                    <a:lnTo>
                      <a:pt x="531" y="561"/>
                    </a:lnTo>
                    <a:lnTo>
                      <a:pt x="531" y="606"/>
                    </a:lnTo>
                    <a:lnTo>
                      <a:pt x="536" y="651"/>
                    </a:lnTo>
                    <a:lnTo>
                      <a:pt x="536" y="680"/>
                    </a:lnTo>
                    <a:lnTo>
                      <a:pt x="541" y="710"/>
                    </a:lnTo>
                    <a:lnTo>
                      <a:pt x="541" y="74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6" name="Freeform 390"/>
              <p:cNvSpPr>
                <a:spLocks/>
              </p:cNvSpPr>
              <p:nvPr/>
            </p:nvSpPr>
            <p:spPr bwMode="auto">
              <a:xfrm>
                <a:off x="3442" y="1655"/>
                <a:ext cx="482" cy="958"/>
              </a:xfrm>
              <a:custGeom>
                <a:avLst/>
                <a:gdLst>
                  <a:gd name="T0" fmla="*/ 5 w 482"/>
                  <a:gd name="T1" fmla="*/ 765 h 958"/>
                  <a:gd name="T2" fmla="*/ 10 w 482"/>
                  <a:gd name="T3" fmla="*/ 824 h 958"/>
                  <a:gd name="T4" fmla="*/ 15 w 482"/>
                  <a:gd name="T5" fmla="*/ 884 h 958"/>
                  <a:gd name="T6" fmla="*/ 20 w 482"/>
                  <a:gd name="T7" fmla="*/ 944 h 958"/>
                  <a:gd name="T8" fmla="*/ 25 w 482"/>
                  <a:gd name="T9" fmla="*/ 944 h 958"/>
                  <a:gd name="T10" fmla="*/ 35 w 482"/>
                  <a:gd name="T11" fmla="*/ 879 h 958"/>
                  <a:gd name="T12" fmla="*/ 40 w 482"/>
                  <a:gd name="T13" fmla="*/ 790 h 958"/>
                  <a:gd name="T14" fmla="*/ 45 w 482"/>
                  <a:gd name="T15" fmla="*/ 700 h 958"/>
                  <a:gd name="T16" fmla="*/ 50 w 482"/>
                  <a:gd name="T17" fmla="*/ 611 h 958"/>
                  <a:gd name="T18" fmla="*/ 55 w 482"/>
                  <a:gd name="T19" fmla="*/ 526 h 958"/>
                  <a:gd name="T20" fmla="*/ 60 w 482"/>
                  <a:gd name="T21" fmla="*/ 462 h 958"/>
                  <a:gd name="T22" fmla="*/ 65 w 482"/>
                  <a:gd name="T23" fmla="*/ 412 h 958"/>
                  <a:gd name="T24" fmla="*/ 70 w 482"/>
                  <a:gd name="T25" fmla="*/ 377 h 958"/>
                  <a:gd name="T26" fmla="*/ 75 w 482"/>
                  <a:gd name="T27" fmla="*/ 358 h 958"/>
                  <a:gd name="T28" fmla="*/ 85 w 482"/>
                  <a:gd name="T29" fmla="*/ 343 h 958"/>
                  <a:gd name="T30" fmla="*/ 90 w 482"/>
                  <a:gd name="T31" fmla="*/ 313 h 958"/>
                  <a:gd name="T32" fmla="*/ 95 w 482"/>
                  <a:gd name="T33" fmla="*/ 283 h 958"/>
                  <a:gd name="T34" fmla="*/ 99 w 482"/>
                  <a:gd name="T35" fmla="*/ 253 h 958"/>
                  <a:gd name="T36" fmla="*/ 104 w 482"/>
                  <a:gd name="T37" fmla="*/ 233 h 958"/>
                  <a:gd name="T38" fmla="*/ 114 w 482"/>
                  <a:gd name="T39" fmla="*/ 219 h 958"/>
                  <a:gd name="T40" fmla="*/ 124 w 482"/>
                  <a:gd name="T41" fmla="*/ 209 h 958"/>
                  <a:gd name="T42" fmla="*/ 129 w 482"/>
                  <a:gd name="T43" fmla="*/ 199 h 958"/>
                  <a:gd name="T44" fmla="*/ 134 w 482"/>
                  <a:gd name="T45" fmla="*/ 189 h 958"/>
                  <a:gd name="T46" fmla="*/ 139 w 482"/>
                  <a:gd name="T47" fmla="*/ 179 h 958"/>
                  <a:gd name="T48" fmla="*/ 149 w 482"/>
                  <a:gd name="T49" fmla="*/ 174 h 958"/>
                  <a:gd name="T50" fmla="*/ 159 w 482"/>
                  <a:gd name="T51" fmla="*/ 174 h 958"/>
                  <a:gd name="T52" fmla="*/ 169 w 482"/>
                  <a:gd name="T53" fmla="*/ 169 h 958"/>
                  <a:gd name="T54" fmla="*/ 179 w 482"/>
                  <a:gd name="T55" fmla="*/ 159 h 958"/>
                  <a:gd name="T56" fmla="*/ 189 w 482"/>
                  <a:gd name="T57" fmla="*/ 154 h 958"/>
                  <a:gd name="T58" fmla="*/ 199 w 482"/>
                  <a:gd name="T59" fmla="*/ 154 h 958"/>
                  <a:gd name="T60" fmla="*/ 209 w 482"/>
                  <a:gd name="T61" fmla="*/ 149 h 958"/>
                  <a:gd name="T62" fmla="*/ 219 w 482"/>
                  <a:gd name="T63" fmla="*/ 144 h 958"/>
                  <a:gd name="T64" fmla="*/ 229 w 482"/>
                  <a:gd name="T65" fmla="*/ 139 h 958"/>
                  <a:gd name="T66" fmla="*/ 239 w 482"/>
                  <a:gd name="T67" fmla="*/ 134 h 958"/>
                  <a:gd name="T68" fmla="*/ 248 w 482"/>
                  <a:gd name="T69" fmla="*/ 134 h 958"/>
                  <a:gd name="T70" fmla="*/ 258 w 482"/>
                  <a:gd name="T71" fmla="*/ 129 h 958"/>
                  <a:gd name="T72" fmla="*/ 268 w 482"/>
                  <a:gd name="T73" fmla="*/ 124 h 958"/>
                  <a:gd name="T74" fmla="*/ 278 w 482"/>
                  <a:gd name="T75" fmla="*/ 119 h 958"/>
                  <a:gd name="T76" fmla="*/ 288 w 482"/>
                  <a:gd name="T77" fmla="*/ 114 h 958"/>
                  <a:gd name="T78" fmla="*/ 298 w 482"/>
                  <a:gd name="T79" fmla="*/ 109 h 958"/>
                  <a:gd name="T80" fmla="*/ 308 w 482"/>
                  <a:gd name="T81" fmla="*/ 104 h 958"/>
                  <a:gd name="T82" fmla="*/ 318 w 482"/>
                  <a:gd name="T83" fmla="*/ 99 h 958"/>
                  <a:gd name="T84" fmla="*/ 328 w 482"/>
                  <a:gd name="T85" fmla="*/ 94 h 958"/>
                  <a:gd name="T86" fmla="*/ 338 w 482"/>
                  <a:gd name="T87" fmla="*/ 89 h 958"/>
                  <a:gd name="T88" fmla="*/ 348 w 482"/>
                  <a:gd name="T89" fmla="*/ 80 h 958"/>
                  <a:gd name="T90" fmla="*/ 358 w 482"/>
                  <a:gd name="T91" fmla="*/ 75 h 958"/>
                  <a:gd name="T92" fmla="*/ 368 w 482"/>
                  <a:gd name="T93" fmla="*/ 70 h 958"/>
                  <a:gd name="T94" fmla="*/ 378 w 482"/>
                  <a:gd name="T95" fmla="*/ 60 h 958"/>
                  <a:gd name="T96" fmla="*/ 388 w 482"/>
                  <a:gd name="T97" fmla="*/ 55 h 958"/>
                  <a:gd name="T98" fmla="*/ 397 w 482"/>
                  <a:gd name="T99" fmla="*/ 45 h 958"/>
                  <a:gd name="T100" fmla="*/ 407 w 482"/>
                  <a:gd name="T101" fmla="*/ 40 h 958"/>
                  <a:gd name="T102" fmla="*/ 417 w 482"/>
                  <a:gd name="T103" fmla="*/ 30 h 958"/>
                  <a:gd name="T104" fmla="*/ 427 w 482"/>
                  <a:gd name="T105" fmla="*/ 20 h 958"/>
                  <a:gd name="T106" fmla="*/ 437 w 482"/>
                  <a:gd name="T107" fmla="*/ 15 h 958"/>
                  <a:gd name="T108" fmla="*/ 447 w 482"/>
                  <a:gd name="T109" fmla="*/ 10 h 958"/>
                  <a:gd name="T110" fmla="*/ 457 w 482"/>
                  <a:gd name="T111" fmla="*/ 5 h 958"/>
                  <a:gd name="T112" fmla="*/ 467 w 482"/>
                  <a:gd name="T113" fmla="*/ 5 h 958"/>
                  <a:gd name="T114" fmla="*/ 477 w 482"/>
                  <a:gd name="T115" fmla="*/ 0 h 9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82" h="958">
                    <a:moveTo>
                      <a:pt x="0" y="735"/>
                    </a:moveTo>
                    <a:lnTo>
                      <a:pt x="5" y="765"/>
                    </a:lnTo>
                    <a:lnTo>
                      <a:pt x="10" y="795"/>
                    </a:lnTo>
                    <a:lnTo>
                      <a:pt x="10" y="824"/>
                    </a:lnTo>
                    <a:lnTo>
                      <a:pt x="15" y="854"/>
                    </a:lnTo>
                    <a:lnTo>
                      <a:pt x="15" y="884"/>
                    </a:lnTo>
                    <a:lnTo>
                      <a:pt x="20" y="914"/>
                    </a:lnTo>
                    <a:lnTo>
                      <a:pt x="20" y="944"/>
                    </a:lnTo>
                    <a:lnTo>
                      <a:pt x="25" y="958"/>
                    </a:lnTo>
                    <a:lnTo>
                      <a:pt x="25" y="944"/>
                    </a:lnTo>
                    <a:lnTo>
                      <a:pt x="30" y="924"/>
                    </a:lnTo>
                    <a:lnTo>
                      <a:pt x="35" y="879"/>
                    </a:lnTo>
                    <a:lnTo>
                      <a:pt x="35" y="834"/>
                    </a:lnTo>
                    <a:lnTo>
                      <a:pt x="40" y="790"/>
                    </a:lnTo>
                    <a:lnTo>
                      <a:pt x="40" y="745"/>
                    </a:lnTo>
                    <a:lnTo>
                      <a:pt x="45" y="700"/>
                    </a:lnTo>
                    <a:lnTo>
                      <a:pt x="45" y="656"/>
                    </a:lnTo>
                    <a:lnTo>
                      <a:pt x="50" y="611"/>
                    </a:lnTo>
                    <a:lnTo>
                      <a:pt x="50" y="566"/>
                    </a:lnTo>
                    <a:lnTo>
                      <a:pt x="55" y="526"/>
                    </a:lnTo>
                    <a:lnTo>
                      <a:pt x="60" y="492"/>
                    </a:lnTo>
                    <a:lnTo>
                      <a:pt x="60" y="462"/>
                    </a:lnTo>
                    <a:lnTo>
                      <a:pt x="65" y="437"/>
                    </a:lnTo>
                    <a:lnTo>
                      <a:pt x="65" y="412"/>
                    </a:lnTo>
                    <a:lnTo>
                      <a:pt x="70" y="392"/>
                    </a:lnTo>
                    <a:lnTo>
                      <a:pt x="70" y="377"/>
                    </a:lnTo>
                    <a:lnTo>
                      <a:pt x="75" y="368"/>
                    </a:lnTo>
                    <a:lnTo>
                      <a:pt x="75" y="358"/>
                    </a:lnTo>
                    <a:lnTo>
                      <a:pt x="80" y="348"/>
                    </a:lnTo>
                    <a:lnTo>
                      <a:pt x="85" y="343"/>
                    </a:lnTo>
                    <a:lnTo>
                      <a:pt x="85" y="328"/>
                    </a:lnTo>
                    <a:lnTo>
                      <a:pt x="90" y="313"/>
                    </a:lnTo>
                    <a:lnTo>
                      <a:pt x="90" y="298"/>
                    </a:lnTo>
                    <a:lnTo>
                      <a:pt x="95" y="283"/>
                    </a:lnTo>
                    <a:lnTo>
                      <a:pt x="95" y="268"/>
                    </a:lnTo>
                    <a:lnTo>
                      <a:pt x="99" y="253"/>
                    </a:lnTo>
                    <a:lnTo>
                      <a:pt x="104" y="238"/>
                    </a:lnTo>
                    <a:lnTo>
                      <a:pt x="104" y="233"/>
                    </a:lnTo>
                    <a:lnTo>
                      <a:pt x="109" y="224"/>
                    </a:lnTo>
                    <a:lnTo>
                      <a:pt x="114" y="219"/>
                    </a:lnTo>
                    <a:lnTo>
                      <a:pt x="119" y="214"/>
                    </a:lnTo>
                    <a:lnTo>
                      <a:pt x="124" y="209"/>
                    </a:lnTo>
                    <a:lnTo>
                      <a:pt x="129" y="204"/>
                    </a:lnTo>
                    <a:lnTo>
                      <a:pt x="129" y="199"/>
                    </a:lnTo>
                    <a:lnTo>
                      <a:pt x="134" y="194"/>
                    </a:lnTo>
                    <a:lnTo>
                      <a:pt x="134" y="189"/>
                    </a:lnTo>
                    <a:lnTo>
                      <a:pt x="144" y="179"/>
                    </a:lnTo>
                    <a:lnTo>
                      <a:pt x="139" y="179"/>
                    </a:lnTo>
                    <a:lnTo>
                      <a:pt x="144" y="179"/>
                    </a:lnTo>
                    <a:lnTo>
                      <a:pt x="149" y="174"/>
                    </a:lnTo>
                    <a:lnTo>
                      <a:pt x="154" y="174"/>
                    </a:lnTo>
                    <a:lnTo>
                      <a:pt x="159" y="174"/>
                    </a:lnTo>
                    <a:lnTo>
                      <a:pt x="164" y="174"/>
                    </a:lnTo>
                    <a:lnTo>
                      <a:pt x="169" y="169"/>
                    </a:lnTo>
                    <a:lnTo>
                      <a:pt x="174" y="164"/>
                    </a:lnTo>
                    <a:lnTo>
                      <a:pt x="179" y="159"/>
                    </a:lnTo>
                    <a:lnTo>
                      <a:pt x="184" y="159"/>
                    </a:lnTo>
                    <a:lnTo>
                      <a:pt x="189" y="154"/>
                    </a:lnTo>
                    <a:lnTo>
                      <a:pt x="194" y="154"/>
                    </a:lnTo>
                    <a:lnTo>
                      <a:pt x="199" y="154"/>
                    </a:lnTo>
                    <a:lnTo>
                      <a:pt x="204" y="154"/>
                    </a:lnTo>
                    <a:lnTo>
                      <a:pt x="209" y="149"/>
                    </a:lnTo>
                    <a:lnTo>
                      <a:pt x="214" y="144"/>
                    </a:lnTo>
                    <a:lnTo>
                      <a:pt x="219" y="144"/>
                    </a:lnTo>
                    <a:lnTo>
                      <a:pt x="224" y="139"/>
                    </a:lnTo>
                    <a:lnTo>
                      <a:pt x="229" y="139"/>
                    </a:lnTo>
                    <a:lnTo>
                      <a:pt x="234" y="139"/>
                    </a:lnTo>
                    <a:lnTo>
                      <a:pt x="239" y="134"/>
                    </a:lnTo>
                    <a:lnTo>
                      <a:pt x="244" y="134"/>
                    </a:lnTo>
                    <a:lnTo>
                      <a:pt x="248" y="134"/>
                    </a:lnTo>
                    <a:lnTo>
                      <a:pt x="253" y="129"/>
                    </a:lnTo>
                    <a:lnTo>
                      <a:pt x="258" y="129"/>
                    </a:lnTo>
                    <a:lnTo>
                      <a:pt x="263" y="124"/>
                    </a:lnTo>
                    <a:lnTo>
                      <a:pt x="268" y="124"/>
                    </a:lnTo>
                    <a:lnTo>
                      <a:pt x="273" y="124"/>
                    </a:lnTo>
                    <a:lnTo>
                      <a:pt x="278" y="119"/>
                    </a:lnTo>
                    <a:lnTo>
                      <a:pt x="283" y="114"/>
                    </a:lnTo>
                    <a:lnTo>
                      <a:pt x="288" y="114"/>
                    </a:lnTo>
                    <a:lnTo>
                      <a:pt x="293" y="109"/>
                    </a:lnTo>
                    <a:lnTo>
                      <a:pt x="298" y="109"/>
                    </a:lnTo>
                    <a:lnTo>
                      <a:pt x="303" y="104"/>
                    </a:lnTo>
                    <a:lnTo>
                      <a:pt x="308" y="104"/>
                    </a:lnTo>
                    <a:lnTo>
                      <a:pt x="313" y="104"/>
                    </a:lnTo>
                    <a:lnTo>
                      <a:pt x="318" y="99"/>
                    </a:lnTo>
                    <a:lnTo>
                      <a:pt x="323" y="94"/>
                    </a:lnTo>
                    <a:lnTo>
                      <a:pt x="328" y="94"/>
                    </a:lnTo>
                    <a:lnTo>
                      <a:pt x="333" y="89"/>
                    </a:lnTo>
                    <a:lnTo>
                      <a:pt x="338" y="89"/>
                    </a:lnTo>
                    <a:lnTo>
                      <a:pt x="343" y="85"/>
                    </a:lnTo>
                    <a:lnTo>
                      <a:pt x="348" y="80"/>
                    </a:lnTo>
                    <a:lnTo>
                      <a:pt x="353" y="80"/>
                    </a:lnTo>
                    <a:lnTo>
                      <a:pt x="358" y="75"/>
                    </a:lnTo>
                    <a:lnTo>
                      <a:pt x="363" y="75"/>
                    </a:lnTo>
                    <a:lnTo>
                      <a:pt x="368" y="70"/>
                    </a:lnTo>
                    <a:lnTo>
                      <a:pt x="373" y="65"/>
                    </a:lnTo>
                    <a:lnTo>
                      <a:pt x="378" y="60"/>
                    </a:lnTo>
                    <a:lnTo>
                      <a:pt x="383" y="60"/>
                    </a:lnTo>
                    <a:lnTo>
                      <a:pt x="388" y="55"/>
                    </a:lnTo>
                    <a:lnTo>
                      <a:pt x="392" y="50"/>
                    </a:lnTo>
                    <a:lnTo>
                      <a:pt x="397" y="45"/>
                    </a:lnTo>
                    <a:lnTo>
                      <a:pt x="402" y="40"/>
                    </a:lnTo>
                    <a:lnTo>
                      <a:pt x="407" y="40"/>
                    </a:lnTo>
                    <a:lnTo>
                      <a:pt x="412" y="35"/>
                    </a:lnTo>
                    <a:lnTo>
                      <a:pt x="417" y="30"/>
                    </a:lnTo>
                    <a:lnTo>
                      <a:pt x="422" y="25"/>
                    </a:lnTo>
                    <a:lnTo>
                      <a:pt x="427" y="20"/>
                    </a:lnTo>
                    <a:lnTo>
                      <a:pt x="432" y="20"/>
                    </a:lnTo>
                    <a:lnTo>
                      <a:pt x="437" y="15"/>
                    </a:lnTo>
                    <a:lnTo>
                      <a:pt x="442" y="15"/>
                    </a:lnTo>
                    <a:lnTo>
                      <a:pt x="447" y="10"/>
                    </a:lnTo>
                    <a:lnTo>
                      <a:pt x="452" y="5"/>
                    </a:lnTo>
                    <a:lnTo>
                      <a:pt x="457" y="5"/>
                    </a:lnTo>
                    <a:lnTo>
                      <a:pt x="462" y="5"/>
                    </a:lnTo>
                    <a:lnTo>
                      <a:pt x="467" y="5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7" name="Freeform 391"/>
              <p:cNvSpPr>
                <a:spLocks/>
              </p:cNvSpPr>
              <p:nvPr/>
            </p:nvSpPr>
            <p:spPr bwMode="auto">
              <a:xfrm>
                <a:off x="1684" y="1650"/>
                <a:ext cx="586" cy="229"/>
              </a:xfrm>
              <a:custGeom>
                <a:avLst/>
                <a:gdLst>
                  <a:gd name="T0" fmla="*/ 10 w 586"/>
                  <a:gd name="T1" fmla="*/ 5 h 229"/>
                  <a:gd name="T2" fmla="*/ 25 w 586"/>
                  <a:gd name="T3" fmla="*/ 10 h 229"/>
                  <a:gd name="T4" fmla="*/ 40 w 586"/>
                  <a:gd name="T5" fmla="*/ 25 h 229"/>
                  <a:gd name="T6" fmla="*/ 55 w 586"/>
                  <a:gd name="T7" fmla="*/ 40 h 229"/>
                  <a:gd name="T8" fmla="*/ 60 w 586"/>
                  <a:gd name="T9" fmla="*/ 55 h 229"/>
                  <a:gd name="T10" fmla="*/ 70 w 586"/>
                  <a:gd name="T11" fmla="*/ 70 h 229"/>
                  <a:gd name="T12" fmla="*/ 80 w 586"/>
                  <a:gd name="T13" fmla="*/ 85 h 229"/>
                  <a:gd name="T14" fmla="*/ 85 w 586"/>
                  <a:gd name="T15" fmla="*/ 99 h 229"/>
                  <a:gd name="T16" fmla="*/ 95 w 586"/>
                  <a:gd name="T17" fmla="*/ 114 h 229"/>
                  <a:gd name="T18" fmla="*/ 104 w 586"/>
                  <a:gd name="T19" fmla="*/ 129 h 229"/>
                  <a:gd name="T20" fmla="*/ 114 w 586"/>
                  <a:gd name="T21" fmla="*/ 144 h 229"/>
                  <a:gd name="T22" fmla="*/ 129 w 586"/>
                  <a:gd name="T23" fmla="*/ 159 h 229"/>
                  <a:gd name="T24" fmla="*/ 144 w 586"/>
                  <a:gd name="T25" fmla="*/ 174 h 229"/>
                  <a:gd name="T26" fmla="*/ 159 w 586"/>
                  <a:gd name="T27" fmla="*/ 184 h 229"/>
                  <a:gd name="T28" fmla="*/ 174 w 586"/>
                  <a:gd name="T29" fmla="*/ 194 h 229"/>
                  <a:gd name="T30" fmla="*/ 189 w 586"/>
                  <a:gd name="T31" fmla="*/ 199 h 229"/>
                  <a:gd name="T32" fmla="*/ 204 w 586"/>
                  <a:gd name="T33" fmla="*/ 209 h 229"/>
                  <a:gd name="T34" fmla="*/ 219 w 586"/>
                  <a:gd name="T35" fmla="*/ 214 h 229"/>
                  <a:gd name="T36" fmla="*/ 234 w 586"/>
                  <a:gd name="T37" fmla="*/ 219 h 229"/>
                  <a:gd name="T38" fmla="*/ 248 w 586"/>
                  <a:gd name="T39" fmla="*/ 219 h 229"/>
                  <a:gd name="T40" fmla="*/ 263 w 586"/>
                  <a:gd name="T41" fmla="*/ 224 h 229"/>
                  <a:gd name="T42" fmla="*/ 278 w 586"/>
                  <a:gd name="T43" fmla="*/ 224 h 229"/>
                  <a:gd name="T44" fmla="*/ 293 w 586"/>
                  <a:gd name="T45" fmla="*/ 224 h 229"/>
                  <a:gd name="T46" fmla="*/ 308 w 586"/>
                  <a:gd name="T47" fmla="*/ 224 h 229"/>
                  <a:gd name="T48" fmla="*/ 323 w 586"/>
                  <a:gd name="T49" fmla="*/ 229 h 229"/>
                  <a:gd name="T50" fmla="*/ 338 w 586"/>
                  <a:gd name="T51" fmla="*/ 229 h 229"/>
                  <a:gd name="T52" fmla="*/ 353 w 586"/>
                  <a:gd name="T53" fmla="*/ 229 h 229"/>
                  <a:gd name="T54" fmla="*/ 368 w 586"/>
                  <a:gd name="T55" fmla="*/ 229 h 229"/>
                  <a:gd name="T56" fmla="*/ 383 w 586"/>
                  <a:gd name="T57" fmla="*/ 229 h 229"/>
                  <a:gd name="T58" fmla="*/ 397 w 586"/>
                  <a:gd name="T59" fmla="*/ 229 h 229"/>
                  <a:gd name="T60" fmla="*/ 412 w 586"/>
                  <a:gd name="T61" fmla="*/ 229 h 229"/>
                  <a:gd name="T62" fmla="*/ 427 w 586"/>
                  <a:gd name="T63" fmla="*/ 229 h 229"/>
                  <a:gd name="T64" fmla="*/ 442 w 586"/>
                  <a:gd name="T65" fmla="*/ 229 h 229"/>
                  <a:gd name="T66" fmla="*/ 457 w 586"/>
                  <a:gd name="T67" fmla="*/ 229 h 229"/>
                  <a:gd name="T68" fmla="*/ 472 w 586"/>
                  <a:gd name="T69" fmla="*/ 224 h 229"/>
                  <a:gd name="T70" fmla="*/ 487 w 586"/>
                  <a:gd name="T71" fmla="*/ 224 h 229"/>
                  <a:gd name="T72" fmla="*/ 502 w 586"/>
                  <a:gd name="T73" fmla="*/ 224 h 229"/>
                  <a:gd name="T74" fmla="*/ 517 w 586"/>
                  <a:gd name="T75" fmla="*/ 224 h 229"/>
                  <a:gd name="T76" fmla="*/ 532 w 586"/>
                  <a:gd name="T77" fmla="*/ 219 h 229"/>
                  <a:gd name="T78" fmla="*/ 546 w 586"/>
                  <a:gd name="T79" fmla="*/ 224 h 229"/>
                  <a:gd name="T80" fmla="*/ 561 w 586"/>
                  <a:gd name="T81" fmla="*/ 224 h 229"/>
                  <a:gd name="T82" fmla="*/ 576 w 586"/>
                  <a:gd name="T83" fmla="*/ 224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86" h="229">
                    <a:moveTo>
                      <a:pt x="0" y="0"/>
                    </a:moveTo>
                    <a:lnTo>
                      <a:pt x="5" y="5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10"/>
                    </a:lnTo>
                    <a:lnTo>
                      <a:pt x="25" y="10"/>
                    </a:lnTo>
                    <a:lnTo>
                      <a:pt x="30" y="15"/>
                    </a:lnTo>
                    <a:lnTo>
                      <a:pt x="35" y="20"/>
                    </a:lnTo>
                    <a:lnTo>
                      <a:pt x="40" y="25"/>
                    </a:lnTo>
                    <a:lnTo>
                      <a:pt x="45" y="30"/>
                    </a:lnTo>
                    <a:lnTo>
                      <a:pt x="50" y="35"/>
                    </a:lnTo>
                    <a:lnTo>
                      <a:pt x="55" y="40"/>
                    </a:lnTo>
                    <a:lnTo>
                      <a:pt x="55" y="45"/>
                    </a:lnTo>
                    <a:lnTo>
                      <a:pt x="60" y="50"/>
                    </a:lnTo>
                    <a:lnTo>
                      <a:pt x="60" y="55"/>
                    </a:lnTo>
                    <a:lnTo>
                      <a:pt x="65" y="60"/>
                    </a:lnTo>
                    <a:lnTo>
                      <a:pt x="65" y="65"/>
                    </a:lnTo>
                    <a:lnTo>
                      <a:pt x="70" y="70"/>
                    </a:lnTo>
                    <a:lnTo>
                      <a:pt x="75" y="75"/>
                    </a:lnTo>
                    <a:lnTo>
                      <a:pt x="75" y="80"/>
                    </a:lnTo>
                    <a:lnTo>
                      <a:pt x="80" y="85"/>
                    </a:lnTo>
                    <a:lnTo>
                      <a:pt x="80" y="90"/>
                    </a:lnTo>
                    <a:lnTo>
                      <a:pt x="85" y="94"/>
                    </a:lnTo>
                    <a:lnTo>
                      <a:pt x="85" y="99"/>
                    </a:lnTo>
                    <a:lnTo>
                      <a:pt x="90" y="104"/>
                    </a:lnTo>
                    <a:lnTo>
                      <a:pt x="95" y="109"/>
                    </a:lnTo>
                    <a:lnTo>
                      <a:pt x="95" y="114"/>
                    </a:lnTo>
                    <a:lnTo>
                      <a:pt x="99" y="119"/>
                    </a:lnTo>
                    <a:lnTo>
                      <a:pt x="99" y="124"/>
                    </a:lnTo>
                    <a:lnTo>
                      <a:pt x="104" y="129"/>
                    </a:lnTo>
                    <a:lnTo>
                      <a:pt x="109" y="134"/>
                    </a:lnTo>
                    <a:lnTo>
                      <a:pt x="109" y="139"/>
                    </a:lnTo>
                    <a:lnTo>
                      <a:pt x="114" y="144"/>
                    </a:lnTo>
                    <a:lnTo>
                      <a:pt x="119" y="149"/>
                    </a:lnTo>
                    <a:lnTo>
                      <a:pt x="124" y="154"/>
                    </a:lnTo>
                    <a:lnTo>
                      <a:pt x="129" y="159"/>
                    </a:lnTo>
                    <a:lnTo>
                      <a:pt x="134" y="164"/>
                    </a:lnTo>
                    <a:lnTo>
                      <a:pt x="139" y="169"/>
                    </a:lnTo>
                    <a:lnTo>
                      <a:pt x="144" y="174"/>
                    </a:lnTo>
                    <a:lnTo>
                      <a:pt x="149" y="179"/>
                    </a:lnTo>
                    <a:lnTo>
                      <a:pt x="154" y="184"/>
                    </a:lnTo>
                    <a:lnTo>
                      <a:pt x="159" y="184"/>
                    </a:lnTo>
                    <a:lnTo>
                      <a:pt x="164" y="189"/>
                    </a:lnTo>
                    <a:lnTo>
                      <a:pt x="169" y="189"/>
                    </a:lnTo>
                    <a:lnTo>
                      <a:pt x="174" y="194"/>
                    </a:lnTo>
                    <a:lnTo>
                      <a:pt x="179" y="199"/>
                    </a:lnTo>
                    <a:lnTo>
                      <a:pt x="184" y="199"/>
                    </a:lnTo>
                    <a:lnTo>
                      <a:pt x="189" y="199"/>
                    </a:lnTo>
                    <a:lnTo>
                      <a:pt x="194" y="204"/>
                    </a:lnTo>
                    <a:lnTo>
                      <a:pt x="199" y="204"/>
                    </a:lnTo>
                    <a:lnTo>
                      <a:pt x="204" y="209"/>
                    </a:lnTo>
                    <a:lnTo>
                      <a:pt x="209" y="209"/>
                    </a:lnTo>
                    <a:lnTo>
                      <a:pt x="214" y="209"/>
                    </a:lnTo>
                    <a:lnTo>
                      <a:pt x="219" y="214"/>
                    </a:lnTo>
                    <a:lnTo>
                      <a:pt x="224" y="214"/>
                    </a:lnTo>
                    <a:lnTo>
                      <a:pt x="229" y="214"/>
                    </a:lnTo>
                    <a:lnTo>
                      <a:pt x="234" y="219"/>
                    </a:lnTo>
                    <a:lnTo>
                      <a:pt x="239" y="219"/>
                    </a:lnTo>
                    <a:lnTo>
                      <a:pt x="243" y="219"/>
                    </a:lnTo>
                    <a:lnTo>
                      <a:pt x="248" y="219"/>
                    </a:lnTo>
                    <a:lnTo>
                      <a:pt x="253" y="219"/>
                    </a:lnTo>
                    <a:lnTo>
                      <a:pt x="258" y="219"/>
                    </a:lnTo>
                    <a:lnTo>
                      <a:pt x="263" y="224"/>
                    </a:lnTo>
                    <a:lnTo>
                      <a:pt x="268" y="224"/>
                    </a:lnTo>
                    <a:lnTo>
                      <a:pt x="273" y="224"/>
                    </a:lnTo>
                    <a:lnTo>
                      <a:pt x="278" y="224"/>
                    </a:lnTo>
                    <a:lnTo>
                      <a:pt x="283" y="224"/>
                    </a:lnTo>
                    <a:lnTo>
                      <a:pt x="288" y="224"/>
                    </a:lnTo>
                    <a:lnTo>
                      <a:pt x="293" y="224"/>
                    </a:lnTo>
                    <a:lnTo>
                      <a:pt x="298" y="224"/>
                    </a:lnTo>
                    <a:lnTo>
                      <a:pt x="303" y="224"/>
                    </a:lnTo>
                    <a:lnTo>
                      <a:pt x="308" y="224"/>
                    </a:lnTo>
                    <a:lnTo>
                      <a:pt x="313" y="229"/>
                    </a:lnTo>
                    <a:lnTo>
                      <a:pt x="318" y="229"/>
                    </a:lnTo>
                    <a:lnTo>
                      <a:pt x="323" y="229"/>
                    </a:lnTo>
                    <a:lnTo>
                      <a:pt x="328" y="229"/>
                    </a:lnTo>
                    <a:lnTo>
                      <a:pt x="333" y="229"/>
                    </a:lnTo>
                    <a:lnTo>
                      <a:pt x="338" y="229"/>
                    </a:lnTo>
                    <a:lnTo>
                      <a:pt x="343" y="229"/>
                    </a:lnTo>
                    <a:lnTo>
                      <a:pt x="348" y="229"/>
                    </a:lnTo>
                    <a:lnTo>
                      <a:pt x="353" y="229"/>
                    </a:lnTo>
                    <a:lnTo>
                      <a:pt x="358" y="229"/>
                    </a:lnTo>
                    <a:lnTo>
                      <a:pt x="363" y="229"/>
                    </a:lnTo>
                    <a:lnTo>
                      <a:pt x="368" y="229"/>
                    </a:lnTo>
                    <a:lnTo>
                      <a:pt x="373" y="229"/>
                    </a:lnTo>
                    <a:lnTo>
                      <a:pt x="378" y="229"/>
                    </a:lnTo>
                    <a:lnTo>
                      <a:pt x="383" y="229"/>
                    </a:lnTo>
                    <a:lnTo>
                      <a:pt x="388" y="229"/>
                    </a:lnTo>
                    <a:lnTo>
                      <a:pt x="392" y="229"/>
                    </a:lnTo>
                    <a:lnTo>
                      <a:pt x="397" y="229"/>
                    </a:lnTo>
                    <a:lnTo>
                      <a:pt x="402" y="229"/>
                    </a:lnTo>
                    <a:lnTo>
                      <a:pt x="407" y="229"/>
                    </a:lnTo>
                    <a:lnTo>
                      <a:pt x="412" y="229"/>
                    </a:lnTo>
                    <a:lnTo>
                      <a:pt x="417" y="229"/>
                    </a:lnTo>
                    <a:lnTo>
                      <a:pt x="422" y="229"/>
                    </a:lnTo>
                    <a:lnTo>
                      <a:pt x="427" y="229"/>
                    </a:lnTo>
                    <a:lnTo>
                      <a:pt x="432" y="229"/>
                    </a:lnTo>
                    <a:lnTo>
                      <a:pt x="437" y="229"/>
                    </a:lnTo>
                    <a:lnTo>
                      <a:pt x="442" y="229"/>
                    </a:lnTo>
                    <a:lnTo>
                      <a:pt x="447" y="229"/>
                    </a:lnTo>
                    <a:lnTo>
                      <a:pt x="452" y="229"/>
                    </a:lnTo>
                    <a:lnTo>
                      <a:pt x="457" y="229"/>
                    </a:lnTo>
                    <a:lnTo>
                      <a:pt x="462" y="224"/>
                    </a:lnTo>
                    <a:lnTo>
                      <a:pt x="467" y="224"/>
                    </a:lnTo>
                    <a:lnTo>
                      <a:pt x="472" y="224"/>
                    </a:lnTo>
                    <a:lnTo>
                      <a:pt x="477" y="224"/>
                    </a:lnTo>
                    <a:lnTo>
                      <a:pt x="482" y="224"/>
                    </a:lnTo>
                    <a:lnTo>
                      <a:pt x="487" y="224"/>
                    </a:lnTo>
                    <a:lnTo>
                      <a:pt x="492" y="224"/>
                    </a:lnTo>
                    <a:lnTo>
                      <a:pt x="497" y="224"/>
                    </a:lnTo>
                    <a:lnTo>
                      <a:pt x="502" y="224"/>
                    </a:lnTo>
                    <a:lnTo>
                      <a:pt x="507" y="219"/>
                    </a:lnTo>
                    <a:lnTo>
                      <a:pt x="512" y="224"/>
                    </a:lnTo>
                    <a:lnTo>
                      <a:pt x="517" y="224"/>
                    </a:lnTo>
                    <a:lnTo>
                      <a:pt x="522" y="219"/>
                    </a:lnTo>
                    <a:lnTo>
                      <a:pt x="527" y="219"/>
                    </a:lnTo>
                    <a:lnTo>
                      <a:pt x="532" y="219"/>
                    </a:lnTo>
                    <a:lnTo>
                      <a:pt x="536" y="219"/>
                    </a:lnTo>
                    <a:lnTo>
                      <a:pt x="541" y="224"/>
                    </a:lnTo>
                    <a:lnTo>
                      <a:pt x="546" y="224"/>
                    </a:lnTo>
                    <a:lnTo>
                      <a:pt x="551" y="224"/>
                    </a:lnTo>
                    <a:lnTo>
                      <a:pt x="556" y="224"/>
                    </a:lnTo>
                    <a:lnTo>
                      <a:pt x="561" y="224"/>
                    </a:lnTo>
                    <a:lnTo>
                      <a:pt x="566" y="224"/>
                    </a:lnTo>
                    <a:lnTo>
                      <a:pt x="571" y="224"/>
                    </a:lnTo>
                    <a:lnTo>
                      <a:pt x="576" y="224"/>
                    </a:lnTo>
                    <a:lnTo>
                      <a:pt x="581" y="224"/>
                    </a:lnTo>
                    <a:lnTo>
                      <a:pt x="586" y="224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8" name="Freeform 392"/>
              <p:cNvSpPr>
                <a:spLocks/>
              </p:cNvSpPr>
              <p:nvPr/>
            </p:nvSpPr>
            <p:spPr bwMode="auto">
              <a:xfrm>
                <a:off x="2270" y="1874"/>
                <a:ext cx="626" cy="29"/>
              </a:xfrm>
              <a:custGeom>
                <a:avLst/>
                <a:gdLst>
                  <a:gd name="T0" fmla="*/ 10 w 626"/>
                  <a:gd name="T1" fmla="*/ 0 h 29"/>
                  <a:gd name="T2" fmla="*/ 25 w 626"/>
                  <a:gd name="T3" fmla="*/ 0 h 29"/>
                  <a:gd name="T4" fmla="*/ 40 w 626"/>
                  <a:gd name="T5" fmla="*/ 5 h 29"/>
                  <a:gd name="T6" fmla="*/ 55 w 626"/>
                  <a:gd name="T7" fmla="*/ 5 h 29"/>
                  <a:gd name="T8" fmla="*/ 70 w 626"/>
                  <a:gd name="T9" fmla="*/ 10 h 29"/>
                  <a:gd name="T10" fmla="*/ 85 w 626"/>
                  <a:gd name="T11" fmla="*/ 10 h 29"/>
                  <a:gd name="T12" fmla="*/ 99 w 626"/>
                  <a:gd name="T13" fmla="*/ 10 h 29"/>
                  <a:gd name="T14" fmla="*/ 114 w 626"/>
                  <a:gd name="T15" fmla="*/ 14 h 29"/>
                  <a:gd name="T16" fmla="*/ 129 w 626"/>
                  <a:gd name="T17" fmla="*/ 14 h 29"/>
                  <a:gd name="T18" fmla="*/ 144 w 626"/>
                  <a:gd name="T19" fmla="*/ 14 h 29"/>
                  <a:gd name="T20" fmla="*/ 159 w 626"/>
                  <a:gd name="T21" fmla="*/ 19 h 29"/>
                  <a:gd name="T22" fmla="*/ 174 w 626"/>
                  <a:gd name="T23" fmla="*/ 19 h 29"/>
                  <a:gd name="T24" fmla="*/ 189 w 626"/>
                  <a:gd name="T25" fmla="*/ 19 h 29"/>
                  <a:gd name="T26" fmla="*/ 204 w 626"/>
                  <a:gd name="T27" fmla="*/ 19 h 29"/>
                  <a:gd name="T28" fmla="*/ 219 w 626"/>
                  <a:gd name="T29" fmla="*/ 19 h 29"/>
                  <a:gd name="T30" fmla="*/ 234 w 626"/>
                  <a:gd name="T31" fmla="*/ 19 h 29"/>
                  <a:gd name="T32" fmla="*/ 248 w 626"/>
                  <a:gd name="T33" fmla="*/ 19 h 29"/>
                  <a:gd name="T34" fmla="*/ 263 w 626"/>
                  <a:gd name="T35" fmla="*/ 19 h 29"/>
                  <a:gd name="T36" fmla="*/ 278 w 626"/>
                  <a:gd name="T37" fmla="*/ 24 h 29"/>
                  <a:gd name="T38" fmla="*/ 293 w 626"/>
                  <a:gd name="T39" fmla="*/ 24 h 29"/>
                  <a:gd name="T40" fmla="*/ 308 w 626"/>
                  <a:gd name="T41" fmla="*/ 24 h 29"/>
                  <a:gd name="T42" fmla="*/ 323 w 626"/>
                  <a:gd name="T43" fmla="*/ 24 h 29"/>
                  <a:gd name="T44" fmla="*/ 338 w 626"/>
                  <a:gd name="T45" fmla="*/ 24 h 29"/>
                  <a:gd name="T46" fmla="*/ 353 w 626"/>
                  <a:gd name="T47" fmla="*/ 24 h 29"/>
                  <a:gd name="T48" fmla="*/ 368 w 626"/>
                  <a:gd name="T49" fmla="*/ 24 h 29"/>
                  <a:gd name="T50" fmla="*/ 383 w 626"/>
                  <a:gd name="T51" fmla="*/ 24 h 29"/>
                  <a:gd name="T52" fmla="*/ 397 w 626"/>
                  <a:gd name="T53" fmla="*/ 24 h 29"/>
                  <a:gd name="T54" fmla="*/ 412 w 626"/>
                  <a:gd name="T55" fmla="*/ 24 h 29"/>
                  <a:gd name="T56" fmla="*/ 427 w 626"/>
                  <a:gd name="T57" fmla="*/ 24 h 29"/>
                  <a:gd name="T58" fmla="*/ 442 w 626"/>
                  <a:gd name="T59" fmla="*/ 24 h 29"/>
                  <a:gd name="T60" fmla="*/ 457 w 626"/>
                  <a:gd name="T61" fmla="*/ 24 h 29"/>
                  <a:gd name="T62" fmla="*/ 472 w 626"/>
                  <a:gd name="T63" fmla="*/ 24 h 29"/>
                  <a:gd name="T64" fmla="*/ 487 w 626"/>
                  <a:gd name="T65" fmla="*/ 24 h 29"/>
                  <a:gd name="T66" fmla="*/ 502 w 626"/>
                  <a:gd name="T67" fmla="*/ 24 h 29"/>
                  <a:gd name="T68" fmla="*/ 517 w 626"/>
                  <a:gd name="T69" fmla="*/ 24 h 29"/>
                  <a:gd name="T70" fmla="*/ 532 w 626"/>
                  <a:gd name="T71" fmla="*/ 29 h 29"/>
                  <a:gd name="T72" fmla="*/ 546 w 626"/>
                  <a:gd name="T73" fmla="*/ 24 h 29"/>
                  <a:gd name="T74" fmla="*/ 556 w 626"/>
                  <a:gd name="T75" fmla="*/ 24 h 29"/>
                  <a:gd name="T76" fmla="*/ 571 w 626"/>
                  <a:gd name="T77" fmla="*/ 29 h 29"/>
                  <a:gd name="T78" fmla="*/ 586 w 626"/>
                  <a:gd name="T79" fmla="*/ 29 h 29"/>
                  <a:gd name="T80" fmla="*/ 601 w 626"/>
                  <a:gd name="T81" fmla="*/ 29 h 29"/>
                  <a:gd name="T82" fmla="*/ 616 w 626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26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10"/>
                    </a:lnTo>
                    <a:lnTo>
                      <a:pt x="75" y="10"/>
                    </a:lnTo>
                    <a:lnTo>
                      <a:pt x="80" y="10"/>
                    </a:lnTo>
                    <a:lnTo>
                      <a:pt x="85" y="10"/>
                    </a:lnTo>
                    <a:lnTo>
                      <a:pt x="90" y="10"/>
                    </a:lnTo>
                    <a:lnTo>
                      <a:pt x="95" y="10"/>
                    </a:lnTo>
                    <a:lnTo>
                      <a:pt x="99" y="10"/>
                    </a:lnTo>
                    <a:lnTo>
                      <a:pt x="104" y="14"/>
                    </a:lnTo>
                    <a:lnTo>
                      <a:pt x="109" y="14"/>
                    </a:lnTo>
                    <a:lnTo>
                      <a:pt x="114" y="14"/>
                    </a:lnTo>
                    <a:lnTo>
                      <a:pt x="119" y="14"/>
                    </a:lnTo>
                    <a:lnTo>
                      <a:pt x="124" y="14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9"/>
                    </a:lnTo>
                    <a:lnTo>
                      <a:pt x="164" y="19"/>
                    </a:lnTo>
                    <a:lnTo>
                      <a:pt x="169" y="19"/>
                    </a:lnTo>
                    <a:lnTo>
                      <a:pt x="174" y="19"/>
                    </a:lnTo>
                    <a:lnTo>
                      <a:pt x="179" y="19"/>
                    </a:lnTo>
                    <a:lnTo>
                      <a:pt x="184" y="19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4" y="19"/>
                    </a:lnTo>
                    <a:lnTo>
                      <a:pt x="239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24"/>
                    </a:lnTo>
                    <a:lnTo>
                      <a:pt x="273" y="24"/>
                    </a:lnTo>
                    <a:lnTo>
                      <a:pt x="278" y="24"/>
                    </a:lnTo>
                    <a:lnTo>
                      <a:pt x="283" y="24"/>
                    </a:lnTo>
                    <a:lnTo>
                      <a:pt x="288" y="24"/>
                    </a:lnTo>
                    <a:lnTo>
                      <a:pt x="293" y="24"/>
                    </a:lnTo>
                    <a:lnTo>
                      <a:pt x="298" y="24"/>
                    </a:lnTo>
                    <a:lnTo>
                      <a:pt x="303" y="19"/>
                    </a:lnTo>
                    <a:lnTo>
                      <a:pt x="308" y="24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3" y="24"/>
                    </a:lnTo>
                    <a:lnTo>
                      <a:pt x="388" y="24"/>
                    </a:lnTo>
                    <a:lnTo>
                      <a:pt x="392" y="24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9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4"/>
                    </a:lnTo>
                    <a:lnTo>
                      <a:pt x="497" y="24"/>
                    </a:lnTo>
                    <a:lnTo>
                      <a:pt x="502" y="24"/>
                    </a:lnTo>
                    <a:lnTo>
                      <a:pt x="507" y="24"/>
                    </a:lnTo>
                    <a:lnTo>
                      <a:pt x="512" y="24"/>
                    </a:lnTo>
                    <a:lnTo>
                      <a:pt x="517" y="24"/>
                    </a:lnTo>
                    <a:lnTo>
                      <a:pt x="522" y="24"/>
                    </a:lnTo>
                    <a:lnTo>
                      <a:pt x="527" y="24"/>
                    </a:lnTo>
                    <a:lnTo>
                      <a:pt x="532" y="29"/>
                    </a:lnTo>
                    <a:lnTo>
                      <a:pt x="537" y="29"/>
                    </a:lnTo>
                    <a:lnTo>
                      <a:pt x="541" y="24"/>
                    </a:lnTo>
                    <a:lnTo>
                      <a:pt x="546" y="24"/>
                    </a:lnTo>
                    <a:lnTo>
                      <a:pt x="551" y="24"/>
                    </a:lnTo>
                    <a:lnTo>
                      <a:pt x="556" y="29"/>
                    </a:lnTo>
                    <a:lnTo>
                      <a:pt x="556" y="24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9" name="Freeform 393"/>
              <p:cNvSpPr>
                <a:spLocks/>
              </p:cNvSpPr>
              <p:nvPr/>
            </p:nvSpPr>
            <p:spPr bwMode="auto">
              <a:xfrm>
                <a:off x="2896" y="1645"/>
                <a:ext cx="546" cy="685"/>
              </a:xfrm>
              <a:custGeom>
                <a:avLst/>
                <a:gdLst>
                  <a:gd name="T0" fmla="*/ 10 w 546"/>
                  <a:gd name="T1" fmla="*/ 258 h 685"/>
                  <a:gd name="T2" fmla="*/ 25 w 546"/>
                  <a:gd name="T3" fmla="*/ 253 h 685"/>
                  <a:gd name="T4" fmla="*/ 40 w 546"/>
                  <a:gd name="T5" fmla="*/ 258 h 685"/>
                  <a:gd name="T6" fmla="*/ 55 w 546"/>
                  <a:gd name="T7" fmla="*/ 253 h 685"/>
                  <a:gd name="T8" fmla="*/ 69 w 546"/>
                  <a:gd name="T9" fmla="*/ 253 h 685"/>
                  <a:gd name="T10" fmla="*/ 84 w 546"/>
                  <a:gd name="T11" fmla="*/ 253 h 685"/>
                  <a:gd name="T12" fmla="*/ 99 w 546"/>
                  <a:gd name="T13" fmla="*/ 248 h 685"/>
                  <a:gd name="T14" fmla="*/ 114 w 546"/>
                  <a:gd name="T15" fmla="*/ 248 h 685"/>
                  <a:gd name="T16" fmla="*/ 129 w 546"/>
                  <a:gd name="T17" fmla="*/ 248 h 685"/>
                  <a:gd name="T18" fmla="*/ 144 w 546"/>
                  <a:gd name="T19" fmla="*/ 248 h 685"/>
                  <a:gd name="T20" fmla="*/ 159 w 546"/>
                  <a:gd name="T21" fmla="*/ 243 h 685"/>
                  <a:gd name="T22" fmla="*/ 174 w 546"/>
                  <a:gd name="T23" fmla="*/ 253 h 685"/>
                  <a:gd name="T24" fmla="*/ 189 w 546"/>
                  <a:gd name="T25" fmla="*/ 263 h 685"/>
                  <a:gd name="T26" fmla="*/ 204 w 546"/>
                  <a:gd name="T27" fmla="*/ 258 h 685"/>
                  <a:gd name="T28" fmla="*/ 218 w 546"/>
                  <a:gd name="T29" fmla="*/ 253 h 685"/>
                  <a:gd name="T30" fmla="*/ 233 w 546"/>
                  <a:gd name="T31" fmla="*/ 268 h 685"/>
                  <a:gd name="T32" fmla="*/ 248 w 546"/>
                  <a:gd name="T33" fmla="*/ 273 h 685"/>
                  <a:gd name="T34" fmla="*/ 263 w 546"/>
                  <a:gd name="T35" fmla="*/ 263 h 685"/>
                  <a:gd name="T36" fmla="*/ 278 w 546"/>
                  <a:gd name="T37" fmla="*/ 263 h 685"/>
                  <a:gd name="T38" fmla="*/ 293 w 546"/>
                  <a:gd name="T39" fmla="*/ 263 h 685"/>
                  <a:gd name="T40" fmla="*/ 308 w 546"/>
                  <a:gd name="T41" fmla="*/ 268 h 685"/>
                  <a:gd name="T42" fmla="*/ 323 w 546"/>
                  <a:gd name="T43" fmla="*/ 268 h 685"/>
                  <a:gd name="T44" fmla="*/ 338 w 546"/>
                  <a:gd name="T45" fmla="*/ 268 h 685"/>
                  <a:gd name="T46" fmla="*/ 352 w 546"/>
                  <a:gd name="T47" fmla="*/ 263 h 685"/>
                  <a:gd name="T48" fmla="*/ 367 w 546"/>
                  <a:gd name="T49" fmla="*/ 263 h 685"/>
                  <a:gd name="T50" fmla="*/ 382 w 546"/>
                  <a:gd name="T51" fmla="*/ 263 h 685"/>
                  <a:gd name="T52" fmla="*/ 397 w 546"/>
                  <a:gd name="T53" fmla="*/ 263 h 685"/>
                  <a:gd name="T54" fmla="*/ 412 w 546"/>
                  <a:gd name="T55" fmla="*/ 263 h 685"/>
                  <a:gd name="T56" fmla="*/ 427 w 546"/>
                  <a:gd name="T57" fmla="*/ 258 h 685"/>
                  <a:gd name="T58" fmla="*/ 442 w 546"/>
                  <a:gd name="T59" fmla="*/ 248 h 685"/>
                  <a:gd name="T60" fmla="*/ 447 w 546"/>
                  <a:gd name="T61" fmla="*/ 224 h 685"/>
                  <a:gd name="T62" fmla="*/ 457 w 546"/>
                  <a:gd name="T63" fmla="*/ 179 h 685"/>
                  <a:gd name="T64" fmla="*/ 467 w 546"/>
                  <a:gd name="T65" fmla="*/ 124 h 685"/>
                  <a:gd name="T66" fmla="*/ 472 w 546"/>
                  <a:gd name="T67" fmla="*/ 85 h 685"/>
                  <a:gd name="T68" fmla="*/ 482 w 546"/>
                  <a:gd name="T69" fmla="*/ 70 h 685"/>
                  <a:gd name="T70" fmla="*/ 492 w 546"/>
                  <a:gd name="T71" fmla="*/ 40 h 685"/>
                  <a:gd name="T72" fmla="*/ 497 w 546"/>
                  <a:gd name="T73" fmla="*/ 5 h 685"/>
                  <a:gd name="T74" fmla="*/ 506 w 546"/>
                  <a:gd name="T75" fmla="*/ 15 h 685"/>
                  <a:gd name="T76" fmla="*/ 516 w 546"/>
                  <a:gd name="T77" fmla="*/ 90 h 685"/>
                  <a:gd name="T78" fmla="*/ 521 w 546"/>
                  <a:gd name="T79" fmla="*/ 219 h 685"/>
                  <a:gd name="T80" fmla="*/ 531 w 546"/>
                  <a:gd name="T81" fmla="*/ 412 h 685"/>
                  <a:gd name="T82" fmla="*/ 541 w 546"/>
                  <a:gd name="T83" fmla="*/ 601 h 6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46" h="685">
                    <a:moveTo>
                      <a:pt x="0" y="258"/>
                    </a:moveTo>
                    <a:lnTo>
                      <a:pt x="5" y="258"/>
                    </a:lnTo>
                    <a:lnTo>
                      <a:pt x="10" y="258"/>
                    </a:lnTo>
                    <a:lnTo>
                      <a:pt x="15" y="253"/>
                    </a:lnTo>
                    <a:lnTo>
                      <a:pt x="20" y="253"/>
                    </a:lnTo>
                    <a:lnTo>
                      <a:pt x="25" y="253"/>
                    </a:lnTo>
                    <a:lnTo>
                      <a:pt x="30" y="253"/>
                    </a:lnTo>
                    <a:lnTo>
                      <a:pt x="35" y="258"/>
                    </a:lnTo>
                    <a:lnTo>
                      <a:pt x="40" y="258"/>
                    </a:lnTo>
                    <a:lnTo>
                      <a:pt x="45" y="258"/>
                    </a:lnTo>
                    <a:lnTo>
                      <a:pt x="50" y="253"/>
                    </a:lnTo>
                    <a:lnTo>
                      <a:pt x="55" y="253"/>
                    </a:lnTo>
                    <a:lnTo>
                      <a:pt x="59" y="253"/>
                    </a:lnTo>
                    <a:lnTo>
                      <a:pt x="64" y="253"/>
                    </a:lnTo>
                    <a:lnTo>
                      <a:pt x="69" y="253"/>
                    </a:lnTo>
                    <a:lnTo>
                      <a:pt x="74" y="253"/>
                    </a:lnTo>
                    <a:lnTo>
                      <a:pt x="79" y="253"/>
                    </a:lnTo>
                    <a:lnTo>
                      <a:pt x="84" y="253"/>
                    </a:lnTo>
                    <a:lnTo>
                      <a:pt x="89" y="253"/>
                    </a:lnTo>
                    <a:lnTo>
                      <a:pt x="94" y="248"/>
                    </a:lnTo>
                    <a:lnTo>
                      <a:pt x="99" y="248"/>
                    </a:lnTo>
                    <a:lnTo>
                      <a:pt x="104" y="248"/>
                    </a:lnTo>
                    <a:lnTo>
                      <a:pt x="109" y="248"/>
                    </a:lnTo>
                    <a:lnTo>
                      <a:pt x="114" y="248"/>
                    </a:lnTo>
                    <a:lnTo>
                      <a:pt x="119" y="248"/>
                    </a:lnTo>
                    <a:lnTo>
                      <a:pt x="124" y="248"/>
                    </a:lnTo>
                    <a:lnTo>
                      <a:pt x="129" y="248"/>
                    </a:lnTo>
                    <a:lnTo>
                      <a:pt x="134" y="248"/>
                    </a:lnTo>
                    <a:lnTo>
                      <a:pt x="139" y="248"/>
                    </a:lnTo>
                    <a:lnTo>
                      <a:pt x="144" y="248"/>
                    </a:lnTo>
                    <a:lnTo>
                      <a:pt x="149" y="243"/>
                    </a:lnTo>
                    <a:lnTo>
                      <a:pt x="154" y="243"/>
                    </a:lnTo>
                    <a:lnTo>
                      <a:pt x="159" y="243"/>
                    </a:lnTo>
                    <a:lnTo>
                      <a:pt x="164" y="248"/>
                    </a:lnTo>
                    <a:lnTo>
                      <a:pt x="169" y="253"/>
                    </a:lnTo>
                    <a:lnTo>
                      <a:pt x="174" y="253"/>
                    </a:lnTo>
                    <a:lnTo>
                      <a:pt x="179" y="258"/>
                    </a:lnTo>
                    <a:lnTo>
                      <a:pt x="184" y="258"/>
                    </a:lnTo>
                    <a:lnTo>
                      <a:pt x="189" y="263"/>
                    </a:lnTo>
                    <a:lnTo>
                      <a:pt x="194" y="263"/>
                    </a:lnTo>
                    <a:lnTo>
                      <a:pt x="199" y="258"/>
                    </a:lnTo>
                    <a:lnTo>
                      <a:pt x="204" y="258"/>
                    </a:lnTo>
                    <a:lnTo>
                      <a:pt x="208" y="253"/>
                    </a:lnTo>
                    <a:lnTo>
                      <a:pt x="213" y="253"/>
                    </a:lnTo>
                    <a:lnTo>
                      <a:pt x="218" y="253"/>
                    </a:lnTo>
                    <a:lnTo>
                      <a:pt x="223" y="258"/>
                    </a:lnTo>
                    <a:lnTo>
                      <a:pt x="228" y="263"/>
                    </a:lnTo>
                    <a:lnTo>
                      <a:pt x="233" y="268"/>
                    </a:lnTo>
                    <a:lnTo>
                      <a:pt x="238" y="268"/>
                    </a:lnTo>
                    <a:lnTo>
                      <a:pt x="243" y="273"/>
                    </a:lnTo>
                    <a:lnTo>
                      <a:pt x="248" y="273"/>
                    </a:lnTo>
                    <a:lnTo>
                      <a:pt x="253" y="268"/>
                    </a:lnTo>
                    <a:lnTo>
                      <a:pt x="258" y="268"/>
                    </a:lnTo>
                    <a:lnTo>
                      <a:pt x="263" y="263"/>
                    </a:lnTo>
                    <a:lnTo>
                      <a:pt x="268" y="263"/>
                    </a:lnTo>
                    <a:lnTo>
                      <a:pt x="273" y="263"/>
                    </a:lnTo>
                    <a:lnTo>
                      <a:pt x="278" y="263"/>
                    </a:lnTo>
                    <a:lnTo>
                      <a:pt x="283" y="263"/>
                    </a:lnTo>
                    <a:lnTo>
                      <a:pt x="288" y="263"/>
                    </a:lnTo>
                    <a:lnTo>
                      <a:pt x="293" y="263"/>
                    </a:lnTo>
                    <a:lnTo>
                      <a:pt x="298" y="263"/>
                    </a:lnTo>
                    <a:lnTo>
                      <a:pt x="303" y="263"/>
                    </a:lnTo>
                    <a:lnTo>
                      <a:pt x="308" y="268"/>
                    </a:lnTo>
                    <a:lnTo>
                      <a:pt x="313" y="263"/>
                    </a:lnTo>
                    <a:lnTo>
                      <a:pt x="318" y="263"/>
                    </a:lnTo>
                    <a:lnTo>
                      <a:pt x="323" y="268"/>
                    </a:lnTo>
                    <a:lnTo>
                      <a:pt x="328" y="263"/>
                    </a:lnTo>
                    <a:lnTo>
                      <a:pt x="333" y="263"/>
                    </a:lnTo>
                    <a:lnTo>
                      <a:pt x="338" y="268"/>
                    </a:lnTo>
                    <a:lnTo>
                      <a:pt x="343" y="268"/>
                    </a:lnTo>
                    <a:lnTo>
                      <a:pt x="348" y="263"/>
                    </a:lnTo>
                    <a:lnTo>
                      <a:pt x="352" y="263"/>
                    </a:lnTo>
                    <a:lnTo>
                      <a:pt x="357" y="263"/>
                    </a:lnTo>
                    <a:lnTo>
                      <a:pt x="362" y="263"/>
                    </a:lnTo>
                    <a:lnTo>
                      <a:pt x="367" y="263"/>
                    </a:lnTo>
                    <a:lnTo>
                      <a:pt x="372" y="263"/>
                    </a:lnTo>
                    <a:lnTo>
                      <a:pt x="377" y="263"/>
                    </a:lnTo>
                    <a:lnTo>
                      <a:pt x="382" y="263"/>
                    </a:lnTo>
                    <a:lnTo>
                      <a:pt x="387" y="263"/>
                    </a:lnTo>
                    <a:lnTo>
                      <a:pt x="392" y="263"/>
                    </a:lnTo>
                    <a:lnTo>
                      <a:pt x="397" y="263"/>
                    </a:lnTo>
                    <a:lnTo>
                      <a:pt x="402" y="263"/>
                    </a:lnTo>
                    <a:lnTo>
                      <a:pt x="407" y="263"/>
                    </a:lnTo>
                    <a:lnTo>
                      <a:pt x="412" y="263"/>
                    </a:lnTo>
                    <a:lnTo>
                      <a:pt x="417" y="263"/>
                    </a:lnTo>
                    <a:lnTo>
                      <a:pt x="422" y="263"/>
                    </a:lnTo>
                    <a:lnTo>
                      <a:pt x="427" y="258"/>
                    </a:lnTo>
                    <a:lnTo>
                      <a:pt x="432" y="258"/>
                    </a:lnTo>
                    <a:lnTo>
                      <a:pt x="437" y="253"/>
                    </a:lnTo>
                    <a:lnTo>
                      <a:pt x="442" y="248"/>
                    </a:lnTo>
                    <a:lnTo>
                      <a:pt x="442" y="243"/>
                    </a:lnTo>
                    <a:lnTo>
                      <a:pt x="447" y="234"/>
                    </a:lnTo>
                    <a:lnTo>
                      <a:pt x="447" y="224"/>
                    </a:lnTo>
                    <a:lnTo>
                      <a:pt x="452" y="209"/>
                    </a:lnTo>
                    <a:lnTo>
                      <a:pt x="452" y="194"/>
                    </a:lnTo>
                    <a:lnTo>
                      <a:pt x="457" y="179"/>
                    </a:lnTo>
                    <a:lnTo>
                      <a:pt x="462" y="164"/>
                    </a:lnTo>
                    <a:lnTo>
                      <a:pt x="462" y="144"/>
                    </a:lnTo>
                    <a:lnTo>
                      <a:pt x="467" y="124"/>
                    </a:lnTo>
                    <a:lnTo>
                      <a:pt x="467" y="109"/>
                    </a:lnTo>
                    <a:lnTo>
                      <a:pt x="472" y="95"/>
                    </a:lnTo>
                    <a:lnTo>
                      <a:pt x="472" y="85"/>
                    </a:lnTo>
                    <a:lnTo>
                      <a:pt x="477" y="80"/>
                    </a:lnTo>
                    <a:lnTo>
                      <a:pt x="477" y="75"/>
                    </a:lnTo>
                    <a:lnTo>
                      <a:pt x="482" y="70"/>
                    </a:lnTo>
                    <a:lnTo>
                      <a:pt x="487" y="65"/>
                    </a:lnTo>
                    <a:lnTo>
                      <a:pt x="487" y="55"/>
                    </a:lnTo>
                    <a:lnTo>
                      <a:pt x="492" y="40"/>
                    </a:lnTo>
                    <a:lnTo>
                      <a:pt x="492" y="25"/>
                    </a:lnTo>
                    <a:lnTo>
                      <a:pt x="497" y="10"/>
                    </a:lnTo>
                    <a:lnTo>
                      <a:pt x="497" y="5"/>
                    </a:lnTo>
                    <a:lnTo>
                      <a:pt x="501" y="0"/>
                    </a:lnTo>
                    <a:lnTo>
                      <a:pt x="501" y="10"/>
                    </a:lnTo>
                    <a:lnTo>
                      <a:pt x="506" y="15"/>
                    </a:lnTo>
                    <a:lnTo>
                      <a:pt x="511" y="35"/>
                    </a:lnTo>
                    <a:lnTo>
                      <a:pt x="511" y="55"/>
                    </a:lnTo>
                    <a:lnTo>
                      <a:pt x="516" y="90"/>
                    </a:lnTo>
                    <a:lnTo>
                      <a:pt x="516" y="124"/>
                    </a:lnTo>
                    <a:lnTo>
                      <a:pt x="521" y="169"/>
                    </a:lnTo>
                    <a:lnTo>
                      <a:pt x="521" y="219"/>
                    </a:lnTo>
                    <a:lnTo>
                      <a:pt x="526" y="278"/>
                    </a:lnTo>
                    <a:lnTo>
                      <a:pt x="526" y="343"/>
                    </a:lnTo>
                    <a:lnTo>
                      <a:pt x="531" y="412"/>
                    </a:lnTo>
                    <a:lnTo>
                      <a:pt x="536" y="482"/>
                    </a:lnTo>
                    <a:lnTo>
                      <a:pt x="536" y="551"/>
                    </a:lnTo>
                    <a:lnTo>
                      <a:pt x="541" y="601"/>
                    </a:lnTo>
                    <a:lnTo>
                      <a:pt x="541" y="651"/>
                    </a:lnTo>
                    <a:lnTo>
                      <a:pt x="546" y="685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0" name="Freeform 394"/>
              <p:cNvSpPr>
                <a:spLocks/>
              </p:cNvSpPr>
              <p:nvPr/>
            </p:nvSpPr>
            <p:spPr bwMode="auto">
              <a:xfrm>
                <a:off x="3442" y="1665"/>
                <a:ext cx="482" cy="948"/>
              </a:xfrm>
              <a:custGeom>
                <a:avLst/>
                <a:gdLst>
                  <a:gd name="T0" fmla="*/ 0 w 482"/>
                  <a:gd name="T1" fmla="*/ 700 h 948"/>
                  <a:gd name="T2" fmla="*/ 10 w 482"/>
                  <a:gd name="T3" fmla="*/ 770 h 948"/>
                  <a:gd name="T4" fmla="*/ 15 w 482"/>
                  <a:gd name="T5" fmla="*/ 839 h 948"/>
                  <a:gd name="T6" fmla="*/ 20 w 482"/>
                  <a:gd name="T7" fmla="*/ 909 h 948"/>
                  <a:gd name="T8" fmla="*/ 25 w 482"/>
                  <a:gd name="T9" fmla="*/ 948 h 948"/>
                  <a:gd name="T10" fmla="*/ 30 w 482"/>
                  <a:gd name="T11" fmla="*/ 909 h 948"/>
                  <a:gd name="T12" fmla="*/ 35 w 482"/>
                  <a:gd name="T13" fmla="*/ 839 h 948"/>
                  <a:gd name="T14" fmla="*/ 40 w 482"/>
                  <a:gd name="T15" fmla="*/ 765 h 948"/>
                  <a:gd name="T16" fmla="*/ 45 w 482"/>
                  <a:gd name="T17" fmla="*/ 695 h 948"/>
                  <a:gd name="T18" fmla="*/ 50 w 482"/>
                  <a:gd name="T19" fmla="*/ 616 h 948"/>
                  <a:gd name="T20" fmla="*/ 60 w 482"/>
                  <a:gd name="T21" fmla="*/ 526 h 948"/>
                  <a:gd name="T22" fmla="*/ 65 w 482"/>
                  <a:gd name="T23" fmla="*/ 462 h 948"/>
                  <a:gd name="T24" fmla="*/ 70 w 482"/>
                  <a:gd name="T25" fmla="*/ 412 h 948"/>
                  <a:gd name="T26" fmla="*/ 75 w 482"/>
                  <a:gd name="T27" fmla="*/ 377 h 948"/>
                  <a:gd name="T28" fmla="*/ 80 w 482"/>
                  <a:gd name="T29" fmla="*/ 358 h 948"/>
                  <a:gd name="T30" fmla="*/ 85 w 482"/>
                  <a:gd name="T31" fmla="*/ 343 h 948"/>
                  <a:gd name="T32" fmla="*/ 90 w 482"/>
                  <a:gd name="T33" fmla="*/ 318 h 948"/>
                  <a:gd name="T34" fmla="*/ 95 w 482"/>
                  <a:gd name="T35" fmla="*/ 283 h 948"/>
                  <a:gd name="T36" fmla="*/ 104 w 482"/>
                  <a:gd name="T37" fmla="*/ 248 h 948"/>
                  <a:gd name="T38" fmla="*/ 109 w 482"/>
                  <a:gd name="T39" fmla="*/ 228 h 948"/>
                  <a:gd name="T40" fmla="*/ 119 w 482"/>
                  <a:gd name="T41" fmla="*/ 214 h 948"/>
                  <a:gd name="T42" fmla="*/ 124 w 482"/>
                  <a:gd name="T43" fmla="*/ 209 h 948"/>
                  <a:gd name="T44" fmla="*/ 129 w 482"/>
                  <a:gd name="T45" fmla="*/ 199 h 948"/>
                  <a:gd name="T46" fmla="*/ 134 w 482"/>
                  <a:gd name="T47" fmla="*/ 189 h 948"/>
                  <a:gd name="T48" fmla="*/ 139 w 482"/>
                  <a:gd name="T49" fmla="*/ 179 h 948"/>
                  <a:gd name="T50" fmla="*/ 149 w 482"/>
                  <a:gd name="T51" fmla="*/ 169 h 948"/>
                  <a:gd name="T52" fmla="*/ 159 w 482"/>
                  <a:gd name="T53" fmla="*/ 169 h 948"/>
                  <a:gd name="T54" fmla="*/ 169 w 482"/>
                  <a:gd name="T55" fmla="*/ 164 h 948"/>
                  <a:gd name="T56" fmla="*/ 179 w 482"/>
                  <a:gd name="T57" fmla="*/ 154 h 948"/>
                  <a:gd name="T58" fmla="*/ 189 w 482"/>
                  <a:gd name="T59" fmla="*/ 149 h 948"/>
                  <a:gd name="T60" fmla="*/ 199 w 482"/>
                  <a:gd name="T61" fmla="*/ 149 h 948"/>
                  <a:gd name="T62" fmla="*/ 209 w 482"/>
                  <a:gd name="T63" fmla="*/ 144 h 948"/>
                  <a:gd name="T64" fmla="*/ 219 w 482"/>
                  <a:gd name="T65" fmla="*/ 139 h 948"/>
                  <a:gd name="T66" fmla="*/ 229 w 482"/>
                  <a:gd name="T67" fmla="*/ 134 h 948"/>
                  <a:gd name="T68" fmla="*/ 239 w 482"/>
                  <a:gd name="T69" fmla="*/ 129 h 948"/>
                  <a:gd name="T70" fmla="*/ 248 w 482"/>
                  <a:gd name="T71" fmla="*/ 124 h 948"/>
                  <a:gd name="T72" fmla="*/ 258 w 482"/>
                  <a:gd name="T73" fmla="*/ 119 h 948"/>
                  <a:gd name="T74" fmla="*/ 268 w 482"/>
                  <a:gd name="T75" fmla="*/ 114 h 948"/>
                  <a:gd name="T76" fmla="*/ 278 w 482"/>
                  <a:gd name="T77" fmla="*/ 109 h 948"/>
                  <a:gd name="T78" fmla="*/ 288 w 482"/>
                  <a:gd name="T79" fmla="*/ 109 h 948"/>
                  <a:gd name="T80" fmla="*/ 298 w 482"/>
                  <a:gd name="T81" fmla="*/ 99 h 948"/>
                  <a:gd name="T82" fmla="*/ 308 w 482"/>
                  <a:gd name="T83" fmla="*/ 94 h 948"/>
                  <a:gd name="T84" fmla="*/ 318 w 482"/>
                  <a:gd name="T85" fmla="*/ 94 h 948"/>
                  <a:gd name="T86" fmla="*/ 328 w 482"/>
                  <a:gd name="T87" fmla="*/ 84 h 948"/>
                  <a:gd name="T88" fmla="*/ 338 w 482"/>
                  <a:gd name="T89" fmla="*/ 79 h 948"/>
                  <a:gd name="T90" fmla="*/ 348 w 482"/>
                  <a:gd name="T91" fmla="*/ 75 h 948"/>
                  <a:gd name="T92" fmla="*/ 358 w 482"/>
                  <a:gd name="T93" fmla="*/ 65 h 948"/>
                  <a:gd name="T94" fmla="*/ 368 w 482"/>
                  <a:gd name="T95" fmla="*/ 60 h 948"/>
                  <a:gd name="T96" fmla="*/ 378 w 482"/>
                  <a:gd name="T97" fmla="*/ 55 h 948"/>
                  <a:gd name="T98" fmla="*/ 388 w 482"/>
                  <a:gd name="T99" fmla="*/ 45 h 948"/>
                  <a:gd name="T100" fmla="*/ 397 w 482"/>
                  <a:gd name="T101" fmla="*/ 40 h 948"/>
                  <a:gd name="T102" fmla="*/ 407 w 482"/>
                  <a:gd name="T103" fmla="*/ 35 h 948"/>
                  <a:gd name="T104" fmla="*/ 417 w 482"/>
                  <a:gd name="T105" fmla="*/ 25 h 948"/>
                  <a:gd name="T106" fmla="*/ 427 w 482"/>
                  <a:gd name="T107" fmla="*/ 15 h 948"/>
                  <a:gd name="T108" fmla="*/ 437 w 482"/>
                  <a:gd name="T109" fmla="*/ 10 h 948"/>
                  <a:gd name="T110" fmla="*/ 447 w 482"/>
                  <a:gd name="T111" fmla="*/ 5 h 948"/>
                  <a:gd name="T112" fmla="*/ 457 w 482"/>
                  <a:gd name="T113" fmla="*/ 5 h 948"/>
                  <a:gd name="T114" fmla="*/ 467 w 482"/>
                  <a:gd name="T115" fmla="*/ 0 h 948"/>
                  <a:gd name="T116" fmla="*/ 477 w 482"/>
                  <a:gd name="T117" fmla="*/ 0 h 9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82" h="948">
                    <a:moveTo>
                      <a:pt x="0" y="665"/>
                    </a:moveTo>
                    <a:lnTo>
                      <a:pt x="0" y="700"/>
                    </a:lnTo>
                    <a:lnTo>
                      <a:pt x="5" y="735"/>
                    </a:lnTo>
                    <a:lnTo>
                      <a:pt x="10" y="770"/>
                    </a:lnTo>
                    <a:lnTo>
                      <a:pt x="10" y="804"/>
                    </a:lnTo>
                    <a:lnTo>
                      <a:pt x="15" y="839"/>
                    </a:lnTo>
                    <a:lnTo>
                      <a:pt x="15" y="874"/>
                    </a:lnTo>
                    <a:lnTo>
                      <a:pt x="20" y="909"/>
                    </a:lnTo>
                    <a:lnTo>
                      <a:pt x="20" y="934"/>
                    </a:lnTo>
                    <a:lnTo>
                      <a:pt x="25" y="948"/>
                    </a:lnTo>
                    <a:lnTo>
                      <a:pt x="25" y="944"/>
                    </a:lnTo>
                    <a:lnTo>
                      <a:pt x="30" y="909"/>
                    </a:lnTo>
                    <a:lnTo>
                      <a:pt x="35" y="874"/>
                    </a:lnTo>
                    <a:lnTo>
                      <a:pt x="35" y="839"/>
                    </a:lnTo>
                    <a:lnTo>
                      <a:pt x="40" y="804"/>
                    </a:lnTo>
                    <a:lnTo>
                      <a:pt x="40" y="765"/>
                    </a:lnTo>
                    <a:lnTo>
                      <a:pt x="45" y="730"/>
                    </a:lnTo>
                    <a:lnTo>
                      <a:pt x="45" y="695"/>
                    </a:lnTo>
                    <a:lnTo>
                      <a:pt x="50" y="660"/>
                    </a:lnTo>
                    <a:lnTo>
                      <a:pt x="50" y="616"/>
                    </a:lnTo>
                    <a:lnTo>
                      <a:pt x="55" y="566"/>
                    </a:lnTo>
                    <a:lnTo>
                      <a:pt x="60" y="526"/>
                    </a:lnTo>
                    <a:lnTo>
                      <a:pt x="60" y="492"/>
                    </a:lnTo>
                    <a:lnTo>
                      <a:pt x="65" y="462"/>
                    </a:lnTo>
                    <a:lnTo>
                      <a:pt x="65" y="432"/>
                    </a:lnTo>
                    <a:lnTo>
                      <a:pt x="70" y="412"/>
                    </a:lnTo>
                    <a:lnTo>
                      <a:pt x="70" y="392"/>
                    </a:lnTo>
                    <a:lnTo>
                      <a:pt x="75" y="377"/>
                    </a:lnTo>
                    <a:lnTo>
                      <a:pt x="75" y="367"/>
                    </a:lnTo>
                    <a:lnTo>
                      <a:pt x="80" y="358"/>
                    </a:lnTo>
                    <a:lnTo>
                      <a:pt x="85" y="348"/>
                    </a:lnTo>
                    <a:lnTo>
                      <a:pt x="85" y="343"/>
                    </a:lnTo>
                    <a:lnTo>
                      <a:pt x="90" y="328"/>
                    </a:lnTo>
                    <a:lnTo>
                      <a:pt x="90" y="318"/>
                    </a:lnTo>
                    <a:lnTo>
                      <a:pt x="95" y="298"/>
                    </a:lnTo>
                    <a:lnTo>
                      <a:pt x="95" y="283"/>
                    </a:lnTo>
                    <a:lnTo>
                      <a:pt x="99" y="268"/>
                    </a:lnTo>
                    <a:lnTo>
                      <a:pt x="104" y="248"/>
                    </a:lnTo>
                    <a:lnTo>
                      <a:pt x="104" y="238"/>
                    </a:lnTo>
                    <a:lnTo>
                      <a:pt x="109" y="228"/>
                    </a:lnTo>
                    <a:lnTo>
                      <a:pt x="109" y="223"/>
                    </a:lnTo>
                    <a:lnTo>
                      <a:pt x="119" y="214"/>
                    </a:lnTo>
                    <a:lnTo>
                      <a:pt x="119" y="209"/>
                    </a:lnTo>
                    <a:lnTo>
                      <a:pt x="124" y="209"/>
                    </a:lnTo>
                    <a:lnTo>
                      <a:pt x="129" y="204"/>
                    </a:lnTo>
                    <a:lnTo>
                      <a:pt x="129" y="199"/>
                    </a:lnTo>
                    <a:lnTo>
                      <a:pt x="134" y="194"/>
                    </a:lnTo>
                    <a:lnTo>
                      <a:pt x="134" y="189"/>
                    </a:lnTo>
                    <a:lnTo>
                      <a:pt x="139" y="184"/>
                    </a:lnTo>
                    <a:lnTo>
                      <a:pt x="139" y="179"/>
                    </a:lnTo>
                    <a:lnTo>
                      <a:pt x="144" y="174"/>
                    </a:lnTo>
                    <a:lnTo>
                      <a:pt x="149" y="169"/>
                    </a:lnTo>
                    <a:lnTo>
                      <a:pt x="154" y="169"/>
                    </a:lnTo>
                    <a:lnTo>
                      <a:pt x="159" y="169"/>
                    </a:lnTo>
                    <a:lnTo>
                      <a:pt x="164" y="164"/>
                    </a:lnTo>
                    <a:lnTo>
                      <a:pt x="169" y="164"/>
                    </a:lnTo>
                    <a:lnTo>
                      <a:pt x="174" y="159"/>
                    </a:lnTo>
                    <a:lnTo>
                      <a:pt x="179" y="154"/>
                    </a:lnTo>
                    <a:lnTo>
                      <a:pt x="184" y="149"/>
                    </a:lnTo>
                    <a:lnTo>
                      <a:pt x="189" y="149"/>
                    </a:lnTo>
                    <a:lnTo>
                      <a:pt x="194" y="149"/>
                    </a:lnTo>
                    <a:lnTo>
                      <a:pt x="199" y="149"/>
                    </a:lnTo>
                    <a:lnTo>
                      <a:pt x="204" y="144"/>
                    </a:lnTo>
                    <a:lnTo>
                      <a:pt x="209" y="144"/>
                    </a:lnTo>
                    <a:lnTo>
                      <a:pt x="214" y="139"/>
                    </a:lnTo>
                    <a:lnTo>
                      <a:pt x="219" y="139"/>
                    </a:lnTo>
                    <a:lnTo>
                      <a:pt x="224" y="134"/>
                    </a:lnTo>
                    <a:lnTo>
                      <a:pt x="229" y="134"/>
                    </a:lnTo>
                    <a:lnTo>
                      <a:pt x="234" y="129"/>
                    </a:lnTo>
                    <a:lnTo>
                      <a:pt x="239" y="129"/>
                    </a:lnTo>
                    <a:lnTo>
                      <a:pt x="244" y="129"/>
                    </a:lnTo>
                    <a:lnTo>
                      <a:pt x="248" y="124"/>
                    </a:lnTo>
                    <a:lnTo>
                      <a:pt x="253" y="124"/>
                    </a:lnTo>
                    <a:lnTo>
                      <a:pt x="258" y="119"/>
                    </a:lnTo>
                    <a:lnTo>
                      <a:pt x="263" y="119"/>
                    </a:lnTo>
                    <a:lnTo>
                      <a:pt x="268" y="114"/>
                    </a:lnTo>
                    <a:lnTo>
                      <a:pt x="273" y="114"/>
                    </a:lnTo>
                    <a:lnTo>
                      <a:pt x="278" y="109"/>
                    </a:lnTo>
                    <a:lnTo>
                      <a:pt x="283" y="109"/>
                    </a:lnTo>
                    <a:lnTo>
                      <a:pt x="288" y="109"/>
                    </a:lnTo>
                    <a:lnTo>
                      <a:pt x="293" y="104"/>
                    </a:lnTo>
                    <a:lnTo>
                      <a:pt x="298" y="99"/>
                    </a:lnTo>
                    <a:lnTo>
                      <a:pt x="303" y="99"/>
                    </a:lnTo>
                    <a:lnTo>
                      <a:pt x="308" y="94"/>
                    </a:lnTo>
                    <a:lnTo>
                      <a:pt x="313" y="94"/>
                    </a:lnTo>
                    <a:lnTo>
                      <a:pt x="318" y="94"/>
                    </a:lnTo>
                    <a:lnTo>
                      <a:pt x="323" y="89"/>
                    </a:lnTo>
                    <a:lnTo>
                      <a:pt x="328" y="84"/>
                    </a:lnTo>
                    <a:lnTo>
                      <a:pt x="333" y="84"/>
                    </a:lnTo>
                    <a:lnTo>
                      <a:pt x="338" y="79"/>
                    </a:lnTo>
                    <a:lnTo>
                      <a:pt x="343" y="75"/>
                    </a:lnTo>
                    <a:lnTo>
                      <a:pt x="348" y="75"/>
                    </a:lnTo>
                    <a:lnTo>
                      <a:pt x="353" y="70"/>
                    </a:lnTo>
                    <a:lnTo>
                      <a:pt x="358" y="65"/>
                    </a:lnTo>
                    <a:lnTo>
                      <a:pt x="363" y="65"/>
                    </a:lnTo>
                    <a:lnTo>
                      <a:pt x="368" y="60"/>
                    </a:lnTo>
                    <a:lnTo>
                      <a:pt x="373" y="55"/>
                    </a:lnTo>
                    <a:lnTo>
                      <a:pt x="378" y="55"/>
                    </a:lnTo>
                    <a:lnTo>
                      <a:pt x="383" y="50"/>
                    </a:lnTo>
                    <a:lnTo>
                      <a:pt x="388" y="45"/>
                    </a:lnTo>
                    <a:lnTo>
                      <a:pt x="392" y="40"/>
                    </a:lnTo>
                    <a:lnTo>
                      <a:pt x="397" y="40"/>
                    </a:lnTo>
                    <a:lnTo>
                      <a:pt x="402" y="35"/>
                    </a:lnTo>
                    <a:lnTo>
                      <a:pt x="407" y="35"/>
                    </a:lnTo>
                    <a:lnTo>
                      <a:pt x="412" y="30"/>
                    </a:lnTo>
                    <a:lnTo>
                      <a:pt x="417" y="25"/>
                    </a:lnTo>
                    <a:lnTo>
                      <a:pt x="422" y="20"/>
                    </a:lnTo>
                    <a:lnTo>
                      <a:pt x="427" y="15"/>
                    </a:lnTo>
                    <a:lnTo>
                      <a:pt x="432" y="15"/>
                    </a:lnTo>
                    <a:lnTo>
                      <a:pt x="437" y="10"/>
                    </a:lnTo>
                    <a:lnTo>
                      <a:pt x="442" y="10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5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1" name="Freeform 395"/>
              <p:cNvSpPr>
                <a:spLocks/>
              </p:cNvSpPr>
              <p:nvPr/>
            </p:nvSpPr>
            <p:spPr bwMode="auto">
              <a:xfrm>
                <a:off x="1684" y="1655"/>
                <a:ext cx="601" cy="224"/>
              </a:xfrm>
              <a:custGeom>
                <a:avLst/>
                <a:gdLst>
                  <a:gd name="T0" fmla="*/ 10 w 601"/>
                  <a:gd name="T1" fmla="*/ 5 h 224"/>
                  <a:gd name="T2" fmla="*/ 25 w 601"/>
                  <a:gd name="T3" fmla="*/ 10 h 224"/>
                  <a:gd name="T4" fmla="*/ 40 w 601"/>
                  <a:gd name="T5" fmla="*/ 25 h 224"/>
                  <a:gd name="T6" fmla="*/ 55 w 601"/>
                  <a:gd name="T7" fmla="*/ 40 h 224"/>
                  <a:gd name="T8" fmla="*/ 65 w 601"/>
                  <a:gd name="T9" fmla="*/ 55 h 224"/>
                  <a:gd name="T10" fmla="*/ 75 w 601"/>
                  <a:gd name="T11" fmla="*/ 70 h 224"/>
                  <a:gd name="T12" fmla="*/ 80 w 601"/>
                  <a:gd name="T13" fmla="*/ 85 h 224"/>
                  <a:gd name="T14" fmla="*/ 90 w 601"/>
                  <a:gd name="T15" fmla="*/ 99 h 224"/>
                  <a:gd name="T16" fmla="*/ 104 w 601"/>
                  <a:gd name="T17" fmla="*/ 119 h 224"/>
                  <a:gd name="T18" fmla="*/ 114 w 601"/>
                  <a:gd name="T19" fmla="*/ 134 h 224"/>
                  <a:gd name="T20" fmla="*/ 129 w 601"/>
                  <a:gd name="T21" fmla="*/ 154 h 224"/>
                  <a:gd name="T22" fmla="*/ 144 w 601"/>
                  <a:gd name="T23" fmla="*/ 164 h 224"/>
                  <a:gd name="T24" fmla="*/ 159 w 601"/>
                  <a:gd name="T25" fmla="*/ 179 h 224"/>
                  <a:gd name="T26" fmla="*/ 174 w 601"/>
                  <a:gd name="T27" fmla="*/ 184 h 224"/>
                  <a:gd name="T28" fmla="*/ 189 w 601"/>
                  <a:gd name="T29" fmla="*/ 189 h 224"/>
                  <a:gd name="T30" fmla="*/ 204 w 601"/>
                  <a:gd name="T31" fmla="*/ 199 h 224"/>
                  <a:gd name="T32" fmla="*/ 219 w 601"/>
                  <a:gd name="T33" fmla="*/ 204 h 224"/>
                  <a:gd name="T34" fmla="*/ 234 w 601"/>
                  <a:gd name="T35" fmla="*/ 209 h 224"/>
                  <a:gd name="T36" fmla="*/ 248 w 601"/>
                  <a:gd name="T37" fmla="*/ 209 h 224"/>
                  <a:gd name="T38" fmla="*/ 263 w 601"/>
                  <a:gd name="T39" fmla="*/ 214 h 224"/>
                  <a:gd name="T40" fmla="*/ 278 w 601"/>
                  <a:gd name="T41" fmla="*/ 219 h 224"/>
                  <a:gd name="T42" fmla="*/ 293 w 601"/>
                  <a:gd name="T43" fmla="*/ 219 h 224"/>
                  <a:gd name="T44" fmla="*/ 308 w 601"/>
                  <a:gd name="T45" fmla="*/ 219 h 224"/>
                  <a:gd name="T46" fmla="*/ 323 w 601"/>
                  <a:gd name="T47" fmla="*/ 219 h 224"/>
                  <a:gd name="T48" fmla="*/ 338 w 601"/>
                  <a:gd name="T49" fmla="*/ 224 h 224"/>
                  <a:gd name="T50" fmla="*/ 353 w 601"/>
                  <a:gd name="T51" fmla="*/ 224 h 224"/>
                  <a:gd name="T52" fmla="*/ 368 w 601"/>
                  <a:gd name="T53" fmla="*/ 224 h 224"/>
                  <a:gd name="T54" fmla="*/ 383 w 601"/>
                  <a:gd name="T55" fmla="*/ 224 h 224"/>
                  <a:gd name="T56" fmla="*/ 397 w 601"/>
                  <a:gd name="T57" fmla="*/ 224 h 224"/>
                  <a:gd name="T58" fmla="*/ 412 w 601"/>
                  <a:gd name="T59" fmla="*/ 219 h 224"/>
                  <a:gd name="T60" fmla="*/ 427 w 601"/>
                  <a:gd name="T61" fmla="*/ 219 h 224"/>
                  <a:gd name="T62" fmla="*/ 442 w 601"/>
                  <a:gd name="T63" fmla="*/ 219 h 224"/>
                  <a:gd name="T64" fmla="*/ 457 w 601"/>
                  <a:gd name="T65" fmla="*/ 219 h 224"/>
                  <a:gd name="T66" fmla="*/ 472 w 601"/>
                  <a:gd name="T67" fmla="*/ 219 h 224"/>
                  <a:gd name="T68" fmla="*/ 487 w 601"/>
                  <a:gd name="T69" fmla="*/ 219 h 224"/>
                  <a:gd name="T70" fmla="*/ 502 w 601"/>
                  <a:gd name="T71" fmla="*/ 219 h 224"/>
                  <a:gd name="T72" fmla="*/ 517 w 601"/>
                  <a:gd name="T73" fmla="*/ 214 h 224"/>
                  <a:gd name="T74" fmla="*/ 532 w 601"/>
                  <a:gd name="T75" fmla="*/ 214 h 224"/>
                  <a:gd name="T76" fmla="*/ 546 w 601"/>
                  <a:gd name="T77" fmla="*/ 214 h 224"/>
                  <a:gd name="T78" fmla="*/ 561 w 601"/>
                  <a:gd name="T79" fmla="*/ 214 h 224"/>
                  <a:gd name="T80" fmla="*/ 576 w 601"/>
                  <a:gd name="T81" fmla="*/ 214 h 224"/>
                  <a:gd name="T82" fmla="*/ 591 w 601"/>
                  <a:gd name="T83" fmla="*/ 219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01" h="224">
                    <a:moveTo>
                      <a:pt x="0" y="0"/>
                    </a:moveTo>
                    <a:lnTo>
                      <a:pt x="5" y="0"/>
                    </a:lnTo>
                    <a:lnTo>
                      <a:pt x="10" y="5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0" y="15"/>
                    </a:lnTo>
                    <a:lnTo>
                      <a:pt x="35" y="20"/>
                    </a:lnTo>
                    <a:lnTo>
                      <a:pt x="40" y="25"/>
                    </a:lnTo>
                    <a:lnTo>
                      <a:pt x="45" y="25"/>
                    </a:lnTo>
                    <a:lnTo>
                      <a:pt x="55" y="35"/>
                    </a:lnTo>
                    <a:lnTo>
                      <a:pt x="55" y="40"/>
                    </a:lnTo>
                    <a:lnTo>
                      <a:pt x="60" y="45"/>
                    </a:lnTo>
                    <a:lnTo>
                      <a:pt x="60" y="50"/>
                    </a:lnTo>
                    <a:lnTo>
                      <a:pt x="65" y="55"/>
                    </a:lnTo>
                    <a:lnTo>
                      <a:pt x="65" y="60"/>
                    </a:lnTo>
                    <a:lnTo>
                      <a:pt x="70" y="65"/>
                    </a:lnTo>
                    <a:lnTo>
                      <a:pt x="75" y="70"/>
                    </a:lnTo>
                    <a:lnTo>
                      <a:pt x="75" y="75"/>
                    </a:lnTo>
                    <a:lnTo>
                      <a:pt x="80" y="80"/>
                    </a:lnTo>
                    <a:lnTo>
                      <a:pt x="80" y="85"/>
                    </a:lnTo>
                    <a:lnTo>
                      <a:pt x="85" y="89"/>
                    </a:lnTo>
                    <a:lnTo>
                      <a:pt x="85" y="94"/>
                    </a:lnTo>
                    <a:lnTo>
                      <a:pt x="90" y="99"/>
                    </a:lnTo>
                    <a:lnTo>
                      <a:pt x="99" y="109"/>
                    </a:lnTo>
                    <a:lnTo>
                      <a:pt x="99" y="114"/>
                    </a:lnTo>
                    <a:lnTo>
                      <a:pt x="104" y="119"/>
                    </a:lnTo>
                    <a:lnTo>
                      <a:pt x="104" y="124"/>
                    </a:lnTo>
                    <a:lnTo>
                      <a:pt x="109" y="129"/>
                    </a:lnTo>
                    <a:lnTo>
                      <a:pt x="114" y="134"/>
                    </a:lnTo>
                    <a:lnTo>
                      <a:pt x="124" y="144"/>
                    </a:lnTo>
                    <a:lnTo>
                      <a:pt x="124" y="149"/>
                    </a:lnTo>
                    <a:lnTo>
                      <a:pt x="129" y="154"/>
                    </a:lnTo>
                    <a:lnTo>
                      <a:pt x="134" y="159"/>
                    </a:lnTo>
                    <a:lnTo>
                      <a:pt x="139" y="159"/>
                    </a:lnTo>
                    <a:lnTo>
                      <a:pt x="144" y="164"/>
                    </a:lnTo>
                    <a:lnTo>
                      <a:pt x="149" y="169"/>
                    </a:lnTo>
                    <a:lnTo>
                      <a:pt x="154" y="174"/>
                    </a:lnTo>
                    <a:lnTo>
                      <a:pt x="159" y="179"/>
                    </a:lnTo>
                    <a:lnTo>
                      <a:pt x="164" y="179"/>
                    </a:lnTo>
                    <a:lnTo>
                      <a:pt x="169" y="184"/>
                    </a:lnTo>
                    <a:lnTo>
                      <a:pt x="174" y="184"/>
                    </a:lnTo>
                    <a:lnTo>
                      <a:pt x="179" y="189"/>
                    </a:lnTo>
                    <a:lnTo>
                      <a:pt x="184" y="189"/>
                    </a:lnTo>
                    <a:lnTo>
                      <a:pt x="189" y="189"/>
                    </a:lnTo>
                    <a:lnTo>
                      <a:pt x="194" y="194"/>
                    </a:lnTo>
                    <a:lnTo>
                      <a:pt x="199" y="194"/>
                    </a:lnTo>
                    <a:lnTo>
                      <a:pt x="204" y="199"/>
                    </a:lnTo>
                    <a:lnTo>
                      <a:pt x="209" y="199"/>
                    </a:lnTo>
                    <a:lnTo>
                      <a:pt x="214" y="199"/>
                    </a:lnTo>
                    <a:lnTo>
                      <a:pt x="219" y="204"/>
                    </a:lnTo>
                    <a:lnTo>
                      <a:pt x="224" y="204"/>
                    </a:lnTo>
                    <a:lnTo>
                      <a:pt x="229" y="204"/>
                    </a:lnTo>
                    <a:lnTo>
                      <a:pt x="234" y="209"/>
                    </a:lnTo>
                    <a:lnTo>
                      <a:pt x="239" y="209"/>
                    </a:lnTo>
                    <a:lnTo>
                      <a:pt x="243" y="209"/>
                    </a:lnTo>
                    <a:lnTo>
                      <a:pt x="248" y="209"/>
                    </a:lnTo>
                    <a:lnTo>
                      <a:pt x="253" y="214"/>
                    </a:lnTo>
                    <a:lnTo>
                      <a:pt x="258" y="214"/>
                    </a:lnTo>
                    <a:lnTo>
                      <a:pt x="263" y="214"/>
                    </a:lnTo>
                    <a:lnTo>
                      <a:pt x="268" y="214"/>
                    </a:lnTo>
                    <a:lnTo>
                      <a:pt x="273" y="219"/>
                    </a:lnTo>
                    <a:lnTo>
                      <a:pt x="278" y="219"/>
                    </a:lnTo>
                    <a:lnTo>
                      <a:pt x="283" y="219"/>
                    </a:lnTo>
                    <a:lnTo>
                      <a:pt x="288" y="219"/>
                    </a:lnTo>
                    <a:lnTo>
                      <a:pt x="293" y="219"/>
                    </a:lnTo>
                    <a:lnTo>
                      <a:pt x="298" y="219"/>
                    </a:lnTo>
                    <a:lnTo>
                      <a:pt x="303" y="219"/>
                    </a:lnTo>
                    <a:lnTo>
                      <a:pt x="308" y="219"/>
                    </a:lnTo>
                    <a:lnTo>
                      <a:pt x="313" y="219"/>
                    </a:lnTo>
                    <a:lnTo>
                      <a:pt x="318" y="219"/>
                    </a:lnTo>
                    <a:lnTo>
                      <a:pt x="323" y="219"/>
                    </a:lnTo>
                    <a:lnTo>
                      <a:pt x="328" y="219"/>
                    </a:lnTo>
                    <a:lnTo>
                      <a:pt x="333" y="219"/>
                    </a:lnTo>
                    <a:lnTo>
                      <a:pt x="338" y="224"/>
                    </a:lnTo>
                    <a:lnTo>
                      <a:pt x="343" y="224"/>
                    </a:lnTo>
                    <a:lnTo>
                      <a:pt x="348" y="224"/>
                    </a:lnTo>
                    <a:lnTo>
                      <a:pt x="353" y="224"/>
                    </a:lnTo>
                    <a:lnTo>
                      <a:pt x="358" y="224"/>
                    </a:lnTo>
                    <a:lnTo>
                      <a:pt x="363" y="224"/>
                    </a:lnTo>
                    <a:lnTo>
                      <a:pt x="368" y="224"/>
                    </a:lnTo>
                    <a:lnTo>
                      <a:pt x="373" y="224"/>
                    </a:lnTo>
                    <a:lnTo>
                      <a:pt x="378" y="224"/>
                    </a:lnTo>
                    <a:lnTo>
                      <a:pt x="383" y="224"/>
                    </a:lnTo>
                    <a:lnTo>
                      <a:pt x="388" y="224"/>
                    </a:lnTo>
                    <a:lnTo>
                      <a:pt x="392" y="224"/>
                    </a:lnTo>
                    <a:lnTo>
                      <a:pt x="397" y="224"/>
                    </a:lnTo>
                    <a:lnTo>
                      <a:pt x="402" y="224"/>
                    </a:lnTo>
                    <a:lnTo>
                      <a:pt x="407" y="224"/>
                    </a:lnTo>
                    <a:lnTo>
                      <a:pt x="412" y="219"/>
                    </a:lnTo>
                    <a:lnTo>
                      <a:pt x="417" y="219"/>
                    </a:lnTo>
                    <a:lnTo>
                      <a:pt x="422" y="219"/>
                    </a:lnTo>
                    <a:lnTo>
                      <a:pt x="427" y="219"/>
                    </a:lnTo>
                    <a:lnTo>
                      <a:pt x="432" y="219"/>
                    </a:lnTo>
                    <a:lnTo>
                      <a:pt x="437" y="219"/>
                    </a:lnTo>
                    <a:lnTo>
                      <a:pt x="442" y="219"/>
                    </a:lnTo>
                    <a:lnTo>
                      <a:pt x="447" y="219"/>
                    </a:lnTo>
                    <a:lnTo>
                      <a:pt x="452" y="219"/>
                    </a:lnTo>
                    <a:lnTo>
                      <a:pt x="457" y="219"/>
                    </a:lnTo>
                    <a:lnTo>
                      <a:pt x="462" y="219"/>
                    </a:lnTo>
                    <a:lnTo>
                      <a:pt x="467" y="219"/>
                    </a:lnTo>
                    <a:lnTo>
                      <a:pt x="472" y="219"/>
                    </a:lnTo>
                    <a:lnTo>
                      <a:pt x="477" y="219"/>
                    </a:lnTo>
                    <a:lnTo>
                      <a:pt x="482" y="214"/>
                    </a:lnTo>
                    <a:lnTo>
                      <a:pt x="487" y="219"/>
                    </a:lnTo>
                    <a:lnTo>
                      <a:pt x="492" y="219"/>
                    </a:lnTo>
                    <a:lnTo>
                      <a:pt x="497" y="219"/>
                    </a:lnTo>
                    <a:lnTo>
                      <a:pt x="502" y="219"/>
                    </a:lnTo>
                    <a:lnTo>
                      <a:pt x="507" y="214"/>
                    </a:lnTo>
                    <a:lnTo>
                      <a:pt x="512" y="214"/>
                    </a:lnTo>
                    <a:lnTo>
                      <a:pt x="517" y="214"/>
                    </a:lnTo>
                    <a:lnTo>
                      <a:pt x="522" y="214"/>
                    </a:lnTo>
                    <a:lnTo>
                      <a:pt x="527" y="214"/>
                    </a:lnTo>
                    <a:lnTo>
                      <a:pt x="532" y="214"/>
                    </a:lnTo>
                    <a:lnTo>
                      <a:pt x="536" y="214"/>
                    </a:lnTo>
                    <a:lnTo>
                      <a:pt x="541" y="214"/>
                    </a:lnTo>
                    <a:lnTo>
                      <a:pt x="546" y="214"/>
                    </a:lnTo>
                    <a:lnTo>
                      <a:pt x="551" y="214"/>
                    </a:lnTo>
                    <a:lnTo>
                      <a:pt x="556" y="214"/>
                    </a:lnTo>
                    <a:lnTo>
                      <a:pt x="561" y="214"/>
                    </a:lnTo>
                    <a:lnTo>
                      <a:pt x="566" y="214"/>
                    </a:lnTo>
                    <a:lnTo>
                      <a:pt x="571" y="214"/>
                    </a:lnTo>
                    <a:lnTo>
                      <a:pt x="576" y="214"/>
                    </a:lnTo>
                    <a:lnTo>
                      <a:pt x="581" y="219"/>
                    </a:lnTo>
                    <a:lnTo>
                      <a:pt x="586" y="219"/>
                    </a:lnTo>
                    <a:lnTo>
                      <a:pt x="591" y="219"/>
                    </a:lnTo>
                    <a:lnTo>
                      <a:pt x="596" y="219"/>
                    </a:lnTo>
                    <a:lnTo>
                      <a:pt x="601" y="21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2" name="Freeform 396"/>
              <p:cNvSpPr>
                <a:spLocks/>
              </p:cNvSpPr>
              <p:nvPr/>
            </p:nvSpPr>
            <p:spPr bwMode="auto">
              <a:xfrm>
                <a:off x="2285" y="1874"/>
                <a:ext cx="636" cy="29"/>
              </a:xfrm>
              <a:custGeom>
                <a:avLst/>
                <a:gdLst>
                  <a:gd name="T0" fmla="*/ 10 w 636"/>
                  <a:gd name="T1" fmla="*/ 0 h 29"/>
                  <a:gd name="T2" fmla="*/ 25 w 636"/>
                  <a:gd name="T3" fmla="*/ 0 h 29"/>
                  <a:gd name="T4" fmla="*/ 40 w 636"/>
                  <a:gd name="T5" fmla="*/ 5 h 29"/>
                  <a:gd name="T6" fmla="*/ 55 w 636"/>
                  <a:gd name="T7" fmla="*/ 5 h 29"/>
                  <a:gd name="T8" fmla="*/ 70 w 636"/>
                  <a:gd name="T9" fmla="*/ 5 h 29"/>
                  <a:gd name="T10" fmla="*/ 84 w 636"/>
                  <a:gd name="T11" fmla="*/ 5 h 29"/>
                  <a:gd name="T12" fmla="*/ 99 w 636"/>
                  <a:gd name="T13" fmla="*/ 10 h 29"/>
                  <a:gd name="T14" fmla="*/ 114 w 636"/>
                  <a:gd name="T15" fmla="*/ 10 h 29"/>
                  <a:gd name="T16" fmla="*/ 129 w 636"/>
                  <a:gd name="T17" fmla="*/ 10 h 29"/>
                  <a:gd name="T18" fmla="*/ 144 w 636"/>
                  <a:gd name="T19" fmla="*/ 10 h 29"/>
                  <a:gd name="T20" fmla="*/ 159 w 636"/>
                  <a:gd name="T21" fmla="*/ 10 h 29"/>
                  <a:gd name="T22" fmla="*/ 174 w 636"/>
                  <a:gd name="T23" fmla="*/ 14 h 29"/>
                  <a:gd name="T24" fmla="*/ 189 w 636"/>
                  <a:gd name="T25" fmla="*/ 14 h 29"/>
                  <a:gd name="T26" fmla="*/ 204 w 636"/>
                  <a:gd name="T27" fmla="*/ 14 h 29"/>
                  <a:gd name="T28" fmla="*/ 219 w 636"/>
                  <a:gd name="T29" fmla="*/ 19 h 29"/>
                  <a:gd name="T30" fmla="*/ 233 w 636"/>
                  <a:gd name="T31" fmla="*/ 19 h 29"/>
                  <a:gd name="T32" fmla="*/ 248 w 636"/>
                  <a:gd name="T33" fmla="*/ 19 h 29"/>
                  <a:gd name="T34" fmla="*/ 263 w 636"/>
                  <a:gd name="T35" fmla="*/ 19 h 29"/>
                  <a:gd name="T36" fmla="*/ 278 w 636"/>
                  <a:gd name="T37" fmla="*/ 19 h 29"/>
                  <a:gd name="T38" fmla="*/ 293 w 636"/>
                  <a:gd name="T39" fmla="*/ 19 h 29"/>
                  <a:gd name="T40" fmla="*/ 308 w 636"/>
                  <a:gd name="T41" fmla="*/ 19 h 29"/>
                  <a:gd name="T42" fmla="*/ 323 w 636"/>
                  <a:gd name="T43" fmla="*/ 19 h 29"/>
                  <a:gd name="T44" fmla="*/ 338 w 636"/>
                  <a:gd name="T45" fmla="*/ 19 h 29"/>
                  <a:gd name="T46" fmla="*/ 353 w 636"/>
                  <a:gd name="T47" fmla="*/ 19 h 29"/>
                  <a:gd name="T48" fmla="*/ 368 w 636"/>
                  <a:gd name="T49" fmla="*/ 19 h 29"/>
                  <a:gd name="T50" fmla="*/ 382 w 636"/>
                  <a:gd name="T51" fmla="*/ 19 h 29"/>
                  <a:gd name="T52" fmla="*/ 397 w 636"/>
                  <a:gd name="T53" fmla="*/ 19 h 29"/>
                  <a:gd name="T54" fmla="*/ 412 w 636"/>
                  <a:gd name="T55" fmla="*/ 19 h 29"/>
                  <a:gd name="T56" fmla="*/ 427 w 636"/>
                  <a:gd name="T57" fmla="*/ 24 h 29"/>
                  <a:gd name="T58" fmla="*/ 442 w 636"/>
                  <a:gd name="T59" fmla="*/ 19 h 29"/>
                  <a:gd name="T60" fmla="*/ 457 w 636"/>
                  <a:gd name="T61" fmla="*/ 19 h 29"/>
                  <a:gd name="T62" fmla="*/ 472 w 636"/>
                  <a:gd name="T63" fmla="*/ 19 h 29"/>
                  <a:gd name="T64" fmla="*/ 487 w 636"/>
                  <a:gd name="T65" fmla="*/ 19 h 29"/>
                  <a:gd name="T66" fmla="*/ 502 w 636"/>
                  <a:gd name="T67" fmla="*/ 19 h 29"/>
                  <a:gd name="T68" fmla="*/ 517 w 636"/>
                  <a:gd name="T69" fmla="*/ 19 h 29"/>
                  <a:gd name="T70" fmla="*/ 531 w 636"/>
                  <a:gd name="T71" fmla="*/ 19 h 29"/>
                  <a:gd name="T72" fmla="*/ 546 w 636"/>
                  <a:gd name="T73" fmla="*/ 19 h 29"/>
                  <a:gd name="T74" fmla="*/ 561 w 636"/>
                  <a:gd name="T75" fmla="*/ 24 h 29"/>
                  <a:gd name="T76" fmla="*/ 576 w 636"/>
                  <a:gd name="T77" fmla="*/ 24 h 29"/>
                  <a:gd name="T78" fmla="*/ 591 w 636"/>
                  <a:gd name="T79" fmla="*/ 24 h 29"/>
                  <a:gd name="T80" fmla="*/ 606 w 636"/>
                  <a:gd name="T81" fmla="*/ 24 h 29"/>
                  <a:gd name="T82" fmla="*/ 621 w 636"/>
                  <a:gd name="T83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6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5"/>
                    </a:lnTo>
                    <a:lnTo>
                      <a:pt x="84" y="5"/>
                    </a:lnTo>
                    <a:lnTo>
                      <a:pt x="89" y="5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29" y="10"/>
                    </a:lnTo>
                    <a:lnTo>
                      <a:pt x="134" y="10"/>
                    </a:lnTo>
                    <a:lnTo>
                      <a:pt x="139" y="10"/>
                    </a:lnTo>
                    <a:lnTo>
                      <a:pt x="144" y="10"/>
                    </a:lnTo>
                    <a:lnTo>
                      <a:pt x="149" y="10"/>
                    </a:lnTo>
                    <a:lnTo>
                      <a:pt x="154" y="10"/>
                    </a:lnTo>
                    <a:lnTo>
                      <a:pt x="159" y="10"/>
                    </a:lnTo>
                    <a:lnTo>
                      <a:pt x="164" y="10"/>
                    </a:lnTo>
                    <a:lnTo>
                      <a:pt x="169" y="10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4"/>
                    </a:lnTo>
                    <a:lnTo>
                      <a:pt x="194" y="14"/>
                    </a:lnTo>
                    <a:lnTo>
                      <a:pt x="199" y="14"/>
                    </a:lnTo>
                    <a:lnTo>
                      <a:pt x="204" y="14"/>
                    </a:lnTo>
                    <a:lnTo>
                      <a:pt x="209" y="14"/>
                    </a:lnTo>
                    <a:lnTo>
                      <a:pt x="214" y="14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8" y="19"/>
                    </a:lnTo>
                    <a:lnTo>
                      <a:pt x="233" y="19"/>
                    </a:lnTo>
                    <a:lnTo>
                      <a:pt x="238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19"/>
                    </a:lnTo>
                    <a:lnTo>
                      <a:pt x="328" y="19"/>
                    </a:lnTo>
                    <a:lnTo>
                      <a:pt x="333" y="19"/>
                    </a:lnTo>
                    <a:lnTo>
                      <a:pt x="338" y="19"/>
                    </a:lnTo>
                    <a:lnTo>
                      <a:pt x="343" y="19"/>
                    </a:lnTo>
                    <a:lnTo>
                      <a:pt x="348" y="19"/>
                    </a:lnTo>
                    <a:lnTo>
                      <a:pt x="353" y="19"/>
                    </a:lnTo>
                    <a:lnTo>
                      <a:pt x="358" y="19"/>
                    </a:lnTo>
                    <a:lnTo>
                      <a:pt x="363" y="19"/>
                    </a:lnTo>
                    <a:lnTo>
                      <a:pt x="368" y="19"/>
                    </a:lnTo>
                    <a:lnTo>
                      <a:pt x="373" y="19"/>
                    </a:lnTo>
                    <a:lnTo>
                      <a:pt x="377" y="19"/>
                    </a:lnTo>
                    <a:lnTo>
                      <a:pt x="382" y="19"/>
                    </a:lnTo>
                    <a:lnTo>
                      <a:pt x="387" y="19"/>
                    </a:lnTo>
                    <a:lnTo>
                      <a:pt x="392" y="19"/>
                    </a:lnTo>
                    <a:lnTo>
                      <a:pt x="397" y="19"/>
                    </a:lnTo>
                    <a:lnTo>
                      <a:pt x="402" y="19"/>
                    </a:lnTo>
                    <a:lnTo>
                      <a:pt x="407" y="19"/>
                    </a:lnTo>
                    <a:lnTo>
                      <a:pt x="412" y="19"/>
                    </a:lnTo>
                    <a:lnTo>
                      <a:pt x="417" y="19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19"/>
                    </a:lnTo>
                    <a:lnTo>
                      <a:pt x="442" y="19"/>
                    </a:lnTo>
                    <a:lnTo>
                      <a:pt x="447" y="24"/>
                    </a:lnTo>
                    <a:lnTo>
                      <a:pt x="452" y="19"/>
                    </a:lnTo>
                    <a:lnTo>
                      <a:pt x="457" y="19"/>
                    </a:lnTo>
                    <a:lnTo>
                      <a:pt x="462" y="19"/>
                    </a:lnTo>
                    <a:lnTo>
                      <a:pt x="467" y="19"/>
                    </a:lnTo>
                    <a:lnTo>
                      <a:pt x="472" y="19"/>
                    </a:lnTo>
                    <a:lnTo>
                      <a:pt x="477" y="19"/>
                    </a:lnTo>
                    <a:lnTo>
                      <a:pt x="482" y="19"/>
                    </a:lnTo>
                    <a:lnTo>
                      <a:pt x="487" y="19"/>
                    </a:lnTo>
                    <a:lnTo>
                      <a:pt x="492" y="19"/>
                    </a:lnTo>
                    <a:lnTo>
                      <a:pt x="497" y="19"/>
                    </a:lnTo>
                    <a:lnTo>
                      <a:pt x="502" y="19"/>
                    </a:lnTo>
                    <a:lnTo>
                      <a:pt x="507" y="19"/>
                    </a:lnTo>
                    <a:lnTo>
                      <a:pt x="512" y="19"/>
                    </a:lnTo>
                    <a:lnTo>
                      <a:pt x="517" y="19"/>
                    </a:lnTo>
                    <a:lnTo>
                      <a:pt x="522" y="19"/>
                    </a:lnTo>
                    <a:lnTo>
                      <a:pt x="526" y="19"/>
                    </a:lnTo>
                    <a:lnTo>
                      <a:pt x="531" y="19"/>
                    </a:lnTo>
                    <a:lnTo>
                      <a:pt x="536" y="19"/>
                    </a:lnTo>
                    <a:lnTo>
                      <a:pt x="541" y="19"/>
                    </a:lnTo>
                    <a:lnTo>
                      <a:pt x="546" y="19"/>
                    </a:lnTo>
                    <a:lnTo>
                      <a:pt x="551" y="19"/>
                    </a:lnTo>
                    <a:lnTo>
                      <a:pt x="556" y="24"/>
                    </a:lnTo>
                    <a:lnTo>
                      <a:pt x="561" y="24"/>
                    </a:lnTo>
                    <a:lnTo>
                      <a:pt x="566" y="24"/>
                    </a:lnTo>
                    <a:lnTo>
                      <a:pt x="571" y="24"/>
                    </a:lnTo>
                    <a:lnTo>
                      <a:pt x="576" y="24"/>
                    </a:lnTo>
                    <a:lnTo>
                      <a:pt x="581" y="24"/>
                    </a:lnTo>
                    <a:lnTo>
                      <a:pt x="586" y="24"/>
                    </a:lnTo>
                    <a:lnTo>
                      <a:pt x="591" y="24"/>
                    </a:lnTo>
                    <a:lnTo>
                      <a:pt x="596" y="24"/>
                    </a:lnTo>
                    <a:lnTo>
                      <a:pt x="601" y="24"/>
                    </a:lnTo>
                    <a:lnTo>
                      <a:pt x="606" y="24"/>
                    </a:lnTo>
                    <a:lnTo>
                      <a:pt x="611" y="24"/>
                    </a:lnTo>
                    <a:lnTo>
                      <a:pt x="616" y="24"/>
                    </a:lnTo>
                    <a:lnTo>
                      <a:pt x="621" y="24"/>
                    </a:lnTo>
                    <a:lnTo>
                      <a:pt x="626" y="29"/>
                    </a:lnTo>
                    <a:lnTo>
                      <a:pt x="636" y="2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3" name="Freeform 397"/>
              <p:cNvSpPr>
                <a:spLocks/>
              </p:cNvSpPr>
              <p:nvPr/>
            </p:nvSpPr>
            <p:spPr bwMode="auto">
              <a:xfrm>
                <a:off x="2916" y="1635"/>
                <a:ext cx="536" cy="740"/>
              </a:xfrm>
              <a:custGeom>
                <a:avLst/>
                <a:gdLst>
                  <a:gd name="T0" fmla="*/ 5 w 536"/>
                  <a:gd name="T1" fmla="*/ 268 h 740"/>
                  <a:gd name="T2" fmla="*/ 20 w 536"/>
                  <a:gd name="T3" fmla="*/ 268 h 740"/>
                  <a:gd name="T4" fmla="*/ 35 w 536"/>
                  <a:gd name="T5" fmla="*/ 268 h 740"/>
                  <a:gd name="T6" fmla="*/ 49 w 536"/>
                  <a:gd name="T7" fmla="*/ 263 h 740"/>
                  <a:gd name="T8" fmla="*/ 64 w 536"/>
                  <a:gd name="T9" fmla="*/ 263 h 740"/>
                  <a:gd name="T10" fmla="*/ 79 w 536"/>
                  <a:gd name="T11" fmla="*/ 263 h 740"/>
                  <a:gd name="T12" fmla="*/ 94 w 536"/>
                  <a:gd name="T13" fmla="*/ 258 h 740"/>
                  <a:gd name="T14" fmla="*/ 109 w 536"/>
                  <a:gd name="T15" fmla="*/ 258 h 740"/>
                  <a:gd name="T16" fmla="*/ 124 w 536"/>
                  <a:gd name="T17" fmla="*/ 263 h 740"/>
                  <a:gd name="T18" fmla="*/ 139 w 536"/>
                  <a:gd name="T19" fmla="*/ 258 h 740"/>
                  <a:gd name="T20" fmla="*/ 154 w 536"/>
                  <a:gd name="T21" fmla="*/ 263 h 740"/>
                  <a:gd name="T22" fmla="*/ 169 w 536"/>
                  <a:gd name="T23" fmla="*/ 273 h 740"/>
                  <a:gd name="T24" fmla="*/ 184 w 536"/>
                  <a:gd name="T25" fmla="*/ 273 h 740"/>
                  <a:gd name="T26" fmla="*/ 198 w 536"/>
                  <a:gd name="T27" fmla="*/ 268 h 740"/>
                  <a:gd name="T28" fmla="*/ 213 w 536"/>
                  <a:gd name="T29" fmla="*/ 273 h 740"/>
                  <a:gd name="T30" fmla="*/ 228 w 536"/>
                  <a:gd name="T31" fmla="*/ 283 h 740"/>
                  <a:gd name="T32" fmla="*/ 238 w 536"/>
                  <a:gd name="T33" fmla="*/ 283 h 740"/>
                  <a:gd name="T34" fmla="*/ 253 w 536"/>
                  <a:gd name="T35" fmla="*/ 273 h 740"/>
                  <a:gd name="T36" fmla="*/ 268 w 536"/>
                  <a:gd name="T37" fmla="*/ 273 h 740"/>
                  <a:gd name="T38" fmla="*/ 283 w 536"/>
                  <a:gd name="T39" fmla="*/ 278 h 740"/>
                  <a:gd name="T40" fmla="*/ 298 w 536"/>
                  <a:gd name="T41" fmla="*/ 283 h 740"/>
                  <a:gd name="T42" fmla="*/ 313 w 536"/>
                  <a:gd name="T43" fmla="*/ 278 h 740"/>
                  <a:gd name="T44" fmla="*/ 328 w 536"/>
                  <a:gd name="T45" fmla="*/ 278 h 740"/>
                  <a:gd name="T46" fmla="*/ 342 w 536"/>
                  <a:gd name="T47" fmla="*/ 278 h 740"/>
                  <a:gd name="T48" fmla="*/ 357 w 536"/>
                  <a:gd name="T49" fmla="*/ 278 h 740"/>
                  <a:gd name="T50" fmla="*/ 372 w 536"/>
                  <a:gd name="T51" fmla="*/ 278 h 740"/>
                  <a:gd name="T52" fmla="*/ 387 w 536"/>
                  <a:gd name="T53" fmla="*/ 278 h 740"/>
                  <a:gd name="T54" fmla="*/ 402 w 536"/>
                  <a:gd name="T55" fmla="*/ 278 h 740"/>
                  <a:gd name="T56" fmla="*/ 417 w 536"/>
                  <a:gd name="T57" fmla="*/ 273 h 740"/>
                  <a:gd name="T58" fmla="*/ 427 w 536"/>
                  <a:gd name="T59" fmla="*/ 253 h 740"/>
                  <a:gd name="T60" fmla="*/ 437 w 536"/>
                  <a:gd name="T61" fmla="*/ 219 h 740"/>
                  <a:gd name="T62" fmla="*/ 447 w 536"/>
                  <a:gd name="T63" fmla="*/ 169 h 740"/>
                  <a:gd name="T64" fmla="*/ 452 w 536"/>
                  <a:gd name="T65" fmla="*/ 109 h 740"/>
                  <a:gd name="T66" fmla="*/ 462 w 536"/>
                  <a:gd name="T67" fmla="*/ 80 h 740"/>
                  <a:gd name="T68" fmla="*/ 472 w 536"/>
                  <a:gd name="T69" fmla="*/ 65 h 740"/>
                  <a:gd name="T70" fmla="*/ 477 w 536"/>
                  <a:gd name="T71" fmla="*/ 20 h 740"/>
                  <a:gd name="T72" fmla="*/ 486 w 536"/>
                  <a:gd name="T73" fmla="*/ 0 h 740"/>
                  <a:gd name="T74" fmla="*/ 496 w 536"/>
                  <a:gd name="T75" fmla="*/ 35 h 740"/>
                  <a:gd name="T76" fmla="*/ 501 w 536"/>
                  <a:gd name="T77" fmla="*/ 134 h 740"/>
                  <a:gd name="T78" fmla="*/ 511 w 536"/>
                  <a:gd name="T79" fmla="*/ 293 h 740"/>
                  <a:gd name="T80" fmla="*/ 521 w 536"/>
                  <a:gd name="T81" fmla="*/ 507 h 740"/>
                  <a:gd name="T82" fmla="*/ 526 w 536"/>
                  <a:gd name="T83" fmla="*/ 671 h 7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36" h="740">
                    <a:moveTo>
                      <a:pt x="5" y="268"/>
                    </a:moveTo>
                    <a:lnTo>
                      <a:pt x="0" y="268"/>
                    </a:lnTo>
                    <a:lnTo>
                      <a:pt x="5" y="268"/>
                    </a:lnTo>
                    <a:lnTo>
                      <a:pt x="10" y="263"/>
                    </a:lnTo>
                    <a:lnTo>
                      <a:pt x="15" y="263"/>
                    </a:lnTo>
                    <a:lnTo>
                      <a:pt x="20" y="268"/>
                    </a:lnTo>
                    <a:lnTo>
                      <a:pt x="25" y="268"/>
                    </a:lnTo>
                    <a:lnTo>
                      <a:pt x="30" y="268"/>
                    </a:lnTo>
                    <a:lnTo>
                      <a:pt x="35" y="268"/>
                    </a:lnTo>
                    <a:lnTo>
                      <a:pt x="39" y="268"/>
                    </a:lnTo>
                    <a:lnTo>
                      <a:pt x="44" y="263"/>
                    </a:lnTo>
                    <a:lnTo>
                      <a:pt x="49" y="263"/>
                    </a:lnTo>
                    <a:lnTo>
                      <a:pt x="54" y="263"/>
                    </a:lnTo>
                    <a:lnTo>
                      <a:pt x="59" y="263"/>
                    </a:lnTo>
                    <a:lnTo>
                      <a:pt x="64" y="263"/>
                    </a:lnTo>
                    <a:lnTo>
                      <a:pt x="69" y="263"/>
                    </a:lnTo>
                    <a:lnTo>
                      <a:pt x="74" y="263"/>
                    </a:lnTo>
                    <a:lnTo>
                      <a:pt x="79" y="263"/>
                    </a:lnTo>
                    <a:lnTo>
                      <a:pt x="84" y="263"/>
                    </a:lnTo>
                    <a:lnTo>
                      <a:pt x="89" y="258"/>
                    </a:lnTo>
                    <a:lnTo>
                      <a:pt x="94" y="258"/>
                    </a:lnTo>
                    <a:lnTo>
                      <a:pt x="99" y="258"/>
                    </a:lnTo>
                    <a:lnTo>
                      <a:pt x="104" y="258"/>
                    </a:lnTo>
                    <a:lnTo>
                      <a:pt x="109" y="258"/>
                    </a:lnTo>
                    <a:lnTo>
                      <a:pt x="114" y="258"/>
                    </a:lnTo>
                    <a:lnTo>
                      <a:pt x="119" y="263"/>
                    </a:lnTo>
                    <a:lnTo>
                      <a:pt x="124" y="263"/>
                    </a:lnTo>
                    <a:lnTo>
                      <a:pt x="129" y="258"/>
                    </a:lnTo>
                    <a:lnTo>
                      <a:pt x="134" y="258"/>
                    </a:lnTo>
                    <a:lnTo>
                      <a:pt x="139" y="258"/>
                    </a:lnTo>
                    <a:lnTo>
                      <a:pt x="144" y="258"/>
                    </a:lnTo>
                    <a:lnTo>
                      <a:pt x="149" y="263"/>
                    </a:lnTo>
                    <a:lnTo>
                      <a:pt x="154" y="263"/>
                    </a:lnTo>
                    <a:lnTo>
                      <a:pt x="159" y="268"/>
                    </a:lnTo>
                    <a:lnTo>
                      <a:pt x="164" y="268"/>
                    </a:lnTo>
                    <a:lnTo>
                      <a:pt x="169" y="273"/>
                    </a:lnTo>
                    <a:lnTo>
                      <a:pt x="174" y="273"/>
                    </a:lnTo>
                    <a:lnTo>
                      <a:pt x="179" y="273"/>
                    </a:lnTo>
                    <a:lnTo>
                      <a:pt x="184" y="273"/>
                    </a:lnTo>
                    <a:lnTo>
                      <a:pt x="188" y="268"/>
                    </a:lnTo>
                    <a:lnTo>
                      <a:pt x="193" y="268"/>
                    </a:lnTo>
                    <a:lnTo>
                      <a:pt x="198" y="268"/>
                    </a:lnTo>
                    <a:lnTo>
                      <a:pt x="203" y="268"/>
                    </a:lnTo>
                    <a:lnTo>
                      <a:pt x="208" y="268"/>
                    </a:lnTo>
                    <a:lnTo>
                      <a:pt x="213" y="273"/>
                    </a:lnTo>
                    <a:lnTo>
                      <a:pt x="218" y="278"/>
                    </a:lnTo>
                    <a:lnTo>
                      <a:pt x="223" y="283"/>
                    </a:lnTo>
                    <a:lnTo>
                      <a:pt x="228" y="283"/>
                    </a:lnTo>
                    <a:lnTo>
                      <a:pt x="238" y="283"/>
                    </a:lnTo>
                    <a:lnTo>
                      <a:pt x="233" y="283"/>
                    </a:lnTo>
                    <a:lnTo>
                      <a:pt x="238" y="283"/>
                    </a:lnTo>
                    <a:lnTo>
                      <a:pt x="243" y="278"/>
                    </a:lnTo>
                    <a:lnTo>
                      <a:pt x="248" y="278"/>
                    </a:lnTo>
                    <a:lnTo>
                      <a:pt x="253" y="273"/>
                    </a:lnTo>
                    <a:lnTo>
                      <a:pt x="258" y="273"/>
                    </a:lnTo>
                    <a:lnTo>
                      <a:pt x="263" y="273"/>
                    </a:lnTo>
                    <a:lnTo>
                      <a:pt x="268" y="273"/>
                    </a:lnTo>
                    <a:lnTo>
                      <a:pt x="273" y="273"/>
                    </a:lnTo>
                    <a:lnTo>
                      <a:pt x="278" y="278"/>
                    </a:lnTo>
                    <a:lnTo>
                      <a:pt x="283" y="278"/>
                    </a:lnTo>
                    <a:lnTo>
                      <a:pt x="288" y="278"/>
                    </a:lnTo>
                    <a:lnTo>
                      <a:pt x="293" y="278"/>
                    </a:lnTo>
                    <a:lnTo>
                      <a:pt x="298" y="283"/>
                    </a:lnTo>
                    <a:lnTo>
                      <a:pt x="303" y="278"/>
                    </a:lnTo>
                    <a:lnTo>
                      <a:pt x="308" y="278"/>
                    </a:lnTo>
                    <a:lnTo>
                      <a:pt x="313" y="278"/>
                    </a:lnTo>
                    <a:lnTo>
                      <a:pt x="318" y="278"/>
                    </a:lnTo>
                    <a:lnTo>
                      <a:pt x="323" y="278"/>
                    </a:lnTo>
                    <a:lnTo>
                      <a:pt x="328" y="278"/>
                    </a:lnTo>
                    <a:lnTo>
                      <a:pt x="332" y="278"/>
                    </a:lnTo>
                    <a:lnTo>
                      <a:pt x="337" y="278"/>
                    </a:lnTo>
                    <a:lnTo>
                      <a:pt x="342" y="278"/>
                    </a:lnTo>
                    <a:lnTo>
                      <a:pt x="347" y="278"/>
                    </a:lnTo>
                    <a:lnTo>
                      <a:pt x="352" y="278"/>
                    </a:lnTo>
                    <a:lnTo>
                      <a:pt x="357" y="278"/>
                    </a:lnTo>
                    <a:lnTo>
                      <a:pt x="362" y="278"/>
                    </a:lnTo>
                    <a:lnTo>
                      <a:pt x="367" y="278"/>
                    </a:lnTo>
                    <a:lnTo>
                      <a:pt x="372" y="278"/>
                    </a:lnTo>
                    <a:lnTo>
                      <a:pt x="377" y="278"/>
                    </a:lnTo>
                    <a:lnTo>
                      <a:pt x="382" y="278"/>
                    </a:lnTo>
                    <a:lnTo>
                      <a:pt x="387" y="278"/>
                    </a:lnTo>
                    <a:lnTo>
                      <a:pt x="392" y="278"/>
                    </a:lnTo>
                    <a:lnTo>
                      <a:pt x="397" y="278"/>
                    </a:lnTo>
                    <a:lnTo>
                      <a:pt x="402" y="278"/>
                    </a:lnTo>
                    <a:lnTo>
                      <a:pt x="407" y="278"/>
                    </a:lnTo>
                    <a:lnTo>
                      <a:pt x="412" y="273"/>
                    </a:lnTo>
                    <a:lnTo>
                      <a:pt x="417" y="273"/>
                    </a:lnTo>
                    <a:lnTo>
                      <a:pt x="422" y="268"/>
                    </a:lnTo>
                    <a:lnTo>
                      <a:pt x="427" y="258"/>
                    </a:lnTo>
                    <a:lnTo>
                      <a:pt x="427" y="253"/>
                    </a:lnTo>
                    <a:lnTo>
                      <a:pt x="432" y="244"/>
                    </a:lnTo>
                    <a:lnTo>
                      <a:pt x="432" y="234"/>
                    </a:lnTo>
                    <a:lnTo>
                      <a:pt x="437" y="219"/>
                    </a:lnTo>
                    <a:lnTo>
                      <a:pt x="442" y="204"/>
                    </a:lnTo>
                    <a:lnTo>
                      <a:pt x="442" y="184"/>
                    </a:lnTo>
                    <a:lnTo>
                      <a:pt x="447" y="169"/>
                    </a:lnTo>
                    <a:lnTo>
                      <a:pt x="447" y="149"/>
                    </a:lnTo>
                    <a:lnTo>
                      <a:pt x="452" y="129"/>
                    </a:lnTo>
                    <a:lnTo>
                      <a:pt x="452" y="109"/>
                    </a:lnTo>
                    <a:lnTo>
                      <a:pt x="457" y="100"/>
                    </a:lnTo>
                    <a:lnTo>
                      <a:pt x="457" y="90"/>
                    </a:lnTo>
                    <a:lnTo>
                      <a:pt x="462" y="80"/>
                    </a:lnTo>
                    <a:lnTo>
                      <a:pt x="467" y="75"/>
                    </a:lnTo>
                    <a:lnTo>
                      <a:pt x="467" y="70"/>
                    </a:lnTo>
                    <a:lnTo>
                      <a:pt x="472" y="65"/>
                    </a:lnTo>
                    <a:lnTo>
                      <a:pt x="472" y="55"/>
                    </a:lnTo>
                    <a:lnTo>
                      <a:pt x="477" y="40"/>
                    </a:lnTo>
                    <a:lnTo>
                      <a:pt x="477" y="20"/>
                    </a:lnTo>
                    <a:lnTo>
                      <a:pt x="481" y="10"/>
                    </a:lnTo>
                    <a:lnTo>
                      <a:pt x="481" y="0"/>
                    </a:lnTo>
                    <a:lnTo>
                      <a:pt x="486" y="0"/>
                    </a:lnTo>
                    <a:lnTo>
                      <a:pt x="491" y="5"/>
                    </a:lnTo>
                    <a:lnTo>
                      <a:pt x="491" y="20"/>
                    </a:lnTo>
                    <a:lnTo>
                      <a:pt x="496" y="35"/>
                    </a:lnTo>
                    <a:lnTo>
                      <a:pt x="496" y="65"/>
                    </a:lnTo>
                    <a:lnTo>
                      <a:pt x="501" y="95"/>
                    </a:lnTo>
                    <a:lnTo>
                      <a:pt x="501" y="134"/>
                    </a:lnTo>
                    <a:lnTo>
                      <a:pt x="506" y="179"/>
                    </a:lnTo>
                    <a:lnTo>
                      <a:pt x="506" y="229"/>
                    </a:lnTo>
                    <a:lnTo>
                      <a:pt x="511" y="293"/>
                    </a:lnTo>
                    <a:lnTo>
                      <a:pt x="516" y="358"/>
                    </a:lnTo>
                    <a:lnTo>
                      <a:pt x="516" y="432"/>
                    </a:lnTo>
                    <a:lnTo>
                      <a:pt x="521" y="507"/>
                    </a:lnTo>
                    <a:lnTo>
                      <a:pt x="521" y="566"/>
                    </a:lnTo>
                    <a:lnTo>
                      <a:pt x="526" y="626"/>
                    </a:lnTo>
                    <a:lnTo>
                      <a:pt x="526" y="671"/>
                    </a:lnTo>
                    <a:lnTo>
                      <a:pt x="531" y="710"/>
                    </a:lnTo>
                    <a:lnTo>
                      <a:pt x="536" y="74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4" name="Freeform 398"/>
              <p:cNvSpPr>
                <a:spLocks/>
              </p:cNvSpPr>
              <p:nvPr/>
            </p:nvSpPr>
            <p:spPr bwMode="auto">
              <a:xfrm>
                <a:off x="3452" y="1665"/>
                <a:ext cx="472" cy="939"/>
              </a:xfrm>
              <a:custGeom>
                <a:avLst/>
                <a:gdLst>
                  <a:gd name="T0" fmla="*/ 0 w 472"/>
                  <a:gd name="T1" fmla="*/ 730 h 939"/>
                  <a:gd name="T2" fmla="*/ 5 w 472"/>
                  <a:gd name="T3" fmla="*/ 780 h 939"/>
                  <a:gd name="T4" fmla="*/ 10 w 472"/>
                  <a:gd name="T5" fmla="*/ 824 h 939"/>
                  <a:gd name="T6" fmla="*/ 15 w 472"/>
                  <a:gd name="T7" fmla="*/ 869 h 939"/>
                  <a:gd name="T8" fmla="*/ 25 w 472"/>
                  <a:gd name="T9" fmla="*/ 919 h 939"/>
                  <a:gd name="T10" fmla="*/ 30 w 472"/>
                  <a:gd name="T11" fmla="*/ 924 h 939"/>
                  <a:gd name="T12" fmla="*/ 35 w 472"/>
                  <a:gd name="T13" fmla="*/ 864 h 939"/>
                  <a:gd name="T14" fmla="*/ 40 w 472"/>
                  <a:gd name="T15" fmla="*/ 770 h 939"/>
                  <a:gd name="T16" fmla="*/ 45 w 472"/>
                  <a:gd name="T17" fmla="*/ 680 h 939"/>
                  <a:gd name="T18" fmla="*/ 50 w 472"/>
                  <a:gd name="T19" fmla="*/ 586 h 939"/>
                  <a:gd name="T20" fmla="*/ 55 w 472"/>
                  <a:gd name="T21" fmla="*/ 507 h 939"/>
                  <a:gd name="T22" fmla="*/ 60 w 472"/>
                  <a:gd name="T23" fmla="*/ 447 h 939"/>
                  <a:gd name="T24" fmla="*/ 65 w 472"/>
                  <a:gd name="T25" fmla="*/ 407 h 939"/>
                  <a:gd name="T26" fmla="*/ 75 w 472"/>
                  <a:gd name="T27" fmla="*/ 377 h 939"/>
                  <a:gd name="T28" fmla="*/ 80 w 472"/>
                  <a:gd name="T29" fmla="*/ 358 h 939"/>
                  <a:gd name="T30" fmla="*/ 85 w 472"/>
                  <a:gd name="T31" fmla="*/ 338 h 939"/>
                  <a:gd name="T32" fmla="*/ 89 w 472"/>
                  <a:gd name="T33" fmla="*/ 308 h 939"/>
                  <a:gd name="T34" fmla="*/ 94 w 472"/>
                  <a:gd name="T35" fmla="*/ 278 h 939"/>
                  <a:gd name="T36" fmla="*/ 99 w 472"/>
                  <a:gd name="T37" fmla="*/ 243 h 939"/>
                  <a:gd name="T38" fmla="*/ 104 w 472"/>
                  <a:gd name="T39" fmla="*/ 223 h 939"/>
                  <a:gd name="T40" fmla="*/ 114 w 472"/>
                  <a:gd name="T41" fmla="*/ 214 h 939"/>
                  <a:gd name="T42" fmla="*/ 124 w 472"/>
                  <a:gd name="T43" fmla="*/ 204 h 939"/>
                  <a:gd name="T44" fmla="*/ 129 w 472"/>
                  <a:gd name="T45" fmla="*/ 194 h 939"/>
                  <a:gd name="T46" fmla="*/ 134 w 472"/>
                  <a:gd name="T47" fmla="*/ 184 h 939"/>
                  <a:gd name="T48" fmla="*/ 139 w 472"/>
                  <a:gd name="T49" fmla="*/ 174 h 939"/>
                  <a:gd name="T50" fmla="*/ 149 w 472"/>
                  <a:gd name="T51" fmla="*/ 169 h 939"/>
                  <a:gd name="T52" fmla="*/ 159 w 472"/>
                  <a:gd name="T53" fmla="*/ 169 h 939"/>
                  <a:gd name="T54" fmla="*/ 169 w 472"/>
                  <a:gd name="T55" fmla="*/ 159 h 939"/>
                  <a:gd name="T56" fmla="*/ 179 w 472"/>
                  <a:gd name="T57" fmla="*/ 149 h 939"/>
                  <a:gd name="T58" fmla="*/ 189 w 472"/>
                  <a:gd name="T59" fmla="*/ 149 h 939"/>
                  <a:gd name="T60" fmla="*/ 199 w 472"/>
                  <a:gd name="T61" fmla="*/ 144 h 939"/>
                  <a:gd name="T62" fmla="*/ 209 w 472"/>
                  <a:gd name="T63" fmla="*/ 144 h 939"/>
                  <a:gd name="T64" fmla="*/ 219 w 472"/>
                  <a:gd name="T65" fmla="*/ 134 h 939"/>
                  <a:gd name="T66" fmla="*/ 229 w 472"/>
                  <a:gd name="T67" fmla="*/ 134 h 939"/>
                  <a:gd name="T68" fmla="*/ 238 w 472"/>
                  <a:gd name="T69" fmla="*/ 134 h 939"/>
                  <a:gd name="T70" fmla="*/ 248 w 472"/>
                  <a:gd name="T71" fmla="*/ 129 h 939"/>
                  <a:gd name="T72" fmla="*/ 258 w 472"/>
                  <a:gd name="T73" fmla="*/ 124 h 939"/>
                  <a:gd name="T74" fmla="*/ 268 w 472"/>
                  <a:gd name="T75" fmla="*/ 119 h 939"/>
                  <a:gd name="T76" fmla="*/ 278 w 472"/>
                  <a:gd name="T77" fmla="*/ 114 h 939"/>
                  <a:gd name="T78" fmla="*/ 288 w 472"/>
                  <a:gd name="T79" fmla="*/ 109 h 939"/>
                  <a:gd name="T80" fmla="*/ 298 w 472"/>
                  <a:gd name="T81" fmla="*/ 104 h 939"/>
                  <a:gd name="T82" fmla="*/ 308 w 472"/>
                  <a:gd name="T83" fmla="*/ 99 h 939"/>
                  <a:gd name="T84" fmla="*/ 318 w 472"/>
                  <a:gd name="T85" fmla="*/ 94 h 939"/>
                  <a:gd name="T86" fmla="*/ 328 w 472"/>
                  <a:gd name="T87" fmla="*/ 89 h 939"/>
                  <a:gd name="T88" fmla="*/ 338 w 472"/>
                  <a:gd name="T89" fmla="*/ 79 h 939"/>
                  <a:gd name="T90" fmla="*/ 348 w 472"/>
                  <a:gd name="T91" fmla="*/ 75 h 939"/>
                  <a:gd name="T92" fmla="*/ 358 w 472"/>
                  <a:gd name="T93" fmla="*/ 70 h 939"/>
                  <a:gd name="T94" fmla="*/ 368 w 472"/>
                  <a:gd name="T95" fmla="*/ 65 h 939"/>
                  <a:gd name="T96" fmla="*/ 378 w 472"/>
                  <a:gd name="T97" fmla="*/ 55 h 939"/>
                  <a:gd name="T98" fmla="*/ 387 w 472"/>
                  <a:gd name="T99" fmla="*/ 45 h 939"/>
                  <a:gd name="T100" fmla="*/ 397 w 472"/>
                  <a:gd name="T101" fmla="*/ 40 h 939"/>
                  <a:gd name="T102" fmla="*/ 407 w 472"/>
                  <a:gd name="T103" fmla="*/ 35 h 939"/>
                  <a:gd name="T104" fmla="*/ 417 w 472"/>
                  <a:gd name="T105" fmla="*/ 25 h 939"/>
                  <a:gd name="T106" fmla="*/ 427 w 472"/>
                  <a:gd name="T107" fmla="*/ 20 h 939"/>
                  <a:gd name="T108" fmla="*/ 437 w 472"/>
                  <a:gd name="T109" fmla="*/ 10 h 939"/>
                  <a:gd name="T110" fmla="*/ 447 w 472"/>
                  <a:gd name="T111" fmla="*/ 5 h 939"/>
                  <a:gd name="T112" fmla="*/ 457 w 472"/>
                  <a:gd name="T113" fmla="*/ 0 h 939"/>
                  <a:gd name="T114" fmla="*/ 467 w 472"/>
                  <a:gd name="T115" fmla="*/ 0 h 9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72" h="939">
                    <a:moveTo>
                      <a:pt x="0" y="710"/>
                    </a:moveTo>
                    <a:lnTo>
                      <a:pt x="0" y="730"/>
                    </a:lnTo>
                    <a:lnTo>
                      <a:pt x="5" y="755"/>
                    </a:lnTo>
                    <a:lnTo>
                      <a:pt x="5" y="780"/>
                    </a:lnTo>
                    <a:lnTo>
                      <a:pt x="10" y="800"/>
                    </a:lnTo>
                    <a:lnTo>
                      <a:pt x="10" y="824"/>
                    </a:lnTo>
                    <a:lnTo>
                      <a:pt x="15" y="849"/>
                    </a:lnTo>
                    <a:lnTo>
                      <a:pt x="15" y="869"/>
                    </a:lnTo>
                    <a:lnTo>
                      <a:pt x="20" y="894"/>
                    </a:lnTo>
                    <a:lnTo>
                      <a:pt x="25" y="919"/>
                    </a:lnTo>
                    <a:lnTo>
                      <a:pt x="25" y="939"/>
                    </a:lnTo>
                    <a:lnTo>
                      <a:pt x="30" y="924"/>
                    </a:lnTo>
                    <a:lnTo>
                      <a:pt x="30" y="904"/>
                    </a:lnTo>
                    <a:lnTo>
                      <a:pt x="35" y="864"/>
                    </a:lnTo>
                    <a:lnTo>
                      <a:pt x="35" y="819"/>
                    </a:lnTo>
                    <a:lnTo>
                      <a:pt x="40" y="770"/>
                    </a:lnTo>
                    <a:lnTo>
                      <a:pt x="40" y="725"/>
                    </a:lnTo>
                    <a:lnTo>
                      <a:pt x="45" y="680"/>
                    </a:lnTo>
                    <a:lnTo>
                      <a:pt x="50" y="631"/>
                    </a:lnTo>
                    <a:lnTo>
                      <a:pt x="50" y="586"/>
                    </a:lnTo>
                    <a:lnTo>
                      <a:pt x="55" y="546"/>
                    </a:lnTo>
                    <a:lnTo>
                      <a:pt x="55" y="507"/>
                    </a:lnTo>
                    <a:lnTo>
                      <a:pt x="60" y="477"/>
                    </a:lnTo>
                    <a:lnTo>
                      <a:pt x="60" y="447"/>
                    </a:lnTo>
                    <a:lnTo>
                      <a:pt x="65" y="427"/>
                    </a:lnTo>
                    <a:lnTo>
                      <a:pt x="65" y="407"/>
                    </a:lnTo>
                    <a:lnTo>
                      <a:pt x="70" y="392"/>
                    </a:lnTo>
                    <a:lnTo>
                      <a:pt x="75" y="377"/>
                    </a:lnTo>
                    <a:lnTo>
                      <a:pt x="75" y="367"/>
                    </a:lnTo>
                    <a:lnTo>
                      <a:pt x="80" y="358"/>
                    </a:lnTo>
                    <a:lnTo>
                      <a:pt x="80" y="348"/>
                    </a:lnTo>
                    <a:lnTo>
                      <a:pt x="85" y="338"/>
                    </a:lnTo>
                    <a:lnTo>
                      <a:pt x="85" y="328"/>
                    </a:lnTo>
                    <a:lnTo>
                      <a:pt x="89" y="308"/>
                    </a:lnTo>
                    <a:lnTo>
                      <a:pt x="94" y="293"/>
                    </a:lnTo>
                    <a:lnTo>
                      <a:pt x="94" y="278"/>
                    </a:lnTo>
                    <a:lnTo>
                      <a:pt x="99" y="258"/>
                    </a:lnTo>
                    <a:lnTo>
                      <a:pt x="99" y="243"/>
                    </a:lnTo>
                    <a:lnTo>
                      <a:pt x="104" y="233"/>
                    </a:lnTo>
                    <a:lnTo>
                      <a:pt x="104" y="223"/>
                    </a:lnTo>
                    <a:lnTo>
                      <a:pt x="109" y="219"/>
                    </a:lnTo>
                    <a:lnTo>
                      <a:pt x="114" y="214"/>
                    </a:lnTo>
                    <a:lnTo>
                      <a:pt x="119" y="209"/>
                    </a:lnTo>
                    <a:lnTo>
                      <a:pt x="124" y="204"/>
                    </a:lnTo>
                    <a:lnTo>
                      <a:pt x="124" y="199"/>
                    </a:lnTo>
                    <a:lnTo>
                      <a:pt x="129" y="194"/>
                    </a:lnTo>
                    <a:lnTo>
                      <a:pt x="129" y="189"/>
                    </a:lnTo>
                    <a:lnTo>
                      <a:pt x="134" y="184"/>
                    </a:lnTo>
                    <a:lnTo>
                      <a:pt x="134" y="179"/>
                    </a:lnTo>
                    <a:lnTo>
                      <a:pt x="139" y="174"/>
                    </a:lnTo>
                    <a:lnTo>
                      <a:pt x="144" y="169"/>
                    </a:lnTo>
                    <a:lnTo>
                      <a:pt x="149" y="169"/>
                    </a:lnTo>
                    <a:lnTo>
                      <a:pt x="154" y="169"/>
                    </a:lnTo>
                    <a:lnTo>
                      <a:pt x="159" y="169"/>
                    </a:lnTo>
                    <a:lnTo>
                      <a:pt x="164" y="164"/>
                    </a:lnTo>
                    <a:lnTo>
                      <a:pt x="169" y="159"/>
                    </a:lnTo>
                    <a:lnTo>
                      <a:pt x="174" y="154"/>
                    </a:lnTo>
                    <a:lnTo>
                      <a:pt x="179" y="149"/>
                    </a:lnTo>
                    <a:lnTo>
                      <a:pt x="184" y="149"/>
                    </a:lnTo>
                    <a:lnTo>
                      <a:pt x="189" y="149"/>
                    </a:lnTo>
                    <a:lnTo>
                      <a:pt x="194" y="149"/>
                    </a:lnTo>
                    <a:lnTo>
                      <a:pt x="199" y="144"/>
                    </a:lnTo>
                    <a:lnTo>
                      <a:pt x="204" y="144"/>
                    </a:lnTo>
                    <a:lnTo>
                      <a:pt x="209" y="144"/>
                    </a:lnTo>
                    <a:lnTo>
                      <a:pt x="214" y="139"/>
                    </a:lnTo>
                    <a:lnTo>
                      <a:pt x="219" y="134"/>
                    </a:lnTo>
                    <a:lnTo>
                      <a:pt x="224" y="134"/>
                    </a:lnTo>
                    <a:lnTo>
                      <a:pt x="229" y="134"/>
                    </a:lnTo>
                    <a:lnTo>
                      <a:pt x="234" y="134"/>
                    </a:lnTo>
                    <a:lnTo>
                      <a:pt x="238" y="134"/>
                    </a:lnTo>
                    <a:lnTo>
                      <a:pt x="243" y="129"/>
                    </a:lnTo>
                    <a:lnTo>
                      <a:pt x="248" y="129"/>
                    </a:lnTo>
                    <a:lnTo>
                      <a:pt x="253" y="124"/>
                    </a:lnTo>
                    <a:lnTo>
                      <a:pt x="258" y="124"/>
                    </a:lnTo>
                    <a:lnTo>
                      <a:pt x="263" y="119"/>
                    </a:lnTo>
                    <a:lnTo>
                      <a:pt x="268" y="119"/>
                    </a:lnTo>
                    <a:lnTo>
                      <a:pt x="273" y="114"/>
                    </a:lnTo>
                    <a:lnTo>
                      <a:pt x="278" y="114"/>
                    </a:lnTo>
                    <a:lnTo>
                      <a:pt x="283" y="109"/>
                    </a:lnTo>
                    <a:lnTo>
                      <a:pt x="288" y="109"/>
                    </a:lnTo>
                    <a:lnTo>
                      <a:pt x="293" y="104"/>
                    </a:lnTo>
                    <a:lnTo>
                      <a:pt x="298" y="104"/>
                    </a:lnTo>
                    <a:lnTo>
                      <a:pt x="303" y="99"/>
                    </a:lnTo>
                    <a:lnTo>
                      <a:pt x="308" y="99"/>
                    </a:lnTo>
                    <a:lnTo>
                      <a:pt x="313" y="94"/>
                    </a:lnTo>
                    <a:lnTo>
                      <a:pt x="318" y="94"/>
                    </a:lnTo>
                    <a:lnTo>
                      <a:pt x="323" y="89"/>
                    </a:lnTo>
                    <a:lnTo>
                      <a:pt x="328" y="89"/>
                    </a:lnTo>
                    <a:lnTo>
                      <a:pt x="333" y="84"/>
                    </a:lnTo>
                    <a:lnTo>
                      <a:pt x="338" y="79"/>
                    </a:lnTo>
                    <a:lnTo>
                      <a:pt x="343" y="79"/>
                    </a:lnTo>
                    <a:lnTo>
                      <a:pt x="348" y="75"/>
                    </a:lnTo>
                    <a:lnTo>
                      <a:pt x="353" y="75"/>
                    </a:lnTo>
                    <a:lnTo>
                      <a:pt x="358" y="70"/>
                    </a:lnTo>
                    <a:lnTo>
                      <a:pt x="363" y="65"/>
                    </a:lnTo>
                    <a:lnTo>
                      <a:pt x="368" y="65"/>
                    </a:lnTo>
                    <a:lnTo>
                      <a:pt x="373" y="60"/>
                    </a:lnTo>
                    <a:lnTo>
                      <a:pt x="378" y="55"/>
                    </a:lnTo>
                    <a:lnTo>
                      <a:pt x="382" y="50"/>
                    </a:lnTo>
                    <a:lnTo>
                      <a:pt x="387" y="45"/>
                    </a:lnTo>
                    <a:lnTo>
                      <a:pt x="392" y="45"/>
                    </a:lnTo>
                    <a:lnTo>
                      <a:pt x="397" y="40"/>
                    </a:lnTo>
                    <a:lnTo>
                      <a:pt x="402" y="40"/>
                    </a:lnTo>
                    <a:lnTo>
                      <a:pt x="407" y="35"/>
                    </a:lnTo>
                    <a:lnTo>
                      <a:pt x="412" y="30"/>
                    </a:lnTo>
                    <a:lnTo>
                      <a:pt x="417" y="25"/>
                    </a:lnTo>
                    <a:lnTo>
                      <a:pt x="422" y="25"/>
                    </a:lnTo>
                    <a:lnTo>
                      <a:pt x="427" y="20"/>
                    </a:lnTo>
                    <a:lnTo>
                      <a:pt x="432" y="15"/>
                    </a:lnTo>
                    <a:lnTo>
                      <a:pt x="437" y="10"/>
                    </a:lnTo>
                    <a:lnTo>
                      <a:pt x="442" y="10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5" name="Freeform 399"/>
              <p:cNvSpPr>
                <a:spLocks/>
              </p:cNvSpPr>
              <p:nvPr/>
            </p:nvSpPr>
            <p:spPr bwMode="auto">
              <a:xfrm>
                <a:off x="1684" y="1670"/>
                <a:ext cx="596" cy="214"/>
              </a:xfrm>
              <a:custGeom>
                <a:avLst/>
                <a:gdLst>
                  <a:gd name="T0" fmla="*/ 10 w 596"/>
                  <a:gd name="T1" fmla="*/ 0 h 214"/>
                  <a:gd name="T2" fmla="*/ 25 w 596"/>
                  <a:gd name="T3" fmla="*/ 5 h 214"/>
                  <a:gd name="T4" fmla="*/ 40 w 596"/>
                  <a:gd name="T5" fmla="*/ 15 h 214"/>
                  <a:gd name="T6" fmla="*/ 60 w 596"/>
                  <a:gd name="T7" fmla="*/ 30 h 214"/>
                  <a:gd name="T8" fmla="*/ 65 w 596"/>
                  <a:gd name="T9" fmla="*/ 45 h 214"/>
                  <a:gd name="T10" fmla="*/ 75 w 596"/>
                  <a:gd name="T11" fmla="*/ 55 h 214"/>
                  <a:gd name="T12" fmla="*/ 90 w 596"/>
                  <a:gd name="T13" fmla="*/ 74 h 214"/>
                  <a:gd name="T14" fmla="*/ 95 w 596"/>
                  <a:gd name="T15" fmla="*/ 79 h 214"/>
                  <a:gd name="T16" fmla="*/ 99 w 596"/>
                  <a:gd name="T17" fmla="*/ 94 h 214"/>
                  <a:gd name="T18" fmla="*/ 109 w 596"/>
                  <a:gd name="T19" fmla="*/ 109 h 214"/>
                  <a:gd name="T20" fmla="*/ 124 w 596"/>
                  <a:gd name="T21" fmla="*/ 129 h 214"/>
                  <a:gd name="T22" fmla="*/ 139 w 596"/>
                  <a:gd name="T23" fmla="*/ 139 h 214"/>
                  <a:gd name="T24" fmla="*/ 154 w 596"/>
                  <a:gd name="T25" fmla="*/ 154 h 214"/>
                  <a:gd name="T26" fmla="*/ 169 w 596"/>
                  <a:gd name="T27" fmla="*/ 164 h 214"/>
                  <a:gd name="T28" fmla="*/ 184 w 596"/>
                  <a:gd name="T29" fmla="*/ 174 h 214"/>
                  <a:gd name="T30" fmla="*/ 199 w 596"/>
                  <a:gd name="T31" fmla="*/ 179 h 214"/>
                  <a:gd name="T32" fmla="*/ 214 w 596"/>
                  <a:gd name="T33" fmla="*/ 184 h 214"/>
                  <a:gd name="T34" fmla="*/ 229 w 596"/>
                  <a:gd name="T35" fmla="*/ 194 h 214"/>
                  <a:gd name="T36" fmla="*/ 243 w 596"/>
                  <a:gd name="T37" fmla="*/ 194 h 214"/>
                  <a:gd name="T38" fmla="*/ 258 w 596"/>
                  <a:gd name="T39" fmla="*/ 199 h 214"/>
                  <a:gd name="T40" fmla="*/ 273 w 596"/>
                  <a:gd name="T41" fmla="*/ 204 h 214"/>
                  <a:gd name="T42" fmla="*/ 288 w 596"/>
                  <a:gd name="T43" fmla="*/ 204 h 214"/>
                  <a:gd name="T44" fmla="*/ 303 w 596"/>
                  <a:gd name="T45" fmla="*/ 209 h 214"/>
                  <a:gd name="T46" fmla="*/ 318 w 596"/>
                  <a:gd name="T47" fmla="*/ 209 h 214"/>
                  <a:gd name="T48" fmla="*/ 333 w 596"/>
                  <a:gd name="T49" fmla="*/ 209 h 214"/>
                  <a:gd name="T50" fmla="*/ 348 w 596"/>
                  <a:gd name="T51" fmla="*/ 209 h 214"/>
                  <a:gd name="T52" fmla="*/ 363 w 596"/>
                  <a:gd name="T53" fmla="*/ 209 h 214"/>
                  <a:gd name="T54" fmla="*/ 378 w 596"/>
                  <a:gd name="T55" fmla="*/ 214 h 214"/>
                  <a:gd name="T56" fmla="*/ 392 w 596"/>
                  <a:gd name="T57" fmla="*/ 214 h 214"/>
                  <a:gd name="T58" fmla="*/ 407 w 596"/>
                  <a:gd name="T59" fmla="*/ 214 h 214"/>
                  <a:gd name="T60" fmla="*/ 422 w 596"/>
                  <a:gd name="T61" fmla="*/ 209 h 214"/>
                  <a:gd name="T62" fmla="*/ 437 w 596"/>
                  <a:gd name="T63" fmla="*/ 209 h 214"/>
                  <a:gd name="T64" fmla="*/ 452 w 596"/>
                  <a:gd name="T65" fmla="*/ 209 h 214"/>
                  <a:gd name="T66" fmla="*/ 467 w 596"/>
                  <a:gd name="T67" fmla="*/ 209 h 214"/>
                  <a:gd name="T68" fmla="*/ 482 w 596"/>
                  <a:gd name="T69" fmla="*/ 209 h 214"/>
                  <a:gd name="T70" fmla="*/ 497 w 596"/>
                  <a:gd name="T71" fmla="*/ 204 h 214"/>
                  <a:gd name="T72" fmla="*/ 512 w 596"/>
                  <a:gd name="T73" fmla="*/ 204 h 214"/>
                  <a:gd name="T74" fmla="*/ 527 w 596"/>
                  <a:gd name="T75" fmla="*/ 204 h 214"/>
                  <a:gd name="T76" fmla="*/ 541 w 596"/>
                  <a:gd name="T77" fmla="*/ 204 h 214"/>
                  <a:gd name="T78" fmla="*/ 556 w 596"/>
                  <a:gd name="T79" fmla="*/ 204 h 214"/>
                  <a:gd name="T80" fmla="*/ 571 w 596"/>
                  <a:gd name="T81" fmla="*/ 204 h 214"/>
                  <a:gd name="T82" fmla="*/ 586 w 596"/>
                  <a:gd name="T83" fmla="*/ 20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96" h="21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60" y="30"/>
                    </a:lnTo>
                    <a:lnTo>
                      <a:pt x="60" y="35"/>
                    </a:lnTo>
                    <a:lnTo>
                      <a:pt x="70" y="45"/>
                    </a:lnTo>
                    <a:lnTo>
                      <a:pt x="65" y="45"/>
                    </a:lnTo>
                    <a:lnTo>
                      <a:pt x="70" y="45"/>
                    </a:lnTo>
                    <a:lnTo>
                      <a:pt x="75" y="50"/>
                    </a:lnTo>
                    <a:lnTo>
                      <a:pt x="75" y="55"/>
                    </a:lnTo>
                    <a:lnTo>
                      <a:pt x="80" y="60"/>
                    </a:lnTo>
                    <a:lnTo>
                      <a:pt x="80" y="65"/>
                    </a:lnTo>
                    <a:lnTo>
                      <a:pt x="90" y="74"/>
                    </a:lnTo>
                    <a:lnTo>
                      <a:pt x="85" y="74"/>
                    </a:lnTo>
                    <a:lnTo>
                      <a:pt x="90" y="74"/>
                    </a:lnTo>
                    <a:lnTo>
                      <a:pt x="95" y="79"/>
                    </a:lnTo>
                    <a:lnTo>
                      <a:pt x="95" y="84"/>
                    </a:lnTo>
                    <a:lnTo>
                      <a:pt x="99" y="89"/>
                    </a:lnTo>
                    <a:lnTo>
                      <a:pt x="99" y="94"/>
                    </a:lnTo>
                    <a:lnTo>
                      <a:pt x="104" y="99"/>
                    </a:lnTo>
                    <a:lnTo>
                      <a:pt x="104" y="104"/>
                    </a:lnTo>
                    <a:lnTo>
                      <a:pt x="109" y="109"/>
                    </a:lnTo>
                    <a:lnTo>
                      <a:pt x="114" y="114"/>
                    </a:lnTo>
                    <a:lnTo>
                      <a:pt x="124" y="124"/>
                    </a:lnTo>
                    <a:lnTo>
                      <a:pt x="124" y="129"/>
                    </a:lnTo>
                    <a:lnTo>
                      <a:pt x="129" y="134"/>
                    </a:lnTo>
                    <a:lnTo>
                      <a:pt x="134" y="139"/>
                    </a:lnTo>
                    <a:lnTo>
                      <a:pt x="139" y="139"/>
                    </a:lnTo>
                    <a:lnTo>
                      <a:pt x="144" y="144"/>
                    </a:lnTo>
                    <a:lnTo>
                      <a:pt x="149" y="149"/>
                    </a:lnTo>
                    <a:lnTo>
                      <a:pt x="154" y="154"/>
                    </a:lnTo>
                    <a:lnTo>
                      <a:pt x="159" y="159"/>
                    </a:lnTo>
                    <a:lnTo>
                      <a:pt x="164" y="159"/>
                    </a:lnTo>
                    <a:lnTo>
                      <a:pt x="169" y="164"/>
                    </a:lnTo>
                    <a:lnTo>
                      <a:pt x="174" y="169"/>
                    </a:lnTo>
                    <a:lnTo>
                      <a:pt x="179" y="169"/>
                    </a:lnTo>
                    <a:lnTo>
                      <a:pt x="184" y="174"/>
                    </a:lnTo>
                    <a:lnTo>
                      <a:pt x="189" y="174"/>
                    </a:lnTo>
                    <a:lnTo>
                      <a:pt x="194" y="179"/>
                    </a:lnTo>
                    <a:lnTo>
                      <a:pt x="199" y="179"/>
                    </a:lnTo>
                    <a:lnTo>
                      <a:pt x="204" y="184"/>
                    </a:lnTo>
                    <a:lnTo>
                      <a:pt x="209" y="184"/>
                    </a:lnTo>
                    <a:lnTo>
                      <a:pt x="214" y="184"/>
                    </a:lnTo>
                    <a:lnTo>
                      <a:pt x="219" y="189"/>
                    </a:lnTo>
                    <a:lnTo>
                      <a:pt x="224" y="189"/>
                    </a:lnTo>
                    <a:lnTo>
                      <a:pt x="229" y="194"/>
                    </a:lnTo>
                    <a:lnTo>
                      <a:pt x="234" y="194"/>
                    </a:lnTo>
                    <a:lnTo>
                      <a:pt x="239" y="194"/>
                    </a:lnTo>
                    <a:lnTo>
                      <a:pt x="243" y="194"/>
                    </a:lnTo>
                    <a:lnTo>
                      <a:pt x="248" y="194"/>
                    </a:lnTo>
                    <a:lnTo>
                      <a:pt x="253" y="199"/>
                    </a:lnTo>
                    <a:lnTo>
                      <a:pt x="258" y="199"/>
                    </a:lnTo>
                    <a:lnTo>
                      <a:pt x="263" y="199"/>
                    </a:lnTo>
                    <a:lnTo>
                      <a:pt x="268" y="199"/>
                    </a:lnTo>
                    <a:lnTo>
                      <a:pt x="273" y="204"/>
                    </a:lnTo>
                    <a:lnTo>
                      <a:pt x="278" y="204"/>
                    </a:lnTo>
                    <a:lnTo>
                      <a:pt x="283" y="204"/>
                    </a:lnTo>
                    <a:lnTo>
                      <a:pt x="288" y="204"/>
                    </a:lnTo>
                    <a:lnTo>
                      <a:pt x="293" y="204"/>
                    </a:lnTo>
                    <a:lnTo>
                      <a:pt x="298" y="204"/>
                    </a:lnTo>
                    <a:lnTo>
                      <a:pt x="303" y="209"/>
                    </a:lnTo>
                    <a:lnTo>
                      <a:pt x="308" y="209"/>
                    </a:lnTo>
                    <a:lnTo>
                      <a:pt x="313" y="209"/>
                    </a:lnTo>
                    <a:lnTo>
                      <a:pt x="318" y="209"/>
                    </a:lnTo>
                    <a:lnTo>
                      <a:pt x="323" y="209"/>
                    </a:lnTo>
                    <a:lnTo>
                      <a:pt x="328" y="209"/>
                    </a:lnTo>
                    <a:lnTo>
                      <a:pt x="333" y="209"/>
                    </a:lnTo>
                    <a:lnTo>
                      <a:pt x="338" y="209"/>
                    </a:lnTo>
                    <a:lnTo>
                      <a:pt x="343" y="209"/>
                    </a:lnTo>
                    <a:lnTo>
                      <a:pt x="348" y="209"/>
                    </a:lnTo>
                    <a:lnTo>
                      <a:pt x="353" y="209"/>
                    </a:lnTo>
                    <a:lnTo>
                      <a:pt x="358" y="209"/>
                    </a:lnTo>
                    <a:lnTo>
                      <a:pt x="363" y="209"/>
                    </a:lnTo>
                    <a:lnTo>
                      <a:pt x="368" y="214"/>
                    </a:lnTo>
                    <a:lnTo>
                      <a:pt x="373" y="214"/>
                    </a:lnTo>
                    <a:lnTo>
                      <a:pt x="378" y="214"/>
                    </a:lnTo>
                    <a:lnTo>
                      <a:pt x="383" y="214"/>
                    </a:lnTo>
                    <a:lnTo>
                      <a:pt x="388" y="214"/>
                    </a:lnTo>
                    <a:lnTo>
                      <a:pt x="392" y="214"/>
                    </a:lnTo>
                    <a:lnTo>
                      <a:pt x="397" y="214"/>
                    </a:lnTo>
                    <a:lnTo>
                      <a:pt x="402" y="214"/>
                    </a:lnTo>
                    <a:lnTo>
                      <a:pt x="407" y="214"/>
                    </a:lnTo>
                    <a:lnTo>
                      <a:pt x="412" y="209"/>
                    </a:lnTo>
                    <a:lnTo>
                      <a:pt x="417" y="209"/>
                    </a:lnTo>
                    <a:lnTo>
                      <a:pt x="422" y="209"/>
                    </a:lnTo>
                    <a:lnTo>
                      <a:pt x="427" y="209"/>
                    </a:lnTo>
                    <a:lnTo>
                      <a:pt x="432" y="209"/>
                    </a:lnTo>
                    <a:lnTo>
                      <a:pt x="437" y="209"/>
                    </a:lnTo>
                    <a:lnTo>
                      <a:pt x="442" y="209"/>
                    </a:lnTo>
                    <a:lnTo>
                      <a:pt x="447" y="209"/>
                    </a:lnTo>
                    <a:lnTo>
                      <a:pt x="452" y="209"/>
                    </a:lnTo>
                    <a:lnTo>
                      <a:pt x="457" y="209"/>
                    </a:lnTo>
                    <a:lnTo>
                      <a:pt x="462" y="209"/>
                    </a:lnTo>
                    <a:lnTo>
                      <a:pt x="467" y="209"/>
                    </a:lnTo>
                    <a:lnTo>
                      <a:pt x="472" y="209"/>
                    </a:lnTo>
                    <a:lnTo>
                      <a:pt x="477" y="209"/>
                    </a:lnTo>
                    <a:lnTo>
                      <a:pt x="482" y="209"/>
                    </a:lnTo>
                    <a:lnTo>
                      <a:pt x="487" y="204"/>
                    </a:lnTo>
                    <a:lnTo>
                      <a:pt x="492" y="204"/>
                    </a:lnTo>
                    <a:lnTo>
                      <a:pt x="497" y="204"/>
                    </a:lnTo>
                    <a:lnTo>
                      <a:pt x="502" y="204"/>
                    </a:lnTo>
                    <a:lnTo>
                      <a:pt x="507" y="204"/>
                    </a:lnTo>
                    <a:lnTo>
                      <a:pt x="512" y="204"/>
                    </a:lnTo>
                    <a:lnTo>
                      <a:pt x="517" y="204"/>
                    </a:lnTo>
                    <a:lnTo>
                      <a:pt x="522" y="204"/>
                    </a:lnTo>
                    <a:lnTo>
                      <a:pt x="527" y="204"/>
                    </a:lnTo>
                    <a:lnTo>
                      <a:pt x="532" y="204"/>
                    </a:lnTo>
                    <a:lnTo>
                      <a:pt x="536" y="204"/>
                    </a:lnTo>
                    <a:lnTo>
                      <a:pt x="541" y="204"/>
                    </a:lnTo>
                    <a:lnTo>
                      <a:pt x="546" y="204"/>
                    </a:lnTo>
                    <a:lnTo>
                      <a:pt x="551" y="204"/>
                    </a:lnTo>
                    <a:lnTo>
                      <a:pt x="556" y="204"/>
                    </a:lnTo>
                    <a:lnTo>
                      <a:pt x="561" y="204"/>
                    </a:lnTo>
                    <a:lnTo>
                      <a:pt x="566" y="204"/>
                    </a:lnTo>
                    <a:lnTo>
                      <a:pt x="571" y="204"/>
                    </a:lnTo>
                    <a:lnTo>
                      <a:pt x="576" y="204"/>
                    </a:lnTo>
                    <a:lnTo>
                      <a:pt x="581" y="204"/>
                    </a:lnTo>
                    <a:lnTo>
                      <a:pt x="586" y="204"/>
                    </a:lnTo>
                    <a:lnTo>
                      <a:pt x="591" y="204"/>
                    </a:lnTo>
                    <a:lnTo>
                      <a:pt x="596" y="204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6" name="Freeform 400"/>
              <p:cNvSpPr>
                <a:spLocks/>
              </p:cNvSpPr>
              <p:nvPr/>
            </p:nvSpPr>
            <p:spPr bwMode="auto">
              <a:xfrm>
                <a:off x="2280" y="1874"/>
                <a:ext cx="631" cy="29"/>
              </a:xfrm>
              <a:custGeom>
                <a:avLst/>
                <a:gdLst>
                  <a:gd name="T0" fmla="*/ 10 w 631"/>
                  <a:gd name="T1" fmla="*/ 0 h 29"/>
                  <a:gd name="T2" fmla="*/ 25 w 631"/>
                  <a:gd name="T3" fmla="*/ 5 h 29"/>
                  <a:gd name="T4" fmla="*/ 40 w 631"/>
                  <a:gd name="T5" fmla="*/ 5 h 29"/>
                  <a:gd name="T6" fmla="*/ 55 w 631"/>
                  <a:gd name="T7" fmla="*/ 5 h 29"/>
                  <a:gd name="T8" fmla="*/ 70 w 631"/>
                  <a:gd name="T9" fmla="*/ 5 h 29"/>
                  <a:gd name="T10" fmla="*/ 85 w 631"/>
                  <a:gd name="T11" fmla="*/ 10 h 29"/>
                  <a:gd name="T12" fmla="*/ 99 w 631"/>
                  <a:gd name="T13" fmla="*/ 10 h 29"/>
                  <a:gd name="T14" fmla="*/ 114 w 631"/>
                  <a:gd name="T15" fmla="*/ 10 h 29"/>
                  <a:gd name="T16" fmla="*/ 129 w 631"/>
                  <a:gd name="T17" fmla="*/ 14 h 29"/>
                  <a:gd name="T18" fmla="*/ 144 w 631"/>
                  <a:gd name="T19" fmla="*/ 14 h 29"/>
                  <a:gd name="T20" fmla="*/ 159 w 631"/>
                  <a:gd name="T21" fmla="*/ 14 h 29"/>
                  <a:gd name="T22" fmla="*/ 174 w 631"/>
                  <a:gd name="T23" fmla="*/ 14 h 29"/>
                  <a:gd name="T24" fmla="*/ 189 w 631"/>
                  <a:gd name="T25" fmla="*/ 19 h 29"/>
                  <a:gd name="T26" fmla="*/ 204 w 631"/>
                  <a:gd name="T27" fmla="*/ 19 h 29"/>
                  <a:gd name="T28" fmla="*/ 219 w 631"/>
                  <a:gd name="T29" fmla="*/ 19 h 29"/>
                  <a:gd name="T30" fmla="*/ 233 w 631"/>
                  <a:gd name="T31" fmla="*/ 19 h 29"/>
                  <a:gd name="T32" fmla="*/ 248 w 631"/>
                  <a:gd name="T33" fmla="*/ 19 h 29"/>
                  <a:gd name="T34" fmla="*/ 263 w 631"/>
                  <a:gd name="T35" fmla="*/ 19 h 29"/>
                  <a:gd name="T36" fmla="*/ 278 w 631"/>
                  <a:gd name="T37" fmla="*/ 19 h 29"/>
                  <a:gd name="T38" fmla="*/ 293 w 631"/>
                  <a:gd name="T39" fmla="*/ 19 h 29"/>
                  <a:gd name="T40" fmla="*/ 308 w 631"/>
                  <a:gd name="T41" fmla="*/ 19 h 29"/>
                  <a:gd name="T42" fmla="*/ 323 w 631"/>
                  <a:gd name="T43" fmla="*/ 24 h 29"/>
                  <a:gd name="T44" fmla="*/ 338 w 631"/>
                  <a:gd name="T45" fmla="*/ 24 h 29"/>
                  <a:gd name="T46" fmla="*/ 353 w 631"/>
                  <a:gd name="T47" fmla="*/ 24 h 29"/>
                  <a:gd name="T48" fmla="*/ 368 w 631"/>
                  <a:gd name="T49" fmla="*/ 24 h 29"/>
                  <a:gd name="T50" fmla="*/ 382 w 631"/>
                  <a:gd name="T51" fmla="*/ 24 h 29"/>
                  <a:gd name="T52" fmla="*/ 397 w 631"/>
                  <a:gd name="T53" fmla="*/ 24 h 29"/>
                  <a:gd name="T54" fmla="*/ 412 w 631"/>
                  <a:gd name="T55" fmla="*/ 24 h 29"/>
                  <a:gd name="T56" fmla="*/ 427 w 631"/>
                  <a:gd name="T57" fmla="*/ 24 h 29"/>
                  <a:gd name="T58" fmla="*/ 442 w 631"/>
                  <a:gd name="T59" fmla="*/ 24 h 29"/>
                  <a:gd name="T60" fmla="*/ 457 w 631"/>
                  <a:gd name="T61" fmla="*/ 24 h 29"/>
                  <a:gd name="T62" fmla="*/ 472 w 631"/>
                  <a:gd name="T63" fmla="*/ 24 h 29"/>
                  <a:gd name="T64" fmla="*/ 487 w 631"/>
                  <a:gd name="T65" fmla="*/ 24 h 29"/>
                  <a:gd name="T66" fmla="*/ 502 w 631"/>
                  <a:gd name="T67" fmla="*/ 29 h 29"/>
                  <a:gd name="T68" fmla="*/ 517 w 631"/>
                  <a:gd name="T69" fmla="*/ 29 h 29"/>
                  <a:gd name="T70" fmla="*/ 531 w 631"/>
                  <a:gd name="T71" fmla="*/ 29 h 29"/>
                  <a:gd name="T72" fmla="*/ 546 w 631"/>
                  <a:gd name="T73" fmla="*/ 29 h 29"/>
                  <a:gd name="T74" fmla="*/ 561 w 631"/>
                  <a:gd name="T75" fmla="*/ 29 h 29"/>
                  <a:gd name="T76" fmla="*/ 576 w 631"/>
                  <a:gd name="T77" fmla="*/ 29 h 29"/>
                  <a:gd name="T78" fmla="*/ 591 w 631"/>
                  <a:gd name="T79" fmla="*/ 29 h 29"/>
                  <a:gd name="T80" fmla="*/ 606 w 631"/>
                  <a:gd name="T81" fmla="*/ 29 h 29"/>
                  <a:gd name="T82" fmla="*/ 621 w 631"/>
                  <a:gd name="T8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9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55" y="5"/>
                    </a:lnTo>
                    <a:lnTo>
                      <a:pt x="60" y="5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0" y="10"/>
                    </a:lnTo>
                    <a:lnTo>
                      <a:pt x="85" y="10"/>
                    </a:lnTo>
                    <a:lnTo>
                      <a:pt x="89" y="10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4" y="10"/>
                    </a:lnTo>
                    <a:lnTo>
                      <a:pt x="109" y="10"/>
                    </a:lnTo>
                    <a:lnTo>
                      <a:pt x="114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29" y="14"/>
                    </a:lnTo>
                    <a:lnTo>
                      <a:pt x="134" y="14"/>
                    </a:lnTo>
                    <a:lnTo>
                      <a:pt x="139" y="14"/>
                    </a:lnTo>
                    <a:lnTo>
                      <a:pt x="144" y="14"/>
                    </a:lnTo>
                    <a:lnTo>
                      <a:pt x="149" y="14"/>
                    </a:lnTo>
                    <a:lnTo>
                      <a:pt x="154" y="14"/>
                    </a:lnTo>
                    <a:lnTo>
                      <a:pt x="159" y="14"/>
                    </a:lnTo>
                    <a:lnTo>
                      <a:pt x="164" y="14"/>
                    </a:lnTo>
                    <a:lnTo>
                      <a:pt x="169" y="14"/>
                    </a:lnTo>
                    <a:lnTo>
                      <a:pt x="174" y="14"/>
                    </a:lnTo>
                    <a:lnTo>
                      <a:pt x="179" y="14"/>
                    </a:lnTo>
                    <a:lnTo>
                      <a:pt x="184" y="14"/>
                    </a:lnTo>
                    <a:lnTo>
                      <a:pt x="189" y="19"/>
                    </a:lnTo>
                    <a:lnTo>
                      <a:pt x="194" y="19"/>
                    </a:lnTo>
                    <a:lnTo>
                      <a:pt x="199" y="19"/>
                    </a:lnTo>
                    <a:lnTo>
                      <a:pt x="204" y="19"/>
                    </a:lnTo>
                    <a:lnTo>
                      <a:pt x="209" y="19"/>
                    </a:lnTo>
                    <a:lnTo>
                      <a:pt x="214" y="19"/>
                    </a:lnTo>
                    <a:lnTo>
                      <a:pt x="219" y="19"/>
                    </a:lnTo>
                    <a:lnTo>
                      <a:pt x="224" y="19"/>
                    </a:lnTo>
                    <a:lnTo>
                      <a:pt x="229" y="19"/>
                    </a:lnTo>
                    <a:lnTo>
                      <a:pt x="233" y="19"/>
                    </a:lnTo>
                    <a:lnTo>
                      <a:pt x="238" y="19"/>
                    </a:lnTo>
                    <a:lnTo>
                      <a:pt x="243" y="19"/>
                    </a:lnTo>
                    <a:lnTo>
                      <a:pt x="248" y="19"/>
                    </a:lnTo>
                    <a:lnTo>
                      <a:pt x="253" y="19"/>
                    </a:lnTo>
                    <a:lnTo>
                      <a:pt x="258" y="19"/>
                    </a:lnTo>
                    <a:lnTo>
                      <a:pt x="263" y="19"/>
                    </a:lnTo>
                    <a:lnTo>
                      <a:pt x="268" y="19"/>
                    </a:lnTo>
                    <a:lnTo>
                      <a:pt x="273" y="19"/>
                    </a:lnTo>
                    <a:lnTo>
                      <a:pt x="278" y="19"/>
                    </a:lnTo>
                    <a:lnTo>
                      <a:pt x="283" y="19"/>
                    </a:lnTo>
                    <a:lnTo>
                      <a:pt x="288" y="19"/>
                    </a:lnTo>
                    <a:lnTo>
                      <a:pt x="293" y="19"/>
                    </a:lnTo>
                    <a:lnTo>
                      <a:pt x="298" y="19"/>
                    </a:lnTo>
                    <a:lnTo>
                      <a:pt x="303" y="19"/>
                    </a:lnTo>
                    <a:lnTo>
                      <a:pt x="308" y="19"/>
                    </a:lnTo>
                    <a:lnTo>
                      <a:pt x="313" y="24"/>
                    </a:lnTo>
                    <a:lnTo>
                      <a:pt x="318" y="24"/>
                    </a:lnTo>
                    <a:lnTo>
                      <a:pt x="323" y="24"/>
                    </a:lnTo>
                    <a:lnTo>
                      <a:pt x="328" y="24"/>
                    </a:lnTo>
                    <a:lnTo>
                      <a:pt x="333" y="24"/>
                    </a:lnTo>
                    <a:lnTo>
                      <a:pt x="338" y="24"/>
                    </a:lnTo>
                    <a:lnTo>
                      <a:pt x="343" y="24"/>
                    </a:lnTo>
                    <a:lnTo>
                      <a:pt x="348" y="24"/>
                    </a:lnTo>
                    <a:lnTo>
                      <a:pt x="353" y="24"/>
                    </a:lnTo>
                    <a:lnTo>
                      <a:pt x="358" y="24"/>
                    </a:lnTo>
                    <a:lnTo>
                      <a:pt x="363" y="24"/>
                    </a:lnTo>
                    <a:lnTo>
                      <a:pt x="368" y="24"/>
                    </a:lnTo>
                    <a:lnTo>
                      <a:pt x="373" y="24"/>
                    </a:lnTo>
                    <a:lnTo>
                      <a:pt x="378" y="24"/>
                    </a:lnTo>
                    <a:lnTo>
                      <a:pt x="382" y="24"/>
                    </a:lnTo>
                    <a:lnTo>
                      <a:pt x="387" y="24"/>
                    </a:lnTo>
                    <a:lnTo>
                      <a:pt x="392" y="24"/>
                    </a:lnTo>
                    <a:lnTo>
                      <a:pt x="397" y="24"/>
                    </a:lnTo>
                    <a:lnTo>
                      <a:pt x="402" y="24"/>
                    </a:lnTo>
                    <a:lnTo>
                      <a:pt x="407" y="24"/>
                    </a:lnTo>
                    <a:lnTo>
                      <a:pt x="412" y="24"/>
                    </a:lnTo>
                    <a:lnTo>
                      <a:pt x="417" y="24"/>
                    </a:lnTo>
                    <a:lnTo>
                      <a:pt x="422" y="24"/>
                    </a:lnTo>
                    <a:lnTo>
                      <a:pt x="427" y="24"/>
                    </a:lnTo>
                    <a:lnTo>
                      <a:pt x="432" y="24"/>
                    </a:lnTo>
                    <a:lnTo>
                      <a:pt x="437" y="24"/>
                    </a:lnTo>
                    <a:lnTo>
                      <a:pt x="442" y="24"/>
                    </a:lnTo>
                    <a:lnTo>
                      <a:pt x="447" y="24"/>
                    </a:lnTo>
                    <a:lnTo>
                      <a:pt x="452" y="24"/>
                    </a:lnTo>
                    <a:lnTo>
                      <a:pt x="457" y="24"/>
                    </a:lnTo>
                    <a:lnTo>
                      <a:pt x="462" y="24"/>
                    </a:lnTo>
                    <a:lnTo>
                      <a:pt x="467" y="24"/>
                    </a:lnTo>
                    <a:lnTo>
                      <a:pt x="472" y="24"/>
                    </a:lnTo>
                    <a:lnTo>
                      <a:pt x="477" y="24"/>
                    </a:lnTo>
                    <a:lnTo>
                      <a:pt x="482" y="24"/>
                    </a:lnTo>
                    <a:lnTo>
                      <a:pt x="487" y="24"/>
                    </a:lnTo>
                    <a:lnTo>
                      <a:pt x="492" y="24"/>
                    </a:lnTo>
                    <a:lnTo>
                      <a:pt x="497" y="24"/>
                    </a:lnTo>
                    <a:lnTo>
                      <a:pt x="502" y="29"/>
                    </a:lnTo>
                    <a:lnTo>
                      <a:pt x="507" y="29"/>
                    </a:lnTo>
                    <a:lnTo>
                      <a:pt x="512" y="29"/>
                    </a:lnTo>
                    <a:lnTo>
                      <a:pt x="517" y="29"/>
                    </a:lnTo>
                    <a:lnTo>
                      <a:pt x="522" y="29"/>
                    </a:lnTo>
                    <a:lnTo>
                      <a:pt x="527" y="29"/>
                    </a:lnTo>
                    <a:lnTo>
                      <a:pt x="531" y="29"/>
                    </a:lnTo>
                    <a:lnTo>
                      <a:pt x="536" y="29"/>
                    </a:lnTo>
                    <a:lnTo>
                      <a:pt x="541" y="29"/>
                    </a:lnTo>
                    <a:lnTo>
                      <a:pt x="546" y="29"/>
                    </a:lnTo>
                    <a:lnTo>
                      <a:pt x="551" y="29"/>
                    </a:lnTo>
                    <a:lnTo>
                      <a:pt x="556" y="29"/>
                    </a:lnTo>
                    <a:lnTo>
                      <a:pt x="561" y="29"/>
                    </a:lnTo>
                    <a:lnTo>
                      <a:pt x="566" y="29"/>
                    </a:lnTo>
                    <a:lnTo>
                      <a:pt x="571" y="29"/>
                    </a:lnTo>
                    <a:lnTo>
                      <a:pt x="576" y="29"/>
                    </a:lnTo>
                    <a:lnTo>
                      <a:pt x="581" y="29"/>
                    </a:lnTo>
                    <a:lnTo>
                      <a:pt x="586" y="29"/>
                    </a:lnTo>
                    <a:lnTo>
                      <a:pt x="591" y="29"/>
                    </a:lnTo>
                    <a:lnTo>
                      <a:pt x="596" y="29"/>
                    </a:lnTo>
                    <a:lnTo>
                      <a:pt x="601" y="29"/>
                    </a:lnTo>
                    <a:lnTo>
                      <a:pt x="606" y="29"/>
                    </a:lnTo>
                    <a:lnTo>
                      <a:pt x="611" y="29"/>
                    </a:lnTo>
                    <a:lnTo>
                      <a:pt x="616" y="29"/>
                    </a:lnTo>
                    <a:lnTo>
                      <a:pt x="621" y="29"/>
                    </a:lnTo>
                    <a:lnTo>
                      <a:pt x="626" y="29"/>
                    </a:lnTo>
                    <a:lnTo>
                      <a:pt x="631" y="29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7" name="Freeform 401"/>
              <p:cNvSpPr>
                <a:spLocks/>
              </p:cNvSpPr>
              <p:nvPr/>
            </p:nvSpPr>
            <p:spPr bwMode="auto">
              <a:xfrm>
                <a:off x="2911" y="1640"/>
                <a:ext cx="531" cy="795"/>
              </a:xfrm>
              <a:custGeom>
                <a:avLst/>
                <a:gdLst>
                  <a:gd name="T0" fmla="*/ 10 w 531"/>
                  <a:gd name="T1" fmla="*/ 263 h 795"/>
                  <a:gd name="T2" fmla="*/ 25 w 531"/>
                  <a:gd name="T3" fmla="*/ 258 h 795"/>
                  <a:gd name="T4" fmla="*/ 40 w 531"/>
                  <a:gd name="T5" fmla="*/ 258 h 795"/>
                  <a:gd name="T6" fmla="*/ 54 w 531"/>
                  <a:gd name="T7" fmla="*/ 258 h 795"/>
                  <a:gd name="T8" fmla="*/ 74 w 531"/>
                  <a:gd name="T9" fmla="*/ 253 h 795"/>
                  <a:gd name="T10" fmla="*/ 79 w 531"/>
                  <a:gd name="T11" fmla="*/ 253 h 795"/>
                  <a:gd name="T12" fmla="*/ 94 w 531"/>
                  <a:gd name="T13" fmla="*/ 253 h 795"/>
                  <a:gd name="T14" fmla="*/ 109 w 531"/>
                  <a:gd name="T15" fmla="*/ 253 h 795"/>
                  <a:gd name="T16" fmla="*/ 124 w 531"/>
                  <a:gd name="T17" fmla="*/ 253 h 795"/>
                  <a:gd name="T18" fmla="*/ 139 w 531"/>
                  <a:gd name="T19" fmla="*/ 263 h 795"/>
                  <a:gd name="T20" fmla="*/ 154 w 531"/>
                  <a:gd name="T21" fmla="*/ 268 h 795"/>
                  <a:gd name="T22" fmla="*/ 169 w 531"/>
                  <a:gd name="T23" fmla="*/ 263 h 795"/>
                  <a:gd name="T24" fmla="*/ 184 w 531"/>
                  <a:gd name="T25" fmla="*/ 263 h 795"/>
                  <a:gd name="T26" fmla="*/ 198 w 531"/>
                  <a:gd name="T27" fmla="*/ 273 h 795"/>
                  <a:gd name="T28" fmla="*/ 213 w 531"/>
                  <a:gd name="T29" fmla="*/ 278 h 795"/>
                  <a:gd name="T30" fmla="*/ 228 w 531"/>
                  <a:gd name="T31" fmla="*/ 273 h 795"/>
                  <a:gd name="T32" fmla="*/ 243 w 531"/>
                  <a:gd name="T33" fmla="*/ 268 h 795"/>
                  <a:gd name="T34" fmla="*/ 258 w 531"/>
                  <a:gd name="T35" fmla="*/ 268 h 795"/>
                  <a:gd name="T36" fmla="*/ 273 w 531"/>
                  <a:gd name="T37" fmla="*/ 268 h 795"/>
                  <a:gd name="T38" fmla="*/ 288 w 531"/>
                  <a:gd name="T39" fmla="*/ 273 h 795"/>
                  <a:gd name="T40" fmla="*/ 303 w 531"/>
                  <a:gd name="T41" fmla="*/ 273 h 795"/>
                  <a:gd name="T42" fmla="*/ 318 w 531"/>
                  <a:gd name="T43" fmla="*/ 273 h 795"/>
                  <a:gd name="T44" fmla="*/ 333 w 531"/>
                  <a:gd name="T45" fmla="*/ 268 h 795"/>
                  <a:gd name="T46" fmla="*/ 347 w 531"/>
                  <a:gd name="T47" fmla="*/ 268 h 795"/>
                  <a:gd name="T48" fmla="*/ 362 w 531"/>
                  <a:gd name="T49" fmla="*/ 268 h 795"/>
                  <a:gd name="T50" fmla="*/ 377 w 531"/>
                  <a:gd name="T51" fmla="*/ 268 h 795"/>
                  <a:gd name="T52" fmla="*/ 392 w 531"/>
                  <a:gd name="T53" fmla="*/ 268 h 795"/>
                  <a:gd name="T54" fmla="*/ 407 w 531"/>
                  <a:gd name="T55" fmla="*/ 258 h 795"/>
                  <a:gd name="T56" fmla="*/ 417 w 531"/>
                  <a:gd name="T57" fmla="*/ 239 h 795"/>
                  <a:gd name="T58" fmla="*/ 427 w 531"/>
                  <a:gd name="T59" fmla="*/ 199 h 795"/>
                  <a:gd name="T60" fmla="*/ 437 w 531"/>
                  <a:gd name="T61" fmla="*/ 154 h 795"/>
                  <a:gd name="T62" fmla="*/ 447 w 531"/>
                  <a:gd name="T63" fmla="*/ 100 h 795"/>
                  <a:gd name="T64" fmla="*/ 452 w 531"/>
                  <a:gd name="T65" fmla="*/ 75 h 795"/>
                  <a:gd name="T66" fmla="*/ 462 w 531"/>
                  <a:gd name="T67" fmla="*/ 55 h 795"/>
                  <a:gd name="T68" fmla="*/ 472 w 531"/>
                  <a:gd name="T69" fmla="*/ 25 h 795"/>
                  <a:gd name="T70" fmla="*/ 477 w 531"/>
                  <a:gd name="T71" fmla="*/ 0 h 795"/>
                  <a:gd name="T72" fmla="*/ 486 w 531"/>
                  <a:gd name="T73" fmla="*/ 35 h 795"/>
                  <a:gd name="T74" fmla="*/ 496 w 531"/>
                  <a:gd name="T75" fmla="*/ 119 h 795"/>
                  <a:gd name="T76" fmla="*/ 501 w 531"/>
                  <a:gd name="T77" fmla="*/ 253 h 795"/>
                  <a:gd name="T78" fmla="*/ 511 w 531"/>
                  <a:gd name="T79" fmla="*/ 452 h 795"/>
                  <a:gd name="T80" fmla="*/ 521 w 531"/>
                  <a:gd name="T81" fmla="*/ 626 h 795"/>
                  <a:gd name="T82" fmla="*/ 526 w 531"/>
                  <a:gd name="T83" fmla="*/ 730 h 7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31" h="795">
                    <a:moveTo>
                      <a:pt x="0" y="263"/>
                    </a:moveTo>
                    <a:lnTo>
                      <a:pt x="5" y="263"/>
                    </a:lnTo>
                    <a:lnTo>
                      <a:pt x="10" y="263"/>
                    </a:lnTo>
                    <a:lnTo>
                      <a:pt x="15" y="263"/>
                    </a:lnTo>
                    <a:lnTo>
                      <a:pt x="20" y="258"/>
                    </a:lnTo>
                    <a:lnTo>
                      <a:pt x="25" y="258"/>
                    </a:lnTo>
                    <a:lnTo>
                      <a:pt x="30" y="258"/>
                    </a:lnTo>
                    <a:lnTo>
                      <a:pt x="35" y="258"/>
                    </a:lnTo>
                    <a:lnTo>
                      <a:pt x="40" y="258"/>
                    </a:lnTo>
                    <a:lnTo>
                      <a:pt x="44" y="258"/>
                    </a:lnTo>
                    <a:lnTo>
                      <a:pt x="49" y="258"/>
                    </a:lnTo>
                    <a:lnTo>
                      <a:pt x="54" y="258"/>
                    </a:lnTo>
                    <a:lnTo>
                      <a:pt x="59" y="253"/>
                    </a:lnTo>
                    <a:lnTo>
                      <a:pt x="64" y="253"/>
                    </a:lnTo>
                    <a:lnTo>
                      <a:pt x="74" y="253"/>
                    </a:lnTo>
                    <a:lnTo>
                      <a:pt x="69" y="253"/>
                    </a:lnTo>
                    <a:lnTo>
                      <a:pt x="74" y="253"/>
                    </a:lnTo>
                    <a:lnTo>
                      <a:pt x="79" y="253"/>
                    </a:lnTo>
                    <a:lnTo>
                      <a:pt x="84" y="253"/>
                    </a:lnTo>
                    <a:lnTo>
                      <a:pt x="89" y="253"/>
                    </a:lnTo>
                    <a:lnTo>
                      <a:pt x="94" y="253"/>
                    </a:lnTo>
                    <a:lnTo>
                      <a:pt x="99" y="253"/>
                    </a:lnTo>
                    <a:lnTo>
                      <a:pt x="104" y="253"/>
                    </a:lnTo>
                    <a:lnTo>
                      <a:pt x="109" y="253"/>
                    </a:lnTo>
                    <a:lnTo>
                      <a:pt x="114" y="253"/>
                    </a:lnTo>
                    <a:lnTo>
                      <a:pt x="119" y="248"/>
                    </a:lnTo>
                    <a:lnTo>
                      <a:pt x="124" y="253"/>
                    </a:lnTo>
                    <a:lnTo>
                      <a:pt x="129" y="258"/>
                    </a:lnTo>
                    <a:lnTo>
                      <a:pt x="134" y="258"/>
                    </a:lnTo>
                    <a:lnTo>
                      <a:pt x="139" y="263"/>
                    </a:lnTo>
                    <a:lnTo>
                      <a:pt x="144" y="263"/>
                    </a:lnTo>
                    <a:lnTo>
                      <a:pt x="149" y="268"/>
                    </a:lnTo>
                    <a:lnTo>
                      <a:pt x="154" y="268"/>
                    </a:lnTo>
                    <a:lnTo>
                      <a:pt x="159" y="268"/>
                    </a:lnTo>
                    <a:lnTo>
                      <a:pt x="164" y="268"/>
                    </a:lnTo>
                    <a:lnTo>
                      <a:pt x="169" y="263"/>
                    </a:lnTo>
                    <a:lnTo>
                      <a:pt x="174" y="263"/>
                    </a:lnTo>
                    <a:lnTo>
                      <a:pt x="179" y="258"/>
                    </a:lnTo>
                    <a:lnTo>
                      <a:pt x="184" y="263"/>
                    </a:lnTo>
                    <a:lnTo>
                      <a:pt x="189" y="263"/>
                    </a:lnTo>
                    <a:lnTo>
                      <a:pt x="193" y="268"/>
                    </a:lnTo>
                    <a:lnTo>
                      <a:pt x="198" y="273"/>
                    </a:lnTo>
                    <a:lnTo>
                      <a:pt x="203" y="273"/>
                    </a:lnTo>
                    <a:lnTo>
                      <a:pt x="208" y="278"/>
                    </a:lnTo>
                    <a:lnTo>
                      <a:pt x="213" y="278"/>
                    </a:lnTo>
                    <a:lnTo>
                      <a:pt x="218" y="278"/>
                    </a:lnTo>
                    <a:lnTo>
                      <a:pt x="223" y="273"/>
                    </a:lnTo>
                    <a:lnTo>
                      <a:pt x="228" y="273"/>
                    </a:lnTo>
                    <a:lnTo>
                      <a:pt x="233" y="273"/>
                    </a:lnTo>
                    <a:lnTo>
                      <a:pt x="238" y="268"/>
                    </a:lnTo>
                    <a:lnTo>
                      <a:pt x="243" y="268"/>
                    </a:lnTo>
                    <a:lnTo>
                      <a:pt x="248" y="268"/>
                    </a:lnTo>
                    <a:lnTo>
                      <a:pt x="253" y="268"/>
                    </a:lnTo>
                    <a:lnTo>
                      <a:pt x="258" y="268"/>
                    </a:lnTo>
                    <a:lnTo>
                      <a:pt x="263" y="268"/>
                    </a:lnTo>
                    <a:lnTo>
                      <a:pt x="268" y="268"/>
                    </a:lnTo>
                    <a:lnTo>
                      <a:pt x="273" y="268"/>
                    </a:lnTo>
                    <a:lnTo>
                      <a:pt x="278" y="273"/>
                    </a:lnTo>
                    <a:lnTo>
                      <a:pt x="283" y="273"/>
                    </a:lnTo>
                    <a:lnTo>
                      <a:pt x="288" y="273"/>
                    </a:lnTo>
                    <a:lnTo>
                      <a:pt x="293" y="273"/>
                    </a:lnTo>
                    <a:lnTo>
                      <a:pt x="298" y="273"/>
                    </a:lnTo>
                    <a:lnTo>
                      <a:pt x="303" y="273"/>
                    </a:lnTo>
                    <a:lnTo>
                      <a:pt x="308" y="273"/>
                    </a:lnTo>
                    <a:lnTo>
                      <a:pt x="313" y="273"/>
                    </a:lnTo>
                    <a:lnTo>
                      <a:pt x="318" y="273"/>
                    </a:lnTo>
                    <a:lnTo>
                      <a:pt x="323" y="268"/>
                    </a:lnTo>
                    <a:lnTo>
                      <a:pt x="328" y="268"/>
                    </a:lnTo>
                    <a:lnTo>
                      <a:pt x="333" y="268"/>
                    </a:lnTo>
                    <a:lnTo>
                      <a:pt x="337" y="268"/>
                    </a:lnTo>
                    <a:lnTo>
                      <a:pt x="342" y="268"/>
                    </a:lnTo>
                    <a:lnTo>
                      <a:pt x="347" y="268"/>
                    </a:lnTo>
                    <a:lnTo>
                      <a:pt x="352" y="268"/>
                    </a:lnTo>
                    <a:lnTo>
                      <a:pt x="357" y="268"/>
                    </a:lnTo>
                    <a:lnTo>
                      <a:pt x="362" y="268"/>
                    </a:lnTo>
                    <a:lnTo>
                      <a:pt x="367" y="268"/>
                    </a:lnTo>
                    <a:lnTo>
                      <a:pt x="372" y="268"/>
                    </a:lnTo>
                    <a:lnTo>
                      <a:pt x="377" y="268"/>
                    </a:lnTo>
                    <a:lnTo>
                      <a:pt x="382" y="268"/>
                    </a:lnTo>
                    <a:lnTo>
                      <a:pt x="387" y="268"/>
                    </a:lnTo>
                    <a:lnTo>
                      <a:pt x="392" y="268"/>
                    </a:lnTo>
                    <a:lnTo>
                      <a:pt x="397" y="268"/>
                    </a:lnTo>
                    <a:lnTo>
                      <a:pt x="402" y="263"/>
                    </a:lnTo>
                    <a:lnTo>
                      <a:pt x="407" y="258"/>
                    </a:lnTo>
                    <a:lnTo>
                      <a:pt x="412" y="253"/>
                    </a:lnTo>
                    <a:lnTo>
                      <a:pt x="417" y="248"/>
                    </a:lnTo>
                    <a:lnTo>
                      <a:pt x="417" y="239"/>
                    </a:lnTo>
                    <a:lnTo>
                      <a:pt x="422" y="229"/>
                    </a:lnTo>
                    <a:lnTo>
                      <a:pt x="427" y="214"/>
                    </a:lnTo>
                    <a:lnTo>
                      <a:pt x="427" y="199"/>
                    </a:lnTo>
                    <a:lnTo>
                      <a:pt x="432" y="184"/>
                    </a:lnTo>
                    <a:lnTo>
                      <a:pt x="432" y="169"/>
                    </a:lnTo>
                    <a:lnTo>
                      <a:pt x="437" y="154"/>
                    </a:lnTo>
                    <a:lnTo>
                      <a:pt x="437" y="129"/>
                    </a:lnTo>
                    <a:lnTo>
                      <a:pt x="442" y="114"/>
                    </a:lnTo>
                    <a:lnTo>
                      <a:pt x="447" y="100"/>
                    </a:lnTo>
                    <a:lnTo>
                      <a:pt x="447" y="90"/>
                    </a:lnTo>
                    <a:lnTo>
                      <a:pt x="452" y="80"/>
                    </a:lnTo>
                    <a:lnTo>
                      <a:pt x="452" y="75"/>
                    </a:lnTo>
                    <a:lnTo>
                      <a:pt x="457" y="70"/>
                    </a:lnTo>
                    <a:lnTo>
                      <a:pt x="457" y="65"/>
                    </a:lnTo>
                    <a:lnTo>
                      <a:pt x="462" y="55"/>
                    </a:lnTo>
                    <a:lnTo>
                      <a:pt x="462" y="50"/>
                    </a:lnTo>
                    <a:lnTo>
                      <a:pt x="467" y="35"/>
                    </a:lnTo>
                    <a:lnTo>
                      <a:pt x="472" y="25"/>
                    </a:lnTo>
                    <a:lnTo>
                      <a:pt x="472" y="10"/>
                    </a:lnTo>
                    <a:lnTo>
                      <a:pt x="477" y="5"/>
                    </a:lnTo>
                    <a:lnTo>
                      <a:pt x="477" y="0"/>
                    </a:lnTo>
                    <a:lnTo>
                      <a:pt x="482" y="10"/>
                    </a:lnTo>
                    <a:lnTo>
                      <a:pt x="482" y="15"/>
                    </a:lnTo>
                    <a:lnTo>
                      <a:pt x="486" y="35"/>
                    </a:lnTo>
                    <a:lnTo>
                      <a:pt x="486" y="55"/>
                    </a:lnTo>
                    <a:lnTo>
                      <a:pt x="491" y="80"/>
                    </a:lnTo>
                    <a:lnTo>
                      <a:pt x="496" y="119"/>
                    </a:lnTo>
                    <a:lnTo>
                      <a:pt x="496" y="154"/>
                    </a:lnTo>
                    <a:lnTo>
                      <a:pt x="501" y="204"/>
                    </a:lnTo>
                    <a:lnTo>
                      <a:pt x="501" y="253"/>
                    </a:lnTo>
                    <a:lnTo>
                      <a:pt x="506" y="323"/>
                    </a:lnTo>
                    <a:lnTo>
                      <a:pt x="506" y="388"/>
                    </a:lnTo>
                    <a:lnTo>
                      <a:pt x="511" y="452"/>
                    </a:lnTo>
                    <a:lnTo>
                      <a:pt x="511" y="522"/>
                    </a:lnTo>
                    <a:lnTo>
                      <a:pt x="516" y="581"/>
                    </a:lnTo>
                    <a:lnTo>
                      <a:pt x="521" y="626"/>
                    </a:lnTo>
                    <a:lnTo>
                      <a:pt x="521" y="666"/>
                    </a:lnTo>
                    <a:lnTo>
                      <a:pt x="526" y="700"/>
                    </a:lnTo>
                    <a:lnTo>
                      <a:pt x="526" y="730"/>
                    </a:lnTo>
                    <a:lnTo>
                      <a:pt x="531" y="765"/>
                    </a:lnTo>
                    <a:lnTo>
                      <a:pt x="531" y="795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" name="Freeform 402"/>
              <p:cNvSpPr>
                <a:spLocks/>
              </p:cNvSpPr>
              <p:nvPr/>
            </p:nvSpPr>
            <p:spPr bwMode="auto">
              <a:xfrm>
                <a:off x="3442" y="1670"/>
                <a:ext cx="482" cy="929"/>
              </a:xfrm>
              <a:custGeom>
                <a:avLst/>
                <a:gdLst>
                  <a:gd name="T0" fmla="*/ 5 w 482"/>
                  <a:gd name="T1" fmla="*/ 799 h 929"/>
                  <a:gd name="T2" fmla="*/ 10 w 482"/>
                  <a:gd name="T3" fmla="*/ 864 h 929"/>
                  <a:gd name="T4" fmla="*/ 15 w 482"/>
                  <a:gd name="T5" fmla="*/ 919 h 929"/>
                  <a:gd name="T6" fmla="*/ 25 w 482"/>
                  <a:gd name="T7" fmla="*/ 894 h 929"/>
                  <a:gd name="T8" fmla="*/ 30 w 482"/>
                  <a:gd name="T9" fmla="*/ 829 h 929"/>
                  <a:gd name="T10" fmla="*/ 35 w 482"/>
                  <a:gd name="T11" fmla="*/ 760 h 929"/>
                  <a:gd name="T12" fmla="*/ 40 w 482"/>
                  <a:gd name="T13" fmla="*/ 690 h 929"/>
                  <a:gd name="T14" fmla="*/ 45 w 482"/>
                  <a:gd name="T15" fmla="*/ 621 h 929"/>
                  <a:gd name="T16" fmla="*/ 50 w 482"/>
                  <a:gd name="T17" fmla="*/ 531 h 929"/>
                  <a:gd name="T18" fmla="*/ 60 w 482"/>
                  <a:gd name="T19" fmla="*/ 467 h 929"/>
                  <a:gd name="T20" fmla="*/ 65 w 482"/>
                  <a:gd name="T21" fmla="*/ 417 h 929"/>
                  <a:gd name="T22" fmla="*/ 70 w 482"/>
                  <a:gd name="T23" fmla="*/ 382 h 929"/>
                  <a:gd name="T24" fmla="*/ 75 w 482"/>
                  <a:gd name="T25" fmla="*/ 358 h 929"/>
                  <a:gd name="T26" fmla="*/ 80 w 482"/>
                  <a:gd name="T27" fmla="*/ 343 h 929"/>
                  <a:gd name="T28" fmla="*/ 85 w 482"/>
                  <a:gd name="T29" fmla="*/ 318 h 929"/>
                  <a:gd name="T30" fmla="*/ 90 w 482"/>
                  <a:gd name="T31" fmla="*/ 293 h 929"/>
                  <a:gd name="T32" fmla="*/ 95 w 482"/>
                  <a:gd name="T33" fmla="*/ 258 h 929"/>
                  <a:gd name="T34" fmla="*/ 104 w 482"/>
                  <a:gd name="T35" fmla="*/ 233 h 929"/>
                  <a:gd name="T36" fmla="*/ 114 w 482"/>
                  <a:gd name="T37" fmla="*/ 209 h 929"/>
                  <a:gd name="T38" fmla="*/ 119 w 482"/>
                  <a:gd name="T39" fmla="*/ 199 h 929"/>
                  <a:gd name="T40" fmla="*/ 129 w 482"/>
                  <a:gd name="T41" fmla="*/ 189 h 929"/>
                  <a:gd name="T42" fmla="*/ 134 w 482"/>
                  <a:gd name="T43" fmla="*/ 179 h 929"/>
                  <a:gd name="T44" fmla="*/ 144 w 482"/>
                  <a:gd name="T45" fmla="*/ 164 h 929"/>
                  <a:gd name="T46" fmla="*/ 144 w 482"/>
                  <a:gd name="T47" fmla="*/ 164 h 929"/>
                  <a:gd name="T48" fmla="*/ 159 w 482"/>
                  <a:gd name="T49" fmla="*/ 164 h 929"/>
                  <a:gd name="T50" fmla="*/ 159 w 482"/>
                  <a:gd name="T51" fmla="*/ 159 h 929"/>
                  <a:gd name="T52" fmla="*/ 169 w 482"/>
                  <a:gd name="T53" fmla="*/ 154 h 929"/>
                  <a:gd name="T54" fmla="*/ 179 w 482"/>
                  <a:gd name="T55" fmla="*/ 144 h 929"/>
                  <a:gd name="T56" fmla="*/ 189 w 482"/>
                  <a:gd name="T57" fmla="*/ 139 h 929"/>
                  <a:gd name="T58" fmla="*/ 199 w 482"/>
                  <a:gd name="T59" fmla="*/ 139 h 929"/>
                  <a:gd name="T60" fmla="*/ 209 w 482"/>
                  <a:gd name="T61" fmla="*/ 134 h 929"/>
                  <a:gd name="T62" fmla="*/ 219 w 482"/>
                  <a:gd name="T63" fmla="*/ 129 h 929"/>
                  <a:gd name="T64" fmla="*/ 229 w 482"/>
                  <a:gd name="T65" fmla="*/ 124 h 929"/>
                  <a:gd name="T66" fmla="*/ 239 w 482"/>
                  <a:gd name="T67" fmla="*/ 124 h 929"/>
                  <a:gd name="T68" fmla="*/ 248 w 482"/>
                  <a:gd name="T69" fmla="*/ 119 h 929"/>
                  <a:gd name="T70" fmla="*/ 258 w 482"/>
                  <a:gd name="T71" fmla="*/ 114 h 929"/>
                  <a:gd name="T72" fmla="*/ 268 w 482"/>
                  <a:gd name="T73" fmla="*/ 109 h 929"/>
                  <a:gd name="T74" fmla="*/ 278 w 482"/>
                  <a:gd name="T75" fmla="*/ 104 h 929"/>
                  <a:gd name="T76" fmla="*/ 288 w 482"/>
                  <a:gd name="T77" fmla="*/ 104 h 929"/>
                  <a:gd name="T78" fmla="*/ 298 w 482"/>
                  <a:gd name="T79" fmla="*/ 94 h 929"/>
                  <a:gd name="T80" fmla="*/ 308 w 482"/>
                  <a:gd name="T81" fmla="*/ 89 h 929"/>
                  <a:gd name="T82" fmla="*/ 318 w 482"/>
                  <a:gd name="T83" fmla="*/ 84 h 929"/>
                  <a:gd name="T84" fmla="*/ 328 w 482"/>
                  <a:gd name="T85" fmla="*/ 79 h 929"/>
                  <a:gd name="T86" fmla="*/ 338 w 482"/>
                  <a:gd name="T87" fmla="*/ 74 h 929"/>
                  <a:gd name="T88" fmla="*/ 348 w 482"/>
                  <a:gd name="T89" fmla="*/ 70 h 929"/>
                  <a:gd name="T90" fmla="*/ 358 w 482"/>
                  <a:gd name="T91" fmla="*/ 65 h 929"/>
                  <a:gd name="T92" fmla="*/ 368 w 482"/>
                  <a:gd name="T93" fmla="*/ 60 h 929"/>
                  <a:gd name="T94" fmla="*/ 378 w 482"/>
                  <a:gd name="T95" fmla="*/ 55 h 929"/>
                  <a:gd name="T96" fmla="*/ 388 w 482"/>
                  <a:gd name="T97" fmla="*/ 45 h 929"/>
                  <a:gd name="T98" fmla="*/ 397 w 482"/>
                  <a:gd name="T99" fmla="*/ 40 h 929"/>
                  <a:gd name="T100" fmla="*/ 407 w 482"/>
                  <a:gd name="T101" fmla="*/ 35 h 929"/>
                  <a:gd name="T102" fmla="*/ 417 w 482"/>
                  <a:gd name="T103" fmla="*/ 25 h 929"/>
                  <a:gd name="T104" fmla="*/ 427 w 482"/>
                  <a:gd name="T105" fmla="*/ 20 h 929"/>
                  <a:gd name="T106" fmla="*/ 437 w 482"/>
                  <a:gd name="T107" fmla="*/ 15 h 929"/>
                  <a:gd name="T108" fmla="*/ 447 w 482"/>
                  <a:gd name="T109" fmla="*/ 5 h 929"/>
                  <a:gd name="T110" fmla="*/ 457 w 482"/>
                  <a:gd name="T111" fmla="*/ 5 h 929"/>
                  <a:gd name="T112" fmla="*/ 467 w 482"/>
                  <a:gd name="T113" fmla="*/ 0 h 929"/>
                  <a:gd name="T114" fmla="*/ 477 w 482"/>
                  <a:gd name="T115" fmla="*/ 0 h 9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82" h="929">
                    <a:moveTo>
                      <a:pt x="0" y="765"/>
                    </a:moveTo>
                    <a:lnTo>
                      <a:pt x="5" y="799"/>
                    </a:lnTo>
                    <a:lnTo>
                      <a:pt x="10" y="829"/>
                    </a:lnTo>
                    <a:lnTo>
                      <a:pt x="10" y="864"/>
                    </a:lnTo>
                    <a:lnTo>
                      <a:pt x="15" y="894"/>
                    </a:lnTo>
                    <a:lnTo>
                      <a:pt x="15" y="919"/>
                    </a:lnTo>
                    <a:lnTo>
                      <a:pt x="20" y="929"/>
                    </a:lnTo>
                    <a:lnTo>
                      <a:pt x="25" y="894"/>
                    </a:lnTo>
                    <a:lnTo>
                      <a:pt x="25" y="864"/>
                    </a:lnTo>
                    <a:lnTo>
                      <a:pt x="30" y="829"/>
                    </a:lnTo>
                    <a:lnTo>
                      <a:pt x="35" y="795"/>
                    </a:lnTo>
                    <a:lnTo>
                      <a:pt x="35" y="760"/>
                    </a:lnTo>
                    <a:lnTo>
                      <a:pt x="40" y="725"/>
                    </a:lnTo>
                    <a:lnTo>
                      <a:pt x="40" y="690"/>
                    </a:lnTo>
                    <a:lnTo>
                      <a:pt x="45" y="655"/>
                    </a:lnTo>
                    <a:lnTo>
                      <a:pt x="45" y="621"/>
                    </a:lnTo>
                    <a:lnTo>
                      <a:pt x="50" y="576"/>
                    </a:lnTo>
                    <a:lnTo>
                      <a:pt x="50" y="531"/>
                    </a:lnTo>
                    <a:lnTo>
                      <a:pt x="55" y="502"/>
                    </a:lnTo>
                    <a:lnTo>
                      <a:pt x="60" y="467"/>
                    </a:lnTo>
                    <a:lnTo>
                      <a:pt x="60" y="442"/>
                    </a:lnTo>
                    <a:lnTo>
                      <a:pt x="65" y="417"/>
                    </a:lnTo>
                    <a:lnTo>
                      <a:pt x="65" y="397"/>
                    </a:lnTo>
                    <a:lnTo>
                      <a:pt x="70" y="382"/>
                    </a:lnTo>
                    <a:lnTo>
                      <a:pt x="70" y="367"/>
                    </a:lnTo>
                    <a:lnTo>
                      <a:pt x="75" y="358"/>
                    </a:lnTo>
                    <a:lnTo>
                      <a:pt x="75" y="348"/>
                    </a:lnTo>
                    <a:lnTo>
                      <a:pt x="80" y="343"/>
                    </a:lnTo>
                    <a:lnTo>
                      <a:pt x="85" y="333"/>
                    </a:lnTo>
                    <a:lnTo>
                      <a:pt x="85" y="318"/>
                    </a:lnTo>
                    <a:lnTo>
                      <a:pt x="90" y="308"/>
                    </a:lnTo>
                    <a:lnTo>
                      <a:pt x="90" y="293"/>
                    </a:lnTo>
                    <a:lnTo>
                      <a:pt x="95" y="278"/>
                    </a:lnTo>
                    <a:lnTo>
                      <a:pt x="95" y="258"/>
                    </a:lnTo>
                    <a:lnTo>
                      <a:pt x="99" y="243"/>
                    </a:lnTo>
                    <a:lnTo>
                      <a:pt x="104" y="233"/>
                    </a:lnTo>
                    <a:lnTo>
                      <a:pt x="104" y="223"/>
                    </a:lnTo>
                    <a:lnTo>
                      <a:pt x="114" y="209"/>
                    </a:lnTo>
                    <a:lnTo>
                      <a:pt x="114" y="204"/>
                    </a:lnTo>
                    <a:lnTo>
                      <a:pt x="119" y="199"/>
                    </a:lnTo>
                    <a:lnTo>
                      <a:pt x="124" y="194"/>
                    </a:lnTo>
                    <a:lnTo>
                      <a:pt x="129" y="189"/>
                    </a:lnTo>
                    <a:lnTo>
                      <a:pt x="129" y="184"/>
                    </a:lnTo>
                    <a:lnTo>
                      <a:pt x="134" y="179"/>
                    </a:lnTo>
                    <a:lnTo>
                      <a:pt x="134" y="174"/>
                    </a:lnTo>
                    <a:lnTo>
                      <a:pt x="144" y="164"/>
                    </a:lnTo>
                    <a:lnTo>
                      <a:pt x="139" y="164"/>
                    </a:lnTo>
                    <a:lnTo>
                      <a:pt x="144" y="164"/>
                    </a:lnTo>
                    <a:lnTo>
                      <a:pt x="149" y="164"/>
                    </a:lnTo>
                    <a:lnTo>
                      <a:pt x="159" y="164"/>
                    </a:lnTo>
                    <a:lnTo>
                      <a:pt x="154" y="164"/>
                    </a:lnTo>
                    <a:lnTo>
                      <a:pt x="159" y="159"/>
                    </a:lnTo>
                    <a:lnTo>
                      <a:pt x="164" y="159"/>
                    </a:lnTo>
                    <a:lnTo>
                      <a:pt x="169" y="154"/>
                    </a:lnTo>
                    <a:lnTo>
                      <a:pt x="174" y="149"/>
                    </a:lnTo>
                    <a:lnTo>
                      <a:pt x="179" y="144"/>
                    </a:lnTo>
                    <a:lnTo>
                      <a:pt x="184" y="144"/>
                    </a:lnTo>
                    <a:lnTo>
                      <a:pt x="189" y="139"/>
                    </a:lnTo>
                    <a:lnTo>
                      <a:pt x="194" y="139"/>
                    </a:lnTo>
                    <a:lnTo>
                      <a:pt x="199" y="139"/>
                    </a:lnTo>
                    <a:lnTo>
                      <a:pt x="204" y="139"/>
                    </a:lnTo>
                    <a:lnTo>
                      <a:pt x="209" y="134"/>
                    </a:lnTo>
                    <a:lnTo>
                      <a:pt x="214" y="134"/>
                    </a:lnTo>
                    <a:lnTo>
                      <a:pt x="219" y="129"/>
                    </a:lnTo>
                    <a:lnTo>
                      <a:pt x="224" y="129"/>
                    </a:lnTo>
                    <a:lnTo>
                      <a:pt x="229" y="124"/>
                    </a:lnTo>
                    <a:lnTo>
                      <a:pt x="234" y="124"/>
                    </a:lnTo>
                    <a:lnTo>
                      <a:pt x="239" y="124"/>
                    </a:lnTo>
                    <a:lnTo>
                      <a:pt x="244" y="124"/>
                    </a:lnTo>
                    <a:lnTo>
                      <a:pt x="248" y="119"/>
                    </a:lnTo>
                    <a:lnTo>
                      <a:pt x="253" y="119"/>
                    </a:lnTo>
                    <a:lnTo>
                      <a:pt x="258" y="114"/>
                    </a:lnTo>
                    <a:lnTo>
                      <a:pt x="263" y="114"/>
                    </a:lnTo>
                    <a:lnTo>
                      <a:pt x="268" y="109"/>
                    </a:lnTo>
                    <a:lnTo>
                      <a:pt x="273" y="109"/>
                    </a:lnTo>
                    <a:lnTo>
                      <a:pt x="278" y="104"/>
                    </a:lnTo>
                    <a:lnTo>
                      <a:pt x="283" y="104"/>
                    </a:lnTo>
                    <a:lnTo>
                      <a:pt x="288" y="104"/>
                    </a:lnTo>
                    <a:lnTo>
                      <a:pt x="293" y="99"/>
                    </a:lnTo>
                    <a:lnTo>
                      <a:pt x="298" y="94"/>
                    </a:lnTo>
                    <a:lnTo>
                      <a:pt x="303" y="94"/>
                    </a:lnTo>
                    <a:lnTo>
                      <a:pt x="308" y="89"/>
                    </a:lnTo>
                    <a:lnTo>
                      <a:pt x="313" y="89"/>
                    </a:lnTo>
                    <a:lnTo>
                      <a:pt x="318" y="84"/>
                    </a:lnTo>
                    <a:lnTo>
                      <a:pt x="323" y="84"/>
                    </a:lnTo>
                    <a:lnTo>
                      <a:pt x="328" y="79"/>
                    </a:lnTo>
                    <a:lnTo>
                      <a:pt x="333" y="79"/>
                    </a:lnTo>
                    <a:lnTo>
                      <a:pt x="338" y="74"/>
                    </a:lnTo>
                    <a:lnTo>
                      <a:pt x="343" y="74"/>
                    </a:lnTo>
                    <a:lnTo>
                      <a:pt x="348" y="70"/>
                    </a:lnTo>
                    <a:lnTo>
                      <a:pt x="353" y="70"/>
                    </a:lnTo>
                    <a:lnTo>
                      <a:pt x="358" y="65"/>
                    </a:lnTo>
                    <a:lnTo>
                      <a:pt x="363" y="65"/>
                    </a:lnTo>
                    <a:lnTo>
                      <a:pt x="368" y="60"/>
                    </a:lnTo>
                    <a:lnTo>
                      <a:pt x="373" y="55"/>
                    </a:lnTo>
                    <a:lnTo>
                      <a:pt x="378" y="55"/>
                    </a:lnTo>
                    <a:lnTo>
                      <a:pt x="383" y="50"/>
                    </a:lnTo>
                    <a:lnTo>
                      <a:pt x="388" y="45"/>
                    </a:lnTo>
                    <a:lnTo>
                      <a:pt x="392" y="45"/>
                    </a:lnTo>
                    <a:lnTo>
                      <a:pt x="397" y="40"/>
                    </a:lnTo>
                    <a:lnTo>
                      <a:pt x="402" y="35"/>
                    </a:lnTo>
                    <a:lnTo>
                      <a:pt x="407" y="35"/>
                    </a:lnTo>
                    <a:lnTo>
                      <a:pt x="412" y="30"/>
                    </a:lnTo>
                    <a:lnTo>
                      <a:pt x="417" y="25"/>
                    </a:lnTo>
                    <a:lnTo>
                      <a:pt x="422" y="20"/>
                    </a:lnTo>
                    <a:lnTo>
                      <a:pt x="427" y="20"/>
                    </a:lnTo>
                    <a:lnTo>
                      <a:pt x="432" y="15"/>
                    </a:lnTo>
                    <a:lnTo>
                      <a:pt x="437" y="15"/>
                    </a:lnTo>
                    <a:lnTo>
                      <a:pt x="442" y="10"/>
                    </a:lnTo>
                    <a:lnTo>
                      <a:pt x="447" y="5"/>
                    </a:lnTo>
                    <a:lnTo>
                      <a:pt x="452" y="5"/>
                    </a:lnTo>
                    <a:lnTo>
                      <a:pt x="457" y="5"/>
                    </a:lnTo>
                    <a:lnTo>
                      <a:pt x="462" y="0"/>
                    </a:lnTo>
                    <a:lnTo>
                      <a:pt x="467" y="0"/>
                    </a:lnTo>
                    <a:lnTo>
                      <a:pt x="472" y="0"/>
                    </a:lnTo>
                    <a:lnTo>
                      <a:pt x="477" y="0"/>
                    </a:lnTo>
                    <a:lnTo>
                      <a:pt x="482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9" name="Freeform 403"/>
              <p:cNvSpPr>
                <a:spLocks/>
              </p:cNvSpPr>
              <p:nvPr/>
            </p:nvSpPr>
            <p:spPr bwMode="auto">
              <a:xfrm>
                <a:off x="1684" y="1670"/>
                <a:ext cx="611" cy="214"/>
              </a:xfrm>
              <a:custGeom>
                <a:avLst/>
                <a:gdLst>
                  <a:gd name="T0" fmla="*/ 10 w 611"/>
                  <a:gd name="T1" fmla="*/ 0 h 214"/>
                  <a:gd name="T2" fmla="*/ 25 w 611"/>
                  <a:gd name="T3" fmla="*/ 5 h 214"/>
                  <a:gd name="T4" fmla="*/ 40 w 611"/>
                  <a:gd name="T5" fmla="*/ 15 h 214"/>
                  <a:gd name="T6" fmla="*/ 55 w 611"/>
                  <a:gd name="T7" fmla="*/ 25 h 214"/>
                  <a:gd name="T8" fmla="*/ 70 w 611"/>
                  <a:gd name="T9" fmla="*/ 45 h 214"/>
                  <a:gd name="T10" fmla="*/ 85 w 611"/>
                  <a:gd name="T11" fmla="*/ 65 h 214"/>
                  <a:gd name="T12" fmla="*/ 95 w 611"/>
                  <a:gd name="T13" fmla="*/ 79 h 214"/>
                  <a:gd name="T14" fmla="*/ 104 w 611"/>
                  <a:gd name="T15" fmla="*/ 94 h 214"/>
                  <a:gd name="T16" fmla="*/ 109 w 611"/>
                  <a:gd name="T17" fmla="*/ 109 h 214"/>
                  <a:gd name="T18" fmla="*/ 124 w 611"/>
                  <a:gd name="T19" fmla="*/ 124 h 214"/>
                  <a:gd name="T20" fmla="*/ 139 w 611"/>
                  <a:gd name="T21" fmla="*/ 139 h 214"/>
                  <a:gd name="T22" fmla="*/ 154 w 611"/>
                  <a:gd name="T23" fmla="*/ 154 h 214"/>
                  <a:gd name="T24" fmla="*/ 169 w 611"/>
                  <a:gd name="T25" fmla="*/ 164 h 214"/>
                  <a:gd name="T26" fmla="*/ 184 w 611"/>
                  <a:gd name="T27" fmla="*/ 174 h 214"/>
                  <a:gd name="T28" fmla="*/ 199 w 611"/>
                  <a:gd name="T29" fmla="*/ 179 h 214"/>
                  <a:gd name="T30" fmla="*/ 214 w 611"/>
                  <a:gd name="T31" fmla="*/ 189 h 214"/>
                  <a:gd name="T32" fmla="*/ 229 w 611"/>
                  <a:gd name="T33" fmla="*/ 194 h 214"/>
                  <a:gd name="T34" fmla="*/ 243 w 611"/>
                  <a:gd name="T35" fmla="*/ 199 h 214"/>
                  <a:gd name="T36" fmla="*/ 258 w 611"/>
                  <a:gd name="T37" fmla="*/ 199 h 214"/>
                  <a:gd name="T38" fmla="*/ 273 w 611"/>
                  <a:gd name="T39" fmla="*/ 204 h 214"/>
                  <a:gd name="T40" fmla="*/ 288 w 611"/>
                  <a:gd name="T41" fmla="*/ 204 h 214"/>
                  <a:gd name="T42" fmla="*/ 303 w 611"/>
                  <a:gd name="T43" fmla="*/ 209 h 214"/>
                  <a:gd name="T44" fmla="*/ 318 w 611"/>
                  <a:gd name="T45" fmla="*/ 209 h 214"/>
                  <a:gd name="T46" fmla="*/ 333 w 611"/>
                  <a:gd name="T47" fmla="*/ 209 h 214"/>
                  <a:gd name="T48" fmla="*/ 348 w 611"/>
                  <a:gd name="T49" fmla="*/ 214 h 214"/>
                  <a:gd name="T50" fmla="*/ 363 w 611"/>
                  <a:gd name="T51" fmla="*/ 214 h 214"/>
                  <a:gd name="T52" fmla="*/ 378 w 611"/>
                  <a:gd name="T53" fmla="*/ 214 h 214"/>
                  <a:gd name="T54" fmla="*/ 392 w 611"/>
                  <a:gd name="T55" fmla="*/ 214 h 214"/>
                  <a:gd name="T56" fmla="*/ 407 w 611"/>
                  <a:gd name="T57" fmla="*/ 214 h 214"/>
                  <a:gd name="T58" fmla="*/ 422 w 611"/>
                  <a:gd name="T59" fmla="*/ 214 h 214"/>
                  <a:gd name="T60" fmla="*/ 437 w 611"/>
                  <a:gd name="T61" fmla="*/ 214 h 214"/>
                  <a:gd name="T62" fmla="*/ 452 w 611"/>
                  <a:gd name="T63" fmla="*/ 214 h 214"/>
                  <a:gd name="T64" fmla="*/ 467 w 611"/>
                  <a:gd name="T65" fmla="*/ 209 h 214"/>
                  <a:gd name="T66" fmla="*/ 482 w 611"/>
                  <a:gd name="T67" fmla="*/ 209 h 214"/>
                  <a:gd name="T68" fmla="*/ 497 w 611"/>
                  <a:gd name="T69" fmla="*/ 209 h 214"/>
                  <a:gd name="T70" fmla="*/ 512 w 611"/>
                  <a:gd name="T71" fmla="*/ 204 h 214"/>
                  <a:gd name="T72" fmla="*/ 527 w 611"/>
                  <a:gd name="T73" fmla="*/ 204 h 214"/>
                  <a:gd name="T74" fmla="*/ 541 w 611"/>
                  <a:gd name="T75" fmla="*/ 204 h 214"/>
                  <a:gd name="T76" fmla="*/ 556 w 611"/>
                  <a:gd name="T77" fmla="*/ 204 h 214"/>
                  <a:gd name="T78" fmla="*/ 571 w 611"/>
                  <a:gd name="T79" fmla="*/ 204 h 214"/>
                  <a:gd name="T80" fmla="*/ 586 w 611"/>
                  <a:gd name="T81" fmla="*/ 204 h 214"/>
                  <a:gd name="T82" fmla="*/ 601 w 611"/>
                  <a:gd name="T83" fmla="*/ 209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11" h="21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0" y="5"/>
                    </a:lnTo>
                    <a:lnTo>
                      <a:pt x="35" y="10"/>
                    </a:lnTo>
                    <a:lnTo>
                      <a:pt x="40" y="15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55" y="25"/>
                    </a:lnTo>
                    <a:lnTo>
                      <a:pt x="65" y="35"/>
                    </a:lnTo>
                    <a:lnTo>
                      <a:pt x="65" y="40"/>
                    </a:lnTo>
                    <a:lnTo>
                      <a:pt x="70" y="45"/>
                    </a:lnTo>
                    <a:lnTo>
                      <a:pt x="80" y="55"/>
                    </a:lnTo>
                    <a:lnTo>
                      <a:pt x="80" y="60"/>
                    </a:lnTo>
                    <a:lnTo>
                      <a:pt x="85" y="65"/>
                    </a:lnTo>
                    <a:lnTo>
                      <a:pt x="85" y="70"/>
                    </a:lnTo>
                    <a:lnTo>
                      <a:pt x="90" y="74"/>
                    </a:lnTo>
                    <a:lnTo>
                      <a:pt x="95" y="79"/>
                    </a:lnTo>
                    <a:lnTo>
                      <a:pt x="95" y="84"/>
                    </a:lnTo>
                    <a:lnTo>
                      <a:pt x="99" y="89"/>
                    </a:lnTo>
                    <a:lnTo>
                      <a:pt x="104" y="94"/>
                    </a:lnTo>
                    <a:lnTo>
                      <a:pt x="104" y="99"/>
                    </a:lnTo>
                    <a:lnTo>
                      <a:pt x="109" y="104"/>
                    </a:lnTo>
                    <a:lnTo>
                      <a:pt x="109" y="109"/>
                    </a:lnTo>
                    <a:lnTo>
                      <a:pt x="114" y="114"/>
                    </a:lnTo>
                    <a:lnTo>
                      <a:pt x="119" y="119"/>
                    </a:lnTo>
                    <a:lnTo>
                      <a:pt x="124" y="124"/>
                    </a:lnTo>
                    <a:lnTo>
                      <a:pt x="134" y="134"/>
                    </a:lnTo>
                    <a:lnTo>
                      <a:pt x="134" y="139"/>
                    </a:lnTo>
                    <a:lnTo>
                      <a:pt x="139" y="139"/>
                    </a:lnTo>
                    <a:lnTo>
                      <a:pt x="144" y="144"/>
                    </a:lnTo>
                    <a:lnTo>
                      <a:pt x="149" y="149"/>
                    </a:lnTo>
                    <a:lnTo>
                      <a:pt x="154" y="154"/>
                    </a:lnTo>
                    <a:lnTo>
                      <a:pt x="159" y="159"/>
                    </a:lnTo>
                    <a:lnTo>
                      <a:pt x="164" y="159"/>
                    </a:lnTo>
                    <a:lnTo>
                      <a:pt x="169" y="164"/>
                    </a:lnTo>
                    <a:lnTo>
                      <a:pt x="174" y="169"/>
                    </a:lnTo>
                    <a:lnTo>
                      <a:pt x="179" y="169"/>
                    </a:lnTo>
                    <a:lnTo>
                      <a:pt x="184" y="174"/>
                    </a:lnTo>
                    <a:lnTo>
                      <a:pt x="189" y="174"/>
                    </a:lnTo>
                    <a:lnTo>
                      <a:pt x="194" y="179"/>
                    </a:lnTo>
                    <a:lnTo>
                      <a:pt x="199" y="179"/>
                    </a:lnTo>
                    <a:lnTo>
                      <a:pt x="204" y="184"/>
                    </a:lnTo>
                    <a:lnTo>
                      <a:pt x="209" y="184"/>
                    </a:lnTo>
                    <a:lnTo>
                      <a:pt x="214" y="189"/>
                    </a:lnTo>
                    <a:lnTo>
                      <a:pt x="219" y="189"/>
                    </a:lnTo>
                    <a:lnTo>
                      <a:pt x="224" y="189"/>
                    </a:lnTo>
                    <a:lnTo>
                      <a:pt x="229" y="194"/>
                    </a:lnTo>
                    <a:lnTo>
                      <a:pt x="234" y="194"/>
                    </a:lnTo>
                    <a:lnTo>
                      <a:pt x="239" y="194"/>
                    </a:lnTo>
                    <a:lnTo>
                      <a:pt x="243" y="199"/>
                    </a:lnTo>
                    <a:lnTo>
                      <a:pt x="248" y="199"/>
                    </a:lnTo>
                    <a:lnTo>
                      <a:pt x="253" y="199"/>
                    </a:lnTo>
                    <a:lnTo>
                      <a:pt x="258" y="199"/>
                    </a:lnTo>
                    <a:lnTo>
                      <a:pt x="263" y="204"/>
                    </a:lnTo>
                    <a:lnTo>
                      <a:pt x="268" y="204"/>
                    </a:lnTo>
                    <a:lnTo>
                      <a:pt x="273" y="204"/>
                    </a:lnTo>
                    <a:lnTo>
                      <a:pt x="278" y="204"/>
                    </a:lnTo>
                    <a:lnTo>
                      <a:pt x="283" y="204"/>
                    </a:lnTo>
                    <a:lnTo>
                      <a:pt x="288" y="204"/>
                    </a:lnTo>
                    <a:lnTo>
                      <a:pt x="293" y="209"/>
                    </a:lnTo>
                    <a:lnTo>
                      <a:pt x="298" y="209"/>
                    </a:lnTo>
                    <a:lnTo>
                      <a:pt x="303" y="209"/>
                    </a:lnTo>
                    <a:lnTo>
                      <a:pt x="308" y="209"/>
                    </a:lnTo>
                    <a:lnTo>
                      <a:pt x="313" y="209"/>
                    </a:lnTo>
                    <a:lnTo>
                      <a:pt x="318" y="209"/>
                    </a:lnTo>
                    <a:lnTo>
                      <a:pt x="323" y="209"/>
                    </a:lnTo>
                    <a:lnTo>
                      <a:pt x="328" y="209"/>
                    </a:lnTo>
                    <a:lnTo>
                      <a:pt x="333" y="209"/>
                    </a:lnTo>
                    <a:lnTo>
                      <a:pt x="338" y="209"/>
                    </a:lnTo>
                    <a:lnTo>
                      <a:pt x="343" y="209"/>
                    </a:lnTo>
                    <a:lnTo>
                      <a:pt x="348" y="214"/>
                    </a:lnTo>
                    <a:lnTo>
                      <a:pt x="353" y="214"/>
                    </a:lnTo>
                    <a:lnTo>
                      <a:pt x="358" y="214"/>
                    </a:lnTo>
                    <a:lnTo>
                      <a:pt x="363" y="214"/>
                    </a:lnTo>
                    <a:lnTo>
                      <a:pt x="368" y="214"/>
                    </a:lnTo>
                    <a:lnTo>
                      <a:pt x="373" y="214"/>
                    </a:lnTo>
                    <a:lnTo>
                      <a:pt x="378" y="214"/>
                    </a:lnTo>
                    <a:lnTo>
                      <a:pt x="383" y="214"/>
                    </a:lnTo>
                    <a:lnTo>
                      <a:pt x="388" y="214"/>
                    </a:lnTo>
                    <a:lnTo>
                      <a:pt x="392" y="214"/>
                    </a:lnTo>
                    <a:lnTo>
                      <a:pt x="397" y="214"/>
                    </a:lnTo>
                    <a:lnTo>
                      <a:pt x="402" y="214"/>
                    </a:lnTo>
                    <a:lnTo>
                      <a:pt x="407" y="214"/>
                    </a:lnTo>
                    <a:lnTo>
                      <a:pt x="412" y="214"/>
                    </a:lnTo>
                    <a:lnTo>
                      <a:pt x="417" y="214"/>
                    </a:lnTo>
                    <a:lnTo>
                      <a:pt x="422" y="214"/>
                    </a:lnTo>
                    <a:lnTo>
                      <a:pt x="427" y="214"/>
                    </a:lnTo>
                    <a:lnTo>
                      <a:pt x="432" y="214"/>
                    </a:lnTo>
                    <a:lnTo>
                      <a:pt x="437" y="214"/>
                    </a:lnTo>
                    <a:lnTo>
                      <a:pt x="442" y="214"/>
                    </a:lnTo>
                    <a:lnTo>
                      <a:pt x="447" y="214"/>
                    </a:lnTo>
                    <a:lnTo>
                      <a:pt x="452" y="214"/>
                    </a:lnTo>
                    <a:lnTo>
                      <a:pt x="457" y="209"/>
                    </a:lnTo>
                    <a:lnTo>
                      <a:pt x="462" y="209"/>
                    </a:lnTo>
                    <a:lnTo>
                      <a:pt x="467" y="209"/>
                    </a:lnTo>
                    <a:lnTo>
                      <a:pt x="472" y="209"/>
                    </a:lnTo>
                    <a:lnTo>
                      <a:pt x="477" y="209"/>
                    </a:lnTo>
                    <a:lnTo>
                      <a:pt x="482" y="209"/>
                    </a:lnTo>
                    <a:lnTo>
                      <a:pt x="487" y="209"/>
                    </a:lnTo>
                    <a:lnTo>
                      <a:pt x="492" y="209"/>
                    </a:lnTo>
                    <a:lnTo>
                      <a:pt x="497" y="209"/>
                    </a:lnTo>
                    <a:lnTo>
                      <a:pt x="502" y="209"/>
                    </a:lnTo>
                    <a:lnTo>
                      <a:pt x="507" y="209"/>
                    </a:lnTo>
                    <a:lnTo>
                      <a:pt x="512" y="204"/>
                    </a:lnTo>
                    <a:lnTo>
                      <a:pt x="517" y="204"/>
                    </a:lnTo>
                    <a:lnTo>
                      <a:pt x="522" y="204"/>
                    </a:lnTo>
                    <a:lnTo>
                      <a:pt x="527" y="204"/>
                    </a:lnTo>
                    <a:lnTo>
                      <a:pt x="532" y="204"/>
                    </a:lnTo>
                    <a:lnTo>
                      <a:pt x="536" y="204"/>
                    </a:lnTo>
                    <a:lnTo>
                      <a:pt x="541" y="204"/>
                    </a:lnTo>
                    <a:lnTo>
                      <a:pt x="546" y="204"/>
                    </a:lnTo>
                    <a:lnTo>
                      <a:pt x="551" y="204"/>
                    </a:lnTo>
                    <a:lnTo>
                      <a:pt x="556" y="204"/>
                    </a:lnTo>
                    <a:lnTo>
                      <a:pt x="561" y="204"/>
                    </a:lnTo>
                    <a:lnTo>
                      <a:pt x="566" y="204"/>
                    </a:lnTo>
                    <a:lnTo>
                      <a:pt x="571" y="204"/>
                    </a:lnTo>
                    <a:lnTo>
                      <a:pt x="576" y="204"/>
                    </a:lnTo>
                    <a:lnTo>
                      <a:pt x="581" y="204"/>
                    </a:lnTo>
                    <a:lnTo>
                      <a:pt x="586" y="204"/>
                    </a:lnTo>
                    <a:lnTo>
                      <a:pt x="591" y="204"/>
                    </a:lnTo>
                    <a:lnTo>
                      <a:pt x="596" y="204"/>
                    </a:lnTo>
                    <a:lnTo>
                      <a:pt x="601" y="209"/>
                    </a:lnTo>
                    <a:lnTo>
                      <a:pt x="606" y="209"/>
                    </a:lnTo>
                    <a:lnTo>
                      <a:pt x="611" y="209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0" name="Freeform 404"/>
              <p:cNvSpPr>
                <a:spLocks/>
              </p:cNvSpPr>
              <p:nvPr/>
            </p:nvSpPr>
            <p:spPr bwMode="auto">
              <a:xfrm>
                <a:off x="2295" y="1879"/>
                <a:ext cx="631" cy="24"/>
              </a:xfrm>
              <a:custGeom>
                <a:avLst/>
                <a:gdLst>
                  <a:gd name="T0" fmla="*/ 10 w 631"/>
                  <a:gd name="T1" fmla="*/ 0 h 24"/>
                  <a:gd name="T2" fmla="*/ 25 w 631"/>
                  <a:gd name="T3" fmla="*/ 0 h 24"/>
                  <a:gd name="T4" fmla="*/ 40 w 631"/>
                  <a:gd name="T5" fmla="*/ 0 h 24"/>
                  <a:gd name="T6" fmla="*/ 55 w 631"/>
                  <a:gd name="T7" fmla="*/ 0 h 24"/>
                  <a:gd name="T8" fmla="*/ 70 w 631"/>
                  <a:gd name="T9" fmla="*/ 5 h 24"/>
                  <a:gd name="T10" fmla="*/ 84 w 631"/>
                  <a:gd name="T11" fmla="*/ 5 h 24"/>
                  <a:gd name="T12" fmla="*/ 99 w 631"/>
                  <a:gd name="T13" fmla="*/ 9 h 24"/>
                  <a:gd name="T14" fmla="*/ 114 w 631"/>
                  <a:gd name="T15" fmla="*/ 9 h 24"/>
                  <a:gd name="T16" fmla="*/ 129 w 631"/>
                  <a:gd name="T17" fmla="*/ 9 h 24"/>
                  <a:gd name="T18" fmla="*/ 144 w 631"/>
                  <a:gd name="T19" fmla="*/ 9 h 24"/>
                  <a:gd name="T20" fmla="*/ 159 w 631"/>
                  <a:gd name="T21" fmla="*/ 9 h 24"/>
                  <a:gd name="T22" fmla="*/ 174 w 631"/>
                  <a:gd name="T23" fmla="*/ 9 h 24"/>
                  <a:gd name="T24" fmla="*/ 189 w 631"/>
                  <a:gd name="T25" fmla="*/ 9 h 24"/>
                  <a:gd name="T26" fmla="*/ 204 w 631"/>
                  <a:gd name="T27" fmla="*/ 14 h 24"/>
                  <a:gd name="T28" fmla="*/ 218 w 631"/>
                  <a:gd name="T29" fmla="*/ 14 h 24"/>
                  <a:gd name="T30" fmla="*/ 233 w 631"/>
                  <a:gd name="T31" fmla="*/ 14 h 24"/>
                  <a:gd name="T32" fmla="*/ 248 w 631"/>
                  <a:gd name="T33" fmla="*/ 14 h 24"/>
                  <a:gd name="T34" fmla="*/ 263 w 631"/>
                  <a:gd name="T35" fmla="*/ 14 h 24"/>
                  <a:gd name="T36" fmla="*/ 278 w 631"/>
                  <a:gd name="T37" fmla="*/ 14 h 24"/>
                  <a:gd name="T38" fmla="*/ 293 w 631"/>
                  <a:gd name="T39" fmla="*/ 14 h 24"/>
                  <a:gd name="T40" fmla="*/ 308 w 631"/>
                  <a:gd name="T41" fmla="*/ 14 h 24"/>
                  <a:gd name="T42" fmla="*/ 323 w 631"/>
                  <a:gd name="T43" fmla="*/ 19 h 24"/>
                  <a:gd name="T44" fmla="*/ 338 w 631"/>
                  <a:gd name="T45" fmla="*/ 14 h 24"/>
                  <a:gd name="T46" fmla="*/ 353 w 631"/>
                  <a:gd name="T47" fmla="*/ 14 h 24"/>
                  <a:gd name="T48" fmla="*/ 367 w 631"/>
                  <a:gd name="T49" fmla="*/ 19 h 24"/>
                  <a:gd name="T50" fmla="*/ 382 w 631"/>
                  <a:gd name="T51" fmla="*/ 19 h 24"/>
                  <a:gd name="T52" fmla="*/ 397 w 631"/>
                  <a:gd name="T53" fmla="*/ 19 h 24"/>
                  <a:gd name="T54" fmla="*/ 412 w 631"/>
                  <a:gd name="T55" fmla="*/ 19 h 24"/>
                  <a:gd name="T56" fmla="*/ 427 w 631"/>
                  <a:gd name="T57" fmla="*/ 19 h 24"/>
                  <a:gd name="T58" fmla="*/ 442 w 631"/>
                  <a:gd name="T59" fmla="*/ 19 h 24"/>
                  <a:gd name="T60" fmla="*/ 457 w 631"/>
                  <a:gd name="T61" fmla="*/ 19 h 24"/>
                  <a:gd name="T62" fmla="*/ 472 w 631"/>
                  <a:gd name="T63" fmla="*/ 19 h 24"/>
                  <a:gd name="T64" fmla="*/ 487 w 631"/>
                  <a:gd name="T65" fmla="*/ 19 h 24"/>
                  <a:gd name="T66" fmla="*/ 502 w 631"/>
                  <a:gd name="T67" fmla="*/ 19 h 24"/>
                  <a:gd name="T68" fmla="*/ 516 w 631"/>
                  <a:gd name="T69" fmla="*/ 24 h 24"/>
                  <a:gd name="T70" fmla="*/ 531 w 631"/>
                  <a:gd name="T71" fmla="*/ 24 h 24"/>
                  <a:gd name="T72" fmla="*/ 546 w 631"/>
                  <a:gd name="T73" fmla="*/ 24 h 24"/>
                  <a:gd name="T74" fmla="*/ 561 w 631"/>
                  <a:gd name="T75" fmla="*/ 19 h 24"/>
                  <a:gd name="T76" fmla="*/ 576 w 631"/>
                  <a:gd name="T77" fmla="*/ 19 h 24"/>
                  <a:gd name="T78" fmla="*/ 591 w 631"/>
                  <a:gd name="T79" fmla="*/ 19 h 24"/>
                  <a:gd name="T80" fmla="*/ 606 w 631"/>
                  <a:gd name="T81" fmla="*/ 19 h 24"/>
                  <a:gd name="T82" fmla="*/ 621 w 631"/>
                  <a:gd name="T83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31" h="24">
                    <a:moveTo>
                      <a:pt x="0" y="0"/>
                    </a:moveTo>
                    <a:lnTo>
                      <a:pt x="5" y="0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5" y="0"/>
                    </a:lnTo>
                    <a:lnTo>
                      <a:pt x="40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55" y="0"/>
                    </a:lnTo>
                    <a:lnTo>
                      <a:pt x="60" y="0"/>
                    </a:lnTo>
                    <a:lnTo>
                      <a:pt x="65" y="5"/>
                    </a:lnTo>
                    <a:lnTo>
                      <a:pt x="70" y="5"/>
                    </a:lnTo>
                    <a:lnTo>
                      <a:pt x="74" y="5"/>
                    </a:lnTo>
                    <a:lnTo>
                      <a:pt x="79" y="5"/>
                    </a:lnTo>
                    <a:lnTo>
                      <a:pt x="84" y="5"/>
                    </a:lnTo>
                    <a:lnTo>
                      <a:pt x="89" y="9"/>
                    </a:lnTo>
                    <a:lnTo>
                      <a:pt x="94" y="9"/>
                    </a:lnTo>
                    <a:lnTo>
                      <a:pt x="99" y="9"/>
                    </a:lnTo>
                    <a:lnTo>
                      <a:pt x="104" y="9"/>
                    </a:lnTo>
                    <a:lnTo>
                      <a:pt x="109" y="9"/>
                    </a:lnTo>
                    <a:lnTo>
                      <a:pt x="114" y="9"/>
                    </a:lnTo>
                    <a:lnTo>
                      <a:pt x="119" y="9"/>
                    </a:lnTo>
                    <a:lnTo>
                      <a:pt x="124" y="9"/>
                    </a:lnTo>
                    <a:lnTo>
                      <a:pt x="129" y="9"/>
                    </a:lnTo>
                    <a:lnTo>
                      <a:pt x="134" y="9"/>
                    </a:lnTo>
                    <a:lnTo>
                      <a:pt x="139" y="9"/>
                    </a:lnTo>
                    <a:lnTo>
                      <a:pt x="144" y="9"/>
                    </a:lnTo>
                    <a:lnTo>
                      <a:pt x="149" y="9"/>
                    </a:lnTo>
                    <a:lnTo>
                      <a:pt x="154" y="9"/>
                    </a:lnTo>
                    <a:lnTo>
                      <a:pt x="159" y="9"/>
                    </a:lnTo>
                    <a:lnTo>
                      <a:pt x="164" y="9"/>
                    </a:lnTo>
                    <a:lnTo>
                      <a:pt x="169" y="9"/>
                    </a:lnTo>
                    <a:lnTo>
                      <a:pt x="174" y="9"/>
                    </a:lnTo>
                    <a:lnTo>
                      <a:pt x="179" y="9"/>
                    </a:lnTo>
                    <a:lnTo>
                      <a:pt x="184" y="9"/>
                    </a:lnTo>
                    <a:lnTo>
                      <a:pt x="189" y="9"/>
                    </a:lnTo>
                    <a:lnTo>
                      <a:pt x="194" y="14"/>
                    </a:lnTo>
                    <a:lnTo>
                      <a:pt x="199" y="14"/>
                    </a:lnTo>
                    <a:lnTo>
                      <a:pt x="204" y="14"/>
                    </a:lnTo>
                    <a:lnTo>
                      <a:pt x="209" y="14"/>
                    </a:lnTo>
                    <a:lnTo>
                      <a:pt x="214" y="14"/>
                    </a:lnTo>
                    <a:lnTo>
                      <a:pt x="218" y="14"/>
                    </a:lnTo>
                    <a:lnTo>
                      <a:pt x="223" y="14"/>
                    </a:lnTo>
                    <a:lnTo>
                      <a:pt x="228" y="14"/>
                    </a:lnTo>
                    <a:lnTo>
                      <a:pt x="233" y="14"/>
                    </a:lnTo>
                    <a:lnTo>
                      <a:pt x="238" y="14"/>
                    </a:lnTo>
                    <a:lnTo>
                      <a:pt x="243" y="14"/>
                    </a:lnTo>
                    <a:lnTo>
                      <a:pt x="248" y="14"/>
                    </a:lnTo>
                    <a:lnTo>
                      <a:pt x="253" y="14"/>
                    </a:lnTo>
                    <a:lnTo>
                      <a:pt x="258" y="14"/>
                    </a:lnTo>
                    <a:lnTo>
                      <a:pt x="263" y="14"/>
                    </a:lnTo>
                    <a:lnTo>
                      <a:pt x="268" y="14"/>
                    </a:lnTo>
                    <a:lnTo>
                      <a:pt x="273" y="14"/>
                    </a:lnTo>
                    <a:lnTo>
                      <a:pt x="278" y="14"/>
                    </a:lnTo>
                    <a:lnTo>
                      <a:pt x="283" y="14"/>
                    </a:lnTo>
                    <a:lnTo>
                      <a:pt x="288" y="14"/>
                    </a:lnTo>
                    <a:lnTo>
                      <a:pt x="293" y="14"/>
                    </a:lnTo>
                    <a:lnTo>
                      <a:pt x="298" y="14"/>
                    </a:lnTo>
                    <a:lnTo>
                      <a:pt x="303" y="14"/>
                    </a:lnTo>
                    <a:lnTo>
                      <a:pt x="308" y="14"/>
                    </a:lnTo>
                    <a:lnTo>
                      <a:pt x="313" y="19"/>
                    </a:lnTo>
                    <a:lnTo>
                      <a:pt x="318" y="19"/>
                    </a:lnTo>
                    <a:lnTo>
                      <a:pt x="323" y="19"/>
                    </a:lnTo>
                    <a:lnTo>
                      <a:pt x="328" y="19"/>
                    </a:lnTo>
                    <a:lnTo>
                      <a:pt x="333" y="19"/>
                    </a:lnTo>
                    <a:lnTo>
                      <a:pt x="338" y="14"/>
                    </a:lnTo>
                    <a:lnTo>
                      <a:pt x="343" y="19"/>
                    </a:lnTo>
                    <a:lnTo>
                      <a:pt x="348" y="19"/>
                    </a:lnTo>
                    <a:lnTo>
                      <a:pt x="353" y="14"/>
                    </a:lnTo>
                    <a:lnTo>
                      <a:pt x="358" y="14"/>
                    </a:lnTo>
                    <a:lnTo>
                      <a:pt x="363" y="14"/>
                    </a:lnTo>
                    <a:lnTo>
                      <a:pt x="367" y="19"/>
                    </a:lnTo>
                    <a:lnTo>
                      <a:pt x="372" y="19"/>
                    </a:lnTo>
                    <a:lnTo>
                      <a:pt x="377" y="19"/>
                    </a:lnTo>
                    <a:lnTo>
                      <a:pt x="382" y="19"/>
                    </a:lnTo>
                    <a:lnTo>
                      <a:pt x="387" y="19"/>
                    </a:lnTo>
                    <a:lnTo>
                      <a:pt x="392" y="19"/>
                    </a:lnTo>
                    <a:lnTo>
                      <a:pt x="397" y="19"/>
                    </a:lnTo>
                    <a:lnTo>
                      <a:pt x="402" y="19"/>
                    </a:lnTo>
                    <a:lnTo>
                      <a:pt x="407" y="19"/>
                    </a:lnTo>
                    <a:lnTo>
                      <a:pt x="412" y="19"/>
                    </a:lnTo>
                    <a:lnTo>
                      <a:pt x="417" y="19"/>
                    </a:lnTo>
                    <a:lnTo>
                      <a:pt x="422" y="19"/>
                    </a:lnTo>
                    <a:lnTo>
                      <a:pt x="427" y="19"/>
                    </a:lnTo>
                    <a:lnTo>
                      <a:pt x="432" y="19"/>
                    </a:lnTo>
                    <a:lnTo>
                      <a:pt x="437" y="19"/>
                    </a:lnTo>
                    <a:lnTo>
                      <a:pt x="442" y="19"/>
                    </a:lnTo>
                    <a:lnTo>
                      <a:pt x="447" y="19"/>
                    </a:lnTo>
                    <a:lnTo>
                      <a:pt x="452" y="19"/>
                    </a:lnTo>
                    <a:lnTo>
                      <a:pt x="457" y="19"/>
                    </a:lnTo>
                    <a:lnTo>
                      <a:pt x="462" y="19"/>
                    </a:lnTo>
                    <a:lnTo>
                      <a:pt x="467" y="19"/>
                    </a:lnTo>
                    <a:lnTo>
                      <a:pt x="472" y="19"/>
                    </a:lnTo>
                    <a:lnTo>
                      <a:pt x="477" y="19"/>
                    </a:lnTo>
                    <a:lnTo>
                      <a:pt x="482" y="19"/>
                    </a:lnTo>
                    <a:lnTo>
                      <a:pt x="487" y="19"/>
                    </a:lnTo>
                    <a:lnTo>
                      <a:pt x="492" y="19"/>
                    </a:lnTo>
                    <a:lnTo>
                      <a:pt x="497" y="19"/>
                    </a:lnTo>
                    <a:lnTo>
                      <a:pt x="502" y="19"/>
                    </a:lnTo>
                    <a:lnTo>
                      <a:pt x="507" y="19"/>
                    </a:lnTo>
                    <a:lnTo>
                      <a:pt x="512" y="19"/>
                    </a:lnTo>
                    <a:lnTo>
                      <a:pt x="516" y="24"/>
                    </a:lnTo>
                    <a:lnTo>
                      <a:pt x="521" y="24"/>
                    </a:lnTo>
                    <a:lnTo>
                      <a:pt x="526" y="24"/>
                    </a:lnTo>
                    <a:lnTo>
                      <a:pt x="531" y="24"/>
                    </a:lnTo>
                    <a:lnTo>
                      <a:pt x="536" y="24"/>
                    </a:lnTo>
                    <a:lnTo>
                      <a:pt x="541" y="24"/>
                    </a:lnTo>
                    <a:lnTo>
                      <a:pt x="546" y="24"/>
                    </a:lnTo>
                    <a:lnTo>
                      <a:pt x="551" y="19"/>
                    </a:lnTo>
                    <a:lnTo>
                      <a:pt x="556" y="19"/>
                    </a:lnTo>
                    <a:lnTo>
                      <a:pt x="561" y="19"/>
                    </a:lnTo>
                    <a:lnTo>
                      <a:pt x="566" y="19"/>
                    </a:lnTo>
                    <a:lnTo>
                      <a:pt x="571" y="19"/>
                    </a:lnTo>
                    <a:lnTo>
                      <a:pt x="576" y="19"/>
                    </a:lnTo>
                    <a:lnTo>
                      <a:pt x="581" y="19"/>
                    </a:lnTo>
                    <a:lnTo>
                      <a:pt x="586" y="19"/>
                    </a:lnTo>
                    <a:lnTo>
                      <a:pt x="591" y="19"/>
                    </a:lnTo>
                    <a:lnTo>
                      <a:pt x="596" y="19"/>
                    </a:lnTo>
                    <a:lnTo>
                      <a:pt x="601" y="19"/>
                    </a:lnTo>
                    <a:lnTo>
                      <a:pt x="606" y="19"/>
                    </a:lnTo>
                    <a:lnTo>
                      <a:pt x="611" y="19"/>
                    </a:lnTo>
                    <a:lnTo>
                      <a:pt x="616" y="19"/>
                    </a:lnTo>
                    <a:lnTo>
                      <a:pt x="621" y="24"/>
                    </a:lnTo>
                    <a:lnTo>
                      <a:pt x="626" y="24"/>
                    </a:lnTo>
                    <a:lnTo>
                      <a:pt x="631" y="24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1" name="Freeform 405"/>
              <p:cNvSpPr>
                <a:spLocks/>
              </p:cNvSpPr>
              <p:nvPr/>
            </p:nvSpPr>
            <p:spPr bwMode="auto">
              <a:xfrm>
                <a:off x="2926" y="1640"/>
                <a:ext cx="531" cy="959"/>
              </a:xfrm>
              <a:custGeom>
                <a:avLst/>
                <a:gdLst>
                  <a:gd name="T0" fmla="*/ 10 w 531"/>
                  <a:gd name="T1" fmla="*/ 263 h 959"/>
                  <a:gd name="T2" fmla="*/ 25 w 531"/>
                  <a:gd name="T3" fmla="*/ 258 h 959"/>
                  <a:gd name="T4" fmla="*/ 39 w 531"/>
                  <a:gd name="T5" fmla="*/ 253 h 959"/>
                  <a:gd name="T6" fmla="*/ 54 w 531"/>
                  <a:gd name="T7" fmla="*/ 253 h 959"/>
                  <a:gd name="T8" fmla="*/ 69 w 531"/>
                  <a:gd name="T9" fmla="*/ 248 h 959"/>
                  <a:gd name="T10" fmla="*/ 84 w 531"/>
                  <a:gd name="T11" fmla="*/ 253 h 959"/>
                  <a:gd name="T12" fmla="*/ 99 w 531"/>
                  <a:gd name="T13" fmla="*/ 248 h 959"/>
                  <a:gd name="T14" fmla="*/ 114 w 531"/>
                  <a:gd name="T15" fmla="*/ 253 h 959"/>
                  <a:gd name="T16" fmla="*/ 129 w 531"/>
                  <a:gd name="T17" fmla="*/ 258 h 959"/>
                  <a:gd name="T18" fmla="*/ 144 w 531"/>
                  <a:gd name="T19" fmla="*/ 263 h 959"/>
                  <a:gd name="T20" fmla="*/ 159 w 531"/>
                  <a:gd name="T21" fmla="*/ 258 h 959"/>
                  <a:gd name="T22" fmla="*/ 174 w 531"/>
                  <a:gd name="T23" fmla="*/ 263 h 959"/>
                  <a:gd name="T24" fmla="*/ 188 w 531"/>
                  <a:gd name="T25" fmla="*/ 273 h 959"/>
                  <a:gd name="T26" fmla="*/ 203 w 531"/>
                  <a:gd name="T27" fmla="*/ 278 h 959"/>
                  <a:gd name="T28" fmla="*/ 218 w 531"/>
                  <a:gd name="T29" fmla="*/ 268 h 959"/>
                  <a:gd name="T30" fmla="*/ 233 w 531"/>
                  <a:gd name="T31" fmla="*/ 268 h 959"/>
                  <a:gd name="T32" fmla="*/ 248 w 531"/>
                  <a:gd name="T33" fmla="*/ 268 h 959"/>
                  <a:gd name="T34" fmla="*/ 263 w 531"/>
                  <a:gd name="T35" fmla="*/ 268 h 959"/>
                  <a:gd name="T36" fmla="*/ 278 w 531"/>
                  <a:gd name="T37" fmla="*/ 268 h 959"/>
                  <a:gd name="T38" fmla="*/ 293 w 531"/>
                  <a:gd name="T39" fmla="*/ 268 h 959"/>
                  <a:gd name="T40" fmla="*/ 308 w 531"/>
                  <a:gd name="T41" fmla="*/ 273 h 959"/>
                  <a:gd name="T42" fmla="*/ 322 w 531"/>
                  <a:gd name="T43" fmla="*/ 268 h 959"/>
                  <a:gd name="T44" fmla="*/ 337 w 531"/>
                  <a:gd name="T45" fmla="*/ 268 h 959"/>
                  <a:gd name="T46" fmla="*/ 352 w 531"/>
                  <a:gd name="T47" fmla="*/ 268 h 959"/>
                  <a:gd name="T48" fmla="*/ 367 w 531"/>
                  <a:gd name="T49" fmla="*/ 268 h 959"/>
                  <a:gd name="T50" fmla="*/ 382 w 531"/>
                  <a:gd name="T51" fmla="*/ 263 h 959"/>
                  <a:gd name="T52" fmla="*/ 397 w 531"/>
                  <a:gd name="T53" fmla="*/ 248 h 959"/>
                  <a:gd name="T54" fmla="*/ 402 w 531"/>
                  <a:gd name="T55" fmla="*/ 214 h 959"/>
                  <a:gd name="T56" fmla="*/ 412 w 531"/>
                  <a:gd name="T57" fmla="*/ 164 h 959"/>
                  <a:gd name="T58" fmla="*/ 422 w 531"/>
                  <a:gd name="T59" fmla="*/ 109 h 959"/>
                  <a:gd name="T60" fmla="*/ 432 w 531"/>
                  <a:gd name="T61" fmla="*/ 75 h 959"/>
                  <a:gd name="T62" fmla="*/ 442 w 531"/>
                  <a:gd name="T63" fmla="*/ 55 h 959"/>
                  <a:gd name="T64" fmla="*/ 447 w 531"/>
                  <a:gd name="T65" fmla="*/ 20 h 959"/>
                  <a:gd name="T66" fmla="*/ 457 w 531"/>
                  <a:gd name="T67" fmla="*/ 0 h 959"/>
                  <a:gd name="T68" fmla="*/ 467 w 531"/>
                  <a:gd name="T69" fmla="*/ 40 h 959"/>
                  <a:gd name="T70" fmla="*/ 471 w 531"/>
                  <a:gd name="T71" fmla="*/ 134 h 959"/>
                  <a:gd name="T72" fmla="*/ 481 w 531"/>
                  <a:gd name="T73" fmla="*/ 283 h 959"/>
                  <a:gd name="T74" fmla="*/ 491 w 531"/>
                  <a:gd name="T75" fmla="*/ 497 h 959"/>
                  <a:gd name="T76" fmla="*/ 496 w 531"/>
                  <a:gd name="T77" fmla="*/ 666 h 959"/>
                  <a:gd name="T78" fmla="*/ 506 w 531"/>
                  <a:gd name="T79" fmla="*/ 760 h 959"/>
                  <a:gd name="T80" fmla="*/ 516 w 531"/>
                  <a:gd name="T81" fmla="*/ 854 h 959"/>
                  <a:gd name="T82" fmla="*/ 526 w 531"/>
                  <a:gd name="T83" fmla="*/ 944 h 9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31" h="959">
                    <a:moveTo>
                      <a:pt x="0" y="263"/>
                    </a:moveTo>
                    <a:lnTo>
                      <a:pt x="5" y="263"/>
                    </a:lnTo>
                    <a:lnTo>
                      <a:pt x="10" y="263"/>
                    </a:lnTo>
                    <a:lnTo>
                      <a:pt x="15" y="258"/>
                    </a:lnTo>
                    <a:lnTo>
                      <a:pt x="20" y="258"/>
                    </a:lnTo>
                    <a:lnTo>
                      <a:pt x="25" y="258"/>
                    </a:lnTo>
                    <a:lnTo>
                      <a:pt x="29" y="258"/>
                    </a:lnTo>
                    <a:lnTo>
                      <a:pt x="34" y="258"/>
                    </a:lnTo>
                    <a:lnTo>
                      <a:pt x="39" y="253"/>
                    </a:lnTo>
                    <a:lnTo>
                      <a:pt x="44" y="253"/>
                    </a:lnTo>
                    <a:lnTo>
                      <a:pt x="49" y="253"/>
                    </a:lnTo>
                    <a:lnTo>
                      <a:pt x="54" y="253"/>
                    </a:lnTo>
                    <a:lnTo>
                      <a:pt x="59" y="253"/>
                    </a:lnTo>
                    <a:lnTo>
                      <a:pt x="64" y="248"/>
                    </a:lnTo>
                    <a:lnTo>
                      <a:pt x="69" y="248"/>
                    </a:lnTo>
                    <a:lnTo>
                      <a:pt x="74" y="248"/>
                    </a:lnTo>
                    <a:lnTo>
                      <a:pt x="79" y="253"/>
                    </a:lnTo>
                    <a:lnTo>
                      <a:pt x="84" y="253"/>
                    </a:lnTo>
                    <a:lnTo>
                      <a:pt x="89" y="253"/>
                    </a:lnTo>
                    <a:lnTo>
                      <a:pt x="94" y="248"/>
                    </a:lnTo>
                    <a:lnTo>
                      <a:pt x="99" y="248"/>
                    </a:lnTo>
                    <a:lnTo>
                      <a:pt x="104" y="248"/>
                    </a:lnTo>
                    <a:lnTo>
                      <a:pt x="109" y="248"/>
                    </a:lnTo>
                    <a:lnTo>
                      <a:pt x="114" y="253"/>
                    </a:lnTo>
                    <a:lnTo>
                      <a:pt x="119" y="258"/>
                    </a:lnTo>
                    <a:lnTo>
                      <a:pt x="124" y="258"/>
                    </a:lnTo>
                    <a:lnTo>
                      <a:pt x="129" y="258"/>
                    </a:lnTo>
                    <a:lnTo>
                      <a:pt x="134" y="263"/>
                    </a:lnTo>
                    <a:lnTo>
                      <a:pt x="139" y="263"/>
                    </a:lnTo>
                    <a:lnTo>
                      <a:pt x="144" y="263"/>
                    </a:lnTo>
                    <a:lnTo>
                      <a:pt x="149" y="263"/>
                    </a:lnTo>
                    <a:lnTo>
                      <a:pt x="154" y="263"/>
                    </a:lnTo>
                    <a:lnTo>
                      <a:pt x="159" y="258"/>
                    </a:lnTo>
                    <a:lnTo>
                      <a:pt x="164" y="258"/>
                    </a:lnTo>
                    <a:lnTo>
                      <a:pt x="169" y="258"/>
                    </a:lnTo>
                    <a:lnTo>
                      <a:pt x="174" y="263"/>
                    </a:lnTo>
                    <a:lnTo>
                      <a:pt x="178" y="268"/>
                    </a:lnTo>
                    <a:lnTo>
                      <a:pt x="183" y="268"/>
                    </a:lnTo>
                    <a:lnTo>
                      <a:pt x="188" y="273"/>
                    </a:lnTo>
                    <a:lnTo>
                      <a:pt x="193" y="273"/>
                    </a:lnTo>
                    <a:lnTo>
                      <a:pt x="198" y="278"/>
                    </a:lnTo>
                    <a:lnTo>
                      <a:pt x="203" y="278"/>
                    </a:lnTo>
                    <a:lnTo>
                      <a:pt x="208" y="273"/>
                    </a:lnTo>
                    <a:lnTo>
                      <a:pt x="213" y="268"/>
                    </a:lnTo>
                    <a:lnTo>
                      <a:pt x="218" y="268"/>
                    </a:lnTo>
                    <a:lnTo>
                      <a:pt x="223" y="268"/>
                    </a:lnTo>
                    <a:lnTo>
                      <a:pt x="228" y="268"/>
                    </a:lnTo>
                    <a:lnTo>
                      <a:pt x="233" y="268"/>
                    </a:lnTo>
                    <a:lnTo>
                      <a:pt x="238" y="268"/>
                    </a:lnTo>
                    <a:lnTo>
                      <a:pt x="243" y="268"/>
                    </a:lnTo>
                    <a:lnTo>
                      <a:pt x="248" y="268"/>
                    </a:lnTo>
                    <a:lnTo>
                      <a:pt x="253" y="268"/>
                    </a:lnTo>
                    <a:lnTo>
                      <a:pt x="258" y="273"/>
                    </a:lnTo>
                    <a:lnTo>
                      <a:pt x="263" y="268"/>
                    </a:lnTo>
                    <a:lnTo>
                      <a:pt x="268" y="268"/>
                    </a:lnTo>
                    <a:lnTo>
                      <a:pt x="273" y="268"/>
                    </a:lnTo>
                    <a:lnTo>
                      <a:pt x="278" y="268"/>
                    </a:lnTo>
                    <a:lnTo>
                      <a:pt x="283" y="268"/>
                    </a:lnTo>
                    <a:lnTo>
                      <a:pt x="288" y="268"/>
                    </a:lnTo>
                    <a:lnTo>
                      <a:pt x="293" y="268"/>
                    </a:lnTo>
                    <a:lnTo>
                      <a:pt x="298" y="273"/>
                    </a:lnTo>
                    <a:lnTo>
                      <a:pt x="303" y="273"/>
                    </a:lnTo>
                    <a:lnTo>
                      <a:pt x="308" y="273"/>
                    </a:lnTo>
                    <a:lnTo>
                      <a:pt x="313" y="268"/>
                    </a:lnTo>
                    <a:lnTo>
                      <a:pt x="318" y="268"/>
                    </a:lnTo>
                    <a:lnTo>
                      <a:pt x="322" y="268"/>
                    </a:lnTo>
                    <a:lnTo>
                      <a:pt x="327" y="268"/>
                    </a:lnTo>
                    <a:lnTo>
                      <a:pt x="332" y="268"/>
                    </a:lnTo>
                    <a:lnTo>
                      <a:pt x="337" y="268"/>
                    </a:lnTo>
                    <a:lnTo>
                      <a:pt x="342" y="268"/>
                    </a:lnTo>
                    <a:lnTo>
                      <a:pt x="347" y="268"/>
                    </a:lnTo>
                    <a:lnTo>
                      <a:pt x="352" y="268"/>
                    </a:lnTo>
                    <a:lnTo>
                      <a:pt x="357" y="268"/>
                    </a:lnTo>
                    <a:lnTo>
                      <a:pt x="362" y="263"/>
                    </a:lnTo>
                    <a:lnTo>
                      <a:pt x="367" y="268"/>
                    </a:lnTo>
                    <a:lnTo>
                      <a:pt x="372" y="263"/>
                    </a:lnTo>
                    <a:lnTo>
                      <a:pt x="377" y="263"/>
                    </a:lnTo>
                    <a:lnTo>
                      <a:pt x="382" y="263"/>
                    </a:lnTo>
                    <a:lnTo>
                      <a:pt x="387" y="258"/>
                    </a:lnTo>
                    <a:lnTo>
                      <a:pt x="392" y="253"/>
                    </a:lnTo>
                    <a:lnTo>
                      <a:pt x="397" y="248"/>
                    </a:lnTo>
                    <a:lnTo>
                      <a:pt x="397" y="239"/>
                    </a:lnTo>
                    <a:lnTo>
                      <a:pt x="402" y="229"/>
                    </a:lnTo>
                    <a:lnTo>
                      <a:pt x="402" y="214"/>
                    </a:lnTo>
                    <a:lnTo>
                      <a:pt x="407" y="199"/>
                    </a:lnTo>
                    <a:lnTo>
                      <a:pt x="412" y="184"/>
                    </a:lnTo>
                    <a:lnTo>
                      <a:pt x="412" y="164"/>
                    </a:lnTo>
                    <a:lnTo>
                      <a:pt x="417" y="149"/>
                    </a:lnTo>
                    <a:lnTo>
                      <a:pt x="417" y="124"/>
                    </a:lnTo>
                    <a:lnTo>
                      <a:pt x="422" y="109"/>
                    </a:lnTo>
                    <a:lnTo>
                      <a:pt x="422" y="95"/>
                    </a:lnTo>
                    <a:lnTo>
                      <a:pt x="427" y="85"/>
                    </a:lnTo>
                    <a:lnTo>
                      <a:pt x="432" y="75"/>
                    </a:lnTo>
                    <a:lnTo>
                      <a:pt x="432" y="70"/>
                    </a:lnTo>
                    <a:lnTo>
                      <a:pt x="437" y="65"/>
                    </a:lnTo>
                    <a:lnTo>
                      <a:pt x="442" y="55"/>
                    </a:lnTo>
                    <a:lnTo>
                      <a:pt x="442" y="45"/>
                    </a:lnTo>
                    <a:lnTo>
                      <a:pt x="447" y="35"/>
                    </a:lnTo>
                    <a:lnTo>
                      <a:pt x="447" y="20"/>
                    </a:lnTo>
                    <a:lnTo>
                      <a:pt x="452" y="10"/>
                    </a:lnTo>
                    <a:lnTo>
                      <a:pt x="457" y="5"/>
                    </a:lnTo>
                    <a:lnTo>
                      <a:pt x="457" y="0"/>
                    </a:lnTo>
                    <a:lnTo>
                      <a:pt x="462" y="10"/>
                    </a:lnTo>
                    <a:lnTo>
                      <a:pt x="462" y="20"/>
                    </a:lnTo>
                    <a:lnTo>
                      <a:pt x="467" y="40"/>
                    </a:lnTo>
                    <a:lnTo>
                      <a:pt x="467" y="65"/>
                    </a:lnTo>
                    <a:lnTo>
                      <a:pt x="471" y="100"/>
                    </a:lnTo>
                    <a:lnTo>
                      <a:pt x="471" y="134"/>
                    </a:lnTo>
                    <a:lnTo>
                      <a:pt x="476" y="179"/>
                    </a:lnTo>
                    <a:lnTo>
                      <a:pt x="481" y="229"/>
                    </a:lnTo>
                    <a:lnTo>
                      <a:pt x="481" y="283"/>
                    </a:lnTo>
                    <a:lnTo>
                      <a:pt x="486" y="353"/>
                    </a:lnTo>
                    <a:lnTo>
                      <a:pt x="486" y="422"/>
                    </a:lnTo>
                    <a:lnTo>
                      <a:pt x="491" y="497"/>
                    </a:lnTo>
                    <a:lnTo>
                      <a:pt x="491" y="566"/>
                    </a:lnTo>
                    <a:lnTo>
                      <a:pt x="496" y="616"/>
                    </a:lnTo>
                    <a:lnTo>
                      <a:pt x="496" y="666"/>
                    </a:lnTo>
                    <a:lnTo>
                      <a:pt x="501" y="695"/>
                    </a:lnTo>
                    <a:lnTo>
                      <a:pt x="506" y="730"/>
                    </a:lnTo>
                    <a:lnTo>
                      <a:pt x="506" y="760"/>
                    </a:lnTo>
                    <a:lnTo>
                      <a:pt x="511" y="790"/>
                    </a:lnTo>
                    <a:lnTo>
                      <a:pt x="511" y="820"/>
                    </a:lnTo>
                    <a:lnTo>
                      <a:pt x="516" y="854"/>
                    </a:lnTo>
                    <a:lnTo>
                      <a:pt x="516" y="884"/>
                    </a:lnTo>
                    <a:lnTo>
                      <a:pt x="521" y="914"/>
                    </a:lnTo>
                    <a:lnTo>
                      <a:pt x="526" y="944"/>
                    </a:lnTo>
                    <a:lnTo>
                      <a:pt x="526" y="954"/>
                    </a:lnTo>
                    <a:lnTo>
                      <a:pt x="531" y="959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2" name="Freeform 406"/>
              <p:cNvSpPr>
                <a:spLocks/>
              </p:cNvSpPr>
              <p:nvPr/>
            </p:nvSpPr>
            <p:spPr bwMode="auto">
              <a:xfrm>
                <a:off x="3457" y="1675"/>
                <a:ext cx="467" cy="924"/>
              </a:xfrm>
              <a:custGeom>
                <a:avLst/>
                <a:gdLst>
                  <a:gd name="T0" fmla="*/ 0 w 467"/>
                  <a:gd name="T1" fmla="*/ 899 h 924"/>
                  <a:gd name="T2" fmla="*/ 5 w 467"/>
                  <a:gd name="T3" fmla="*/ 834 h 924"/>
                  <a:gd name="T4" fmla="*/ 10 w 467"/>
                  <a:gd name="T5" fmla="*/ 765 h 924"/>
                  <a:gd name="T6" fmla="*/ 20 w 467"/>
                  <a:gd name="T7" fmla="*/ 700 h 924"/>
                  <a:gd name="T8" fmla="*/ 25 w 467"/>
                  <a:gd name="T9" fmla="*/ 631 h 924"/>
                  <a:gd name="T10" fmla="*/ 30 w 467"/>
                  <a:gd name="T11" fmla="*/ 541 h 924"/>
                  <a:gd name="T12" fmla="*/ 35 w 467"/>
                  <a:gd name="T13" fmla="*/ 472 h 924"/>
                  <a:gd name="T14" fmla="*/ 40 w 467"/>
                  <a:gd name="T15" fmla="*/ 422 h 924"/>
                  <a:gd name="T16" fmla="*/ 45 w 467"/>
                  <a:gd name="T17" fmla="*/ 382 h 924"/>
                  <a:gd name="T18" fmla="*/ 50 w 467"/>
                  <a:gd name="T19" fmla="*/ 362 h 924"/>
                  <a:gd name="T20" fmla="*/ 55 w 467"/>
                  <a:gd name="T21" fmla="*/ 343 h 924"/>
                  <a:gd name="T22" fmla="*/ 60 w 467"/>
                  <a:gd name="T23" fmla="*/ 323 h 924"/>
                  <a:gd name="T24" fmla="*/ 70 w 467"/>
                  <a:gd name="T25" fmla="*/ 298 h 924"/>
                  <a:gd name="T26" fmla="*/ 75 w 467"/>
                  <a:gd name="T27" fmla="*/ 268 h 924"/>
                  <a:gd name="T28" fmla="*/ 80 w 467"/>
                  <a:gd name="T29" fmla="*/ 238 h 924"/>
                  <a:gd name="T30" fmla="*/ 84 w 467"/>
                  <a:gd name="T31" fmla="*/ 218 h 924"/>
                  <a:gd name="T32" fmla="*/ 89 w 467"/>
                  <a:gd name="T33" fmla="*/ 209 h 924"/>
                  <a:gd name="T34" fmla="*/ 94 w 467"/>
                  <a:gd name="T35" fmla="*/ 199 h 924"/>
                  <a:gd name="T36" fmla="*/ 104 w 467"/>
                  <a:gd name="T37" fmla="*/ 189 h 924"/>
                  <a:gd name="T38" fmla="*/ 109 w 467"/>
                  <a:gd name="T39" fmla="*/ 179 h 924"/>
                  <a:gd name="T40" fmla="*/ 114 w 467"/>
                  <a:gd name="T41" fmla="*/ 169 h 924"/>
                  <a:gd name="T42" fmla="*/ 124 w 467"/>
                  <a:gd name="T43" fmla="*/ 159 h 924"/>
                  <a:gd name="T44" fmla="*/ 134 w 467"/>
                  <a:gd name="T45" fmla="*/ 164 h 924"/>
                  <a:gd name="T46" fmla="*/ 144 w 467"/>
                  <a:gd name="T47" fmla="*/ 154 h 924"/>
                  <a:gd name="T48" fmla="*/ 154 w 467"/>
                  <a:gd name="T49" fmla="*/ 144 h 924"/>
                  <a:gd name="T50" fmla="*/ 164 w 467"/>
                  <a:gd name="T51" fmla="*/ 144 h 924"/>
                  <a:gd name="T52" fmla="*/ 174 w 467"/>
                  <a:gd name="T53" fmla="*/ 139 h 924"/>
                  <a:gd name="T54" fmla="*/ 184 w 467"/>
                  <a:gd name="T55" fmla="*/ 139 h 924"/>
                  <a:gd name="T56" fmla="*/ 194 w 467"/>
                  <a:gd name="T57" fmla="*/ 129 h 924"/>
                  <a:gd name="T58" fmla="*/ 204 w 467"/>
                  <a:gd name="T59" fmla="*/ 129 h 924"/>
                  <a:gd name="T60" fmla="*/ 214 w 467"/>
                  <a:gd name="T61" fmla="*/ 124 h 924"/>
                  <a:gd name="T62" fmla="*/ 224 w 467"/>
                  <a:gd name="T63" fmla="*/ 124 h 924"/>
                  <a:gd name="T64" fmla="*/ 233 w 467"/>
                  <a:gd name="T65" fmla="*/ 114 h 924"/>
                  <a:gd name="T66" fmla="*/ 243 w 467"/>
                  <a:gd name="T67" fmla="*/ 109 h 924"/>
                  <a:gd name="T68" fmla="*/ 253 w 467"/>
                  <a:gd name="T69" fmla="*/ 109 h 924"/>
                  <a:gd name="T70" fmla="*/ 263 w 467"/>
                  <a:gd name="T71" fmla="*/ 104 h 924"/>
                  <a:gd name="T72" fmla="*/ 273 w 467"/>
                  <a:gd name="T73" fmla="*/ 99 h 924"/>
                  <a:gd name="T74" fmla="*/ 283 w 467"/>
                  <a:gd name="T75" fmla="*/ 94 h 924"/>
                  <a:gd name="T76" fmla="*/ 293 w 467"/>
                  <a:gd name="T77" fmla="*/ 89 h 924"/>
                  <a:gd name="T78" fmla="*/ 303 w 467"/>
                  <a:gd name="T79" fmla="*/ 84 h 924"/>
                  <a:gd name="T80" fmla="*/ 313 w 467"/>
                  <a:gd name="T81" fmla="*/ 79 h 924"/>
                  <a:gd name="T82" fmla="*/ 323 w 467"/>
                  <a:gd name="T83" fmla="*/ 69 h 924"/>
                  <a:gd name="T84" fmla="*/ 333 w 467"/>
                  <a:gd name="T85" fmla="*/ 65 h 924"/>
                  <a:gd name="T86" fmla="*/ 343 w 467"/>
                  <a:gd name="T87" fmla="*/ 60 h 924"/>
                  <a:gd name="T88" fmla="*/ 353 w 467"/>
                  <a:gd name="T89" fmla="*/ 55 h 924"/>
                  <a:gd name="T90" fmla="*/ 363 w 467"/>
                  <a:gd name="T91" fmla="*/ 45 h 924"/>
                  <a:gd name="T92" fmla="*/ 373 w 467"/>
                  <a:gd name="T93" fmla="*/ 40 h 924"/>
                  <a:gd name="T94" fmla="*/ 382 w 467"/>
                  <a:gd name="T95" fmla="*/ 30 h 924"/>
                  <a:gd name="T96" fmla="*/ 392 w 467"/>
                  <a:gd name="T97" fmla="*/ 25 h 924"/>
                  <a:gd name="T98" fmla="*/ 402 w 467"/>
                  <a:gd name="T99" fmla="*/ 20 h 924"/>
                  <a:gd name="T100" fmla="*/ 412 w 467"/>
                  <a:gd name="T101" fmla="*/ 15 h 924"/>
                  <a:gd name="T102" fmla="*/ 422 w 467"/>
                  <a:gd name="T103" fmla="*/ 10 h 924"/>
                  <a:gd name="T104" fmla="*/ 432 w 467"/>
                  <a:gd name="T105" fmla="*/ 5 h 924"/>
                  <a:gd name="T106" fmla="*/ 442 w 467"/>
                  <a:gd name="T107" fmla="*/ 0 h 924"/>
                  <a:gd name="T108" fmla="*/ 452 w 467"/>
                  <a:gd name="T109" fmla="*/ 0 h 924"/>
                  <a:gd name="T110" fmla="*/ 462 w 467"/>
                  <a:gd name="T111" fmla="*/ 0 h 9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467" h="924">
                    <a:moveTo>
                      <a:pt x="0" y="924"/>
                    </a:moveTo>
                    <a:lnTo>
                      <a:pt x="0" y="899"/>
                    </a:lnTo>
                    <a:lnTo>
                      <a:pt x="5" y="864"/>
                    </a:lnTo>
                    <a:lnTo>
                      <a:pt x="5" y="834"/>
                    </a:lnTo>
                    <a:lnTo>
                      <a:pt x="10" y="799"/>
                    </a:lnTo>
                    <a:lnTo>
                      <a:pt x="10" y="765"/>
                    </a:lnTo>
                    <a:lnTo>
                      <a:pt x="15" y="730"/>
                    </a:lnTo>
                    <a:lnTo>
                      <a:pt x="20" y="700"/>
                    </a:lnTo>
                    <a:lnTo>
                      <a:pt x="20" y="665"/>
                    </a:lnTo>
                    <a:lnTo>
                      <a:pt x="25" y="631"/>
                    </a:lnTo>
                    <a:lnTo>
                      <a:pt x="25" y="586"/>
                    </a:lnTo>
                    <a:lnTo>
                      <a:pt x="30" y="541"/>
                    </a:lnTo>
                    <a:lnTo>
                      <a:pt x="30" y="506"/>
                    </a:lnTo>
                    <a:lnTo>
                      <a:pt x="35" y="472"/>
                    </a:lnTo>
                    <a:lnTo>
                      <a:pt x="35" y="442"/>
                    </a:lnTo>
                    <a:lnTo>
                      <a:pt x="40" y="422"/>
                    </a:lnTo>
                    <a:lnTo>
                      <a:pt x="45" y="402"/>
                    </a:lnTo>
                    <a:lnTo>
                      <a:pt x="45" y="382"/>
                    </a:lnTo>
                    <a:lnTo>
                      <a:pt x="50" y="367"/>
                    </a:lnTo>
                    <a:lnTo>
                      <a:pt x="50" y="362"/>
                    </a:lnTo>
                    <a:lnTo>
                      <a:pt x="55" y="353"/>
                    </a:lnTo>
                    <a:lnTo>
                      <a:pt x="55" y="343"/>
                    </a:lnTo>
                    <a:lnTo>
                      <a:pt x="60" y="333"/>
                    </a:lnTo>
                    <a:lnTo>
                      <a:pt x="60" y="323"/>
                    </a:lnTo>
                    <a:lnTo>
                      <a:pt x="65" y="313"/>
                    </a:lnTo>
                    <a:lnTo>
                      <a:pt x="70" y="298"/>
                    </a:lnTo>
                    <a:lnTo>
                      <a:pt x="70" y="283"/>
                    </a:lnTo>
                    <a:lnTo>
                      <a:pt x="75" y="268"/>
                    </a:lnTo>
                    <a:lnTo>
                      <a:pt x="75" y="253"/>
                    </a:lnTo>
                    <a:lnTo>
                      <a:pt x="80" y="238"/>
                    </a:lnTo>
                    <a:lnTo>
                      <a:pt x="80" y="228"/>
                    </a:lnTo>
                    <a:lnTo>
                      <a:pt x="84" y="218"/>
                    </a:lnTo>
                    <a:lnTo>
                      <a:pt x="89" y="213"/>
                    </a:lnTo>
                    <a:lnTo>
                      <a:pt x="89" y="209"/>
                    </a:lnTo>
                    <a:lnTo>
                      <a:pt x="94" y="204"/>
                    </a:lnTo>
                    <a:lnTo>
                      <a:pt x="94" y="199"/>
                    </a:lnTo>
                    <a:lnTo>
                      <a:pt x="99" y="194"/>
                    </a:lnTo>
                    <a:lnTo>
                      <a:pt x="104" y="189"/>
                    </a:lnTo>
                    <a:lnTo>
                      <a:pt x="104" y="184"/>
                    </a:lnTo>
                    <a:lnTo>
                      <a:pt x="109" y="179"/>
                    </a:lnTo>
                    <a:lnTo>
                      <a:pt x="114" y="174"/>
                    </a:lnTo>
                    <a:lnTo>
                      <a:pt x="114" y="169"/>
                    </a:lnTo>
                    <a:lnTo>
                      <a:pt x="119" y="164"/>
                    </a:lnTo>
                    <a:lnTo>
                      <a:pt x="124" y="159"/>
                    </a:lnTo>
                    <a:lnTo>
                      <a:pt x="129" y="164"/>
                    </a:lnTo>
                    <a:lnTo>
                      <a:pt x="134" y="164"/>
                    </a:lnTo>
                    <a:lnTo>
                      <a:pt x="139" y="159"/>
                    </a:lnTo>
                    <a:lnTo>
                      <a:pt x="144" y="154"/>
                    </a:lnTo>
                    <a:lnTo>
                      <a:pt x="149" y="149"/>
                    </a:lnTo>
                    <a:lnTo>
                      <a:pt x="154" y="144"/>
                    </a:lnTo>
                    <a:lnTo>
                      <a:pt x="159" y="144"/>
                    </a:lnTo>
                    <a:lnTo>
                      <a:pt x="164" y="144"/>
                    </a:lnTo>
                    <a:lnTo>
                      <a:pt x="169" y="139"/>
                    </a:lnTo>
                    <a:lnTo>
                      <a:pt x="174" y="139"/>
                    </a:lnTo>
                    <a:lnTo>
                      <a:pt x="179" y="139"/>
                    </a:lnTo>
                    <a:lnTo>
                      <a:pt x="184" y="139"/>
                    </a:lnTo>
                    <a:lnTo>
                      <a:pt x="189" y="134"/>
                    </a:lnTo>
                    <a:lnTo>
                      <a:pt x="194" y="129"/>
                    </a:lnTo>
                    <a:lnTo>
                      <a:pt x="199" y="129"/>
                    </a:lnTo>
                    <a:lnTo>
                      <a:pt x="204" y="129"/>
                    </a:lnTo>
                    <a:lnTo>
                      <a:pt x="209" y="129"/>
                    </a:lnTo>
                    <a:lnTo>
                      <a:pt x="214" y="124"/>
                    </a:lnTo>
                    <a:lnTo>
                      <a:pt x="219" y="124"/>
                    </a:lnTo>
                    <a:lnTo>
                      <a:pt x="224" y="124"/>
                    </a:lnTo>
                    <a:lnTo>
                      <a:pt x="229" y="119"/>
                    </a:lnTo>
                    <a:lnTo>
                      <a:pt x="233" y="114"/>
                    </a:lnTo>
                    <a:lnTo>
                      <a:pt x="238" y="114"/>
                    </a:lnTo>
                    <a:lnTo>
                      <a:pt x="243" y="109"/>
                    </a:lnTo>
                    <a:lnTo>
                      <a:pt x="248" y="109"/>
                    </a:lnTo>
                    <a:lnTo>
                      <a:pt x="253" y="109"/>
                    </a:lnTo>
                    <a:lnTo>
                      <a:pt x="258" y="104"/>
                    </a:lnTo>
                    <a:lnTo>
                      <a:pt x="263" y="104"/>
                    </a:lnTo>
                    <a:lnTo>
                      <a:pt x="268" y="99"/>
                    </a:lnTo>
                    <a:lnTo>
                      <a:pt x="273" y="99"/>
                    </a:lnTo>
                    <a:lnTo>
                      <a:pt x="278" y="94"/>
                    </a:lnTo>
                    <a:lnTo>
                      <a:pt x="283" y="94"/>
                    </a:lnTo>
                    <a:lnTo>
                      <a:pt x="288" y="89"/>
                    </a:lnTo>
                    <a:lnTo>
                      <a:pt x="293" y="89"/>
                    </a:lnTo>
                    <a:lnTo>
                      <a:pt x="298" y="84"/>
                    </a:lnTo>
                    <a:lnTo>
                      <a:pt x="303" y="84"/>
                    </a:lnTo>
                    <a:lnTo>
                      <a:pt x="308" y="79"/>
                    </a:lnTo>
                    <a:lnTo>
                      <a:pt x="313" y="79"/>
                    </a:lnTo>
                    <a:lnTo>
                      <a:pt x="318" y="74"/>
                    </a:lnTo>
                    <a:lnTo>
                      <a:pt x="323" y="69"/>
                    </a:lnTo>
                    <a:lnTo>
                      <a:pt x="328" y="69"/>
                    </a:lnTo>
                    <a:lnTo>
                      <a:pt x="333" y="65"/>
                    </a:lnTo>
                    <a:lnTo>
                      <a:pt x="338" y="65"/>
                    </a:lnTo>
                    <a:lnTo>
                      <a:pt x="343" y="60"/>
                    </a:lnTo>
                    <a:lnTo>
                      <a:pt x="348" y="60"/>
                    </a:lnTo>
                    <a:lnTo>
                      <a:pt x="353" y="55"/>
                    </a:lnTo>
                    <a:lnTo>
                      <a:pt x="358" y="50"/>
                    </a:lnTo>
                    <a:lnTo>
                      <a:pt x="363" y="45"/>
                    </a:lnTo>
                    <a:lnTo>
                      <a:pt x="368" y="45"/>
                    </a:lnTo>
                    <a:lnTo>
                      <a:pt x="373" y="40"/>
                    </a:lnTo>
                    <a:lnTo>
                      <a:pt x="377" y="35"/>
                    </a:lnTo>
                    <a:lnTo>
                      <a:pt x="382" y="30"/>
                    </a:lnTo>
                    <a:lnTo>
                      <a:pt x="387" y="30"/>
                    </a:lnTo>
                    <a:lnTo>
                      <a:pt x="392" y="25"/>
                    </a:lnTo>
                    <a:lnTo>
                      <a:pt x="397" y="25"/>
                    </a:lnTo>
                    <a:lnTo>
                      <a:pt x="402" y="20"/>
                    </a:lnTo>
                    <a:lnTo>
                      <a:pt x="407" y="15"/>
                    </a:lnTo>
                    <a:lnTo>
                      <a:pt x="412" y="15"/>
                    </a:lnTo>
                    <a:lnTo>
                      <a:pt x="417" y="10"/>
                    </a:lnTo>
                    <a:lnTo>
                      <a:pt x="422" y="10"/>
                    </a:lnTo>
                    <a:lnTo>
                      <a:pt x="427" y="5"/>
                    </a:lnTo>
                    <a:lnTo>
                      <a:pt x="432" y="5"/>
                    </a:lnTo>
                    <a:lnTo>
                      <a:pt x="437" y="0"/>
                    </a:lnTo>
                    <a:lnTo>
                      <a:pt x="442" y="0"/>
                    </a:lnTo>
                    <a:lnTo>
                      <a:pt x="447" y="0"/>
                    </a:lnTo>
                    <a:lnTo>
                      <a:pt x="452" y="0"/>
                    </a:lnTo>
                    <a:lnTo>
                      <a:pt x="457" y="0"/>
                    </a:lnTo>
                    <a:lnTo>
                      <a:pt x="462" y="0"/>
                    </a:lnTo>
                    <a:lnTo>
                      <a:pt x="467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5" name="Freeform 408"/>
            <p:cNvSpPr>
              <a:spLocks/>
            </p:cNvSpPr>
            <p:nvPr/>
          </p:nvSpPr>
          <p:spPr bwMode="auto">
            <a:xfrm>
              <a:off x="2673351" y="2659063"/>
              <a:ext cx="993775" cy="331787"/>
            </a:xfrm>
            <a:custGeom>
              <a:avLst/>
              <a:gdLst>
                <a:gd name="T0" fmla="*/ 10 w 626"/>
                <a:gd name="T1" fmla="*/ 0 h 209"/>
                <a:gd name="T2" fmla="*/ 25 w 626"/>
                <a:gd name="T3" fmla="*/ 10 h 209"/>
                <a:gd name="T4" fmla="*/ 40 w 626"/>
                <a:gd name="T5" fmla="*/ 20 h 209"/>
                <a:gd name="T6" fmla="*/ 60 w 626"/>
                <a:gd name="T7" fmla="*/ 35 h 209"/>
                <a:gd name="T8" fmla="*/ 70 w 626"/>
                <a:gd name="T9" fmla="*/ 50 h 209"/>
                <a:gd name="T10" fmla="*/ 85 w 626"/>
                <a:gd name="T11" fmla="*/ 69 h 209"/>
                <a:gd name="T12" fmla="*/ 95 w 626"/>
                <a:gd name="T13" fmla="*/ 84 h 209"/>
                <a:gd name="T14" fmla="*/ 109 w 626"/>
                <a:gd name="T15" fmla="*/ 104 h 209"/>
                <a:gd name="T16" fmla="*/ 119 w 626"/>
                <a:gd name="T17" fmla="*/ 119 h 209"/>
                <a:gd name="T18" fmla="*/ 134 w 626"/>
                <a:gd name="T19" fmla="*/ 134 h 209"/>
                <a:gd name="T20" fmla="*/ 149 w 626"/>
                <a:gd name="T21" fmla="*/ 144 h 209"/>
                <a:gd name="T22" fmla="*/ 164 w 626"/>
                <a:gd name="T23" fmla="*/ 154 h 209"/>
                <a:gd name="T24" fmla="*/ 179 w 626"/>
                <a:gd name="T25" fmla="*/ 164 h 209"/>
                <a:gd name="T26" fmla="*/ 194 w 626"/>
                <a:gd name="T27" fmla="*/ 169 h 209"/>
                <a:gd name="T28" fmla="*/ 209 w 626"/>
                <a:gd name="T29" fmla="*/ 174 h 209"/>
                <a:gd name="T30" fmla="*/ 224 w 626"/>
                <a:gd name="T31" fmla="*/ 184 h 209"/>
                <a:gd name="T32" fmla="*/ 239 w 626"/>
                <a:gd name="T33" fmla="*/ 189 h 209"/>
                <a:gd name="T34" fmla="*/ 253 w 626"/>
                <a:gd name="T35" fmla="*/ 194 h 209"/>
                <a:gd name="T36" fmla="*/ 268 w 626"/>
                <a:gd name="T37" fmla="*/ 194 h 209"/>
                <a:gd name="T38" fmla="*/ 283 w 626"/>
                <a:gd name="T39" fmla="*/ 199 h 209"/>
                <a:gd name="T40" fmla="*/ 298 w 626"/>
                <a:gd name="T41" fmla="*/ 204 h 209"/>
                <a:gd name="T42" fmla="*/ 313 w 626"/>
                <a:gd name="T43" fmla="*/ 204 h 209"/>
                <a:gd name="T44" fmla="*/ 328 w 626"/>
                <a:gd name="T45" fmla="*/ 204 h 209"/>
                <a:gd name="T46" fmla="*/ 343 w 626"/>
                <a:gd name="T47" fmla="*/ 209 h 209"/>
                <a:gd name="T48" fmla="*/ 358 w 626"/>
                <a:gd name="T49" fmla="*/ 209 h 209"/>
                <a:gd name="T50" fmla="*/ 373 w 626"/>
                <a:gd name="T51" fmla="*/ 209 h 209"/>
                <a:gd name="T52" fmla="*/ 388 w 626"/>
                <a:gd name="T53" fmla="*/ 209 h 209"/>
                <a:gd name="T54" fmla="*/ 402 w 626"/>
                <a:gd name="T55" fmla="*/ 209 h 209"/>
                <a:gd name="T56" fmla="*/ 417 w 626"/>
                <a:gd name="T57" fmla="*/ 204 h 209"/>
                <a:gd name="T58" fmla="*/ 432 w 626"/>
                <a:gd name="T59" fmla="*/ 204 h 209"/>
                <a:gd name="T60" fmla="*/ 447 w 626"/>
                <a:gd name="T61" fmla="*/ 204 h 209"/>
                <a:gd name="T62" fmla="*/ 462 w 626"/>
                <a:gd name="T63" fmla="*/ 204 h 209"/>
                <a:gd name="T64" fmla="*/ 477 w 626"/>
                <a:gd name="T65" fmla="*/ 204 h 209"/>
                <a:gd name="T66" fmla="*/ 492 w 626"/>
                <a:gd name="T67" fmla="*/ 204 h 209"/>
                <a:gd name="T68" fmla="*/ 507 w 626"/>
                <a:gd name="T69" fmla="*/ 199 h 209"/>
                <a:gd name="T70" fmla="*/ 522 w 626"/>
                <a:gd name="T71" fmla="*/ 199 h 209"/>
                <a:gd name="T72" fmla="*/ 536 w 626"/>
                <a:gd name="T73" fmla="*/ 194 h 209"/>
                <a:gd name="T74" fmla="*/ 551 w 626"/>
                <a:gd name="T75" fmla="*/ 199 h 209"/>
                <a:gd name="T76" fmla="*/ 566 w 626"/>
                <a:gd name="T77" fmla="*/ 194 h 209"/>
                <a:gd name="T78" fmla="*/ 581 w 626"/>
                <a:gd name="T79" fmla="*/ 199 h 209"/>
                <a:gd name="T80" fmla="*/ 596 w 626"/>
                <a:gd name="T81" fmla="*/ 199 h 209"/>
                <a:gd name="T82" fmla="*/ 611 w 626"/>
                <a:gd name="T83" fmla="*/ 199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26" h="209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5" y="10"/>
                  </a:lnTo>
                  <a:lnTo>
                    <a:pt x="30" y="10"/>
                  </a:lnTo>
                  <a:lnTo>
                    <a:pt x="35" y="15"/>
                  </a:lnTo>
                  <a:lnTo>
                    <a:pt x="40" y="20"/>
                  </a:lnTo>
                  <a:lnTo>
                    <a:pt x="45" y="20"/>
                  </a:lnTo>
                  <a:lnTo>
                    <a:pt x="50" y="25"/>
                  </a:lnTo>
                  <a:lnTo>
                    <a:pt x="60" y="35"/>
                  </a:lnTo>
                  <a:lnTo>
                    <a:pt x="60" y="40"/>
                  </a:lnTo>
                  <a:lnTo>
                    <a:pt x="65" y="45"/>
                  </a:lnTo>
                  <a:lnTo>
                    <a:pt x="70" y="50"/>
                  </a:lnTo>
                  <a:lnTo>
                    <a:pt x="75" y="55"/>
                  </a:lnTo>
                  <a:lnTo>
                    <a:pt x="75" y="60"/>
                  </a:lnTo>
                  <a:lnTo>
                    <a:pt x="85" y="69"/>
                  </a:lnTo>
                  <a:lnTo>
                    <a:pt x="85" y="74"/>
                  </a:lnTo>
                  <a:lnTo>
                    <a:pt x="90" y="79"/>
                  </a:lnTo>
                  <a:lnTo>
                    <a:pt x="95" y="84"/>
                  </a:lnTo>
                  <a:lnTo>
                    <a:pt x="95" y="89"/>
                  </a:lnTo>
                  <a:lnTo>
                    <a:pt x="99" y="94"/>
                  </a:lnTo>
                  <a:lnTo>
                    <a:pt x="109" y="104"/>
                  </a:lnTo>
                  <a:lnTo>
                    <a:pt x="109" y="109"/>
                  </a:lnTo>
                  <a:lnTo>
                    <a:pt x="114" y="114"/>
                  </a:lnTo>
                  <a:lnTo>
                    <a:pt x="119" y="119"/>
                  </a:lnTo>
                  <a:lnTo>
                    <a:pt x="124" y="124"/>
                  </a:lnTo>
                  <a:lnTo>
                    <a:pt x="129" y="129"/>
                  </a:lnTo>
                  <a:lnTo>
                    <a:pt x="134" y="134"/>
                  </a:lnTo>
                  <a:lnTo>
                    <a:pt x="139" y="134"/>
                  </a:lnTo>
                  <a:lnTo>
                    <a:pt x="144" y="139"/>
                  </a:lnTo>
                  <a:lnTo>
                    <a:pt x="149" y="144"/>
                  </a:lnTo>
                  <a:lnTo>
                    <a:pt x="154" y="149"/>
                  </a:lnTo>
                  <a:lnTo>
                    <a:pt x="159" y="149"/>
                  </a:lnTo>
                  <a:lnTo>
                    <a:pt x="164" y="154"/>
                  </a:lnTo>
                  <a:lnTo>
                    <a:pt x="169" y="154"/>
                  </a:lnTo>
                  <a:lnTo>
                    <a:pt x="174" y="159"/>
                  </a:lnTo>
                  <a:lnTo>
                    <a:pt x="179" y="164"/>
                  </a:lnTo>
                  <a:lnTo>
                    <a:pt x="184" y="164"/>
                  </a:lnTo>
                  <a:lnTo>
                    <a:pt x="189" y="164"/>
                  </a:lnTo>
                  <a:lnTo>
                    <a:pt x="194" y="169"/>
                  </a:lnTo>
                  <a:lnTo>
                    <a:pt x="199" y="174"/>
                  </a:lnTo>
                  <a:lnTo>
                    <a:pt x="204" y="174"/>
                  </a:lnTo>
                  <a:lnTo>
                    <a:pt x="209" y="174"/>
                  </a:lnTo>
                  <a:lnTo>
                    <a:pt x="214" y="179"/>
                  </a:lnTo>
                  <a:lnTo>
                    <a:pt x="219" y="179"/>
                  </a:lnTo>
                  <a:lnTo>
                    <a:pt x="224" y="184"/>
                  </a:lnTo>
                  <a:lnTo>
                    <a:pt x="229" y="189"/>
                  </a:lnTo>
                  <a:lnTo>
                    <a:pt x="234" y="189"/>
                  </a:lnTo>
                  <a:lnTo>
                    <a:pt x="239" y="189"/>
                  </a:lnTo>
                  <a:lnTo>
                    <a:pt x="243" y="194"/>
                  </a:lnTo>
                  <a:lnTo>
                    <a:pt x="248" y="194"/>
                  </a:lnTo>
                  <a:lnTo>
                    <a:pt x="253" y="194"/>
                  </a:lnTo>
                  <a:lnTo>
                    <a:pt x="258" y="194"/>
                  </a:lnTo>
                  <a:lnTo>
                    <a:pt x="263" y="194"/>
                  </a:lnTo>
                  <a:lnTo>
                    <a:pt x="268" y="194"/>
                  </a:lnTo>
                  <a:lnTo>
                    <a:pt x="273" y="199"/>
                  </a:lnTo>
                  <a:lnTo>
                    <a:pt x="278" y="199"/>
                  </a:lnTo>
                  <a:lnTo>
                    <a:pt x="283" y="199"/>
                  </a:lnTo>
                  <a:lnTo>
                    <a:pt x="288" y="199"/>
                  </a:lnTo>
                  <a:lnTo>
                    <a:pt x="293" y="199"/>
                  </a:lnTo>
                  <a:lnTo>
                    <a:pt x="298" y="204"/>
                  </a:lnTo>
                  <a:lnTo>
                    <a:pt x="303" y="204"/>
                  </a:lnTo>
                  <a:lnTo>
                    <a:pt x="308" y="204"/>
                  </a:lnTo>
                  <a:lnTo>
                    <a:pt x="313" y="204"/>
                  </a:lnTo>
                  <a:lnTo>
                    <a:pt x="318" y="204"/>
                  </a:lnTo>
                  <a:lnTo>
                    <a:pt x="323" y="204"/>
                  </a:lnTo>
                  <a:lnTo>
                    <a:pt x="328" y="204"/>
                  </a:lnTo>
                  <a:lnTo>
                    <a:pt x="333" y="204"/>
                  </a:lnTo>
                  <a:lnTo>
                    <a:pt x="338" y="204"/>
                  </a:lnTo>
                  <a:lnTo>
                    <a:pt x="343" y="209"/>
                  </a:lnTo>
                  <a:lnTo>
                    <a:pt x="348" y="209"/>
                  </a:lnTo>
                  <a:lnTo>
                    <a:pt x="353" y="209"/>
                  </a:lnTo>
                  <a:lnTo>
                    <a:pt x="358" y="209"/>
                  </a:lnTo>
                  <a:lnTo>
                    <a:pt x="363" y="209"/>
                  </a:lnTo>
                  <a:lnTo>
                    <a:pt x="368" y="209"/>
                  </a:lnTo>
                  <a:lnTo>
                    <a:pt x="373" y="209"/>
                  </a:lnTo>
                  <a:lnTo>
                    <a:pt x="378" y="209"/>
                  </a:lnTo>
                  <a:lnTo>
                    <a:pt x="383" y="209"/>
                  </a:lnTo>
                  <a:lnTo>
                    <a:pt x="388" y="209"/>
                  </a:lnTo>
                  <a:lnTo>
                    <a:pt x="392" y="209"/>
                  </a:lnTo>
                  <a:lnTo>
                    <a:pt x="397" y="209"/>
                  </a:lnTo>
                  <a:lnTo>
                    <a:pt x="402" y="209"/>
                  </a:lnTo>
                  <a:lnTo>
                    <a:pt x="407" y="209"/>
                  </a:lnTo>
                  <a:lnTo>
                    <a:pt x="412" y="209"/>
                  </a:lnTo>
                  <a:lnTo>
                    <a:pt x="417" y="204"/>
                  </a:lnTo>
                  <a:lnTo>
                    <a:pt x="422" y="204"/>
                  </a:lnTo>
                  <a:lnTo>
                    <a:pt x="427" y="204"/>
                  </a:lnTo>
                  <a:lnTo>
                    <a:pt x="432" y="204"/>
                  </a:lnTo>
                  <a:lnTo>
                    <a:pt x="437" y="204"/>
                  </a:lnTo>
                  <a:lnTo>
                    <a:pt x="442" y="204"/>
                  </a:lnTo>
                  <a:lnTo>
                    <a:pt x="447" y="204"/>
                  </a:lnTo>
                  <a:lnTo>
                    <a:pt x="452" y="204"/>
                  </a:lnTo>
                  <a:lnTo>
                    <a:pt x="457" y="204"/>
                  </a:lnTo>
                  <a:lnTo>
                    <a:pt x="462" y="204"/>
                  </a:lnTo>
                  <a:lnTo>
                    <a:pt x="467" y="204"/>
                  </a:lnTo>
                  <a:lnTo>
                    <a:pt x="472" y="204"/>
                  </a:lnTo>
                  <a:lnTo>
                    <a:pt x="477" y="204"/>
                  </a:lnTo>
                  <a:lnTo>
                    <a:pt x="482" y="204"/>
                  </a:lnTo>
                  <a:lnTo>
                    <a:pt x="487" y="204"/>
                  </a:lnTo>
                  <a:lnTo>
                    <a:pt x="492" y="204"/>
                  </a:lnTo>
                  <a:lnTo>
                    <a:pt x="497" y="199"/>
                  </a:lnTo>
                  <a:lnTo>
                    <a:pt x="502" y="199"/>
                  </a:lnTo>
                  <a:lnTo>
                    <a:pt x="507" y="199"/>
                  </a:lnTo>
                  <a:lnTo>
                    <a:pt x="512" y="199"/>
                  </a:lnTo>
                  <a:lnTo>
                    <a:pt x="517" y="199"/>
                  </a:lnTo>
                  <a:lnTo>
                    <a:pt x="522" y="199"/>
                  </a:lnTo>
                  <a:lnTo>
                    <a:pt x="527" y="199"/>
                  </a:lnTo>
                  <a:lnTo>
                    <a:pt x="532" y="194"/>
                  </a:lnTo>
                  <a:lnTo>
                    <a:pt x="536" y="194"/>
                  </a:lnTo>
                  <a:lnTo>
                    <a:pt x="541" y="194"/>
                  </a:lnTo>
                  <a:lnTo>
                    <a:pt x="546" y="194"/>
                  </a:lnTo>
                  <a:lnTo>
                    <a:pt x="551" y="199"/>
                  </a:lnTo>
                  <a:lnTo>
                    <a:pt x="556" y="194"/>
                  </a:lnTo>
                  <a:lnTo>
                    <a:pt x="561" y="194"/>
                  </a:lnTo>
                  <a:lnTo>
                    <a:pt x="566" y="194"/>
                  </a:lnTo>
                  <a:lnTo>
                    <a:pt x="571" y="199"/>
                  </a:lnTo>
                  <a:lnTo>
                    <a:pt x="576" y="199"/>
                  </a:lnTo>
                  <a:lnTo>
                    <a:pt x="581" y="199"/>
                  </a:lnTo>
                  <a:lnTo>
                    <a:pt x="586" y="199"/>
                  </a:lnTo>
                  <a:lnTo>
                    <a:pt x="591" y="199"/>
                  </a:lnTo>
                  <a:lnTo>
                    <a:pt x="596" y="199"/>
                  </a:lnTo>
                  <a:lnTo>
                    <a:pt x="601" y="199"/>
                  </a:lnTo>
                  <a:lnTo>
                    <a:pt x="606" y="199"/>
                  </a:lnTo>
                  <a:lnTo>
                    <a:pt x="611" y="199"/>
                  </a:lnTo>
                  <a:lnTo>
                    <a:pt x="616" y="199"/>
                  </a:lnTo>
                  <a:lnTo>
                    <a:pt x="626" y="199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409"/>
            <p:cNvSpPr>
              <a:spLocks/>
            </p:cNvSpPr>
            <p:nvPr/>
          </p:nvSpPr>
          <p:spPr bwMode="auto">
            <a:xfrm>
              <a:off x="3659188" y="2974975"/>
              <a:ext cx="993775" cy="46037"/>
            </a:xfrm>
            <a:custGeom>
              <a:avLst/>
              <a:gdLst>
                <a:gd name="T0" fmla="*/ 5 w 626"/>
                <a:gd name="T1" fmla="*/ 0 h 29"/>
                <a:gd name="T2" fmla="*/ 20 w 626"/>
                <a:gd name="T3" fmla="*/ 5 h 29"/>
                <a:gd name="T4" fmla="*/ 35 w 626"/>
                <a:gd name="T5" fmla="*/ 5 h 29"/>
                <a:gd name="T6" fmla="*/ 50 w 626"/>
                <a:gd name="T7" fmla="*/ 5 h 29"/>
                <a:gd name="T8" fmla="*/ 64 w 626"/>
                <a:gd name="T9" fmla="*/ 10 h 29"/>
                <a:gd name="T10" fmla="*/ 79 w 626"/>
                <a:gd name="T11" fmla="*/ 10 h 29"/>
                <a:gd name="T12" fmla="*/ 94 w 626"/>
                <a:gd name="T13" fmla="*/ 10 h 29"/>
                <a:gd name="T14" fmla="*/ 109 w 626"/>
                <a:gd name="T15" fmla="*/ 14 h 29"/>
                <a:gd name="T16" fmla="*/ 124 w 626"/>
                <a:gd name="T17" fmla="*/ 14 h 29"/>
                <a:gd name="T18" fmla="*/ 139 w 626"/>
                <a:gd name="T19" fmla="*/ 14 h 29"/>
                <a:gd name="T20" fmla="*/ 154 w 626"/>
                <a:gd name="T21" fmla="*/ 14 h 29"/>
                <a:gd name="T22" fmla="*/ 169 w 626"/>
                <a:gd name="T23" fmla="*/ 19 h 29"/>
                <a:gd name="T24" fmla="*/ 184 w 626"/>
                <a:gd name="T25" fmla="*/ 19 h 29"/>
                <a:gd name="T26" fmla="*/ 199 w 626"/>
                <a:gd name="T27" fmla="*/ 19 h 29"/>
                <a:gd name="T28" fmla="*/ 213 w 626"/>
                <a:gd name="T29" fmla="*/ 19 h 29"/>
                <a:gd name="T30" fmla="*/ 228 w 626"/>
                <a:gd name="T31" fmla="*/ 19 h 29"/>
                <a:gd name="T32" fmla="*/ 243 w 626"/>
                <a:gd name="T33" fmla="*/ 19 h 29"/>
                <a:gd name="T34" fmla="*/ 258 w 626"/>
                <a:gd name="T35" fmla="*/ 19 h 29"/>
                <a:gd name="T36" fmla="*/ 273 w 626"/>
                <a:gd name="T37" fmla="*/ 24 h 29"/>
                <a:gd name="T38" fmla="*/ 288 w 626"/>
                <a:gd name="T39" fmla="*/ 24 h 29"/>
                <a:gd name="T40" fmla="*/ 303 w 626"/>
                <a:gd name="T41" fmla="*/ 24 h 29"/>
                <a:gd name="T42" fmla="*/ 318 w 626"/>
                <a:gd name="T43" fmla="*/ 24 h 29"/>
                <a:gd name="T44" fmla="*/ 333 w 626"/>
                <a:gd name="T45" fmla="*/ 24 h 29"/>
                <a:gd name="T46" fmla="*/ 348 w 626"/>
                <a:gd name="T47" fmla="*/ 24 h 29"/>
                <a:gd name="T48" fmla="*/ 362 w 626"/>
                <a:gd name="T49" fmla="*/ 29 h 29"/>
                <a:gd name="T50" fmla="*/ 377 w 626"/>
                <a:gd name="T51" fmla="*/ 29 h 29"/>
                <a:gd name="T52" fmla="*/ 392 w 626"/>
                <a:gd name="T53" fmla="*/ 29 h 29"/>
                <a:gd name="T54" fmla="*/ 407 w 626"/>
                <a:gd name="T55" fmla="*/ 24 h 29"/>
                <a:gd name="T56" fmla="*/ 422 w 626"/>
                <a:gd name="T57" fmla="*/ 24 h 29"/>
                <a:gd name="T58" fmla="*/ 437 w 626"/>
                <a:gd name="T59" fmla="*/ 24 h 29"/>
                <a:gd name="T60" fmla="*/ 452 w 626"/>
                <a:gd name="T61" fmla="*/ 24 h 29"/>
                <a:gd name="T62" fmla="*/ 467 w 626"/>
                <a:gd name="T63" fmla="*/ 29 h 29"/>
                <a:gd name="T64" fmla="*/ 482 w 626"/>
                <a:gd name="T65" fmla="*/ 29 h 29"/>
                <a:gd name="T66" fmla="*/ 497 w 626"/>
                <a:gd name="T67" fmla="*/ 24 h 29"/>
                <a:gd name="T68" fmla="*/ 511 w 626"/>
                <a:gd name="T69" fmla="*/ 29 h 29"/>
                <a:gd name="T70" fmla="*/ 526 w 626"/>
                <a:gd name="T71" fmla="*/ 29 h 29"/>
                <a:gd name="T72" fmla="*/ 541 w 626"/>
                <a:gd name="T73" fmla="*/ 29 h 29"/>
                <a:gd name="T74" fmla="*/ 556 w 626"/>
                <a:gd name="T75" fmla="*/ 29 h 29"/>
                <a:gd name="T76" fmla="*/ 571 w 626"/>
                <a:gd name="T77" fmla="*/ 29 h 29"/>
                <a:gd name="T78" fmla="*/ 586 w 626"/>
                <a:gd name="T79" fmla="*/ 29 h 29"/>
                <a:gd name="T80" fmla="*/ 601 w 626"/>
                <a:gd name="T81" fmla="*/ 29 h 29"/>
                <a:gd name="T82" fmla="*/ 616 w 626"/>
                <a:gd name="T8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26" h="29">
                  <a:moveTo>
                    <a:pt x="5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10" y="5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5" y="5"/>
                  </a:lnTo>
                  <a:lnTo>
                    <a:pt x="30" y="5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5" y="5"/>
                  </a:lnTo>
                  <a:lnTo>
                    <a:pt x="50" y="5"/>
                  </a:lnTo>
                  <a:lnTo>
                    <a:pt x="55" y="10"/>
                  </a:lnTo>
                  <a:lnTo>
                    <a:pt x="60" y="10"/>
                  </a:lnTo>
                  <a:lnTo>
                    <a:pt x="64" y="10"/>
                  </a:lnTo>
                  <a:lnTo>
                    <a:pt x="69" y="10"/>
                  </a:lnTo>
                  <a:lnTo>
                    <a:pt x="74" y="10"/>
                  </a:lnTo>
                  <a:lnTo>
                    <a:pt x="79" y="10"/>
                  </a:lnTo>
                  <a:lnTo>
                    <a:pt x="84" y="10"/>
                  </a:lnTo>
                  <a:lnTo>
                    <a:pt x="89" y="10"/>
                  </a:lnTo>
                  <a:lnTo>
                    <a:pt x="94" y="10"/>
                  </a:lnTo>
                  <a:lnTo>
                    <a:pt x="99" y="10"/>
                  </a:lnTo>
                  <a:lnTo>
                    <a:pt x="104" y="10"/>
                  </a:lnTo>
                  <a:lnTo>
                    <a:pt x="109" y="14"/>
                  </a:lnTo>
                  <a:lnTo>
                    <a:pt x="114" y="14"/>
                  </a:lnTo>
                  <a:lnTo>
                    <a:pt x="119" y="14"/>
                  </a:lnTo>
                  <a:lnTo>
                    <a:pt x="124" y="14"/>
                  </a:lnTo>
                  <a:lnTo>
                    <a:pt x="129" y="14"/>
                  </a:lnTo>
                  <a:lnTo>
                    <a:pt x="134" y="14"/>
                  </a:lnTo>
                  <a:lnTo>
                    <a:pt x="139" y="14"/>
                  </a:lnTo>
                  <a:lnTo>
                    <a:pt x="144" y="14"/>
                  </a:lnTo>
                  <a:lnTo>
                    <a:pt x="149" y="14"/>
                  </a:lnTo>
                  <a:lnTo>
                    <a:pt x="154" y="14"/>
                  </a:lnTo>
                  <a:lnTo>
                    <a:pt x="159" y="14"/>
                  </a:lnTo>
                  <a:lnTo>
                    <a:pt x="164" y="19"/>
                  </a:lnTo>
                  <a:lnTo>
                    <a:pt x="169" y="19"/>
                  </a:lnTo>
                  <a:lnTo>
                    <a:pt x="174" y="19"/>
                  </a:lnTo>
                  <a:lnTo>
                    <a:pt x="179" y="19"/>
                  </a:lnTo>
                  <a:lnTo>
                    <a:pt x="184" y="19"/>
                  </a:lnTo>
                  <a:lnTo>
                    <a:pt x="189" y="19"/>
                  </a:lnTo>
                  <a:lnTo>
                    <a:pt x="194" y="19"/>
                  </a:lnTo>
                  <a:lnTo>
                    <a:pt x="199" y="19"/>
                  </a:lnTo>
                  <a:lnTo>
                    <a:pt x="204" y="19"/>
                  </a:lnTo>
                  <a:lnTo>
                    <a:pt x="208" y="19"/>
                  </a:lnTo>
                  <a:lnTo>
                    <a:pt x="213" y="19"/>
                  </a:lnTo>
                  <a:lnTo>
                    <a:pt x="218" y="19"/>
                  </a:lnTo>
                  <a:lnTo>
                    <a:pt x="223" y="19"/>
                  </a:lnTo>
                  <a:lnTo>
                    <a:pt x="228" y="19"/>
                  </a:lnTo>
                  <a:lnTo>
                    <a:pt x="233" y="19"/>
                  </a:lnTo>
                  <a:lnTo>
                    <a:pt x="238" y="19"/>
                  </a:lnTo>
                  <a:lnTo>
                    <a:pt x="243" y="19"/>
                  </a:lnTo>
                  <a:lnTo>
                    <a:pt x="248" y="19"/>
                  </a:lnTo>
                  <a:lnTo>
                    <a:pt x="253" y="19"/>
                  </a:lnTo>
                  <a:lnTo>
                    <a:pt x="258" y="19"/>
                  </a:lnTo>
                  <a:lnTo>
                    <a:pt x="263" y="24"/>
                  </a:lnTo>
                  <a:lnTo>
                    <a:pt x="268" y="19"/>
                  </a:lnTo>
                  <a:lnTo>
                    <a:pt x="273" y="24"/>
                  </a:lnTo>
                  <a:lnTo>
                    <a:pt x="278" y="24"/>
                  </a:lnTo>
                  <a:lnTo>
                    <a:pt x="283" y="24"/>
                  </a:lnTo>
                  <a:lnTo>
                    <a:pt x="288" y="24"/>
                  </a:lnTo>
                  <a:lnTo>
                    <a:pt x="293" y="24"/>
                  </a:lnTo>
                  <a:lnTo>
                    <a:pt x="298" y="24"/>
                  </a:lnTo>
                  <a:lnTo>
                    <a:pt x="303" y="24"/>
                  </a:lnTo>
                  <a:lnTo>
                    <a:pt x="308" y="24"/>
                  </a:lnTo>
                  <a:lnTo>
                    <a:pt x="313" y="24"/>
                  </a:lnTo>
                  <a:lnTo>
                    <a:pt x="318" y="24"/>
                  </a:lnTo>
                  <a:lnTo>
                    <a:pt x="323" y="24"/>
                  </a:lnTo>
                  <a:lnTo>
                    <a:pt x="328" y="24"/>
                  </a:lnTo>
                  <a:lnTo>
                    <a:pt x="333" y="24"/>
                  </a:lnTo>
                  <a:lnTo>
                    <a:pt x="338" y="24"/>
                  </a:lnTo>
                  <a:lnTo>
                    <a:pt x="343" y="24"/>
                  </a:lnTo>
                  <a:lnTo>
                    <a:pt x="348" y="24"/>
                  </a:lnTo>
                  <a:lnTo>
                    <a:pt x="353" y="29"/>
                  </a:lnTo>
                  <a:lnTo>
                    <a:pt x="357" y="29"/>
                  </a:lnTo>
                  <a:lnTo>
                    <a:pt x="362" y="29"/>
                  </a:lnTo>
                  <a:lnTo>
                    <a:pt x="367" y="29"/>
                  </a:lnTo>
                  <a:lnTo>
                    <a:pt x="372" y="29"/>
                  </a:lnTo>
                  <a:lnTo>
                    <a:pt x="377" y="29"/>
                  </a:lnTo>
                  <a:lnTo>
                    <a:pt x="382" y="29"/>
                  </a:lnTo>
                  <a:lnTo>
                    <a:pt x="387" y="29"/>
                  </a:lnTo>
                  <a:lnTo>
                    <a:pt x="392" y="29"/>
                  </a:lnTo>
                  <a:lnTo>
                    <a:pt x="397" y="24"/>
                  </a:lnTo>
                  <a:lnTo>
                    <a:pt x="402" y="24"/>
                  </a:lnTo>
                  <a:lnTo>
                    <a:pt x="407" y="24"/>
                  </a:lnTo>
                  <a:lnTo>
                    <a:pt x="412" y="24"/>
                  </a:lnTo>
                  <a:lnTo>
                    <a:pt x="417" y="24"/>
                  </a:lnTo>
                  <a:lnTo>
                    <a:pt x="422" y="24"/>
                  </a:lnTo>
                  <a:lnTo>
                    <a:pt x="427" y="24"/>
                  </a:lnTo>
                  <a:lnTo>
                    <a:pt x="432" y="24"/>
                  </a:lnTo>
                  <a:lnTo>
                    <a:pt x="437" y="24"/>
                  </a:lnTo>
                  <a:lnTo>
                    <a:pt x="442" y="24"/>
                  </a:lnTo>
                  <a:lnTo>
                    <a:pt x="447" y="24"/>
                  </a:lnTo>
                  <a:lnTo>
                    <a:pt x="452" y="24"/>
                  </a:lnTo>
                  <a:lnTo>
                    <a:pt x="457" y="24"/>
                  </a:lnTo>
                  <a:lnTo>
                    <a:pt x="462" y="24"/>
                  </a:lnTo>
                  <a:lnTo>
                    <a:pt x="467" y="29"/>
                  </a:lnTo>
                  <a:lnTo>
                    <a:pt x="472" y="29"/>
                  </a:lnTo>
                  <a:lnTo>
                    <a:pt x="477" y="29"/>
                  </a:lnTo>
                  <a:lnTo>
                    <a:pt x="482" y="29"/>
                  </a:lnTo>
                  <a:lnTo>
                    <a:pt x="487" y="29"/>
                  </a:lnTo>
                  <a:lnTo>
                    <a:pt x="492" y="24"/>
                  </a:lnTo>
                  <a:lnTo>
                    <a:pt x="497" y="24"/>
                  </a:lnTo>
                  <a:lnTo>
                    <a:pt x="502" y="29"/>
                  </a:lnTo>
                  <a:lnTo>
                    <a:pt x="506" y="29"/>
                  </a:lnTo>
                  <a:lnTo>
                    <a:pt x="511" y="29"/>
                  </a:lnTo>
                  <a:lnTo>
                    <a:pt x="516" y="29"/>
                  </a:lnTo>
                  <a:lnTo>
                    <a:pt x="521" y="29"/>
                  </a:lnTo>
                  <a:lnTo>
                    <a:pt x="526" y="29"/>
                  </a:lnTo>
                  <a:lnTo>
                    <a:pt x="531" y="29"/>
                  </a:lnTo>
                  <a:lnTo>
                    <a:pt x="536" y="29"/>
                  </a:lnTo>
                  <a:lnTo>
                    <a:pt x="541" y="29"/>
                  </a:lnTo>
                  <a:lnTo>
                    <a:pt x="546" y="29"/>
                  </a:lnTo>
                  <a:lnTo>
                    <a:pt x="551" y="29"/>
                  </a:lnTo>
                  <a:lnTo>
                    <a:pt x="556" y="29"/>
                  </a:lnTo>
                  <a:lnTo>
                    <a:pt x="561" y="29"/>
                  </a:lnTo>
                  <a:lnTo>
                    <a:pt x="566" y="29"/>
                  </a:lnTo>
                  <a:lnTo>
                    <a:pt x="571" y="29"/>
                  </a:lnTo>
                  <a:lnTo>
                    <a:pt x="576" y="29"/>
                  </a:lnTo>
                  <a:lnTo>
                    <a:pt x="581" y="29"/>
                  </a:lnTo>
                  <a:lnTo>
                    <a:pt x="586" y="29"/>
                  </a:lnTo>
                  <a:lnTo>
                    <a:pt x="591" y="24"/>
                  </a:lnTo>
                  <a:lnTo>
                    <a:pt x="596" y="29"/>
                  </a:lnTo>
                  <a:lnTo>
                    <a:pt x="601" y="29"/>
                  </a:lnTo>
                  <a:lnTo>
                    <a:pt x="606" y="29"/>
                  </a:lnTo>
                  <a:lnTo>
                    <a:pt x="611" y="29"/>
                  </a:lnTo>
                  <a:lnTo>
                    <a:pt x="616" y="29"/>
                  </a:lnTo>
                  <a:lnTo>
                    <a:pt x="621" y="24"/>
                  </a:lnTo>
                  <a:lnTo>
                    <a:pt x="626" y="24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410"/>
            <p:cNvSpPr>
              <a:spLocks/>
            </p:cNvSpPr>
            <p:nvPr/>
          </p:nvSpPr>
          <p:spPr bwMode="auto">
            <a:xfrm>
              <a:off x="4652963" y="2643188"/>
              <a:ext cx="827088" cy="1443037"/>
            </a:xfrm>
            <a:custGeom>
              <a:avLst/>
              <a:gdLst>
                <a:gd name="T0" fmla="*/ 10 w 521"/>
                <a:gd name="T1" fmla="*/ 228 h 909"/>
                <a:gd name="T2" fmla="*/ 24 w 521"/>
                <a:gd name="T3" fmla="*/ 228 h 909"/>
                <a:gd name="T4" fmla="*/ 39 w 521"/>
                <a:gd name="T5" fmla="*/ 228 h 909"/>
                <a:gd name="T6" fmla="*/ 54 w 521"/>
                <a:gd name="T7" fmla="*/ 233 h 909"/>
                <a:gd name="T8" fmla="*/ 69 w 521"/>
                <a:gd name="T9" fmla="*/ 228 h 909"/>
                <a:gd name="T10" fmla="*/ 84 w 521"/>
                <a:gd name="T11" fmla="*/ 238 h 909"/>
                <a:gd name="T12" fmla="*/ 99 w 521"/>
                <a:gd name="T13" fmla="*/ 243 h 909"/>
                <a:gd name="T14" fmla="*/ 114 w 521"/>
                <a:gd name="T15" fmla="*/ 243 h 909"/>
                <a:gd name="T16" fmla="*/ 129 w 521"/>
                <a:gd name="T17" fmla="*/ 238 h 909"/>
                <a:gd name="T18" fmla="*/ 144 w 521"/>
                <a:gd name="T19" fmla="*/ 243 h 909"/>
                <a:gd name="T20" fmla="*/ 159 w 521"/>
                <a:gd name="T21" fmla="*/ 253 h 909"/>
                <a:gd name="T22" fmla="*/ 173 w 521"/>
                <a:gd name="T23" fmla="*/ 253 h 909"/>
                <a:gd name="T24" fmla="*/ 188 w 521"/>
                <a:gd name="T25" fmla="*/ 243 h 909"/>
                <a:gd name="T26" fmla="*/ 203 w 521"/>
                <a:gd name="T27" fmla="*/ 238 h 909"/>
                <a:gd name="T28" fmla="*/ 218 w 521"/>
                <a:gd name="T29" fmla="*/ 243 h 909"/>
                <a:gd name="T30" fmla="*/ 233 w 521"/>
                <a:gd name="T31" fmla="*/ 248 h 909"/>
                <a:gd name="T32" fmla="*/ 248 w 521"/>
                <a:gd name="T33" fmla="*/ 248 h 909"/>
                <a:gd name="T34" fmla="*/ 263 w 521"/>
                <a:gd name="T35" fmla="*/ 248 h 909"/>
                <a:gd name="T36" fmla="*/ 278 w 521"/>
                <a:gd name="T37" fmla="*/ 248 h 909"/>
                <a:gd name="T38" fmla="*/ 293 w 521"/>
                <a:gd name="T39" fmla="*/ 248 h 909"/>
                <a:gd name="T40" fmla="*/ 303 w 521"/>
                <a:gd name="T41" fmla="*/ 248 h 909"/>
                <a:gd name="T42" fmla="*/ 317 w 521"/>
                <a:gd name="T43" fmla="*/ 248 h 909"/>
                <a:gd name="T44" fmla="*/ 332 w 521"/>
                <a:gd name="T45" fmla="*/ 243 h 909"/>
                <a:gd name="T46" fmla="*/ 347 w 521"/>
                <a:gd name="T47" fmla="*/ 243 h 909"/>
                <a:gd name="T48" fmla="*/ 362 w 521"/>
                <a:gd name="T49" fmla="*/ 233 h 909"/>
                <a:gd name="T50" fmla="*/ 372 w 521"/>
                <a:gd name="T51" fmla="*/ 214 h 909"/>
                <a:gd name="T52" fmla="*/ 382 w 521"/>
                <a:gd name="T53" fmla="*/ 179 h 909"/>
                <a:gd name="T54" fmla="*/ 387 w 521"/>
                <a:gd name="T55" fmla="*/ 134 h 909"/>
                <a:gd name="T56" fmla="*/ 397 w 521"/>
                <a:gd name="T57" fmla="*/ 79 h 909"/>
                <a:gd name="T58" fmla="*/ 412 w 521"/>
                <a:gd name="T59" fmla="*/ 50 h 909"/>
                <a:gd name="T60" fmla="*/ 417 w 521"/>
                <a:gd name="T61" fmla="*/ 30 h 909"/>
                <a:gd name="T62" fmla="*/ 427 w 521"/>
                <a:gd name="T63" fmla="*/ 0 h 909"/>
                <a:gd name="T64" fmla="*/ 437 w 521"/>
                <a:gd name="T65" fmla="*/ 20 h 909"/>
                <a:gd name="T66" fmla="*/ 447 w 521"/>
                <a:gd name="T67" fmla="*/ 89 h 909"/>
                <a:gd name="T68" fmla="*/ 457 w 521"/>
                <a:gd name="T69" fmla="*/ 214 h 909"/>
                <a:gd name="T70" fmla="*/ 462 w 521"/>
                <a:gd name="T71" fmla="*/ 387 h 909"/>
                <a:gd name="T72" fmla="*/ 471 w 521"/>
                <a:gd name="T73" fmla="*/ 586 h 909"/>
                <a:gd name="T74" fmla="*/ 481 w 521"/>
                <a:gd name="T75" fmla="*/ 715 h 909"/>
                <a:gd name="T76" fmla="*/ 486 w 521"/>
                <a:gd name="T77" fmla="*/ 834 h 909"/>
                <a:gd name="T78" fmla="*/ 496 w 521"/>
                <a:gd name="T79" fmla="*/ 909 h 909"/>
                <a:gd name="T80" fmla="*/ 506 w 521"/>
                <a:gd name="T81" fmla="*/ 859 h 909"/>
                <a:gd name="T82" fmla="*/ 511 w 521"/>
                <a:gd name="T83" fmla="*/ 795 h 9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21" h="909">
                  <a:moveTo>
                    <a:pt x="0" y="233"/>
                  </a:moveTo>
                  <a:lnTo>
                    <a:pt x="5" y="228"/>
                  </a:lnTo>
                  <a:lnTo>
                    <a:pt x="10" y="228"/>
                  </a:lnTo>
                  <a:lnTo>
                    <a:pt x="15" y="228"/>
                  </a:lnTo>
                  <a:lnTo>
                    <a:pt x="20" y="228"/>
                  </a:lnTo>
                  <a:lnTo>
                    <a:pt x="24" y="228"/>
                  </a:lnTo>
                  <a:lnTo>
                    <a:pt x="29" y="228"/>
                  </a:lnTo>
                  <a:lnTo>
                    <a:pt x="34" y="228"/>
                  </a:lnTo>
                  <a:lnTo>
                    <a:pt x="39" y="228"/>
                  </a:lnTo>
                  <a:lnTo>
                    <a:pt x="44" y="233"/>
                  </a:lnTo>
                  <a:lnTo>
                    <a:pt x="49" y="233"/>
                  </a:lnTo>
                  <a:lnTo>
                    <a:pt x="54" y="233"/>
                  </a:lnTo>
                  <a:lnTo>
                    <a:pt x="59" y="228"/>
                  </a:lnTo>
                  <a:lnTo>
                    <a:pt x="64" y="228"/>
                  </a:lnTo>
                  <a:lnTo>
                    <a:pt x="69" y="228"/>
                  </a:lnTo>
                  <a:lnTo>
                    <a:pt x="74" y="228"/>
                  </a:lnTo>
                  <a:lnTo>
                    <a:pt x="79" y="233"/>
                  </a:lnTo>
                  <a:lnTo>
                    <a:pt x="84" y="238"/>
                  </a:lnTo>
                  <a:lnTo>
                    <a:pt x="89" y="243"/>
                  </a:lnTo>
                  <a:lnTo>
                    <a:pt x="94" y="243"/>
                  </a:lnTo>
                  <a:lnTo>
                    <a:pt x="99" y="243"/>
                  </a:lnTo>
                  <a:lnTo>
                    <a:pt x="104" y="243"/>
                  </a:lnTo>
                  <a:lnTo>
                    <a:pt x="109" y="243"/>
                  </a:lnTo>
                  <a:lnTo>
                    <a:pt x="114" y="243"/>
                  </a:lnTo>
                  <a:lnTo>
                    <a:pt x="119" y="238"/>
                  </a:lnTo>
                  <a:lnTo>
                    <a:pt x="124" y="238"/>
                  </a:lnTo>
                  <a:lnTo>
                    <a:pt x="129" y="238"/>
                  </a:lnTo>
                  <a:lnTo>
                    <a:pt x="134" y="238"/>
                  </a:lnTo>
                  <a:lnTo>
                    <a:pt x="139" y="238"/>
                  </a:lnTo>
                  <a:lnTo>
                    <a:pt x="144" y="243"/>
                  </a:lnTo>
                  <a:lnTo>
                    <a:pt x="149" y="248"/>
                  </a:lnTo>
                  <a:lnTo>
                    <a:pt x="154" y="248"/>
                  </a:lnTo>
                  <a:lnTo>
                    <a:pt x="159" y="253"/>
                  </a:lnTo>
                  <a:lnTo>
                    <a:pt x="164" y="253"/>
                  </a:lnTo>
                  <a:lnTo>
                    <a:pt x="169" y="253"/>
                  </a:lnTo>
                  <a:lnTo>
                    <a:pt x="173" y="253"/>
                  </a:lnTo>
                  <a:lnTo>
                    <a:pt x="178" y="248"/>
                  </a:lnTo>
                  <a:lnTo>
                    <a:pt x="183" y="243"/>
                  </a:lnTo>
                  <a:lnTo>
                    <a:pt x="188" y="243"/>
                  </a:lnTo>
                  <a:lnTo>
                    <a:pt x="193" y="243"/>
                  </a:lnTo>
                  <a:lnTo>
                    <a:pt x="198" y="243"/>
                  </a:lnTo>
                  <a:lnTo>
                    <a:pt x="203" y="238"/>
                  </a:lnTo>
                  <a:lnTo>
                    <a:pt x="208" y="243"/>
                  </a:lnTo>
                  <a:lnTo>
                    <a:pt x="213" y="243"/>
                  </a:lnTo>
                  <a:lnTo>
                    <a:pt x="218" y="243"/>
                  </a:lnTo>
                  <a:lnTo>
                    <a:pt x="223" y="248"/>
                  </a:lnTo>
                  <a:lnTo>
                    <a:pt x="228" y="248"/>
                  </a:lnTo>
                  <a:lnTo>
                    <a:pt x="233" y="248"/>
                  </a:lnTo>
                  <a:lnTo>
                    <a:pt x="238" y="248"/>
                  </a:lnTo>
                  <a:lnTo>
                    <a:pt x="243" y="248"/>
                  </a:lnTo>
                  <a:lnTo>
                    <a:pt x="248" y="248"/>
                  </a:lnTo>
                  <a:lnTo>
                    <a:pt x="253" y="248"/>
                  </a:lnTo>
                  <a:lnTo>
                    <a:pt x="258" y="248"/>
                  </a:lnTo>
                  <a:lnTo>
                    <a:pt x="263" y="248"/>
                  </a:lnTo>
                  <a:lnTo>
                    <a:pt x="268" y="248"/>
                  </a:lnTo>
                  <a:lnTo>
                    <a:pt x="273" y="248"/>
                  </a:lnTo>
                  <a:lnTo>
                    <a:pt x="278" y="248"/>
                  </a:lnTo>
                  <a:lnTo>
                    <a:pt x="283" y="248"/>
                  </a:lnTo>
                  <a:lnTo>
                    <a:pt x="288" y="248"/>
                  </a:lnTo>
                  <a:lnTo>
                    <a:pt x="293" y="248"/>
                  </a:lnTo>
                  <a:lnTo>
                    <a:pt x="298" y="248"/>
                  </a:lnTo>
                  <a:lnTo>
                    <a:pt x="308" y="248"/>
                  </a:lnTo>
                  <a:lnTo>
                    <a:pt x="303" y="248"/>
                  </a:lnTo>
                  <a:lnTo>
                    <a:pt x="308" y="248"/>
                  </a:lnTo>
                  <a:lnTo>
                    <a:pt x="313" y="248"/>
                  </a:lnTo>
                  <a:lnTo>
                    <a:pt x="317" y="248"/>
                  </a:lnTo>
                  <a:lnTo>
                    <a:pt x="322" y="243"/>
                  </a:lnTo>
                  <a:lnTo>
                    <a:pt x="327" y="243"/>
                  </a:lnTo>
                  <a:lnTo>
                    <a:pt x="332" y="243"/>
                  </a:lnTo>
                  <a:lnTo>
                    <a:pt x="337" y="243"/>
                  </a:lnTo>
                  <a:lnTo>
                    <a:pt x="342" y="243"/>
                  </a:lnTo>
                  <a:lnTo>
                    <a:pt x="347" y="243"/>
                  </a:lnTo>
                  <a:lnTo>
                    <a:pt x="352" y="243"/>
                  </a:lnTo>
                  <a:lnTo>
                    <a:pt x="357" y="238"/>
                  </a:lnTo>
                  <a:lnTo>
                    <a:pt x="362" y="233"/>
                  </a:lnTo>
                  <a:lnTo>
                    <a:pt x="367" y="228"/>
                  </a:lnTo>
                  <a:lnTo>
                    <a:pt x="367" y="223"/>
                  </a:lnTo>
                  <a:lnTo>
                    <a:pt x="372" y="214"/>
                  </a:lnTo>
                  <a:lnTo>
                    <a:pt x="372" y="204"/>
                  </a:lnTo>
                  <a:lnTo>
                    <a:pt x="377" y="194"/>
                  </a:lnTo>
                  <a:lnTo>
                    <a:pt x="382" y="179"/>
                  </a:lnTo>
                  <a:lnTo>
                    <a:pt x="382" y="164"/>
                  </a:lnTo>
                  <a:lnTo>
                    <a:pt x="387" y="149"/>
                  </a:lnTo>
                  <a:lnTo>
                    <a:pt x="387" y="134"/>
                  </a:lnTo>
                  <a:lnTo>
                    <a:pt x="392" y="114"/>
                  </a:lnTo>
                  <a:lnTo>
                    <a:pt x="392" y="99"/>
                  </a:lnTo>
                  <a:lnTo>
                    <a:pt x="397" y="79"/>
                  </a:lnTo>
                  <a:lnTo>
                    <a:pt x="397" y="70"/>
                  </a:lnTo>
                  <a:lnTo>
                    <a:pt x="402" y="60"/>
                  </a:lnTo>
                  <a:lnTo>
                    <a:pt x="412" y="50"/>
                  </a:lnTo>
                  <a:lnTo>
                    <a:pt x="412" y="45"/>
                  </a:lnTo>
                  <a:lnTo>
                    <a:pt x="417" y="40"/>
                  </a:lnTo>
                  <a:lnTo>
                    <a:pt x="417" y="30"/>
                  </a:lnTo>
                  <a:lnTo>
                    <a:pt x="422" y="20"/>
                  </a:lnTo>
                  <a:lnTo>
                    <a:pt x="427" y="10"/>
                  </a:lnTo>
                  <a:lnTo>
                    <a:pt x="427" y="0"/>
                  </a:lnTo>
                  <a:lnTo>
                    <a:pt x="432" y="0"/>
                  </a:lnTo>
                  <a:lnTo>
                    <a:pt x="437" y="5"/>
                  </a:lnTo>
                  <a:lnTo>
                    <a:pt x="437" y="20"/>
                  </a:lnTo>
                  <a:lnTo>
                    <a:pt x="442" y="35"/>
                  </a:lnTo>
                  <a:lnTo>
                    <a:pt x="442" y="65"/>
                  </a:lnTo>
                  <a:lnTo>
                    <a:pt x="447" y="89"/>
                  </a:lnTo>
                  <a:lnTo>
                    <a:pt x="452" y="129"/>
                  </a:lnTo>
                  <a:lnTo>
                    <a:pt x="452" y="169"/>
                  </a:lnTo>
                  <a:lnTo>
                    <a:pt x="457" y="214"/>
                  </a:lnTo>
                  <a:lnTo>
                    <a:pt x="457" y="263"/>
                  </a:lnTo>
                  <a:lnTo>
                    <a:pt x="462" y="318"/>
                  </a:lnTo>
                  <a:lnTo>
                    <a:pt x="462" y="387"/>
                  </a:lnTo>
                  <a:lnTo>
                    <a:pt x="466" y="452"/>
                  </a:lnTo>
                  <a:lnTo>
                    <a:pt x="466" y="521"/>
                  </a:lnTo>
                  <a:lnTo>
                    <a:pt x="471" y="586"/>
                  </a:lnTo>
                  <a:lnTo>
                    <a:pt x="476" y="636"/>
                  </a:lnTo>
                  <a:lnTo>
                    <a:pt x="476" y="675"/>
                  </a:lnTo>
                  <a:lnTo>
                    <a:pt x="481" y="715"/>
                  </a:lnTo>
                  <a:lnTo>
                    <a:pt x="481" y="755"/>
                  </a:lnTo>
                  <a:lnTo>
                    <a:pt x="486" y="795"/>
                  </a:lnTo>
                  <a:lnTo>
                    <a:pt x="486" y="834"/>
                  </a:lnTo>
                  <a:lnTo>
                    <a:pt x="491" y="874"/>
                  </a:lnTo>
                  <a:lnTo>
                    <a:pt x="491" y="894"/>
                  </a:lnTo>
                  <a:lnTo>
                    <a:pt x="496" y="909"/>
                  </a:lnTo>
                  <a:lnTo>
                    <a:pt x="501" y="904"/>
                  </a:lnTo>
                  <a:lnTo>
                    <a:pt x="501" y="884"/>
                  </a:lnTo>
                  <a:lnTo>
                    <a:pt x="506" y="859"/>
                  </a:lnTo>
                  <a:lnTo>
                    <a:pt x="506" y="839"/>
                  </a:lnTo>
                  <a:lnTo>
                    <a:pt x="511" y="819"/>
                  </a:lnTo>
                  <a:lnTo>
                    <a:pt x="511" y="795"/>
                  </a:lnTo>
                  <a:lnTo>
                    <a:pt x="516" y="775"/>
                  </a:lnTo>
                  <a:lnTo>
                    <a:pt x="521" y="755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411"/>
            <p:cNvSpPr>
              <a:spLocks/>
            </p:cNvSpPr>
            <p:nvPr/>
          </p:nvSpPr>
          <p:spPr bwMode="auto">
            <a:xfrm>
              <a:off x="5480051" y="2643188"/>
              <a:ext cx="749300" cy="1198562"/>
            </a:xfrm>
            <a:custGeom>
              <a:avLst/>
              <a:gdLst>
                <a:gd name="T0" fmla="*/ 0 w 472"/>
                <a:gd name="T1" fmla="*/ 730 h 755"/>
                <a:gd name="T2" fmla="*/ 5 w 472"/>
                <a:gd name="T3" fmla="*/ 690 h 755"/>
                <a:gd name="T4" fmla="*/ 10 w 472"/>
                <a:gd name="T5" fmla="*/ 631 h 755"/>
                <a:gd name="T6" fmla="*/ 15 w 472"/>
                <a:gd name="T7" fmla="*/ 556 h 755"/>
                <a:gd name="T8" fmla="*/ 25 w 472"/>
                <a:gd name="T9" fmla="*/ 492 h 755"/>
                <a:gd name="T10" fmla="*/ 30 w 472"/>
                <a:gd name="T11" fmla="*/ 437 h 755"/>
                <a:gd name="T12" fmla="*/ 35 w 472"/>
                <a:gd name="T13" fmla="*/ 397 h 755"/>
                <a:gd name="T14" fmla="*/ 40 w 472"/>
                <a:gd name="T15" fmla="*/ 372 h 755"/>
                <a:gd name="T16" fmla="*/ 45 w 472"/>
                <a:gd name="T17" fmla="*/ 353 h 755"/>
                <a:gd name="T18" fmla="*/ 50 w 472"/>
                <a:gd name="T19" fmla="*/ 333 h 755"/>
                <a:gd name="T20" fmla="*/ 55 w 472"/>
                <a:gd name="T21" fmla="*/ 313 h 755"/>
                <a:gd name="T22" fmla="*/ 60 w 472"/>
                <a:gd name="T23" fmla="*/ 288 h 755"/>
                <a:gd name="T24" fmla="*/ 65 w 472"/>
                <a:gd name="T25" fmla="*/ 263 h 755"/>
                <a:gd name="T26" fmla="*/ 75 w 472"/>
                <a:gd name="T27" fmla="*/ 238 h 755"/>
                <a:gd name="T28" fmla="*/ 80 w 472"/>
                <a:gd name="T29" fmla="*/ 223 h 755"/>
                <a:gd name="T30" fmla="*/ 85 w 472"/>
                <a:gd name="T31" fmla="*/ 214 h 755"/>
                <a:gd name="T32" fmla="*/ 89 w 472"/>
                <a:gd name="T33" fmla="*/ 204 h 755"/>
                <a:gd name="T34" fmla="*/ 94 w 472"/>
                <a:gd name="T35" fmla="*/ 194 h 755"/>
                <a:gd name="T36" fmla="*/ 109 w 472"/>
                <a:gd name="T37" fmla="*/ 179 h 755"/>
                <a:gd name="T38" fmla="*/ 114 w 472"/>
                <a:gd name="T39" fmla="*/ 174 h 755"/>
                <a:gd name="T40" fmla="*/ 124 w 472"/>
                <a:gd name="T41" fmla="*/ 169 h 755"/>
                <a:gd name="T42" fmla="*/ 134 w 472"/>
                <a:gd name="T43" fmla="*/ 164 h 755"/>
                <a:gd name="T44" fmla="*/ 144 w 472"/>
                <a:gd name="T45" fmla="*/ 159 h 755"/>
                <a:gd name="T46" fmla="*/ 154 w 472"/>
                <a:gd name="T47" fmla="*/ 149 h 755"/>
                <a:gd name="T48" fmla="*/ 164 w 472"/>
                <a:gd name="T49" fmla="*/ 149 h 755"/>
                <a:gd name="T50" fmla="*/ 174 w 472"/>
                <a:gd name="T51" fmla="*/ 149 h 755"/>
                <a:gd name="T52" fmla="*/ 184 w 472"/>
                <a:gd name="T53" fmla="*/ 144 h 755"/>
                <a:gd name="T54" fmla="*/ 194 w 472"/>
                <a:gd name="T55" fmla="*/ 139 h 755"/>
                <a:gd name="T56" fmla="*/ 204 w 472"/>
                <a:gd name="T57" fmla="*/ 134 h 755"/>
                <a:gd name="T58" fmla="*/ 214 w 472"/>
                <a:gd name="T59" fmla="*/ 129 h 755"/>
                <a:gd name="T60" fmla="*/ 224 w 472"/>
                <a:gd name="T61" fmla="*/ 129 h 755"/>
                <a:gd name="T62" fmla="*/ 234 w 472"/>
                <a:gd name="T63" fmla="*/ 124 h 755"/>
                <a:gd name="T64" fmla="*/ 243 w 472"/>
                <a:gd name="T65" fmla="*/ 119 h 755"/>
                <a:gd name="T66" fmla="*/ 253 w 472"/>
                <a:gd name="T67" fmla="*/ 114 h 755"/>
                <a:gd name="T68" fmla="*/ 263 w 472"/>
                <a:gd name="T69" fmla="*/ 109 h 755"/>
                <a:gd name="T70" fmla="*/ 273 w 472"/>
                <a:gd name="T71" fmla="*/ 104 h 755"/>
                <a:gd name="T72" fmla="*/ 283 w 472"/>
                <a:gd name="T73" fmla="*/ 99 h 755"/>
                <a:gd name="T74" fmla="*/ 293 w 472"/>
                <a:gd name="T75" fmla="*/ 94 h 755"/>
                <a:gd name="T76" fmla="*/ 303 w 472"/>
                <a:gd name="T77" fmla="*/ 89 h 755"/>
                <a:gd name="T78" fmla="*/ 313 w 472"/>
                <a:gd name="T79" fmla="*/ 84 h 755"/>
                <a:gd name="T80" fmla="*/ 323 w 472"/>
                <a:gd name="T81" fmla="*/ 75 h 755"/>
                <a:gd name="T82" fmla="*/ 333 w 472"/>
                <a:gd name="T83" fmla="*/ 70 h 755"/>
                <a:gd name="T84" fmla="*/ 343 w 472"/>
                <a:gd name="T85" fmla="*/ 65 h 755"/>
                <a:gd name="T86" fmla="*/ 353 w 472"/>
                <a:gd name="T87" fmla="*/ 60 h 755"/>
                <a:gd name="T88" fmla="*/ 363 w 472"/>
                <a:gd name="T89" fmla="*/ 55 h 755"/>
                <a:gd name="T90" fmla="*/ 373 w 472"/>
                <a:gd name="T91" fmla="*/ 50 h 755"/>
                <a:gd name="T92" fmla="*/ 382 w 472"/>
                <a:gd name="T93" fmla="*/ 45 h 755"/>
                <a:gd name="T94" fmla="*/ 392 w 472"/>
                <a:gd name="T95" fmla="*/ 35 h 755"/>
                <a:gd name="T96" fmla="*/ 402 w 472"/>
                <a:gd name="T97" fmla="*/ 25 h 755"/>
                <a:gd name="T98" fmla="*/ 412 w 472"/>
                <a:gd name="T99" fmla="*/ 20 h 755"/>
                <a:gd name="T100" fmla="*/ 422 w 472"/>
                <a:gd name="T101" fmla="*/ 15 h 755"/>
                <a:gd name="T102" fmla="*/ 432 w 472"/>
                <a:gd name="T103" fmla="*/ 10 h 755"/>
                <a:gd name="T104" fmla="*/ 442 w 472"/>
                <a:gd name="T105" fmla="*/ 5 h 755"/>
                <a:gd name="T106" fmla="*/ 452 w 472"/>
                <a:gd name="T107" fmla="*/ 5 h 755"/>
                <a:gd name="T108" fmla="*/ 462 w 472"/>
                <a:gd name="T109" fmla="*/ 0 h 755"/>
                <a:gd name="T110" fmla="*/ 472 w 472"/>
                <a:gd name="T111" fmla="*/ 0 h 7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72" h="755">
                  <a:moveTo>
                    <a:pt x="0" y="755"/>
                  </a:moveTo>
                  <a:lnTo>
                    <a:pt x="0" y="730"/>
                  </a:lnTo>
                  <a:lnTo>
                    <a:pt x="5" y="710"/>
                  </a:lnTo>
                  <a:lnTo>
                    <a:pt x="5" y="690"/>
                  </a:lnTo>
                  <a:lnTo>
                    <a:pt x="10" y="665"/>
                  </a:lnTo>
                  <a:lnTo>
                    <a:pt x="10" y="631"/>
                  </a:lnTo>
                  <a:lnTo>
                    <a:pt x="15" y="596"/>
                  </a:lnTo>
                  <a:lnTo>
                    <a:pt x="15" y="556"/>
                  </a:lnTo>
                  <a:lnTo>
                    <a:pt x="20" y="521"/>
                  </a:lnTo>
                  <a:lnTo>
                    <a:pt x="25" y="492"/>
                  </a:lnTo>
                  <a:lnTo>
                    <a:pt x="25" y="462"/>
                  </a:lnTo>
                  <a:lnTo>
                    <a:pt x="30" y="437"/>
                  </a:lnTo>
                  <a:lnTo>
                    <a:pt x="30" y="417"/>
                  </a:lnTo>
                  <a:lnTo>
                    <a:pt x="35" y="397"/>
                  </a:lnTo>
                  <a:lnTo>
                    <a:pt x="35" y="382"/>
                  </a:lnTo>
                  <a:lnTo>
                    <a:pt x="40" y="372"/>
                  </a:lnTo>
                  <a:lnTo>
                    <a:pt x="40" y="363"/>
                  </a:lnTo>
                  <a:lnTo>
                    <a:pt x="45" y="353"/>
                  </a:lnTo>
                  <a:lnTo>
                    <a:pt x="50" y="343"/>
                  </a:lnTo>
                  <a:lnTo>
                    <a:pt x="50" y="333"/>
                  </a:lnTo>
                  <a:lnTo>
                    <a:pt x="55" y="323"/>
                  </a:lnTo>
                  <a:lnTo>
                    <a:pt x="55" y="313"/>
                  </a:lnTo>
                  <a:lnTo>
                    <a:pt x="60" y="303"/>
                  </a:lnTo>
                  <a:lnTo>
                    <a:pt x="60" y="288"/>
                  </a:lnTo>
                  <a:lnTo>
                    <a:pt x="65" y="273"/>
                  </a:lnTo>
                  <a:lnTo>
                    <a:pt x="65" y="263"/>
                  </a:lnTo>
                  <a:lnTo>
                    <a:pt x="70" y="248"/>
                  </a:lnTo>
                  <a:lnTo>
                    <a:pt x="75" y="238"/>
                  </a:lnTo>
                  <a:lnTo>
                    <a:pt x="75" y="233"/>
                  </a:lnTo>
                  <a:lnTo>
                    <a:pt x="80" y="223"/>
                  </a:lnTo>
                  <a:lnTo>
                    <a:pt x="80" y="219"/>
                  </a:lnTo>
                  <a:lnTo>
                    <a:pt x="85" y="214"/>
                  </a:lnTo>
                  <a:lnTo>
                    <a:pt x="85" y="209"/>
                  </a:lnTo>
                  <a:lnTo>
                    <a:pt x="89" y="204"/>
                  </a:lnTo>
                  <a:lnTo>
                    <a:pt x="94" y="199"/>
                  </a:lnTo>
                  <a:lnTo>
                    <a:pt x="94" y="194"/>
                  </a:lnTo>
                  <a:lnTo>
                    <a:pt x="99" y="189"/>
                  </a:lnTo>
                  <a:lnTo>
                    <a:pt x="109" y="179"/>
                  </a:lnTo>
                  <a:lnTo>
                    <a:pt x="109" y="174"/>
                  </a:lnTo>
                  <a:lnTo>
                    <a:pt x="114" y="174"/>
                  </a:lnTo>
                  <a:lnTo>
                    <a:pt x="119" y="169"/>
                  </a:lnTo>
                  <a:lnTo>
                    <a:pt x="124" y="169"/>
                  </a:lnTo>
                  <a:lnTo>
                    <a:pt x="129" y="169"/>
                  </a:lnTo>
                  <a:lnTo>
                    <a:pt x="134" y="164"/>
                  </a:lnTo>
                  <a:lnTo>
                    <a:pt x="139" y="164"/>
                  </a:lnTo>
                  <a:lnTo>
                    <a:pt x="144" y="159"/>
                  </a:lnTo>
                  <a:lnTo>
                    <a:pt x="149" y="154"/>
                  </a:lnTo>
                  <a:lnTo>
                    <a:pt x="154" y="149"/>
                  </a:lnTo>
                  <a:lnTo>
                    <a:pt x="159" y="149"/>
                  </a:lnTo>
                  <a:lnTo>
                    <a:pt x="164" y="149"/>
                  </a:lnTo>
                  <a:lnTo>
                    <a:pt x="169" y="149"/>
                  </a:lnTo>
                  <a:lnTo>
                    <a:pt x="174" y="149"/>
                  </a:lnTo>
                  <a:lnTo>
                    <a:pt x="179" y="144"/>
                  </a:lnTo>
                  <a:lnTo>
                    <a:pt x="184" y="144"/>
                  </a:lnTo>
                  <a:lnTo>
                    <a:pt x="189" y="139"/>
                  </a:lnTo>
                  <a:lnTo>
                    <a:pt x="194" y="139"/>
                  </a:lnTo>
                  <a:lnTo>
                    <a:pt x="199" y="134"/>
                  </a:lnTo>
                  <a:lnTo>
                    <a:pt x="204" y="134"/>
                  </a:lnTo>
                  <a:lnTo>
                    <a:pt x="209" y="134"/>
                  </a:lnTo>
                  <a:lnTo>
                    <a:pt x="214" y="129"/>
                  </a:lnTo>
                  <a:lnTo>
                    <a:pt x="219" y="129"/>
                  </a:lnTo>
                  <a:lnTo>
                    <a:pt x="224" y="129"/>
                  </a:lnTo>
                  <a:lnTo>
                    <a:pt x="229" y="124"/>
                  </a:lnTo>
                  <a:lnTo>
                    <a:pt x="234" y="124"/>
                  </a:lnTo>
                  <a:lnTo>
                    <a:pt x="238" y="124"/>
                  </a:lnTo>
                  <a:lnTo>
                    <a:pt x="243" y="119"/>
                  </a:lnTo>
                  <a:lnTo>
                    <a:pt x="248" y="119"/>
                  </a:lnTo>
                  <a:lnTo>
                    <a:pt x="253" y="114"/>
                  </a:lnTo>
                  <a:lnTo>
                    <a:pt x="258" y="114"/>
                  </a:lnTo>
                  <a:lnTo>
                    <a:pt x="263" y="109"/>
                  </a:lnTo>
                  <a:lnTo>
                    <a:pt x="268" y="109"/>
                  </a:lnTo>
                  <a:lnTo>
                    <a:pt x="273" y="104"/>
                  </a:lnTo>
                  <a:lnTo>
                    <a:pt x="278" y="104"/>
                  </a:lnTo>
                  <a:lnTo>
                    <a:pt x="283" y="99"/>
                  </a:lnTo>
                  <a:lnTo>
                    <a:pt x="288" y="99"/>
                  </a:lnTo>
                  <a:lnTo>
                    <a:pt x="293" y="94"/>
                  </a:lnTo>
                  <a:lnTo>
                    <a:pt x="298" y="89"/>
                  </a:lnTo>
                  <a:lnTo>
                    <a:pt x="303" y="89"/>
                  </a:lnTo>
                  <a:lnTo>
                    <a:pt x="308" y="84"/>
                  </a:lnTo>
                  <a:lnTo>
                    <a:pt x="313" y="84"/>
                  </a:lnTo>
                  <a:lnTo>
                    <a:pt x="318" y="79"/>
                  </a:lnTo>
                  <a:lnTo>
                    <a:pt x="323" y="75"/>
                  </a:lnTo>
                  <a:lnTo>
                    <a:pt x="328" y="75"/>
                  </a:lnTo>
                  <a:lnTo>
                    <a:pt x="333" y="70"/>
                  </a:lnTo>
                  <a:lnTo>
                    <a:pt x="338" y="70"/>
                  </a:lnTo>
                  <a:lnTo>
                    <a:pt x="343" y="65"/>
                  </a:lnTo>
                  <a:lnTo>
                    <a:pt x="348" y="65"/>
                  </a:lnTo>
                  <a:lnTo>
                    <a:pt x="353" y="60"/>
                  </a:lnTo>
                  <a:lnTo>
                    <a:pt x="358" y="60"/>
                  </a:lnTo>
                  <a:lnTo>
                    <a:pt x="363" y="55"/>
                  </a:lnTo>
                  <a:lnTo>
                    <a:pt x="368" y="50"/>
                  </a:lnTo>
                  <a:lnTo>
                    <a:pt x="373" y="50"/>
                  </a:lnTo>
                  <a:lnTo>
                    <a:pt x="378" y="45"/>
                  </a:lnTo>
                  <a:lnTo>
                    <a:pt x="382" y="45"/>
                  </a:lnTo>
                  <a:lnTo>
                    <a:pt x="387" y="40"/>
                  </a:lnTo>
                  <a:lnTo>
                    <a:pt x="392" y="35"/>
                  </a:lnTo>
                  <a:lnTo>
                    <a:pt x="397" y="30"/>
                  </a:lnTo>
                  <a:lnTo>
                    <a:pt x="402" y="25"/>
                  </a:lnTo>
                  <a:lnTo>
                    <a:pt x="407" y="20"/>
                  </a:lnTo>
                  <a:lnTo>
                    <a:pt x="412" y="20"/>
                  </a:lnTo>
                  <a:lnTo>
                    <a:pt x="417" y="15"/>
                  </a:lnTo>
                  <a:lnTo>
                    <a:pt x="422" y="15"/>
                  </a:lnTo>
                  <a:lnTo>
                    <a:pt x="427" y="10"/>
                  </a:lnTo>
                  <a:lnTo>
                    <a:pt x="432" y="10"/>
                  </a:lnTo>
                  <a:lnTo>
                    <a:pt x="437" y="5"/>
                  </a:lnTo>
                  <a:lnTo>
                    <a:pt x="442" y="5"/>
                  </a:lnTo>
                  <a:lnTo>
                    <a:pt x="447" y="5"/>
                  </a:lnTo>
                  <a:lnTo>
                    <a:pt x="452" y="5"/>
                  </a:lnTo>
                  <a:lnTo>
                    <a:pt x="457" y="0"/>
                  </a:lnTo>
                  <a:lnTo>
                    <a:pt x="462" y="0"/>
                  </a:lnTo>
                  <a:lnTo>
                    <a:pt x="467" y="0"/>
                  </a:lnTo>
                  <a:lnTo>
                    <a:pt x="472" y="0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412"/>
            <p:cNvSpPr>
              <a:spLocks/>
            </p:cNvSpPr>
            <p:nvPr/>
          </p:nvSpPr>
          <p:spPr bwMode="auto">
            <a:xfrm>
              <a:off x="2673351" y="2667000"/>
              <a:ext cx="977900" cy="323850"/>
            </a:xfrm>
            <a:custGeom>
              <a:avLst/>
              <a:gdLst>
                <a:gd name="T0" fmla="*/ 10 w 616"/>
                <a:gd name="T1" fmla="*/ 5 h 204"/>
                <a:gd name="T2" fmla="*/ 25 w 616"/>
                <a:gd name="T3" fmla="*/ 10 h 204"/>
                <a:gd name="T4" fmla="*/ 40 w 616"/>
                <a:gd name="T5" fmla="*/ 25 h 204"/>
                <a:gd name="T6" fmla="*/ 55 w 616"/>
                <a:gd name="T7" fmla="*/ 35 h 204"/>
                <a:gd name="T8" fmla="*/ 70 w 616"/>
                <a:gd name="T9" fmla="*/ 55 h 204"/>
                <a:gd name="T10" fmla="*/ 75 w 616"/>
                <a:gd name="T11" fmla="*/ 60 h 204"/>
                <a:gd name="T12" fmla="*/ 85 w 616"/>
                <a:gd name="T13" fmla="*/ 79 h 204"/>
                <a:gd name="T14" fmla="*/ 104 w 616"/>
                <a:gd name="T15" fmla="*/ 99 h 204"/>
                <a:gd name="T16" fmla="*/ 114 w 616"/>
                <a:gd name="T17" fmla="*/ 114 h 204"/>
                <a:gd name="T18" fmla="*/ 129 w 616"/>
                <a:gd name="T19" fmla="*/ 129 h 204"/>
                <a:gd name="T20" fmla="*/ 144 w 616"/>
                <a:gd name="T21" fmla="*/ 139 h 204"/>
                <a:gd name="T22" fmla="*/ 159 w 616"/>
                <a:gd name="T23" fmla="*/ 154 h 204"/>
                <a:gd name="T24" fmla="*/ 174 w 616"/>
                <a:gd name="T25" fmla="*/ 164 h 204"/>
                <a:gd name="T26" fmla="*/ 189 w 616"/>
                <a:gd name="T27" fmla="*/ 169 h 204"/>
                <a:gd name="T28" fmla="*/ 204 w 616"/>
                <a:gd name="T29" fmla="*/ 174 h 204"/>
                <a:gd name="T30" fmla="*/ 219 w 616"/>
                <a:gd name="T31" fmla="*/ 184 h 204"/>
                <a:gd name="T32" fmla="*/ 234 w 616"/>
                <a:gd name="T33" fmla="*/ 189 h 204"/>
                <a:gd name="T34" fmla="*/ 248 w 616"/>
                <a:gd name="T35" fmla="*/ 189 h 204"/>
                <a:gd name="T36" fmla="*/ 263 w 616"/>
                <a:gd name="T37" fmla="*/ 194 h 204"/>
                <a:gd name="T38" fmla="*/ 278 w 616"/>
                <a:gd name="T39" fmla="*/ 199 h 204"/>
                <a:gd name="T40" fmla="*/ 293 w 616"/>
                <a:gd name="T41" fmla="*/ 199 h 204"/>
                <a:gd name="T42" fmla="*/ 308 w 616"/>
                <a:gd name="T43" fmla="*/ 199 h 204"/>
                <a:gd name="T44" fmla="*/ 323 w 616"/>
                <a:gd name="T45" fmla="*/ 204 h 204"/>
                <a:gd name="T46" fmla="*/ 338 w 616"/>
                <a:gd name="T47" fmla="*/ 204 h 204"/>
                <a:gd name="T48" fmla="*/ 353 w 616"/>
                <a:gd name="T49" fmla="*/ 204 h 204"/>
                <a:gd name="T50" fmla="*/ 368 w 616"/>
                <a:gd name="T51" fmla="*/ 204 h 204"/>
                <a:gd name="T52" fmla="*/ 383 w 616"/>
                <a:gd name="T53" fmla="*/ 204 h 204"/>
                <a:gd name="T54" fmla="*/ 397 w 616"/>
                <a:gd name="T55" fmla="*/ 204 h 204"/>
                <a:gd name="T56" fmla="*/ 412 w 616"/>
                <a:gd name="T57" fmla="*/ 199 h 204"/>
                <a:gd name="T58" fmla="*/ 427 w 616"/>
                <a:gd name="T59" fmla="*/ 199 h 204"/>
                <a:gd name="T60" fmla="*/ 442 w 616"/>
                <a:gd name="T61" fmla="*/ 199 h 204"/>
                <a:gd name="T62" fmla="*/ 457 w 616"/>
                <a:gd name="T63" fmla="*/ 199 h 204"/>
                <a:gd name="T64" fmla="*/ 472 w 616"/>
                <a:gd name="T65" fmla="*/ 199 h 204"/>
                <a:gd name="T66" fmla="*/ 487 w 616"/>
                <a:gd name="T67" fmla="*/ 194 h 204"/>
                <a:gd name="T68" fmla="*/ 502 w 616"/>
                <a:gd name="T69" fmla="*/ 194 h 204"/>
                <a:gd name="T70" fmla="*/ 517 w 616"/>
                <a:gd name="T71" fmla="*/ 194 h 204"/>
                <a:gd name="T72" fmla="*/ 532 w 616"/>
                <a:gd name="T73" fmla="*/ 194 h 204"/>
                <a:gd name="T74" fmla="*/ 546 w 616"/>
                <a:gd name="T75" fmla="*/ 194 h 204"/>
                <a:gd name="T76" fmla="*/ 561 w 616"/>
                <a:gd name="T77" fmla="*/ 194 h 204"/>
                <a:gd name="T78" fmla="*/ 576 w 616"/>
                <a:gd name="T79" fmla="*/ 194 h 204"/>
                <a:gd name="T80" fmla="*/ 591 w 616"/>
                <a:gd name="T81" fmla="*/ 194 h 204"/>
                <a:gd name="T82" fmla="*/ 606 w 616"/>
                <a:gd name="T83" fmla="*/ 19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16" h="204">
                  <a:moveTo>
                    <a:pt x="0" y="0"/>
                  </a:moveTo>
                  <a:lnTo>
                    <a:pt x="5" y="5"/>
                  </a:lnTo>
                  <a:lnTo>
                    <a:pt x="10" y="5"/>
                  </a:lnTo>
                  <a:lnTo>
                    <a:pt x="15" y="5"/>
                  </a:lnTo>
                  <a:lnTo>
                    <a:pt x="20" y="10"/>
                  </a:lnTo>
                  <a:lnTo>
                    <a:pt x="25" y="10"/>
                  </a:lnTo>
                  <a:lnTo>
                    <a:pt x="30" y="15"/>
                  </a:lnTo>
                  <a:lnTo>
                    <a:pt x="35" y="20"/>
                  </a:lnTo>
                  <a:lnTo>
                    <a:pt x="40" y="25"/>
                  </a:lnTo>
                  <a:lnTo>
                    <a:pt x="45" y="25"/>
                  </a:lnTo>
                  <a:lnTo>
                    <a:pt x="50" y="30"/>
                  </a:lnTo>
                  <a:lnTo>
                    <a:pt x="55" y="35"/>
                  </a:lnTo>
                  <a:lnTo>
                    <a:pt x="55" y="40"/>
                  </a:lnTo>
                  <a:lnTo>
                    <a:pt x="60" y="45"/>
                  </a:lnTo>
                  <a:lnTo>
                    <a:pt x="70" y="55"/>
                  </a:lnTo>
                  <a:lnTo>
                    <a:pt x="65" y="55"/>
                  </a:lnTo>
                  <a:lnTo>
                    <a:pt x="70" y="55"/>
                  </a:lnTo>
                  <a:lnTo>
                    <a:pt x="75" y="60"/>
                  </a:lnTo>
                  <a:lnTo>
                    <a:pt x="75" y="64"/>
                  </a:lnTo>
                  <a:lnTo>
                    <a:pt x="85" y="74"/>
                  </a:lnTo>
                  <a:lnTo>
                    <a:pt x="85" y="79"/>
                  </a:lnTo>
                  <a:lnTo>
                    <a:pt x="90" y="84"/>
                  </a:lnTo>
                  <a:lnTo>
                    <a:pt x="95" y="89"/>
                  </a:lnTo>
                  <a:lnTo>
                    <a:pt x="104" y="99"/>
                  </a:lnTo>
                  <a:lnTo>
                    <a:pt x="104" y="104"/>
                  </a:lnTo>
                  <a:lnTo>
                    <a:pt x="109" y="109"/>
                  </a:lnTo>
                  <a:lnTo>
                    <a:pt x="114" y="114"/>
                  </a:lnTo>
                  <a:lnTo>
                    <a:pt x="119" y="119"/>
                  </a:lnTo>
                  <a:lnTo>
                    <a:pt x="124" y="124"/>
                  </a:lnTo>
                  <a:lnTo>
                    <a:pt x="129" y="129"/>
                  </a:lnTo>
                  <a:lnTo>
                    <a:pt x="134" y="134"/>
                  </a:lnTo>
                  <a:lnTo>
                    <a:pt x="139" y="139"/>
                  </a:lnTo>
                  <a:lnTo>
                    <a:pt x="144" y="139"/>
                  </a:lnTo>
                  <a:lnTo>
                    <a:pt x="149" y="144"/>
                  </a:lnTo>
                  <a:lnTo>
                    <a:pt x="154" y="149"/>
                  </a:lnTo>
                  <a:lnTo>
                    <a:pt x="159" y="154"/>
                  </a:lnTo>
                  <a:lnTo>
                    <a:pt x="164" y="154"/>
                  </a:lnTo>
                  <a:lnTo>
                    <a:pt x="169" y="159"/>
                  </a:lnTo>
                  <a:lnTo>
                    <a:pt x="174" y="164"/>
                  </a:lnTo>
                  <a:lnTo>
                    <a:pt x="179" y="164"/>
                  </a:lnTo>
                  <a:lnTo>
                    <a:pt x="184" y="169"/>
                  </a:lnTo>
                  <a:lnTo>
                    <a:pt x="189" y="169"/>
                  </a:lnTo>
                  <a:lnTo>
                    <a:pt x="194" y="169"/>
                  </a:lnTo>
                  <a:lnTo>
                    <a:pt x="199" y="174"/>
                  </a:lnTo>
                  <a:lnTo>
                    <a:pt x="204" y="174"/>
                  </a:lnTo>
                  <a:lnTo>
                    <a:pt x="209" y="179"/>
                  </a:lnTo>
                  <a:lnTo>
                    <a:pt x="214" y="179"/>
                  </a:lnTo>
                  <a:lnTo>
                    <a:pt x="219" y="184"/>
                  </a:lnTo>
                  <a:lnTo>
                    <a:pt x="224" y="184"/>
                  </a:lnTo>
                  <a:lnTo>
                    <a:pt x="229" y="189"/>
                  </a:lnTo>
                  <a:lnTo>
                    <a:pt x="234" y="189"/>
                  </a:lnTo>
                  <a:lnTo>
                    <a:pt x="239" y="189"/>
                  </a:lnTo>
                  <a:lnTo>
                    <a:pt x="243" y="189"/>
                  </a:lnTo>
                  <a:lnTo>
                    <a:pt x="248" y="189"/>
                  </a:lnTo>
                  <a:lnTo>
                    <a:pt x="253" y="194"/>
                  </a:lnTo>
                  <a:lnTo>
                    <a:pt x="258" y="194"/>
                  </a:lnTo>
                  <a:lnTo>
                    <a:pt x="263" y="194"/>
                  </a:lnTo>
                  <a:lnTo>
                    <a:pt x="268" y="194"/>
                  </a:lnTo>
                  <a:lnTo>
                    <a:pt x="273" y="199"/>
                  </a:lnTo>
                  <a:lnTo>
                    <a:pt x="278" y="199"/>
                  </a:lnTo>
                  <a:lnTo>
                    <a:pt x="283" y="199"/>
                  </a:lnTo>
                  <a:lnTo>
                    <a:pt x="288" y="199"/>
                  </a:lnTo>
                  <a:lnTo>
                    <a:pt x="293" y="199"/>
                  </a:lnTo>
                  <a:lnTo>
                    <a:pt x="298" y="199"/>
                  </a:lnTo>
                  <a:lnTo>
                    <a:pt x="303" y="199"/>
                  </a:lnTo>
                  <a:lnTo>
                    <a:pt x="308" y="199"/>
                  </a:lnTo>
                  <a:lnTo>
                    <a:pt x="313" y="199"/>
                  </a:lnTo>
                  <a:lnTo>
                    <a:pt x="318" y="204"/>
                  </a:lnTo>
                  <a:lnTo>
                    <a:pt x="323" y="204"/>
                  </a:lnTo>
                  <a:lnTo>
                    <a:pt x="328" y="204"/>
                  </a:lnTo>
                  <a:lnTo>
                    <a:pt x="333" y="204"/>
                  </a:lnTo>
                  <a:lnTo>
                    <a:pt x="338" y="204"/>
                  </a:lnTo>
                  <a:lnTo>
                    <a:pt x="343" y="204"/>
                  </a:lnTo>
                  <a:lnTo>
                    <a:pt x="348" y="204"/>
                  </a:lnTo>
                  <a:lnTo>
                    <a:pt x="353" y="204"/>
                  </a:lnTo>
                  <a:lnTo>
                    <a:pt x="358" y="204"/>
                  </a:lnTo>
                  <a:lnTo>
                    <a:pt x="363" y="204"/>
                  </a:lnTo>
                  <a:lnTo>
                    <a:pt x="368" y="204"/>
                  </a:lnTo>
                  <a:lnTo>
                    <a:pt x="373" y="204"/>
                  </a:lnTo>
                  <a:lnTo>
                    <a:pt x="378" y="204"/>
                  </a:lnTo>
                  <a:lnTo>
                    <a:pt x="383" y="204"/>
                  </a:lnTo>
                  <a:lnTo>
                    <a:pt x="388" y="204"/>
                  </a:lnTo>
                  <a:lnTo>
                    <a:pt x="392" y="204"/>
                  </a:lnTo>
                  <a:lnTo>
                    <a:pt x="397" y="204"/>
                  </a:lnTo>
                  <a:lnTo>
                    <a:pt x="402" y="199"/>
                  </a:lnTo>
                  <a:lnTo>
                    <a:pt x="407" y="199"/>
                  </a:lnTo>
                  <a:lnTo>
                    <a:pt x="412" y="199"/>
                  </a:lnTo>
                  <a:lnTo>
                    <a:pt x="417" y="204"/>
                  </a:lnTo>
                  <a:lnTo>
                    <a:pt x="422" y="204"/>
                  </a:lnTo>
                  <a:lnTo>
                    <a:pt x="427" y="199"/>
                  </a:lnTo>
                  <a:lnTo>
                    <a:pt x="432" y="199"/>
                  </a:lnTo>
                  <a:lnTo>
                    <a:pt x="437" y="199"/>
                  </a:lnTo>
                  <a:lnTo>
                    <a:pt x="442" y="199"/>
                  </a:lnTo>
                  <a:lnTo>
                    <a:pt x="447" y="199"/>
                  </a:lnTo>
                  <a:lnTo>
                    <a:pt x="452" y="199"/>
                  </a:lnTo>
                  <a:lnTo>
                    <a:pt x="457" y="199"/>
                  </a:lnTo>
                  <a:lnTo>
                    <a:pt x="462" y="199"/>
                  </a:lnTo>
                  <a:lnTo>
                    <a:pt x="467" y="199"/>
                  </a:lnTo>
                  <a:lnTo>
                    <a:pt x="472" y="199"/>
                  </a:lnTo>
                  <a:lnTo>
                    <a:pt x="477" y="199"/>
                  </a:lnTo>
                  <a:lnTo>
                    <a:pt x="482" y="199"/>
                  </a:lnTo>
                  <a:lnTo>
                    <a:pt x="487" y="194"/>
                  </a:lnTo>
                  <a:lnTo>
                    <a:pt x="492" y="194"/>
                  </a:lnTo>
                  <a:lnTo>
                    <a:pt x="497" y="194"/>
                  </a:lnTo>
                  <a:lnTo>
                    <a:pt x="502" y="194"/>
                  </a:lnTo>
                  <a:lnTo>
                    <a:pt x="507" y="194"/>
                  </a:lnTo>
                  <a:lnTo>
                    <a:pt x="512" y="194"/>
                  </a:lnTo>
                  <a:lnTo>
                    <a:pt x="517" y="194"/>
                  </a:lnTo>
                  <a:lnTo>
                    <a:pt x="522" y="194"/>
                  </a:lnTo>
                  <a:lnTo>
                    <a:pt x="527" y="194"/>
                  </a:lnTo>
                  <a:lnTo>
                    <a:pt x="532" y="194"/>
                  </a:lnTo>
                  <a:lnTo>
                    <a:pt x="536" y="194"/>
                  </a:lnTo>
                  <a:lnTo>
                    <a:pt x="541" y="194"/>
                  </a:lnTo>
                  <a:lnTo>
                    <a:pt x="546" y="194"/>
                  </a:lnTo>
                  <a:lnTo>
                    <a:pt x="551" y="194"/>
                  </a:lnTo>
                  <a:lnTo>
                    <a:pt x="556" y="194"/>
                  </a:lnTo>
                  <a:lnTo>
                    <a:pt x="561" y="194"/>
                  </a:lnTo>
                  <a:lnTo>
                    <a:pt x="566" y="194"/>
                  </a:lnTo>
                  <a:lnTo>
                    <a:pt x="571" y="194"/>
                  </a:lnTo>
                  <a:lnTo>
                    <a:pt x="576" y="194"/>
                  </a:lnTo>
                  <a:lnTo>
                    <a:pt x="581" y="194"/>
                  </a:lnTo>
                  <a:lnTo>
                    <a:pt x="586" y="194"/>
                  </a:lnTo>
                  <a:lnTo>
                    <a:pt x="591" y="194"/>
                  </a:lnTo>
                  <a:lnTo>
                    <a:pt x="596" y="194"/>
                  </a:lnTo>
                  <a:lnTo>
                    <a:pt x="601" y="194"/>
                  </a:lnTo>
                  <a:lnTo>
                    <a:pt x="606" y="194"/>
                  </a:lnTo>
                  <a:lnTo>
                    <a:pt x="611" y="194"/>
                  </a:lnTo>
                  <a:lnTo>
                    <a:pt x="616" y="194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413"/>
            <p:cNvSpPr>
              <a:spLocks/>
            </p:cNvSpPr>
            <p:nvPr/>
          </p:nvSpPr>
          <p:spPr bwMode="auto">
            <a:xfrm>
              <a:off x="3651251" y="2974975"/>
              <a:ext cx="993775" cy="38100"/>
            </a:xfrm>
            <a:custGeom>
              <a:avLst/>
              <a:gdLst>
                <a:gd name="T0" fmla="*/ 10 w 626"/>
                <a:gd name="T1" fmla="*/ 0 h 24"/>
                <a:gd name="T2" fmla="*/ 25 w 626"/>
                <a:gd name="T3" fmla="*/ 5 h 24"/>
                <a:gd name="T4" fmla="*/ 40 w 626"/>
                <a:gd name="T5" fmla="*/ 5 h 24"/>
                <a:gd name="T6" fmla="*/ 55 w 626"/>
                <a:gd name="T7" fmla="*/ 5 h 24"/>
                <a:gd name="T8" fmla="*/ 69 w 626"/>
                <a:gd name="T9" fmla="*/ 10 h 24"/>
                <a:gd name="T10" fmla="*/ 84 w 626"/>
                <a:gd name="T11" fmla="*/ 10 h 24"/>
                <a:gd name="T12" fmla="*/ 99 w 626"/>
                <a:gd name="T13" fmla="*/ 10 h 24"/>
                <a:gd name="T14" fmla="*/ 114 w 626"/>
                <a:gd name="T15" fmla="*/ 10 h 24"/>
                <a:gd name="T16" fmla="*/ 129 w 626"/>
                <a:gd name="T17" fmla="*/ 10 h 24"/>
                <a:gd name="T18" fmla="*/ 144 w 626"/>
                <a:gd name="T19" fmla="*/ 10 h 24"/>
                <a:gd name="T20" fmla="*/ 159 w 626"/>
                <a:gd name="T21" fmla="*/ 14 h 24"/>
                <a:gd name="T22" fmla="*/ 174 w 626"/>
                <a:gd name="T23" fmla="*/ 14 h 24"/>
                <a:gd name="T24" fmla="*/ 189 w 626"/>
                <a:gd name="T25" fmla="*/ 14 h 24"/>
                <a:gd name="T26" fmla="*/ 204 w 626"/>
                <a:gd name="T27" fmla="*/ 14 h 24"/>
                <a:gd name="T28" fmla="*/ 218 w 626"/>
                <a:gd name="T29" fmla="*/ 14 h 24"/>
                <a:gd name="T30" fmla="*/ 233 w 626"/>
                <a:gd name="T31" fmla="*/ 14 h 24"/>
                <a:gd name="T32" fmla="*/ 248 w 626"/>
                <a:gd name="T33" fmla="*/ 14 h 24"/>
                <a:gd name="T34" fmla="*/ 263 w 626"/>
                <a:gd name="T35" fmla="*/ 14 h 24"/>
                <a:gd name="T36" fmla="*/ 278 w 626"/>
                <a:gd name="T37" fmla="*/ 14 h 24"/>
                <a:gd name="T38" fmla="*/ 293 w 626"/>
                <a:gd name="T39" fmla="*/ 14 h 24"/>
                <a:gd name="T40" fmla="*/ 308 w 626"/>
                <a:gd name="T41" fmla="*/ 19 h 24"/>
                <a:gd name="T42" fmla="*/ 323 w 626"/>
                <a:gd name="T43" fmla="*/ 19 h 24"/>
                <a:gd name="T44" fmla="*/ 338 w 626"/>
                <a:gd name="T45" fmla="*/ 19 h 24"/>
                <a:gd name="T46" fmla="*/ 353 w 626"/>
                <a:gd name="T47" fmla="*/ 19 h 24"/>
                <a:gd name="T48" fmla="*/ 367 w 626"/>
                <a:gd name="T49" fmla="*/ 19 h 24"/>
                <a:gd name="T50" fmla="*/ 382 w 626"/>
                <a:gd name="T51" fmla="*/ 19 h 24"/>
                <a:gd name="T52" fmla="*/ 397 w 626"/>
                <a:gd name="T53" fmla="*/ 19 h 24"/>
                <a:gd name="T54" fmla="*/ 412 w 626"/>
                <a:gd name="T55" fmla="*/ 19 h 24"/>
                <a:gd name="T56" fmla="*/ 427 w 626"/>
                <a:gd name="T57" fmla="*/ 19 h 24"/>
                <a:gd name="T58" fmla="*/ 442 w 626"/>
                <a:gd name="T59" fmla="*/ 19 h 24"/>
                <a:gd name="T60" fmla="*/ 457 w 626"/>
                <a:gd name="T61" fmla="*/ 19 h 24"/>
                <a:gd name="T62" fmla="*/ 472 w 626"/>
                <a:gd name="T63" fmla="*/ 19 h 24"/>
                <a:gd name="T64" fmla="*/ 487 w 626"/>
                <a:gd name="T65" fmla="*/ 19 h 24"/>
                <a:gd name="T66" fmla="*/ 502 w 626"/>
                <a:gd name="T67" fmla="*/ 24 h 24"/>
                <a:gd name="T68" fmla="*/ 516 w 626"/>
                <a:gd name="T69" fmla="*/ 24 h 24"/>
                <a:gd name="T70" fmla="*/ 531 w 626"/>
                <a:gd name="T71" fmla="*/ 24 h 24"/>
                <a:gd name="T72" fmla="*/ 546 w 626"/>
                <a:gd name="T73" fmla="*/ 24 h 24"/>
                <a:gd name="T74" fmla="*/ 556 w 626"/>
                <a:gd name="T75" fmla="*/ 24 h 24"/>
                <a:gd name="T76" fmla="*/ 571 w 626"/>
                <a:gd name="T77" fmla="*/ 24 h 24"/>
                <a:gd name="T78" fmla="*/ 586 w 626"/>
                <a:gd name="T79" fmla="*/ 24 h 24"/>
                <a:gd name="T80" fmla="*/ 601 w 626"/>
                <a:gd name="T81" fmla="*/ 19 h 24"/>
                <a:gd name="T82" fmla="*/ 616 w 626"/>
                <a:gd name="T83" fmla="*/ 19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26" h="24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5"/>
                  </a:lnTo>
                  <a:lnTo>
                    <a:pt x="25" y="5"/>
                  </a:lnTo>
                  <a:lnTo>
                    <a:pt x="30" y="5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5" y="5"/>
                  </a:lnTo>
                  <a:lnTo>
                    <a:pt x="50" y="5"/>
                  </a:lnTo>
                  <a:lnTo>
                    <a:pt x="55" y="5"/>
                  </a:lnTo>
                  <a:lnTo>
                    <a:pt x="60" y="5"/>
                  </a:lnTo>
                  <a:lnTo>
                    <a:pt x="65" y="5"/>
                  </a:lnTo>
                  <a:lnTo>
                    <a:pt x="69" y="10"/>
                  </a:lnTo>
                  <a:lnTo>
                    <a:pt x="74" y="10"/>
                  </a:lnTo>
                  <a:lnTo>
                    <a:pt x="79" y="10"/>
                  </a:lnTo>
                  <a:lnTo>
                    <a:pt x="84" y="10"/>
                  </a:lnTo>
                  <a:lnTo>
                    <a:pt x="89" y="10"/>
                  </a:lnTo>
                  <a:lnTo>
                    <a:pt x="94" y="10"/>
                  </a:lnTo>
                  <a:lnTo>
                    <a:pt x="99" y="10"/>
                  </a:lnTo>
                  <a:lnTo>
                    <a:pt x="104" y="10"/>
                  </a:lnTo>
                  <a:lnTo>
                    <a:pt x="109" y="10"/>
                  </a:lnTo>
                  <a:lnTo>
                    <a:pt x="114" y="10"/>
                  </a:lnTo>
                  <a:lnTo>
                    <a:pt x="119" y="14"/>
                  </a:lnTo>
                  <a:lnTo>
                    <a:pt x="124" y="10"/>
                  </a:lnTo>
                  <a:lnTo>
                    <a:pt x="129" y="10"/>
                  </a:lnTo>
                  <a:lnTo>
                    <a:pt x="134" y="10"/>
                  </a:lnTo>
                  <a:lnTo>
                    <a:pt x="139" y="10"/>
                  </a:lnTo>
                  <a:lnTo>
                    <a:pt x="144" y="10"/>
                  </a:lnTo>
                  <a:lnTo>
                    <a:pt x="149" y="14"/>
                  </a:lnTo>
                  <a:lnTo>
                    <a:pt x="154" y="14"/>
                  </a:lnTo>
                  <a:lnTo>
                    <a:pt x="159" y="14"/>
                  </a:lnTo>
                  <a:lnTo>
                    <a:pt x="164" y="14"/>
                  </a:lnTo>
                  <a:lnTo>
                    <a:pt x="169" y="14"/>
                  </a:lnTo>
                  <a:lnTo>
                    <a:pt x="174" y="14"/>
                  </a:lnTo>
                  <a:lnTo>
                    <a:pt x="179" y="14"/>
                  </a:lnTo>
                  <a:lnTo>
                    <a:pt x="184" y="14"/>
                  </a:lnTo>
                  <a:lnTo>
                    <a:pt x="189" y="14"/>
                  </a:lnTo>
                  <a:lnTo>
                    <a:pt x="194" y="14"/>
                  </a:lnTo>
                  <a:lnTo>
                    <a:pt x="199" y="14"/>
                  </a:lnTo>
                  <a:lnTo>
                    <a:pt x="204" y="14"/>
                  </a:lnTo>
                  <a:lnTo>
                    <a:pt x="209" y="14"/>
                  </a:lnTo>
                  <a:lnTo>
                    <a:pt x="213" y="14"/>
                  </a:lnTo>
                  <a:lnTo>
                    <a:pt x="218" y="14"/>
                  </a:lnTo>
                  <a:lnTo>
                    <a:pt x="223" y="14"/>
                  </a:lnTo>
                  <a:lnTo>
                    <a:pt x="228" y="14"/>
                  </a:lnTo>
                  <a:lnTo>
                    <a:pt x="233" y="14"/>
                  </a:lnTo>
                  <a:lnTo>
                    <a:pt x="238" y="14"/>
                  </a:lnTo>
                  <a:lnTo>
                    <a:pt x="243" y="14"/>
                  </a:lnTo>
                  <a:lnTo>
                    <a:pt x="248" y="14"/>
                  </a:lnTo>
                  <a:lnTo>
                    <a:pt x="253" y="14"/>
                  </a:lnTo>
                  <a:lnTo>
                    <a:pt x="258" y="14"/>
                  </a:lnTo>
                  <a:lnTo>
                    <a:pt x="263" y="14"/>
                  </a:lnTo>
                  <a:lnTo>
                    <a:pt x="268" y="14"/>
                  </a:lnTo>
                  <a:lnTo>
                    <a:pt x="273" y="14"/>
                  </a:lnTo>
                  <a:lnTo>
                    <a:pt x="278" y="14"/>
                  </a:lnTo>
                  <a:lnTo>
                    <a:pt x="283" y="14"/>
                  </a:lnTo>
                  <a:lnTo>
                    <a:pt x="288" y="14"/>
                  </a:lnTo>
                  <a:lnTo>
                    <a:pt x="293" y="14"/>
                  </a:lnTo>
                  <a:lnTo>
                    <a:pt x="298" y="19"/>
                  </a:lnTo>
                  <a:lnTo>
                    <a:pt x="303" y="19"/>
                  </a:lnTo>
                  <a:lnTo>
                    <a:pt x="308" y="19"/>
                  </a:lnTo>
                  <a:lnTo>
                    <a:pt x="313" y="19"/>
                  </a:lnTo>
                  <a:lnTo>
                    <a:pt x="318" y="19"/>
                  </a:lnTo>
                  <a:lnTo>
                    <a:pt x="323" y="19"/>
                  </a:lnTo>
                  <a:lnTo>
                    <a:pt x="328" y="19"/>
                  </a:lnTo>
                  <a:lnTo>
                    <a:pt x="333" y="19"/>
                  </a:lnTo>
                  <a:lnTo>
                    <a:pt x="338" y="19"/>
                  </a:lnTo>
                  <a:lnTo>
                    <a:pt x="343" y="19"/>
                  </a:lnTo>
                  <a:lnTo>
                    <a:pt x="348" y="19"/>
                  </a:lnTo>
                  <a:lnTo>
                    <a:pt x="353" y="19"/>
                  </a:lnTo>
                  <a:lnTo>
                    <a:pt x="358" y="19"/>
                  </a:lnTo>
                  <a:lnTo>
                    <a:pt x="362" y="19"/>
                  </a:lnTo>
                  <a:lnTo>
                    <a:pt x="367" y="19"/>
                  </a:lnTo>
                  <a:lnTo>
                    <a:pt x="372" y="19"/>
                  </a:lnTo>
                  <a:lnTo>
                    <a:pt x="377" y="19"/>
                  </a:lnTo>
                  <a:lnTo>
                    <a:pt x="382" y="19"/>
                  </a:lnTo>
                  <a:lnTo>
                    <a:pt x="387" y="19"/>
                  </a:lnTo>
                  <a:lnTo>
                    <a:pt x="392" y="19"/>
                  </a:lnTo>
                  <a:lnTo>
                    <a:pt x="397" y="19"/>
                  </a:lnTo>
                  <a:lnTo>
                    <a:pt x="402" y="19"/>
                  </a:lnTo>
                  <a:lnTo>
                    <a:pt x="407" y="19"/>
                  </a:lnTo>
                  <a:lnTo>
                    <a:pt x="412" y="19"/>
                  </a:lnTo>
                  <a:lnTo>
                    <a:pt x="417" y="19"/>
                  </a:lnTo>
                  <a:lnTo>
                    <a:pt x="422" y="19"/>
                  </a:lnTo>
                  <a:lnTo>
                    <a:pt x="427" y="19"/>
                  </a:lnTo>
                  <a:lnTo>
                    <a:pt x="432" y="19"/>
                  </a:lnTo>
                  <a:lnTo>
                    <a:pt x="437" y="19"/>
                  </a:lnTo>
                  <a:lnTo>
                    <a:pt x="442" y="19"/>
                  </a:lnTo>
                  <a:lnTo>
                    <a:pt x="447" y="19"/>
                  </a:lnTo>
                  <a:lnTo>
                    <a:pt x="452" y="19"/>
                  </a:lnTo>
                  <a:lnTo>
                    <a:pt x="457" y="19"/>
                  </a:lnTo>
                  <a:lnTo>
                    <a:pt x="462" y="19"/>
                  </a:lnTo>
                  <a:lnTo>
                    <a:pt x="467" y="19"/>
                  </a:lnTo>
                  <a:lnTo>
                    <a:pt x="472" y="19"/>
                  </a:lnTo>
                  <a:lnTo>
                    <a:pt x="477" y="19"/>
                  </a:lnTo>
                  <a:lnTo>
                    <a:pt x="482" y="19"/>
                  </a:lnTo>
                  <a:lnTo>
                    <a:pt x="487" y="19"/>
                  </a:lnTo>
                  <a:lnTo>
                    <a:pt x="492" y="19"/>
                  </a:lnTo>
                  <a:lnTo>
                    <a:pt x="497" y="19"/>
                  </a:lnTo>
                  <a:lnTo>
                    <a:pt x="502" y="24"/>
                  </a:lnTo>
                  <a:lnTo>
                    <a:pt x="507" y="24"/>
                  </a:lnTo>
                  <a:lnTo>
                    <a:pt x="511" y="24"/>
                  </a:lnTo>
                  <a:lnTo>
                    <a:pt x="516" y="24"/>
                  </a:lnTo>
                  <a:lnTo>
                    <a:pt x="521" y="24"/>
                  </a:lnTo>
                  <a:lnTo>
                    <a:pt x="526" y="24"/>
                  </a:lnTo>
                  <a:lnTo>
                    <a:pt x="531" y="24"/>
                  </a:lnTo>
                  <a:lnTo>
                    <a:pt x="536" y="24"/>
                  </a:lnTo>
                  <a:lnTo>
                    <a:pt x="541" y="24"/>
                  </a:lnTo>
                  <a:lnTo>
                    <a:pt x="546" y="24"/>
                  </a:lnTo>
                  <a:lnTo>
                    <a:pt x="556" y="24"/>
                  </a:lnTo>
                  <a:lnTo>
                    <a:pt x="551" y="24"/>
                  </a:lnTo>
                  <a:lnTo>
                    <a:pt x="556" y="24"/>
                  </a:lnTo>
                  <a:lnTo>
                    <a:pt x="561" y="24"/>
                  </a:lnTo>
                  <a:lnTo>
                    <a:pt x="566" y="19"/>
                  </a:lnTo>
                  <a:lnTo>
                    <a:pt x="571" y="24"/>
                  </a:lnTo>
                  <a:lnTo>
                    <a:pt x="576" y="24"/>
                  </a:lnTo>
                  <a:lnTo>
                    <a:pt x="581" y="24"/>
                  </a:lnTo>
                  <a:lnTo>
                    <a:pt x="586" y="24"/>
                  </a:lnTo>
                  <a:lnTo>
                    <a:pt x="591" y="24"/>
                  </a:lnTo>
                  <a:lnTo>
                    <a:pt x="596" y="19"/>
                  </a:lnTo>
                  <a:lnTo>
                    <a:pt x="601" y="19"/>
                  </a:lnTo>
                  <a:lnTo>
                    <a:pt x="606" y="19"/>
                  </a:lnTo>
                  <a:lnTo>
                    <a:pt x="611" y="19"/>
                  </a:lnTo>
                  <a:lnTo>
                    <a:pt x="616" y="19"/>
                  </a:lnTo>
                  <a:lnTo>
                    <a:pt x="621" y="19"/>
                  </a:lnTo>
                  <a:lnTo>
                    <a:pt x="626" y="19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414"/>
            <p:cNvSpPr>
              <a:spLocks/>
            </p:cNvSpPr>
            <p:nvPr/>
          </p:nvSpPr>
          <p:spPr bwMode="auto">
            <a:xfrm>
              <a:off x="4645026" y="2643188"/>
              <a:ext cx="835025" cy="1592262"/>
            </a:xfrm>
            <a:custGeom>
              <a:avLst/>
              <a:gdLst>
                <a:gd name="T0" fmla="*/ 10 w 526"/>
                <a:gd name="T1" fmla="*/ 228 h 1003"/>
                <a:gd name="T2" fmla="*/ 25 w 526"/>
                <a:gd name="T3" fmla="*/ 223 h 1003"/>
                <a:gd name="T4" fmla="*/ 39 w 526"/>
                <a:gd name="T5" fmla="*/ 223 h 1003"/>
                <a:gd name="T6" fmla="*/ 54 w 526"/>
                <a:gd name="T7" fmla="*/ 223 h 1003"/>
                <a:gd name="T8" fmla="*/ 69 w 526"/>
                <a:gd name="T9" fmla="*/ 223 h 1003"/>
                <a:gd name="T10" fmla="*/ 84 w 526"/>
                <a:gd name="T11" fmla="*/ 223 h 1003"/>
                <a:gd name="T12" fmla="*/ 99 w 526"/>
                <a:gd name="T13" fmla="*/ 228 h 1003"/>
                <a:gd name="T14" fmla="*/ 114 w 526"/>
                <a:gd name="T15" fmla="*/ 233 h 1003"/>
                <a:gd name="T16" fmla="*/ 129 w 526"/>
                <a:gd name="T17" fmla="*/ 233 h 1003"/>
                <a:gd name="T18" fmla="*/ 144 w 526"/>
                <a:gd name="T19" fmla="*/ 233 h 1003"/>
                <a:gd name="T20" fmla="*/ 159 w 526"/>
                <a:gd name="T21" fmla="*/ 233 h 1003"/>
                <a:gd name="T22" fmla="*/ 174 w 526"/>
                <a:gd name="T23" fmla="*/ 238 h 1003"/>
                <a:gd name="T24" fmla="*/ 188 w 526"/>
                <a:gd name="T25" fmla="*/ 243 h 1003"/>
                <a:gd name="T26" fmla="*/ 203 w 526"/>
                <a:gd name="T27" fmla="*/ 238 h 1003"/>
                <a:gd name="T28" fmla="*/ 218 w 526"/>
                <a:gd name="T29" fmla="*/ 238 h 1003"/>
                <a:gd name="T30" fmla="*/ 233 w 526"/>
                <a:gd name="T31" fmla="*/ 238 h 1003"/>
                <a:gd name="T32" fmla="*/ 248 w 526"/>
                <a:gd name="T33" fmla="*/ 238 h 1003"/>
                <a:gd name="T34" fmla="*/ 263 w 526"/>
                <a:gd name="T35" fmla="*/ 243 h 1003"/>
                <a:gd name="T36" fmla="*/ 278 w 526"/>
                <a:gd name="T37" fmla="*/ 238 h 1003"/>
                <a:gd name="T38" fmla="*/ 293 w 526"/>
                <a:gd name="T39" fmla="*/ 238 h 1003"/>
                <a:gd name="T40" fmla="*/ 308 w 526"/>
                <a:gd name="T41" fmla="*/ 238 h 1003"/>
                <a:gd name="T42" fmla="*/ 322 w 526"/>
                <a:gd name="T43" fmla="*/ 238 h 1003"/>
                <a:gd name="T44" fmla="*/ 337 w 526"/>
                <a:gd name="T45" fmla="*/ 238 h 1003"/>
                <a:gd name="T46" fmla="*/ 352 w 526"/>
                <a:gd name="T47" fmla="*/ 238 h 1003"/>
                <a:gd name="T48" fmla="*/ 367 w 526"/>
                <a:gd name="T49" fmla="*/ 238 h 1003"/>
                <a:gd name="T50" fmla="*/ 382 w 526"/>
                <a:gd name="T51" fmla="*/ 233 h 1003"/>
                <a:gd name="T52" fmla="*/ 392 w 526"/>
                <a:gd name="T53" fmla="*/ 219 h 1003"/>
                <a:gd name="T54" fmla="*/ 402 w 526"/>
                <a:gd name="T55" fmla="*/ 189 h 1003"/>
                <a:gd name="T56" fmla="*/ 412 w 526"/>
                <a:gd name="T57" fmla="*/ 144 h 1003"/>
                <a:gd name="T58" fmla="*/ 417 w 526"/>
                <a:gd name="T59" fmla="*/ 94 h 1003"/>
                <a:gd name="T60" fmla="*/ 427 w 526"/>
                <a:gd name="T61" fmla="*/ 70 h 1003"/>
                <a:gd name="T62" fmla="*/ 437 w 526"/>
                <a:gd name="T63" fmla="*/ 55 h 1003"/>
                <a:gd name="T64" fmla="*/ 442 w 526"/>
                <a:gd name="T65" fmla="*/ 30 h 1003"/>
                <a:gd name="T66" fmla="*/ 452 w 526"/>
                <a:gd name="T67" fmla="*/ 0 h 1003"/>
                <a:gd name="T68" fmla="*/ 462 w 526"/>
                <a:gd name="T69" fmla="*/ 35 h 1003"/>
                <a:gd name="T70" fmla="*/ 471 w 526"/>
                <a:gd name="T71" fmla="*/ 109 h 1003"/>
                <a:gd name="T72" fmla="*/ 481 w 526"/>
                <a:gd name="T73" fmla="*/ 233 h 1003"/>
                <a:gd name="T74" fmla="*/ 486 w 526"/>
                <a:gd name="T75" fmla="*/ 412 h 1003"/>
                <a:gd name="T76" fmla="*/ 496 w 526"/>
                <a:gd name="T77" fmla="*/ 571 h 1003"/>
                <a:gd name="T78" fmla="*/ 506 w 526"/>
                <a:gd name="T79" fmla="*/ 690 h 1003"/>
                <a:gd name="T80" fmla="*/ 511 w 526"/>
                <a:gd name="T81" fmla="*/ 804 h 1003"/>
                <a:gd name="T82" fmla="*/ 521 w 526"/>
                <a:gd name="T83" fmla="*/ 924 h 10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26" h="1003">
                  <a:moveTo>
                    <a:pt x="0" y="228"/>
                  </a:moveTo>
                  <a:lnTo>
                    <a:pt x="5" y="228"/>
                  </a:lnTo>
                  <a:lnTo>
                    <a:pt x="10" y="228"/>
                  </a:lnTo>
                  <a:lnTo>
                    <a:pt x="15" y="228"/>
                  </a:lnTo>
                  <a:lnTo>
                    <a:pt x="20" y="223"/>
                  </a:lnTo>
                  <a:lnTo>
                    <a:pt x="25" y="223"/>
                  </a:lnTo>
                  <a:lnTo>
                    <a:pt x="29" y="223"/>
                  </a:lnTo>
                  <a:lnTo>
                    <a:pt x="34" y="223"/>
                  </a:lnTo>
                  <a:lnTo>
                    <a:pt x="39" y="223"/>
                  </a:lnTo>
                  <a:lnTo>
                    <a:pt x="44" y="223"/>
                  </a:lnTo>
                  <a:lnTo>
                    <a:pt x="49" y="223"/>
                  </a:lnTo>
                  <a:lnTo>
                    <a:pt x="54" y="223"/>
                  </a:lnTo>
                  <a:lnTo>
                    <a:pt x="59" y="223"/>
                  </a:lnTo>
                  <a:lnTo>
                    <a:pt x="64" y="223"/>
                  </a:lnTo>
                  <a:lnTo>
                    <a:pt x="69" y="223"/>
                  </a:lnTo>
                  <a:lnTo>
                    <a:pt x="74" y="223"/>
                  </a:lnTo>
                  <a:lnTo>
                    <a:pt x="79" y="223"/>
                  </a:lnTo>
                  <a:lnTo>
                    <a:pt x="84" y="223"/>
                  </a:lnTo>
                  <a:lnTo>
                    <a:pt x="89" y="223"/>
                  </a:lnTo>
                  <a:lnTo>
                    <a:pt x="94" y="223"/>
                  </a:lnTo>
                  <a:lnTo>
                    <a:pt x="99" y="228"/>
                  </a:lnTo>
                  <a:lnTo>
                    <a:pt x="104" y="233"/>
                  </a:lnTo>
                  <a:lnTo>
                    <a:pt x="109" y="233"/>
                  </a:lnTo>
                  <a:lnTo>
                    <a:pt x="114" y="233"/>
                  </a:lnTo>
                  <a:lnTo>
                    <a:pt x="119" y="233"/>
                  </a:lnTo>
                  <a:lnTo>
                    <a:pt x="124" y="233"/>
                  </a:lnTo>
                  <a:lnTo>
                    <a:pt x="129" y="233"/>
                  </a:lnTo>
                  <a:lnTo>
                    <a:pt x="134" y="233"/>
                  </a:lnTo>
                  <a:lnTo>
                    <a:pt x="139" y="233"/>
                  </a:lnTo>
                  <a:lnTo>
                    <a:pt x="144" y="233"/>
                  </a:lnTo>
                  <a:lnTo>
                    <a:pt x="149" y="233"/>
                  </a:lnTo>
                  <a:lnTo>
                    <a:pt x="154" y="233"/>
                  </a:lnTo>
                  <a:lnTo>
                    <a:pt x="159" y="233"/>
                  </a:lnTo>
                  <a:lnTo>
                    <a:pt x="164" y="238"/>
                  </a:lnTo>
                  <a:lnTo>
                    <a:pt x="169" y="238"/>
                  </a:lnTo>
                  <a:lnTo>
                    <a:pt x="174" y="238"/>
                  </a:lnTo>
                  <a:lnTo>
                    <a:pt x="178" y="243"/>
                  </a:lnTo>
                  <a:lnTo>
                    <a:pt x="183" y="243"/>
                  </a:lnTo>
                  <a:lnTo>
                    <a:pt x="188" y="243"/>
                  </a:lnTo>
                  <a:lnTo>
                    <a:pt x="193" y="243"/>
                  </a:lnTo>
                  <a:lnTo>
                    <a:pt x="198" y="243"/>
                  </a:lnTo>
                  <a:lnTo>
                    <a:pt x="203" y="238"/>
                  </a:lnTo>
                  <a:lnTo>
                    <a:pt x="208" y="238"/>
                  </a:lnTo>
                  <a:lnTo>
                    <a:pt x="213" y="238"/>
                  </a:lnTo>
                  <a:lnTo>
                    <a:pt x="218" y="238"/>
                  </a:lnTo>
                  <a:lnTo>
                    <a:pt x="223" y="233"/>
                  </a:lnTo>
                  <a:lnTo>
                    <a:pt x="228" y="233"/>
                  </a:lnTo>
                  <a:lnTo>
                    <a:pt x="233" y="238"/>
                  </a:lnTo>
                  <a:lnTo>
                    <a:pt x="238" y="238"/>
                  </a:lnTo>
                  <a:lnTo>
                    <a:pt x="243" y="238"/>
                  </a:lnTo>
                  <a:lnTo>
                    <a:pt x="248" y="238"/>
                  </a:lnTo>
                  <a:lnTo>
                    <a:pt x="253" y="243"/>
                  </a:lnTo>
                  <a:lnTo>
                    <a:pt x="258" y="243"/>
                  </a:lnTo>
                  <a:lnTo>
                    <a:pt x="263" y="243"/>
                  </a:lnTo>
                  <a:lnTo>
                    <a:pt x="268" y="238"/>
                  </a:lnTo>
                  <a:lnTo>
                    <a:pt x="273" y="238"/>
                  </a:lnTo>
                  <a:lnTo>
                    <a:pt x="278" y="238"/>
                  </a:lnTo>
                  <a:lnTo>
                    <a:pt x="283" y="238"/>
                  </a:lnTo>
                  <a:lnTo>
                    <a:pt x="288" y="238"/>
                  </a:lnTo>
                  <a:lnTo>
                    <a:pt x="293" y="238"/>
                  </a:lnTo>
                  <a:lnTo>
                    <a:pt x="298" y="238"/>
                  </a:lnTo>
                  <a:lnTo>
                    <a:pt x="303" y="238"/>
                  </a:lnTo>
                  <a:lnTo>
                    <a:pt x="308" y="238"/>
                  </a:lnTo>
                  <a:lnTo>
                    <a:pt x="313" y="238"/>
                  </a:lnTo>
                  <a:lnTo>
                    <a:pt x="318" y="238"/>
                  </a:lnTo>
                  <a:lnTo>
                    <a:pt x="322" y="238"/>
                  </a:lnTo>
                  <a:lnTo>
                    <a:pt x="327" y="238"/>
                  </a:lnTo>
                  <a:lnTo>
                    <a:pt x="332" y="238"/>
                  </a:lnTo>
                  <a:lnTo>
                    <a:pt x="337" y="238"/>
                  </a:lnTo>
                  <a:lnTo>
                    <a:pt x="342" y="238"/>
                  </a:lnTo>
                  <a:lnTo>
                    <a:pt x="347" y="238"/>
                  </a:lnTo>
                  <a:lnTo>
                    <a:pt x="352" y="238"/>
                  </a:lnTo>
                  <a:lnTo>
                    <a:pt x="357" y="238"/>
                  </a:lnTo>
                  <a:lnTo>
                    <a:pt x="362" y="238"/>
                  </a:lnTo>
                  <a:lnTo>
                    <a:pt x="367" y="238"/>
                  </a:lnTo>
                  <a:lnTo>
                    <a:pt x="372" y="238"/>
                  </a:lnTo>
                  <a:lnTo>
                    <a:pt x="377" y="233"/>
                  </a:lnTo>
                  <a:lnTo>
                    <a:pt x="382" y="233"/>
                  </a:lnTo>
                  <a:lnTo>
                    <a:pt x="387" y="228"/>
                  </a:lnTo>
                  <a:lnTo>
                    <a:pt x="392" y="223"/>
                  </a:lnTo>
                  <a:lnTo>
                    <a:pt x="392" y="219"/>
                  </a:lnTo>
                  <a:lnTo>
                    <a:pt x="397" y="209"/>
                  </a:lnTo>
                  <a:lnTo>
                    <a:pt x="397" y="199"/>
                  </a:lnTo>
                  <a:lnTo>
                    <a:pt x="402" y="189"/>
                  </a:lnTo>
                  <a:lnTo>
                    <a:pt x="402" y="174"/>
                  </a:lnTo>
                  <a:lnTo>
                    <a:pt x="407" y="159"/>
                  </a:lnTo>
                  <a:lnTo>
                    <a:pt x="412" y="144"/>
                  </a:lnTo>
                  <a:lnTo>
                    <a:pt x="412" y="129"/>
                  </a:lnTo>
                  <a:lnTo>
                    <a:pt x="417" y="114"/>
                  </a:lnTo>
                  <a:lnTo>
                    <a:pt x="417" y="94"/>
                  </a:lnTo>
                  <a:lnTo>
                    <a:pt x="422" y="84"/>
                  </a:lnTo>
                  <a:lnTo>
                    <a:pt x="422" y="75"/>
                  </a:lnTo>
                  <a:lnTo>
                    <a:pt x="427" y="70"/>
                  </a:lnTo>
                  <a:lnTo>
                    <a:pt x="432" y="65"/>
                  </a:lnTo>
                  <a:lnTo>
                    <a:pt x="432" y="60"/>
                  </a:lnTo>
                  <a:lnTo>
                    <a:pt x="437" y="55"/>
                  </a:lnTo>
                  <a:lnTo>
                    <a:pt x="437" y="50"/>
                  </a:lnTo>
                  <a:lnTo>
                    <a:pt x="442" y="40"/>
                  </a:lnTo>
                  <a:lnTo>
                    <a:pt x="442" y="30"/>
                  </a:lnTo>
                  <a:lnTo>
                    <a:pt x="447" y="15"/>
                  </a:lnTo>
                  <a:lnTo>
                    <a:pt x="447" y="5"/>
                  </a:lnTo>
                  <a:lnTo>
                    <a:pt x="452" y="0"/>
                  </a:lnTo>
                  <a:lnTo>
                    <a:pt x="457" y="5"/>
                  </a:lnTo>
                  <a:lnTo>
                    <a:pt x="462" y="20"/>
                  </a:lnTo>
                  <a:lnTo>
                    <a:pt x="462" y="35"/>
                  </a:lnTo>
                  <a:lnTo>
                    <a:pt x="467" y="55"/>
                  </a:lnTo>
                  <a:lnTo>
                    <a:pt x="467" y="79"/>
                  </a:lnTo>
                  <a:lnTo>
                    <a:pt x="471" y="109"/>
                  </a:lnTo>
                  <a:lnTo>
                    <a:pt x="471" y="144"/>
                  </a:lnTo>
                  <a:lnTo>
                    <a:pt x="476" y="184"/>
                  </a:lnTo>
                  <a:lnTo>
                    <a:pt x="481" y="233"/>
                  </a:lnTo>
                  <a:lnTo>
                    <a:pt x="481" y="283"/>
                  </a:lnTo>
                  <a:lnTo>
                    <a:pt x="486" y="348"/>
                  </a:lnTo>
                  <a:lnTo>
                    <a:pt x="486" y="412"/>
                  </a:lnTo>
                  <a:lnTo>
                    <a:pt x="491" y="467"/>
                  </a:lnTo>
                  <a:lnTo>
                    <a:pt x="491" y="521"/>
                  </a:lnTo>
                  <a:lnTo>
                    <a:pt x="496" y="571"/>
                  </a:lnTo>
                  <a:lnTo>
                    <a:pt x="496" y="611"/>
                  </a:lnTo>
                  <a:lnTo>
                    <a:pt x="501" y="651"/>
                  </a:lnTo>
                  <a:lnTo>
                    <a:pt x="506" y="690"/>
                  </a:lnTo>
                  <a:lnTo>
                    <a:pt x="506" y="730"/>
                  </a:lnTo>
                  <a:lnTo>
                    <a:pt x="511" y="765"/>
                  </a:lnTo>
                  <a:lnTo>
                    <a:pt x="511" y="804"/>
                  </a:lnTo>
                  <a:lnTo>
                    <a:pt x="516" y="844"/>
                  </a:lnTo>
                  <a:lnTo>
                    <a:pt x="516" y="884"/>
                  </a:lnTo>
                  <a:lnTo>
                    <a:pt x="521" y="924"/>
                  </a:lnTo>
                  <a:lnTo>
                    <a:pt x="526" y="963"/>
                  </a:lnTo>
                  <a:lnTo>
                    <a:pt x="526" y="1003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415"/>
            <p:cNvSpPr>
              <a:spLocks/>
            </p:cNvSpPr>
            <p:nvPr/>
          </p:nvSpPr>
          <p:spPr bwMode="auto">
            <a:xfrm>
              <a:off x="5480051" y="2635250"/>
              <a:ext cx="749300" cy="1600200"/>
            </a:xfrm>
            <a:custGeom>
              <a:avLst/>
              <a:gdLst>
                <a:gd name="T0" fmla="*/ 5 w 472"/>
                <a:gd name="T1" fmla="*/ 973 h 1008"/>
                <a:gd name="T2" fmla="*/ 10 w 472"/>
                <a:gd name="T3" fmla="*/ 904 h 1008"/>
                <a:gd name="T4" fmla="*/ 15 w 472"/>
                <a:gd name="T5" fmla="*/ 829 h 1008"/>
                <a:gd name="T6" fmla="*/ 20 w 472"/>
                <a:gd name="T7" fmla="*/ 755 h 1008"/>
                <a:gd name="T8" fmla="*/ 25 w 472"/>
                <a:gd name="T9" fmla="*/ 680 h 1008"/>
                <a:gd name="T10" fmla="*/ 30 w 472"/>
                <a:gd name="T11" fmla="*/ 606 h 1008"/>
                <a:gd name="T12" fmla="*/ 35 w 472"/>
                <a:gd name="T13" fmla="*/ 531 h 1008"/>
                <a:gd name="T14" fmla="*/ 40 w 472"/>
                <a:gd name="T15" fmla="*/ 467 h 1008"/>
                <a:gd name="T16" fmla="*/ 50 w 472"/>
                <a:gd name="T17" fmla="*/ 417 h 1008"/>
                <a:gd name="T18" fmla="*/ 55 w 472"/>
                <a:gd name="T19" fmla="*/ 382 h 1008"/>
                <a:gd name="T20" fmla="*/ 60 w 472"/>
                <a:gd name="T21" fmla="*/ 358 h 1008"/>
                <a:gd name="T22" fmla="*/ 65 w 472"/>
                <a:gd name="T23" fmla="*/ 338 h 1008"/>
                <a:gd name="T24" fmla="*/ 70 w 472"/>
                <a:gd name="T25" fmla="*/ 323 h 1008"/>
                <a:gd name="T26" fmla="*/ 75 w 472"/>
                <a:gd name="T27" fmla="*/ 298 h 1008"/>
                <a:gd name="T28" fmla="*/ 80 w 472"/>
                <a:gd name="T29" fmla="*/ 273 h 1008"/>
                <a:gd name="T30" fmla="*/ 85 w 472"/>
                <a:gd name="T31" fmla="*/ 248 h 1008"/>
                <a:gd name="T32" fmla="*/ 94 w 472"/>
                <a:gd name="T33" fmla="*/ 228 h 1008"/>
                <a:gd name="T34" fmla="*/ 99 w 472"/>
                <a:gd name="T35" fmla="*/ 214 h 1008"/>
                <a:gd name="T36" fmla="*/ 109 w 472"/>
                <a:gd name="T37" fmla="*/ 199 h 1008"/>
                <a:gd name="T38" fmla="*/ 119 w 472"/>
                <a:gd name="T39" fmla="*/ 189 h 1008"/>
                <a:gd name="T40" fmla="*/ 124 w 472"/>
                <a:gd name="T41" fmla="*/ 179 h 1008"/>
                <a:gd name="T42" fmla="*/ 134 w 472"/>
                <a:gd name="T43" fmla="*/ 174 h 1008"/>
                <a:gd name="T44" fmla="*/ 144 w 472"/>
                <a:gd name="T45" fmla="*/ 169 h 1008"/>
                <a:gd name="T46" fmla="*/ 154 w 472"/>
                <a:gd name="T47" fmla="*/ 164 h 1008"/>
                <a:gd name="T48" fmla="*/ 164 w 472"/>
                <a:gd name="T49" fmla="*/ 159 h 1008"/>
                <a:gd name="T50" fmla="*/ 174 w 472"/>
                <a:gd name="T51" fmla="*/ 154 h 1008"/>
                <a:gd name="T52" fmla="*/ 184 w 472"/>
                <a:gd name="T53" fmla="*/ 149 h 1008"/>
                <a:gd name="T54" fmla="*/ 194 w 472"/>
                <a:gd name="T55" fmla="*/ 144 h 1008"/>
                <a:gd name="T56" fmla="*/ 204 w 472"/>
                <a:gd name="T57" fmla="*/ 139 h 1008"/>
                <a:gd name="T58" fmla="*/ 214 w 472"/>
                <a:gd name="T59" fmla="*/ 139 h 1008"/>
                <a:gd name="T60" fmla="*/ 224 w 472"/>
                <a:gd name="T61" fmla="*/ 134 h 1008"/>
                <a:gd name="T62" fmla="*/ 234 w 472"/>
                <a:gd name="T63" fmla="*/ 134 h 1008"/>
                <a:gd name="T64" fmla="*/ 243 w 472"/>
                <a:gd name="T65" fmla="*/ 129 h 1008"/>
                <a:gd name="T66" fmla="*/ 253 w 472"/>
                <a:gd name="T67" fmla="*/ 124 h 1008"/>
                <a:gd name="T68" fmla="*/ 263 w 472"/>
                <a:gd name="T69" fmla="*/ 119 h 1008"/>
                <a:gd name="T70" fmla="*/ 273 w 472"/>
                <a:gd name="T71" fmla="*/ 114 h 1008"/>
                <a:gd name="T72" fmla="*/ 283 w 472"/>
                <a:gd name="T73" fmla="*/ 114 h 1008"/>
                <a:gd name="T74" fmla="*/ 293 w 472"/>
                <a:gd name="T75" fmla="*/ 104 h 1008"/>
                <a:gd name="T76" fmla="*/ 303 w 472"/>
                <a:gd name="T77" fmla="*/ 104 h 1008"/>
                <a:gd name="T78" fmla="*/ 313 w 472"/>
                <a:gd name="T79" fmla="*/ 94 h 1008"/>
                <a:gd name="T80" fmla="*/ 323 w 472"/>
                <a:gd name="T81" fmla="*/ 89 h 1008"/>
                <a:gd name="T82" fmla="*/ 333 w 472"/>
                <a:gd name="T83" fmla="*/ 84 h 1008"/>
                <a:gd name="T84" fmla="*/ 343 w 472"/>
                <a:gd name="T85" fmla="*/ 80 h 1008"/>
                <a:gd name="T86" fmla="*/ 353 w 472"/>
                <a:gd name="T87" fmla="*/ 75 h 1008"/>
                <a:gd name="T88" fmla="*/ 363 w 472"/>
                <a:gd name="T89" fmla="*/ 65 h 1008"/>
                <a:gd name="T90" fmla="*/ 373 w 472"/>
                <a:gd name="T91" fmla="*/ 60 h 1008"/>
                <a:gd name="T92" fmla="*/ 382 w 472"/>
                <a:gd name="T93" fmla="*/ 55 h 1008"/>
                <a:gd name="T94" fmla="*/ 392 w 472"/>
                <a:gd name="T95" fmla="*/ 45 h 1008"/>
                <a:gd name="T96" fmla="*/ 402 w 472"/>
                <a:gd name="T97" fmla="*/ 40 h 1008"/>
                <a:gd name="T98" fmla="*/ 412 w 472"/>
                <a:gd name="T99" fmla="*/ 35 h 1008"/>
                <a:gd name="T100" fmla="*/ 422 w 472"/>
                <a:gd name="T101" fmla="*/ 30 h 1008"/>
                <a:gd name="T102" fmla="*/ 432 w 472"/>
                <a:gd name="T103" fmla="*/ 20 h 1008"/>
                <a:gd name="T104" fmla="*/ 442 w 472"/>
                <a:gd name="T105" fmla="*/ 15 h 1008"/>
                <a:gd name="T106" fmla="*/ 452 w 472"/>
                <a:gd name="T107" fmla="*/ 10 h 1008"/>
                <a:gd name="T108" fmla="*/ 462 w 472"/>
                <a:gd name="T109" fmla="*/ 5 h 1008"/>
                <a:gd name="T110" fmla="*/ 472 w 472"/>
                <a:gd name="T111" fmla="*/ 0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72" h="1008">
                  <a:moveTo>
                    <a:pt x="0" y="1008"/>
                  </a:moveTo>
                  <a:lnTo>
                    <a:pt x="5" y="973"/>
                  </a:lnTo>
                  <a:lnTo>
                    <a:pt x="5" y="944"/>
                  </a:lnTo>
                  <a:lnTo>
                    <a:pt x="10" y="904"/>
                  </a:lnTo>
                  <a:lnTo>
                    <a:pt x="10" y="869"/>
                  </a:lnTo>
                  <a:lnTo>
                    <a:pt x="15" y="829"/>
                  </a:lnTo>
                  <a:lnTo>
                    <a:pt x="15" y="795"/>
                  </a:lnTo>
                  <a:lnTo>
                    <a:pt x="20" y="755"/>
                  </a:lnTo>
                  <a:lnTo>
                    <a:pt x="25" y="715"/>
                  </a:lnTo>
                  <a:lnTo>
                    <a:pt x="25" y="680"/>
                  </a:lnTo>
                  <a:lnTo>
                    <a:pt x="30" y="641"/>
                  </a:lnTo>
                  <a:lnTo>
                    <a:pt x="30" y="606"/>
                  </a:lnTo>
                  <a:lnTo>
                    <a:pt x="35" y="566"/>
                  </a:lnTo>
                  <a:lnTo>
                    <a:pt x="35" y="531"/>
                  </a:lnTo>
                  <a:lnTo>
                    <a:pt x="40" y="497"/>
                  </a:lnTo>
                  <a:lnTo>
                    <a:pt x="40" y="467"/>
                  </a:lnTo>
                  <a:lnTo>
                    <a:pt x="45" y="437"/>
                  </a:lnTo>
                  <a:lnTo>
                    <a:pt x="50" y="417"/>
                  </a:lnTo>
                  <a:lnTo>
                    <a:pt x="50" y="397"/>
                  </a:lnTo>
                  <a:lnTo>
                    <a:pt x="55" y="382"/>
                  </a:lnTo>
                  <a:lnTo>
                    <a:pt x="55" y="368"/>
                  </a:lnTo>
                  <a:lnTo>
                    <a:pt x="60" y="358"/>
                  </a:lnTo>
                  <a:lnTo>
                    <a:pt x="60" y="348"/>
                  </a:lnTo>
                  <a:lnTo>
                    <a:pt x="65" y="338"/>
                  </a:lnTo>
                  <a:lnTo>
                    <a:pt x="65" y="333"/>
                  </a:lnTo>
                  <a:lnTo>
                    <a:pt x="70" y="323"/>
                  </a:lnTo>
                  <a:lnTo>
                    <a:pt x="75" y="313"/>
                  </a:lnTo>
                  <a:lnTo>
                    <a:pt x="75" y="298"/>
                  </a:lnTo>
                  <a:lnTo>
                    <a:pt x="80" y="283"/>
                  </a:lnTo>
                  <a:lnTo>
                    <a:pt x="80" y="273"/>
                  </a:lnTo>
                  <a:lnTo>
                    <a:pt x="85" y="258"/>
                  </a:lnTo>
                  <a:lnTo>
                    <a:pt x="85" y="248"/>
                  </a:lnTo>
                  <a:lnTo>
                    <a:pt x="89" y="233"/>
                  </a:lnTo>
                  <a:lnTo>
                    <a:pt x="94" y="228"/>
                  </a:lnTo>
                  <a:lnTo>
                    <a:pt x="94" y="219"/>
                  </a:lnTo>
                  <a:lnTo>
                    <a:pt x="99" y="214"/>
                  </a:lnTo>
                  <a:lnTo>
                    <a:pt x="109" y="204"/>
                  </a:lnTo>
                  <a:lnTo>
                    <a:pt x="109" y="199"/>
                  </a:lnTo>
                  <a:lnTo>
                    <a:pt x="114" y="194"/>
                  </a:lnTo>
                  <a:lnTo>
                    <a:pt x="119" y="189"/>
                  </a:lnTo>
                  <a:lnTo>
                    <a:pt x="124" y="184"/>
                  </a:lnTo>
                  <a:lnTo>
                    <a:pt x="124" y="179"/>
                  </a:lnTo>
                  <a:lnTo>
                    <a:pt x="129" y="174"/>
                  </a:lnTo>
                  <a:lnTo>
                    <a:pt x="134" y="174"/>
                  </a:lnTo>
                  <a:lnTo>
                    <a:pt x="139" y="169"/>
                  </a:lnTo>
                  <a:lnTo>
                    <a:pt x="144" y="169"/>
                  </a:lnTo>
                  <a:lnTo>
                    <a:pt x="149" y="169"/>
                  </a:lnTo>
                  <a:lnTo>
                    <a:pt x="154" y="164"/>
                  </a:lnTo>
                  <a:lnTo>
                    <a:pt x="159" y="159"/>
                  </a:lnTo>
                  <a:lnTo>
                    <a:pt x="164" y="159"/>
                  </a:lnTo>
                  <a:lnTo>
                    <a:pt x="169" y="154"/>
                  </a:lnTo>
                  <a:lnTo>
                    <a:pt x="174" y="154"/>
                  </a:lnTo>
                  <a:lnTo>
                    <a:pt x="179" y="149"/>
                  </a:lnTo>
                  <a:lnTo>
                    <a:pt x="184" y="149"/>
                  </a:lnTo>
                  <a:lnTo>
                    <a:pt x="189" y="149"/>
                  </a:lnTo>
                  <a:lnTo>
                    <a:pt x="194" y="144"/>
                  </a:lnTo>
                  <a:lnTo>
                    <a:pt x="199" y="144"/>
                  </a:lnTo>
                  <a:lnTo>
                    <a:pt x="204" y="139"/>
                  </a:lnTo>
                  <a:lnTo>
                    <a:pt x="209" y="139"/>
                  </a:lnTo>
                  <a:lnTo>
                    <a:pt x="214" y="139"/>
                  </a:lnTo>
                  <a:lnTo>
                    <a:pt x="219" y="139"/>
                  </a:lnTo>
                  <a:lnTo>
                    <a:pt x="224" y="134"/>
                  </a:lnTo>
                  <a:lnTo>
                    <a:pt x="229" y="134"/>
                  </a:lnTo>
                  <a:lnTo>
                    <a:pt x="234" y="134"/>
                  </a:lnTo>
                  <a:lnTo>
                    <a:pt x="238" y="129"/>
                  </a:lnTo>
                  <a:lnTo>
                    <a:pt x="243" y="129"/>
                  </a:lnTo>
                  <a:lnTo>
                    <a:pt x="248" y="124"/>
                  </a:lnTo>
                  <a:lnTo>
                    <a:pt x="253" y="124"/>
                  </a:lnTo>
                  <a:lnTo>
                    <a:pt x="258" y="119"/>
                  </a:lnTo>
                  <a:lnTo>
                    <a:pt x="263" y="119"/>
                  </a:lnTo>
                  <a:lnTo>
                    <a:pt x="268" y="119"/>
                  </a:lnTo>
                  <a:lnTo>
                    <a:pt x="273" y="114"/>
                  </a:lnTo>
                  <a:lnTo>
                    <a:pt x="278" y="114"/>
                  </a:lnTo>
                  <a:lnTo>
                    <a:pt x="283" y="114"/>
                  </a:lnTo>
                  <a:lnTo>
                    <a:pt x="288" y="109"/>
                  </a:lnTo>
                  <a:lnTo>
                    <a:pt x="293" y="104"/>
                  </a:lnTo>
                  <a:lnTo>
                    <a:pt x="298" y="104"/>
                  </a:lnTo>
                  <a:lnTo>
                    <a:pt x="303" y="104"/>
                  </a:lnTo>
                  <a:lnTo>
                    <a:pt x="308" y="99"/>
                  </a:lnTo>
                  <a:lnTo>
                    <a:pt x="313" y="94"/>
                  </a:lnTo>
                  <a:lnTo>
                    <a:pt x="318" y="94"/>
                  </a:lnTo>
                  <a:lnTo>
                    <a:pt x="323" y="89"/>
                  </a:lnTo>
                  <a:lnTo>
                    <a:pt x="328" y="89"/>
                  </a:lnTo>
                  <a:lnTo>
                    <a:pt x="333" y="84"/>
                  </a:lnTo>
                  <a:lnTo>
                    <a:pt x="338" y="80"/>
                  </a:lnTo>
                  <a:lnTo>
                    <a:pt x="343" y="80"/>
                  </a:lnTo>
                  <a:lnTo>
                    <a:pt x="348" y="75"/>
                  </a:lnTo>
                  <a:lnTo>
                    <a:pt x="353" y="75"/>
                  </a:lnTo>
                  <a:lnTo>
                    <a:pt x="358" y="70"/>
                  </a:lnTo>
                  <a:lnTo>
                    <a:pt x="363" y="65"/>
                  </a:lnTo>
                  <a:lnTo>
                    <a:pt x="368" y="65"/>
                  </a:lnTo>
                  <a:lnTo>
                    <a:pt x="373" y="60"/>
                  </a:lnTo>
                  <a:lnTo>
                    <a:pt x="378" y="60"/>
                  </a:lnTo>
                  <a:lnTo>
                    <a:pt x="382" y="55"/>
                  </a:lnTo>
                  <a:lnTo>
                    <a:pt x="387" y="50"/>
                  </a:lnTo>
                  <a:lnTo>
                    <a:pt x="392" y="45"/>
                  </a:lnTo>
                  <a:lnTo>
                    <a:pt x="397" y="45"/>
                  </a:lnTo>
                  <a:lnTo>
                    <a:pt x="402" y="40"/>
                  </a:lnTo>
                  <a:lnTo>
                    <a:pt x="407" y="35"/>
                  </a:lnTo>
                  <a:lnTo>
                    <a:pt x="412" y="35"/>
                  </a:lnTo>
                  <a:lnTo>
                    <a:pt x="417" y="30"/>
                  </a:lnTo>
                  <a:lnTo>
                    <a:pt x="422" y="30"/>
                  </a:lnTo>
                  <a:lnTo>
                    <a:pt x="427" y="25"/>
                  </a:lnTo>
                  <a:lnTo>
                    <a:pt x="432" y="20"/>
                  </a:lnTo>
                  <a:lnTo>
                    <a:pt x="437" y="15"/>
                  </a:lnTo>
                  <a:lnTo>
                    <a:pt x="442" y="15"/>
                  </a:lnTo>
                  <a:lnTo>
                    <a:pt x="447" y="10"/>
                  </a:lnTo>
                  <a:lnTo>
                    <a:pt x="452" y="10"/>
                  </a:lnTo>
                  <a:lnTo>
                    <a:pt x="457" y="5"/>
                  </a:lnTo>
                  <a:lnTo>
                    <a:pt x="462" y="5"/>
                  </a:lnTo>
                  <a:lnTo>
                    <a:pt x="467" y="5"/>
                  </a:lnTo>
                  <a:lnTo>
                    <a:pt x="472" y="0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416"/>
            <p:cNvSpPr>
              <a:spLocks/>
            </p:cNvSpPr>
            <p:nvPr/>
          </p:nvSpPr>
          <p:spPr bwMode="auto">
            <a:xfrm>
              <a:off x="2673351" y="2635250"/>
              <a:ext cx="954088" cy="355600"/>
            </a:xfrm>
            <a:custGeom>
              <a:avLst/>
              <a:gdLst>
                <a:gd name="T0" fmla="*/ 10 w 601"/>
                <a:gd name="T1" fmla="*/ 0 h 224"/>
                <a:gd name="T2" fmla="*/ 25 w 601"/>
                <a:gd name="T3" fmla="*/ 0 h 224"/>
                <a:gd name="T4" fmla="*/ 40 w 601"/>
                <a:gd name="T5" fmla="*/ 10 h 224"/>
                <a:gd name="T6" fmla="*/ 55 w 601"/>
                <a:gd name="T7" fmla="*/ 20 h 224"/>
                <a:gd name="T8" fmla="*/ 70 w 601"/>
                <a:gd name="T9" fmla="*/ 35 h 224"/>
                <a:gd name="T10" fmla="*/ 80 w 601"/>
                <a:gd name="T11" fmla="*/ 50 h 224"/>
                <a:gd name="T12" fmla="*/ 90 w 601"/>
                <a:gd name="T13" fmla="*/ 65 h 224"/>
                <a:gd name="T14" fmla="*/ 99 w 601"/>
                <a:gd name="T15" fmla="*/ 80 h 224"/>
                <a:gd name="T16" fmla="*/ 104 w 601"/>
                <a:gd name="T17" fmla="*/ 94 h 224"/>
                <a:gd name="T18" fmla="*/ 114 w 601"/>
                <a:gd name="T19" fmla="*/ 109 h 224"/>
                <a:gd name="T20" fmla="*/ 134 w 601"/>
                <a:gd name="T21" fmla="*/ 134 h 224"/>
                <a:gd name="T22" fmla="*/ 144 w 601"/>
                <a:gd name="T23" fmla="*/ 149 h 224"/>
                <a:gd name="T24" fmla="*/ 159 w 601"/>
                <a:gd name="T25" fmla="*/ 164 h 224"/>
                <a:gd name="T26" fmla="*/ 174 w 601"/>
                <a:gd name="T27" fmla="*/ 174 h 224"/>
                <a:gd name="T28" fmla="*/ 189 w 601"/>
                <a:gd name="T29" fmla="*/ 184 h 224"/>
                <a:gd name="T30" fmla="*/ 204 w 601"/>
                <a:gd name="T31" fmla="*/ 194 h 224"/>
                <a:gd name="T32" fmla="*/ 219 w 601"/>
                <a:gd name="T33" fmla="*/ 199 h 224"/>
                <a:gd name="T34" fmla="*/ 234 w 601"/>
                <a:gd name="T35" fmla="*/ 204 h 224"/>
                <a:gd name="T36" fmla="*/ 248 w 601"/>
                <a:gd name="T37" fmla="*/ 209 h 224"/>
                <a:gd name="T38" fmla="*/ 263 w 601"/>
                <a:gd name="T39" fmla="*/ 209 h 224"/>
                <a:gd name="T40" fmla="*/ 278 w 601"/>
                <a:gd name="T41" fmla="*/ 214 h 224"/>
                <a:gd name="T42" fmla="*/ 293 w 601"/>
                <a:gd name="T43" fmla="*/ 214 h 224"/>
                <a:gd name="T44" fmla="*/ 308 w 601"/>
                <a:gd name="T45" fmla="*/ 219 h 224"/>
                <a:gd name="T46" fmla="*/ 323 w 601"/>
                <a:gd name="T47" fmla="*/ 219 h 224"/>
                <a:gd name="T48" fmla="*/ 338 w 601"/>
                <a:gd name="T49" fmla="*/ 219 h 224"/>
                <a:gd name="T50" fmla="*/ 353 w 601"/>
                <a:gd name="T51" fmla="*/ 219 h 224"/>
                <a:gd name="T52" fmla="*/ 368 w 601"/>
                <a:gd name="T53" fmla="*/ 224 h 224"/>
                <a:gd name="T54" fmla="*/ 383 w 601"/>
                <a:gd name="T55" fmla="*/ 224 h 224"/>
                <a:gd name="T56" fmla="*/ 397 w 601"/>
                <a:gd name="T57" fmla="*/ 224 h 224"/>
                <a:gd name="T58" fmla="*/ 412 w 601"/>
                <a:gd name="T59" fmla="*/ 219 h 224"/>
                <a:gd name="T60" fmla="*/ 427 w 601"/>
                <a:gd name="T61" fmla="*/ 219 h 224"/>
                <a:gd name="T62" fmla="*/ 442 w 601"/>
                <a:gd name="T63" fmla="*/ 219 h 224"/>
                <a:gd name="T64" fmla="*/ 457 w 601"/>
                <a:gd name="T65" fmla="*/ 219 h 224"/>
                <a:gd name="T66" fmla="*/ 472 w 601"/>
                <a:gd name="T67" fmla="*/ 214 h 224"/>
                <a:gd name="T68" fmla="*/ 487 w 601"/>
                <a:gd name="T69" fmla="*/ 214 h 224"/>
                <a:gd name="T70" fmla="*/ 502 w 601"/>
                <a:gd name="T71" fmla="*/ 214 h 224"/>
                <a:gd name="T72" fmla="*/ 517 w 601"/>
                <a:gd name="T73" fmla="*/ 214 h 224"/>
                <a:gd name="T74" fmla="*/ 532 w 601"/>
                <a:gd name="T75" fmla="*/ 214 h 224"/>
                <a:gd name="T76" fmla="*/ 546 w 601"/>
                <a:gd name="T77" fmla="*/ 214 h 224"/>
                <a:gd name="T78" fmla="*/ 561 w 601"/>
                <a:gd name="T79" fmla="*/ 214 h 224"/>
                <a:gd name="T80" fmla="*/ 576 w 601"/>
                <a:gd name="T81" fmla="*/ 214 h 224"/>
                <a:gd name="T82" fmla="*/ 591 w 601"/>
                <a:gd name="T83" fmla="*/ 214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01" h="224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5"/>
                  </a:lnTo>
                  <a:lnTo>
                    <a:pt x="35" y="5"/>
                  </a:lnTo>
                  <a:lnTo>
                    <a:pt x="40" y="10"/>
                  </a:lnTo>
                  <a:lnTo>
                    <a:pt x="45" y="10"/>
                  </a:lnTo>
                  <a:lnTo>
                    <a:pt x="50" y="15"/>
                  </a:lnTo>
                  <a:lnTo>
                    <a:pt x="55" y="20"/>
                  </a:lnTo>
                  <a:lnTo>
                    <a:pt x="60" y="25"/>
                  </a:lnTo>
                  <a:lnTo>
                    <a:pt x="65" y="30"/>
                  </a:lnTo>
                  <a:lnTo>
                    <a:pt x="70" y="35"/>
                  </a:lnTo>
                  <a:lnTo>
                    <a:pt x="75" y="40"/>
                  </a:lnTo>
                  <a:lnTo>
                    <a:pt x="75" y="45"/>
                  </a:lnTo>
                  <a:lnTo>
                    <a:pt x="80" y="50"/>
                  </a:lnTo>
                  <a:lnTo>
                    <a:pt x="85" y="55"/>
                  </a:lnTo>
                  <a:lnTo>
                    <a:pt x="85" y="60"/>
                  </a:lnTo>
                  <a:lnTo>
                    <a:pt x="90" y="65"/>
                  </a:lnTo>
                  <a:lnTo>
                    <a:pt x="95" y="70"/>
                  </a:lnTo>
                  <a:lnTo>
                    <a:pt x="95" y="75"/>
                  </a:lnTo>
                  <a:lnTo>
                    <a:pt x="99" y="80"/>
                  </a:lnTo>
                  <a:lnTo>
                    <a:pt x="99" y="84"/>
                  </a:lnTo>
                  <a:lnTo>
                    <a:pt x="104" y="89"/>
                  </a:lnTo>
                  <a:lnTo>
                    <a:pt x="104" y="94"/>
                  </a:lnTo>
                  <a:lnTo>
                    <a:pt x="109" y="99"/>
                  </a:lnTo>
                  <a:lnTo>
                    <a:pt x="109" y="104"/>
                  </a:lnTo>
                  <a:lnTo>
                    <a:pt x="114" y="109"/>
                  </a:lnTo>
                  <a:lnTo>
                    <a:pt x="124" y="119"/>
                  </a:lnTo>
                  <a:lnTo>
                    <a:pt x="124" y="124"/>
                  </a:lnTo>
                  <a:lnTo>
                    <a:pt x="134" y="134"/>
                  </a:lnTo>
                  <a:lnTo>
                    <a:pt x="134" y="139"/>
                  </a:lnTo>
                  <a:lnTo>
                    <a:pt x="139" y="144"/>
                  </a:lnTo>
                  <a:lnTo>
                    <a:pt x="144" y="149"/>
                  </a:lnTo>
                  <a:lnTo>
                    <a:pt x="149" y="154"/>
                  </a:lnTo>
                  <a:lnTo>
                    <a:pt x="154" y="159"/>
                  </a:lnTo>
                  <a:lnTo>
                    <a:pt x="159" y="164"/>
                  </a:lnTo>
                  <a:lnTo>
                    <a:pt x="164" y="164"/>
                  </a:lnTo>
                  <a:lnTo>
                    <a:pt x="169" y="169"/>
                  </a:lnTo>
                  <a:lnTo>
                    <a:pt x="174" y="174"/>
                  </a:lnTo>
                  <a:lnTo>
                    <a:pt x="179" y="179"/>
                  </a:lnTo>
                  <a:lnTo>
                    <a:pt x="184" y="179"/>
                  </a:lnTo>
                  <a:lnTo>
                    <a:pt x="189" y="184"/>
                  </a:lnTo>
                  <a:lnTo>
                    <a:pt x="194" y="184"/>
                  </a:lnTo>
                  <a:lnTo>
                    <a:pt x="199" y="189"/>
                  </a:lnTo>
                  <a:lnTo>
                    <a:pt x="204" y="194"/>
                  </a:lnTo>
                  <a:lnTo>
                    <a:pt x="209" y="194"/>
                  </a:lnTo>
                  <a:lnTo>
                    <a:pt x="214" y="199"/>
                  </a:lnTo>
                  <a:lnTo>
                    <a:pt x="219" y="199"/>
                  </a:lnTo>
                  <a:lnTo>
                    <a:pt x="224" y="199"/>
                  </a:lnTo>
                  <a:lnTo>
                    <a:pt x="229" y="204"/>
                  </a:lnTo>
                  <a:lnTo>
                    <a:pt x="234" y="204"/>
                  </a:lnTo>
                  <a:lnTo>
                    <a:pt x="239" y="204"/>
                  </a:lnTo>
                  <a:lnTo>
                    <a:pt x="243" y="204"/>
                  </a:lnTo>
                  <a:lnTo>
                    <a:pt x="248" y="209"/>
                  </a:lnTo>
                  <a:lnTo>
                    <a:pt x="253" y="209"/>
                  </a:lnTo>
                  <a:lnTo>
                    <a:pt x="258" y="209"/>
                  </a:lnTo>
                  <a:lnTo>
                    <a:pt x="263" y="209"/>
                  </a:lnTo>
                  <a:lnTo>
                    <a:pt x="268" y="214"/>
                  </a:lnTo>
                  <a:lnTo>
                    <a:pt x="273" y="214"/>
                  </a:lnTo>
                  <a:lnTo>
                    <a:pt x="278" y="214"/>
                  </a:lnTo>
                  <a:lnTo>
                    <a:pt x="283" y="214"/>
                  </a:lnTo>
                  <a:lnTo>
                    <a:pt x="288" y="214"/>
                  </a:lnTo>
                  <a:lnTo>
                    <a:pt x="293" y="214"/>
                  </a:lnTo>
                  <a:lnTo>
                    <a:pt x="298" y="214"/>
                  </a:lnTo>
                  <a:lnTo>
                    <a:pt x="303" y="214"/>
                  </a:lnTo>
                  <a:lnTo>
                    <a:pt x="308" y="219"/>
                  </a:lnTo>
                  <a:lnTo>
                    <a:pt x="313" y="219"/>
                  </a:lnTo>
                  <a:lnTo>
                    <a:pt x="318" y="219"/>
                  </a:lnTo>
                  <a:lnTo>
                    <a:pt x="323" y="219"/>
                  </a:lnTo>
                  <a:lnTo>
                    <a:pt x="328" y="219"/>
                  </a:lnTo>
                  <a:lnTo>
                    <a:pt x="333" y="219"/>
                  </a:lnTo>
                  <a:lnTo>
                    <a:pt x="338" y="219"/>
                  </a:lnTo>
                  <a:lnTo>
                    <a:pt x="343" y="219"/>
                  </a:lnTo>
                  <a:lnTo>
                    <a:pt x="348" y="219"/>
                  </a:lnTo>
                  <a:lnTo>
                    <a:pt x="353" y="219"/>
                  </a:lnTo>
                  <a:lnTo>
                    <a:pt x="358" y="219"/>
                  </a:lnTo>
                  <a:lnTo>
                    <a:pt x="363" y="224"/>
                  </a:lnTo>
                  <a:lnTo>
                    <a:pt x="368" y="224"/>
                  </a:lnTo>
                  <a:lnTo>
                    <a:pt x="373" y="224"/>
                  </a:lnTo>
                  <a:lnTo>
                    <a:pt x="378" y="224"/>
                  </a:lnTo>
                  <a:lnTo>
                    <a:pt x="383" y="224"/>
                  </a:lnTo>
                  <a:lnTo>
                    <a:pt x="388" y="224"/>
                  </a:lnTo>
                  <a:lnTo>
                    <a:pt x="392" y="224"/>
                  </a:lnTo>
                  <a:lnTo>
                    <a:pt x="397" y="224"/>
                  </a:lnTo>
                  <a:lnTo>
                    <a:pt x="402" y="224"/>
                  </a:lnTo>
                  <a:lnTo>
                    <a:pt x="407" y="224"/>
                  </a:lnTo>
                  <a:lnTo>
                    <a:pt x="412" y="219"/>
                  </a:lnTo>
                  <a:lnTo>
                    <a:pt x="417" y="219"/>
                  </a:lnTo>
                  <a:lnTo>
                    <a:pt x="422" y="219"/>
                  </a:lnTo>
                  <a:lnTo>
                    <a:pt x="427" y="219"/>
                  </a:lnTo>
                  <a:lnTo>
                    <a:pt x="432" y="219"/>
                  </a:lnTo>
                  <a:lnTo>
                    <a:pt x="437" y="219"/>
                  </a:lnTo>
                  <a:lnTo>
                    <a:pt x="442" y="219"/>
                  </a:lnTo>
                  <a:lnTo>
                    <a:pt x="447" y="219"/>
                  </a:lnTo>
                  <a:lnTo>
                    <a:pt x="452" y="219"/>
                  </a:lnTo>
                  <a:lnTo>
                    <a:pt x="457" y="219"/>
                  </a:lnTo>
                  <a:lnTo>
                    <a:pt x="462" y="219"/>
                  </a:lnTo>
                  <a:lnTo>
                    <a:pt x="467" y="219"/>
                  </a:lnTo>
                  <a:lnTo>
                    <a:pt x="472" y="214"/>
                  </a:lnTo>
                  <a:lnTo>
                    <a:pt x="477" y="214"/>
                  </a:lnTo>
                  <a:lnTo>
                    <a:pt x="482" y="214"/>
                  </a:lnTo>
                  <a:lnTo>
                    <a:pt x="487" y="214"/>
                  </a:lnTo>
                  <a:lnTo>
                    <a:pt x="492" y="214"/>
                  </a:lnTo>
                  <a:lnTo>
                    <a:pt x="497" y="214"/>
                  </a:lnTo>
                  <a:lnTo>
                    <a:pt x="502" y="214"/>
                  </a:lnTo>
                  <a:lnTo>
                    <a:pt x="507" y="214"/>
                  </a:lnTo>
                  <a:lnTo>
                    <a:pt x="512" y="214"/>
                  </a:lnTo>
                  <a:lnTo>
                    <a:pt x="517" y="214"/>
                  </a:lnTo>
                  <a:lnTo>
                    <a:pt x="522" y="214"/>
                  </a:lnTo>
                  <a:lnTo>
                    <a:pt x="527" y="214"/>
                  </a:lnTo>
                  <a:lnTo>
                    <a:pt x="532" y="214"/>
                  </a:lnTo>
                  <a:lnTo>
                    <a:pt x="536" y="214"/>
                  </a:lnTo>
                  <a:lnTo>
                    <a:pt x="541" y="214"/>
                  </a:lnTo>
                  <a:lnTo>
                    <a:pt x="546" y="214"/>
                  </a:lnTo>
                  <a:lnTo>
                    <a:pt x="551" y="214"/>
                  </a:lnTo>
                  <a:lnTo>
                    <a:pt x="556" y="214"/>
                  </a:lnTo>
                  <a:lnTo>
                    <a:pt x="561" y="214"/>
                  </a:lnTo>
                  <a:lnTo>
                    <a:pt x="566" y="214"/>
                  </a:lnTo>
                  <a:lnTo>
                    <a:pt x="571" y="214"/>
                  </a:lnTo>
                  <a:lnTo>
                    <a:pt x="576" y="214"/>
                  </a:lnTo>
                  <a:lnTo>
                    <a:pt x="581" y="214"/>
                  </a:lnTo>
                  <a:lnTo>
                    <a:pt x="586" y="214"/>
                  </a:lnTo>
                  <a:lnTo>
                    <a:pt x="591" y="214"/>
                  </a:lnTo>
                  <a:lnTo>
                    <a:pt x="596" y="214"/>
                  </a:lnTo>
                  <a:lnTo>
                    <a:pt x="601" y="214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417"/>
            <p:cNvSpPr>
              <a:spLocks/>
            </p:cNvSpPr>
            <p:nvPr/>
          </p:nvSpPr>
          <p:spPr bwMode="auto">
            <a:xfrm>
              <a:off x="3627438" y="2974975"/>
              <a:ext cx="1001713" cy="46037"/>
            </a:xfrm>
            <a:custGeom>
              <a:avLst/>
              <a:gdLst>
                <a:gd name="T0" fmla="*/ 10 w 631"/>
                <a:gd name="T1" fmla="*/ 5 h 29"/>
                <a:gd name="T2" fmla="*/ 25 w 631"/>
                <a:gd name="T3" fmla="*/ 5 h 29"/>
                <a:gd name="T4" fmla="*/ 40 w 631"/>
                <a:gd name="T5" fmla="*/ 5 h 29"/>
                <a:gd name="T6" fmla="*/ 55 w 631"/>
                <a:gd name="T7" fmla="*/ 10 h 29"/>
                <a:gd name="T8" fmla="*/ 70 w 631"/>
                <a:gd name="T9" fmla="*/ 10 h 29"/>
                <a:gd name="T10" fmla="*/ 84 w 631"/>
                <a:gd name="T11" fmla="*/ 10 h 29"/>
                <a:gd name="T12" fmla="*/ 99 w 631"/>
                <a:gd name="T13" fmla="*/ 14 h 29"/>
                <a:gd name="T14" fmla="*/ 114 w 631"/>
                <a:gd name="T15" fmla="*/ 14 h 29"/>
                <a:gd name="T16" fmla="*/ 129 w 631"/>
                <a:gd name="T17" fmla="*/ 14 h 29"/>
                <a:gd name="T18" fmla="*/ 144 w 631"/>
                <a:gd name="T19" fmla="*/ 14 h 29"/>
                <a:gd name="T20" fmla="*/ 159 w 631"/>
                <a:gd name="T21" fmla="*/ 14 h 29"/>
                <a:gd name="T22" fmla="*/ 174 w 631"/>
                <a:gd name="T23" fmla="*/ 19 h 29"/>
                <a:gd name="T24" fmla="*/ 189 w 631"/>
                <a:gd name="T25" fmla="*/ 19 h 29"/>
                <a:gd name="T26" fmla="*/ 204 w 631"/>
                <a:gd name="T27" fmla="*/ 19 h 29"/>
                <a:gd name="T28" fmla="*/ 219 w 631"/>
                <a:gd name="T29" fmla="*/ 19 h 29"/>
                <a:gd name="T30" fmla="*/ 233 w 631"/>
                <a:gd name="T31" fmla="*/ 24 h 29"/>
                <a:gd name="T32" fmla="*/ 248 w 631"/>
                <a:gd name="T33" fmla="*/ 24 h 29"/>
                <a:gd name="T34" fmla="*/ 263 w 631"/>
                <a:gd name="T35" fmla="*/ 24 h 29"/>
                <a:gd name="T36" fmla="*/ 278 w 631"/>
                <a:gd name="T37" fmla="*/ 24 h 29"/>
                <a:gd name="T38" fmla="*/ 293 w 631"/>
                <a:gd name="T39" fmla="*/ 24 h 29"/>
                <a:gd name="T40" fmla="*/ 308 w 631"/>
                <a:gd name="T41" fmla="*/ 24 h 29"/>
                <a:gd name="T42" fmla="*/ 323 w 631"/>
                <a:gd name="T43" fmla="*/ 24 h 29"/>
                <a:gd name="T44" fmla="*/ 338 w 631"/>
                <a:gd name="T45" fmla="*/ 24 h 29"/>
                <a:gd name="T46" fmla="*/ 353 w 631"/>
                <a:gd name="T47" fmla="*/ 24 h 29"/>
                <a:gd name="T48" fmla="*/ 368 w 631"/>
                <a:gd name="T49" fmla="*/ 24 h 29"/>
                <a:gd name="T50" fmla="*/ 382 w 631"/>
                <a:gd name="T51" fmla="*/ 24 h 29"/>
                <a:gd name="T52" fmla="*/ 397 w 631"/>
                <a:gd name="T53" fmla="*/ 24 h 29"/>
                <a:gd name="T54" fmla="*/ 412 w 631"/>
                <a:gd name="T55" fmla="*/ 24 h 29"/>
                <a:gd name="T56" fmla="*/ 427 w 631"/>
                <a:gd name="T57" fmla="*/ 29 h 29"/>
                <a:gd name="T58" fmla="*/ 442 w 631"/>
                <a:gd name="T59" fmla="*/ 24 h 29"/>
                <a:gd name="T60" fmla="*/ 457 w 631"/>
                <a:gd name="T61" fmla="*/ 24 h 29"/>
                <a:gd name="T62" fmla="*/ 472 w 631"/>
                <a:gd name="T63" fmla="*/ 24 h 29"/>
                <a:gd name="T64" fmla="*/ 487 w 631"/>
                <a:gd name="T65" fmla="*/ 24 h 29"/>
                <a:gd name="T66" fmla="*/ 502 w 631"/>
                <a:gd name="T67" fmla="*/ 24 h 29"/>
                <a:gd name="T68" fmla="*/ 517 w 631"/>
                <a:gd name="T69" fmla="*/ 24 h 29"/>
                <a:gd name="T70" fmla="*/ 531 w 631"/>
                <a:gd name="T71" fmla="*/ 24 h 29"/>
                <a:gd name="T72" fmla="*/ 546 w 631"/>
                <a:gd name="T73" fmla="*/ 24 h 29"/>
                <a:gd name="T74" fmla="*/ 561 w 631"/>
                <a:gd name="T75" fmla="*/ 24 h 29"/>
                <a:gd name="T76" fmla="*/ 576 w 631"/>
                <a:gd name="T77" fmla="*/ 24 h 29"/>
                <a:gd name="T78" fmla="*/ 591 w 631"/>
                <a:gd name="T79" fmla="*/ 24 h 29"/>
                <a:gd name="T80" fmla="*/ 606 w 631"/>
                <a:gd name="T81" fmla="*/ 24 h 29"/>
                <a:gd name="T82" fmla="*/ 621 w 631"/>
                <a:gd name="T83" fmla="*/ 2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1" h="29">
                  <a:moveTo>
                    <a:pt x="0" y="0"/>
                  </a:moveTo>
                  <a:lnTo>
                    <a:pt x="5" y="5"/>
                  </a:lnTo>
                  <a:lnTo>
                    <a:pt x="10" y="5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5" y="5"/>
                  </a:lnTo>
                  <a:lnTo>
                    <a:pt x="30" y="5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5" y="5"/>
                  </a:lnTo>
                  <a:lnTo>
                    <a:pt x="50" y="10"/>
                  </a:lnTo>
                  <a:lnTo>
                    <a:pt x="55" y="10"/>
                  </a:lnTo>
                  <a:lnTo>
                    <a:pt x="60" y="10"/>
                  </a:lnTo>
                  <a:lnTo>
                    <a:pt x="65" y="10"/>
                  </a:lnTo>
                  <a:lnTo>
                    <a:pt x="70" y="10"/>
                  </a:lnTo>
                  <a:lnTo>
                    <a:pt x="75" y="10"/>
                  </a:lnTo>
                  <a:lnTo>
                    <a:pt x="80" y="10"/>
                  </a:lnTo>
                  <a:lnTo>
                    <a:pt x="84" y="10"/>
                  </a:lnTo>
                  <a:lnTo>
                    <a:pt x="89" y="10"/>
                  </a:lnTo>
                  <a:lnTo>
                    <a:pt x="94" y="10"/>
                  </a:lnTo>
                  <a:lnTo>
                    <a:pt x="99" y="14"/>
                  </a:lnTo>
                  <a:lnTo>
                    <a:pt x="104" y="14"/>
                  </a:lnTo>
                  <a:lnTo>
                    <a:pt x="109" y="14"/>
                  </a:lnTo>
                  <a:lnTo>
                    <a:pt x="114" y="14"/>
                  </a:lnTo>
                  <a:lnTo>
                    <a:pt x="119" y="14"/>
                  </a:lnTo>
                  <a:lnTo>
                    <a:pt x="124" y="14"/>
                  </a:lnTo>
                  <a:lnTo>
                    <a:pt x="129" y="14"/>
                  </a:lnTo>
                  <a:lnTo>
                    <a:pt x="134" y="14"/>
                  </a:lnTo>
                  <a:lnTo>
                    <a:pt x="139" y="14"/>
                  </a:lnTo>
                  <a:lnTo>
                    <a:pt x="144" y="14"/>
                  </a:lnTo>
                  <a:lnTo>
                    <a:pt x="149" y="14"/>
                  </a:lnTo>
                  <a:lnTo>
                    <a:pt x="154" y="14"/>
                  </a:lnTo>
                  <a:lnTo>
                    <a:pt x="159" y="14"/>
                  </a:lnTo>
                  <a:lnTo>
                    <a:pt x="164" y="19"/>
                  </a:lnTo>
                  <a:lnTo>
                    <a:pt x="169" y="19"/>
                  </a:lnTo>
                  <a:lnTo>
                    <a:pt x="174" y="19"/>
                  </a:lnTo>
                  <a:lnTo>
                    <a:pt x="179" y="19"/>
                  </a:lnTo>
                  <a:lnTo>
                    <a:pt x="184" y="19"/>
                  </a:lnTo>
                  <a:lnTo>
                    <a:pt x="189" y="19"/>
                  </a:lnTo>
                  <a:lnTo>
                    <a:pt x="194" y="19"/>
                  </a:lnTo>
                  <a:lnTo>
                    <a:pt x="199" y="19"/>
                  </a:lnTo>
                  <a:lnTo>
                    <a:pt x="204" y="19"/>
                  </a:lnTo>
                  <a:lnTo>
                    <a:pt x="209" y="19"/>
                  </a:lnTo>
                  <a:lnTo>
                    <a:pt x="214" y="19"/>
                  </a:lnTo>
                  <a:lnTo>
                    <a:pt x="219" y="19"/>
                  </a:lnTo>
                  <a:lnTo>
                    <a:pt x="224" y="19"/>
                  </a:lnTo>
                  <a:lnTo>
                    <a:pt x="228" y="24"/>
                  </a:lnTo>
                  <a:lnTo>
                    <a:pt x="233" y="24"/>
                  </a:lnTo>
                  <a:lnTo>
                    <a:pt x="238" y="24"/>
                  </a:lnTo>
                  <a:lnTo>
                    <a:pt x="243" y="24"/>
                  </a:lnTo>
                  <a:lnTo>
                    <a:pt x="248" y="24"/>
                  </a:lnTo>
                  <a:lnTo>
                    <a:pt x="253" y="24"/>
                  </a:lnTo>
                  <a:lnTo>
                    <a:pt x="258" y="24"/>
                  </a:lnTo>
                  <a:lnTo>
                    <a:pt x="263" y="24"/>
                  </a:lnTo>
                  <a:lnTo>
                    <a:pt x="268" y="24"/>
                  </a:lnTo>
                  <a:lnTo>
                    <a:pt x="273" y="24"/>
                  </a:lnTo>
                  <a:lnTo>
                    <a:pt x="278" y="24"/>
                  </a:lnTo>
                  <a:lnTo>
                    <a:pt x="283" y="24"/>
                  </a:lnTo>
                  <a:lnTo>
                    <a:pt x="288" y="24"/>
                  </a:lnTo>
                  <a:lnTo>
                    <a:pt x="293" y="24"/>
                  </a:lnTo>
                  <a:lnTo>
                    <a:pt x="298" y="24"/>
                  </a:lnTo>
                  <a:lnTo>
                    <a:pt x="303" y="24"/>
                  </a:lnTo>
                  <a:lnTo>
                    <a:pt x="308" y="24"/>
                  </a:lnTo>
                  <a:lnTo>
                    <a:pt x="313" y="24"/>
                  </a:lnTo>
                  <a:lnTo>
                    <a:pt x="318" y="24"/>
                  </a:lnTo>
                  <a:lnTo>
                    <a:pt x="323" y="24"/>
                  </a:lnTo>
                  <a:lnTo>
                    <a:pt x="328" y="24"/>
                  </a:lnTo>
                  <a:lnTo>
                    <a:pt x="333" y="24"/>
                  </a:lnTo>
                  <a:lnTo>
                    <a:pt x="338" y="24"/>
                  </a:lnTo>
                  <a:lnTo>
                    <a:pt x="343" y="24"/>
                  </a:lnTo>
                  <a:lnTo>
                    <a:pt x="348" y="24"/>
                  </a:lnTo>
                  <a:lnTo>
                    <a:pt x="353" y="24"/>
                  </a:lnTo>
                  <a:lnTo>
                    <a:pt x="358" y="24"/>
                  </a:lnTo>
                  <a:lnTo>
                    <a:pt x="363" y="24"/>
                  </a:lnTo>
                  <a:lnTo>
                    <a:pt x="368" y="24"/>
                  </a:lnTo>
                  <a:lnTo>
                    <a:pt x="373" y="24"/>
                  </a:lnTo>
                  <a:lnTo>
                    <a:pt x="377" y="24"/>
                  </a:lnTo>
                  <a:lnTo>
                    <a:pt x="382" y="24"/>
                  </a:lnTo>
                  <a:lnTo>
                    <a:pt x="387" y="24"/>
                  </a:lnTo>
                  <a:lnTo>
                    <a:pt x="392" y="24"/>
                  </a:lnTo>
                  <a:lnTo>
                    <a:pt x="397" y="24"/>
                  </a:lnTo>
                  <a:lnTo>
                    <a:pt x="402" y="24"/>
                  </a:lnTo>
                  <a:lnTo>
                    <a:pt x="407" y="24"/>
                  </a:lnTo>
                  <a:lnTo>
                    <a:pt x="412" y="24"/>
                  </a:lnTo>
                  <a:lnTo>
                    <a:pt x="417" y="24"/>
                  </a:lnTo>
                  <a:lnTo>
                    <a:pt x="422" y="29"/>
                  </a:lnTo>
                  <a:lnTo>
                    <a:pt x="427" y="29"/>
                  </a:lnTo>
                  <a:lnTo>
                    <a:pt x="432" y="24"/>
                  </a:lnTo>
                  <a:lnTo>
                    <a:pt x="437" y="24"/>
                  </a:lnTo>
                  <a:lnTo>
                    <a:pt x="442" y="24"/>
                  </a:lnTo>
                  <a:lnTo>
                    <a:pt x="447" y="24"/>
                  </a:lnTo>
                  <a:lnTo>
                    <a:pt x="452" y="24"/>
                  </a:lnTo>
                  <a:lnTo>
                    <a:pt x="457" y="24"/>
                  </a:lnTo>
                  <a:lnTo>
                    <a:pt x="462" y="24"/>
                  </a:lnTo>
                  <a:lnTo>
                    <a:pt x="467" y="24"/>
                  </a:lnTo>
                  <a:lnTo>
                    <a:pt x="472" y="24"/>
                  </a:lnTo>
                  <a:lnTo>
                    <a:pt x="477" y="24"/>
                  </a:lnTo>
                  <a:lnTo>
                    <a:pt x="482" y="24"/>
                  </a:lnTo>
                  <a:lnTo>
                    <a:pt x="487" y="24"/>
                  </a:lnTo>
                  <a:lnTo>
                    <a:pt x="492" y="24"/>
                  </a:lnTo>
                  <a:lnTo>
                    <a:pt x="497" y="24"/>
                  </a:lnTo>
                  <a:lnTo>
                    <a:pt x="502" y="24"/>
                  </a:lnTo>
                  <a:lnTo>
                    <a:pt x="507" y="24"/>
                  </a:lnTo>
                  <a:lnTo>
                    <a:pt x="512" y="24"/>
                  </a:lnTo>
                  <a:lnTo>
                    <a:pt x="517" y="24"/>
                  </a:lnTo>
                  <a:lnTo>
                    <a:pt x="522" y="24"/>
                  </a:lnTo>
                  <a:lnTo>
                    <a:pt x="526" y="24"/>
                  </a:lnTo>
                  <a:lnTo>
                    <a:pt x="531" y="24"/>
                  </a:lnTo>
                  <a:lnTo>
                    <a:pt x="536" y="24"/>
                  </a:lnTo>
                  <a:lnTo>
                    <a:pt x="541" y="24"/>
                  </a:lnTo>
                  <a:lnTo>
                    <a:pt x="546" y="24"/>
                  </a:lnTo>
                  <a:lnTo>
                    <a:pt x="551" y="24"/>
                  </a:lnTo>
                  <a:lnTo>
                    <a:pt x="556" y="24"/>
                  </a:lnTo>
                  <a:lnTo>
                    <a:pt x="561" y="24"/>
                  </a:lnTo>
                  <a:lnTo>
                    <a:pt x="566" y="24"/>
                  </a:lnTo>
                  <a:lnTo>
                    <a:pt x="571" y="24"/>
                  </a:lnTo>
                  <a:lnTo>
                    <a:pt x="576" y="24"/>
                  </a:lnTo>
                  <a:lnTo>
                    <a:pt x="581" y="24"/>
                  </a:lnTo>
                  <a:lnTo>
                    <a:pt x="586" y="24"/>
                  </a:lnTo>
                  <a:lnTo>
                    <a:pt x="591" y="24"/>
                  </a:lnTo>
                  <a:lnTo>
                    <a:pt x="596" y="24"/>
                  </a:lnTo>
                  <a:lnTo>
                    <a:pt x="601" y="24"/>
                  </a:lnTo>
                  <a:lnTo>
                    <a:pt x="606" y="24"/>
                  </a:lnTo>
                  <a:lnTo>
                    <a:pt x="611" y="24"/>
                  </a:lnTo>
                  <a:lnTo>
                    <a:pt x="616" y="24"/>
                  </a:lnTo>
                  <a:lnTo>
                    <a:pt x="621" y="24"/>
                  </a:lnTo>
                  <a:lnTo>
                    <a:pt x="626" y="24"/>
                  </a:lnTo>
                  <a:lnTo>
                    <a:pt x="631" y="24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418"/>
            <p:cNvSpPr>
              <a:spLocks/>
            </p:cNvSpPr>
            <p:nvPr/>
          </p:nvSpPr>
          <p:spPr bwMode="auto">
            <a:xfrm>
              <a:off x="4629151" y="2595563"/>
              <a:ext cx="858838" cy="1427162"/>
            </a:xfrm>
            <a:custGeom>
              <a:avLst/>
              <a:gdLst>
                <a:gd name="T0" fmla="*/ 10 w 541"/>
                <a:gd name="T1" fmla="*/ 263 h 899"/>
                <a:gd name="T2" fmla="*/ 25 w 541"/>
                <a:gd name="T3" fmla="*/ 263 h 899"/>
                <a:gd name="T4" fmla="*/ 39 w 541"/>
                <a:gd name="T5" fmla="*/ 263 h 899"/>
                <a:gd name="T6" fmla="*/ 54 w 541"/>
                <a:gd name="T7" fmla="*/ 263 h 899"/>
                <a:gd name="T8" fmla="*/ 69 w 541"/>
                <a:gd name="T9" fmla="*/ 263 h 899"/>
                <a:gd name="T10" fmla="*/ 84 w 541"/>
                <a:gd name="T11" fmla="*/ 258 h 899"/>
                <a:gd name="T12" fmla="*/ 99 w 541"/>
                <a:gd name="T13" fmla="*/ 253 h 899"/>
                <a:gd name="T14" fmla="*/ 114 w 541"/>
                <a:gd name="T15" fmla="*/ 258 h 899"/>
                <a:gd name="T16" fmla="*/ 129 w 541"/>
                <a:gd name="T17" fmla="*/ 253 h 899"/>
                <a:gd name="T18" fmla="*/ 144 w 541"/>
                <a:gd name="T19" fmla="*/ 253 h 899"/>
                <a:gd name="T20" fmla="*/ 159 w 541"/>
                <a:gd name="T21" fmla="*/ 263 h 899"/>
                <a:gd name="T22" fmla="*/ 174 w 541"/>
                <a:gd name="T23" fmla="*/ 273 h 899"/>
                <a:gd name="T24" fmla="*/ 188 w 541"/>
                <a:gd name="T25" fmla="*/ 268 h 899"/>
                <a:gd name="T26" fmla="*/ 203 w 541"/>
                <a:gd name="T27" fmla="*/ 268 h 899"/>
                <a:gd name="T28" fmla="*/ 218 w 541"/>
                <a:gd name="T29" fmla="*/ 278 h 899"/>
                <a:gd name="T30" fmla="*/ 233 w 541"/>
                <a:gd name="T31" fmla="*/ 283 h 899"/>
                <a:gd name="T32" fmla="*/ 248 w 541"/>
                <a:gd name="T33" fmla="*/ 273 h 899"/>
                <a:gd name="T34" fmla="*/ 263 w 541"/>
                <a:gd name="T35" fmla="*/ 273 h 899"/>
                <a:gd name="T36" fmla="*/ 278 w 541"/>
                <a:gd name="T37" fmla="*/ 273 h 899"/>
                <a:gd name="T38" fmla="*/ 293 w 541"/>
                <a:gd name="T39" fmla="*/ 278 h 899"/>
                <a:gd name="T40" fmla="*/ 308 w 541"/>
                <a:gd name="T41" fmla="*/ 273 h 899"/>
                <a:gd name="T42" fmla="*/ 323 w 541"/>
                <a:gd name="T43" fmla="*/ 273 h 899"/>
                <a:gd name="T44" fmla="*/ 337 w 541"/>
                <a:gd name="T45" fmla="*/ 273 h 899"/>
                <a:gd name="T46" fmla="*/ 352 w 541"/>
                <a:gd name="T47" fmla="*/ 273 h 899"/>
                <a:gd name="T48" fmla="*/ 367 w 541"/>
                <a:gd name="T49" fmla="*/ 273 h 899"/>
                <a:gd name="T50" fmla="*/ 382 w 541"/>
                <a:gd name="T51" fmla="*/ 273 h 899"/>
                <a:gd name="T52" fmla="*/ 397 w 541"/>
                <a:gd name="T53" fmla="*/ 273 h 899"/>
                <a:gd name="T54" fmla="*/ 412 w 541"/>
                <a:gd name="T55" fmla="*/ 273 h 899"/>
                <a:gd name="T56" fmla="*/ 427 w 541"/>
                <a:gd name="T57" fmla="*/ 263 h 899"/>
                <a:gd name="T58" fmla="*/ 432 w 541"/>
                <a:gd name="T59" fmla="*/ 239 h 899"/>
                <a:gd name="T60" fmla="*/ 442 w 541"/>
                <a:gd name="T61" fmla="*/ 194 h 899"/>
                <a:gd name="T62" fmla="*/ 452 w 541"/>
                <a:gd name="T63" fmla="*/ 134 h 899"/>
                <a:gd name="T64" fmla="*/ 457 w 541"/>
                <a:gd name="T65" fmla="*/ 90 h 899"/>
                <a:gd name="T66" fmla="*/ 467 w 541"/>
                <a:gd name="T67" fmla="*/ 70 h 899"/>
                <a:gd name="T68" fmla="*/ 477 w 541"/>
                <a:gd name="T69" fmla="*/ 50 h 899"/>
                <a:gd name="T70" fmla="*/ 481 w 541"/>
                <a:gd name="T71" fmla="*/ 5 h 899"/>
                <a:gd name="T72" fmla="*/ 491 w 541"/>
                <a:gd name="T73" fmla="*/ 10 h 899"/>
                <a:gd name="T74" fmla="*/ 501 w 541"/>
                <a:gd name="T75" fmla="*/ 65 h 899"/>
                <a:gd name="T76" fmla="*/ 506 w 541"/>
                <a:gd name="T77" fmla="*/ 189 h 899"/>
                <a:gd name="T78" fmla="*/ 516 w 541"/>
                <a:gd name="T79" fmla="*/ 373 h 899"/>
                <a:gd name="T80" fmla="*/ 526 w 541"/>
                <a:gd name="T81" fmla="*/ 571 h 899"/>
                <a:gd name="T82" fmla="*/ 536 w 541"/>
                <a:gd name="T83" fmla="*/ 770 h 8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41" h="899">
                  <a:moveTo>
                    <a:pt x="0" y="263"/>
                  </a:moveTo>
                  <a:lnTo>
                    <a:pt x="5" y="263"/>
                  </a:lnTo>
                  <a:lnTo>
                    <a:pt x="10" y="263"/>
                  </a:lnTo>
                  <a:lnTo>
                    <a:pt x="15" y="263"/>
                  </a:lnTo>
                  <a:lnTo>
                    <a:pt x="20" y="263"/>
                  </a:lnTo>
                  <a:lnTo>
                    <a:pt x="25" y="263"/>
                  </a:lnTo>
                  <a:lnTo>
                    <a:pt x="30" y="263"/>
                  </a:lnTo>
                  <a:lnTo>
                    <a:pt x="35" y="263"/>
                  </a:lnTo>
                  <a:lnTo>
                    <a:pt x="39" y="263"/>
                  </a:lnTo>
                  <a:lnTo>
                    <a:pt x="44" y="263"/>
                  </a:lnTo>
                  <a:lnTo>
                    <a:pt x="49" y="263"/>
                  </a:lnTo>
                  <a:lnTo>
                    <a:pt x="54" y="263"/>
                  </a:lnTo>
                  <a:lnTo>
                    <a:pt x="59" y="263"/>
                  </a:lnTo>
                  <a:lnTo>
                    <a:pt x="64" y="263"/>
                  </a:lnTo>
                  <a:lnTo>
                    <a:pt x="69" y="263"/>
                  </a:lnTo>
                  <a:lnTo>
                    <a:pt x="74" y="258"/>
                  </a:lnTo>
                  <a:lnTo>
                    <a:pt x="79" y="258"/>
                  </a:lnTo>
                  <a:lnTo>
                    <a:pt x="84" y="258"/>
                  </a:lnTo>
                  <a:lnTo>
                    <a:pt x="89" y="258"/>
                  </a:lnTo>
                  <a:lnTo>
                    <a:pt x="94" y="258"/>
                  </a:lnTo>
                  <a:lnTo>
                    <a:pt x="99" y="253"/>
                  </a:lnTo>
                  <a:lnTo>
                    <a:pt x="104" y="253"/>
                  </a:lnTo>
                  <a:lnTo>
                    <a:pt x="109" y="253"/>
                  </a:lnTo>
                  <a:lnTo>
                    <a:pt x="114" y="258"/>
                  </a:lnTo>
                  <a:lnTo>
                    <a:pt x="119" y="253"/>
                  </a:lnTo>
                  <a:lnTo>
                    <a:pt x="124" y="253"/>
                  </a:lnTo>
                  <a:lnTo>
                    <a:pt x="129" y="253"/>
                  </a:lnTo>
                  <a:lnTo>
                    <a:pt x="134" y="253"/>
                  </a:lnTo>
                  <a:lnTo>
                    <a:pt x="139" y="253"/>
                  </a:lnTo>
                  <a:lnTo>
                    <a:pt x="144" y="253"/>
                  </a:lnTo>
                  <a:lnTo>
                    <a:pt x="149" y="258"/>
                  </a:lnTo>
                  <a:lnTo>
                    <a:pt x="154" y="263"/>
                  </a:lnTo>
                  <a:lnTo>
                    <a:pt x="159" y="263"/>
                  </a:lnTo>
                  <a:lnTo>
                    <a:pt x="164" y="268"/>
                  </a:lnTo>
                  <a:lnTo>
                    <a:pt x="169" y="273"/>
                  </a:lnTo>
                  <a:lnTo>
                    <a:pt x="174" y="273"/>
                  </a:lnTo>
                  <a:lnTo>
                    <a:pt x="179" y="273"/>
                  </a:lnTo>
                  <a:lnTo>
                    <a:pt x="184" y="273"/>
                  </a:lnTo>
                  <a:lnTo>
                    <a:pt x="188" y="268"/>
                  </a:lnTo>
                  <a:lnTo>
                    <a:pt x="193" y="268"/>
                  </a:lnTo>
                  <a:lnTo>
                    <a:pt x="198" y="268"/>
                  </a:lnTo>
                  <a:lnTo>
                    <a:pt x="203" y="268"/>
                  </a:lnTo>
                  <a:lnTo>
                    <a:pt x="208" y="273"/>
                  </a:lnTo>
                  <a:lnTo>
                    <a:pt x="213" y="278"/>
                  </a:lnTo>
                  <a:lnTo>
                    <a:pt x="218" y="278"/>
                  </a:lnTo>
                  <a:lnTo>
                    <a:pt x="223" y="283"/>
                  </a:lnTo>
                  <a:lnTo>
                    <a:pt x="228" y="283"/>
                  </a:lnTo>
                  <a:lnTo>
                    <a:pt x="233" y="283"/>
                  </a:lnTo>
                  <a:lnTo>
                    <a:pt x="238" y="283"/>
                  </a:lnTo>
                  <a:lnTo>
                    <a:pt x="243" y="278"/>
                  </a:lnTo>
                  <a:lnTo>
                    <a:pt x="248" y="273"/>
                  </a:lnTo>
                  <a:lnTo>
                    <a:pt x="253" y="273"/>
                  </a:lnTo>
                  <a:lnTo>
                    <a:pt x="258" y="273"/>
                  </a:lnTo>
                  <a:lnTo>
                    <a:pt x="263" y="273"/>
                  </a:lnTo>
                  <a:lnTo>
                    <a:pt x="268" y="268"/>
                  </a:lnTo>
                  <a:lnTo>
                    <a:pt x="273" y="273"/>
                  </a:lnTo>
                  <a:lnTo>
                    <a:pt x="278" y="273"/>
                  </a:lnTo>
                  <a:lnTo>
                    <a:pt x="283" y="273"/>
                  </a:lnTo>
                  <a:lnTo>
                    <a:pt x="288" y="273"/>
                  </a:lnTo>
                  <a:lnTo>
                    <a:pt x="293" y="278"/>
                  </a:lnTo>
                  <a:lnTo>
                    <a:pt x="298" y="278"/>
                  </a:lnTo>
                  <a:lnTo>
                    <a:pt x="303" y="273"/>
                  </a:lnTo>
                  <a:lnTo>
                    <a:pt x="308" y="273"/>
                  </a:lnTo>
                  <a:lnTo>
                    <a:pt x="313" y="273"/>
                  </a:lnTo>
                  <a:lnTo>
                    <a:pt x="318" y="273"/>
                  </a:lnTo>
                  <a:lnTo>
                    <a:pt x="323" y="273"/>
                  </a:lnTo>
                  <a:lnTo>
                    <a:pt x="328" y="273"/>
                  </a:lnTo>
                  <a:lnTo>
                    <a:pt x="332" y="273"/>
                  </a:lnTo>
                  <a:lnTo>
                    <a:pt x="337" y="273"/>
                  </a:lnTo>
                  <a:lnTo>
                    <a:pt x="342" y="273"/>
                  </a:lnTo>
                  <a:lnTo>
                    <a:pt x="347" y="273"/>
                  </a:lnTo>
                  <a:lnTo>
                    <a:pt x="352" y="273"/>
                  </a:lnTo>
                  <a:lnTo>
                    <a:pt x="357" y="273"/>
                  </a:lnTo>
                  <a:lnTo>
                    <a:pt x="362" y="273"/>
                  </a:lnTo>
                  <a:lnTo>
                    <a:pt x="367" y="273"/>
                  </a:lnTo>
                  <a:lnTo>
                    <a:pt x="372" y="273"/>
                  </a:lnTo>
                  <a:lnTo>
                    <a:pt x="377" y="273"/>
                  </a:lnTo>
                  <a:lnTo>
                    <a:pt x="382" y="273"/>
                  </a:lnTo>
                  <a:lnTo>
                    <a:pt x="387" y="273"/>
                  </a:lnTo>
                  <a:lnTo>
                    <a:pt x="392" y="273"/>
                  </a:lnTo>
                  <a:lnTo>
                    <a:pt x="397" y="273"/>
                  </a:lnTo>
                  <a:lnTo>
                    <a:pt x="402" y="273"/>
                  </a:lnTo>
                  <a:lnTo>
                    <a:pt x="407" y="273"/>
                  </a:lnTo>
                  <a:lnTo>
                    <a:pt x="412" y="273"/>
                  </a:lnTo>
                  <a:lnTo>
                    <a:pt x="417" y="268"/>
                  </a:lnTo>
                  <a:lnTo>
                    <a:pt x="422" y="268"/>
                  </a:lnTo>
                  <a:lnTo>
                    <a:pt x="427" y="263"/>
                  </a:lnTo>
                  <a:lnTo>
                    <a:pt x="427" y="253"/>
                  </a:lnTo>
                  <a:lnTo>
                    <a:pt x="432" y="249"/>
                  </a:lnTo>
                  <a:lnTo>
                    <a:pt x="432" y="239"/>
                  </a:lnTo>
                  <a:lnTo>
                    <a:pt x="437" y="224"/>
                  </a:lnTo>
                  <a:lnTo>
                    <a:pt x="442" y="209"/>
                  </a:lnTo>
                  <a:lnTo>
                    <a:pt x="442" y="194"/>
                  </a:lnTo>
                  <a:lnTo>
                    <a:pt x="447" y="179"/>
                  </a:lnTo>
                  <a:lnTo>
                    <a:pt x="447" y="154"/>
                  </a:lnTo>
                  <a:lnTo>
                    <a:pt x="452" y="134"/>
                  </a:lnTo>
                  <a:lnTo>
                    <a:pt x="452" y="119"/>
                  </a:lnTo>
                  <a:lnTo>
                    <a:pt x="457" y="100"/>
                  </a:lnTo>
                  <a:lnTo>
                    <a:pt x="457" y="90"/>
                  </a:lnTo>
                  <a:lnTo>
                    <a:pt x="462" y="80"/>
                  </a:lnTo>
                  <a:lnTo>
                    <a:pt x="467" y="75"/>
                  </a:lnTo>
                  <a:lnTo>
                    <a:pt x="467" y="70"/>
                  </a:lnTo>
                  <a:lnTo>
                    <a:pt x="472" y="65"/>
                  </a:lnTo>
                  <a:lnTo>
                    <a:pt x="472" y="55"/>
                  </a:lnTo>
                  <a:lnTo>
                    <a:pt x="477" y="50"/>
                  </a:lnTo>
                  <a:lnTo>
                    <a:pt x="477" y="30"/>
                  </a:lnTo>
                  <a:lnTo>
                    <a:pt x="481" y="15"/>
                  </a:lnTo>
                  <a:lnTo>
                    <a:pt x="481" y="5"/>
                  </a:lnTo>
                  <a:lnTo>
                    <a:pt x="486" y="0"/>
                  </a:lnTo>
                  <a:lnTo>
                    <a:pt x="491" y="5"/>
                  </a:lnTo>
                  <a:lnTo>
                    <a:pt x="491" y="10"/>
                  </a:lnTo>
                  <a:lnTo>
                    <a:pt x="496" y="25"/>
                  </a:lnTo>
                  <a:lnTo>
                    <a:pt x="496" y="40"/>
                  </a:lnTo>
                  <a:lnTo>
                    <a:pt x="501" y="65"/>
                  </a:lnTo>
                  <a:lnTo>
                    <a:pt x="501" y="100"/>
                  </a:lnTo>
                  <a:lnTo>
                    <a:pt x="506" y="139"/>
                  </a:lnTo>
                  <a:lnTo>
                    <a:pt x="506" y="189"/>
                  </a:lnTo>
                  <a:lnTo>
                    <a:pt x="511" y="239"/>
                  </a:lnTo>
                  <a:lnTo>
                    <a:pt x="516" y="303"/>
                  </a:lnTo>
                  <a:lnTo>
                    <a:pt x="516" y="373"/>
                  </a:lnTo>
                  <a:lnTo>
                    <a:pt x="521" y="437"/>
                  </a:lnTo>
                  <a:lnTo>
                    <a:pt x="521" y="502"/>
                  </a:lnTo>
                  <a:lnTo>
                    <a:pt x="526" y="571"/>
                  </a:lnTo>
                  <a:lnTo>
                    <a:pt x="526" y="636"/>
                  </a:lnTo>
                  <a:lnTo>
                    <a:pt x="531" y="700"/>
                  </a:lnTo>
                  <a:lnTo>
                    <a:pt x="536" y="770"/>
                  </a:lnTo>
                  <a:lnTo>
                    <a:pt x="536" y="834"/>
                  </a:lnTo>
                  <a:lnTo>
                    <a:pt x="541" y="899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419"/>
            <p:cNvSpPr>
              <a:spLocks/>
            </p:cNvSpPr>
            <p:nvPr/>
          </p:nvSpPr>
          <p:spPr bwMode="auto">
            <a:xfrm>
              <a:off x="5487988" y="2651125"/>
              <a:ext cx="741363" cy="1520825"/>
            </a:xfrm>
            <a:custGeom>
              <a:avLst/>
              <a:gdLst>
                <a:gd name="T0" fmla="*/ 0 w 467"/>
                <a:gd name="T1" fmla="*/ 919 h 958"/>
                <a:gd name="T2" fmla="*/ 5 w 467"/>
                <a:gd name="T3" fmla="*/ 958 h 958"/>
                <a:gd name="T4" fmla="*/ 10 w 467"/>
                <a:gd name="T5" fmla="*/ 904 h 958"/>
                <a:gd name="T6" fmla="*/ 20 w 467"/>
                <a:gd name="T7" fmla="*/ 849 h 958"/>
                <a:gd name="T8" fmla="*/ 25 w 467"/>
                <a:gd name="T9" fmla="*/ 795 h 958"/>
                <a:gd name="T10" fmla="*/ 30 w 467"/>
                <a:gd name="T11" fmla="*/ 740 h 958"/>
                <a:gd name="T12" fmla="*/ 35 w 467"/>
                <a:gd name="T13" fmla="*/ 685 h 958"/>
                <a:gd name="T14" fmla="*/ 40 w 467"/>
                <a:gd name="T15" fmla="*/ 631 h 958"/>
                <a:gd name="T16" fmla="*/ 45 w 467"/>
                <a:gd name="T17" fmla="*/ 576 h 958"/>
                <a:gd name="T18" fmla="*/ 50 w 467"/>
                <a:gd name="T19" fmla="*/ 521 h 958"/>
                <a:gd name="T20" fmla="*/ 55 w 467"/>
                <a:gd name="T21" fmla="*/ 467 h 958"/>
                <a:gd name="T22" fmla="*/ 60 w 467"/>
                <a:gd name="T23" fmla="*/ 417 h 958"/>
                <a:gd name="T24" fmla="*/ 70 w 467"/>
                <a:gd name="T25" fmla="*/ 382 h 958"/>
                <a:gd name="T26" fmla="*/ 75 w 467"/>
                <a:gd name="T27" fmla="*/ 362 h 958"/>
                <a:gd name="T28" fmla="*/ 80 w 467"/>
                <a:gd name="T29" fmla="*/ 348 h 958"/>
                <a:gd name="T30" fmla="*/ 84 w 467"/>
                <a:gd name="T31" fmla="*/ 323 h 958"/>
                <a:gd name="T32" fmla="*/ 89 w 467"/>
                <a:gd name="T33" fmla="*/ 288 h 958"/>
                <a:gd name="T34" fmla="*/ 94 w 467"/>
                <a:gd name="T35" fmla="*/ 253 h 958"/>
                <a:gd name="T36" fmla="*/ 99 w 467"/>
                <a:gd name="T37" fmla="*/ 228 h 958"/>
                <a:gd name="T38" fmla="*/ 104 w 467"/>
                <a:gd name="T39" fmla="*/ 214 h 958"/>
                <a:gd name="T40" fmla="*/ 114 w 467"/>
                <a:gd name="T41" fmla="*/ 204 h 958"/>
                <a:gd name="T42" fmla="*/ 124 w 467"/>
                <a:gd name="T43" fmla="*/ 194 h 958"/>
                <a:gd name="T44" fmla="*/ 129 w 467"/>
                <a:gd name="T45" fmla="*/ 184 h 958"/>
                <a:gd name="T46" fmla="*/ 134 w 467"/>
                <a:gd name="T47" fmla="*/ 174 h 958"/>
                <a:gd name="T48" fmla="*/ 144 w 467"/>
                <a:gd name="T49" fmla="*/ 164 h 958"/>
                <a:gd name="T50" fmla="*/ 154 w 467"/>
                <a:gd name="T51" fmla="*/ 164 h 958"/>
                <a:gd name="T52" fmla="*/ 164 w 467"/>
                <a:gd name="T53" fmla="*/ 159 h 958"/>
                <a:gd name="T54" fmla="*/ 174 w 467"/>
                <a:gd name="T55" fmla="*/ 149 h 958"/>
                <a:gd name="T56" fmla="*/ 184 w 467"/>
                <a:gd name="T57" fmla="*/ 144 h 958"/>
                <a:gd name="T58" fmla="*/ 194 w 467"/>
                <a:gd name="T59" fmla="*/ 144 h 958"/>
                <a:gd name="T60" fmla="*/ 204 w 467"/>
                <a:gd name="T61" fmla="*/ 139 h 958"/>
                <a:gd name="T62" fmla="*/ 214 w 467"/>
                <a:gd name="T63" fmla="*/ 134 h 958"/>
                <a:gd name="T64" fmla="*/ 224 w 467"/>
                <a:gd name="T65" fmla="*/ 129 h 958"/>
                <a:gd name="T66" fmla="*/ 233 w 467"/>
                <a:gd name="T67" fmla="*/ 129 h 958"/>
                <a:gd name="T68" fmla="*/ 243 w 467"/>
                <a:gd name="T69" fmla="*/ 124 h 958"/>
                <a:gd name="T70" fmla="*/ 253 w 467"/>
                <a:gd name="T71" fmla="*/ 119 h 958"/>
                <a:gd name="T72" fmla="*/ 263 w 467"/>
                <a:gd name="T73" fmla="*/ 114 h 958"/>
                <a:gd name="T74" fmla="*/ 273 w 467"/>
                <a:gd name="T75" fmla="*/ 109 h 958"/>
                <a:gd name="T76" fmla="*/ 283 w 467"/>
                <a:gd name="T77" fmla="*/ 104 h 958"/>
                <a:gd name="T78" fmla="*/ 293 w 467"/>
                <a:gd name="T79" fmla="*/ 99 h 958"/>
                <a:gd name="T80" fmla="*/ 303 w 467"/>
                <a:gd name="T81" fmla="*/ 94 h 958"/>
                <a:gd name="T82" fmla="*/ 313 w 467"/>
                <a:gd name="T83" fmla="*/ 89 h 958"/>
                <a:gd name="T84" fmla="*/ 323 w 467"/>
                <a:gd name="T85" fmla="*/ 84 h 958"/>
                <a:gd name="T86" fmla="*/ 333 w 467"/>
                <a:gd name="T87" fmla="*/ 79 h 958"/>
                <a:gd name="T88" fmla="*/ 343 w 467"/>
                <a:gd name="T89" fmla="*/ 74 h 958"/>
                <a:gd name="T90" fmla="*/ 353 w 467"/>
                <a:gd name="T91" fmla="*/ 70 h 958"/>
                <a:gd name="T92" fmla="*/ 363 w 467"/>
                <a:gd name="T93" fmla="*/ 65 h 958"/>
                <a:gd name="T94" fmla="*/ 373 w 467"/>
                <a:gd name="T95" fmla="*/ 55 h 958"/>
                <a:gd name="T96" fmla="*/ 382 w 467"/>
                <a:gd name="T97" fmla="*/ 50 h 958"/>
                <a:gd name="T98" fmla="*/ 392 w 467"/>
                <a:gd name="T99" fmla="*/ 40 h 958"/>
                <a:gd name="T100" fmla="*/ 402 w 467"/>
                <a:gd name="T101" fmla="*/ 35 h 958"/>
                <a:gd name="T102" fmla="*/ 412 w 467"/>
                <a:gd name="T103" fmla="*/ 25 h 958"/>
                <a:gd name="T104" fmla="*/ 422 w 467"/>
                <a:gd name="T105" fmla="*/ 20 h 958"/>
                <a:gd name="T106" fmla="*/ 432 w 467"/>
                <a:gd name="T107" fmla="*/ 10 h 958"/>
                <a:gd name="T108" fmla="*/ 442 w 467"/>
                <a:gd name="T109" fmla="*/ 5 h 958"/>
                <a:gd name="T110" fmla="*/ 452 w 467"/>
                <a:gd name="T111" fmla="*/ 0 h 958"/>
                <a:gd name="T112" fmla="*/ 462 w 467"/>
                <a:gd name="T113" fmla="*/ 0 h 9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467" h="958">
                  <a:moveTo>
                    <a:pt x="0" y="864"/>
                  </a:moveTo>
                  <a:lnTo>
                    <a:pt x="0" y="919"/>
                  </a:lnTo>
                  <a:lnTo>
                    <a:pt x="5" y="939"/>
                  </a:lnTo>
                  <a:lnTo>
                    <a:pt x="5" y="958"/>
                  </a:lnTo>
                  <a:lnTo>
                    <a:pt x="10" y="929"/>
                  </a:lnTo>
                  <a:lnTo>
                    <a:pt x="10" y="904"/>
                  </a:lnTo>
                  <a:lnTo>
                    <a:pt x="15" y="874"/>
                  </a:lnTo>
                  <a:lnTo>
                    <a:pt x="20" y="849"/>
                  </a:lnTo>
                  <a:lnTo>
                    <a:pt x="20" y="819"/>
                  </a:lnTo>
                  <a:lnTo>
                    <a:pt x="25" y="795"/>
                  </a:lnTo>
                  <a:lnTo>
                    <a:pt x="25" y="770"/>
                  </a:lnTo>
                  <a:lnTo>
                    <a:pt x="30" y="740"/>
                  </a:lnTo>
                  <a:lnTo>
                    <a:pt x="30" y="715"/>
                  </a:lnTo>
                  <a:lnTo>
                    <a:pt x="35" y="685"/>
                  </a:lnTo>
                  <a:lnTo>
                    <a:pt x="35" y="660"/>
                  </a:lnTo>
                  <a:lnTo>
                    <a:pt x="40" y="631"/>
                  </a:lnTo>
                  <a:lnTo>
                    <a:pt x="45" y="606"/>
                  </a:lnTo>
                  <a:lnTo>
                    <a:pt x="45" y="576"/>
                  </a:lnTo>
                  <a:lnTo>
                    <a:pt x="50" y="551"/>
                  </a:lnTo>
                  <a:lnTo>
                    <a:pt x="50" y="521"/>
                  </a:lnTo>
                  <a:lnTo>
                    <a:pt x="55" y="497"/>
                  </a:lnTo>
                  <a:lnTo>
                    <a:pt x="55" y="467"/>
                  </a:lnTo>
                  <a:lnTo>
                    <a:pt x="60" y="442"/>
                  </a:lnTo>
                  <a:lnTo>
                    <a:pt x="60" y="417"/>
                  </a:lnTo>
                  <a:lnTo>
                    <a:pt x="65" y="402"/>
                  </a:lnTo>
                  <a:lnTo>
                    <a:pt x="70" y="382"/>
                  </a:lnTo>
                  <a:lnTo>
                    <a:pt x="70" y="372"/>
                  </a:lnTo>
                  <a:lnTo>
                    <a:pt x="75" y="362"/>
                  </a:lnTo>
                  <a:lnTo>
                    <a:pt x="75" y="353"/>
                  </a:lnTo>
                  <a:lnTo>
                    <a:pt x="80" y="348"/>
                  </a:lnTo>
                  <a:lnTo>
                    <a:pt x="80" y="333"/>
                  </a:lnTo>
                  <a:lnTo>
                    <a:pt x="84" y="323"/>
                  </a:lnTo>
                  <a:lnTo>
                    <a:pt x="89" y="303"/>
                  </a:lnTo>
                  <a:lnTo>
                    <a:pt x="89" y="288"/>
                  </a:lnTo>
                  <a:lnTo>
                    <a:pt x="94" y="268"/>
                  </a:lnTo>
                  <a:lnTo>
                    <a:pt x="94" y="253"/>
                  </a:lnTo>
                  <a:lnTo>
                    <a:pt x="99" y="238"/>
                  </a:lnTo>
                  <a:lnTo>
                    <a:pt x="99" y="228"/>
                  </a:lnTo>
                  <a:lnTo>
                    <a:pt x="104" y="218"/>
                  </a:lnTo>
                  <a:lnTo>
                    <a:pt x="104" y="214"/>
                  </a:lnTo>
                  <a:lnTo>
                    <a:pt x="109" y="209"/>
                  </a:lnTo>
                  <a:lnTo>
                    <a:pt x="114" y="204"/>
                  </a:lnTo>
                  <a:lnTo>
                    <a:pt x="119" y="199"/>
                  </a:lnTo>
                  <a:lnTo>
                    <a:pt x="124" y="194"/>
                  </a:lnTo>
                  <a:lnTo>
                    <a:pt x="124" y="189"/>
                  </a:lnTo>
                  <a:lnTo>
                    <a:pt x="129" y="184"/>
                  </a:lnTo>
                  <a:lnTo>
                    <a:pt x="129" y="179"/>
                  </a:lnTo>
                  <a:lnTo>
                    <a:pt x="134" y="174"/>
                  </a:lnTo>
                  <a:lnTo>
                    <a:pt x="139" y="169"/>
                  </a:lnTo>
                  <a:lnTo>
                    <a:pt x="144" y="164"/>
                  </a:lnTo>
                  <a:lnTo>
                    <a:pt x="149" y="164"/>
                  </a:lnTo>
                  <a:lnTo>
                    <a:pt x="154" y="164"/>
                  </a:lnTo>
                  <a:lnTo>
                    <a:pt x="159" y="164"/>
                  </a:lnTo>
                  <a:lnTo>
                    <a:pt x="164" y="159"/>
                  </a:lnTo>
                  <a:lnTo>
                    <a:pt x="169" y="154"/>
                  </a:lnTo>
                  <a:lnTo>
                    <a:pt x="174" y="149"/>
                  </a:lnTo>
                  <a:lnTo>
                    <a:pt x="179" y="144"/>
                  </a:lnTo>
                  <a:lnTo>
                    <a:pt x="184" y="144"/>
                  </a:lnTo>
                  <a:lnTo>
                    <a:pt x="189" y="144"/>
                  </a:lnTo>
                  <a:lnTo>
                    <a:pt x="194" y="144"/>
                  </a:lnTo>
                  <a:lnTo>
                    <a:pt x="199" y="144"/>
                  </a:lnTo>
                  <a:lnTo>
                    <a:pt x="204" y="139"/>
                  </a:lnTo>
                  <a:lnTo>
                    <a:pt x="209" y="139"/>
                  </a:lnTo>
                  <a:lnTo>
                    <a:pt x="214" y="134"/>
                  </a:lnTo>
                  <a:lnTo>
                    <a:pt x="219" y="134"/>
                  </a:lnTo>
                  <a:lnTo>
                    <a:pt x="224" y="129"/>
                  </a:lnTo>
                  <a:lnTo>
                    <a:pt x="229" y="129"/>
                  </a:lnTo>
                  <a:lnTo>
                    <a:pt x="233" y="129"/>
                  </a:lnTo>
                  <a:lnTo>
                    <a:pt x="238" y="124"/>
                  </a:lnTo>
                  <a:lnTo>
                    <a:pt x="243" y="124"/>
                  </a:lnTo>
                  <a:lnTo>
                    <a:pt x="248" y="119"/>
                  </a:lnTo>
                  <a:lnTo>
                    <a:pt x="253" y="119"/>
                  </a:lnTo>
                  <a:lnTo>
                    <a:pt x="258" y="114"/>
                  </a:lnTo>
                  <a:lnTo>
                    <a:pt x="263" y="114"/>
                  </a:lnTo>
                  <a:lnTo>
                    <a:pt x="268" y="109"/>
                  </a:lnTo>
                  <a:lnTo>
                    <a:pt x="273" y="109"/>
                  </a:lnTo>
                  <a:lnTo>
                    <a:pt x="278" y="109"/>
                  </a:lnTo>
                  <a:lnTo>
                    <a:pt x="283" y="104"/>
                  </a:lnTo>
                  <a:lnTo>
                    <a:pt x="288" y="99"/>
                  </a:lnTo>
                  <a:lnTo>
                    <a:pt x="293" y="99"/>
                  </a:lnTo>
                  <a:lnTo>
                    <a:pt x="298" y="99"/>
                  </a:lnTo>
                  <a:lnTo>
                    <a:pt x="303" y="94"/>
                  </a:lnTo>
                  <a:lnTo>
                    <a:pt x="308" y="94"/>
                  </a:lnTo>
                  <a:lnTo>
                    <a:pt x="313" y="89"/>
                  </a:lnTo>
                  <a:lnTo>
                    <a:pt x="318" y="89"/>
                  </a:lnTo>
                  <a:lnTo>
                    <a:pt x="323" y="84"/>
                  </a:lnTo>
                  <a:lnTo>
                    <a:pt x="328" y="84"/>
                  </a:lnTo>
                  <a:lnTo>
                    <a:pt x="333" y="79"/>
                  </a:lnTo>
                  <a:lnTo>
                    <a:pt x="338" y="74"/>
                  </a:lnTo>
                  <a:lnTo>
                    <a:pt x="343" y="74"/>
                  </a:lnTo>
                  <a:lnTo>
                    <a:pt x="348" y="70"/>
                  </a:lnTo>
                  <a:lnTo>
                    <a:pt x="353" y="70"/>
                  </a:lnTo>
                  <a:lnTo>
                    <a:pt x="358" y="65"/>
                  </a:lnTo>
                  <a:lnTo>
                    <a:pt x="363" y="65"/>
                  </a:lnTo>
                  <a:lnTo>
                    <a:pt x="368" y="60"/>
                  </a:lnTo>
                  <a:lnTo>
                    <a:pt x="373" y="55"/>
                  </a:lnTo>
                  <a:lnTo>
                    <a:pt x="377" y="50"/>
                  </a:lnTo>
                  <a:lnTo>
                    <a:pt x="382" y="50"/>
                  </a:lnTo>
                  <a:lnTo>
                    <a:pt x="387" y="45"/>
                  </a:lnTo>
                  <a:lnTo>
                    <a:pt x="392" y="40"/>
                  </a:lnTo>
                  <a:lnTo>
                    <a:pt x="397" y="35"/>
                  </a:lnTo>
                  <a:lnTo>
                    <a:pt x="402" y="35"/>
                  </a:lnTo>
                  <a:lnTo>
                    <a:pt x="407" y="30"/>
                  </a:lnTo>
                  <a:lnTo>
                    <a:pt x="412" y="25"/>
                  </a:lnTo>
                  <a:lnTo>
                    <a:pt x="417" y="25"/>
                  </a:lnTo>
                  <a:lnTo>
                    <a:pt x="422" y="20"/>
                  </a:lnTo>
                  <a:lnTo>
                    <a:pt x="427" y="15"/>
                  </a:lnTo>
                  <a:lnTo>
                    <a:pt x="432" y="10"/>
                  </a:lnTo>
                  <a:lnTo>
                    <a:pt x="437" y="10"/>
                  </a:lnTo>
                  <a:lnTo>
                    <a:pt x="442" y="5"/>
                  </a:lnTo>
                  <a:lnTo>
                    <a:pt x="447" y="5"/>
                  </a:lnTo>
                  <a:lnTo>
                    <a:pt x="452" y="0"/>
                  </a:lnTo>
                  <a:lnTo>
                    <a:pt x="457" y="0"/>
                  </a:lnTo>
                  <a:lnTo>
                    <a:pt x="462" y="0"/>
                  </a:lnTo>
                  <a:lnTo>
                    <a:pt x="467" y="0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420"/>
            <p:cNvSpPr>
              <a:spLocks/>
            </p:cNvSpPr>
            <p:nvPr/>
          </p:nvSpPr>
          <p:spPr bwMode="auto">
            <a:xfrm>
              <a:off x="2673351" y="2635250"/>
              <a:ext cx="938213" cy="355600"/>
            </a:xfrm>
            <a:custGeom>
              <a:avLst/>
              <a:gdLst>
                <a:gd name="T0" fmla="*/ 10 w 591"/>
                <a:gd name="T1" fmla="*/ 0 h 224"/>
                <a:gd name="T2" fmla="*/ 25 w 591"/>
                <a:gd name="T3" fmla="*/ 0 h 224"/>
                <a:gd name="T4" fmla="*/ 40 w 591"/>
                <a:gd name="T5" fmla="*/ 10 h 224"/>
                <a:gd name="T6" fmla="*/ 55 w 591"/>
                <a:gd name="T7" fmla="*/ 20 h 224"/>
                <a:gd name="T8" fmla="*/ 65 w 591"/>
                <a:gd name="T9" fmla="*/ 35 h 224"/>
                <a:gd name="T10" fmla="*/ 75 w 591"/>
                <a:gd name="T11" fmla="*/ 45 h 224"/>
                <a:gd name="T12" fmla="*/ 85 w 591"/>
                <a:gd name="T13" fmla="*/ 60 h 224"/>
                <a:gd name="T14" fmla="*/ 95 w 591"/>
                <a:gd name="T15" fmla="*/ 75 h 224"/>
                <a:gd name="T16" fmla="*/ 99 w 591"/>
                <a:gd name="T17" fmla="*/ 89 h 224"/>
                <a:gd name="T18" fmla="*/ 109 w 591"/>
                <a:gd name="T19" fmla="*/ 104 h 224"/>
                <a:gd name="T20" fmla="*/ 124 w 591"/>
                <a:gd name="T21" fmla="*/ 124 h 224"/>
                <a:gd name="T22" fmla="*/ 134 w 591"/>
                <a:gd name="T23" fmla="*/ 139 h 224"/>
                <a:gd name="T24" fmla="*/ 149 w 591"/>
                <a:gd name="T25" fmla="*/ 154 h 224"/>
                <a:gd name="T26" fmla="*/ 164 w 591"/>
                <a:gd name="T27" fmla="*/ 164 h 224"/>
                <a:gd name="T28" fmla="*/ 179 w 591"/>
                <a:gd name="T29" fmla="*/ 174 h 224"/>
                <a:gd name="T30" fmla="*/ 194 w 591"/>
                <a:gd name="T31" fmla="*/ 184 h 224"/>
                <a:gd name="T32" fmla="*/ 209 w 591"/>
                <a:gd name="T33" fmla="*/ 189 h 224"/>
                <a:gd name="T34" fmla="*/ 224 w 591"/>
                <a:gd name="T35" fmla="*/ 199 h 224"/>
                <a:gd name="T36" fmla="*/ 239 w 591"/>
                <a:gd name="T37" fmla="*/ 204 h 224"/>
                <a:gd name="T38" fmla="*/ 253 w 591"/>
                <a:gd name="T39" fmla="*/ 209 h 224"/>
                <a:gd name="T40" fmla="*/ 268 w 591"/>
                <a:gd name="T41" fmla="*/ 214 h 224"/>
                <a:gd name="T42" fmla="*/ 283 w 591"/>
                <a:gd name="T43" fmla="*/ 214 h 224"/>
                <a:gd name="T44" fmla="*/ 298 w 591"/>
                <a:gd name="T45" fmla="*/ 219 h 224"/>
                <a:gd name="T46" fmla="*/ 313 w 591"/>
                <a:gd name="T47" fmla="*/ 219 h 224"/>
                <a:gd name="T48" fmla="*/ 328 w 591"/>
                <a:gd name="T49" fmla="*/ 219 h 224"/>
                <a:gd name="T50" fmla="*/ 343 w 591"/>
                <a:gd name="T51" fmla="*/ 219 h 224"/>
                <a:gd name="T52" fmla="*/ 358 w 591"/>
                <a:gd name="T53" fmla="*/ 219 h 224"/>
                <a:gd name="T54" fmla="*/ 373 w 591"/>
                <a:gd name="T55" fmla="*/ 224 h 224"/>
                <a:gd name="T56" fmla="*/ 388 w 591"/>
                <a:gd name="T57" fmla="*/ 224 h 224"/>
                <a:gd name="T58" fmla="*/ 402 w 591"/>
                <a:gd name="T59" fmla="*/ 224 h 224"/>
                <a:gd name="T60" fmla="*/ 417 w 591"/>
                <a:gd name="T61" fmla="*/ 219 h 224"/>
                <a:gd name="T62" fmla="*/ 432 w 591"/>
                <a:gd name="T63" fmla="*/ 219 h 224"/>
                <a:gd name="T64" fmla="*/ 447 w 591"/>
                <a:gd name="T65" fmla="*/ 219 h 224"/>
                <a:gd name="T66" fmla="*/ 462 w 591"/>
                <a:gd name="T67" fmla="*/ 219 h 224"/>
                <a:gd name="T68" fmla="*/ 477 w 591"/>
                <a:gd name="T69" fmla="*/ 219 h 224"/>
                <a:gd name="T70" fmla="*/ 492 w 591"/>
                <a:gd name="T71" fmla="*/ 219 h 224"/>
                <a:gd name="T72" fmla="*/ 507 w 591"/>
                <a:gd name="T73" fmla="*/ 219 h 224"/>
                <a:gd name="T74" fmla="*/ 522 w 591"/>
                <a:gd name="T75" fmla="*/ 214 h 224"/>
                <a:gd name="T76" fmla="*/ 536 w 591"/>
                <a:gd name="T77" fmla="*/ 214 h 224"/>
                <a:gd name="T78" fmla="*/ 551 w 591"/>
                <a:gd name="T79" fmla="*/ 214 h 224"/>
                <a:gd name="T80" fmla="*/ 566 w 591"/>
                <a:gd name="T81" fmla="*/ 214 h 224"/>
                <a:gd name="T82" fmla="*/ 581 w 591"/>
                <a:gd name="T83" fmla="*/ 214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91" h="224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5"/>
                  </a:lnTo>
                  <a:lnTo>
                    <a:pt x="35" y="5"/>
                  </a:lnTo>
                  <a:lnTo>
                    <a:pt x="40" y="10"/>
                  </a:lnTo>
                  <a:lnTo>
                    <a:pt x="45" y="10"/>
                  </a:lnTo>
                  <a:lnTo>
                    <a:pt x="50" y="15"/>
                  </a:lnTo>
                  <a:lnTo>
                    <a:pt x="55" y="20"/>
                  </a:lnTo>
                  <a:lnTo>
                    <a:pt x="60" y="25"/>
                  </a:lnTo>
                  <a:lnTo>
                    <a:pt x="70" y="35"/>
                  </a:lnTo>
                  <a:lnTo>
                    <a:pt x="65" y="35"/>
                  </a:lnTo>
                  <a:lnTo>
                    <a:pt x="70" y="35"/>
                  </a:lnTo>
                  <a:lnTo>
                    <a:pt x="75" y="40"/>
                  </a:lnTo>
                  <a:lnTo>
                    <a:pt x="75" y="45"/>
                  </a:lnTo>
                  <a:lnTo>
                    <a:pt x="80" y="50"/>
                  </a:lnTo>
                  <a:lnTo>
                    <a:pt x="80" y="55"/>
                  </a:lnTo>
                  <a:lnTo>
                    <a:pt x="85" y="60"/>
                  </a:lnTo>
                  <a:lnTo>
                    <a:pt x="85" y="65"/>
                  </a:lnTo>
                  <a:lnTo>
                    <a:pt x="90" y="70"/>
                  </a:lnTo>
                  <a:lnTo>
                    <a:pt x="95" y="75"/>
                  </a:lnTo>
                  <a:lnTo>
                    <a:pt x="95" y="80"/>
                  </a:lnTo>
                  <a:lnTo>
                    <a:pt x="99" y="84"/>
                  </a:lnTo>
                  <a:lnTo>
                    <a:pt x="99" y="89"/>
                  </a:lnTo>
                  <a:lnTo>
                    <a:pt x="104" y="94"/>
                  </a:lnTo>
                  <a:lnTo>
                    <a:pt x="109" y="99"/>
                  </a:lnTo>
                  <a:lnTo>
                    <a:pt x="109" y="104"/>
                  </a:lnTo>
                  <a:lnTo>
                    <a:pt x="114" y="109"/>
                  </a:lnTo>
                  <a:lnTo>
                    <a:pt x="124" y="119"/>
                  </a:lnTo>
                  <a:lnTo>
                    <a:pt x="124" y="124"/>
                  </a:lnTo>
                  <a:lnTo>
                    <a:pt x="129" y="129"/>
                  </a:lnTo>
                  <a:lnTo>
                    <a:pt x="134" y="134"/>
                  </a:lnTo>
                  <a:lnTo>
                    <a:pt x="134" y="139"/>
                  </a:lnTo>
                  <a:lnTo>
                    <a:pt x="139" y="144"/>
                  </a:lnTo>
                  <a:lnTo>
                    <a:pt x="144" y="149"/>
                  </a:lnTo>
                  <a:lnTo>
                    <a:pt x="149" y="154"/>
                  </a:lnTo>
                  <a:lnTo>
                    <a:pt x="154" y="159"/>
                  </a:lnTo>
                  <a:lnTo>
                    <a:pt x="159" y="164"/>
                  </a:lnTo>
                  <a:lnTo>
                    <a:pt x="164" y="164"/>
                  </a:lnTo>
                  <a:lnTo>
                    <a:pt x="169" y="169"/>
                  </a:lnTo>
                  <a:lnTo>
                    <a:pt x="174" y="169"/>
                  </a:lnTo>
                  <a:lnTo>
                    <a:pt x="179" y="174"/>
                  </a:lnTo>
                  <a:lnTo>
                    <a:pt x="184" y="174"/>
                  </a:lnTo>
                  <a:lnTo>
                    <a:pt x="189" y="179"/>
                  </a:lnTo>
                  <a:lnTo>
                    <a:pt x="194" y="184"/>
                  </a:lnTo>
                  <a:lnTo>
                    <a:pt x="199" y="184"/>
                  </a:lnTo>
                  <a:lnTo>
                    <a:pt x="204" y="189"/>
                  </a:lnTo>
                  <a:lnTo>
                    <a:pt x="209" y="189"/>
                  </a:lnTo>
                  <a:lnTo>
                    <a:pt x="214" y="194"/>
                  </a:lnTo>
                  <a:lnTo>
                    <a:pt x="219" y="194"/>
                  </a:lnTo>
                  <a:lnTo>
                    <a:pt x="224" y="199"/>
                  </a:lnTo>
                  <a:lnTo>
                    <a:pt x="229" y="199"/>
                  </a:lnTo>
                  <a:lnTo>
                    <a:pt x="234" y="199"/>
                  </a:lnTo>
                  <a:lnTo>
                    <a:pt x="239" y="204"/>
                  </a:lnTo>
                  <a:lnTo>
                    <a:pt x="243" y="204"/>
                  </a:lnTo>
                  <a:lnTo>
                    <a:pt x="248" y="209"/>
                  </a:lnTo>
                  <a:lnTo>
                    <a:pt x="253" y="209"/>
                  </a:lnTo>
                  <a:lnTo>
                    <a:pt x="258" y="209"/>
                  </a:lnTo>
                  <a:lnTo>
                    <a:pt x="263" y="209"/>
                  </a:lnTo>
                  <a:lnTo>
                    <a:pt x="268" y="214"/>
                  </a:lnTo>
                  <a:lnTo>
                    <a:pt x="273" y="214"/>
                  </a:lnTo>
                  <a:lnTo>
                    <a:pt x="278" y="214"/>
                  </a:lnTo>
                  <a:lnTo>
                    <a:pt x="283" y="214"/>
                  </a:lnTo>
                  <a:lnTo>
                    <a:pt x="288" y="214"/>
                  </a:lnTo>
                  <a:lnTo>
                    <a:pt x="293" y="214"/>
                  </a:lnTo>
                  <a:lnTo>
                    <a:pt x="298" y="219"/>
                  </a:lnTo>
                  <a:lnTo>
                    <a:pt x="303" y="219"/>
                  </a:lnTo>
                  <a:lnTo>
                    <a:pt x="308" y="219"/>
                  </a:lnTo>
                  <a:lnTo>
                    <a:pt x="313" y="219"/>
                  </a:lnTo>
                  <a:lnTo>
                    <a:pt x="318" y="219"/>
                  </a:lnTo>
                  <a:lnTo>
                    <a:pt x="323" y="219"/>
                  </a:lnTo>
                  <a:lnTo>
                    <a:pt x="328" y="219"/>
                  </a:lnTo>
                  <a:lnTo>
                    <a:pt x="333" y="219"/>
                  </a:lnTo>
                  <a:lnTo>
                    <a:pt x="338" y="219"/>
                  </a:lnTo>
                  <a:lnTo>
                    <a:pt x="343" y="219"/>
                  </a:lnTo>
                  <a:lnTo>
                    <a:pt x="348" y="219"/>
                  </a:lnTo>
                  <a:lnTo>
                    <a:pt x="353" y="219"/>
                  </a:lnTo>
                  <a:lnTo>
                    <a:pt x="358" y="219"/>
                  </a:lnTo>
                  <a:lnTo>
                    <a:pt x="363" y="224"/>
                  </a:lnTo>
                  <a:lnTo>
                    <a:pt x="368" y="224"/>
                  </a:lnTo>
                  <a:lnTo>
                    <a:pt x="373" y="224"/>
                  </a:lnTo>
                  <a:lnTo>
                    <a:pt x="378" y="224"/>
                  </a:lnTo>
                  <a:lnTo>
                    <a:pt x="383" y="224"/>
                  </a:lnTo>
                  <a:lnTo>
                    <a:pt x="388" y="224"/>
                  </a:lnTo>
                  <a:lnTo>
                    <a:pt x="392" y="224"/>
                  </a:lnTo>
                  <a:lnTo>
                    <a:pt x="397" y="224"/>
                  </a:lnTo>
                  <a:lnTo>
                    <a:pt x="402" y="224"/>
                  </a:lnTo>
                  <a:lnTo>
                    <a:pt x="407" y="224"/>
                  </a:lnTo>
                  <a:lnTo>
                    <a:pt x="412" y="219"/>
                  </a:lnTo>
                  <a:lnTo>
                    <a:pt x="417" y="219"/>
                  </a:lnTo>
                  <a:lnTo>
                    <a:pt x="422" y="219"/>
                  </a:lnTo>
                  <a:lnTo>
                    <a:pt x="427" y="219"/>
                  </a:lnTo>
                  <a:lnTo>
                    <a:pt x="432" y="219"/>
                  </a:lnTo>
                  <a:lnTo>
                    <a:pt x="437" y="219"/>
                  </a:lnTo>
                  <a:lnTo>
                    <a:pt x="442" y="219"/>
                  </a:lnTo>
                  <a:lnTo>
                    <a:pt x="447" y="219"/>
                  </a:lnTo>
                  <a:lnTo>
                    <a:pt x="452" y="219"/>
                  </a:lnTo>
                  <a:lnTo>
                    <a:pt x="457" y="219"/>
                  </a:lnTo>
                  <a:lnTo>
                    <a:pt x="462" y="219"/>
                  </a:lnTo>
                  <a:lnTo>
                    <a:pt x="467" y="219"/>
                  </a:lnTo>
                  <a:lnTo>
                    <a:pt x="472" y="219"/>
                  </a:lnTo>
                  <a:lnTo>
                    <a:pt x="477" y="219"/>
                  </a:lnTo>
                  <a:lnTo>
                    <a:pt x="482" y="219"/>
                  </a:lnTo>
                  <a:lnTo>
                    <a:pt x="487" y="219"/>
                  </a:lnTo>
                  <a:lnTo>
                    <a:pt x="492" y="219"/>
                  </a:lnTo>
                  <a:lnTo>
                    <a:pt x="497" y="219"/>
                  </a:lnTo>
                  <a:lnTo>
                    <a:pt x="502" y="219"/>
                  </a:lnTo>
                  <a:lnTo>
                    <a:pt x="507" y="219"/>
                  </a:lnTo>
                  <a:lnTo>
                    <a:pt x="512" y="219"/>
                  </a:lnTo>
                  <a:lnTo>
                    <a:pt x="517" y="214"/>
                  </a:lnTo>
                  <a:lnTo>
                    <a:pt x="522" y="214"/>
                  </a:lnTo>
                  <a:lnTo>
                    <a:pt x="527" y="214"/>
                  </a:lnTo>
                  <a:lnTo>
                    <a:pt x="532" y="214"/>
                  </a:lnTo>
                  <a:lnTo>
                    <a:pt x="536" y="214"/>
                  </a:lnTo>
                  <a:lnTo>
                    <a:pt x="541" y="214"/>
                  </a:lnTo>
                  <a:lnTo>
                    <a:pt x="546" y="214"/>
                  </a:lnTo>
                  <a:lnTo>
                    <a:pt x="551" y="214"/>
                  </a:lnTo>
                  <a:lnTo>
                    <a:pt x="556" y="214"/>
                  </a:lnTo>
                  <a:lnTo>
                    <a:pt x="561" y="214"/>
                  </a:lnTo>
                  <a:lnTo>
                    <a:pt x="566" y="214"/>
                  </a:lnTo>
                  <a:lnTo>
                    <a:pt x="571" y="214"/>
                  </a:lnTo>
                  <a:lnTo>
                    <a:pt x="576" y="214"/>
                  </a:lnTo>
                  <a:lnTo>
                    <a:pt x="581" y="214"/>
                  </a:lnTo>
                  <a:lnTo>
                    <a:pt x="586" y="214"/>
                  </a:lnTo>
                  <a:lnTo>
                    <a:pt x="591" y="214"/>
                  </a:lnTo>
                </a:path>
              </a:pathLst>
            </a:custGeom>
            <a:noFill/>
            <a:ln w="0">
              <a:solidFill>
                <a:srgbClr val="3F3F3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421"/>
            <p:cNvSpPr>
              <a:spLocks/>
            </p:cNvSpPr>
            <p:nvPr/>
          </p:nvSpPr>
          <p:spPr bwMode="auto">
            <a:xfrm>
              <a:off x="3611563" y="2974975"/>
              <a:ext cx="1001713" cy="53975"/>
            </a:xfrm>
            <a:custGeom>
              <a:avLst/>
              <a:gdLst>
                <a:gd name="T0" fmla="*/ 10 w 631"/>
                <a:gd name="T1" fmla="*/ 0 h 34"/>
                <a:gd name="T2" fmla="*/ 25 w 631"/>
                <a:gd name="T3" fmla="*/ 0 h 34"/>
                <a:gd name="T4" fmla="*/ 40 w 631"/>
                <a:gd name="T5" fmla="*/ 0 h 34"/>
                <a:gd name="T6" fmla="*/ 55 w 631"/>
                <a:gd name="T7" fmla="*/ 5 h 34"/>
                <a:gd name="T8" fmla="*/ 70 w 631"/>
                <a:gd name="T9" fmla="*/ 5 h 34"/>
                <a:gd name="T10" fmla="*/ 85 w 631"/>
                <a:gd name="T11" fmla="*/ 10 h 34"/>
                <a:gd name="T12" fmla="*/ 99 w 631"/>
                <a:gd name="T13" fmla="*/ 10 h 34"/>
                <a:gd name="T14" fmla="*/ 114 w 631"/>
                <a:gd name="T15" fmla="*/ 10 h 34"/>
                <a:gd name="T16" fmla="*/ 129 w 631"/>
                <a:gd name="T17" fmla="*/ 14 h 34"/>
                <a:gd name="T18" fmla="*/ 144 w 631"/>
                <a:gd name="T19" fmla="*/ 14 h 34"/>
                <a:gd name="T20" fmla="*/ 159 w 631"/>
                <a:gd name="T21" fmla="*/ 14 h 34"/>
                <a:gd name="T22" fmla="*/ 174 w 631"/>
                <a:gd name="T23" fmla="*/ 14 h 34"/>
                <a:gd name="T24" fmla="*/ 189 w 631"/>
                <a:gd name="T25" fmla="*/ 19 h 34"/>
                <a:gd name="T26" fmla="*/ 204 w 631"/>
                <a:gd name="T27" fmla="*/ 19 h 34"/>
                <a:gd name="T28" fmla="*/ 219 w 631"/>
                <a:gd name="T29" fmla="*/ 19 h 34"/>
                <a:gd name="T30" fmla="*/ 234 w 631"/>
                <a:gd name="T31" fmla="*/ 19 h 34"/>
                <a:gd name="T32" fmla="*/ 248 w 631"/>
                <a:gd name="T33" fmla="*/ 24 h 34"/>
                <a:gd name="T34" fmla="*/ 263 w 631"/>
                <a:gd name="T35" fmla="*/ 24 h 34"/>
                <a:gd name="T36" fmla="*/ 278 w 631"/>
                <a:gd name="T37" fmla="*/ 24 h 34"/>
                <a:gd name="T38" fmla="*/ 293 w 631"/>
                <a:gd name="T39" fmla="*/ 24 h 34"/>
                <a:gd name="T40" fmla="*/ 308 w 631"/>
                <a:gd name="T41" fmla="*/ 29 h 34"/>
                <a:gd name="T42" fmla="*/ 323 w 631"/>
                <a:gd name="T43" fmla="*/ 24 h 34"/>
                <a:gd name="T44" fmla="*/ 338 w 631"/>
                <a:gd name="T45" fmla="*/ 29 h 34"/>
                <a:gd name="T46" fmla="*/ 353 w 631"/>
                <a:gd name="T47" fmla="*/ 29 h 34"/>
                <a:gd name="T48" fmla="*/ 368 w 631"/>
                <a:gd name="T49" fmla="*/ 29 h 34"/>
                <a:gd name="T50" fmla="*/ 383 w 631"/>
                <a:gd name="T51" fmla="*/ 29 h 34"/>
                <a:gd name="T52" fmla="*/ 397 w 631"/>
                <a:gd name="T53" fmla="*/ 29 h 34"/>
                <a:gd name="T54" fmla="*/ 412 w 631"/>
                <a:gd name="T55" fmla="*/ 29 h 34"/>
                <a:gd name="T56" fmla="*/ 427 w 631"/>
                <a:gd name="T57" fmla="*/ 29 h 34"/>
                <a:gd name="T58" fmla="*/ 442 w 631"/>
                <a:gd name="T59" fmla="*/ 29 h 34"/>
                <a:gd name="T60" fmla="*/ 457 w 631"/>
                <a:gd name="T61" fmla="*/ 29 h 34"/>
                <a:gd name="T62" fmla="*/ 472 w 631"/>
                <a:gd name="T63" fmla="*/ 29 h 34"/>
                <a:gd name="T64" fmla="*/ 487 w 631"/>
                <a:gd name="T65" fmla="*/ 29 h 34"/>
                <a:gd name="T66" fmla="*/ 502 w 631"/>
                <a:gd name="T67" fmla="*/ 34 h 34"/>
                <a:gd name="T68" fmla="*/ 517 w 631"/>
                <a:gd name="T69" fmla="*/ 34 h 34"/>
                <a:gd name="T70" fmla="*/ 532 w 631"/>
                <a:gd name="T71" fmla="*/ 34 h 34"/>
                <a:gd name="T72" fmla="*/ 546 w 631"/>
                <a:gd name="T73" fmla="*/ 34 h 34"/>
                <a:gd name="T74" fmla="*/ 561 w 631"/>
                <a:gd name="T75" fmla="*/ 34 h 34"/>
                <a:gd name="T76" fmla="*/ 576 w 631"/>
                <a:gd name="T77" fmla="*/ 29 h 34"/>
                <a:gd name="T78" fmla="*/ 591 w 631"/>
                <a:gd name="T79" fmla="*/ 34 h 34"/>
                <a:gd name="T80" fmla="*/ 606 w 631"/>
                <a:gd name="T81" fmla="*/ 34 h 34"/>
                <a:gd name="T82" fmla="*/ 621 w 631"/>
                <a:gd name="T83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1" h="34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5"/>
                  </a:lnTo>
                  <a:lnTo>
                    <a:pt x="50" y="5"/>
                  </a:lnTo>
                  <a:lnTo>
                    <a:pt x="55" y="5"/>
                  </a:lnTo>
                  <a:lnTo>
                    <a:pt x="60" y="5"/>
                  </a:lnTo>
                  <a:lnTo>
                    <a:pt x="65" y="5"/>
                  </a:lnTo>
                  <a:lnTo>
                    <a:pt x="70" y="5"/>
                  </a:lnTo>
                  <a:lnTo>
                    <a:pt x="75" y="5"/>
                  </a:lnTo>
                  <a:lnTo>
                    <a:pt x="80" y="10"/>
                  </a:lnTo>
                  <a:lnTo>
                    <a:pt x="85" y="10"/>
                  </a:lnTo>
                  <a:lnTo>
                    <a:pt x="90" y="10"/>
                  </a:lnTo>
                  <a:lnTo>
                    <a:pt x="94" y="10"/>
                  </a:lnTo>
                  <a:lnTo>
                    <a:pt x="99" y="10"/>
                  </a:lnTo>
                  <a:lnTo>
                    <a:pt x="104" y="10"/>
                  </a:lnTo>
                  <a:lnTo>
                    <a:pt x="109" y="10"/>
                  </a:lnTo>
                  <a:lnTo>
                    <a:pt x="114" y="10"/>
                  </a:lnTo>
                  <a:lnTo>
                    <a:pt x="119" y="10"/>
                  </a:lnTo>
                  <a:lnTo>
                    <a:pt x="124" y="10"/>
                  </a:lnTo>
                  <a:lnTo>
                    <a:pt x="129" y="14"/>
                  </a:lnTo>
                  <a:lnTo>
                    <a:pt x="134" y="14"/>
                  </a:lnTo>
                  <a:lnTo>
                    <a:pt x="139" y="14"/>
                  </a:lnTo>
                  <a:lnTo>
                    <a:pt x="144" y="14"/>
                  </a:lnTo>
                  <a:lnTo>
                    <a:pt x="149" y="14"/>
                  </a:lnTo>
                  <a:lnTo>
                    <a:pt x="154" y="14"/>
                  </a:lnTo>
                  <a:lnTo>
                    <a:pt x="159" y="14"/>
                  </a:lnTo>
                  <a:lnTo>
                    <a:pt x="164" y="14"/>
                  </a:lnTo>
                  <a:lnTo>
                    <a:pt x="169" y="14"/>
                  </a:lnTo>
                  <a:lnTo>
                    <a:pt x="174" y="14"/>
                  </a:lnTo>
                  <a:lnTo>
                    <a:pt x="179" y="19"/>
                  </a:lnTo>
                  <a:lnTo>
                    <a:pt x="184" y="19"/>
                  </a:lnTo>
                  <a:lnTo>
                    <a:pt x="189" y="19"/>
                  </a:lnTo>
                  <a:lnTo>
                    <a:pt x="194" y="19"/>
                  </a:lnTo>
                  <a:lnTo>
                    <a:pt x="199" y="19"/>
                  </a:lnTo>
                  <a:lnTo>
                    <a:pt x="204" y="19"/>
                  </a:lnTo>
                  <a:lnTo>
                    <a:pt x="209" y="19"/>
                  </a:lnTo>
                  <a:lnTo>
                    <a:pt x="214" y="19"/>
                  </a:lnTo>
                  <a:lnTo>
                    <a:pt x="219" y="19"/>
                  </a:lnTo>
                  <a:lnTo>
                    <a:pt x="224" y="19"/>
                  </a:lnTo>
                  <a:lnTo>
                    <a:pt x="229" y="19"/>
                  </a:lnTo>
                  <a:lnTo>
                    <a:pt x="234" y="19"/>
                  </a:lnTo>
                  <a:lnTo>
                    <a:pt x="238" y="24"/>
                  </a:lnTo>
                  <a:lnTo>
                    <a:pt x="243" y="24"/>
                  </a:lnTo>
                  <a:lnTo>
                    <a:pt x="248" y="24"/>
                  </a:lnTo>
                  <a:lnTo>
                    <a:pt x="253" y="24"/>
                  </a:lnTo>
                  <a:lnTo>
                    <a:pt x="258" y="24"/>
                  </a:lnTo>
                  <a:lnTo>
                    <a:pt x="263" y="24"/>
                  </a:lnTo>
                  <a:lnTo>
                    <a:pt x="268" y="24"/>
                  </a:lnTo>
                  <a:lnTo>
                    <a:pt x="273" y="24"/>
                  </a:lnTo>
                  <a:lnTo>
                    <a:pt x="278" y="24"/>
                  </a:lnTo>
                  <a:lnTo>
                    <a:pt x="283" y="24"/>
                  </a:lnTo>
                  <a:lnTo>
                    <a:pt x="288" y="24"/>
                  </a:lnTo>
                  <a:lnTo>
                    <a:pt x="293" y="24"/>
                  </a:lnTo>
                  <a:lnTo>
                    <a:pt x="298" y="24"/>
                  </a:lnTo>
                  <a:lnTo>
                    <a:pt x="303" y="24"/>
                  </a:lnTo>
                  <a:lnTo>
                    <a:pt x="308" y="29"/>
                  </a:lnTo>
                  <a:lnTo>
                    <a:pt x="313" y="24"/>
                  </a:lnTo>
                  <a:lnTo>
                    <a:pt x="318" y="24"/>
                  </a:lnTo>
                  <a:lnTo>
                    <a:pt x="323" y="24"/>
                  </a:lnTo>
                  <a:lnTo>
                    <a:pt x="328" y="24"/>
                  </a:lnTo>
                  <a:lnTo>
                    <a:pt x="333" y="24"/>
                  </a:lnTo>
                  <a:lnTo>
                    <a:pt x="338" y="29"/>
                  </a:lnTo>
                  <a:lnTo>
                    <a:pt x="343" y="24"/>
                  </a:lnTo>
                  <a:lnTo>
                    <a:pt x="348" y="24"/>
                  </a:lnTo>
                  <a:lnTo>
                    <a:pt x="353" y="29"/>
                  </a:lnTo>
                  <a:lnTo>
                    <a:pt x="358" y="29"/>
                  </a:lnTo>
                  <a:lnTo>
                    <a:pt x="363" y="24"/>
                  </a:lnTo>
                  <a:lnTo>
                    <a:pt x="368" y="29"/>
                  </a:lnTo>
                  <a:lnTo>
                    <a:pt x="373" y="29"/>
                  </a:lnTo>
                  <a:lnTo>
                    <a:pt x="378" y="29"/>
                  </a:lnTo>
                  <a:lnTo>
                    <a:pt x="383" y="29"/>
                  </a:lnTo>
                  <a:lnTo>
                    <a:pt x="387" y="29"/>
                  </a:lnTo>
                  <a:lnTo>
                    <a:pt x="392" y="29"/>
                  </a:lnTo>
                  <a:lnTo>
                    <a:pt x="397" y="29"/>
                  </a:lnTo>
                  <a:lnTo>
                    <a:pt x="402" y="29"/>
                  </a:lnTo>
                  <a:lnTo>
                    <a:pt x="407" y="29"/>
                  </a:lnTo>
                  <a:lnTo>
                    <a:pt x="412" y="29"/>
                  </a:lnTo>
                  <a:lnTo>
                    <a:pt x="417" y="29"/>
                  </a:lnTo>
                  <a:lnTo>
                    <a:pt x="422" y="29"/>
                  </a:lnTo>
                  <a:lnTo>
                    <a:pt x="427" y="29"/>
                  </a:lnTo>
                  <a:lnTo>
                    <a:pt x="432" y="29"/>
                  </a:lnTo>
                  <a:lnTo>
                    <a:pt x="437" y="29"/>
                  </a:lnTo>
                  <a:lnTo>
                    <a:pt x="442" y="29"/>
                  </a:lnTo>
                  <a:lnTo>
                    <a:pt x="447" y="29"/>
                  </a:lnTo>
                  <a:lnTo>
                    <a:pt x="452" y="29"/>
                  </a:lnTo>
                  <a:lnTo>
                    <a:pt x="457" y="29"/>
                  </a:lnTo>
                  <a:lnTo>
                    <a:pt x="462" y="29"/>
                  </a:lnTo>
                  <a:lnTo>
                    <a:pt x="467" y="29"/>
                  </a:lnTo>
                  <a:lnTo>
                    <a:pt x="472" y="29"/>
                  </a:lnTo>
                  <a:lnTo>
                    <a:pt x="477" y="29"/>
                  </a:lnTo>
                  <a:lnTo>
                    <a:pt x="482" y="29"/>
                  </a:lnTo>
                  <a:lnTo>
                    <a:pt x="487" y="29"/>
                  </a:lnTo>
                  <a:lnTo>
                    <a:pt x="492" y="29"/>
                  </a:lnTo>
                  <a:lnTo>
                    <a:pt x="497" y="29"/>
                  </a:lnTo>
                  <a:lnTo>
                    <a:pt x="502" y="34"/>
                  </a:lnTo>
                  <a:lnTo>
                    <a:pt x="507" y="34"/>
                  </a:lnTo>
                  <a:lnTo>
                    <a:pt x="512" y="34"/>
                  </a:lnTo>
                  <a:lnTo>
                    <a:pt x="517" y="34"/>
                  </a:lnTo>
                  <a:lnTo>
                    <a:pt x="522" y="34"/>
                  </a:lnTo>
                  <a:lnTo>
                    <a:pt x="527" y="34"/>
                  </a:lnTo>
                  <a:lnTo>
                    <a:pt x="532" y="34"/>
                  </a:lnTo>
                  <a:lnTo>
                    <a:pt x="536" y="34"/>
                  </a:lnTo>
                  <a:lnTo>
                    <a:pt x="541" y="34"/>
                  </a:lnTo>
                  <a:lnTo>
                    <a:pt x="546" y="34"/>
                  </a:lnTo>
                  <a:lnTo>
                    <a:pt x="551" y="34"/>
                  </a:lnTo>
                  <a:lnTo>
                    <a:pt x="556" y="34"/>
                  </a:lnTo>
                  <a:lnTo>
                    <a:pt x="561" y="34"/>
                  </a:lnTo>
                  <a:lnTo>
                    <a:pt x="566" y="29"/>
                  </a:lnTo>
                  <a:lnTo>
                    <a:pt x="571" y="29"/>
                  </a:lnTo>
                  <a:lnTo>
                    <a:pt x="576" y="29"/>
                  </a:lnTo>
                  <a:lnTo>
                    <a:pt x="581" y="29"/>
                  </a:lnTo>
                  <a:lnTo>
                    <a:pt x="586" y="34"/>
                  </a:lnTo>
                  <a:lnTo>
                    <a:pt x="591" y="34"/>
                  </a:lnTo>
                  <a:lnTo>
                    <a:pt x="596" y="29"/>
                  </a:lnTo>
                  <a:lnTo>
                    <a:pt x="601" y="34"/>
                  </a:lnTo>
                  <a:lnTo>
                    <a:pt x="606" y="34"/>
                  </a:lnTo>
                  <a:lnTo>
                    <a:pt x="611" y="34"/>
                  </a:lnTo>
                  <a:lnTo>
                    <a:pt x="616" y="34"/>
                  </a:lnTo>
                  <a:lnTo>
                    <a:pt x="621" y="34"/>
                  </a:lnTo>
                  <a:lnTo>
                    <a:pt x="626" y="29"/>
                  </a:lnTo>
                  <a:lnTo>
                    <a:pt x="631" y="29"/>
                  </a:lnTo>
                </a:path>
              </a:pathLst>
            </a:custGeom>
            <a:noFill/>
            <a:ln w="0">
              <a:solidFill>
                <a:srgbClr val="3F3F3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422"/>
            <p:cNvSpPr>
              <a:spLocks/>
            </p:cNvSpPr>
            <p:nvPr/>
          </p:nvSpPr>
          <p:spPr bwMode="auto">
            <a:xfrm>
              <a:off x="4613276" y="2595563"/>
              <a:ext cx="842963" cy="1474787"/>
            </a:xfrm>
            <a:custGeom>
              <a:avLst/>
              <a:gdLst>
                <a:gd name="T0" fmla="*/ 10 w 531"/>
                <a:gd name="T1" fmla="*/ 268 h 929"/>
                <a:gd name="T2" fmla="*/ 25 w 531"/>
                <a:gd name="T3" fmla="*/ 268 h 929"/>
                <a:gd name="T4" fmla="*/ 40 w 531"/>
                <a:gd name="T5" fmla="*/ 268 h 929"/>
                <a:gd name="T6" fmla="*/ 54 w 531"/>
                <a:gd name="T7" fmla="*/ 268 h 929"/>
                <a:gd name="T8" fmla="*/ 69 w 531"/>
                <a:gd name="T9" fmla="*/ 263 h 929"/>
                <a:gd name="T10" fmla="*/ 84 w 531"/>
                <a:gd name="T11" fmla="*/ 258 h 929"/>
                <a:gd name="T12" fmla="*/ 99 w 531"/>
                <a:gd name="T13" fmla="*/ 258 h 929"/>
                <a:gd name="T14" fmla="*/ 114 w 531"/>
                <a:gd name="T15" fmla="*/ 258 h 929"/>
                <a:gd name="T16" fmla="*/ 129 w 531"/>
                <a:gd name="T17" fmla="*/ 263 h 929"/>
                <a:gd name="T18" fmla="*/ 144 w 531"/>
                <a:gd name="T19" fmla="*/ 273 h 929"/>
                <a:gd name="T20" fmla="*/ 159 w 531"/>
                <a:gd name="T21" fmla="*/ 278 h 929"/>
                <a:gd name="T22" fmla="*/ 174 w 531"/>
                <a:gd name="T23" fmla="*/ 273 h 929"/>
                <a:gd name="T24" fmla="*/ 189 w 531"/>
                <a:gd name="T25" fmla="*/ 273 h 929"/>
                <a:gd name="T26" fmla="*/ 203 w 531"/>
                <a:gd name="T27" fmla="*/ 283 h 929"/>
                <a:gd name="T28" fmla="*/ 218 w 531"/>
                <a:gd name="T29" fmla="*/ 288 h 929"/>
                <a:gd name="T30" fmla="*/ 233 w 531"/>
                <a:gd name="T31" fmla="*/ 273 h 929"/>
                <a:gd name="T32" fmla="*/ 248 w 531"/>
                <a:gd name="T33" fmla="*/ 273 h 929"/>
                <a:gd name="T34" fmla="*/ 263 w 531"/>
                <a:gd name="T35" fmla="*/ 278 h 929"/>
                <a:gd name="T36" fmla="*/ 278 w 531"/>
                <a:gd name="T37" fmla="*/ 283 h 929"/>
                <a:gd name="T38" fmla="*/ 293 w 531"/>
                <a:gd name="T39" fmla="*/ 283 h 929"/>
                <a:gd name="T40" fmla="*/ 308 w 531"/>
                <a:gd name="T41" fmla="*/ 278 h 929"/>
                <a:gd name="T42" fmla="*/ 323 w 531"/>
                <a:gd name="T43" fmla="*/ 278 h 929"/>
                <a:gd name="T44" fmla="*/ 338 w 531"/>
                <a:gd name="T45" fmla="*/ 278 h 929"/>
                <a:gd name="T46" fmla="*/ 352 w 531"/>
                <a:gd name="T47" fmla="*/ 278 h 929"/>
                <a:gd name="T48" fmla="*/ 367 w 531"/>
                <a:gd name="T49" fmla="*/ 278 h 929"/>
                <a:gd name="T50" fmla="*/ 382 w 531"/>
                <a:gd name="T51" fmla="*/ 273 h 929"/>
                <a:gd name="T52" fmla="*/ 397 w 531"/>
                <a:gd name="T53" fmla="*/ 273 h 929"/>
                <a:gd name="T54" fmla="*/ 412 w 531"/>
                <a:gd name="T55" fmla="*/ 268 h 929"/>
                <a:gd name="T56" fmla="*/ 417 w 531"/>
                <a:gd name="T57" fmla="*/ 249 h 929"/>
                <a:gd name="T58" fmla="*/ 427 w 531"/>
                <a:gd name="T59" fmla="*/ 214 h 929"/>
                <a:gd name="T60" fmla="*/ 437 w 531"/>
                <a:gd name="T61" fmla="*/ 159 h 929"/>
                <a:gd name="T62" fmla="*/ 442 w 531"/>
                <a:gd name="T63" fmla="*/ 105 h 929"/>
                <a:gd name="T64" fmla="*/ 452 w 531"/>
                <a:gd name="T65" fmla="*/ 75 h 929"/>
                <a:gd name="T66" fmla="*/ 462 w 531"/>
                <a:gd name="T67" fmla="*/ 60 h 929"/>
                <a:gd name="T68" fmla="*/ 467 w 531"/>
                <a:gd name="T69" fmla="*/ 30 h 929"/>
                <a:gd name="T70" fmla="*/ 477 w 531"/>
                <a:gd name="T71" fmla="*/ 0 h 929"/>
                <a:gd name="T72" fmla="*/ 487 w 531"/>
                <a:gd name="T73" fmla="*/ 40 h 929"/>
                <a:gd name="T74" fmla="*/ 491 w 531"/>
                <a:gd name="T75" fmla="*/ 124 h 929"/>
                <a:gd name="T76" fmla="*/ 501 w 531"/>
                <a:gd name="T77" fmla="*/ 263 h 929"/>
                <a:gd name="T78" fmla="*/ 511 w 531"/>
                <a:gd name="T79" fmla="*/ 447 h 929"/>
                <a:gd name="T80" fmla="*/ 516 w 531"/>
                <a:gd name="T81" fmla="*/ 631 h 929"/>
                <a:gd name="T82" fmla="*/ 526 w 531"/>
                <a:gd name="T83" fmla="*/ 815 h 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31" h="929">
                  <a:moveTo>
                    <a:pt x="0" y="268"/>
                  </a:moveTo>
                  <a:lnTo>
                    <a:pt x="5" y="268"/>
                  </a:lnTo>
                  <a:lnTo>
                    <a:pt x="10" y="268"/>
                  </a:lnTo>
                  <a:lnTo>
                    <a:pt x="15" y="268"/>
                  </a:lnTo>
                  <a:lnTo>
                    <a:pt x="20" y="268"/>
                  </a:lnTo>
                  <a:lnTo>
                    <a:pt x="25" y="268"/>
                  </a:lnTo>
                  <a:lnTo>
                    <a:pt x="30" y="268"/>
                  </a:lnTo>
                  <a:lnTo>
                    <a:pt x="35" y="268"/>
                  </a:lnTo>
                  <a:lnTo>
                    <a:pt x="40" y="268"/>
                  </a:lnTo>
                  <a:lnTo>
                    <a:pt x="45" y="268"/>
                  </a:lnTo>
                  <a:lnTo>
                    <a:pt x="49" y="268"/>
                  </a:lnTo>
                  <a:lnTo>
                    <a:pt x="54" y="268"/>
                  </a:lnTo>
                  <a:lnTo>
                    <a:pt x="59" y="263"/>
                  </a:lnTo>
                  <a:lnTo>
                    <a:pt x="64" y="263"/>
                  </a:lnTo>
                  <a:lnTo>
                    <a:pt x="69" y="263"/>
                  </a:lnTo>
                  <a:lnTo>
                    <a:pt x="74" y="258"/>
                  </a:lnTo>
                  <a:lnTo>
                    <a:pt x="79" y="258"/>
                  </a:lnTo>
                  <a:lnTo>
                    <a:pt x="84" y="258"/>
                  </a:lnTo>
                  <a:lnTo>
                    <a:pt x="89" y="258"/>
                  </a:lnTo>
                  <a:lnTo>
                    <a:pt x="94" y="258"/>
                  </a:lnTo>
                  <a:lnTo>
                    <a:pt x="99" y="258"/>
                  </a:lnTo>
                  <a:lnTo>
                    <a:pt x="104" y="258"/>
                  </a:lnTo>
                  <a:lnTo>
                    <a:pt x="109" y="258"/>
                  </a:lnTo>
                  <a:lnTo>
                    <a:pt x="114" y="258"/>
                  </a:lnTo>
                  <a:lnTo>
                    <a:pt x="119" y="258"/>
                  </a:lnTo>
                  <a:lnTo>
                    <a:pt x="124" y="263"/>
                  </a:lnTo>
                  <a:lnTo>
                    <a:pt x="129" y="263"/>
                  </a:lnTo>
                  <a:lnTo>
                    <a:pt x="134" y="268"/>
                  </a:lnTo>
                  <a:lnTo>
                    <a:pt x="139" y="268"/>
                  </a:lnTo>
                  <a:lnTo>
                    <a:pt x="144" y="273"/>
                  </a:lnTo>
                  <a:lnTo>
                    <a:pt x="149" y="273"/>
                  </a:lnTo>
                  <a:lnTo>
                    <a:pt x="154" y="273"/>
                  </a:lnTo>
                  <a:lnTo>
                    <a:pt x="159" y="278"/>
                  </a:lnTo>
                  <a:lnTo>
                    <a:pt x="164" y="273"/>
                  </a:lnTo>
                  <a:lnTo>
                    <a:pt x="169" y="273"/>
                  </a:lnTo>
                  <a:lnTo>
                    <a:pt x="174" y="273"/>
                  </a:lnTo>
                  <a:lnTo>
                    <a:pt x="179" y="273"/>
                  </a:lnTo>
                  <a:lnTo>
                    <a:pt x="184" y="273"/>
                  </a:lnTo>
                  <a:lnTo>
                    <a:pt x="189" y="273"/>
                  </a:lnTo>
                  <a:lnTo>
                    <a:pt x="194" y="278"/>
                  </a:lnTo>
                  <a:lnTo>
                    <a:pt x="198" y="283"/>
                  </a:lnTo>
                  <a:lnTo>
                    <a:pt x="203" y="283"/>
                  </a:lnTo>
                  <a:lnTo>
                    <a:pt x="208" y="288"/>
                  </a:lnTo>
                  <a:lnTo>
                    <a:pt x="213" y="288"/>
                  </a:lnTo>
                  <a:lnTo>
                    <a:pt x="218" y="288"/>
                  </a:lnTo>
                  <a:lnTo>
                    <a:pt x="223" y="283"/>
                  </a:lnTo>
                  <a:lnTo>
                    <a:pt x="228" y="278"/>
                  </a:lnTo>
                  <a:lnTo>
                    <a:pt x="233" y="273"/>
                  </a:lnTo>
                  <a:lnTo>
                    <a:pt x="238" y="273"/>
                  </a:lnTo>
                  <a:lnTo>
                    <a:pt x="243" y="273"/>
                  </a:lnTo>
                  <a:lnTo>
                    <a:pt x="248" y="273"/>
                  </a:lnTo>
                  <a:lnTo>
                    <a:pt x="253" y="273"/>
                  </a:lnTo>
                  <a:lnTo>
                    <a:pt x="258" y="278"/>
                  </a:lnTo>
                  <a:lnTo>
                    <a:pt x="263" y="278"/>
                  </a:lnTo>
                  <a:lnTo>
                    <a:pt x="268" y="278"/>
                  </a:lnTo>
                  <a:lnTo>
                    <a:pt x="273" y="283"/>
                  </a:lnTo>
                  <a:lnTo>
                    <a:pt x="278" y="283"/>
                  </a:lnTo>
                  <a:lnTo>
                    <a:pt x="283" y="283"/>
                  </a:lnTo>
                  <a:lnTo>
                    <a:pt x="288" y="283"/>
                  </a:lnTo>
                  <a:lnTo>
                    <a:pt x="293" y="283"/>
                  </a:lnTo>
                  <a:lnTo>
                    <a:pt x="298" y="278"/>
                  </a:lnTo>
                  <a:lnTo>
                    <a:pt x="303" y="278"/>
                  </a:lnTo>
                  <a:lnTo>
                    <a:pt x="308" y="278"/>
                  </a:lnTo>
                  <a:lnTo>
                    <a:pt x="313" y="278"/>
                  </a:lnTo>
                  <a:lnTo>
                    <a:pt x="318" y="283"/>
                  </a:lnTo>
                  <a:lnTo>
                    <a:pt x="323" y="278"/>
                  </a:lnTo>
                  <a:lnTo>
                    <a:pt x="328" y="278"/>
                  </a:lnTo>
                  <a:lnTo>
                    <a:pt x="333" y="278"/>
                  </a:lnTo>
                  <a:lnTo>
                    <a:pt x="338" y="278"/>
                  </a:lnTo>
                  <a:lnTo>
                    <a:pt x="342" y="278"/>
                  </a:lnTo>
                  <a:lnTo>
                    <a:pt x="347" y="278"/>
                  </a:lnTo>
                  <a:lnTo>
                    <a:pt x="352" y="278"/>
                  </a:lnTo>
                  <a:lnTo>
                    <a:pt x="357" y="278"/>
                  </a:lnTo>
                  <a:lnTo>
                    <a:pt x="362" y="278"/>
                  </a:lnTo>
                  <a:lnTo>
                    <a:pt x="367" y="278"/>
                  </a:lnTo>
                  <a:lnTo>
                    <a:pt x="372" y="273"/>
                  </a:lnTo>
                  <a:lnTo>
                    <a:pt x="377" y="273"/>
                  </a:lnTo>
                  <a:lnTo>
                    <a:pt x="382" y="273"/>
                  </a:lnTo>
                  <a:lnTo>
                    <a:pt x="387" y="278"/>
                  </a:lnTo>
                  <a:lnTo>
                    <a:pt x="392" y="278"/>
                  </a:lnTo>
                  <a:lnTo>
                    <a:pt x="397" y="273"/>
                  </a:lnTo>
                  <a:lnTo>
                    <a:pt x="402" y="273"/>
                  </a:lnTo>
                  <a:lnTo>
                    <a:pt x="407" y="273"/>
                  </a:lnTo>
                  <a:lnTo>
                    <a:pt x="412" y="268"/>
                  </a:lnTo>
                  <a:lnTo>
                    <a:pt x="412" y="263"/>
                  </a:lnTo>
                  <a:lnTo>
                    <a:pt x="417" y="258"/>
                  </a:lnTo>
                  <a:lnTo>
                    <a:pt x="417" y="249"/>
                  </a:lnTo>
                  <a:lnTo>
                    <a:pt x="422" y="239"/>
                  </a:lnTo>
                  <a:lnTo>
                    <a:pt x="422" y="224"/>
                  </a:lnTo>
                  <a:lnTo>
                    <a:pt x="427" y="214"/>
                  </a:lnTo>
                  <a:lnTo>
                    <a:pt x="432" y="199"/>
                  </a:lnTo>
                  <a:lnTo>
                    <a:pt x="432" y="184"/>
                  </a:lnTo>
                  <a:lnTo>
                    <a:pt x="437" y="159"/>
                  </a:lnTo>
                  <a:lnTo>
                    <a:pt x="437" y="139"/>
                  </a:lnTo>
                  <a:lnTo>
                    <a:pt x="442" y="119"/>
                  </a:lnTo>
                  <a:lnTo>
                    <a:pt x="442" y="105"/>
                  </a:lnTo>
                  <a:lnTo>
                    <a:pt x="447" y="90"/>
                  </a:lnTo>
                  <a:lnTo>
                    <a:pt x="452" y="85"/>
                  </a:lnTo>
                  <a:lnTo>
                    <a:pt x="452" y="75"/>
                  </a:lnTo>
                  <a:lnTo>
                    <a:pt x="457" y="70"/>
                  </a:lnTo>
                  <a:lnTo>
                    <a:pt x="457" y="65"/>
                  </a:lnTo>
                  <a:lnTo>
                    <a:pt x="462" y="60"/>
                  </a:lnTo>
                  <a:lnTo>
                    <a:pt x="462" y="55"/>
                  </a:lnTo>
                  <a:lnTo>
                    <a:pt x="467" y="40"/>
                  </a:lnTo>
                  <a:lnTo>
                    <a:pt x="467" y="30"/>
                  </a:lnTo>
                  <a:lnTo>
                    <a:pt x="472" y="15"/>
                  </a:lnTo>
                  <a:lnTo>
                    <a:pt x="477" y="5"/>
                  </a:lnTo>
                  <a:lnTo>
                    <a:pt x="477" y="0"/>
                  </a:lnTo>
                  <a:lnTo>
                    <a:pt x="482" y="10"/>
                  </a:lnTo>
                  <a:lnTo>
                    <a:pt x="482" y="20"/>
                  </a:lnTo>
                  <a:lnTo>
                    <a:pt x="487" y="40"/>
                  </a:lnTo>
                  <a:lnTo>
                    <a:pt x="487" y="60"/>
                  </a:lnTo>
                  <a:lnTo>
                    <a:pt x="491" y="90"/>
                  </a:lnTo>
                  <a:lnTo>
                    <a:pt x="491" y="124"/>
                  </a:lnTo>
                  <a:lnTo>
                    <a:pt x="496" y="164"/>
                  </a:lnTo>
                  <a:lnTo>
                    <a:pt x="501" y="209"/>
                  </a:lnTo>
                  <a:lnTo>
                    <a:pt x="501" y="263"/>
                  </a:lnTo>
                  <a:lnTo>
                    <a:pt x="506" y="323"/>
                  </a:lnTo>
                  <a:lnTo>
                    <a:pt x="506" y="383"/>
                  </a:lnTo>
                  <a:lnTo>
                    <a:pt x="511" y="447"/>
                  </a:lnTo>
                  <a:lnTo>
                    <a:pt x="511" y="507"/>
                  </a:lnTo>
                  <a:lnTo>
                    <a:pt x="516" y="571"/>
                  </a:lnTo>
                  <a:lnTo>
                    <a:pt x="516" y="631"/>
                  </a:lnTo>
                  <a:lnTo>
                    <a:pt x="521" y="690"/>
                  </a:lnTo>
                  <a:lnTo>
                    <a:pt x="526" y="755"/>
                  </a:lnTo>
                  <a:lnTo>
                    <a:pt x="526" y="815"/>
                  </a:lnTo>
                  <a:lnTo>
                    <a:pt x="531" y="879"/>
                  </a:lnTo>
                  <a:lnTo>
                    <a:pt x="531" y="929"/>
                  </a:lnTo>
                </a:path>
              </a:pathLst>
            </a:custGeom>
            <a:noFill/>
            <a:ln w="0">
              <a:solidFill>
                <a:srgbClr val="3F3F3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423"/>
            <p:cNvSpPr>
              <a:spLocks/>
            </p:cNvSpPr>
            <p:nvPr/>
          </p:nvSpPr>
          <p:spPr bwMode="auto">
            <a:xfrm>
              <a:off x="5456238" y="2635250"/>
              <a:ext cx="773113" cy="1482725"/>
            </a:xfrm>
            <a:custGeom>
              <a:avLst/>
              <a:gdLst>
                <a:gd name="T0" fmla="*/ 5 w 487"/>
                <a:gd name="T1" fmla="*/ 919 h 934"/>
                <a:gd name="T2" fmla="*/ 10 w 487"/>
                <a:gd name="T3" fmla="*/ 909 h 934"/>
                <a:gd name="T4" fmla="*/ 15 w 487"/>
                <a:gd name="T5" fmla="*/ 859 h 934"/>
                <a:gd name="T6" fmla="*/ 20 w 487"/>
                <a:gd name="T7" fmla="*/ 809 h 934"/>
                <a:gd name="T8" fmla="*/ 25 w 487"/>
                <a:gd name="T9" fmla="*/ 760 h 934"/>
                <a:gd name="T10" fmla="*/ 30 w 487"/>
                <a:gd name="T11" fmla="*/ 715 h 934"/>
                <a:gd name="T12" fmla="*/ 40 w 487"/>
                <a:gd name="T13" fmla="*/ 665 h 934"/>
                <a:gd name="T14" fmla="*/ 45 w 487"/>
                <a:gd name="T15" fmla="*/ 616 h 934"/>
                <a:gd name="T16" fmla="*/ 50 w 487"/>
                <a:gd name="T17" fmla="*/ 566 h 934"/>
                <a:gd name="T18" fmla="*/ 55 w 487"/>
                <a:gd name="T19" fmla="*/ 516 h 934"/>
                <a:gd name="T20" fmla="*/ 60 w 487"/>
                <a:gd name="T21" fmla="*/ 467 h 934"/>
                <a:gd name="T22" fmla="*/ 65 w 487"/>
                <a:gd name="T23" fmla="*/ 427 h 934"/>
                <a:gd name="T24" fmla="*/ 70 w 487"/>
                <a:gd name="T25" fmla="*/ 397 h 934"/>
                <a:gd name="T26" fmla="*/ 75 w 487"/>
                <a:gd name="T27" fmla="*/ 377 h 934"/>
                <a:gd name="T28" fmla="*/ 80 w 487"/>
                <a:gd name="T29" fmla="*/ 358 h 934"/>
                <a:gd name="T30" fmla="*/ 90 w 487"/>
                <a:gd name="T31" fmla="*/ 338 h 934"/>
                <a:gd name="T32" fmla="*/ 95 w 487"/>
                <a:gd name="T33" fmla="*/ 308 h 934"/>
                <a:gd name="T34" fmla="*/ 100 w 487"/>
                <a:gd name="T35" fmla="*/ 278 h 934"/>
                <a:gd name="T36" fmla="*/ 104 w 487"/>
                <a:gd name="T37" fmla="*/ 253 h 934"/>
                <a:gd name="T38" fmla="*/ 109 w 487"/>
                <a:gd name="T39" fmla="*/ 233 h 934"/>
                <a:gd name="T40" fmla="*/ 114 w 487"/>
                <a:gd name="T41" fmla="*/ 219 h 934"/>
                <a:gd name="T42" fmla="*/ 124 w 487"/>
                <a:gd name="T43" fmla="*/ 209 h 934"/>
                <a:gd name="T44" fmla="*/ 129 w 487"/>
                <a:gd name="T45" fmla="*/ 199 h 934"/>
                <a:gd name="T46" fmla="*/ 139 w 487"/>
                <a:gd name="T47" fmla="*/ 184 h 934"/>
                <a:gd name="T48" fmla="*/ 149 w 487"/>
                <a:gd name="T49" fmla="*/ 174 h 934"/>
                <a:gd name="T50" fmla="*/ 159 w 487"/>
                <a:gd name="T51" fmla="*/ 174 h 934"/>
                <a:gd name="T52" fmla="*/ 169 w 487"/>
                <a:gd name="T53" fmla="*/ 169 h 934"/>
                <a:gd name="T54" fmla="*/ 179 w 487"/>
                <a:gd name="T55" fmla="*/ 159 h 934"/>
                <a:gd name="T56" fmla="*/ 189 w 487"/>
                <a:gd name="T57" fmla="*/ 154 h 934"/>
                <a:gd name="T58" fmla="*/ 199 w 487"/>
                <a:gd name="T59" fmla="*/ 154 h 934"/>
                <a:gd name="T60" fmla="*/ 209 w 487"/>
                <a:gd name="T61" fmla="*/ 149 h 934"/>
                <a:gd name="T62" fmla="*/ 219 w 487"/>
                <a:gd name="T63" fmla="*/ 144 h 934"/>
                <a:gd name="T64" fmla="*/ 229 w 487"/>
                <a:gd name="T65" fmla="*/ 144 h 934"/>
                <a:gd name="T66" fmla="*/ 239 w 487"/>
                <a:gd name="T67" fmla="*/ 139 h 934"/>
                <a:gd name="T68" fmla="*/ 249 w 487"/>
                <a:gd name="T69" fmla="*/ 139 h 934"/>
                <a:gd name="T70" fmla="*/ 258 w 487"/>
                <a:gd name="T71" fmla="*/ 129 h 934"/>
                <a:gd name="T72" fmla="*/ 268 w 487"/>
                <a:gd name="T73" fmla="*/ 124 h 934"/>
                <a:gd name="T74" fmla="*/ 278 w 487"/>
                <a:gd name="T75" fmla="*/ 119 h 934"/>
                <a:gd name="T76" fmla="*/ 288 w 487"/>
                <a:gd name="T77" fmla="*/ 114 h 934"/>
                <a:gd name="T78" fmla="*/ 298 w 487"/>
                <a:gd name="T79" fmla="*/ 109 h 934"/>
                <a:gd name="T80" fmla="*/ 308 w 487"/>
                <a:gd name="T81" fmla="*/ 104 h 934"/>
                <a:gd name="T82" fmla="*/ 318 w 487"/>
                <a:gd name="T83" fmla="*/ 99 h 934"/>
                <a:gd name="T84" fmla="*/ 328 w 487"/>
                <a:gd name="T85" fmla="*/ 94 h 934"/>
                <a:gd name="T86" fmla="*/ 338 w 487"/>
                <a:gd name="T87" fmla="*/ 89 h 934"/>
                <a:gd name="T88" fmla="*/ 348 w 487"/>
                <a:gd name="T89" fmla="*/ 80 h 934"/>
                <a:gd name="T90" fmla="*/ 358 w 487"/>
                <a:gd name="T91" fmla="*/ 75 h 934"/>
                <a:gd name="T92" fmla="*/ 368 w 487"/>
                <a:gd name="T93" fmla="*/ 70 h 934"/>
                <a:gd name="T94" fmla="*/ 378 w 487"/>
                <a:gd name="T95" fmla="*/ 60 h 934"/>
                <a:gd name="T96" fmla="*/ 388 w 487"/>
                <a:gd name="T97" fmla="*/ 55 h 934"/>
                <a:gd name="T98" fmla="*/ 397 w 487"/>
                <a:gd name="T99" fmla="*/ 50 h 934"/>
                <a:gd name="T100" fmla="*/ 407 w 487"/>
                <a:gd name="T101" fmla="*/ 40 h 934"/>
                <a:gd name="T102" fmla="*/ 417 w 487"/>
                <a:gd name="T103" fmla="*/ 35 h 934"/>
                <a:gd name="T104" fmla="*/ 427 w 487"/>
                <a:gd name="T105" fmla="*/ 25 h 934"/>
                <a:gd name="T106" fmla="*/ 437 w 487"/>
                <a:gd name="T107" fmla="*/ 20 h 934"/>
                <a:gd name="T108" fmla="*/ 447 w 487"/>
                <a:gd name="T109" fmla="*/ 15 h 934"/>
                <a:gd name="T110" fmla="*/ 457 w 487"/>
                <a:gd name="T111" fmla="*/ 5 h 934"/>
                <a:gd name="T112" fmla="*/ 467 w 487"/>
                <a:gd name="T113" fmla="*/ 5 h 934"/>
                <a:gd name="T114" fmla="*/ 477 w 487"/>
                <a:gd name="T115" fmla="*/ 0 h 934"/>
                <a:gd name="T116" fmla="*/ 487 w 487"/>
                <a:gd name="T117" fmla="*/ 0 h 9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87" h="934">
                  <a:moveTo>
                    <a:pt x="0" y="904"/>
                  </a:moveTo>
                  <a:lnTo>
                    <a:pt x="5" y="919"/>
                  </a:lnTo>
                  <a:lnTo>
                    <a:pt x="5" y="934"/>
                  </a:lnTo>
                  <a:lnTo>
                    <a:pt x="10" y="909"/>
                  </a:lnTo>
                  <a:lnTo>
                    <a:pt x="15" y="884"/>
                  </a:lnTo>
                  <a:lnTo>
                    <a:pt x="15" y="859"/>
                  </a:lnTo>
                  <a:lnTo>
                    <a:pt x="20" y="834"/>
                  </a:lnTo>
                  <a:lnTo>
                    <a:pt x="20" y="809"/>
                  </a:lnTo>
                  <a:lnTo>
                    <a:pt x="25" y="785"/>
                  </a:lnTo>
                  <a:lnTo>
                    <a:pt x="25" y="760"/>
                  </a:lnTo>
                  <a:lnTo>
                    <a:pt x="30" y="740"/>
                  </a:lnTo>
                  <a:lnTo>
                    <a:pt x="30" y="715"/>
                  </a:lnTo>
                  <a:lnTo>
                    <a:pt x="35" y="690"/>
                  </a:lnTo>
                  <a:lnTo>
                    <a:pt x="40" y="665"/>
                  </a:lnTo>
                  <a:lnTo>
                    <a:pt x="40" y="641"/>
                  </a:lnTo>
                  <a:lnTo>
                    <a:pt x="45" y="616"/>
                  </a:lnTo>
                  <a:lnTo>
                    <a:pt x="45" y="591"/>
                  </a:lnTo>
                  <a:lnTo>
                    <a:pt x="50" y="566"/>
                  </a:lnTo>
                  <a:lnTo>
                    <a:pt x="50" y="541"/>
                  </a:lnTo>
                  <a:lnTo>
                    <a:pt x="55" y="516"/>
                  </a:lnTo>
                  <a:lnTo>
                    <a:pt x="55" y="492"/>
                  </a:lnTo>
                  <a:lnTo>
                    <a:pt x="60" y="467"/>
                  </a:lnTo>
                  <a:lnTo>
                    <a:pt x="65" y="442"/>
                  </a:lnTo>
                  <a:lnTo>
                    <a:pt x="65" y="427"/>
                  </a:lnTo>
                  <a:lnTo>
                    <a:pt x="70" y="407"/>
                  </a:lnTo>
                  <a:lnTo>
                    <a:pt x="70" y="397"/>
                  </a:lnTo>
                  <a:lnTo>
                    <a:pt x="75" y="387"/>
                  </a:lnTo>
                  <a:lnTo>
                    <a:pt x="75" y="377"/>
                  </a:lnTo>
                  <a:lnTo>
                    <a:pt x="80" y="368"/>
                  </a:lnTo>
                  <a:lnTo>
                    <a:pt x="80" y="358"/>
                  </a:lnTo>
                  <a:lnTo>
                    <a:pt x="85" y="348"/>
                  </a:lnTo>
                  <a:lnTo>
                    <a:pt x="90" y="338"/>
                  </a:lnTo>
                  <a:lnTo>
                    <a:pt x="90" y="323"/>
                  </a:lnTo>
                  <a:lnTo>
                    <a:pt x="95" y="308"/>
                  </a:lnTo>
                  <a:lnTo>
                    <a:pt x="95" y="293"/>
                  </a:lnTo>
                  <a:lnTo>
                    <a:pt x="100" y="278"/>
                  </a:lnTo>
                  <a:lnTo>
                    <a:pt x="100" y="263"/>
                  </a:lnTo>
                  <a:lnTo>
                    <a:pt x="104" y="253"/>
                  </a:lnTo>
                  <a:lnTo>
                    <a:pt x="109" y="243"/>
                  </a:lnTo>
                  <a:lnTo>
                    <a:pt x="109" y="233"/>
                  </a:lnTo>
                  <a:lnTo>
                    <a:pt x="114" y="224"/>
                  </a:lnTo>
                  <a:lnTo>
                    <a:pt x="114" y="219"/>
                  </a:lnTo>
                  <a:lnTo>
                    <a:pt x="119" y="214"/>
                  </a:lnTo>
                  <a:lnTo>
                    <a:pt x="124" y="209"/>
                  </a:lnTo>
                  <a:lnTo>
                    <a:pt x="124" y="204"/>
                  </a:lnTo>
                  <a:lnTo>
                    <a:pt x="129" y="199"/>
                  </a:lnTo>
                  <a:lnTo>
                    <a:pt x="139" y="189"/>
                  </a:lnTo>
                  <a:lnTo>
                    <a:pt x="139" y="184"/>
                  </a:lnTo>
                  <a:lnTo>
                    <a:pt x="144" y="179"/>
                  </a:lnTo>
                  <a:lnTo>
                    <a:pt x="149" y="174"/>
                  </a:lnTo>
                  <a:lnTo>
                    <a:pt x="154" y="174"/>
                  </a:lnTo>
                  <a:lnTo>
                    <a:pt x="159" y="174"/>
                  </a:lnTo>
                  <a:lnTo>
                    <a:pt x="164" y="174"/>
                  </a:lnTo>
                  <a:lnTo>
                    <a:pt x="169" y="169"/>
                  </a:lnTo>
                  <a:lnTo>
                    <a:pt x="174" y="164"/>
                  </a:lnTo>
                  <a:lnTo>
                    <a:pt x="179" y="159"/>
                  </a:lnTo>
                  <a:lnTo>
                    <a:pt x="184" y="159"/>
                  </a:lnTo>
                  <a:lnTo>
                    <a:pt x="189" y="154"/>
                  </a:lnTo>
                  <a:lnTo>
                    <a:pt x="194" y="154"/>
                  </a:lnTo>
                  <a:lnTo>
                    <a:pt x="199" y="154"/>
                  </a:lnTo>
                  <a:lnTo>
                    <a:pt x="204" y="154"/>
                  </a:lnTo>
                  <a:lnTo>
                    <a:pt x="209" y="149"/>
                  </a:lnTo>
                  <a:lnTo>
                    <a:pt x="214" y="149"/>
                  </a:lnTo>
                  <a:lnTo>
                    <a:pt x="219" y="144"/>
                  </a:lnTo>
                  <a:lnTo>
                    <a:pt x="224" y="144"/>
                  </a:lnTo>
                  <a:lnTo>
                    <a:pt x="229" y="144"/>
                  </a:lnTo>
                  <a:lnTo>
                    <a:pt x="234" y="144"/>
                  </a:lnTo>
                  <a:lnTo>
                    <a:pt x="239" y="139"/>
                  </a:lnTo>
                  <a:lnTo>
                    <a:pt x="244" y="139"/>
                  </a:lnTo>
                  <a:lnTo>
                    <a:pt x="249" y="139"/>
                  </a:lnTo>
                  <a:lnTo>
                    <a:pt x="253" y="134"/>
                  </a:lnTo>
                  <a:lnTo>
                    <a:pt x="258" y="129"/>
                  </a:lnTo>
                  <a:lnTo>
                    <a:pt x="263" y="124"/>
                  </a:lnTo>
                  <a:lnTo>
                    <a:pt x="268" y="124"/>
                  </a:lnTo>
                  <a:lnTo>
                    <a:pt x="273" y="124"/>
                  </a:lnTo>
                  <a:lnTo>
                    <a:pt x="278" y="119"/>
                  </a:lnTo>
                  <a:lnTo>
                    <a:pt x="283" y="119"/>
                  </a:lnTo>
                  <a:lnTo>
                    <a:pt x="288" y="114"/>
                  </a:lnTo>
                  <a:lnTo>
                    <a:pt x="293" y="114"/>
                  </a:lnTo>
                  <a:lnTo>
                    <a:pt x="298" y="109"/>
                  </a:lnTo>
                  <a:lnTo>
                    <a:pt x="303" y="109"/>
                  </a:lnTo>
                  <a:lnTo>
                    <a:pt x="308" y="104"/>
                  </a:lnTo>
                  <a:lnTo>
                    <a:pt x="313" y="99"/>
                  </a:lnTo>
                  <a:lnTo>
                    <a:pt x="318" y="99"/>
                  </a:lnTo>
                  <a:lnTo>
                    <a:pt x="323" y="99"/>
                  </a:lnTo>
                  <a:lnTo>
                    <a:pt x="328" y="94"/>
                  </a:lnTo>
                  <a:lnTo>
                    <a:pt x="333" y="89"/>
                  </a:lnTo>
                  <a:lnTo>
                    <a:pt x="338" y="89"/>
                  </a:lnTo>
                  <a:lnTo>
                    <a:pt x="343" y="84"/>
                  </a:lnTo>
                  <a:lnTo>
                    <a:pt x="348" y="80"/>
                  </a:lnTo>
                  <a:lnTo>
                    <a:pt x="353" y="80"/>
                  </a:lnTo>
                  <a:lnTo>
                    <a:pt x="358" y="75"/>
                  </a:lnTo>
                  <a:lnTo>
                    <a:pt x="363" y="70"/>
                  </a:lnTo>
                  <a:lnTo>
                    <a:pt x="368" y="70"/>
                  </a:lnTo>
                  <a:lnTo>
                    <a:pt x="373" y="65"/>
                  </a:lnTo>
                  <a:lnTo>
                    <a:pt x="378" y="60"/>
                  </a:lnTo>
                  <a:lnTo>
                    <a:pt x="383" y="60"/>
                  </a:lnTo>
                  <a:lnTo>
                    <a:pt x="388" y="55"/>
                  </a:lnTo>
                  <a:lnTo>
                    <a:pt x="393" y="50"/>
                  </a:lnTo>
                  <a:lnTo>
                    <a:pt x="397" y="50"/>
                  </a:lnTo>
                  <a:lnTo>
                    <a:pt x="402" y="45"/>
                  </a:lnTo>
                  <a:lnTo>
                    <a:pt x="407" y="40"/>
                  </a:lnTo>
                  <a:lnTo>
                    <a:pt x="412" y="40"/>
                  </a:lnTo>
                  <a:lnTo>
                    <a:pt x="417" y="35"/>
                  </a:lnTo>
                  <a:lnTo>
                    <a:pt x="422" y="30"/>
                  </a:lnTo>
                  <a:lnTo>
                    <a:pt x="427" y="25"/>
                  </a:lnTo>
                  <a:lnTo>
                    <a:pt x="432" y="20"/>
                  </a:lnTo>
                  <a:lnTo>
                    <a:pt x="437" y="20"/>
                  </a:lnTo>
                  <a:lnTo>
                    <a:pt x="442" y="15"/>
                  </a:lnTo>
                  <a:lnTo>
                    <a:pt x="447" y="15"/>
                  </a:lnTo>
                  <a:lnTo>
                    <a:pt x="452" y="10"/>
                  </a:lnTo>
                  <a:lnTo>
                    <a:pt x="457" y="5"/>
                  </a:lnTo>
                  <a:lnTo>
                    <a:pt x="462" y="5"/>
                  </a:lnTo>
                  <a:lnTo>
                    <a:pt x="467" y="5"/>
                  </a:lnTo>
                  <a:lnTo>
                    <a:pt x="472" y="5"/>
                  </a:lnTo>
                  <a:lnTo>
                    <a:pt x="477" y="0"/>
                  </a:lnTo>
                  <a:lnTo>
                    <a:pt x="482" y="0"/>
                  </a:lnTo>
                  <a:lnTo>
                    <a:pt x="487" y="0"/>
                  </a:lnTo>
                </a:path>
              </a:pathLst>
            </a:custGeom>
            <a:noFill/>
            <a:ln w="0">
              <a:solidFill>
                <a:srgbClr val="3F3F3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424"/>
            <p:cNvSpPr>
              <a:spLocks/>
            </p:cNvSpPr>
            <p:nvPr/>
          </p:nvSpPr>
          <p:spPr bwMode="auto">
            <a:xfrm>
              <a:off x="2673351" y="2635250"/>
              <a:ext cx="969963" cy="361950"/>
            </a:xfrm>
            <a:custGeom>
              <a:avLst/>
              <a:gdLst>
                <a:gd name="T0" fmla="*/ 10 w 611"/>
                <a:gd name="T1" fmla="*/ 0 h 228"/>
                <a:gd name="T2" fmla="*/ 25 w 611"/>
                <a:gd name="T3" fmla="*/ 5 h 228"/>
                <a:gd name="T4" fmla="*/ 40 w 611"/>
                <a:gd name="T5" fmla="*/ 10 h 228"/>
                <a:gd name="T6" fmla="*/ 55 w 611"/>
                <a:gd name="T7" fmla="*/ 20 h 228"/>
                <a:gd name="T8" fmla="*/ 70 w 611"/>
                <a:gd name="T9" fmla="*/ 40 h 228"/>
                <a:gd name="T10" fmla="*/ 80 w 611"/>
                <a:gd name="T11" fmla="*/ 55 h 228"/>
                <a:gd name="T12" fmla="*/ 90 w 611"/>
                <a:gd name="T13" fmla="*/ 70 h 228"/>
                <a:gd name="T14" fmla="*/ 99 w 611"/>
                <a:gd name="T15" fmla="*/ 84 h 228"/>
                <a:gd name="T16" fmla="*/ 109 w 611"/>
                <a:gd name="T17" fmla="*/ 99 h 228"/>
                <a:gd name="T18" fmla="*/ 124 w 611"/>
                <a:gd name="T19" fmla="*/ 119 h 228"/>
                <a:gd name="T20" fmla="*/ 139 w 611"/>
                <a:gd name="T21" fmla="*/ 134 h 228"/>
                <a:gd name="T22" fmla="*/ 154 w 611"/>
                <a:gd name="T23" fmla="*/ 154 h 228"/>
                <a:gd name="T24" fmla="*/ 169 w 611"/>
                <a:gd name="T25" fmla="*/ 164 h 228"/>
                <a:gd name="T26" fmla="*/ 184 w 611"/>
                <a:gd name="T27" fmla="*/ 174 h 228"/>
                <a:gd name="T28" fmla="*/ 199 w 611"/>
                <a:gd name="T29" fmla="*/ 184 h 228"/>
                <a:gd name="T30" fmla="*/ 214 w 611"/>
                <a:gd name="T31" fmla="*/ 194 h 228"/>
                <a:gd name="T32" fmla="*/ 229 w 611"/>
                <a:gd name="T33" fmla="*/ 199 h 228"/>
                <a:gd name="T34" fmla="*/ 243 w 611"/>
                <a:gd name="T35" fmla="*/ 209 h 228"/>
                <a:gd name="T36" fmla="*/ 258 w 611"/>
                <a:gd name="T37" fmla="*/ 209 h 228"/>
                <a:gd name="T38" fmla="*/ 273 w 611"/>
                <a:gd name="T39" fmla="*/ 214 h 228"/>
                <a:gd name="T40" fmla="*/ 288 w 611"/>
                <a:gd name="T41" fmla="*/ 214 h 228"/>
                <a:gd name="T42" fmla="*/ 303 w 611"/>
                <a:gd name="T43" fmla="*/ 219 h 228"/>
                <a:gd name="T44" fmla="*/ 318 w 611"/>
                <a:gd name="T45" fmla="*/ 224 h 228"/>
                <a:gd name="T46" fmla="*/ 333 w 611"/>
                <a:gd name="T47" fmla="*/ 224 h 228"/>
                <a:gd name="T48" fmla="*/ 348 w 611"/>
                <a:gd name="T49" fmla="*/ 228 h 228"/>
                <a:gd name="T50" fmla="*/ 363 w 611"/>
                <a:gd name="T51" fmla="*/ 224 h 228"/>
                <a:gd name="T52" fmla="*/ 378 w 611"/>
                <a:gd name="T53" fmla="*/ 224 h 228"/>
                <a:gd name="T54" fmla="*/ 392 w 611"/>
                <a:gd name="T55" fmla="*/ 224 h 228"/>
                <a:gd name="T56" fmla="*/ 407 w 611"/>
                <a:gd name="T57" fmla="*/ 224 h 228"/>
                <a:gd name="T58" fmla="*/ 422 w 611"/>
                <a:gd name="T59" fmla="*/ 224 h 228"/>
                <a:gd name="T60" fmla="*/ 437 w 611"/>
                <a:gd name="T61" fmla="*/ 224 h 228"/>
                <a:gd name="T62" fmla="*/ 452 w 611"/>
                <a:gd name="T63" fmla="*/ 219 h 228"/>
                <a:gd name="T64" fmla="*/ 467 w 611"/>
                <a:gd name="T65" fmla="*/ 219 h 228"/>
                <a:gd name="T66" fmla="*/ 482 w 611"/>
                <a:gd name="T67" fmla="*/ 219 h 228"/>
                <a:gd name="T68" fmla="*/ 497 w 611"/>
                <a:gd name="T69" fmla="*/ 219 h 228"/>
                <a:gd name="T70" fmla="*/ 512 w 611"/>
                <a:gd name="T71" fmla="*/ 214 h 228"/>
                <a:gd name="T72" fmla="*/ 527 w 611"/>
                <a:gd name="T73" fmla="*/ 214 h 228"/>
                <a:gd name="T74" fmla="*/ 541 w 611"/>
                <a:gd name="T75" fmla="*/ 214 h 228"/>
                <a:gd name="T76" fmla="*/ 556 w 611"/>
                <a:gd name="T77" fmla="*/ 214 h 228"/>
                <a:gd name="T78" fmla="*/ 571 w 611"/>
                <a:gd name="T79" fmla="*/ 214 h 228"/>
                <a:gd name="T80" fmla="*/ 586 w 611"/>
                <a:gd name="T81" fmla="*/ 214 h 228"/>
                <a:gd name="T82" fmla="*/ 601 w 611"/>
                <a:gd name="T83" fmla="*/ 219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11" h="228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5"/>
                  </a:lnTo>
                  <a:lnTo>
                    <a:pt x="30" y="5"/>
                  </a:lnTo>
                  <a:lnTo>
                    <a:pt x="35" y="5"/>
                  </a:lnTo>
                  <a:lnTo>
                    <a:pt x="40" y="10"/>
                  </a:lnTo>
                  <a:lnTo>
                    <a:pt x="45" y="15"/>
                  </a:lnTo>
                  <a:lnTo>
                    <a:pt x="50" y="15"/>
                  </a:lnTo>
                  <a:lnTo>
                    <a:pt x="55" y="20"/>
                  </a:lnTo>
                  <a:lnTo>
                    <a:pt x="65" y="30"/>
                  </a:lnTo>
                  <a:lnTo>
                    <a:pt x="65" y="35"/>
                  </a:lnTo>
                  <a:lnTo>
                    <a:pt x="70" y="40"/>
                  </a:lnTo>
                  <a:lnTo>
                    <a:pt x="75" y="45"/>
                  </a:lnTo>
                  <a:lnTo>
                    <a:pt x="80" y="50"/>
                  </a:lnTo>
                  <a:lnTo>
                    <a:pt x="80" y="55"/>
                  </a:lnTo>
                  <a:lnTo>
                    <a:pt x="85" y="60"/>
                  </a:lnTo>
                  <a:lnTo>
                    <a:pt x="85" y="65"/>
                  </a:lnTo>
                  <a:lnTo>
                    <a:pt x="90" y="70"/>
                  </a:lnTo>
                  <a:lnTo>
                    <a:pt x="95" y="75"/>
                  </a:lnTo>
                  <a:lnTo>
                    <a:pt x="95" y="80"/>
                  </a:lnTo>
                  <a:lnTo>
                    <a:pt x="99" y="84"/>
                  </a:lnTo>
                  <a:lnTo>
                    <a:pt x="104" y="89"/>
                  </a:lnTo>
                  <a:lnTo>
                    <a:pt x="104" y="94"/>
                  </a:lnTo>
                  <a:lnTo>
                    <a:pt x="109" y="99"/>
                  </a:lnTo>
                  <a:lnTo>
                    <a:pt x="114" y="104"/>
                  </a:lnTo>
                  <a:lnTo>
                    <a:pt x="124" y="114"/>
                  </a:lnTo>
                  <a:lnTo>
                    <a:pt x="124" y="119"/>
                  </a:lnTo>
                  <a:lnTo>
                    <a:pt x="134" y="129"/>
                  </a:lnTo>
                  <a:lnTo>
                    <a:pt x="134" y="134"/>
                  </a:lnTo>
                  <a:lnTo>
                    <a:pt x="139" y="134"/>
                  </a:lnTo>
                  <a:lnTo>
                    <a:pt x="149" y="144"/>
                  </a:lnTo>
                  <a:lnTo>
                    <a:pt x="149" y="149"/>
                  </a:lnTo>
                  <a:lnTo>
                    <a:pt x="154" y="154"/>
                  </a:lnTo>
                  <a:lnTo>
                    <a:pt x="159" y="154"/>
                  </a:lnTo>
                  <a:lnTo>
                    <a:pt x="164" y="159"/>
                  </a:lnTo>
                  <a:lnTo>
                    <a:pt x="169" y="164"/>
                  </a:lnTo>
                  <a:lnTo>
                    <a:pt x="174" y="169"/>
                  </a:lnTo>
                  <a:lnTo>
                    <a:pt x="179" y="174"/>
                  </a:lnTo>
                  <a:lnTo>
                    <a:pt x="184" y="174"/>
                  </a:lnTo>
                  <a:lnTo>
                    <a:pt x="189" y="179"/>
                  </a:lnTo>
                  <a:lnTo>
                    <a:pt x="194" y="184"/>
                  </a:lnTo>
                  <a:lnTo>
                    <a:pt x="199" y="184"/>
                  </a:lnTo>
                  <a:lnTo>
                    <a:pt x="204" y="189"/>
                  </a:lnTo>
                  <a:lnTo>
                    <a:pt x="209" y="189"/>
                  </a:lnTo>
                  <a:lnTo>
                    <a:pt x="214" y="194"/>
                  </a:lnTo>
                  <a:lnTo>
                    <a:pt x="219" y="194"/>
                  </a:lnTo>
                  <a:lnTo>
                    <a:pt x="224" y="199"/>
                  </a:lnTo>
                  <a:lnTo>
                    <a:pt x="229" y="199"/>
                  </a:lnTo>
                  <a:lnTo>
                    <a:pt x="234" y="204"/>
                  </a:lnTo>
                  <a:lnTo>
                    <a:pt x="239" y="204"/>
                  </a:lnTo>
                  <a:lnTo>
                    <a:pt x="243" y="209"/>
                  </a:lnTo>
                  <a:lnTo>
                    <a:pt x="248" y="209"/>
                  </a:lnTo>
                  <a:lnTo>
                    <a:pt x="253" y="209"/>
                  </a:lnTo>
                  <a:lnTo>
                    <a:pt x="258" y="209"/>
                  </a:lnTo>
                  <a:lnTo>
                    <a:pt x="263" y="209"/>
                  </a:lnTo>
                  <a:lnTo>
                    <a:pt x="268" y="209"/>
                  </a:lnTo>
                  <a:lnTo>
                    <a:pt x="273" y="214"/>
                  </a:lnTo>
                  <a:lnTo>
                    <a:pt x="278" y="214"/>
                  </a:lnTo>
                  <a:lnTo>
                    <a:pt x="283" y="214"/>
                  </a:lnTo>
                  <a:lnTo>
                    <a:pt x="288" y="214"/>
                  </a:lnTo>
                  <a:lnTo>
                    <a:pt x="293" y="219"/>
                  </a:lnTo>
                  <a:lnTo>
                    <a:pt x="298" y="219"/>
                  </a:lnTo>
                  <a:lnTo>
                    <a:pt x="303" y="219"/>
                  </a:lnTo>
                  <a:lnTo>
                    <a:pt x="308" y="219"/>
                  </a:lnTo>
                  <a:lnTo>
                    <a:pt x="313" y="224"/>
                  </a:lnTo>
                  <a:lnTo>
                    <a:pt x="318" y="224"/>
                  </a:lnTo>
                  <a:lnTo>
                    <a:pt x="323" y="224"/>
                  </a:lnTo>
                  <a:lnTo>
                    <a:pt x="328" y="224"/>
                  </a:lnTo>
                  <a:lnTo>
                    <a:pt x="333" y="224"/>
                  </a:lnTo>
                  <a:lnTo>
                    <a:pt x="338" y="224"/>
                  </a:lnTo>
                  <a:lnTo>
                    <a:pt x="343" y="224"/>
                  </a:lnTo>
                  <a:lnTo>
                    <a:pt x="348" y="228"/>
                  </a:lnTo>
                  <a:lnTo>
                    <a:pt x="353" y="224"/>
                  </a:lnTo>
                  <a:lnTo>
                    <a:pt x="358" y="224"/>
                  </a:lnTo>
                  <a:lnTo>
                    <a:pt x="363" y="224"/>
                  </a:lnTo>
                  <a:lnTo>
                    <a:pt x="368" y="224"/>
                  </a:lnTo>
                  <a:lnTo>
                    <a:pt x="373" y="224"/>
                  </a:lnTo>
                  <a:lnTo>
                    <a:pt x="378" y="224"/>
                  </a:lnTo>
                  <a:lnTo>
                    <a:pt x="383" y="224"/>
                  </a:lnTo>
                  <a:lnTo>
                    <a:pt x="388" y="224"/>
                  </a:lnTo>
                  <a:lnTo>
                    <a:pt x="392" y="224"/>
                  </a:lnTo>
                  <a:lnTo>
                    <a:pt x="397" y="224"/>
                  </a:lnTo>
                  <a:lnTo>
                    <a:pt x="402" y="224"/>
                  </a:lnTo>
                  <a:lnTo>
                    <a:pt x="407" y="224"/>
                  </a:lnTo>
                  <a:lnTo>
                    <a:pt x="412" y="224"/>
                  </a:lnTo>
                  <a:lnTo>
                    <a:pt x="417" y="224"/>
                  </a:lnTo>
                  <a:lnTo>
                    <a:pt x="422" y="224"/>
                  </a:lnTo>
                  <a:lnTo>
                    <a:pt x="427" y="224"/>
                  </a:lnTo>
                  <a:lnTo>
                    <a:pt x="432" y="224"/>
                  </a:lnTo>
                  <a:lnTo>
                    <a:pt x="437" y="224"/>
                  </a:lnTo>
                  <a:lnTo>
                    <a:pt x="442" y="219"/>
                  </a:lnTo>
                  <a:lnTo>
                    <a:pt x="447" y="219"/>
                  </a:lnTo>
                  <a:lnTo>
                    <a:pt x="452" y="219"/>
                  </a:lnTo>
                  <a:lnTo>
                    <a:pt x="457" y="219"/>
                  </a:lnTo>
                  <a:lnTo>
                    <a:pt x="462" y="219"/>
                  </a:lnTo>
                  <a:lnTo>
                    <a:pt x="467" y="219"/>
                  </a:lnTo>
                  <a:lnTo>
                    <a:pt x="472" y="219"/>
                  </a:lnTo>
                  <a:lnTo>
                    <a:pt x="477" y="219"/>
                  </a:lnTo>
                  <a:lnTo>
                    <a:pt x="482" y="219"/>
                  </a:lnTo>
                  <a:lnTo>
                    <a:pt x="487" y="219"/>
                  </a:lnTo>
                  <a:lnTo>
                    <a:pt x="492" y="219"/>
                  </a:lnTo>
                  <a:lnTo>
                    <a:pt x="497" y="219"/>
                  </a:lnTo>
                  <a:lnTo>
                    <a:pt x="502" y="219"/>
                  </a:lnTo>
                  <a:lnTo>
                    <a:pt x="507" y="214"/>
                  </a:lnTo>
                  <a:lnTo>
                    <a:pt x="512" y="214"/>
                  </a:lnTo>
                  <a:lnTo>
                    <a:pt x="517" y="214"/>
                  </a:lnTo>
                  <a:lnTo>
                    <a:pt x="522" y="214"/>
                  </a:lnTo>
                  <a:lnTo>
                    <a:pt x="527" y="214"/>
                  </a:lnTo>
                  <a:lnTo>
                    <a:pt x="532" y="214"/>
                  </a:lnTo>
                  <a:lnTo>
                    <a:pt x="536" y="214"/>
                  </a:lnTo>
                  <a:lnTo>
                    <a:pt x="541" y="214"/>
                  </a:lnTo>
                  <a:lnTo>
                    <a:pt x="546" y="209"/>
                  </a:lnTo>
                  <a:lnTo>
                    <a:pt x="551" y="214"/>
                  </a:lnTo>
                  <a:lnTo>
                    <a:pt x="556" y="214"/>
                  </a:lnTo>
                  <a:lnTo>
                    <a:pt x="561" y="214"/>
                  </a:lnTo>
                  <a:lnTo>
                    <a:pt x="566" y="214"/>
                  </a:lnTo>
                  <a:lnTo>
                    <a:pt x="571" y="214"/>
                  </a:lnTo>
                  <a:lnTo>
                    <a:pt x="576" y="214"/>
                  </a:lnTo>
                  <a:lnTo>
                    <a:pt x="581" y="214"/>
                  </a:lnTo>
                  <a:lnTo>
                    <a:pt x="586" y="214"/>
                  </a:lnTo>
                  <a:lnTo>
                    <a:pt x="591" y="219"/>
                  </a:lnTo>
                  <a:lnTo>
                    <a:pt x="596" y="219"/>
                  </a:lnTo>
                  <a:lnTo>
                    <a:pt x="601" y="219"/>
                  </a:lnTo>
                  <a:lnTo>
                    <a:pt x="606" y="219"/>
                  </a:lnTo>
                  <a:lnTo>
                    <a:pt x="611" y="219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425"/>
            <p:cNvSpPr>
              <a:spLocks/>
            </p:cNvSpPr>
            <p:nvPr/>
          </p:nvSpPr>
          <p:spPr bwMode="auto">
            <a:xfrm>
              <a:off x="3643313" y="2974975"/>
              <a:ext cx="985838" cy="53975"/>
            </a:xfrm>
            <a:custGeom>
              <a:avLst/>
              <a:gdLst>
                <a:gd name="T0" fmla="*/ 10 w 621"/>
                <a:gd name="T1" fmla="*/ 0 h 34"/>
                <a:gd name="T2" fmla="*/ 25 w 621"/>
                <a:gd name="T3" fmla="*/ 0 h 34"/>
                <a:gd name="T4" fmla="*/ 40 w 621"/>
                <a:gd name="T5" fmla="*/ 5 h 34"/>
                <a:gd name="T6" fmla="*/ 55 w 621"/>
                <a:gd name="T7" fmla="*/ 5 h 34"/>
                <a:gd name="T8" fmla="*/ 70 w 621"/>
                <a:gd name="T9" fmla="*/ 10 h 34"/>
                <a:gd name="T10" fmla="*/ 84 w 621"/>
                <a:gd name="T11" fmla="*/ 10 h 34"/>
                <a:gd name="T12" fmla="*/ 99 w 621"/>
                <a:gd name="T13" fmla="*/ 14 h 34"/>
                <a:gd name="T14" fmla="*/ 114 w 621"/>
                <a:gd name="T15" fmla="*/ 14 h 34"/>
                <a:gd name="T16" fmla="*/ 129 w 621"/>
                <a:gd name="T17" fmla="*/ 14 h 34"/>
                <a:gd name="T18" fmla="*/ 144 w 621"/>
                <a:gd name="T19" fmla="*/ 19 h 34"/>
                <a:gd name="T20" fmla="*/ 159 w 621"/>
                <a:gd name="T21" fmla="*/ 19 h 34"/>
                <a:gd name="T22" fmla="*/ 174 w 621"/>
                <a:gd name="T23" fmla="*/ 19 h 34"/>
                <a:gd name="T24" fmla="*/ 189 w 621"/>
                <a:gd name="T25" fmla="*/ 19 h 34"/>
                <a:gd name="T26" fmla="*/ 204 w 621"/>
                <a:gd name="T27" fmla="*/ 24 h 34"/>
                <a:gd name="T28" fmla="*/ 218 w 621"/>
                <a:gd name="T29" fmla="*/ 24 h 34"/>
                <a:gd name="T30" fmla="*/ 233 w 621"/>
                <a:gd name="T31" fmla="*/ 24 h 34"/>
                <a:gd name="T32" fmla="*/ 248 w 621"/>
                <a:gd name="T33" fmla="*/ 24 h 34"/>
                <a:gd name="T34" fmla="*/ 263 w 621"/>
                <a:gd name="T35" fmla="*/ 24 h 34"/>
                <a:gd name="T36" fmla="*/ 278 w 621"/>
                <a:gd name="T37" fmla="*/ 24 h 34"/>
                <a:gd name="T38" fmla="*/ 293 w 621"/>
                <a:gd name="T39" fmla="*/ 24 h 34"/>
                <a:gd name="T40" fmla="*/ 308 w 621"/>
                <a:gd name="T41" fmla="*/ 24 h 34"/>
                <a:gd name="T42" fmla="*/ 318 w 621"/>
                <a:gd name="T43" fmla="*/ 24 h 34"/>
                <a:gd name="T44" fmla="*/ 333 w 621"/>
                <a:gd name="T45" fmla="*/ 24 h 34"/>
                <a:gd name="T46" fmla="*/ 343 w 621"/>
                <a:gd name="T47" fmla="*/ 24 h 34"/>
                <a:gd name="T48" fmla="*/ 358 w 621"/>
                <a:gd name="T49" fmla="*/ 24 h 34"/>
                <a:gd name="T50" fmla="*/ 372 w 621"/>
                <a:gd name="T51" fmla="*/ 29 h 34"/>
                <a:gd name="T52" fmla="*/ 387 w 621"/>
                <a:gd name="T53" fmla="*/ 29 h 34"/>
                <a:gd name="T54" fmla="*/ 402 w 621"/>
                <a:gd name="T55" fmla="*/ 29 h 34"/>
                <a:gd name="T56" fmla="*/ 417 w 621"/>
                <a:gd name="T57" fmla="*/ 29 h 34"/>
                <a:gd name="T58" fmla="*/ 432 w 621"/>
                <a:gd name="T59" fmla="*/ 29 h 34"/>
                <a:gd name="T60" fmla="*/ 447 w 621"/>
                <a:gd name="T61" fmla="*/ 29 h 34"/>
                <a:gd name="T62" fmla="*/ 462 w 621"/>
                <a:gd name="T63" fmla="*/ 29 h 34"/>
                <a:gd name="T64" fmla="*/ 477 w 621"/>
                <a:gd name="T65" fmla="*/ 29 h 34"/>
                <a:gd name="T66" fmla="*/ 492 w 621"/>
                <a:gd name="T67" fmla="*/ 29 h 34"/>
                <a:gd name="T68" fmla="*/ 507 w 621"/>
                <a:gd name="T69" fmla="*/ 29 h 34"/>
                <a:gd name="T70" fmla="*/ 521 w 621"/>
                <a:gd name="T71" fmla="*/ 29 h 34"/>
                <a:gd name="T72" fmla="*/ 536 w 621"/>
                <a:gd name="T73" fmla="*/ 34 h 34"/>
                <a:gd name="T74" fmla="*/ 551 w 621"/>
                <a:gd name="T75" fmla="*/ 34 h 34"/>
                <a:gd name="T76" fmla="*/ 566 w 621"/>
                <a:gd name="T77" fmla="*/ 29 h 34"/>
                <a:gd name="T78" fmla="*/ 581 w 621"/>
                <a:gd name="T79" fmla="*/ 34 h 34"/>
                <a:gd name="T80" fmla="*/ 596 w 621"/>
                <a:gd name="T81" fmla="*/ 34 h 34"/>
                <a:gd name="T82" fmla="*/ 611 w 621"/>
                <a:gd name="T83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21" h="34">
                  <a:moveTo>
                    <a:pt x="0" y="5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5" y="5"/>
                  </a:lnTo>
                  <a:lnTo>
                    <a:pt x="50" y="5"/>
                  </a:lnTo>
                  <a:lnTo>
                    <a:pt x="55" y="5"/>
                  </a:lnTo>
                  <a:lnTo>
                    <a:pt x="60" y="10"/>
                  </a:lnTo>
                  <a:lnTo>
                    <a:pt x="65" y="10"/>
                  </a:lnTo>
                  <a:lnTo>
                    <a:pt x="70" y="10"/>
                  </a:lnTo>
                  <a:lnTo>
                    <a:pt x="74" y="10"/>
                  </a:lnTo>
                  <a:lnTo>
                    <a:pt x="79" y="10"/>
                  </a:lnTo>
                  <a:lnTo>
                    <a:pt x="84" y="10"/>
                  </a:lnTo>
                  <a:lnTo>
                    <a:pt x="89" y="10"/>
                  </a:lnTo>
                  <a:lnTo>
                    <a:pt x="94" y="10"/>
                  </a:lnTo>
                  <a:lnTo>
                    <a:pt x="99" y="14"/>
                  </a:lnTo>
                  <a:lnTo>
                    <a:pt x="104" y="14"/>
                  </a:lnTo>
                  <a:lnTo>
                    <a:pt x="109" y="14"/>
                  </a:lnTo>
                  <a:lnTo>
                    <a:pt x="114" y="14"/>
                  </a:lnTo>
                  <a:lnTo>
                    <a:pt x="119" y="14"/>
                  </a:lnTo>
                  <a:lnTo>
                    <a:pt x="124" y="14"/>
                  </a:lnTo>
                  <a:lnTo>
                    <a:pt x="129" y="14"/>
                  </a:lnTo>
                  <a:lnTo>
                    <a:pt x="134" y="19"/>
                  </a:lnTo>
                  <a:lnTo>
                    <a:pt x="139" y="19"/>
                  </a:lnTo>
                  <a:lnTo>
                    <a:pt x="144" y="19"/>
                  </a:lnTo>
                  <a:lnTo>
                    <a:pt x="149" y="19"/>
                  </a:lnTo>
                  <a:lnTo>
                    <a:pt x="154" y="19"/>
                  </a:lnTo>
                  <a:lnTo>
                    <a:pt x="159" y="19"/>
                  </a:lnTo>
                  <a:lnTo>
                    <a:pt x="164" y="19"/>
                  </a:lnTo>
                  <a:lnTo>
                    <a:pt x="169" y="19"/>
                  </a:lnTo>
                  <a:lnTo>
                    <a:pt x="174" y="19"/>
                  </a:lnTo>
                  <a:lnTo>
                    <a:pt x="179" y="19"/>
                  </a:lnTo>
                  <a:lnTo>
                    <a:pt x="184" y="19"/>
                  </a:lnTo>
                  <a:lnTo>
                    <a:pt x="189" y="19"/>
                  </a:lnTo>
                  <a:lnTo>
                    <a:pt x="194" y="24"/>
                  </a:lnTo>
                  <a:lnTo>
                    <a:pt x="199" y="24"/>
                  </a:lnTo>
                  <a:lnTo>
                    <a:pt x="204" y="24"/>
                  </a:lnTo>
                  <a:lnTo>
                    <a:pt x="209" y="24"/>
                  </a:lnTo>
                  <a:lnTo>
                    <a:pt x="214" y="24"/>
                  </a:lnTo>
                  <a:lnTo>
                    <a:pt x="218" y="24"/>
                  </a:lnTo>
                  <a:lnTo>
                    <a:pt x="223" y="24"/>
                  </a:lnTo>
                  <a:lnTo>
                    <a:pt x="228" y="24"/>
                  </a:lnTo>
                  <a:lnTo>
                    <a:pt x="233" y="24"/>
                  </a:lnTo>
                  <a:lnTo>
                    <a:pt x="238" y="24"/>
                  </a:lnTo>
                  <a:lnTo>
                    <a:pt x="243" y="24"/>
                  </a:lnTo>
                  <a:lnTo>
                    <a:pt x="248" y="24"/>
                  </a:lnTo>
                  <a:lnTo>
                    <a:pt x="253" y="24"/>
                  </a:lnTo>
                  <a:lnTo>
                    <a:pt x="258" y="24"/>
                  </a:lnTo>
                  <a:lnTo>
                    <a:pt x="263" y="24"/>
                  </a:lnTo>
                  <a:lnTo>
                    <a:pt x="268" y="24"/>
                  </a:lnTo>
                  <a:lnTo>
                    <a:pt x="273" y="24"/>
                  </a:lnTo>
                  <a:lnTo>
                    <a:pt x="278" y="24"/>
                  </a:lnTo>
                  <a:lnTo>
                    <a:pt x="283" y="24"/>
                  </a:lnTo>
                  <a:lnTo>
                    <a:pt x="288" y="24"/>
                  </a:lnTo>
                  <a:lnTo>
                    <a:pt x="293" y="24"/>
                  </a:lnTo>
                  <a:lnTo>
                    <a:pt x="298" y="24"/>
                  </a:lnTo>
                  <a:lnTo>
                    <a:pt x="303" y="24"/>
                  </a:lnTo>
                  <a:lnTo>
                    <a:pt x="308" y="24"/>
                  </a:lnTo>
                  <a:lnTo>
                    <a:pt x="313" y="24"/>
                  </a:lnTo>
                  <a:lnTo>
                    <a:pt x="323" y="24"/>
                  </a:lnTo>
                  <a:lnTo>
                    <a:pt x="318" y="24"/>
                  </a:lnTo>
                  <a:lnTo>
                    <a:pt x="323" y="24"/>
                  </a:lnTo>
                  <a:lnTo>
                    <a:pt x="328" y="24"/>
                  </a:lnTo>
                  <a:lnTo>
                    <a:pt x="333" y="24"/>
                  </a:lnTo>
                  <a:lnTo>
                    <a:pt x="343" y="24"/>
                  </a:lnTo>
                  <a:lnTo>
                    <a:pt x="338" y="24"/>
                  </a:lnTo>
                  <a:lnTo>
                    <a:pt x="343" y="24"/>
                  </a:lnTo>
                  <a:lnTo>
                    <a:pt x="348" y="24"/>
                  </a:lnTo>
                  <a:lnTo>
                    <a:pt x="353" y="24"/>
                  </a:lnTo>
                  <a:lnTo>
                    <a:pt x="358" y="24"/>
                  </a:lnTo>
                  <a:lnTo>
                    <a:pt x="363" y="24"/>
                  </a:lnTo>
                  <a:lnTo>
                    <a:pt x="367" y="29"/>
                  </a:lnTo>
                  <a:lnTo>
                    <a:pt x="372" y="29"/>
                  </a:lnTo>
                  <a:lnTo>
                    <a:pt x="377" y="29"/>
                  </a:lnTo>
                  <a:lnTo>
                    <a:pt x="382" y="29"/>
                  </a:lnTo>
                  <a:lnTo>
                    <a:pt x="387" y="29"/>
                  </a:lnTo>
                  <a:lnTo>
                    <a:pt x="392" y="29"/>
                  </a:lnTo>
                  <a:lnTo>
                    <a:pt x="397" y="29"/>
                  </a:lnTo>
                  <a:lnTo>
                    <a:pt x="402" y="29"/>
                  </a:lnTo>
                  <a:lnTo>
                    <a:pt x="407" y="29"/>
                  </a:lnTo>
                  <a:lnTo>
                    <a:pt x="412" y="29"/>
                  </a:lnTo>
                  <a:lnTo>
                    <a:pt x="417" y="29"/>
                  </a:lnTo>
                  <a:lnTo>
                    <a:pt x="422" y="29"/>
                  </a:lnTo>
                  <a:lnTo>
                    <a:pt x="427" y="29"/>
                  </a:lnTo>
                  <a:lnTo>
                    <a:pt x="432" y="29"/>
                  </a:lnTo>
                  <a:lnTo>
                    <a:pt x="437" y="29"/>
                  </a:lnTo>
                  <a:lnTo>
                    <a:pt x="442" y="29"/>
                  </a:lnTo>
                  <a:lnTo>
                    <a:pt x="447" y="29"/>
                  </a:lnTo>
                  <a:lnTo>
                    <a:pt x="452" y="29"/>
                  </a:lnTo>
                  <a:lnTo>
                    <a:pt x="457" y="29"/>
                  </a:lnTo>
                  <a:lnTo>
                    <a:pt x="462" y="29"/>
                  </a:lnTo>
                  <a:lnTo>
                    <a:pt x="467" y="29"/>
                  </a:lnTo>
                  <a:lnTo>
                    <a:pt x="472" y="29"/>
                  </a:lnTo>
                  <a:lnTo>
                    <a:pt x="477" y="29"/>
                  </a:lnTo>
                  <a:lnTo>
                    <a:pt x="482" y="29"/>
                  </a:lnTo>
                  <a:lnTo>
                    <a:pt x="487" y="29"/>
                  </a:lnTo>
                  <a:lnTo>
                    <a:pt x="492" y="29"/>
                  </a:lnTo>
                  <a:lnTo>
                    <a:pt x="497" y="29"/>
                  </a:lnTo>
                  <a:lnTo>
                    <a:pt x="502" y="29"/>
                  </a:lnTo>
                  <a:lnTo>
                    <a:pt x="507" y="29"/>
                  </a:lnTo>
                  <a:lnTo>
                    <a:pt x="512" y="29"/>
                  </a:lnTo>
                  <a:lnTo>
                    <a:pt x="516" y="29"/>
                  </a:lnTo>
                  <a:lnTo>
                    <a:pt x="521" y="29"/>
                  </a:lnTo>
                  <a:lnTo>
                    <a:pt x="526" y="29"/>
                  </a:lnTo>
                  <a:lnTo>
                    <a:pt x="531" y="34"/>
                  </a:lnTo>
                  <a:lnTo>
                    <a:pt x="536" y="34"/>
                  </a:lnTo>
                  <a:lnTo>
                    <a:pt x="541" y="34"/>
                  </a:lnTo>
                  <a:lnTo>
                    <a:pt x="546" y="34"/>
                  </a:lnTo>
                  <a:lnTo>
                    <a:pt x="551" y="34"/>
                  </a:lnTo>
                  <a:lnTo>
                    <a:pt x="556" y="34"/>
                  </a:lnTo>
                  <a:lnTo>
                    <a:pt x="561" y="34"/>
                  </a:lnTo>
                  <a:lnTo>
                    <a:pt x="566" y="29"/>
                  </a:lnTo>
                  <a:lnTo>
                    <a:pt x="571" y="29"/>
                  </a:lnTo>
                  <a:lnTo>
                    <a:pt x="576" y="29"/>
                  </a:lnTo>
                  <a:lnTo>
                    <a:pt x="581" y="34"/>
                  </a:lnTo>
                  <a:lnTo>
                    <a:pt x="586" y="34"/>
                  </a:lnTo>
                  <a:lnTo>
                    <a:pt x="591" y="34"/>
                  </a:lnTo>
                  <a:lnTo>
                    <a:pt x="596" y="34"/>
                  </a:lnTo>
                  <a:lnTo>
                    <a:pt x="601" y="34"/>
                  </a:lnTo>
                  <a:lnTo>
                    <a:pt x="606" y="34"/>
                  </a:lnTo>
                  <a:lnTo>
                    <a:pt x="611" y="34"/>
                  </a:lnTo>
                  <a:lnTo>
                    <a:pt x="616" y="34"/>
                  </a:lnTo>
                  <a:lnTo>
                    <a:pt x="621" y="29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426"/>
            <p:cNvSpPr>
              <a:spLocks/>
            </p:cNvSpPr>
            <p:nvPr/>
          </p:nvSpPr>
          <p:spPr bwMode="auto">
            <a:xfrm>
              <a:off x="4629151" y="2619375"/>
              <a:ext cx="827088" cy="1435100"/>
            </a:xfrm>
            <a:custGeom>
              <a:avLst/>
              <a:gdLst>
                <a:gd name="T0" fmla="*/ 10 w 521"/>
                <a:gd name="T1" fmla="*/ 253 h 904"/>
                <a:gd name="T2" fmla="*/ 25 w 521"/>
                <a:gd name="T3" fmla="*/ 248 h 904"/>
                <a:gd name="T4" fmla="*/ 39 w 521"/>
                <a:gd name="T5" fmla="*/ 243 h 904"/>
                <a:gd name="T6" fmla="*/ 54 w 521"/>
                <a:gd name="T7" fmla="*/ 243 h 904"/>
                <a:gd name="T8" fmla="*/ 69 w 521"/>
                <a:gd name="T9" fmla="*/ 243 h 904"/>
                <a:gd name="T10" fmla="*/ 84 w 521"/>
                <a:gd name="T11" fmla="*/ 238 h 904"/>
                <a:gd name="T12" fmla="*/ 99 w 521"/>
                <a:gd name="T13" fmla="*/ 258 h 904"/>
                <a:gd name="T14" fmla="*/ 114 w 521"/>
                <a:gd name="T15" fmla="*/ 263 h 904"/>
                <a:gd name="T16" fmla="*/ 129 w 521"/>
                <a:gd name="T17" fmla="*/ 268 h 904"/>
                <a:gd name="T18" fmla="*/ 144 w 521"/>
                <a:gd name="T19" fmla="*/ 263 h 904"/>
                <a:gd name="T20" fmla="*/ 159 w 521"/>
                <a:gd name="T21" fmla="*/ 268 h 904"/>
                <a:gd name="T22" fmla="*/ 174 w 521"/>
                <a:gd name="T23" fmla="*/ 273 h 904"/>
                <a:gd name="T24" fmla="*/ 188 w 521"/>
                <a:gd name="T25" fmla="*/ 268 h 904"/>
                <a:gd name="T26" fmla="*/ 203 w 521"/>
                <a:gd name="T27" fmla="*/ 268 h 904"/>
                <a:gd name="T28" fmla="*/ 218 w 521"/>
                <a:gd name="T29" fmla="*/ 263 h 904"/>
                <a:gd name="T30" fmla="*/ 233 w 521"/>
                <a:gd name="T31" fmla="*/ 268 h 904"/>
                <a:gd name="T32" fmla="*/ 248 w 521"/>
                <a:gd name="T33" fmla="*/ 268 h 904"/>
                <a:gd name="T34" fmla="*/ 263 w 521"/>
                <a:gd name="T35" fmla="*/ 268 h 904"/>
                <a:gd name="T36" fmla="*/ 278 w 521"/>
                <a:gd name="T37" fmla="*/ 268 h 904"/>
                <a:gd name="T38" fmla="*/ 293 w 521"/>
                <a:gd name="T39" fmla="*/ 268 h 904"/>
                <a:gd name="T40" fmla="*/ 308 w 521"/>
                <a:gd name="T41" fmla="*/ 268 h 904"/>
                <a:gd name="T42" fmla="*/ 323 w 521"/>
                <a:gd name="T43" fmla="*/ 268 h 904"/>
                <a:gd name="T44" fmla="*/ 337 w 521"/>
                <a:gd name="T45" fmla="*/ 268 h 904"/>
                <a:gd name="T46" fmla="*/ 352 w 521"/>
                <a:gd name="T47" fmla="*/ 268 h 904"/>
                <a:gd name="T48" fmla="*/ 367 w 521"/>
                <a:gd name="T49" fmla="*/ 263 h 904"/>
                <a:gd name="T50" fmla="*/ 382 w 521"/>
                <a:gd name="T51" fmla="*/ 253 h 904"/>
                <a:gd name="T52" fmla="*/ 392 w 521"/>
                <a:gd name="T53" fmla="*/ 224 h 904"/>
                <a:gd name="T54" fmla="*/ 402 w 521"/>
                <a:gd name="T55" fmla="*/ 184 h 904"/>
                <a:gd name="T56" fmla="*/ 407 w 521"/>
                <a:gd name="T57" fmla="*/ 129 h 904"/>
                <a:gd name="T58" fmla="*/ 417 w 521"/>
                <a:gd name="T59" fmla="*/ 85 h 904"/>
                <a:gd name="T60" fmla="*/ 427 w 521"/>
                <a:gd name="T61" fmla="*/ 65 h 904"/>
                <a:gd name="T62" fmla="*/ 432 w 521"/>
                <a:gd name="T63" fmla="*/ 50 h 904"/>
                <a:gd name="T64" fmla="*/ 442 w 521"/>
                <a:gd name="T65" fmla="*/ 15 h 904"/>
                <a:gd name="T66" fmla="*/ 452 w 521"/>
                <a:gd name="T67" fmla="*/ 5 h 904"/>
                <a:gd name="T68" fmla="*/ 457 w 521"/>
                <a:gd name="T69" fmla="*/ 50 h 904"/>
                <a:gd name="T70" fmla="*/ 467 w 521"/>
                <a:gd name="T71" fmla="*/ 154 h 904"/>
                <a:gd name="T72" fmla="*/ 477 w 521"/>
                <a:gd name="T73" fmla="*/ 303 h 904"/>
                <a:gd name="T74" fmla="*/ 481 w 521"/>
                <a:gd name="T75" fmla="*/ 477 h 904"/>
                <a:gd name="T76" fmla="*/ 491 w 521"/>
                <a:gd name="T77" fmla="*/ 646 h 904"/>
                <a:gd name="T78" fmla="*/ 501 w 521"/>
                <a:gd name="T79" fmla="*/ 819 h 904"/>
                <a:gd name="T80" fmla="*/ 506 w 521"/>
                <a:gd name="T81" fmla="*/ 904 h 904"/>
                <a:gd name="T82" fmla="*/ 516 w 521"/>
                <a:gd name="T83" fmla="*/ 854 h 9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21" h="904">
                  <a:moveTo>
                    <a:pt x="0" y="253"/>
                  </a:moveTo>
                  <a:lnTo>
                    <a:pt x="5" y="253"/>
                  </a:lnTo>
                  <a:lnTo>
                    <a:pt x="10" y="253"/>
                  </a:lnTo>
                  <a:lnTo>
                    <a:pt x="15" y="248"/>
                  </a:lnTo>
                  <a:lnTo>
                    <a:pt x="20" y="248"/>
                  </a:lnTo>
                  <a:lnTo>
                    <a:pt x="25" y="248"/>
                  </a:lnTo>
                  <a:lnTo>
                    <a:pt x="30" y="248"/>
                  </a:lnTo>
                  <a:lnTo>
                    <a:pt x="35" y="243"/>
                  </a:lnTo>
                  <a:lnTo>
                    <a:pt x="39" y="243"/>
                  </a:lnTo>
                  <a:lnTo>
                    <a:pt x="44" y="243"/>
                  </a:lnTo>
                  <a:lnTo>
                    <a:pt x="49" y="243"/>
                  </a:lnTo>
                  <a:lnTo>
                    <a:pt x="54" y="243"/>
                  </a:lnTo>
                  <a:lnTo>
                    <a:pt x="59" y="243"/>
                  </a:lnTo>
                  <a:lnTo>
                    <a:pt x="64" y="243"/>
                  </a:lnTo>
                  <a:lnTo>
                    <a:pt x="69" y="243"/>
                  </a:lnTo>
                  <a:lnTo>
                    <a:pt x="74" y="238"/>
                  </a:lnTo>
                  <a:lnTo>
                    <a:pt x="79" y="238"/>
                  </a:lnTo>
                  <a:lnTo>
                    <a:pt x="84" y="238"/>
                  </a:lnTo>
                  <a:lnTo>
                    <a:pt x="94" y="248"/>
                  </a:lnTo>
                  <a:lnTo>
                    <a:pt x="94" y="253"/>
                  </a:lnTo>
                  <a:lnTo>
                    <a:pt x="99" y="258"/>
                  </a:lnTo>
                  <a:lnTo>
                    <a:pt x="104" y="258"/>
                  </a:lnTo>
                  <a:lnTo>
                    <a:pt x="109" y="263"/>
                  </a:lnTo>
                  <a:lnTo>
                    <a:pt x="114" y="263"/>
                  </a:lnTo>
                  <a:lnTo>
                    <a:pt x="119" y="268"/>
                  </a:lnTo>
                  <a:lnTo>
                    <a:pt x="124" y="268"/>
                  </a:lnTo>
                  <a:lnTo>
                    <a:pt x="129" y="268"/>
                  </a:lnTo>
                  <a:lnTo>
                    <a:pt x="134" y="263"/>
                  </a:lnTo>
                  <a:lnTo>
                    <a:pt x="139" y="263"/>
                  </a:lnTo>
                  <a:lnTo>
                    <a:pt x="144" y="263"/>
                  </a:lnTo>
                  <a:lnTo>
                    <a:pt x="149" y="263"/>
                  </a:lnTo>
                  <a:lnTo>
                    <a:pt x="154" y="263"/>
                  </a:lnTo>
                  <a:lnTo>
                    <a:pt x="159" y="268"/>
                  </a:lnTo>
                  <a:lnTo>
                    <a:pt x="164" y="268"/>
                  </a:lnTo>
                  <a:lnTo>
                    <a:pt x="169" y="273"/>
                  </a:lnTo>
                  <a:lnTo>
                    <a:pt x="174" y="273"/>
                  </a:lnTo>
                  <a:lnTo>
                    <a:pt x="179" y="273"/>
                  </a:lnTo>
                  <a:lnTo>
                    <a:pt x="184" y="273"/>
                  </a:lnTo>
                  <a:lnTo>
                    <a:pt x="188" y="268"/>
                  </a:lnTo>
                  <a:lnTo>
                    <a:pt x="193" y="268"/>
                  </a:lnTo>
                  <a:lnTo>
                    <a:pt x="198" y="268"/>
                  </a:lnTo>
                  <a:lnTo>
                    <a:pt x="203" y="268"/>
                  </a:lnTo>
                  <a:lnTo>
                    <a:pt x="208" y="268"/>
                  </a:lnTo>
                  <a:lnTo>
                    <a:pt x="213" y="263"/>
                  </a:lnTo>
                  <a:lnTo>
                    <a:pt x="218" y="263"/>
                  </a:lnTo>
                  <a:lnTo>
                    <a:pt x="223" y="268"/>
                  </a:lnTo>
                  <a:lnTo>
                    <a:pt x="228" y="268"/>
                  </a:lnTo>
                  <a:lnTo>
                    <a:pt x="233" y="268"/>
                  </a:lnTo>
                  <a:lnTo>
                    <a:pt x="238" y="268"/>
                  </a:lnTo>
                  <a:lnTo>
                    <a:pt x="243" y="268"/>
                  </a:lnTo>
                  <a:lnTo>
                    <a:pt x="248" y="268"/>
                  </a:lnTo>
                  <a:lnTo>
                    <a:pt x="253" y="268"/>
                  </a:lnTo>
                  <a:lnTo>
                    <a:pt x="258" y="268"/>
                  </a:lnTo>
                  <a:lnTo>
                    <a:pt x="263" y="268"/>
                  </a:lnTo>
                  <a:lnTo>
                    <a:pt x="268" y="268"/>
                  </a:lnTo>
                  <a:lnTo>
                    <a:pt x="273" y="268"/>
                  </a:lnTo>
                  <a:lnTo>
                    <a:pt x="278" y="268"/>
                  </a:lnTo>
                  <a:lnTo>
                    <a:pt x="283" y="268"/>
                  </a:lnTo>
                  <a:lnTo>
                    <a:pt x="288" y="268"/>
                  </a:lnTo>
                  <a:lnTo>
                    <a:pt x="293" y="268"/>
                  </a:lnTo>
                  <a:lnTo>
                    <a:pt x="298" y="268"/>
                  </a:lnTo>
                  <a:lnTo>
                    <a:pt x="303" y="268"/>
                  </a:lnTo>
                  <a:lnTo>
                    <a:pt x="308" y="268"/>
                  </a:lnTo>
                  <a:lnTo>
                    <a:pt x="313" y="268"/>
                  </a:lnTo>
                  <a:lnTo>
                    <a:pt x="318" y="268"/>
                  </a:lnTo>
                  <a:lnTo>
                    <a:pt x="323" y="268"/>
                  </a:lnTo>
                  <a:lnTo>
                    <a:pt x="328" y="268"/>
                  </a:lnTo>
                  <a:lnTo>
                    <a:pt x="332" y="268"/>
                  </a:lnTo>
                  <a:lnTo>
                    <a:pt x="337" y="268"/>
                  </a:lnTo>
                  <a:lnTo>
                    <a:pt x="342" y="268"/>
                  </a:lnTo>
                  <a:lnTo>
                    <a:pt x="347" y="268"/>
                  </a:lnTo>
                  <a:lnTo>
                    <a:pt x="352" y="268"/>
                  </a:lnTo>
                  <a:lnTo>
                    <a:pt x="357" y="268"/>
                  </a:lnTo>
                  <a:lnTo>
                    <a:pt x="362" y="263"/>
                  </a:lnTo>
                  <a:lnTo>
                    <a:pt x="367" y="263"/>
                  </a:lnTo>
                  <a:lnTo>
                    <a:pt x="372" y="263"/>
                  </a:lnTo>
                  <a:lnTo>
                    <a:pt x="377" y="258"/>
                  </a:lnTo>
                  <a:lnTo>
                    <a:pt x="382" y="253"/>
                  </a:lnTo>
                  <a:lnTo>
                    <a:pt x="387" y="243"/>
                  </a:lnTo>
                  <a:lnTo>
                    <a:pt x="387" y="238"/>
                  </a:lnTo>
                  <a:lnTo>
                    <a:pt x="392" y="224"/>
                  </a:lnTo>
                  <a:lnTo>
                    <a:pt x="397" y="214"/>
                  </a:lnTo>
                  <a:lnTo>
                    <a:pt x="397" y="199"/>
                  </a:lnTo>
                  <a:lnTo>
                    <a:pt x="402" y="184"/>
                  </a:lnTo>
                  <a:lnTo>
                    <a:pt x="402" y="164"/>
                  </a:lnTo>
                  <a:lnTo>
                    <a:pt x="407" y="149"/>
                  </a:lnTo>
                  <a:lnTo>
                    <a:pt x="407" y="129"/>
                  </a:lnTo>
                  <a:lnTo>
                    <a:pt x="412" y="109"/>
                  </a:lnTo>
                  <a:lnTo>
                    <a:pt x="412" y="94"/>
                  </a:lnTo>
                  <a:lnTo>
                    <a:pt x="417" y="85"/>
                  </a:lnTo>
                  <a:lnTo>
                    <a:pt x="422" y="75"/>
                  </a:lnTo>
                  <a:lnTo>
                    <a:pt x="422" y="70"/>
                  </a:lnTo>
                  <a:lnTo>
                    <a:pt x="427" y="65"/>
                  </a:lnTo>
                  <a:lnTo>
                    <a:pt x="427" y="60"/>
                  </a:lnTo>
                  <a:lnTo>
                    <a:pt x="432" y="55"/>
                  </a:lnTo>
                  <a:lnTo>
                    <a:pt x="432" y="50"/>
                  </a:lnTo>
                  <a:lnTo>
                    <a:pt x="437" y="35"/>
                  </a:lnTo>
                  <a:lnTo>
                    <a:pt x="442" y="25"/>
                  </a:lnTo>
                  <a:lnTo>
                    <a:pt x="442" y="15"/>
                  </a:lnTo>
                  <a:lnTo>
                    <a:pt x="447" y="5"/>
                  </a:lnTo>
                  <a:lnTo>
                    <a:pt x="447" y="0"/>
                  </a:lnTo>
                  <a:lnTo>
                    <a:pt x="452" y="5"/>
                  </a:lnTo>
                  <a:lnTo>
                    <a:pt x="452" y="15"/>
                  </a:lnTo>
                  <a:lnTo>
                    <a:pt x="457" y="35"/>
                  </a:lnTo>
                  <a:lnTo>
                    <a:pt x="457" y="50"/>
                  </a:lnTo>
                  <a:lnTo>
                    <a:pt x="462" y="85"/>
                  </a:lnTo>
                  <a:lnTo>
                    <a:pt x="467" y="114"/>
                  </a:lnTo>
                  <a:lnTo>
                    <a:pt x="467" y="154"/>
                  </a:lnTo>
                  <a:lnTo>
                    <a:pt x="472" y="199"/>
                  </a:lnTo>
                  <a:lnTo>
                    <a:pt x="472" y="248"/>
                  </a:lnTo>
                  <a:lnTo>
                    <a:pt x="477" y="303"/>
                  </a:lnTo>
                  <a:lnTo>
                    <a:pt x="477" y="363"/>
                  </a:lnTo>
                  <a:lnTo>
                    <a:pt x="481" y="417"/>
                  </a:lnTo>
                  <a:lnTo>
                    <a:pt x="481" y="477"/>
                  </a:lnTo>
                  <a:lnTo>
                    <a:pt x="486" y="531"/>
                  </a:lnTo>
                  <a:lnTo>
                    <a:pt x="491" y="591"/>
                  </a:lnTo>
                  <a:lnTo>
                    <a:pt x="491" y="646"/>
                  </a:lnTo>
                  <a:lnTo>
                    <a:pt x="496" y="705"/>
                  </a:lnTo>
                  <a:lnTo>
                    <a:pt x="496" y="765"/>
                  </a:lnTo>
                  <a:lnTo>
                    <a:pt x="501" y="819"/>
                  </a:lnTo>
                  <a:lnTo>
                    <a:pt x="501" y="879"/>
                  </a:lnTo>
                  <a:lnTo>
                    <a:pt x="506" y="894"/>
                  </a:lnTo>
                  <a:lnTo>
                    <a:pt x="506" y="904"/>
                  </a:lnTo>
                  <a:lnTo>
                    <a:pt x="511" y="894"/>
                  </a:lnTo>
                  <a:lnTo>
                    <a:pt x="516" y="874"/>
                  </a:lnTo>
                  <a:lnTo>
                    <a:pt x="516" y="854"/>
                  </a:lnTo>
                  <a:lnTo>
                    <a:pt x="521" y="834"/>
                  </a:lnTo>
                  <a:lnTo>
                    <a:pt x="521" y="81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427"/>
            <p:cNvSpPr>
              <a:spLocks/>
            </p:cNvSpPr>
            <p:nvPr/>
          </p:nvSpPr>
          <p:spPr bwMode="auto">
            <a:xfrm>
              <a:off x="5456238" y="2627313"/>
              <a:ext cx="773113" cy="1277937"/>
            </a:xfrm>
            <a:custGeom>
              <a:avLst/>
              <a:gdLst>
                <a:gd name="T0" fmla="*/ 5 w 487"/>
                <a:gd name="T1" fmla="*/ 785 h 805"/>
                <a:gd name="T2" fmla="*/ 10 w 487"/>
                <a:gd name="T3" fmla="*/ 745 h 805"/>
                <a:gd name="T4" fmla="*/ 15 w 487"/>
                <a:gd name="T5" fmla="*/ 700 h 805"/>
                <a:gd name="T6" fmla="*/ 20 w 487"/>
                <a:gd name="T7" fmla="*/ 661 h 805"/>
                <a:gd name="T8" fmla="*/ 25 w 487"/>
                <a:gd name="T9" fmla="*/ 621 h 805"/>
                <a:gd name="T10" fmla="*/ 30 w 487"/>
                <a:gd name="T11" fmla="*/ 576 h 805"/>
                <a:gd name="T12" fmla="*/ 40 w 487"/>
                <a:gd name="T13" fmla="*/ 536 h 805"/>
                <a:gd name="T14" fmla="*/ 45 w 487"/>
                <a:gd name="T15" fmla="*/ 492 h 805"/>
                <a:gd name="T16" fmla="*/ 50 w 487"/>
                <a:gd name="T17" fmla="*/ 452 h 805"/>
                <a:gd name="T18" fmla="*/ 55 w 487"/>
                <a:gd name="T19" fmla="*/ 417 h 805"/>
                <a:gd name="T20" fmla="*/ 60 w 487"/>
                <a:gd name="T21" fmla="*/ 392 h 805"/>
                <a:gd name="T22" fmla="*/ 65 w 487"/>
                <a:gd name="T23" fmla="*/ 373 h 805"/>
                <a:gd name="T24" fmla="*/ 70 w 487"/>
                <a:gd name="T25" fmla="*/ 348 h 805"/>
                <a:gd name="T26" fmla="*/ 75 w 487"/>
                <a:gd name="T27" fmla="*/ 323 h 805"/>
                <a:gd name="T28" fmla="*/ 80 w 487"/>
                <a:gd name="T29" fmla="*/ 293 h 805"/>
                <a:gd name="T30" fmla="*/ 90 w 487"/>
                <a:gd name="T31" fmla="*/ 268 h 805"/>
                <a:gd name="T32" fmla="*/ 95 w 487"/>
                <a:gd name="T33" fmla="*/ 248 h 805"/>
                <a:gd name="T34" fmla="*/ 100 w 487"/>
                <a:gd name="T35" fmla="*/ 233 h 805"/>
                <a:gd name="T36" fmla="*/ 104 w 487"/>
                <a:gd name="T37" fmla="*/ 224 h 805"/>
                <a:gd name="T38" fmla="*/ 114 w 487"/>
                <a:gd name="T39" fmla="*/ 214 h 805"/>
                <a:gd name="T40" fmla="*/ 119 w 487"/>
                <a:gd name="T41" fmla="*/ 204 h 805"/>
                <a:gd name="T42" fmla="*/ 124 w 487"/>
                <a:gd name="T43" fmla="*/ 194 h 805"/>
                <a:gd name="T44" fmla="*/ 134 w 487"/>
                <a:gd name="T45" fmla="*/ 184 h 805"/>
                <a:gd name="T46" fmla="*/ 144 w 487"/>
                <a:gd name="T47" fmla="*/ 184 h 805"/>
                <a:gd name="T48" fmla="*/ 154 w 487"/>
                <a:gd name="T49" fmla="*/ 179 h 805"/>
                <a:gd name="T50" fmla="*/ 164 w 487"/>
                <a:gd name="T51" fmla="*/ 169 h 805"/>
                <a:gd name="T52" fmla="*/ 174 w 487"/>
                <a:gd name="T53" fmla="*/ 164 h 805"/>
                <a:gd name="T54" fmla="*/ 184 w 487"/>
                <a:gd name="T55" fmla="*/ 164 h 805"/>
                <a:gd name="T56" fmla="*/ 194 w 487"/>
                <a:gd name="T57" fmla="*/ 159 h 805"/>
                <a:gd name="T58" fmla="*/ 204 w 487"/>
                <a:gd name="T59" fmla="*/ 154 h 805"/>
                <a:gd name="T60" fmla="*/ 214 w 487"/>
                <a:gd name="T61" fmla="*/ 149 h 805"/>
                <a:gd name="T62" fmla="*/ 224 w 487"/>
                <a:gd name="T63" fmla="*/ 144 h 805"/>
                <a:gd name="T64" fmla="*/ 234 w 487"/>
                <a:gd name="T65" fmla="*/ 139 h 805"/>
                <a:gd name="T66" fmla="*/ 244 w 487"/>
                <a:gd name="T67" fmla="*/ 134 h 805"/>
                <a:gd name="T68" fmla="*/ 253 w 487"/>
                <a:gd name="T69" fmla="*/ 134 h 805"/>
                <a:gd name="T70" fmla="*/ 263 w 487"/>
                <a:gd name="T71" fmla="*/ 129 h 805"/>
                <a:gd name="T72" fmla="*/ 273 w 487"/>
                <a:gd name="T73" fmla="*/ 124 h 805"/>
                <a:gd name="T74" fmla="*/ 283 w 487"/>
                <a:gd name="T75" fmla="*/ 119 h 805"/>
                <a:gd name="T76" fmla="*/ 293 w 487"/>
                <a:gd name="T77" fmla="*/ 114 h 805"/>
                <a:gd name="T78" fmla="*/ 303 w 487"/>
                <a:gd name="T79" fmla="*/ 109 h 805"/>
                <a:gd name="T80" fmla="*/ 313 w 487"/>
                <a:gd name="T81" fmla="*/ 104 h 805"/>
                <a:gd name="T82" fmla="*/ 323 w 487"/>
                <a:gd name="T83" fmla="*/ 99 h 805"/>
                <a:gd name="T84" fmla="*/ 333 w 487"/>
                <a:gd name="T85" fmla="*/ 89 h 805"/>
                <a:gd name="T86" fmla="*/ 343 w 487"/>
                <a:gd name="T87" fmla="*/ 85 h 805"/>
                <a:gd name="T88" fmla="*/ 353 w 487"/>
                <a:gd name="T89" fmla="*/ 75 h 805"/>
                <a:gd name="T90" fmla="*/ 363 w 487"/>
                <a:gd name="T91" fmla="*/ 70 h 805"/>
                <a:gd name="T92" fmla="*/ 373 w 487"/>
                <a:gd name="T93" fmla="*/ 65 h 805"/>
                <a:gd name="T94" fmla="*/ 383 w 487"/>
                <a:gd name="T95" fmla="*/ 60 h 805"/>
                <a:gd name="T96" fmla="*/ 393 w 487"/>
                <a:gd name="T97" fmla="*/ 50 h 805"/>
                <a:gd name="T98" fmla="*/ 402 w 487"/>
                <a:gd name="T99" fmla="*/ 45 h 805"/>
                <a:gd name="T100" fmla="*/ 412 w 487"/>
                <a:gd name="T101" fmla="*/ 35 h 805"/>
                <a:gd name="T102" fmla="*/ 422 w 487"/>
                <a:gd name="T103" fmla="*/ 25 h 805"/>
                <a:gd name="T104" fmla="*/ 432 w 487"/>
                <a:gd name="T105" fmla="*/ 20 h 805"/>
                <a:gd name="T106" fmla="*/ 442 w 487"/>
                <a:gd name="T107" fmla="*/ 10 h 805"/>
                <a:gd name="T108" fmla="*/ 452 w 487"/>
                <a:gd name="T109" fmla="*/ 5 h 805"/>
                <a:gd name="T110" fmla="*/ 462 w 487"/>
                <a:gd name="T111" fmla="*/ 5 h 805"/>
                <a:gd name="T112" fmla="*/ 472 w 487"/>
                <a:gd name="T113" fmla="*/ 0 h 805"/>
                <a:gd name="T114" fmla="*/ 482 w 487"/>
                <a:gd name="T115" fmla="*/ 0 h 8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87" h="805">
                  <a:moveTo>
                    <a:pt x="0" y="805"/>
                  </a:moveTo>
                  <a:lnTo>
                    <a:pt x="5" y="785"/>
                  </a:lnTo>
                  <a:lnTo>
                    <a:pt x="5" y="765"/>
                  </a:lnTo>
                  <a:lnTo>
                    <a:pt x="10" y="745"/>
                  </a:lnTo>
                  <a:lnTo>
                    <a:pt x="15" y="725"/>
                  </a:lnTo>
                  <a:lnTo>
                    <a:pt x="15" y="700"/>
                  </a:lnTo>
                  <a:lnTo>
                    <a:pt x="20" y="680"/>
                  </a:lnTo>
                  <a:lnTo>
                    <a:pt x="20" y="661"/>
                  </a:lnTo>
                  <a:lnTo>
                    <a:pt x="25" y="641"/>
                  </a:lnTo>
                  <a:lnTo>
                    <a:pt x="25" y="621"/>
                  </a:lnTo>
                  <a:lnTo>
                    <a:pt x="30" y="596"/>
                  </a:lnTo>
                  <a:lnTo>
                    <a:pt x="30" y="576"/>
                  </a:lnTo>
                  <a:lnTo>
                    <a:pt x="35" y="556"/>
                  </a:lnTo>
                  <a:lnTo>
                    <a:pt x="40" y="536"/>
                  </a:lnTo>
                  <a:lnTo>
                    <a:pt x="40" y="517"/>
                  </a:lnTo>
                  <a:lnTo>
                    <a:pt x="45" y="492"/>
                  </a:lnTo>
                  <a:lnTo>
                    <a:pt x="45" y="472"/>
                  </a:lnTo>
                  <a:lnTo>
                    <a:pt x="50" y="452"/>
                  </a:lnTo>
                  <a:lnTo>
                    <a:pt x="50" y="432"/>
                  </a:lnTo>
                  <a:lnTo>
                    <a:pt x="55" y="417"/>
                  </a:lnTo>
                  <a:lnTo>
                    <a:pt x="55" y="402"/>
                  </a:lnTo>
                  <a:lnTo>
                    <a:pt x="60" y="392"/>
                  </a:lnTo>
                  <a:lnTo>
                    <a:pt x="65" y="382"/>
                  </a:lnTo>
                  <a:lnTo>
                    <a:pt x="65" y="373"/>
                  </a:lnTo>
                  <a:lnTo>
                    <a:pt x="70" y="363"/>
                  </a:lnTo>
                  <a:lnTo>
                    <a:pt x="70" y="348"/>
                  </a:lnTo>
                  <a:lnTo>
                    <a:pt x="75" y="338"/>
                  </a:lnTo>
                  <a:lnTo>
                    <a:pt x="75" y="323"/>
                  </a:lnTo>
                  <a:lnTo>
                    <a:pt x="80" y="308"/>
                  </a:lnTo>
                  <a:lnTo>
                    <a:pt x="80" y="293"/>
                  </a:lnTo>
                  <a:lnTo>
                    <a:pt x="85" y="278"/>
                  </a:lnTo>
                  <a:lnTo>
                    <a:pt x="90" y="268"/>
                  </a:lnTo>
                  <a:lnTo>
                    <a:pt x="90" y="253"/>
                  </a:lnTo>
                  <a:lnTo>
                    <a:pt x="95" y="248"/>
                  </a:lnTo>
                  <a:lnTo>
                    <a:pt x="95" y="238"/>
                  </a:lnTo>
                  <a:lnTo>
                    <a:pt x="100" y="233"/>
                  </a:lnTo>
                  <a:lnTo>
                    <a:pt x="100" y="229"/>
                  </a:lnTo>
                  <a:lnTo>
                    <a:pt x="104" y="224"/>
                  </a:lnTo>
                  <a:lnTo>
                    <a:pt x="109" y="219"/>
                  </a:lnTo>
                  <a:lnTo>
                    <a:pt x="114" y="214"/>
                  </a:lnTo>
                  <a:lnTo>
                    <a:pt x="114" y="209"/>
                  </a:lnTo>
                  <a:lnTo>
                    <a:pt x="119" y="204"/>
                  </a:lnTo>
                  <a:lnTo>
                    <a:pt x="124" y="199"/>
                  </a:lnTo>
                  <a:lnTo>
                    <a:pt x="124" y="194"/>
                  </a:lnTo>
                  <a:lnTo>
                    <a:pt x="129" y="189"/>
                  </a:lnTo>
                  <a:lnTo>
                    <a:pt x="134" y="184"/>
                  </a:lnTo>
                  <a:lnTo>
                    <a:pt x="139" y="184"/>
                  </a:lnTo>
                  <a:lnTo>
                    <a:pt x="144" y="184"/>
                  </a:lnTo>
                  <a:lnTo>
                    <a:pt x="149" y="179"/>
                  </a:lnTo>
                  <a:lnTo>
                    <a:pt x="154" y="179"/>
                  </a:lnTo>
                  <a:lnTo>
                    <a:pt x="159" y="174"/>
                  </a:lnTo>
                  <a:lnTo>
                    <a:pt x="164" y="169"/>
                  </a:lnTo>
                  <a:lnTo>
                    <a:pt x="169" y="164"/>
                  </a:lnTo>
                  <a:lnTo>
                    <a:pt x="174" y="164"/>
                  </a:lnTo>
                  <a:lnTo>
                    <a:pt x="179" y="164"/>
                  </a:lnTo>
                  <a:lnTo>
                    <a:pt x="184" y="164"/>
                  </a:lnTo>
                  <a:lnTo>
                    <a:pt x="189" y="159"/>
                  </a:lnTo>
                  <a:lnTo>
                    <a:pt x="194" y="159"/>
                  </a:lnTo>
                  <a:lnTo>
                    <a:pt x="199" y="159"/>
                  </a:lnTo>
                  <a:lnTo>
                    <a:pt x="204" y="154"/>
                  </a:lnTo>
                  <a:lnTo>
                    <a:pt x="209" y="149"/>
                  </a:lnTo>
                  <a:lnTo>
                    <a:pt x="214" y="149"/>
                  </a:lnTo>
                  <a:lnTo>
                    <a:pt x="219" y="144"/>
                  </a:lnTo>
                  <a:lnTo>
                    <a:pt x="224" y="144"/>
                  </a:lnTo>
                  <a:lnTo>
                    <a:pt x="229" y="144"/>
                  </a:lnTo>
                  <a:lnTo>
                    <a:pt x="234" y="139"/>
                  </a:lnTo>
                  <a:lnTo>
                    <a:pt x="239" y="139"/>
                  </a:lnTo>
                  <a:lnTo>
                    <a:pt x="244" y="134"/>
                  </a:lnTo>
                  <a:lnTo>
                    <a:pt x="249" y="134"/>
                  </a:lnTo>
                  <a:lnTo>
                    <a:pt x="253" y="134"/>
                  </a:lnTo>
                  <a:lnTo>
                    <a:pt x="258" y="129"/>
                  </a:lnTo>
                  <a:lnTo>
                    <a:pt x="263" y="129"/>
                  </a:lnTo>
                  <a:lnTo>
                    <a:pt x="268" y="124"/>
                  </a:lnTo>
                  <a:lnTo>
                    <a:pt x="273" y="124"/>
                  </a:lnTo>
                  <a:lnTo>
                    <a:pt x="278" y="124"/>
                  </a:lnTo>
                  <a:lnTo>
                    <a:pt x="283" y="119"/>
                  </a:lnTo>
                  <a:lnTo>
                    <a:pt x="288" y="114"/>
                  </a:lnTo>
                  <a:lnTo>
                    <a:pt x="293" y="114"/>
                  </a:lnTo>
                  <a:lnTo>
                    <a:pt x="298" y="109"/>
                  </a:lnTo>
                  <a:lnTo>
                    <a:pt x="303" y="109"/>
                  </a:lnTo>
                  <a:lnTo>
                    <a:pt x="308" y="104"/>
                  </a:lnTo>
                  <a:lnTo>
                    <a:pt x="313" y="104"/>
                  </a:lnTo>
                  <a:lnTo>
                    <a:pt x="318" y="99"/>
                  </a:lnTo>
                  <a:lnTo>
                    <a:pt x="323" y="99"/>
                  </a:lnTo>
                  <a:lnTo>
                    <a:pt x="328" y="94"/>
                  </a:lnTo>
                  <a:lnTo>
                    <a:pt x="333" y="89"/>
                  </a:lnTo>
                  <a:lnTo>
                    <a:pt x="338" y="85"/>
                  </a:lnTo>
                  <a:lnTo>
                    <a:pt x="343" y="85"/>
                  </a:lnTo>
                  <a:lnTo>
                    <a:pt x="348" y="80"/>
                  </a:lnTo>
                  <a:lnTo>
                    <a:pt x="353" y="75"/>
                  </a:lnTo>
                  <a:lnTo>
                    <a:pt x="358" y="75"/>
                  </a:lnTo>
                  <a:lnTo>
                    <a:pt x="363" y="70"/>
                  </a:lnTo>
                  <a:lnTo>
                    <a:pt x="368" y="70"/>
                  </a:lnTo>
                  <a:lnTo>
                    <a:pt x="373" y="65"/>
                  </a:lnTo>
                  <a:lnTo>
                    <a:pt x="378" y="60"/>
                  </a:lnTo>
                  <a:lnTo>
                    <a:pt x="383" y="60"/>
                  </a:lnTo>
                  <a:lnTo>
                    <a:pt x="388" y="55"/>
                  </a:lnTo>
                  <a:lnTo>
                    <a:pt x="393" y="50"/>
                  </a:lnTo>
                  <a:lnTo>
                    <a:pt x="397" y="50"/>
                  </a:lnTo>
                  <a:lnTo>
                    <a:pt x="402" y="45"/>
                  </a:lnTo>
                  <a:lnTo>
                    <a:pt x="407" y="40"/>
                  </a:lnTo>
                  <a:lnTo>
                    <a:pt x="412" y="35"/>
                  </a:lnTo>
                  <a:lnTo>
                    <a:pt x="417" y="30"/>
                  </a:lnTo>
                  <a:lnTo>
                    <a:pt x="422" y="25"/>
                  </a:lnTo>
                  <a:lnTo>
                    <a:pt x="427" y="25"/>
                  </a:lnTo>
                  <a:lnTo>
                    <a:pt x="432" y="20"/>
                  </a:lnTo>
                  <a:lnTo>
                    <a:pt x="437" y="15"/>
                  </a:lnTo>
                  <a:lnTo>
                    <a:pt x="442" y="10"/>
                  </a:lnTo>
                  <a:lnTo>
                    <a:pt x="447" y="10"/>
                  </a:lnTo>
                  <a:lnTo>
                    <a:pt x="452" y="5"/>
                  </a:lnTo>
                  <a:lnTo>
                    <a:pt x="457" y="5"/>
                  </a:lnTo>
                  <a:lnTo>
                    <a:pt x="462" y="5"/>
                  </a:lnTo>
                  <a:lnTo>
                    <a:pt x="467" y="0"/>
                  </a:lnTo>
                  <a:lnTo>
                    <a:pt x="472" y="0"/>
                  </a:lnTo>
                  <a:lnTo>
                    <a:pt x="477" y="0"/>
                  </a:lnTo>
                  <a:lnTo>
                    <a:pt x="482" y="0"/>
                  </a:lnTo>
                  <a:lnTo>
                    <a:pt x="487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428"/>
            <p:cNvSpPr>
              <a:spLocks/>
            </p:cNvSpPr>
            <p:nvPr/>
          </p:nvSpPr>
          <p:spPr bwMode="auto">
            <a:xfrm>
              <a:off x="2673351" y="2619375"/>
              <a:ext cx="946150" cy="377825"/>
            </a:xfrm>
            <a:custGeom>
              <a:avLst/>
              <a:gdLst>
                <a:gd name="T0" fmla="*/ 10 w 596"/>
                <a:gd name="T1" fmla="*/ 0 h 238"/>
                <a:gd name="T2" fmla="*/ 25 w 596"/>
                <a:gd name="T3" fmla="*/ 5 h 238"/>
                <a:gd name="T4" fmla="*/ 40 w 596"/>
                <a:gd name="T5" fmla="*/ 20 h 238"/>
                <a:gd name="T6" fmla="*/ 55 w 596"/>
                <a:gd name="T7" fmla="*/ 35 h 238"/>
                <a:gd name="T8" fmla="*/ 70 w 596"/>
                <a:gd name="T9" fmla="*/ 55 h 238"/>
                <a:gd name="T10" fmla="*/ 80 w 596"/>
                <a:gd name="T11" fmla="*/ 70 h 238"/>
                <a:gd name="T12" fmla="*/ 85 w 596"/>
                <a:gd name="T13" fmla="*/ 85 h 238"/>
                <a:gd name="T14" fmla="*/ 95 w 596"/>
                <a:gd name="T15" fmla="*/ 99 h 238"/>
                <a:gd name="T16" fmla="*/ 104 w 596"/>
                <a:gd name="T17" fmla="*/ 114 h 238"/>
                <a:gd name="T18" fmla="*/ 109 w 596"/>
                <a:gd name="T19" fmla="*/ 129 h 238"/>
                <a:gd name="T20" fmla="*/ 129 w 596"/>
                <a:gd name="T21" fmla="*/ 149 h 238"/>
                <a:gd name="T22" fmla="*/ 139 w 596"/>
                <a:gd name="T23" fmla="*/ 159 h 238"/>
                <a:gd name="T24" fmla="*/ 154 w 596"/>
                <a:gd name="T25" fmla="*/ 174 h 238"/>
                <a:gd name="T26" fmla="*/ 169 w 596"/>
                <a:gd name="T27" fmla="*/ 184 h 238"/>
                <a:gd name="T28" fmla="*/ 184 w 596"/>
                <a:gd name="T29" fmla="*/ 194 h 238"/>
                <a:gd name="T30" fmla="*/ 199 w 596"/>
                <a:gd name="T31" fmla="*/ 204 h 238"/>
                <a:gd name="T32" fmla="*/ 214 w 596"/>
                <a:gd name="T33" fmla="*/ 209 h 238"/>
                <a:gd name="T34" fmla="*/ 229 w 596"/>
                <a:gd name="T35" fmla="*/ 219 h 238"/>
                <a:gd name="T36" fmla="*/ 243 w 596"/>
                <a:gd name="T37" fmla="*/ 224 h 238"/>
                <a:gd name="T38" fmla="*/ 258 w 596"/>
                <a:gd name="T39" fmla="*/ 224 h 238"/>
                <a:gd name="T40" fmla="*/ 273 w 596"/>
                <a:gd name="T41" fmla="*/ 229 h 238"/>
                <a:gd name="T42" fmla="*/ 288 w 596"/>
                <a:gd name="T43" fmla="*/ 229 h 238"/>
                <a:gd name="T44" fmla="*/ 303 w 596"/>
                <a:gd name="T45" fmla="*/ 234 h 238"/>
                <a:gd name="T46" fmla="*/ 318 w 596"/>
                <a:gd name="T47" fmla="*/ 234 h 238"/>
                <a:gd name="T48" fmla="*/ 333 w 596"/>
                <a:gd name="T49" fmla="*/ 234 h 238"/>
                <a:gd name="T50" fmla="*/ 348 w 596"/>
                <a:gd name="T51" fmla="*/ 234 h 238"/>
                <a:gd name="T52" fmla="*/ 363 w 596"/>
                <a:gd name="T53" fmla="*/ 234 h 238"/>
                <a:gd name="T54" fmla="*/ 378 w 596"/>
                <a:gd name="T55" fmla="*/ 238 h 238"/>
                <a:gd name="T56" fmla="*/ 392 w 596"/>
                <a:gd name="T57" fmla="*/ 238 h 238"/>
                <a:gd name="T58" fmla="*/ 407 w 596"/>
                <a:gd name="T59" fmla="*/ 234 h 238"/>
                <a:gd name="T60" fmla="*/ 422 w 596"/>
                <a:gd name="T61" fmla="*/ 234 h 238"/>
                <a:gd name="T62" fmla="*/ 437 w 596"/>
                <a:gd name="T63" fmla="*/ 234 h 238"/>
                <a:gd name="T64" fmla="*/ 452 w 596"/>
                <a:gd name="T65" fmla="*/ 234 h 238"/>
                <a:gd name="T66" fmla="*/ 467 w 596"/>
                <a:gd name="T67" fmla="*/ 229 h 238"/>
                <a:gd name="T68" fmla="*/ 482 w 596"/>
                <a:gd name="T69" fmla="*/ 229 h 238"/>
                <a:gd name="T70" fmla="*/ 497 w 596"/>
                <a:gd name="T71" fmla="*/ 229 h 238"/>
                <a:gd name="T72" fmla="*/ 512 w 596"/>
                <a:gd name="T73" fmla="*/ 229 h 238"/>
                <a:gd name="T74" fmla="*/ 527 w 596"/>
                <a:gd name="T75" fmla="*/ 229 h 238"/>
                <a:gd name="T76" fmla="*/ 541 w 596"/>
                <a:gd name="T77" fmla="*/ 229 h 238"/>
                <a:gd name="T78" fmla="*/ 556 w 596"/>
                <a:gd name="T79" fmla="*/ 224 h 238"/>
                <a:gd name="T80" fmla="*/ 571 w 596"/>
                <a:gd name="T81" fmla="*/ 224 h 238"/>
                <a:gd name="T82" fmla="*/ 586 w 596"/>
                <a:gd name="T83" fmla="*/ 224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96" h="238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5" y="5"/>
                  </a:lnTo>
                  <a:lnTo>
                    <a:pt x="30" y="10"/>
                  </a:lnTo>
                  <a:lnTo>
                    <a:pt x="35" y="15"/>
                  </a:lnTo>
                  <a:lnTo>
                    <a:pt x="40" y="20"/>
                  </a:lnTo>
                  <a:lnTo>
                    <a:pt x="45" y="25"/>
                  </a:lnTo>
                  <a:lnTo>
                    <a:pt x="50" y="30"/>
                  </a:lnTo>
                  <a:lnTo>
                    <a:pt x="55" y="35"/>
                  </a:lnTo>
                  <a:lnTo>
                    <a:pt x="65" y="45"/>
                  </a:lnTo>
                  <a:lnTo>
                    <a:pt x="65" y="50"/>
                  </a:lnTo>
                  <a:lnTo>
                    <a:pt x="70" y="55"/>
                  </a:lnTo>
                  <a:lnTo>
                    <a:pt x="75" y="60"/>
                  </a:lnTo>
                  <a:lnTo>
                    <a:pt x="75" y="65"/>
                  </a:lnTo>
                  <a:lnTo>
                    <a:pt x="80" y="70"/>
                  </a:lnTo>
                  <a:lnTo>
                    <a:pt x="80" y="75"/>
                  </a:lnTo>
                  <a:lnTo>
                    <a:pt x="85" y="80"/>
                  </a:lnTo>
                  <a:lnTo>
                    <a:pt x="85" y="85"/>
                  </a:lnTo>
                  <a:lnTo>
                    <a:pt x="90" y="90"/>
                  </a:lnTo>
                  <a:lnTo>
                    <a:pt x="95" y="94"/>
                  </a:lnTo>
                  <a:lnTo>
                    <a:pt x="95" y="99"/>
                  </a:lnTo>
                  <a:lnTo>
                    <a:pt x="99" y="104"/>
                  </a:lnTo>
                  <a:lnTo>
                    <a:pt x="99" y="109"/>
                  </a:lnTo>
                  <a:lnTo>
                    <a:pt x="104" y="114"/>
                  </a:lnTo>
                  <a:lnTo>
                    <a:pt x="104" y="119"/>
                  </a:lnTo>
                  <a:lnTo>
                    <a:pt x="109" y="124"/>
                  </a:lnTo>
                  <a:lnTo>
                    <a:pt x="109" y="129"/>
                  </a:lnTo>
                  <a:lnTo>
                    <a:pt x="114" y="134"/>
                  </a:lnTo>
                  <a:lnTo>
                    <a:pt x="119" y="139"/>
                  </a:lnTo>
                  <a:lnTo>
                    <a:pt x="129" y="149"/>
                  </a:lnTo>
                  <a:lnTo>
                    <a:pt x="129" y="154"/>
                  </a:lnTo>
                  <a:lnTo>
                    <a:pt x="134" y="159"/>
                  </a:lnTo>
                  <a:lnTo>
                    <a:pt x="139" y="159"/>
                  </a:lnTo>
                  <a:lnTo>
                    <a:pt x="144" y="164"/>
                  </a:lnTo>
                  <a:lnTo>
                    <a:pt x="149" y="169"/>
                  </a:lnTo>
                  <a:lnTo>
                    <a:pt x="154" y="174"/>
                  </a:lnTo>
                  <a:lnTo>
                    <a:pt x="159" y="179"/>
                  </a:lnTo>
                  <a:lnTo>
                    <a:pt x="164" y="184"/>
                  </a:lnTo>
                  <a:lnTo>
                    <a:pt x="169" y="184"/>
                  </a:lnTo>
                  <a:lnTo>
                    <a:pt x="174" y="189"/>
                  </a:lnTo>
                  <a:lnTo>
                    <a:pt x="179" y="194"/>
                  </a:lnTo>
                  <a:lnTo>
                    <a:pt x="184" y="194"/>
                  </a:lnTo>
                  <a:lnTo>
                    <a:pt x="189" y="199"/>
                  </a:lnTo>
                  <a:lnTo>
                    <a:pt x="194" y="204"/>
                  </a:lnTo>
                  <a:lnTo>
                    <a:pt x="199" y="204"/>
                  </a:lnTo>
                  <a:lnTo>
                    <a:pt x="204" y="209"/>
                  </a:lnTo>
                  <a:lnTo>
                    <a:pt x="209" y="209"/>
                  </a:lnTo>
                  <a:lnTo>
                    <a:pt x="214" y="209"/>
                  </a:lnTo>
                  <a:lnTo>
                    <a:pt x="219" y="214"/>
                  </a:lnTo>
                  <a:lnTo>
                    <a:pt x="224" y="214"/>
                  </a:lnTo>
                  <a:lnTo>
                    <a:pt x="229" y="219"/>
                  </a:lnTo>
                  <a:lnTo>
                    <a:pt x="234" y="219"/>
                  </a:lnTo>
                  <a:lnTo>
                    <a:pt x="239" y="219"/>
                  </a:lnTo>
                  <a:lnTo>
                    <a:pt x="243" y="224"/>
                  </a:lnTo>
                  <a:lnTo>
                    <a:pt x="248" y="224"/>
                  </a:lnTo>
                  <a:lnTo>
                    <a:pt x="253" y="224"/>
                  </a:lnTo>
                  <a:lnTo>
                    <a:pt x="258" y="224"/>
                  </a:lnTo>
                  <a:lnTo>
                    <a:pt x="263" y="224"/>
                  </a:lnTo>
                  <a:lnTo>
                    <a:pt x="268" y="224"/>
                  </a:lnTo>
                  <a:lnTo>
                    <a:pt x="273" y="229"/>
                  </a:lnTo>
                  <a:lnTo>
                    <a:pt x="278" y="229"/>
                  </a:lnTo>
                  <a:lnTo>
                    <a:pt x="283" y="229"/>
                  </a:lnTo>
                  <a:lnTo>
                    <a:pt x="288" y="229"/>
                  </a:lnTo>
                  <a:lnTo>
                    <a:pt x="293" y="229"/>
                  </a:lnTo>
                  <a:lnTo>
                    <a:pt x="298" y="229"/>
                  </a:lnTo>
                  <a:lnTo>
                    <a:pt x="303" y="234"/>
                  </a:lnTo>
                  <a:lnTo>
                    <a:pt x="308" y="234"/>
                  </a:lnTo>
                  <a:lnTo>
                    <a:pt x="313" y="234"/>
                  </a:lnTo>
                  <a:lnTo>
                    <a:pt x="318" y="234"/>
                  </a:lnTo>
                  <a:lnTo>
                    <a:pt x="323" y="234"/>
                  </a:lnTo>
                  <a:lnTo>
                    <a:pt x="328" y="234"/>
                  </a:lnTo>
                  <a:lnTo>
                    <a:pt x="333" y="234"/>
                  </a:lnTo>
                  <a:lnTo>
                    <a:pt x="338" y="234"/>
                  </a:lnTo>
                  <a:lnTo>
                    <a:pt x="343" y="234"/>
                  </a:lnTo>
                  <a:lnTo>
                    <a:pt x="348" y="234"/>
                  </a:lnTo>
                  <a:lnTo>
                    <a:pt x="353" y="234"/>
                  </a:lnTo>
                  <a:lnTo>
                    <a:pt x="358" y="234"/>
                  </a:lnTo>
                  <a:lnTo>
                    <a:pt x="363" y="234"/>
                  </a:lnTo>
                  <a:lnTo>
                    <a:pt x="368" y="234"/>
                  </a:lnTo>
                  <a:lnTo>
                    <a:pt x="373" y="238"/>
                  </a:lnTo>
                  <a:lnTo>
                    <a:pt x="378" y="238"/>
                  </a:lnTo>
                  <a:lnTo>
                    <a:pt x="383" y="238"/>
                  </a:lnTo>
                  <a:lnTo>
                    <a:pt x="388" y="238"/>
                  </a:lnTo>
                  <a:lnTo>
                    <a:pt x="392" y="238"/>
                  </a:lnTo>
                  <a:lnTo>
                    <a:pt x="397" y="234"/>
                  </a:lnTo>
                  <a:lnTo>
                    <a:pt x="402" y="234"/>
                  </a:lnTo>
                  <a:lnTo>
                    <a:pt x="407" y="234"/>
                  </a:lnTo>
                  <a:lnTo>
                    <a:pt x="412" y="234"/>
                  </a:lnTo>
                  <a:lnTo>
                    <a:pt x="417" y="234"/>
                  </a:lnTo>
                  <a:lnTo>
                    <a:pt x="422" y="234"/>
                  </a:lnTo>
                  <a:lnTo>
                    <a:pt x="427" y="234"/>
                  </a:lnTo>
                  <a:lnTo>
                    <a:pt x="432" y="234"/>
                  </a:lnTo>
                  <a:lnTo>
                    <a:pt x="437" y="234"/>
                  </a:lnTo>
                  <a:lnTo>
                    <a:pt x="442" y="234"/>
                  </a:lnTo>
                  <a:lnTo>
                    <a:pt x="447" y="234"/>
                  </a:lnTo>
                  <a:lnTo>
                    <a:pt x="452" y="234"/>
                  </a:lnTo>
                  <a:lnTo>
                    <a:pt x="457" y="234"/>
                  </a:lnTo>
                  <a:lnTo>
                    <a:pt x="462" y="229"/>
                  </a:lnTo>
                  <a:lnTo>
                    <a:pt x="467" y="229"/>
                  </a:lnTo>
                  <a:lnTo>
                    <a:pt x="472" y="229"/>
                  </a:lnTo>
                  <a:lnTo>
                    <a:pt x="477" y="229"/>
                  </a:lnTo>
                  <a:lnTo>
                    <a:pt x="482" y="229"/>
                  </a:lnTo>
                  <a:lnTo>
                    <a:pt x="487" y="229"/>
                  </a:lnTo>
                  <a:lnTo>
                    <a:pt x="492" y="229"/>
                  </a:lnTo>
                  <a:lnTo>
                    <a:pt x="497" y="229"/>
                  </a:lnTo>
                  <a:lnTo>
                    <a:pt x="502" y="229"/>
                  </a:lnTo>
                  <a:lnTo>
                    <a:pt x="507" y="229"/>
                  </a:lnTo>
                  <a:lnTo>
                    <a:pt x="512" y="229"/>
                  </a:lnTo>
                  <a:lnTo>
                    <a:pt x="517" y="229"/>
                  </a:lnTo>
                  <a:lnTo>
                    <a:pt x="522" y="229"/>
                  </a:lnTo>
                  <a:lnTo>
                    <a:pt x="527" y="229"/>
                  </a:lnTo>
                  <a:lnTo>
                    <a:pt x="532" y="229"/>
                  </a:lnTo>
                  <a:lnTo>
                    <a:pt x="536" y="229"/>
                  </a:lnTo>
                  <a:lnTo>
                    <a:pt x="541" y="229"/>
                  </a:lnTo>
                  <a:lnTo>
                    <a:pt x="546" y="224"/>
                  </a:lnTo>
                  <a:lnTo>
                    <a:pt x="551" y="224"/>
                  </a:lnTo>
                  <a:lnTo>
                    <a:pt x="556" y="224"/>
                  </a:lnTo>
                  <a:lnTo>
                    <a:pt x="561" y="224"/>
                  </a:lnTo>
                  <a:lnTo>
                    <a:pt x="566" y="224"/>
                  </a:lnTo>
                  <a:lnTo>
                    <a:pt x="571" y="224"/>
                  </a:lnTo>
                  <a:lnTo>
                    <a:pt x="576" y="224"/>
                  </a:lnTo>
                  <a:lnTo>
                    <a:pt x="581" y="224"/>
                  </a:lnTo>
                  <a:lnTo>
                    <a:pt x="586" y="224"/>
                  </a:lnTo>
                  <a:lnTo>
                    <a:pt x="591" y="229"/>
                  </a:lnTo>
                  <a:lnTo>
                    <a:pt x="596" y="229"/>
                  </a:lnTo>
                </a:path>
              </a:pathLst>
            </a:custGeom>
            <a:noFill/>
            <a:ln w="0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429"/>
            <p:cNvSpPr>
              <a:spLocks/>
            </p:cNvSpPr>
            <p:nvPr/>
          </p:nvSpPr>
          <p:spPr bwMode="auto">
            <a:xfrm>
              <a:off x="3619501" y="2982913"/>
              <a:ext cx="1001713" cy="38100"/>
            </a:xfrm>
            <a:custGeom>
              <a:avLst/>
              <a:gdLst>
                <a:gd name="T0" fmla="*/ 10 w 631"/>
                <a:gd name="T1" fmla="*/ 0 h 24"/>
                <a:gd name="T2" fmla="*/ 25 w 631"/>
                <a:gd name="T3" fmla="*/ 0 h 24"/>
                <a:gd name="T4" fmla="*/ 40 w 631"/>
                <a:gd name="T5" fmla="*/ 0 h 24"/>
                <a:gd name="T6" fmla="*/ 55 w 631"/>
                <a:gd name="T7" fmla="*/ 0 h 24"/>
                <a:gd name="T8" fmla="*/ 70 w 631"/>
                <a:gd name="T9" fmla="*/ 5 h 24"/>
                <a:gd name="T10" fmla="*/ 85 w 631"/>
                <a:gd name="T11" fmla="*/ 5 h 24"/>
                <a:gd name="T12" fmla="*/ 99 w 631"/>
                <a:gd name="T13" fmla="*/ 5 h 24"/>
                <a:gd name="T14" fmla="*/ 114 w 631"/>
                <a:gd name="T15" fmla="*/ 5 h 24"/>
                <a:gd name="T16" fmla="*/ 129 w 631"/>
                <a:gd name="T17" fmla="*/ 9 h 24"/>
                <a:gd name="T18" fmla="*/ 144 w 631"/>
                <a:gd name="T19" fmla="*/ 9 h 24"/>
                <a:gd name="T20" fmla="*/ 159 w 631"/>
                <a:gd name="T21" fmla="*/ 9 h 24"/>
                <a:gd name="T22" fmla="*/ 174 w 631"/>
                <a:gd name="T23" fmla="*/ 9 h 24"/>
                <a:gd name="T24" fmla="*/ 189 w 631"/>
                <a:gd name="T25" fmla="*/ 14 h 24"/>
                <a:gd name="T26" fmla="*/ 204 w 631"/>
                <a:gd name="T27" fmla="*/ 14 h 24"/>
                <a:gd name="T28" fmla="*/ 219 w 631"/>
                <a:gd name="T29" fmla="*/ 14 h 24"/>
                <a:gd name="T30" fmla="*/ 233 w 631"/>
                <a:gd name="T31" fmla="*/ 14 h 24"/>
                <a:gd name="T32" fmla="*/ 248 w 631"/>
                <a:gd name="T33" fmla="*/ 14 h 24"/>
                <a:gd name="T34" fmla="*/ 263 w 631"/>
                <a:gd name="T35" fmla="*/ 14 h 24"/>
                <a:gd name="T36" fmla="*/ 278 w 631"/>
                <a:gd name="T37" fmla="*/ 19 h 24"/>
                <a:gd name="T38" fmla="*/ 293 w 631"/>
                <a:gd name="T39" fmla="*/ 19 h 24"/>
                <a:gd name="T40" fmla="*/ 308 w 631"/>
                <a:gd name="T41" fmla="*/ 19 h 24"/>
                <a:gd name="T42" fmla="*/ 323 w 631"/>
                <a:gd name="T43" fmla="*/ 19 h 24"/>
                <a:gd name="T44" fmla="*/ 338 w 631"/>
                <a:gd name="T45" fmla="*/ 19 h 24"/>
                <a:gd name="T46" fmla="*/ 353 w 631"/>
                <a:gd name="T47" fmla="*/ 19 h 24"/>
                <a:gd name="T48" fmla="*/ 368 w 631"/>
                <a:gd name="T49" fmla="*/ 19 h 24"/>
                <a:gd name="T50" fmla="*/ 382 w 631"/>
                <a:gd name="T51" fmla="*/ 19 h 24"/>
                <a:gd name="T52" fmla="*/ 397 w 631"/>
                <a:gd name="T53" fmla="*/ 19 h 24"/>
                <a:gd name="T54" fmla="*/ 412 w 631"/>
                <a:gd name="T55" fmla="*/ 19 h 24"/>
                <a:gd name="T56" fmla="*/ 427 w 631"/>
                <a:gd name="T57" fmla="*/ 24 h 24"/>
                <a:gd name="T58" fmla="*/ 442 w 631"/>
                <a:gd name="T59" fmla="*/ 24 h 24"/>
                <a:gd name="T60" fmla="*/ 457 w 631"/>
                <a:gd name="T61" fmla="*/ 19 h 24"/>
                <a:gd name="T62" fmla="*/ 472 w 631"/>
                <a:gd name="T63" fmla="*/ 19 h 24"/>
                <a:gd name="T64" fmla="*/ 487 w 631"/>
                <a:gd name="T65" fmla="*/ 19 h 24"/>
                <a:gd name="T66" fmla="*/ 502 w 631"/>
                <a:gd name="T67" fmla="*/ 19 h 24"/>
                <a:gd name="T68" fmla="*/ 517 w 631"/>
                <a:gd name="T69" fmla="*/ 19 h 24"/>
                <a:gd name="T70" fmla="*/ 531 w 631"/>
                <a:gd name="T71" fmla="*/ 24 h 24"/>
                <a:gd name="T72" fmla="*/ 546 w 631"/>
                <a:gd name="T73" fmla="*/ 24 h 24"/>
                <a:gd name="T74" fmla="*/ 561 w 631"/>
                <a:gd name="T75" fmla="*/ 19 h 24"/>
                <a:gd name="T76" fmla="*/ 576 w 631"/>
                <a:gd name="T77" fmla="*/ 19 h 24"/>
                <a:gd name="T78" fmla="*/ 591 w 631"/>
                <a:gd name="T79" fmla="*/ 19 h 24"/>
                <a:gd name="T80" fmla="*/ 606 w 631"/>
                <a:gd name="T81" fmla="*/ 19 h 24"/>
                <a:gd name="T82" fmla="*/ 621 w 631"/>
                <a:gd name="T83" fmla="*/ 19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1" h="24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50" y="0"/>
                  </a:lnTo>
                  <a:lnTo>
                    <a:pt x="55" y="0"/>
                  </a:lnTo>
                  <a:lnTo>
                    <a:pt x="60" y="0"/>
                  </a:lnTo>
                  <a:lnTo>
                    <a:pt x="65" y="5"/>
                  </a:lnTo>
                  <a:lnTo>
                    <a:pt x="70" y="5"/>
                  </a:lnTo>
                  <a:lnTo>
                    <a:pt x="75" y="5"/>
                  </a:lnTo>
                  <a:lnTo>
                    <a:pt x="80" y="5"/>
                  </a:lnTo>
                  <a:lnTo>
                    <a:pt x="85" y="5"/>
                  </a:lnTo>
                  <a:lnTo>
                    <a:pt x="89" y="5"/>
                  </a:lnTo>
                  <a:lnTo>
                    <a:pt x="94" y="5"/>
                  </a:lnTo>
                  <a:lnTo>
                    <a:pt x="99" y="5"/>
                  </a:lnTo>
                  <a:lnTo>
                    <a:pt x="104" y="5"/>
                  </a:lnTo>
                  <a:lnTo>
                    <a:pt x="109" y="5"/>
                  </a:lnTo>
                  <a:lnTo>
                    <a:pt x="114" y="5"/>
                  </a:lnTo>
                  <a:lnTo>
                    <a:pt x="119" y="5"/>
                  </a:lnTo>
                  <a:lnTo>
                    <a:pt x="124" y="5"/>
                  </a:lnTo>
                  <a:lnTo>
                    <a:pt x="129" y="9"/>
                  </a:lnTo>
                  <a:lnTo>
                    <a:pt x="134" y="9"/>
                  </a:lnTo>
                  <a:lnTo>
                    <a:pt x="139" y="9"/>
                  </a:lnTo>
                  <a:lnTo>
                    <a:pt x="144" y="9"/>
                  </a:lnTo>
                  <a:lnTo>
                    <a:pt x="149" y="9"/>
                  </a:lnTo>
                  <a:lnTo>
                    <a:pt x="154" y="9"/>
                  </a:lnTo>
                  <a:lnTo>
                    <a:pt x="159" y="9"/>
                  </a:lnTo>
                  <a:lnTo>
                    <a:pt x="164" y="9"/>
                  </a:lnTo>
                  <a:lnTo>
                    <a:pt x="169" y="9"/>
                  </a:lnTo>
                  <a:lnTo>
                    <a:pt x="174" y="9"/>
                  </a:lnTo>
                  <a:lnTo>
                    <a:pt x="179" y="9"/>
                  </a:lnTo>
                  <a:lnTo>
                    <a:pt x="184" y="14"/>
                  </a:lnTo>
                  <a:lnTo>
                    <a:pt x="189" y="14"/>
                  </a:lnTo>
                  <a:lnTo>
                    <a:pt x="194" y="14"/>
                  </a:lnTo>
                  <a:lnTo>
                    <a:pt x="199" y="14"/>
                  </a:lnTo>
                  <a:lnTo>
                    <a:pt x="204" y="14"/>
                  </a:lnTo>
                  <a:lnTo>
                    <a:pt x="209" y="14"/>
                  </a:lnTo>
                  <a:lnTo>
                    <a:pt x="214" y="14"/>
                  </a:lnTo>
                  <a:lnTo>
                    <a:pt x="219" y="14"/>
                  </a:lnTo>
                  <a:lnTo>
                    <a:pt x="224" y="14"/>
                  </a:lnTo>
                  <a:lnTo>
                    <a:pt x="229" y="14"/>
                  </a:lnTo>
                  <a:lnTo>
                    <a:pt x="233" y="14"/>
                  </a:lnTo>
                  <a:lnTo>
                    <a:pt x="238" y="14"/>
                  </a:lnTo>
                  <a:lnTo>
                    <a:pt x="243" y="19"/>
                  </a:lnTo>
                  <a:lnTo>
                    <a:pt x="248" y="14"/>
                  </a:lnTo>
                  <a:lnTo>
                    <a:pt x="253" y="14"/>
                  </a:lnTo>
                  <a:lnTo>
                    <a:pt x="258" y="14"/>
                  </a:lnTo>
                  <a:lnTo>
                    <a:pt x="263" y="14"/>
                  </a:lnTo>
                  <a:lnTo>
                    <a:pt x="268" y="19"/>
                  </a:lnTo>
                  <a:lnTo>
                    <a:pt x="273" y="19"/>
                  </a:lnTo>
                  <a:lnTo>
                    <a:pt x="278" y="19"/>
                  </a:lnTo>
                  <a:lnTo>
                    <a:pt x="283" y="19"/>
                  </a:lnTo>
                  <a:lnTo>
                    <a:pt x="288" y="19"/>
                  </a:lnTo>
                  <a:lnTo>
                    <a:pt x="293" y="19"/>
                  </a:lnTo>
                  <a:lnTo>
                    <a:pt x="298" y="19"/>
                  </a:lnTo>
                  <a:lnTo>
                    <a:pt x="303" y="19"/>
                  </a:lnTo>
                  <a:lnTo>
                    <a:pt x="308" y="19"/>
                  </a:lnTo>
                  <a:lnTo>
                    <a:pt x="313" y="19"/>
                  </a:lnTo>
                  <a:lnTo>
                    <a:pt x="318" y="19"/>
                  </a:lnTo>
                  <a:lnTo>
                    <a:pt x="323" y="19"/>
                  </a:lnTo>
                  <a:lnTo>
                    <a:pt x="328" y="19"/>
                  </a:lnTo>
                  <a:lnTo>
                    <a:pt x="333" y="19"/>
                  </a:lnTo>
                  <a:lnTo>
                    <a:pt x="338" y="19"/>
                  </a:lnTo>
                  <a:lnTo>
                    <a:pt x="343" y="19"/>
                  </a:lnTo>
                  <a:lnTo>
                    <a:pt x="348" y="19"/>
                  </a:lnTo>
                  <a:lnTo>
                    <a:pt x="353" y="19"/>
                  </a:lnTo>
                  <a:lnTo>
                    <a:pt x="358" y="19"/>
                  </a:lnTo>
                  <a:lnTo>
                    <a:pt x="363" y="19"/>
                  </a:lnTo>
                  <a:lnTo>
                    <a:pt x="368" y="19"/>
                  </a:lnTo>
                  <a:lnTo>
                    <a:pt x="373" y="19"/>
                  </a:lnTo>
                  <a:lnTo>
                    <a:pt x="378" y="19"/>
                  </a:lnTo>
                  <a:lnTo>
                    <a:pt x="382" y="19"/>
                  </a:lnTo>
                  <a:lnTo>
                    <a:pt x="387" y="19"/>
                  </a:lnTo>
                  <a:lnTo>
                    <a:pt x="392" y="19"/>
                  </a:lnTo>
                  <a:lnTo>
                    <a:pt x="397" y="19"/>
                  </a:lnTo>
                  <a:lnTo>
                    <a:pt x="402" y="19"/>
                  </a:lnTo>
                  <a:lnTo>
                    <a:pt x="407" y="19"/>
                  </a:lnTo>
                  <a:lnTo>
                    <a:pt x="412" y="19"/>
                  </a:lnTo>
                  <a:lnTo>
                    <a:pt x="417" y="19"/>
                  </a:lnTo>
                  <a:lnTo>
                    <a:pt x="422" y="24"/>
                  </a:lnTo>
                  <a:lnTo>
                    <a:pt x="427" y="24"/>
                  </a:lnTo>
                  <a:lnTo>
                    <a:pt x="432" y="24"/>
                  </a:lnTo>
                  <a:lnTo>
                    <a:pt x="437" y="24"/>
                  </a:lnTo>
                  <a:lnTo>
                    <a:pt x="442" y="24"/>
                  </a:lnTo>
                  <a:lnTo>
                    <a:pt x="447" y="19"/>
                  </a:lnTo>
                  <a:lnTo>
                    <a:pt x="452" y="19"/>
                  </a:lnTo>
                  <a:lnTo>
                    <a:pt x="457" y="19"/>
                  </a:lnTo>
                  <a:lnTo>
                    <a:pt x="462" y="19"/>
                  </a:lnTo>
                  <a:lnTo>
                    <a:pt x="467" y="19"/>
                  </a:lnTo>
                  <a:lnTo>
                    <a:pt x="472" y="19"/>
                  </a:lnTo>
                  <a:lnTo>
                    <a:pt x="477" y="19"/>
                  </a:lnTo>
                  <a:lnTo>
                    <a:pt x="482" y="19"/>
                  </a:lnTo>
                  <a:lnTo>
                    <a:pt x="487" y="19"/>
                  </a:lnTo>
                  <a:lnTo>
                    <a:pt x="492" y="19"/>
                  </a:lnTo>
                  <a:lnTo>
                    <a:pt x="497" y="19"/>
                  </a:lnTo>
                  <a:lnTo>
                    <a:pt x="502" y="19"/>
                  </a:lnTo>
                  <a:lnTo>
                    <a:pt x="507" y="19"/>
                  </a:lnTo>
                  <a:lnTo>
                    <a:pt x="512" y="19"/>
                  </a:lnTo>
                  <a:lnTo>
                    <a:pt x="517" y="19"/>
                  </a:lnTo>
                  <a:lnTo>
                    <a:pt x="522" y="24"/>
                  </a:lnTo>
                  <a:lnTo>
                    <a:pt x="527" y="24"/>
                  </a:lnTo>
                  <a:lnTo>
                    <a:pt x="531" y="24"/>
                  </a:lnTo>
                  <a:lnTo>
                    <a:pt x="536" y="24"/>
                  </a:lnTo>
                  <a:lnTo>
                    <a:pt x="541" y="24"/>
                  </a:lnTo>
                  <a:lnTo>
                    <a:pt x="546" y="24"/>
                  </a:lnTo>
                  <a:lnTo>
                    <a:pt x="551" y="19"/>
                  </a:lnTo>
                  <a:lnTo>
                    <a:pt x="556" y="19"/>
                  </a:lnTo>
                  <a:lnTo>
                    <a:pt x="561" y="19"/>
                  </a:lnTo>
                  <a:lnTo>
                    <a:pt x="566" y="19"/>
                  </a:lnTo>
                  <a:lnTo>
                    <a:pt x="571" y="19"/>
                  </a:lnTo>
                  <a:lnTo>
                    <a:pt x="576" y="19"/>
                  </a:lnTo>
                  <a:lnTo>
                    <a:pt x="581" y="19"/>
                  </a:lnTo>
                  <a:lnTo>
                    <a:pt x="586" y="19"/>
                  </a:lnTo>
                  <a:lnTo>
                    <a:pt x="591" y="19"/>
                  </a:lnTo>
                  <a:lnTo>
                    <a:pt x="596" y="19"/>
                  </a:lnTo>
                  <a:lnTo>
                    <a:pt x="601" y="19"/>
                  </a:lnTo>
                  <a:lnTo>
                    <a:pt x="606" y="19"/>
                  </a:lnTo>
                  <a:lnTo>
                    <a:pt x="611" y="19"/>
                  </a:lnTo>
                  <a:lnTo>
                    <a:pt x="616" y="19"/>
                  </a:lnTo>
                  <a:lnTo>
                    <a:pt x="621" y="19"/>
                  </a:lnTo>
                  <a:lnTo>
                    <a:pt x="626" y="19"/>
                  </a:lnTo>
                  <a:lnTo>
                    <a:pt x="631" y="19"/>
                  </a:lnTo>
                </a:path>
              </a:pathLst>
            </a:custGeom>
            <a:noFill/>
            <a:ln w="0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430"/>
            <p:cNvSpPr>
              <a:spLocks/>
            </p:cNvSpPr>
            <p:nvPr/>
          </p:nvSpPr>
          <p:spPr bwMode="auto">
            <a:xfrm>
              <a:off x="4621213" y="2595563"/>
              <a:ext cx="842963" cy="1538287"/>
            </a:xfrm>
            <a:custGeom>
              <a:avLst/>
              <a:gdLst>
                <a:gd name="T0" fmla="*/ 10 w 531"/>
                <a:gd name="T1" fmla="*/ 263 h 969"/>
                <a:gd name="T2" fmla="*/ 25 w 531"/>
                <a:gd name="T3" fmla="*/ 263 h 969"/>
                <a:gd name="T4" fmla="*/ 40 w 531"/>
                <a:gd name="T5" fmla="*/ 258 h 969"/>
                <a:gd name="T6" fmla="*/ 54 w 531"/>
                <a:gd name="T7" fmla="*/ 253 h 969"/>
                <a:gd name="T8" fmla="*/ 69 w 531"/>
                <a:gd name="T9" fmla="*/ 249 h 969"/>
                <a:gd name="T10" fmla="*/ 84 w 531"/>
                <a:gd name="T11" fmla="*/ 249 h 969"/>
                <a:gd name="T12" fmla="*/ 99 w 531"/>
                <a:gd name="T13" fmla="*/ 249 h 969"/>
                <a:gd name="T14" fmla="*/ 114 w 531"/>
                <a:gd name="T15" fmla="*/ 249 h 969"/>
                <a:gd name="T16" fmla="*/ 129 w 531"/>
                <a:gd name="T17" fmla="*/ 263 h 969"/>
                <a:gd name="T18" fmla="*/ 144 w 531"/>
                <a:gd name="T19" fmla="*/ 273 h 969"/>
                <a:gd name="T20" fmla="*/ 159 w 531"/>
                <a:gd name="T21" fmla="*/ 273 h 969"/>
                <a:gd name="T22" fmla="*/ 174 w 531"/>
                <a:gd name="T23" fmla="*/ 268 h 969"/>
                <a:gd name="T24" fmla="*/ 189 w 531"/>
                <a:gd name="T25" fmla="*/ 273 h 969"/>
                <a:gd name="T26" fmla="*/ 203 w 531"/>
                <a:gd name="T27" fmla="*/ 283 h 969"/>
                <a:gd name="T28" fmla="*/ 218 w 531"/>
                <a:gd name="T29" fmla="*/ 278 h 969"/>
                <a:gd name="T30" fmla="*/ 233 w 531"/>
                <a:gd name="T31" fmla="*/ 273 h 969"/>
                <a:gd name="T32" fmla="*/ 248 w 531"/>
                <a:gd name="T33" fmla="*/ 273 h 969"/>
                <a:gd name="T34" fmla="*/ 263 w 531"/>
                <a:gd name="T35" fmla="*/ 278 h 969"/>
                <a:gd name="T36" fmla="*/ 278 w 531"/>
                <a:gd name="T37" fmla="*/ 278 h 969"/>
                <a:gd name="T38" fmla="*/ 293 w 531"/>
                <a:gd name="T39" fmla="*/ 278 h 969"/>
                <a:gd name="T40" fmla="*/ 308 w 531"/>
                <a:gd name="T41" fmla="*/ 278 h 969"/>
                <a:gd name="T42" fmla="*/ 323 w 531"/>
                <a:gd name="T43" fmla="*/ 278 h 969"/>
                <a:gd name="T44" fmla="*/ 337 w 531"/>
                <a:gd name="T45" fmla="*/ 273 h 969"/>
                <a:gd name="T46" fmla="*/ 352 w 531"/>
                <a:gd name="T47" fmla="*/ 278 h 969"/>
                <a:gd name="T48" fmla="*/ 367 w 531"/>
                <a:gd name="T49" fmla="*/ 278 h 969"/>
                <a:gd name="T50" fmla="*/ 382 w 531"/>
                <a:gd name="T51" fmla="*/ 273 h 969"/>
                <a:gd name="T52" fmla="*/ 397 w 531"/>
                <a:gd name="T53" fmla="*/ 273 h 969"/>
                <a:gd name="T54" fmla="*/ 407 w 531"/>
                <a:gd name="T55" fmla="*/ 258 h 969"/>
                <a:gd name="T56" fmla="*/ 417 w 531"/>
                <a:gd name="T57" fmla="*/ 229 h 969"/>
                <a:gd name="T58" fmla="*/ 427 w 531"/>
                <a:gd name="T59" fmla="*/ 184 h 969"/>
                <a:gd name="T60" fmla="*/ 432 w 531"/>
                <a:gd name="T61" fmla="*/ 129 h 969"/>
                <a:gd name="T62" fmla="*/ 442 w 531"/>
                <a:gd name="T63" fmla="*/ 90 h 969"/>
                <a:gd name="T64" fmla="*/ 452 w 531"/>
                <a:gd name="T65" fmla="*/ 70 h 969"/>
                <a:gd name="T66" fmla="*/ 457 w 531"/>
                <a:gd name="T67" fmla="*/ 45 h 969"/>
                <a:gd name="T68" fmla="*/ 467 w 531"/>
                <a:gd name="T69" fmla="*/ 5 h 969"/>
                <a:gd name="T70" fmla="*/ 477 w 531"/>
                <a:gd name="T71" fmla="*/ 10 h 969"/>
                <a:gd name="T72" fmla="*/ 482 w 531"/>
                <a:gd name="T73" fmla="*/ 75 h 969"/>
                <a:gd name="T74" fmla="*/ 491 w 531"/>
                <a:gd name="T75" fmla="*/ 194 h 969"/>
                <a:gd name="T76" fmla="*/ 501 w 531"/>
                <a:gd name="T77" fmla="*/ 368 h 969"/>
                <a:gd name="T78" fmla="*/ 506 w 531"/>
                <a:gd name="T79" fmla="*/ 581 h 969"/>
                <a:gd name="T80" fmla="*/ 516 w 531"/>
                <a:gd name="T81" fmla="*/ 795 h 969"/>
                <a:gd name="T82" fmla="*/ 526 w 531"/>
                <a:gd name="T83" fmla="*/ 969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31" h="969">
                  <a:moveTo>
                    <a:pt x="0" y="263"/>
                  </a:moveTo>
                  <a:lnTo>
                    <a:pt x="5" y="263"/>
                  </a:lnTo>
                  <a:lnTo>
                    <a:pt x="10" y="263"/>
                  </a:lnTo>
                  <a:lnTo>
                    <a:pt x="15" y="263"/>
                  </a:lnTo>
                  <a:lnTo>
                    <a:pt x="20" y="263"/>
                  </a:lnTo>
                  <a:lnTo>
                    <a:pt x="25" y="263"/>
                  </a:lnTo>
                  <a:lnTo>
                    <a:pt x="30" y="263"/>
                  </a:lnTo>
                  <a:lnTo>
                    <a:pt x="35" y="258"/>
                  </a:lnTo>
                  <a:lnTo>
                    <a:pt x="40" y="258"/>
                  </a:lnTo>
                  <a:lnTo>
                    <a:pt x="44" y="258"/>
                  </a:lnTo>
                  <a:lnTo>
                    <a:pt x="49" y="253"/>
                  </a:lnTo>
                  <a:lnTo>
                    <a:pt x="54" y="253"/>
                  </a:lnTo>
                  <a:lnTo>
                    <a:pt x="59" y="253"/>
                  </a:lnTo>
                  <a:lnTo>
                    <a:pt x="64" y="253"/>
                  </a:lnTo>
                  <a:lnTo>
                    <a:pt x="69" y="249"/>
                  </a:lnTo>
                  <a:lnTo>
                    <a:pt x="74" y="249"/>
                  </a:lnTo>
                  <a:lnTo>
                    <a:pt x="79" y="249"/>
                  </a:lnTo>
                  <a:lnTo>
                    <a:pt x="84" y="249"/>
                  </a:lnTo>
                  <a:lnTo>
                    <a:pt x="89" y="249"/>
                  </a:lnTo>
                  <a:lnTo>
                    <a:pt x="94" y="249"/>
                  </a:lnTo>
                  <a:lnTo>
                    <a:pt x="99" y="249"/>
                  </a:lnTo>
                  <a:lnTo>
                    <a:pt x="104" y="244"/>
                  </a:lnTo>
                  <a:lnTo>
                    <a:pt x="109" y="244"/>
                  </a:lnTo>
                  <a:lnTo>
                    <a:pt x="114" y="249"/>
                  </a:lnTo>
                  <a:lnTo>
                    <a:pt x="119" y="253"/>
                  </a:lnTo>
                  <a:lnTo>
                    <a:pt x="124" y="258"/>
                  </a:lnTo>
                  <a:lnTo>
                    <a:pt x="129" y="263"/>
                  </a:lnTo>
                  <a:lnTo>
                    <a:pt x="134" y="268"/>
                  </a:lnTo>
                  <a:lnTo>
                    <a:pt x="139" y="268"/>
                  </a:lnTo>
                  <a:lnTo>
                    <a:pt x="144" y="273"/>
                  </a:lnTo>
                  <a:lnTo>
                    <a:pt x="149" y="273"/>
                  </a:lnTo>
                  <a:lnTo>
                    <a:pt x="154" y="273"/>
                  </a:lnTo>
                  <a:lnTo>
                    <a:pt x="159" y="273"/>
                  </a:lnTo>
                  <a:lnTo>
                    <a:pt x="164" y="268"/>
                  </a:lnTo>
                  <a:lnTo>
                    <a:pt x="169" y="268"/>
                  </a:lnTo>
                  <a:lnTo>
                    <a:pt x="174" y="268"/>
                  </a:lnTo>
                  <a:lnTo>
                    <a:pt x="179" y="273"/>
                  </a:lnTo>
                  <a:lnTo>
                    <a:pt x="184" y="273"/>
                  </a:lnTo>
                  <a:lnTo>
                    <a:pt x="189" y="273"/>
                  </a:lnTo>
                  <a:lnTo>
                    <a:pt x="193" y="278"/>
                  </a:lnTo>
                  <a:lnTo>
                    <a:pt x="198" y="278"/>
                  </a:lnTo>
                  <a:lnTo>
                    <a:pt x="203" y="283"/>
                  </a:lnTo>
                  <a:lnTo>
                    <a:pt x="208" y="283"/>
                  </a:lnTo>
                  <a:lnTo>
                    <a:pt x="213" y="278"/>
                  </a:lnTo>
                  <a:lnTo>
                    <a:pt x="218" y="278"/>
                  </a:lnTo>
                  <a:lnTo>
                    <a:pt x="223" y="273"/>
                  </a:lnTo>
                  <a:lnTo>
                    <a:pt x="228" y="273"/>
                  </a:lnTo>
                  <a:lnTo>
                    <a:pt x="233" y="273"/>
                  </a:lnTo>
                  <a:lnTo>
                    <a:pt x="238" y="273"/>
                  </a:lnTo>
                  <a:lnTo>
                    <a:pt x="243" y="273"/>
                  </a:lnTo>
                  <a:lnTo>
                    <a:pt x="248" y="273"/>
                  </a:lnTo>
                  <a:lnTo>
                    <a:pt x="253" y="273"/>
                  </a:lnTo>
                  <a:lnTo>
                    <a:pt x="258" y="273"/>
                  </a:lnTo>
                  <a:lnTo>
                    <a:pt x="263" y="278"/>
                  </a:lnTo>
                  <a:lnTo>
                    <a:pt x="268" y="278"/>
                  </a:lnTo>
                  <a:lnTo>
                    <a:pt x="273" y="278"/>
                  </a:lnTo>
                  <a:lnTo>
                    <a:pt x="278" y="278"/>
                  </a:lnTo>
                  <a:lnTo>
                    <a:pt x="283" y="278"/>
                  </a:lnTo>
                  <a:lnTo>
                    <a:pt x="288" y="278"/>
                  </a:lnTo>
                  <a:lnTo>
                    <a:pt x="293" y="278"/>
                  </a:lnTo>
                  <a:lnTo>
                    <a:pt x="298" y="278"/>
                  </a:lnTo>
                  <a:lnTo>
                    <a:pt x="303" y="278"/>
                  </a:lnTo>
                  <a:lnTo>
                    <a:pt x="308" y="278"/>
                  </a:lnTo>
                  <a:lnTo>
                    <a:pt x="313" y="278"/>
                  </a:lnTo>
                  <a:lnTo>
                    <a:pt x="318" y="278"/>
                  </a:lnTo>
                  <a:lnTo>
                    <a:pt x="323" y="278"/>
                  </a:lnTo>
                  <a:lnTo>
                    <a:pt x="328" y="278"/>
                  </a:lnTo>
                  <a:lnTo>
                    <a:pt x="333" y="273"/>
                  </a:lnTo>
                  <a:lnTo>
                    <a:pt x="337" y="273"/>
                  </a:lnTo>
                  <a:lnTo>
                    <a:pt x="342" y="278"/>
                  </a:lnTo>
                  <a:lnTo>
                    <a:pt x="347" y="278"/>
                  </a:lnTo>
                  <a:lnTo>
                    <a:pt x="352" y="278"/>
                  </a:lnTo>
                  <a:lnTo>
                    <a:pt x="357" y="278"/>
                  </a:lnTo>
                  <a:lnTo>
                    <a:pt x="362" y="278"/>
                  </a:lnTo>
                  <a:lnTo>
                    <a:pt x="367" y="278"/>
                  </a:lnTo>
                  <a:lnTo>
                    <a:pt x="372" y="278"/>
                  </a:lnTo>
                  <a:lnTo>
                    <a:pt x="377" y="278"/>
                  </a:lnTo>
                  <a:lnTo>
                    <a:pt x="382" y="273"/>
                  </a:lnTo>
                  <a:lnTo>
                    <a:pt x="387" y="273"/>
                  </a:lnTo>
                  <a:lnTo>
                    <a:pt x="392" y="273"/>
                  </a:lnTo>
                  <a:lnTo>
                    <a:pt x="397" y="273"/>
                  </a:lnTo>
                  <a:lnTo>
                    <a:pt x="402" y="268"/>
                  </a:lnTo>
                  <a:lnTo>
                    <a:pt x="407" y="263"/>
                  </a:lnTo>
                  <a:lnTo>
                    <a:pt x="407" y="258"/>
                  </a:lnTo>
                  <a:lnTo>
                    <a:pt x="412" y="249"/>
                  </a:lnTo>
                  <a:lnTo>
                    <a:pt x="412" y="244"/>
                  </a:lnTo>
                  <a:lnTo>
                    <a:pt x="417" y="229"/>
                  </a:lnTo>
                  <a:lnTo>
                    <a:pt x="417" y="219"/>
                  </a:lnTo>
                  <a:lnTo>
                    <a:pt x="422" y="204"/>
                  </a:lnTo>
                  <a:lnTo>
                    <a:pt x="427" y="184"/>
                  </a:lnTo>
                  <a:lnTo>
                    <a:pt x="427" y="169"/>
                  </a:lnTo>
                  <a:lnTo>
                    <a:pt x="432" y="149"/>
                  </a:lnTo>
                  <a:lnTo>
                    <a:pt x="432" y="129"/>
                  </a:lnTo>
                  <a:lnTo>
                    <a:pt x="437" y="114"/>
                  </a:lnTo>
                  <a:lnTo>
                    <a:pt x="437" y="100"/>
                  </a:lnTo>
                  <a:lnTo>
                    <a:pt x="442" y="90"/>
                  </a:lnTo>
                  <a:lnTo>
                    <a:pt x="447" y="85"/>
                  </a:lnTo>
                  <a:lnTo>
                    <a:pt x="447" y="80"/>
                  </a:lnTo>
                  <a:lnTo>
                    <a:pt x="452" y="70"/>
                  </a:lnTo>
                  <a:lnTo>
                    <a:pt x="452" y="65"/>
                  </a:lnTo>
                  <a:lnTo>
                    <a:pt x="457" y="60"/>
                  </a:lnTo>
                  <a:lnTo>
                    <a:pt x="457" y="45"/>
                  </a:lnTo>
                  <a:lnTo>
                    <a:pt x="462" y="30"/>
                  </a:lnTo>
                  <a:lnTo>
                    <a:pt x="462" y="15"/>
                  </a:lnTo>
                  <a:lnTo>
                    <a:pt x="467" y="5"/>
                  </a:lnTo>
                  <a:lnTo>
                    <a:pt x="472" y="0"/>
                  </a:lnTo>
                  <a:lnTo>
                    <a:pt x="472" y="5"/>
                  </a:lnTo>
                  <a:lnTo>
                    <a:pt x="477" y="10"/>
                  </a:lnTo>
                  <a:lnTo>
                    <a:pt x="477" y="30"/>
                  </a:lnTo>
                  <a:lnTo>
                    <a:pt x="482" y="50"/>
                  </a:lnTo>
                  <a:lnTo>
                    <a:pt x="482" y="75"/>
                  </a:lnTo>
                  <a:lnTo>
                    <a:pt x="486" y="109"/>
                  </a:lnTo>
                  <a:lnTo>
                    <a:pt x="486" y="149"/>
                  </a:lnTo>
                  <a:lnTo>
                    <a:pt x="491" y="194"/>
                  </a:lnTo>
                  <a:lnTo>
                    <a:pt x="496" y="244"/>
                  </a:lnTo>
                  <a:lnTo>
                    <a:pt x="496" y="303"/>
                  </a:lnTo>
                  <a:lnTo>
                    <a:pt x="501" y="368"/>
                  </a:lnTo>
                  <a:lnTo>
                    <a:pt x="501" y="437"/>
                  </a:lnTo>
                  <a:lnTo>
                    <a:pt x="506" y="507"/>
                  </a:lnTo>
                  <a:lnTo>
                    <a:pt x="506" y="581"/>
                  </a:lnTo>
                  <a:lnTo>
                    <a:pt x="511" y="651"/>
                  </a:lnTo>
                  <a:lnTo>
                    <a:pt x="511" y="725"/>
                  </a:lnTo>
                  <a:lnTo>
                    <a:pt x="516" y="795"/>
                  </a:lnTo>
                  <a:lnTo>
                    <a:pt x="521" y="859"/>
                  </a:lnTo>
                  <a:lnTo>
                    <a:pt x="521" y="919"/>
                  </a:lnTo>
                  <a:lnTo>
                    <a:pt x="526" y="969"/>
                  </a:lnTo>
                  <a:lnTo>
                    <a:pt x="526" y="944"/>
                  </a:lnTo>
                  <a:lnTo>
                    <a:pt x="531" y="924"/>
                  </a:lnTo>
                </a:path>
              </a:pathLst>
            </a:custGeom>
            <a:noFill/>
            <a:ln w="0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431"/>
            <p:cNvSpPr>
              <a:spLocks/>
            </p:cNvSpPr>
            <p:nvPr/>
          </p:nvSpPr>
          <p:spPr bwMode="auto">
            <a:xfrm>
              <a:off x="5464176" y="2627313"/>
              <a:ext cx="765175" cy="1435100"/>
            </a:xfrm>
            <a:custGeom>
              <a:avLst/>
              <a:gdLst>
                <a:gd name="T0" fmla="*/ 0 w 482"/>
                <a:gd name="T1" fmla="*/ 884 h 904"/>
                <a:gd name="T2" fmla="*/ 10 w 482"/>
                <a:gd name="T3" fmla="*/ 839 h 904"/>
                <a:gd name="T4" fmla="*/ 15 w 482"/>
                <a:gd name="T5" fmla="*/ 800 h 904"/>
                <a:gd name="T6" fmla="*/ 20 w 482"/>
                <a:gd name="T7" fmla="*/ 755 h 904"/>
                <a:gd name="T8" fmla="*/ 25 w 482"/>
                <a:gd name="T9" fmla="*/ 710 h 904"/>
                <a:gd name="T10" fmla="*/ 30 w 482"/>
                <a:gd name="T11" fmla="*/ 670 h 904"/>
                <a:gd name="T12" fmla="*/ 35 w 482"/>
                <a:gd name="T13" fmla="*/ 626 h 904"/>
                <a:gd name="T14" fmla="*/ 40 w 482"/>
                <a:gd name="T15" fmla="*/ 586 h 904"/>
                <a:gd name="T16" fmla="*/ 45 w 482"/>
                <a:gd name="T17" fmla="*/ 541 h 904"/>
                <a:gd name="T18" fmla="*/ 50 w 482"/>
                <a:gd name="T19" fmla="*/ 497 h 904"/>
                <a:gd name="T20" fmla="*/ 60 w 482"/>
                <a:gd name="T21" fmla="*/ 457 h 904"/>
                <a:gd name="T22" fmla="*/ 65 w 482"/>
                <a:gd name="T23" fmla="*/ 417 h 904"/>
                <a:gd name="T24" fmla="*/ 70 w 482"/>
                <a:gd name="T25" fmla="*/ 392 h 904"/>
                <a:gd name="T26" fmla="*/ 75 w 482"/>
                <a:gd name="T27" fmla="*/ 373 h 904"/>
                <a:gd name="T28" fmla="*/ 80 w 482"/>
                <a:gd name="T29" fmla="*/ 353 h 904"/>
                <a:gd name="T30" fmla="*/ 85 w 482"/>
                <a:gd name="T31" fmla="*/ 318 h 904"/>
                <a:gd name="T32" fmla="*/ 90 w 482"/>
                <a:gd name="T33" fmla="*/ 283 h 904"/>
                <a:gd name="T34" fmla="*/ 95 w 482"/>
                <a:gd name="T35" fmla="*/ 253 h 904"/>
                <a:gd name="T36" fmla="*/ 104 w 482"/>
                <a:gd name="T37" fmla="*/ 238 h 904"/>
                <a:gd name="T38" fmla="*/ 109 w 482"/>
                <a:gd name="T39" fmla="*/ 224 h 904"/>
                <a:gd name="T40" fmla="*/ 119 w 482"/>
                <a:gd name="T41" fmla="*/ 214 h 904"/>
                <a:gd name="T42" fmla="*/ 129 w 482"/>
                <a:gd name="T43" fmla="*/ 204 h 904"/>
                <a:gd name="T44" fmla="*/ 134 w 482"/>
                <a:gd name="T45" fmla="*/ 194 h 904"/>
                <a:gd name="T46" fmla="*/ 139 w 482"/>
                <a:gd name="T47" fmla="*/ 184 h 904"/>
                <a:gd name="T48" fmla="*/ 149 w 482"/>
                <a:gd name="T49" fmla="*/ 184 h 904"/>
                <a:gd name="T50" fmla="*/ 159 w 482"/>
                <a:gd name="T51" fmla="*/ 179 h 904"/>
                <a:gd name="T52" fmla="*/ 169 w 482"/>
                <a:gd name="T53" fmla="*/ 169 h 904"/>
                <a:gd name="T54" fmla="*/ 179 w 482"/>
                <a:gd name="T55" fmla="*/ 164 h 904"/>
                <a:gd name="T56" fmla="*/ 189 w 482"/>
                <a:gd name="T57" fmla="*/ 159 h 904"/>
                <a:gd name="T58" fmla="*/ 199 w 482"/>
                <a:gd name="T59" fmla="*/ 159 h 904"/>
                <a:gd name="T60" fmla="*/ 209 w 482"/>
                <a:gd name="T61" fmla="*/ 154 h 904"/>
                <a:gd name="T62" fmla="*/ 219 w 482"/>
                <a:gd name="T63" fmla="*/ 149 h 904"/>
                <a:gd name="T64" fmla="*/ 229 w 482"/>
                <a:gd name="T65" fmla="*/ 144 h 904"/>
                <a:gd name="T66" fmla="*/ 239 w 482"/>
                <a:gd name="T67" fmla="*/ 139 h 904"/>
                <a:gd name="T68" fmla="*/ 248 w 482"/>
                <a:gd name="T69" fmla="*/ 139 h 904"/>
                <a:gd name="T70" fmla="*/ 258 w 482"/>
                <a:gd name="T71" fmla="*/ 129 h 904"/>
                <a:gd name="T72" fmla="*/ 268 w 482"/>
                <a:gd name="T73" fmla="*/ 129 h 904"/>
                <a:gd name="T74" fmla="*/ 278 w 482"/>
                <a:gd name="T75" fmla="*/ 124 h 904"/>
                <a:gd name="T76" fmla="*/ 288 w 482"/>
                <a:gd name="T77" fmla="*/ 119 h 904"/>
                <a:gd name="T78" fmla="*/ 298 w 482"/>
                <a:gd name="T79" fmla="*/ 114 h 904"/>
                <a:gd name="T80" fmla="*/ 308 w 482"/>
                <a:gd name="T81" fmla="*/ 109 h 904"/>
                <a:gd name="T82" fmla="*/ 318 w 482"/>
                <a:gd name="T83" fmla="*/ 104 h 904"/>
                <a:gd name="T84" fmla="*/ 328 w 482"/>
                <a:gd name="T85" fmla="*/ 99 h 904"/>
                <a:gd name="T86" fmla="*/ 338 w 482"/>
                <a:gd name="T87" fmla="*/ 89 h 904"/>
                <a:gd name="T88" fmla="*/ 348 w 482"/>
                <a:gd name="T89" fmla="*/ 85 h 904"/>
                <a:gd name="T90" fmla="*/ 358 w 482"/>
                <a:gd name="T91" fmla="*/ 80 h 904"/>
                <a:gd name="T92" fmla="*/ 368 w 482"/>
                <a:gd name="T93" fmla="*/ 75 h 904"/>
                <a:gd name="T94" fmla="*/ 378 w 482"/>
                <a:gd name="T95" fmla="*/ 65 h 904"/>
                <a:gd name="T96" fmla="*/ 388 w 482"/>
                <a:gd name="T97" fmla="*/ 60 h 904"/>
                <a:gd name="T98" fmla="*/ 397 w 482"/>
                <a:gd name="T99" fmla="*/ 50 h 904"/>
                <a:gd name="T100" fmla="*/ 407 w 482"/>
                <a:gd name="T101" fmla="*/ 45 h 904"/>
                <a:gd name="T102" fmla="*/ 417 w 482"/>
                <a:gd name="T103" fmla="*/ 35 h 904"/>
                <a:gd name="T104" fmla="*/ 427 w 482"/>
                <a:gd name="T105" fmla="*/ 25 h 904"/>
                <a:gd name="T106" fmla="*/ 437 w 482"/>
                <a:gd name="T107" fmla="*/ 20 h 904"/>
                <a:gd name="T108" fmla="*/ 447 w 482"/>
                <a:gd name="T109" fmla="*/ 15 h 904"/>
                <a:gd name="T110" fmla="*/ 457 w 482"/>
                <a:gd name="T111" fmla="*/ 10 h 904"/>
                <a:gd name="T112" fmla="*/ 467 w 482"/>
                <a:gd name="T113" fmla="*/ 5 h 904"/>
                <a:gd name="T114" fmla="*/ 477 w 482"/>
                <a:gd name="T115" fmla="*/ 0 h 9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82" h="904">
                  <a:moveTo>
                    <a:pt x="0" y="904"/>
                  </a:moveTo>
                  <a:lnTo>
                    <a:pt x="0" y="884"/>
                  </a:lnTo>
                  <a:lnTo>
                    <a:pt x="5" y="864"/>
                  </a:lnTo>
                  <a:lnTo>
                    <a:pt x="10" y="839"/>
                  </a:lnTo>
                  <a:lnTo>
                    <a:pt x="10" y="819"/>
                  </a:lnTo>
                  <a:lnTo>
                    <a:pt x="15" y="800"/>
                  </a:lnTo>
                  <a:lnTo>
                    <a:pt x="15" y="775"/>
                  </a:lnTo>
                  <a:lnTo>
                    <a:pt x="20" y="755"/>
                  </a:lnTo>
                  <a:lnTo>
                    <a:pt x="20" y="735"/>
                  </a:lnTo>
                  <a:lnTo>
                    <a:pt x="25" y="710"/>
                  </a:lnTo>
                  <a:lnTo>
                    <a:pt x="25" y="690"/>
                  </a:lnTo>
                  <a:lnTo>
                    <a:pt x="30" y="670"/>
                  </a:lnTo>
                  <a:lnTo>
                    <a:pt x="35" y="651"/>
                  </a:lnTo>
                  <a:lnTo>
                    <a:pt x="35" y="626"/>
                  </a:lnTo>
                  <a:lnTo>
                    <a:pt x="40" y="606"/>
                  </a:lnTo>
                  <a:lnTo>
                    <a:pt x="40" y="586"/>
                  </a:lnTo>
                  <a:lnTo>
                    <a:pt x="45" y="561"/>
                  </a:lnTo>
                  <a:lnTo>
                    <a:pt x="45" y="541"/>
                  </a:lnTo>
                  <a:lnTo>
                    <a:pt x="50" y="521"/>
                  </a:lnTo>
                  <a:lnTo>
                    <a:pt x="50" y="497"/>
                  </a:lnTo>
                  <a:lnTo>
                    <a:pt x="55" y="477"/>
                  </a:lnTo>
                  <a:lnTo>
                    <a:pt x="60" y="457"/>
                  </a:lnTo>
                  <a:lnTo>
                    <a:pt x="60" y="432"/>
                  </a:lnTo>
                  <a:lnTo>
                    <a:pt x="65" y="417"/>
                  </a:lnTo>
                  <a:lnTo>
                    <a:pt x="65" y="402"/>
                  </a:lnTo>
                  <a:lnTo>
                    <a:pt x="70" y="392"/>
                  </a:lnTo>
                  <a:lnTo>
                    <a:pt x="70" y="382"/>
                  </a:lnTo>
                  <a:lnTo>
                    <a:pt x="75" y="373"/>
                  </a:lnTo>
                  <a:lnTo>
                    <a:pt x="75" y="363"/>
                  </a:lnTo>
                  <a:lnTo>
                    <a:pt x="80" y="353"/>
                  </a:lnTo>
                  <a:lnTo>
                    <a:pt x="85" y="333"/>
                  </a:lnTo>
                  <a:lnTo>
                    <a:pt x="85" y="318"/>
                  </a:lnTo>
                  <a:lnTo>
                    <a:pt x="90" y="298"/>
                  </a:lnTo>
                  <a:lnTo>
                    <a:pt x="90" y="283"/>
                  </a:lnTo>
                  <a:lnTo>
                    <a:pt x="95" y="268"/>
                  </a:lnTo>
                  <a:lnTo>
                    <a:pt x="95" y="253"/>
                  </a:lnTo>
                  <a:lnTo>
                    <a:pt x="99" y="243"/>
                  </a:lnTo>
                  <a:lnTo>
                    <a:pt x="104" y="238"/>
                  </a:lnTo>
                  <a:lnTo>
                    <a:pt x="104" y="229"/>
                  </a:lnTo>
                  <a:lnTo>
                    <a:pt x="109" y="224"/>
                  </a:lnTo>
                  <a:lnTo>
                    <a:pt x="114" y="219"/>
                  </a:lnTo>
                  <a:lnTo>
                    <a:pt x="119" y="214"/>
                  </a:lnTo>
                  <a:lnTo>
                    <a:pt x="124" y="209"/>
                  </a:lnTo>
                  <a:lnTo>
                    <a:pt x="129" y="204"/>
                  </a:lnTo>
                  <a:lnTo>
                    <a:pt x="129" y="199"/>
                  </a:lnTo>
                  <a:lnTo>
                    <a:pt x="134" y="194"/>
                  </a:lnTo>
                  <a:lnTo>
                    <a:pt x="134" y="189"/>
                  </a:lnTo>
                  <a:lnTo>
                    <a:pt x="139" y="184"/>
                  </a:lnTo>
                  <a:lnTo>
                    <a:pt x="144" y="184"/>
                  </a:lnTo>
                  <a:lnTo>
                    <a:pt x="149" y="184"/>
                  </a:lnTo>
                  <a:lnTo>
                    <a:pt x="154" y="184"/>
                  </a:lnTo>
                  <a:lnTo>
                    <a:pt x="159" y="179"/>
                  </a:lnTo>
                  <a:lnTo>
                    <a:pt x="164" y="174"/>
                  </a:lnTo>
                  <a:lnTo>
                    <a:pt x="169" y="169"/>
                  </a:lnTo>
                  <a:lnTo>
                    <a:pt x="174" y="164"/>
                  </a:lnTo>
                  <a:lnTo>
                    <a:pt x="179" y="164"/>
                  </a:lnTo>
                  <a:lnTo>
                    <a:pt x="184" y="159"/>
                  </a:lnTo>
                  <a:lnTo>
                    <a:pt x="189" y="159"/>
                  </a:lnTo>
                  <a:lnTo>
                    <a:pt x="194" y="159"/>
                  </a:lnTo>
                  <a:lnTo>
                    <a:pt x="199" y="159"/>
                  </a:lnTo>
                  <a:lnTo>
                    <a:pt x="204" y="154"/>
                  </a:lnTo>
                  <a:lnTo>
                    <a:pt x="209" y="154"/>
                  </a:lnTo>
                  <a:lnTo>
                    <a:pt x="214" y="149"/>
                  </a:lnTo>
                  <a:lnTo>
                    <a:pt x="219" y="149"/>
                  </a:lnTo>
                  <a:lnTo>
                    <a:pt x="224" y="144"/>
                  </a:lnTo>
                  <a:lnTo>
                    <a:pt x="229" y="144"/>
                  </a:lnTo>
                  <a:lnTo>
                    <a:pt x="234" y="144"/>
                  </a:lnTo>
                  <a:lnTo>
                    <a:pt x="239" y="139"/>
                  </a:lnTo>
                  <a:lnTo>
                    <a:pt x="244" y="139"/>
                  </a:lnTo>
                  <a:lnTo>
                    <a:pt x="248" y="139"/>
                  </a:lnTo>
                  <a:lnTo>
                    <a:pt x="253" y="134"/>
                  </a:lnTo>
                  <a:lnTo>
                    <a:pt x="258" y="129"/>
                  </a:lnTo>
                  <a:lnTo>
                    <a:pt x="263" y="129"/>
                  </a:lnTo>
                  <a:lnTo>
                    <a:pt x="268" y="129"/>
                  </a:lnTo>
                  <a:lnTo>
                    <a:pt x="273" y="124"/>
                  </a:lnTo>
                  <a:lnTo>
                    <a:pt x="278" y="124"/>
                  </a:lnTo>
                  <a:lnTo>
                    <a:pt x="283" y="119"/>
                  </a:lnTo>
                  <a:lnTo>
                    <a:pt x="288" y="119"/>
                  </a:lnTo>
                  <a:lnTo>
                    <a:pt x="293" y="114"/>
                  </a:lnTo>
                  <a:lnTo>
                    <a:pt x="298" y="114"/>
                  </a:lnTo>
                  <a:lnTo>
                    <a:pt x="303" y="109"/>
                  </a:lnTo>
                  <a:lnTo>
                    <a:pt x="308" y="109"/>
                  </a:lnTo>
                  <a:lnTo>
                    <a:pt x="313" y="104"/>
                  </a:lnTo>
                  <a:lnTo>
                    <a:pt x="318" y="104"/>
                  </a:lnTo>
                  <a:lnTo>
                    <a:pt x="323" y="99"/>
                  </a:lnTo>
                  <a:lnTo>
                    <a:pt x="328" y="99"/>
                  </a:lnTo>
                  <a:lnTo>
                    <a:pt x="333" y="94"/>
                  </a:lnTo>
                  <a:lnTo>
                    <a:pt x="338" y="89"/>
                  </a:lnTo>
                  <a:lnTo>
                    <a:pt x="343" y="89"/>
                  </a:lnTo>
                  <a:lnTo>
                    <a:pt x="348" y="85"/>
                  </a:lnTo>
                  <a:lnTo>
                    <a:pt x="353" y="80"/>
                  </a:lnTo>
                  <a:lnTo>
                    <a:pt x="358" y="80"/>
                  </a:lnTo>
                  <a:lnTo>
                    <a:pt x="363" y="75"/>
                  </a:lnTo>
                  <a:lnTo>
                    <a:pt x="368" y="75"/>
                  </a:lnTo>
                  <a:lnTo>
                    <a:pt x="373" y="70"/>
                  </a:lnTo>
                  <a:lnTo>
                    <a:pt x="378" y="65"/>
                  </a:lnTo>
                  <a:lnTo>
                    <a:pt x="383" y="65"/>
                  </a:lnTo>
                  <a:lnTo>
                    <a:pt x="388" y="60"/>
                  </a:lnTo>
                  <a:lnTo>
                    <a:pt x="392" y="55"/>
                  </a:lnTo>
                  <a:lnTo>
                    <a:pt x="397" y="50"/>
                  </a:lnTo>
                  <a:lnTo>
                    <a:pt x="402" y="45"/>
                  </a:lnTo>
                  <a:lnTo>
                    <a:pt x="407" y="45"/>
                  </a:lnTo>
                  <a:lnTo>
                    <a:pt x="412" y="40"/>
                  </a:lnTo>
                  <a:lnTo>
                    <a:pt x="417" y="35"/>
                  </a:lnTo>
                  <a:lnTo>
                    <a:pt x="422" y="30"/>
                  </a:lnTo>
                  <a:lnTo>
                    <a:pt x="427" y="25"/>
                  </a:lnTo>
                  <a:lnTo>
                    <a:pt x="432" y="25"/>
                  </a:lnTo>
                  <a:lnTo>
                    <a:pt x="437" y="20"/>
                  </a:lnTo>
                  <a:lnTo>
                    <a:pt x="442" y="15"/>
                  </a:lnTo>
                  <a:lnTo>
                    <a:pt x="447" y="15"/>
                  </a:lnTo>
                  <a:lnTo>
                    <a:pt x="452" y="10"/>
                  </a:lnTo>
                  <a:lnTo>
                    <a:pt x="457" y="10"/>
                  </a:lnTo>
                  <a:lnTo>
                    <a:pt x="462" y="5"/>
                  </a:lnTo>
                  <a:lnTo>
                    <a:pt x="467" y="5"/>
                  </a:lnTo>
                  <a:lnTo>
                    <a:pt x="472" y="5"/>
                  </a:lnTo>
                  <a:lnTo>
                    <a:pt x="477" y="0"/>
                  </a:lnTo>
                  <a:lnTo>
                    <a:pt x="482" y="0"/>
                  </a:lnTo>
                </a:path>
              </a:pathLst>
            </a:custGeom>
            <a:noFill/>
            <a:ln w="0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432"/>
            <p:cNvSpPr>
              <a:spLocks/>
            </p:cNvSpPr>
            <p:nvPr/>
          </p:nvSpPr>
          <p:spPr bwMode="auto">
            <a:xfrm>
              <a:off x="2673351" y="2603500"/>
              <a:ext cx="922338" cy="379412"/>
            </a:xfrm>
            <a:custGeom>
              <a:avLst/>
              <a:gdLst>
                <a:gd name="T0" fmla="*/ 10 w 581"/>
                <a:gd name="T1" fmla="*/ 0 h 239"/>
                <a:gd name="T2" fmla="*/ 25 w 581"/>
                <a:gd name="T3" fmla="*/ 5 h 239"/>
                <a:gd name="T4" fmla="*/ 40 w 581"/>
                <a:gd name="T5" fmla="*/ 20 h 239"/>
                <a:gd name="T6" fmla="*/ 55 w 581"/>
                <a:gd name="T7" fmla="*/ 30 h 239"/>
                <a:gd name="T8" fmla="*/ 65 w 581"/>
                <a:gd name="T9" fmla="*/ 45 h 239"/>
                <a:gd name="T10" fmla="*/ 75 w 581"/>
                <a:gd name="T11" fmla="*/ 60 h 239"/>
                <a:gd name="T12" fmla="*/ 80 w 581"/>
                <a:gd name="T13" fmla="*/ 75 h 239"/>
                <a:gd name="T14" fmla="*/ 90 w 581"/>
                <a:gd name="T15" fmla="*/ 90 h 239"/>
                <a:gd name="T16" fmla="*/ 99 w 581"/>
                <a:gd name="T17" fmla="*/ 109 h 239"/>
                <a:gd name="T18" fmla="*/ 104 w 581"/>
                <a:gd name="T19" fmla="*/ 124 h 239"/>
                <a:gd name="T20" fmla="*/ 114 w 581"/>
                <a:gd name="T21" fmla="*/ 139 h 239"/>
                <a:gd name="T22" fmla="*/ 129 w 581"/>
                <a:gd name="T23" fmla="*/ 159 h 239"/>
                <a:gd name="T24" fmla="*/ 139 w 581"/>
                <a:gd name="T25" fmla="*/ 169 h 239"/>
                <a:gd name="T26" fmla="*/ 154 w 581"/>
                <a:gd name="T27" fmla="*/ 184 h 239"/>
                <a:gd name="T28" fmla="*/ 169 w 581"/>
                <a:gd name="T29" fmla="*/ 194 h 239"/>
                <a:gd name="T30" fmla="*/ 184 w 581"/>
                <a:gd name="T31" fmla="*/ 204 h 239"/>
                <a:gd name="T32" fmla="*/ 199 w 581"/>
                <a:gd name="T33" fmla="*/ 214 h 239"/>
                <a:gd name="T34" fmla="*/ 214 w 581"/>
                <a:gd name="T35" fmla="*/ 219 h 239"/>
                <a:gd name="T36" fmla="*/ 229 w 581"/>
                <a:gd name="T37" fmla="*/ 224 h 239"/>
                <a:gd name="T38" fmla="*/ 243 w 581"/>
                <a:gd name="T39" fmla="*/ 224 h 239"/>
                <a:gd name="T40" fmla="*/ 258 w 581"/>
                <a:gd name="T41" fmla="*/ 229 h 239"/>
                <a:gd name="T42" fmla="*/ 273 w 581"/>
                <a:gd name="T43" fmla="*/ 229 h 239"/>
                <a:gd name="T44" fmla="*/ 288 w 581"/>
                <a:gd name="T45" fmla="*/ 234 h 239"/>
                <a:gd name="T46" fmla="*/ 303 w 581"/>
                <a:gd name="T47" fmla="*/ 234 h 239"/>
                <a:gd name="T48" fmla="*/ 318 w 581"/>
                <a:gd name="T49" fmla="*/ 239 h 239"/>
                <a:gd name="T50" fmla="*/ 333 w 581"/>
                <a:gd name="T51" fmla="*/ 239 h 239"/>
                <a:gd name="T52" fmla="*/ 348 w 581"/>
                <a:gd name="T53" fmla="*/ 239 h 239"/>
                <a:gd name="T54" fmla="*/ 363 w 581"/>
                <a:gd name="T55" fmla="*/ 239 h 239"/>
                <a:gd name="T56" fmla="*/ 378 w 581"/>
                <a:gd name="T57" fmla="*/ 239 h 239"/>
                <a:gd name="T58" fmla="*/ 392 w 581"/>
                <a:gd name="T59" fmla="*/ 239 h 239"/>
                <a:gd name="T60" fmla="*/ 407 w 581"/>
                <a:gd name="T61" fmla="*/ 239 h 239"/>
                <a:gd name="T62" fmla="*/ 422 w 581"/>
                <a:gd name="T63" fmla="*/ 234 h 239"/>
                <a:gd name="T64" fmla="*/ 437 w 581"/>
                <a:gd name="T65" fmla="*/ 234 h 239"/>
                <a:gd name="T66" fmla="*/ 452 w 581"/>
                <a:gd name="T67" fmla="*/ 234 h 239"/>
                <a:gd name="T68" fmla="*/ 467 w 581"/>
                <a:gd name="T69" fmla="*/ 234 h 239"/>
                <a:gd name="T70" fmla="*/ 482 w 581"/>
                <a:gd name="T71" fmla="*/ 234 h 239"/>
                <a:gd name="T72" fmla="*/ 497 w 581"/>
                <a:gd name="T73" fmla="*/ 229 h 239"/>
                <a:gd name="T74" fmla="*/ 512 w 581"/>
                <a:gd name="T75" fmla="*/ 229 h 239"/>
                <a:gd name="T76" fmla="*/ 527 w 581"/>
                <a:gd name="T77" fmla="*/ 229 h 239"/>
                <a:gd name="T78" fmla="*/ 541 w 581"/>
                <a:gd name="T79" fmla="*/ 229 h 239"/>
                <a:gd name="T80" fmla="*/ 556 w 581"/>
                <a:gd name="T81" fmla="*/ 229 h 239"/>
                <a:gd name="T82" fmla="*/ 571 w 581"/>
                <a:gd name="T83" fmla="*/ 234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81" h="239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5" y="5"/>
                  </a:lnTo>
                  <a:lnTo>
                    <a:pt x="30" y="10"/>
                  </a:lnTo>
                  <a:lnTo>
                    <a:pt x="35" y="15"/>
                  </a:lnTo>
                  <a:lnTo>
                    <a:pt x="40" y="20"/>
                  </a:lnTo>
                  <a:lnTo>
                    <a:pt x="45" y="20"/>
                  </a:lnTo>
                  <a:lnTo>
                    <a:pt x="50" y="25"/>
                  </a:lnTo>
                  <a:lnTo>
                    <a:pt x="55" y="30"/>
                  </a:lnTo>
                  <a:lnTo>
                    <a:pt x="60" y="35"/>
                  </a:lnTo>
                  <a:lnTo>
                    <a:pt x="60" y="40"/>
                  </a:lnTo>
                  <a:lnTo>
                    <a:pt x="65" y="45"/>
                  </a:lnTo>
                  <a:lnTo>
                    <a:pt x="65" y="50"/>
                  </a:lnTo>
                  <a:lnTo>
                    <a:pt x="70" y="55"/>
                  </a:lnTo>
                  <a:lnTo>
                    <a:pt x="75" y="60"/>
                  </a:lnTo>
                  <a:lnTo>
                    <a:pt x="75" y="65"/>
                  </a:lnTo>
                  <a:lnTo>
                    <a:pt x="80" y="70"/>
                  </a:lnTo>
                  <a:lnTo>
                    <a:pt x="80" y="75"/>
                  </a:lnTo>
                  <a:lnTo>
                    <a:pt x="85" y="80"/>
                  </a:lnTo>
                  <a:lnTo>
                    <a:pt x="85" y="85"/>
                  </a:lnTo>
                  <a:lnTo>
                    <a:pt x="90" y="90"/>
                  </a:lnTo>
                  <a:lnTo>
                    <a:pt x="95" y="100"/>
                  </a:lnTo>
                  <a:lnTo>
                    <a:pt x="95" y="104"/>
                  </a:lnTo>
                  <a:lnTo>
                    <a:pt x="99" y="109"/>
                  </a:lnTo>
                  <a:lnTo>
                    <a:pt x="99" y="114"/>
                  </a:lnTo>
                  <a:lnTo>
                    <a:pt x="104" y="119"/>
                  </a:lnTo>
                  <a:lnTo>
                    <a:pt x="104" y="124"/>
                  </a:lnTo>
                  <a:lnTo>
                    <a:pt x="109" y="129"/>
                  </a:lnTo>
                  <a:lnTo>
                    <a:pt x="109" y="134"/>
                  </a:lnTo>
                  <a:lnTo>
                    <a:pt x="114" y="139"/>
                  </a:lnTo>
                  <a:lnTo>
                    <a:pt x="124" y="149"/>
                  </a:lnTo>
                  <a:lnTo>
                    <a:pt x="124" y="154"/>
                  </a:lnTo>
                  <a:lnTo>
                    <a:pt x="129" y="159"/>
                  </a:lnTo>
                  <a:lnTo>
                    <a:pt x="139" y="169"/>
                  </a:lnTo>
                  <a:lnTo>
                    <a:pt x="134" y="169"/>
                  </a:lnTo>
                  <a:lnTo>
                    <a:pt x="139" y="169"/>
                  </a:lnTo>
                  <a:lnTo>
                    <a:pt x="144" y="174"/>
                  </a:lnTo>
                  <a:lnTo>
                    <a:pt x="149" y="179"/>
                  </a:lnTo>
                  <a:lnTo>
                    <a:pt x="154" y="184"/>
                  </a:lnTo>
                  <a:lnTo>
                    <a:pt x="159" y="189"/>
                  </a:lnTo>
                  <a:lnTo>
                    <a:pt x="164" y="194"/>
                  </a:lnTo>
                  <a:lnTo>
                    <a:pt x="169" y="194"/>
                  </a:lnTo>
                  <a:lnTo>
                    <a:pt x="174" y="199"/>
                  </a:lnTo>
                  <a:lnTo>
                    <a:pt x="179" y="204"/>
                  </a:lnTo>
                  <a:lnTo>
                    <a:pt x="184" y="204"/>
                  </a:lnTo>
                  <a:lnTo>
                    <a:pt x="189" y="209"/>
                  </a:lnTo>
                  <a:lnTo>
                    <a:pt x="194" y="209"/>
                  </a:lnTo>
                  <a:lnTo>
                    <a:pt x="199" y="214"/>
                  </a:lnTo>
                  <a:lnTo>
                    <a:pt x="204" y="214"/>
                  </a:lnTo>
                  <a:lnTo>
                    <a:pt x="209" y="214"/>
                  </a:lnTo>
                  <a:lnTo>
                    <a:pt x="214" y="219"/>
                  </a:lnTo>
                  <a:lnTo>
                    <a:pt x="219" y="219"/>
                  </a:lnTo>
                  <a:lnTo>
                    <a:pt x="224" y="219"/>
                  </a:lnTo>
                  <a:lnTo>
                    <a:pt x="229" y="224"/>
                  </a:lnTo>
                  <a:lnTo>
                    <a:pt x="234" y="224"/>
                  </a:lnTo>
                  <a:lnTo>
                    <a:pt x="239" y="224"/>
                  </a:lnTo>
                  <a:lnTo>
                    <a:pt x="243" y="224"/>
                  </a:lnTo>
                  <a:lnTo>
                    <a:pt x="248" y="229"/>
                  </a:lnTo>
                  <a:lnTo>
                    <a:pt x="253" y="229"/>
                  </a:lnTo>
                  <a:lnTo>
                    <a:pt x="258" y="229"/>
                  </a:lnTo>
                  <a:lnTo>
                    <a:pt x="263" y="229"/>
                  </a:lnTo>
                  <a:lnTo>
                    <a:pt x="268" y="229"/>
                  </a:lnTo>
                  <a:lnTo>
                    <a:pt x="273" y="229"/>
                  </a:lnTo>
                  <a:lnTo>
                    <a:pt x="278" y="229"/>
                  </a:lnTo>
                  <a:lnTo>
                    <a:pt x="283" y="234"/>
                  </a:lnTo>
                  <a:lnTo>
                    <a:pt x="288" y="234"/>
                  </a:lnTo>
                  <a:lnTo>
                    <a:pt x="293" y="234"/>
                  </a:lnTo>
                  <a:lnTo>
                    <a:pt x="298" y="234"/>
                  </a:lnTo>
                  <a:lnTo>
                    <a:pt x="303" y="234"/>
                  </a:lnTo>
                  <a:lnTo>
                    <a:pt x="308" y="234"/>
                  </a:lnTo>
                  <a:lnTo>
                    <a:pt x="313" y="239"/>
                  </a:lnTo>
                  <a:lnTo>
                    <a:pt x="318" y="239"/>
                  </a:lnTo>
                  <a:lnTo>
                    <a:pt x="323" y="239"/>
                  </a:lnTo>
                  <a:lnTo>
                    <a:pt x="328" y="239"/>
                  </a:lnTo>
                  <a:lnTo>
                    <a:pt x="333" y="239"/>
                  </a:lnTo>
                  <a:lnTo>
                    <a:pt x="338" y="239"/>
                  </a:lnTo>
                  <a:lnTo>
                    <a:pt x="343" y="239"/>
                  </a:lnTo>
                  <a:lnTo>
                    <a:pt x="348" y="239"/>
                  </a:lnTo>
                  <a:lnTo>
                    <a:pt x="353" y="239"/>
                  </a:lnTo>
                  <a:lnTo>
                    <a:pt x="358" y="239"/>
                  </a:lnTo>
                  <a:lnTo>
                    <a:pt x="363" y="239"/>
                  </a:lnTo>
                  <a:lnTo>
                    <a:pt x="368" y="239"/>
                  </a:lnTo>
                  <a:lnTo>
                    <a:pt x="373" y="239"/>
                  </a:lnTo>
                  <a:lnTo>
                    <a:pt x="378" y="239"/>
                  </a:lnTo>
                  <a:lnTo>
                    <a:pt x="383" y="239"/>
                  </a:lnTo>
                  <a:lnTo>
                    <a:pt x="388" y="239"/>
                  </a:lnTo>
                  <a:lnTo>
                    <a:pt x="392" y="239"/>
                  </a:lnTo>
                  <a:lnTo>
                    <a:pt x="397" y="239"/>
                  </a:lnTo>
                  <a:lnTo>
                    <a:pt x="402" y="239"/>
                  </a:lnTo>
                  <a:lnTo>
                    <a:pt x="407" y="239"/>
                  </a:lnTo>
                  <a:lnTo>
                    <a:pt x="412" y="239"/>
                  </a:lnTo>
                  <a:lnTo>
                    <a:pt x="417" y="234"/>
                  </a:lnTo>
                  <a:lnTo>
                    <a:pt x="422" y="234"/>
                  </a:lnTo>
                  <a:lnTo>
                    <a:pt x="427" y="234"/>
                  </a:lnTo>
                  <a:lnTo>
                    <a:pt x="432" y="234"/>
                  </a:lnTo>
                  <a:lnTo>
                    <a:pt x="437" y="234"/>
                  </a:lnTo>
                  <a:lnTo>
                    <a:pt x="442" y="234"/>
                  </a:lnTo>
                  <a:lnTo>
                    <a:pt x="447" y="234"/>
                  </a:lnTo>
                  <a:lnTo>
                    <a:pt x="452" y="234"/>
                  </a:lnTo>
                  <a:lnTo>
                    <a:pt x="457" y="234"/>
                  </a:lnTo>
                  <a:lnTo>
                    <a:pt x="462" y="234"/>
                  </a:lnTo>
                  <a:lnTo>
                    <a:pt x="467" y="234"/>
                  </a:lnTo>
                  <a:lnTo>
                    <a:pt x="472" y="234"/>
                  </a:lnTo>
                  <a:lnTo>
                    <a:pt x="477" y="234"/>
                  </a:lnTo>
                  <a:lnTo>
                    <a:pt x="482" y="234"/>
                  </a:lnTo>
                  <a:lnTo>
                    <a:pt x="487" y="234"/>
                  </a:lnTo>
                  <a:lnTo>
                    <a:pt x="492" y="234"/>
                  </a:lnTo>
                  <a:lnTo>
                    <a:pt x="497" y="229"/>
                  </a:lnTo>
                  <a:lnTo>
                    <a:pt x="502" y="229"/>
                  </a:lnTo>
                  <a:lnTo>
                    <a:pt x="507" y="229"/>
                  </a:lnTo>
                  <a:lnTo>
                    <a:pt x="512" y="229"/>
                  </a:lnTo>
                  <a:lnTo>
                    <a:pt x="517" y="229"/>
                  </a:lnTo>
                  <a:lnTo>
                    <a:pt x="522" y="229"/>
                  </a:lnTo>
                  <a:lnTo>
                    <a:pt x="527" y="229"/>
                  </a:lnTo>
                  <a:lnTo>
                    <a:pt x="532" y="229"/>
                  </a:lnTo>
                  <a:lnTo>
                    <a:pt x="536" y="229"/>
                  </a:lnTo>
                  <a:lnTo>
                    <a:pt x="541" y="229"/>
                  </a:lnTo>
                  <a:lnTo>
                    <a:pt x="546" y="229"/>
                  </a:lnTo>
                  <a:lnTo>
                    <a:pt x="551" y="229"/>
                  </a:lnTo>
                  <a:lnTo>
                    <a:pt x="556" y="229"/>
                  </a:lnTo>
                  <a:lnTo>
                    <a:pt x="561" y="229"/>
                  </a:lnTo>
                  <a:lnTo>
                    <a:pt x="566" y="229"/>
                  </a:lnTo>
                  <a:lnTo>
                    <a:pt x="571" y="234"/>
                  </a:lnTo>
                  <a:lnTo>
                    <a:pt x="576" y="234"/>
                  </a:lnTo>
                  <a:lnTo>
                    <a:pt x="581" y="23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433"/>
            <p:cNvSpPr>
              <a:spLocks/>
            </p:cNvSpPr>
            <p:nvPr/>
          </p:nvSpPr>
          <p:spPr bwMode="auto">
            <a:xfrm>
              <a:off x="3595688" y="2974975"/>
              <a:ext cx="1001713" cy="46037"/>
            </a:xfrm>
            <a:custGeom>
              <a:avLst/>
              <a:gdLst>
                <a:gd name="T0" fmla="*/ 10 w 631"/>
                <a:gd name="T1" fmla="*/ 0 h 29"/>
                <a:gd name="T2" fmla="*/ 25 w 631"/>
                <a:gd name="T3" fmla="*/ 0 h 29"/>
                <a:gd name="T4" fmla="*/ 40 w 631"/>
                <a:gd name="T5" fmla="*/ 0 h 29"/>
                <a:gd name="T6" fmla="*/ 55 w 631"/>
                <a:gd name="T7" fmla="*/ 5 h 29"/>
                <a:gd name="T8" fmla="*/ 70 w 631"/>
                <a:gd name="T9" fmla="*/ 5 h 29"/>
                <a:gd name="T10" fmla="*/ 85 w 631"/>
                <a:gd name="T11" fmla="*/ 10 h 29"/>
                <a:gd name="T12" fmla="*/ 100 w 631"/>
                <a:gd name="T13" fmla="*/ 10 h 29"/>
                <a:gd name="T14" fmla="*/ 114 w 631"/>
                <a:gd name="T15" fmla="*/ 10 h 29"/>
                <a:gd name="T16" fmla="*/ 129 w 631"/>
                <a:gd name="T17" fmla="*/ 14 h 29"/>
                <a:gd name="T18" fmla="*/ 144 w 631"/>
                <a:gd name="T19" fmla="*/ 14 h 29"/>
                <a:gd name="T20" fmla="*/ 159 w 631"/>
                <a:gd name="T21" fmla="*/ 14 h 29"/>
                <a:gd name="T22" fmla="*/ 174 w 631"/>
                <a:gd name="T23" fmla="*/ 14 h 29"/>
                <a:gd name="T24" fmla="*/ 189 w 631"/>
                <a:gd name="T25" fmla="*/ 19 h 29"/>
                <a:gd name="T26" fmla="*/ 204 w 631"/>
                <a:gd name="T27" fmla="*/ 19 h 29"/>
                <a:gd name="T28" fmla="*/ 219 w 631"/>
                <a:gd name="T29" fmla="*/ 19 h 29"/>
                <a:gd name="T30" fmla="*/ 234 w 631"/>
                <a:gd name="T31" fmla="*/ 19 h 29"/>
                <a:gd name="T32" fmla="*/ 248 w 631"/>
                <a:gd name="T33" fmla="*/ 24 h 29"/>
                <a:gd name="T34" fmla="*/ 263 w 631"/>
                <a:gd name="T35" fmla="*/ 24 h 29"/>
                <a:gd name="T36" fmla="*/ 278 w 631"/>
                <a:gd name="T37" fmla="*/ 24 h 29"/>
                <a:gd name="T38" fmla="*/ 293 w 631"/>
                <a:gd name="T39" fmla="*/ 24 h 29"/>
                <a:gd name="T40" fmla="*/ 308 w 631"/>
                <a:gd name="T41" fmla="*/ 19 h 29"/>
                <a:gd name="T42" fmla="*/ 323 w 631"/>
                <a:gd name="T43" fmla="*/ 19 h 29"/>
                <a:gd name="T44" fmla="*/ 338 w 631"/>
                <a:gd name="T45" fmla="*/ 24 h 29"/>
                <a:gd name="T46" fmla="*/ 353 w 631"/>
                <a:gd name="T47" fmla="*/ 19 h 29"/>
                <a:gd name="T48" fmla="*/ 368 w 631"/>
                <a:gd name="T49" fmla="*/ 19 h 29"/>
                <a:gd name="T50" fmla="*/ 383 w 631"/>
                <a:gd name="T51" fmla="*/ 24 h 29"/>
                <a:gd name="T52" fmla="*/ 397 w 631"/>
                <a:gd name="T53" fmla="*/ 24 h 29"/>
                <a:gd name="T54" fmla="*/ 412 w 631"/>
                <a:gd name="T55" fmla="*/ 24 h 29"/>
                <a:gd name="T56" fmla="*/ 427 w 631"/>
                <a:gd name="T57" fmla="*/ 24 h 29"/>
                <a:gd name="T58" fmla="*/ 442 w 631"/>
                <a:gd name="T59" fmla="*/ 24 h 29"/>
                <a:gd name="T60" fmla="*/ 457 w 631"/>
                <a:gd name="T61" fmla="*/ 29 h 29"/>
                <a:gd name="T62" fmla="*/ 472 w 631"/>
                <a:gd name="T63" fmla="*/ 29 h 29"/>
                <a:gd name="T64" fmla="*/ 487 w 631"/>
                <a:gd name="T65" fmla="*/ 29 h 29"/>
                <a:gd name="T66" fmla="*/ 502 w 631"/>
                <a:gd name="T67" fmla="*/ 24 h 29"/>
                <a:gd name="T68" fmla="*/ 517 w 631"/>
                <a:gd name="T69" fmla="*/ 29 h 29"/>
                <a:gd name="T70" fmla="*/ 532 w 631"/>
                <a:gd name="T71" fmla="*/ 29 h 29"/>
                <a:gd name="T72" fmla="*/ 546 w 631"/>
                <a:gd name="T73" fmla="*/ 29 h 29"/>
                <a:gd name="T74" fmla="*/ 561 w 631"/>
                <a:gd name="T75" fmla="*/ 29 h 29"/>
                <a:gd name="T76" fmla="*/ 576 w 631"/>
                <a:gd name="T77" fmla="*/ 29 h 29"/>
                <a:gd name="T78" fmla="*/ 591 w 631"/>
                <a:gd name="T79" fmla="*/ 29 h 29"/>
                <a:gd name="T80" fmla="*/ 606 w 631"/>
                <a:gd name="T81" fmla="*/ 29 h 29"/>
                <a:gd name="T82" fmla="*/ 621 w 631"/>
                <a:gd name="T8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1" h="29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50" y="0"/>
                  </a:lnTo>
                  <a:lnTo>
                    <a:pt x="55" y="5"/>
                  </a:lnTo>
                  <a:lnTo>
                    <a:pt x="60" y="5"/>
                  </a:lnTo>
                  <a:lnTo>
                    <a:pt x="65" y="5"/>
                  </a:lnTo>
                  <a:lnTo>
                    <a:pt x="70" y="5"/>
                  </a:lnTo>
                  <a:lnTo>
                    <a:pt x="75" y="5"/>
                  </a:lnTo>
                  <a:lnTo>
                    <a:pt x="80" y="5"/>
                  </a:lnTo>
                  <a:lnTo>
                    <a:pt x="85" y="10"/>
                  </a:lnTo>
                  <a:lnTo>
                    <a:pt x="90" y="10"/>
                  </a:lnTo>
                  <a:lnTo>
                    <a:pt x="95" y="10"/>
                  </a:lnTo>
                  <a:lnTo>
                    <a:pt x="100" y="10"/>
                  </a:lnTo>
                  <a:lnTo>
                    <a:pt x="104" y="10"/>
                  </a:lnTo>
                  <a:lnTo>
                    <a:pt x="109" y="10"/>
                  </a:lnTo>
                  <a:lnTo>
                    <a:pt x="114" y="10"/>
                  </a:lnTo>
                  <a:lnTo>
                    <a:pt x="119" y="10"/>
                  </a:lnTo>
                  <a:lnTo>
                    <a:pt x="124" y="14"/>
                  </a:lnTo>
                  <a:lnTo>
                    <a:pt x="129" y="14"/>
                  </a:lnTo>
                  <a:lnTo>
                    <a:pt x="134" y="14"/>
                  </a:lnTo>
                  <a:lnTo>
                    <a:pt x="139" y="14"/>
                  </a:lnTo>
                  <a:lnTo>
                    <a:pt x="144" y="14"/>
                  </a:lnTo>
                  <a:lnTo>
                    <a:pt x="149" y="14"/>
                  </a:lnTo>
                  <a:lnTo>
                    <a:pt x="154" y="14"/>
                  </a:lnTo>
                  <a:lnTo>
                    <a:pt x="159" y="14"/>
                  </a:lnTo>
                  <a:lnTo>
                    <a:pt x="164" y="14"/>
                  </a:lnTo>
                  <a:lnTo>
                    <a:pt x="169" y="14"/>
                  </a:lnTo>
                  <a:lnTo>
                    <a:pt x="174" y="14"/>
                  </a:lnTo>
                  <a:lnTo>
                    <a:pt x="179" y="14"/>
                  </a:lnTo>
                  <a:lnTo>
                    <a:pt x="184" y="19"/>
                  </a:lnTo>
                  <a:lnTo>
                    <a:pt x="189" y="19"/>
                  </a:lnTo>
                  <a:lnTo>
                    <a:pt x="194" y="19"/>
                  </a:lnTo>
                  <a:lnTo>
                    <a:pt x="199" y="19"/>
                  </a:lnTo>
                  <a:lnTo>
                    <a:pt x="204" y="19"/>
                  </a:lnTo>
                  <a:lnTo>
                    <a:pt x="209" y="19"/>
                  </a:lnTo>
                  <a:lnTo>
                    <a:pt x="214" y="19"/>
                  </a:lnTo>
                  <a:lnTo>
                    <a:pt x="219" y="19"/>
                  </a:lnTo>
                  <a:lnTo>
                    <a:pt x="224" y="19"/>
                  </a:lnTo>
                  <a:lnTo>
                    <a:pt x="229" y="19"/>
                  </a:lnTo>
                  <a:lnTo>
                    <a:pt x="234" y="19"/>
                  </a:lnTo>
                  <a:lnTo>
                    <a:pt x="239" y="19"/>
                  </a:lnTo>
                  <a:lnTo>
                    <a:pt x="244" y="19"/>
                  </a:lnTo>
                  <a:lnTo>
                    <a:pt x="248" y="24"/>
                  </a:lnTo>
                  <a:lnTo>
                    <a:pt x="253" y="24"/>
                  </a:lnTo>
                  <a:lnTo>
                    <a:pt x="258" y="24"/>
                  </a:lnTo>
                  <a:lnTo>
                    <a:pt x="263" y="24"/>
                  </a:lnTo>
                  <a:lnTo>
                    <a:pt x="268" y="24"/>
                  </a:lnTo>
                  <a:lnTo>
                    <a:pt x="273" y="19"/>
                  </a:lnTo>
                  <a:lnTo>
                    <a:pt x="278" y="24"/>
                  </a:lnTo>
                  <a:lnTo>
                    <a:pt x="283" y="24"/>
                  </a:lnTo>
                  <a:lnTo>
                    <a:pt x="288" y="24"/>
                  </a:lnTo>
                  <a:lnTo>
                    <a:pt x="293" y="24"/>
                  </a:lnTo>
                  <a:lnTo>
                    <a:pt x="298" y="24"/>
                  </a:lnTo>
                  <a:lnTo>
                    <a:pt x="303" y="24"/>
                  </a:lnTo>
                  <a:lnTo>
                    <a:pt x="308" y="19"/>
                  </a:lnTo>
                  <a:lnTo>
                    <a:pt x="313" y="19"/>
                  </a:lnTo>
                  <a:lnTo>
                    <a:pt x="318" y="19"/>
                  </a:lnTo>
                  <a:lnTo>
                    <a:pt x="323" y="19"/>
                  </a:lnTo>
                  <a:lnTo>
                    <a:pt x="328" y="24"/>
                  </a:lnTo>
                  <a:lnTo>
                    <a:pt x="333" y="24"/>
                  </a:lnTo>
                  <a:lnTo>
                    <a:pt x="338" y="24"/>
                  </a:lnTo>
                  <a:lnTo>
                    <a:pt x="343" y="24"/>
                  </a:lnTo>
                  <a:lnTo>
                    <a:pt x="348" y="19"/>
                  </a:lnTo>
                  <a:lnTo>
                    <a:pt x="353" y="19"/>
                  </a:lnTo>
                  <a:lnTo>
                    <a:pt x="358" y="19"/>
                  </a:lnTo>
                  <a:lnTo>
                    <a:pt x="363" y="19"/>
                  </a:lnTo>
                  <a:lnTo>
                    <a:pt x="368" y="19"/>
                  </a:lnTo>
                  <a:lnTo>
                    <a:pt x="373" y="24"/>
                  </a:lnTo>
                  <a:lnTo>
                    <a:pt x="378" y="24"/>
                  </a:lnTo>
                  <a:lnTo>
                    <a:pt x="383" y="24"/>
                  </a:lnTo>
                  <a:lnTo>
                    <a:pt x="388" y="24"/>
                  </a:lnTo>
                  <a:lnTo>
                    <a:pt x="393" y="24"/>
                  </a:lnTo>
                  <a:lnTo>
                    <a:pt x="397" y="24"/>
                  </a:lnTo>
                  <a:lnTo>
                    <a:pt x="402" y="24"/>
                  </a:lnTo>
                  <a:lnTo>
                    <a:pt x="407" y="24"/>
                  </a:lnTo>
                  <a:lnTo>
                    <a:pt x="412" y="24"/>
                  </a:lnTo>
                  <a:lnTo>
                    <a:pt x="417" y="24"/>
                  </a:lnTo>
                  <a:lnTo>
                    <a:pt x="422" y="24"/>
                  </a:lnTo>
                  <a:lnTo>
                    <a:pt x="427" y="24"/>
                  </a:lnTo>
                  <a:lnTo>
                    <a:pt x="432" y="24"/>
                  </a:lnTo>
                  <a:lnTo>
                    <a:pt x="437" y="24"/>
                  </a:lnTo>
                  <a:lnTo>
                    <a:pt x="442" y="24"/>
                  </a:lnTo>
                  <a:lnTo>
                    <a:pt x="447" y="24"/>
                  </a:lnTo>
                  <a:lnTo>
                    <a:pt x="452" y="24"/>
                  </a:lnTo>
                  <a:lnTo>
                    <a:pt x="457" y="29"/>
                  </a:lnTo>
                  <a:lnTo>
                    <a:pt x="462" y="29"/>
                  </a:lnTo>
                  <a:lnTo>
                    <a:pt x="467" y="29"/>
                  </a:lnTo>
                  <a:lnTo>
                    <a:pt x="472" y="29"/>
                  </a:lnTo>
                  <a:lnTo>
                    <a:pt x="477" y="29"/>
                  </a:lnTo>
                  <a:lnTo>
                    <a:pt x="482" y="29"/>
                  </a:lnTo>
                  <a:lnTo>
                    <a:pt x="487" y="29"/>
                  </a:lnTo>
                  <a:lnTo>
                    <a:pt x="492" y="29"/>
                  </a:lnTo>
                  <a:lnTo>
                    <a:pt x="497" y="24"/>
                  </a:lnTo>
                  <a:lnTo>
                    <a:pt x="502" y="24"/>
                  </a:lnTo>
                  <a:lnTo>
                    <a:pt x="507" y="24"/>
                  </a:lnTo>
                  <a:lnTo>
                    <a:pt x="512" y="29"/>
                  </a:lnTo>
                  <a:lnTo>
                    <a:pt x="517" y="29"/>
                  </a:lnTo>
                  <a:lnTo>
                    <a:pt x="522" y="29"/>
                  </a:lnTo>
                  <a:lnTo>
                    <a:pt x="527" y="29"/>
                  </a:lnTo>
                  <a:lnTo>
                    <a:pt x="532" y="29"/>
                  </a:lnTo>
                  <a:lnTo>
                    <a:pt x="537" y="29"/>
                  </a:lnTo>
                  <a:lnTo>
                    <a:pt x="542" y="29"/>
                  </a:lnTo>
                  <a:lnTo>
                    <a:pt x="546" y="29"/>
                  </a:lnTo>
                  <a:lnTo>
                    <a:pt x="551" y="29"/>
                  </a:lnTo>
                  <a:lnTo>
                    <a:pt x="556" y="29"/>
                  </a:lnTo>
                  <a:lnTo>
                    <a:pt x="561" y="29"/>
                  </a:lnTo>
                  <a:lnTo>
                    <a:pt x="566" y="29"/>
                  </a:lnTo>
                  <a:lnTo>
                    <a:pt x="571" y="29"/>
                  </a:lnTo>
                  <a:lnTo>
                    <a:pt x="576" y="29"/>
                  </a:lnTo>
                  <a:lnTo>
                    <a:pt x="581" y="29"/>
                  </a:lnTo>
                  <a:lnTo>
                    <a:pt x="586" y="29"/>
                  </a:lnTo>
                  <a:lnTo>
                    <a:pt x="591" y="29"/>
                  </a:lnTo>
                  <a:lnTo>
                    <a:pt x="596" y="29"/>
                  </a:lnTo>
                  <a:lnTo>
                    <a:pt x="601" y="29"/>
                  </a:lnTo>
                  <a:lnTo>
                    <a:pt x="606" y="29"/>
                  </a:lnTo>
                  <a:lnTo>
                    <a:pt x="611" y="29"/>
                  </a:lnTo>
                  <a:lnTo>
                    <a:pt x="616" y="29"/>
                  </a:lnTo>
                  <a:lnTo>
                    <a:pt x="621" y="29"/>
                  </a:lnTo>
                  <a:lnTo>
                    <a:pt x="626" y="29"/>
                  </a:lnTo>
                  <a:lnTo>
                    <a:pt x="631" y="2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434"/>
            <p:cNvSpPr>
              <a:spLocks/>
            </p:cNvSpPr>
            <p:nvPr/>
          </p:nvSpPr>
          <p:spPr bwMode="auto">
            <a:xfrm>
              <a:off x="4597401" y="2595563"/>
              <a:ext cx="874713" cy="1095375"/>
            </a:xfrm>
            <a:custGeom>
              <a:avLst/>
              <a:gdLst>
                <a:gd name="T0" fmla="*/ 10 w 551"/>
                <a:gd name="T1" fmla="*/ 268 h 690"/>
                <a:gd name="T2" fmla="*/ 25 w 551"/>
                <a:gd name="T3" fmla="*/ 268 h 690"/>
                <a:gd name="T4" fmla="*/ 40 w 551"/>
                <a:gd name="T5" fmla="*/ 268 h 690"/>
                <a:gd name="T6" fmla="*/ 55 w 551"/>
                <a:gd name="T7" fmla="*/ 268 h 690"/>
                <a:gd name="T8" fmla="*/ 69 w 551"/>
                <a:gd name="T9" fmla="*/ 268 h 690"/>
                <a:gd name="T10" fmla="*/ 84 w 551"/>
                <a:gd name="T11" fmla="*/ 268 h 690"/>
                <a:gd name="T12" fmla="*/ 99 w 551"/>
                <a:gd name="T13" fmla="*/ 268 h 690"/>
                <a:gd name="T14" fmla="*/ 114 w 551"/>
                <a:gd name="T15" fmla="*/ 263 h 690"/>
                <a:gd name="T16" fmla="*/ 129 w 551"/>
                <a:gd name="T17" fmla="*/ 263 h 690"/>
                <a:gd name="T18" fmla="*/ 144 w 551"/>
                <a:gd name="T19" fmla="*/ 263 h 690"/>
                <a:gd name="T20" fmla="*/ 159 w 551"/>
                <a:gd name="T21" fmla="*/ 263 h 690"/>
                <a:gd name="T22" fmla="*/ 174 w 551"/>
                <a:gd name="T23" fmla="*/ 258 h 690"/>
                <a:gd name="T24" fmla="*/ 189 w 551"/>
                <a:gd name="T25" fmla="*/ 268 h 690"/>
                <a:gd name="T26" fmla="*/ 204 w 551"/>
                <a:gd name="T27" fmla="*/ 278 h 690"/>
                <a:gd name="T28" fmla="*/ 218 w 551"/>
                <a:gd name="T29" fmla="*/ 273 h 690"/>
                <a:gd name="T30" fmla="*/ 233 w 551"/>
                <a:gd name="T31" fmla="*/ 273 h 690"/>
                <a:gd name="T32" fmla="*/ 248 w 551"/>
                <a:gd name="T33" fmla="*/ 283 h 690"/>
                <a:gd name="T34" fmla="*/ 263 w 551"/>
                <a:gd name="T35" fmla="*/ 288 h 690"/>
                <a:gd name="T36" fmla="*/ 278 w 551"/>
                <a:gd name="T37" fmla="*/ 278 h 690"/>
                <a:gd name="T38" fmla="*/ 293 w 551"/>
                <a:gd name="T39" fmla="*/ 278 h 690"/>
                <a:gd name="T40" fmla="*/ 308 w 551"/>
                <a:gd name="T41" fmla="*/ 278 h 690"/>
                <a:gd name="T42" fmla="*/ 323 w 551"/>
                <a:gd name="T43" fmla="*/ 278 h 690"/>
                <a:gd name="T44" fmla="*/ 338 w 551"/>
                <a:gd name="T45" fmla="*/ 278 h 690"/>
                <a:gd name="T46" fmla="*/ 352 w 551"/>
                <a:gd name="T47" fmla="*/ 278 h 690"/>
                <a:gd name="T48" fmla="*/ 367 w 551"/>
                <a:gd name="T49" fmla="*/ 278 h 690"/>
                <a:gd name="T50" fmla="*/ 382 w 551"/>
                <a:gd name="T51" fmla="*/ 278 h 690"/>
                <a:gd name="T52" fmla="*/ 397 w 551"/>
                <a:gd name="T53" fmla="*/ 278 h 690"/>
                <a:gd name="T54" fmla="*/ 412 w 551"/>
                <a:gd name="T55" fmla="*/ 278 h 690"/>
                <a:gd name="T56" fmla="*/ 427 w 551"/>
                <a:gd name="T57" fmla="*/ 278 h 690"/>
                <a:gd name="T58" fmla="*/ 442 w 551"/>
                <a:gd name="T59" fmla="*/ 273 h 690"/>
                <a:gd name="T60" fmla="*/ 452 w 551"/>
                <a:gd name="T61" fmla="*/ 258 h 690"/>
                <a:gd name="T62" fmla="*/ 462 w 551"/>
                <a:gd name="T63" fmla="*/ 229 h 690"/>
                <a:gd name="T64" fmla="*/ 472 w 551"/>
                <a:gd name="T65" fmla="*/ 179 h 690"/>
                <a:gd name="T66" fmla="*/ 477 w 551"/>
                <a:gd name="T67" fmla="*/ 119 h 690"/>
                <a:gd name="T68" fmla="*/ 487 w 551"/>
                <a:gd name="T69" fmla="*/ 85 h 690"/>
                <a:gd name="T70" fmla="*/ 497 w 551"/>
                <a:gd name="T71" fmla="*/ 65 h 690"/>
                <a:gd name="T72" fmla="*/ 501 w 551"/>
                <a:gd name="T73" fmla="*/ 30 h 690"/>
                <a:gd name="T74" fmla="*/ 511 w 551"/>
                <a:gd name="T75" fmla="*/ 0 h 690"/>
                <a:gd name="T76" fmla="*/ 521 w 551"/>
                <a:gd name="T77" fmla="*/ 40 h 690"/>
                <a:gd name="T78" fmla="*/ 526 w 551"/>
                <a:gd name="T79" fmla="*/ 139 h 690"/>
                <a:gd name="T80" fmla="*/ 536 w 551"/>
                <a:gd name="T81" fmla="*/ 308 h 690"/>
                <a:gd name="T82" fmla="*/ 546 w 551"/>
                <a:gd name="T83" fmla="*/ 537 h 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51" h="690">
                  <a:moveTo>
                    <a:pt x="0" y="268"/>
                  </a:moveTo>
                  <a:lnTo>
                    <a:pt x="5" y="268"/>
                  </a:lnTo>
                  <a:lnTo>
                    <a:pt x="10" y="268"/>
                  </a:lnTo>
                  <a:lnTo>
                    <a:pt x="15" y="268"/>
                  </a:lnTo>
                  <a:lnTo>
                    <a:pt x="20" y="268"/>
                  </a:lnTo>
                  <a:lnTo>
                    <a:pt x="25" y="268"/>
                  </a:lnTo>
                  <a:lnTo>
                    <a:pt x="30" y="268"/>
                  </a:lnTo>
                  <a:lnTo>
                    <a:pt x="35" y="268"/>
                  </a:lnTo>
                  <a:lnTo>
                    <a:pt x="40" y="268"/>
                  </a:lnTo>
                  <a:lnTo>
                    <a:pt x="45" y="268"/>
                  </a:lnTo>
                  <a:lnTo>
                    <a:pt x="50" y="268"/>
                  </a:lnTo>
                  <a:lnTo>
                    <a:pt x="55" y="268"/>
                  </a:lnTo>
                  <a:lnTo>
                    <a:pt x="59" y="268"/>
                  </a:lnTo>
                  <a:lnTo>
                    <a:pt x="64" y="268"/>
                  </a:lnTo>
                  <a:lnTo>
                    <a:pt x="69" y="268"/>
                  </a:lnTo>
                  <a:lnTo>
                    <a:pt x="74" y="268"/>
                  </a:lnTo>
                  <a:lnTo>
                    <a:pt x="79" y="268"/>
                  </a:lnTo>
                  <a:lnTo>
                    <a:pt x="84" y="268"/>
                  </a:lnTo>
                  <a:lnTo>
                    <a:pt x="89" y="268"/>
                  </a:lnTo>
                  <a:lnTo>
                    <a:pt x="94" y="268"/>
                  </a:lnTo>
                  <a:lnTo>
                    <a:pt x="99" y="268"/>
                  </a:lnTo>
                  <a:lnTo>
                    <a:pt x="104" y="268"/>
                  </a:lnTo>
                  <a:lnTo>
                    <a:pt x="109" y="263"/>
                  </a:lnTo>
                  <a:lnTo>
                    <a:pt x="114" y="263"/>
                  </a:lnTo>
                  <a:lnTo>
                    <a:pt x="119" y="263"/>
                  </a:lnTo>
                  <a:lnTo>
                    <a:pt x="124" y="263"/>
                  </a:lnTo>
                  <a:lnTo>
                    <a:pt x="129" y="263"/>
                  </a:lnTo>
                  <a:lnTo>
                    <a:pt x="134" y="263"/>
                  </a:lnTo>
                  <a:lnTo>
                    <a:pt x="139" y="263"/>
                  </a:lnTo>
                  <a:lnTo>
                    <a:pt x="144" y="263"/>
                  </a:lnTo>
                  <a:lnTo>
                    <a:pt x="149" y="263"/>
                  </a:lnTo>
                  <a:lnTo>
                    <a:pt x="154" y="263"/>
                  </a:lnTo>
                  <a:lnTo>
                    <a:pt x="159" y="263"/>
                  </a:lnTo>
                  <a:lnTo>
                    <a:pt x="164" y="263"/>
                  </a:lnTo>
                  <a:lnTo>
                    <a:pt x="169" y="258"/>
                  </a:lnTo>
                  <a:lnTo>
                    <a:pt x="174" y="258"/>
                  </a:lnTo>
                  <a:lnTo>
                    <a:pt x="179" y="263"/>
                  </a:lnTo>
                  <a:lnTo>
                    <a:pt x="184" y="268"/>
                  </a:lnTo>
                  <a:lnTo>
                    <a:pt x="189" y="268"/>
                  </a:lnTo>
                  <a:lnTo>
                    <a:pt x="194" y="273"/>
                  </a:lnTo>
                  <a:lnTo>
                    <a:pt x="199" y="273"/>
                  </a:lnTo>
                  <a:lnTo>
                    <a:pt x="204" y="278"/>
                  </a:lnTo>
                  <a:lnTo>
                    <a:pt x="208" y="278"/>
                  </a:lnTo>
                  <a:lnTo>
                    <a:pt x="213" y="273"/>
                  </a:lnTo>
                  <a:lnTo>
                    <a:pt x="218" y="273"/>
                  </a:lnTo>
                  <a:lnTo>
                    <a:pt x="223" y="268"/>
                  </a:lnTo>
                  <a:lnTo>
                    <a:pt x="228" y="268"/>
                  </a:lnTo>
                  <a:lnTo>
                    <a:pt x="233" y="273"/>
                  </a:lnTo>
                  <a:lnTo>
                    <a:pt x="238" y="273"/>
                  </a:lnTo>
                  <a:lnTo>
                    <a:pt x="243" y="278"/>
                  </a:lnTo>
                  <a:lnTo>
                    <a:pt x="248" y="283"/>
                  </a:lnTo>
                  <a:lnTo>
                    <a:pt x="253" y="283"/>
                  </a:lnTo>
                  <a:lnTo>
                    <a:pt x="258" y="288"/>
                  </a:lnTo>
                  <a:lnTo>
                    <a:pt x="263" y="288"/>
                  </a:lnTo>
                  <a:lnTo>
                    <a:pt x="268" y="288"/>
                  </a:lnTo>
                  <a:lnTo>
                    <a:pt x="273" y="283"/>
                  </a:lnTo>
                  <a:lnTo>
                    <a:pt x="278" y="278"/>
                  </a:lnTo>
                  <a:lnTo>
                    <a:pt x="283" y="278"/>
                  </a:lnTo>
                  <a:lnTo>
                    <a:pt x="288" y="278"/>
                  </a:lnTo>
                  <a:lnTo>
                    <a:pt x="293" y="278"/>
                  </a:lnTo>
                  <a:lnTo>
                    <a:pt x="298" y="273"/>
                  </a:lnTo>
                  <a:lnTo>
                    <a:pt x="303" y="278"/>
                  </a:lnTo>
                  <a:lnTo>
                    <a:pt x="308" y="278"/>
                  </a:lnTo>
                  <a:lnTo>
                    <a:pt x="313" y="278"/>
                  </a:lnTo>
                  <a:lnTo>
                    <a:pt x="318" y="278"/>
                  </a:lnTo>
                  <a:lnTo>
                    <a:pt x="323" y="278"/>
                  </a:lnTo>
                  <a:lnTo>
                    <a:pt x="328" y="278"/>
                  </a:lnTo>
                  <a:lnTo>
                    <a:pt x="333" y="278"/>
                  </a:lnTo>
                  <a:lnTo>
                    <a:pt x="338" y="278"/>
                  </a:lnTo>
                  <a:lnTo>
                    <a:pt x="343" y="278"/>
                  </a:lnTo>
                  <a:lnTo>
                    <a:pt x="348" y="278"/>
                  </a:lnTo>
                  <a:lnTo>
                    <a:pt x="352" y="278"/>
                  </a:lnTo>
                  <a:lnTo>
                    <a:pt x="357" y="278"/>
                  </a:lnTo>
                  <a:lnTo>
                    <a:pt x="362" y="278"/>
                  </a:lnTo>
                  <a:lnTo>
                    <a:pt x="367" y="278"/>
                  </a:lnTo>
                  <a:lnTo>
                    <a:pt x="372" y="278"/>
                  </a:lnTo>
                  <a:lnTo>
                    <a:pt x="377" y="278"/>
                  </a:lnTo>
                  <a:lnTo>
                    <a:pt x="382" y="278"/>
                  </a:lnTo>
                  <a:lnTo>
                    <a:pt x="387" y="278"/>
                  </a:lnTo>
                  <a:lnTo>
                    <a:pt x="392" y="278"/>
                  </a:lnTo>
                  <a:lnTo>
                    <a:pt x="397" y="278"/>
                  </a:lnTo>
                  <a:lnTo>
                    <a:pt x="402" y="278"/>
                  </a:lnTo>
                  <a:lnTo>
                    <a:pt x="407" y="278"/>
                  </a:lnTo>
                  <a:lnTo>
                    <a:pt x="412" y="278"/>
                  </a:lnTo>
                  <a:lnTo>
                    <a:pt x="417" y="278"/>
                  </a:lnTo>
                  <a:lnTo>
                    <a:pt x="422" y="278"/>
                  </a:lnTo>
                  <a:lnTo>
                    <a:pt x="427" y="278"/>
                  </a:lnTo>
                  <a:lnTo>
                    <a:pt x="432" y="278"/>
                  </a:lnTo>
                  <a:lnTo>
                    <a:pt x="437" y="273"/>
                  </a:lnTo>
                  <a:lnTo>
                    <a:pt x="442" y="273"/>
                  </a:lnTo>
                  <a:lnTo>
                    <a:pt x="447" y="268"/>
                  </a:lnTo>
                  <a:lnTo>
                    <a:pt x="452" y="263"/>
                  </a:lnTo>
                  <a:lnTo>
                    <a:pt x="452" y="258"/>
                  </a:lnTo>
                  <a:lnTo>
                    <a:pt x="457" y="249"/>
                  </a:lnTo>
                  <a:lnTo>
                    <a:pt x="462" y="239"/>
                  </a:lnTo>
                  <a:lnTo>
                    <a:pt x="462" y="229"/>
                  </a:lnTo>
                  <a:lnTo>
                    <a:pt x="467" y="214"/>
                  </a:lnTo>
                  <a:lnTo>
                    <a:pt x="467" y="194"/>
                  </a:lnTo>
                  <a:lnTo>
                    <a:pt x="472" y="179"/>
                  </a:lnTo>
                  <a:lnTo>
                    <a:pt x="472" y="159"/>
                  </a:lnTo>
                  <a:lnTo>
                    <a:pt x="477" y="139"/>
                  </a:lnTo>
                  <a:lnTo>
                    <a:pt x="477" y="119"/>
                  </a:lnTo>
                  <a:lnTo>
                    <a:pt x="482" y="105"/>
                  </a:lnTo>
                  <a:lnTo>
                    <a:pt x="487" y="90"/>
                  </a:lnTo>
                  <a:lnTo>
                    <a:pt x="487" y="85"/>
                  </a:lnTo>
                  <a:lnTo>
                    <a:pt x="492" y="80"/>
                  </a:lnTo>
                  <a:lnTo>
                    <a:pt x="492" y="70"/>
                  </a:lnTo>
                  <a:lnTo>
                    <a:pt x="497" y="65"/>
                  </a:lnTo>
                  <a:lnTo>
                    <a:pt x="497" y="55"/>
                  </a:lnTo>
                  <a:lnTo>
                    <a:pt x="501" y="45"/>
                  </a:lnTo>
                  <a:lnTo>
                    <a:pt x="501" y="30"/>
                  </a:lnTo>
                  <a:lnTo>
                    <a:pt x="506" y="10"/>
                  </a:lnTo>
                  <a:lnTo>
                    <a:pt x="511" y="5"/>
                  </a:lnTo>
                  <a:lnTo>
                    <a:pt x="511" y="0"/>
                  </a:lnTo>
                  <a:lnTo>
                    <a:pt x="516" y="10"/>
                  </a:lnTo>
                  <a:lnTo>
                    <a:pt x="516" y="20"/>
                  </a:lnTo>
                  <a:lnTo>
                    <a:pt x="521" y="40"/>
                  </a:lnTo>
                  <a:lnTo>
                    <a:pt x="521" y="65"/>
                  </a:lnTo>
                  <a:lnTo>
                    <a:pt x="526" y="100"/>
                  </a:lnTo>
                  <a:lnTo>
                    <a:pt x="526" y="139"/>
                  </a:lnTo>
                  <a:lnTo>
                    <a:pt x="531" y="189"/>
                  </a:lnTo>
                  <a:lnTo>
                    <a:pt x="536" y="249"/>
                  </a:lnTo>
                  <a:lnTo>
                    <a:pt x="536" y="308"/>
                  </a:lnTo>
                  <a:lnTo>
                    <a:pt x="541" y="388"/>
                  </a:lnTo>
                  <a:lnTo>
                    <a:pt x="541" y="462"/>
                  </a:lnTo>
                  <a:lnTo>
                    <a:pt x="546" y="537"/>
                  </a:lnTo>
                  <a:lnTo>
                    <a:pt x="546" y="616"/>
                  </a:lnTo>
                  <a:lnTo>
                    <a:pt x="551" y="69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435"/>
            <p:cNvSpPr>
              <a:spLocks/>
            </p:cNvSpPr>
            <p:nvPr/>
          </p:nvSpPr>
          <p:spPr bwMode="auto">
            <a:xfrm>
              <a:off x="5472113" y="2635250"/>
              <a:ext cx="757238" cy="1520825"/>
            </a:xfrm>
            <a:custGeom>
              <a:avLst/>
              <a:gdLst>
                <a:gd name="T0" fmla="*/ 5 w 477"/>
                <a:gd name="T1" fmla="*/ 740 h 958"/>
                <a:gd name="T2" fmla="*/ 10 w 477"/>
                <a:gd name="T3" fmla="*/ 894 h 958"/>
                <a:gd name="T4" fmla="*/ 15 w 477"/>
                <a:gd name="T5" fmla="*/ 958 h 958"/>
                <a:gd name="T6" fmla="*/ 20 w 477"/>
                <a:gd name="T7" fmla="*/ 919 h 958"/>
                <a:gd name="T8" fmla="*/ 25 w 477"/>
                <a:gd name="T9" fmla="*/ 869 h 958"/>
                <a:gd name="T10" fmla="*/ 30 w 477"/>
                <a:gd name="T11" fmla="*/ 814 h 958"/>
                <a:gd name="T12" fmla="*/ 35 w 477"/>
                <a:gd name="T13" fmla="*/ 765 h 958"/>
                <a:gd name="T14" fmla="*/ 40 w 477"/>
                <a:gd name="T15" fmla="*/ 715 h 958"/>
                <a:gd name="T16" fmla="*/ 45 w 477"/>
                <a:gd name="T17" fmla="*/ 665 h 958"/>
                <a:gd name="T18" fmla="*/ 55 w 477"/>
                <a:gd name="T19" fmla="*/ 611 h 958"/>
                <a:gd name="T20" fmla="*/ 60 w 477"/>
                <a:gd name="T21" fmla="*/ 561 h 958"/>
                <a:gd name="T22" fmla="*/ 65 w 477"/>
                <a:gd name="T23" fmla="*/ 512 h 958"/>
                <a:gd name="T24" fmla="*/ 70 w 477"/>
                <a:gd name="T25" fmla="*/ 462 h 958"/>
                <a:gd name="T26" fmla="*/ 75 w 477"/>
                <a:gd name="T27" fmla="*/ 417 h 958"/>
                <a:gd name="T28" fmla="*/ 80 w 477"/>
                <a:gd name="T29" fmla="*/ 387 h 958"/>
                <a:gd name="T30" fmla="*/ 85 w 477"/>
                <a:gd name="T31" fmla="*/ 368 h 958"/>
                <a:gd name="T32" fmla="*/ 90 w 477"/>
                <a:gd name="T33" fmla="*/ 343 h 958"/>
                <a:gd name="T34" fmla="*/ 99 w 477"/>
                <a:gd name="T35" fmla="*/ 313 h 958"/>
                <a:gd name="T36" fmla="*/ 104 w 477"/>
                <a:gd name="T37" fmla="*/ 278 h 958"/>
                <a:gd name="T38" fmla="*/ 109 w 477"/>
                <a:gd name="T39" fmla="*/ 243 h 958"/>
                <a:gd name="T40" fmla="*/ 119 w 477"/>
                <a:gd name="T41" fmla="*/ 224 h 958"/>
                <a:gd name="T42" fmla="*/ 119 w 477"/>
                <a:gd name="T43" fmla="*/ 224 h 958"/>
                <a:gd name="T44" fmla="*/ 129 w 477"/>
                <a:gd name="T45" fmla="*/ 214 h 958"/>
                <a:gd name="T46" fmla="*/ 134 w 477"/>
                <a:gd name="T47" fmla="*/ 204 h 958"/>
                <a:gd name="T48" fmla="*/ 139 w 477"/>
                <a:gd name="T49" fmla="*/ 194 h 958"/>
                <a:gd name="T50" fmla="*/ 144 w 477"/>
                <a:gd name="T51" fmla="*/ 184 h 958"/>
                <a:gd name="T52" fmla="*/ 154 w 477"/>
                <a:gd name="T53" fmla="*/ 179 h 958"/>
                <a:gd name="T54" fmla="*/ 164 w 477"/>
                <a:gd name="T55" fmla="*/ 174 h 958"/>
                <a:gd name="T56" fmla="*/ 174 w 477"/>
                <a:gd name="T57" fmla="*/ 169 h 958"/>
                <a:gd name="T58" fmla="*/ 184 w 477"/>
                <a:gd name="T59" fmla="*/ 159 h 958"/>
                <a:gd name="T60" fmla="*/ 194 w 477"/>
                <a:gd name="T61" fmla="*/ 159 h 958"/>
                <a:gd name="T62" fmla="*/ 204 w 477"/>
                <a:gd name="T63" fmla="*/ 154 h 958"/>
                <a:gd name="T64" fmla="*/ 214 w 477"/>
                <a:gd name="T65" fmla="*/ 149 h 958"/>
                <a:gd name="T66" fmla="*/ 224 w 477"/>
                <a:gd name="T67" fmla="*/ 144 h 958"/>
                <a:gd name="T68" fmla="*/ 234 w 477"/>
                <a:gd name="T69" fmla="*/ 139 h 958"/>
                <a:gd name="T70" fmla="*/ 243 w 477"/>
                <a:gd name="T71" fmla="*/ 139 h 958"/>
                <a:gd name="T72" fmla="*/ 253 w 477"/>
                <a:gd name="T73" fmla="*/ 134 h 958"/>
                <a:gd name="T74" fmla="*/ 263 w 477"/>
                <a:gd name="T75" fmla="*/ 129 h 958"/>
                <a:gd name="T76" fmla="*/ 273 w 477"/>
                <a:gd name="T77" fmla="*/ 124 h 958"/>
                <a:gd name="T78" fmla="*/ 283 w 477"/>
                <a:gd name="T79" fmla="*/ 119 h 958"/>
                <a:gd name="T80" fmla="*/ 293 w 477"/>
                <a:gd name="T81" fmla="*/ 114 h 958"/>
                <a:gd name="T82" fmla="*/ 303 w 477"/>
                <a:gd name="T83" fmla="*/ 104 h 958"/>
                <a:gd name="T84" fmla="*/ 313 w 477"/>
                <a:gd name="T85" fmla="*/ 104 h 958"/>
                <a:gd name="T86" fmla="*/ 323 w 477"/>
                <a:gd name="T87" fmla="*/ 94 h 958"/>
                <a:gd name="T88" fmla="*/ 333 w 477"/>
                <a:gd name="T89" fmla="*/ 89 h 958"/>
                <a:gd name="T90" fmla="*/ 343 w 477"/>
                <a:gd name="T91" fmla="*/ 84 h 958"/>
                <a:gd name="T92" fmla="*/ 353 w 477"/>
                <a:gd name="T93" fmla="*/ 75 h 958"/>
                <a:gd name="T94" fmla="*/ 363 w 477"/>
                <a:gd name="T95" fmla="*/ 70 h 958"/>
                <a:gd name="T96" fmla="*/ 373 w 477"/>
                <a:gd name="T97" fmla="*/ 65 h 958"/>
                <a:gd name="T98" fmla="*/ 383 w 477"/>
                <a:gd name="T99" fmla="*/ 55 h 958"/>
                <a:gd name="T100" fmla="*/ 392 w 477"/>
                <a:gd name="T101" fmla="*/ 50 h 958"/>
                <a:gd name="T102" fmla="*/ 397 w 477"/>
                <a:gd name="T103" fmla="*/ 40 h 958"/>
                <a:gd name="T104" fmla="*/ 407 w 477"/>
                <a:gd name="T105" fmla="*/ 35 h 958"/>
                <a:gd name="T106" fmla="*/ 417 w 477"/>
                <a:gd name="T107" fmla="*/ 25 h 958"/>
                <a:gd name="T108" fmla="*/ 427 w 477"/>
                <a:gd name="T109" fmla="*/ 20 h 958"/>
                <a:gd name="T110" fmla="*/ 437 w 477"/>
                <a:gd name="T111" fmla="*/ 15 h 958"/>
                <a:gd name="T112" fmla="*/ 447 w 477"/>
                <a:gd name="T113" fmla="*/ 10 h 958"/>
                <a:gd name="T114" fmla="*/ 457 w 477"/>
                <a:gd name="T115" fmla="*/ 5 h 958"/>
                <a:gd name="T116" fmla="*/ 467 w 477"/>
                <a:gd name="T117" fmla="*/ 5 h 958"/>
                <a:gd name="T118" fmla="*/ 477 w 477"/>
                <a:gd name="T119" fmla="*/ 0 h 9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77" h="958">
                  <a:moveTo>
                    <a:pt x="0" y="665"/>
                  </a:moveTo>
                  <a:lnTo>
                    <a:pt x="5" y="740"/>
                  </a:lnTo>
                  <a:lnTo>
                    <a:pt x="5" y="819"/>
                  </a:lnTo>
                  <a:lnTo>
                    <a:pt x="10" y="894"/>
                  </a:lnTo>
                  <a:lnTo>
                    <a:pt x="10" y="929"/>
                  </a:lnTo>
                  <a:lnTo>
                    <a:pt x="15" y="958"/>
                  </a:lnTo>
                  <a:lnTo>
                    <a:pt x="15" y="944"/>
                  </a:lnTo>
                  <a:lnTo>
                    <a:pt x="20" y="919"/>
                  </a:lnTo>
                  <a:lnTo>
                    <a:pt x="20" y="894"/>
                  </a:lnTo>
                  <a:lnTo>
                    <a:pt x="25" y="869"/>
                  </a:lnTo>
                  <a:lnTo>
                    <a:pt x="30" y="839"/>
                  </a:lnTo>
                  <a:lnTo>
                    <a:pt x="30" y="814"/>
                  </a:lnTo>
                  <a:lnTo>
                    <a:pt x="35" y="790"/>
                  </a:lnTo>
                  <a:lnTo>
                    <a:pt x="35" y="765"/>
                  </a:lnTo>
                  <a:lnTo>
                    <a:pt x="40" y="740"/>
                  </a:lnTo>
                  <a:lnTo>
                    <a:pt x="40" y="715"/>
                  </a:lnTo>
                  <a:lnTo>
                    <a:pt x="45" y="690"/>
                  </a:lnTo>
                  <a:lnTo>
                    <a:pt x="45" y="665"/>
                  </a:lnTo>
                  <a:lnTo>
                    <a:pt x="50" y="636"/>
                  </a:lnTo>
                  <a:lnTo>
                    <a:pt x="55" y="611"/>
                  </a:lnTo>
                  <a:lnTo>
                    <a:pt x="55" y="586"/>
                  </a:lnTo>
                  <a:lnTo>
                    <a:pt x="60" y="561"/>
                  </a:lnTo>
                  <a:lnTo>
                    <a:pt x="60" y="536"/>
                  </a:lnTo>
                  <a:lnTo>
                    <a:pt x="65" y="512"/>
                  </a:lnTo>
                  <a:lnTo>
                    <a:pt x="65" y="487"/>
                  </a:lnTo>
                  <a:lnTo>
                    <a:pt x="70" y="462"/>
                  </a:lnTo>
                  <a:lnTo>
                    <a:pt x="70" y="437"/>
                  </a:lnTo>
                  <a:lnTo>
                    <a:pt x="75" y="417"/>
                  </a:lnTo>
                  <a:lnTo>
                    <a:pt x="80" y="397"/>
                  </a:lnTo>
                  <a:lnTo>
                    <a:pt x="80" y="387"/>
                  </a:lnTo>
                  <a:lnTo>
                    <a:pt x="85" y="377"/>
                  </a:lnTo>
                  <a:lnTo>
                    <a:pt x="85" y="368"/>
                  </a:lnTo>
                  <a:lnTo>
                    <a:pt x="90" y="358"/>
                  </a:lnTo>
                  <a:lnTo>
                    <a:pt x="90" y="343"/>
                  </a:lnTo>
                  <a:lnTo>
                    <a:pt x="94" y="328"/>
                  </a:lnTo>
                  <a:lnTo>
                    <a:pt x="99" y="313"/>
                  </a:lnTo>
                  <a:lnTo>
                    <a:pt x="99" y="293"/>
                  </a:lnTo>
                  <a:lnTo>
                    <a:pt x="104" y="278"/>
                  </a:lnTo>
                  <a:lnTo>
                    <a:pt x="104" y="258"/>
                  </a:lnTo>
                  <a:lnTo>
                    <a:pt x="109" y="243"/>
                  </a:lnTo>
                  <a:lnTo>
                    <a:pt x="109" y="238"/>
                  </a:lnTo>
                  <a:lnTo>
                    <a:pt x="119" y="224"/>
                  </a:lnTo>
                  <a:lnTo>
                    <a:pt x="114" y="224"/>
                  </a:lnTo>
                  <a:lnTo>
                    <a:pt x="119" y="224"/>
                  </a:lnTo>
                  <a:lnTo>
                    <a:pt x="124" y="219"/>
                  </a:lnTo>
                  <a:lnTo>
                    <a:pt x="129" y="214"/>
                  </a:lnTo>
                  <a:lnTo>
                    <a:pt x="129" y="209"/>
                  </a:lnTo>
                  <a:lnTo>
                    <a:pt x="134" y="204"/>
                  </a:lnTo>
                  <a:lnTo>
                    <a:pt x="134" y="199"/>
                  </a:lnTo>
                  <a:lnTo>
                    <a:pt x="139" y="194"/>
                  </a:lnTo>
                  <a:lnTo>
                    <a:pt x="139" y="189"/>
                  </a:lnTo>
                  <a:lnTo>
                    <a:pt x="144" y="184"/>
                  </a:lnTo>
                  <a:lnTo>
                    <a:pt x="149" y="179"/>
                  </a:lnTo>
                  <a:lnTo>
                    <a:pt x="154" y="179"/>
                  </a:lnTo>
                  <a:lnTo>
                    <a:pt x="159" y="179"/>
                  </a:lnTo>
                  <a:lnTo>
                    <a:pt x="164" y="174"/>
                  </a:lnTo>
                  <a:lnTo>
                    <a:pt x="169" y="174"/>
                  </a:lnTo>
                  <a:lnTo>
                    <a:pt x="174" y="169"/>
                  </a:lnTo>
                  <a:lnTo>
                    <a:pt x="179" y="164"/>
                  </a:lnTo>
                  <a:lnTo>
                    <a:pt x="184" y="159"/>
                  </a:lnTo>
                  <a:lnTo>
                    <a:pt x="189" y="159"/>
                  </a:lnTo>
                  <a:lnTo>
                    <a:pt x="194" y="159"/>
                  </a:lnTo>
                  <a:lnTo>
                    <a:pt x="199" y="159"/>
                  </a:lnTo>
                  <a:lnTo>
                    <a:pt x="204" y="154"/>
                  </a:lnTo>
                  <a:lnTo>
                    <a:pt x="209" y="154"/>
                  </a:lnTo>
                  <a:lnTo>
                    <a:pt x="214" y="149"/>
                  </a:lnTo>
                  <a:lnTo>
                    <a:pt x="219" y="149"/>
                  </a:lnTo>
                  <a:lnTo>
                    <a:pt x="224" y="144"/>
                  </a:lnTo>
                  <a:lnTo>
                    <a:pt x="229" y="144"/>
                  </a:lnTo>
                  <a:lnTo>
                    <a:pt x="234" y="139"/>
                  </a:lnTo>
                  <a:lnTo>
                    <a:pt x="239" y="139"/>
                  </a:lnTo>
                  <a:lnTo>
                    <a:pt x="243" y="139"/>
                  </a:lnTo>
                  <a:lnTo>
                    <a:pt x="248" y="134"/>
                  </a:lnTo>
                  <a:lnTo>
                    <a:pt x="253" y="134"/>
                  </a:lnTo>
                  <a:lnTo>
                    <a:pt x="258" y="129"/>
                  </a:lnTo>
                  <a:lnTo>
                    <a:pt x="263" y="129"/>
                  </a:lnTo>
                  <a:lnTo>
                    <a:pt x="268" y="124"/>
                  </a:lnTo>
                  <a:lnTo>
                    <a:pt x="273" y="124"/>
                  </a:lnTo>
                  <a:lnTo>
                    <a:pt x="278" y="119"/>
                  </a:lnTo>
                  <a:lnTo>
                    <a:pt x="283" y="119"/>
                  </a:lnTo>
                  <a:lnTo>
                    <a:pt x="288" y="114"/>
                  </a:lnTo>
                  <a:lnTo>
                    <a:pt x="293" y="114"/>
                  </a:lnTo>
                  <a:lnTo>
                    <a:pt x="298" y="109"/>
                  </a:lnTo>
                  <a:lnTo>
                    <a:pt x="303" y="104"/>
                  </a:lnTo>
                  <a:lnTo>
                    <a:pt x="308" y="104"/>
                  </a:lnTo>
                  <a:lnTo>
                    <a:pt x="313" y="104"/>
                  </a:lnTo>
                  <a:lnTo>
                    <a:pt x="318" y="99"/>
                  </a:lnTo>
                  <a:lnTo>
                    <a:pt x="323" y="94"/>
                  </a:lnTo>
                  <a:lnTo>
                    <a:pt x="328" y="94"/>
                  </a:lnTo>
                  <a:lnTo>
                    <a:pt x="333" y="89"/>
                  </a:lnTo>
                  <a:lnTo>
                    <a:pt x="338" y="89"/>
                  </a:lnTo>
                  <a:lnTo>
                    <a:pt x="343" y="84"/>
                  </a:lnTo>
                  <a:lnTo>
                    <a:pt x="348" y="80"/>
                  </a:lnTo>
                  <a:lnTo>
                    <a:pt x="353" y="75"/>
                  </a:lnTo>
                  <a:lnTo>
                    <a:pt x="358" y="75"/>
                  </a:lnTo>
                  <a:lnTo>
                    <a:pt x="363" y="70"/>
                  </a:lnTo>
                  <a:lnTo>
                    <a:pt x="368" y="70"/>
                  </a:lnTo>
                  <a:lnTo>
                    <a:pt x="373" y="65"/>
                  </a:lnTo>
                  <a:lnTo>
                    <a:pt x="378" y="60"/>
                  </a:lnTo>
                  <a:lnTo>
                    <a:pt x="383" y="55"/>
                  </a:lnTo>
                  <a:lnTo>
                    <a:pt x="387" y="50"/>
                  </a:lnTo>
                  <a:lnTo>
                    <a:pt x="392" y="50"/>
                  </a:lnTo>
                  <a:lnTo>
                    <a:pt x="402" y="40"/>
                  </a:lnTo>
                  <a:lnTo>
                    <a:pt x="397" y="40"/>
                  </a:lnTo>
                  <a:lnTo>
                    <a:pt x="402" y="40"/>
                  </a:lnTo>
                  <a:lnTo>
                    <a:pt x="407" y="35"/>
                  </a:lnTo>
                  <a:lnTo>
                    <a:pt x="412" y="30"/>
                  </a:lnTo>
                  <a:lnTo>
                    <a:pt x="417" y="25"/>
                  </a:lnTo>
                  <a:lnTo>
                    <a:pt x="422" y="25"/>
                  </a:lnTo>
                  <a:lnTo>
                    <a:pt x="427" y="20"/>
                  </a:lnTo>
                  <a:lnTo>
                    <a:pt x="432" y="15"/>
                  </a:lnTo>
                  <a:lnTo>
                    <a:pt x="437" y="15"/>
                  </a:lnTo>
                  <a:lnTo>
                    <a:pt x="442" y="10"/>
                  </a:lnTo>
                  <a:lnTo>
                    <a:pt x="447" y="10"/>
                  </a:lnTo>
                  <a:lnTo>
                    <a:pt x="452" y="10"/>
                  </a:lnTo>
                  <a:lnTo>
                    <a:pt x="457" y="5"/>
                  </a:lnTo>
                  <a:lnTo>
                    <a:pt x="462" y="5"/>
                  </a:lnTo>
                  <a:lnTo>
                    <a:pt x="467" y="5"/>
                  </a:lnTo>
                  <a:lnTo>
                    <a:pt x="472" y="5"/>
                  </a:lnTo>
                  <a:lnTo>
                    <a:pt x="477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436"/>
            <p:cNvSpPr>
              <a:spLocks/>
            </p:cNvSpPr>
            <p:nvPr/>
          </p:nvSpPr>
          <p:spPr bwMode="auto">
            <a:xfrm>
              <a:off x="2673351" y="2595563"/>
              <a:ext cx="922338" cy="395287"/>
            </a:xfrm>
            <a:custGeom>
              <a:avLst/>
              <a:gdLst>
                <a:gd name="T0" fmla="*/ 10 w 581"/>
                <a:gd name="T1" fmla="*/ 0 h 249"/>
                <a:gd name="T2" fmla="*/ 25 w 581"/>
                <a:gd name="T3" fmla="*/ 5 h 249"/>
                <a:gd name="T4" fmla="*/ 40 w 581"/>
                <a:gd name="T5" fmla="*/ 15 h 249"/>
                <a:gd name="T6" fmla="*/ 55 w 581"/>
                <a:gd name="T7" fmla="*/ 30 h 249"/>
                <a:gd name="T8" fmla="*/ 65 w 581"/>
                <a:gd name="T9" fmla="*/ 45 h 249"/>
                <a:gd name="T10" fmla="*/ 75 w 581"/>
                <a:gd name="T11" fmla="*/ 60 h 249"/>
                <a:gd name="T12" fmla="*/ 85 w 581"/>
                <a:gd name="T13" fmla="*/ 80 h 249"/>
                <a:gd name="T14" fmla="*/ 95 w 581"/>
                <a:gd name="T15" fmla="*/ 95 h 249"/>
                <a:gd name="T16" fmla="*/ 99 w 581"/>
                <a:gd name="T17" fmla="*/ 114 h 249"/>
                <a:gd name="T18" fmla="*/ 109 w 581"/>
                <a:gd name="T19" fmla="*/ 129 h 249"/>
                <a:gd name="T20" fmla="*/ 119 w 581"/>
                <a:gd name="T21" fmla="*/ 144 h 249"/>
                <a:gd name="T22" fmla="*/ 129 w 581"/>
                <a:gd name="T23" fmla="*/ 159 h 249"/>
                <a:gd name="T24" fmla="*/ 139 w 581"/>
                <a:gd name="T25" fmla="*/ 174 h 249"/>
                <a:gd name="T26" fmla="*/ 154 w 581"/>
                <a:gd name="T27" fmla="*/ 189 h 249"/>
                <a:gd name="T28" fmla="*/ 169 w 581"/>
                <a:gd name="T29" fmla="*/ 199 h 249"/>
                <a:gd name="T30" fmla="*/ 184 w 581"/>
                <a:gd name="T31" fmla="*/ 209 h 249"/>
                <a:gd name="T32" fmla="*/ 199 w 581"/>
                <a:gd name="T33" fmla="*/ 219 h 249"/>
                <a:gd name="T34" fmla="*/ 214 w 581"/>
                <a:gd name="T35" fmla="*/ 224 h 249"/>
                <a:gd name="T36" fmla="*/ 229 w 581"/>
                <a:gd name="T37" fmla="*/ 229 h 249"/>
                <a:gd name="T38" fmla="*/ 243 w 581"/>
                <a:gd name="T39" fmla="*/ 234 h 249"/>
                <a:gd name="T40" fmla="*/ 258 w 581"/>
                <a:gd name="T41" fmla="*/ 239 h 249"/>
                <a:gd name="T42" fmla="*/ 273 w 581"/>
                <a:gd name="T43" fmla="*/ 244 h 249"/>
                <a:gd name="T44" fmla="*/ 288 w 581"/>
                <a:gd name="T45" fmla="*/ 244 h 249"/>
                <a:gd name="T46" fmla="*/ 303 w 581"/>
                <a:gd name="T47" fmla="*/ 244 h 249"/>
                <a:gd name="T48" fmla="*/ 318 w 581"/>
                <a:gd name="T49" fmla="*/ 249 h 249"/>
                <a:gd name="T50" fmla="*/ 333 w 581"/>
                <a:gd name="T51" fmla="*/ 249 h 249"/>
                <a:gd name="T52" fmla="*/ 348 w 581"/>
                <a:gd name="T53" fmla="*/ 249 h 249"/>
                <a:gd name="T54" fmla="*/ 363 w 581"/>
                <a:gd name="T55" fmla="*/ 249 h 249"/>
                <a:gd name="T56" fmla="*/ 378 w 581"/>
                <a:gd name="T57" fmla="*/ 249 h 249"/>
                <a:gd name="T58" fmla="*/ 392 w 581"/>
                <a:gd name="T59" fmla="*/ 249 h 249"/>
                <a:gd name="T60" fmla="*/ 407 w 581"/>
                <a:gd name="T61" fmla="*/ 249 h 249"/>
                <a:gd name="T62" fmla="*/ 422 w 581"/>
                <a:gd name="T63" fmla="*/ 244 h 249"/>
                <a:gd name="T64" fmla="*/ 437 w 581"/>
                <a:gd name="T65" fmla="*/ 244 h 249"/>
                <a:gd name="T66" fmla="*/ 452 w 581"/>
                <a:gd name="T67" fmla="*/ 244 h 249"/>
                <a:gd name="T68" fmla="*/ 467 w 581"/>
                <a:gd name="T69" fmla="*/ 244 h 249"/>
                <a:gd name="T70" fmla="*/ 482 w 581"/>
                <a:gd name="T71" fmla="*/ 239 h 249"/>
                <a:gd name="T72" fmla="*/ 497 w 581"/>
                <a:gd name="T73" fmla="*/ 239 h 249"/>
                <a:gd name="T74" fmla="*/ 512 w 581"/>
                <a:gd name="T75" fmla="*/ 239 h 249"/>
                <a:gd name="T76" fmla="*/ 527 w 581"/>
                <a:gd name="T77" fmla="*/ 239 h 249"/>
                <a:gd name="T78" fmla="*/ 541 w 581"/>
                <a:gd name="T79" fmla="*/ 239 h 249"/>
                <a:gd name="T80" fmla="*/ 556 w 581"/>
                <a:gd name="T81" fmla="*/ 239 h 249"/>
                <a:gd name="T82" fmla="*/ 571 w 581"/>
                <a:gd name="T83" fmla="*/ 239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81" h="249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5"/>
                  </a:lnTo>
                  <a:lnTo>
                    <a:pt x="30" y="5"/>
                  </a:lnTo>
                  <a:lnTo>
                    <a:pt x="35" y="10"/>
                  </a:lnTo>
                  <a:lnTo>
                    <a:pt x="40" y="15"/>
                  </a:lnTo>
                  <a:lnTo>
                    <a:pt x="45" y="15"/>
                  </a:lnTo>
                  <a:lnTo>
                    <a:pt x="55" y="25"/>
                  </a:lnTo>
                  <a:lnTo>
                    <a:pt x="55" y="30"/>
                  </a:lnTo>
                  <a:lnTo>
                    <a:pt x="60" y="35"/>
                  </a:lnTo>
                  <a:lnTo>
                    <a:pt x="65" y="40"/>
                  </a:lnTo>
                  <a:lnTo>
                    <a:pt x="65" y="45"/>
                  </a:lnTo>
                  <a:lnTo>
                    <a:pt x="70" y="50"/>
                  </a:lnTo>
                  <a:lnTo>
                    <a:pt x="75" y="55"/>
                  </a:lnTo>
                  <a:lnTo>
                    <a:pt x="75" y="60"/>
                  </a:lnTo>
                  <a:lnTo>
                    <a:pt x="80" y="65"/>
                  </a:lnTo>
                  <a:lnTo>
                    <a:pt x="80" y="70"/>
                  </a:lnTo>
                  <a:lnTo>
                    <a:pt x="85" y="80"/>
                  </a:lnTo>
                  <a:lnTo>
                    <a:pt x="85" y="85"/>
                  </a:lnTo>
                  <a:lnTo>
                    <a:pt x="90" y="90"/>
                  </a:lnTo>
                  <a:lnTo>
                    <a:pt x="95" y="95"/>
                  </a:lnTo>
                  <a:lnTo>
                    <a:pt x="95" y="100"/>
                  </a:lnTo>
                  <a:lnTo>
                    <a:pt x="99" y="109"/>
                  </a:lnTo>
                  <a:lnTo>
                    <a:pt x="99" y="114"/>
                  </a:lnTo>
                  <a:lnTo>
                    <a:pt x="104" y="119"/>
                  </a:lnTo>
                  <a:lnTo>
                    <a:pt x="104" y="124"/>
                  </a:lnTo>
                  <a:lnTo>
                    <a:pt x="109" y="129"/>
                  </a:lnTo>
                  <a:lnTo>
                    <a:pt x="109" y="134"/>
                  </a:lnTo>
                  <a:lnTo>
                    <a:pt x="114" y="139"/>
                  </a:lnTo>
                  <a:lnTo>
                    <a:pt x="119" y="144"/>
                  </a:lnTo>
                  <a:lnTo>
                    <a:pt x="119" y="149"/>
                  </a:lnTo>
                  <a:lnTo>
                    <a:pt x="124" y="154"/>
                  </a:lnTo>
                  <a:lnTo>
                    <a:pt x="129" y="159"/>
                  </a:lnTo>
                  <a:lnTo>
                    <a:pt x="129" y="164"/>
                  </a:lnTo>
                  <a:lnTo>
                    <a:pt x="134" y="169"/>
                  </a:lnTo>
                  <a:lnTo>
                    <a:pt x="139" y="174"/>
                  </a:lnTo>
                  <a:lnTo>
                    <a:pt x="144" y="179"/>
                  </a:lnTo>
                  <a:lnTo>
                    <a:pt x="149" y="184"/>
                  </a:lnTo>
                  <a:lnTo>
                    <a:pt x="154" y="189"/>
                  </a:lnTo>
                  <a:lnTo>
                    <a:pt x="159" y="194"/>
                  </a:lnTo>
                  <a:lnTo>
                    <a:pt x="164" y="194"/>
                  </a:lnTo>
                  <a:lnTo>
                    <a:pt x="169" y="199"/>
                  </a:lnTo>
                  <a:lnTo>
                    <a:pt x="174" y="204"/>
                  </a:lnTo>
                  <a:lnTo>
                    <a:pt x="179" y="209"/>
                  </a:lnTo>
                  <a:lnTo>
                    <a:pt x="184" y="209"/>
                  </a:lnTo>
                  <a:lnTo>
                    <a:pt x="189" y="214"/>
                  </a:lnTo>
                  <a:lnTo>
                    <a:pt x="194" y="214"/>
                  </a:lnTo>
                  <a:lnTo>
                    <a:pt x="199" y="219"/>
                  </a:lnTo>
                  <a:lnTo>
                    <a:pt x="204" y="219"/>
                  </a:lnTo>
                  <a:lnTo>
                    <a:pt x="209" y="224"/>
                  </a:lnTo>
                  <a:lnTo>
                    <a:pt x="214" y="224"/>
                  </a:lnTo>
                  <a:lnTo>
                    <a:pt x="219" y="224"/>
                  </a:lnTo>
                  <a:lnTo>
                    <a:pt x="224" y="229"/>
                  </a:lnTo>
                  <a:lnTo>
                    <a:pt x="229" y="229"/>
                  </a:lnTo>
                  <a:lnTo>
                    <a:pt x="234" y="229"/>
                  </a:lnTo>
                  <a:lnTo>
                    <a:pt x="239" y="234"/>
                  </a:lnTo>
                  <a:lnTo>
                    <a:pt x="243" y="234"/>
                  </a:lnTo>
                  <a:lnTo>
                    <a:pt x="248" y="239"/>
                  </a:lnTo>
                  <a:lnTo>
                    <a:pt x="253" y="239"/>
                  </a:lnTo>
                  <a:lnTo>
                    <a:pt x="258" y="239"/>
                  </a:lnTo>
                  <a:lnTo>
                    <a:pt x="263" y="239"/>
                  </a:lnTo>
                  <a:lnTo>
                    <a:pt x="268" y="244"/>
                  </a:lnTo>
                  <a:lnTo>
                    <a:pt x="273" y="244"/>
                  </a:lnTo>
                  <a:lnTo>
                    <a:pt x="278" y="244"/>
                  </a:lnTo>
                  <a:lnTo>
                    <a:pt x="283" y="244"/>
                  </a:lnTo>
                  <a:lnTo>
                    <a:pt x="288" y="244"/>
                  </a:lnTo>
                  <a:lnTo>
                    <a:pt x="293" y="244"/>
                  </a:lnTo>
                  <a:lnTo>
                    <a:pt x="298" y="244"/>
                  </a:lnTo>
                  <a:lnTo>
                    <a:pt x="303" y="244"/>
                  </a:lnTo>
                  <a:lnTo>
                    <a:pt x="308" y="244"/>
                  </a:lnTo>
                  <a:lnTo>
                    <a:pt x="313" y="249"/>
                  </a:lnTo>
                  <a:lnTo>
                    <a:pt x="318" y="249"/>
                  </a:lnTo>
                  <a:lnTo>
                    <a:pt x="323" y="249"/>
                  </a:lnTo>
                  <a:lnTo>
                    <a:pt x="328" y="249"/>
                  </a:lnTo>
                  <a:lnTo>
                    <a:pt x="333" y="249"/>
                  </a:lnTo>
                  <a:lnTo>
                    <a:pt x="338" y="249"/>
                  </a:lnTo>
                  <a:lnTo>
                    <a:pt x="343" y="249"/>
                  </a:lnTo>
                  <a:lnTo>
                    <a:pt x="348" y="249"/>
                  </a:lnTo>
                  <a:lnTo>
                    <a:pt x="353" y="249"/>
                  </a:lnTo>
                  <a:lnTo>
                    <a:pt x="358" y="249"/>
                  </a:lnTo>
                  <a:lnTo>
                    <a:pt x="363" y="249"/>
                  </a:lnTo>
                  <a:lnTo>
                    <a:pt x="368" y="249"/>
                  </a:lnTo>
                  <a:lnTo>
                    <a:pt x="373" y="249"/>
                  </a:lnTo>
                  <a:lnTo>
                    <a:pt x="378" y="249"/>
                  </a:lnTo>
                  <a:lnTo>
                    <a:pt x="383" y="249"/>
                  </a:lnTo>
                  <a:lnTo>
                    <a:pt x="388" y="249"/>
                  </a:lnTo>
                  <a:lnTo>
                    <a:pt x="392" y="249"/>
                  </a:lnTo>
                  <a:lnTo>
                    <a:pt x="397" y="249"/>
                  </a:lnTo>
                  <a:lnTo>
                    <a:pt x="402" y="249"/>
                  </a:lnTo>
                  <a:lnTo>
                    <a:pt x="407" y="249"/>
                  </a:lnTo>
                  <a:lnTo>
                    <a:pt x="412" y="244"/>
                  </a:lnTo>
                  <a:lnTo>
                    <a:pt x="417" y="244"/>
                  </a:lnTo>
                  <a:lnTo>
                    <a:pt x="422" y="244"/>
                  </a:lnTo>
                  <a:lnTo>
                    <a:pt x="427" y="244"/>
                  </a:lnTo>
                  <a:lnTo>
                    <a:pt x="432" y="244"/>
                  </a:lnTo>
                  <a:lnTo>
                    <a:pt x="437" y="244"/>
                  </a:lnTo>
                  <a:lnTo>
                    <a:pt x="442" y="244"/>
                  </a:lnTo>
                  <a:lnTo>
                    <a:pt x="447" y="244"/>
                  </a:lnTo>
                  <a:lnTo>
                    <a:pt x="452" y="244"/>
                  </a:lnTo>
                  <a:lnTo>
                    <a:pt x="457" y="244"/>
                  </a:lnTo>
                  <a:lnTo>
                    <a:pt x="462" y="244"/>
                  </a:lnTo>
                  <a:lnTo>
                    <a:pt x="467" y="244"/>
                  </a:lnTo>
                  <a:lnTo>
                    <a:pt x="472" y="239"/>
                  </a:lnTo>
                  <a:lnTo>
                    <a:pt x="477" y="239"/>
                  </a:lnTo>
                  <a:lnTo>
                    <a:pt x="482" y="239"/>
                  </a:lnTo>
                  <a:lnTo>
                    <a:pt x="487" y="239"/>
                  </a:lnTo>
                  <a:lnTo>
                    <a:pt x="492" y="239"/>
                  </a:lnTo>
                  <a:lnTo>
                    <a:pt x="497" y="239"/>
                  </a:lnTo>
                  <a:lnTo>
                    <a:pt x="502" y="239"/>
                  </a:lnTo>
                  <a:lnTo>
                    <a:pt x="507" y="239"/>
                  </a:lnTo>
                  <a:lnTo>
                    <a:pt x="512" y="239"/>
                  </a:lnTo>
                  <a:lnTo>
                    <a:pt x="517" y="239"/>
                  </a:lnTo>
                  <a:lnTo>
                    <a:pt x="522" y="239"/>
                  </a:lnTo>
                  <a:lnTo>
                    <a:pt x="527" y="239"/>
                  </a:lnTo>
                  <a:lnTo>
                    <a:pt x="532" y="239"/>
                  </a:lnTo>
                  <a:lnTo>
                    <a:pt x="536" y="239"/>
                  </a:lnTo>
                  <a:lnTo>
                    <a:pt x="541" y="239"/>
                  </a:lnTo>
                  <a:lnTo>
                    <a:pt x="546" y="239"/>
                  </a:lnTo>
                  <a:lnTo>
                    <a:pt x="551" y="239"/>
                  </a:lnTo>
                  <a:lnTo>
                    <a:pt x="556" y="239"/>
                  </a:lnTo>
                  <a:lnTo>
                    <a:pt x="561" y="239"/>
                  </a:lnTo>
                  <a:lnTo>
                    <a:pt x="566" y="244"/>
                  </a:lnTo>
                  <a:lnTo>
                    <a:pt x="571" y="239"/>
                  </a:lnTo>
                  <a:lnTo>
                    <a:pt x="576" y="239"/>
                  </a:lnTo>
                  <a:lnTo>
                    <a:pt x="581" y="244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437"/>
            <p:cNvSpPr>
              <a:spLocks/>
            </p:cNvSpPr>
            <p:nvPr/>
          </p:nvSpPr>
          <p:spPr bwMode="auto">
            <a:xfrm>
              <a:off x="3595688" y="2982913"/>
              <a:ext cx="1001713" cy="53975"/>
            </a:xfrm>
            <a:custGeom>
              <a:avLst/>
              <a:gdLst>
                <a:gd name="T0" fmla="*/ 10 w 631"/>
                <a:gd name="T1" fmla="*/ 0 h 34"/>
                <a:gd name="T2" fmla="*/ 25 w 631"/>
                <a:gd name="T3" fmla="*/ 0 h 34"/>
                <a:gd name="T4" fmla="*/ 40 w 631"/>
                <a:gd name="T5" fmla="*/ 0 h 34"/>
                <a:gd name="T6" fmla="*/ 55 w 631"/>
                <a:gd name="T7" fmla="*/ 5 h 34"/>
                <a:gd name="T8" fmla="*/ 70 w 631"/>
                <a:gd name="T9" fmla="*/ 5 h 34"/>
                <a:gd name="T10" fmla="*/ 85 w 631"/>
                <a:gd name="T11" fmla="*/ 9 h 34"/>
                <a:gd name="T12" fmla="*/ 100 w 631"/>
                <a:gd name="T13" fmla="*/ 9 h 34"/>
                <a:gd name="T14" fmla="*/ 114 w 631"/>
                <a:gd name="T15" fmla="*/ 9 h 34"/>
                <a:gd name="T16" fmla="*/ 129 w 631"/>
                <a:gd name="T17" fmla="*/ 9 h 34"/>
                <a:gd name="T18" fmla="*/ 144 w 631"/>
                <a:gd name="T19" fmla="*/ 9 h 34"/>
                <a:gd name="T20" fmla="*/ 159 w 631"/>
                <a:gd name="T21" fmla="*/ 14 h 34"/>
                <a:gd name="T22" fmla="*/ 174 w 631"/>
                <a:gd name="T23" fmla="*/ 14 h 34"/>
                <a:gd name="T24" fmla="*/ 189 w 631"/>
                <a:gd name="T25" fmla="*/ 14 h 34"/>
                <a:gd name="T26" fmla="*/ 204 w 631"/>
                <a:gd name="T27" fmla="*/ 14 h 34"/>
                <a:gd name="T28" fmla="*/ 219 w 631"/>
                <a:gd name="T29" fmla="*/ 14 h 34"/>
                <a:gd name="T30" fmla="*/ 234 w 631"/>
                <a:gd name="T31" fmla="*/ 19 h 34"/>
                <a:gd name="T32" fmla="*/ 248 w 631"/>
                <a:gd name="T33" fmla="*/ 19 h 34"/>
                <a:gd name="T34" fmla="*/ 263 w 631"/>
                <a:gd name="T35" fmla="*/ 19 h 34"/>
                <a:gd name="T36" fmla="*/ 278 w 631"/>
                <a:gd name="T37" fmla="*/ 19 h 34"/>
                <a:gd name="T38" fmla="*/ 293 w 631"/>
                <a:gd name="T39" fmla="*/ 19 h 34"/>
                <a:gd name="T40" fmla="*/ 308 w 631"/>
                <a:gd name="T41" fmla="*/ 19 h 34"/>
                <a:gd name="T42" fmla="*/ 323 w 631"/>
                <a:gd name="T43" fmla="*/ 24 h 34"/>
                <a:gd name="T44" fmla="*/ 338 w 631"/>
                <a:gd name="T45" fmla="*/ 24 h 34"/>
                <a:gd name="T46" fmla="*/ 353 w 631"/>
                <a:gd name="T47" fmla="*/ 24 h 34"/>
                <a:gd name="T48" fmla="*/ 368 w 631"/>
                <a:gd name="T49" fmla="*/ 24 h 34"/>
                <a:gd name="T50" fmla="*/ 383 w 631"/>
                <a:gd name="T51" fmla="*/ 24 h 34"/>
                <a:gd name="T52" fmla="*/ 397 w 631"/>
                <a:gd name="T53" fmla="*/ 24 h 34"/>
                <a:gd name="T54" fmla="*/ 412 w 631"/>
                <a:gd name="T55" fmla="*/ 24 h 34"/>
                <a:gd name="T56" fmla="*/ 427 w 631"/>
                <a:gd name="T57" fmla="*/ 24 h 34"/>
                <a:gd name="T58" fmla="*/ 442 w 631"/>
                <a:gd name="T59" fmla="*/ 29 h 34"/>
                <a:gd name="T60" fmla="*/ 457 w 631"/>
                <a:gd name="T61" fmla="*/ 29 h 34"/>
                <a:gd name="T62" fmla="*/ 472 w 631"/>
                <a:gd name="T63" fmla="*/ 29 h 34"/>
                <a:gd name="T64" fmla="*/ 487 w 631"/>
                <a:gd name="T65" fmla="*/ 29 h 34"/>
                <a:gd name="T66" fmla="*/ 502 w 631"/>
                <a:gd name="T67" fmla="*/ 29 h 34"/>
                <a:gd name="T68" fmla="*/ 517 w 631"/>
                <a:gd name="T69" fmla="*/ 29 h 34"/>
                <a:gd name="T70" fmla="*/ 532 w 631"/>
                <a:gd name="T71" fmla="*/ 29 h 34"/>
                <a:gd name="T72" fmla="*/ 546 w 631"/>
                <a:gd name="T73" fmla="*/ 29 h 34"/>
                <a:gd name="T74" fmla="*/ 561 w 631"/>
                <a:gd name="T75" fmla="*/ 29 h 34"/>
                <a:gd name="T76" fmla="*/ 576 w 631"/>
                <a:gd name="T77" fmla="*/ 29 h 34"/>
                <a:gd name="T78" fmla="*/ 591 w 631"/>
                <a:gd name="T79" fmla="*/ 29 h 34"/>
                <a:gd name="T80" fmla="*/ 606 w 631"/>
                <a:gd name="T81" fmla="*/ 29 h 34"/>
                <a:gd name="T82" fmla="*/ 621 w 631"/>
                <a:gd name="T83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1" h="34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50" y="5"/>
                  </a:lnTo>
                  <a:lnTo>
                    <a:pt x="55" y="5"/>
                  </a:lnTo>
                  <a:lnTo>
                    <a:pt x="60" y="5"/>
                  </a:lnTo>
                  <a:lnTo>
                    <a:pt x="65" y="5"/>
                  </a:lnTo>
                  <a:lnTo>
                    <a:pt x="70" y="5"/>
                  </a:lnTo>
                  <a:lnTo>
                    <a:pt x="75" y="5"/>
                  </a:lnTo>
                  <a:lnTo>
                    <a:pt x="80" y="9"/>
                  </a:lnTo>
                  <a:lnTo>
                    <a:pt x="85" y="9"/>
                  </a:lnTo>
                  <a:lnTo>
                    <a:pt x="90" y="9"/>
                  </a:lnTo>
                  <a:lnTo>
                    <a:pt x="95" y="9"/>
                  </a:lnTo>
                  <a:lnTo>
                    <a:pt x="100" y="9"/>
                  </a:lnTo>
                  <a:lnTo>
                    <a:pt x="104" y="9"/>
                  </a:lnTo>
                  <a:lnTo>
                    <a:pt x="109" y="9"/>
                  </a:lnTo>
                  <a:lnTo>
                    <a:pt x="114" y="9"/>
                  </a:lnTo>
                  <a:lnTo>
                    <a:pt x="119" y="9"/>
                  </a:lnTo>
                  <a:lnTo>
                    <a:pt x="124" y="9"/>
                  </a:lnTo>
                  <a:lnTo>
                    <a:pt x="129" y="9"/>
                  </a:lnTo>
                  <a:lnTo>
                    <a:pt x="134" y="9"/>
                  </a:lnTo>
                  <a:lnTo>
                    <a:pt x="139" y="9"/>
                  </a:lnTo>
                  <a:lnTo>
                    <a:pt x="144" y="9"/>
                  </a:lnTo>
                  <a:lnTo>
                    <a:pt x="149" y="14"/>
                  </a:lnTo>
                  <a:lnTo>
                    <a:pt x="154" y="14"/>
                  </a:lnTo>
                  <a:lnTo>
                    <a:pt x="159" y="14"/>
                  </a:lnTo>
                  <a:lnTo>
                    <a:pt x="164" y="14"/>
                  </a:lnTo>
                  <a:lnTo>
                    <a:pt x="169" y="14"/>
                  </a:lnTo>
                  <a:lnTo>
                    <a:pt x="174" y="14"/>
                  </a:lnTo>
                  <a:lnTo>
                    <a:pt x="179" y="14"/>
                  </a:lnTo>
                  <a:lnTo>
                    <a:pt x="184" y="14"/>
                  </a:lnTo>
                  <a:lnTo>
                    <a:pt x="189" y="14"/>
                  </a:lnTo>
                  <a:lnTo>
                    <a:pt x="194" y="14"/>
                  </a:lnTo>
                  <a:lnTo>
                    <a:pt x="199" y="14"/>
                  </a:lnTo>
                  <a:lnTo>
                    <a:pt x="204" y="14"/>
                  </a:lnTo>
                  <a:lnTo>
                    <a:pt x="209" y="14"/>
                  </a:lnTo>
                  <a:lnTo>
                    <a:pt x="214" y="14"/>
                  </a:lnTo>
                  <a:lnTo>
                    <a:pt x="219" y="14"/>
                  </a:lnTo>
                  <a:lnTo>
                    <a:pt x="224" y="14"/>
                  </a:lnTo>
                  <a:lnTo>
                    <a:pt x="229" y="14"/>
                  </a:lnTo>
                  <a:lnTo>
                    <a:pt x="234" y="19"/>
                  </a:lnTo>
                  <a:lnTo>
                    <a:pt x="239" y="19"/>
                  </a:lnTo>
                  <a:lnTo>
                    <a:pt x="244" y="19"/>
                  </a:lnTo>
                  <a:lnTo>
                    <a:pt x="248" y="19"/>
                  </a:lnTo>
                  <a:lnTo>
                    <a:pt x="253" y="19"/>
                  </a:lnTo>
                  <a:lnTo>
                    <a:pt x="258" y="19"/>
                  </a:lnTo>
                  <a:lnTo>
                    <a:pt x="263" y="19"/>
                  </a:lnTo>
                  <a:lnTo>
                    <a:pt x="268" y="19"/>
                  </a:lnTo>
                  <a:lnTo>
                    <a:pt x="273" y="19"/>
                  </a:lnTo>
                  <a:lnTo>
                    <a:pt x="278" y="19"/>
                  </a:lnTo>
                  <a:lnTo>
                    <a:pt x="283" y="19"/>
                  </a:lnTo>
                  <a:lnTo>
                    <a:pt x="288" y="19"/>
                  </a:lnTo>
                  <a:lnTo>
                    <a:pt x="293" y="19"/>
                  </a:lnTo>
                  <a:lnTo>
                    <a:pt x="298" y="19"/>
                  </a:lnTo>
                  <a:lnTo>
                    <a:pt x="303" y="19"/>
                  </a:lnTo>
                  <a:lnTo>
                    <a:pt x="308" y="19"/>
                  </a:lnTo>
                  <a:lnTo>
                    <a:pt x="313" y="19"/>
                  </a:lnTo>
                  <a:lnTo>
                    <a:pt x="318" y="19"/>
                  </a:lnTo>
                  <a:lnTo>
                    <a:pt x="323" y="24"/>
                  </a:lnTo>
                  <a:lnTo>
                    <a:pt x="328" y="24"/>
                  </a:lnTo>
                  <a:lnTo>
                    <a:pt x="333" y="24"/>
                  </a:lnTo>
                  <a:lnTo>
                    <a:pt x="338" y="24"/>
                  </a:lnTo>
                  <a:lnTo>
                    <a:pt x="343" y="24"/>
                  </a:lnTo>
                  <a:lnTo>
                    <a:pt x="348" y="24"/>
                  </a:lnTo>
                  <a:lnTo>
                    <a:pt x="353" y="24"/>
                  </a:lnTo>
                  <a:lnTo>
                    <a:pt x="358" y="24"/>
                  </a:lnTo>
                  <a:lnTo>
                    <a:pt x="363" y="24"/>
                  </a:lnTo>
                  <a:lnTo>
                    <a:pt x="368" y="24"/>
                  </a:lnTo>
                  <a:lnTo>
                    <a:pt x="373" y="24"/>
                  </a:lnTo>
                  <a:lnTo>
                    <a:pt x="378" y="24"/>
                  </a:lnTo>
                  <a:lnTo>
                    <a:pt x="383" y="24"/>
                  </a:lnTo>
                  <a:lnTo>
                    <a:pt x="388" y="24"/>
                  </a:lnTo>
                  <a:lnTo>
                    <a:pt x="393" y="24"/>
                  </a:lnTo>
                  <a:lnTo>
                    <a:pt x="397" y="24"/>
                  </a:lnTo>
                  <a:lnTo>
                    <a:pt x="402" y="24"/>
                  </a:lnTo>
                  <a:lnTo>
                    <a:pt x="407" y="24"/>
                  </a:lnTo>
                  <a:lnTo>
                    <a:pt x="412" y="24"/>
                  </a:lnTo>
                  <a:lnTo>
                    <a:pt x="417" y="24"/>
                  </a:lnTo>
                  <a:lnTo>
                    <a:pt x="422" y="24"/>
                  </a:lnTo>
                  <a:lnTo>
                    <a:pt x="427" y="24"/>
                  </a:lnTo>
                  <a:lnTo>
                    <a:pt x="432" y="29"/>
                  </a:lnTo>
                  <a:lnTo>
                    <a:pt x="437" y="29"/>
                  </a:lnTo>
                  <a:lnTo>
                    <a:pt x="442" y="29"/>
                  </a:lnTo>
                  <a:lnTo>
                    <a:pt x="447" y="29"/>
                  </a:lnTo>
                  <a:lnTo>
                    <a:pt x="452" y="29"/>
                  </a:lnTo>
                  <a:lnTo>
                    <a:pt x="457" y="29"/>
                  </a:lnTo>
                  <a:lnTo>
                    <a:pt x="462" y="29"/>
                  </a:lnTo>
                  <a:lnTo>
                    <a:pt x="467" y="29"/>
                  </a:lnTo>
                  <a:lnTo>
                    <a:pt x="472" y="29"/>
                  </a:lnTo>
                  <a:lnTo>
                    <a:pt x="477" y="29"/>
                  </a:lnTo>
                  <a:lnTo>
                    <a:pt x="482" y="29"/>
                  </a:lnTo>
                  <a:lnTo>
                    <a:pt x="487" y="29"/>
                  </a:lnTo>
                  <a:lnTo>
                    <a:pt x="492" y="29"/>
                  </a:lnTo>
                  <a:lnTo>
                    <a:pt x="497" y="29"/>
                  </a:lnTo>
                  <a:lnTo>
                    <a:pt x="502" y="29"/>
                  </a:lnTo>
                  <a:lnTo>
                    <a:pt x="507" y="29"/>
                  </a:lnTo>
                  <a:lnTo>
                    <a:pt x="512" y="29"/>
                  </a:lnTo>
                  <a:lnTo>
                    <a:pt x="517" y="29"/>
                  </a:lnTo>
                  <a:lnTo>
                    <a:pt x="522" y="29"/>
                  </a:lnTo>
                  <a:lnTo>
                    <a:pt x="527" y="29"/>
                  </a:lnTo>
                  <a:lnTo>
                    <a:pt x="532" y="29"/>
                  </a:lnTo>
                  <a:lnTo>
                    <a:pt x="537" y="29"/>
                  </a:lnTo>
                  <a:lnTo>
                    <a:pt x="542" y="29"/>
                  </a:lnTo>
                  <a:lnTo>
                    <a:pt x="546" y="29"/>
                  </a:lnTo>
                  <a:lnTo>
                    <a:pt x="551" y="29"/>
                  </a:lnTo>
                  <a:lnTo>
                    <a:pt x="556" y="29"/>
                  </a:lnTo>
                  <a:lnTo>
                    <a:pt x="561" y="29"/>
                  </a:lnTo>
                  <a:lnTo>
                    <a:pt x="566" y="29"/>
                  </a:lnTo>
                  <a:lnTo>
                    <a:pt x="571" y="29"/>
                  </a:lnTo>
                  <a:lnTo>
                    <a:pt x="576" y="29"/>
                  </a:lnTo>
                  <a:lnTo>
                    <a:pt x="581" y="29"/>
                  </a:lnTo>
                  <a:lnTo>
                    <a:pt x="586" y="29"/>
                  </a:lnTo>
                  <a:lnTo>
                    <a:pt x="591" y="29"/>
                  </a:lnTo>
                  <a:lnTo>
                    <a:pt x="596" y="29"/>
                  </a:lnTo>
                  <a:lnTo>
                    <a:pt x="601" y="29"/>
                  </a:lnTo>
                  <a:lnTo>
                    <a:pt x="606" y="29"/>
                  </a:lnTo>
                  <a:lnTo>
                    <a:pt x="611" y="34"/>
                  </a:lnTo>
                  <a:lnTo>
                    <a:pt x="616" y="34"/>
                  </a:lnTo>
                  <a:lnTo>
                    <a:pt x="621" y="34"/>
                  </a:lnTo>
                  <a:lnTo>
                    <a:pt x="626" y="34"/>
                  </a:lnTo>
                  <a:lnTo>
                    <a:pt x="631" y="34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438"/>
            <p:cNvSpPr>
              <a:spLocks/>
            </p:cNvSpPr>
            <p:nvPr/>
          </p:nvSpPr>
          <p:spPr bwMode="auto">
            <a:xfrm>
              <a:off x="4597401" y="2555875"/>
              <a:ext cx="882650" cy="860425"/>
            </a:xfrm>
            <a:custGeom>
              <a:avLst/>
              <a:gdLst>
                <a:gd name="T0" fmla="*/ 10 w 556"/>
                <a:gd name="T1" fmla="*/ 303 h 542"/>
                <a:gd name="T2" fmla="*/ 25 w 556"/>
                <a:gd name="T3" fmla="*/ 303 h 542"/>
                <a:gd name="T4" fmla="*/ 40 w 556"/>
                <a:gd name="T5" fmla="*/ 303 h 542"/>
                <a:gd name="T6" fmla="*/ 55 w 556"/>
                <a:gd name="T7" fmla="*/ 298 h 542"/>
                <a:gd name="T8" fmla="*/ 69 w 556"/>
                <a:gd name="T9" fmla="*/ 303 h 542"/>
                <a:gd name="T10" fmla="*/ 84 w 556"/>
                <a:gd name="T11" fmla="*/ 303 h 542"/>
                <a:gd name="T12" fmla="*/ 99 w 556"/>
                <a:gd name="T13" fmla="*/ 303 h 542"/>
                <a:gd name="T14" fmla="*/ 114 w 556"/>
                <a:gd name="T15" fmla="*/ 298 h 542"/>
                <a:gd name="T16" fmla="*/ 129 w 556"/>
                <a:gd name="T17" fmla="*/ 293 h 542"/>
                <a:gd name="T18" fmla="*/ 144 w 556"/>
                <a:gd name="T19" fmla="*/ 293 h 542"/>
                <a:gd name="T20" fmla="*/ 159 w 556"/>
                <a:gd name="T21" fmla="*/ 293 h 542"/>
                <a:gd name="T22" fmla="*/ 174 w 556"/>
                <a:gd name="T23" fmla="*/ 293 h 542"/>
                <a:gd name="T24" fmla="*/ 189 w 556"/>
                <a:gd name="T25" fmla="*/ 288 h 542"/>
                <a:gd name="T26" fmla="*/ 204 w 556"/>
                <a:gd name="T27" fmla="*/ 298 h 542"/>
                <a:gd name="T28" fmla="*/ 218 w 556"/>
                <a:gd name="T29" fmla="*/ 308 h 542"/>
                <a:gd name="T30" fmla="*/ 233 w 556"/>
                <a:gd name="T31" fmla="*/ 303 h 542"/>
                <a:gd name="T32" fmla="*/ 243 w 556"/>
                <a:gd name="T33" fmla="*/ 303 h 542"/>
                <a:gd name="T34" fmla="*/ 258 w 556"/>
                <a:gd name="T35" fmla="*/ 308 h 542"/>
                <a:gd name="T36" fmla="*/ 273 w 556"/>
                <a:gd name="T37" fmla="*/ 318 h 542"/>
                <a:gd name="T38" fmla="*/ 288 w 556"/>
                <a:gd name="T39" fmla="*/ 313 h 542"/>
                <a:gd name="T40" fmla="*/ 303 w 556"/>
                <a:gd name="T41" fmla="*/ 308 h 542"/>
                <a:gd name="T42" fmla="*/ 318 w 556"/>
                <a:gd name="T43" fmla="*/ 313 h 542"/>
                <a:gd name="T44" fmla="*/ 333 w 556"/>
                <a:gd name="T45" fmla="*/ 313 h 542"/>
                <a:gd name="T46" fmla="*/ 348 w 556"/>
                <a:gd name="T47" fmla="*/ 313 h 542"/>
                <a:gd name="T48" fmla="*/ 362 w 556"/>
                <a:gd name="T49" fmla="*/ 313 h 542"/>
                <a:gd name="T50" fmla="*/ 377 w 556"/>
                <a:gd name="T51" fmla="*/ 308 h 542"/>
                <a:gd name="T52" fmla="*/ 392 w 556"/>
                <a:gd name="T53" fmla="*/ 308 h 542"/>
                <a:gd name="T54" fmla="*/ 407 w 556"/>
                <a:gd name="T55" fmla="*/ 308 h 542"/>
                <a:gd name="T56" fmla="*/ 422 w 556"/>
                <a:gd name="T57" fmla="*/ 303 h 542"/>
                <a:gd name="T58" fmla="*/ 437 w 556"/>
                <a:gd name="T59" fmla="*/ 303 h 542"/>
                <a:gd name="T60" fmla="*/ 452 w 556"/>
                <a:gd name="T61" fmla="*/ 303 h 542"/>
                <a:gd name="T62" fmla="*/ 467 w 556"/>
                <a:gd name="T63" fmla="*/ 283 h 542"/>
                <a:gd name="T64" fmla="*/ 472 w 556"/>
                <a:gd name="T65" fmla="*/ 249 h 542"/>
                <a:gd name="T66" fmla="*/ 482 w 556"/>
                <a:gd name="T67" fmla="*/ 199 h 542"/>
                <a:gd name="T68" fmla="*/ 492 w 556"/>
                <a:gd name="T69" fmla="*/ 130 h 542"/>
                <a:gd name="T70" fmla="*/ 497 w 556"/>
                <a:gd name="T71" fmla="*/ 90 h 542"/>
                <a:gd name="T72" fmla="*/ 506 w 556"/>
                <a:gd name="T73" fmla="*/ 70 h 542"/>
                <a:gd name="T74" fmla="*/ 516 w 556"/>
                <a:gd name="T75" fmla="*/ 25 h 542"/>
                <a:gd name="T76" fmla="*/ 526 w 556"/>
                <a:gd name="T77" fmla="*/ 5 h 542"/>
                <a:gd name="T78" fmla="*/ 536 w 556"/>
                <a:gd name="T79" fmla="*/ 65 h 542"/>
                <a:gd name="T80" fmla="*/ 541 w 556"/>
                <a:gd name="T81" fmla="*/ 199 h 542"/>
                <a:gd name="T82" fmla="*/ 551 w 556"/>
                <a:gd name="T83" fmla="*/ 398 h 5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56" h="542">
                  <a:moveTo>
                    <a:pt x="0" y="303"/>
                  </a:moveTo>
                  <a:lnTo>
                    <a:pt x="5" y="303"/>
                  </a:lnTo>
                  <a:lnTo>
                    <a:pt x="10" y="303"/>
                  </a:lnTo>
                  <a:lnTo>
                    <a:pt x="15" y="303"/>
                  </a:lnTo>
                  <a:lnTo>
                    <a:pt x="20" y="303"/>
                  </a:lnTo>
                  <a:lnTo>
                    <a:pt x="25" y="303"/>
                  </a:lnTo>
                  <a:lnTo>
                    <a:pt x="30" y="303"/>
                  </a:lnTo>
                  <a:lnTo>
                    <a:pt x="35" y="303"/>
                  </a:lnTo>
                  <a:lnTo>
                    <a:pt x="40" y="303"/>
                  </a:lnTo>
                  <a:lnTo>
                    <a:pt x="45" y="303"/>
                  </a:lnTo>
                  <a:lnTo>
                    <a:pt x="50" y="303"/>
                  </a:lnTo>
                  <a:lnTo>
                    <a:pt x="55" y="298"/>
                  </a:lnTo>
                  <a:lnTo>
                    <a:pt x="59" y="298"/>
                  </a:lnTo>
                  <a:lnTo>
                    <a:pt x="64" y="303"/>
                  </a:lnTo>
                  <a:lnTo>
                    <a:pt x="69" y="303"/>
                  </a:lnTo>
                  <a:lnTo>
                    <a:pt x="74" y="303"/>
                  </a:lnTo>
                  <a:lnTo>
                    <a:pt x="79" y="303"/>
                  </a:lnTo>
                  <a:lnTo>
                    <a:pt x="84" y="303"/>
                  </a:lnTo>
                  <a:lnTo>
                    <a:pt x="89" y="303"/>
                  </a:lnTo>
                  <a:lnTo>
                    <a:pt x="94" y="303"/>
                  </a:lnTo>
                  <a:lnTo>
                    <a:pt x="99" y="303"/>
                  </a:lnTo>
                  <a:lnTo>
                    <a:pt x="104" y="303"/>
                  </a:lnTo>
                  <a:lnTo>
                    <a:pt x="109" y="298"/>
                  </a:lnTo>
                  <a:lnTo>
                    <a:pt x="114" y="298"/>
                  </a:lnTo>
                  <a:lnTo>
                    <a:pt x="119" y="298"/>
                  </a:lnTo>
                  <a:lnTo>
                    <a:pt x="124" y="293"/>
                  </a:lnTo>
                  <a:lnTo>
                    <a:pt x="129" y="293"/>
                  </a:lnTo>
                  <a:lnTo>
                    <a:pt x="134" y="293"/>
                  </a:lnTo>
                  <a:lnTo>
                    <a:pt x="139" y="293"/>
                  </a:lnTo>
                  <a:lnTo>
                    <a:pt x="144" y="293"/>
                  </a:lnTo>
                  <a:lnTo>
                    <a:pt x="149" y="288"/>
                  </a:lnTo>
                  <a:lnTo>
                    <a:pt x="154" y="288"/>
                  </a:lnTo>
                  <a:lnTo>
                    <a:pt x="159" y="293"/>
                  </a:lnTo>
                  <a:lnTo>
                    <a:pt x="164" y="293"/>
                  </a:lnTo>
                  <a:lnTo>
                    <a:pt x="169" y="293"/>
                  </a:lnTo>
                  <a:lnTo>
                    <a:pt x="174" y="293"/>
                  </a:lnTo>
                  <a:lnTo>
                    <a:pt x="179" y="293"/>
                  </a:lnTo>
                  <a:lnTo>
                    <a:pt x="184" y="288"/>
                  </a:lnTo>
                  <a:lnTo>
                    <a:pt x="189" y="288"/>
                  </a:lnTo>
                  <a:lnTo>
                    <a:pt x="194" y="293"/>
                  </a:lnTo>
                  <a:lnTo>
                    <a:pt x="199" y="293"/>
                  </a:lnTo>
                  <a:lnTo>
                    <a:pt x="204" y="298"/>
                  </a:lnTo>
                  <a:lnTo>
                    <a:pt x="208" y="303"/>
                  </a:lnTo>
                  <a:lnTo>
                    <a:pt x="213" y="303"/>
                  </a:lnTo>
                  <a:lnTo>
                    <a:pt x="218" y="308"/>
                  </a:lnTo>
                  <a:lnTo>
                    <a:pt x="223" y="308"/>
                  </a:lnTo>
                  <a:lnTo>
                    <a:pt x="228" y="308"/>
                  </a:lnTo>
                  <a:lnTo>
                    <a:pt x="233" y="303"/>
                  </a:lnTo>
                  <a:lnTo>
                    <a:pt x="238" y="303"/>
                  </a:lnTo>
                  <a:lnTo>
                    <a:pt x="248" y="303"/>
                  </a:lnTo>
                  <a:lnTo>
                    <a:pt x="243" y="303"/>
                  </a:lnTo>
                  <a:lnTo>
                    <a:pt x="248" y="303"/>
                  </a:lnTo>
                  <a:lnTo>
                    <a:pt x="253" y="303"/>
                  </a:lnTo>
                  <a:lnTo>
                    <a:pt x="258" y="308"/>
                  </a:lnTo>
                  <a:lnTo>
                    <a:pt x="263" y="313"/>
                  </a:lnTo>
                  <a:lnTo>
                    <a:pt x="268" y="318"/>
                  </a:lnTo>
                  <a:lnTo>
                    <a:pt x="273" y="318"/>
                  </a:lnTo>
                  <a:lnTo>
                    <a:pt x="278" y="323"/>
                  </a:lnTo>
                  <a:lnTo>
                    <a:pt x="283" y="318"/>
                  </a:lnTo>
                  <a:lnTo>
                    <a:pt x="288" y="313"/>
                  </a:lnTo>
                  <a:lnTo>
                    <a:pt x="293" y="313"/>
                  </a:lnTo>
                  <a:lnTo>
                    <a:pt x="298" y="308"/>
                  </a:lnTo>
                  <a:lnTo>
                    <a:pt x="303" y="308"/>
                  </a:lnTo>
                  <a:lnTo>
                    <a:pt x="308" y="308"/>
                  </a:lnTo>
                  <a:lnTo>
                    <a:pt x="313" y="313"/>
                  </a:lnTo>
                  <a:lnTo>
                    <a:pt x="318" y="313"/>
                  </a:lnTo>
                  <a:lnTo>
                    <a:pt x="323" y="313"/>
                  </a:lnTo>
                  <a:lnTo>
                    <a:pt x="328" y="313"/>
                  </a:lnTo>
                  <a:lnTo>
                    <a:pt x="333" y="313"/>
                  </a:lnTo>
                  <a:lnTo>
                    <a:pt x="338" y="313"/>
                  </a:lnTo>
                  <a:lnTo>
                    <a:pt x="343" y="313"/>
                  </a:lnTo>
                  <a:lnTo>
                    <a:pt x="348" y="313"/>
                  </a:lnTo>
                  <a:lnTo>
                    <a:pt x="352" y="313"/>
                  </a:lnTo>
                  <a:lnTo>
                    <a:pt x="357" y="313"/>
                  </a:lnTo>
                  <a:lnTo>
                    <a:pt x="362" y="313"/>
                  </a:lnTo>
                  <a:lnTo>
                    <a:pt x="367" y="313"/>
                  </a:lnTo>
                  <a:lnTo>
                    <a:pt x="372" y="313"/>
                  </a:lnTo>
                  <a:lnTo>
                    <a:pt x="377" y="308"/>
                  </a:lnTo>
                  <a:lnTo>
                    <a:pt x="382" y="308"/>
                  </a:lnTo>
                  <a:lnTo>
                    <a:pt x="387" y="308"/>
                  </a:lnTo>
                  <a:lnTo>
                    <a:pt x="392" y="308"/>
                  </a:lnTo>
                  <a:lnTo>
                    <a:pt x="397" y="308"/>
                  </a:lnTo>
                  <a:lnTo>
                    <a:pt x="402" y="308"/>
                  </a:lnTo>
                  <a:lnTo>
                    <a:pt x="407" y="308"/>
                  </a:lnTo>
                  <a:lnTo>
                    <a:pt x="412" y="308"/>
                  </a:lnTo>
                  <a:lnTo>
                    <a:pt x="417" y="308"/>
                  </a:lnTo>
                  <a:lnTo>
                    <a:pt x="422" y="303"/>
                  </a:lnTo>
                  <a:lnTo>
                    <a:pt x="427" y="303"/>
                  </a:lnTo>
                  <a:lnTo>
                    <a:pt x="432" y="303"/>
                  </a:lnTo>
                  <a:lnTo>
                    <a:pt x="437" y="303"/>
                  </a:lnTo>
                  <a:lnTo>
                    <a:pt x="442" y="303"/>
                  </a:lnTo>
                  <a:lnTo>
                    <a:pt x="447" y="303"/>
                  </a:lnTo>
                  <a:lnTo>
                    <a:pt x="452" y="303"/>
                  </a:lnTo>
                  <a:lnTo>
                    <a:pt x="457" y="298"/>
                  </a:lnTo>
                  <a:lnTo>
                    <a:pt x="462" y="293"/>
                  </a:lnTo>
                  <a:lnTo>
                    <a:pt x="467" y="283"/>
                  </a:lnTo>
                  <a:lnTo>
                    <a:pt x="467" y="278"/>
                  </a:lnTo>
                  <a:lnTo>
                    <a:pt x="472" y="264"/>
                  </a:lnTo>
                  <a:lnTo>
                    <a:pt x="472" y="249"/>
                  </a:lnTo>
                  <a:lnTo>
                    <a:pt x="477" y="234"/>
                  </a:lnTo>
                  <a:lnTo>
                    <a:pt x="477" y="219"/>
                  </a:lnTo>
                  <a:lnTo>
                    <a:pt x="482" y="199"/>
                  </a:lnTo>
                  <a:lnTo>
                    <a:pt x="487" y="174"/>
                  </a:lnTo>
                  <a:lnTo>
                    <a:pt x="487" y="149"/>
                  </a:lnTo>
                  <a:lnTo>
                    <a:pt x="492" y="130"/>
                  </a:lnTo>
                  <a:lnTo>
                    <a:pt x="492" y="110"/>
                  </a:lnTo>
                  <a:lnTo>
                    <a:pt x="497" y="100"/>
                  </a:lnTo>
                  <a:lnTo>
                    <a:pt x="497" y="90"/>
                  </a:lnTo>
                  <a:lnTo>
                    <a:pt x="501" y="85"/>
                  </a:lnTo>
                  <a:lnTo>
                    <a:pt x="501" y="75"/>
                  </a:lnTo>
                  <a:lnTo>
                    <a:pt x="506" y="70"/>
                  </a:lnTo>
                  <a:lnTo>
                    <a:pt x="511" y="60"/>
                  </a:lnTo>
                  <a:lnTo>
                    <a:pt x="511" y="45"/>
                  </a:lnTo>
                  <a:lnTo>
                    <a:pt x="516" y="25"/>
                  </a:lnTo>
                  <a:lnTo>
                    <a:pt x="516" y="10"/>
                  </a:lnTo>
                  <a:lnTo>
                    <a:pt x="521" y="0"/>
                  </a:lnTo>
                  <a:lnTo>
                    <a:pt x="526" y="5"/>
                  </a:lnTo>
                  <a:lnTo>
                    <a:pt x="526" y="15"/>
                  </a:lnTo>
                  <a:lnTo>
                    <a:pt x="531" y="35"/>
                  </a:lnTo>
                  <a:lnTo>
                    <a:pt x="536" y="65"/>
                  </a:lnTo>
                  <a:lnTo>
                    <a:pt x="536" y="100"/>
                  </a:lnTo>
                  <a:lnTo>
                    <a:pt x="541" y="144"/>
                  </a:lnTo>
                  <a:lnTo>
                    <a:pt x="541" y="199"/>
                  </a:lnTo>
                  <a:lnTo>
                    <a:pt x="546" y="259"/>
                  </a:lnTo>
                  <a:lnTo>
                    <a:pt x="546" y="328"/>
                  </a:lnTo>
                  <a:lnTo>
                    <a:pt x="551" y="398"/>
                  </a:lnTo>
                  <a:lnTo>
                    <a:pt x="556" y="467"/>
                  </a:lnTo>
                  <a:lnTo>
                    <a:pt x="556" y="542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439"/>
            <p:cNvSpPr>
              <a:spLocks/>
            </p:cNvSpPr>
            <p:nvPr/>
          </p:nvSpPr>
          <p:spPr bwMode="auto">
            <a:xfrm>
              <a:off x="5480051" y="2603500"/>
              <a:ext cx="749300" cy="1482725"/>
            </a:xfrm>
            <a:custGeom>
              <a:avLst/>
              <a:gdLst>
                <a:gd name="T0" fmla="*/ 5 w 472"/>
                <a:gd name="T1" fmla="*/ 581 h 934"/>
                <a:gd name="T2" fmla="*/ 10 w 472"/>
                <a:gd name="T3" fmla="*/ 720 h 934"/>
                <a:gd name="T4" fmla="*/ 15 w 472"/>
                <a:gd name="T5" fmla="*/ 864 h 934"/>
                <a:gd name="T6" fmla="*/ 20 w 472"/>
                <a:gd name="T7" fmla="*/ 924 h 934"/>
                <a:gd name="T8" fmla="*/ 25 w 472"/>
                <a:gd name="T9" fmla="*/ 879 h 934"/>
                <a:gd name="T10" fmla="*/ 30 w 472"/>
                <a:gd name="T11" fmla="*/ 839 h 934"/>
                <a:gd name="T12" fmla="*/ 35 w 472"/>
                <a:gd name="T13" fmla="*/ 795 h 934"/>
                <a:gd name="T14" fmla="*/ 40 w 472"/>
                <a:gd name="T15" fmla="*/ 750 h 934"/>
                <a:gd name="T16" fmla="*/ 50 w 472"/>
                <a:gd name="T17" fmla="*/ 710 h 934"/>
                <a:gd name="T18" fmla="*/ 55 w 472"/>
                <a:gd name="T19" fmla="*/ 666 h 934"/>
                <a:gd name="T20" fmla="*/ 60 w 472"/>
                <a:gd name="T21" fmla="*/ 626 h 934"/>
                <a:gd name="T22" fmla="*/ 65 w 472"/>
                <a:gd name="T23" fmla="*/ 581 h 934"/>
                <a:gd name="T24" fmla="*/ 70 w 472"/>
                <a:gd name="T25" fmla="*/ 536 h 934"/>
                <a:gd name="T26" fmla="*/ 75 w 472"/>
                <a:gd name="T27" fmla="*/ 497 h 934"/>
                <a:gd name="T28" fmla="*/ 80 w 472"/>
                <a:gd name="T29" fmla="*/ 452 h 934"/>
                <a:gd name="T30" fmla="*/ 85 w 472"/>
                <a:gd name="T31" fmla="*/ 422 h 934"/>
                <a:gd name="T32" fmla="*/ 94 w 472"/>
                <a:gd name="T33" fmla="*/ 402 h 934"/>
                <a:gd name="T34" fmla="*/ 99 w 472"/>
                <a:gd name="T35" fmla="*/ 378 h 934"/>
                <a:gd name="T36" fmla="*/ 104 w 472"/>
                <a:gd name="T37" fmla="*/ 343 h 934"/>
                <a:gd name="T38" fmla="*/ 109 w 472"/>
                <a:gd name="T39" fmla="*/ 303 h 934"/>
                <a:gd name="T40" fmla="*/ 114 w 472"/>
                <a:gd name="T41" fmla="*/ 273 h 934"/>
                <a:gd name="T42" fmla="*/ 119 w 472"/>
                <a:gd name="T43" fmla="*/ 253 h 934"/>
                <a:gd name="T44" fmla="*/ 129 w 472"/>
                <a:gd name="T45" fmla="*/ 239 h 934"/>
                <a:gd name="T46" fmla="*/ 134 w 472"/>
                <a:gd name="T47" fmla="*/ 229 h 934"/>
                <a:gd name="T48" fmla="*/ 139 w 472"/>
                <a:gd name="T49" fmla="*/ 219 h 934"/>
                <a:gd name="T50" fmla="*/ 144 w 472"/>
                <a:gd name="T51" fmla="*/ 204 h 934"/>
                <a:gd name="T52" fmla="*/ 149 w 472"/>
                <a:gd name="T53" fmla="*/ 194 h 934"/>
                <a:gd name="T54" fmla="*/ 159 w 472"/>
                <a:gd name="T55" fmla="*/ 189 h 934"/>
                <a:gd name="T56" fmla="*/ 169 w 472"/>
                <a:gd name="T57" fmla="*/ 189 h 934"/>
                <a:gd name="T58" fmla="*/ 179 w 472"/>
                <a:gd name="T59" fmla="*/ 179 h 934"/>
                <a:gd name="T60" fmla="*/ 189 w 472"/>
                <a:gd name="T61" fmla="*/ 174 h 934"/>
                <a:gd name="T62" fmla="*/ 199 w 472"/>
                <a:gd name="T63" fmla="*/ 169 h 934"/>
                <a:gd name="T64" fmla="*/ 209 w 472"/>
                <a:gd name="T65" fmla="*/ 164 h 934"/>
                <a:gd name="T66" fmla="*/ 219 w 472"/>
                <a:gd name="T67" fmla="*/ 159 h 934"/>
                <a:gd name="T68" fmla="*/ 229 w 472"/>
                <a:gd name="T69" fmla="*/ 149 h 934"/>
                <a:gd name="T70" fmla="*/ 238 w 472"/>
                <a:gd name="T71" fmla="*/ 149 h 934"/>
                <a:gd name="T72" fmla="*/ 248 w 472"/>
                <a:gd name="T73" fmla="*/ 144 h 934"/>
                <a:gd name="T74" fmla="*/ 258 w 472"/>
                <a:gd name="T75" fmla="*/ 139 h 934"/>
                <a:gd name="T76" fmla="*/ 268 w 472"/>
                <a:gd name="T77" fmla="*/ 129 h 934"/>
                <a:gd name="T78" fmla="*/ 278 w 472"/>
                <a:gd name="T79" fmla="*/ 129 h 934"/>
                <a:gd name="T80" fmla="*/ 288 w 472"/>
                <a:gd name="T81" fmla="*/ 119 h 934"/>
                <a:gd name="T82" fmla="*/ 298 w 472"/>
                <a:gd name="T83" fmla="*/ 114 h 934"/>
                <a:gd name="T84" fmla="*/ 308 w 472"/>
                <a:gd name="T85" fmla="*/ 109 h 934"/>
                <a:gd name="T86" fmla="*/ 318 w 472"/>
                <a:gd name="T87" fmla="*/ 104 h 934"/>
                <a:gd name="T88" fmla="*/ 328 w 472"/>
                <a:gd name="T89" fmla="*/ 100 h 934"/>
                <a:gd name="T90" fmla="*/ 338 w 472"/>
                <a:gd name="T91" fmla="*/ 90 h 934"/>
                <a:gd name="T92" fmla="*/ 348 w 472"/>
                <a:gd name="T93" fmla="*/ 80 h 934"/>
                <a:gd name="T94" fmla="*/ 358 w 472"/>
                <a:gd name="T95" fmla="*/ 75 h 934"/>
                <a:gd name="T96" fmla="*/ 368 w 472"/>
                <a:gd name="T97" fmla="*/ 65 h 934"/>
                <a:gd name="T98" fmla="*/ 378 w 472"/>
                <a:gd name="T99" fmla="*/ 60 h 934"/>
                <a:gd name="T100" fmla="*/ 387 w 472"/>
                <a:gd name="T101" fmla="*/ 50 h 934"/>
                <a:gd name="T102" fmla="*/ 397 w 472"/>
                <a:gd name="T103" fmla="*/ 45 h 934"/>
                <a:gd name="T104" fmla="*/ 407 w 472"/>
                <a:gd name="T105" fmla="*/ 35 h 934"/>
                <a:gd name="T106" fmla="*/ 417 w 472"/>
                <a:gd name="T107" fmla="*/ 25 h 934"/>
                <a:gd name="T108" fmla="*/ 427 w 472"/>
                <a:gd name="T109" fmla="*/ 20 h 934"/>
                <a:gd name="T110" fmla="*/ 437 w 472"/>
                <a:gd name="T111" fmla="*/ 10 h 934"/>
                <a:gd name="T112" fmla="*/ 447 w 472"/>
                <a:gd name="T113" fmla="*/ 5 h 934"/>
                <a:gd name="T114" fmla="*/ 457 w 472"/>
                <a:gd name="T115" fmla="*/ 0 h 934"/>
                <a:gd name="T116" fmla="*/ 467 w 472"/>
                <a:gd name="T117" fmla="*/ 0 h 9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72" h="934">
                  <a:moveTo>
                    <a:pt x="0" y="512"/>
                  </a:moveTo>
                  <a:lnTo>
                    <a:pt x="5" y="581"/>
                  </a:lnTo>
                  <a:lnTo>
                    <a:pt x="5" y="651"/>
                  </a:lnTo>
                  <a:lnTo>
                    <a:pt x="10" y="720"/>
                  </a:lnTo>
                  <a:lnTo>
                    <a:pt x="10" y="790"/>
                  </a:lnTo>
                  <a:lnTo>
                    <a:pt x="15" y="864"/>
                  </a:lnTo>
                  <a:lnTo>
                    <a:pt x="15" y="934"/>
                  </a:lnTo>
                  <a:lnTo>
                    <a:pt x="20" y="924"/>
                  </a:lnTo>
                  <a:lnTo>
                    <a:pt x="25" y="904"/>
                  </a:lnTo>
                  <a:lnTo>
                    <a:pt x="25" y="879"/>
                  </a:lnTo>
                  <a:lnTo>
                    <a:pt x="30" y="859"/>
                  </a:lnTo>
                  <a:lnTo>
                    <a:pt x="30" y="839"/>
                  </a:lnTo>
                  <a:lnTo>
                    <a:pt x="35" y="815"/>
                  </a:lnTo>
                  <a:lnTo>
                    <a:pt x="35" y="795"/>
                  </a:lnTo>
                  <a:lnTo>
                    <a:pt x="40" y="775"/>
                  </a:lnTo>
                  <a:lnTo>
                    <a:pt x="40" y="750"/>
                  </a:lnTo>
                  <a:lnTo>
                    <a:pt x="45" y="730"/>
                  </a:lnTo>
                  <a:lnTo>
                    <a:pt x="50" y="710"/>
                  </a:lnTo>
                  <a:lnTo>
                    <a:pt x="50" y="685"/>
                  </a:lnTo>
                  <a:lnTo>
                    <a:pt x="55" y="666"/>
                  </a:lnTo>
                  <a:lnTo>
                    <a:pt x="55" y="646"/>
                  </a:lnTo>
                  <a:lnTo>
                    <a:pt x="60" y="626"/>
                  </a:lnTo>
                  <a:lnTo>
                    <a:pt x="60" y="601"/>
                  </a:lnTo>
                  <a:lnTo>
                    <a:pt x="65" y="581"/>
                  </a:lnTo>
                  <a:lnTo>
                    <a:pt x="65" y="561"/>
                  </a:lnTo>
                  <a:lnTo>
                    <a:pt x="70" y="536"/>
                  </a:lnTo>
                  <a:lnTo>
                    <a:pt x="75" y="517"/>
                  </a:lnTo>
                  <a:lnTo>
                    <a:pt x="75" y="497"/>
                  </a:lnTo>
                  <a:lnTo>
                    <a:pt x="80" y="472"/>
                  </a:lnTo>
                  <a:lnTo>
                    <a:pt x="80" y="452"/>
                  </a:lnTo>
                  <a:lnTo>
                    <a:pt x="85" y="437"/>
                  </a:lnTo>
                  <a:lnTo>
                    <a:pt x="85" y="422"/>
                  </a:lnTo>
                  <a:lnTo>
                    <a:pt x="89" y="412"/>
                  </a:lnTo>
                  <a:lnTo>
                    <a:pt x="94" y="402"/>
                  </a:lnTo>
                  <a:lnTo>
                    <a:pt x="94" y="392"/>
                  </a:lnTo>
                  <a:lnTo>
                    <a:pt x="99" y="378"/>
                  </a:lnTo>
                  <a:lnTo>
                    <a:pt x="99" y="363"/>
                  </a:lnTo>
                  <a:lnTo>
                    <a:pt x="104" y="343"/>
                  </a:lnTo>
                  <a:lnTo>
                    <a:pt x="104" y="323"/>
                  </a:lnTo>
                  <a:lnTo>
                    <a:pt x="109" y="303"/>
                  </a:lnTo>
                  <a:lnTo>
                    <a:pt x="109" y="283"/>
                  </a:lnTo>
                  <a:lnTo>
                    <a:pt x="114" y="273"/>
                  </a:lnTo>
                  <a:lnTo>
                    <a:pt x="119" y="258"/>
                  </a:lnTo>
                  <a:lnTo>
                    <a:pt x="119" y="253"/>
                  </a:lnTo>
                  <a:lnTo>
                    <a:pt x="124" y="244"/>
                  </a:lnTo>
                  <a:lnTo>
                    <a:pt x="129" y="239"/>
                  </a:lnTo>
                  <a:lnTo>
                    <a:pt x="129" y="234"/>
                  </a:lnTo>
                  <a:lnTo>
                    <a:pt x="134" y="229"/>
                  </a:lnTo>
                  <a:lnTo>
                    <a:pt x="134" y="224"/>
                  </a:lnTo>
                  <a:lnTo>
                    <a:pt x="139" y="219"/>
                  </a:lnTo>
                  <a:lnTo>
                    <a:pt x="144" y="209"/>
                  </a:lnTo>
                  <a:lnTo>
                    <a:pt x="144" y="204"/>
                  </a:lnTo>
                  <a:lnTo>
                    <a:pt x="154" y="194"/>
                  </a:lnTo>
                  <a:lnTo>
                    <a:pt x="149" y="194"/>
                  </a:lnTo>
                  <a:lnTo>
                    <a:pt x="154" y="194"/>
                  </a:lnTo>
                  <a:lnTo>
                    <a:pt x="159" y="189"/>
                  </a:lnTo>
                  <a:lnTo>
                    <a:pt x="164" y="189"/>
                  </a:lnTo>
                  <a:lnTo>
                    <a:pt x="169" y="189"/>
                  </a:lnTo>
                  <a:lnTo>
                    <a:pt x="174" y="184"/>
                  </a:lnTo>
                  <a:lnTo>
                    <a:pt x="179" y="179"/>
                  </a:lnTo>
                  <a:lnTo>
                    <a:pt x="184" y="179"/>
                  </a:lnTo>
                  <a:lnTo>
                    <a:pt x="189" y="174"/>
                  </a:lnTo>
                  <a:lnTo>
                    <a:pt x="194" y="169"/>
                  </a:lnTo>
                  <a:lnTo>
                    <a:pt x="199" y="169"/>
                  </a:lnTo>
                  <a:lnTo>
                    <a:pt x="204" y="169"/>
                  </a:lnTo>
                  <a:lnTo>
                    <a:pt x="209" y="164"/>
                  </a:lnTo>
                  <a:lnTo>
                    <a:pt x="214" y="164"/>
                  </a:lnTo>
                  <a:lnTo>
                    <a:pt x="219" y="159"/>
                  </a:lnTo>
                  <a:lnTo>
                    <a:pt x="224" y="154"/>
                  </a:lnTo>
                  <a:lnTo>
                    <a:pt x="229" y="149"/>
                  </a:lnTo>
                  <a:lnTo>
                    <a:pt x="234" y="149"/>
                  </a:lnTo>
                  <a:lnTo>
                    <a:pt x="238" y="149"/>
                  </a:lnTo>
                  <a:lnTo>
                    <a:pt x="243" y="144"/>
                  </a:lnTo>
                  <a:lnTo>
                    <a:pt x="248" y="144"/>
                  </a:lnTo>
                  <a:lnTo>
                    <a:pt x="253" y="139"/>
                  </a:lnTo>
                  <a:lnTo>
                    <a:pt x="258" y="139"/>
                  </a:lnTo>
                  <a:lnTo>
                    <a:pt x="263" y="134"/>
                  </a:lnTo>
                  <a:lnTo>
                    <a:pt x="268" y="129"/>
                  </a:lnTo>
                  <a:lnTo>
                    <a:pt x="273" y="129"/>
                  </a:lnTo>
                  <a:lnTo>
                    <a:pt x="278" y="129"/>
                  </a:lnTo>
                  <a:lnTo>
                    <a:pt x="283" y="124"/>
                  </a:lnTo>
                  <a:lnTo>
                    <a:pt x="288" y="119"/>
                  </a:lnTo>
                  <a:lnTo>
                    <a:pt x="293" y="119"/>
                  </a:lnTo>
                  <a:lnTo>
                    <a:pt x="298" y="114"/>
                  </a:lnTo>
                  <a:lnTo>
                    <a:pt x="303" y="114"/>
                  </a:lnTo>
                  <a:lnTo>
                    <a:pt x="308" y="109"/>
                  </a:lnTo>
                  <a:lnTo>
                    <a:pt x="313" y="104"/>
                  </a:lnTo>
                  <a:lnTo>
                    <a:pt x="318" y="104"/>
                  </a:lnTo>
                  <a:lnTo>
                    <a:pt x="323" y="100"/>
                  </a:lnTo>
                  <a:lnTo>
                    <a:pt x="328" y="100"/>
                  </a:lnTo>
                  <a:lnTo>
                    <a:pt x="333" y="95"/>
                  </a:lnTo>
                  <a:lnTo>
                    <a:pt x="338" y="90"/>
                  </a:lnTo>
                  <a:lnTo>
                    <a:pt x="343" y="85"/>
                  </a:lnTo>
                  <a:lnTo>
                    <a:pt x="348" y="80"/>
                  </a:lnTo>
                  <a:lnTo>
                    <a:pt x="353" y="80"/>
                  </a:lnTo>
                  <a:lnTo>
                    <a:pt x="358" y="75"/>
                  </a:lnTo>
                  <a:lnTo>
                    <a:pt x="363" y="70"/>
                  </a:lnTo>
                  <a:lnTo>
                    <a:pt x="368" y="65"/>
                  </a:lnTo>
                  <a:lnTo>
                    <a:pt x="373" y="65"/>
                  </a:lnTo>
                  <a:lnTo>
                    <a:pt x="378" y="60"/>
                  </a:lnTo>
                  <a:lnTo>
                    <a:pt x="382" y="55"/>
                  </a:lnTo>
                  <a:lnTo>
                    <a:pt x="387" y="50"/>
                  </a:lnTo>
                  <a:lnTo>
                    <a:pt x="392" y="50"/>
                  </a:lnTo>
                  <a:lnTo>
                    <a:pt x="397" y="45"/>
                  </a:lnTo>
                  <a:lnTo>
                    <a:pt x="402" y="40"/>
                  </a:lnTo>
                  <a:lnTo>
                    <a:pt x="407" y="35"/>
                  </a:lnTo>
                  <a:lnTo>
                    <a:pt x="412" y="30"/>
                  </a:lnTo>
                  <a:lnTo>
                    <a:pt x="417" y="25"/>
                  </a:lnTo>
                  <a:lnTo>
                    <a:pt x="422" y="25"/>
                  </a:lnTo>
                  <a:lnTo>
                    <a:pt x="427" y="20"/>
                  </a:lnTo>
                  <a:lnTo>
                    <a:pt x="432" y="15"/>
                  </a:lnTo>
                  <a:lnTo>
                    <a:pt x="437" y="10"/>
                  </a:lnTo>
                  <a:lnTo>
                    <a:pt x="442" y="5"/>
                  </a:lnTo>
                  <a:lnTo>
                    <a:pt x="447" y="5"/>
                  </a:lnTo>
                  <a:lnTo>
                    <a:pt x="452" y="5"/>
                  </a:lnTo>
                  <a:lnTo>
                    <a:pt x="457" y="0"/>
                  </a:lnTo>
                  <a:lnTo>
                    <a:pt x="462" y="0"/>
                  </a:lnTo>
                  <a:lnTo>
                    <a:pt x="467" y="0"/>
                  </a:lnTo>
                  <a:lnTo>
                    <a:pt x="472" y="0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440"/>
            <p:cNvSpPr>
              <a:spLocks/>
            </p:cNvSpPr>
            <p:nvPr/>
          </p:nvSpPr>
          <p:spPr bwMode="auto">
            <a:xfrm>
              <a:off x="2673351" y="2643188"/>
              <a:ext cx="938213" cy="354012"/>
            </a:xfrm>
            <a:custGeom>
              <a:avLst/>
              <a:gdLst>
                <a:gd name="T0" fmla="*/ 10 w 591"/>
                <a:gd name="T1" fmla="*/ 0 h 223"/>
                <a:gd name="T2" fmla="*/ 25 w 591"/>
                <a:gd name="T3" fmla="*/ 5 h 223"/>
                <a:gd name="T4" fmla="*/ 40 w 591"/>
                <a:gd name="T5" fmla="*/ 15 h 223"/>
                <a:gd name="T6" fmla="*/ 55 w 591"/>
                <a:gd name="T7" fmla="*/ 25 h 223"/>
                <a:gd name="T8" fmla="*/ 65 w 591"/>
                <a:gd name="T9" fmla="*/ 40 h 223"/>
                <a:gd name="T10" fmla="*/ 75 w 591"/>
                <a:gd name="T11" fmla="*/ 55 h 223"/>
                <a:gd name="T12" fmla="*/ 85 w 591"/>
                <a:gd name="T13" fmla="*/ 70 h 223"/>
                <a:gd name="T14" fmla="*/ 95 w 591"/>
                <a:gd name="T15" fmla="*/ 84 h 223"/>
                <a:gd name="T16" fmla="*/ 99 w 591"/>
                <a:gd name="T17" fmla="*/ 99 h 223"/>
                <a:gd name="T18" fmla="*/ 109 w 591"/>
                <a:gd name="T19" fmla="*/ 114 h 223"/>
                <a:gd name="T20" fmla="*/ 124 w 591"/>
                <a:gd name="T21" fmla="*/ 134 h 223"/>
                <a:gd name="T22" fmla="*/ 134 w 591"/>
                <a:gd name="T23" fmla="*/ 149 h 223"/>
                <a:gd name="T24" fmla="*/ 149 w 591"/>
                <a:gd name="T25" fmla="*/ 159 h 223"/>
                <a:gd name="T26" fmla="*/ 164 w 591"/>
                <a:gd name="T27" fmla="*/ 169 h 223"/>
                <a:gd name="T28" fmla="*/ 179 w 591"/>
                <a:gd name="T29" fmla="*/ 184 h 223"/>
                <a:gd name="T30" fmla="*/ 194 w 591"/>
                <a:gd name="T31" fmla="*/ 189 h 223"/>
                <a:gd name="T32" fmla="*/ 209 w 591"/>
                <a:gd name="T33" fmla="*/ 194 h 223"/>
                <a:gd name="T34" fmla="*/ 224 w 591"/>
                <a:gd name="T35" fmla="*/ 204 h 223"/>
                <a:gd name="T36" fmla="*/ 239 w 591"/>
                <a:gd name="T37" fmla="*/ 209 h 223"/>
                <a:gd name="T38" fmla="*/ 253 w 591"/>
                <a:gd name="T39" fmla="*/ 209 h 223"/>
                <a:gd name="T40" fmla="*/ 268 w 591"/>
                <a:gd name="T41" fmla="*/ 214 h 223"/>
                <a:gd name="T42" fmla="*/ 283 w 591"/>
                <a:gd name="T43" fmla="*/ 219 h 223"/>
                <a:gd name="T44" fmla="*/ 298 w 591"/>
                <a:gd name="T45" fmla="*/ 219 h 223"/>
                <a:gd name="T46" fmla="*/ 313 w 591"/>
                <a:gd name="T47" fmla="*/ 219 h 223"/>
                <a:gd name="T48" fmla="*/ 328 w 591"/>
                <a:gd name="T49" fmla="*/ 223 h 223"/>
                <a:gd name="T50" fmla="*/ 343 w 591"/>
                <a:gd name="T51" fmla="*/ 223 h 223"/>
                <a:gd name="T52" fmla="*/ 358 w 591"/>
                <a:gd name="T53" fmla="*/ 223 h 223"/>
                <a:gd name="T54" fmla="*/ 373 w 591"/>
                <a:gd name="T55" fmla="*/ 223 h 223"/>
                <a:gd name="T56" fmla="*/ 388 w 591"/>
                <a:gd name="T57" fmla="*/ 223 h 223"/>
                <a:gd name="T58" fmla="*/ 402 w 591"/>
                <a:gd name="T59" fmla="*/ 223 h 223"/>
                <a:gd name="T60" fmla="*/ 417 w 591"/>
                <a:gd name="T61" fmla="*/ 223 h 223"/>
                <a:gd name="T62" fmla="*/ 432 w 591"/>
                <a:gd name="T63" fmla="*/ 219 h 223"/>
                <a:gd name="T64" fmla="*/ 447 w 591"/>
                <a:gd name="T65" fmla="*/ 219 h 223"/>
                <a:gd name="T66" fmla="*/ 462 w 591"/>
                <a:gd name="T67" fmla="*/ 214 h 223"/>
                <a:gd name="T68" fmla="*/ 477 w 591"/>
                <a:gd name="T69" fmla="*/ 214 h 223"/>
                <a:gd name="T70" fmla="*/ 492 w 591"/>
                <a:gd name="T71" fmla="*/ 214 h 223"/>
                <a:gd name="T72" fmla="*/ 507 w 591"/>
                <a:gd name="T73" fmla="*/ 214 h 223"/>
                <a:gd name="T74" fmla="*/ 522 w 591"/>
                <a:gd name="T75" fmla="*/ 214 h 223"/>
                <a:gd name="T76" fmla="*/ 536 w 591"/>
                <a:gd name="T77" fmla="*/ 214 h 223"/>
                <a:gd name="T78" fmla="*/ 551 w 591"/>
                <a:gd name="T79" fmla="*/ 214 h 223"/>
                <a:gd name="T80" fmla="*/ 566 w 591"/>
                <a:gd name="T81" fmla="*/ 214 h 223"/>
                <a:gd name="T82" fmla="*/ 581 w 591"/>
                <a:gd name="T83" fmla="*/ 214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91" h="223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5"/>
                  </a:lnTo>
                  <a:lnTo>
                    <a:pt x="30" y="5"/>
                  </a:lnTo>
                  <a:lnTo>
                    <a:pt x="35" y="10"/>
                  </a:lnTo>
                  <a:lnTo>
                    <a:pt x="40" y="15"/>
                  </a:lnTo>
                  <a:lnTo>
                    <a:pt x="45" y="15"/>
                  </a:lnTo>
                  <a:lnTo>
                    <a:pt x="50" y="20"/>
                  </a:lnTo>
                  <a:lnTo>
                    <a:pt x="55" y="25"/>
                  </a:lnTo>
                  <a:lnTo>
                    <a:pt x="60" y="30"/>
                  </a:lnTo>
                  <a:lnTo>
                    <a:pt x="60" y="35"/>
                  </a:lnTo>
                  <a:lnTo>
                    <a:pt x="65" y="40"/>
                  </a:lnTo>
                  <a:lnTo>
                    <a:pt x="70" y="45"/>
                  </a:lnTo>
                  <a:lnTo>
                    <a:pt x="75" y="50"/>
                  </a:lnTo>
                  <a:lnTo>
                    <a:pt x="75" y="55"/>
                  </a:lnTo>
                  <a:lnTo>
                    <a:pt x="80" y="60"/>
                  </a:lnTo>
                  <a:lnTo>
                    <a:pt x="80" y="65"/>
                  </a:lnTo>
                  <a:lnTo>
                    <a:pt x="85" y="70"/>
                  </a:lnTo>
                  <a:lnTo>
                    <a:pt x="85" y="75"/>
                  </a:lnTo>
                  <a:lnTo>
                    <a:pt x="90" y="79"/>
                  </a:lnTo>
                  <a:lnTo>
                    <a:pt x="95" y="84"/>
                  </a:lnTo>
                  <a:lnTo>
                    <a:pt x="95" y="89"/>
                  </a:lnTo>
                  <a:lnTo>
                    <a:pt x="99" y="94"/>
                  </a:lnTo>
                  <a:lnTo>
                    <a:pt x="99" y="99"/>
                  </a:lnTo>
                  <a:lnTo>
                    <a:pt x="104" y="104"/>
                  </a:lnTo>
                  <a:lnTo>
                    <a:pt x="104" y="109"/>
                  </a:lnTo>
                  <a:lnTo>
                    <a:pt x="109" y="114"/>
                  </a:lnTo>
                  <a:lnTo>
                    <a:pt x="114" y="119"/>
                  </a:lnTo>
                  <a:lnTo>
                    <a:pt x="124" y="129"/>
                  </a:lnTo>
                  <a:lnTo>
                    <a:pt x="124" y="134"/>
                  </a:lnTo>
                  <a:lnTo>
                    <a:pt x="129" y="139"/>
                  </a:lnTo>
                  <a:lnTo>
                    <a:pt x="139" y="149"/>
                  </a:lnTo>
                  <a:lnTo>
                    <a:pt x="134" y="149"/>
                  </a:lnTo>
                  <a:lnTo>
                    <a:pt x="139" y="149"/>
                  </a:lnTo>
                  <a:lnTo>
                    <a:pt x="144" y="154"/>
                  </a:lnTo>
                  <a:lnTo>
                    <a:pt x="149" y="159"/>
                  </a:lnTo>
                  <a:lnTo>
                    <a:pt x="154" y="164"/>
                  </a:lnTo>
                  <a:lnTo>
                    <a:pt x="159" y="169"/>
                  </a:lnTo>
                  <a:lnTo>
                    <a:pt x="164" y="169"/>
                  </a:lnTo>
                  <a:lnTo>
                    <a:pt x="169" y="174"/>
                  </a:lnTo>
                  <a:lnTo>
                    <a:pt x="174" y="179"/>
                  </a:lnTo>
                  <a:lnTo>
                    <a:pt x="179" y="184"/>
                  </a:lnTo>
                  <a:lnTo>
                    <a:pt x="184" y="184"/>
                  </a:lnTo>
                  <a:lnTo>
                    <a:pt x="189" y="184"/>
                  </a:lnTo>
                  <a:lnTo>
                    <a:pt x="194" y="189"/>
                  </a:lnTo>
                  <a:lnTo>
                    <a:pt x="199" y="189"/>
                  </a:lnTo>
                  <a:lnTo>
                    <a:pt x="204" y="194"/>
                  </a:lnTo>
                  <a:lnTo>
                    <a:pt x="209" y="194"/>
                  </a:lnTo>
                  <a:lnTo>
                    <a:pt x="214" y="199"/>
                  </a:lnTo>
                  <a:lnTo>
                    <a:pt x="219" y="204"/>
                  </a:lnTo>
                  <a:lnTo>
                    <a:pt x="224" y="204"/>
                  </a:lnTo>
                  <a:lnTo>
                    <a:pt x="229" y="204"/>
                  </a:lnTo>
                  <a:lnTo>
                    <a:pt x="234" y="204"/>
                  </a:lnTo>
                  <a:lnTo>
                    <a:pt x="239" y="209"/>
                  </a:lnTo>
                  <a:lnTo>
                    <a:pt x="243" y="209"/>
                  </a:lnTo>
                  <a:lnTo>
                    <a:pt x="248" y="209"/>
                  </a:lnTo>
                  <a:lnTo>
                    <a:pt x="253" y="209"/>
                  </a:lnTo>
                  <a:lnTo>
                    <a:pt x="258" y="214"/>
                  </a:lnTo>
                  <a:lnTo>
                    <a:pt x="263" y="214"/>
                  </a:lnTo>
                  <a:lnTo>
                    <a:pt x="268" y="214"/>
                  </a:lnTo>
                  <a:lnTo>
                    <a:pt x="273" y="219"/>
                  </a:lnTo>
                  <a:lnTo>
                    <a:pt x="278" y="219"/>
                  </a:lnTo>
                  <a:lnTo>
                    <a:pt x="283" y="219"/>
                  </a:lnTo>
                  <a:lnTo>
                    <a:pt x="288" y="219"/>
                  </a:lnTo>
                  <a:lnTo>
                    <a:pt x="293" y="219"/>
                  </a:lnTo>
                  <a:lnTo>
                    <a:pt x="298" y="219"/>
                  </a:lnTo>
                  <a:lnTo>
                    <a:pt x="303" y="219"/>
                  </a:lnTo>
                  <a:lnTo>
                    <a:pt x="308" y="219"/>
                  </a:lnTo>
                  <a:lnTo>
                    <a:pt x="313" y="219"/>
                  </a:lnTo>
                  <a:lnTo>
                    <a:pt x="318" y="223"/>
                  </a:lnTo>
                  <a:lnTo>
                    <a:pt x="323" y="223"/>
                  </a:lnTo>
                  <a:lnTo>
                    <a:pt x="328" y="223"/>
                  </a:lnTo>
                  <a:lnTo>
                    <a:pt x="333" y="223"/>
                  </a:lnTo>
                  <a:lnTo>
                    <a:pt x="338" y="223"/>
                  </a:lnTo>
                  <a:lnTo>
                    <a:pt x="343" y="223"/>
                  </a:lnTo>
                  <a:lnTo>
                    <a:pt x="348" y="223"/>
                  </a:lnTo>
                  <a:lnTo>
                    <a:pt x="353" y="223"/>
                  </a:lnTo>
                  <a:lnTo>
                    <a:pt x="358" y="223"/>
                  </a:lnTo>
                  <a:lnTo>
                    <a:pt x="363" y="223"/>
                  </a:lnTo>
                  <a:lnTo>
                    <a:pt x="368" y="223"/>
                  </a:lnTo>
                  <a:lnTo>
                    <a:pt x="373" y="223"/>
                  </a:lnTo>
                  <a:lnTo>
                    <a:pt x="378" y="223"/>
                  </a:lnTo>
                  <a:lnTo>
                    <a:pt x="383" y="223"/>
                  </a:lnTo>
                  <a:lnTo>
                    <a:pt x="388" y="223"/>
                  </a:lnTo>
                  <a:lnTo>
                    <a:pt x="392" y="223"/>
                  </a:lnTo>
                  <a:lnTo>
                    <a:pt x="397" y="223"/>
                  </a:lnTo>
                  <a:lnTo>
                    <a:pt x="402" y="223"/>
                  </a:lnTo>
                  <a:lnTo>
                    <a:pt x="407" y="223"/>
                  </a:lnTo>
                  <a:lnTo>
                    <a:pt x="412" y="223"/>
                  </a:lnTo>
                  <a:lnTo>
                    <a:pt x="417" y="223"/>
                  </a:lnTo>
                  <a:lnTo>
                    <a:pt x="422" y="223"/>
                  </a:lnTo>
                  <a:lnTo>
                    <a:pt x="427" y="223"/>
                  </a:lnTo>
                  <a:lnTo>
                    <a:pt x="432" y="219"/>
                  </a:lnTo>
                  <a:lnTo>
                    <a:pt x="437" y="219"/>
                  </a:lnTo>
                  <a:lnTo>
                    <a:pt x="442" y="219"/>
                  </a:lnTo>
                  <a:lnTo>
                    <a:pt x="447" y="219"/>
                  </a:lnTo>
                  <a:lnTo>
                    <a:pt x="452" y="219"/>
                  </a:lnTo>
                  <a:lnTo>
                    <a:pt x="457" y="219"/>
                  </a:lnTo>
                  <a:lnTo>
                    <a:pt x="462" y="214"/>
                  </a:lnTo>
                  <a:lnTo>
                    <a:pt x="467" y="214"/>
                  </a:lnTo>
                  <a:lnTo>
                    <a:pt x="472" y="214"/>
                  </a:lnTo>
                  <a:lnTo>
                    <a:pt x="477" y="214"/>
                  </a:lnTo>
                  <a:lnTo>
                    <a:pt x="482" y="214"/>
                  </a:lnTo>
                  <a:lnTo>
                    <a:pt x="487" y="214"/>
                  </a:lnTo>
                  <a:lnTo>
                    <a:pt x="492" y="214"/>
                  </a:lnTo>
                  <a:lnTo>
                    <a:pt x="497" y="214"/>
                  </a:lnTo>
                  <a:lnTo>
                    <a:pt x="502" y="214"/>
                  </a:lnTo>
                  <a:lnTo>
                    <a:pt x="507" y="214"/>
                  </a:lnTo>
                  <a:lnTo>
                    <a:pt x="512" y="214"/>
                  </a:lnTo>
                  <a:lnTo>
                    <a:pt x="517" y="214"/>
                  </a:lnTo>
                  <a:lnTo>
                    <a:pt x="522" y="214"/>
                  </a:lnTo>
                  <a:lnTo>
                    <a:pt x="527" y="214"/>
                  </a:lnTo>
                  <a:lnTo>
                    <a:pt x="532" y="214"/>
                  </a:lnTo>
                  <a:lnTo>
                    <a:pt x="536" y="214"/>
                  </a:lnTo>
                  <a:lnTo>
                    <a:pt x="541" y="214"/>
                  </a:lnTo>
                  <a:lnTo>
                    <a:pt x="546" y="214"/>
                  </a:lnTo>
                  <a:lnTo>
                    <a:pt x="551" y="214"/>
                  </a:lnTo>
                  <a:lnTo>
                    <a:pt x="556" y="214"/>
                  </a:lnTo>
                  <a:lnTo>
                    <a:pt x="561" y="214"/>
                  </a:lnTo>
                  <a:lnTo>
                    <a:pt x="566" y="214"/>
                  </a:lnTo>
                  <a:lnTo>
                    <a:pt x="571" y="214"/>
                  </a:lnTo>
                  <a:lnTo>
                    <a:pt x="576" y="214"/>
                  </a:lnTo>
                  <a:lnTo>
                    <a:pt x="581" y="214"/>
                  </a:lnTo>
                  <a:lnTo>
                    <a:pt x="586" y="219"/>
                  </a:lnTo>
                  <a:lnTo>
                    <a:pt x="591" y="219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441"/>
            <p:cNvSpPr>
              <a:spLocks/>
            </p:cNvSpPr>
            <p:nvPr/>
          </p:nvSpPr>
          <p:spPr bwMode="auto">
            <a:xfrm>
              <a:off x="3611563" y="2990850"/>
              <a:ext cx="1001713" cy="38100"/>
            </a:xfrm>
            <a:custGeom>
              <a:avLst/>
              <a:gdLst>
                <a:gd name="T0" fmla="*/ 10 w 631"/>
                <a:gd name="T1" fmla="*/ 0 h 24"/>
                <a:gd name="T2" fmla="*/ 25 w 631"/>
                <a:gd name="T3" fmla="*/ 0 h 24"/>
                <a:gd name="T4" fmla="*/ 40 w 631"/>
                <a:gd name="T5" fmla="*/ 0 h 24"/>
                <a:gd name="T6" fmla="*/ 55 w 631"/>
                <a:gd name="T7" fmla="*/ 4 h 24"/>
                <a:gd name="T8" fmla="*/ 70 w 631"/>
                <a:gd name="T9" fmla="*/ 4 h 24"/>
                <a:gd name="T10" fmla="*/ 85 w 631"/>
                <a:gd name="T11" fmla="*/ 4 h 24"/>
                <a:gd name="T12" fmla="*/ 99 w 631"/>
                <a:gd name="T13" fmla="*/ 9 h 24"/>
                <a:gd name="T14" fmla="*/ 114 w 631"/>
                <a:gd name="T15" fmla="*/ 9 h 24"/>
                <a:gd name="T16" fmla="*/ 129 w 631"/>
                <a:gd name="T17" fmla="*/ 14 h 24"/>
                <a:gd name="T18" fmla="*/ 144 w 631"/>
                <a:gd name="T19" fmla="*/ 9 h 24"/>
                <a:gd name="T20" fmla="*/ 159 w 631"/>
                <a:gd name="T21" fmla="*/ 9 h 24"/>
                <a:gd name="T22" fmla="*/ 174 w 631"/>
                <a:gd name="T23" fmla="*/ 14 h 24"/>
                <a:gd name="T24" fmla="*/ 189 w 631"/>
                <a:gd name="T25" fmla="*/ 14 h 24"/>
                <a:gd name="T26" fmla="*/ 204 w 631"/>
                <a:gd name="T27" fmla="*/ 14 h 24"/>
                <a:gd name="T28" fmla="*/ 219 w 631"/>
                <a:gd name="T29" fmla="*/ 14 h 24"/>
                <a:gd name="T30" fmla="*/ 234 w 631"/>
                <a:gd name="T31" fmla="*/ 14 h 24"/>
                <a:gd name="T32" fmla="*/ 248 w 631"/>
                <a:gd name="T33" fmla="*/ 14 h 24"/>
                <a:gd name="T34" fmla="*/ 263 w 631"/>
                <a:gd name="T35" fmla="*/ 14 h 24"/>
                <a:gd name="T36" fmla="*/ 278 w 631"/>
                <a:gd name="T37" fmla="*/ 19 h 24"/>
                <a:gd name="T38" fmla="*/ 293 w 631"/>
                <a:gd name="T39" fmla="*/ 19 h 24"/>
                <a:gd name="T40" fmla="*/ 308 w 631"/>
                <a:gd name="T41" fmla="*/ 19 h 24"/>
                <a:gd name="T42" fmla="*/ 323 w 631"/>
                <a:gd name="T43" fmla="*/ 19 h 24"/>
                <a:gd name="T44" fmla="*/ 338 w 631"/>
                <a:gd name="T45" fmla="*/ 19 h 24"/>
                <a:gd name="T46" fmla="*/ 353 w 631"/>
                <a:gd name="T47" fmla="*/ 19 h 24"/>
                <a:gd name="T48" fmla="*/ 368 w 631"/>
                <a:gd name="T49" fmla="*/ 19 h 24"/>
                <a:gd name="T50" fmla="*/ 383 w 631"/>
                <a:gd name="T51" fmla="*/ 19 h 24"/>
                <a:gd name="T52" fmla="*/ 397 w 631"/>
                <a:gd name="T53" fmla="*/ 19 h 24"/>
                <a:gd name="T54" fmla="*/ 412 w 631"/>
                <a:gd name="T55" fmla="*/ 19 h 24"/>
                <a:gd name="T56" fmla="*/ 427 w 631"/>
                <a:gd name="T57" fmla="*/ 19 h 24"/>
                <a:gd name="T58" fmla="*/ 442 w 631"/>
                <a:gd name="T59" fmla="*/ 19 h 24"/>
                <a:gd name="T60" fmla="*/ 457 w 631"/>
                <a:gd name="T61" fmla="*/ 19 h 24"/>
                <a:gd name="T62" fmla="*/ 472 w 631"/>
                <a:gd name="T63" fmla="*/ 19 h 24"/>
                <a:gd name="T64" fmla="*/ 487 w 631"/>
                <a:gd name="T65" fmla="*/ 19 h 24"/>
                <a:gd name="T66" fmla="*/ 502 w 631"/>
                <a:gd name="T67" fmla="*/ 19 h 24"/>
                <a:gd name="T68" fmla="*/ 517 w 631"/>
                <a:gd name="T69" fmla="*/ 24 h 24"/>
                <a:gd name="T70" fmla="*/ 532 w 631"/>
                <a:gd name="T71" fmla="*/ 19 h 24"/>
                <a:gd name="T72" fmla="*/ 546 w 631"/>
                <a:gd name="T73" fmla="*/ 19 h 24"/>
                <a:gd name="T74" fmla="*/ 561 w 631"/>
                <a:gd name="T75" fmla="*/ 19 h 24"/>
                <a:gd name="T76" fmla="*/ 576 w 631"/>
                <a:gd name="T77" fmla="*/ 19 h 24"/>
                <a:gd name="T78" fmla="*/ 591 w 631"/>
                <a:gd name="T79" fmla="*/ 19 h 24"/>
                <a:gd name="T80" fmla="*/ 606 w 631"/>
                <a:gd name="T81" fmla="*/ 19 h 24"/>
                <a:gd name="T82" fmla="*/ 621 w 631"/>
                <a:gd name="T83" fmla="*/ 19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1" h="24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50" y="0"/>
                  </a:lnTo>
                  <a:lnTo>
                    <a:pt x="55" y="4"/>
                  </a:lnTo>
                  <a:lnTo>
                    <a:pt x="60" y="4"/>
                  </a:lnTo>
                  <a:lnTo>
                    <a:pt x="65" y="4"/>
                  </a:lnTo>
                  <a:lnTo>
                    <a:pt x="70" y="4"/>
                  </a:lnTo>
                  <a:lnTo>
                    <a:pt x="75" y="4"/>
                  </a:lnTo>
                  <a:lnTo>
                    <a:pt x="80" y="4"/>
                  </a:lnTo>
                  <a:lnTo>
                    <a:pt x="85" y="4"/>
                  </a:lnTo>
                  <a:lnTo>
                    <a:pt x="90" y="4"/>
                  </a:lnTo>
                  <a:lnTo>
                    <a:pt x="94" y="4"/>
                  </a:lnTo>
                  <a:lnTo>
                    <a:pt x="99" y="9"/>
                  </a:lnTo>
                  <a:lnTo>
                    <a:pt x="104" y="9"/>
                  </a:lnTo>
                  <a:lnTo>
                    <a:pt x="109" y="9"/>
                  </a:lnTo>
                  <a:lnTo>
                    <a:pt x="114" y="9"/>
                  </a:lnTo>
                  <a:lnTo>
                    <a:pt x="119" y="9"/>
                  </a:lnTo>
                  <a:lnTo>
                    <a:pt x="124" y="9"/>
                  </a:lnTo>
                  <a:lnTo>
                    <a:pt x="129" y="14"/>
                  </a:lnTo>
                  <a:lnTo>
                    <a:pt x="134" y="14"/>
                  </a:lnTo>
                  <a:lnTo>
                    <a:pt x="139" y="14"/>
                  </a:lnTo>
                  <a:lnTo>
                    <a:pt x="144" y="9"/>
                  </a:lnTo>
                  <a:lnTo>
                    <a:pt x="149" y="9"/>
                  </a:lnTo>
                  <a:lnTo>
                    <a:pt x="154" y="9"/>
                  </a:lnTo>
                  <a:lnTo>
                    <a:pt x="159" y="9"/>
                  </a:lnTo>
                  <a:lnTo>
                    <a:pt x="164" y="9"/>
                  </a:lnTo>
                  <a:lnTo>
                    <a:pt x="169" y="9"/>
                  </a:lnTo>
                  <a:lnTo>
                    <a:pt x="174" y="14"/>
                  </a:lnTo>
                  <a:lnTo>
                    <a:pt x="179" y="14"/>
                  </a:lnTo>
                  <a:lnTo>
                    <a:pt x="184" y="14"/>
                  </a:lnTo>
                  <a:lnTo>
                    <a:pt x="189" y="14"/>
                  </a:lnTo>
                  <a:lnTo>
                    <a:pt x="194" y="19"/>
                  </a:lnTo>
                  <a:lnTo>
                    <a:pt x="199" y="14"/>
                  </a:lnTo>
                  <a:lnTo>
                    <a:pt x="204" y="14"/>
                  </a:lnTo>
                  <a:lnTo>
                    <a:pt x="209" y="14"/>
                  </a:lnTo>
                  <a:lnTo>
                    <a:pt x="214" y="14"/>
                  </a:lnTo>
                  <a:lnTo>
                    <a:pt x="219" y="14"/>
                  </a:lnTo>
                  <a:lnTo>
                    <a:pt x="224" y="14"/>
                  </a:lnTo>
                  <a:lnTo>
                    <a:pt x="229" y="14"/>
                  </a:lnTo>
                  <a:lnTo>
                    <a:pt x="234" y="14"/>
                  </a:lnTo>
                  <a:lnTo>
                    <a:pt x="238" y="14"/>
                  </a:lnTo>
                  <a:lnTo>
                    <a:pt x="243" y="14"/>
                  </a:lnTo>
                  <a:lnTo>
                    <a:pt x="248" y="14"/>
                  </a:lnTo>
                  <a:lnTo>
                    <a:pt x="253" y="14"/>
                  </a:lnTo>
                  <a:lnTo>
                    <a:pt x="258" y="14"/>
                  </a:lnTo>
                  <a:lnTo>
                    <a:pt x="263" y="14"/>
                  </a:lnTo>
                  <a:lnTo>
                    <a:pt x="268" y="14"/>
                  </a:lnTo>
                  <a:lnTo>
                    <a:pt x="273" y="19"/>
                  </a:lnTo>
                  <a:lnTo>
                    <a:pt x="278" y="19"/>
                  </a:lnTo>
                  <a:lnTo>
                    <a:pt x="283" y="19"/>
                  </a:lnTo>
                  <a:lnTo>
                    <a:pt x="288" y="19"/>
                  </a:lnTo>
                  <a:lnTo>
                    <a:pt x="293" y="19"/>
                  </a:lnTo>
                  <a:lnTo>
                    <a:pt x="298" y="19"/>
                  </a:lnTo>
                  <a:lnTo>
                    <a:pt x="303" y="19"/>
                  </a:lnTo>
                  <a:lnTo>
                    <a:pt x="308" y="19"/>
                  </a:lnTo>
                  <a:lnTo>
                    <a:pt x="313" y="19"/>
                  </a:lnTo>
                  <a:lnTo>
                    <a:pt x="318" y="19"/>
                  </a:lnTo>
                  <a:lnTo>
                    <a:pt x="323" y="19"/>
                  </a:lnTo>
                  <a:lnTo>
                    <a:pt x="328" y="19"/>
                  </a:lnTo>
                  <a:lnTo>
                    <a:pt x="333" y="19"/>
                  </a:lnTo>
                  <a:lnTo>
                    <a:pt x="338" y="19"/>
                  </a:lnTo>
                  <a:lnTo>
                    <a:pt x="343" y="19"/>
                  </a:lnTo>
                  <a:lnTo>
                    <a:pt x="348" y="19"/>
                  </a:lnTo>
                  <a:lnTo>
                    <a:pt x="353" y="19"/>
                  </a:lnTo>
                  <a:lnTo>
                    <a:pt x="358" y="19"/>
                  </a:lnTo>
                  <a:lnTo>
                    <a:pt x="363" y="19"/>
                  </a:lnTo>
                  <a:lnTo>
                    <a:pt x="368" y="19"/>
                  </a:lnTo>
                  <a:lnTo>
                    <a:pt x="373" y="19"/>
                  </a:lnTo>
                  <a:lnTo>
                    <a:pt x="378" y="19"/>
                  </a:lnTo>
                  <a:lnTo>
                    <a:pt x="383" y="19"/>
                  </a:lnTo>
                  <a:lnTo>
                    <a:pt x="387" y="19"/>
                  </a:lnTo>
                  <a:lnTo>
                    <a:pt x="392" y="19"/>
                  </a:lnTo>
                  <a:lnTo>
                    <a:pt x="397" y="19"/>
                  </a:lnTo>
                  <a:lnTo>
                    <a:pt x="402" y="19"/>
                  </a:lnTo>
                  <a:lnTo>
                    <a:pt x="407" y="19"/>
                  </a:lnTo>
                  <a:lnTo>
                    <a:pt x="412" y="19"/>
                  </a:lnTo>
                  <a:lnTo>
                    <a:pt x="417" y="19"/>
                  </a:lnTo>
                  <a:lnTo>
                    <a:pt x="422" y="19"/>
                  </a:lnTo>
                  <a:lnTo>
                    <a:pt x="427" y="19"/>
                  </a:lnTo>
                  <a:lnTo>
                    <a:pt x="432" y="19"/>
                  </a:lnTo>
                  <a:lnTo>
                    <a:pt x="437" y="19"/>
                  </a:lnTo>
                  <a:lnTo>
                    <a:pt x="442" y="19"/>
                  </a:lnTo>
                  <a:lnTo>
                    <a:pt x="447" y="19"/>
                  </a:lnTo>
                  <a:lnTo>
                    <a:pt x="452" y="19"/>
                  </a:lnTo>
                  <a:lnTo>
                    <a:pt x="457" y="19"/>
                  </a:lnTo>
                  <a:lnTo>
                    <a:pt x="462" y="19"/>
                  </a:lnTo>
                  <a:lnTo>
                    <a:pt x="467" y="19"/>
                  </a:lnTo>
                  <a:lnTo>
                    <a:pt x="472" y="19"/>
                  </a:lnTo>
                  <a:lnTo>
                    <a:pt x="477" y="19"/>
                  </a:lnTo>
                  <a:lnTo>
                    <a:pt x="482" y="19"/>
                  </a:lnTo>
                  <a:lnTo>
                    <a:pt x="487" y="19"/>
                  </a:lnTo>
                  <a:lnTo>
                    <a:pt x="492" y="19"/>
                  </a:lnTo>
                  <a:lnTo>
                    <a:pt x="497" y="19"/>
                  </a:lnTo>
                  <a:lnTo>
                    <a:pt x="502" y="19"/>
                  </a:lnTo>
                  <a:lnTo>
                    <a:pt x="507" y="19"/>
                  </a:lnTo>
                  <a:lnTo>
                    <a:pt x="512" y="19"/>
                  </a:lnTo>
                  <a:lnTo>
                    <a:pt x="517" y="24"/>
                  </a:lnTo>
                  <a:lnTo>
                    <a:pt x="522" y="19"/>
                  </a:lnTo>
                  <a:lnTo>
                    <a:pt x="527" y="19"/>
                  </a:lnTo>
                  <a:lnTo>
                    <a:pt x="532" y="19"/>
                  </a:lnTo>
                  <a:lnTo>
                    <a:pt x="536" y="19"/>
                  </a:lnTo>
                  <a:lnTo>
                    <a:pt x="541" y="19"/>
                  </a:lnTo>
                  <a:lnTo>
                    <a:pt x="546" y="19"/>
                  </a:lnTo>
                  <a:lnTo>
                    <a:pt x="551" y="19"/>
                  </a:lnTo>
                  <a:lnTo>
                    <a:pt x="556" y="19"/>
                  </a:lnTo>
                  <a:lnTo>
                    <a:pt x="561" y="19"/>
                  </a:lnTo>
                  <a:lnTo>
                    <a:pt x="566" y="19"/>
                  </a:lnTo>
                  <a:lnTo>
                    <a:pt x="571" y="19"/>
                  </a:lnTo>
                  <a:lnTo>
                    <a:pt x="576" y="19"/>
                  </a:lnTo>
                  <a:lnTo>
                    <a:pt x="581" y="19"/>
                  </a:lnTo>
                  <a:lnTo>
                    <a:pt x="586" y="19"/>
                  </a:lnTo>
                  <a:lnTo>
                    <a:pt x="591" y="19"/>
                  </a:lnTo>
                  <a:lnTo>
                    <a:pt x="596" y="19"/>
                  </a:lnTo>
                  <a:lnTo>
                    <a:pt x="601" y="19"/>
                  </a:lnTo>
                  <a:lnTo>
                    <a:pt x="606" y="19"/>
                  </a:lnTo>
                  <a:lnTo>
                    <a:pt x="611" y="19"/>
                  </a:lnTo>
                  <a:lnTo>
                    <a:pt x="616" y="19"/>
                  </a:lnTo>
                  <a:lnTo>
                    <a:pt x="621" y="19"/>
                  </a:lnTo>
                  <a:lnTo>
                    <a:pt x="626" y="19"/>
                  </a:lnTo>
                  <a:lnTo>
                    <a:pt x="631" y="19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442"/>
            <p:cNvSpPr>
              <a:spLocks/>
            </p:cNvSpPr>
            <p:nvPr/>
          </p:nvSpPr>
          <p:spPr bwMode="auto">
            <a:xfrm>
              <a:off x="4613276" y="2611438"/>
              <a:ext cx="866775" cy="1506537"/>
            </a:xfrm>
            <a:custGeom>
              <a:avLst/>
              <a:gdLst>
                <a:gd name="T0" fmla="*/ 10 w 546"/>
                <a:gd name="T1" fmla="*/ 258 h 949"/>
                <a:gd name="T2" fmla="*/ 25 w 546"/>
                <a:gd name="T3" fmla="*/ 263 h 949"/>
                <a:gd name="T4" fmla="*/ 40 w 546"/>
                <a:gd name="T5" fmla="*/ 258 h 949"/>
                <a:gd name="T6" fmla="*/ 54 w 546"/>
                <a:gd name="T7" fmla="*/ 258 h 949"/>
                <a:gd name="T8" fmla="*/ 69 w 546"/>
                <a:gd name="T9" fmla="*/ 258 h 949"/>
                <a:gd name="T10" fmla="*/ 84 w 546"/>
                <a:gd name="T11" fmla="*/ 253 h 949"/>
                <a:gd name="T12" fmla="*/ 99 w 546"/>
                <a:gd name="T13" fmla="*/ 253 h 949"/>
                <a:gd name="T14" fmla="*/ 114 w 546"/>
                <a:gd name="T15" fmla="*/ 253 h 949"/>
                <a:gd name="T16" fmla="*/ 129 w 546"/>
                <a:gd name="T17" fmla="*/ 258 h 949"/>
                <a:gd name="T18" fmla="*/ 144 w 546"/>
                <a:gd name="T19" fmla="*/ 253 h 949"/>
                <a:gd name="T20" fmla="*/ 159 w 546"/>
                <a:gd name="T21" fmla="*/ 263 h 949"/>
                <a:gd name="T22" fmla="*/ 174 w 546"/>
                <a:gd name="T23" fmla="*/ 268 h 949"/>
                <a:gd name="T24" fmla="*/ 189 w 546"/>
                <a:gd name="T25" fmla="*/ 268 h 949"/>
                <a:gd name="T26" fmla="*/ 203 w 546"/>
                <a:gd name="T27" fmla="*/ 263 h 949"/>
                <a:gd name="T28" fmla="*/ 218 w 546"/>
                <a:gd name="T29" fmla="*/ 268 h 949"/>
                <a:gd name="T30" fmla="*/ 233 w 546"/>
                <a:gd name="T31" fmla="*/ 278 h 949"/>
                <a:gd name="T32" fmla="*/ 248 w 546"/>
                <a:gd name="T33" fmla="*/ 273 h 949"/>
                <a:gd name="T34" fmla="*/ 263 w 546"/>
                <a:gd name="T35" fmla="*/ 268 h 949"/>
                <a:gd name="T36" fmla="*/ 278 w 546"/>
                <a:gd name="T37" fmla="*/ 268 h 949"/>
                <a:gd name="T38" fmla="*/ 293 w 546"/>
                <a:gd name="T39" fmla="*/ 273 h 949"/>
                <a:gd name="T40" fmla="*/ 308 w 546"/>
                <a:gd name="T41" fmla="*/ 273 h 949"/>
                <a:gd name="T42" fmla="*/ 323 w 546"/>
                <a:gd name="T43" fmla="*/ 273 h 949"/>
                <a:gd name="T44" fmla="*/ 338 w 546"/>
                <a:gd name="T45" fmla="*/ 268 h 949"/>
                <a:gd name="T46" fmla="*/ 352 w 546"/>
                <a:gd name="T47" fmla="*/ 263 h 949"/>
                <a:gd name="T48" fmla="*/ 367 w 546"/>
                <a:gd name="T49" fmla="*/ 263 h 949"/>
                <a:gd name="T50" fmla="*/ 382 w 546"/>
                <a:gd name="T51" fmla="*/ 263 h 949"/>
                <a:gd name="T52" fmla="*/ 397 w 546"/>
                <a:gd name="T53" fmla="*/ 263 h 949"/>
                <a:gd name="T54" fmla="*/ 412 w 546"/>
                <a:gd name="T55" fmla="*/ 263 h 949"/>
                <a:gd name="T56" fmla="*/ 427 w 546"/>
                <a:gd name="T57" fmla="*/ 243 h 949"/>
                <a:gd name="T58" fmla="*/ 437 w 546"/>
                <a:gd name="T59" fmla="*/ 209 h 949"/>
                <a:gd name="T60" fmla="*/ 442 w 546"/>
                <a:gd name="T61" fmla="*/ 159 h 949"/>
                <a:gd name="T62" fmla="*/ 452 w 546"/>
                <a:gd name="T63" fmla="*/ 99 h 949"/>
                <a:gd name="T64" fmla="*/ 462 w 546"/>
                <a:gd name="T65" fmla="*/ 65 h 949"/>
                <a:gd name="T66" fmla="*/ 472 w 546"/>
                <a:gd name="T67" fmla="*/ 45 h 949"/>
                <a:gd name="T68" fmla="*/ 482 w 546"/>
                <a:gd name="T69" fmla="*/ 15 h 949"/>
                <a:gd name="T70" fmla="*/ 487 w 546"/>
                <a:gd name="T71" fmla="*/ 5 h 949"/>
                <a:gd name="T72" fmla="*/ 496 w 546"/>
                <a:gd name="T73" fmla="*/ 65 h 949"/>
                <a:gd name="T74" fmla="*/ 506 w 546"/>
                <a:gd name="T75" fmla="*/ 179 h 949"/>
                <a:gd name="T76" fmla="*/ 511 w 546"/>
                <a:gd name="T77" fmla="*/ 348 h 949"/>
                <a:gd name="T78" fmla="*/ 521 w 546"/>
                <a:gd name="T79" fmla="*/ 556 h 949"/>
                <a:gd name="T80" fmla="*/ 531 w 546"/>
                <a:gd name="T81" fmla="*/ 765 h 949"/>
                <a:gd name="T82" fmla="*/ 536 w 546"/>
                <a:gd name="T83" fmla="*/ 939 h 9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46" h="949">
                  <a:moveTo>
                    <a:pt x="0" y="258"/>
                  </a:moveTo>
                  <a:lnTo>
                    <a:pt x="5" y="258"/>
                  </a:lnTo>
                  <a:lnTo>
                    <a:pt x="10" y="258"/>
                  </a:lnTo>
                  <a:lnTo>
                    <a:pt x="15" y="258"/>
                  </a:lnTo>
                  <a:lnTo>
                    <a:pt x="20" y="263"/>
                  </a:lnTo>
                  <a:lnTo>
                    <a:pt x="25" y="263"/>
                  </a:lnTo>
                  <a:lnTo>
                    <a:pt x="30" y="258"/>
                  </a:lnTo>
                  <a:lnTo>
                    <a:pt x="35" y="258"/>
                  </a:lnTo>
                  <a:lnTo>
                    <a:pt x="40" y="258"/>
                  </a:lnTo>
                  <a:lnTo>
                    <a:pt x="45" y="258"/>
                  </a:lnTo>
                  <a:lnTo>
                    <a:pt x="49" y="258"/>
                  </a:lnTo>
                  <a:lnTo>
                    <a:pt x="54" y="258"/>
                  </a:lnTo>
                  <a:lnTo>
                    <a:pt x="59" y="258"/>
                  </a:lnTo>
                  <a:lnTo>
                    <a:pt x="64" y="258"/>
                  </a:lnTo>
                  <a:lnTo>
                    <a:pt x="69" y="258"/>
                  </a:lnTo>
                  <a:lnTo>
                    <a:pt x="74" y="258"/>
                  </a:lnTo>
                  <a:lnTo>
                    <a:pt x="79" y="253"/>
                  </a:lnTo>
                  <a:lnTo>
                    <a:pt x="84" y="253"/>
                  </a:lnTo>
                  <a:lnTo>
                    <a:pt x="89" y="253"/>
                  </a:lnTo>
                  <a:lnTo>
                    <a:pt x="94" y="253"/>
                  </a:lnTo>
                  <a:lnTo>
                    <a:pt x="99" y="253"/>
                  </a:lnTo>
                  <a:lnTo>
                    <a:pt x="104" y="253"/>
                  </a:lnTo>
                  <a:lnTo>
                    <a:pt x="109" y="253"/>
                  </a:lnTo>
                  <a:lnTo>
                    <a:pt x="114" y="253"/>
                  </a:lnTo>
                  <a:lnTo>
                    <a:pt x="119" y="253"/>
                  </a:lnTo>
                  <a:lnTo>
                    <a:pt x="124" y="258"/>
                  </a:lnTo>
                  <a:lnTo>
                    <a:pt x="129" y="258"/>
                  </a:lnTo>
                  <a:lnTo>
                    <a:pt x="134" y="253"/>
                  </a:lnTo>
                  <a:lnTo>
                    <a:pt x="139" y="253"/>
                  </a:lnTo>
                  <a:lnTo>
                    <a:pt x="144" y="253"/>
                  </a:lnTo>
                  <a:lnTo>
                    <a:pt x="149" y="258"/>
                  </a:lnTo>
                  <a:lnTo>
                    <a:pt x="154" y="258"/>
                  </a:lnTo>
                  <a:lnTo>
                    <a:pt x="159" y="263"/>
                  </a:lnTo>
                  <a:lnTo>
                    <a:pt x="164" y="268"/>
                  </a:lnTo>
                  <a:lnTo>
                    <a:pt x="169" y="268"/>
                  </a:lnTo>
                  <a:lnTo>
                    <a:pt x="174" y="268"/>
                  </a:lnTo>
                  <a:lnTo>
                    <a:pt x="179" y="273"/>
                  </a:lnTo>
                  <a:lnTo>
                    <a:pt x="184" y="268"/>
                  </a:lnTo>
                  <a:lnTo>
                    <a:pt x="189" y="268"/>
                  </a:lnTo>
                  <a:lnTo>
                    <a:pt x="194" y="263"/>
                  </a:lnTo>
                  <a:lnTo>
                    <a:pt x="198" y="263"/>
                  </a:lnTo>
                  <a:lnTo>
                    <a:pt x="203" y="263"/>
                  </a:lnTo>
                  <a:lnTo>
                    <a:pt x="208" y="263"/>
                  </a:lnTo>
                  <a:lnTo>
                    <a:pt x="213" y="263"/>
                  </a:lnTo>
                  <a:lnTo>
                    <a:pt x="218" y="268"/>
                  </a:lnTo>
                  <a:lnTo>
                    <a:pt x="223" y="273"/>
                  </a:lnTo>
                  <a:lnTo>
                    <a:pt x="228" y="278"/>
                  </a:lnTo>
                  <a:lnTo>
                    <a:pt x="233" y="278"/>
                  </a:lnTo>
                  <a:lnTo>
                    <a:pt x="238" y="278"/>
                  </a:lnTo>
                  <a:lnTo>
                    <a:pt x="243" y="273"/>
                  </a:lnTo>
                  <a:lnTo>
                    <a:pt x="248" y="273"/>
                  </a:lnTo>
                  <a:lnTo>
                    <a:pt x="253" y="268"/>
                  </a:lnTo>
                  <a:lnTo>
                    <a:pt x="258" y="268"/>
                  </a:lnTo>
                  <a:lnTo>
                    <a:pt x="263" y="268"/>
                  </a:lnTo>
                  <a:lnTo>
                    <a:pt x="268" y="263"/>
                  </a:lnTo>
                  <a:lnTo>
                    <a:pt x="273" y="263"/>
                  </a:lnTo>
                  <a:lnTo>
                    <a:pt x="278" y="268"/>
                  </a:lnTo>
                  <a:lnTo>
                    <a:pt x="283" y="268"/>
                  </a:lnTo>
                  <a:lnTo>
                    <a:pt x="288" y="268"/>
                  </a:lnTo>
                  <a:lnTo>
                    <a:pt x="293" y="273"/>
                  </a:lnTo>
                  <a:lnTo>
                    <a:pt x="298" y="273"/>
                  </a:lnTo>
                  <a:lnTo>
                    <a:pt x="303" y="273"/>
                  </a:lnTo>
                  <a:lnTo>
                    <a:pt x="308" y="273"/>
                  </a:lnTo>
                  <a:lnTo>
                    <a:pt x="313" y="273"/>
                  </a:lnTo>
                  <a:lnTo>
                    <a:pt x="318" y="273"/>
                  </a:lnTo>
                  <a:lnTo>
                    <a:pt x="323" y="273"/>
                  </a:lnTo>
                  <a:lnTo>
                    <a:pt x="328" y="268"/>
                  </a:lnTo>
                  <a:lnTo>
                    <a:pt x="333" y="268"/>
                  </a:lnTo>
                  <a:lnTo>
                    <a:pt x="338" y="268"/>
                  </a:lnTo>
                  <a:lnTo>
                    <a:pt x="342" y="268"/>
                  </a:lnTo>
                  <a:lnTo>
                    <a:pt x="347" y="268"/>
                  </a:lnTo>
                  <a:lnTo>
                    <a:pt x="352" y="263"/>
                  </a:lnTo>
                  <a:lnTo>
                    <a:pt x="357" y="263"/>
                  </a:lnTo>
                  <a:lnTo>
                    <a:pt x="362" y="263"/>
                  </a:lnTo>
                  <a:lnTo>
                    <a:pt x="367" y="263"/>
                  </a:lnTo>
                  <a:lnTo>
                    <a:pt x="372" y="263"/>
                  </a:lnTo>
                  <a:lnTo>
                    <a:pt x="377" y="263"/>
                  </a:lnTo>
                  <a:lnTo>
                    <a:pt x="382" y="263"/>
                  </a:lnTo>
                  <a:lnTo>
                    <a:pt x="387" y="263"/>
                  </a:lnTo>
                  <a:lnTo>
                    <a:pt x="392" y="263"/>
                  </a:lnTo>
                  <a:lnTo>
                    <a:pt x="397" y="263"/>
                  </a:lnTo>
                  <a:lnTo>
                    <a:pt x="402" y="263"/>
                  </a:lnTo>
                  <a:lnTo>
                    <a:pt x="407" y="263"/>
                  </a:lnTo>
                  <a:lnTo>
                    <a:pt x="412" y="263"/>
                  </a:lnTo>
                  <a:lnTo>
                    <a:pt x="417" y="258"/>
                  </a:lnTo>
                  <a:lnTo>
                    <a:pt x="422" y="253"/>
                  </a:lnTo>
                  <a:lnTo>
                    <a:pt x="427" y="243"/>
                  </a:lnTo>
                  <a:lnTo>
                    <a:pt x="432" y="234"/>
                  </a:lnTo>
                  <a:lnTo>
                    <a:pt x="432" y="224"/>
                  </a:lnTo>
                  <a:lnTo>
                    <a:pt x="437" y="209"/>
                  </a:lnTo>
                  <a:lnTo>
                    <a:pt x="437" y="194"/>
                  </a:lnTo>
                  <a:lnTo>
                    <a:pt x="442" y="174"/>
                  </a:lnTo>
                  <a:lnTo>
                    <a:pt x="442" y="159"/>
                  </a:lnTo>
                  <a:lnTo>
                    <a:pt x="447" y="139"/>
                  </a:lnTo>
                  <a:lnTo>
                    <a:pt x="452" y="114"/>
                  </a:lnTo>
                  <a:lnTo>
                    <a:pt x="452" y="99"/>
                  </a:lnTo>
                  <a:lnTo>
                    <a:pt x="457" y="85"/>
                  </a:lnTo>
                  <a:lnTo>
                    <a:pt x="457" y="75"/>
                  </a:lnTo>
                  <a:lnTo>
                    <a:pt x="462" y="65"/>
                  </a:lnTo>
                  <a:lnTo>
                    <a:pt x="462" y="60"/>
                  </a:lnTo>
                  <a:lnTo>
                    <a:pt x="467" y="55"/>
                  </a:lnTo>
                  <a:lnTo>
                    <a:pt x="472" y="45"/>
                  </a:lnTo>
                  <a:lnTo>
                    <a:pt x="477" y="35"/>
                  </a:lnTo>
                  <a:lnTo>
                    <a:pt x="477" y="25"/>
                  </a:lnTo>
                  <a:lnTo>
                    <a:pt x="482" y="15"/>
                  </a:lnTo>
                  <a:lnTo>
                    <a:pt x="482" y="5"/>
                  </a:lnTo>
                  <a:lnTo>
                    <a:pt x="487" y="0"/>
                  </a:lnTo>
                  <a:lnTo>
                    <a:pt x="487" y="5"/>
                  </a:lnTo>
                  <a:lnTo>
                    <a:pt x="491" y="20"/>
                  </a:lnTo>
                  <a:lnTo>
                    <a:pt x="491" y="40"/>
                  </a:lnTo>
                  <a:lnTo>
                    <a:pt x="496" y="65"/>
                  </a:lnTo>
                  <a:lnTo>
                    <a:pt x="501" y="95"/>
                  </a:lnTo>
                  <a:lnTo>
                    <a:pt x="501" y="134"/>
                  </a:lnTo>
                  <a:lnTo>
                    <a:pt x="506" y="179"/>
                  </a:lnTo>
                  <a:lnTo>
                    <a:pt x="506" y="224"/>
                  </a:lnTo>
                  <a:lnTo>
                    <a:pt x="511" y="278"/>
                  </a:lnTo>
                  <a:lnTo>
                    <a:pt x="511" y="348"/>
                  </a:lnTo>
                  <a:lnTo>
                    <a:pt x="516" y="417"/>
                  </a:lnTo>
                  <a:lnTo>
                    <a:pt x="516" y="487"/>
                  </a:lnTo>
                  <a:lnTo>
                    <a:pt x="521" y="556"/>
                  </a:lnTo>
                  <a:lnTo>
                    <a:pt x="526" y="626"/>
                  </a:lnTo>
                  <a:lnTo>
                    <a:pt x="526" y="695"/>
                  </a:lnTo>
                  <a:lnTo>
                    <a:pt x="531" y="765"/>
                  </a:lnTo>
                  <a:lnTo>
                    <a:pt x="531" y="834"/>
                  </a:lnTo>
                  <a:lnTo>
                    <a:pt x="536" y="889"/>
                  </a:lnTo>
                  <a:lnTo>
                    <a:pt x="536" y="939"/>
                  </a:lnTo>
                  <a:lnTo>
                    <a:pt x="541" y="949"/>
                  </a:lnTo>
                  <a:lnTo>
                    <a:pt x="546" y="924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443"/>
            <p:cNvSpPr>
              <a:spLocks/>
            </p:cNvSpPr>
            <p:nvPr/>
          </p:nvSpPr>
          <p:spPr bwMode="auto">
            <a:xfrm>
              <a:off x="5480051" y="2595563"/>
              <a:ext cx="749300" cy="1482725"/>
            </a:xfrm>
            <a:custGeom>
              <a:avLst/>
              <a:gdLst>
                <a:gd name="T0" fmla="*/ 0 w 472"/>
                <a:gd name="T1" fmla="*/ 909 h 934"/>
                <a:gd name="T2" fmla="*/ 5 w 472"/>
                <a:gd name="T3" fmla="*/ 864 h 934"/>
                <a:gd name="T4" fmla="*/ 10 w 472"/>
                <a:gd name="T5" fmla="*/ 815 h 934"/>
                <a:gd name="T6" fmla="*/ 15 w 472"/>
                <a:gd name="T7" fmla="*/ 765 h 934"/>
                <a:gd name="T8" fmla="*/ 25 w 472"/>
                <a:gd name="T9" fmla="*/ 715 h 934"/>
                <a:gd name="T10" fmla="*/ 30 w 472"/>
                <a:gd name="T11" fmla="*/ 666 h 934"/>
                <a:gd name="T12" fmla="*/ 35 w 472"/>
                <a:gd name="T13" fmla="*/ 616 h 934"/>
                <a:gd name="T14" fmla="*/ 40 w 472"/>
                <a:gd name="T15" fmla="*/ 571 h 934"/>
                <a:gd name="T16" fmla="*/ 45 w 472"/>
                <a:gd name="T17" fmla="*/ 522 h 934"/>
                <a:gd name="T18" fmla="*/ 50 w 472"/>
                <a:gd name="T19" fmla="*/ 472 h 934"/>
                <a:gd name="T20" fmla="*/ 55 w 472"/>
                <a:gd name="T21" fmla="*/ 432 h 934"/>
                <a:gd name="T22" fmla="*/ 60 w 472"/>
                <a:gd name="T23" fmla="*/ 407 h 934"/>
                <a:gd name="T24" fmla="*/ 65 w 472"/>
                <a:gd name="T25" fmla="*/ 388 h 934"/>
                <a:gd name="T26" fmla="*/ 75 w 472"/>
                <a:gd name="T27" fmla="*/ 368 h 934"/>
                <a:gd name="T28" fmla="*/ 80 w 472"/>
                <a:gd name="T29" fmla="*/ 343 h 934"/>
                <a:gd name="T30" fmla="*/ 85 w 472"/>
                <a:gd name="T31" fmla="*/ 313 h 934"/>
                <a:gd name="T32" fmla="*/ 89 w 472"/>
                <a:gd name="T33" fmla="*/ 283 h 934"/>
                <a:gd name="T34" fmla="*/ 94 w 472"/>
                <a:gd name="T35" fmla="*/ 263 h 934"/>
                <a:gd name="T36" fmla="*/ 99 w 472"/>
                <a:gd name="T37" fmla="*/ 249 h 934"/>
                <a:gd name="T38" fmla="*/ 104 w 472"/>
                <a:gd name="T39" fmla="*/ 239 h 934"/>
                <a:gd name="T40" fmla="*/ 109 w 472"/>
                <a:gd name="T41" fmla="*/ 229 h 934"/>
                <a:gd name="T42" fmla="*/ 119 w 472"/>
                <a:gd name="T43" fmla="*/ 219 h 934"/>
                <a:gd name="T44" fmla="*/ 129 w 472"/>
                <a:gd name="T45" fmla="*/ 204 h 934"/>
                <a:gd name="T46" fmla="*/ 134 w 472"/>
                <a:gd name="T47" fmla="*/ 194 h 934"/>
                <a:gd name="T48" fmla="*/ 144 w 472"/>
                <a:gd name="T49" fmla="*/ 194 h 934"/>
                <a:gd name="T50" fmla="*/ 154 w 472"/>
                <a:gd name="T51" fmla="*/ 184 h 934"/>
                <a:gd name="T52" fmla="*/ 164 w 472"/>
                <a:gd name="T53" fmla="*/ 179 h 934"/>
                <a:gd name="T54" fmla="*/ 174 w 472"/>
                <a:gd name="T55" fmla="*/ 174 h 934"/>
                <a:gd name="T56" fmla="*/ 184 w 472"/>
                <a:gd name="T57" fmla="*/ 169 h 934"/>
                <a:gd name="T58" fmla="*/ 194 w 472"/>
                <a:gd name="T59" fmla="*/ 164 h 934"/>
                <a:gd name="T60" fmla="*/ 204 w 472"/>
                <a:gd name="T61" fmla="*/ 159 h 934"/>
                <a:gd name="T62" fmla="*/ 214 w 472"/>
                <a:gd name="T63" fmla="*/ 159 h 934"/>
                <a:gd name="T64" fmla="*/ 224 w 472"/>
                <a:gd name="T65" fmla="*/ 154 h 934"/>
                <a:gd name="T66" fmla="*/ 234 w 472"/>
                <a:gd name="T67" fmla="*/ 149 h 934"/>
                <a:gd name="T68" fmla="*/ 243 w 472"/>
                <a:gd name="T69" fmla="*/ 139 h 934"/>
                <a:gd name="T70" fmla="*/ 253 w 472"/>
                <a:gd name="T71" fmla="*/ 134 h 934"/>
                <a:gd name="T72" fmla="*/ 263 w 472"/>
                <a:gd name="T73" fmla="*/ 129 h 934"/>
                <a:gd name="T74" fmla="*/ 273 w 472"/>
                <a:gd name="T75" fmla="*/ 124 h 934"/>
                <a:gd name="T76" fmla="*/ 283 w 472"/>
                <a:gd name="T77" fmla="*/ 119 h 934"/>
                <a:gd name="T78" fmla="*/ 293 w 472"/>
                <a:gd name="T79" fmla="*/ 114 h 934"/>
                <a:gd name="T80" fmla="*/ 303 w 472"/>
                <a:gd name="T81" fmla="*/ 109 h 934"/>
                <a:gd name="T82" fmla="*/ 313 w 472"/>
                <a:gd name="T83" fmla="*/ 100 h 934"/>
                <a:gd name="T84" fmla="*/ 323 w 472"/>
                <a:gd name="T85" fmla="*/ 95 h 934"/>
                <a:gd name="T86" fmla="*/ 333 w 472"/>
                <a:gd name="T87" fmla="*/ 85 h 934"/>
                <a:gd name="T88" fmla="*/ 343 w 472"/>
                <a:gd name="T89" fmla="*/ 80 h 934"/>
                <a:gd name="T90" fmla="*/ 353 w 472"/>
                <a:gd name="T91" fmla="*/ 75 h 934"/>
                <a:gd name="T92" fmla="*/ 363 w 472"/>
                <a:gd name="T93" fmla="*/ 65 h 934"/>
                <a:gd name="T94" fmla="*/ 373 w 472"/>
                <a:gd name="T95" fmla="*/ 60 h 934"/>
                <a:gd name="T96" fmla="*/ 382 w 472"/>
                <a:gd name="T97" fmla="*/ 50 h 934"/>
                <a:gd name="T98" fmla="*/ 392 w 472"/>
                <a:gd name="T99" fmla="*/ 40 h 934"/>
                <a:gd name="T100" fmla="*/ 402 w 472"/>
                <a:gd name="T101" fmla="*/ 35 h 934"/>
                <a:gd name="T102" fmla="*/ 412 w 472"/>
                <a:gd name="T103" fmla="*/ 25 h 934"/>
                <a:gd name="T104" fmla="*/ 422 w 472"/>
                <a:gd name="T105" fmla="*/ 20 h 934"/>
                <a:gd name="T106" fmla="*/ 432 w 472"/>
                <a:gd name="T107" fmla="*/ 15 h 934"/>
                <a:gd name="T108" fmla="*/ 442 w 472"/>
                <a:gd name="T109" fmla="*/ 5 h 934"/>
                <a:gd name="T110" fmla="*/ 452 w 472"/>
                <a:gd name="T111" fmla="*/ 5 h 934"/>
                <a:gd name="T112" fmla="*/ 462 w 472"/>
                <a:gd name="T113" fmla="*/ 5 h 934"/>
                <a:gd name="T114" fmla="*/ 472 w 472"/>
                <a:gd name="T115" fmla="*/ 0 h 9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72" h="934">
                  <a:moveTo>
                    <a:pt x="0" y="934"/>
                  </a:moveTo>
                  <a:lnTo>
                    <a:pt x="0" y="909"/>
                  </a:lnTo>
                  <a:lnTo>
                    <a:pt x="5" y="889"/>
                  </a:lnTo>
                  <a:lnTo>
                    <a:pt x="5" y="864"/>
                  </a:lnTo>
                  <a:lnTo>
                    <a:pt x="10" y="839"/>
                  </a:lnTo>
                  <a:lnTo>
                    <a:pt x="10" y="815"/>
                  </a:lnTo>
                  <a:lnTo>
                    <a:pt x="15" y="790"/>
                  </a:lnTo>
                  <a:lnTo>
                    <a:pt x="15" y="765"/>
                  </a:lnTo>
                  <a:lnTo>
                    <a:pt x="20" y="740"/>
                  </a:lnTo>
                  <a:lnTo>
                    <a:pt x="25" y="715"/>
                  </a:lnTo>
                  <a:lnTo>
                    <a:pt x="25" y="690"/>
                  </a:lnTo>
                  <a:lnTo>
                    <a:pt x="30" y="666"/>
                  </a:lnTo>
                  <a:lnTo>
                    <a:pt x="30" y="641"/>
                  </a:lnTo>
                  <a:lnTo>
                    <a:pt x="35" y="616"/>
                  </a:lnTo>
                  <a:lnTo>
                    <a:pt x="35" y="591"/>
                  </a:lnTo>
                  <a:lnTo>
                    <a:pt x="40" y="571"/>
                  </a:lnTo>
                  <a:lnTo>
                    <a:pt x="40" y="546"/>
                  </a:lnTo>
                  <a:lnTo>
                    <a:pt x="45" y="522"/>
                  </a:lnTo>
                  <a:lnTo>
                    <a:pt x="50" y="497"/>
                  </a:lnTo>
                  <a:lnTo>
                    <a:pt x="50" y="472"/>
                  </a:lnTo>
                  <a:lnTo>
                    <a:pt x="55" y="447"/>
                  </a:lnTo>
                  <a:lnTo>
                    <a:pt x="55" y="432"/>
                  </a:lnTo>
                  <a:lnTo>
                    <a:pt x="60" y="417"/>
                  </a:lnTo>
                  <a:lnTo>
                    <a:pt x="60" y="407"/>
                  </a:lnTo>
                  <a:lnTo>
                    <a:pt x="65" y="397"/>
                  </a:lnTo>
                  <a:lnTo>
                    <a:pt x="65" y="388"/>
                  </a:lnTo>
                  <a:lnTo>
                    <a:pt x="70" y="378"/>
                  </a:lnTo>
                  <a:lnTo>
                    <a:pt x="75" y="368"/>
                  </a:lnTo>
                  <a:lnTo>
                    <a:pt x="75" y="353"/>
                  </a:lnTo>
                  <a:lnTo>
                    <a:pt x="80" y="343"/>
                  </a:lnTo>
                  <a:lnTo>
                    <a:pt x="80" y="328"/>
                  </a:lnTo>
                  <a:lnTo>
                    <a:pt x="85" y="313"/>
                  </a:lnTo>
                  <a:lnTo>
                    <a:pt x="85" y="298"/>
                  </a:lnTo>
                  <a:lnTo>
                    <a:pt x="89" y="283"/>
                  </a:lnTo>
                  <a:lnTo>
                    <a:pt x="94" y="273"/>
                  </a:lnTo>
                  <a:lnTo>
                    <a:pt x="94" y="263"/>
                  </a:lnTo>
                  <a:lnTo>
                    <a:pt x="99" y="253"/>
                  </a:lnTo>
                  <a:lnTo>
                    <a:pt x="99" y="249"/>
                  </a:lnTo>
                  <a:lnTo>
                    <a:pt x="104" y="244"/>
                  </a:lnTo>
                  <a:lnTo>
                    <a:pt x="104" y="239"/>
                  </a:lnTo>
                  <a:lnTo>
                    <a:pt x="109" y="234"/>
                  </a:lnTo>
                  <a:lnTo>
                    <a:pt x="109" y="229"/>
                  </a:lnTo>
                  <a:lnTo>
                    <a:pt x="114" y="224"/>
                  </a:lnTo>
                  <a:lnTo>
                    <a:pt x="119" y="219"/>
                  </a:lnTo>
                  <a:lnTo>
                    <a:pt x="119" y="214"/>
                  </a:lnTo>
                  <a:lnTo>
                    <a:pt x="129" y="204"/>
                  </a:lnTo>
                  <a:lnTo>
                    <a:pt x="129" y="199"/>
                  </a:lnTo>
                  <a:lnTo>
                    <a:pt x="134" y="194"/>
                  </a:lnTo>
                  <a:lnTo>
                    <a:pt x="139" y="194"/>
                  </a:lnTo>
                  <a:lnTo>
                    <a:pt x="144" y="194"/>
                  </a:lnTo>
                  <a:lnTo>
                    <a:pt x="149" y="189"/>
                  </a:lnTo>
                  <a:lnTo>
                    <a:pt x="154" y="184"/>
                  </a:lnTo>
                  <a:lnTo>
                    <a:pt x="159" y="179"/>
                  </a:lnTo>
                  <a:lnTo>
                    <a:pt x="164" y="179"/>
                  </a:lnTo>
                  <a:lnTo>
                    <a:pt x="169" y="174"/>
                  </a:lnTo>
                  <a:lnTo>
                    <a:pt x="174" y="174"/>
                  </a:lnTo>
                  <a:lnTo>
                    <a:pt x="179" y="169"/>
                  </a:lnTo>
                  <a:lnTo>
                    <a:pt x="184" y="169"/>
                  </a:lnTo>
                  <a:lnTo>
                    <a:pt x="189" y="169"/>
                  </a:lnTo>
                  <a:lnTo>
                    <a:pt x="194" y="164"/>
                  </a:lnTo>
                  <a:lnTo>
                    <a:pt x="199" y="159"/>
                  </a:lnTo>
                  <a:lnTo>
                    <a:pt x="204" y="159"/>
                  </a:lnTo>
                  <a:lnTo>
                    <a:pt x="209" y="159"/>
                  </a:lnTo>
                  <a:lnTo>
                    <a:pt x="214" y="159"/>
                  </a:lnTo>
                  <a:lnTo>
                    <a:pt x="219" y="154"/>
                  </a:lnTo>
                  <a:lnTo>
                    <a:pt x="224" y="154"/>
                  </a:lnTo>
                  <a:lnTo>
                    <a:pt x="229" y="149"/>
                  </a:lnTo>
                  <a:lnTo>
                    <a:pt x="234" y="149"/>
                  </a:lnTo>
                  <a:lnTo>
                    <a:pt x="238" y="144"/>
                  </a:lnTo>
                  <a:lnTo>
                    <a:pt x="243" y="139"/>
                  </a:lnTo>
                  <a:lnTo>
                    <a:pt x="248" y="139"/>
                  </a:lnTo>
                  <a:lnTo>
                    <a:pt x="253" y="134"/>
                  </a:lnTo>
                  <a:lnTo>
                    <a:pt x="258" y="134"/>
                  </a:lnTo>
                  <a:lnTo>
                    <a:pt x="263" y="129"/>
                  </a:lnTo>
                  <a:lnTo>
                    <a:pt x="268" y="124"/>
                  </a:lnTo>
                  <a:lnTo>
                    <a:pt x="273" y="124"/>
                  </a:lnTo>
                  <a:lnTo>
                    <a:pt x="278" y="124"/>
                  </a:lnTo>
                  <a:lnTo>
                    <a:pt x="283" y="119"/>
                  </a:lnTo>
                  <a:lnTo>
                    <a:pt x="288" y="119"/>
                  </a:lnTo>
                  <a:lnTo>
                    <a:pt x="293" y="114"/>
                  </a:lnTo>
                  <a:lnTo>
                    <a:pt x="298" y="109"/>
                  </a:lnTo>
                  <a:lnTo>
                    <a:pt x="303" y="109"/>
                  </a:lnTo>
                  <a:lnTo>
                    <a:pt x="308" y="105"/>
                  </a:lnTo>
                  <a:lnTo>
                    <a:pt x="313" y="100"/>
                  </a:lnTo>
                  <a:lnTo>
                    <a:pt x="318" y="100"/>
                  </a:lnTo>
                  <a:lnTo>
                    <a:pt x="323" y="95"/>
                  </a:lnTo>
                  <a:lnTo>
                    <a:pt x="328" y="90"/>
                  </a:lnTo>
                  <a:lnTo>
                    <a:pt x="333" y="85"/>
                  </a:lnTo>
                  <a:lnTo>
                    <a:pt x="338" y="85"/>
                  </a:lnTo>
                  <a:lnTo>
                    <a:pt x="343" y="80"/>
                  </a:lnTo>
                  <a:lnTo>
                    <a:pt x="348" y="75"/>
                  </a:lnTo>
                  <a:lnTo>
                    <a:pt x="353" y="75"/>
                  </a:lnTo>
                  <a:lnTo>
                    <a:pt x="358" y="70"/>
                  </a:lnTo>
                  <a:lnTo>
                    <a:pt x="363" y="65"/>
                  </a:lnTo>
                  <a:lnTo>
                    <a:pt x="368" y="60"/>
                  </a:lnTo>
                  <a:lnTo>
                    <a:pt x="373" y="60"/>
                  </a:lnTo>
                  <a:lnTo>
                    <a:pt x="378" y="55"/>
                  </a:lnTo>
                  <a:lnTo>
                    <a:pt x="382" y="50"/>
                  </a:lnTo>
                  <a:lnTo>
                    <a:pt x="387" y="45"/>
                  </a:lnTo>
                  <a:lnTo>
                    <a:pt x="392" y="40"/>
                  </a:lnTo>
                  <a:lnTo>
                    <a:pt x="397" y="40"/>
                  </a:lnTo>
                  <a:lnTo>
                    <a:pt x="402" y="35"/>
                  </a:lnTo>
                  <a:lnTo>
                    <a:pt x="407" y="30"/>
                  </a:lnTo>
                  <a:lnTo>
                    <a:pt x="412" y="25"/>
                  </a:lnTo>
                  <a:lnTo>
                    <a:pt x="417" y="20"/>
                  </a:lnTo>
                  <a:lnTo>
                    <a:pt x="422" y="20"/>
                  </a:lnTo>
                  <a:lnTo>
                    <a:pt x="427" y="15"/>
                  </a:lnTo>
                  <a:lnTo>
                    <a:pt x="432" y="15"/>
                  </a:lnTo>
                  <a:lnTo>
                    <a:pt x="437" y="10"/>
                  </a:lnTo>
                  <a:lnTo>
                    <a:pt x="442" y="5"/>
                  </a:lnTo>
                  <a:lnTo>
                    <a:pt x="447" y="5"/>
                  </a:lnTo>
                  <a:lnTo>
                    <a:pt x="452" y="5"/>
                  </a:lnTo>
                  <a:lnTo>
                    <a:pt x="457" y="5"/>
                  </a:lnTo>
                  <a:lnTo>
                    <a:pt x="462" y="5"/>
                  </a:lnTo>
                  <a:lnTo>
                    <a:pt x="467" y="0"/>
                  </a:lnTo>
                  <a:lnTo>
                    <a:pt x="472" y="0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444"/>
            <p:cNvSpPr>
              <a:spLocks/>
            </p:cNvSpPr>
            <p:nvPr/>
          </p:nvSpPr>
          <p:spPr bwMode="auto">
            <a:xfrm>
              <a:off x="2673351" y="2579688"/>
              <a:ext cx="938213" cy="417512"/>
            </a:xfrm>
            <a:custGeom>
              <a:avLst/>
              <a:gdLst>
                <a:gd name="T0" fmla="*/ 10 w 591"/>
                <a:gd name="T1" fmla="*/ 0 h 263"/>
                <a:gd name="T2" fmla="*/ 25 w 591"/>
                <a:gd name="T3" fmla="*/ 10 h 263"/>
                <a:gd name="T4" fmla="*/ 40 w 591"/>
                <a:gd name="T5" fmla="*/ 25 h 263"/>
                <a:gd name="T6" fmla="*/ 60 w 591"/>
                <a:gd name="T7" fmla="*/ 45 h 263"/>
                <a:gd name="T8" fmla="*/ 65 w 591"/>
                <a:gd name="T9" fmla="*/ 65 h 263"/>
                <a:gd name="T10" fmla="*/ 75 w 591"/>
                <a:gd name="T11" fmla="*/ 80 h 263"/>
                <a:gd name="T12" fmla="*/ 85 w 591"/>
                <a:gd name="T13" fmla="*/ 100 h 263"/>
                <a:gd name="T14" fmla="*/ 99 w 591"/>
                <a:gd name="T15" fmla="*/ 119 h 263"/>
                <a:gd name="T16" fmla="*/ 104 w 591"/>
                <a:gd name="T17" fmla="*/ 134 h 263"/>
                <a:gd name="T18" fmla="*/ 114 w 591"/>
                <a:gd name="T19" fmla="*/ 149 h 263"/>
                <a:gd name="T20" fmla="*/ 124 w 591"/>
                <a:gd name="T21" fmla="*/ 164 h 263"/>
                <a:gd name="T22" fmla="*/ 134 w 591"/>
                <a:gd name="T23" fmla="*/ 179 h 263"/>
                <a:gd name="T24" fmla="*/ 149 w 591"/>
                <a:gd name="T25" fmla="*/ 194 h 263"/>
                <a:gd name="T26" fmla="*/ 164 w 591"/>
                <a:gd name="T27" fmla="*/ 204 h 263"/>
                <a:gd name="T28" fmla="*/ 179 w 591"/>
                <a:gd name="T29" fmla="*/ 219 h 263"/>
                <a:gd name="T30" fmla="*/ 194 w 591"/>
                <a:gd name="T31" fmla="*/ 224 h 263"/>
                <a:gd name="T32" fmla="*/ 209 w 591"/>
                <a:gd name="T33" fmla="*/ 234 h 263"/>
                <a:gd name="T34" fmla="*/ 224 w 591"/>
                <a:gd name="T35" fmla="*/ 239 h 263"/>
                <a:gd name="T36" fmla="*/ 239 w 591"/>
                <a:gd name="T37" fmla="*/ 244 h 263"/>
                <a:gd name="T38" fmla="*/ 253 w 591"/>
                <a:gd name="T39" fmla="*/ 249 h 263"/>
                <a:gd name="T40" fmla="*/ 268 w 591"/>
                <a:gd name="T41" fmla="*/ 249 h 263"/>
                <a:gd name="T42" fmla="*/ 283 w 591"/>
                <a:gd name="T43" fmla="*/ 254 h 263"/>
                <a:gd name="T44" fmla="*/ 298 w 591"/>
                <a:gd name="T45" fmla="*/ 254 h 263"/>
                <a:gd name="T46" fmla="*/ 313 w 591"/>
                <a:gd name="T47" fmla="*/ 259 h 263"/>
                <a:gd name="T48" fmla="*/ 328 w 591"/>
                <a:gd name="T49" fmla="*/ 259 h 263"/>
                <a:gd name="T50" fmla="*/ 343 w 591"/>
                <a:gd name="T51" fmla="*/ 259 h 263"/>
                <a:gd name="T52" fmla="*/ 358 w 591"/>
                <a:gd name="T53" fmla="*/ 259 h 263"/>
                <a:gd name="T54" fmla="*/ 373 w 591"/>
                <a:gd name="T55" fmla="*/ 263 h 263"/>
                <a:gd name="T56" fmla="*/ 388 w 591"/>
                <a:gd name="T57" fmla="*/ 259 h 263"/>
                <a:gd name="T58" fmla="*/ 402 w 591"/>
                <a:gd name="T59" fmla="*/ 259 h 263"/>
                <a:gd name="T60" fmla="*/ 417 w 591"/>
                <a:gd name="T61" fmla="*/ 254 h 263"/>
                <a:gd name="T62" fmla="*/ 432 w 591"/>
                <a:gd name="T63" fmla="*/ 254 h 263"/>
                <a:gd name="T64" fmla="*/ 447 w 591"/>
                <a:gd name="T65" fmla="*/ 254 h 263"/>
                <a:gd name="T66" fmla="*/ 462 w 591"/>
                <a:gd name="T67" fmla="*/ 254 h 263"/>
                <a:gd name="T68" fmla="*/ 477 w 591"/>
                <a:gd name="T69" fmla="*/ 249 h 263"/>
                <a:gd name="T70" fmla="*/ 492 w 591"/>
                <a:gd name="T71" fmla="*/ 254 h 263"/>
                <a:gd name="T72" fmla="*/ 507 w 591"/>
                <a:gd name="T73" fmla="*/ 249 h 263"/>
                <a:gd name="T74" fmla="*/ 522 w 591"/>
                <a:gd name="T75" fmla="*/ 249 h 263"/>
                <a:gd name="T76" fmla="*/ 536 w 591"/>
                <a:gd name="T77" fmla="*/ 244 h 263"/>
                <a:gd name="T78" fmla="*/ 551 w 591"/>
                <a:gd name="T79" fmla="*/ 244 h 263"/>
                <a:gd name="T80" fmla="*/ 566 w 591"/>
                <a:gd name="T81" fmla="*/ 244 h 263"/>
                <a:gd name="T82" fmla="*/ 581 w 591"/>
                <a:gd name="T83" fmla="*/ 249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91" h="263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5" y="10"/>
                  </a:lnTo>
                  <a:lnTo>
                    <a:pt x="30" y="15"/>
                  </a:lnTo>
                  <a:lnTo>
                    <a:pt x="35" y="20"/>
                  </a:lnTo>
                  <a:lnTo>
                    <a:pt x="40" y="25"/>
                  </a:lnTo>
                  <a:lnTo>
                    <a:pt x="45" y="30"/>
                  </a:lnTo>
                  <a:lnTo>
                    <a:pt x="50" y="35"/>
                  </a:lnTo>
                  <a:lnTo>
                    <a:pt x="60" y="45"/>
                  </a:lnTo>
                  <a:lnTo>
                    <a:pt x="60" y="50"/>
                  </a:lnTo>
                  <a:lnTo>
                    <a:pt x="65" y="55"/>
                  </a:lnTo>
                  <a:lnTo>
                    <a:pt x="65" y="65"/>
                  </a:lnTo>
                  <a:lnTo>
                    <a:pt x="70" y="70"/>
                  </a:lnTo>
                  <a:lnTo>
                    <a:pt x="75" y="75"/>
                  </a:lnTo>
                  <a:lnTo>
                    <a:pt x="75" y="80"/>
                  </a:lnTo>
                  <a:lnTo>
                    <a:pt x="80" y="85"/>
                  </a:lnTo>
                  <a:lnTo>
                    <a:pt x="80" y="90"/>
                  </a:lnTo>
                  <a:lnTo>
                    <a:pt x="85" y="100"/>
                  </a:lnTo>
                  <a:lnTo>
                    <a:pt x="85" y="105"/>
                  </a:lnTo>
                  <a:lnTo>
                    <a:pt x="90" y="110"/>
                  </a:lnTo>
                  <a:lnTo>
                    <a:pt x="99" y="119"/>
                  </a:lnTo>
                  <a:lnTo>
                    <a:pt x="99" y="124"/>
                  </a:lnTo>
                  <a:lnTo>
                    <a:pt x="104" y="129"/>
                  </a:lnTo>
                  <a:lnTo>
                    <a:pt x="104" y="134"/>
                  </a:lnTo>
                  <a:lnTo>
                    <a:pt x="109" y="139"/>
                  </a:lnTo>
                  <a:lnTo>
                    <a:pt x="109" y="144"/>
                  </a:lnTo>
                  <a:lnTo>
                    <a:pt x="114" y="149"/>
                  </a:lnTo>
                  <a:lnTo>
                    <a:pt x="119" y="154"/>
                  </a:lnTo>
                  <a:lnTo>
                    <a:pt x="124" y="159"/>
                  </a:lnTo>
                  <a:lnTo>
                    <a:pt x="124" y="164"/>
                  </a:lnTo>
                  <a:lnTo>
                    <a:pt x="129" y="169"/>
                  </a:lnTo>
                  <a:lnTo>
                    <a:pt x="139" y="179"/>
                  </a:lnTo>
                  <a:lnTo>
                    <a:pt x="134" y="179"/>
                  </a:lnTo>
                  <a:lnTo>
                    <a:pt x="139" y="179"/>
                  </a:lnTo>
                  <a:lnTo>
                    <a:pt x="149" y="189"/>
                  </a:lnTo>
                  <a:lnTo>
                    <a:pt x="149" y="194"/>
                  </a:lnTo>
                  <a:lnTo>
                    <a:pt x="154" y="199"/>
                  </a:lnTo>
                  <a:lnTo>
                    <a:pt x="159" y="204"/>
                  </a:lnTo>
                  <a:lnTo>
                    <a:pt x="164" y="204"/>
                  </a:lnTo>
                  <a:lnTo>
                    <a:pt x="169" y="209"/>
                  </a:lnTo>
                  <a:lnTo>
                    <a:pt x="174" y="214"/>
                  </a:lnTo>
                  <a:lnTo>
                    <a:pt x="179" y="219"/>
                  </a:lnTo>
                  <a:lnTo>
                    <a:pt x="184" y="219"/>
                  </a:lnTo>
                  <a:lnTo>
                    <a:pt x="189" y="224"/>
                  </a:lnTo>
                  <a:lnTo>
                    <a:pt x="194" y="224"/>
                  </a:lnTo>
                  <a:lnTo>
                    <a:pt x="199" y="229"/>
                  </a:lnTo>
                  <a:lnTo>
                    <a:pt x="204" y="234"/>
                  </a:lnTo>
                  <a:lnTo>
                    <a:pt x="209" y="234"/>
                  </a:lnTo>
                  <a:lnTo>
                    <a:pt x="214" y="239"/>
                  </a:lnTo>
                  <a:lnTo>
                    <a:pt x="219" y="239"/>
                  </a:lnTo>
                  <a:lnTo>
                    <a:pt x="224" y="239"/>
                  </a:lnTo>
                  <a:lnTo>
                    <a:pt x="229" y="244"/>
                  </a:lnTo>
                  <a:lnTo>
                    <a:pt x="234" y="244"/>
                  </a:lnTo>
                  <a:lnTo>
                    <a:pt x="239" y="244"/>
                  </a:lnTo>
                  <a:lnTo>
                    <a:pt x="243" y="244"/>
                  </a:lnTo>
                  <a:lnTo>
                    <a:pt x="248" y="244"/>
                  </a:lnTo>
                  <a:lnTo>
                    <a:pt x="253" y="249"/>
                  </a:lnTo>
                  <a:lnTo>
                    <a:pt x="258" y="249"/>
                  </a:lnTo>
                  <a:lnTo>
                    <a:pt x="263" y="249"/>
                  </a:lnTo>
                  <a:lnTo>
                    <a:pt x="268" y="249"/>
                  </a:lnTo>
                  <a:lnTo>
                    <a:pt x="273" y="254"/>
                  </a:lnTo>
                  <a:lnTo>
                    <a:pt x="278" y="254"/>
                  </a:lnTo>
                  <a:lnTo>
                    <a:pt x="283" y="254"/>
                  </a:lnTo>
                  <a:lnTo>
                    <a:pt x="288" y="254"/>
                  </a:lnTo>
                  <a:lnTo>
                    <a:pt x="293" y="254"/>
                  </a:lnTo>
                  <a:lnTo>
                    <a:pt x="298" y="254"/>
                  </a:lnTo>
                  <a:lnTo>
                    <a:pt x="303" y="254"/>
                  </a:lnTo>
                  <a:lnTo>
                    <a:pt x="308" y="259"/>
                  </a:lnTo>
                  <a:lnTo>
                    <a:pt x="313" y="259"/>
                  </a:lnTo>
                  <a:lnTo>
                    <a:pt x="318" y="259"/>
                  </a:lnTo>
                  <a:lnTo>
                    <a:pt x="323" y="259"/>
                  </a:lnTo>
                  <a:lnTo>
                    <a:pt x="328" y="259"/>
                  </a:lnTo>
                  <a:lnTo>
                    <a:pt x="333" y="259"/>
                  </a:lnTo>
                  <a:lnTo>
                    <a:pt x="338" y="259"/>
                  </a:lnTo>
                  <a:lnTo>
                    <a:pt x="343" y="259"/>
                  </a:lnTo>
                  <a:lnTo>
                    <a:pt x="348" y="259"/>
                  </a:lnTo>
                  <a:lnTo>
                    <a:pt x="353" y="259"/>
                  </a:lnTo>
                  <a:lnTo>
                    <a:pt x="358" y="259"/>
                  </a:lnTo>
                  <a:lnTo>
                    <a:pt x="363" y="263"/>
                  </a:lnTo>
                  <a:lnTo>
                    <a:pt x="368" y="263"/>
                  </a:lnTo>
                  <a:lnTo>
                    <a:pt x="373" y="263"/>
                  </a:lnTo>
                  <a:lnTo>
                    <a:pt x="378" y="263"/>
                  </a:lnTo>
                  <a:lnTo>
                    <a:pt x="383" y="263"/>
                  </a:lnTo>
                  <a:lnTo>
                    <a:pt x="388" y="259"/>
                  </a:lnTo>
                  <a:lnTo>
                    <a:pt x="392" y="259"/>
                  </a:lnTo>
                  <a:lnTo>
                    <a:pt x="397" y="259"/>
                  </a:lnTo>
                  <a:lnTo>
                    <a:pt x="402" y="259"/>
                  </a:lnTo>
                  <a:lnTo>
                    <a:pt x="407" y="259"/>
                  </a:lnTo>
                  <a:lnTo>
                    <a:pt x="412" y="254"/>
                  </a:lnTo>
                  <a:lnTo>
                    <a:pt x="417" y="254"/>
                  </a:lnTo>
                  <a:lnTo>
                    <a:pt x="422" y="254"/>
                  </a:lnTo>
                  <a:lnTo>
                    <a:pt x="427" y="254"/>
                  </a:lnTo>
                  <a:lnTo>
                    <a:pt x="432" y="254"/>
                  </a:lnTo>
                  <a:lnTo>
                    <a:pt x="437" y="254"/>
                  </a:lnTo>
                  <a:lnTo>
                    <a:pt x="442" y="254"/>
                  </a:lnTo>
                  <a:lnTo>
                    <a:pt x="447" y="254"/>
                  </a:lnTo>
                  <a:lnTo>
                    <a:pt x="452" y="254"/>
                  </a:lnTo>
                  <a:lnTo>
                    <a:pt x="457" y="254"/>
                  </a:lnTo>
                  <a:lnTo>
                    <a:pt x="462" y="254"/>
                  </a:lnTo>
                  <a:lnTo>
                    <a:pt x="467" y="254"/>
                  </a:lnTo>
                  <a:lnTo>
                    <a:pt x="472" y="254"/>
                  </a:lnTo>
                  <a:lnTo>
                    <a:pt x="477" y="249"/>
                  </a:lnTo>
                  <a:lnTo>
                    <a:pt x="482" y="249"/>
                  </a:lnTo>
                  <a:lnTo>
                    <a:pt x="487" y="249"/>
                  </a:lnTo>
                  <a:lnTo>
                    <a:pt x="492" y="254"/>
                  </a:lnTo>
                  <a:lnTo>
                    <a:pt x="497" y="249"/>
                  </a:lnTo>
                  <a:lnTo>
                    <a:pt x="502" y="254"/>
                  </a:lnTo>
                  <a:lnTo>
                    <a:pt x="507" y="249"/>
                  </a:lnTo>
                  <a:lnTo>
                    <a:pt x="512" y="249"/>
                  </a:lnTo>
                  <a:lnTo>
                    <a:pt x="517" y="249"/>
                  </a:lnTo>
                  <a:lnTo>
                    <a:pt x="522" y="249"/>
                  </a:lnTo>
                  <a:lnTo>
                    <a:pt x="527" y="249"/>
                  </a:lnTo>
                  <a:lnTo>
                    <a:pt x="532" y="249"/>
                  </a:lnTo>
                  <a:lnTo>
                    <a:pt x="536" y="244"/>
                  </a:lnTo>
                  <a:lnTo>
                    <a:pt x="541" y="244"/>
                  </a:lnTo>
                  <a:lnTo>
                    <a:pt x="546" y="244"/>
                  </a:lnTo>
                  <a:lnTo>
                    <a:pt x="551" y="244"/>
                  </a:lnTo>
                  <a:lnTo>
                    <a:pt x="556" y="244"/>
                  </a:lnTo>
                  <a:lnTo>
                    <a:pt x="561" y="244"/>
                  </a:lnTo>
                  <a:lnTo>
                    <a:pt x="566" y="244"/>
                  </a:lnTo>
                  <a:lnTo>
                    <a:pt x="571" y="244"/>
                  </a:lnTo>
                  <a:lnTo>
                    <a:pt x="576" y="244"/>
                  </a:lnTo>
                  <a:lnTo>
                    <a:pt x="581" y="249"/>
                  </a:lnTo>
                  <a:lnTo>
                    <a:pt x="586" y="249"/>
                  </a:lnTo>
                  <a:lnTo>
                    <a:pt x="591" y="249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445"/>
            <p:cNvSpPr>
              <a:spLocks/>
            </p:cNvSpPr>
            <p:nvPr/>
          </p:nvSpPr>
          <p:spPr bwMode="auto">
            <a:xfrm>
              <a:off x="3611563" y="2974975"/>
              <a:ext cx="1001713" cy="61912"/>
            </a:xfrm>
            <a:custGeom>
              <a:avLst/>
              <a:gdLst>
                <a:gd name="T0" fmla="*/ 10 w 631"/>
                <a:gd name="T1" fmla="*/ 0 h 39"/>
                <a:gd name="T2" fmla="*/ 25 w 631"/>
                <a:gd name="T3" fmla="*/ 5 h 39"/>
                <a:gd name="T4" fmla="*/ 40 w 631"/>
                <a:gd name="T5" fmla="*/ 0 h 39"/>
                <a:gd name="T6" fmla="*/ 55 w 631"/>
                <a:gd name="T7" fmla="*/ 5 h 39"/>
                <a:gd name="T8" fmla="*/ 70 w 631"/>
                <a:gd name="T9" fmla="*/ 10 h 39"/>
                <a:gd name="T10" fmla="*/ 85 w 631"/>
                <a:gd name="T11" fmla="*/ 14 h 39"/>
                <a:gd name="T12" fmla="*/ 99 w 631"/>
                <a:gd name="T13" fmla="*/ 14 h 39"/>
                <a:gd name="T14" fmla="*/ 114 w 631"/>
                <a:gd name="T15" fmla="*/ 14 h 39"/>
                <a:gd name="T16" fmla="*/ 129 w 631"/>
                <a:gd name="T17" fmla="*/ 19 h 39"/>
                <a:gd name="T18" fmla="*/ 144 w 631"/>
                <a:gd name="T19" fmla="*/ 19 h 39"/>
                <a:gd name="T20" fmla="*/ 159 w 631"/>
                <a:gd name="T21" fmla="*/ 19 h 39"/>
                <a:gd name="T22" fmla="*/ 174 w 631"/>
                <a:gd name="T23" fmla="*/ 19 h 39"/>
                <a:gd name="T24" fmla="*/ 189 w 631"/>
                <a:gd name="T25" fmla="*/ 19 h 39"/>
                <a:gd name="T26" fmla="*/ 204 w 631"/>
                <a:gd name="T27" fmla="*/ 24 h 39"/>
                <a:gd name="T28" fmla="*/ 219 w 631"/>
                <a:gd name="T29" fmla="*/ 24 h 39"/>
                <a:gd name="T30" fmla="*/ 234 w 631"/>
                <a:gd name="T31" fmla="*/ 24 h 39"/>
                <a:gd name="T32" fmla="*/ 248 w 631"/>
                <a:gd name="T33" fmla="*/ 24 h 39"/>
                <a:gd name="T34" fmla="*/ 263 w 631"/>
                <a:gd name="T35" fmla="*/ 24 h 39"/>
                <a:gd name="T36" fmla="*/ 278 w 631"/>
                <a:gd name="T37" fmla="*/ 24 h 39"/>
                <a:gd name="T38" fmla="*/ 293 w 631"/>
                <a:gd name="T39" fmla="*/ 24 h 39"/>
                <a:gd name="T40" fmla="*/ 308 w 631"/>
                <a:gd name="T41" fmla="*/ 29 h 39"/>
                <a:gd name="T42" fmla="*/ 323 w 631"/>
                <a:gd name="T43" fmla="*/ 29 h 39"/>
                <a:gd name="T44" fmla="*/ 338 w 631"/>
                <a:gd name="T45" fmla="*/ 29 h 39"/>
                <a:gd name="T46" fmla="*/ 353 w 631"/>
                <a:gd name="T47" fmla="*/ 29 h 39"/>
                <a:gd name="T48" fmla="*/ 368 w 631"/>
                <a:gd name="T49" fmla="*/ 29 h 39"/>
                <a:gd name="T50" fmla="*/ 383 w 631"/>
                <a:gd name="T51" fmla="*/ 29 h 39"/>
                <a:gd name="T52" fmla="*/ 397 w 631"/>
                <a:gd name="T53" fmla="*/ 29 h 39"/>
                <a:gd name="T54" fmla="*/ 412 w 631"/>
                <a:gd name="T55" fmla="*/ 34 h 39"/>
                <a:gd name="T56" fmla="*/ 427 w 631"/>
                <a:gd name="T57" fmla="*/ 34 h 39"/>
                <a:gd name="T58" fmla="*/ 442 w 631"/>
                <a:gd name="T59" fmla="*/ 34 h 39"/>
                <a:gd name="T60" fmla="*/ 457 w 631"/>
                <a:gd name="T61" fmla="*/ 34 h 39"/>
                <a:gd name="T62" fmla="*/ 472 w 631"/>
                <a:gd name="T63" fmla="*/ 34 h 39"/>
                <a:gd name="T64" fmla="*/ 487 w 631"/>
                <a:gd name="T65" fmla="*/ 34 h 39"/>
                <a:gd name="T66" fmla="*/ 502 w 631"/>
                <a:gd name="T67" fmla="*/ 34 h 39"/>
                <a:gd name="T68" fmla="*/ 517 w 631"/>
                <a:gd name="T69" fmla="*/ 34 h 39"/>
                <a:gd name="T70" fmla="*/ 532 w 631"/>
                <a:gd name="T71" fmla="*/ 34 h 39"/>
                <a:gd name="T72" fmla="*/ 546 w 631"/>
                <a:gd name="T73" fmla="*/ 34 h 39"/>
                <a:gd name="T74" fmla="*/ 561 w 631"/>
                <a:gd name="T75" fmla="*/ 34 h 39"/>
                <a:gd name="T76" fmla="*/ 576 w 631"/>
                <a:gd name="T77" fmla="*/ 34 h 39"/>
                <a:gd name="T78" fmla="*/ 591 w 631"/>
                <a:gd name="T79" fmla="*/ 34 h 39"/>
                <a:gd name="T80" fmla="*/ 606 w 631"/>
                <a:gd name="T81" fmla="*/ 39 h 39"/>
                <a:gd name="T82" fmla="*/ 621 w 631"/>
                <a:gd name="T83" fmla="*/ 34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1" h="39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5"/>
                  </a:lnTo>
                  <a:lnTo>
                    <a:pt x="30" y="5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50" y="0"/>
                  </a:lnTo>
                  <a:lnTo>
                    <a:pt x="55" y="5"/>
                  </a:lnTo>
                  <a:lnTo>
                    <a:pt x="60" y="5"/>
                  </a:lnTo>
                  <a:lnTo>
                    <a:pt x="65" y="5"/>
                  </a:lnTo>
                  <a:lnTo>
                    <a:pt x="70" y="10"/>
                  </a:lnTo>
                  <a:lnTo>
                    <a:pt x="75" y="10"/>
                  </a:lnTo>
                  <a:lnTo>
                    <a:pt x="80" y="10"/>
                  </a:lnTo>
                  <a:lnTo>
                    <a:pt x="85" y="14"/>
                  </a:lnTo>
                  <a:lnTo>
                    <a:pt x="90" y="14"/>
                  </a:lnTo>
                  <a:lnTo>
                    <a:pt x="94" y="14"/>
                  </a:lnTo>
                  <a:lnTo>
                    <a:pt x="99" y="14"/>
                  </a:lnTo>
                  <a:lnTo>
                    <a:pt x="104" y="14"/>
                  </a:lnTo>
                  <a:lnTo>
                    <a:pt x="109" y="14"/>
                  </a:lnTo>
                  <a:lnTo>
                    <a:pt x="114" y="14"/>
                  </a:lnTo>
                  <a:lnTo>
                    <a:pt x="119" y="14"/>
                  </a:lnTo>
                  <a:lnTo>
                    <a:pt x="124" y="19"/>
                  </a:lnTo>
                  <a:lnTo>
                    <a:pt x="129" y="19"/>
                  </a:lnTo>
                  <a:lnTo>
                    <a:pt x="134" y="19"/>
                  </a:lnTo>
                  <a:lnTo>
                    <a:pt x="139" y="19"/>
                  </a:lnTo>
                  <a:lnTo>
                    <a:pt x="144" y="19"/>
                  </a:lnTo>
                  <a:lnTo>
                    <a:pt x="149" y="19"/>
                  </a:lnTo>
                  <a:lnTo>
                    <a:pt x="154" y="19"/>
                  </a:lnTo>
                  <a:lnTo>
                    <a:pt x="159" y="19"/>
                  </a:lnTo>
                  <a:lnTo>
                    <a:pt x="164" y="19"/>
                  </a:lnTo>
                  <a:lnTo>
                    <a:pt x="169" y="19"/>
                  </a:lnTo>
                  <a:lnTo>
                    <a:pt x="174" y="19"/>
                  </a:lnTo>
                  <a:lnTo>
                    <a:pt x="179" y="19"/>
                  </a:lnTo>
                  <a:lnTo>
                    <a:pt x="184" y="19"/>
                  </a:lnTo>
                  <a:lnTo>
                    <a:pt x="189" y="19"/>
                  </a:lnTo>
                  <a:lnTo>
                    <a:pt x="194" y="19"/>
                  </a:lnTo>
                  <a:lnTo>
                    <a:pt x="199" y="19"/>
                  </a:lnTo>
                  <a:lnTo>
                    <a:pt x="204" y="24"/>
                  </a:lnTo>
                  <a:lnTo>
                    <a:pt x="209" y="24"/>
                  </a:lnTo>
                  <a:lnTo>
                    <a:pt x="214" y="24"/>
                  </a:lnTo>
                  <a:lnTo>
                    <a:pt x="219" y="24"/>
                  </a:lnTo>
                  <a:lnTo>
                    <a:pt x="224" y="24"/>
                  </a:lnTo>
                  <a:lnTo>
                    <a:pt x="229" y="24"/>
                  </a:lnTo>
                  <a:lnTo>
                    <a:pt x="234" y="24"/>
                  </a:lnTo>
                  <a:lnTo>
                    <a:pt x="238" y="24"/>
                  </a:lnTo>
                  <a:lnTo>
                    <a:pt x="243" y="24"/>
                  </a:lnTo>
                  <a:lnTo>
                    <a:pt x="248" y="24"/>
                  </a:lnTo>
                  <a:lnTo>
                    <a:pt x="253" y="24"/>
                  </a:lnTo>
                  <a:lnTo>
                    <a:pt x="258" y="24"/>
                  </a:lnTo>
                  <a:lnTo>
                    <a:pt x="263" y="24"/>
                  </a:lnTo>
                  <a:lnTo>
                    <a:pt x="268" y="24"/>
                  </a:lnTo>
                  <a:lnTo>
                    <a:pt x="273" y="24"/>
                  </a:lnTo>
                  <a:lnTo>
                    <a:pt x="278" y="24"/>
                  </a:lnTo>
                  <a:lnTo>
                    <a:pt x="283" y="24"/>
                  </a:lnTo>
                  <a:lnTo>
                    <a:pt x="288" y="24"/>
                  </a:lnTo>
                  <a:lnTo>
                    <a:pt x="293" y="24"/>
                  </a:lnTo>
                  <a:lnTo>
                    <a:pt x="298" y="24"/>
                  </a:lnTo>
                  <a:lnTo>
                    <a:pt x="303" y="29"/>
                  </a:lnTo>
                  <a:lnTo>
                    <a:pt x="308" y="29"/>
                  </a:lnTo>
                  <a:lnTo>
                    <a:pt x="313" y="29"/>
                  </a:lnTo>
                  <a:lnTo>
                    <a:pt x="318" y="29"/>
                  </a:lnTo>
                  <a:lnTo>
                    <a:pt x="323" y="29"/>
                  </a:lnTo>
                  <a:lnTo>
                    <a:pt x="328" y="29"/>
                  </a:lnTo>
                  <a:lnTo>
                    <a:pt x="333" y="29"/>
                  </a:lnTo>
                  <a:lnTo>
                    <a:pt x="338" y="29"/>
                  </a:lnTo>
                  <a:lnTo>
                    <a:pt x="343" y="29"/>
                  </a:lnTo>
                  <a:lnTo>
                    <a:pt x="348" y="29"/>
                  </a:lnTo>
                  <a:lnTo>
                    <a:pt x="353" y="29"/>
                  </a:lnTo>
                  <a:lnTo>
                    <a:pt x="358" y="29"/>
                  </a:lnTo>
                  <a:lnTo>
                    <a:pt x="363" y="29"/>
                  </a:lnTo>
                  <a:lnTo>
                    <a:pt x="368" y="29"/>
                  </a:lnTo>
                  <a:lnTo>
                    <a:pt x="373" y="29"/>
                  </a:lnTo>
                  <a:lnTo>
                    <a:pt x="378" y="29"/>
                  </a:lnTo>
                  <a:lnTo>
                    <a:pt x="383" y="29"/>
                  </a:lnTo>
                  <a:lnTo>
                    <a:pt x="387" y="29"/>
                  </a:lnTo>
                  <a:lnTo>
                    <a:pt x="392" y="29"/>
                  </a:lnTo>
                  <a:lnTo>
                    <a:pt x="397" y="29"/>
                  </a:lnTo>
                  <a:lnTo>
                    <a:pt x="402" y="29"/>
                  </a:lnTo>
                  <a:lnTo>
                    <a:pt x="407" y="29"/>
                  </a:lnTo>
                  <a:lnTo>
                    <a:pt x="412" y="34"/>
                  </a:lnTo>
                  <a:lnTo>
                    <a:pt x="417" y="34"/>
                  </a:lnTo>
                  <a:lnTo>
                    <a:pt x="422" y="34"/>
                  </a:lnTo>
                  <a:lnTo>
                    <a:pt x="427" y="34"/>
                  </a:lnTo>
                  <a:lnTo>
                    <a:pt x="432" y="34"/>
                  </a:lnTo>
                  <a:lnTo>
                    <a:pt x="437" y="34"/>
                  </a:lnTo>
                  <a:lnTo>
                    <a:pt x="442" y="34"/>
                  </a:lnTo>
                  <a:lnTo>
                    <a:pt x="447" y="34"/>
                  </a:lnTo>
                  <a:lnTo>
                    <a:pt x="452" y="34"/>
                  </a:lnTo>
                  <a:lnTo>
                    <a:pt x="457" y="34"/>
                  </a:lnTo>
                  <a:lnTo>
                    <a:pt x="462" y="34"/>
                  </a:lnTo>
                  <a:lnTo>
                    <a:pt x="467" y="34"/>
                  </a:lnTo>
                  <a:lnTo>
                    <a:pt x="472" y="34"/>
                  </a:lnTo>
                  <a:lnTo>
                    <a:pt x="477" y="34"/>
                  </a:lnTo>
                  <a:lnTo>
                    <a:pt x="482" y="34"/>
                  </a:lnTo>
                  <a:lnTo>
                    <a:pt x="487" y="34"/>
                  </a:lnTo>
                  <a:lnTo>
                    <a:pt x="492" y="34"/>
                  </a:lnTo>
                  <a:lnTo>
                    <a:pt x="497" y="34"/>
                  </a:lnTo>
                  <a:lnTo>
                    <a:pt x="502" y="34"/>
                  </a:lnTo>
                  <a:lnTo>
                    <a:pt x="507" y="34"/>
                  </a:lnTo>
                  <a:lnTo>
                    <a:pt x="512" y="34"/>
                  </a:lnTo>
                  <a:lnTo>
                    <a:pt x="517" y="34"/>
                  </a:lnTo>
                  <a:lnTo>
                    <a:pt x="522" y="34"/>
                  </a:lnTo>
                  <a:lnTo>
                    <a:pt x="527" y="34"/>
                  </a:lnTo>
                  <a:lnTo>
                    <a:pt x="532" y="34"/>
                  </a:lnTo>
                  <a:lnTo>
                    <a:pt x="536" y="29"/>
                  </a:lnTo>
                  <a:lnTo>
                    <a:pt x="541" y="34"/>
                  </a:lnTo>
                  <a:lnTo>
                    <a:pt x="546" y="34"/>
                  </a:lnTo>
                  <a:lnTo>
                    <a:pt x="551" y="34"/>
                  </a:lnTo>
                  <a:lnTo>
                    <a:pt x="556" y="34"/>
                  </a:lnTo>
                  <a:lnTo>
                    <a:pt x="561" y="34"/>
                  </a:lnTo>
                  <a:lnTo>
                    <a:pt x="566" y="34"/>
                  </a:lnTo>
                  <a:lnTo>
                    <a:pt x="571" y="34"/>
                  </a:lnTo>
                  <a:lnTo>
                    <a:pt x="576" y="34"/>
                  </a:lnTo>
                  <a:lnTo>
                    <a:pt x="581" y="34"/>
                  </a:lnTo>
                  <a:lnTo>
                    <a:pt x="586" y="34"/>
                  </a:lnTo>
                  <a:lnTo>
                    <a:pt x="591" y="34"/>
                  </a:lnTo>
                  <a:lnTo>
                    <a:pt x="596" y="39"/>
                  </a:lnTo>
                  <a:lnTo>
                    <a:pt x="601" y="39"/>
                  </a:lnTo>
                  <a:lnTo>
                    <a:pt x="606" y="39"/>
                  </a:lnTo>
                  <a:lnTo>
                    <a:pt x="611" y="39"/>
                  </a:lnTo>
                  <a:lnTo>
                    <a:pt x="616" y="34"/>
                  </a:lnTo>
                  <a:lnTo>
                    <a:pt x="621" y="34"/>
                  </a:lnTo>
                  <a:lnTo>
                    <a:pt x="626" y="34"/>
                  </a:lnTo>
                  <a:lnTo>
                    <a:pt x="631" y="34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446"/>
            <p:cNvSpPr>
              <a:spLocks/>
            </p:cNvSpPr>
            <p:nvPr/>
          </p:nvSpPr>
          <p:spPr bwMode="auto">
            <a:xfrm>
              <a:off x="4613276" y="2595563"/>
              <a:ext cx="858838" cy="1427162"/>
            </a:xfrm>
            <a:custGeom>
              <a:avLst/>
              <a:gdLst>
                <a:gd name="T0" fmla="*/ 10 w 541"/>
                <a:gd name="T1" fmla="*/ 273 h 899"/>
                <a:gd name="T2" fmla="*/ 25 w 541"/>
                <a:gd name="T3" fmla="*/ 273 h 899"/>
                <a:gd name="T4" fmla="*/ 40 w 541"/>
                <a:gd name="T5" fmla="*/ 273 h 899"/>
                <a:gd name="T6" fmla="*/ 54 w 541"/>
                <a:gd name="T7" fmla="*/ 273 h 899"/>
                <a:gd name="T8" fmla="*/ 69 w 541"/>
                <a:gd name="T9" fmla="*/ 273 h 899"/>
                <a:gd name="T10" fmla="*/ 84 w 541"/>
                <a:gd name="T11" fmla="*/ 268 h 899"/>
                <a:gd name="T12" fmla="*/ 99 w 541"/>
                <a:gd name="T13" fmla="*/ 263 h 899"/>
                <a:gd name="T14" fmla="*/ 114 w 541"/>
                <a:gd name="T15" fmla="*/ 273 h 899"/>
                <a:gd name="T16" fmla="*/ 129 w 541"/>
                <a:gd name="T17" fmla="*/ 268 h 899"/>
                <a:gd name="T18" fmla="*/ 144 w 541"/>
                <a:gd name="T19" fmla="*/ 268 h 899"/>
                <a:gd name="T20" fmla="*/ 159 w 541"/>
                <a:gd name="T21" fmla="*/ 278 h 899"/>
                <a:gd name="T22" fmla="*/ 174 w 541"/>
                <a:gd name="T23" fmla="*/ 283 h 899"/>
                <a:gd name="T24" fmla="*/ 189 w 541"/>
                <a:gd name="T25" fmla="*/ 278 h 899"/>
                <a:gd name="T26" fmla="*/ 203 w 541"/>
                <a:gd name="T27" fmla="*/ 278 h 899"/>
                <a:gd name="T28" fmla="*/ 218 w 541"/>
                <a:gd name="T29" fmla="*/ 288 h 899"/>
                <a:gd name="T30" fmla="*/ 233 w 541"/>
                <a:gd name="T31" fmla="*/ 293 h 899"/>
                <a:gd name="T32" fmla="*/ 248 w 541"/>
                <a:gd name="T33" fmla="*/ 288 h 899"/>
                <a:gd name="T34" fmla="*/ 263 w 541"/>
                <a:gd name="T35" fmla="*/ 283 h 899"/>
                <a:gd name="T36" fmla="*/ 278 w 541"/>
                <a:gd name="T37" fmla="*/ 283 h 899"/>
                <a:gd name="T38" fmla="*/ 293 w 541"/>
                <a:gd name="T39" fmla="*/ 288 h 899"/>
                <a:gd name="T40" fmla="*/ 308 w 541"/>
                <a:gd name="T41" fmla="*/ 288 h 899"/>
                <a:gd name="T42" fmla="*/ 323 w 541"/>
                <a:gd name="T43" fmla="*/ 288 h 899"/>
                <a:gd name="T44" fmla="*/ 338 w 541"/>
                <a:gd name="T45" fmla="*/ 288 h 899"/>
                <a:gd name="T46" fmla="*/ 352 w 541"/>
                <a:gd name="T47" fmla="*/ 288 h 899"/>
                <a:gd name="T48" fmla="*/ 367 w 541"/>
                <a:gd name="T49" fmla="*/ 288 h 899"/>
                <a:gd name="T50" fmla="*/ 382 w 541"/>
                <a:gd name="T51" fmla="*/ 288 h 899"/>
                <a:gd name="T52" fmla="*/ 397 w 541"/>
                <a:gd name="T53" fmla="*/ 283 h 899"/>
                <a:gd name="T54" fmla="*/ 412 w 541"/>
                <a:gd name="T55" fmla="*/ 283 h 899"/>
                <a:gd name="T56" fmla="*/ 422 w 541"/>
                <a:gd name="T57" fmla="*/ 268 h 899"/>
                <a:gd name="T58" fmla="*/ 432 w 541"/>
                <a:gd name="T59" fmla="*/ 239 h 899"/>
                <a:gd name="T60" fmla="*/ 442 w 541"/>
                <a:gd name="T61" fmla="*/ 184 h 899"/>
                <a:gd name="T62" fmla="*/ 452 w 541"/>
                <a:gd name="T63" fmla="*/ 124 h 899"/>
                <a:gd name="T64" fmla="*/ 457 w 541"/>
                <a:gd name="T65" fmla="*/ 85 h 899"/>
                <a:gd name="T66" fmla="*/ 467 w 541"/>
                <a:gd name="T67" fmla="*/ 65 h 899"/>
                <a:gd name="T68" fmla="*/ 477 w 541"/>
                <a:gd name="T69" fmla="*/ 35 h 899"/>
                <a:gd name="T70" fmla="*/ 482 w 541"/>
                <a:gd name="T71" fmla="*/ 0 h 899"/>
                <a:gd name="T72" fmla="*/ 491 w 541"/>
                <a:gd name="T73" fmla="*/ 45 h 899"/>
                <a:gd name="T74" fmla="*/ 501 w 541"/>
                <a:gd name="T75" fmla="*/ 149 h 899"/>
                <a:gd name="T76" fmla="*/ 511 w 541"/>
                <a:gd name="T77" fmla="*/ 313 h 899"/>
                <a:gd name="T78" fmla="*/ 516 w 541"/>
                <a:gd name="T79" fmla="*/ 502 h 899"/>
                <a:gd name="T80" fmla="*/ 526 w 541"/>
                <a:gd name="T81" fmla="*/ 690 h 899"/>
                <a:gd name="T82" fmla="*/ 536 w 541"/>
                <a:gd name="T83" fmla="*/ 879 h 8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41" h="899">
                  <a:moveTo>
                    <a:pt x="0" y="273"/>
                  </a:moveTo>
                  <a:lnTo>
                    <a:pt x="5" y="273"/>
                  </a:lnTo>
                  <a:lnTo>
                    <a:pt x="10" y="273"/>
                  </a:lnTo>
                  <a:lnTo>
                    <a:pt x="15" y="278"/>
                  </a:lnTo>
                  <a:lnTo>
                    <a:pt x="20" y="273"/>
                  </a:lnTo>
                  <a:lnTo>
                    <a:pt x="25" y="273"/>
                  </a:lnTo>
                  <a:lnTo>
                    <a:pt x="30" y="278"/>
                  </a:lnTo>
                  <a:lnTo>
                    <a:pt x="35" y="273"/>
                  </a:lnTo>
                  <a:lnTo>
                    <a:pt x="40" y="273"/>
                  </a:lnTo>
                  <a:lnTo>
                    <a:pt x="45" y="273"/>
                  </a:lnTo>
                  <a:lnTo>
                    <a:pt x="49" y="273"/>
                  </a:lnTo>
                  <a:lnTo>
                    <a:pt x="54" y="273"/>
                  </a:lnTo>
                  <a:lnTo>
                    <a:pt x="59" y="273"/>
                  </a:lnTo>
                  <a:lnTo>
                    <a:pt x="64" y="273"/>
                  </a:lnTo>
                  <a:lnTo>
                    <a:pt x="69" y="273"/>
                  </a:lnTo>
                  <a:lnTo>
                    <a:pt x="74" y="273"/>
                  </a:lnTo>
                  <a:lnTo>
                    <a:pt x="79" y="268"/>
                  </a:lnTo>
                  <a:lnTo>
                    <a:pt x="84" y="268"/>
                  </a:lnTo>
                  <a:lnTo>
                    <a:pt x="89" y="268"/>
                  </a:lnTo>
                  <a:lnTo>
                    <a:pt x="94" y="268"/>
                  </a:lnTo>
                  <a:lnTo>
                    <a:pt x="99" y="263"/>
                  </a:lnTo>
                  <a:lnTo>
                    <a:pt x="104" y="268"/>
                  </a:lnTo>
                  <a:lnTo>
                    <a:pt x="109" y="268"/>
                  </a:lnTo>
                  <a:lnTo>
                    <a:pt x="114" y="273"/>
                  </a:lnTo>
                  <a:lnTo>
                    <a:pt x="119" y="273"/>
                  </a:lnTo>
                  <a:lnTo>
                    <a:pt x="124" y="268"/>
                  </a:lnTo>
                  <a:lnTo>
                    <a:pt x="129" y="268"/>
                  </a:lnTo>
                  <a:lnTo>
                    <a:pt x="134" y="263"/>
                  </a:lnTo>
                  <a:lnTo>
                    <a:pt x="139" y="268"/>
                  </a:lnTo>
                  <a:lnTo>
                    <a:pt x="144" y="268"/>
                  </a:lnTo>
                  <a:lnTo>
                    <a:pt x="149" y="273"/>
                  </a:lnTo>
                  <a:lnTo>
                    <a:pt x="154" y="278"/>
                  </a:lnTo>
                  <a:lnTo>
                    <a:pt x="159" y="278"/>
                  </a:lnTo>
                  <a:lnTo>
                    <a:pt x="164" y="283"/>
                  </a:lnTo>
                  <a:lnTo>
                    <a:pt x="169" y="283"/>
                  </a:lnTo>
                  <a:lnTo>
                    <a:pt x="174" y="283"/>
                  </a:lnTo>
                  <a:lnTo>
                    <a:pt x="179" y="283"/>
                  </a:lnTo>
                  <a:lnTo>
                    <a:pt x="184" y="278"/>
                  </a:lnTo>
                  <a:lnTo>
                    <a:pt x="189" y="278"/>
                  </a:lnTo>
                  <a:lnTo>
                    <a:pt x="194" y="273"/>
                  </a:lnTo>
                  <a:lnTo>
                    <a:pt x="198" y="278"/>
                  </a:lnTo>
                  <a:lnTo>
                    <a:pt x="203" y="278"/>
                  </a:lnTo>
                  <a:lnTo>
                    <a:pt x="208" y="283"/>
                  </a:lnTo>
                  <a:lnTo>
                    <a:pt x="213" y="283"/>
                  </a:lnTo>
                  <a:lnTo>
                    <a:pt x="218" y="288"/>
                  </a:lnTo>
                  <a:lnTo>
                    <a:pt x="223" y="293"/>
                  </a:lnTo>
                  <a:lnTo>
                    <a:pt x="228" y="293"/>
                  </a:lnTo>
                  <a:lnTo>
                    <a:pt x="233" y="293"/>
                  </a:lnTo>
                  <a:lnTo>
                    <a:pt x="238" y="293"/>
                  </a:lnTo>
                  <a:lnTo>
                    <a:pt x="243" y="288"/>
                  </a:lnTo>
                  <a:lnTo>
                    <a:pt x="248" y="288"/>
                  </a:lnTo>
                  <a:lnTo>
                    <a:pt x="253" y="283"/>
                  </a:lnTo>
                  <a:lnTo>
                    <a:pt x="258" y="283"/>
                  </a:lnTo>
                  <a:lnTo>
                    <a:pt x="263" y="283"/>
                  </a:lnTo>
                  <a:lnTo>
                    <a:pt x="268" y="283"/>
                  </a:lnTo>
                  <a:lnTo>
                    <a:pt x="273" y="283"/>
                  </a:lnTo>
                  <a:lnTo>
                    <a:pt x="278" y="283"/>
                  </a:lnTo>
                  <a:lnTo>
                    <a:pt x="283" y="283"/>
                  </a:lnTo>
                  <a:lnTo>
                    <a:pt x="288" y="288"/>
                  </a:lnTo>
                  <a:lnTo>
                    <a:pt x="293" y="288"/>
                  </a:lnTo>
                  <a:lnTo>
                    <a:pt x="298" y="288"/>
                  </a:lnTo>
                  <a:lnTo>
                    <a:pt x="303" y="288"/>
                  </a:lnTo>
                  <a:lnTo>
                    <a:pt x="308" y="288"/>
                  </a:lnTo>
                  <a:lnTo>
                    <a:pt x="313" y="288"/>
                  </a:lnTo>
                  <a:lnTo>
                    <a:pt x="318" y="288"/>
                  </a:lnTo>
                  <a:lnTo>
                    <a:pt x="323" y="288"/>
                  </a:lnTo>
                  <a:lnTo>
                    <a:pt x="328" y="288"/>
                  </a:lnTo>
                  <a:lnTo>
                    <a:pt x="333" y="288"/>
                  </a:lnTo>
                  <a:lnTo>
                    <a:pt x="338" y="288"/>
                  </a:lnTo>
                  <a:lnTo>
                    <a:pt x="342" y="288"/>
                  </a:lnTo>
                  <a:lnTo>
                    <a:pt x="347" y="288"/>
                  </a:lnTo>
                  <a:lnTo>
                    <a:pt x="352" y="288"/>
                  </a:lnTo>
                  <a:lnTo>
                    <a:pt x="357" y="288"/>
                  </a:lnTo>
                  <a:lnTo>
                    <a:pt x="362" y="288"/>
                  </a:lnTo>
                  <a:lnTo>
                    <a:pt x="367" y="288"/>
                  </a:lnTo>
                  <a:lnTo>
                    <a:pt x="372" y="288"/>
                  </a:lnTo>
                  <a:lnTo>
                    <a:pt x="377" y="288"/>
                  </a:lnTo>
                  <a:lnTo>
                    <a:pt x="382" y="288"/>
                  </a:lnTo>
                  <a:lnTo>
                    <a:pt x="387" y="283"/>
                  </a:lnTo>
                  <a:lnTo>
                    <a:pt x="392" y="283"/>
                  </a:lnTo>
                  <a:lnTo>
                    <a:pt x="397" y="283"/>
                  </a:lnTo>
                  <a:lnTo>
                    <a:pt x="402" y="283"/>
                  </a:lnTo>
                  <a:lnTo>
                    <a:pt x="407" y="283"/>
                  </a:lnTo>
                  <a:lnTo>
                    <a:pt x="412" y="283"/>
                  </a:lnTo>
                  <a:lnTo>
                    <a:pt x="417" y="278"/>
                  </a:lnTo>
                  <a:lnTo>
                    <a:pt x="422" y="273"/>
                  </a:lnTo>
                  <a:lnTo>
                    <a:pt x="422" y="268"/>
                  </a:lnTo>
                  <a:lnTo>
                    <a:pt x="427" y="258"/>
                  </a:lnTo>
                  <a:lnTo>
                    <a:pt x="432" y="249"/>
                  </a:lnTo>
                  <a:lnTo>
                    <a:pt x="432" y="239"/>
                  </a:lnTo>
                  <a:lnTo>
                    <a:pt x="437" y="219"/>
                  </a:lnTo>
                  <a:lnTo>
                    <a:pt x="437" y="204"/>
                  </a:lnTo>
                  <a:lnTo>
                    <a:pt x="442" y="184"/>
                  </a:lnTo>
                  <a:lnTo>
                    <a:pt x="442" y="169"/>
                  </a:lnTo>
                  <a:lnTo>
                    <a:pt x="447" y="149"/>
                  </a:lnTo>
                  <a:lnTo>
                    <a:pt x="452" y="124"/>
                  </a:lnTo>
                  <a:lnTo>
                    <a:pt x="452" y="105"/>
                  </a:lnTo>
                  <a:lnTo>
                    <a:pt x="457" y="95"/>
                  </a:lnTo>
                  <a:lnTo>
                    <a:pt x="457" y="85"/>
                  </a:lnTo>
                  <a:lnTo>
                    <a:pt x="462" y="80"/>
                  </a:lnTo>
                  <a:lnTo>
                    <a:pt x="462" y="70"/>
                  </a:lnTo>
                  <a:lnTo>
                    <a:pt x="467" y="65"/>
                  </a:lnTo>
                  <a:lnTo>
                    <a:pt x="467" y="60"/>
                  </a:lnTo>
                  <a:lnTo>
                    <a:pt x="472" y="50"/>
                  </a:lnTo>
                  <a:lnTo>
                    <a:pt x="477" y="35"/>
                  </a:lnTo>
                  <a:lnTo>
                    <a:pt x="477" y="20"/>
                  </a:lnTo>
                  <a:lnTo>
                    <a:pt x="482" y="10"/>
                  </a:lnTo>
                  <a:lnTo>
                    <a:pt x="482" y="0"/>
                  </a:lnTo>
                  <a:lnTo>
                    <a:pt x="487" y="5"/>
                  </a:lnTo>
                  <a:lnTo>
                    <a:pt x="491" y="25"/>
                  </a:lnTo>
                  <a:lnTo>
                    <a:pt x="491" y="45"/>
                  </a:lnTo>
                  <a:lnTo>
                    <a:pt x="496" y="75"/>
                  </a:lnTo>
                  <a:lnTo>
                    <a:pt x="501" y="109"/>
                  </a:lnTo>
                  <a:lnTo>
                    <a:pt x="501" y="149"/>
                  </a:lnTo>
                  <a:lnTo>
                    <a:pt x="506" y="199"/>
                  </a:lnTo>
                  <a:lnTo>
                    <a:pt x="506" y="253"/>
                  </a:lnTo>
                  <a:lnTo>
                    <a:pt x="511" y="313"/>
                  </a:lnTo>
                  <a:lnTo>
                    <a:pt x="511" y="378"/>
                  </a:lnTo>
                  <a:lnTo>
                    <a:pt x="516" y="442"/>
                  </a:lnTo>
                  <a:lnTo>
                    <a:pt x="516" y="502"/>
                  </a:lnTo>
                  <a:lnTo>
                    <a:pt x="521" y="566"/>
                  </a:lnTo>
                  <a:lnTo>
                    <a:pt x="526" y="626"/>
                  </a:lnTo>
                  <a:lnTo>
                    <a:pt x="526" y="690"/>
                  </a:lnTo>
                  <a:lnTo>
                    <a:pt x="531" y="755"/>
                  </a:lnTo>
                  <a:lnTo>
                    <a:pt x="531" y="815"/>
                  </a:lnTo>
                  <a:lnTo>
                    <a:pt x="536" y="879"/>
                  </a:lnTo>
                  <a:lnTo>
                    <a:pt x="536" y="899"/>
                  </a:lnTo>
                  <a:lnTo>
                    <a:pt x="541" y="884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447"/>
            <p:cNvSpPr>
              <a:spLocks/>
            </p:cNvSpPr>
            <p:nvPr/>
          </p:nvSpPr>
          <p:spPr bwMode="auto">
            <a:xfrm>
              <a:off x="5472113" y="2579688"/>
              <a:ext cx="757238" cy="1419225"/>
            </a:xfrm>
            <a:custGeom>
              <a:avLst/>
              <a:gdLst>
                <a:gd name="T0" fmla="*/ 5 w 477"/>
                <a:gd name="T1" fmla="*/ 879 h 894"/>
                <a:gd name="T2" fmla="*/ 10 w 477"/>
                <a:gd name="T3" fmla="*/ 844 h 894"/>
                <a:gd name="T4" fmla="*/ 15 w 477"/>
                <a:gd name="T5" fmla="*/ 805 h 894"/>
                <a:gd name="T6" fmla="*/ 20 w 477"/>
                <a:gd name="T7" fmla="*/ 770 h 894"/>
                <a:gd name="T8" fmla="*/ 25 w 477"/>
                <a:gd name="T9" fmla="*/ 730 h 894"/>
                <a:gd name="T10" fmla="*/ 30 w 477"/>
                <a:gd name="T11" fmla="*/ 696 h 894"/>
                <a:gd name="T12" fmla="*/ 35 w 477"/>
                <a:gd name="T13" fmla="*/ 661 h 894"/>
                <a:gd name="T14" fmla="*/ 40 w 477"/>
                <a:gd name="T15" fmla="*/ 621 h 894"/>
                <a:gd name="T16" fmla="*/ 45 w 477"/>
                <a:gd name="T17" fmla="*/ 586 h 894"/>
                <a:gd name="T18" fmla="*/ 55 w 477"/>
                <a:gd name="T19" fmla="*/ 547 h 894"/>
                <a:gd name="T20" fmla="*/ 60 w 477"/>
                <a:gd name="T21" fmla="*/ 512 h 894"/>
                <a:gd name="T22" fmla="*/ 65 w 477"/>
                <a:gd name="T23" fmla="*/ 472 h 894"/>
                <a:gd name="T24" fmla="*/ 70 w 477"/>
                <a:gd name="T25" fmla="*/ 442 h 894"/>
                <a:gd name="T26" fmla="*/ 75 w 477"/>
                <a:gd name="T27" fmla="*/ 417 h 894"/>
                <a:gd name="T28" fmla="*/ 80 w 477"/>
                <a:gd name="T29" fmla="*/ 398 h 894"/>
                <a:gd name="T30" fmla="*/ 85 w 477"/>
                <a:gd name="T31" fmla="*/ 368 h 894"/>
                <a:gd name="T32" fmla="*/ 90 w 477"/>
                <a:gd name="T33" fmla="*/ 333 h 894"/>
                <a:gd name="T34" fmla="*/ 99 w 477"/>
                <a:gd name="T35" fmla="*/ 298 h 894"/>
                <a:gd name="T36" fmla="*/ 104 w 477"/>
                <a:gd name="T37" fmla="*/ 278 h 894"/>
                <a:gd name="T38" fmla="*/ 109 w 477"/>
                <a:gd name="T39" fmla="*/ 263 h 894"/>
                <a:gd name="T40" fmla="*/ 114 w 477"/>
                <a:gd name="T41" fmla="*/ 254 h 894"/>
                <a:gd name="T42" fmla="*/ 124 w 477"/>
                <a:gd name="T43" fmla="*/ 244 h 894"/>
                <a:gd name="T44" fmla="*/ 129 w 477"/>
                <a:gd name="T45" fmla="*/ 234 h 894"/>
                <a:gd name="T46" fmla="*/ 139 w 477"/>
                <a:gd name="T47" fmla="*/ 219 h 894"/>
                <a:gd name="T48" fmla="*/ 144 w 477"/>
                <a:gd name="T49" fmla="*/ 214 h 894"/>
                <a:gd name="T50" fmla="*/ 154 w 477"/>
                <a:gd name="T51" fmla="*/ 209 h 894"/>
                <a:gd name="T52" fmla="*/ 164 w 477"/>
                <a:gd name="T53" fmla="*/ 204 h 894"/>
                <a:gd name="T54" fmla="*/ 174 w 477"/>
                <a:gd name="T55" fmla="*/ 194 h 894"/>
                <a:gd name="T56" fmla="*/ 184 w 477"/>
                <a:gd name="T57" fmla="*/ 189 h 894"/>
                <a:gd name="T58" fmla="*/ 194 w 477"/>
                <a:gd name="T59" fmla="*/ 184 h 894"/>
                <a:gd name="T60" fmla="*/ 204 w 477"/>
                <a:gd name="T61" fmla="*/ 184 h 894"/>
                <a:gd name="T62" fmla="*/ 214 w 477"/>
                <a:gd name="T63" fmla="*/ 179 h 894"/>
                <a:gd name="T64" fmla="*/ 224 w 477"/>
                <a:gd name="T65" fmla="*/ 169 h 894"/>
                <a:gd name="T66" fmla="*/ 234 w 477"/>
                <a:gd name="T67" fmla="*/ 164 h 894"/>
                <a:gd name="T68" fmla="*/ 243 w 477"/>
                <a:gd name="T69" fmla="*/ 164 h 894"/>
                <a:gd name="T70" fmla="*/ 253 w 477"/>
                <a:gd name="T71" fmla="*/ 154 h 894"/>
                <a:gd name="T72" fmla="*/ 263 w 477"/>
                <a:gd name="T73" fmla="*/ 154 h 894"/>
                <a:gd name="T74" fmla="*/ 273 w 477"/>
                <a:gd name="T75" fmla="*/ 144 h 894"/>
                <a:gd name="T76" fmla="*/ 283 w 477"/>
                <a:gd name="T77" fmla="*/ 139 h 894"/>
                <a:gd name="T78" fmla="*/ 293 w 477"/>
                <a:gd name="T79" fmla="*/ 134 h 894"/>
                <a:gd name="T80" fmla="*/ 303 w 477"/>
                <a:gd name="T81" fmla="*/ 124 h 894"/>
                <a:gd name="T82" fmla="*/ 313 w 477"/>
                <a:gd name="T83" fmla="*/ 124 h 894"/>
                <a:gd name="T84" fmla="*/ 323 w 477"/>
                <a:gd name="T85" fmla="*/ 115 h 894"/>
                <a:gd name="T86" fmla="*/ 333 w 477"/>
                <a:gd name="T87" fmla="*/ 110 h 894"/>
                <a:gd name="T88" fmla="*/ 343 w 477"/>
                <a:gd name="T89" fmla="*/ 100 h 894"/>
                <a:gd name="T90" fmla="*/ 353 w 477"/>
                <a:gd name="T91" fmla="*/ 95 h 894"/>
                <a:gd name="T92" fmla="*/ 363 w 477"/>
                <a:gd name="T93" fmla="*/ 90 h 894"/>
                <a:gd name="T94" fmla="*/ 373 w 477"/>
                <a:gd name="T95" fmla="*/ 75 h 894"/>
                <a:gd name="T96" fmla="*/ 383 w 477"/>
                <a:gd name="T97" fmla="*/ 70 h 894"/>
                <a:gd name="T98" fmla="*/ 392 w 477"/>
                <a:gd name="T99" fmla="*/ 60 h 894"/>
                <a:gd name="T100" fmla="*/ 402 w 477"/>
                <a:gd name="T101" fmla="*/ 55 h 894"/>
                <a:gd name="T102" fmla="*/ 412 w 477"/>
                <a:gd name="T103" fmla="*/ 45 h 894"/>
                <a:gd name="T104" fmla="*/ 417 w 477"/>
                <a:gd name="T105" fmla="*/ 35 h 894"/>
                <a:gd name="T106" fmla="*/ 427 w 477"/>
                <a:gd name="T107" fmla="*/ 30 h 894"/>
                <a:gd name="T108" fmla="*/ 437 w 477"/>
                <a:gd name="T109" fmla="*/ 20 h 894"/>
                <a:gd name="T110" fmla="*/ 447 w 477"/>
                <a:gd name="T111" fmla="*/ 15 h 894"/>
                <a:gd name="T112" fmla="*/ 457 w 477"/>
                <a:gd name="T113" fmla="*/ 10 h 894"/>
                <a:gd name="T114" fmla="*/ 467 w 477"/>
                <a:gd name="T115" fmla="*/ 0 h 894"/>
                <a:gd name="T116" fmla="*/ 477 w 477"/>
                <a:gd name="T117" fmla="*/ 0 h 8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77" h="894">
                  <a:moveTo>
                    <a:pt x="0" y="894"/>
                  </a:moveTo>
                  <a:lnTo>
                    <a:pt x="5" y="879"/>
                  </a:lnTo>
                  <a:lnTo>
                    <a:pt x="5" y="859"/>
                  </a:lnTo>
                  <a:lnTo>
                    <a:pt x="10" y="844"/>
                  </a:lnTo>
                  <a:lnTo>
                    <a:pt x="10" y="825"/>
                  </a:lnTo>
                  <a:lnTo>
                    <a:pt x="15" y="805"/>
                  </a:lnTo>
                  <a:lnTo>
                    <a:pt x="15" y="790"/>
                  </a:lnTo>
                  <a:lnTo>
                    <a:pt x="20" y="770"/>
                  </a:lnTo>
                  <a:lnTo>
                    <a:pt x="20" y="750"/>
                  </a:lnTo>
                  <a:lnTo>
                    <a:pt x="25" y="730"/>
                  </a:lnTo>
                  <a:lnTo>
                    <a:pt x="30" y="715"/>
                  </a:lnTo>
                  <a:lnTo>
                    <a:pt x="30" y="696"/>
                  </a:lnTo>
                  <a:lnTo>
                    <a:pt x="35" y="676"/>
                  </a:lnTo>
                  <a:lnTo>
                    <a:pt x="35" y="661"/>
                  </a:lnTo>
                  <a:lnTo>
                    <a:pt x="40" y="641"/>
                  </a:lnTo>
                  <a:lnTo>
                    <a:pt x="40" y="621"/>
                  </a:lnTo>
                  <a:lnTo>
                    <a:pt x="45" y="601"/>
                  </a:lnTo>
                  <a:lnTo>
                    <a:pt x="45" y="586"/>
                  </a:lnTo>
                  <a:lnTo>
                    <a:pt x="50" y="566"/>
                  </a:lnTo>
                  <a:lnTo>
                    <a:pt x="55" y="547"/>
                  </a:lnTo>
                  <a:lnTo>
                    <a:pt x="55" y="532"/>
                  </a:lnTo>
                  <a:lnTo>
                    <a:pt x="60" y="512"/>
                  </a:lnTo>
                  <a:lnTo>
                    <a:pt x="60" y="492"/>
                  </a:lnTo>
                  <a:lnTo>
                    <a:pt x="65" y="472"/>
                  </a:lnTo>
                  <a:lnTo>
                    <a:pt x="65" y="457"/>
                  </a:lnTo>
                  <a:lnTo>
                    <a:pt x="70" y="442"/>
                  </a:lnTo>
                  <a:lnTo>
                    <a:pt x="70" y="427"/>
                  </a:lnTo>
                  <a:lnTo>
                    <a:pt x="75" y="417"/>
                  </a:lnTo>
                  <a:lnTo>
                    <a:pt x="80" y="407"/>
                  </a:lnTo>
                  <a:lnTo>
                    <a:pt x="80" y="398"/>
                  </a:lnTo>
                  <a:lnTo>
                    <a:pt x="85" y="383"/>
                  </a:lnTo>
                  <a:lnTo>
                    <a:pt x="85" y="368"/>
                  </a:lnTo>
                  <a:lnTo>
                    <a:pt x="90" y="348"/>
                  </a:lnTo>
                  <a:lnTo>
                    <a:pt x="90" y="333"/>
                  </a:lnTo>
                  <a:lnTo>
                    <a:pt x="94" y="313"/>
                  </a:lnTo>
                  <a:lnTo>
                    <a:pt x="99" y="298"/>
                  </a:lnTo>
                  <a:lnTo>
                    <a:pt x="99" y="288"/>
                  </a:lnTo>
                  <a:lnTo>
                    <a:pt x="104" y="278"/>
                  </a:lnTo>
                  <a:lnTo>
                    <a:pt x="104" y="268"/>
                  </a:lnTo>
                  <a:lnTo>
                    <a:pt x="109" y="263"/>
                  </a:lnTo>
                  <a:lnTo>
                    <a:pt x="109" y="259"/>
                  </a:lnTo>
                  <a:lnTo>
                    <a:pt x="114" y="254"/>
                  </a:lnTo>
                  <a:lnTo>
                    <a:pt x="119" y="249"/>
                  </a:lnTo>
                  <a:lnTo>
                    <a:pt x="124" y="244"/>
                  </a:lnTo>
                  <a:lnTo>
                    <a:pt x="124" y="239"/>
                  </a:lnTo>
                  <a:lnTo>
                    <a:pt x="129" y="234"/>
                  </a:lnTo>
                  <a:lnTo>
                    <a:pt x="129" y="229"/>
                  </a:lnTo>
                  <a:lnTo>
                    <a:pt x="139" y="219"/>
                  </a:lnTo>
                  <a:lnTo>
                    <a:pt x="139" y="214"/>
                  </a:lnTo>
                  <a:lnTo>
                    <a:pt x="144" y="214"/>
                  </a:lnTo>
                  <a:lnTo>
                    <a:pt x="149" y="214"/>
                  </a:lnTo>
                  <a:lnTo>
                    <a:pt x="154" y="209"/>
                  </a:lnTo>
                  <a:lnTo>
                    <a:pt x="159" y="209"/>
                  </a:lnTo>
                  <a:lnTo>
                    <a:pt x="164" y="204"/>
                  </a:lnTo>
                  <a:lnTo>
                    <a:pt x="169" y="199"/>
                  </a:lnTo>
                  <a:lnTo>
                    <a:pt x="174" y="194"/>
                  </a:lnTo>
                  <a:lnTo>
                    <a:pt x="179" y="189"/>
                  </a:lnTo>
                  <a:lnTo>
                    <a:pt x="184" y="189"/>
                  </a:lnTo>
                  <a:lnTo>
                    <a:pt x="189" y="184"/>
                  </a:lnTo>
                  <a:lnTo>
                    <a:pt x="194" y="184"/>
                  </a:lnTo>
                  <a:lnTo>
                    <a:pt x="199" y="184"/>
                  </a:lnTo>
                  <a:lnTo>
                    <a:pt x="204" y="184"/>
                  </a:lnTo>
                  <a:lnTo>
                    <a:pt x="209" y="179"/>
                  </a:lnTo>
                  <a:lnTo>
                    <a:pt x="214" y="179"/>
                  </a:lnTo>
                  <a:lnTo>
                    <a:pt x="219" y="174"/>
                  </a:lnTo>
                  <a:lnTo>
                    <a:pt x="224" y="169"/>
                  </a:lnTo>
                  <a:lnTo>
                    <a:pt x="229" y="169"/>
                  </a:lnTo>
                  <a:lnTo>
                    <a:pt x="234" y="164"/>
                  </a:lnTo>
                  <a:lnTo>
                    <a:pt x="239" y="164"/>
                  </a:lnTo>
                  <a:lnTo>
                    <a:pt x="243" y="164"/>
                  </a:lnTo>
                  <a:lnTo>
                    <a:pt x="248" y="159"/>
                  </a:lnTo>
                  <a:lnTo>
                    <a:pt x="253" y="154"/>
                  </a:lnTo>
                  <a:lnTo>
                    <a:pt x="258" y="154"/>
                  </a:lnTo>
                  <a:lnTo>
                    <a:pt x="263" y="154"/>
                  </a:lnTo>
                  <a:lnTo>
                    <a:pt x="268" y="149"/>
                  </a:lnTo>
                  <a:lnTo>
                    <a:pt x="273" y="144"/>
                  </a:lnTo>
                  <a:lnTo>
                    <a:pt x="278" y="144"/>
                  </a:lnTo>
                  <a:lnTo>
                    <a:pt x="283" y="139"/>
                  </a:lnTo>
                  <a:lnTo>
                    <a:pt x="288" y="139"/>
                  </a:lnTo>
                  <a:lnTo>
                    <a:pt x="293" y="134"/>
                  </a:lnTo>
                  <a:lnTo>
                    <a:pt x="298" y="129"/>
                  </a:lnTo>
                  <a:lnTo>
                    <a:pt x="303" y="124"/>
                  </a:lnTo>
                  <a:lnTo>
                    <a:pt x="308" y="124"/>
                  </a:lnTo>
                  <a:lnTo>
                    <a:pt x="313" y="124"/>
                  </a:lnTo>
                  <a:lnTo>
                    <a:pt x="318" y="119"/>
                  </a:lnTo>
                  <a:lnTo>
                    <a:pt x="323" y="115"/>
                  </a:lnTo>
                  <a:lnTo>
                    <a:pt x="328" y="110"/>
                  </a:lnTo>
                  <a:lnTo>
                    <a:pt x="333" y="110"/>
                  </a:lnTo>
                  <a:lnTo>
                    <a:pt x="338" y="105"/>
                  </a:lnTo>
                  <a:lnTo>
                    <a:pt x="343" y="100"/>
                  </a:lnTo>
                  <a:lnTo>
                    <a:pt x="348" y="100"/>
                  </a:lnTo>
                  <a:lnTo>
                    <a:pt x="353" y="95"/>
                  </a:lnTo>
                  <a:lnTo>
                    <a:pt x="358" y="90"/>
                  </a:lnTo>
                  <a:lnTo>
                    <a:pt x="363" y="90"/>
                  </a:lnTo>
                  <a:lnTo>
                    <a:pt x="373" y="80"/>
                  </a:lnTo>
                  <a:lnTo>
                    <a:pt x="373" y="75"/>
                  </a:lnTo>
                  <a:lnTo>
                    <a:pt x="378" y="75"/>
                  </a:lnTo>
                  <a:lnTo>
                    <a:pt x="383" y="70"/>
                  </a:lnTo>
                  <a:lnTo>
                    <a:pt x="387" y="65"/>
                  </a:lnTo>
                  <a:lnTo>
                    <a:pt x="392" y="60"/>
                  </a:lnTo>
                  <a:lnTo>
                    <a:pt x="397" y="55"/>
                  </a:lnTo>
                  <a:lnTo>
                    <a:pt x="402" y="55"/>
                  </a:lnTo>
                  <a:lnTo>
                    <a:pt x="407" y="50"/>
                  </a:lnTo>
                  <a:lnTo>
                    <a:pt x="412" y="45"/>
                  </a:lnTo>
                  <a:lnTo>
                    <a:pt x="422" y="35"/>
                  </a:lnTo>
                  <a:lnTo>
                    <a:pt x="417" y="35"/>
                  </a:lnTo>
                  <a:lnTo>
                    <a:pt x="422" y="35"/>
                  </a:lnTo>
                  <a:lnTo>
                    <a:pt x="427" y="30"/>
                  </a:lnTo>
                  <a:lnTo>
                    <a:pt x="432" y="25"/>
                  </a:lnTo>
                  <a:lnTo>
                    <a:pt x="437" y="20"/>
                  </a:lnTo>
                  <a:lnTo>
                    <a:pt x="442" y="15"/>
                  </a:lnTo>
                  <a:lnTo>
                    <a:pt x="447" y="15"/>
                  </a:lnTo>
                  <a:lnTo>
                    <a:pt x="452" y="10"/>
                  </a:lnTo>
                  <a:lnTo>
                    <a:pt x="457" y="10"/>
                  </a:lnTo>
                  <a:lnTo>
                    <a:pt x="462" y="5"/>
                  </a:lnTo>
                  <a:lnTo>
                    <a:pt x="467" y="0"/>
                  </a:lnTo>
                  <a:lnTo>
                    <a:pt x="472" y="0"/>
                  </a:lnTo>
                  <a:lnTo>
                    <a:pt x="477" y="0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448"/>
            <p:cNvSpPr>
              <a:spLocks/>
            </p:cNvSpPr>
            <p:nvPr/>
          </p:nvSpPr>
          <p:spPr bwMode="auto">
            <a:xfrm>
              <a:off x="2673351" y="2579688"/>
              <a:ext cx="906463" cy="417512"/>
            </a:xfrm>
            <a:custGeom>
              <a:avLst/>
              <a:gdLst>
                <a:gd name="T0" fmla="*/ 10 w 571"/>
                <a:gd name="T1" fmla="*/ 0 h 263"/>
                <a:gd name="T2" fmla="*/ 25 w 571"/>
                <a:gd name="T3" fmla="*/ 5 h 263"/>
                <a:gd name="T4" fmla="*/ 40 w 571"/>
                <a:gd name="T5" fmla="*/ 20 h 263"/>
                <a:gd name="T6" fmla="*/ 55 w 571"/>
                <a:gd name="T7" fmla="*/ 35 h 263"/>
                <a:gd name="T8" fmla="*/ 60 w 571"/>
                <a:gd name="T9" fmla="*/ 50 h 263"/>
                <a:gd name="T10" fmla="*/ 70 w 571"/>
                <a:gd name="T11" fmla="*/ 65 h 263"/>
                <a:gd name="T12" fmla="*/ 80 w 571"/>
                <a:gd name="T13" fmla="*/ 85 h 263"/>
                <a:gd name="T14" fmla="*/ 85 w 571"/>
                <a:gd name="T15" fmla="*/ 100 h 263"/>
                <a:gd name="T16" fmla="*/ 95 w 571"/>
                <a:gd name="T17" fmla="*/ 119 h 263"/>
                <a:gd name="T18" fmla="*/ 104 w 571"/>
                <a:gd name="T19" fmla="*/ 139 h 263"/>
                <a:gd name="T20" fmla="*/ 109 w 571"/>
                <a:gd name="T21" fmla="*/ 154 h 263"/>
                <a:gd name="T22" fmla="*/ 124 w 571"/>
                <a:gd name="T23" fmla="*/ 169 h 263"/>
                <a:gd name="T24" fmla="*/ 139 w 571"/>
                <a:gd name="T25" fmla="*/ 189 h 263"/>
                <a:gd name="T26" fmla="*/ 149 w 571"/>
                <a:gd name="T27" fmla="*/ 199 h 263"/>
                <a:gd name="T28" fmla="*/ 159 w 571"/>
                <a:gd name="T29" fmla="*/ 214 h 263"/>
                <a:gd name="T30" fmla="*/ 174 w 571"/>
                <a:gd name="T31" fmla="*/ 224 h 263"/>
                <a:gd name="T32" fmla="*/ 189 w 571"/>
                <a:gd name="T33" fmla="*/ 234 h 263"/>
                <a:gd name="T34" fmla="*/ 204 w 571"/>
                <a:gd name="T35" fmla="*/ 239 h 263"/>
                <a:gd name="T36" fmla="*/ 219 w 571"/>
                <a:gd name="T37" fmla="*/ 244 h 263"/>
                <a:gd name="T38" fmla="*/ 234 w 571"/>
                <a:gd name="T39" fmla="*/ 249 h 263"/>
                <a:gd name="T40" fmla="*/ 248 w 571"/>
                <a:gd name="T41" fmla="*/ 254 h 263"/>
                <a:gd name="T42" fmla="*/ 263 w 571"/>
                <a:gd name="T43" fmla="*/ 254 h 263"/>
                <a:gd name="T44" fmla="*/ 278 w 571"/>
                <a:gd name="T45" fmla="*/ 254 h 263"/>
                <a:gd name="T46" fmla="*/ 293 w 571"/>
                <a:gd name="T47" fmla="*/ 259 h 263"/>
                <a:gd name="T48" fmla="*/ 308 w 571"/>
                <a:gd name="T49" fmla="*/ 259 h 263"/>
                <a:gd name="T50" fmla="*/ 323 w 571"/>
                <a:gd name="T51" fmla="*/ 263 h 263"/>
                <a:gd name="T52" fmla="*/ 338 w 571"/>
                <a:gd name="T53" fmla="*/ 263 h 263"/>
                <a:gd name="T54" fmla="*/ 353 w 571"/>
                <a:gd name="T55" fmla="*/ 263 h 263"/>
                <a:gd name="T56" fmla="*/ 368 w 571"/>
                <a:gd name="T57" fmla="*/ 263 h 263"/>
                <a:gd name="T58" fmla="*/ 383 w 571"/>
                <a:gd name="T59" fmla="*/ 263 h 263"/>
                <a:gd name="T60" fmla="*/ 397 w 571"/>
                <a:gd name="T61" fmla="*/ 263 h 263"/>
                <a:gd name="T62" fmla="*/ 412 w 571"/>
                <a:gd name="T63" fmla="*/ 259 h 263"/>
                <a:gd name="T64" fmla="*/ 427 w 571"/>
                <a:gd name="T65" fmla="*/ 259 h 263"/>
                <a:gd name="T66" fmla="*/ 442 w 571"/>
                <a:gd name="T67" fmla="*/ 254 h 263"/>
                <a:gd name="T68" fmla="*/ 457 w 571"/>
                <a:gd name="T69" fmla="*/ 254 h 263"/>
                <a:gd name="T70" fmla="*/ 472 w 571"/>
                <a:gd name="T71" fmla="*/ 254 h 263"/>
                <a:gd name="T72" fmla="*/ 487 w 571"/>
                <a:gd name="T73" fmla="*/ 254 h 263"/>
                <a:gd name="T74" fmla="*/ 502 w 571"/>
                <a:gd name="T75" fmla="*/ 249 h 263"/>
                <a:gd name="T76" fmla="*/ 517 w 571"/>
                <a:gd name="T77" fmla="*/ 249 h 263"/>
                <a:gd name="T78" fmla="*/ 532 w 571"/>
                <a:gd name="T79" fmla="*/ 249 h 263"/>
                <a:gd name="T80" fmla="*/ 546 w 571"/>
                <a:gd name="T81" fmla="*/ 254 h 263"/>
                <a:gd name="T82" fmla="*/ 561 w 571"/>
                <a:gd name="T83" fmla="*/ 254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71" h="263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5"/>
                  </a:lnTo>
                  <a:lnTo>
                    <a:pt x="25" y="5"/>
                  </a:lnTo>
                  <a:lnTo>
                    <a:pt x="30" y="10"/>
                  </a:lnTo>
                  <a:lnTo>
                    <a:pt x="35" y="15"/>
                  </a:lnTo>
                  <a:lnTo>
                    <a:pt x="40" y="20"/>
                  </a:lnTo>
                  <a:lnTo>
                    <a:pt x="45" y="25"/>
                  </a:lnTo>
                  <a:lnTo>
                    <a:pt x="50" y="30"/>
                  </a:lnTo>
                  <a:lnTo>
                    <a:pt x="55" y="35"/>
                  </a:lnTo>
                  <a:lnTo>
                    <a:pt x="55" y="40"/>
                  </a:lnTo>
                  <a:lnTo>
                    <a:pt x="60" y="45"/>
                  </a:lnTo>
                  <a:lnTo>
                    <a:pt x="60" y="50"/>
                  </a:lnTo>
                  <a:lnTo>
                    <a:pt x="65" y="55"/>
                  </a:lnTo>
                  <a:lnTo>
                    <a:pt x="65" y="60"/>
                  </a:lnTo>
                  <a:lnTo>
                    <a:pt x="70" y="65"/>
                  </a:lnTo>
                  <a:lnTo>
                    <a:pt x="75" y="70"/>
                  </a:lnTo>
                  <a:lnTo>
                    <a:pt x="75" y="75"/>
                  </a:lnTo>
                  <a:lnTo>
                    <a:pt x="80" y="85"/>
                  </a:lnTo>
                  <a:lnTo>
                    <a:pt x="80" y="90"/>
                  </a:lnTo>
                  <a:lnTo>
                    <a:pt x="85" y="95"/>
                  </a:lnTo>
                  <a:lnTo>
                    <a:pt x="85" y="100"/>
                  </a:lnTo>
                  <a:lnTo>
                    <a:pt x="90" y="110"/>
                  </a:lnTo>
                  <a:lnTo>
                    <a:pt x="95" y="115"/>
                  </a:lnTo>
                  <a:lnTo>
                    <a:pt x="95" y="119"/>
                  </a:lnTo>
                  <a:lnTo>
                    <a:pt x="99" y="124"/>
                  </a:lnTo>
                  <a:lnTo>
                    <a:pt x="99" y="129"/>
                  </a:lnTo>
                  <a:lnTo>
                    <a:pt x="104" y="139"/>
                  </a:lnTo>
                  <a:lnTo>
                    <a:pt x="104" y="144"/>
                  </a:lnTo>
                  <a:lnTo>
                    <a:pt x="109" y="149"/>
                  </a:lnTo>
                  <a:lnTo>
                    <a:pt x="109" y="154"/>
                  </a:lnTo>
                  <a:lnTo>
                    <a:pt x="114" y="159"/>
                  </a:lnTo>
                  <a:lnTo>
                    <a:pt x="119" y="164"/>
                  </a:lnTo>
                  <a:lnTo>
                    <a:pt x="124" y="169"/>
                  </a:lnTo>
                  <a:lnTo>
                    <a:pt x="124" y="174"/>
                  </a:lnTo>
                  <a:lnTo>
                    <a:pt x="129" y="179"/>
                  </a:lnTo>
                  <a:lnTo>
                    <a:pt x="139" y="189"/>
                  </a:lnTo>
                  <a:lnTo>
                    <a:pt x="134" y="189"/>
                  </a:lnTo>
                  <a:lnTo>
                    <a:pt x="139" y="189"/>
                  </a:lnTo>
                  <a:lnTo>
                    <a:pt x="149" y="199"/>
                  </a:lnTo>
                  <a:lnTo>
                    <a:pt x="149" y="204"/>
                  </a:lnTo>
                  <a:lnTo>
                    <a:pt x="154" y="209"/>
                  </a:lnTo>
                  <a:lnTo>
                    <a:pt x="159" y="214"/>
                  </a:lnTo>
                  <a:lnTo>
                    <a:pt x="164" y="219"/>
                  </a:lnTo>
                  <a:lnTo>
                    <a:pt x="169" y="219"/>
                  </a:lnTo>
                  <a:lnTo>
                    <a:pt x="174" y="224"/>
                  </a:lnTo>
                  <a:lnTo>
                    <a:pt x="179" y="229"/>
                  </a:lnTo>
                  <a:lnTo>
                    <a:pt x="184" y="229"/>
                  </a:lnTo>
                  <a:lnTo>
                    <a:pt x="189" y="234"/>
                  </a:lnTo>
                  <a:lnTo>
                    <a:pt x="194" y="234"/>
                  </a:lnTo>
                  <a:lnTo>
                    <a:pt x="199" y="239"/>
                  </a:lnTo>
                  <a:lnTo>
                    <a:pt x="204" y="239"/>
                  </a:lnTo>
                  <a:lnTo>
                    <a:pt x="209" y="239"/>
                  </a:lnTo>
                  <a:lnTo>
                    <a:pt x="214" y="239"/>
                  </a:lnTo>
                  <a:lnTo>
                    <a:pt x="219" y="244"/>
                  </a:lnTo>
                  <a:lnTo>
                    <a:pt x="224" y="244"/>
                  </a:lnTo>
                  <a:lnTo>
                    <a:pt x="229" y="244"/>
                  </a:lnTo>
                  <a:lnTo>
                    <a:pt x="234" y="249"/>
                  </a:lnTo>
                  <a:lnTo>
                    <a:pt x="239" y="249"/>
                  </a:lnTo>
                  <a:lnTo>
                    <a:pt x="243" y="249"/>
                  </a:lnTo>
                  <a:lnTo>
                    <a:pt x="248" y="254"/>
                  </a:lnTo>
                  <a:lnTo>
                    <a:pt x="253" y="254"/>
                  </a:lnTo>
                  <a:lnTo>
                    <a:pt x="258" y="254"/>
                  </a:lnTo>
                  <a:lnTo>
                    <a:pt x="263" y="254"/>
                  </a:lnTo>
                  <a:lnTo>
                    <a:pt x="268" y="254"/>
                  </a:lnTo>
                  <a:lnTo>
                    <a:pt x="273" y="254"/>
                  </a:lnTo>
                  <a:lnTo>
                    <a:pt x="278" y="254"/>
                  </a:lnTo>
                  <a:lnTo>
                    <a:pt x="283" y="259"/>
                  </a:lnTo>
                  <a:lnTo>
                    <a:pt x="288" y="259"/>
                  </a:lnTo>
                  <a:lnTo>
                    <a:pt x="293" y="259"/>
                  </a:lnTo>
                  <a:lnTo>
                    <a:pt x="298" y="259"/>
                  </a:lnTo>
                  <a:lnTo>
                    <a:pt x="303" y="259"/>
                  </a:lnTo>
                  <a:lnTo>
                    <a:pt x="308" y="259"/>
                  </a:lnTo>
                  <a:lnTo>
                    <a:pt x="313" y="263"/>
                  </a:lnTo>
                  <a:lnTo>
                    <a:pt x="318" y="263"/>
                  </a:lnTo>
                  <a:lnTo>
                    <a:pt x="323" y="263"/>
                  </a:lnTo>
                  <a:lnTo>
                    <a:pt x="328" y="263"/>
                  </a:lnTo>
                  <a:lnTo>
                    <a:pt x="333" y="263"/>
                  </a:lnTo>
                  <a:lnTo>
                    <a:pt x="338" y="263"/>
                  </a:lnTo>
                  <a:lnTo>
                    <a:pt x="343" y="263"/>
                  </a:lnTo>
                  <a:lnTo>
                    <a:pt x="348" y="263"/>
                  </a:lnTo>
                  <a:lnTo>
                    <a:pt x="353" y="263"/>
                  </a:lnTo>
                  <a:lnTo>
                    <a:pt x="358" y="263"/>
                  </a:lnTo>
                  <a:lnTo>
                    <a:pt x="363" y="263"/>
                  </a:lnTo>
                  <a:lnTo>
                    <a:pt x="368" y="263"/>
                  </a:lnTo>
                  <a:lnTo>
                    <a:pt x="373" y="263"/>
                  </a:lnTo>
                  <a:lnTo>
                    <a:pt x="378" y="263"/>
                  </a:lnTo>
                  <a:lnTo>
                    <a:pt x="383" y="263"/>
                  </a:lnTo>
                  <a:lnTo>
                    <a:pt x="388" y="263"/>
                  </a:lnTo>
                  <a:lnTo>
                    <a:pt x="392" y="263"/>
                  </a:lnTo>
                  <a:lnTo>
                    <a:pt x="397" y="263"/>
                  </a:lnTo>
                  <a:lnTo>
                    <a:pt x="402" y="259"/>
                  </a:lnTo>
                  <a:lnTo>
                    <a:pt x="407" y="259"/>
                  </a:lnTo>
                  <a:lnTo>
                    <a:pt x="412" y="259"/>
                  </a:lnTo>
                  <a:lnTo>
                    <a:pt x="417" y="259"/>
                  </a:lnTo>
                  <a:lnTo>
                    <a:pt x="422" y="259"/>
                  </a:lnTo>
                  <a:lnTo>
                    <a:pt x="427" y="259"/>
                  </a:lnTo>
                  <a:lnTo>
                    <a:pt x="432" y="259"/>
                  </a:lnTo>
                  <a:lnTo>
                    <a:pt x="437" y="259"/>
                  </a:lnTo>
                  <a:lnTo>
                    <a:pt x="442" y="254"/>
                  </a:lnTo>
                  <a:lnTo>
                    <a:pt x="447" y="254"/>
                  </a:lnTo>
                  <a:lnTo>
                    <a:pt x="452" y="254"/>
                  </a:lnTo>
                  <a:lnTo>
                    <a:pt x="457" y="254"/>
                  </a:lnTo>
                  <a:lnTo>
                    <a:pt x="462" y="254"/>
                  </a:lnTo>
                  <a:lnTo>
                    <a:pt x="467" y="254"/>
                  </a:lnTo>
                  <a:lnTo>
                    <a:pt x="472" y="254"/>
                  </a:lnTo>
                  <a:lnTo>
                    <a:pt x="477" y="254"/>
                  </a:lnTo>
                  <a:lnTo>
                    <a:pt x="482" y="254"/>
                  </a:lnTo>
                  <a:lnTo>
                    <a:pt x="487" y="254"/>
                  </a:lnTo>
                  <a:lnTo>
                    <a:pt x="492" y="254"/>
                  </a:lnTo>
                  <a:lnTo>
                    <a:pt x="497" y="249"/>
                  </a:lnTo>
                  <a:lnTo>
                    <a:pt x="502" y="249"/>
                  </a:lnTo>
                  <a:lnTo>
                    <a:pt x="507" y="249"/>
                  </a:lnTo>
                  <a:lnTo>
                    <a:pt x="512" y="249"/>
                  </a:lnTo>
                  <a:lnTo>
                    <a:pt x="517" y="249"/>
                  </a:lnTo>
                  <a:lnTo>
                    <a:pt x="522" y="249"/>
                  </a:lnTo>
                  <a:lnTo>
                    <a:pt x="527" y="249"/>
                  </a:lnTo>
                  <a:lnTo>
                    <a:pt x="532" y="249"/>
                  </a:lnTo>
                  <a:lnTo>
                    <a:pt x="536" y="254"/>
                  </a:lnTo>
                  <a:lnTo>
                    <a:pt x="541" y="254"/>
                  </a:lnTo>
                  <a:lnTo>
                    <a:pt x="546" y="254"/>
                  </a:lnTo>
                  <a:lnTo>
                    <a:pt x="551" y="254"/>
                  </a:lnTo>
                  <a:lnTo>
                    <a:pt x="556" y="254"/>
                  </a:lnTo>
                  <a:lnTo>
                    <a:pt x="561" y="254"/>
                  </a:lnTo>
                  <a:lnTo>
                    <a:pt x="566" y="254"/>
                  </a:lnTo>
                  <a:lnTo>
                    <a:pt x="571" y="254"/>
                  </a:lnTo>
                </a:path>
              </a:pathLst>
            </a:custGeom>
            <a:noFill/>
            <a:ln w="0">
              <a:solidFill>
                <a:srgbClr val="3F3F3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449"/>
            <p:cNvSpPr>
              <a:spLocks/>
            </p:cNvSpPr>
            <p:nvPr/>
          </p:nvSpPr>
          <p:spPr bwMode="auto">
            <a:xfrm>
              <a:off x="3579813" y="2982913"/>
              <a:ext cx="993775" cy="46037"/>
            </a:xfrm>
            <a:custGeom>
              <a:avLst/>
              <a:gdLst>
                <a:gd name="T0" fmla="*/ 10 w 626"/>
                <a:gd name="T1" fmla="*/ 0 h 29"/>
                <a:gd name="T2" fmla="*/ 25 w 626"/>
                <a:gd name="T3" fmla="*/ 0 h 29"/>
                <a:gd name="T4" fmla="*/ 40 w 626"/>
                <a:gd name="T5" fmla="*/ 5 h 29"/>
                <a:gd name="T6" fmla="*/ 55 w 626"/>
                <a:gd name="T7" fmla="*/ 5 h 29"/>
                <a:gd name="T8" fmla="*/ 70 w 626"/>
                <a:gd name="T9" fmla="*/ 5 h 29"/>
                <a:gd name="T10" fmla="*/ 85 w 626"/>
                <a:gd name="T11" fmla="*/ 9 h 29"/>
                <a:gd name="T12" fmla="*/ 100 w 626"/>
                <a:gd name="T13" fmla="*/ 9 h 29"/>
                <a:gd name="T14" fmla="*/ 114 w 626"/>
                <a:gd name="T15" fmla="*/ 9 h 29"/>
                <a:gd name="T16" fmla="*/ 129 w 626"/>
                <a:gd name="T17" fmla="*/ 14 h 29"/>
                <a:gd name="T18" fmla="*/ 144 w 626"/>
                <a:gd name="T19" fmla="*/ 14 h 29"/>
                <a:gd name="T20" fmla="*/ 159 w 626"/>
                <a:gd name="T21" fmla="*/ 14 h 29"/>
                <a:gd name="T22" fmla="*/ 174 w 626"/>
                <a:gd name="T23" fmla="*/ 19 h 29"/>
                <a:gd name="T24" fmla="*/ 189 w 626"/>
                <a:gd name="T25" fmla="*/ 19 h 29"/>
                <a:gd name="T26" fmla="*/ 204 w 626"/>
                <a:gd name="T27" fmla="*/ 19 h 29"/>
                <a:gd name="T28" fmla="*/ 219 w 626"/>
                <a:gd name="T29" fmla="*/ 19 h 29"/>
                <a:gd name="T30" fmla="*/ 229 w 626"/>
                <a:gd name="T31" fmla="*/ 19 h 29"/>
                <a:gd name="T32" fmla="*/ 244 w 626"/>
                <a:gd name="T33" fmla="*/ 19 h 29"/>
                <a:gd name="T34" fmla="*/ 258 w 626"/>
                <a:gd name="T35" fmla="*/ 19 h 29"/>
                <a:gd name="T36" fmla="*/ 273 w 626"/>
                <a:gd name="T37" fmla="*/ 19 h 29"/>
                <a:gd name="T38" fmla="*/ 288 w 626"/>
                <a:gd name="T39" fmla="*/ 19 h 29"/>
                <a:gd name="T40" fmla="*/ 303 w 626"/>
                <a:gd name="T41" fmla="*/ 19 h 29"/>
                <a:gd name="T42" fmla="*/ 318 w 626"/>
                <a:gd name="T43" fmla="*/ 24 h 29"/>
                <a:gd name="T44" fmla="*/ 333 w 626"/>
                <a:gd name="T45" fmla="*/ 24 h 29"/>
                <a:gd name="T46" fmla="*/ 348 w 626"/>
                <a:gd name="T47" fmla="*/ 24 h 29"/>
                <a:gd name="T48" fmla="*/ 363 w 626"/>
                <a:gd name="T49" fmla="*/ 24 h 29"/>
                <a:gd name="T50" fmla="*/ 378 w 626"/>
                <a:gd name="T51" fmla="*/ 24 h 29"/>
                <a:gd name="T52" fmla="*/ 393 w 626"/>
                <a:gd name="T53" fmla="*/ 24 h 29"/>
                <a:gd name="T54" fmla="*/ 407 w 626"/>
                <a:gd name="T55" fmla="*/ 24 h 29"/>
                <a:gd name="T56" fmla="*/ 422 w 626"/>
                <a:gd name="T57" fmla="*/ 24 h 29"/>
                <a:gd name="T58" fmla="*/ 437 w 626"/>
                <a:gd name="T59" fmla="*/ 24 h 29"/>
                <a:gd name="T60" fmla="*/ 452 w 626"/>
                <a:gd name="T61" fmla="*/ 24 h 29"/>
                <a:gd name="T62" fmla="*/ 467 w 626"/>
                <a:gd name="T63" fmla="*/ 24 h 29"/>
                <a:gd name="T64" fmla="*/ 482 w 626"/>
                <a:gd name="T65" fmla="*/ 24 h 29"/>
                <a:gd name="T66" fmla="*/ 497 w 626"/>
                <a:gd name="T67" fmla="*/ 24 h 29"/>
                <a:gd name="T68" fmla="*/ 512 w 626"/>
                <a:gd name="T69" fmla="*/ 24 h 29"/>
                <a:gd name="T70" fmla="*/ 527 w 626"/>
                <a:gd name="T71" fmla="*/ 24 h 29"/>
                <a:gd name="T72" fmla="*/ 542 w 626"/>
                <a:gd name="T73" fmla="*/ 29 h 29"/>
                <a:gd name="T74" fmla="*/ 556 w 626"/>
                <a:gd name="T75" fmla="*/ 29 h 29"/>
                <a:gd name="T76" fmla="*/ 571 w 626"/>
                <a:gd name="T77" fmla="*/ 29 h 29"/>
                <a:gd name="T78" fmla="*/ 586 w 626"/>
                <a:gd name="T79" fmla="*/ 29 h 29"/>
                <a:gd name="T80" fmla="*/ 601 w 626"/>
                <a:gd name="T81" fmla="*/ 29 h 29"/>
                <a:gd name="T82" fmla="*/ 616 w 626"/>
                <a:gd name="T8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26" h="29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5"/>
                  </a:lnTo>
                  <a:lnTo>
                    <a:pt x="45" y="5"/>
                  </a:lnTo>
                  <a:lnTo>
                    <a:pt x="50" y="5"/>
                  </a:lnTo>
                  <a:lnTo>
                    <a:pt x="55" y="5"/>
                  </a:lnTo>
                  <a:lnTo>
                    <a:pt x="60" y="5"/>
                  </a:lnTo>
                  <a:lnTo>
                    <a:pt x="65" y="5"/>
                  </a:lnTo>
                  <a:lnTo>
                    <a:pt x="70" y="5"/>
                  </a:lnTo>
                  <a:lnTo>
                    <a:pt x="75" y="5"/>
                  </a:lnTo>
                  <a:lnTo>
                    <a:pt x="80" y="5"/>
                  </a:lnTo>
                  <a:lnTo>
                    <a:pt x="85" y="9"/>
                  </a:lnTo>
                  <a:lnTo>
                    <a:pt x="90" y="9"/>
                  </a:lnTo>
                  <a:lnTo>
                    <a:pt x="95" y="9"/>
                  </a:lnTo>
                  <a:lnTo>
                    <a:pt x="100" y="9"/>
                  </a:lnTo>
                  <a:lnTo>
                    <a:pt x="105" y="9"/>
                  </a:lnTo>
                  <a:lnTo>
                    <a:pt x="110" y="9"/>
                  </a:lnTo>
                  <a:lnTo>
                    <a:pt x="114" y="9"/>
                  </a:lnTo>
                  <a:lnTo>
                    <a:pt x="119" y="14"/>
                  </a:lnTo>
                  <a:lnTo>
                    <a:pt x="124" y="14"/>
                  </a:lnTo>
                  <a:lnTo>
                    <a:pt x="129" y="14"/>
                  </a:lnTo>
                  <a:lnTo>
                    <a:pt x="134" y="14"/>
                  </a:lnTo>
                  <a:lnTo>
                    <a:pt x="139" y="14"/>
                  </a:lnTo>
                  <a:lnTo>
                    <a:pt x="144" y="14"/>
                  </a:lnTo>
                  <a:lnTo>
                    <a:pt x="149" y="14"/>
                  </a:lnTo>
                  <a:lnTo>
                    <a:pt x="154" y="14"/>
                  </a:lnTo>
                  <a:lnTo>
                    <a:pt x="159" y="14"/>
                  </a:lnTo>
                  <a:lnTo>
                    <a:pt x="164" y="14"/>
                  </a:lnTo>
                  <a:lnTo>
                    <a:pt x="169" y="19"/>
                  </a:lnTo>
                  <a:lnTo>
                    <a:pt x="174" y="19"/>
                  </a:lnTo>
                  <a:lnTo>
                    <a:pt x="179" y="19"/>
                  </a:lnTo>
                  <a:lnTo>
                    <a:pt x="184" y="19"/>
                  </a:lnTo>
                  <a:lnTo>
                    <a:pt x="189" y="19"/>
                  </a:lnTo>
                  <a:lnTo>
                    <a:pt x="194" y="19"/>
                  </a:lnTo>
                  <a:lnTo>
                    <a:pt x="199" y="19"/>
                  </a:lnTo>
                  <a:lnTo>
                    <a:pt x="204" y="19"/>
                  </a:lnTo>
                  <a:lnTo>
                    <a:pt x="209" y="19"/>
                  </a:lnTo>
                  <a:lnTo>
                    <a:pt x="214" y="19"/>
                  </a:lnTo>
                  <a:lnTo>
                    <a:pt x="219" y="19"/>
                  </a:lnTo>
                  <a:lnTo>
                    <a:pt x="229" y="19"/>
                  </a:lnTo>
                  <a:lnTo>
                    <a:pt x="224" y="19"/>
                  </a:lnTo>
                  <a:lnTo>
                    <a:pt x="229" y="19"/>
                  </a:lnTo>
                  <a:lnTo>
                    <a:pt x="234" y="19"/>
                  </a:lnTo>
                  <a:lnTo>
                    <a:pt x="239" y="19"/>
                  </a:lnTo>
                  <a:lnTo>
                    <a:pt x="244" y="19"/>
                  </a:lnTo>
                  <a:lnTo>
                    <a:pt x="249" y="19"/>
                  </a:lnTo>
                  <a:lnTo>
                    <a:pt x="254" y="19"/>
                  </a:lnTo>
                  <a:lnTo>
                    <a:pt x="258" y="19"/>
                  </a:lnTo>
                  <a:lnTo>
                    <a:pt x="263" y="19"/>
                  </a:lnTo>
                  <a:lnTo>
                    <a:pt x="268" y="19"/>
                  </a:lnTo>
                  <a:lnTo>
                    <a:pt x="273" y="19"/>
                  </a:lnTo>
                  <a:lnTo>
                    <a:pt x="278" y="19"/>
                  </a:lnTo>
                  <a:lnTo>
                    <a:pt x="283" y="19"/>
                  </a:lnTo>
                  <a:lnTo>
                    <a:pt x="288" y="19"/>
                  </a:lnTo>
                  <a:lnTo>
                    <a:pt x="293" y="19"/>
                  </a:lnTo>
                  <a:lnTo>
                    <a:pt x="298" y="19"/>
                  </a:lnTo>
                  <a:lnTo>
                    <a:pt x="303" y="19"/>
                  </a:lnTo>
                  <a:lnTo>
                    <a:pt x="308" y="19"/>
                  </a:lnTo>
                  <a:lnTo>
                    <a:pt x="313" y="24"/>
                  </a:lnTo>
                  <a:lnTo>
                    <a:pt x="318" y="24"/>
                  </a:lnTo>
                  <a:lnTo>
                    <a:pt x="323" y="24"/>
                  </a:lnTo>
                  <a:lnTo>
                    <a:pt x="328" y="24"/>
                  </a:lnTo>
                  <a:lnTo>
                    <a:pt x="333" y="24"/>
                  </a:lnTo>
                  <a:lnTo>
                    <a:pt x="338" y="24"/>
                  </a:lnTo>
                  <a:lnTo>
                    <a:pt x="343" y="24"/>
                  </a:lnTo>
                  <a:lnTo>
                    <a:pt x="348" y="24"/>
                  </a:lnTo>
                  <a:lnTo>
                    <a:pt x="353" y="24"/>
                  </a:lnTo>
                  <a:lnTo>
                    <a:pt x="358" y="24"/>
                  </a:lnTo>
                  <a:lnTo>
                    <a:pt x="363" y="24"/>
                  </a:lnTo>
                  <a:lnTo>
                    <a:pt x="368" y="24"/>
                  </a:lnTo>
                  <a:lnTo>
                    <a:pt x="373" y="24"/>
                  </a:lnTo>
                  <a:lnTo>
                    <a:pt x="378" y="24"/>
                  </a:lnTo>
                  <a:lnTo>
                    <a:pt x="383" y="24"/>
                  </a:lnTo>
                  <a:lnTo>
                    <a:pt x="388" y="24"/>
                  </a:lnTo>
                  <a:lnTo>
                    <a:pt x="393" y="24"/>
                  </a:lnTo>
                  <a:lnTo>
                    <a:pt x="398" y="24"/>
                  </a:lnTo>
                  <a:lnTo>
                    <a:pt x="403" y="24"/>
                  </a:lnTo>
                  <a:lnTo>
                    <a:pt x="407" y="24"/>
                  </a:lnTo>
                  <a:lnTo>
                    <a:pt x="412" y="24"/>
                  </a:lnTo>
                  <a:lnTo>
                    <a:pt x="417" y="24"/>
                  </a:lnTo>
                  <a:lnTo>
                    <a:pt x="422" y="24"/>
                  </a:lnTo>
                  <a:lnTo>
                    <a:pt x="427" y="24"/>
                  </a:lnTo>
                  <a:lnTo>
                    <a:pt x="432" y="24"/>
                  </a:lnTo>
                  <a:lnTo>
                    <a:pt x="437" y="24"/>
                  </a:lnTo>
                  <a:lnTo>
                    <a:pt x="442" y="24"/>
                  </a:lnTo>
                  <a:lnTo>
                    <a:pt x="447" y="24"/>
                  </a:lnTo>
                  <a:lnTo>
                    <a:pt x="452" y="24"/>
                  </a:lnTo>
                  <a:lnTo>
                    <a:pt x="457" y="24"/>
                  </a:lnTo>
                  <a:lnTo>
                    <a:pt x="462" y="24"/>
                  </a:lnTo>
                  <a:lnTo>
                    <a:pt x="467" y="24"/>
                  </a:lnTo>
                  <a:lnTo>
                    <a:pt x="472" y="24"/>
                  </a:lnTo>
                  <a:lnTo>
                    <a:pt x="477" y="24"/>
                  </a:lnTo>
                  <a:lnTo>
                    <a:pt x="482" y="24"/>
                  </a:lnTo>
                  <a:lnTo>
                    <a:pt x="487" y="24"/>
                  </a:lnTo>
                  <a:lnTo>
                    <a:pt x="492" y="24"/>
                  </a:lnTo>
                  <a:lnTo>
                    <a:pt x="497" y="24"/>
                  </a:lnTo>
                  <a:lnTo>
                    <a:pt x="502" y="24"/>
                  </a:lnTo>
                  <a:lnTo>
                    <a:pt x="507" y="24"/>
                  </a:lnTo>
                  <a:lnTo>
                    <a:pt x="512" y="24"/>
                  </a:lnTo>
                  <a:lnTo>
                    <a:pt x="517" y="24"/>
                  </a:lnTo>
                  <a:lnTo>
                    <a:pt x="522" y="24"/>
                  </a:lnTo>
                  <a:lnTo>
                    <a:pt x="527" y="24"/>
                  </a:lnTo>
                  <a:lnTo>
                    <a:pt x="532" y="24"/>
                  </a:lnTo>
                  <a:lnTo>
                    <a:pt x="537" y="29"/>
                  </a:lnTo>
                  <a:lnTo>
                    <a:pt x="542" y="29"/>
                  </a:lnTo>
                  <a:lnTo>
                    <a:pt x="547" y="29"/>
                  </a:lnTo>
                  <a:lnTo>
                    <a:pt x="552" y="29"/>
                  </a:lnTo>
                  <a:lnTo>
                    <a:pt x="556" y="29"/>
                  </a:lnTo>
                  <a:lnTo>
                    <a:pt x="561" y="29"/>
                  </a:lnTo>
                  <a:lnTo>
                    <a:pt x="566" y="29"/>
                  </a:lnTo>
                  <a:lnTo>
                    <a:pt x="571" y="29"/>
                  </a:lnTo>
                  <a:lnTo>
                    <a:pt x="576" y="29"/>
                  </a:lnTo>
                  <a:lnTo>
                    <a:pt x="581" y="29"/>
                  </a:lnTo>
                  <a:lnTo>
                    <a:pt x="586" y="29"/>
                  </a:lnTo>
                  <a:lnTo>
                    <a:pt x="591" y="29"/>
                  </a:lnTo>
                  <a:lnTo>
                    <a:pt x="596" y="29"/>
                  </a:lnTo>
                  <a:lnTo>
                    <a:pt x="601" y="29"/>
                  </a:lnTo>
                  <a:lnTo>
                    <a:pt x="606" y="29"/>
                  </a:lnTo>
                  <a:lnTo>
                    <a:pt x="611" y="29"/>
                  </a:lnTo>
                  <a:lnTo>
                    <a:pt x="616" y="29"/>
                  </a:lnTo>
                  <a:lnTo>
                    <a:pt x="621" y="24"/>
                  </a:lnTo>
                  <a:lnTo>
                    <a:pt x="626" y="24"/>
                  </a:lnTo>
                </a:path>
              </a:pathLst>
            </a:custGeom>
            <a:noFill/>
            <a:ln w="0">
              <a:solidFill>
                <a:srgbClr val="3F3F3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450"/>
            <p:cNvSpPr>
              <a:spLocks/>
            </p:cNvSpPr>
            <p:nvPr/>
          </p:nvSpPr>
          <p:spPr bwMode="auto">
            <a:xfrm>
              <a:off x="4573588" y="2571750"/>
              <a:ext cx="890588" cy="473075"/>
            </a:xfrm>
            <a:custGeom>
              <a:avLst/>
              <a:gdLst>
                <a:gd name="T0" fmla="*/ 10 w 561"/>
                <a:gd name="T1" fmla="*/ 283 h 298"/>
                <a:gd name="T2" fmla="*/ 25 w 561"/>
                <a:gd name="T3" fmla="*/ 288 h 298"/>
                <a:gd name="T4" fmla="*/ 40 w 561"/>
                <a:gd name="T5" fmla="*/ 288 h 298"/>
                <a:gd name="T6" fmla="*/ 55 w 561"/>
                <a:gd name="T7" fmla="*/ 283 h 298"/>
                <a:gd name="T8" fmla="*/ 70 w 561"/>
                <a:gd name="T9" fmla="*/ 283 h 298"/>
                <a:gd name="T10" fmla="*/ 84 w 561"/>
                <a:gd name="T11" fmla="*/ 283 h 298"/>
                <a:gd name="T12" fmla="*/ 99 w 561"/>
                <a:gd name="T13" fmla="*/ 283 h 298"/>
                <a:gd name="T14" fmla="*/ 114 w 561"/>
                <a:gd name="T15" fmla="*/ 283 h 298"/>
                <a:gd name="T16" fmla="*/ 129 w 561"/>
                <a:gd name="T17" fmla="*/ 283 h 298"/>
                <a:gd name="T18" fmla="*/ 144 w 561"/>
                <a:gd name="T19" fmla="*/ 283 h 298"/>
                <a:gd name="T20" fmla="*/ 159 w 561"/>
                <a:gd name="T21" fmla="*/ 278 h 298"/>
                <a:gd name="T22" fmla="*/ 174 w 561"/>
                <a:gd name="T23" fmla="*/ 273 h 298"/>
                <a:gd name="T24" fmla="*/ 189 w 561"/>
                <a:gd name="T25" fmla="*/ 273 h 298"/>
                <a:gd name="T26" fmla="*/ 204 w 561"/>
                <a:gd name="T27" fmla="*/ 273 h 298"/>
                <a:gd name="T28" fmla="*/ 219 w 561"/>
                <a:gd name="T29" fmla="*/ 273 h 298"/>
                <a:gd name="T30" fmla="*/ 233 w 561"/>
                <a:gd name="T31" fmla="*/ 288 h 298"/>
                <a:gd name="T32" fmla="*/ 248 w 561"/>
                <a:gd name="T33" fmla="*/ 288 h 298"/>
                <a:gd name="T34" fmla="*/ 263 w 561"/>
                <a:gd name="T35" fmla="*/ 283 h 298"/>
                <a:gd name="T36" fmla="*/ 273 w 561"/>
                <a:gd name="T37" fmla="*/ 283 h 298"/>
                <a:gd name="T38" fmla="*/ 288 w 561"/>
                <a:gd name="T39" fmla="*/ 288 h 298"/>
                <a:gd name="T40" fmla="*/ 303 w 561"/>
                <a:gd name="T41" fmla="*/ 298 h 298"/>
                <a:gd name="T42" fmla="*/ 318 w 561"/>
                <a:gd name="T43" fmla="*/ 293 h 298"/>
                <a:gd name="T44" fmla="*/ 333 w 561"/>
                <a:gd name="T45" fmla="*/ 288 h 298"/>
                <a:gd name="T46" fmla="*/ 348 w 561"/>
                <a:gd name="T47" fmla="*/ 288 h 298"/>
                <a:gd name="T48" fmla="*/ 363 w 561"/>
                <a:gd name="T49" fmla="*/ 293 h 298"/>
                <a:gd name="T50" fmla="*/ 377 w 561"/>
                <a:gd name="T51" fmla="*/ 293 h 298"/>
                <a:gd name="T52" fmla="*/ 392 w 561"/>
                <a:gd name="T53" fmla="*/ 293 h 298"/>
                <a:gd name="T54" fmla="*/ 407 w 561"/>
                <a:gd name="T55" fmla="*/ 293 h 298"/>
                <a:gd name="T56" fmla="*/ 422 w 561"/>
                <a:gd name="T57" fmla="*/ 288 h 298"/>
                <a:gd name="T58" fmla="*/ 437 w 561"/>
                <a:gd name="T59" fmla="*/ 288 h 298"/>
                <a:gd name="T60" fmla="*/ 452 w 561"/>
                <a:gd name="T61" fmla="*/ 288 h 298"/>
                <a:gd name="T62" fmla="*/ 467 w 561"/>
                <a:gd name="T63" fmla="*/ 288 h 298"/>
                <a:gd name="T64" fmla="*/ 482 w 561"/>
                <a:gd name="T65" fmla="*/ 283 h 298"/>
                <a:gd name="T66" fmla="*/ 492 w 561"/>
                <a:gd name="T67" fmla="*/ 264 h 298"/>
                <a:gd name="T68" fmla="*/ 502 w 561"/>
                <a:gd name="T69" fmla="*/ 224 h 298"/>
                <a:gd name="T70" fmla="*/ 507 w 561"/>
                <a:gd name="T71" fmla="*/ 164 h 298"/>
                <a:gd name="T72" fmla="*/ 516 w 561"/>
                <a:gd name="T73" fmla="*/ 105 h 298"/>
                <a:gd name="T74" fmla="*/ 526 w 561"/>
                <a:gd name="T75" fmla="*/ 80 h 298"/>
                <a:gd name="T76" fmla="*/ 531 w 561"/>
                <a:gd name="T77" fmla="*/ 50 h 298"/>
                <a:gd name="T78" fmla="*/ 541 w 561"/>
                <a:gd name="T79" fmla="*/ 5 h 298"/>
                <a:gd name="T80" fmla="*/ 551 w 561"/>
                <a:gd name="T81" fmla="*/ 20 h 298"/>
                <a:gd name="T82" fmla="*/ 556 w 561"/>
                <a:gd name="T83" fmla="*/ 100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61" h="298">
                  <a:moveTo>
                    <a:pt x="0" y="283"/>
                  </a:moveTo>
                  <a:lnTo>
                    <a:pt x="5" y="283"/>
                  </a:lnTo>
                  <a:lnTo>
                    <a:pt x="10" y="283"/>
                  </a:lnTo>
                  <a:lnTo>
                    <a:pt x="15" y="283"/>
                  </a:lnTo>
                  <a:lnTo>
                    <a:pt x="20" y="288"/>
                  </a:lnTo>
                  <a:lnTo>
                    <a:pt x="25" y="288"/>
                  </a:lnTo>
                  <a:lnTo>
                    <a:pt x="30" y="288"/>
                  </a:lnTo>
                  <a:lnTo>
                    <a:pt x="35" y="288"/>
                  </a:lnTo>
                  <a:lnTo>
                    <a:pt x="40" y="288"/>
                  </a:lnTo>
                  <a:lnTo>
                    <a:pt x="45" y="288"/>
                  </a:lnTo>
                  <a:lnTo>
                    <a:pt x="50" y="288"/>
                  </a:lnTo>
                  <a:lnTo>
                    <a:pt x="55" y="283"/>
                  </a:lnTo>
                  <a:lnTo>
                    <a:pt x="60" y="283"/>
                  </a:lnTo>
                  <a:lnTo>
                    <a:pt x="65" y="283"/>
                  </a:lnTo>
                  <a:lnTo>
                    <a:pt x="70" y="283"/>
                  </a:lnTo>
                  <a:lnTo>
                    <a:pt x="74" y="283"/>
                  </a:lnTo>
                  <a:lnTo>
                    <a:pt x="79" y="283"/>
                  </a:lnTo>
                  <a:lnTo>
                    <a:pt x="84" y="283"/>
                  </a:lnTo>
                  <a:lnTo>
                    <a:pt x="89" y="283"/>
                  </a:lnTo>
                  <a:lnTo>
                    <a:pt x="94" y="283"/>
                  </a:lnTo>
                  <a:lnTo>
                    <a:pt x="99" y="283"/>
                  </a:lnTo>
                  <a:lnTo>
                    <a:pt x="104" y="283"/>
                  </a:lnTo>
                  <a:lnTo>
                    <a:pt x="109" y="283"/>
                  </a:lnTo>
                  <a:lnTo>
                    <a:pt x="114" y="283"/>
                  </a:lnTo>
                  <a:lnTo>
                    <a:pt x="119" y="283"/>
                  </a:lnTo>
                  <a:lnTo>
                    <a:pt x="124" y="283"/>
                  </a:lnTo>
                  <a:lnTo>
                    <a:pt x="129" y="283"/>
                  </a:lnTo>
                  <a:lnTo>
                    <a:pt x="134" y="283"/>
                  </a:lnTo>
                  <a:lnTo>
                    <a:pt x="139" y="283"/>
                  </a:lnTo>
                  <a:lnTo>
                    <a:pt x="144" y="283"/>
                  </a:lnTo>
                  <a:lnTo>
                    <a:pt x="149" y="278"/>
                  </a:lnTo>
                  <a:lnTo>
                    <a:pt x="154" y="278"/>
                  </a:lnTo>
                  <a:lnTo>
                    <a:pt x="159" y="278"/>
                  </a:lnTo>
                  <a:lnTo>
                    <a:pt x="164" y="273"/>
                  </a:lnTo>
                  <a:lnTo>
                    <a:pt x="169" y="273"/>
                  </a:lnTo>
                  <a:lnTo>
                    <a:pt x="174" y="273"/>
                  </a:lnTo>
                  <a:lnTo>
                    <a:pt x="179" y="273"/>
                  </a:lnTo>
                  <a:lnTo>
                    <a:pt x="184" y="273"/>
                  </a:lnTo>
                  <a:lnTo>
                    <a:pt x="189" y="273"/>
                  </a:lnTo>
                  <a:lnTo>
                    <a:pt x="194" y="273"/>
                  </a:lnTo>
                  <a:lnTo>
                    <a:pt x="199" y="273"/>
                  </a:lnTo>
                  <a:lnTo>
                    <a:pt x="204" y="273"/>
                  </a:lnTo>
                  <a:lnTo>
                    <a:pt x="209" y="273"/>
                  </a:lnTo>
                  <a:lnTo>
                    <a:pt x="214" y="268"/>
                  </a:lnTo>
                  <a:lnTo>
                    <a:pt x="219" y="273"/>
                  </a:lnTo>
                  <a:lnTo>
                    <a:pt x="223" y="278"/>
                  </a:lnTo>
                  <a:lnTo>
                    <a:pt x="228" y="283"/>
                  </a:lnTo>
                  <a:lnTo>
                    <a:pt x="233" y="288"/>
                  </a:lnTo>
                  <a:lnTo>
                    <a:pt x="238" y="288"/>
                  </a:lnTo>
                  <a:lnTo>
                    <a:pt x="243" y="288"/>
                  </a:lnTo>
                  <a:lnTo>
                    <a:pt x="248" y="288"/>
                  </a:lnTo>
                  <a:lnTo>
                    <a:pt x="253" y="288"/>
                  </a:lnTo>
                  <a:lnTo>
                    <a:pt x="258" y="288"/>
                  </a:lnTo>
                  <a:lnTo>
                    <a:pt x="263" y="283"/>
                  </a:lnTo>
                  <a:lnTo>
                    <a:pt x="268" y="283"/>
                  </a:lnTo>
                  <a:lnTo>
                    <a:pt x="278" y="283"/>
                  </a:lnTo>
                  <a:lnTo>
                    <a:pt x="273" y="283"/>
                  </a:lnTo>
                  <a:lnTo>
                    <a:pt x="278" y="283"/>
                  </a:lnTo>
                  <a:lnTo>
                    <a:pt x="283" y="283"/>
                  </a:lnTo>
                  <a:lnTo>
                    <a:pt x="288" y="288"/>
                  </a:lnTo>
                  <a:lnTo>
                    <a:pt x="293" y="293"/>
                  </a:lnTo>
                  <a:lnTo>
                    <a:pt x="298" y="293"/>
                  </a:lnTo>
                  <a:lnTo>
                    <a:pt x="303" y="298"/>
                  </a:lnTo>
                  <a:lnTo>
                    <a:pt x="308" y="298"/>
                  </a:lnTo>
                  <a:lnTo>
                    <a:pt x="313" y="298"/>
                  </a:lnTo>
                  <a:lnTo>
                    <a:pt x="318" y="293"/>
                  </a:lnTo>
                  <a:lnTo>
                    <a:pt x="323" y="288"/>
                  </a:lnTo>
                  <a:lnTo>
                    <a:pt x="328" y="288"/>
                  </a:lnTo>
                  <a:lnTo>
                    <a:pt x="333" y="288"/>
                  </a:lnTo>
                  <a:lnTo>
                    <a:pt x="338" y="288"/>
                  </a:lnTo>
                  <a:lnTo>
                    <a:pt x="343" y="288"/>
                  </a:lnTo>
                  <a:lnTo>
                    <a:pt x="348" y="288"/>
                  </a:lnTo>
                  <a:lnTo>
                    <a:pt x="353" y="293"/>
                  </a:lnTo>
                  <a:lnTo>
                    <a:pt x="358" y="293"/>
                  </a:lnTo>
                  <a:lnTo>
                    <a:pt x="363" y="293"/>
                  </a:lnTo>
                  <a:lnTo>
                    <a:pt x="367" y="293"/>
                  </a:lnTo>
                  <a:lnTo>
                    <a:pt x="372" y="293"/>
                  </a:lnTo>
                  <a:lnTo>
                    <a:pt x="377" y="293"/>
                  </a:lnTo>
                  <a:lnTo>
                    <a:pt x="382" y="293"/>
                  </a:lnTo>
                  <a:lnTo>
                    <a:pt x="387" y="293"/>
                  </a:lnTo>
                  <a:lnTo>
                    <a:pt x="392" y="293"/>
                  </a:lnTo>
                  <a:lnTo>
                    <a:pt x="397" y="293"/>
                  </a:lnTo>
                  <a:lnTo>
                    <a:pt x="402" y="293"/>
                  </a:lnTo>
                  <a:lnTo>
                    <a:pt x="407" y="293"/>
                  </a:lnTo>
                  <a:lnTo>
                    <a:pt x="412" y="293"/>
                  </a:lnTo>
                  <a:lnTo>
                    <a:pt x="417" y="293"/>
                  </a:lnTo>
                  <a:lnTo>
                    <a:pt x="422" y="288"/>
                  </a:lnTo>
                  <a:lnTo>
                    <a:pt x="427" y="288"/>
                  </a:lnTo>
                  <a:lnTo>
                    <a:pt x="432" y="288"/>
                  </a:lnTo>
                  <a:lnTo>
                    <a:pt x="437" y="288"/>
                  </a:lnTo>
                  <a:lnTo>
                    <a:pt x="442" y="288"/>
                  </a:lnTo>
                  <a:lnTo>
                    <a:pt x="447" y="288"/>
                  </a:lnTo>
                  <a:lnTo>
                    <a:pt x="452" y="288"/>
                  </a:lnTo>
                  <a:lnTo>
                    <a:pt x="457" y="288"/>
                  </a:lnTo>
                  <a:lnTo>
                    <a:pt x="462" y="288"/>
                  </a:lnTo>
                  <a:lnTo>
                    <a:pt x="467" y="288"/>
                  </a:lnTo>
                  <a:lnTo>
                    <a:pt x="472" y="288"/>
                  </a:lnTo>
                  <a:lnTo>
                    <a:pt x="477" y="288"/>
                  </a:lnTo>
                  <a:lnTo>
                    <a:pt x="482" y="283"/>
                  </a:lnTo>
                  <a:lnTo>
                    <a:pt x="487" y="278"/>
                  </a:lnTo>
                  <a:lnTo>
                    <a:pt x="487" y="268"/>
                  </a:lnTo>
                  <a:lnTo>
                    <a:pt x="492" y="264"/>
                  </a:lnTo>
                  <a:lnTo>
                    <a:pt x="492" y="254"/>
                  </a:lnTo>
                  <a:lnTo>
                    <a:pt x="497" y="239"/>
                  </a:lnTo>
                  <a:lnTo>
                    <a:pt x="502" y="224"/>
                  </a:lnTo>
                  <a:lnTo>
                    <a:pt x="502" y="204"/>
                  </a:lnTo>
                  <a:lnTo>
                    <a:pt x="507" y="184"/>
                  </a:lnTo>
                  <a:lnTo>
                    <a:pt x="507" y="164"/>
                  </a:lnTo>
                  <a:lnTo>
                    <a:pt x="512" y="139"/>
                  </a:lnTo>
                  <a:lnTo>
                    <a:pt x="512" y="120"/>
                  </a:lnTo>
                  <a:lnTo>
                    <a:pt x="516" y="105"/>
                  </a:lnTo>
                  <a:lnTo>
                    <a:pt x="516" y="95"/>
                  </a:lnTo>
                  <a:lnTo>
                    <a:pt x="521" y="85"/>
                  </a:lnTo>
                  <a:lnTo>
                    <a:pt x="526" y="80"/>
                  </a:lnTo>
                  <a:lnTo>
                    <a:pt x="526" y="70"/>
                  </a:lnTo>
                  <a:lnTo>
                    <a:pt x="531" y="65"/>
                  </a:lnTo>
                  <a:lnTo>
                    <a:pt x="531" y="50"/>
                  </a:lnTo>
                  <a:lnTo>
                    <a:pt x="536" y="30"/>
                  </a:lnTo>
                  <a:lnTo>
                    <a:pt x="536" y="15"/>
                  </a:lnTo>
                  <a:lnTo>
                    <a:pt x="541" y="5"/>
                  </a:lnTo>
                  <a:lnTo>
                    <a:pt x="541" y="0"/>
                  </a:lnTo>
                  <a:lnTo>
                    <a:pt x="546" y="5"/>
                  </a:lnTo>
                  <a:lnTo>
                    <a:pt x="551" y="20"/>
                  </a:lnTo>
                  <a:lnTo>
                    <a:pt x="551" y="40"/>
                  </a:lnTo>
                  <a:lnTo>
                    <a:pt x="556" y="65"/>
                  </a:lnTo>
                  <a:lnTo>
                    <a:pt x="556" y="100"/>
                  </a:lnTo>
                  <a:lnTo>
                    <a:pt x="561" y="139"/>
                  </a:lnTo>
                  <a:lnTo>
                    <a:pt x="561" y="194"/>
                  </a:lnTo>
                </a:path>
              </a:pathLst>
            </a:custGeom>
            <a:noFill/>
            <a:ln w="0">
              <a:solidFill>
                <a:srgbClr val="3F3F3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451"/>
            <p:cNvSpPr>
              <a:spLocks/>
            </p:cNvSpPr>
            <p:nvPr/>
          </p:nvSpPr>
          <p:spPr bwMode="auto">
            <a:xfrm>
              <a:off x="5464176" y="2587625"/>
              <a:ext cx="765175" cy="1522412"/>
            </a:xfrm>
            <a:custGeom>
              <a:avLst/>
              <a:gdLst>
                <a:gd name="T0" fmla="*/ 5 w 482"/>
                <a:gd name="T1" fmla="*/ 244 h 959"/>
                <a:gd name="T2" fmla="*/ 10 w 482"/>
                <a:gd name="T3" fmla="*/ 378 h 959"/>
                <a:gd name="T4" fmla="*/ 15 w 482"/>
                <a:gd name="T5" fmla="*/ 517 h 959"/>
                <a:gd name="T6" fmla="*/ 20 w 482"/>
                <a:gd name="T7" fmla="*/ 656 h 959"/>
                <a:gd name="T8" fmla="*/ 25 w 482"/>
                <a:gd name="T9" fmla="*/ 790 h 959"/>
                <a:gd name="T10" fmla="*/ 35 w 482"/>
                <a:gd name="T11" fmla="*/ 919 h 959"/>
                <a:gd name="T12" fmla="*/ 40 w 482"/>
                <a:gd name="T13" fmla="*/ 959 h 959"/>
                <a:gd name="T14" fmla="*/ 45 w 482"/>
                <a:gd name="T15" fmla="*/ 909 h 959"/>
                <a:gd name="T16" fmla="*/ 50 w 482"/>
                <a:gd name="T17" fmla="*/ 859 h 959"/>
                <a:gd name="T18" fmla="*/ 55 w 482"/>
                <a:gd name="T19" fmla="*/ 810 h 959"/>
                <a:gd name="T20" fmla="*/ 60 w 482"/>
                <a:gd name="T21" fmla="*/ 760 h 959"/>
                <a:gd name="T22" fmla="*/ 65 w 482"/>
                <a:gd name="T23" fmla="*/ 710 h 959"/>
                <a:gd name="T24" fmla="*/ 70 w 482"/>
                <a:gd name="T25" fmla="*/ 661 h 959"/>
                <a:gd name="T26" fmla="*/ 75 w 482"/>
                <a:gd name="T27" fmla="*/ 606 h 959"/>
                <a:gd name="T28" fmla="*/ 85 w 482"/>
                <a:gd name="T29" fmla="*/ 556 h 959"/>
                <a:gd name="T30" fmla="*/ 90 w 482"/>
                <a:gd name="T31" fmla="*/ 507 h 959"/>
                <a:gd name="T32" fmla="*/ 95 w 482"/>
                <a:gd name="T33" fmla="*/ 457 h 959"/>
                <a:gd name="T34" fmla="*/ 99 w 482"/>
                <a:gd name="T35" fmla="*/ 422 h 959"/>
                <a:gd name="T36" fmla="*/ 104 w 482"/>
                <a:gd name="T37" fmla="*/ 402 h 959"/>
                <a:gd name="T38" fmla="*/ 109 w 482"/>
                <a:gd name="T39" fmla="*/ 378 h 959"/>
                <a:gd name="T40" fmla="*/ 114 w 482"/>
                <a:gd name="T41" fmla="*/ 343 h 959"/>
                <a:gd name="T42" fmla="*/ 119 w 482"/>
                <a:gd name="T43" fmla="*/ 303 h 959"/>
                <a:gd name="T44" fmla="*/ 129 w 482"/>
                <a:gd name="T45" fmla="*/ 273 h 959"/>
                <a:gd name="T46" fmla="*/ 139 w 482"/>
                <a:gd name="T47" fmla="*/ 249 h 959"/>
                <a:gd name="T48" fmla="*/ 144 w 482"/>
                <a:gd name="T49" fmla="*/ 239 h 959"/>
                <a:gd name="T50" fmla="*/ 154 w 482"/>
                <a:gd name="T51" fmla="*/ 229 h 959"/>
                <a:gd name="T52" fmla="*/ 159 w 482"/>
                <a:gd name="T53" fmla="*/ 214 h 959"/>
                <a:gd name="T54" fmla="*/ 164 w 482"/>
                <a:gd name="T55" fmla="*/ 204 h 959"/>
                <a:gd name="T56" fmla="*/ 174 w 482"/>
                <a:gd name="T57" fmla="*/ 199 h 959"/>
                <a:gd name="T58" fmla="*/ 184 w 482"/>
                <a:gd name="T59" fmla="*/ 199 h 959"/>
                <a:gd name="T60" fmla="*/ 194 w 482"/>
                <a:gd name="T61" fmla="*/ 189 h 959"/>
                <a:gd name="T62" fmla="*/ 204 w 482"/>
                <a:gd name="T63" fmla="*/ 179 h 959"/>
                <a:gd name="T64" fmla="*/ 214 w 482"/>
                <a:gd name="T65" fmla="*/ 179 h 959"/>
                <a:gd name="T66" fmla="*/ 224 w 482"/>
                <a:gd name="T67" fmla="*/ 174 h 959"/>
                <a:gd name="T68" fmla="*/ 234 w 482"/>
                <a:gd name="T69" fmla="*/ 164 h 959"/>
                <a:gd name="T70" fmla="*/ 244 w 482"/>
                <a:gd name="T71" fmla="*/ 164 h 959"/>
                <a:gd name="T72" fmla="*/ 253 w 482"/>
                <a:gd name="T73" fmla="*/ 159 h 959"/>
                <a:gd name="T74" fmla="*/ 263 w 482"/>
                <a:gd name="T75" fmla="*/ 154 h 959"/>
                <a:gd name="T76" fmla="*/ 273 w 482"/>
                <a:gd name="T77" fmla="*/ 149 h 959"/>
                <a:gd name="T78" fmla="*/ 283 w 482"/>
                <a:gd name="T79" fmla="*/ 144 h 959"/>
                <a:gd name="T80" fmla="*/ 293 w 482"/>
                <a:gd name="T81" fmla="*/ 139 h 959"/>
                <a:gd name="T82" fmla="*/ 303 w 482"/>
                <a:gd name="T83" fmla="*/ 134 h 959"/>
                <a:gd name="T84" fmla="*/ 313 w 482"/>
                <a:gd name="T85" fmla="*/ 124 h 959"/>
                <a:gd name="T86" fmla="*/ 323 w 482"/>
                <a:gd name="T87" fmla="*/ 119 h 959"/>
                <a:gd name="T88" fmla="*/ 333 w 482"/>
                <a:gd name="T89" fmla="*/ 114 h 959"/>
                <a:gd name="T90" fmla="*/ 343 w 482"/>
                <a:gd name="T91" fmla="*/ 110 h 959"/>
                <a:gd name="T92" fmla="*/ 353 w 482"/>
                <a:gd name="T93" fmla="*/ 100 h 959"/>
                <a:gd name="T94" fmla="*/ 363 w 482"/>
                <a:gd name="T95" fmla="*/ 95 h 959"/>
                <a:gd name="T96" fmla="*/ 373 w 482"/>
                <a:gd name="T97" fmla="*/ 85 h 959"/>
                <a:gd name="T98" fmla="*/ 383 w 482"/>
                <a:gd name="T99" fmla="*/ 80 h 959"/>
                <a:gd name="T100" fmla="*/ 392 w 482"/>
                <a:gd name="T101" fmla="*/ 70 h 959"/>
                <a:gd name="T102" fmla="*/ 407 w 482"/>
                <a:gd name="T103" fmla="*/ 55 h 959"/>
                <a:gd name="T104" fmla="*/ 407 w 482"/>
                <a:gd name="T105" fmla="*/ 55 h 959"/>
                <a:gd name="T106" fmla="*/ 417 w 482"/>
                <a:gd name="T107" fmla="*/ 45 h 959"/>
                <a:gd name="T108" fmla="*/ 427 w 482"/>
                <a:gd name="T109" fmla="*/ 35 h 959"/>
                <a:gd name="T110" fmla="*/ 437 w 482"/>
                <a:gd name="T111" fmla="*/ 25 h 959"/>
                <a:gd name="T112" fmla="*/ 447 w 482"/>
                <a:gd name="T113" fmla="*/ 15 h 959"/>
                <a:gd name="T114" fmla="*/ 457 w 482"/>
                <a:gd name="T115" fmla="*/ 10 h 959"/>
                <a:gd name="T116" fmla="*/ 467 w 482"/>
                <a:gd name="T117" fmla="*/ 5 h 959"/>
                <a:gd name="T118" fmla="*/ 477 w 482"/>
                <a:gd name="T119" fmla="*/ 0 h 9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82" h="959">
                  <a:moveTo>
                    <a:pt x="0" y="184"/>
                  </a:moveTo>
                  <a:lnTo>
                    <a:pt x="5" y="244"/>
                  </a:lnTo>
                  <a:lnTo>
                    <a:pt x="10" y="313"/>
                  </a:lnTo>
                  <a:lnTo>
                    <a:pt x="10" y="378"/>
                  </a:lnTo>
                  <a:lnTo>
                    <a:pt x="15" y="447"/>
                  </a:lnTo>
                  <a:lnTo>
                    <a:pt x="15" y="517"/>
                  </a:lnTo>
                  <a:lnTo>
                    <a:pt x="20" y="586"/>
                  </a:lnTo>
                  <a:lnTo>
                    <a:pt x="20" y="656"/>
                  </a:lnTo>
                  <a:lnTo>
                    <a:pt x="25" y="720"/>
                  </a:lnTo>
                  <a:lnTo>
                    <a:pt x="25" y="790"/>
                  </a:lnTo>
                  <a:lnTo>
                    <a:pt x="30" y="859"/>
                  </a:lnTo>
                  <a:lnTo>
                    <a:pt x="35" y="919"/>
                  </a:lnTo>
                  <a:lnTo>
                    <a:pt x="35" y="944"/>
                  </a:lnTo>
                  <a:lnTo>
                    <a:pt x="40" y="959"/>
                  </a:lnTo>
                  <a:lnTo>
                    <a:pt x="40" y="934"/>
                  </a:lnTo>
                  <a:lnTo>
                    <a:pt x="45" y="909"/>
                  </a:lnTo>
                  <a:lnTo>
                    <a:pt x="45" y="884"/>
                  </a:lnTo>
                  <a:lnTo>
                    <a:pt x="50" y="859"/>
                  </a:lnTo>
                  <a:lnTo>
                    <a:pt x="50" y="835"/>
                  </a:lnTo>
                  <a:lnTo>
                    <a:pt x="55" y="810"/>
                  </a:lnTo>
                  <a:lnTo>
                    <a:pt x="60" y="785"/>
                  </a:lnTo>
                  <a:lnTo>
                    <a:pt x="60" y="760"/>
                  </a:lnTo>
                  <a:lnTo>
                    <a:pt x="65" y="735"/>
                  </a:lnTo>
                  <a:lnTo>
                    <a:pt x="65" y="710"/>
                  </a:lnTo>
                  <a:lnTo>
                    <a:pt x="70" y="686"/>
                  </a:lnTo>
                  <a:lnTo>
                    <a:pt x="70" y="661"/>
                  </a:lnTo>
                  <a:lnTo>
                    <a:pt x="75" y="631"/>
                  </a:lnTo>
                  <a:lnTo>
                    <a:pt x="75" y="606"/>
                  </a:lnTo>
                  <a:lnTo>
                    <a:pt x="80" y="581"/>
                  </a:lnTo>
                  <a:lnTo>
                    <a:pt x="85" y="556"/>
                  </a:lnTo>
                  <a:lnTo>
                    <a:pt x="85" y="532"/>
                  </a:lnTo>
                  <a:lnTo>
                    <a:pt x="90" y="507"/>
                  </a:lnTo>
                  <a:lnTo>
                    <a:pt x="90" y="482"/>
                  </a:lnTo>
                  <a:lnTo>
                    <a:pt x="95" y="457"/>
                  </a:lnTo>
                  <a:lnTo>
                    <a:pt x="95" y="437"/>
                  </a:lnTo>
                  <a:lnTo>
                    <a:pt x="99" y="422"/>
                  </a:lnTo>
                  <a:lnTo>
                    <a:pt x="104" y="412"/>
                  </a:lnTo>
                  <a:lnTo>
                    <a:pt x="104" y="402"/>
                  </a:lnTo>
                  <a:lnTo>
                    <a:pt x="109" y="393"/>
                  </a:lnTo>
                  <a:lnTo>
                    <a:pt x="109" y="378"/>
                  </a:lnTo>
                  <a:lnTo>
                    <a:pt x="114" y="363"/>
                  </a:lnTo>
                  <a:lnTo>
                    <a:pt x="114" y="343"/>
                  </a:lnTo>
                  <a:lnTo>
                    <a:pt x="119" y="323"/>
                  </a:lnTo>
                  <a:lnTo>
                    <a:pt x="119" y="303"/>
                  </a:lnTo>
                  <a:lnTo>
                    <a:pt x="124" y="288"/>
                  </a:lnTo>
                  <a:lnTo>
                    <a:pt x="129" y="273"/>
                  </a:lnTo>
                  <a:lnTo>
                    <a:pt x="129" y="263"/>
                  </a:lnTo>
                  <a:lnTo>
                    <a:pt x="139" y="249"/>
                  </a:lnTo>
                  <a:lnTo>
                    <a:pt x="139" y="244"/>
                  </a:lnTo>
                  <a:lnTo>
                    <a:pt x="144" y="239"/>
                  </a:lnTo>
                  <a:lnTo>
                    <a:pt x="149" y="234"/>
                  </a:lnTo>
                  <a:lnTo>
                    <a:pt x="154" y="229"/>
                  </a:lnTo>
                  <a:lnTo>
                    <a:pt x="154" y="224"/>
                  </a:lnTo>
                  <a:lnTo>
                    <a:pt x="159" y="214"/>
                  </a:lnTo>
                  <a:lnTo>
                    <a:pt x="159" y="209"/>
                  </a:lnTo>
                  <a:lnTo>
                    <a:pt x="164" y="204"/>
                  </a:lnTo>
                  <a:lnTo>
                    <a:pt x="169" y="199"/>
                  </a:lnTo>
                  <a:lnTo>
                    <a:pt x="174" y="199"/>
                  </a:lnTo>
                  <a:lnTo>
                    <a:pt x="179" y="199"/>
                  </a:lnTo>
                  <a:lnTo>
                    <a:pt x="184" y="199"/>
                  </a:lnTo>
                  <a:lnTo>
                    <a:pt x="189" y="194"/>
                  </a:lnTo>
                  <a:lnTo>
                    <a:pt x="194" y="189"/>
                  </a:lnTo>
                  <a:lnTo>
                    <a:pt x="199" y="184"/>
                  </a:lnTo>
                  <a:lnTo>
                    <a:pt x="204" y="179"/>
                  </a:lnTo>
                  <a:lnTo>
                    <a:pt x="209" y="179"/>
                  </a:lnTo>
                  <a:lnTo>
                    <a:pt x="214" y="179"/>
                  </a:lnTo>
                  <a:lnTo>
                    <a:pt x="219" y="174"/>
                  </a:lnTo>
                  <a:lnTo>
                    <a:pt x="224" y="174"/>
                  </a:lnTo>
                  <a:lnTo>
                    <a:pt x="229" y="169"/>
                  </a:lnTo>
                  <a:lnTo>
                    <a:pt x="234" y="164"/>
                  </a:lnTo>
                  <a:lnTo>
                    <a:pt x="239" y="164"/>
                  </a:lnTo>
                  <a:lnTo>
                    <a:pt x="244" y="164"/>
                  </a:lnTo>
                  <a:lnTo>
                    <a:pt x="248" y="159"/>
                  </a:lnTo>
                  <a:lnTo>
                    <a:pt x="253" y="159"/>
                  </a:lnTo>
                  <a:lnTo>
                    <a:pt x="258" y="154"/>
                  </a:lnTo>
                  <a:lnTo>
                    <a:pt x="263" y="154"/>
                  </a:lnTo>
                  <a:lnTo>
                    <a:pt x="268" y="149"/>
                  </a:lnTo>
                  <a:lnTo>
                    <a:pt x="273" y="149"/>
                  </a:lnTo>
                  <a:lnTo>
                    <a:pt x="278" y="144"/>
                  </a:lnTo>
                  <a:lnTo>
                    <a:pt x="283" y="144"/>
                  </a:lnTo>
                  <a:lnTo>
                    <a:pt x="288" y="139"/>
                  </a:lnTo>
                  <a:lnTo>
                    <a:pt x="293" y="139"/>
                  </a:lnTo>
                  <a:lnTo>
                    <a:pt x="298" y="134"/>
                  </a:lnTo>
                  <a:lnTo>
                    <a:pt x="303" y="134"/>
                  </a:lnTo>
                  <a:lnTo>
                    <a:pt x="308" y="129"/>
                  </a:lnTo>
                  <a:lnTo>
                    <a:pt x="313" y="124"/>
                  </a:lnTo>
                  <a:lnTo>
                    <a:pt x="318" y="124"/>
                  </a:lnTo>
                  <a:lnTo>
                    <a:pt x="323" y="119"/>
                  </a:lnTo>
                  <a:lnTo>
                    <a:pt x="328" y="114"/>
                  </a:lnTo>
                  <a:lnTo>
                    <a:pt x="333" y="114"/>
                  </a:lnTo>
                  <a:lnTo>
                    <a:pt x="338" y="110"/>
                  </a:lnTo>
                  <a:lnTo>
                    <a:pt x="343" y="110"/>
                  </a:lnTo>
                  <a:lnTo>
                    <a:pt x="348" y="105"/>
                  </a:lnTo>
                  <a:lnTo>
                    <a:pt x="353" y="100"/>
                  </a:lnTo>
                  <a:lnTo>
                    <a:pt x="358" y="95"/>
                  </a:lnTo>
                  <a:lnTo>
                    <a:pt x="363" y="95"/>
                  </a:lnTo>
                  <a:lnTo>
                    <a:pt x="368" y="90"/>
                  </a:lnTo>
                  <a:lnTo>
                    <a:pt x="373" y="85"/>
                  </a:lnTo>
                  <a:lnTo>
                    <a:pt x="378" y="80"/>
                  </a:lnTo>
                  <a:lnTo>
                    <a:pt x="383" y="80"/>
                  </a:lnTo>
                  <a:lnTo>
                    <a:pt x="388" y="75"/>
                  </a:lnTo>
                  <a:lnTo>
                    <a:pt x="392" y="70"/>
                  </a:lnTo>
                  <a:lnTo>
                    <a:pt x="397" y="65"/>
                  </a:lnTo>
                  <a:lnTo>
                    <a:pt x="407" y="55"/>
                  </a:lnTo>
                  <a:lnTo>
                    <a:pt x="402" y="55"/>
                  </a:lnTo>
                  <a:lnTo>
                    <a:pt x="407" y="55"/>
                  </a:lnTo>
                  <a:lnTo>
                    <a:pt x="412" y="50"/>
                  </a:lnTo>
                  <a:lnTo>
                    <a:pt x="417" y="45"/>
                  </a:lnTo>
                  <a:lnTo>
                    <a:pt x="422" y="40"/>
                  </a:lnTo>
                  <a:lnTo>
                    <a:pt x="427" y="35"/>
                  </a:lnTo>
                  <a:lnTo>
                    <a:pt x="432" y="30"/>
                  </a:lnTo>
                  <a:lnTo>
                    <a:pt x="437" y="25"/>
                  </a:lnTo>
                  <a:lnTo>
                    <a:pt x="442" y="20"/>
                  </a:lnTo>
                  <a:lnTo>
                    <a:pt x="447" y="15"/>
                  </a:lnTo>
                  <a:lnTo>
                    <a:pt x="452" y="10"/>
                  </a:lnTo>
                  <a:lnTo>
                    <a:pt x="457" y="10"/>
                  </a:lnTo>
                  <a:lnTo>
                    <a:pt x="462" y="5"/>
                  </a:lnTo>
                  <a:lnTo>
                    <a:pt x="467" y="5"/>
                  </a:lnTo>
                  <a:lnTo>
                    <a:pt x="472" y="5"/>
                  </a:lnTo>
                  <a:lnTo>
                    <a:pt x="477" y="0"/>
                  </a:lnTo>
                  <a:lnTo>
                    <a:pt x="482" y="0"/>
                  </a:lnTo>
                </a:path>
              </a:pathLst>
            </a:custGeom>
            <a:noFill/>
            <a:ln w="0">
              <a:solidFill>
                <a:srgbClr val="3F3F3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452"/>
            <p:cNvSpPr>
              <a:spLocks/>
            </p:cNvSpPr>
            <p:nvPr/>
          </p:nvSpPr>
          <p:spPr bwMode="auto">
            <a:xfrm>
              <a:off x="2673351" y="2611438"/>
              <a:ext cx="914400" cy="393700"/>
            </a:xfrm>
            <a:custGeom>
              <a:avLst/>
              <a:gdLst>
                <a:gd name="T0" fmla="*/ 10 w 576"/>
                <a:gd name="T1" fmla="*/ 0 h 248"/>
                <a:gd name="T2" fmla="*/ 25 w 576"/>
                <a:gd name="T3" fmla="*/ 5 h 248"/>
                <a:gd name="T4" fmla="*/ 40 w 576"/>
                <a:gd name="T5" fmla="*/ 20 h 248"/>
                <a:gd name="T6" fmla="*/ 50 w 576"/>
                <a:gd name="T7" fmla="*/ 35 h 248"/>
                <a:gd name="T8" fmla="*/ 60 w 576"/>
                <a:gd name="T9" fmla="*/ 50 h 248"/>
                <a:gd name="T10" fmla="*/ 65 w 576"/>
                <a:gd name="T11" fmla="*/ 65 h 248"/>
                <a:gd name="T12" fmla="*/ 75 w 576"/>
                <a:gd name="T13" fmla="*/ 85 h 248"/>
                <a:gd name="T14" fmla="*/ 85 w 576"/>
                <a:gd name="T15" fmla="*/ 104 h 248"/>
                <a:gd name="T16" fmla="*/ 95 w 576"/>
                <a:gd name="T17" fmla="*/ 119 h 248"/>
                <a:gd name="T18" fmla="*/ 99 w 576"/>
                <a:gd name="T19" fmla="*/ 139 h 248"/>
                <a:gd name="T20" fmla="*/ 114 w 576"/>
                <a:gd name="T21" fmla="*/ 159 h 248"/>
                <a:gd name="T22" fmla="*/ 129 w 576"/>
                <a:gd name="T23" fmla="*/ 179 h 248"/>
                <a:gd name="T24" fmla="*/ 139 w 576"/>
                <a:gd name="T25" fmla="*/ 189 h 248"/>
                <a:gd name="T26" fmla="*/ 154 w 576"/>
                <a:gd name="T27" fmla="*/ 204 h 248"/>
                <a:gd name="T28" fmla="*/ 169 w 576"/>
                <a:gd name="T29" fmla="*/ 214 h 248"/>
                <a:gd name="T30" fmla="*/ 184 w 576"/>
                <a:gd name="T31" fmla="*/ 219 h 248"/>
                <a:gd name="T32" fmla="*/ 199 w 576"/>
                <a:gd name="T33" fmla="*/ 229 h 248"/>
                <a:gd name="T34" fmla="*/ 214 w 576"/>
                <a:gd name="T35" fmla="*/ 234 h 248"/>
                <a:gd name="T36" fmla="*/ 229 w 576"/>
                <a:gd name="T37" fmla="*/ 239 h 248"/>
                <a:gd name="T38" fmla="*/ 243 w 576"/>
                <a:gd name="T39" fmla="*/ 243 h 248"/>
                <a:gd name="T40" fmla="*/ 258 w 576"/>
                <a:gd name="T41" fmla="*/ 243 h 248"/>
                <a:gd name="T42" fmla="*/ 273 w 576"/>
                <a:gd name="T43" fmla="*/ 243 h 248"/>
                <a:gd name="T44" fmla="*/ 288 w 576"/>
                <a:gd name="T45" fmla="*/ 243 h 248"/>
                <a:gd name="T46" fmla="*/ 303 w 576"/>
                <a:gd name="T47" fmla="*/ 248 h 248"/>
                <a:gd name="T48" fmla="*/ 318 w 576"/>
                <a:gd name="T49" fmla="*/ 248 h 248"/>
                <a:gd name="T50" fmla="*/ 333 w 576"/>
                <a:gd name="T51" fmla="*/ 248 h 248"/>
                <a:gd name="T52" fmla="*/ 348 w 576"/>
                <a:gd name="T53" fmla="*/ 248 h 248"/>
                <a:gd name="T54" fmla="*/ 363 w 576"/>
                <a:gd name="T55" fmla="*/ 248 h 248"/>
                <a:gd name="T56" fmla="*/ 378 w 576"/>
                <a:gd name="T57" fmla="*/ 248 h 248"/>
                <a:gd name="T58" fmla="*/ 392 w 576"/>
                <a:gd name="T59" fmla="*/ 248 h 248"/>
                <a:gd name="T60" fmla="*/ 412 w 576"/>
                <a:gd name="T61" fmla="*/ 248 h 248"/>
                <a:gd name="T62" fmla="*/ 417 w 576"/>
                <a:gd name="T63" fmla="*/ 248 h 248"/>
                <a:gd name="T64" fmla="*/ 432 w 576"/>
                <a:gd name="T65" fmla="*/ 243 h 248"/>
                <a:gd name="T66" fmla="*/ 447 w 576"/>
                <a:gd name="T67" fmla="*/ 243 h 248"/>
                <a:gd name="T68" fmla="*/ 462 w 576"/>
                <a:gd name="T69" fmla="*/ 239 h 248"/>
                <a:gd name="T70" fmla="*/ 477 w 576"/>
                <a:gd name="T71" fmla="*/ 239 h 248"/>
                <a:gd name="T72" fmla="*/ 492 w 576"/>
                <a:gd name="T73" fmla="*/ 239 h 248"/>
                <a:gd name="T74" fmla="*/ 507 w 576"/>
                <a:gd name="T75" fmla="*/ 239 h 248"/>
                <a:gd name="T76" fmla="*/ 522 w 576"/>
                <a:gd name="T77" fmla="*/ 239 h 248"/>
                <a:gd name="T78" fmla="*/ 536 w 576"/>
                <a:gd name="T79" fmla="*/ 239 h 248"/>
                <a:gd name="T80" fmla="*/ 551 w 576"/>
                <a:gd name="T81" fmla="*/ 239 h 248"/>
                <a:gd name="T82" fmla="*/ 566 w 576"/>
                <a:gd name="T83" fmla="*/ 239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76" h="248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5"/>
                  </a:lnTo>
                  <a:lnTo>
                    <a:pt x="25" y="5"/>
                  </a:lnTo>
                  <a:lnTo>
                    <a:pt x="30" y="10"/>
                  </a:lnTo>
                  <a:lnTo>
                    <a:pt x="35" y="15"/>
                  </a:lnTo>
                  <a:lnTo>
                    <a:pt x="40" y="20"/>
                  </a:lnTo>
                  <a:lnTo>
                    <a:pt x="45" y="25"/>
                  </a:lnTo>
                  <a:lnTo>
                    <a:pt x="50" y="30"/>
                  </a:lnTo>
                  <a:lnTo>
                    <a:pt x="50" y="35"/>
                  </a:lnTo>
                  <a:lnTo>
                    <a:pt x="55" y="40"/>
                  </a:lnTo>
                  <a:lnTo>
                    <a:pt x="55" y="45"/>
                  </a:lnTo>
                  <a:lnTo>
                    <a:pt x="60" y="50"/>
                  </a:lnTo>
                  <a:lnTo>
                    <a:pt x="60" y="55"/>
                  </a:lnTo>
                  <a:lnTo>
                    <a:pt x="65" y="60"/>
                  </a:lnTo>
                  <a:lnTo>
                    <a:pt x="65" y="65"/>
                  </a:lnTo>
                  <a:lnTo>
                    <a:pt x="70" y="70"/>
                  </a:lnTo>
                  <a:lnTo>
                    <a:pt x="75" y="80"/>
                  </a:lnTo>
                  <a:lnTo>
                    <a:pt x="75" y="85"/>
                  </a:lnTo>
                  <a:lnTo>
                    <a:pt x="80" y="90"/>
                  </a:lnTo>
                  <a:lnTo>
                    <a:pt x="80" y="95"/>
                  </a:lnTo>
                  <a:lnTo>
                    <a:pt x="85" y="104"/>
                  </a:lnTo>
                  <a:lnTo>
                    <a:pt x="85" y="109"/>
                  </a:lnTo>
                  <a:lnTo>
                    <a:pt x="90" y="114"/>
                  </a:lnTo>
                  <a:lnTo>
                    <a:pt x="95" y="119"/>
                  </a:lnTo>
                  <a:lnTo>
                    <a:pt x="95" y="124"/>
                  </a:lnTo>
                  <a:lnTo>
                    <a:pt x="99" y="134"/>
                  </a:lnTo>
                  <a:lnTo>
                    <a:pt x="99" y="139"/>
                  </a:lnTo>
                  <a:lnTo>
                    <a:pt x="109" y="149"/>
                  </a:lnTo>
                  <a:lnTo>
                    <a:pt x="109" y="154"/>
                  </a:lnTo>
                  <a:lnTo>
                    <a:pt x="114" y="159"/>
                  </a:lnTo>
                  <a:lnTo>
                    <a:pt x="124" y="169"/>
                  </a:lnTo>
                  <a:lnTo>
                    <a:pt x="124" y="174"/>
                  </a:lnTo>
                  <a:lnTo>
                    <a:pt x="129" y="179"/>
                  </a:lnTo>
                  <a:lnTo>
                    <a:pt x="139" y="189"/>
                  </a:lnTo>
                  <a:lnTo>
                    <a:pt x="134" y="189"/>
                  </a:lnTo>
                  <a:lnTo>
                    <a:pt x="139" y="189"/>
                  </a:lnTo>
                  <a:lnTo>
                    <a:pt x="144" y="194"/>
                  </a:lnTo>
                  <a:lnTo>
                    <a:pt x="149" y="199"/>
                  </a:lnTo>
                  <a:lnTo>
                    <a:pt x="154" y="204"/>
                  </a:lnTo>
                  <a:lnTo>
                    <a:pt x="159" y="209"/>
                  </a:lnTo>
                  <a:lnTo>
                    <a:pt x="164" y="209"/>
                  </a:lnTo>
                  <a:lnTo>
                    <a:pt x="169" y="214"/>
                  </a:lnTo>
                  <a:lnTo>
                    <a:pt x="174" y="219"/>
                  </a:lnTo>
                  <a:lnTo>
                    <a:pt x="179" y="219"/>
                  </a:lnTo>
                  <a:lnTo>
                    <a:pt x="184" y="219"/>
                  </a:lnTo>
                  <a:lnTo>
                    <a:pt x="189" y="224"/>
                  </a:lnTo>
                  <a:lnTo>
                    <a:pt x="194" y="229"/>
                  </a:lnTo>
                  <a:lnTo>
                    <a:pt x="199" y="229"/>
                  </a:lnTo>
                  <a:lnTo>
                    <a:pt x="204" y="229"/>
                  </a:lnTo>
                  <a:lnTo>
                    <a:pt x="209" y="234"/>
                  </a:lnTo>
                  <a:lnTo>
                    <a:pt x="214" y="234"/>
                  </a:lnTo>
                  <a:lnTo>
                    <a:pt x="219" y="234"/>
                  </a:lnTo>
                  <a:lnTo>
                    <a:pt x="224" y="239"/>
                  </a:lnTo>
                  <a:lnTo>
                    <a:pt x="229" y="239"/>
                  </a:lnTo>
                  <a:lnTo>
                    <a:pt x="234" y="239"/>
                  </a:lnTo>
                  <a:lnTo>
                    <a:pt x="239" y="239"/>
                  </a:lnTo>
                  <a:lnTo>
                    <a:pt x="243" y="243"/>
                  </a:lnTo>
                  <a:lnTo>
                    <a:pt x="248" y="243"/>
                  </a:lnTo>
                  <a:lnTo>
                    <a:pt x="253" y="243"/>
                  </a:lnTo>
                  <a:lnTo>
                    <a:pt x="258" y="243"/>
                  </a:lnTo>
                  <a:lnTo>
                    <a:pt x="263" y="243"/>
                  </a:lnTo>
                  <a:lnTo>
                    <a:pt x="268" y="243"/>
                  </a:lnTo>
                  <a:lnTo>
                    <a:pt x="273" y="243"/>
                  </a:lnTo>
                  <a:lnTo>
                    <a:pt x="278" y="243"/>
                  </a:lnTo>
                  <a:lnTo>
                    <a:pt x="283" y="243"/>
                  </a:lnTo>
                  <a:lnTo>
                    <a:pt x="288" y="243"/>
                  </a:lnTo>
                  <a:lnTo>
                    <a:pt x="293" y="248"/>
                  </a:lnTo>
                  <a:lnTo>
                    <a:pt x="298" y="248"/>
                  </a:lnTo>
                  <a:lnTo>
                    <a:pt x="303" y="248"/>
                  </a:lnTo>
                  <a:lnTo>
                    <a:pt x="308" y="248"/>
                  </a:lnTo>
                  <a:lnTo>
                    <a:pt x="313" y="248"/>
                  </a:lnTo>
                  <a:lnTo>
                    <a:pt x="318" y="248"/>
                  </a:lnTo>
                  <a:lnTo>
                    <a:pt x="323" y="248"/>
                  </a:lnTo>
                  <a:lnTo>
                    <a:pt x="328" y="248"/>
                  </a:lnTo>
                  <a:lnTo>
                    <a:pt x="333" y="248"/>
                  </a:lnTo>
                  <a:lnTo>
                    <a:pt x="338" y="248"/>
                  </a:lnTo>
                  <a:lnTo>
                    <a:pt x="343" y="248"/>
                  </a:lnTo>
                  <a:lnTo>
                    <a:pt x="348" y="248"/>
                  </a:lnTo>
                  <a:lnTo>
                    <a:pt x="353" y="248"/>
                  </a:lnTo>
                  <a:lnTo>
                    <a:pt x="358" y="248"/>
                  </a:lnTo>
                  <a:lnTo>
                    <a:pt x="363" y="248"/>
                  </a:lnTo>
                  <a:lnTo>
                    <a:pt x="368" y="248"/>
                  </a:lnTo>
                  <a:lnTo>
                    <a:pt x="373" y="248"/>
                  </a:lnTo>
                  <a:lnTo>
                    <a:pt x="378" y="248"/>
                  </a:lnTo>
                  <a:lnTo>
                    <a:pt x="383" y="248"/>
                  </a:lnTo>
                  <a:lnTo>
                    <a:pt x="388" y="248"/>
                  </a:lnTo>
                  <a:lnTo>
                    <a:pt x="392" y="248"/>
                  </a:lnTo>
                  <a:lnTo>
                    <a:pt x="397" y="248"/>
                  </a:lnTo>
                  <a:lnTo>
                    <a:pt x="402" y="248"/>
                  </a:lnTo>
                  <a:lnTo>
                    <a:pt x="412" y="248"/>
                  </a:lnTo>
                  <a:lnTo>
                    <a:pt x="407" y="248"/>
                  </a:lnTo>
                  <a:lnTo>
                    <a:pt x="412" y="248"/>
                  </a:lnTo>
                  <a:lnTo>
                    <a:pt x="417" y="248"/>
                  </a:lnTo>
                  <a:lnTo>
                    <a:pt x="422" y="248"/>
                  </a:lnTo>
                  <a:lnTo>
                    <a:pt x="427" y="243"/>
                  </a:lnTo>
                  <a:lnTo>
                    <a:pt x="432" y="243"/>
                  </a:lnTo>
                  <a:lnTo>
                    <a:pt x="437" y="243"/>
                  </a:lnTo>
                  <a:lnTo>
                    <a:pt x="442" y="243"/>
                  </a:lnTo>
                  <a:lnTo>
                    <a:pt x="447" y="243"/>
                  </a:lnTo>
                  <a:lnTo>
                    <a:pt x="452" y="239"/>
                  </a:lnTo>
                  <a:lnTo>
                    <a:pt x="457" y="239"/>
                  </a:lnTo>
                  <a:lnTo>
                    <a:pt x="462" y="239"/>
                  </a:lnTo>
                  <a:lnTo>
                    <a:pt x="467" y="239"/>
                  </a:lnTo>
                  <a:lnTo>
                    <a:pt x="472" y="239"/>
                  </a:lnTo>
                  <a:lnTo>
                    <a:pt x="477" y="239"/>
                  </a:lnTo>
                  <a:lnTo>
                    <a:pt x="482" y="239"/>
                  </a:lnTo>
                  <a:lnTo>
                    <a:pt x="487" y="239"/>
                  </a:lnTo>
                  <a:lnTo>
                    <a:pt x="492" y="239"/>
                  </a:lnTo>
                  <a:lnTo>
                    <a:pt x="497" y="239"/>
                  </a:lnTo>
                  <a:lnTo>
                    <a:pt x="502" y="239"/>
                  </a:lnTo>
                  <a:lnTo>
                    <a:pt x="507" y="239"/>
                  </a:lnTo>
                  <a:lnTo>
                    <a:pt x="512" y="239"/>
                  </a:lnTo>
                  <a:lnTo>
                    <a:pt x="517" y="239"/>
                  </a:lnTo>
                  <a:lnTo>
                    <a:pt x="522" y="239"/>
                  </a:lnTo>
                  <a:lnTo>
                    <a:pt x="527" y="239"/>
                  </a:lnTo>
                  <a:lnTo>
                    <a:pt x="532" y="239"/>
                  </a:lnTo>
                  <a:lnTo>
                    <a:pt x="536" y="239"/>
                  </a:lnTo>
                  <a:lnTo>
                    <a:pt x="541" y="239"/>
                  </a:lnTo>
                  <a:lnTo>
                    <a:pt x="546" y="239"/>
                  </a:lnTo>
                  <a:lnTo>
                    <a:pt x="551" y="239"/>
                  </a:lnTo>
                  <a:lnTo>
                    <a:pt x="556" y="239"/>
                  </a:lnTo>
                  <a:lnTo>
                    <a:pt x="561" y="239"/>
                  </a:lnTo>
                  <a:lnTo>
                    <a:pt x="566" y="239"/>
                  </a:lnTo>
                  <a:lnTo>
                    <a:pt x="571" y="239"/>
                  </a:lnTo>
                  <a:lnTo>
                    <a:pt x="576" y="239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453"/>
            <p:cNvSpPr>
              <a:spLocks/>
            </p:cNvSpPr>
            <p:nvPr/>
          </p:nvSpPr>
          <p:spPr bwMode="auto">
            <a:xfrm>
              <a:off x="3587751" y="2990850"/>
              <a:ext cx="1001713" cy="30162"/>
            </a:xfrm>
            <a:custGeom>
              <a:avLst/>
              <a:gdLst>
                <a:gd name="T0" fmla="*/ 10 w 631"/>
                <a:gd name="T1" fmla="*/ 0 h 19"/>
                <a:gd name="T2" fmla="*/ 25 w 631"/>
                <a:gd name="T3" fmla="*/ 4 h 19"/>
                <a:gd name="T4" fmla="*/ 40 w 631"/>
                <a:gd name="T5" fmla="*/ 4 h 19"/>
                <a:gd name="T6" fmla="*/ 55 w 631"/>
                <a:gd name="T7" fmla="*/ 9 h 19"/>
                <a:gd name="T8" fmla="*/ 70 w 631"/>
                <a:gd name="T9" fmla="*/ 9 h 19"/>
                <a:gd name="T10" fmla="*/ 85 w 631"/>
                <a:gd name="T11" fmla="*/ 9 h 19"/>
                <a:gd name="T12" fmla="*/ 100 w 631"/>
                <a:gd name="T13" fmla="*/ 9 h 19"/>
                <a:gd name="T14" fmla="*/ 114 w 631"/>
                <a:gd name="T15" fmla="*/ 14 h 19"/>
                <a:gd name="T16" fmla="*/ 129 w 631"/>
                <a:gd name="T17" fmla="*/ 14 h 19"/>
                <a:gd name="T18" fmla="*/ 144 w 631"/>
                <a:gd name="T19" fmla="*/ 14 h 19"/>
                <a:gd name="T20" fmla="*/ 159 w 631"/>
                <a:gd name="T21" fmla="*/ 19 h 19"/>
                <a:gd name="T22" fmla="*/ 174 w 631"/>
                <a:gd name="T23" fmla="*/ 19 h 19"/>
                <a:gd name="T24" fmla="*/ 189 w 631"/>
                <a:gd name="T25" fmla="*/ 19 h 19"/>
                <a:gd name="T26" fmla="*/ 204 w 631"/>
                <a:gd name="T27" fmla="*/ 19 h 19"/>
                <a:gd name="T28" fmla="*/ 219 w 631"/>
                <a:gd name="T29" fmla="*/ 19 h 19"/>
                <a:gd name="T30" fmla="*/ 234 w 631"/>
                <a:gd name="T31" fmla="*/ 19 h 19"/>
                <a:gd name="T32" fmla="*/ 249 w 631"/>
                <a:gd name="T33" fmla="*/ 19 h 19"/>
                <a:gd name="T34" fmla="*/ 263 w 631"/>
                <a:gd name="T35" fmla="*/ 19 h 19"/>
                <a:gd name="T36" fmla="*/ 278 w 631"/>
                <a:gd name="T37" fmla="*/ 19 h 19"/>
                <a:gd name="T38" fmla="*/ 293 w 631"/>
                <a:gd name="T39" fmla="*/ 19 h 19"/>
                <a:gd name="T40" fmla="*/ 308 w 631"/>
                <a:gd name="T41" fmla="*/ 19 h 19"/>
                <a:gd name="T42" fmla="*/ 323 w 631"/>
                <a:gd name="T43" fmla="*/ 14 h 19"/>
                <a:gd name="T44" fmla="*/ 338 w 631"/>
                <a:gd name="T45" fmla="*/ 14 h 19"/>
                <a:gd name="T46" fmla="*/ 353 w 631"/>
                <a:gd name="T47" fmla="*/ 14 h 19"/>
                <a:gd name="T48" fmla="*/ 368 w 631"/>
                <a:gd name="T49" fmla="*/ 19 h 19"/>
                <a:gd name="T50" fmla="*/ 383 w 631"/>
                <a:gd name="T51" fmla="*/ 19 h 19"/>
                <a:gd name="T52" fmla="*/ 398 w 631"/>
                <a:gd name="T53" fmla="*/ 19 h 19"/>
                <a:gd name="T54" fmla="*/ 412 w 631"/>
                <a:gd name="T55" fmla="*/ 14 h 19"/>
                <a:gd name="T56" fmla="*/ 427 w 631"/>
                <a:gd name="T57" fmla="*/ 14 h 19"/>
                <a:gd name="T58" fmla="*/ 442 w 631"/>
                <a:gd name="T59" fmla="*/ 19 h 19"/>
                <a:gd name="T60" fmla="*/ 457 w 631"/>
                <a:gd name="T61" fmla="*/ 19 h 19"/>
                <a:gd name="T62" fmla="*/ 472 w 631"/>
                <a:gd name="T63" fmla="*/ 19 h 19"/>
                <a:gd name="T64" fmla="*/ 487 w 631"/>
                <a:gd name="T65" fmla="*/ 19 h 19"/>
                <a:gd name="T66" fmla="*/ 502 w 631"/>
                <a:gd name="T67" fmla="*/ 14 h 19"/>
                <a:gd name="T68" fmla="*/ 517 w 631"/>
                <a:gd name="T69" fmla="*/ 14 h 19"/>
                <a:gd name="T70" fmla="*/ 532 w 631"/>
                <a:gd name="T71" fmla="*/ 14 h 19"/>
                <a:gd name="T72" fmla="*/ 547 w 631"/>
                <a:gd name="T73" fmla="*/ 14 h 19"/>
                <a:gd name="T74" fmla="*/ 561 w 631"/>
                <a:gd name="T75" fmla="*/ 14 h 19"/>
                <a:gd name="T76" fmla="*/ 576 w 631"/>
                <a:gd name="T77" fmla="*/ 19 h 19"/>
                <a:gd name="T78" fmla="*/ 591 w 631"/>
                <a:gd name="T79" fmla="*/ 19 h 19"/>
                <a:gd name="T80" fmla="*/ 606 w 631"/>
                <a:gd name="T81" fmla="*/ 19 h 19"/>
                <a:gd name="T82" fmla="*/ 621 w 631"/>
                <a:gd name="T83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1" h="19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4"/>
                  </a:lnTo>
                  <a:lnTo>
                    <a:pt x="25" y="4"/>
                  </a:lnTo>
                  <a:lnTo>
                    <a:pt x="30" y="4"/>
                  </a:lnTo>
                  <a:lnTo>
                    <a:pt x="35" y="4"/>
                  </a:lnTo>
                  <a:lnTo>
                    <a:pt x="40" y="4"/>
                  </a:lnTo>
                  <a:lnTo>
                    <a:pt x="45" y="9"/>
                  </a:lnTo>
                  <a:lnTo>
                    <a:pt x="50" y="9"/>
                  </a:lnTo>
                  <a:lnTo>
                    <a:pt x="55" y="9"/>
                  </a:lnTo>
                  <a:lnTo>
                    <a:pt x="60" y="9"/>
                  </a:lnTo>
                  <a:lnTo>
                    <a:pt x="65" y="9"/>
                  </a:lnTo>
                  <a:lnTo>
                    <a:pt x="70" y="9"/>
                  </a:lnTo>
                  <a:lnTo>
                    <a:pt x="75" y="9"/>
                  </a:lnTo>
                  <a:lnTo>
                    <a:pt x="80" y="9"/>
                  </a:lnTo>
                  <a:lnTo>
                    <a:pt x="85" y="9"/>
                  </a:lnTo>
                  <a:lnTo>
                    <a:pt x="90" y="9"/>
                  </a:lnTo>
                  <a:lnTo>
                    <a:pt x="95" y="9"/>
                  </a:lnTo>
                  <a:lnTo>
                    <a:pt x="100" y="9"/>
                  </a:lnTo>
                  <a:lnTo>
                    <a:pt x="105" y="9"/>
                  </a:lnTo>
                  <a:lnTo>
                    <a:pt x="109" y="14"/>
                  </a:lnTo>
                  <a:lnTo>
                    <a:pt x="114" y="14"/>
                  </a:lnTo>
                  <a:lnTo>
                    <a:pt x="119" y="14"/>
                  </a:lnTo>
                  <a:lnTo>
                    <a:pt x="124" y="14"/>
                  </a:lnTo>
                  <a:lnTo>
                    <a:pt x="129" y="14"/>
                  </a:lnTo>
                  <a:lnTo>
                    <a:pt x="134" y="14"/>
                  </a:lnTo>
                  <a:lnTo>
                    <a:pt x="139" y="14"/>
                  </a:lnTo>
                  <a:lnTo>
                    <a:pt x="144" y="14"/>
                  </a:lnTo>
                  <a:lnTo>
                    <a:pt x="149" y="19"/>
                  </a:lnTo>
                  <a:lnTo>
                    <a:pt x="154" y="19"/>
                  </a:lnTo>
                  <a:lnTo>
                    <a:pt x="159" y="19"/>
                  </a:lnTo>
                  <a:lnTo>
                    <a:pt x="164" y="19"/>
                  </a:lnTo>
                  <a:lnTo>
                    <a:pt x="169" y="19"/>
                  </a:lnTo>
                  <a:lnTo>
                    <a:pt x="174" y="19"/>
                  </a:lnTo>
                  <a:lnTo>
                    <a:pt x="179" y="19"/>
                  </a:lnTo>
                  <a:lnTo>
                    <a:pt x="184" y="19"/>
                  </a:lnTo>
                  <a:lnTo>
                    <a:pt x="189" y="19"/>
                  </a:lnTo>
                  <a:lnTo>
                    <a:pt x="194" y="19"/>
                  </a:lnTo>
                  <a:lnTo>
                    <a:pt x="199" y="19"/>
                  </a:lnTo>
                  <a:lnTo>
                    <a:pt x="204" y="19"/>
                  </a:lnTo>
                  <a:lnTo>
                    <a:pt x="209" y="19"/>
                  </a:lnTo>
                  <a:lnTo>
                    <a:pt x="214" y="19"/>
                  </a:lnTo>
                  <a:lnTo>
                    <a:pt x="219" y="19"/>
                  </a:lnTo>
                  <a:lnTo>
                    <a:pt x="224" y="19"/>
                  </a:lnTo>
                  <a:lnTo>
                    <a:pt x="229" y="19"/>
                  </a:lnTo>
                  <a:lnTo>
                    <a:pt x="234" y="19"/>
                  </a:lnTo>
                  <a:lnTo>
                    <a:pt x="239" y="19"/>
                  </a:lnTo>
                  <a:lnTo>
                    <a:pt x="244" y="19"/>
                  </a:lnTo>
                  <a:lnTo>
                    <a:pt x="249" y="19"/>
                  </a:lnTo>
                  <a:lnTo>
                    <a:pt x="253" y="19"/>
                  </a:lnTo>
                  <a:lnTo>
                    <a:pt x="258" y="19"/>
                  </a:lnTo>
                  <a:lnTo>
                    <a:pt x="263" y="19"/>
                  </a:lnTo>
                  <a:lnTo>
                    <a:pt x="268" y="19"/>
                  </a:lnTo>
                  <a:lnTo>
                    <a:pt x="273" y="19"/>
                  </a:lnTo>
                  <a:lnTo>
                    <a:pt x="278" y="19"/>
                  </a:lnTo>
                  <a:lnTo>
                    <a:pt x="283" y="19"/>
                  </a:lnTo>
                  <a:lnTo>
                    <a:pt x="288" y="19"/>
                  </a:lnTo>
                  <a:lnTo>
                    <a:pt x="293" y="19"/>
                  </a:lnTo>
                  <a:lnTo>
                    <a:pt x="298" y="19"/>
                  </a:lnTo>
                  <a:lnTo>
                    <a:pt x="303" y="19"/>
                  </a:lnTo>
                  <a:lnTo>
                    <a:pt x="308" y="19"/>
                  </a:lnTo>
                  <a:lnTo>
                    <a:pt x="313" y="14"/>
                  </a:lnTo>
                  <a:lnTo>
                    <a:pt x="318" y="19"/>
                  </a:lnTo>
                  <a:lnTo>
                    <a:pt x="323" y="14"/>
                  </a:lnTo>
                  <a:lnTo>
                    <a:pt x="328" y="14"/>
                  </a:lnTo>
                  <a:lnTo>
                    <a:pt x="333" y="14"/>
                  </a:lnTo>
                  <a:lnTo>
                    <a:pt x="338" y="14"/>
                  </a:lnTo>
                  <a:lnTo>
                    <a:pt x="343" y="14"/>
                  </a:lnTo>
                  <a:lnTo>
                    <a:pt x="348" y="14"/>
                  </a:lnTo>
                  <a:lnTo>
                    <a:pt x="353" y="14"/>
                  </a:lnTo>
                  <a:lnTo>
                    <a:pt x="358" y="14"/>
                  </a:lnTo>
                  <a:lnTo>
                    <a:pt x="363" y="14"/>
                  </a:lnTo>
                  <a:lnTo>
                    <a:pt x="368" y="19"/>
                  </a:lnTo>
                  <a:lnTo>
                    <a:pt x="373" y="19"/>
                  </a:lnTo>
                  <a:lnTo>
                    <a:pt x="378" y="19"/>
                  </a:lnTo>
                  <a:lnTo>
                    <a:pt x="383" y="19"/>
                  </a:lnTo>
                  <a:lnTo>
                    <a:pt x="388" y="19"/>
                  </a:lnTo>
                  <a:lnTo>
                    <a:pt x="393" y="19"/>
                  </a:lnTo>
                  <a:lnTo>
                    <a:pt x="398" y="19"/>
                  </a:lnTo>
                  <a:lnTo>
                    <a:pt x="402" y="19"/>
                  </a:lnTo>
                  <a:lnTo>
                    <a:pt x="407" y="19"/>
                  </a:lnTo>
                  <a:lnTo>
                    <a:pt x="412" y="14"/>
                  </a:lnTo>
                  <a:lnTo>
                    <a:pt x="417" y="14"/>
                  </a:lnTo>
                  <a:lnTo>
                    <a:pt x="422" y="14"/>
                  </a:lnTo>
                  <a:lnTo>
                    <a:pt x="427" y="14"/>
                  </a:lnTo>
                  <a:lnTo>
                    <a:pt x="432" y="14"/>
                  </a:lnTo>
                  <a:lnTo>
                    <a:pt x="437" y="19"/>
                  </a:lnTo>
                  <a:lnTo>
                    <a:pt x="442" y="19"/>
                  </a:lnTo>
                  <a:lnTo>
                    <a:pt x="447" y="19"/>
                  </a:lnTo>
                  <a:lnTo>
                    <a:pt x="452" y="19"/>
                  </a:lnTo>
                  <a:lnTo>
                    <a:pt x="457" y="19"/>
                  </a:lnTo>
                  <a:lnTo>
                    <a:pt x="462" y="19"/>
                  </a:lnTo>
                  <a:lnTo>
                    <a:pt x="467" y="19"/>
                  </a:lnTo>
                  <a:lnTo>
                    <a:pt x="472" y="19"/>
                  </a:lnTo>
                  <a:lnTo>
                    <a:pt x="477" y="19"/>
                  </a:lnTo>
                  <a:lnTo>
                    <a:pt x="482" y="19"/>
                  </a:lnTo>
                  <a:lnTo>
                    <a:pt x="487" y="19"/>
                  </a:lnTo>
                  <a:lnTo>
                    <a:pt x="492" y="14"/>
                  </a:lnTo>
                  <a:lnTo>
                    <a:pt x="497" y="14"/>
                  </a:lnTo>
                  <a:lnTo>
                    <a:pt x="502" y="14"/>
                  </a:lnTo>
                  <a:lnTo>
                    <a:pt x="507" y="14"/>
                  </a:lnTo>
                  <a:lnTo>
                    <a:pt x="512" y="14"/>
                  </a:lnTo>
                  <a:lnTo>
                    <a:pt x="517" y="14"/>
                  </a:lnTo>
                  <a:lnTo>
                    <a:pt x="522" y="14"/>
                  </a:lnTo>
                  <a:lnTo>
                    <a:pt x="527" y="19"/>
                  </a:lnTo>
                  <a:lnTo>
                    <a:pt x="532" y="14"/>
                  </a:lnTo>
                  <a:lnTo>
                    <a:pt x="537" y="14"/>
                  </a:lnTo>
                  <a:lnTo>
                    <a:pt x="542" y="14"/>
                  </a:lnTo>
                  <a:lnTo>
                    <a:pt x="547" y="14"/>
                  </a:lnTo>
                  <a:lnTo>
                    <a:pt x="551" y="14"/>
                  </a:lnTo>
                  <a:lnTo>
                    <a:pt x="556" y="14"/>
                  </a:lnTo>
                  <a:lnTo>
                    <a:pt x="561" y="14"/>
                  </a:lnTo>
                  <a:lnTo>
                    <a:pt x="566" y="14"/>
                  </a:lnTo>
                  <a:lnTo>
                    <a:pt x="571" y="19"/>
                  </a:lnTo>
                  <a:lnTo>
                    <a:pt x="576" y="19"/>
                  </a:lnTo>
                  <a:lnTo>
                    <a:pt x="581" y="19"/>
                  </a:lnTo>
                  <a:lnTo>
                    <a:pt x="586" y="19"/>
                  </a:lnTo>
                  <a:lnTo>
                    <a:pt x="591" y="19"/>
                  </a:lnTo>
                  <a:lnTo>
                    <a:pt x="596" y="19"/>
                  </a:lnTo>
                  <a:lnTo>
                    <a:pt x="601" y="19"/>
                  </a:lnTo>
                  <a:lnTo>
                    <a:pt x="606" y="19"/>
                  </a:lnTo>
                  <a:lnTo>
                    <a:pt x="611" y="19"/>
                  </a:lnTo>
                  <a:lnTo>
                    <a:pt x="616" y="19"/>
                  </a:lnTo>
                  <a:lnTo>
                    <a:pt x="621" y="19"/>
                  </a:lnTo>
                  <a:lnTo>
                    <a:pt x="626" y="19"/>
                  </a:lnTo>
                  <a:lnTo>
                    <a:pt x="631" y="19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454"/>
            <p:cNvSpPr>
              <a:spLocks/>
            </p:cNvSpPr>
            <p:nvPr/>
          </p:nvSpPr>
          <p:spPr bwMode="auto">
            <a:xfrm>
              <a:off x="4589463" y="2555875"/>
              <a:ext cx="890588" cy="655637"/>
            </a:xfrm>
            <a:custGeom>
              <a:avLst/>
              <a:gdLst>
                <a:gd name="T0" fmla="*/ 10 w 561"/>
                <a:gd name="T1" fmla="*/ 288 h 413"/>
                <a:gd name="T2" fmla="*/ 25 w 561"/>
                <a:gd name="T3" fmla="*/ 293 h 413"/>
                <a:gd name="T4" fmla="*/ 40 w 561"/>
                <a:gd name="T5" fmla="*/ 293 h 413"/>
                <a:gd name="T6" fmla="*/ 55 w 561"/>
                <a:gd name="T7" fmla="*/ 293 h 413"/>
                <a:gd name="T8" fmla="*/ 69 w 561"/>
                <a:gd name="T9" fmla="*/ 293 h 413"/>
                <a:gd name="T10" fmla="*/ 84 w 561"/>
                <a:gd name="T11" fmla="*/ 293 h 413"/>
                <a:gd name="T12" fmla="*/ 99 w 561"/>
                <a:gd name="T13" fmla="*/ 288 h 413"/>
                <a:gd name="T14" fmla="*/ 114 w 561"/>
                <a:gd name="T15" fmla="*/ 293 h 413"/>
                <a:gd name="T16" fmla="*/ 129 w 561"/>
                <a:gd name="T17" fmla="*/ 288 h 413"/>
                <a:gd name="T18" fmla="*/ 144 w 561"/>
                <a:gd name="T19" fmla="*/ 288 h 413"/>
                <a:gd name="T20" fmla="*/ 159 w 561"/>
                <a:gd name="T21" fmla="*/ 283 h 413"/>
                <a:gd name="T22" fmla="*/ 174 w 561"/>
                <a:gd name="T23" fmla="*/ 278 h 413"/>
                <a:gd name="T24" fmla="*/ 189 w 561"/>
                <a:gd name="T25" fmla="*/ 283 h 413"/>
                <a:gd name="T26" fmla="*/ 204 w 561"/>
                <a:gd name="T27" fmla="*/ 278 h 413"/>
                <a:gd name="T28" fmla="*/ 218 w 561"/>
                <a:gd name="T29" fmla="*/ 283 h 413"/>
                <a:gd name="T30" fmla="*/ 233 w 561"/>
                <a:gd name="T31" fmla="*/ 288 h 413"/>
                <a:gd name="T32" fmla="*/ 248 w 561"/>
                <a:gd name="T33" fmla="*/ 293 h 413"/>
                <a:gd name="T34" fmla="*/ 263 w 561"/>
                <a:gd name="T35" fmla="*/ 288 h 413"/>
                <a:gd name="T36" fmla="*/ 278 w 561"/>
                <a:gd name="T37" fmla="*/ 293 h 413"/>
                <a:gd name="T38" fmla="*/ 293 w 561"/>
                <a:gd name="T39" fmla="*/ 308 h 413"/>
                <a:gd name="T40" fmla="*/ 308 w 561"/>
                <a:gd name="T41" fmla="*/ 303 h 413"/>
                <a:gd name="T42" fmla="*/ 323 w 561"/>
                <a:gd name="T43" fmla="*/ 293 h 413"/>
                <a:gd name="T44" fmla="*/ 338 w 561"/>
                <a:gd name="T45" fmla="*/ 293 h 413"/>
                <a:gd name="T46" fmla="*/ 353 w 561"/>
                <a:gd name="T47" fmla="*/ 298 h 413"/>
                <a:gd name="T48" fmla="*/ 367 w 561"/>
                <a:gd name="T49" fmla="*/ 298 h 413"/>
                <a:gd name="T50" fmla="*/ 382 w 561"/>
                <a:gd name="T51" fmla="*/ 298 h 413"/>
                <a:gd name="T52" fmla="*/ 397 w 561"/>
                <a:gd name="T53" fmla="*/ 298 h 413"/>
                <a:gd name="T54" fmla="*/ 412 w 561"/>
                <a:gd name="T55" fmla="*/ 293 h 413"/>
                <a:gd name="T56" fmla="*/ 427 w 561"/>
                <a:gd name="T57" fmla="*/ 293 h 413"/>
                <a:gd name="T58" fmla="*/ 442 w 561"/>
                <a:gd name="T59" fmla="*/ 293 h 413"/>
                <a:gd name="T60" fmla="*/ 457 w 561"/>
                <a:gd name="T61" fmla="*/ 293 h 413"/>
                <a:gd name="T62" fmla="*/ 472 w 561"/>
                <a:gd name="T63" fmla="*/ 283 h 413"/>
                <a:gd name="T64" fmla="*/ 482 w 561"/>
                <a:gd name="T65" fmla="*/ 264 h 413"/>
                <a:gd name="T66" fmla="*/ 492 w 561"/>
                <a:gd name="T67" fmla="*/ 214 h 413"/>
                <a:gd name="T68" fmla="*/ 497 w 561"/>
                <a:gd name="T69" fmla="*/ 154 h 413"/>
                <a:gd name="T70" fmla="*/ 506 w 561"/>
                <a:gd name="T71" fmla="*/ 95 h 413"/>
                <a:gd name="T72" fmla="*/ 516 w 561"/>
                <a:gd name="T73" fmla="*/ 75 h 413"/>
                <a:gd name="T74" fmla="*/ 521 w 561"/>
                <a:gd name="T75" fmla="*/ 50 h 413"/>
                <a:gd name="T76" fmla="*/ 531 w 561"/>
                <a:gd name="T77" fmla="*/ 10 h 413"/>
                <a:gd name="T78" fmla="*/ 541 w 561"/>
                <a:gd name="T79" fmla="*/ 20 h 413"/>
                <a:gd name="T80" fmla="*/ 546 w 561"/>
                <a:gd name="T81" fmla="*/ 110 h 413"/>
                <a:gd name="T82" fmla="*/ 556 w 561"/>
                <a:gd name="T83" fmla="*/ 264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61" h="413">
                  <a:moveTo>
                    <a:pt x="0" y="293"/>
                  </a:moveTo>
                  <a:lnTo>
                    <a:pt x="5" y="293"/>
                  </a:lnTo>
                  <a:lnTo>
                    <a:pt x="10" y="288"/>
                  </a:lnTo>
                  <a:lnTo>
                    <a:pt x="15" y="293"/>
                  </a:lnTo>
                  <a:lnTo>
                    <a:pt x="20" y="293"/>
                  </a:lnTo>
                  <a:lnTo>
                    <a:pt x="25" y="293"/>
                  </a:lnTo>
                  <a:lnTo>
                    <a:pt x="30" y="293"/>
                  </a:lnTo>
                  <a:lnTo>
                    <a:pt x="35" y="293"/>
                  </a:lnTo>
                  <a:lnTo>
                    <a:pt x="40" y="293"/>
                  </a:lnTo>
                  <a:lnTo>
                    <a:pt x="45" y="293"/>
                  </a:lnTo>
                  <a:lnTo>
                    <a:pt x="50" y="293"/>
                  </a:lnTo>
                  <a:lnTo>
                    <a:pt x="55" y="293"/>
                  </a:lnTo>
                  <a:lnTo>
                    <a:pt x="60" y="293"/>
                  </a:lnTo>
                  <a:lnTo>
                    <a:pt x="64" y="293"/>
                  </a:lnTo>
                  <a:lnTo>
                    <a:pt x="69" y="293"/>
                  </a:lnTo>
                  <a:lnTo>
                    <a:pt x="74" y="293"/>
                  </a:lnTo>
                  <a:lnTo>
                    <a:pt x="79" y="293"/>
                  </a:lnTo>
                  <a:lnTo>
                    <a:pt x="84" y="293"/>
                  </a:lnTo>
                  <a:lnTo>
                    <a:pt x="89" y="288"/>
                  </a:lnTo>
                  <a:lnTo>
                    <a:pt x="94" y="293"/>
                  </a:lnTo>
                  <a:lnTo>
                    <a:pt x="99" y="288"/>
                  </a:lnTo>
                  <a:lnTo>
                    <a:pt x="104" y="293"/>
                  </a:lnTo>
                  <a:lnTo>
                    <a:pt x="109" y="293"/>
                  </a:lnTo>
                  <a:lnTo>
                    <a:pt x="114" y="293"/>
                  </a:lnTo>
                  <a:lnTo>
                    <a:pt x="119" y="293"/>
                  </a:lnTo>
                  <a:lnTo>
                    <a:pt x="124" y="293"/>
                  </a:lnTo>
                  <a:lnTo>
                    <a:pt x="129" y="288"/>
                  </a:lnTo>
                  <a:lnTo>
                    <a:pt x="134" y="293"/>
                  </a:lnTo>
                  <a:lnTo>
                    <a:pt x="139" y="288"/>
                  </a:lnTo>
                  <a:lnTo>
                    <a:pt x="144" y="288"/>
                  </a:lnTo>
                  <a:lnTo>
                    <a:pt x="149" y="288"/>
                  </a:lnTo>
                  <a:lnTo>
                    <a:pt x="154" y="283"/>
                  </a:lnTo>
                  <a:lnTo>
                    <a:pt x="159" y="283"/>
                  </a:lnTo>
                  <a:lnTo>
                    <a:pt x="164" y="283"/>
                  </a:lnTo>
                  <a:lnTo>
                    <a:pt x="169" y="283"/>
                  </a:lnTo>
                  <a:lnTo>
                    <a:pt x="174" y="278"/>
                  </a:lnTo>
                  <a:lnTo>
                    <a:pt x="179" y="278"/>
                  </a:lnTo>
                  <a:lnTo>
                    <a:pt x="184" y="283"/>
                  </a:lnTo>
                  <a:lnTo>
                    <a:pt x="189" y="283"/>
                  </a:lnTo>
                  <a:lnTo>
                    <a:pt x="194" y="283"/>
                  </a:lnTo>
                  <a:lnTo>
                    <a:pt x="199" y="283"/>
                  </a:lnTo>
                  <a:lnTo>
                    <a:pt x="204" y="278"/>
                  </a:lnTo>
                  <a:lnTo>
                    <a:pt x="209" y="278"/>
                  </a:lnTo>
                  <a:lnTo>
                    <a:pt x="213" y="278"/>
                  </a:lnTo>
                  <a:lnTo>
                    <a:pt x="218" y="283"/>
                  </a:lnTo>
                  <a:lnTo>
                    <a:pt x="223" y="288"/>
                  </a:lnTo>
                  <a:lnTo>
                    <a:pt x="228" y="288"/>
                  </a:lnTo>
                  <a:lnTo>
                    <a:pt x="233" y="288"/>
                  </a:lnTo>
                  <a:lnTo>
                    <a:pt x="238" y="293"/>
                  </a:lnTo>
                  <a:lnTo>
                    <a:pt x="243" y="293"/>
                  </a:lnTo>
                  <a:lnTo>
                    <a:pt x="248" y="293"/>
                  </a:lnTo>
                  <a:lnTo>
                    <a:pt x="253" y="293"/>
                  </a:lnTo>
                  <a:lnTo>
                    <a:pt x="258" y="288"/>
                  </a:lnTo>
                  <a:lnTo>
                    <a:pt x="263" y="288"/>
                  </a:lnTo>
                  <a:lnTo>
                    <a:pt x="268" y="288"/>
                  </a:lnTo>
                  <a:lnTo>
                    <a:pt x="273" y="288"/>
                  </a:lnTo>
                  <a:lnTo>
                    <a:pt x="278" y="293"/>
                  </a:lnTo>
                  <a:lnTo>
                    <a:pt x="283" y="298"/>
                  </a:lnTo>
                  <a:lnTo>
                    <a:pt x="288" y="303"/>
                  </a:lnTo>
                  <a:lnTo>
                    <a:pt x="293" y="308"/>
                  </a:lnTo>
                  <a:lnTo>
                    <a:pt x="298" y="308"/>
                  </a:lnTo>
                  <a:lnTo>
                    <a:pt x="303" y="303"/>
                  </a:lnTo>
                  <a:lnTo>
                    <a:pt x="308" y="303"/>
                  </a:lnTo>
                  <a:lnTo>
                    <a:pt x="313" y="298"/>
                  </a:lnTo>
                  <a:lnTo>
                    <a:pt x="318" y="293"/>
                  </a:lnTo>
                  <a:lnTo>
                    <a:pt x="323" y="293"/>
                  </a:lnTo>
                  <a:lnTo>
                    <a:pt x="328" y="293"/>
                  </a:lnTo>
                  <a:lnTo>
                    <a:pt x="333" y="293"/>
                  </a:lnTo>
                  <a:lnTo>
                    <a:pt x="338" y="293"/>
                  </a:lnTo>
                  <a:lnTo>
                    <a:pt x="343" y="298"/>
                  </a:lnTo>
                  <a:lnTo>
                    <a:pt x="348" y="298"/>
                  </a:lnTo>
                  <a:lnTo>
                    <a:pt x="353" y="298"/>
                  </a:lnTo>
                  <a:lnTo>
                    <a:pt x="357" y="298"/>
                  </a:lnTo>
                  <a:lnTo>
                    <a:pt x="362" y="298"/>
                  </a:lnTo>
                  <a:lnTo>
                    <a:pt x="367" y="298"/>
                  </a:lnTo>
                  <a:lnTo>
                    <a:pt x="372" y="293"/>
                  </a:lnTo>
                  <a:lnTo>
                    <a:pt x="377" y="293"/>
                  </a:lnTo>
                  <a:lnTo>
                    <a:pt x="382" y="298"/>
                  </a:lnTo>
                  <a:lnTo>
                    <a:pt x="387" y="298"/>
                  </a:lnTo>
                  <a:lnTo>
                    <a:pt x="392" y="298"/>
                  </a:lnTo>
                  <a:lnTo>
                    <a:pt x="397" y="298"/>
                  </a:lnTo>
                  <a:lnTo>
                    <a:pt x="402" y="298"/>
                  </a:lnTo>
                  <a:lnTo>
                    <a:pt x="407" y="293"/>
                  </a:lnTo>
                  <a:lnTo>
                    <a:pt x="412" y="293"/>
                  </a:lnTo>
                  <a:lnTo>
                    <a:pt x="417" y="293"/>
                  </a:lnTo>
                  <a:lnTo>
                    <a:pt x="422" y="293"/>
                  </a:lnTo>
                  <a:lnTo>
                    <a:pt x="427" y="293"/>
                  </a:lnTo>
                  <a:lnTo>
                    <a:pt x="432" y="293"/>
                  </a:lnTo>
                  <a:lnTo>
                    <a:pt x="437" y="293"/>
                  </a:lnTo>
                  <a:lnTo>
                    <a:pt x="442" y="293"/>
                  </a:lnTo>
                  <a:lnTo>
                    <a:pt x="447" y="293"/>
                  </a:lnTo>
                  <a:lnTo>
                    <a:pt x="452" y="293"/>
                  </a:lnTo>
                  <a:lnTo>
                    <a:pt x="457" y="293"/>
                  </a:lnTo>
                  <a:lnTo>
                    <a:pt x="462" y="293"/>
                  </a:lnTo>
                  <a:lnTo>
                    <a:pt x="467" y="288"/>
                  </a:lnTo>
                  <a:lnTo>
                    <a:pt x="472" y="283"/>
                  </a:lnTo>
                  <a:lnTo>
                    <a:pt x="477" y="278"/>
                  </a:lnTo>
                  <a:lnTo>
                    <a:pt x="477" y="274"/>
                  </a:lnTo>
                  <a:lnTo>
                    <a:pt x="482" y="264"/>
                  </a:lnTo>
                  <a:lnTo>
                    <a:pt x="482" y="249"/>
                  </a:lnTo>
                  <a:lnTo>
                    <a:pt x="487" y="234"/>
                  </a:lnTo>
                  <a:lnTo>
                    <a:pt x="492" y="214"/>
                  </a:lnTo>
                  <a:lnTo>
                    <a:pt x="492" y="199"/>
                  </a:lnTo>
                  <a:lnTo>
                    <a:pt x="497" y="179"/>
                  </a:lnTo>
                  <a:lnTo>
                    <a:pt x="497" y="154"/>
                  </a:lnTo>
                  <a:lnTo>
                    <a:pt x="502" y="130"/>
                  </a:lnTo>
                  <a:lnTo>
                    <a:pt x="502" y="110"/>
                  </a:lnTo>
                  <a:lnTo>
                    <a:pt x="506" y="95"/>
                  </a:lnTo>
                  <a:lnTo>
                    <a:pt x="506" y="90"/>
                  </a:lnTo>
                  <a:lnTo>
                    <a:pt x="511" y="80"/>
                  </a:lnTo>
                  <a:lnTo>
                    <a:pt x="516" y="75"/>
                  </a:lnTo>
                  <a:lnTo>
                    <a:pt x="516" y="70"/>
                  </a:lnTo>
                  <a:lnTo>
                    <a:pt x="521" y="60"/>
                  </a:lnTo>
                  <a:lnTo>
                    <a:pt x="521" y="50"/>
                  </a:lnTo>
                  <a:lnTo>
                    <a:pt x="526" y="35"/>
                  </a:lnTo>
                  <a:lnTo>
                    <a:pt x="526" y="20"/>
                  </a:lnTo>
                  <a:lnTo>
                    <a:pt x="531" y="10"/>
                  </a:lnTo>
                  <a:lnTo>
                    <a:pt x="531" y="0"/>
                  </a:lnTo>
                  <a:lnTo>
                    <a:pt x="536" y="10"/>
                  </a:lnTo>
                  <a:lnTo>
                    <a:pt x="541" y="20"/>
                  </a:lnTo>
                  <a:lnTo>
                    <a:pt x="541" y="45"/>
                  </a:lnTo>
                  <a:lnTo>
                    <a:pt x="546" y="75"/>
                  </a:lnTo>
                  <a:lnTo>
                    <a:pt x="546" y="110"/>
                  </a:lnTo>
                  <a:lnTo>
                    <a:pt x="551" y="154"/>
                  </a:lnTo>
                  <a:lnTo>
                    <a:pt x="551" y="204"/>
                  </a:lnTo>
                  <a:lnTo>
                    <a:pt x="556" y="264"/>
                  </a:lnTo>
                  <a:lnTo>
                    <a:pt x="561" y="333"/>
                  </a:lnTo>
                  <a:lnTo>
                    <a:pt x="561" y="413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455"/>
            <p:cNvSpPr>
              <a:spLocks/>
            </p:cNvSpPr>
            <p:nvPr/>
          </p:nvSpPr>
          <p:spPr bwMode="auto">
            <a:xfrm>
              <a:off x="5480051" y="2587625"/>
              <a:ext cx="749300" cy="1530350"/>
            </a:xfrm>
            <a:custGeom>
              <a:avLst/>
              <a:gdLst>
                <a:gd name="T0" fmla="*/ 5 w 472"/>
                <a:gd name="T1" fmla="*/ 477 h 964"/>
                <a:gd name="T2" fmla="*/ 10 w 472"/>
                <a:gd name="T3" fmla="*/ 641 h 964"/>
                <a:gd name="T4" fmla="*/ 15 w 472"/>
                <a:gd name="T5" fmla="*/ 805 h 964"/>
                <a:gd name="T6" fmla="*/ 20 w 472"/>
                <a:gd name="T7" fmla="*/ 944 h 964"/>
                <a:gd name="T8" fmla="*/ 25 w 472"/>
                <a:gd name="T9" fmla="*/ 964 h 964"/>
                <a:gd name="T10" fmla="*/ 30 w 472"/>
                <a:gd name="T11" fmla="*/ 909 h 964"/>
                <a:gd name="T12" fmla="*/ 35 w 472"/>
                <a:gd name="T13" fmla="*/ 859 h 964"/>
                <a:gd name="T14" fmla="*/ 40 w 472"/>
                <a:gd name="T15" fmla="*/ 810 h 964"/>
                <a:gd name="T16" fmla="*/ 50 w 472"/>
                <a:gd name="T17" fmla="*/ 755 h 964"/>
                <a:gd name="T18" fmla="*/ 55 w 472"/>
                <a:gd name="T19" fmla="*/ 705 h 964"/>
                <a:gd name="T20" fmla="*/ 60 w 472"/>
                <a:gd name="T21" fmla="*/ 656 h 964"/>
                <a:gd name="T22" fmla="*/ 65 w 472"/>
                <a:gd name="T23" fmla="*/ 606 h 964"/>
                <a:gd name="T24" fmla="*/ 70 w 472"/>
                <a:gd name="T25" fmla="*/ 551 h 964"/>
                <a:gd name="T26" fmla="*/ 75 w 472"/>
                <a:gd name="T27" fmla="*/ 502 h 964"/>
                <a:gd name="T28" fmla="*/ 80 w 472"/>
                <a:gd name="T29" fmla="*/ 452 h 964"/>
                <a:gd name="T30" fmla="*/ 85 w 472"/>
                <a:gd name="T31" fmla="*/ 422 h 964"/>
                <a:gd name="T32" fmla="*/ 94 w 472"/>
                <a:gd name="T33" fmla="*/ 402 h 964"/>
                <a:gd name="T34" fmla="*/ 99 w 472"/>
                <a:gd name="T35" fmla="*/ 378 h 964"/>
                <a:gd name="T36" fmla="*/ 104 w 472"/>
                <a:gd name="T37" fmla="*/ 348 h 964"/>
                <a:gd name="T38" fmla="*/ 109 w 472"/>
                <a:gd name="T39" fmla="*/ 313 h 964"/>
                <a:gd name="T40" fmla="*/ 114 w 472"/>
                <a:gd name="T41" fmla="*/ 278 h 964"/>
                <a:gd name="T42" fmla="*/ 119 w 472"/>
                <a:gd name="T43" fmla="*/ 258 h 964"/>
                <a:gd name="T44" fmla="*/ 124 w 472"/>
                <a:gd name="T45" fmla="*/ 244 h 964"/>
                <a:gd name="T46" fmla="*/ 134 w 472"/>
                <a:gd name="T47" fmla="*/ 234 h 964"/>
                <a:gd name="T48" fmla="*/ 139 w 472"/>
                <a:gd name="T49" fmla="*/ 224 h 964"/>
                <a:gd name="T50" fmla="*/ 144 w 472"/>
                <a:gd name="T51" fmla="*/ 209 h 964"/>
                <a:gd name="T52" fmla="*/ 154 w 472"/>
                <a:gd name="T53" fmla="*/ 194 h 964"/>
                <a:gd name="T54" fmla="*/ 164 w 472"/>
                <a:gd name="T55" fmla="*/ 194 h 964"/>
                <a:gd name="T56" fmla="*/ 174 w 472"/>
                <a:gd name="T57" fmla="*/ 184 h 964"/>
                <a:gd name="T58" fmla="*/ 184 w 472"/>
                <a:gd name="T59" fmla="*/ 174 h 964"/>
                <a:gd name="T60" fmla="*/ 194 w 472"/>
                <a:gd name="T61" fmla="*/ 169 h 964"/>
                <a:gd name="T62" fmla="*/ 204 w 472"/>
                <a:gd name="T63" fmla="*/ 164 h 964"/>
                <a:gd name="T64" fmla="*/ 214 w 472"/>
                <a:gd name="T65" fmla="*/ 159 h 964"/>
                <a:gd name="T66" fmla="*/ 224 w 472"/>
                <a:gd name="T67" fmla="*/ 154 h 964"/>
                <a:gd name="T68" fmla="*/ 234 w 472"/>
                <a:gd name="T69" fmla="*/ 149 h 964"/>
                <a:gd name="T70" fmla="*/ 243 w 472"/>
                <a:gd name="T71" fmla="*/ 149 h 964"/>
                <a:gd name="T72" fmla="*/ 253 w 472"/>
                <a:gd name="T73" fmla="*/ 139 h 964"/>
                <a:gd name="T74" fmla="*/ 263 w 472"/>
                <a:gd name="T75" fmla="*/ 134 h 964"/>
                <a:gd name="T76" fmla="*/ 273 w 472"/>
                <a:gd name="T77" fmla="*/ 129 h 964"/>
                <a:gd name="T78" fmla="*/ 283 w 472"/>
                <a:gd name="T79" fmla="*/ 124 h 964"/>
                <a:gd name="T80" fmla="*/ 293 w 472"/>
                <a:gd name="T81" fmla="*/ 119 h 964"/>
                <a:gd name="T82" fmla="*/ 303 w 472"/>
                <a:gd name="T83" fmla="*/ 114 h 964"/>
                <a:gd name="T84" fmla="*/ 313 w 472"/>
                <a:gd name="T85" fmla="*/ 105 h 964"/>
                <a:gd name="T86" fmla="*/ 323 w 472"/>
                <a:gd name="T87" fmla="*/ 100 h 964"/>
                <a:gd name="T88" fmla="*/ 333 w 472"/>
                <a:gd name="T89" fmla="*/ 95 h 964"/>
                <a:gd name="T90" fmla="*/ 343 w 472"/>
                <a:gd name="T91" fmla="*/ 85 h 964"/>
                <a:gd name="T92" fmla="*/ 353 w 472"/>
                <a:gd name="T93" fmla="*/ 80 h 964"/>
                <a:gd name="T94" fmla="*/ 363 w 472"/>
                <a:gd name="T95" fmla="*/ 70 h 964"/>
                <a:gd name="T96" fmla="*/ 373 w 472"/>
                <a:gd name="T97" fmla="*/ 65 h 964"/>
                <a:gd name="T98" fmla="*/ 382 w 472"/>
                <a:gd name="T99" fmla="*/ 55 h 964"/>
                <a:gd name="T100" fmla="*/ 392 w 472"/>
                <a:gd name="T101" fmla="*/ 45 h 964"/>
                <a:gd name="T102" fmla="*/ 402 w 472"/>
                <a:gd name="T103" fmla="*/ 40 h 964"/>
                <a:gd name="T104" fmla="*/ 412 w 472"/>
                <a:gd name="T105" fmla="*/ 30 h 964"/>
                <a:gd name="T106" fmla="*/ 422 w 472"/>
                <a:gd name="T107" fmla="*/ 25 h 964"/>
                <a:gd name="T108" fmla="*/ 432 w 472"/>
                <a:gd name="T109" fmla="*/ 15 h 964"/>
                <a:gd name="T110" fmla="*/ 442 w 472"/>
                <a:gd name="T111" fmla="*/ 5 h 964"/>
                <a:gd name="T112" fmla="*/ 452 w 472"/>
                <a:gd name="T113" fmla="*/ 0 h 964"/>
                <a:gd name="T114" fmla="*/ 462 w 472"/>
                <a:gd name="T115" fmla="*/ 0 h 964"/>
                <a:gd name="T116" fmla="*/ 472 w 472"/>
                <a:gd name="T117" fmla="*/ 0 h 9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72" h="964">
                  <a:moveTo>
                    <a:pt x="0" y="393"/>
                  </a:moveTo>
                  <a:lnTo>
                    <a:pt x="5" y="477"/>
                  </a:lnTo>
                  <a:lnTo>
                    <a:pt x="5" y="556"/>
                  </a:lnTo>
                  <a:lnTo>
                    <a:pt x="10" y="641"/>
                  </a:lnTo>
                  <a:lnTo>
                    <a:pt x="10" y="720"/>
                  </a:lnTo>
                  <a:lnTo>
                    <a:pt x="15" y="805"/>
                  </a:lnTo>
                  <a:lnTo>
                    <a:pt x="15" y="884"/>
                  </a:lnTo>
                  <a:lnTo>
                    <a:pt x="20" y="944"/>
                  </a:lnTo>
                  <a:lnTo>
                    <a:pt x="25" y="959"/>
                  </a:lnTo>
                  <a:lnTo>
                    <a:pt x="25" y="964"/>
                  </a:lnTo>
                  <a:lnTo>
                    <a:pt x="30" y="934"/>
                  </a:lnTo>
                  <a:lnTo>
                    <a:pt x="30" y="909"/>
                  </a:lnTo>
                  <a:lnTo>
                    <a:pt x="35" y="884"/>
                  </a:lnTo>
                  <a:lnTo>
                    <a:pt x="35" y="859"/>
                  </a:lnTo>
                  <a:lnTo>
                    <a:pt x="40" y="835"/>
                  </a:lnTo>
                  <a:lnTo>
                    <a:pt x="40" y="810"/>
                  </a:lnTo>
                  <a:lnTo>
                    <a:pt x="45" y="785"/>
                  </a:lnTo>
                  <a:lnTo>
                    <a:pt x="50" y="755"/>
                  </a:lnTo>
                  <a:lnTo>
                    <a:pt x="50" y="730"/>
                  </a:lnTo>
                  <a:lnTo>
                    <a:pt x="55" y="705"/>
                  </a:lnTo>
                  <a:lnTo>
                    <a:pt x="55" y="681"/>
                  </a:lnTo>
                  <a:lnTo>
                    <a:pt x="60" y="656"/>
                  </a:lnTo>
                  <a:lnTo>
                    <a:pt x="60" y="631"/>
                  </a:lnTo>
                  <a:lnTo>
                    <a:pt x="65" y="606"/>
                  </a:lnTo>
                  <a:lnTo>
                    <a:pt x="65" y="581"/>
                  </a:lnTo>
                  <a:lnTo>
                    <a:pt x="70" y="551"/>
                  </a:lnTo>
                  <a:lnTo>
                    <a:pt x="75" y="527"/>
                  </a:lnTo>
                  <a:lnTo>
                    <a:pt x="75" y="502"/>
                  </a:lnTo>
                  <a:lnTo>
                    <a:pt x="80" y="477"/>
                  </a:lnTo>
                  <a:lnTo>
                    <a:pt x="80" y="452"/>
                  </a:lnTo>
                  <a:lnTo>
                    <a:pt x="85" y="437"/>
                  </a:lnTo>
                  <a:lnTo>
                    <a:pt x="85" y="422"/>
                  </a:lnTo>
                  <a:lnTo>
                    <a:pt x="89" y="412"/>
                  </a:lnTo>
                  <a:lnTo>
                    <a:pt x="94" y="402"/>
                  </a:lnTo>
                  <a:lnTo>
                    <a:pt x="94" y="388"/>
                  </a:lnTo>
                  <a:lnTo>
                    <a:pt x="99" y="378"/>
                  </a:lnTo>
                  <a:lnTo>
                    <a:pt x="99" y="363"/>
                  </a:lnTo>
                  <a:lnTo>
                    <a:pt x="104" y="348"/>
                  </a:lnTo>
                  <a:lnTo>
                    <a:pt x="104" y="333"/>
                  </a:lnTo>
                  <a:lnTo>
                    <a:pt x="109" y="313"/>
                  </a:lnTo>
                  <a:lnTo>
                    <a:pt x="109" y="293"/>
                  </a:lnTo>
                  <a:lnTo>
                    <a:pt x="114" y="278"/>
                  </a:lnTo>
                  <a:lnTo>
                    <a:pt x="119" y="268"/>
                  </a:lnTo>
                  <a:lnTo>
                    <a:pt x="119" y="258"/>
                  </a:lnTo>
                  <a:lnTo>
                    <a:pt x="124" y="249"/>
                  </a:lnTo>
                  <a:lnTo>
                    <a:pt x="124" y="244"/>
                  </a:lnTo>
                  <a:lnTo>
                    <a:pt x="129" y="239"/>
                  </a:lnTo>
                  <a:lnTo>
                    <a:pt x="134" y="234"/>
                  </a:lnTo>
                  <a:lnTo>
                    <a:pt x="134" y="229"/>
                  </a:lnTo>
                  <a:lnTo>
                    <a:pt x="139" y="224"/>
                  </a:lnTo>
                  <a:lnTo>
                    <a:pt x="144" y="214"/>
                  </a:lnTo>
                  <a:lnTo>
                    <a:pt x="144" y="209"/>
                  </a:lnTo>
                  <a:lnTo>
                    <a:pt x="154" y="199"/>
                  </a:lnTo>
                  <a:lnTo>
                    <a:pt x="154" y="194"/>
                  </a:lnTo>
                  <a:lnTo>
                    <a:pt x="159" y="194"/>
                  </a:lnTo>
                  <a:lnTo>
                    <a:pt x="164" y="194"/>
                  </a:lnTo>
                  <a:lnTo>
                    <a:pt x="169" y="189"/>
                  </a:lnTo>
                  <a:lnTo>
                    <a:pt x="174" y="184"/>
                  </a:lnTo>
                  <a:lnTo>
                    <a:pt x="179" y="179"/>
                  </a:lnTo>
                  <a:lnTo>
                    <a:pt x="184" y="174"/>
                  </a:lnTo>
                  <a:lnTo>
                    <a:pt x="189" y="169"/>
                  </a:lnTo>
                  <a:lnTo>
                    <a:pt x="194" y="169"/>
                  </a:lnTo>
                  <a:lnTo>
                    <a:pt x="199" y="164"/>
                  </a:lnTo>
                  <a:lnTo>
                    <a:pt x="204" y="164"/>
                  </a:lnTo>
                  <a:lnTo>
                    <a:pt x="209" y="164"/>
                  </a:lnTo>
                  <a:lnTo>
                    <a:pt x="214" y="159"/>
                  </a:lnTo>
                  <a:lnTo>
                    <a:pt x="219" y="159"/>
                  </a:lnTo>
                  <a:lnTo>
                    <a:pt x="224" y="154"/>
                  </a:lnTo>
                  <a:lnTo>
                    <a:pt x="229" y="149"/>
                  </a:lnTo>
                  <a:lnTo>
                    <a:pt x="234" y="149"/>
                  </a:lnTo>
                  <a:lnTo>
                    <a:pt x="238" y="149"/>
                  </a:lnTo>
                  <a:lnTo>
                    <a:pt x="243" y="149"/>
                  </a:lnTo>
                  <a:lnTo>
                    <a:pt x="248" y="144"/>
                  </a:lnTo>
                  <a:lnTo>
                    <a:pt x="253" y="139"/>
                  </a:lnTo>
                  <a:lnTo>
                    <a:pt x="258" y="139"/>
                  </a:lnTo>
                  <a:lnTo>
                    <a:pt x="263" y="134"/>
                  </a:lnTo>
                  <a:lnTo>
                    <a:pt x="268" y="134"/>
                  </a:lnTo>
                  <a:lnTo>
                    <a:pt x="273" y="129"/>
                  </a:lnTo>
                  <a:lnTo>
                    <a:pt x="278" y="129"/>
                  </a:lnTo>
                  <a:lnTo>
                    <a:pt x="283" y="124"/>
                  </a:lnTo>
                  <a:lnTo>
                    <a:pt x="288" y="124"/>
                  </a:lnTo>
                  <a:lnTo>
                    <a:pt x="293" y="119"/>
                  </a:lnTo>
                  <a:lnTo>
                    <a:pt x="298" y="114"/>
                  </a:lnTo>
                  <a:lnTo>
                    <a:pt x="303" y="114"/>
                  </a:lnTo>
                  <a:lnTo>
                    <a:pt x="308" y="110"/>
                  </a:lnTo>
                  <a:lnTo>
                    <a:pt x="313" y="105"/>
                  </a:lnTo>
                  <a:lnTo>
                    <a:pt x="318" y="105"/>
                  </a:lnTo>
                  <a:lnTo>
                    <a:pt x="323" y="100"/>
                  </a:lnTo>
                  <a:lnTo>
                    <a:pt x="328" y="100"/>
                  </a:lnTo>
                  <a:lnTo>
                    <a:pt x="333" y="95"/>
                  </a:lnTo>
                  <a:lnTo>
                    <a:pt x="338" y="90"/>
                  </a:lnTo>
                  <a:lnTo>
                    <a:pt x="343" y="85"/>
                  </a:lnTo>
                  <a:lnTo>
                    <a:pt x="348" y="80"/>
                  </a:lnTo>
                  <a:lnTo>
                    <a:pt x="353" y="80"/>
                  </a:lnTo>
                  <a:lnTo>
                    <a:pt x="358" y="75"/>
                  </a:lnTo>
                  <a:lnTo>
                    <a:pt x="363" y="70"/>
                  </a:lnTo>
                  <a:lnTo>
                    <a:pt x="368" y="65"/>
                  </a:lnTo>
                  <a:lnTo>
                    <a:pt x="373" y="65"/>
                  </a:lnTo>
                  <a:lnTo>
                    <a:pt x="378" y="60"/>
                  </a:lnTo>
                  <a:lnTo>
                    <a:pt x="382" y="55"/>
                  </a:lnTo>
                  <a:lnTo>
                    <a:pt x="387" y="50"/>
                  </a:lnTo>
                  <a:lnTo>
                    <a:pt x="392" y="45"/>
                  </a:lnTo>
                  <a:lnTo>
                    <a:pt x="397" y="45"/>
                  </a:lnTo>
                  <a:lnTo>
                    <a:pt x="402" y="40"/>
                  </a:lnTo>
                  <a:lnTo>
                    <a:pt x="407" y="35"/>
                  </a:lnTo>
                  <a:lnTo>
                    <a:pt x="412" y="30"/>
                  </a:lnTo>
                  <a:lnTo>
                    <a:pt x="417" y="25"/>
                  </a:lnTo>
                  <a:lnTo>
                    <a:pt x="422" y="25"/>
                  </a:lnTo>
                  <a:lnTo>
                    <a:pt x="427" y="20"/>
                  </a:lnTo>
                  <a:lnTo>
                    <a:pt x="432" y="15"/>
                  </a:lnTo>
                  <a:lnTo>
                    <a:pt x="437" y="10"/>
                  </a:lnTo>
                  <a:lnTo>
                    <a:pt x="442" y="5"/>
                  </a:lnTo>
                  <a:lnTo>
                    <a:pt x="447" y="5"/>
                  </a:lnTo>
                  <a:lnTo>
                    <a:pt x="452" y="0"/>
                  </a:lnTo>
                  <a:lnTo>
                    <a:pt x="457" y="0"/>
                  </a:lnTo>
                  <a:lnTo>
                    <a:pt x="462" y="0"/>
                  </a:lnTo>
                  <a:lnTo>
                    <a:pt x="467" y="0"/>
                  </a:lnTo>
                  <a:lnTo>
                    <a:pt x="472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456"/>
            <p:cNvSpPr>
              <a:spLocks/>
            </p:cNvSpPr>
            <p:nvPr/>
          </p:nvSpPr>
          <p:spPr bwMode="auto">
            <a:xfrm>
              <a:off x="2673351" y="2595563"/>
              <a:ext cx="938213" cy="401637"/>
            </a:xfrm>
            <a:custGeom>
              <a:avLst/>
              <a:gdLst>
                <a:gd name="T0" fmla="*/ 10 w 591"/>
                <a:gd name="T1" fmla="*/ 5 h 253"/>
                <a:gd name="T2" fmla="*/ 25 w 591"/>
                <a:gd name="T3" fmla="*/ 10 h 253"/>
                <a:gd name="T4" fmla="*/ 40 w 591"/>
                <a:gd name="T5" fmla="*/ 25 h 253"/>
                <a:gd name="T6" fmla="*/ 55 w 591"/>
                <a:gd name="T7" fmla="*/ 40 h 253"/>
                <a:gd name="T8" fmla="*/ 70 w 591"/>
                <a:gd name="T9" fmla="*/ 60 h 253"/>
                <a:gd name="T10" fmla="*/ 80 w 591"/>
                <a:gd name="T11" fmla="*/ 75 h 253"/>
                <a:gd name="T12" fmla="*/ 85 w 591"/>
                <a:gd name="T13" fmla="*/ 90 h 253"/>
                <a:gd name="T14" fmla="*/ 95 w 591"/>
                <a:gd name="T15" fmla="*/ 105 h 253"/>
                <a:gd name="T16" fmla="*/ 104 w 591"/>
                <a:gd name="T17" fmla="*/ 124 h 253"/>
                <a:gd name="T18" fmla="*/ 109 w 591"/>
                <a:gd name="T19" fmla="*/ 139 h 253"/>
                <a:gd name="T20" fmla="*/ 124 w 591"/>
                <a:gd name="T21" fmla="*/ 154 h 253"/>
                <a:gd name="T22" fmla="*/ 134 w 591"/>
                <a:gd name="T23" fmla="*/ 174 h 253"/>
                <a:gd name="T24" fmla="*/ 149 w 591"/>
                <a:gd name="T25" fmla="*/ 184 h 253"/>
                <a:gd name="T26" fmla="*/ 164 w 591"/>
                <a:gd name="T27" fmla="*/ 199 h 253"/>
                <a:gd name="T28" fmla="*/ 179 w 591"/>
                <a:gd name="T29" fmla="*/ 209 h 253"/>
                <a:gd name="T30" fmla="*/ 194 w 591"/>
                <a:gd name="T31" fmla="*/ 219 h 253"/>
                <a:gd name="T32" fmla="*/ 209 w 591"/>
                <a:gd name="T33" fmla="*/ 224 h 253"/>
                <a:gd name="T34" fmla="*/ 224 w 591"/>
                <a:gd name="T35" fmla="*/ 234 h 253"/>
                <a:gd name="T36" fmla="*/ 239 w 591"/>
                <a:gd name="T37" fmla="*/ 234 h 253"/>
                <a:gd name="T38" fmla="*/ 253 w 591"/>
                <a:gd name="T39" fmla="*/ 244 h 253"/>
                <a:gd name="T40" fmla="*/ 268 w 591"/>
                <a:gd name="T41" fmla="*/ 244 h 253"/>
                <a:gd name="T42" fmla="*/ 283 w 591"/>
                <a:gd name="T43" fmla="*/ 249 h 253"/>
                <a:gd name="T44" fmla="*/ 298 w 591"/>
                <a:gd name="T45" fmla="*/ 249 h 253"/>
                <a:gd name="T46" fmla="*/ 313 w 591"/>
                <a:gd name="T47" fmla="*/ 249 h 253"/>
                <a:gd name="T48" fmla="*/ 328 w 591"/>
                <a:gd name="T49" fmla="*/ 249 h 253"/>
                <a:gd name="T50" fmla="*/ 343 w 591"/>
                <a:gd name="T51" fmla="*/ 253 h 253"/>
                <a:gd name="T52" fmla="*/ 358 w 591"/>
                <a:gd name="T53" fmla="*/ 253 h 253"/>
                <a:gd name="T54" fmla="*/ 373 w 591"/>
                <a:gd name="T55" fmla="*/ 253 h 253"/>
                <a:gd name="T56" fmla="*/ 388 w 591"/>
                <a:gd name="T57" fmla="*/ 253 h 253"/>
                <a:gd name="T58" fmla="*/ 402 w 591"/>
                <a:gd name="T59" fmla="*/ 253 h 253"/>
                <a:gd name="T60" fmla="*/ 417 w 591"/>
                <a:gd name="T61" fmla="*/ 249 h 253"/>
                <a:gd name="T62" fmla="*/ 432 w 591"/>
                <a:gd name="T63" fmla="*/ 244 h 253"/>
                <a:gd name="T64" fmla="*/ 447 w 591"/>
                <a:gd name="T65" fmla="*/ 244 h 253"/>
                <a:gd name="T66" fmla="*/ 462 w 591"/>
                <a:gd name="T67" fmla="*/ 244 h 253"/>
                <a:gd name="T68" fmla="*/ 477 w 591"/>
                <a:gd name="T69" fmla="*/ 244 h 253"/>
                <a:gd name="T70" fmla="*/ 492 w 591"/>
                <a:gd name="T71" fmla="*/ 244 h 253"/>
                <a:gd name="T72" fmla="*/ 507 w 591"/>
                <a:gd name="T73" fmla="*/ 244 h 253"/>
                <a:gd name="T74" fmla="*/ 522 w 591"/>
                <a:gd name="T75" fmla="*/ 239 h 253"/>
                <a:gd name="T76" fmla="*/ 536 w 591"/>
                <a:gd name="T77" fmla="*/ 239 h 253"/>
                <a:gd name="T78" fmla="*/ 551 w 591"/>
                <a:gd name="T79" fmla="*/ 239 h 253"/>
                <a:gd name="T80" fmla="*/ 566 w 591"/>
                <a:gd name="T81" fmla="*/ 244 h 253"/>
                <a:gd name="T82" fmla="*/ 581 w 591"/>
                <a:gd name="T83" fmla="*/ 244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91" h="253">
                  <a:moveTo>
                    <a:pt x="0" y="0"/>
                  </a:moveTo>
                  <a:lnTo>
                    <a:pt x="5" y="5"/>
                  </a:lnTo>
                  <a:lnTo>
                    <a:pt x="10" y="5"/>
                  </a:lnTo>
                  <a:lnTo>
                    <a:pt x="15" y="5"/>
                  </a:lnTo>
                  <a:lnTo>
                    <a:pt x="20" y="10"/>
                  </a:lnTo>
                  <a:lnTo>
                    <a:pt x="25" y="10"/>
                  </a:lnTo>
                  <a:lnTo>
                    <a:pt x="30" y="15"/>
                  </a:lnTo>
                  <a:lnTo>
                    <a:pt x="35" y="20"/>
                  </a:lnTo>
                  <a:lnTo>
                    <a:pt x="40" y="25"/>
                  </a:lnTo>
                  <a:lnTo>
                    <a:pt x="45" y="25"/>
                  </a:lnTo>
                  <a:lnTo>
                    <a:pt x="55" y="35"/>
                  </a:lnTo>
                  <a:lnTo>
                    <a:pt x="55" y="40"/>
                  </a:lnTo>
                  <a:lnTo>
                    <a:pt x="65" y="50"/>
                  </a:lnTo>
                  <a:lnTo>
                    <a:pt x="65" y="55"/>
                  </a:lnTo>
                  <a:lnTo>
                    <a:pt x="70" y="60"/>
                  </a:lnTo>
                  <a:lnTo>
                    <a:pt x="75" y="65"/>
                  </a:lnTo>
                  <a:lnTo>
                    <a:pt x="75" y="70"/>
                  </a:lnTo>
                  <a:lnTo>
                    <a:pt x="80" y="75"/>
                  </a:lnTo>
                  <a:lnTo>
                    <a:pt x="80" y="80"/>
                  </a:lnTo>
                  <a:lnTo>
                    <a:pt x="85" y="85"/>
                  </a:lnTo>
                  <a:lnTo>
                    <a:pt x="85" y="90"/>
                  </a:lnTo>
                  <a:lnTo>
                    <a:pt x="90" y="95"/>
                  </a:lnTo>
                  <a:lnTo>
                    <a:pt x="95" y="100"/>
                  </a:lnTo>
                  <a:lnTo>
                    <a:pt x="95" y="105"/>
                  </a:lnTo>
                  <a:lnTo>
                    <a:pt x="99" y="109"/>
                  </a:lnTo>
                  <a:lnTo>
                    <a:pt x="99" y="119"/>
                  </a:lnTo>
                  <a:lnTo>
                    <a:pt x="104" y="124"/>
                  </a:lnTo>
                  <a:lnTo>
                    <a:pt x="104" y="129"/>
                  </a:lnTo>
                  <a:lnTo>
                    <a:pt x="109" y="134"/>
                  </a:lnTo>
                  <a:lnTo>
                    <a:pt x="109" y="139"/>
                  </a:lnTo>
                  <a:lnTo>
                    <a:pt x="114" y="144"/>
                  </a:lnTo>
                  <a:lnTo>
                    <a:pt x="119" y="149"/>
                  </a:lnTo>
                  <a:lnTo>
                    <a:pt x="124" y="154"/>
                  </a:lnTo>
                  <a:lnTo>
                    <a:pt x="124" y="159"/>
                  </a:lnTo>
                  <a:lnTo>
                    <a:pt x="134" y="169"/>
                  </a:lnTo>
                  <a:lnTo>
                    <a:pt x="134" y="174"/>
                  </a:lnTo>
                  <a:lnTo>
                    <a:pt x="139" y="174"/>
                  </a:lnTo>
                  <a:lnTo>
                    <a:pt x="144" y="179"/>
                  </a:lnTo>
                  <a:lnTo>
                    <a:pt x="149" y="184"/>
                  </a:lnTo>
                  <a:lnTo>
                    <a:pt x="154" y="189"/>
                  </a:lnTo>
                  <a:lnTo>
                    <a:pt x="159" y="194"/>
                  </a:lnTo>
                  <a:lnTo>
                    <a:pt x="164" y="199"/>
                  </a:lnTo>
                  <a:lnTo>
                    <a:pt x="169" y="204"/>
                  </a:lnTo>
                  <a:lnTo>
                    <a:pt x="174" y="209"/>
                  </a:lnTo>
                  <a:lnTo>
                    <a:pt x="179" y="209"/>
                  </a:lnTo>
                  <a:lnTo>
                    <a:pt x="184" y="214"/>
                  </a:lnTo>
                  <a:lnTo>
                    <a:pt x="189" y="214"/>
                  </a:lnTo>
                  <a:lnTo>
                    <a:pt x="194" y="219"/>
                  </a:lnTo>
                  <a:lnTo>
                    <a:pt x="199" y="224"/>
                  </a:lnTo>
                  <a:lnTo>
                    <a:pt x="204" y="224"/>
                  </a:lnTo>
                  <a:lnTo>
                    <a:pt x="209" y="224"/>
                  </a:lnTo>
                  <a:lnTo>
                    <a:pt x="214" y="229"/>
                  </a:lnTo>
                  <a:lnTo>
                    <a:pt x="219" y="229"/>
                  </a:lnTo>
                  <a:lnTo>
                    <a:pt x="224" y="234"/>
                  </a:lnTo>
                  <a:lnTo>
                    <a:pt x="229" y="234"/>
                  </a:lnTo>
                  <a:lnTo>
                    <a:pt x="234" y="234"/>
                  </a:lnTo>
                  <a:lnTo>
                    <a:pt x="239" y="234"/>
                  </a:lnTo>
                  <a:lnTo>
                    <a:pt x="243" y="239"/>
                  </a:lnTo>
                  <a:lnTo>
                    <a:pt x="248" y="239"/>
                  </a:lnTo>
                  <a:lnTo>
                    <a:pt x="253" y="244"/>
                  </a:lnTo>
                  <a:lnTo>
                    <a:pt x="258" y="244"/>
                  </a:lnTo>
                  <a:lnTo>
                    <a:pt x="263" y="244"/>
                  </a:lnTo>
                  <a:lnTo>
                    <a:pt x="268" y="244"/>
                  </a:lnTo>
                  <a:lnTo>
                    <a:pt x="273" y="244"/>
                  </a:lnTo>
                  <a:lnTo>
                    <a:pt x="278" y="244"/>
                  </a:lnTo>
                  <a:lnTo>
                    <a:pt x="283" y="249"/>
                  </a:lnTo>
                  <a:lnTo>
                    <a:pt x="288" y="249"/>
                  </a:lnTo>
                  <a:lnTo>
                    <a:pt x="293" y="249"/>
                  </a:lnTo>
                  <a:lnTo>
                    <a:pt x="298" y="249"/>
                  </a:lnTo>
                  <a:lnTo>
                    <a:pt x="303" y="249"/>
                  </a:lnTo>
                  <a:lnTo>
                    <a:pt x="308" y="249"/>
                  </a:lnTo>
                  <a:lnTo>
                    <a:pt x="313" y="249"/>
                  </a:lnTo>
                  <a:lnTo>
                    <a:pt x="318" y="253"/>
                  </a:lnTo>
                  <a:lnTo>
                    <a:pt x="323" y="253"/>
                  </a:lnTo>
                  <a:lnTo>
                    <a:pt x="328" y="249"/>
                  </a:lnTo>
                  <a:lnTo>
                    <a:pt x="333" y="249"/>
                  </a:lnTo>
                  <a:lnTo>
                    <a:pt x="338" y="253"/>
                  </a:lnTo>
                  <a:lnTo>
                    <a:pt x="343" y="253"/>
                  </a:lnTo>
                  <a:lnTo>
                    <a:pt x="348" y="249"/>
                  </a:lnTo>
                  <a:lnTo>
                    <a:pt x="353" y="249"/>
                  </a:lnTo>
                  <a:lnTo>
                    <a:pt x="358" y="253"/>
                  </a:lnTo>
                  <a:lnTo>
                    <a:pt x="363" y="253"/>
                  </a:lnTo>
                  <a:lnTo>
                    <a:pt x="368" y="253"/>
                  </a:lnTo>
                  <a:lnTo>
                    <a:pt x="373" y="253"/>
                  </a:lnTo>
                  <a:lnTo>
                    <a:pt x="378" y="253"/>
                  </a:lnTo>
                  <a:lnTo>
                    <a:pt x="383" y="253"/>
                  </a:lnTo>
                  <a:lnTo>
                    <a:pt x="388" y="253"/>
                  </a:lnTo>
                  <a:lnTo>
                    <a:pt x="392" y="253"/>
                  </a:lnTo>
                  <a:lnTo>
                    <a:pt x="397" y="253"/>
                  </a:lnTo>
                  <a:lnTo>
                    <a:pt x="402" y="253"/>
                  </a:lnTo>
                  <a:lnTo>
                    <a:pt x="407" y="253"/>
                  </a:lnTo>
                  <a:lnTo>
                    <a:pt x="412" y="249"/>
                  </a:lnTo>
                  <a:lnTo>
                    <a:pt x="417" y="249"/>
                  </a:lnTo>
                  <a:lnTo>
                    <a:pt x="422" y="249"/>
                  </a:lnTo>
                  <a:lnTo>
                    <a:pt x="427" y="244"/>
                  </a:lnTo>
                  <a:lnTo>
                    <a:pt x="432" y="244"/>
                  </a:lnTo>
                  <a:lnTo>
                    <a:pt x="437" y="244"/>
                  </a:lnTo>
                  <a:lnTo>
                    <a:pt x="442" y="244"/>
                  </a:lnTo>
                  <a:lnTo>
                    <a:pt x="447" y="244"/>
                  </a:lnTo>
                  <a:lnTo>
                    <a:pt x="452" y="244"/>
                  </a:lnTo>
                  <a:lnTo>
                    <a:pt x="457" y="244"/>
                  </a:lnTo>
                  <a:lnTo>
                    <a:pt x="462" y="244"/>
                  </a:lnTo>
                  <a:lnTo>
                    <a:pt x="467" y="244"/>
                  </a:lnTo>
                  <a:lnTo>
                    <a:pt x="472" y="244"/>
                  </a:lnTo>
                  <a:lnTo>
                    <a:pt x="477" y="244"/>
                  </a:lnTo>
                  <a:lnTo>
                    <a:pt x="482" y="244"/>
                  </a:lnTo>
                  <a:lnTo>
                    <a:pt x="487" y="244"/>
                  </a:lnTo>
                  <a:lnTo>
                    <a:pt x="492" y="244"/>
                  </a:lnTo>
                  <a:lnTo>
                    <a:pt x="497" y="244"/>
                  </a:lnTo>
                  <a:lnTo>
                    <a:pt x="502" y="244"/>
                  </a:lnTo>
                  <a:lnTo>
                    <a:pt x="507" y="244"/>
                  </a:lnTo>
                  <a:lnTo>
                    <a:pt x="512" y="244"/>
                  </a:lnTo>
                  <a:lnTo>
                    <a:pt x="517" y="244"/>
                  </a:lnTo>
                  <a:lnTo>
                    <a:pt x="522" y="239"/>
                  </a:lnTo>
                  <a:lnTo>
                    <a:pt x="527" y="239"/>
                  </a:lnTo>
                  <a:lnTo>
                    <a:pt x="532" y="239"/>
                  </a:lnTo>
                  <a:lnTo>
                    <a:pt x="536" y="239"/>
                  </a:lnTo>
                  <a:lnTo>
                    <a:pt x="541" y="239"/>
                  </a:lnTo>
                  <a:lnTo>
                    <a:pt x="546" y="239"/>
                  </a:lnTo>
                  <a:lnTo>
                    <a:pt x="551" y="239"/>
                  </a:lnTo>
                  <a:lnTo>
                    <a:pt x="556" y="244"/>
                  </a:lnTo>
                  <a:lnTo>
                    <a:pt x="561" y="244"/>
                  </a:lnTo>
                  <a:lnTo>
                    <a:pt x="566" y="244"/>
                  </a:lnTo>
                  <a:lnTo>
                    <a:pt x="571" y="244"/>
                  </a:lnTo>
                  <a:lnTo>
                    <a:pt x="576" y="244"/>
                  </a:lnTo>
                  <a:lnTo>
                    <a:pt x="581" y="244"/>
                  </a:lnTo>
                  <a:lnTo>
                    <a:pt x="586" y="244"/>
                  </a:lnTo>
                  <a:lnTo>
                    <a:pt x="591" y="244"/>
                  </a:lnTo>
                </a:path>
              </a:pathLst>
            </a:custGeom>
            <a:noFill/>
            <a:ln w="0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457"/>
            <p:cNvSpPr>
              <a:spLocks/>
            </p:cNvSpPr>
            <p:nvPr/>
          </p:nvSpPr>
          <p:spPr bwMode="auto">
            <a:xfrm>
              <a:off x="3611563" y="2982913"/>
              <a:ext cx="1001713" cy="53975"/>
            </a:xfrm>
            <a:custGeom>
              <a:avLst/>
              <a:gdLst>
                <a:gd name="T0" fmla="*/ 10 w 631"/>
                <a:gd name="T1" fmla="*/ 5 h 34"/>
                <a:gd name="T2" fmla="*/ 25 w 631"/>
                <a:gd name="T3" fmla="*/ 5 h 34"/>
                <a:gd name="T4" fmla="*/ 40 w 631"/>
                <a:gd name="T5" fmla="*/ 5 h 34"/>
                <a:gd name="T6" fmla="*/ 55 w 631"/>
                <a:gd name="T7" fmla="*/ 5 h 34"/>
                <a:gd name="T8" fmla="*/ 70 w 631"/>
                <a:gd name="T9" fmla="*/ 5 h 34"/>
                <a:gd name="T10" fmla="*/ 85 w 631"/>
                <a:gd name="T11" fmla="*/ 9 h 34"/>
                <a:gd name="T12" fmla="*/ 99 w 631"/>
                <a:gd name="T13" fmla="*/ 14 h 34"/>
                <a:gd name="T14" fmla="*/ 114 w 631"/>
                <a:gd name="T15" fmla="*/ 14 h 34"/>
                <a:gd name="T16" fmla="*/ 129 w 631"/>
                <a:gd name="T17" fmla="*/ 14 h 34"/>
                <a:gd name="T18" fmla="*/ 144 w 631"/>
                <a:gd name="T19" fmla="*/ 19 h 34"/>
                <a:gd name="T20" fmla="*/ 159 w 631"/>
                <a:gd name="T21" fmla="*/ 19 h 34"/>
                <a:gd name="T22" fmla="*/ 174 w 631"/>
                <a:gd name="T23" fmla="*/ 19 h 34"/>
                <a:gd name="T24" fmla="*/ 189 w 631"/>
                <a:gd name="T25" fmla="*/ 19 h 34"/>
                <a:gd name="T26" fmla="*/ 204 w 631"/>
                <a:gd name="T27" fmla="*/ 19 h 34"/>
                <a:gd name="T28" fmla="*/ 219 w 631"/>
                <a:gd name="T29" fmla="*/ 19 h 34"/>
                <a:gd name="T30" fmla="*/ 234 w 631"/>
                <a:gd name="T31" fmla="*/ 19 h 34"/>
                <a:gd name="T32" fmla="*/ 248 w 631"/>
                <a:gd name="T33" fmla="*/ 19 h 34"/>
                <a:gd name="T34" fmla="*/ 263 w 631"/>
                <a:gd name="T35" fmla="*/ 19 h 34"/>
                <a:gd name="T36" fmla="*/ 278 w 631"/>
                <a:gd name="T37" fmla="*/ 19 h 34"/>
                <a:gd name="T38" fmla="*/ 293 w 631"/>
                <a:gd name="T39" fmla="*/ 19 h 34"/>
                <a:gd name="T40" fmla="*/ 308 w 631"/>
                <a:gd name="T41" fmla="*/ 24 h 34"/>
                <a:gd name="T42" fmla="*/ 323 w 631"/>
                <a:gd name="T43" fmla="*/ 24 h 34"/>
                <a:gd name="T44" fmla="*/ 338 w 631"/>
                <a:gd name="T45" fmla="*/ 24 h 34"/>
                <a:gd name="T46" fmla="*/ 353 w 631"/>
                <a:gd name="T47" fmla="*/ 24 h 34"/>
                <a:gd name="T48" fmla="*/ 368 w 631"/>
                <a:gd name="T49" fmla="*/ 24 h 34"/>
                <a:gd name="T50" fmla="*/ 383 w 631"/>
                <a:gd name="T51" fmla="*/ 24 h 34"/>
                <a:gd name="T52" fmla="*/ 397 w 631"/>
                <a:gd name="T53" fmla="*/ 24 h 34"/>
                <a:gd name="T54" fmla="*/ 412 w 631"/>
                <a:gd name="T55" fmla="*/ 24 h 34"/>
                <a:gd name="T56" fmla="*/ 427 w 631"/>
                <a:gd name="T57" fmla="*/ 24 h 34"/>
                <a:gd name="T58" fmla="*/ 442 w 631"/>
                <a:gd name="T59" fmla="*/ 29 h 34"/>
                <a:gd name="T60" fmla="*/ 457 w 631"/>
                <a:gd name="T61" fmla="*/ 29 h 34"/>
                <a:gd name="T62" fmla="*/ 472 w 631"/>
                <a:gd name="T63" fmla="*/ 29 h 34"/>
                <a:gd name="T64" fmla="*/ 487 w 631"/>
                <a:gd name="T65" fmla="*/ 29 h 34"/>
                <a:gd name="T66" fmla="*/ 502 w 631"/>
                <a:gd name="T67" fmla="*/ 29 h 34"/>
                <a:gd name="T68" fmla="*/ 517 w 631"/>
                <a:gd name="T69" fmla="*/ 34 h 34"/>
                <a:gd name="T70" fmla="*/ 532 w 631"/>
                <a:gd name="T71" fmla="*/ 29 h 34"/>
                <a:gd name="T72" fmla="*/ 546 w 631"/>
                <a:gd name="T73" fmla="*/ 29 h 34"/>
                <a:gd name="T74" fmla="*/ 561 w 631"/>
                <a:gd name="T75" fmla="*/ 29 h 34"/>
                <a:gd name="T76" fmla="*/ 576 w 631"/>
                <a:gd name="T77" fmla="*/ 29 h 34"/>
                <a:gd name="T78" fmla="*/ 591 w 631"/>
                <a:gd name="T79" fmla="*/ 29 h 34"/>
                <a:gd name="T80" fmla="*/ 606 w 631"/>
                <a:gd name="T81" fmla="*/ 29 h 34"/>
                <a:gd name="T82" fmla="*/ 621 w 631"/>
                <a:gd name="T83" fmla="*/ 2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1" h="34">
                  <a:moveTo>
                    <a:pt x="0" y="0"/>
                  </a:moveTo>
                  <a:lnTo>
                    <a:pt x="5" y="5"/>
                  </a:lnTo>
                  <a:lnTo>
                    <a:pt x="10" y="5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5" y="5"/>
                  </a:lnTo>
                  <a:lnTo>
                    <a:pt x="30" y="5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5" y="5"/>
                  </a:lnTo>
                  <a:lnTo>
                    <a:pt x="50" y="5"/>
                  </a:lnTo>
                  <a:lnTo>
                    <a:pt x="55" y="5"/>
                  </a:lnTo>
                  <a:lnTo>
                    <a:pt x="60" y="5"/>
                  </a:lnTo>
                  <a:lnTo>
                    <a:pt x="65" y="5"/>
                  </a:lnTo>
                  <a:lnTo>
                    <a:pt x="70" y="5"/>
                  </a:lnTo>
                  <a:lnTo>
                    <a:pt x="75" y="5"/>
                  </a:lnTo>
                  <a:lnTo>
                    <a:pt x="80" y="9"/>
                  </a:lnTo>
                  <a:lnTo>
                    <a:pt x="85" y="9"/>
                  </a:lnTo>
                  <a:lnTo>
                    <a:pt x="90" y="9"/>
                  </a:lnTo>
                  <a:lnTo>
                    <a:pt x="94" y="9"/>
                  </a:lnTo>
                  <a:lnTo>
                    <a:pt x="99" y="14"/>
                  </a:lnTo>
                  <a:lnTo>
                    <a:pt x="104" y="14"/>
                  </a:lnTo>
                  <a:lnTo>
                    <a:pt x="109" y="14"/>
                  </a:lnTo>
                  <a:lnTo>
                    <a:pt x="114" y="14"/>
                  </a:lnTo>
                  <a:lnTo>
                    <a:pt x="119" y="14"/>
                  </a:lnTo>
                  <a:lnTo>
                    <a:pt x="124" y="14"/>
                  </a:lnTo>
                  <a:lnTo>
                    <a:pt x="129" y="14"/>
                  </a:lnTo>
                  <a:lnTo>
                    <a:pt x="134" y="14"/>
                  </a:lnTo>
                  <a:lnTo>
                    <a:pt x="139" y="14"/>
                  </a:lnTo>
                  <a:lnTo>
                    <a:pt x="144" y="19"/>
                  </a:lnTo>
                  <a:lnTo>
                    <a:pt x="149" y="19"/>
                  </a:lnTo>
                  <a:lnTo>
                    <a:pt x="154" y="19"/>
                  </a:lnTo>
                  <a:lnTo>
                    <a:pt x="159" y="19"/>
                  </a:lnTo>
                  <a:lnTo>
                    <a:pt x="164" y="19"/>
                  </a:lnTo>
                  <a:lnTo>
                    <a:pt x="169" y="19"/>
                  </a:lnTo>
                  <a:lnTo>
                    <a:pt x="174" y="19"/>
                  </a:lnTo>
                  <a:lnTo>
                    <a:pt x="179" y="19"/>
                  </a:lnTo>
                  <a:lnTo>
                    <a:pt x="184" y="19"/>
                  </a:lnTo>
                  <a:lnTo>
                    <a:pt x="189" y="19"/>
                  </a:lnTo>
                  <a:lnTo>
                    <a:pt x="194" y="19"/>
                  </a:lnTo>
                  <a:lnTo>
                    <a:pt x="199" y="19"/>
                  </a:lnTo>
                  <a:lnTo>
                    <a:pt x="204" y="19"/>
                  </a:lnTo>
                  <a:lnTo>
                    <a:pt x="209" y="24"/>
                  </a:lnTo>
                  <a:lnTo>
                    <a:pt x="214" y="19"/>
                  </a:lnTo>
                  <a:lnTo>
                    <a:pt x="219" y="19"/>
                  </a:lnTo>
                  <a:lnTo>
                    <a:pt x="224" y="19"/>
                  </a:lnTo>
                  <a:lnTo>
                    <a:pt x="229" y="19"/>
                  </a:lnTo>
                  <a:lnTo>
                    <a:pt x="234" y="19"/>
                  </a:lnTo>
                  <a:lnTo>
                    <a:pt x="238" y="19"/>
                  </a:lnTo>
                  <a:lnTo>
                    <a:pt x="243" y="19"/>
                  </a:lnTo>
                  <a:lnTo>
                    <a:pt x="248" y="19"/>
                  </a:lnTo>
                  <a:lnTo>
                    <a:pt x="253" y="19"/>
                  </a:lnTo>
                  <a:lnTo>
                    <a:pt x="258" y="19"/>
                  </a:lnTo>
                  <a:lnTo>
                    <a:pt x="263" y="19"/>
                  </a:lnTo>
                  <a:lnTo>
                    <a:pt x="268" y="19"/>
                  </a:lnTo>
                  <a:lnTo>
                    <a:pt x="273" y="19"/>
                  </a:lnTo>
                  <a:lnTo>
                    <a:pt x="278" y="19"/>
                  </a:lnTo>
                  <a:lnTo>
                    <a:pt x="283" y="19"/>
                  </a:lnTo>
                  <a:lnTo>
                    <a:pt x="288" y="19"/>
                  </a:lnTo>
                  <a:lnTo>
                    <a:pt x="293" y="19"/>
                  </a:lnTo>
                  <a:lnTo>
                    <a:pt x="298" y="19"/>
                  </a:lnTo>
                  <a:lnTo>
                    <a:pt x="303" y="24"/>
                  </a:lnTo>
                  <a:lnTo>
                    <a:pt x="308" y="24"/>
                  </a:lnTo>
                  <a:lnTo>
                    <a:pt x="313" y="24"/>
                  </a:lnTo>
                  <a:lnTo>
                    <a:pt x="318" y="24"/>
                  </a:lnTo>
                  <a:lnTo>
                    <a:pt x="323" y="24"/>
                  </a:lnTo>
                  <a:lnTo>
                    <a:pt x="328" y="24"/>
                  </a:lnTo>
                  <a:lnTo>
                    <a:pt x="333" y="24"/>
                  </a:lnTo>
                  <a:lnTo>
                    <a:pt x="338" y="24"/>
                  </a:lnTo>
                  <a:lnTo>
                    <a:pt x="343" y="24"/>
                  </a:lnTo>
                  <a:lnTo>
                    <a:pt x="348" y="24"/>
                  </a:lnTo>
                  <a:lnTo>
                    <a:pt x="353" y="24"/>
                  </a:lnTo>
                  <a:lnTo>
                    <a:pt x="358" y="24"/>
                  </a:lnTo>
                  <a:lnTo>
                    <a:pt x="363" y="24"/>
                  </a:lnTo>
                  <a:lnTo>
                    <a:pt x="368" y="24"/>
                  </a:lnTo>
                  <a:lnTo>
                    <a:pt x="373" y="24"/>
                  </a:lnTo>
                  <a:lnTo>
                    <a:pt x="378" y="24"/>
                  </a:lnTo>
                  <a:lnTo>
                    <a:pt x="383" y="24"/>
                  </a:lnTo>
                  <a:lnTo>
                    <a:pt x="387" y="24"/>
                  </a:lnTo>
                  <a:lnTo>
                    <a:pt x="392" y="24"/>
                  </a:lnTo>
                  <a:lnTo>
                    <a:pt x="397" y="24"/>
                  </a:lnTo>
                  <a:lnTo>
                    <a:pt x="402" y="24"/>
                  </a:lnTo>
                  <a:lnTo>
                    <a:pt x="407" y="24"/>
                  </a:lnTo>
                  <a:lnTo>
                    <a:pt x="412" y="24"/>
                  </a:lnTo>
                  <a:lnTo>
                    <a:pt x="417" y="24"/>
                  </a:lnTo>
                  <a:lnTo>
                    <a:pt x="422" y="24"/>
                  </a:lnTo>
                  <a:lnTo>
                    <a:pt x="427" y="24"/>
                  </a:lnTo>
                  <a:lnTo>
                    <a:pt x="432" y="29"/>
                  </a:lnTo>
                  <a:lnTo>
                    <a:pt x="437" y="29"/>
                  </a:lnTo>
                  <a:lnTo>
                    <a:pt x="442" y="29"/>
                  </a:lnTo>
                  <a:lnTo>
                    <a:pt x="447" y="29"/>
                  </a:lnTo>
                  <a:lnTo>
                    <a:pt x="452" y="29"/>
                  </a:lnTo>
                  <a:lnTo>
                    <a:pt x="457" y="29"/>
                  </a:lnTo>
                  <a:lnTo>
                    <a:pt x="462" y="29"/>
                  </a:lnTo>
                  <a:lnTo>
                    <a:pt x="467" y="29"/>
                  </a:lnTo>
                  <a:lnTo>
                    <a:pt x="472" y="29"/>
                  </a:lnTo>
                  <a:lnTo>
                    <a:pt x="477" y="29"/>
                  </a:lnTo>
                  <a:lnTo>
                    <a:pt x="482" y="29"/>
                  </a:lnTo>
                  <a:lnTo>
                    <a:pt x="487" y="29"/>
                  </a:lnTo>
                  <a:lnTo>
                    <a:pt x="492" y="29"/>
                  </a:lnTo>
                  <a:lnTo>
                    <a:pt x="497" y="29"/>
                  </a:lnTo>
                  <a:lnTo>
                    <a:pt x="502" y="29"/>
                  </a:lnTo>
                  <a:lnTo>
                    <a:pt x="507" y="29"/>
                  </a:lnTo>
                  <a:lnTo>
                    <a:pt x="512" y="34"/>
                  </a:lnTo>
                  <a:lnTo>
                    <a:pt x="517" y="34"/>
                  </a:lnTo>
                  <a:lnTo>
                    <a:pt x="522" y="29"/>
                  </a:lnTo>
                  <a:lnTo>
                    <a:pt x="527" y="29"/>
                  </a:lnTo>
                  <a:lnTo>
                    <a:pt x="532" y="29"/>
                  </a:lnTo>
                  <a:lnTo>
                    <a:pt x="536" y="29"/>
                  </a:lnTo>
                  <a:lnTo>
                    <a:pt x="541" y="29"/>
                  </a:lnTo>
                  <a:lnTo>
                    <a:pt x="546" y="29"/>
                  </a:lnTo>
                  <a:lnTo>
                    <a:pt x="551" y="29"/>
                  </a:lnTo>
                  <a:lnTo>
                    <a:pt x="556" y="29"/>
                  </a:lnTo>
                  <a:lnTo>
                    <a:pt x="561" y="29"/>
                  </a:lnTo>
                  <a:lnTo>
                    <a:pt x="566" y="24"/>
                  </a:lnTo>
                  <a:lnTo>
                    <a:pt x="571" y="29"/>
                  </a:lnTo>
                  <a:lnTo>
                    <a:pt x="576" y="29"/>
                  </a:lnTo>
                  <a:lnTo>
                    <a:pt x="581" y="29"/>
                  </a:lnTo>
                  <a:lnTo>
                    <a:pt x="586" y="29"/>
                  </a:lnTo>
                  <a:lnTo>
                    <a:pt x="591" y="29"/>
                  </a:lnTo>
                  <a:lnTo>
                    <a:pt x="596" y="29"/>
                  </a:lnTo>
                  <a:lnTo>
                    <a:pt x="601" y="29"/>
                  </a:lnTo>
                  <a:lnTo>
                    <a:pt x="606" y="29"/>
                  </a:lnTo>
                  <a:lnTo>
                    <a:pt x="611" y="29"/>
                  </a:lnTo>
                  <a:lnTo>
                    <a:pt x="616" y="29"/>
                  </a:lnTo>
                  <a:lnTo>
                    <a:pt x="621" y="29"/>
                  </a:lnTo>
                  <a:lnTo>
                    <a:pt x="626" y="29"/>
                  </a:lnTo>
                  <a:lnTo>
                    <a:pt x="631" y="24"/>
                  </a:lnTo>
                </a:path>
              </a:pathLst>
            </a:custGeom>
            <a:noFill/>
            <a:ln w="0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458"/>
            <p:cNvSpPr>
              <a:spLocks/>
            </p:cNvSpPr>
            <p:nvPr/>
          </p:nvSpPr>
          <p:spPr bwMode="auto">
            <a:xfrm>
              <a:off x="4613276" y="2595563"/>
              <a:ext cx="858838" cy="1419225"/>
            </a:xfrm>
            <a:custGeom>
              <a:avLst/>
              <a:gdLst>
                <a:gd name="T0" fmla="*/ 10 w 541"/>
                <a:gd name="T1" fmla="*/ 273 h 894"/>
                <a:gd name="T2" fmla="*/ 25 w 541"/>
                <a:gd name="T3" fmla="*/ 273 h 894"/>
                <a:gd name="T4" fmla="*/ 40 w 541"/>
                <a:gd name="T5" fmla="*/ 273 h 894"/>
                <a:gd name="T6" fmla="*/ 54 w 541"/>
                <a:gd name="T7" fmla="*/ 273 h 894"/>
                <a:gd name="T8" fmla="*/ 69 w 541"/>
                <a:gd name="T9" fmla="*/ 273 h 894"/>
                <a:gd name="T10" fmla="*/ 84 w 541"/>
                <a:gd name="T11" fmla="*/ 268 h 894"/>
                <a:gd name="T12" fmla="*/ 99 w 541"/>
                <a:gd name="T13" fmla="*/ 268 h 894"/>
                <a:gd name="T14" fmla="*/ 114 w 541"/>
                <a:gd name="T15" fmla="*/ 263 h 894"/>
                <a:gd name="T16" fmla="*/ 129 w 541"/>
                <a:gd name="T17" fmla="*/ 263 h 894"/>
                <a:gd name="T18" fmla="*/ 144 w 541"/>
                <a:gd name="T19" fmla="*/ 263 h 894"/>
                <a:gd name="T20" fmla="*/ 159 w 541"/>
                <a:gd name="T21" fmla="*/ 268 h 894"/>
                <a:gd name="T22" fmla="*/ 174 w 541"/>
                <a:gd name="T23" fmla="*/ 278 h 894"/>
                <a:gd name="T24" fmla="*/ 189 w 541"/>
                <a:gd name="T25" fmla="*/ 283 h 894"/>
                <a:gd name="T26" fmla="*/ 203 w 541"/>
                <a:gd name="T27" fmla="*/ 273 h 894"/>
                <a:gd name="T28" fmla="*/ 218 w 541"/>
                <a:gd name="T29" fmla="*/ 273 h 894"/>
                <a:gd name="T30" fmla="*/ 233 w 541"/>
                <a:gd name="T31" fmla="*/ 288 h 894"/>
                <a:gd name="T32" fmla="*/ 248 w 541"/>
                <a:gd name="T33" fmla="*/ 288 h 894"/>
                <a:gd name="T34" fmla="*/ 263 w 541"/>
                <a:gd name="T35" fmla="*/ 283 h 894"/>
                <a:gd name="T36" fmla="*/ 278 w 541"/>
                <a:gd name="T37" fmla="*/ 283 h 894"/>
                <a:gd name="T38" fmla="*/ 293 w 541"/>
                <a:gd name="T39" fmla="*/ 283 h 894"/>
                <a:gd name="T40" fmla="*/ 308 w 541"/>
                <a:gd name="T41" fmla="*/ 288 h 894"/>
                <a:gd name="T42" fmla="*/ 323 w 541"/>
                <a:gd name="T43" fmla="*/ 288 h 894"/>
                <a:gd name="T44" fmla="*/ 338 w 541"/>
                <a:gd name="T45" fmla="*/ 283 h 894"/>
                <a:gd name="T46" fmla="*/ 352 w 541"/>
                <a:gd name="T47" fmla="*/ 283 h 894"/>
                <a:gd name="T48" fmla="*/ 367 w 541"/>
                <a:gd name="T49" fmla="*/ 283 h 894"/>
                <a:gd name="T50" fmla="*/ 382 w 541"/>
                <a:gd name="T51" fmla="*/ 283 h 894"/>
                <a:gd name="T52" fmla="*/ 397 w 541"/>
                <a:gd name="T53" fmla="*/ 278 h 894"/>
                <a:gd name="T54" fmla="*/ 412 w 541"/>
                <a:gd name="T55" fmla="*/ 278 h 894"/>
                <a:gd name="T56" fmla="*/ 427 w 541"/>
                <a:gd name="T57" fmla="*/ 268 h 894"/>
                <a:gd name="T58" fmla="*/ 437 w 541"/>
                <a:gd name="T59" fmla="*/ 244 h 894"/>
                <a:gd name="T60" fmla="*/ 442 w 541"/>
                <a:gd name="T61" fmla="*/ 199 h 894"/>
                <a:gd name="T62" fmla="*/ 452 w 541"/>
                <a:gd name="T63" fmla="*/ 144 h 894"/>
                <a:gd name="T64" fmla="*/ 462 w 541"/>
                <a:gd name="T65" fmla="*/ 85 h 894"/>
                <a:gd name="T66" fmla="*/ 467 w 541"/>
                <a:gd name="T67" fmla="*/ 65 h 894"/>
                <a:gd name="T68" fmla="*/ 477 w 541"/>
                <a:gd name="T69" fmla="*/ 50 h 894"/>
                <a:gd name="T70" fmla="*/ 487 w 541"/>
                <a:gd name="T71" fmla="*/ 15 h 894"/>
                <a:gd name="T72" fmla="*/ 491 w 541"/>
                <a:gd name="T73" fmla="*/ 15 h 894"/>
                <a:gd name="T74" fmla="*/ 501 w 541"/>
                <a:gd name="T75" fmla="*/ 75 h 894"/>
                <a:gd name="T76" fmla="*/ 511 w 541"/>
                <a:gd name="T77" fmla="*/ 204 h 894"/>
                <a:gd name="T78" fmla="*/ 516 w 541"/>
                <a:gd name="T79" fmla="*/ 388 h 894"/>
                <a:gd name="T80" fmla="*/ 526 w 541"/>
                <a:gd name="T81" fmla="*/ 601 h 894"/>
                <a:gd name="T82" fmla="*/ 536 w 541"/>
                <a:gd name="T83" fmla="*/ 815 h 8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41" h="894">
                  <a:moveTo>
                    <a:pt x="0" y="268"/>
                  </a:moveTo>
                  <a:lnTo>
                    <a:pt x="5" y="268"/>
                  </a:lnTo>
                  <a:lnTo>
                    <a:pt x="10" y="273"/>
                  </a:lnTo>
                  <a:lnTo>
                    <a:pt x="15" y="273"/>
                  </a:lnTo>
                  <a:lnTo>
                    <a:pt x="20" y="273"/>
                  </a:lnTo>
                  <a:lnTo>
                    <a:pt x="25" y="273"/>
                  </a:lnTo>
                  <a:lnTo>
                    <a:pt x="30" y="273"/>
                  </a:lnTo>
                  <a:lnTo>
                    <a:pt x="35" y="273"/>
                  </a:lnTo>
                  <a:lnTo>
                    <a:pt x="40" y="273"/>
                  </a:lnTo>
                  <a:lnTo>
                    <a:pt x="45" y="273"/>
                  </a:lnTo>
                  <a:lnTo>
                    <a:pt x="49" y="273"/>
                  </a:lnTo>
                  <a:lnTo>
                    <a:pt x="54" y="273"/>
                  </a:lnTo>
                  <a:lnTo>
                    <a:pt x="59" y="273"/>
                  </a:lnTo>
                  <a:lnTo>
                    <a:pt x="64" y="273"/>
                  </a:lnTo>
                  <a:lnTo>
                    <a:pt x="69" y="273"/>
                  </a:lnTo>
                  <a:lnTo>
                    <a:pt x="74" y="273"/>
                  </a:lnTo>
                  <a:lnTo>
                    <a:pt x="79" y="268"/>
                  </a:lnTo>
                  <a:lnTo>
                    <a:pt x="84" y="268"/>
                  </a:lnTo>
                  <a:lnTo>
                    <a:pt x="89" y="268"/>
                  </a:lnTo>
                  <a:lnTo>
                    <a:pt x="94" y="268"/>
                  </a:lnTo>
                  <a:lnTo>
                    <a:pt x="99" y="268"/>
                  </a:lnTo>
                  <a:lnTo>
                    <a:pt x="104" y="263"/>
                  </a:lnTo>
                  <a:lnTo>
                    <a:pt x="109" y="263"/>
                  </a:lnTo>
                  <a:lnTo>
                    <a:pt x="114" y="263"/>
                  </a:lnTo>
                  <a:lnTo>
                    <a:pt x="119" y="263"/>
                  </a:lnTo>
                  <a:lnTo>
                    <a:pt x="124" y="263"/>
                  </a:lnTo>
                  <a:lnTo>
                    <a:pt x="129" y="263"/>
                  </a:lnTo>
                  <a:lnTo>
                    <a:pt x="134" y="263"/>
                  </a:lnTo>
                  <a:lnTo>
                    <a:pt x="139" y="263"/>
                  </a:lnTo>
                  <a:lnTo>
                    <a:pt x="144" y="263"/>
                  </a:lnTo>
                  <a:lnTo>
                    <a:pt x="149" y="263"/>
                  </a:lnTo>
                  <a:lnTo>
                    <a:pt x="154" y="263"/>
                  </a:lnTo>
                  <a:lnTo>
                    <a:pt x="159" y="268"/>
                  </a:lnTo>
                  <a:lnTo>
                    <a:pt x="164" y="273"/>
                  </a:lnTo>
                  <a:lnTo>
                    <a:pt x="169" y="278"/>
                  </a:lnTo>
                  <a:lnTo>
                    <a:pt x="174" y="278"/>
                  </a:lnTo>
                  <a:lnTo>
                    <a:pt x="179" y="283"/>
                  </a:lnTo>
                  <a:lnTo>
                    <a:pt x="184" y="283"/>
                  </a:lnTo>
                  <a:lnTo>
                    <a:pt x="189" y="283"/>
                  </a:lnTo>
                  <a:lnTo>
                    <a:pt x="194" y="278"/>
                  </a:lnTo>
                  <a:lnTo>
                    <a:pt x="198" y="273"/>
                  </a:lnTo>
                  <a:lnTo>
                    <a:pt x="203" y="273"/>
                  </a:lnTo>
                  <a:lnTo>
                    <a:pt x="208" y="268"/>
                  </a:lnTo>
                  <a:lnTo>
                    <a:pt x="213" y="273"/>
                  </a:lnTo>
                  <a:lnTo>
                    <a:pt x="218" y="273"/>
                  </a:lnTo>
                  <a:lnTo>
                    <a:pt x="223" y="278"/>
                  </a:lnTo>
                  <a:lnTo>
                    <a:pt x="228" y="283"/>
                  </a:lnTo>
                  <a:lnTo>
                    <a:pt x="233" y="288"/>
                  </a:lnTo>
                  <a:lnTo>
                    <a:pt x="238" y="288"/>
                  </a:lnTo>
                  <a:lnTo>
                    <a:pt x="243" y="288"/>
                  </a:lnTo>
                  <a:lnTo>
                    <a:pt x="248" y="288"/>
                  </a:lnTo>
                  <a:lnTo>
                    <a:pt x="253" y="283"/>
                  </a:lnTo>
                  <a:lnTo>
                    <a:pt x="258" y="283"/>
                  </a:lnTo>
                  <a:lnTo>
                    <a:pt x="263" y="283"/>
                  </a:lnTo>
                  <a:lnTo>
                    <a:pt x="268" y="278"/>
                  </a:lnTo>
                  <a:lnTo>
                    <a:pt x="273" y="278"/>
                  </a:lnTo>
                  <a:lnTo>
                    <a:pt x="278" y="283"/>
                  </a:lnTo>
                  <a:lnTo>
                    <a:pt x="283" y="283"/>
                  </a:lnTo>
                  <a:lnTo>
                    <a:pt x="288" y="283"/>
                  </a:lnTo>
                  <a:lnTo>
                    <a:pt x="293" y="283"/>
                  </a:lnTo>
                  <a:lnTo>
                    <a:pt x="298" y="283"/>
                  </a:lnTo>
                  <a:lnTo>
                    <a:pt x="303" y="283"/>
                  </a:lnTo>
                  <a:lnTo>
                    <a:pt x="308" y="288"/>
                  </a:lnTo>
                  <a:lnTo>
                    <a:pt x="313" y="288"/>
                  </a:lnTo>
                  <a:lnTo>
                    <a:pt x="318" y="283"/>
                  </a:lnTo>
                  <a:lnTo>
                    <a:pt x="323" y="288"/>
                  </a:lnTo>
                  <a:lnTo>
                    <a:pt x="328" y="288"/>
                  </a:lnTo>
                  <a:lnTo>
                    <a:pt x="333" y="283"/>
                  </a:lnTo>
                  <a:lnTo>
                    <a:pt x="338" y="283"/>
                  </a:lnTo>
                  <a:lnTo>
                    <a:pt x="342" y="283"/>
                  </a:lnTo>
                  <a:lnTo>
                    <a:pt x="347" y="283"/>
                  </a:lnTo>
                  <a:lnTo>
                    <a:pt x="352" y="283"/>
                  </a:lnTo>
                  <a:lnTo>
                    <a:pt x="357" y="283"/>
                  </a:lnTo>
                  <a:lnTo>
                    <a:pt x="362" y="283"/>
                  </a:lnTo>
                  <a:lnTo>
                    <a:pt x="367" y="283"/>
                  </a:lnTo>
                  <a:lnTo>
                    <a:pt x="372" y="283"/>
                  </a:lnTo>
                  <a:lnTo>
                    <a:pt x="377" y="283"/>
                  </a:lnTo>
                  <a:lnTo>
                    <a:pt x="382" y="283"/>
                  </a:lnTo>
                  <a:lnTo>
                    <a:pt x="387" y="283"/>
                  </a:lnTo>
                  <a:lnTo>
                    <a:pt x="392" y="278"/>
                  </a:lnTo>
                  <a:lnTo>
                    <a:pt x="397" y="278"/>
                  </a:lnTo>
                  <a:lnTo>
                    <a:pt x="402" y="278"/>
                  </a:lnTo>
                  <a:lnTo>
                    <a:pt x="407" y="278"/>
                  </a:lnTo>
                  <a:lnTo>
                    <a:pt x="412" y="278"/>
                  </a:lnTo>
                  <a:lnTo>
                    <a:pt x="417" y="278"/>
                  </a:lnTo>
                  <a:lnTo>
                    <a:pt x="422" y="273"/>
                  </a:lnTo>
                  <a:lnTo>
                    <a:pt x="427" y="268"/>
                  </a:lnTo>
                  <a:lnTo>
                    <a:pt x="432" y="263"/>
                  </a:lnTo>
                  <a:lnTo>
                    <a:pt x="432" y="253"/>
                  </a:lnTo>
                  <a:lnTo>
                    <a:pt x="437" y="244"/>
                  </a:lnTo>
                  <a:lnTo>
                    <a:pt x="437" y="234"/>
                  </a:lnTo>
                  <a:lnTo>
                    <a:pt x="442" y="219"/>
                  </a:lnTo>
                  <a:lnTo>
                    <a:pt x="442" y="199"/>
                  </a:lnTo>
                  <a:lnTo>
                    <a:pt x="447" y="184"/>
                  </a:lnTo>
                  <a:lnTo>
                    <a:pt x="452" y="164"/>
                  </a:lnTo>
                  <a:lnTo>
                    <a:pt x="452" y="144"/>
                  </a:lnTo>
                  <a:lnTo>
                    <a:pt x="457" y="119"/>
                  </a:lnTo>
                  <a:lnTo>
                    <a:pt x="457" y="105"/>
                  </a:lnTo>
                  <a:lnTo>
                    <a:pt x="462" y="85"/>
                  </a:lnTo>
                  <a:lnTo>
                    <a:pt x="462" y="80"/>
                  </a:lnTo>
                  <a:lnTo>
                    <a:pt x="467" y="70"/>
                  </a:lnTo>
                  <a:lnTo>
                    <a:pt x="467" y="65"/>
                  </a:lnTo>
                  <a:lnTo>
                    <a:pt x="472" y="60"/>
                  </a:lnTo>
                  <a:lnTo>
                    <a:pt x="477" y="55"/>
                  </a:lnTo>
                  <a:lnTo>
                    <a:pt x="477" y="50"/>
                  </a:lnTo>
                  <a:lnTo>
                    <a:pt x="482" y="40"/>
                  </a:lnTo>
                  <a:lnTo>
                    <a:pt x="482" y="25"/>
                  </a:lnTo>
                  <a:lnTo>
                    <a:pt x="487" y="15"/>
                  </a:lnTo>
                  <a:lnTo>
                    <a:pt x="487" y="5"/>
                  </a:lnTo>
                  <a:lnTo>
                    <a:pt x="491" y="0"/>
                  </a:lnTo>
                  <a:lnTo>
                    <a:pt x="491" y="15"/>
                  </a:lnTo>
                  <a:lnTo>
                    <a:pt x="496" y="25"/>
                  </a:lnTo>
                  <a:lnTo>
                    <a:pt x="501" y="50"/>
                  </a:lnTo>
                  <a:lnTo>
                    <a:pt x="501" y="75"/>
                  </a:lnTo>
                  <a:lnTo>
                    <a:pt x="506" y="114"/>
                  </a:lnTo>
                  <a:lnTo>
                    <a:pt x="506" y="159"/>
                  </a:lnTo>
                  <a:lnTo>
                    <a:pt x="511" y="204"/>
                  </a:lnTo>
                  <a:lnTo>
                    <a:pt x="511" y="258"/>
                  </a:lnTo>
                  <a:lnTo>
                    <a:pt x="516" y="318"/>
                  </a:lnTo>
                  <a:lnTo>
                    <a:pt x="516" y="388"/>
                  </a:lnTo>
                  <a:lnTo>
                    <a:pt x="521" y="462"/>
                  </a:lnTo>
                  <a:lnTo>
                    <a:pt x="526" y="532"/>
                  </a:lnTo>
                  <a:lnTo>
                    <a:pt x="526" y="601"/>
                  </a:lnTo>
                  <a:lnTo>
                    <a:pt x="531" y="676"/>
                  </a:lnTo>
                  <a:lnTo>
                    <a:pt x="531" y="745"/>
                  </a:lnTo>
                  <a:lnTo>
                    <a:pt x="536" y="815"/>
                  </a:lnTo>
                  <a:lnTo>
                    <a:pt x="536" y="889"/>
                  </a:lnTo>
                  <a:lnTo>
                    <a:pt x="541" y="894"/>
                  </a:lnTo>
                </a:path>
              </a:pathLst>
            </a:custGeom>
            <a:noFill/>
            <a:ln w="0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459"/>
            <p:cNvSpPr>
              <a:spLocks/>
            </p:cNvSpPr>
            <p:nvPr/>
          </p:nvSpPr>
          <p:spPr bwMode="auto">
            <a:xfrm>
              <a:off x="5472113" y="2579688"/>
              <a:ext cx="757238" cy="1443037"/>
            </a:xfrm>
            <a:custGeom>
              <a:avLst/>
              <a:gdLst>
                <a:gd name="T0" fmla="*/ 5 w 477"/>
                <a:gd name="T1" fmla="*/ 909 h 909"/>
                <a:gd name="T2" fmla="*/ 10 w 477"/>
                <a:gd name="T3" fmla="*/ 879 h 909"/>
                <a:gd name="T4" fmla="*/ 15 w 477"/>
                <a:gd name="T5" fmla="*/ 840 h 909"/>
                <a:gd name="T6" fmla="*/ 20 w 477"/>
                <a:gd name="T7" fmla="*/ 800 h 909"/>
                <a:gd name="T8" fmla="*/ 25 w 477"/>
                <a:gd name="T9" fmla="*/ 760 h 909"/>
                <a:gd name="T10" fmla="*/ 30 w 477"/>
                <a:gd name="T11" fmla="*/ 720 h 909"/>
                <a:gd name="T12" fmla="*/ 35 w 477"/>
                <a:gd name="T13" fmla="*/ 681 h 909"/>
                <a:gd name="T14" fmla="*/ 40 w 477"/>
                <a:gd name="T15" fmla="*/ 641 h 909"/>
                <a:gd name="T16" fmla="*/ 45 w 477"/>
                <a:gd name="T17" fmla="*/ 606 h 909"/>
                <a:gd name="T18" fmla="*/ 55 w 477"/>
                <a:gd name="T19" fmla="*/ 566 h 909"/>
                <a:gd name="T20" fmla="*/ 60 w 477"/>
                <a:gd name="T21" fmla="*/ 527 h 909"/>
                <a:gd name="T22" fmla="*/ 65 w 477"/>
                <a:gd name="T23" fmla="*/ 487 h 909"/>
                <a:gd name="T24" fmla="*/ 70 w 477"/>
                <a:gd name="T25" fmla="*/ 447 h 909"/>
                <a:gd name="T26" fmla="*/ 75 w 477"/>
                <a:gd name="T27" fmla="*/ 427 h 909"/>
                <a:gd name="T28" fmla="*/ 80 w 477"/>
                <a:gd name="T29" fmla="*/ 403 h 909"/>
                <a:gd name="T30" fmla="*/ 85 w 477"/>
                <a:gd name="T31" fmla="*/ 383 h 909"/>
                <a:gd name="T32" fmla="*/ 90 w 477"/>
                <a:gd name="T33" fmla="*/ 353 h 909"/>
                <a:gd name="T34" fmla="*/ 99 w 477"/>
                <a:gd name="T35" fmla="*/ 323 h 909"/>
                <a:gd name="T36" fmla="*/ 104 w 477"/>
                <a:gd name="T37" fmla="*/ 293 h 909"/>
                <a:gd name="T38" fmla="*/ 109 w 477"/>
                <a:gd name="T39" fmla="*/ 273 h 909"/>
                <a:gd name="T40" fmla="*/ 114 w 477"/>
                <a:gd name="T41" fmla="*/ 259 h 909"/>
                <a:gd name="T42" fmla="*/ 119 w 477"/>
                <a:gd name="T43" fmla="*/ 249 h 909"/>
                <a:gd name="T44" fmla="*/ 124 w 477"/>
                <a:gd name="T45" fmla="*/ 234 h 909"/>
                <a:gd name="T46" fmla="*/ 129 w 477"/>
                <a:gd name="T47" fmla="*/ 224 h 909"/>
                <a:gd name="T48" fmla="*/ 144 w 477"/>
                <a:gd name="T49" fmla="*/ 209 h 909"/>
                <a:gd name="T50" fmla="*/ 144 w 477"/>
                <a:gd name="T51" fmla="*/ 209 h 909"/>
                <a:gd name="T52" fmla="*/ 154 w 477"/>
                <a:gd name="T53" fmla="*/ 204 h 909"/>
                <a:gd name="T54" fmla="*/ 164 w 477"/>
                <a:gd name="T55" fmla="*/ 199 h 909"/>
                <a:gd name="T56" fmla="*/ 174 w 477"/>
                <a:gd name="T57" fmla="*/ 189 h 909"/>
                <a:gd name="T58" fmla="*/ 184 w 477"/>
                <a:gd name="T59" fmla="*/ 184 h 909"/>
                <a:gd name="T60" fmla="*/ 194 w 477"/>
                <a:gd name="T61" fmla="*/ 184 h 909"/>
                <a:gd name="T62" fmla="*/ 204 w 477"/>
                <a:gd name="T63" fmla="*/ 179 h 909"/>
                <a:gd name="T64" fmla="*/ 214 w 477"/>
                <a:gd name="T65" fmla="*/ 174 h 909"/>
                <a:gd name="T66" fmla="*/ 224 w 477"/>
                <a:gd name="T67" fmla="*/ 164 h 909"/>
                <a:gd name="T68" fmla="*/ 234 w 477"/>
                <a:gd name="T69" fmla="*/ 159 h 909"/>
                <a:gd name="T70" fmla="*/ 243 w 477"/>
                <a:gd name="T71" fmla="*/ 159 h 909"/>
                <a:gd name="T72" fmla="*/ 253 w 477"/>
                <a:gd name="T73" fmla="*/ 154 h 909"/>
                <a:gd name="T74" fmla="*/ 263 w 477"/>
                <a:gd name="T75" fmla="*/ 149 h 909"/>
                <a:gd name="T76" fmla="*/ 273 w 477"/>
                <a:gd name="T77" fmla="*/ 144 h 909"/>
                <a:gd name="T78" fmla="*/ 283 w 477"/>
                <a:gd name="T79" fmla="*/ 139 h 909"/>
                <a:gd name="T80" fmla="*/ 293 w 477"/>
                <a:gd name="T81" fmla="*/ 129 h 909"/>
                <a:gd name="T82" fmla="*/ 303 w 477"/>
                <a:gd name="T83" fmla="*/ 124 h 909"/>
                <a:gd name="T84" fmla="*/ 313 w 477"/>
                <a:gd name="T85" fmla="*/ 119 h 909"/>
                <a:gd name="T86" fmla="*/ 323 w 477"/>
                <a:gd name="T87" fmla="*/ 110 h 909"/>
                <a:gd name="T88" fmla="*/ 333 w 477"/>
                <a:gd name="T89" fmla="*/ 105 h 909"/>
                <a:gd name="T90" fmla="*/ 343 w 477"/>
                <a:gd name="T91" fmla="*/ 100 h 909"/>
                <a:gd name="T92" fmla="*/ 353 w 477"/>
                <a:gd name="T93" fmla="*/ 90 h 909"/>
                <a:gd name="T94" fmla="*/ 363 w 477"/>
                <a:gd name="T95" fmla="*/ 85 h 909"/>
                <a:gd name="T96" fmla="*/ 373 w 477"/>
                <a:gd name="T97" fmla="*/ 75 h 909"/>
                <a:gd name="T98" fmla="*/ 387 w 477"/>
                <a:gd name="T99" fmla="*/ 65 h 909"/>
                <a:gd name="T100" fmla="*/ 387 w 477"/>
                <a:gd name="T101" fmla="*/ 65 h 909"/>
                <a:gd name="T102" fmla="*/ 402 w 477"/>
                <a:gd name="T103" fmla="*/ 50 h 909"/>
                <a:gd name="T104" fmla="*/ 402 w 477"/>
                <a:gd name="T105" fmla="*/ 50 h 909"/>
                <a:gd name="T106" fmla="*/ 412 w 477"/>
                <a:gd name="T107" fmla="*/ 40 h 909"/>
                <a:gd name="T108" fmla="*/ 422 w 477"/>
                <a:gd name="T109" fmla="*/ 25 h 909"/>
                <a:gd name="T110" fmla="*/ 432 w 477"/>
                <a:gd name="T111" fmla="*/ 20 h 909"/>
                <a:gd name="T112" fmla="*/ 442 w 477"/>
                <a:gd name="T113" fmla="*/ 10 h 909"/>
                <a:gd name="T114" fmla="*/ 452 w 477"/>
                <a:gd name="T115" fmla="*/ 5 h 909"/>
                <a:gd name="T116" fmla="*/ 462 w 477"/>
                <a:gd name="T117" fmla="*/ 0 h 909"/>
                <a:gd name="T118" fmla="*/ 472 w 477"/>
                <a:gd name="T119" fmla="*/ 0 h 9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77" h="909">
                  <a:moveTo>
                    <a:pt x="0" y="904"/>
                  </a:moveTo>
                  <a:lnTo>
                    <a:pt x="5" y="909"/>
                  </a:lnTo>
                  <a:lnTo>
                    <a:pt x="5" y="899"/>
                  </a:lnTo>
                  <a:lnTo>
                    <a:pt x="10" y="879"/>
                  </a:lnTo>
                  <a:lnTo>
                    <a:pt x="10" y="859"/>
                  </a:lnTo>
                  <a:lnTo>
                    <a:pt x="15" y="840"/>
                  </a:lnTo>
                  <a:lnTo>
                    <a:pt x="15" y="820"/>
                  </a:lnTo>
                  <a:lnTo>
                    <a:pt x="20" y="800"/>
                  </a:lnTo>
                  <a:lnTo>
                    <a:pt x="20" y="780"/>
                  </a:lnTo>
                  <a:lnTo>
                    <a:pt x="25" y="760"/>
                  </a:lnTo>
                  <a:lnTo>
                    <a:pt x="30" y="740"/>
                  </a:lnTo>
                  <a:lnTo>
                    <a:pt x="30" y="720"/>
                  </a:lnTo>
                  <a:lnTo>
                    <a:pt x="35" y="700"/>
                  </a:lnTo>
                  <a:lnTo>
                    <a:pt x="35" y="681"/>
                  </a:lnTo>
                  <a:lnTo>
                    <a:pt x="40" y="661"/>
                  </a:lnTo>
                  <a:lnTo>
                    <a:pt x="40" y="641"/>
                  </a:lnTo>
                  <a:lnTo>
                    <a:pt x="45" y="621"/>
                  </a:lnTo>
                  <a:lnTo>
                    <a:pt x="45" y="606"/>
                  </a:lnTo>
                  <a:lnTo>
                    <a:pt x="50" y="586"/>
                  </a:lnTo>
                  <a:lnTo>
                    <a:pt x="55" y="566"/>
                  </a:lnTo>
                  <a:lnTo>
                    <a:pt x="55" y="547"/>
                  </a:lnTo>
                  <a:lnTo>
                    <a:pt x="60" y="527"/>
                  </a:lnTo>
                  <a:lnTo>
                    <a:pt x="60" y="507"/>
                  </a:lnTo>
                  <a:lnTo>
                    <a:pt x="65" y="487"/>
                  </a:lnTo>
                  <a:lnTo>
                    <a:pt x="65" y="467"/>
                  </a:lnTo>
                  <a:lnTo>
                    <a:pt x="70" y="447"/>
                  </a:lnTo>
                  <a:lnTo>
                    <a:pt x="70" y="437"/>
                  </a:lnTo>
                  <a:lnTo>
                    <a:pt x="75" y="427"/>
                  </a:lnTo>
                  <a:lnTo>
                    <a:pt x="80" y="412"/>
                  </a:lnTo>
                  <a:lnTo>
                    <a:pt x="80" y="403"/>
                  </a:lnTo>
                  <a:lnTo>
                    <a:pt x="85" y="393"/>
                  </a:lnTo>
                  <a:lnTo>
                    <a:pt x="85" y="383"/>
                  </a:lnTo>
                  <a:lnTo>
                    <a:pt x="90" y="368"/>
                  </a:lnTo>
                  <a:lnTo>
                    <a:pt x="90" y="353"/>
                  </a:lnTo>
                  <a:lnTo>
                    <a:pt x="94" y="338"/>
                  </a:lnTo>
                  <a:lnTo>
                    <a:pt x="99" y="323"/>
                  </a:lnTo>
                  <a:lnTo>
                    <a:pt x="99" y="308"/>
                  </a:lnTo>
                  <a:lnTo>
                    <a:pt x="104" y="293"/>
                  </a:lnTo>
                  <a:lnTo>
                    <a:pt x="104" y="283"/>
                  </a:lnTo>
                  <a:lnTo>
                    <a:pt x="109" y="273"/>
                  </a:lnTo>
                  <a:lnTo>
                    <a:pt x="109" y="263"/>
                  </a:lnTo>
                  <a:lnTo>
                    <a:pt x="114" y="259"/>
                  </a:lnTo>
                  <a:lnTo>
                    <a:pt x="114" y="254"/>
                  </a:lnTo>
                  <a:lnTo>
                    <a:pt x="119" y="249"/>
                  </a:lnTo>
                  <a:lnTo>
                    <a:pt x="124" y="244"/>
                  </a:lnTo>
                  <a:lnTo>
                    <a:pt x="124" y="234"/>
                  </a:lnTo>
                  <a:lnTo>
                    <a:pt x="129" y="229"/>
                  </a:lnTo>
                  <a:lnTo>
                    <a:pt x="129" y="224"/>
                  </a:lnTo>
                  <a:lnTo>
                    <a:pt x="134" y="219"/>
                  </a:lnTo>
                  <a:lnTo>
                    <a:pt x="144" y="209"/>
                  </a:lnTo>
                  <a:lnTo>
                    <a:pt x="139" y="209"/>
                  </a:lnTo>
                  <a:lnTo>
                    <a:pt x="144" y="209"/>
                  </a:lnTo>
                  <a:lnTo>
                    <a:pt x="149" y="204"/>
                  </a:lnTo>
                  <a:lnTo>
                    <a:pt x="154" y="204"/>
                  </a:lnTo>
                  <a:lnTo>
                    <a:pt x="159" y="199"/>
                  </a:lnTo>
                  <a:lnTo>
                    <a:pt x="164" y="199"/>
                  </a:lnTo>
                  <a:lnTo>
                    <a:pt x="169" y="194"/>
                  </a:lnTo>
                  <a:lnTo>
                    <a:pt x="174" y="189"/>
                  </a:lnTo>
                  <a:lnTo>
                    <a:pt x="179" y="189"/>
                  </a:lnTo>
                  <a:lnTo>
                    <a:pt x="184" y="184"/>
                  </a:lnTo>
                  <a:lnTo>
                    <a:pt x="189" y="184"/>
                  </a:lnTo>
                  <a:lnTo>
                    <a:pt x="194" y="184"/>
                  </a:lnTo>
                  <a:lnTo>
                    <a:pt x="199" y="179"/>
                  </a:lnTo>
                  <a:lnTo>
                    <a:pt x="204" y="179"/>
                  </a:lnTo>
                  <a:lnTo>
                    <a:pt x="209" y="174"/>
                  </a:lnTo>
                  <a:lnTo>
                    <a:pt x="214" y="174"/>
                  </a:lnTo>
                  <a:lnTo>
                    <a:pt x="219" y="169"/>
                  </a:lnTo>
                  <a:lnTo>
                    <a:pt x="224" y="164"/>
                  </a:lnTo>
                  <a:lnTo>
                    <a:pt x="229" y="164"/>
                  </a:lnTo>
                  <a:lnTo>
                    <a:pt x="234" y="159"/>
                  </a:lnTo>
                  <a:lnTo>
                    <a:pt x="239" y="159"/>
                  </a:lnTo>
                  <a:lnTo>
                    <a:pt x="243" y="159"/>
                  </a:lnTo>
                  <a:lnTo>
                    <a:pt x="248" y="154"/>
                  </a:lnTo>
                  <a:lnTo>
                    <a:pt x="253" y="154"/>
                  </a:lnTo>
                  <a:lnTo>
                    <a:pt x="258" y="149"/>
                  </a:lnTo>
                  <a:lnTo>
                    <a:pt x="263" y="149"/>
                  </a:lnTo>
                  <a:lnTo>
                    <a:pt x="268" y="144"/>
                  </a:lnTo>
                  <a:lnTo>
                    <a:pt x="273" y="144"/>
                  </a:lnTo>
                  <a:lnTo>
                    <a:pt x="278" y="139"/>
                  </a:lnTo>
                  <a:lnTo>
                    <a:pt x="283" y="139"/>
                  </a:lnTo>
                  <a:lnTo>
                    <a:pt x="288" y="134"/>
                  </a:lnTo>
                  <a:lnTo>
                    <a:pt x="293" y="129"/>
                  </a:lnTo>
                  <a:lnTo>
                    <a:pt x="298" y="129"/>
                  </a:lnTo>
                  <a:lnTo>
                    <a:pt x="303" y="124"/>
                  </a:lnTo>
                  <a:lnTo>
                    <a:pt x="308" y="124"/>
                  </a:lnTo>
                  <a:lnTo>
                    <a:pt x="313" y="119"/>
                  </a:lnTo>
                  <a:lnTo>
                    <a:pt x="318" y="115"/>
                  </a:lnTo>
                  <a:lnTo>
                    <a:pt x="323" y="110"/>
                  </a:lnTo>
                  <a:lnTo>
                    <a:pt x="328" y="105"/>
                  </a:lnTo>
                  <a:lnTo>
                    <a:pt x="333" y="105"/>
                  </a:lnTo>
                  <a:lnTo>
                    <a:pt x="338" y="100"/>
                  </a:lnTo>
                  <a:lnTo>
                    <a:pt x="343" y="100"/>
                  </a:lnTo>
                  <a:lnTo>
                    <a:pt x="348" y="95"/>
                  </a:lnTo>
                  <a:lnTo>
                    <a:pt x="353" y="90"/>
                  </a:lnTo>
                  <a:lnTo>
                    <a:pt x="358" y="90"/>
                  </a:lnTo>
                  <a:lnTo>
                    <a:pt x="363" y="85"/>
                  </a:lnTo>
                  <a:lnTo>
                    <a:pt x="368" y="80"/>
                  </a:lnTo>
                  <a:lnTo>
                    <a:pt x="373" y="75"/>
                  </a:lnTo>
                  <a:lnTo>
                    <a:pt x="378" y="75"/>
                  </a:lnTo>
                  <a:lnTo>
                    <a:pt x="387" y="65"/>
                  </a:lnTo>
                  <a:lnTo>
                    <a:pt x="383" y="65"/>
                  </a:lnTo>
                  <a:lnTo>
                    <a:pt x="387" y="65"/>
                  </a:lnTo>
                  <a:lnTo>
                    <a:pt x="392" y="60"/>
                  </a:lnTo>
                  <a:lnTo>
                    <a:pt x="402" y="50"/>
                  </a:lnTo>
                  <a:lnTo>
                    <a:pt x="397" y="50"/>
                  </a:lnTo>
                  <a:lnTo>
                    <a:pt x="402" y="50"/>
                  </a:lnTo>
                  <a:lnTo>
                    <a:pt x="407" y="45"/>
                  </a:lnTo>
                  <a:lnTo>
                    <a:pt x="412" y="40"/>
                  </a:lnTo>
                  <a:lnTo>
                    <a:pt x="422" y="30"/>
                  </a:lnTo>
                  <a:lnTo>
                    <a:pt x="422" y="25"/>
                  </a:lnTo>
                  <a:lnTo>
                    <a:pt x="427" y="25"/>
                  </a:lnTo>
                  <a:lnTo>
                    <a:pt x="432" y="20"/>
                  </a:lnTo>
                  <a:lnTo>
                    <a:pt x="437" y="15"/>
                  </a:lnTo>
                  <a:lnTo>
                    <a:pt x="442" y="10"/>
                  </a:lnTo>
                  <a:lnTo>
                    <a:pt x="447" y="5"/>
                  </a:lnTo>
                  <a:lnTo>
                    <a:pt x="452" y="5"/>
                  </a:lnTo>
                  <a:lnTo>
                    <a:pt x="457" y="5"/>
                  </a:lnTo>
                  <a:lnTo>
                    <a:pt x="462" y="0"/>
                  </a:lnTo>
                  <a:lnTo>
                    <a:pt x="467" y="0"/>
                  </a:lnTo>
                  <a:lnTo>
                    <a:pt x="472" y="0"/>
                  </a:lnTo>
                  <a:lnTo>
                    <a:pt x="477" y="0"/>
                  </a:lnTo>
                </a:path>
              </a:pathLst>
            </a:custGeom>
            <a:noFill/>
            <a:ln w="0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460"/>
            <p:cNvSpPr>
              <a:spLocks/>
            </p:cNvSpPr>
            <p:nvPr/>
          </p:nvSpPr>
          <p:spPr bwMode="auto">
            <a:xfrm>
              <a:off x="2673351" y="2643188"/>
              <a:ext cx="938213" cy="361950"/>
            </a:xfrm>
            <a:custGeom>
              <a:avLst/>
              <a:gdLst>
                <a:gd name="T0" fmla="*/ 10 w 591"/>
                <a:gd name="T1" fmla="*/ 0 h 228"/>
                <a:gd name="T2" fmla="*/ 25 w 591"/>
                <a:gd name="T3" fmla="*/ 5 h 228"/>
                <a:gd name="T4" fmla="*/ 40 w 591"/>
                <a:gd name="T5" fmla="*/ 15 h 228"/>
                <a:gd name="T6" fmla="*/ 55 w 591"/>
                <a:gd name="T7" fmla="*/ 25 h 228"/>
                <a:gd name="T8" fmla="*/ 70 w 591"/>
                <a:gd name="T9" fmla="*/ 45 h 228"/>
                <a:gd name="T10" fmla="*/ 80 w 591"/>
                <a:gd name="T11" fmla="*/ 60 h 228"/>
                <a:gd name="T12" fmla="*/ 85 w 591"/>
                <a:gd name="T13" fmla="*/ 75 h 228"/>
                <a:gd name="T14" fmla="*/ 95 w 591"/>
                <a:gd name="T15" fmla="*/ 89 h 228"/>
                <a:gd name="T16" fmla="*/ 104 w 591"/>
                <a:gd name="T17" fmla="*/ 104 h 228"/>
                <a:gd name="T18" fmla="*/ 114 w 591"/>
                <a:gd name="T19" fmla="*/ 119 h 228"/>
                <a:gd name="T20" fmla="*/ 124 w 591"/>
                <a:gd name="T21" fmla="*/ 134 h 228"/>
                <a:gd name="T22" fmla="*/ 134 w 591"/>
                <a:gd name="T23" fmla="*/ 149 h 228"/>
                <a:gd name="T24" fmla="*/ 149 w 591"/>
                <a:gd name="T25" fmla="*/ 164 h 228"/>
                <a:gd name="T26" fmla="*/ 164 w 591"/>
                <a:gd name="T27" fmla="*/ 174 h 228"/>
                <a:gd name="T28" fmla="*/ 179 w 591"/>
                <a:gd name="T29" fmla="*/ 184 h 228"/>
                <a:gd name="T30" fmla="*/ 194 w 591"/>
                <a:gd name="T31" fmla="*/ 194 h 228"/>
                <a:gd name="T32" fmla="*/ 209 w 591"/>
                <a:gd name="T33" fmla="*/ 199 h 228"/>
                <a:gd name="T34" fmla="*/ 224 w 591"/>
                <a:gd name="T35" fmla="*/ 209 h 228"/>
                <a:gd name="T36" fmla="*/ 239 w 591"/>
                <a:gd name="T37" fmla="*/ 214 h 228"/>
                <a:gd name="T38" fmla="*/ 253 w 591"/>
                <a:gd name="T39" fmla="*/ 214 h 228"/>
                <a:gd name="T40" fmla="*/ 268 w 591"/>
                <a:gd name="T41" fmla="*/ 219 h 228"/>
                <a:gd name="T42" fmla="*/ 283 w 591"/>
                <a:gd name="T43" fmla="*/ 223 h 228"/>
                <a:gd name="T44" fmla="*/ 298 w 591"/>
                <a:gd name="T45" fmla="*/ 223 h 228"/>
                <a:gd name="T46" fmla="*/ 313 w 591"/>
                <a:gd name="T47" fmla="*/ 223 h 228"/>
                <a:gd name="T48" fmla="*/ 328 w 591"/>
                <a:gd name="T49" fmla="*/ 223 h 228"/>
                <a:gd name="T50" fmla="*/ 343 w 591"/>
                <a:gd name="T51" fmla="*/ 228 h 228"/>
                <a:gd name="T52" fmla="*/ 358 w 591"/>
                <a:gd name="T53" fmla="*/ 228 h 228"/>
                <a:gd name="T54" fmla="*/ 373 w 591"/>
                <a:gd name="T55" fmla="*/ 228 h 228"/>
                <a:gd name="T56" fmla="*/ 388 w 591"/>
                <a:gd name="T57" fmla="*/ 228 h 228"/>
                <a:gd name="T58" fmla="*/ 402 w 591"/>
                <a:gd name="T59" fmla="*/ 223 h 228"/>
                <a:gd name="T60" fmla="*/ 417 w 591"/>
                <a:gd name="T61" fmla="*/ 223 h 228"/>
                <a:gd name="T62" fmla="*/ 432 w 591"/>
                <a:gd name="T63" fmla="*/ 223 h 228"/>
                <a:gd name="T64" fmla="*/ 447 w 591"/>
                <a:gd name="T65" fmla="*/ 223 h 228"/>
                <a:gd name="T66" fmla="*/ 462 w 591"/>
                <a:gd name="T67" fmla="*/ 219 h 228"/>
                <a:gd name="T68" fmla="*/ 477 w 591"/>
                <a:gd name="T69" fmla="*/ 219 h 228"/>
                <a:gd name="T70" fmla="*/ 492 w 591"/>
                <a:gd name="T71" fmla="*/ 219 h 228"/>
                <a:gd name="T72" fmla="*/ 507 w 591"/>
                <a:gd name="T73" fmla="*/ 219 h 228"/>
                <a:gd name="T74" fmla="*/ 522 w 591"/>
                <a:gd name="T75" fmla="*/ 219 h 228"/>
                <a:gd name="T76" fmla="*/ 536 w 591"/>
                <a:gd name="T77" fmla="*/ 214 h 228"/>
                <a:gd name="T78" fmla="*/ 551 w 591"/>
                <a:gd name="T79" fmla="*/ 214 h 228"/>
                <a:gd name="T80" fmla="*/ 566 w 591"/>
                <a:gd name="T81" fmla="*/ 214 h 228"/>
                <a:gd name="T82" fmla="*/ 581 w 591"/>
                <a:gd name="T83" fmla="*/ 219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91" h="228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5"/>
                  </a:lnTo>
                  <a:lnTo>
                    <a:pt x="30" y="5"/>
                  </a:lnTo>
                  <a:lnTo>
                    <a:pt x="35" y="10"/>
                  </a:lnTo>
                  <a:lnTo>
                    <a:pt x="40" y="15"/>
                  </a:lnTo>
                  <a:lnTo>
                    <a:pt x="45" y="15"/>
                  </a:lnTo>
                  <a:lnTo>
                    <a:pt x="50" y="20"/>
                  </a:lnTo>
                  <a:lnTo>
                    <a:pt x="55" y="25"/>
                  </a:lnTo>
                  <a:lnTo>
                    <a:pt x="65" y="35"/>
                  </a:lnTo>
                  <a:lnTo>
                    <a:pt x="65" y="40"/>
                  </a:lnTo>
                  <a:lnTo>
                    <a:pt x="70" y="45"/>
                  </a:lnTo>
                  <a:lnTo>
                    <a:pt x="75" y="50"/>
                  </a:lnTo>
                  <a:lnTo>
                    <a:pt x="75" y="55"/>
                  </a:lnTo>
                  <a:lnTo>
                    <a:pt x="80" y="60"/>
                  </a:lnTo>
                  <a:lnTo>
                    <a:pt x="80" y="65"/>
                  </a:lnTo>
                  <a:lnTo>
                    <a:pt x="85" y="70"/>
                  </a:lnTo>
                  <a:lnTo>
                    <a:pt x="85" y="75"/>
                  </a:lnTo>
                  <a:lnTo>
                    <a:pt x="90" y="79"/>
                  </a:lnTo>
                  <a:lnTo>
                    <a:pt x="95" y="84"/>
                  </a:lnTo>
                  <a:lnTo>
                    <a:pt x="95" y="89"/>
                  </a:lnTo>
                  <a:lnTo>
                    <a:pt x="99" y="94"/>
                  </a:lnTo>
                  <a:lnTo>
                    <a:pt x="104" y="99"/>
                  </a:lnTo>
                  <a:lnTo>
                    <a:pt x="104" y="104"/>
                  </a:lnTo>
                  <a:lnTo>
                    <a:pt x="109" y="109"/>
                  </a:lnTo>
                  <a:lnTo>
                    <a:pt x="109" y="114"/>
                  </a:lnTo>
                  <a:lnTo>
                    <a:pt x="114" y="119"/>
                  </a:lnTo>
                  <a:lnTo>
                    <a:pt x="119" y="124"/>
                  </a:lnTo>
                  <a:lnTo>
                    <a:pt x="124" y="129"/>
                  </a:lnTo>
                  <a:lnTo>
                    <a:pt x="124" y="134"/>
                  </a:lnTo>
                  <a:lnTo>
                    <a:pt x="129" y="139"/>
                  </a:lnTo>
                  <a:lnTo>
                    <a:pt x="139" y="149"/>
                  </a:lnTo>
                  <a:lnTo>
                    <a:pt x="134" y="149"/>
                  </a:lnTo>
                  <a:lnTo>
                    <a:pt x="139" y="149"/>
                  </a:lnTo>
                  <a:lnTo>
                    <a:pt x="149" y="159"/>
                  </a:lnTo>
                  <a:lnTo>
                    <a:pt x="149" y="164"/>
                  </a:lnTo>
                  <a:lnTo>
                    <a:pt x="154" y="169"/>
                  </a:lnTo>
                  <a:lnTo>
                    <a:pt x="159" y="174"/>
                  </a:lnTo>
                  <a:lnTo>
                    <a:pt x="164" y="174"/>
                  </a:lnTo>
                  <a:lnTo>
                    <a:pt x="169" y="179"/>
                  </a:lnTo>
                  <a:lnTo>
                    <a:pt x="174" y="184"/>
                  </a:lnTo>
                  <a:lnTo>
                    <a:pt x="179" y="184"/>
                  </a:lnTo>
                  <a:lnTo>
                    <a:pt x="184" y="189"/>
                  </a:lnTo>
                  <a:lnTo>
                    <a:pt x="189" y="189"/>
                  </a:lnTo>
                  <a:lnTo>
                    <a:pt x="194" y="194"/>
                  </a:lnTo>
                  <a:lnTo>
                    <a:pt x="199" y="199"/>
                  </a:lnTo>
                  <a:lnTo>
                    <a:pt x="204" y="199"/>
                  </a:lnTo>
                  <a:lnTo>
                    <a:pt x="209" y="199"/>
                  </a:lnTo>
                  <a:lnTo>
                    <a:pt x="214" y="204"/>
                  </a:lnTo>
                  <a:lnTo>
                    <a:pt x="219" y="209"/>
                  </a:lnTo>
                  <a:lnTo>
                    <a:pt x="224" y="209"/>
                  </a:lnTo>
                  <a:lnTo>
                    <a:pt x="229" y="209"/>
                  </a:lnTo>
                  <a:lnTo>
                    <a:pt x="234" y="214"/>
                  </a:lnTo>
                  <a:lnTo>
                    <a:pt x="239" y="214"/>
                  </a:lnTo>
                  <a:lnTo>
                    <a:pt x="243" y="214"/>
                  </a:lnTo>
                  <a:lnTo>
                    <a:pt x="248" y="214"/>
                  </a:lnTo>
                  <a:lnTo>
                    <a:pt x="253" y="214"/>
                  </a:lnTo>
                  <a:lnTo>
                    <a:pt x="258" y="214"/>
                  </a:lnTo>
                  <a:lnTo>
                    <a:pt x="263" y="219"/>
                  </a:lnTo>
                  <a:lnTo>
                    <a:pt x="268" y="219"/>
                  </a:lnTo>
                  <a:lnTo>
                    <a:pt x="273" y="219"/>
                  </a:lnTo>
                  <a:lnTo>
                    <a:pt x="278" y="219"/>
                  </a:lnTo>
                  <a:lnTo>
                    <a:pt x="283" y="223"/>
                  </a:lnTo>
                  <a:lnTo>
                    <a:pt x="288" y="223"/>
                  </a:lnTo>
                  <a:lnTo>
                    <a:pt x="293" y="223"/>
                  </a:lnTo>
                  <a:lnTo>
                    <a:pt x="298" y="223"/>
                  </a:lnTo>
                  <a:lnTo>
                    <a:pt x="303" y="223"/>
                  </a:lnTo>
                  <a:lnTo>
                    <a:pt x="308" y="223"/>
                  </a:lnTo>
                  <a:lnTo>
                    <a:pt x="313" y="223"/>
                  </a:lnTo>
                  <a:lnTo>
                    <a:pt x="318" y="223"/>
                  </a:lnTo>
                  <a:lnTo>
                    <a:pt x="323" y="223"/>
                  </a:lnTo>
                  <a:lnTo>
                    <a:pt x="328" y="223"/>
                  </a:lnTo>
                  <a:lnTo>
                    <a:pt x="333" y="228"/>
                  </a:lnTo>
                  <a:lnTo>
                    <a:pt x="338" y="228"/>
                  </a:lnTo>
                  <a:lnTo>
                    <a:pt x="343" y="228"/>
                  </a:lnTo>
                  <a:lnTo>
                    <a:pt x="348" y="228"/>
                  </a:lnTo>
                  <a:lnTo>
                    <a:pt x="353" y="228"/>
                  </a:lnTo>
                  <a:lnTo>
                    <a:pt x="358" y="228"/>
                  </a:lnTo>
                  <a:lnTo>
                    <a:pt x="363" y="228"/>
                  </a:lnTo>
                  <a:lnTo>
                    <a:pt x="368" y="228"/>
                  </a:lnTo>
                  <a:lnTo>
                    <a:pt x="373" y="228"/>
                  </a:lnTo>
                  <a:lnTo>
                    <a:pt x="378" y="228"/>
                  </a:lnTo>
                  <a:lnTo>
                    <a:pt x="383" y="228"/>
                  </a:lnTo>
                  <a:lnTo>
                    <a:pt x="388" y="228"/>
                  </a:lnTo>
                  <a:lnTo>
                    <a:pt x="392" y="223"/>
                  </a:lnTo>
                  <a:lnTo>
                    <a:pt x="397" y="223"/>
                  </a:lnTo>
                  <a:lnTo>
                    <a:pt x="402" y="223"/>
                  </a:lnTo>
                  <a:lnTo>
                    <a:pt x="407" y="223"/>
                  </a:lnTo>
                  <a:lnTo>
                    <a:pt x="412" y="223"/>
                  </a:lnTo>
                  <a:lnTo>
                    <a:pt x="417" y="223"/>
                  </a:lnTo>
                  <a:lnTo>
                    <a:pt x="422" y="223"/>
                  </a:lnTo>
                  <a:lnTo>
                    <a:pt x="427" y="223"/>
                  </a:lnTo>
                  <a:lnTo>
                    <a:pt x="432" y="223"/>
                  </a:lnTo>
                  <a:lnTo>
                    <a:pt x="437" y="223"/>
                  </a:lnTo>
                  <a:lnTo>
                    <a:pt x="442" y="223"/>
                  </a:lnTo>
                  <a:lnTo>
                    <a:pt x="447" y="223"/>
                  </a:lnTo>
                  <a:lnTo>
                    <a:pt x="452" y="219"/>
                  </a:lnTo>
                  <a:lnTo>
                    <a:pt x="457" y="219"/>
                  </a:lnTo>
                  <a:lnTo>
                    <a:pt x="462" y="219"/>
                  </a:lnTo>
                  <a:lnTo>
                    <a:pt x="467" y="219"/>
                  </a:lnTo>
                  <a:lnTo>
                    <a:pt x="472" y="219"/>
                  </a:lnTo>
                  <a:lnTo>
                    <a:pt x="477" y="219"/>
                  </a:lnTo>
                  <a:lnTo>
                    <a:pt x="482" y="219"/>
                  </a:lnTo>
                  <a:lnTo>
                    <a:pt x="487" y="219"/>
                  </a:lnTo>
                  <a:lnTo>
                    <a:pt x="492" y="219"/>
                  </a:lnTo>
                  <a:lnTo>
                    <a:pt x="497" y="219"/>
                  </a:lnTo>
                  <a:lnTo>
                    <a:pt x="502" y="219"/>
                  </a:lnTo>
                  <a:lnTo>
                    <a:pt x="507" y="219"/>
                  </a:lnTo>
                  <a:lnTo>
                    <a:pt x="512" y="219"/>
                  </a:lnTo>
                  <a:lnTo>
                    <a:pt x="517" y="219"/>
                  </a:lnTo>
                  <a:lnTo>
                    <a:pt x="522" y="219"/>
                  </a:lnTo>
                  <a:lnTo>
                    <a:pt x="527" y="214"/>
                  </a:lnTo>
                  <a:lnTo>
                    <a:pt x="532" y="214"/>
                  </a:lnTo>
                  <a:lnTo>
                    <a:pt x="536" y="214"/>
                  </a:lnTo>
                  <a:lnTo>
                    <a:pt x="541" y="214"/>
                  </a:lnTo>
                  <a:lnTo>
                    <a:pt x="546" y="214"/>
                  </a:lnTo>
                  <a:lnTo>
                    <a:pt x="551" y="214"/>
                  </a:lnTo>
                  <a:lnTo>
                    <a:pt x="556" y="214"/>
                  </a:lnTo>
                  <a:lnTo>
                    <a:pt x="561" y="214"/>
                  </a:lnTo>
                  <a:lnTo>
                    <a:pt x="566" y="214"/>
                  </a:lnTo>
                  <a:lnTo>
                    <a:pt x="571" y="219"/>
                  </a:lnTo>
                  <a:lnTo>
                    <a:pt x="576" y="219"/>
                  </a:lnTo>
                  <a:lnTo>
                    <a:pt x="581" y="219"/>
                  </a:lnTo>
                  <a:lnTo>
                    <a:pt x="586" y="214"/>
                  </a:lnTo>
                  <a:lnTo>
                    <a:pt x="591" y="21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461"/>
            <p:cNvSpPr>
              <a:spLocks/>
            </p:cNvSpPr>
            <p:nvPr/>
          </p:nvSpPr>
          <p:spPr bwMode="auto">
            <a:xfrm>
              <a:off x="3611563" y="2982913"/>
              <a:ext cx="1001713" cy="38100"/>
            </a:xfrm>
            <a:custGeom>
              <a:avLst/>
              <a:gdLst>
                <a:gd name="T0" fmla="*/ 10 w 631"/>
                <a:gd name="T1" fmla="*/ 5 h 24"/>
                <a:gd name="T2" fmla="*/ 25 w 631"/>
                <a:gd name="T3" fmla="*/ 5 h 24"/>
                <a:gd name="T4" fmla="*/ 40 w 631"/>
                <a:gd name="T5" fmla="*/ 5 h 24"/>
                <a:gd name="T6" fmla="*/ 55 w 631"/>
                <a:gd name="T7" fmla="*/ 5 h 24"/>
                <a:gd name="T8" fmla="*/ 70 w 631"/>
                <a:gd name="T9" fmla="*/ 9 h 24"/>
                <a:gd name="T10" fmla="*/ 85 w 631"/>
                <a:gd name="T11" fmla="*/ 9 h 24"/>
                <a:gd name="T12" fmla="*/ 99 w 631"/>
                <a:gd name="T13" fmla="*/ 9 h 24"/>
                <a:gd name="T14" fmla="*/ 114 w 631"/>
                <a:gd name="T15" fmla="*/ 14 h 24"/>
                <a:gd name="T16" fmla="*/ 129 w 631"/>
                <a:gd name="T17" fmla="*/ 14 h 24"/>
                <a:gd name="T18" fmla="*/ 144 w 631"/>
                <a:gd name="T19" fmla="*/ 14 h 24"/>
                <a:gd name="T20" fmla="*/ 159 w 631"/>
                <a:gd name="T21" fmla="*/ 14 h 24"/>
                <a:gd name="T22" fmla="*/ 174 w 631"/>
                <a:gd name="T23" fmla="*/ 19 h 24"/>
                <a:gd name="T24" fmla="*/ 189 w 631"/>
                <a:gd name="T25" fmla="*/ 19 h 24"/>
                <a:gd name="T26" fmla="*/ 204 w 631"/>
                <a:gd name="T27" fmla="*/ 19 h 24"/>
                <a:gd name="T28" fmla="*/ 219 w 631"/>
                <a:gd name="T29" fmla="*/ 19 h 24"/>
                <a:gd name="T30" fmla="*/ 234 w 631"/>
                <a:gd name="T31" fmla="*/ 19 h 24"/>
                <a:gd name="T32" fmla="*/ 248 w 631"/>
                <a:gd name="T33" fmla="*/ 14 h 24"/>
                <a:gd name="T34" fmla="*/ 263 w 631"/>
                <a:gd name="T35" fmla="*/ 19 h 24"/>
                <a:gd name="T36" fmla="*/ 278 w 631"/>
                <a:gd name="T37" fmla="*/ 19 h 24"/>
                <a:gd name="T38" fmla="*/ 293 w 631"/>
                <a:gd name="T39" fmla="*/ 19 h 24"/>
                <a:gd name="T40" fmla="*/ 308 w 631"/>
                <a:gd name="T41" fmla="*/ 19 h 24"/>
                <a:gd name="T42" fmla="*/ 323 w 631"/>
                <a:gd name="T43" fmla="*/ 19 h 24"/>
                <a:gd name="T44" fmla="*/ 338 w 631"/>
                <a:gd name="T45" fmla="*/ 19 h 24"/>
                <a:gd name="T46" fmla="*/ 353 w 631"/>
                <a:gd name="T47" fmla="*/ 19 h 24"/>
                <a:gd name="T48" fmla="*/ 368 w 631"/>
                <a:gd name="T49" fmla="*/ 19 h 24"/>
                <a:gd name="T50" fmla="*/ 383 w 631"/>
                <a:gd name="T51" fmla="*/ 24 h 24"/>
                <a:gd name="T52" fmla="*/ 397 w 631"/>
                <a:gd name="T53" fmla="*/ 24 h 24"/>
                <a:gd name="T54" fmla="*/ 412 w 631"/>
                <a:gd name="T55" fmla="*/ 24 h 24"/>
                <a:gd name="T56" fmla="*/ 427 w 631"/>
                <a:gd name="T57" fmla="*/ 24 h 24"/>
                <a:gd name="T58" fmla="*/ 442 w 631"/>
                <a:gd name="T59" fmla="*/ 24 h 24"/>
                <a:gd name="T60" fmla="*/ 457 w 631"/>
                <a:gd name="T61" fmla="*/ 24 h 24"/>
                <a:gd name="T62" fmla="*/ 472 w 631"/>
                <a:gd name="T63" fmla="*/ 24 h 24"/>
                <a:gd name="T64" fmla="*/ 487 w 631"/>
                <a:gd name="T65" fmla="*/ 24 h 24"/>
                <a:gd name="T66" fmla="*/ 502 w 631"/>
                <a:gd name="T67" fmla="*/ 24 h 24"/>
                <a:gd name="T68" fmla="*/ 517 w 631"/>
                <a:gd name="T69" fmla="*/ 24 h 24"/>
                <a:gd name="T70" fmla="*/ 532 w 631"/>
                <a:gd name="T71" fmla="*/ 24 h 24"/>
                <a:gd name="T72" fmla="*/ 546 w 631"/>
                <a:gd name="T73" fmla="*/ 24 h 24"/>
                <a:gd name="T74" fmla="*/ 561 w 631"/>
                <a:gd name="T75" fmla="*/ 24 h 24"/>
                <a:gd name="T76" fmla="*/ 576 w 631"/>
                <a:gd name="T77" fmla="*/ 24 h 24"/>
                <a:gd name="T78" fmla="*/ 591 w 631"/>
                <a:gd name="T79" fmla="*/ 24 h 24"/>
                <a:gd name="T80" fmla="*/ 606 w 631"/>
                <a:gd name="T81" fmla="*/ 24 h 24"/>
                <a:gd name="T82" fmla="*/ 621 w 631"/>
                <a:gd name="T83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1" h="24">
                  <a:moveTo>
                    <a:pt x="0" y="0"/>
                  </a:moveTo>
                  <a:lnTo>
                    <a:pt x="5" y="0"/>
                  </a:lnTo>
                  <a:lnTo>
                    <a:pt x="10" y="5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5" y="5"/>
                  </a:lnTo>
                  <a:lnTo>
                    <a:pt x="30" y="5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5" y="5"/>
                  </a:lnTo>
                  <a:lnTo>
                    <a:pt x="50" y="5"/>
                  </a:lnTo>
                  <a:lnTo>
                    <a:pt x="55" y="5"/>
                  </a:lnTo>
                  <a:lnTo>
                    <a:pt x="60" y="5"/>
                  </a:lnTo>
                  <a:lnTo>
                    <a:pt x="65" y="9"/>
                  </a:lnTo>
                  <a:lnTo>
                    <a:pt x="70" y="9"/>
                  </a:lnTo>
                  <a:lnTo>
                    <a:pt x="75" y="9"/>
                  </a:lnTo>
                  <a:lnTo>
                    <a:pt x="80" y="9"/>
                  </a:lnTo>
                  <a:lnTo>
                    <a:pt x="85" y="9"/>
                  </a:lnTo>
                  <a:lnTo>
                    <a:pt x="90" y="9"/>
                  </a:lnTo>
                  <a:lnTo>
                    <a:pt x="94" y="9"/>
                  </a:lnTo>
                  <a:lnTo>
                    <a:pt x="99" y="9"/>
                  </a:lnTo>
                  <a:lnTo>
                    <a:pt x="104" y="9"/>
                  </a:lnTo>
                  <a:lnTo>
                    <a:pt x="109" y="14"/>
                  </a:lnTo>
                  <a:lnTo>
                    <a:pt x="114" y="14"/>
                  </a:lnTo>
                  <a:lnTo>
                    <a:pt x="119" y="14"/>
                  </a:lnTo>
                  <a:lnTo>
                    <a:pt x="124" y="14"/>
                  </a:lnTo>
                  <a:lnTo>
                    <a:pt x="129" y="14"/>
                  </a:lnTo>
                  <a:lnTo>
                    <a:pt x="134" y="14"/>
                  </a:lnTo>
                  <a:lnTo>
                    <a:pt x="139" y="14"/>
                  </a:lnTo>
                  <a:lnTo>
                    <a:pt x="144" y="14"/>
                  </a:lnTo>
                  <a:lnTo>
                    <a:pt x="149" y="14"/>
                  </a:lnTo>
                  <a:lnTo>
                    <a:pt x="154" y="14"/>
                  </a:lnTo>
                  <a:lnTo>
                    <a:pt x="159" y="14"/>
                  </a:lnTo>
                  <a:lnTo>
                    <a:pt x="164" y="14"/>
                  </a:lnTo>
                  <a:lnTo>
                    <a:pt x="169" y="14"/>
                  </a:lnTo>
                  <a:lnTo>
                    <a:pt x="174" y="19"/>
                  </a:lnTo>
                  <a:lnTo>
                    <a:pt x="179" y="19"/>
                  </a:lnTo>
                  <a:lnTo>
                    <a:pt x="184" y="19"/>
                  </a:lnTo>
                  <a:lnTo>
                    <a:pt x="189" y="19"/>
                  </a:lnTo>
                  <a:lnTo>
                    <a:pt x="194" y="19"/>
                  </a:lnTo>
                  <a:lnTo>
                    <a:pt x="199" y="19"/>
                  </a:lnTo>
                  <a:lnTo>
                    <a:pt x="204" y="19"/>
                  </a:lnTo>
                  <a:lnTo>
                    <a:pt x="209" y="19"/>
                  </a:lnTo>
                  <a:lnTo>
                    <a:pt x="214" y="19"/>
                  </a:lnTo>
                  <a:lnTo>
                    <a:pt x="219" y="19"/>
                  </a:lnTo>
                  <a:lnTo>
                    <a:pt x="224" y="19"/>
                  </a:lnTo>
                  <a:lnTo>
                    <a:pt x="229" y="19"/>
                  </a:lnTo>
                  <a:lnTo>
                    <a:pt x="234" y="19"/>
                  </a:lnTo>
                  <a:lnTo>
                    <a:pt x="238" y="19"/>
                  </a:lnTo>
                  <a:lnTo>
                    <a:pt x="243" y="19"/>
                  </a:lnTo>
                  <a:lnTo>
                    <a:pt x="248" y="14"/>
                  </a:lnTo>
                  <a:lnTo>
                    <a:pt x="253" y="14"/>
                  </a:lnTo>
                  <a:lnTo>
                    <a:pt x="258" y="19"/>
                  </a:lnTo>
                  <a:lnTo>
                    <a:pt x="263" y="19"/>
                  </a:lnTo>
                  <a:lnTo>
                    <a:pt x="268" y="19"/>
                  </a:lnTo>
                  <a:lnTo>
                    <a:pt x="273" y="19"/>
                  </a:lnTo>
                  <a:lnTo>
                    <a:pt x="278" y="19"/>
                  </a:lnTo>
                  <a:lnTo>
                    <a:pt x="283" y="19"/>
                  </a:lnTo>
                  <a:lnTo>
                    <a:pt x="288" y="19"/>
                  </a:lnTo>
                  <a:lnTo>
                    <a:pt x="293" y="19"/>
                  </a:lnTo>
                  <a:lnTo>
                    <a:pt x="298" y="19"/>
                  </a:lnTo>
                  <a:lnTo>
                    <a:pt x="303" y="19"/>
                  </a:lnTo>
                  <a:lnTo>
                    <a:pt x="308" y="19"/>
                  </a:lnTo>
                  <a:lnTo>
                    <a:pt x="313" y="19"/>
                  </a:lnTo>
                  <a:lnTo>
                    <a:pt x="318" y="19"/>
                  </a:lnTo>
                  <a:lnTo>
                    <a:pt x="323" y="19"/>
                  </a:lnTo>
                  <a:lnTo>
                    <a:pt x="328" y="19"/>
                  </a:lnTo>
                  <a:lnTo>
                    <a:pt x="333" y="19"/>
                  </a:lnTo>
                  <a:lnTo>
                    <a:pt x="338" y="19"/>
                  </a:lnTo>
                  <a:lnTo>
                    <a:pt x="343" y="19"/>
                  </a:lnTo>
                  <a:lnTo>
                    <a:pt x="348" y="19"/>
                  </a:lnTo>
                  <a:lnTo>
                    <a:pt x="353" y="19"/>
                  </a:lnTo>
                  <a:lnTo>
                    <a:pt x="358" y="19"/>
                  </a:lnTo>
                  <a:lnTo>
                    <a:pt x="363" y="19"/>
                  </a:lnTo>
                  <a:lnTo>
                    <a:pt x="368" y="19"/>
                  </a:lnTo>
                  <a:lnTo>
                    <a:pt x="373" y="19"/>
                  </a:lnTo>
                  <a:lnTo>
                    <a:pt x="378" y="24"/>
                  </a:lnTo>
                  <a:lnTo>
                    <a:pt x="383" y="24"/>
                  </a:lnTo>
                  <a:lnTo>
                    <a:pt x="387" y="24"/>
                  </a:lnTo>
                  <a:lnTo>
                    <a:pt x="392" y="24"/>
                  </a:lnTo>
                  <a:lnTo>
                    <a:pt x="397" y="24"/>
                  </a:lnTo>
                  <a:lnTo>
                    <a:pt x="402" y="24"/>
                  </a:lnTo>
                  <a:lnTo>
                    <a:pt x="407" y="24"/>
                  </a:lnTo>
                  <a:lnTo>
                    <a:pt x="412" y="24"/>
                  </a:lnTo>
                  <a:lnTo>
                    <a:pt x="417" y="24"/>
                  </a:lnTo>
                  <a:lnTo>
                    <a:pt x="422" y="24"/>
                  </a:lnTo>
                  <a:lnTo>
                    <a:pt x="427" y="24"/>
                  </a:lnTo>
                  <a:lnTo>
                    <a:pt x="432" y="24"/>
                  </a:lnTo>
                  <a:lnTo>
                    <a:pt x="437" y="24"/>
                  </a:lnTo>
                  <a:lnTo>
                    <a:pt x="442" y="24"/>
                  </a:lnTo>
                  <a:lnTo>
                    <a:pt x="447" y="24"/>
                  </a:lnTo>
                  <a:lnTo>
                    <a:pt x="452" y="24"/>
                  </a:lnTo>
                  <a:lnTo>
                    <a:pt x="457" y="24"/>
                  </a:lnTo>
                  <a:lnTo>
                    <a:pt x="462" y="24"/>
                  </a:lnTo>
                  <a:lnTo>
                    <a:pt x="467" y="24"/>
                  </a:lnTo>
                  <a:lnTo>
                    <a:pt x="472" y="24"/>
                  </a:lnTo>
                  <a:lnTo>
                    <a:pt x="477" y="24"/>
                  </a:lnTo>
                  <a:lnTo>
                    <a:pt x="482" y="24"/>
                  </a:lnTo>
                  <a:lnTo>
                    <a:pt x="487" y="24"/>
                  </a:lnTo>
                  <a:lnTo>
                    <a:pt x="492" y="24"/>
                  </a:lnTo>
                  <a:lnTo>
                    <a:pt x="497" y="24"/>
                  </a:lnTo>
                  <a:lnTo>
                    <a:pt x="502" y="24"/>
                  </a:lnTo>
                  <a:lnTo>
                    <a:pt x="507" y="24"/>
                  </a:lnTo>
                  <a:lnTo>
                    <a:pt x="512" y="24"/>
                  </a:lnTo>
                  <a:lnTo>
                    <a:pt x="517" y="24"/>
                  </a:lnTo>
                  <a:lnTo>
                    <a:pt x="522" y="24"/>
                  </a:lnTo>
                  <a:lnTo>
                    <a:pt x="527" y="24"/>
                  </a:lnTo>
                  <a:lnTo>
                    <a:pt x="532" y="24"/>
                  </a:lnTo>
                  <a:lnTo>
                    <a:pt x="536" y="24"/>
                  </a:lnTo>
                  <a:lnTo>
                    <a:pt x="541" y="24"/>
                  </a:lnTo>
                  <a:lnTo>
                    <a:pt x="546" y="24"/>
                  </a:lnTo>
                  <a:lnTo>
                    <a:pt x="551" y="24"/>
                  </a:lnTo>
                  <a:lnTo>
                    <a:pt x="556" y="24"/>
                  </a:lnTo>
                  <a:lnTo>
                    <a:pt x="561" y="24"/>
                  </a:lnTo>
                  <a:lnTo>
                    <a:pt x="566" y="24"/>
                  </a:lnTo>
                  <a:lnTo>
                    <a:pt x="571" y="24"/>
                  </a:lnTo>
                  <a:lnTo>
                    <a:pt x="576" y="24"/>
                  </a:lnTo>
                  <a:lnTo>
                    <a:pt x="581" y="24"/>
                  </a:lnTo>
                  <a:lnTo>
                    <a:pt x="586" y="24"/>
                  </a:lnTo>
                  <a:lnTo>
                    <a:pt x="591" y="24"/>
                  </a:lnTo>
                  <a:lnTo>
                    <a:pt x="596" y="24"/>
                  </a:lnTo>
                  <a:lnTo>
                    <a:pt x="601" y="24"/>
                  </a:lnTo>
                  <a:lnTo>
                    <a:pt x="606" y="24"/>
                  </a:lnTo>
                  <a:lnTo>
                    <a:pt x="611" y="24"/>
                  </a:lnTo>
                  <a:lnTo>
                    <a:pt x="616" y="24"/>
                  </a:lnTo>
                  <a:lnTo>
                    <a:pt x="621" y="24"/>
                  </a:lnTo>
                  <a:lnTo>
                    <a:pt x="626" y="19"/>
                  </a:lnTo>
                  <a:lnTo>
                    <a:pt x="631" y="19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462"/>
            <p:cNvSpPr>
              <a:spLocks/>
            </p:cNvSpPr>
            <p:nvPr/>
          </p:nvSpPr>
          <p:spPr bwMode="auto">
            <a:xfrm>
              <a:off x="4613276" y="2627313"/>
              <a:ext cx="842963" cy="1490662"/>
            </a:xfrm>
            <a:custGeom>
              <a:avLst/>
              <a:gdLst>
                <a:gd name="T0" fmla="*/ 10 w 531"/>
                <a:gd name="T1" fmla="*/ 243 h 939"/>
                <a:gd name="T2" fmla="*/ 25 w 531"/>
                <a:gd name="T3" fmla="*/ 243 h 939"/>
                <a:gd name="T4" fmla="*/ 40 w 531"/>
                <a:gd name="T5" fmla="*/ 243 h 939"/>
                <a:gd name="T6" fmla="*/ 54 w 531"/>
                <a:gd name="T7" fmla="*/ 243 h 939"/>
                <a:gd name="T8" fmla="*/ 69 w 531"/>
                <a:gd name="T9" fmla="*/ 238 h 939"/>
                <a:gd name="T10" fmla="*/ 84 w 531"/>
                <a:gd name="T11" fmla="*/ 238 h 939"/>
                <a:gd name="T12" fmla="*/ 99 w 531"/>
                <a:gd name="T13" fmla="*/ 238 h 939"/>
                <a:gd name="T14" fmla="*/ 114 w 531"/>
                <a:gd name="T15" fmla="*/ 233 h 939"/>
                <a:gd name="T16" fmla="*/ 129 w 531"/>
                <a:gd name="T17" fmla="*/ 238 h 939"/>
                <a:gd name="T18" fmla="*/ 144 w 531"/>
                <a:gd name="T19" fmla="*/ 248 h 939"/>
                <a:gd name="T20" fmla="*/ 159 w 531"/>
                <a:gd name="T21" fmla="*/ 248 h 939"/>
                <a:gd name="T22" fmla="*/ 174 w 531"/>
                <a:gd name="T23" fmla="*/ 243 h 939"/>
                <a:gd name="T24" fmla="*/ 189 w 531"/>
                <a:gd name="T25" fmla="*/ 243 h 939"/>
                <a:gd name="T26" fmla="*/ 203 w 531"/>
                <a:gd name="T27" fmla="*/ 253 h 939"/>
                <a:gd name="T28" fmla="*/ 218 w 531"/>
                <a:gd name="T29" fmla="*/ 258 h 939"/>
                <a:gd name="T30" fmla="*/ 233 w 531"/>
                <a:gd name="T31" fmla="*/ 253 h 939"/>
                <a:gd name="T32" fmla="*/ 248 w 531"/>
                <a:gd name="T33" fmla="*/ 248 h 939"/>
                <a:gd name="T34" fmla="*/ 263 w 531"/>
                <a:gd name="T35" fmla="*/ 248 h 939"/>
                <a:gd name="T36" fmla="*/ 278 w 531"/>
                <a:gd name="T37" fmla="*/ 253 h 939"/>
                <a:gd name="T38" fmla="*/ 293 w 531"/>
                <a:gd name="T39" fmla="*/ 253 h 939"/>
                <a:gd name="T40" fmla="*/ 308 w 531"/>
                <a:gd name="T41" fmla="*/ 253 h 939"/>
                <a:gd name="T42" fmla="*/ 323 w 531"/>
                <a:gd name="T43" fmla="*/ 253 h 939"/>
                <a:gd name="T44" fmla="*/ 338 w 531"/>
                <a:gd name="T45" fmla="*/ 253 h 939"/>
                <a:gd name="T46" fmla="*/ 352 w 531"/>
                <a:gd name="T47" fmla="*/ 253 h 939"/>
                <a:gd name="T48" fmla="*/ 367 w 531"/>
                <a:gd name="T49" fmla="*/ 253 h 939"/>
                <a:gd name="T50" fmla="*/ 382 w 531"/>
                <a:gd name="T51" fmla="*/ 253 h 939"/>
                <a:gd name="T52" fmla="*/ 397 w 531"/>
                <a:gd name="T53" fmla="*/ 248 h 939"/>
                <a:gd name="T54" fmla="*/ 407 w 531"/>
                <a:gd name="T55" fmla="*/ 238 h 939"/>
                <a:gd name="T56" fmla="*/ 417 w 531"/>
                <a:gd name="T57" fmla="*/ 219 h 939"/>
                <a:gd name="T58" fmla="*/ 422 w 531"/>
                <a:gd name="T59" fmla="*/ 179 h 939"/>
                <a:gd name="T60" fmla="*/ 432 w 531"/>
                <a:gd name="T61" fmla="*/ 129 h 939"/>
                <a:gd name="T62" fmla="*/ 442 w 531"/>
                <a:gd name="T63" fmla="*/ 85 h 939"/>
                <a:gd name="T64" fmla="*/ 452 w 531"/>
                <a:gd name="T65" fmla="*/ 65 h 939"/>
                <a:gd name="T66" fmla="*/ 457 w 531"/>
                <a:gd name="T67" fmla="*/ 45 h 939"/>
                <a:gd name="T68" fmla="*/ 467 w 531"/>
                <a:gd name="T69" fmla="*/ 10 h 939"/>
                <a:gd name="T70" fmla="*/ 477 w 531"/>
                <a:gd name="T71" fmla="*/ 10 h 939"/>
                <a:gd name="T72" fmla="*/ 482 w 531"/>
                <a:gd name="T73" fmla="*/ 65 h 939"/>
                <a:gd name="T74" fmla="*/ 491 w 531"/>
                <a:gd name="T75" fmla="*/ 169 h 939"/>
                <a:gd name="T76" fmla="*/ 501 w 531"/>
                <a:gd name="T77" fmla="*/ 333 h 939"/>
                <a:gd name="T78" fmla="*/ 506 w 531"/>
                <a:gd name="T79" fmla="*/ 541 h 939"/>
                <a:gd name="T80" fmla="*/ 516 w 531"/>
                <a:gd name="T81" fmla="*/ 745 h 939"/>
                <a:gd name="T82" fmla="*/ 526 w 531"/>
                <a:gd name="T83" fmla="*/ 914 h 9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31" h="939">
                  <a:moveTo>
                    <a:pt x="0" y="243"/>
                  </a:moveTo>
                  <a:lnTo>
                    <a:pt x="5" y="243"/>
                  </a:lnTo>
                  <a:lnTo>
                    <a:pt x="10" y="243"/>
                  </a:lnTo>
                  <a:lnTo>
                    <a:pt x="15" y="243"/>
                  </a:lnTo>
                  <a:lnTo>
                    <a:pt x="20" y="243"/>
                  </a:lnTo>
                  <a:lnTo>
                    <a:pt x="25" y="243"/>
                  </a:lnTo>
                  <a:lnTo>
                    <a:pt x="30" y="243"/>
                  </a:lnTo>
                  <a:lnTo>
                    <a:pt x="35" y="243"/>
                  </a:lnTo>
                  <a:lnTo>
                    <a:pt x="40" y="243"/>
                  </a:lnTo>
                  <a:lnTo>
                    <a:pt x="45" y="243"/>
                  </a:lnTo>
                  <a:lnTo>
                    <a:pt x="49" y="243"/>
                  </a:lnTo>
                  <a:lnTo>
                    <a:pt x="54" y="243"/>
                  </a:lnTo>
                  <a:lnTo>
                    <a:pt x="59" y="238"/>
                  </a:lnTo>
                  <a:lnTo>
                    <a:pt x="64" y="238"/>
                  </a:lnTo>
                  <a:lnTo>
                    <a:pt x="69" y="238"/>
                  </a:lnTo>
                  <a:lnTo>
                    <a:pt x="74" y="238"/>
                  </a:lnTo>
                  <a:lnTo>
                    <a:pt x="79" y="238"/>
                  </a:lnTo>
                  <a:lnTo>
                    <a:pt x="84" y="238"/>
                  </a:lnTo>
                  <a:lnTo>
                    <a:pt x="89" y="233"/>
                  </a:lnTo>
                  <a:lnTo>
                    <a:pt x="94" y="233"/>
                  </a:lnTo>
                  <a:lnTo>
                    <a:pt x="99" y="238"/>
                  </a:lnTo>
                  <a:lnTo>
                    <a:pt x="104" y="238"/>
                  </a:lnTo>
                  <a:lnTo>
                    <a:pt x="109" y="238"/>
                  </a:lnTo>
                  <a:lnTo>
                    <a:pt x="114" y="233"/>
                  </a:lnTo>
                  <a:lnTo>
                    <a:pt x="119" y="233"/>
                  </a:lnTo>
                  <a:lnTo>
                    <a:pt x="124" y="238"/>
                  </a:lnTo>
                  <a:lnTo>
                    <a:pt x="129" y="238"/>
                  </a:lnTo>
                  <a:lnTo>
                    <a:pt x="134" y="243"/>
                  </a:lnTo>
                  <a:lnTo>
                    <a:pt x="139" y="248"/>
                  </a:lnTo>
                  <a:lnTo>
                    <a:pt x="144" y="248"/>
                  </a:lnTo>
                  <a:lnTo>
                    <a:pt x="149" y="248"/>
                  </a:lnTo>
                  <a:lnTo>
                    <a:pt x="154" y="248"/>
                  </a:lnTo>
                  <a:lnTo>
                    <a:pt x="159" y="248"/>
                  </a:lnTo>
                  <a:lnTo>
                    <a:pt x="164" y="248"/>
                  </a:lnTo>
                  <a:lnTo>
                    <a:pt x="169" y="248"/>
                  </a:lnTo>
                  <a:lnTo>
                    <a:pt x="174" y="243"/>
                  </a:lnTo>
                  <a:lnTo>
                    <a:pt x="179" y="243"/>
                  </a:lnTo>
                  <a:lnTo>
                    <a:pt x="184" y="243"/>
                  </a:lnTo>
                  <a:lnTo>
                    <a:pt x="189" y="243"/>
                  </a:lnTo>
                  <a:lnTo>
                    <a:pt x="194" y="248"/>
                  </a:lnTo>
                  <a:lnTo>
                    <a:pt x="198" y="248"/>
                  </a:lnTo>
                  <a:lnTo>
                    <a:pt x="203" y="253"/>
                  </a:lnTo>
                  <a:lnTo>
                    <a:pt x="208" y="253"/>
                  </a:lnTo>
                  <a:lnTo>
                    <a:pt x="213" y="258"/>
                  </a:lnTo>
                  <a:lnTo>
                    <a:pt x="218" y="258"/>
                  </a:lnTo>
                  <a:lnTo>
                    <a:pt x="223" y="258"/>
                  </a:lnTo>
                  <a:lnTo>
                    <a:pt x="228" y="258"/>
                  </a:lnTo>
                  <a:lnTo>
                    <a:pt x="233" y="253"/>
                  </a:lnTo>
                  <a:lnTo>
                    <a:pt x="238" y="253"/>
                  </a:lnTo>
                  <a:lnTo>
                    <a:pt x="243" y="248"/>
                  </a:lnTo>
                  <a:lnTo>
                    <a:pt x="248" y="248"/>
                  </a:lnTo>
                  <a:lnTo>
                    <a:pt x="253" y="248"/>
                  </a:lnTo>
                  <a:lnTo>
                    <a:pt x="258" y="248"/>
                  </a:lnTo>
                  <a:lnTo>
                    <a:pt x="263" y="248"/>
                  </a:lnTo>
                  <a:lnTo>
                    <a:pt x="268" y="253"/>
                  </a:lnTo>
                  <a:lnTo>
                    <a:pt x="273" y="253"/>
                  </a:lnTo>
                  <a:lnTo>
                    <a:pt x="278" y="253"/>
                  </a:lnTo>
                  <a:lnTo>
                    <a:pt x="283" y="253"/>
                  </a:lnTo>
                  <a:lnTo>
                    <a:pt x="288" y="253"/>
                  </a:lnTo>
                  <a:lnTo>
                    <a:pt x="293" y="253"/>
                  </a:lnTo>
                  <a:lnTo>
                    <a:pt x="298" y="253"/>
                  </a:lnTo>
                  <a:lnTo>
                    <a:pt x="303" y="253"/>
                  </a:lnTo>
                  <a:lnTo>
                    <a:pt x="308" y="253"/>
                  </a:lnTo>
                  <a:lnTo>
                    <a:pt x="313" y="253"/>
                  </a:lnTo>
                  <a:lnTo>
                    <a:pt x="318" y="253"/>
                  </a:lnTo>
                  <a:lnTo>
                    <a:pt x="323" y="253"/>
                  </a:lnTo>
                  <a:lnTo>
                    <a:pt x="328" y="253"/>
                  </a:lnTo>
                  <a:lnTo>
                    <a:pt x="333" y="253"/>
                  </a:lnTo>
                  <a:lnTo>
                    <a:pt x="338" y="253"/>
                  </a:lnTo>
                  <a:lnTo>
                    <a:pt x="342" y="253"/>
                  </a:lnTo>
                  <a:lnTo>
                    <a:pt x="347" y="253"/>
                  </a:lnTo>
                  <a:lnTo>
                    <a:pt x="352" y="253"/>
                  </a:lnTo>
                  <a:lnTo>
                    <a:pt x="357" y="253"/>
                  </a:lnTo>
                  <a:lnTo>
                    <a:pt x="362" y="253"/>
                  </a:lnTo>
                  <a:lnTo>
                    <a:pt x="367" y="253"/>
                  </a:lnTo>
                  <a:lnTo>
                    <a:pt x="372" y="253"/>
                  </a:lnTo>
                  <a:lnTo>
                    <a:pt x="377" y="253"/>
                  </a:lnTo>
                  <a:lnTo>
                    <a:pt x="382" y="253"/>
                  </a:lnTo>
                  <a:lnTo>
                    <a:pt x="387" y="253"/>
                  </a:lnTo>
                  <a:lnTo>
                    <a:pt x="392" y="253"/>
                  </a:lnTo>
                  <a:lnTo>
                    <a:pt x="397" y="248"/>
                  </a:lnTo>
                  <a:lnTo>
                    <a:pt x="402" y="248"/>
                  </a:lnTo>
                  <a:lnTo>
                    <a:pt x="407" y="243"/>
                  </a:lnTo>
                  <a:lnTo>
                    <a:pt x="407" y="238"/>
                  </a:lnTo>
                  <a:lnTo>
                    <a:pt x="412" y="233"/>
                  </a:lnTo>
                  <a:lnTo>
                    <a:pt x="412" y="229"/>
                  </a:lnTo>
                  <a:lnTo>
                    <a:pt x="417" y="219"/>
                  </a:lnTo>
                  <a:lnTo>
                    <a:pt x="417" y="209"/>
                  </a:lnTo>
                  <a:lnTo>
                    <a:pt x="422" y="194"/>
                  </a:lnTo>
                  <a:lnTo>
                    <a:pt x="422" y="179"/>
                  </a:lnTo>
                  <a:lnTo>
                    <a:pt x="427" y="164"/>
                  </a:lnTo>
                  <a:lnTo>
                    <a:pt x="432" y="149"/>
                  </a:lnTo>
                  <a:lnTo>
                    <a:pt x="432" y="129"/>
                  </a:lnTo>
                  <a:lnTo>
                    <a:pt x="437" y="109"/>
                  </a:lnTo>
                  <a:lnTo>
                    <a:pt x="437" y="94"/>
                  </a:lnTo>
                  <a:lnTo>
                    <a:pt x="442" y="85"/>
                  </a:lnTo>
                  <a:lnTo>
                    <a:pt x="442" y="75"/>
                  </a:lnTo>
                  <a:lnTo>
                    <a:pt x="447" y="70"/>
                  </a:lnTo>
                  <a:lnTo>
                    <a:pt x="452" y="65"/>
                  </a:lnTo>
                  <a:lnTo>
                    <a:pt x="452" y="60"/>
                  </a:lnTo>
                  <a:lnTo>
                    <a:pt x="457" y="55"/>
                  </a:lnTo>
                  <a:lnTo>
                    <a:pt x="457" y="45"/>
                  </a:lnTo>
                  <a:lnTo>
                    <a:pt x="462" y="35"/>
                  </a:lnTo>
                  <a:lnTo>
                    <a:pt x="462" y="25"/>
                  </a:lnTo>
                  <a:lnTo>
                    <a:pt x="467" y="10"/>
                  </a:lnTo>
                  <a:lnTo>
                    <a:pt x="467" y="5"/>
                  </a:lnTo>
                  <a:lnTo>
                    <a:pt x="472" y="0"/>
                  </a:lnTo>
                  <a:lnTo>
                    <a:pt x="477" y="10"/>
                  </a:lnTo>
                  <a:lnTo>
                    <a:pt x="477" y="25"/>
                  </a:lnTo>
                  <a:lnTo>
                    <a:pt x="482" y="40"/>
                  </a:lnTo>
                  <a:lnTo>
                    <a:pt x="482" y="65"/>
                  </a:lnTo>
                  <a:lnTo>
                    <a:pt x="487" y="89"/>
                  </a:lnTo>
                  <a:lnTo>
                    <a:pt x="487" y="129"/>
                  </a:lnTo>
                  <a:lnTo>
                    <a:pt x="491" y="169"/>
                  </a:lnTo>
                  <a:lnTo>
                    <a:pt x="491" y="219"/>
                  </a:lnTo>
                  <a:lnTo>
                    <a:pt x="496" y="273"/>
                  </a:lnTo>
                  <a:lnTo>
                    <a:pt x="501" y="333"/>
                  </a:lnTo>
                  <a:lnTo>
                    <a:pt x="501" y="402"/>
                  </a:lnTo>
                  <a:lnTo>
                    <a:pt x="506" y="472"/>
                  </a:lnTo>
                  <a:lnTo>
                    <a:pt x="506" y="541"/>
                  </a:lnTo>
                  <a:lnTo>
                    <a:pt x="511" y="606"/>
                  </a:lnTo>
                  <a:lnTo>
                    <a:pt x="511" y="675"/>
                  </a:lnTo>
                  <a:lnTo>
                    <a:pt x="516" y="745"/>
                  </a:lnTo>
                  <a:lnTo>
                    <a:pt x="516" y="814"/>
                  </a:lnTo>
                  <a:lnTo>
                    <a:pt x="521" y="879"/>
                  </a:lnTo>
                  <a:lnTo>
                    <a:pt x="526" y="914"/>
                  </a:lnTo>
                  <a:lnTo>
                    <a:pt x="526" y="939"/>
                  </a:lnTo>
                  <a:lnTo>
                    <a:pt x="531" y="93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463"/>
            <p:cNvSpPr>
              <a:spLocks/>
            </p:cNvSpPr>
            <p:nvPr/>
          </p:nvSpPr>
          <p:spPr bwMode="auto">
            <a:xfrm>
              <a:off x="5456238" y="2603500"/>
              <a:ext cx="773113" cy="1506537"/>
            </a:xfrm>
            <a:custGeom>
              <a:avLst/>
              <a:gdLst>
                <a:gd name="T0" fmla="*/ 0 w 487"/>
                <a:gd name="T1" fmla="*/ 924 h 949"/>
                <a:gd name="T2" fmla="*/ 5 w 487"/>
                <a:gd name="T3" fmla="*/ 874 h 949"/>
                <a:gd name="T4" fmla="*/ 15 w 487"/>
                <a:gd name="T5" fmla="*/ 825 h 949"/>
                <a:gd name="T6" fmla="*/ 20 w 487"/>
                <a:gd name="T7" fmla="*/ 780 h 949"/>
                <a:gd name="T8" fmla="*/ 25 w 487"/>
                <a:gd name="T9" fmla="*/ 730 h 949"/>
                <a:gd name="T10" fmla="*/ 30 w 487"/>
                <a:gd name="T11" fmla="*/ 681 h 949"/>
                <a:gd name="T12" fmla="*/ 35 w 487"/>
                <a:gd name="T13" fmla="*/ 631 h 949"/>
                <a:gd name="T14" fmla="*/ 40 w 487"/>
                <a:gd name="T15" fmla="*/ 586 h 949"/>
                <a:gd name="T16" fmla="*/ 45 w 487"/>
                <a:gd name="T17" fmla="*/ 536 h 949"/>
                <a:gd name="T18" fmla="*/ 50 w 487"/>
                <a:gd name="T19" fmla="*/ 487 h 949"/>
                <a:gd name="T20" fmla="*/ 55 w 487"/>
                <a:gd name="T21" fmla="*/ 437 h 949"/>
                <a:gd name="T22" fmla="*/ 65 w 487"/>
                <a:gd name="T23" fmla="*/ 402 h 949"/>
                <a:gd name="T24" fmla="*/ 70 w 487"/>
                <a:gd name="T25" fmla="*/ 378 h 949"/>
                <a:gd name="T26" fmla="*/ 75 w 487"/>
                <a:gd name="T27" fmla="*/ 363 h 949"/>
                <a:gd name="T28" fmla="*/ 80 w 487"/>
                <a:gd name="T29" fmla="*/ 343 h 949"/>
                <a:gd name="T30" fmla="*/ 85 w 487"/>
                <a:gd name="T31" fmla="*/ 318 h 949"/>
                <a:gd name="T32" fmla="*/ 90 w 487"/>
                <a:gd name="T33" fmla="*/ 288 h 949"/>
                <a:gd name="T34" fmla="*/ 95 w 487"/>
                <a:gd name="T35" fmla="*/ 258 h 949"/>
                <a:gd name="T36" fmla="*/ 100 w 487"/>
                <a:gd name="T37" fmla="*/ 244 h 949"/>
                <a:gd name="T38" fmla="*/ 109 w 487"/>
                <a:gd name="T39" fmla="*/ 234 h 949"/>
                <a:gd name="T40" fmla="*/ 119 w 487"/>
                <a:gd name="T41" fmla="*/ 219 h 949"/>
                <a:gd name="T42" fmla="*/ 124 w 487"/>
                <a:gd name="T43" fmla="*/ 209 h 949"/>
                <a:gd name="T44" fmla="*/ 139 w 487"/>
                <a:gd name="T45" fmla="*/ 194 h 949"/>
                <a:gd name="T46" fmla="*/ 139 w 487"/>
                <a:gd name="T47" fmla="*/ 194 h 949"/>
                <a:gd name="T48" fmla="*/ 149 w 487"/>
                <a:gd name="T49" fmla="*/ 189 h 949"/>
                <a:gd name="T50" fmla="*/ 159 w 487"/>
                <a:gd name="T51" fmla="*/ 184 h 949"/>
                <a:gd name="T52" fmla="*/ 169 w 487"/>
                <a:gd name="T53" fmla="*/ 174 h 949"/>
                <a:gd name="T54" fmla="*/ 179 w 487"/>
                <a:gd name="T55" fmla="*/ 169 h 949"/>
                <a:gd name="T56" fmla="*/ 189 w 487"/>
                <a:gd name="T57" fmla="*/ 169 h 949"/>
                <a:gd name="T58" fmla="*/ 199 w 487"/>
                <a:gd name="T59" fmla="*/ 164 h 949"/>
                <a:gd name="T60" fmla="*/ 209 w 487"/>
                <a:gd name="T61" fmla="*/ 159 h 949"/>
                <a:gd name="T62" fmla="*/ 219 w 487"/>
                <a:gd name="T63" fmla="*/ 154 h 949"/>
                <a:gd name="T64" fmla="*/ 229 w 487"/>
                <a:gd name="T65" fmla="*/ 154 h 949"/>
                <a:gd name="T66" fmla="*/ 239 w 487"/>
                <a:gd name="T67" fmla="*/ 149 h 949"/>
                <a:gd name="T68" fmla="*/ 249 w 487"/>
                <a:gd name="T69" fmla="*/ 144 h 949"/>
                <a:gd name="T70" fmla="*/ 258 w 487"/>
                <a:gd name="T71" fmla="*/ 139 h 949"/>
                <a:gd name="T72" fmla="*/ 268 w 487"/>
                <a:gd name="T73" fmla="*/ 134 h 949"/>
                <a:gd name="T74" fmla="*/ 278 w 487"/>
                <a:gd name="T75" fmla="*/ 129 h 949"/>
                <a:gd name="T76" fmla="*/ 288 w 487"/>
                <a:gd name="T77" fmla="*/ 124 h 949"/>
                <a:gd name="T78" fmla="*/ 298 w 487"/>
                <a:gd name="T79" fmla="*/ 119 h 949"/>
                <a:gd name="T80" fmla="*/ 308 w 487"/>
                <a:gd name="T81" fmla="*/ 114 h 949"/>
                <a:gd name="T82" fmla="*/ 318 w 487"/>
                <a:gd name="T83" fmla="*/ 114 h 949"/>
                <a:gd name="T84" fmla="*/ 328 w 487"/>
                <a:gd name="T85" fmla="*/ 104 h 949"/>
                <a:gd name="T86" fmla="*/ 338 w 487"/>
                <a:gd name="T87" fmla="*/ 100 h 949"/>
                <a:gd name="T88" fmla="*/ 348 w 487"/>
                <a:gd name="T89" fmla="*/ 95 h 949"/>
                <a:gd name="T90" fmla="*/ 358 w 487"/>
                <a:gd name="T91" fmla="*/ 85 h 949"/>
                <a:gd name="T92" fmla="*/ 368 w 487"/>
                <a:gd name="T93" fmla="*/ 80 h 949"/>
                <a:gd name="T94" fmla="*/ 378 w 487"/>
                <a:gd name="T95" fmla="*/ 70 h 949"/>
                <a:gd name="T96" fmla="*/ 388 w 487"/>
                <a:gd name="T97" fmla="*/ 65 h 949"/>
                <a:gd name="T98" fmla="*/ 397 w 487"/>
                <a:gd name="T99" fmla="*/ 55 h 949"/>
                <a:gd name="T100" fmla="*/ 407 w 487"/>
                <a:gd name="T101" fmla="*/ 45 h 949"/>
                <a:gd name="T102" fmla="*/ 417 w 487"/>
                <a:gd name="T103" fmla="*/ 40 h 949"/>
                <a:gd name="T104" fmla="*/ 427 w 487"/>
                <a:gd name="T105" fmla="*/ 30 h 949"/>
                <a:gd name="T106" fmla="*/ 437 w 487"/>
                <a:gd name="T107" fmla="*/ 25 h 949"/>
                <a:gd name="T108" fmla="*/ 447 w 487"/>
                <a:gd name="T109" fmla="*/ 15 h 949"/>
                <a:gd name="T110" fmla="*/ 457 w 487"/>
                <a:gd name="T111" fmla="*/ 5 h 949"/>
                <a:gd name="T112" fmla="*/ 467 w 487"/>
                <a:gd name="T113" fmla="*/ 5 h 949"/>
                <a:gd name="T114" fmla="*/ 477 w 487"/>
                <a:gd name="T115" fmla="*/ 0 h 949"/>
                <a:gd name="T116" fmla="*/ 487 w 487"/>
                <a:gd name="T117" fmla="*/ 0 h 9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87" h="949">
                  <a:moveTo>
                    <a:pt x="0" y="949"/>
                  </a:moveTo>
                  <a:lnTo>
                    <a:pt x="0" y="924"/>
                  </a:lnTo>
                  <a:lnTo>
                    <a:pt x="5" y="899"/>
                  </a:lnTo>
                  <a:lnTo>
                    <a:pt x="5" y="874"/>
                  </a:lnTo>
                  <a:lnTo>
                    <a:pt x="10" y="849"/>
                  </a:lnTo>
                  <a:lnTo>
                    <a:pt x="15" y="825"/>
                  </a:lnTo>
                  <a:lnTo>
                    <a:pt x="15" y="805"/>
                  </a:lnTo>
                  <a:lnTo>
                    <a:pt x="20" y="780"/>
                  </a:lnTo>
                  <a:lnTo>
                    <a:pt x="20" y="755"/>
                  </a:lnTo>
                  <a:lnTo>
                    <a:pt x="25" y="730"/>
                  </a:lnTo>
                  <a:lnTo>
                    <a:pt x="25" y="705"/>
                  </a:lnTo>
                  <a:lnTo>
                    <a:pt x="30" y="681"/>
                  </a:lnTo>
                  <a:lnTo>
                    <a:pt x="30" y="656"/>
                  </a:lnTo>
                  <a:lnTo>
                    <a:pt x="35" y="631"/>
                  </a:lnTo>
                  <a:lnTo>
                    <a:pt x="40" y="611"/>
                  </a:lnTo>
                  <a:lnTo>
                    <a:pt x="40" y="586"/>
                  </a:lnTo>
                  <a:lnTo>
                    <a:pt x="45" y="561"/>
                  </a:lnTo>
                  <a:lnTo>
                    <a:pt x="45" y="536"/>
                  </a:lnTo>
                  <a:lnTo>
                    <a:pt x="50" y="512"/>
                  </a:lnTo>
                  <a:lnTo>
                    <a:pt x="50" y="487"/>
                  </a:lnTo>
                  <a:lnTo>
                    <a:pt x="55" y="462"/>
                  </a:lnTo>
                  <a:lnTo>
                    <a:pt x="55" y="437"/>
                  </a:lnTo>
                  <a:lnTo>
                    <a:pt x="60" y="422"/>
                  </a:lnTo>
                  <a:lnTo>
                    <a:pt x="65" y="402"/>
                  </a:lnTo>
                  <a:lnTo>
                    <a:pt x="65" y="392"/>
                  </a:lnTo>
                  <a:lnTo>
                    <a:pt x="70" y="378"/>
                  </a:lnTo>
                  <a:lnTo>
                    <a:pt x="70" y="373"/>
                  </a:lnTo>
                  <a:lnTo>
                    <a:pt x="75" y="363"/>
                  </a:lnTo>
                  <a:lnTo>
                    <a:pt x="75" y="353"/>
                  </a:lnTo>
                  <a:lnTo>
                    <a:pt x="80" y="343"/>
                  </a:lnTo>
                  <a:lnTo>
                    <a:pt x="80" y="333"/>
                  </a:lnTo>
                  <a:lnTo>
                    <a:pt x="85" y="318"/>
                  </a:lnTo>
                  <a:lnTo>
                    <a:pt x="90" y="303"/>
                  </a:lnTo>
                  <a:lnTo>
                    <a:pt x="90" y="288"/>
                  </a:lnTo>
                  <a:lnTo>
                    <a:pt x="95" y="273"/>
                  </a:lnTo>
                  <a:lnTo>
                    <a:pt x="95" y="258"/>
                  </a:lnTo>
                  <a:lnTo>
                    <a:pt x="100" y="248"/>
                  </a:lnTo>
                  <a:lnTo>
                    <a:pt x="100" y="244"/>
                  </a:lnTo>
                  <a:lnTo>
                    <a:pt x="104" y="239"/>
                  </a:lnTo>
                  <a:lnTo>
                    <a:pt x="109" y="234"/>
                  </a:lnTo>
                  <a:lnTo>
                    <a:pt x="109" y="229"/>
                  </a:lnTo>
                  <a:lnTo>
                    <a:pt x="119" y="219"/>
                  </a:lnTo>
                  <a:lnTo>
                    <a:pt x="119" y="214"/>
                  </a:lnTo>
                  <a:lnTo>
                    <a:pt x="124" y="209"/>
                  </a:lnTo>
                  <a:lnTo>
                    <a:pt x="129" y="204"/>
                  </a:lnTo>
                  <a:lnTo>
                    <a:pt x="139" y="194"/>
                  </a:lnTo>
                  <a:lnTo>
                    <a:pt x="134" y="194"/>
                  </a:lnTo>
                  <a:lnTo>
                    <a:pt x="139" y="194"/>
                  </a:lnTo>
                  <a:lnTo>
                    <a:pt x="144" y="189"/>
                  </a:lnTo>
                  <a:lnTo>
                    <a:pt x="149" y="189"/>
                  </a:lnTo>
                  <a:lnTo>
                    <a:pt x="154" y="189"/>
                  </a:lnTo>
                  <a:lnTo>
                    <a:pt x="159" y="184"/>
                  </a:lnTo>
                  <a:lnTo>
                    <a:pt x="164" y="179"/>
                  </a:lnTo>
                  <a:lnTo>
                    <a:pt x="169" y="174"/>
                  </a:lnTo>
                  <a:lnTo>
                    <a:pt x="174" y="174"/>
                  </a:lnTo>
                  <a:lnTo>
                    <a:pt x="179" y="169"/>
                  </a:lnTo>
                  <a:lnTo>
                    <a:pt x="184" y="169"/>
                  </a:lnTo>
                  <a:lnTo>
                    <a:pt x="189" y="169"/>
                  </a:lnTo>
                  <a:lnTo>
                    <a:pt x="194" y="169"/>
                  </a:lnTo>
                  <a:lnTo>
                    <a:pt x="199" y="164"/>
                  </a:lnTo>
                  <a:lnTo>
                    <a:pt x="204" y="164"/>
                  </a:lnTo>
                  <a:lnTo>
                    <a:pt x="209" y="159"/>
                  </a:lnTo>
                  <a:lnTo>
                    <a:pt x="214" y="159"/>
                  </a:lnTo>
                  <a:lnTo>
                    <a:pt x="219" y="154"/>
                  </a:lnTo>
                  <a:lnTo>
                    <a:pt x="224" y="154"/>
                  </a:lnTo>
                  <a:lnTo>
                    <a:pt x="229" y="154"/>
                  </a:lnTo>
                  <a:lnTo>
                    <a:pt x="234" y="149"/>
                  </a:lnTo>
                  <a:lnTo>
                    <a:pt x="239" y="149"/>
                  </a:lnTo>
                  <a:lnTo>
                    <a:pt x="244" y="144"/>
                  </a:lnTo>
                  <a:lnTo>
                    <a:pt x="249" y="144"/>
                  </a:lnTo>
                  <a:lnTo>
                    <a:pt x="253" y="144"/>
                  </a:lnTo>
                  <a:lnTo>
                    <a:pt x="258" y="139"/>
                  </a:lnTo>
                  <a:lnTo>
                    <a:pt x="263" y="139"/>
                  </a:lnTo>
                  <a:lnTo>
                    <a:pt x="268" y="134"/>
                  </a:lnTo>
                  <a:lnTo>
                    <a:pt x="273" y="134"/>
                  </a:lnTo>
                  <a:lnTo>
                    <a:pt x="278" y="129"/>
                  </a:lnTo>
                  <a:lnTo>
                    <a:pt x="283" y="129"/>
                  </a:lnTo>
                  <a:lnTo>
                    <a:pt x="288" y="124"/>
                  </a:lnTo>
                  <a:lnTo>
                    <a:pt x="293" y="124"/>
                  </a:lnTo>
                  <a:lnTo>
                    <a:pt x="298" y="119"/>
                  </a:lnTo>
                  <a:lnTo>
                    <a:pt x="303" y="119"/>
                  </a:lnTo>
                  <a:lnTo>
                    <a:pt x="308" y="114"/>
                  </a:lnTo>
                  <a:lnTo>
                    <a:pt x="313" y="114"/>
                  </a:lnTo>
                  <a:lnTo>
                    <a:pt x="318" y="114"/>
                  </a:lnTo>
                  <a:lnTo>
                    <a:pt x="323" y="109"/>
                  </a:lnTo>
                  <a:lnTo>
                    <a:pt x="328" y="104"/>
                  </a:lnTo>
                  <a:lnTo>
                    <a:pt x="333" y="104"/>
                  </a:lnTo>
                  <a:lnTo>
                    <a:pt x="338" y="100"/>
                  </a:lnTo>
                  <a:lnTo>
                    <a:pt x="343" y="100"/>
                  </a:lnTo>
                  <a:lnTo>
                    <a:pt x="348" y="95"/>
                  </a:lnTo>
                  <a:lnTo>
                    <a:pt x="353" y="90"/>
                  </a:lnTo>
                  <a:lnTo>
                    <a:pt x="358" y="85"/>
                  </a:lnTo>
                  <a:lnTo>
                    <a:pt x="363" y="80"/>
                  </a:lnTo>
                  <a:lnTo>
                    <a:pt x="368" y="80"/>
                  </a:lnTo>
                  <a:lnTo>
                    <a:pt x="373" y="75"/>
                  </a:lnTo>
                  <a:lnTo>
                    <a:pt x="378" y="70"/>
                  </a:lnTo>
                  <a:lnTo>
                    <a:pt x="383" y="65"/>
                  </a:lnTo>
                  <a:lnTo>
                    <a:pt x="388" y="65"/>
                  </a:lnTo>
                  <a:lnTo>
                    <a:pt x="393" y="60"/>
                  </a:lnTo>
                  <a:lnTo>
                    <a:pt x="397" y="55"/>
                  </a:lnTo>
                  <a:lnTo>
                    <a:pt x="402" y="50"/>
                  </a:lnTo>
                  <a:lnTo>
                    <a:pt x="407" y="45"/>
                  </a:lnTo>
                  <a:lnTo>
                    <a:pt x="412" y="45"/>
                  </a:lnTo>
                  <a:lnTo>
                    <a:pt x="417" y="40"/>
                  </a:lnTo>
                  <a:lnTo>
                    <a:pt x="422" y="35"/>
                  </a:lnTo>
                  <a:lnTo>
                    <a:pt x="427" y="30"/>
                  </a:lnTo>
                  <a:lnTo>
                    <a:pt x="432" y="25"/>
                  </a:lnTo>
                  <a:lnTo>
                    <a:pt x="437" y="25"/>
                  </a:lnTo>
                  <a:lnTo>
                    <a:pt x="442" y="20"/>
                  </a:lnTo>
                  <a:lnTo>
                    <a:pt x="447" y="15"/>
                  </a:lnTo>
                  <a:lnTo>
                    <a:pt x="452" y="10"/>
                  </a:lnTo>
                  <a:lnTo>
                    <a:pt x="457" y="5"/>
                  </a:lnTo>
                  <a:lnTo>
                    <a:pt x="462" y="5"/>
                  </a:lnTo>
                  <a:lnTo>
                    <a:pt x="467" y="5"/>
                  </a:lnTo>
                  <a:lnTo>
                    <a:pt x="472" y="0"/>
                  </a:lnTo>
                  <a:lnTo>
                    <a:pt x="477" y="0"/>
                  </a:lnTo>
                  <a:lnTo>
                    <a:pt x="482" y="0"/>
                  </a:lnTo>
                  <a:lnTo>
                    <a:pt x="487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464"/>
            <p:cNvSpPr>
              <a:spLocks/>
            </p:cNvSpPr>
            <p:nvPr/>
          </p:nvSpPr>
          <p:spPr bwMode="auto">
            <a:xfrm>
              <a:off x="2673351" y="2603500"/>
              <a:ext cx="914400" cy="401637"/>
            </a:xfrm>
            <a:custGeom>
              <a:avLst/>
              <a:gdLst>
                <a:gd name="T0" fmla="*/ 10 w 576"/>
                <a:gd name="T1" fmla="*/ 0 h 253"/>
                <a:gd name="T2" fmla="*/ 25 w 576"/>
                <a:gd name="T3" fmla="*/ 10 h 253"/>
                <a:gd name="T4" fmla="*/ 40 w 576"/>
                <a:gd name="T5" fmla="*/ 25 h 253"/>
                <a:gd name="T6" fmla="*/ 55 w 576"/>
                <a:gd name="T7" fmla="*/ 45 h 253"/>
                <a:gd name="T8" fmla="*/ 65 w 576"/>
                <a:gd name="T9" fmla="*/ 60 h 253"/>
                <a:gd name="T10" fmla="*/ 75 w 576"/>
                <a:gd name="T11" fmla="*/ 80 h 253"/>
                <a:gd name="T12" fmla="*/ 80 w 576"/>
                <a:gd name="T13" fmla="*/ 95 h 253"/>
                <a:gd name="T14" fmla="*/ 90 w 576"/>
                <a:gd name="T15" fmla="*/ 109 h 253"/>
                <a:gd name="T16" fmla="*/ 99 w 576"/>
                <a:gd name="T17" fmla="*/ 124 h 253"/>
                <a:gd name="T18" fmla="*/ 104 w 576"/>
                <a:gd name="T19" fmla="*/ 139 h 253"/>
                <a:gd name="T20" fmla="*/ 114 w 576"/>
                <a:gd name="T21" fmla="*/ 154 h 253"/>
                <a:gd name="T22" fmla="*/ 129 w 576"/>
                <a:gd name="T23" fmla="*/ 174 h 253"/>
                <a:gd name="T24" fmla="*/ 139 w 576"/>
                <a:gd name="T25" fmla="*/ 184 h 253"/>
                <a:gd name="T26" fmla="*/ 149 w 576"/>
                <a:gd name="T27" fmla="*/ 199 h 253"/>
                <a:gd name="T28" fmla="*/ 164 w 576"/>
                <a:gd name="T29" fmla="*/ 204 h 253"/>
                <a:gd name="T30" fmla="*/ 179 w 576"/>
                <a:gd name="T31" fmla="*/ 219 h 253"/>
                <a:gd name="T32" fmla="*/ 194 w 576"/>
                <a:gd name="T33" fmla="*/ 224 h 253"/>
                <a:gd name="T34" fmla="*/ 209 w 576"/>
                <a:gd name="T35" fmla="*/ 229 h 253"/>
                <a:gd name="T36" fmla="*/ 224 w 576"/>
                <a:gd name="T37" fmla="*/ 234 h 253"/>
                <a:gd name="T38" fmla="*/ 239 w 576"/>
                <a:gd name="T39" fmla="*/ 239 h 253"/>
                <a:gd name="T40" fmla="*/ 253 w 576"/>
                <a:gd name="T41" fmla="*/ 239 h 253"/>
                <a:gd name="T42" fmla="*/ 268 w 576"/>
                <a:gd name="T43" fmla="*/ 244 h 253"/>
                <a:gd name="T44" fmla="*/ 283 w 576"/>
                <a:gd name="T45" fmla="*/ 244 h 253"/>
                <a:gd name="T46" fmla="*/ 298 w 576"/>
                <a:gd name="T47" fmla="*/ 244 h 253"/>
                <a:gd name="T48" fmla="*/ 313 w 576"/>
                <a:gd name="T49" fmla="*/ 248 h 253"/>
                <a:gd name="T50" fmla="*/ 328 w 576"/>
                <a:gd name="T51" fmla="*/ 248 h 253"/>
                <a:gd name="T52" fmla="*/ 343 w 576"/>
                <a:gd name="T53" fmla="*/ 248 h 253"/>
                <a:gd name="T54" fmla="*/ 358 w 576"/>
                <a:gd name="T55" fmla="*/ 248 h 253"/>
                <a:gd name="T56" fmla="*/ 373 w 576"/>
                <a:gd name="T57" fmla="*/ 253 h 253"/>
                <a:gd name="T58" fmla="*/ 388 w 576"/>
                <a:gd name="T59" fmla="*/ 248 h 253"/>
                <a:gd name="T60" fmla="*/ 402 w 576"/>
                <a:gd name="T61" fmla="*/ 248 h 253"/>
                <a:gd name="T62" fmla="*/ 417 w 576"/>
                <a:gd name="T63" fmla="*/ 248 h 253"/>
                <a:gd name="T64" fmla="*/ 432 w 576"/>
                <a:gd name="T65" fmla="*/ 244 h 253"/>
                <a:gd name="T66" fmla="*/ 447 w 576"/>
                <a:gd name="T67" fmla="*/ 244 h 253"/>
                <a:gd name="T68" fmla="*/ 462 w 576"/>
                <a:gd name="T69" fmla="*/ 244 h 253"/>
                <a:gd name="T70" fmla="*/ 477 w 576"/>
                <a:gd name="T71" fmla="*/ 244 h 253"/>
                <a:gd name="T72" fmla="*/ 492 w 576"/>
                <a:gd name="T73" fmla="*/ 239 h 253"/>
                <a:gd name="T74" fmla="*/ 507 w 576"/>
                <a:gd name="T75" fmla="*/ 239 h 253"/>
                <a:gd name="T76" fmla="*/ 522 w 576"/>
                <a:gd name="T77" fmla="*/ 239 h 253"/>
                <a:gd name="T78" fmla="*/ 536 w 576"/>
                <a:gd name="T79" fmla="*/ 239 h 253"/>
                <a:gd name="T80" fmla="*/ 551 w 576"/>
                <a:gd name="T81" fmla="*/ 239 h 253"/>
                <a:gd name="T82" fmla="*/ 566 w 576"/>
                <a:gd name="T83" fmla="*/ 239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76" h="253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5" y="10"/>
                  </a:lnTo>
                  <a:lnTo>
                    <a:pt x="30" y="15"/>
                  </a:lnTo>
                  <a:lnTo>
                    <a:pt x="35" y="20"/>
                  </a:lnTo>
                  <a:lnTo>
                    <a:pt x="40" y="25"/>
                  </a:lnTo>
                  <a:lnTo>
                    <a:pt x="45" y="30"/>
                  </a:lnTo>
                  <a:lnTo>
                    <a:pt x="55" y="40"/>
                  </a:lnTo>
                  <a:lnTo>
                    <a:pt x="55" y="45"/>
                  </a:lnTo>
                  <a:lnTo>
                    <a:pt x="60" y="50"/>
                  </a:lnTo>
                  <a:lnTo>
                    <a:pt x="60" y="55"/>
                  </a:lnTo>
                  <a:lnTo>
                    <a:pt x="65" y="60"/>
                  </a:lnTo>
                  <a:lnTo>
                    <a:pt x="65" y="65"/>
                  </a:lnTo>
                  <a:lnTo>
                    <a:pt x="70" y="70"/>
                  </a:lnTo>
                  <a:lnTo>
                    <a:pt x="75" y="80"/>
                  </a:lnTo>
                  <a:lnTo>
                    <a:pt x="75" y="85"/>
                  </a:lnTo>
                  <a:lnTo>
                    <a:pt x="80" y="90"/>
                  </a:lnTo>
                  <a:lnTo>
                    <a:pt x="80" y="95"/>
                  </a:lnTo>
                  <a:lnTo>
                    <a:pt x="85" y="100"/>
                  </a:lnTo>
                  <a:lnTo>
                    <a:pt x="85" y="104"/>
                  </a:lnTo>
                  <a:lnTo>
                    <a:pt x="90" y="109"/>
                  </a:lnTo>
                  <a:lnTo>
                    <a:pt x="95" y="114"/>
                  </a:lnTo>
                  <a:lnTo>
                    <a:pt x="95" y="119"/>
                  </a:lnTo>
                  <a:lnTo>
                    <a:pt x="99" y="124"/>
                  </a:lnTo>
                  <a:lnTo>
                    <a:pt x="99" y="129"/>
                  </a:lnTo>
                  <a:lnTo>
                    <a:pt x="104" y="134"/>
                  </a:lnTo>
                  <a:lnTo>
                    <a:pt x="104" y="139"/>
                  </a:lnTo>
                  <a:lnTo>
                    <a:pt x="109" y="144"/>
                  </a:lnTo>
                  <a:lnTo>
                    <a:pt x="109" y="149"/>
                  </a:lnTo>
                  <a:lnTo>
                    <a:pt x="114" y="154"/>
                  </a:lnTo>
                  <a:lnTo>
                    <a:pt x="124" y="164"/>
                  </a:lnTo>
                  <a:lnTo>
                    <a:pt x="124" y="169"/>
                  </a:lnTo>
                  <a:lnTo>
                    <a:pt x="129" y="174"/>
                  </a:lnTo>
                  <a:lnTo>
                    <a:pt x="139" y="184"/>
                  </a:lnTo>
                  <a:lnTo>
                    <a:pt x="134" y="184"/>
                  </a:lnTo>
                  <a:lnTo>
                    <a:pt x="139" y="184"/>
                  </a:lnTo>
                  <a:lnTo>
                    <a:pt x="144" y="189"/>
                  </a:lnTo>
                  <a:lnTo>
                    <a:pt x="154" y="199"/>
                  </a:lnTo>
                  <a:lnTo>
                    <a:pt x="149" y="199"/>
                  </a:lnTo>
                  <a:lnTo>
                    <a:pt x="154" y="199"/>
                  </a:lnTo>
                  <a:lnTo>
                    <a:pt x="159" y="204"/>
                  </a:lnTo>
                  <a:lnTo>
                    <a:pt x="164" y="204"/>
                  </a:lnTo>
                  <a:lnTo>
                    <a:pt x="169" y="209"/>
                  </a:lnTo>
                  <a:lnTo>
                    <a:pt x="174" y="214"/>
                  </a:lnTo>
                  <a:lnTo>
                    <a:pt x="179" y="219"/>
                  </a:lnTo>
                  <a:lnTo>
                    <a:pt x="184" y="219"/>
                  </a:lnTo>
                  <a:lnTo>
                    <a:pt x="189" y="224"/>
                  </a:lnTo>
                  <a:lnTo>
                    <a:pt x="194" y="224"/>
                  </a:lnTo>
                  <a:lnTo>
                    <a:pt x="199" y="224"/>
                  </a:lnTo>
                  <a:lnTo>
                    <a:pt x="204" y="229"/>
                  </a:lnTo>
                  <a:lnTo>
                    <a:pt x="209" y="229"/>
                  </a:lnTo>
                  <a:lnTo>
                    <a:pt x="214" y="229"/>
                  </a:lnTo>
                  <a:lnTo>
                    <a:pt x="219" y="234"/>
                  </a:lnTo>
                  <a:lnTo>
                    <a:pt x="224" y="234"/>
                  </a:lnTo>
                  <a:lnTo>
                    <a:pt x="229" y="234"/>
                  </a:lnTo>
                  <a:lnTo>
                    <a:pt x="234" y="239"/>
                  </a:lnTo>
                  <a:lnTo>
                    <a:pt x="239" y="239"/>
                  </a:lnTo>
                  <a:lnTo>
                    <a:pt x="243" y="239"/>
                  </a:lnTo>
                  <a:lnTo>
                    <a:pt x="248" y="239"/>
                  </a:lnTo>
                  <a:lnTo>
                    <a:pt x="253" y="239"/>
                  </a:lnTo>
                  <a:lnTo>
                    <a:pt x="258" y="239"/>
                  </a:lnTo>
                  <a:lnTo>
                    <a:pt x="263" y="239"/>
                  </a:lnTo>
                  <a:lnTo>
                    <a:pt x="268" y="244"/>
                  </a:lnTo>
                  <a:lnTo>
                    <a:pt x="273" y="244"/>
                  </a:lnTo>
                  <a:lnTo>
                    <a:pt x="278" y="244"/>
                  </a:lnTo>
                  <a:lnTo>
                    <a:pt x="283" y="244"/>
                  </a:lnTo>
                  <a:lnTo>
                    <a:pt x="288" y="244"/>
                  </a:lnTo>
                  <a:lnTo>
                    <a:pt x="293" y="244"/>
                  </a:lnTo>
                  <a:lnTo>
                    <a:pt x="298" y="244"/>
                  </a:lnTo>
                  <a:lnTo>
                    <a:pt x="303" y="244"/>
                  </a:lnTo>
                  <a:lnTo>
                    <a:pt x="308" y="244"/>
                  </a:lnTo>
                  <a:lnTo>
                    <a:pt x="313" y="248"/>
                  </a:lnTo>
                  <a:lnTo>
                    <a:pt x="318" y="248"/>
                  </a:lnTo>
                  <a:lnTo>
                    <a:pt x="323" y="248"/>
                  </a:lnTo>
                  <a:lnTo>
                    <a:pt x="328" y="248"/>
                  </a:lnTo>
                  <a:lnTo>
                    <a:pt x="333" y="248"/>
                  </a:lnTo>
                  <a:lnTo>
                    <a:pt x="338" y="248"/>
                  </a:lnTo>
                  <a:lnTo>
                    <a:pt x="343" y="248"/>
                  </a:lnTo>
                  <a:lnTo>
                    <a:pt x="348" y="248"/>
                  </a:lnTo>
                  <a:lnTo>
                    <a:pt x="353" y="248"/>
                  </a:lnTo>
                  <a:lnTo>
                    <a:pt x="358" y="248"/>
                  </a:lnTo>
                  <a:lnTo>
                    <a:pt x="363" y="253"/>
                  </a:lnTo>
                  <a:lnTo>
                    <a:pt x="368" y="253"/>
                  </a:lnTo>
                  <a:lnTo>
                    <a:pt x="373" y="253"/>
                  </a:lnTo>
                  <a:lnTo>
                    <a:pt x="378" y="248"/>
                  </a:lnTo>
                  <a:lnTo>
                    <a:pt x="383" y="248"/>
                  </a:lnTo>
                  <a:lnTo>
                    <a:pt x="388" y="248"/>
                  </a:lnTo>
                  <a:lnTo>
                    <a:pt x="392" y="248"/>
                  </a:lnTo>
                  <a:lnTo>
                    <a:pt x="397" y="248"/>
                  </a:lnTo>
                  <a:lnTo>
                    <a:pt x="402" y="248"/>
                  </a:lnTo>
                  <a:lnTo>
                    <a:pt x="407" y="248"/>
                  </a:lnTo>
                  <a:lnTo>
                    <a:pt x="412" y="248"/>
                  </a:lnTo>
                  <a:lnTo>
                    <a:pt x="417" y="248"/>
                  </a:lnTo>
                  <a:lnTo>
                    <a:pt x="422" y="248"/>
                  </a:lnTo>
                  <a:lnTo>
                    <a:pt x="427" y="248"/>
                  </a:lnTo>
                  <a:lnTo>
                    <a:pt x="432" y="244"/>
                  </a:lnTo>
                  <a:lnTo>
                    <a:pt x="437" y="244"/>
                  </a:lnTo>
                  <a:lnTo>
                    <a:pt x="442" y="244"/>
                  </a:lnTo>
                  <a:lnTo>
                    <a:pt x="447" y="244"/>
                  </a:lnTo>
                  <a:lnTo>
                    <a:pt x="452" y="244"/>
                  </a:lnTo>
                  <a:lnTo>
                    <a:pt x="457" y="244"/>
                  </a:lnTo>
                  <a:lnTo>
                    <a:pt x="462" y="244"/>
                  </a:lnTo>
                  <a:lnTo>
                    <a:pt x="467" y="244"/>
                  </a:lnTo>
                  <a:lnTo>
                    <a:pt x="472" y="244"/>
                  </a:lnTo>
                  <a:lnTo>
                    <a:pt x="477" y="244"/>
                  </a:lnTo>
                  <a:lnTo>
                    <a:pt x="482" y="239"/>
                  </a:lnTo>
                  <a:lnTo>
                    <a:pt x="487" y="239"/>
                  </a:lnTo>
                  <a:lnTo>
                    <a:pt x="492" y="239"/>
                  </a:lnTo>
                  <a:lnTo>
                    <a:pt x="497" y="239"/>
                  </a:lnTo>
                  <a:lnTo>
                    <a:pt x="502" y="239"/>
                  </a:lnTo>
                  <a:lnTo>
                    <a:pt x="507" y="239"/>
                  </a:lnTo>
                  <a:lnTo>
                    <a:pt x="512" y="239"/>
                  </a:lnTo>
                  <a:lnTo>
                    <a:pt x="517" y="239"/>
                  </a:lnTo>
                  <a:lnTo>
                    <a:pt x="522" y="239"/>
                  </a:lnTo>
                  <a:lnTo>
                    <a:pt x="527" y="239"/>
                  </a:lnTo>
                  <a:lnTo>
                    <a:pt x="532" y="239"/>
                  </a:lnTo>
                  <a:lnTo>
                    <a:pt x="536" y="239"/>
                  </a:lnTo>
                  <a:lnTo>
                    <a:pt x="541" y="239"/>
                  </a:lnTo>
                  <a:lnTo>
                    <a:pt x="546" y="239"/>
                  </a:lnTo>
                  <a:lnTo>
                    <a:pt x="551" y="239"/>
                  </a:lnTo>
                  <a:lnTo>
                    <a:pt x="556" y="239"/>
                  </a:lnTo>
                  <a:lnTo>
                    <a:pt x="561" y="239"/>
                  </a:lnTo>
                  <a:lnTo>
                    <a:pt x="566" y="239"/>
                  </a:lnTo>
                  <a:lnTo>
                    <a:pt x="571" y="239"/>
                  </a:lnTo>
                  <a:lnTo>
                    <a:pt x="576" y="239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465"/>
            <p:cNvSpPr>
              <a:spLocks/>
            </p:cNvSpPr>
            <p:nvPr/>
          </p:nvSpPr>
          <p:spPr bwMode="auto">
            <a:xfrm>
              <a:off x="3587751" y="2982913"/>
              <a:ext cx="1001713" cy="38100"/>
            </a:xfrm>
            <a:custGeom>
              <a:avLst/>
              <a:gdLst>
                <a:gd name="T0" fmla="*/ 10 w 631"/>
                <a:gd name="T1" fmla="*/ 0 h 24"/>
                <a:gd name="T2" fmla="*/ 25 w 631"/>
                <a:gd name="T3" fmla="*/ 0 h 24"/>
                <a:gd name="T4" fmla="*/ 40 w 631"/>
                <a:gd name="T5" fmla="*/ 0 h 24"/>
                <a:gd name="T6" fmla="*/ 55 w 631"/>
                <a:gd name="T7" fmla="*/ 5 h 24"/>
                <a:gd name="T8" fmla="*/ 70 w 631"/>
                <a:gd name="T9" fmla="*/ 5 h 24"/>
                <a:gd name="T10" fmla="*/ 85 w 631"/>
                <a:gd name="T11" fmla="*/ 5 h 24"/>
                <a:gd name="T12" fmla="*/ 100 w 631"/>
                <a:gd name="T13" fmla="*/ 5 h 24"/>
                <a:gd name="T14" fmla="*/ 114 w 631"/>
                <a:gd name="T15" fmla="*/ 9 h 24"/>
                <a:gd name="T16" fmla="*/ 129 w 631"/>
                <a:gd name="T17" fmla="*/ 9 h 24"/>
                <a:gd name="T18" fmla="*/ 144 w 631"/>
                <a:gd name="T19" fmla="*/ 9 h 24"/>
                <a:gd name="T20" fmla="*/ 159 w 631"/>
                <a:gd name="T21" fmla="*/ 9 h 24"/>
                <a:gd name="T22" fmla="*/ 174 w 631"/>
                <a:gd name="T23" fmla="*/ 14 h 24"/>
                <a:gd name="T24" fmla="*/ 189 w 631"/>
                <a:gd name="T25" fmla="*/ 14 h 24"/>
                <a:gd name="T26" fmla="*/ 204 w 631"/>
                <a:gd name="T27" fmla="*/ 14 h 24"/>
                <a:gd name="T28" fmla="*/ 219 w 631"/>
                <a:gd name="T29" fmla="*/ 19 h 24"/>
                <a:gd name="T30" fmla="*/ 234 w 631"/>
                <a:gd name="T31" fmla="*/ 14 h 24"/>
                <a:gd name="T32" fmla="*/ 249 w 631"/>
                <a:gd name="T33" fmla="*/ 19 h 24"/>
                <a:gd name="T34" fmla="*/ 263 w 631"/>
                <a:gd name="T35" fmla="*/ 19 h 24"/>
                <a:gd name="T36" fmla="*/ 278 w 631"/>
                <a:gd name="T37" fmla="*/ 19 h 24"/>
                <a:gd name="T38" fmla="*/ 293 w 631"/>
                <a:gd name="T39" fmla="*/ 19 h 24"/>
                <a:gd name="T40" fmla="*/ 308 w 631"/>
                <a:gd name="T41" fmla="*/ 19 h 24"/>
                <a:gd name="T42" fmla="*/ 323 w 631"/>
                <a:gd name="T43" fmla="*/ 19 h 24"/>
                <a:gd name="T44" fmla="*/ 338 w 631"/>
                <a:gd name="T45" fmla="*/ 19 h 24"/>
                <a:gd name="T46" fmla="*/ 353 w 631"/>
                <a:gd name="T47" fmla="*/ 19 h 24"/>
                <a:gd name="T48" fmla="*/ 368 w 631"/>
                <a:gd name="T49" fmla="*/ 19 h 24"/>
                <a:gd name="T50" fmla="*/ 383 w 631"/>
                <a:gd name="T51" fmla="*/ 24 h 24"/>
                <a:gd name="T52" fmla="*/ 398 w 631"/>
                <a:gd name="T53" fmla="*/ 24 h 24"/>
                <a:gd name="T54" fmla="*/ 412 w 631"/>
                <a:gd name="T55" fmla="*/ 24 h 24"/>
                <a:gd name="T56" fmla="*/ 427 w 631"/>
                <a:gd name="T57" fmla="*/ 24 h 24"/>
                <a:gd name="T58" fmla="*/ 442 w 631"/>
                <a:gd name="T59" fmla="*/ 24 h 24"/>
                <a:gd name="T60" fmla="*/ 457 w 631"/>
                <a:gd name="T61" fmla="*/ 24 h 24"/>
                <a:gd name="T62" fmla="*/ 472 w 631"/>
                <a:gd name="T63" fmla="*/ 24 h 24"/>
                <a:gd name="T64" fmla="*/ 487 w 631"/>
                <a:gd name="T65" fmla="*/ 24 h 24"/>
                <a:gd name="T66" fmla="*/ 502 w 631"/>
                <a:gd name="T67" fmla="*/ 24 h 24"/>
                <a:gd name="T68" fmla="*/ 517 w 631"/>
                <a:gd name="T69" fmla="*/ 24 h 24"/>
                <a:gd name="T70" fmla="*/ 532 w 631"/>
                <a:gd name="T71" fmla="*/ 24 h 24"/>
                <a:gd name="T72" fmla="*/ 547 w 631"/>
                <a:gd name="T73" fmla="*/ 24 h 24"/>
                <a:gd name="T74" fmla="*/ 561 w 631"/>
                <a:gd name="T75" fmla="*/ 24 h 24"/>
                <a:gd name="T76" fmla="*/ 576 w 631"/>
                <a:gd name="T77" fmla="*/ 24 h 24"/>
                <a:gd name="T78" fmla="*/ 591 w 631"/>
                <a:gd name="T79" fmla="*/ 24 h 24"/>
                <a:gd name="T80" fmla="*/ 606 w 631"/>
                <a:gd name="T81" fmla="*/ 24 h 24"/>
                <a:gd name="T82" fmla="*/ 621 w 631"/>
                <a:gd name="T83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1" h="24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5"/>
                  </a:lnTo>
                  <a:lnTo>
                    <a:pt x="50" y="5"/>
                  </a:lnTo>
                  <a:lnTo>
                    <a:pt x="55" y="5"/>
                  </a:lnTo>
                  <a:lnTo>
                    <a:pt x="60" y="5"/>
                  </a:lnTo>
                  <a:lnTo>
                    <a:pt x="65" y="5"/>
                  </a:lnTo>
                  <a:lnTo>
                    <a:pt x="70" y="5"/>
                  </a:lnTo>
                  <a:lnTo>
                    <a:pt x="75" y="5"/>
                  </a:lnTo>
                  <a:lnTo>
                    <a:pt x="80" y="5"/>
                  </a:lnTo>
                  <a:lnTo>
                    <a:pt x="85" y="5"/>
                  </a:lnTo>
                  <a:lnTo>
                    <a:pt x="90" y="5"/>
                  </a:lnTo>
                  <a:lnTo>
                    <a:pt x="95" y="5"/>
                  </a:lnTo>
                  <a:lnTo>
                    <a:pt x="100" y="5"/>
                  </a:lnTo>
                  <a:lnTo>
                    <a:pt x="105" y="5"/>
                  </a:lnTo>
                  <a:lnTo>
                    <a:pt x="109" y="9"/>
                  </a:lnTo>
                  <a:lnTo>
                    <a:pt x="114" y="9"/>
                  </a:lnTo>
                  <a:lnTo>
                    <a:pt x="119" y="9"/>
                  </a:lnTo>
                  <a:lnTo>
                    <a:pt x="124" y="9"/>
                  </a:lnTo>
                  <a:lnTo>
                    <a:pt x="129" y="9"/>
                  </a:lnTo>
                  <a:lnTo>
                    <a:pt x="134" y="9"/>
                  </a:lnTo>
                  <a:lnTo>
                    <a:pt x="139" y="9"/>
                  </a:lnTo>
                  <a:lnTo>
                    <a:pt x="144" y="9"/>
                  </a:lnTo>
                  <a:lnTo>
                    <a:pt x="149" y="9"/>
                  </a:lnTo>
                  <a:lnTo>
                    <a:pt x="154" y="9"/>
                  </a:lnTo>
                  <a:lnTo>
                    <a:pt x="159" y="9"/>
                  </a:lnTo>
                  <a:lnTo>
                    <a:pt x="164" y="14"/>
                  </a:lnTo>
                  <a:lnTo>
                    <a:pt x="169" y="14"/>
                  </a:lnTo>
                  <a:lnTo>
                    <a:pt x="174" y="14"/>
                  </a:lnTo>
                  <a:lnTo>
                    <a:pt x="179" y="14"/>
                  </a:lnTo>
                  <a:lnTo>
                    <a:pt x="184" y="14"/>
                  </a:lnTo>
                  <a:lnTo>
                    <a:pt x="189" y="14"/>
                  </a:lnTo>
                  <a:lnTo>
                    <a:pt x="194" y="14"/>
                  </a:lnTo>
                  <a:lnTo>
                    <a:pt x="199" y="14"/>
                  </a:lnTo>
                  <a:lnTo>
                    <a:pt x="204" y="14"/>
                  </a:lnTo>
                  <a:lnTo>
                    <a:pt x="209" y="14"/>
                  </a:lnTo>
                  <a:lnTo>
                    <a:pt x="214" y="14"/>
                  </a:lnTo>
                  <a:lnTo>
                    <a:pt x="219" y="19"/>
                  </a:lnTo>
                  <a:lnTo>
                    <a:pt x="224" y="19"/>
                  </a:lnTo>
                  <a:lnTo>
                    <a:pt x="229" y="19"/>
                  </a:lnTo>
                  <a:lnTo>
                    <a:pt x="234" y="14"/>
                  </a:lnTo>
                  <a:lnTo>
                    <a:pt x="239" y="19"/>
                  </a:lnTo>
                  <a:lnTo>
                    <a:pt x="244" y="19"/>
                  </a:lnTo>
                  <a:lnTo>
                    <a:pt x="249" y="19"/>
                  </a:lnTo>
                  <a:lnTo>
                    <a:pt x="253" y="19"/>
                  </a:lnTo>
                  <a:lnTo>
                    <a:pt x="258" y="19"/>
                  </a:lnTo>
                  <a:lnTo>
                    <a:pt x="263" y="19"/>
                  </a:lnTo>
                  <a:lnTo>
                    <a:pt x="268" y="19"/>
                  </a:lnTo>
                  <a:lnTo>
                    <a:pt x="273" y="19"/>
                  </a:lnTo>
                  <a:lnTo>
                    <a:pt x="278" y="19"/>
                  </a:lnTo>
                  <a:lnTo>
                    <a:pt x="283" y="19"/>
                  </a:lnTo>
                  <a:lnTo>
                    <a:pt x="288" y="19"/>
                  </a:lnTo>
                  <a:lnTo>
                    <a:pt x="293" y="19"/>
                  </a:lnTo>
                  <a:lnTo>
                    <a:pt x="298" y="19"/>
                  </a:lnTo>
                  <a:lnTo>
                    <a:pt x="303" y="19"/>
                  </a:lnTo>
                  <a:lnTo>
                    <a:pt x="308" y="19"/>
                  </a:lnTo>
                  <a:lnTo>
                    <a:pt x="313" y="19"/>
                  </a:lnTo>
                  <a:lnTo>
                    <a:pt x="318" y="19"/>
                  </a:lnTo>
                  <a:lnTo>
                    <a:pt x="323" y="19"/>
                  </a:lnTo>
                  <a:lnTo>
                    <a:pt x="328" y="19"/>
                  </a:lnTo>
                  <a:lnTo>
                    <a:pt x="333" y="19"/>
                  </a:lnTo>
                  <a:lnTo>
                    <a:pt x="338" y="19"/>
                  </a:lnTo>
                  <a:lnTo>
                    <a:pt x="343" y="19"/>
                  </a:lnTo>
                  <a:lnTo>
                    <a:pt x="348" y="19"/>
                  </a:lnTo>
                  <a:lnTo>
                    <a:pt x="353" y="19"/>
                  </a:lnTo>
                  <a:lnTo>
                    <a:pt x="358" y="19"/>
                  </a:lnTo>
                  <a:lnTo>
                    <a:pt x="363" y="19"/>
                  </a:lnTo>
                  <a:lnTo>
                    <a:pt x="368" y="19"/>
                  </a:lnTo>
                  <a:lnTo>
                    <a:pt x="373" y="19"/>
                  </a:lnTo>
                  <a:lnTo>
                    <a:pt x="378" y="24"/>
                  </a:lnTo>
                  <a:lnTo>
                    <a:pt x="383" y="24"/>
                  </a:lnTo>
                  <a:lnTo>
                    <a:pt x="388" y="24"/>
                  </a:lnTo>
                  <a:lnTo>
                    <a:pt x="393" y="24"/>
                  </a:lnTo>
                  <a:lnTo>
                    <a:pt x="398" y="24"/>
                  </a:lnTo>
                  <a:lnTo>
                    <a:pt x="402" y="24"/>
                  </a:lnTo>
                  <a:lnTo>
                    <a:pt x="407" y="24"/>
                  </a:lnTo>
                  <a:lnTo>
                    <a:pt x="412" y="24"/>
                  </a:lnTo>
                  <a:lnTo>
                    <a:pt x="417" y="24"/>
                  </a:lnTo>
                  <a:lnTo>
                    <a:pt x="422" y="24"/>
                  </a:lnTo>
                  <a:lnTo>
                    <a:pt x="427" y="24"/>
                  </a:lnTo>
                  <a:lnTo>
                    <a:pt x="432" y="24"/>
                  </a:lnTo>
                  <a:lnTo>
                    <a:pt x="437" y="24"/>
                  </a:lnTo>
                  <a:lnTo>
                    <a:pt x="442" y="24"/>
                  </a:lnTo>
                  <a:lnTo>
                    <a:pt x="447" y="24"/>
                  </a:lnTo>
                  <a:lnTo>
                    <a:pt x="452" y="24"/>
                  </a:lnTo>
                  <a:lnTo>
                    <a:pt x="457" y="24"/>
                  </a:lnTo>
                  <a:lnTo>
                    <a:pt x="462" y="24"/>
                  </a:lnTo>
                  <a:lnTo>
                    <a:pt x="467" y="24"/>
                  </a:lnTo>
                  <a:lnTo>
                    <a:pt x="472" y="24"/>
                  </a:lnTo>
                  <a:lnTo>
                    <a:pt x="477" y="24"/>
                  </a:lnTo>
                  <a:lnTo>
                    <a:pt x="482" y="24"/>
                  </a:lnTo>
                  <a:lnTo>
                    <a:pt x="487" y="24"/>
                  </a:lnTo>
                  <a:lnTo>
                    <a:pt x="492" y="24"/>
                  </a:lnTo>
                  <a:lnTo>
                    <a:pt x="497" y="24"/>
                  </a:lnTo>
                  <a:lnTo>
                    <a:pt x="502" y="24"/>
                  </a:lnTo>
                  <a:lnTo>
                    <a:pt x="507" y="24"/>
                  </a:lnTo>
                  <a:lnTo>
                    <a:pt x="512" y="24"/>
                  </a:lnTo>
                  <a:lnTo>
                    <a:pt x="517" y="24"/>
                  </a:lnTo>
                  <a:lnTo>
                    <a:pt x="522" y="24"/>
                  </a:lnTo>
                  <a:lnTo>
                    <a:pt x="527" y="24"/>
                  </a:lnTo>
                  <a:lnTo>
                    <a:pt x="532" y="24"/>
                  </a:lnTo>
                  <a:lnTo>
                    <a:pt x="537" y="24"/>
                  </a:lnTo>
                  <a:lnTo>
                    <a:pt x="542" y="24"/>
                  </a:lnTo>
                  <a:lnTo>
                    <a:pt x="547" y="24"/>
                  </a:lnTo>
                  <a:lnTo>
                    <a:pt x="551" y="24"/>
                  </a:lnTo>
                  <a:lnTo>
                    <a:pt x="556" y="24"/>
                  </a:lnTo>
                  <a:lnTo>
                    <a:pt x="561" y="24"/>
                  </a:lnTo>
                  <a:lnTo>
                    <a:pt x="566" y="24"/>
                  </a:lnTo>
                  <a:lnTo>
                    <a:pt x="571" y="24"/>
                  </a:lnTo>
                  <a:lnTo>
                    <a:pt x="576" y="24"/>
                  </a:lnTo>
                  <a:lnTo>
                    <a:pt x="581" y="24"/>
                  </a:lnTo>
                  <a:lnTo>
                    <a:pt x="586" y="24"/>
                  </a:lnTo>
                  <a:lnTo>
                    <a:pt x="591" y="24"/>
                  </a:lnTo>
                  <a:lnTo>
                    <a:pt x="596" y="24"/>
                  </a:lnTo>
                  <a:lnTo>
                    <a:pt x="601" y="24"/>
                  </a:lnTo>
                  <a:lnTo>
                    <a:pt x="606" y="24"/>
                  </a:lnTo>
                  <a:lnTo>
                    <a:pt x="611" y="24"/>
                  </a:lnTo>
                  <a:lnTo>
                    <a:pt x="616" y="24"/>
                  </a:lnTo>
                  <a:lnTo>
                    <a:pt x="621" y="24"/>
                  </a:lnTo>
                  <a:lnTo>
                    <a:pt x="626" y="24"/>
                  </a:lnTo>
                  <a:lnTo>
                    <a:pt x="631" y="24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466"/>
            <p:cNvSpPr>
              <a:spLocks/>
            </p:cNvSpPr>
            <p:nvPr/>
          </p:nvSpPr>
          <p:spPr bwMode="auto">
            <a:xfrm>
              <a:off x="4589463" y="2595563"/>
              <a:ext cx="858838" cy="1347787"/>
            </a:xfrm>
            <a:custGeom>
              <a:avLst/>
              <a:gdLst>
                <a:gd name="T0" fmla="*/ 10 w 541"/>
                <a:gd name="T1" fmla="*/ 268 h 849"/>
                <a:gd name="T2" fmla="*/ 25 w 541"/>
                <a:gd name="T3" fmla="*/ 268 h 849"/>
                <a:gd name="T4" fmla="*/ 40 w 541"/>
                <a:gd name="T5" fmla="*/ 268 h 849"/>
                <a:gd name="T6" fmla="*/ 55 w 541"/>
                <a:gd name="T7" fmla="*/ 268 h 849"/>
                <a:gd name="T8" fmla="*/ 69 w 541"/>
                <a:gd name="T9" fmla="*/ 268 h 849"/>
                <a:gd name="T10" fmla="*/ 84 w 541"/>
                <a:gd name="T11" fmla="*/ 263 h 849"/>
                <a:gd name="T12" fmla="*/ 99 w 541"/>
                <a:gd name="T13" fmla="*/ 263 h 849"/>
                <a:gd name="T14" fmla="*/ 114 w 541"/>
                <a:gd name="T15" fmla="*/ 258 h 849"/>
                <a:gd name="T16" fmla="*/ 129 w 541"/>
                <a:gd name="T17" fmla="*/ 263 h 849"/>
                <a:gd name="T18" fmla="*/ 144 w 541"/>
                <a:gd name="T19" fmla="*/ 258 h 849"/>
                <a:gd name="T20" fmla="*/ 159 w 541"/>
                <a:gd name="T21" fmla="*/ 268 h 849"/>
                <a:gd name="T22" fmla="*/ 174 w 541"/>
                <a:gd name="T23" fmla="*/ 273 h 849"/>
                <a:gd name="T24" fmla="*/ 189 w 541"/>
                <a:gd name="T25" fmla="*/ 278 h 849"/>
                <a:gd name="T26" fmla="*/ 204 w 541"/>
                <a:gd name="T27" fmla="*/ 268 h 849"/>
                <a:gd name="T28" fmla="*/ 218 w 541"/>
                <a:gd name="T29" fmla="*/ 273 h 849"/>
                <a:gd name="T30" fmla="*/ 233 w 541"/>
                <a:gd name="T31" fmla="*/ 283 h 849"/>
                <a:gd name="T32" fmla="*/ 248 w 541"/>
                <a:gd name="T33" fmla="*/ 283 h 849"/>
                <a:gd name="T34" fmla="*/ 263 w 541"/>
                <a:gd name="T35" fmla="*/ 278 h 849"/>
                <a:gd name="T36" fmla="*/ 278 w 541"/>
                <a:gd name="T37" fmla="*/ 273 h 849"/>
                <a:gd name="T38" fmla="*/ 293 w 541"/>
                <a:gd name="T39" fmla="*/ 273 h 849"/>
                <a:gd name="T40" fmla="*/ 308 w 541"/>
                <a:gd name="T41" fmla="*/ 273 h 849"/>
                <a:gd name="T42" fmla="*/ 323 w 541"/>
                <a:gd name="T43" fmla="*/ 273 h 849"/>
                <a:gd name="T44" fmla="*/ 338 w 541"/>
                <a:gd name="T45" fmla="*/ 273 h 849"/>
                <a:gd name="T46" fmla="*/ 353 w 541"/>
                <a:gd name="T47" fmla="*/ 273 h 849"/>
                <a:gd name="T48" fmla="*/ 367 w 541"/>
                <a:gd name="T49" fmla="*/ 273 h 849"/>
                <a:gd name="T50" fmla="*/ 382 w 541"/>
                <a:gd name="T51" fmla="*/ 273 h 849"/>
                <a:gd name="T52" fmla="*/ 397 w 541"/>
                <a:gd name="T53" fmla="*/ 273 h 849"/>
                <a:gd name="T54" fmla="*/ 412 w 541"/>
                <a:gd name="T55" fmla="*/ 273 h 849"/>
                <a:gd name="T56" fmla="*/ 427 w 541"/>
                <a:gd name="T57" fmla="*/ 263 h 849"/>
                <a:gd name="T58" fmla="*/ 437 w 541"/>
                <a:gd name="T59" fmla="*/ 249 h 849"/>
                <a:gd name="T60" fmla="*/ 447 w 541"/>
                <a:gd name="T61" fmla="*/ 219 h 849"/>
                <a:gd name="T62" fmla="*/ 452 w 541"/>
                <a:gd name="T63" fmla="*/ 164 h 849"/>
                <a:gd name="T64" fmla="*/ 462 w 541"/>
                <a:gd name="T65" fmla="*/ 109 h 849"/>
                <a:gd name="T66" fmla="*/ 472 w 541"/>
                <a:gd name="T67" fmla="*/ 80 h 849"/>
                <a:gd name="T68" fmla="*/ 477 w 541"/>
                <a:gd name="T69" fmla="*/ 65 h 849"/>
                <a:gd name="T70" fmla="*/ 487 w 541"/>
                <a:gd name="T71" fmla="*/ 20 h 849"/>
                <a:gd name="T72" fmla="*/ 497 w 541"/>
                <a:gd name="T73" fmla="*/ 5 h 849"/>
                <a:gd name="T74" fmla="*/ 502 w 541"/>
                <a:gd name="T75" fmla="*/ 45 h 849"/>
                <a:gd name="T76" fmla="*/ 511 w 541"/>
                <a:gd name="T77" fmla="*/ 134 h 849"/>
                <a:gd name="T78" fmla="*/ 521 w 541"/>
                <a:gd name="T79" fmla="*/ 288 h 849"/>
                <a:gd name="T80" fmla="*/ 526 w 541"/>
                <a:gd name="T81" fmla="*/ 492 h 849"/>
                <a:gd name="T82" fmla="*/ 536 w 541"/>
                <a:gd name="T83" fmla="*/ 705 h 8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41" h="849">
                  <a:moveTo>
                    <a:pt x="0" y="268"/>
                  </a:moveTo>
                  <a:lnTo>
                    <a:pt x="5" y="268"/>
                  </a:lnTo>
                  <a:lnTo>
                    <a:pt x="10" y="268"/>
                  </a:lnTo>
                  <a:lnTo>
                    <a:pt x="15" y="268"/>
                  </a:lnTo>
                  <a:lnTo>
                    <a:pt x="20" y="268"/>
                  </a:lnTo>
                  <a:lnTo>
                    <a:pt x="25" y="268"/>
                  </a:lnTo>
                  <a:lnTo>
                    <a:pt x="30" y="268"/>
                  </a:lnTo>
                  <a:lnTo>
                    <a:pt x="35" y="268"/>
                  </a:lnTo>
                  <a:lnTo>
                    <a:pt x="40" y="268"/>
                  </a:lnTo>
                  <a:lnTo>
                    <a:pt x="45" y="268"/>
                  </a:lnTo>
                  <a:lnTo>
                    <a:pt x="50" y="268"/>
                  </a:lnTo>
                  <a:lnTo>
                    <a:pt x="55" y="268"/>
                  </a:lnTo>
                  <a:lnTo>
                    <a:pt x="60" y="268"/>
                  </a:lnTo>
                  <a:lnTo>
                    <a:pt x="64" y="268"/>
                  </a:lnTo>
                  <a:lnTo>
                    <a:pt x="69" y="268"/>
                  </a:lnTo>
                  <a:lnTo>
                    <a:pt x="74" y="268"/>
                  </a:lnTo>
                  <a:lnTo>
                    <a:pt x="79" y="268"/>
                  </a:lnTo>
                  <a:lnTo>
                    <a:pt x="84" y="263"/>
                  </a:lnTo>
                  <a:lnTo>
                    <a:pt x="89" y="263"/>
                  </a:lnTo>
                  <a:lnTo>
                    <a:pt x="94" y="263"/>
                  </a:lnTo>
                  <a:lnTo>
                    <a:pt x="99" y="263"/>
                  </a:lnTo>
                  <a:lnTo>
                    <a:pt x="104" y="258"/>
                  </a:lnTo>
                  <a:lnTo>
                    <a:pt x="109" y="258"/>
                  </a:lnTo>
                  <a:lnTo>
                    <a:pt x="114" y="258"/>
                  </a:lnTo>
                  <a:lnTo>
                    <a:pt x="119" y="258"/>
                  </a:lnTo>
                  <a:lnTo>
                    <a:pt x="124" y="263"/>
                  </a:lnTo>
                  <a:lnTo>
                    <a:pt x="129" y="263"/>
                  </a:lnTo>
                  <a:lnTo>
                    <a:pt x="134" y="263"/>
                  </a:lnTo>
                  <a:lnTo>
                    <a:pt x="139" y="263"/>
                  </a:lnTo>
                  <a:lnTo>
                    <a:pt x="144" y="258"/>
                  </a:lnTo>
                  <a:lnTo>
                    <a:pt x="149" y="263"/>
                  </a:lnTo>
                  <a:lnTo>
                    <a:pt x="154" y="263"/>
                  </a:lnTo>
                  <a:lnTo>
                    <a:pt x="159" y="268"/>
                  </a:lnTo>
                  <a:lnTo>
                    <a:pt x="164" y="268"/>
                  </a:lnTo>
                  <a:lnTo>
                    <a:pt x="169" y="273"/>
                  </a:lnTo>
                  <a:lnTo>
                    <a:pt x="174" y="273"/>
                  </a:lnTo>
                  <a:lnTo>
                    <a:pt x="179" y="273"/>
                  </a:lnTo>
                  <a:lnTo>
                    <a:pt x="184" y="278"/>
                  </a:lnTo>
                  <a:lnTo>
                    <a:pt x="189" y="278"/>
                  </a:lnTo>
                  <a:lnTo>
                    <a:pt x="194" y="273"/>
                  </a:lnTo>
                  <a:lnTo>
                    <a:pt x="199" y="268"/>
                  </a:lnTo>
                  <a:lnTo>
                    <a:pt x="204" y="268"/>
                  </a:lnTo>
                  <a:lnTo>
                    <a:pt x="209" y="268"/>
                  </a:lnTo>
                  <a:lnTo>
                    <a:pt x="213" y="273"/>
                  </a:lnTo>
                  <a:lnTo>
                    <a:pt x="218" y="273"/>
                  </a:lnTo>
                  <a:lnTo>
                    <a:pt x="223" y="278"/>
                  </a:lnTo>
                  <a:lnTo>
                    <a:pt x="228" y="283"/>
                  </a:lnTo>
                  <a:lnTo>
                    <a:pt x="233" y="283"/>
                  </a:lnTo>
                  <a:lnTo>
                    <a:pt x="238" y="288"/>
                  </a:lnTo>
                  <a:lnTo>
                    <a:pt x="243" y="283"/>
                  </a:lnTo>
                  <a:lnTo>
                    <a:pt x="248" y="283"/>
                  </a:lnTo>
                  <a:lnTo>
                    <a:pt x="253" y="283"/>
                  </a:lnTo>
                  <a:lnTo>
                    <a:pt x="258" y="278"/>
                  </a:lnTo>
                  <a:lnTo>
                    <a:pt x="263" y="278"/>
                  </a:lnTo>
                  <a:lnTo>
                    <a:pt x="268" y="273"/>
                  </a:lnTo>
                  <a:lnTo>
                    <a:pt x="273" y="273"/>
                  </a:lnTo>
                  <a:lnTo>
                    <a:pt x="278" y="273"/>
                  </a:lnTo>
                  <a:lnTo>
                    <a:pt x="283" y="273"/>
                  </a:lnTo>
                  <a:lnTo>
                    <a:pt x="288" y="273"/>
                  </a:lnTo>
                  <a:lnTo>
                    <a:pt x="293" y="273"/>
                  </a:lnTo>
                  <a:lnTo>
                    <a:pt x="298" y="273"/>
                  </a:lnTo>
                  <a:lnTo>
                    <a:pt x="303" y="278"/>
                  </a:lnTo>
                  <a:lnTo>
                    <a:pt x="308" y="273"/>
                  </a:lnTo>
                  <a:lnTo>
                    <a:pt x="313" y="273"/>
                  </a:lnTo>
                  <a:lnTo>
                    <a:pt x="318" y="273"/>
                  </a:lnTo>
                  <a:lnTo>
                    <a:pt x="323" y="273"/>
                  </a:lnTo>
                  <a:lnTo>
                    <a:pt x="328" y="273"/>
                  </a:lnTo>
                  <a:lnTo>
                    <a:pt x="333" y="273"/>
                  </a:lnTo>
                  <a:lnTo>
                    <a:pt x="338" y="273"/>
                  </a:lnTo>
                  <a:lnTo>
                    <a:pt x="343" y="273"/>
                  </a:lnTo>
                  <a:lnTo>
                    <a:pt x="348" y="273"/>
                  </a:lnTo>
                  <a:lnTo>
                    <a:pt x="353" y="273"/>
                  </a:lnTo>
                  <a:lnTo>
                    <a:pt x="357" y="273"/>
                  </a:lnTo>
                  <a:lnTo>
                    <a:pt x="362" y="273"/>
                  </a:lnTo>
                  <a:lnTo>
                    <a:pt x="367" y="273"/>
                  </a:lnTo>
                  <a:lnTo>
                    <a:pt x="372" y="273"/>
                  </a:lnTo>
                  <a:lnTo>
                    <a:pt x="377" y="273"/>
                  </a:lnTo>
                  <a:lnTo>
                    <a:pt x="382" y="273"/>
                  </a:lnTo>
                  <a:lnTo>
                    <a:pt x="387" y="273"/>
                  </a:lnTo>
                  <a:lnTo>
                    <a:pt x="392" y="273"/>
                  </a:lnTo>
                  <a:lnTo>
                    <a:pt x="397" y="273"/>
                  </a:lnTo>
                  <a:lnTo>
                    <a:pt x="402" y="273"/>
                  </a:lnTo>
                  <a:lnTo>
                    <a:pt x="407" y="273"/>
                  </a:lnTo>
                  <a:lnTo>
                    <a:pt x="412" y="273"/>
                  </a:lnTo>
                  <a:lnTo>
                    <a:pt x="417" y="268"/>
                  </a:lnTo>
                  <a:lnTo>
                    <a:pt x="422" y="268"/>
                  </a:lnTo>
                  <a:lnTo>
                    <a:pt x="427" y="263"/>
                  </a:lnTo>
                  <a:lnTo>
                    <a:pt x="432" y="263"/>
                  </a:lnTo>
                  <a:lnTo>
                    <a:pt x="432" y="253"/>
                  </a:lnTo>
                  <a:lnTo>
                    <a:pt x="437" y="249"/>
                  </a:lnTo>
                  <a:lnTo>
                    <a:pt x="437" y="239"/>
                  </a:lnTo>
                  <a:lnTo>
                    <a:pt x="442" y="229"/>
                  </a:lnTo>
                  <a:lnTo>
                    <a:pt x="447" y="219"/>
                  </a:lnTo>
                  <a:lnTo>
                    <a:pt x="447" y="199"/>
                  </a:lnTo>
                  <a:lnTo>
                    <a:pt x="452" y="184"/>
                  </a:lnTo>
                  <a:lnTo>
                    <a:pt x="452" y="164"/>
                  </a:lnTo>
                  <a:lnTo>
                    <a:pt x="457" y="149"/>
                  </a:lnTo>
                  <a:lnTo>
                    <a:pt x="457" y="129"/>
                  </a:lnTo>
                  <a:lnTo>
                    <a:pt x="462" y="109"/>
                  </a:lnTo>
                  <a:lnTo>
                    <a:pt x="467" y="100"/>
                  </a:lnTo>
                  <a:lnTo>
                    <a:pt x="467" y="90"/>
                  </a:lnTo>
                  <a:lnTo>
                    <a:pt x="472" y="80"/>
                  </a:lnTo>
                  <a:lnTo>
                    <a:pt x="472" y="75"/>
                  </a:lnTo>
                  <a:lnTo>
                    <a:pt x="477" y="70"/>
                  </a:lnTo>
                  <a:lnTo>
                    <a:pt x="477" y="65"/>
                  </a:lnTo>
                  <a:lnTo>
                    <a:pt x="482" y="55"/>
                  </a:lnTo>
                  <a:lnTo>
                    <a:pt x="482" y="40"/>
                  </a:lnTo>
                  <a:lnTo>
                    <a:pt x="487" y="20"/>
                  </a:lnTo>
                  <a:lnTo>
                    <a:pt x="492" y="10"/>
                  </a:lnTo>
                  <a:lnTo>
                    <a:pt x="492" y="0"/>
                  </a:lnTo>
                  <a:lnTo>
                    <a:pt x="497" y="5"/>
                  </a:lnTo>
                  <a:lnTo>
                    <a:pt x="497" y="10"/>
                  </a:lnTo>
                  <a:lnTo>
                    <a:pt x="502" y="25"/>
                  </a:lnTo>
                  <a:lnTo>
                    <a:pt x="502" y="45"/>
                  </a:lnTo>
                  <a:lnTo>
                    <a:pt x="506" y="70"/>
                  </a:lnTo>
                  <a:lnTo>
                    <a:pt x="506" y="100"/>
                  </a:lnTo>
                  <a:lnTo>
                    <a:pt x="511" y="134"/>
                  </a:lnTo>
                  <a:lnTo>
                    <a:pt x="516" y="179"/>
                  </a:lnTo>
                  <a:lnTo>
                    <a:pt x="516" y="229"/>
                  </a:lnTo>
                  <a:lnTo>
                    <a:pt x="521" y="288"/>
                  </a:lnTo>
                  <a:lnTo>
                    <a:pt x="521" y="348"/>
                  </a:lnTo>
                  <a:lnTo>
                    <a:pt x="526" y="417"/>
                  </a:lnTo>
                  <a:lnTo>
                    <a:pt x="526" y="492"/>
                  </a:lnTo>
                  <a:lnTo>
                    <a:pt x="531" y="561"/>
                  </a:lnTo>
                  <a:lnTo>
                    <a:pt x="531" y="636"/>
                  </a:lnTo>
                  <a:lnTo>
                    <a:pt x="536" y="705"/>
                  </a:lnTo>
                  <a:lnTo>
                    <a:pt x="541" y="780"/>
                  </a:lnTo>
                  <a:lnTo>
                    <a:pt x="541" y="849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467"/>
            <p:cNvSpPr>
              <a:spLocks/>
            </p:cNvSpPr>
            <p:nvPr/>
          </p:nvSpPr>
          <p:spPr bwMode="auto">
            <a:xfrm>
              <a:off x="5448301" y="2603500"/>
              <a:ext cx="781050" cy="1530350"/>
            </a:xfrm>
            <a:custGeom>
              <a:avLst/>
              <a:gdLst>
                <a:gd name="T0" fmla="*/ 5 w 492"/>
                <a:gd name="T1" fmla="*/ 919 h 964"/>
                <a:gd name="T2" fmla="*/ 10 w 492"/>
                <a:gd name="T3" fmla="*/ 944 h 964"/>
                <a:gd name="T4" fmla="*/ 15 w 492"/>
                <a:gd name="T5" fmla="*/ 899 h 964"/>
                <a:gd name="T6" fmla="*/ 20 w 492"/>
                <a:gd name="T7" fmla="*/ 854 h 964"/>
                <a:gd name="T8" fmla="*/ 25 w 492"/>
                <a:gd name="T9" fmla="*/ 810 h 964"/>
                <a:gd name="T10" fmla="*/ 30 w 492"/>
                <a:gd name="T11" fmla="*/ 760 h 964"/>
                <a:gd name="T12" fmla="*/ 35 w 492"/>
                <a:gd name="T13" fmla="*/ 715 h 964"/>
                <a:gd name="T14" fmla="*/ 45 w 492"/>
                <a:gd name="T15" fmla="*/ 671 h 964"/>
                <a:gd name="T16" fmla="*/ 50 w 492"/>
                <a:gd name="T17" fmla="*/ 621 h 964"/>
                <a:gd name="T18" fmla="*/ 55 w 492"/>
                <a:gd name="T19" fmla="*/ 576 h 964"/>
                <a:gd name="T20" fmla="*/ 60 w 492"/>
                <a:gd name="T21" fmla="*/ 532 h 964"/>
                <a:gd name="T22" fmla="*/ 65 w 492"/>
                <a:gd name="T23" fmla="*/ 487 h 964"/>
                <a:gd name="T24" fmla="*/ 70 w 492"/>
                <a:gd name="T25" fmla="*/ 437 h 964"/>
                <a:gd name="T26" fmla="*/ 75 w 492"/>
                <a:gd name="T27" fmla="*/ 402 h 964"/>
                <a:gd name="T28" fmla="*/ 80 w 492"/>
                <a:gd name="T29" fmla="*/ 383 h 964"/>
                <a:gd name="T30" fmla="*/ 85 w 492"/>
                <a:gd name="T31" fmla="*/ 363 h 964"/>
                <a:gd name="T32" fmla="*/ 95 w 492"/>
                <a:gd name="T33" fmla="*/ 338 h 964"/>
                <a:gd name="T34" fmla="*/ 100 w 492"/>
                <a:gd name="T35" fmla="*/ 303 h 964"/>
                <a:gd name="T36" fmla="*/ 105 w 492"/>
                <a:gd name="T37" fmla="*/ 268 h 964"/>
                <a:gd name="T38" fmla="*/ 109 w 492"/>
                <a:gd name="T39" fmla="*/ 244 h 964"/>
                <a:gd name="T40" fmla="*/ 119 w 492"/>
                <a:gd name="T41" fmla="*/ 229 h 964"/>
                <a:gd name="T42" fmla="*/ 129 w 492"/>
                <a:gd name="T43" fmla="*/ 219 h 964"/>
                <a:gd name="T44" fmla="*/ 139 w 492"/>
                <a:gd name="T45" fmla="*/ 209 h 964"/>
                <a:gd name="T46" fmla="*/ 149 w 492"/>
                <a:gd name="T47" fmla="*/ 194 h 964"/>
                <a:gd name="T48" fmla="*/ 154 w 492"/>
                <a:gd name="T49" fmla="*/ 189 h 964"/>
                <a:gd name="T50" fmla="*/ 164 w 492"/>
                <a:gd name="T51" fmla="*/ 189 h 964"/>
                <a:gd name="T52" fmla="*/ 174 w 492"/>
                <a:gd name="T53" fmla="*/ 179 h 964"/>
                <a:gd name="T54" fmla="*/ 184 w 492"/>
                <a:gd name="T55" fmla="*/ 174 h 964"/>
                <a:gd name="T56" fmla="*/ 194 w 492"/>
                <a:gd name="T57" fmla="*/ 169 h 964"/>
                <a:gd name="T58" fmla="*/ 204 w 492"/>
                <a:gd name="T59" fmla="*/ 169 h 964"/>
                <a:gd name="T60" fmla="*/ 214 w 492"/>
                <a:gd name="T61" fmla="*/ 164 h 964"/>
                <a:gd name="T62" fmla="*/ 224 w 492"/>
                <a:gd name="T63" fmla="*/ 154 h 964"/>
                <a:gd name="T64" fmla="*/ 234 w 492"/>
                <a:gd name="T65" fmla="*/ 149 h 964"/>
                <a:gd name="T66" fmla="*/ 244 w 492"/>
                <a:gd name="T67" fmla="*/ 149 h 964"/>
                <a:gd name="T68" fmla="*/ 254 w 492"/>
                <a:gd name="T69" fmla="*/ 144 h 964"/>
                <a:gd name="T70" fmla="*/ 263 w 492"/>
                <a:gd name="T71" fmla="*/ 139 h 964"/>
                <a:gd name="T72" fmla="*/ 273 w 492"/>
                <a:gd name="T73" fmla="*/ 134 h 964"/>
                <a:gd name="T74" fmla="*/ 283 w 492"/>
                <a:gd name="T75" fmla="*/ 134 h 964"/>
                <a:gd name="T76" fmla="*/ 293 w 492"/>
                <a:gd name="T77" fmla="*/ 124 h 964"/>
                <a:gd name="T78" fmla="*/ 303 w 492"/>
                <a:gd name="T79" fmla="*/ 119 h 964"/>
                <a:gd name="T80" fmla="*/ 313 w 492"/>
                <a:gd name="T81" fmla="*/ 114 h 964"/>
                <a:gd name="T82" fmla="*/ 323 w 492"/>
                <a:gd name="T83" fmla="*/ 109 h 964"/>
                <a:gd name="T84" fmla="*/ 333 w 492"/>
                <a:gd name="T85" fmla="*/ 104 h 964"/>
                <a:gd name="T86" fmla="*/ 343 w 492"/>
                <a:gd name="T87" fmla="*/ 100 h 964"/>
                <a:gd name="T88" fmla="*/ 353 w 492"/>
                <a:gd name="T89" fmla="*/ 90 h 964"/>
                <a:gd name="T90" fmla="*/ 363 w 492"/>
                <a:gd name="T91" fmla="*/ 85 h 964"/>
                <a:gd name="T92" fmla="*/ 373 w 492"/>
                <a:gd name="T93" fmla="*/ 80 h 964"/>
                <a:gd name="T94" fmla="*/ 383 w 492"/>
                <a:gd name="T95" fmla="*/ 70 h 964"/>
                <a:gd name="T96" fmla="*/ 393 w 492"/>
                <a:gd name="T97" fmla="*/ 65 h 964"/>
                <a:gd name="T98" fmla="*/ 402 w 492"/>
                <a:gd name="T99" fmla="*/ 55 h 964"/>
                <a:gd name="T100" fmla="*/ 412 w 492"/>
                <a:gd name="T101" fmla="*/ 45 h 964"/>
                <a:gd name="T102" fmla="*/ 422 w 492"/>
                <a:gd name="T103" fmla="*/ 40 h 964"/>
                <a:gd name="T104" fmla="*/ 432 w 492"/>
                <a:gd name="T105" fmla="*/ 30 h 964"/>
                <a:gd name="T106" fmla="*/ 442 w 492"/>
                <a:gd name="T107" fmla="*/ 25 h 964"/>
                <a:gd name="T108" fmla="*/ 452 w 492"/>
                <a:gd name="T109" fmla="*/ 15 h 964"/>
                <a:gd name="T110" fmla="*/ 462 w 492"/>
                <a:gd name="T111" fmla="*/ 10 h 964"/>
                <a:gd name="T112" fmla="*/ 472 w 492"/>
                <a:gd name="T113" fmla="*/ 5 h 964"/>
                <a:gd name="T114" fmla="*/ 482 w 492"/>
                <a:gd name="T115" fmla="*/ 5 h 964"/>
                <a:gd name="T116" fmla="*/ 492 w 492"/>
                <a:gd name="T117" fmla="*/ 0 h 9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92" h="964">
                  <a:moveTo>
                    <a:pt x="0" y="844"/>
                  </a:moveTo>
                  <a:lnTo>
                    <a:pt x="5" y="919"/>
                  </a:lnTo>
                  <a:lnTo>
                    <a:pt x="5" y="964"/>
                  </a:lnTo>
                  <a:lnTo>
                    <a:pt x="10" y="944"/>
                  </a:lnTo>
                  <a:lnTo>
                    <a:pt x="10" y="924"/>
                  </a:lnTo>
                  <a:lnTo>
                    <a:pt x="15" y="899"/>
                  </a:lnTo>
                  <a:lnTo>
                    <a:pt x="20" y="879"/>
                  </a:lnTo>
                  <a:lnTo>
                    <a:pt x="20" y="854"/>
                  </a:lnTo>
                  <a:lnTo>
                    <a:pt x="25" y="829"/>
                  </a:lnTo>
                  <a:lnTo>
                    <a:pt x="25" y="810"/>
                  </a:lnTo>
                  <a:lnTo>
                    <a:pt x="30" y="785"/>
                  </a:lnTo>
                  <a:lnTo>
                    <a:pt x="30" y="760"/>
                  </a:lnTo>
                  <a:lnTo>
                    <a:pt x="35" y="740"/>
                  </a:lnTo>
                  <a:lnTo>
                    <a:pt x="35" y="715"/>
                  </a:lnTo>
                  <a:lnTo>
                    <a:pt x="40" y="690"/>
                  </a:lnTo>
                  <a:lnTo>
                    <a:pt x="45" y="671"/>
                  </a:lnTo>
                  <a:lnTo>
                    <a:pt x="45" y="646"/>
                  </a:lnTo>
                  <a:lnTo>
                    <a:pt x="50" y="621"/>
                  </a:lnTo>
                  <a:lnTo>
                    <a:pt x="50" y="601"/>
                  </a:lnTo>
                  <a:lnTo>
                    <a:pt x="55" y="576"/>
                  </a:lnTo>
                  <a:lnTo>
                    <a:pt x="55" y="556"/>
                  </a:lnTo>
                  <a:lnTo>
                    <a:pt x="60" y="532"/>
                  </a:lnTo>
                  <a:lnTo>
                    <a:pt x="60" y="507"/>
                  </a:lnTo>
                  <a:lnTo>
                    <a:pt x="65" y="487"/>
                  </a:lnTo>
                  <a:lnTo>
                    <a:pt x="70" y="462"/>
                  </a:lnTo>
                  <a:lnTo>
                    <a:pt x="70" y="437"/>
                  </a:lnTo>
                  <a:lnTo>
                    <a:pt x="75" y="417"/>
                  </a:lnTo>
                  <a:lnTo>
                    <a:pt x="75" y="402"/>
                  </a:lnTo>
                  <a:lnTo>
                    <a:pt x="80" y="392"/>
                  </a:lnTo>
                  <a:lnTo>
                    <a:pt x="80" y="383"/>
                  </a:lnTo>
                  <a:lnTo>
                    <a:pt x="85" y="373"/>
                  </a:lnTo>
                  <a:lnTo>
                    <a:pt x="85" y="363"/>
                  </a:lnTo>
                  <a:lnTo>
                    <a:pt x="90" y="353"/>
                  </a:lnTo>
                  <a:lnTo>
                    <a:pt x="95" y="338"/>
                  </a:lnTo>
                  <a:lnTo>
                    <a:pt x="95" y="318"/>
                  </a:lnTo>
                  <a:lnTo>
                    <a:pt x="100" y="303"/>
                  </a:lnTo>
                  <a:lnTo>
                    <a:pt x="100" y="283"/>
                  </a:lnTo>
                  <a:lnTo>
                    <a:pt x="105" y="268"/>
                  </a:lnTo>
                  <a:lnTo>
                    <a:pt x="105" y="258"/>
                  </a:lnTo>
                  <a:lnTo>
                    <a:pt x="109" y="244"/>
                  </a:lnTo>
                  <a:lnTo>
                    <a:pt x="119" y="234"/>
                  </a:lnTo>
                  <a:lnTo>
                    <a:pt x="119" y="229"/>
                  </a:lnTo>
                  <a:lnTo>
                    <a:pt x="124" y="224"/>
                  </a:lnTo>
                  <a:lnTo>
                    <a:pt x="129" y="219"/>
                  </a:lnTo>
                  <a:lnTo>
                    <a:pt x="134" y="214"/>
                  </a:lnTo>
                  <a:lnTo>
                    <a:pt x="139" y="209"/>
                  </a:lnTo>
                  <a:lnTo>
                    <a:pt x="139" y="204"/>
                  </a:lnTo>
                  <a:lnTo>
                    <a:pt x="149" y="194"/>
                  </a:lnTo>
                  <a:lnTo>
                    <a:pt x="149" y="189"/>
                  </a:lnTo>
                  <a:lnTo>
                    <a:pt x="154" y="189"/>
                  </a:lnTo>
                  <a:lnTo>
                    <a:pt x="159" y="189"/>
                  </a:lnTo>
                  <a:lnTo>
                    <a:pt x="164" y="189"/>
                  </a:lnTo>
                  <a:lnTo>
                    <a:pt x="169" y="184"/>
                  </a:lnTo>
                  <a:lnTo>
                    <a:pt x="174" y="179"/>
                  </a:lnTo>
                  <a:lnTo>
                    <a:pt x="179" y="174"/>
                  </a:lnTo>
                  <a:lnTo>
                    <a:pt x="184" y="174"/>
                  </a:lnTo>
                  <a:lnTo>
                    <a:pt x="189" y="169"/>
                  </a:lnTo>
                  <a:lnTo>
                    <a:pt x="194" y="169"/>
                  </a:lnTo>
                  <a:lnTo>
                    <a:pt x="199" y="169"/>
                  </a:lnTo>
                  <a:lnTo>
                    <a:pt x="204" y="169"/>
                  </a:lnTo>
                  <a:lnTo>
                    <a:pt x="209" y="164"/>
                  </a:lnTo>
                  <a:lnTo>
                    <a:pt x="214" y="164"/>
                  </a:lnTo>
                  <a:lnTo>
                    <a:pt x="219" y="159"/>
                  </a:lnTo>
                  <a:lnTo>
                    <a:pt x="224" y="154"/>
                  </a:lnTo>
                  <a:lnTo>
                    <a:pt x="229" y="154"/>
                  </a:lnTo>
                  <a:lnTo>
                    <a:pt x="234" y="149"/>
                  </a:lnTo>
                  <a:lnTo>
                    <a:pt x="239" y="149"/>
                  </a:lnTo>
                  <a:lnTo>
                    <a:pt x="244" y="149"/>
                  </a:lnTo>
                  <a:lnTo>
                    <a:pt x="249" y="149"/>
                  </a:lnTo>
                  <a:lnTo>
                    <a:pt x="254" y="144"/>
                  </a:lnTo>
                  <a:lnTo>
                    <a:pt x="258" y="144"/>
                  </a:lnTo>
                  <a:lnTo>
                    <a:pt x="263" y="139"/>
                  </a:lnTo>
                  <a:lnTo>
                    <a:pt x="268" y="139"/>
                  </a:lnTo>
                  <a:lnTo>
                    <a:pt x="273" y="134"/>
                  </a:lnTo>
                  <a:lnTo>
                    <a:pt x="278" y="134"/>
                  </a:lnTo>
                  <a:lnTo>
                    <a:pt x="283" y="134"/>
                  </a:lnTo>
                  <a:lnTo>
                    <a:pt x="288" y="129"/>
                  </a:lnTo>
                  <a:lnTo>
                    <a:pt x="293" y="124"/>
                  </a:lnTo>
                  <a:lnTo>
                    <a:pt x="298" y="124"/>
                  </a:lnTo>
                  <a:lnTo>
                    <a:pt x="303" y="119"/>
                  </a:lnTo>
                  <a:lnTo>
                    <a:pt x="308" y="119"/>
                  </a:lnTo>
                  <a:lnTo>
                    <a:pt x="313" y="114"/>
                  </a:lnTo>
                  <a:lnTo>
                    <a:pt x="318" y="114"/>
                  </a:lnTo>
                  <a:lnTo>
                    <a:pt x="323" y="109"/>
                  </a:lnTo>
                  <a:lnTo>
                    <a:pt x="328" y="109"/>
                  </a:lnTo>
                  <a:lnTo>
                    <a:pt x="333" y="104"/>
                  </a:lnTo>
                  <a:lnTo>
                    <a:pt x="338" y="100"/>
                  </a:lnTo>
                  <a:lnTo>
                    <a:pt x="343" y="100"/>
                  </a:lnTo>
                  <a:lnTo>
                    <a:pt x="348" y="95"/>
                  </a:lnTo>
                  <a:lnTo>
                    <a:pt x="353" y="90"/>
                  </a:lnTo>
                  <a:lnTo>
                    <a:pt x="358" y="90"/>
                  </a:lnTo>
                  <a:lnTo>
                    <a:pt x="363" y="85"/>
                  </a:lnTo>
                  <a:lnTo>
                    <a:pt x="368" y="80"/>
                  </a:lnTo>
                  <a:lnTo>
                    <a:pt x="373" y="80"/>
                  </a:lnTo>
                  <a:lnTo>
                    <a:pt x="378" y="75"/>
                  </a:lnTo>
                  <a:lnTo>
                    <a:pt x="383" y="70"/>
                  </a:lnTo>
                  <a:lnTo>
                    <a:pt x="388" y="65"/>
                  </a:lnTo>
                  <a:lnTo>
                    <a:pt x="393" y="65"/>
                  </a:lnTo>
                  <a:lnTo>
                    <a:pt x="398" y="60"/>
                  </a:lnTo>
                  <a:lnTo>
                    <a:pt x="402" y="55"/>
                  </a:lnTo>
                  <a:lnTo>
                    <a:pt x="407" y="50"/>
                  </a:lnTo>
                  <a:lnTo>
                    <a:pt x="412" y="45"/>
                  </a:lnTo>
                  <a:lnTo>
                    <a:pt x="417" y="45"/>
                  </a:lnTo>
                  <a:lnTo>
                    <a:pt x="422" y="40"/>
                  </a:lnTo>
                  <a:lnTo>
                    <a:pt x="427" y="35"/>
                  </a:lnTo>
                  <a:lnTo>
                    <a:pt x="432" y="30"/>
                  </a:lnTo>
                  <a:lnTo>
                    <a:pt x="437" y="25"/>
                  </a:lnTo>
                  <a:lnTo>
                    <a:pt x="442" y="25"/>
                  </a:lnTo>
                  <a:lnTo>
                    <a:pt x="447" y="20"/>
                  </a:lnTo>
                  <a:lnTo>
                    <a:pt x="452" y="15"/>
                  </a:lnTo>
                  <a:lnTo>
                    <a:pt x="457" y="10"/>
                  </a:lnTo>
                  <a:lnTo>
                    <a:pt x="462" y="10"/>
                  </a:lnTo>
                  <a:lnTo>
                    <a:pt x="467" y="10"/>
                  </a:lnTo>
                  <a:lnTo>
                    <a:pt x="472" y="5"/>
                  </a:lnTo>
                  <a:lnTo>
                    <a:pt x="477" y="5"/>
                  </a:lnTo>
                  <a:lnTo>
                    <a:pt x="482" y="5"/>
                  </a:lnTo>
                  <a:lnTo>
                    <a:pt x="487" y="5"/>
                  </a:lnTo>
                  <a:lnTo>
                    <a:pt x="492" y="0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468"/>
            <p:cNvSpPr>
              <a:spLocks/>
            </p:cNvSpPr>
            <p:nvPr/>
          </p:nvSpPr>
          <p:spPr bwMode="auto">
            <a:xfrm>
              <a:off x="2673351" y="2587625"/>
              <a:ext cx="914400" cy="409575"/>
            </a:xfrm>
            <a:custGeom>
              <a:avLst/>
              <a:gdLst>
                <a:gd name="T0" fmla="*/ 10 w 576"/>
                <a:gd name="T1" fmla="*/ 5 h 258"/>
                <a:gd name="T2" fmla="*/ 25 w 576"/>
                <a:gd name="T3" fmla="*/ 10 h 258"/>
                <a:gd name="T4" fmla="*/ 40 w 576"/>
                <a:gd name="T5" fmla="*/ 25 h 258"/>
                <a:gd name="T6" fmla="*/ 50 w 576"/>
                <a:gd name="T7" fmla="*/ 35 h 258"/>
                <a:gd name="T8" fmla="*/ 60 w 576"/>
                <a:gd name="T9" fmla="*/ 50 h 258"/>
                <a:gd name="T10" fmla="*/ 65 w 576"/>
                <a:gd name="T11" fmla="*/ 65 h 258"/>
                <a:gd name="T12" fmla="*/ 75 w 576"/>
                <a:gd name="T13" fmla="*/ 80 h 258"/>
                <a:gd name="T14" fmla="*/ 85 w 576"/>
                <a:gd name="T15" fmla="*/ 100 h 258"/>
                <a:gd name="T16" fmla="*/ 95 w 576"/>
                <a:gd name="T17" fmla="*/ 114 h 258"/>
                <a:gd name="T18" fmla="*/ 99 w 576"/>
                <a:gd name="T19" fmla="*/ 134 h 258"/>
                <a:gd name="T20" fmla="*/ 109 w 576"/>
                <a:gd name="T21" fmla="*/ 149 h 258"/>
                <a:gd name="T22" fmla="*/ 119 w 576"/>
                <a:gd name="T23" fmla="*/ 164 h 258"/>
                <a:gd name="T24" fmla="*/ 134 w 576"/>
                <a:gd name="T25" fmla="*/ 184 h 258"/>
                <a:gd name="T26" fmla="*/ 149 w 576"/>
                <a:gd name="T27" fmla="*/ 199 h 258"/>
                <a:gd name="T28" fmla="*/ 164 w 576"/>
                <a:gd name="T29" fmla="*/ 209 h 258"/>
                <a:gd name="T30" fmla="*/ 179 w 576"/>
                <a:gd name="T31" fmla="*/ 219 h 258"/>
                <a:gd name="T32" fmla="*/ 194 w 576"/>
                <a:gd name="T33" fmla="*/ 224 h 258"/>
                <a:gd name="T34" fmla="*/ 209 w 576"/>
                <a:gd name="T35" fmla="*/ 234 h 258"/>
                <a:gd name="T36" fmla="*/ 224 w 576"/>
                <a:gd name="T37" fmla="*/ 234 h 258"/>
                <a:gd name="T38" fmla="*/ 239 w 576"/>
                <a:gd name="T39" fmla="*/ 239 h 258"/>
                <a:gd name="T40" fmla="*/ 253 w 576"/>
                <a:gd name="T41" fmla="*/ 244 h 258"/>
                <a:gd name="T42" fmla="*/ 268 w 576"/>
                <a:gd name="T43" fmla="*/ 244 h 258"/>
                <a:gd name="T44" fmla="*/ 283 w 576"/>
                <a:gd name="T45" fmla="*/ 249 h 258"/>
                <a:gd name="T46" fmla="*/ 298 w 576"/>
                <a:gd name="T47" fmla="*/ 249 h 258"/>
                <a:gd name="T48" fmla="*/ 313 w 576"/>
                <a:gd name="T49" fmla="*/ 254 h 258"/>
                <a:gd name="T50" fmla="*/ 328 w 576"/>
                <a:gd name="T51" fmla="*/ 254 h 258"/>
                <a:gd name="T52" fmla="*/ 343 w 576"/>
                <a:gd name="T53" fmla="*/ 258 h 258"/>
                <a:gd name="T54" fmla="*/ 358 w 576"/>
                <a:gd name="T55" fmla="*/ 258 h 258"/>
                <a:gd name="T56" fmla="*/ 373 w 576"/>
                <a:gd name="T57" fmla="*/ 254 h 258"/>
                <a:gd name="T58" fmla="*/ 388 w 576"/>
                <a:gd name="T59" fmla="*/ 254 h 258"/>
                <a:gd name="T60" fmla="*/ 402 w 576"/>
                <a:gd name="T61" fmla="*/ 254 h 258"/>
                <a:gd name="T62" fmla="*/ 417 w 576"/>
                <a:gd name="T63" fmla="*/ 254 h 258"/>
                <a:gd name="T64" fmla="*/ 432 w 576"/>
                <a:gd name="T65" fmla="*/ 254 h 258"/>
                <a:gd name="T66" fmla="*/ 447 w 576"/>
                <a:gd name="T67" fmla="*/ 254 h 258"/>
                <a:gd name="T68" fmla="*/ 462 w 576"/>
                <a:gd name="T69" fmla="*/ 254 h 258"/>
                <a:gd name="T70" fmla="*/ 477 w 576"/>
                <a:gd name="T71" fmla="*/ 249 h 258"/>
                <a:gd name="T72" fmla="*/ 492 w 576"/>
                <a:gd name="T73" fmla="*/ 254 h 258"/>
                <a:gd name="T74" fmla="*/ 507 w 576"/>
                <a:gd name="T75" fmla="*/ 249 h 258"/>
                <a:gd name="T76" fmla="*/ 522 w 576"/>
                <a:gd name="T77" fmla="*/ 249 h 258"/>
                <a:gd name="T78" fmla="*/ 536 w 576"/>
                <a:gd name="T79" fmla="*/ 249 h 258"/>
                <a:gd name="T80" fmla="*/ 551 w 576"/>
                <a:gd name="T81" fmla="*/ 249 h 258"/>
                <a:gd name="T82" fmla="*/ 566 w 576"/>
                <a:gd name="T83" fmla="*/ 249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76" h="258">
                  <a:moveTo>
                    <a:pt x="0" y="0"/>
                  </a:moveTo>
                  <a:lnTo>
                    <a:pt x="5" y="0"/>
                  </a:lnTo>
                  <a:lnTo>
                    <a:pt x="10" y="5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5" y="10"/>
                  </a:lnTo>
                  <a:lnTo>
                    <a:pt x="30" y="15"/>
                  </a:lnTo>
                  <a:lnTo>
                    <a:pt x="35" y="20"/>
                  </a:lnTo>
                  <a:lnTo>
                    <a:pt x="40" y="25"/>
                  </a:lnTo>
                  <a:lnTo>
                    <a:pt x="45" y="25"/>
                  </a:lnTo>
                  <a:lnTo>
                    <a:pt x="50" y="30"/>
                  </a:lnTo>
                  <a:lnTo>
                    <a:pt x="50" y="35"/>
                  </a:lnTo>
                  <a:lnTo>
                    <a:pt x="55" y="40"/>
                  </a:lnTo>
                  <a:lnTo>
                    <a:pt x="55" y="45"/>
                  </a:lnTo>
                  <a:lnTo>
                    <a:pt x="60" y="50"/>
                  </a:lnTo>
                  <a:lnTo>
                    <a:pt x="60" y="55"/>
                  </a:lnTo>
                  <a:lnTo>
                    <a:pt x="65" y="60"/>
                  </a:lnTo>
                  <a:lnTo>
                    <a:pt x="65" y="65"/>
                  </a:lnTo>
                  <a:lnTo>
                    <a:pt x="70" y="70"/>
                  </a:lnTo>
                  <a:lnTo>
                    <a:pt x="75" y="75"/>
                  </a:lnTo>
                  <a:lnTo>
                    <a:pt x="75" y="80"/>
                  </a:lnTo>
                  <a:lnTo>
                    <a:pt x="80" y="85"/>
                  </a:lnTo>
                  <a:lnTo>
                    <a:pt x="80" y="95"/>
                  </a:lnTo>
                  <a:lnTo>
                    <a:pt x="85" y="100"/>
                  </a:lnTo>
                  <a:lnTo>
                    <a:pt x="85" y="105"/>
                  </a:lnTo>
                  <a:lnTo>
                    <a:pt x="90" y="110"/>
                  </a:lnTo>
                  <a:lnTo>
                    <a:pt x="95" y="114"/>
                  </a:lnTo>
                  <a:lnTo>
                    <a:pt x="95" y="119"/>
                  </a:lnTo>
                  <a:lnTo>
                    <a:pt x="99" y="129"/>
                  </a:lnTo>
                  <a:lnTo>
                    <a:pt x="99" y="134"/>
                  </a:lnTo>
                  <a:lnTo>
                    <a:pt x="104" y="139"/>
                  </a:lnTo>
                  <a:lnTo>
                    <a:pt x="104" y="144"/>
                  </a:lnTo>
                  <a:lnTo>
                    <a:pt x="109" y="149"/>
                  </a:lnTo>
                  <a:lnTo>
                    <a:pt x="114" y="154"/>
                  </a:lnTo>
                  <a:lnTo>
                    <a:pt x="119" y="159"/>
                  </a:lnTo>
                  <a:lnTo>
                    <a:pt x="119" y="164"/>
                  </a:lnTo>
                  <a:lnTo>
                    <a:pt x="124" y="169"/>
                  </a:lnTo>
                  <a:lnTo>
                    <a:pt x="134" y="179"/>
                  </a:lnTo>
                  <a:lnTo>
                    <a:pt x="134" y="184"/>
                  </a:lnTo>
                  <a:lnTo>
                    <a:pt x="139" y="184"/>
                  </a:lnTo>
                  <a:lnTo>
                    <a:pt x="149" y="194"/>
                  </a:lnTo>
                  <a:lnTo>
                    <a:pt x="149" y="199"/>
                  </a:lnTo>
                  <a:lnTo>
                    <a:pt x="154" y="204"/>
                  </a:lnTo>
                  <a:lnTo>
                    <a:pt x="159" y="209"/>
                  </a:lnTo>
                  <a:lnTo>
                    <a:pt x="164" y="209"/>
                  </a:lnTo>
                  <a:lnTo>
                    <a:pt x="169" y="214"/>
                  </a:lnTo>
                  <a:lnTo>
                    <a:pt x="174" y="214"/>
                  </a:lnTo>
                  <a:lnTo>
                    <a:pt x="179" y="219"/>
                  </a:lnTo>
                  <a:lnTo>
                    <a:pt x="184" y="224"/>
                  </a:lnTo>
                  <a:lnTo>
                    <a:pt x="189" y="224"/>
                  </a:lnTo>
                  <a:lnTo>
                    <a:pt x="194" y="224"/>
                  </a:lnTo>
                  <a:lnTo>
                    <a:pt x="199" y="229"/>
                  </a:lnTo>
                  <a:lnTo>
                    <a:pt x="204" y="229"/>
                  </a:lnTo>
                  <a:lnTo>
                    <a:pt x="209" y="234"/>
                  </a:lnTo>
                  <a:lnTo>
                    <a:pt x="214" y="234"/>
                  </a:lnTo>
                  <a:lnTo>
                    <a:pt x="219" y="234"/>
                  </a:lnTo>
                  <a:lnTo>
                    <a:pt x="224" y="234"/>
                  </a:lnTo>
                  <a:lnTo>
                    <a:pt x="229" y="239"/>
                  </a:lnTo>
                  <a:lnTo>
                    <a:pt x="234" y="239"/>
                  </a:lnTo>
                  <a:lnTo>
                    <a:pt x="239" y="239"/>
                  </a:lnTo>
                  <a:lnTo>
                    <a:pt x="243" y="244"/>
                  </a:lnTo>
                  <a:lnTo>
                    <a:pt x="248" y="244"/>
                  </a:lnTo>
                  <a:lnTo>
                    <a:pt x="253" y="244"/>
                  </a:lnTo>
                  <a:lnTo>
                    <a:pt x="258" y="244"/>
                  </a:lnTo>
                  <a:lnTo>
                    <a:pt x="263" y="244"/>
                  </a:lnTo>
                  <a:lnTo>
                    <a:pt x="268" y="244"/>
                  </a:lnTo>
                  <a:lnTo>
                    <a:pt x="273" y="249"/>
                  </a:lnTo>
                  <a:lnTo>
                    <a:pt x="278" y="249"/>
                  </a:lnTo>
                  <a:lnTo>
                    <a:pt x="283" y="249"/>
                  </a:lnTo>
                  <a:lnTo>
                    <a:pt x="288" y="249"/>
                  </a:lnTo>
                  <a:lnTo>
                    <a:pt x="293" y="249"/>
                  </a:lnTo>
                  <a:lnTo>
                    <a:pt x="298" y="249"/>
                  </a:lnTo>
                  <a:lnTo>
                    <a:pt x="303" y="249"/>
                  </a:lnTo>
                  <a:lnTo>
                    <a:pt x="308" y="254"/>
                  </a:lnTo>
                  <a:lnTo>
                    <a:pt x="313" y="254"/>
                  </a:lnTo>
                  <a:lnTo>
                    <a:pt x="318" y="254"/>
                  </a:lnTo>
                  <a:lnTo>
                    <a:pt x="323" y="254"/>
                  </a:lnTo>
                  <a:lnTo>
                    <a:pt x="328" y="254"/>
                  </a:lnTo>
                  <a:lnTo>
                    <a:pt x="333" y="254"/>
                  </a:lnTo>
                  <a:lnTo>
                    <a:pt x="338" y="258"/>
                  </a:lnTo>
                  <a:lnTo>
                    <a:pt x="343" y="258"/>
                  </a:lnTo>
                  <a:lnTo>
                    <a:pt x="348" y="258"/>
                  </a:lnTo>
                  <a:lnTo>
                    <a:pt x="353" y="258"/>
                  </a:lnTo>
                  <a:lnTo>
                    <a:pt x="358" y="258"/>
                  </a:lnTo>
                  <a:lnTo>
                    <a:pt x="363" y="254"/>
                  </a:lnTo>
                  <a:lnTo>
                    <a:pt x="368" y="254"/>
                  </a:lnTo>
                  <a:lnTo>
                    <a:pt x="373" y="254"/>
                  </a:lnTo>
                  <a:lnTo>
                    <a:pt x="378" y="254"/>
                  </a:lnTo>
                  <a:lnTo>
                    <a:pt x="383" y="254"/>
                  </a:lnTo>
                  <a:lnTo>
                    <a:pt x="388" y="254"/>
                  </a:lnTo>
                  <a:lnTo>
                    <a:pt x="392" y="254"/>
                  </a:lnTo>
                  <a:lnTo>
                    <a:pt x="397" y="254"/>
                  </a:lnTo>
                  <a:lnTo>
                    <a:pt x="402" y="254"/>
                  </a:lnTo>
                  <a:lnTo>
                    <a:pt x="407" y="254"/>
                  </a:lnTo>
                  <a:lnTo>
                    <a:pt x="412" y="254"/>
                  </a:lnTo>
                  <a:lnTo>
                    <a:pt x="417" y="254"/>
                  </a:lnTo>
                  <a:lnTo>
                    <a:pt x="422" y="254"/>
                  </a:lnTo>
                  <a:lnTo>
                    <a:pt x="427" y="254"/>
                  </a:lnTo>
                  <a:lnTo>
                    <a:pt x="432" y="254"/>
                  </a:lnTo>
                  <a:lnTo>
                    <a:pt x="437" y="254"/>
                  </a:lnTo>
                  <a:lnTo>
                    <a:pt x="442" y="254"/>
                  </a:lnTo>
                  <a:lnTo>
                    <a:pt x="447" y="254"/>
                  </a:lnTo>
                  <a:lnTo>
                    <a:pt x="452" y="254"/>
                  </a:lnTo>
                  <a:lnTo>
                    <a:pt x="457" y="254"/>
                  </a:lnTo>
                  <a:lnTo>
                    <a:pt x="462" y="254"/>
                  </a:lnTo>
                  <a:lnTo>
                    <a:pt x="467" y="254"/>
                  </a:lnTo>
                  <a:lnTo>
                    <a:pt x="472" y="249"/>
                  </a:lnTo>
                  <a:lnTo>
                    <a:pt x="477" y="249"/>
                  </a:lnTo>
                  <a:lnTo>
                    <a:pt x="482" y="254"/>
                  </a:lnTo>
                  <a:lnTo>
                    <a:pt x="487" y="254"/>
                  </a:lnTo>
                  <a:lnTo>
                    <a:pt x="492" y="254"/>
                  </a:lnTo>
                  <a:lnTo>
                    <a:pt x="497" y="249"/>
                  </a:lnTo>
                  <a:lnTo>
                    <a:pt x="502" y="249"/>
                  </a:lnTo>
                  <a:lnTo>
                    <a:pt x="507" y="249"/>
                  </a:lnTo>
                  <a:lnTo>
                    <a:pt x="512" y="249"/>
                  </a:lnTo>
                  <a:lnTo>
                    <a:pt x="517" y="249"/>
                  </a:lnTo>
                  <a:lnTo>
                    <a:pt x="522" y="249"/>
                  </a:lnTo>
                  <a:lnTo>
                    <a:pt x="527" y="249"/>
                  </a:lnTo>
                  <a:lnTo>
                    <a:pt x="532" y="249"/>
                  </a:lnTo>
                  <a:lnTo>
                    <a:pt x="536" y="249"/>
                  </a:lnTo>
                  <a:lnTo>
                    <a:pt x="541" y="249"/>
                  </a:lnTo>
                  <a:lnTo>
                    <a:pt x="546" y="249"/>
                  </a:lnTo>
                  <a:lnTo>
                    <a:pt x="551" y="249"/>
                  </a:lnTo>
                  <a:lnTo>
                    <a:pt x="556" y="249"/>
                  </a:lnTo>
                  <a:lnTo>
                    <a:pt x="561" y="249"/>
                  </a:lnTo>
                  <a:lnTo>
                    <a:pt x="566" y="249"/>
                  </a:lnTo>
                  <a:lnTo>
                    <a:pt x="571" y="249"/>
                  </a:lnTo>
                  <a:lnTo>
                    <a:pt x="576" y="249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Freeform 469"/>
            <p:cNvSpPr>
              <a:spLocks/>
            </p:cNvSpPr>
            <p:nvPr/>
          </p:nvSpPr>
          <p:spPr bwMode="auto">
            <a:xfrm>
              <a:off x="3587751" y="2982913"/>
              <a:ext cx="993775" cy="46037"/>
            </a:xfrm>
            <a:custGeom>
              <a:avLst/>
              <a:gdLst>
                <a:gd name="T0" fmla="*/ 10 w 626"/>
                <a:gd name="T1" fmla="*/ 0 h 29"/>
                <a:gd name="T2" fmla="*/ 25 w 626"/>
                <a:gd name="T3" fmla="*/ 0 h 29"/>
                <a:gd name="T4" fmla="*/ 40 w 626"/>
                <a:gd name="T5" fmla="*/ 0 h 29"/>
                <a:gd name="T6" fmla="*/ 55 w 626"/>
                <a:gd name="T7" fmla="*/ 5 h 29"/>
                <a:gd name="T8" fmla="*/ 70 w 626"/>
                <a:gd name="T9" fmla="*/ 5 h 29"/>
                <a:gd name="T10" fmla="*/ 85 w 626"/>
                <a:gd name="T11" fmla="*/ 9 h 29"/>
                <a:gd name="T12" fmla="*/ 100 w 626"/>
                <a:gd name="T13" fmla="*/ 9 h 29"/>
                <a:gd name="T14" fmla="*/ 114 w 626"/>
                <a:gd name="T15" fmla="*/ 9 h 29"/>
                <a:gd name="T16" fmla="*/ 129 w 626"/>
                <a:gd name="T17" fmla="*/ 9 h 29"/>
                <a:gd name="T18" fmla="*/ 144 w 626"/>
                <a:gd name="T19" fmla="*/ 14 h 29"/>
                <a:gd name="T20" fmla="*/ 159 w 626"/>
                <a:gd name="T21" fmla="*/ 14 h 29"/>
                <a:gd name="T22" fmla="*/ 174 w 626"/>
                <a:gd name="T23" fmla="*/ 14 h 29"/>
                <a:gd name="T24" fmla="*/ 189 w 626"/>
                <a:gd name="T25" fmla="*/ 19 h 29"/>
                <a:gd name="T26" fmla="*/ 204 w 626"/>
                <a:gd name="T27" fmla="*/ 19 h 29"/>
                <a:gd name="T28" fmla="*/ 219 w 626"/>
                <a:gd name="T29" fmla="*/ 19 h 29"/>
                <a:gd name="T30" fmla="*/ 234 w 626"/>
                <a:gd name="T31" fmla="*/ 19 h 29"/>
                <a:gd name="T32" fmla="*/ 249 w 626"/>
                <a:gd name="T33" fmla="*/ 19 h 29"/>
                <a:gd name="T34" fmla="*/ 263 w 626"/>
                <a:gd name="T35" fmla="*/ 19 h 29"/>
                <a:gd name="T36" fmla="*/ 278 w 626"/>
                <a:gd name="T37" fmla="*/ 19 h 29"/>
                <a:gd name="T38" fmla="*/ 293 w 626"/>
                <a:gd name="T39" fmla="*/ 19 h 29"/>
                <a:gd name="T40" fmla="*/ 308 w 626"/>
                <a:gd name="T41" fmla="*/ 19 h 29"/>
                <a:gd name="T42" fmla="*/ 323 w 626"/>
                <a:gd name="T43" fmla="*/ 19 h 29"/>
                <a:gd name="T44" fmla="*/ 338 w 626"/>
                <a:gd name="T45" fmla="*/ 19 h 29"/>
                <a:gd name="T46" fmla="*/ 353 w 626"/>
                <a:gd name="T47" fmla="*/ 19 h 29"/>
                <a:gd name="T48" fmla="*/ 368 w 626"/>
                <a:gd name="T49" fmla="*/ 24 h 29"/>
                <a:gd name="T50" fmla="*/ 383 w 626"/>
                <a:gd name="T51" fmla="*/ 24 h 29"/>
                <a:gd name="T52" fmla="*/ 398 w 626"/>
                <a:gd name="T53" fmla="*/ 24 h 29"/>
                <a:gd name="T54" fmla="*/ 412 w 626"/>
                <a:gd name="T55" fmla="*/ 24 h 29"/>
                <a:gd name="T56" fmla="*/ 427 w 626"/>
                <a:gd name="T57" fmla="*/ 24 h 29"/>
                <a:gd name="T58" fmla="*/ 442 w 626"/>
                <a:gd name="T59" fmla="*/ 24 h 29"/>
                <a:gd name="T60" fmla="*/ 457 w 626"/>
                <a:gd name="T61" fmla="*/ 24 h 29"/>
                <a:gd name="T62" fmla="*/ 472 w 626"/>
                <a:gd name="T63" fmla="*/ 24 h 29"/>
                <a:gd name="T64" fmla="*/ 487 w 626"/>
                <a:gd name="T65" fmla="*/ 24 h 29"/>
                <a:gd name="T66" fmla="*/ 502 w 626"/>
                <a:gd name="T67" fmla="*/ 24 h 29"/>
                <a:gd name="T68" fmla="*/ 517 w 626"/>
                <a:gd name="T69" fmla="*/ 24 h 29"/>
                <a:gd name="T70" fmla="*/ 532 w 626"/>
                <a:gd name="T71" fmla="*/ 29 h 29"/>
                <a:gd name="T72" fmla="*/ 547 w 626"/>
                <a:gd name="T73" fmla="*/ 29 h 29"/>
                <a:gd name="T74" fmla="*/ 561 w 626"/>
                <a:gd name="T75" fmla="*/ 29 h 29"/>
                <a:gd name="T76" fmla="*/ 576 w 626"/>
                <a:gd name="T77" fmla="*/ 29 h 29"/>
                <a:gd name="T78" fmla="*/ 591 w 626"/>
                <a:gd name="T79" fmla="*/ 24 h 29"/>
                <a:gd name="T80" fmla="*/ 606 w 626"/>
                <a:gd name="T81" fmla="*/ 29 h 29"/>
                <a:gd name="T82" fmla="*/ 616 w 626"/>
                <a:gd name="T8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26" h="29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50" y="0"/>
                  </a:lnTo>
                  <a:lnTo>
                    <a:pt x="55" y="5"/>
                  </a:lnTo>
                  <a:lnTo>
                    <a:pt x="60" y="5"/>
                  </a:lnTo>
                  <a:lnTo>
                    <a:pt x="65" y="5"/>
                  </a:lnTo>
                  <a:lnTo>
                    <a:pt x="70" y="5"/>
                  </a:lnTo>
                  <a:lnTo>
                    <a:pt x="75" y="5"/>
                  </a:lnTo>
                  <a:lnTo>
                    <a:pt x="80" y="5"/>
                  </a:lnTo>
                  <a:lnTo>
                    <a:pt x="85" y="9"/>
                  </a:lnTo>
                  <a:lnTo>
                    <a:pt x="90" y="5"/>
                  </a:lnTo>
                  <a:lnTo>
                    <a:pt x="95" y="9"/>
                  </a:lnTo>
                  <a:lnTo>
                    <a:pt x="100" y="9"/>
                  </a:lnTo>
                  <a:lnTo>
                    <a:pt x="105" y="9"/>
                  </a:lnTo>
                  <a:lnTo>
                    <a:pt x="109" y="9"/>
                  </a:lnTo>
                  <a:lnTo>
                    <a:pt x="114" y="9"/>
                  </a:lnTo>
                  <a:lnTo>
                    <a:pt x="119" y="9"/>
                  </a:lnTo>
                  <a:lnTo>
                    <a:pt x="124" y="9"/>
                  </a:lnTo>
                  <a:lnTo>
                    <a:pt x="129" y="9"/>
                  </a:lnTo>
                  <a:lnTo>
                    <a:pt x="134" y="9"/>
                  </a:lnTo>
                  <a:lnTo>
                    <a:pt x="139" y="9"/>
                  </a:lnTo>
                  <a:lnTo>
                    <a:pt x="144" y="14"/>
                  </a:lnTo>
                  <a:lnTo>
                    <a:pt x="149" y="14"/>
                  </a:lnTo>
                  <a:lnTo>
                    <a:pt x="154" y="14"/>
                  </a:lnTo>
                  <a:lnTo>
                    <a:pt x="159" y="14"/>
                  </a:lnTo>
                  <a:lnTo>
                    <a:pt x="164" y="14"/>
                  </a:lnTo>
                  <a:lnTo>
                    <a:pt x="169" y="14"/>
                  </a:lnTo>
                  <a:lnTo>
                    <a:pt x="174" y="14"/>
                  </a:lnTo>
                  <a:lnTo>
                    <a:pt x="179" y="19"/>
                  </a:lnTo>
                  <a:lnTo>
                    <a:pt x="184" y="14"/>
                  </a:lnTo>
                  <a:lnTo>
                    <a:pt x="189" y="19"/>
                  </a:lnTo>
                  <a:lnTo>
                    <a:pt x="194" y="19"/>
                  </a:lnTo>
                  <a:lnTo>
                    <a:pt x="199" y="19"/>
                  </a:lnTo>
                  <a:lnTo>
                    <a:pt x="204" y="19"/>
                  </a:lnTo>
                  <a:lnTo>
                    <a:pt x="209" y="19"/>
                  </a:lnTo>
                  <a:lnTo>
                    <a:pt x="214" y="19"/>
                  </a:lnTo>
                  <a:lnTo>
                    <a:pt x="219" y="19"/>
                  </a:lnTo>
                  <a:lnTo>
                    <a:pt x="224" y="19"/>
                  </a:lnTo>
                  <a:lnTo>
                    <a:pt x="229" y="19"/>
                  </a:lnTo>
                  <a:lnTo>
                    <a:pt x="234" y="19"/>
                  </a:lnTo>
                  <a:lnTo>
                    <a:pt x="239" y="19"/>
                  </a:lnTo>
                  <a:lnTo>
                    <a:pt x="244" y="19"/>
                  </a:lnTo>
                  <a:lnTo>
                    <a:pt x="249" y="19"/>
                  </a:lnTo>
                  <a:lnTo>
                    <a:pt x="253" y="19"/>
                  </a:lnTo>
                  <a:lnTo>
                    <a:pt x="258" y="19"/>
                  </a:lnTo>
                  <a:lnTo>
                    <a:pt x="263" y="19"/>
                  </a:lnTo>
                  <a:lnTo>
                    <a:pt x="268" y="19"/>
                  </a:lnTo>
                  <a:lnTo>
                    <a:pt x="273" y="19"/>
                  </a:lnTo>
                  <a:lnTo>
                    <a:pt x="278" y="19"/>
                  </a:lnTo>
                  <a:lnTo>
                    <a:pt x="283" y="19"/>
                  </a:lnTo>
                  <a:lnTo>
                    <a:pt x="288" y="19"/>
                  </a:lnTo>
                  <a:lnTo>
                    <a:pt x="293" y="19"/>
                  </a:lnTo>
                  <a:lnTo>
                    <a:pt x="298" y="19"/>
                  </a:lnTo>
                  <a:lnTo>
                    <a:pt x="303" y="24"/>
                  </a:lnTo>
                  <a:lnTo>
                    <a:pt x="308" y="19"/>
                  </a:lnTo>
                  <a:lnTo>
                    <a:pt x="313" y="19"/>
                  </a:lnTo>
                  <a:lnTo>
                    <a:pt x="318" y="19"/>
                  </a:lnTo>
                  <a:lnTo>
                    <a:pt x="323" y="19"/>
                  </a:lnTo>
                  <a:lnTo>
                    <a:pt x="328" y="19"/>
                  </a:lnTo>
                  <a:lnTo>
                    <a:pt x="333" y="19"/>
                  </a:lnTo>
                  <a:lnTo>
                    <a:pt x="338" y="19"/>
                  </a:lnTo>
                  <a:lnTo>
                    <a:pt x="343" y="19"/>
                  </a:lnTo>
                  <a:lnTo>
                    <a:pt x="348" y="24"/>
                  </a:lnTo>
                  <a:lnTo>
                    <a:pt x="353" y="19"/>
                  </a:lnTo>
                  <a:lnTo>
                    <a:pt x="358" y="19"/>
                  </a:lnTo>
                  <a:lnTo>
                    <a:pt x="363" y="19"/>
                  </a:lnTo>
                  <a:lnTo>
                    <a:pt x="368" y="24"/>
                  </a:lnTo>
                  <a:lnTo>
                    <a:pt x="373" y="24"/>
                  </a:lnTo>
                  <a:lnTo>
                    <a:pt x="378" y="24"/>
                  </a:lnTo>
                  <a:lnTo>
                    <a:pt x="383" y="24"/>
                  </a:lnTo>
                  <a:lnTo>
                    <a:pt x="388" y="24"/>
                  </a:lnTo>
                  <a:lnTo>
                    <a:pt x="393" y="24"/>
                  </a:lnTo>
                  <a:lnTo>
                    <a:pt x="398" y="24"/>
                  </a:lnTo>
                  <a:lnTo>
                    <a:pt x="402" y="24"/>
                  </a:lnTo>
                  <a:lnTo>
                    <a:pt x="407" y="24"/>
                  </a:lnTo>
                  <a:lnTo>
                    <a:pt x="412" y="24"/>
                  </a:lnTo>
                  <a:lnTo>
                    <a:pt x="417" y="24"/>
                  </a:lnTo>
                  <a:lnTo>
                    <a:pt x="422" y="24"/>
                  </a:lnTo>
                  <a:lnTo>
                    <a:pt x="427" y="24"/>
                  </a:lnTo>
                  <a:lnTo>
                    <a:pt x="432" y="24"/>
                  </a:lnTo>
                  <a:lnTo>
                    <a:pt x="437" y="24"/>
                  </a:lnTo>
                  <a:lnTo>
                    <a:pt x="442" y="24"/>
                  </a:lnTo>
                  <a:lnTo>
                    <a:pt x="447" y="24"/>
                  </a:lnTo>
                  <a:lnTo>
                    <a:pt x="452" y="24"/>
                  </a:lnTo>
                  <a:lnTo>
                    <a:pt x="457" y="24"/>
                  </a:lnTo>
                  <a:lnTo>
                    <a:pt x="462" y="24"/>
                  </a:lnTo>
                  <a:lnTo>
                    <a:pt x="467" y="24"/>
                  </a:lnTo>
                  <a:lnTo>
                    <a:pt x="472" y="24"/>
                  </a:lnTo>
                  <a:lnTo>
                    <a:pt x="477" y="24"/>
                  </a:lnTo>
                  <a:lnTo>
                    <a:pt x="482" y="24"/>
                  </a:lnTo>
                  <a:lnTo>
                    <a:pt x="487" y="24"/>
                  </a:lnTo>
                  <a:lnTo>
                    <a:pt x="492" y="24"/>
                  </a:lnTo>
                  <a:lnTo>
                    <a:pt x="497" y="24"/>
                  </a:lnTo>
                  <a:lnTo>
                    <a:pt x="502" y="24"/>
                  </a:lnTo>
                  <a:lnTo>
                    <a:pt x="507" y="24"/>
                  </a:lnTo>
                  <a:lnTo>
                    <a:pt x="512" y="24"/>
                  </a:lnTo>
                  <a:lnTo>
                    <a:pt x="517" y="24"/>
                  </a:lnTo>
                  <a:lnTo>
                    <a:pt x="522" y="24"/>
                  </a:lnTo>
                  <a:lnTo>
                    <a:pt x="527" y="29"/>
                  </a:lnTo>
                  <a:lnTo>
                    <a:pt x="532" y="29"/>
                  </a:lnTo>
                  <a:lnTo>
                    <a:pt x="537" y="24"/>
                  </a:lnTo>
                  <a:lnTo>
                    <a:pt x="542" y="29"/>
                  </a:lnTo>
                  <a:lnTo>
                    <a:pt x="547" y="29"/>
                  </a:lnTo>
                  <a:lnTo>
                    <a:pt x="551" y="29"/>
                  </a:lnTo>
                  <a:lnTo>
                    <a:pt x="556" y="29"/>
                  </a:lnTo>
                  <a:lnTo>
                    <a:pt x="561" y="29"/>
                  </a:lnTo>
                  <a:lnTo>
                    <a:pt x="566" y="24"/>
                  </a:lnTo>
                  <a:lnTo>
                    <a:pt x="571" y="29"/>
                  </a:lnTo>
                  <a:lnTo>
                    <a:pt x="576" y="29"/>
                  </a:lnTo>
                  <a:lnTo>
                    <a:pt x="581" y="29"/>
                  </a:lnTo>
                  <a:lnTo>
                    <a:pt x="586" y="29"/>
                  </a:lnTo>
                  <a:lnTo>
                    <a:pt x="591" y="24"/>
                  </a:lnTo>
                  <a:lnTo>
                    <a:pt x="596" y="24"/>
                  </a:lnTo>
                  <a:lnTo>
                    <a:pt x="601" y="29"/>
                  </a:lnTo>
                  <a:lnTo>
                    <a:pt x="606" y="29"/>
                  </a:lnTo>
                  <a:lnTo>
                    <a:pt x="611" y="29"/>
                  </a:lnTo>
                  <a:lnTo>
                    <a:pt x="621" y="29"/>
                  </a:lnTo>
                  <a:lnTo>
                    <a:pt x="616" y="29"/>
                  </a:lnTo>
                  <a:lnTo>
                    <a:pt x="621" y="29"/>
                  </a:lnTo>
                  <a:lnTo>
                    <a:pt x="626" y="24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470"/>
            <p:cNvSpPr>
              <a:spLocks/>
            </p:cNvSpPr>
            <p:nvPr/>
          </p:nvSpPr>
          <p:spPr bwMode="auto">
            <a:xfrm>
              <a:off x="4581526" y="2579688"/>
              <a:ext cx="882650" cy="1198562"/>
            </a:xfrm>
            <a:custGeom>
              <a:avLst/>
              <a:gdLst>
                <a:gd name="T0" fmla="*/ 10 w 556"/>
                <a:gd name="T1" fmla="*/ 283 h 755"/>
                <a:gd name="T2" fmla="*/ 25 w 556"/>
                <a:gd name="T3" fmla="*/ 278 h 755"/>
                <a:gd name="T4" fmla="*/ 40 w 556"/>
                <a:gd name="T5" fmla="*/ 283 h 755"/>
                <a:gd name="T6" fmla="*/ 55 w 556"/>
                <a:gd name="T7" fmla="*/ 283 h 755"/>
                <a:gd name="T8" fmla="*/ 69 w 556"/>
                <a:gd name="T9" fmla="*/ 283 h 755"/>
                <a:gd name="T10" fmla="*/ 84 w 556"/>
                <a:gd name="T11" fmla="*/ 278 h 755"/>
                <a:gd name="T12" fmla="*/ 99 w 556"/>
                <a:gd name="T13" fmla="*/ 278 h 755"/>
                <a:gd name="T14" fmla="*/ 114 w 556"/>
                <a:gd name="T15" fmla="*/ 273 h 755"/>
                <a:gd name="T16" fmla="*/ 129 w 556"/>
                <a:gd name="T17" fmla="*/ 268 h 755"/>
                <a:gd name="T18" fmla="*/ 144 w 556"/>
                <a:gd name="T19" fmla="*/ 273 h 755"/>
                <a:gd name="T20" fmla="*/ 159 w 556"/>
                <a:gd name="T21" fmla="*/ 273 h 755"/>
                <a:gd name="T22" fmla="*/ 174 w 556"/>
                <a:gd name="T23" fmla="*/ 273 h 755"/>
                <a:gd name="T24" fmla="*/ 189 w 556"/>
                <a:gd name="T25" fmla="*/ 283 h 755"/>
                <a:gd name="T26" fmla="*/ 204 w 556"/>
                <a:gd name="T27" fmla="*/ 288 h 755"/>
                <a:gd name="T28" fmla="*/ 218 w 556"/>
                <a:gd name="T29" fmla="*/ 283 h 755"/>
                <a:gd name="T30" fmla="*/ 233 w 556"/>
                <a:gd name="T31" fmla="*/ 283 h 755"/>
                <a:gd name="T32" fmla="*/ 248 w 556"/>
                <a:gd name="T33" fmla="*/ 293 h 755"/>
                <a:gd name="T34" fmla="*/ 263 w 556"/>
                <a:gd name="T35" fmla="*/ 298 h 755"/>
                <a:gd name="T36" fmla="*/ 278 w 556"/>
                <a:gd name="T37" fmla="*/ 288 h 755"/>
                <a:gd name="T38" fmla="*/ 293 w 556"/>
                <a:gd name="T39" fmla="*/ 283 h 755"/>
                <a:gd name="T40" fmla="*/ 308 w 556"/>
                <a:gd name="T41" fmla="*/ 288 h 755"/>
                <a:gd name="T42" fmla="*/ 323 w 556"/>
                <a:gd name="T43" fmla="*/ 288 h 755"/>
                <a:gd name="T44" fmla="*/ 338 w 556"/>
                <a:gd name="T45" fmla="*/ 288 h 755"/>
                <a:gd name="T46" fmla="*/ 353 w 556"/>
                <a:gd name="T47" fmla="*/ 288 h 755"/>
                <a:gd name="T48" fmla="*/ 367 w 556"/>
                <a:gd name="T49" fmla="*/ 288 h 755"/>
                <a:gd name="T50" fmla="*/ 382 w 556"/>
                <a:gd name="T51" fmla="*/ 288 h 755"/>
                <a:gd name="T52" fmla="*/ 397 w 556"/>
                <a:gd name="T53" fmla="*/ 283 h 755"/>
                <a:gd name="T54" fmla="*/ 412 w 556"/>
                <a:gd name="T55" fmla="*/ 283 h 755"/>
                <a:gd name="T56" fmla="*/ 427 w 556"/>
                <a:gd name="T57" fmla="*/ 283 h 755"/>
                <a:gd name="T58" fmla="*/ 442 w 556"/>
                <a:gd name="T59" fmla="*/ 283 h 755"/>
                <a:gd name="T60" fmla="*/ 457 w 556"/>
                <a:gd name="T61" fmla="*/ 263 h 755"/>
                <a:gd name="T62" fmla="*/ 462 w 556"/>
                <a:gd name="T63" fmla="*/ 229 h 755"/>
                <a:gd name="T64" fmla="*/ 472 w 556"/>
                <a:gd name="T65" fmla="*/ 179 h 755"/>
                <a:gd name="T66" fmla="*/ 482 w 556"/>
                <a:gd name="T67" fmla="*/ 119 h 755"/>
                <a:gd name="T68" fmla="*/ 487 w 556"/>
                <a:gd name="T69" fmla="*/ 85 h 755"/>
                <a:gd name="T70" fmla="*/ 497 w 556"/>
                <a:gd name="T71" fmla="*/ 65 h 755"/>
                <a:gd name="T72" fmla="*/ 507 w 556"/>
                <a:gd name="T73" fmla="*/ 25 h 755"/>
                <a:gd name="T74" fmla="*/ 516 w 556"/>
                <a:gd name="T75" fmla="*/ 5 h 755"/>
                <a:gd name="T76" fmla="*/ 526 w 556"/>
                <a:gd name="T77" fmla="*/ 60 h 755"/>
                <a:gd name="T78" fmla="*/ 531 w 556"/>
                <a:gd name="T79" fmla="*/ 179 h 755"/>
                <a:gd name="T80" fmla="*/ 541 w 556"/>
                <a:gd name="T81" fmla="*/ 358 h 755"/>
                <a:gd name="T82" fmla="*/ 551 w 556"/>
                <a:gd name="T83" fmla="*/ 596 h 7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56" h="755">
                  <a:moveTo>
                    <a:pt x="0" y="278"/>
                  </a:moveTo>
                  <a:lnTo>
                    <a:pt x="5" y="278"/>
                  </a:lnTo>
                  <a:lnTo>
                    <a:pt x="10" y="283"/>
                  </a:lnTo>
                  <a:lnTo>
                    <a:pt x="15" y="278"/>
                  </a:lnTo>
                  <a:lnTo>
                    <a:pt x="20" y="278"/>
                  </a:lnTo>
                  <a:lnTo>
                    <a:pt x="25" y="278"/>
                  </a:lnTo>
                  <a:lnTo>
                    <a:pt x="30" y="278"/>
                  </a:lnTo>
                  <a:lnTo>
                    <a:pt x="35" y="278"/>
                  </a:lnTo>
                  <a:lnTo>
                    <a:pt x="40" y="283"/>
                  </a:lnTo>
                  <a:lnTo>
                    <a:pt x="45" y="283"/>
                  </a:lnTo>
                  <a:lnTo>
                    <a:pt x="50" y="283"/>
                  </a:lnTo>
                  <a:lnTo>
                    <a:pt x="55" y="283"/>
                  </a:lnTo>
                  <a:lnTo>
                    <a:pt x="60" y="283"/>
                  </a:lnTo>
                  <a:lnTo>
                    <a:pt x="65" y="283"/>
                  </a:lnTo>
                  <a:lnTo>
                    <a:pt x="69" y="283"/>
                  </a:lnTo>
                  <a:lnTo>
                    <a:pt x="74" y="278"/>
                  </a:lnTo>
                  <a:lnTo>
                    <a:pt x="79" y="278"/>
                  </a:lnTo>
                  <a:lnTo>
                    <a:pt x="84" y="278"/>
                  </a:lnTo>
                  <a:lnTo>
                    <a:pt x="89" y="278"/>
                  </a:lnTo>
                  <a:lnTo>
                    <a:pt x="94" y="278"/>
                  </a:lnTo>
                  <a:lnTo>
                    <a:pt x="99" y="278"/>
                  </a:lnTo>
                  <a:lnTo>
                    <a:pt x="104" y="278"/>
                  </a:lnTo>
                  <a:lnTo>
                    <a:pt x="109" y="273"/>
                  </a:lnTo>
                  <a:lnTo>
                    <a:pt x="114" y="273"/>
                  </a:lnTo>
                  <a:lnTo>
                    <a:pt x="119" y="273"/>
                  </a:lnTo>
                  <a:lnTo>
                    <a:pt x="124" y="273"/>
                  </a:lnTo>
                  <a:lnTo>
                    <a:pt x="129" y="268"/>
                  </a:lnTo>
                  <a:lnTo>
                    <a:pt x="134" y="273"/>
                  </a:lnTo>
                  <a:lnTo>
                    <a:pt x="139" y="273"/>
                  </a:lnTo>
                  <a:lnTo>
                    <a:pt x="144" y="273"/>
                  </a:lnTo>
                  <a:lnTo>
                    <a:pt x="149" y="273"/>
                  </a:lnTo>
                  <a:lnTo>
                    <a:pt x="154" y="273"/>
                  </a:lnTo>
                  <a:lnTo>
                    <a:pt x="159" y="273"/>
                  </a:lnTo>
                  <a:lnTo>
                    <a:pt x="164" y="268"/>
                  </a:lnTo>
                  <a:lnTo>
                    <a:pt x="169" y="268"/>
                  </a:lnTo>
                  <a:lnTo>
                    <a:pt x="174" y="273"/>
                  </a:lnTo>
                  <a:lnTo>
                    <a:pt x="179" y="273"/>
                  </a:lnTo>
                  <a:lnTo>
                    <a:pt x="184" y="278"/>
                  </a:lnTo>
                  <a:lnTo>
                    <a:pt x="189" y="283"/>
                  </a:lnTo>
                  <a:lnTo>
                    <a:pt x="194" y="283"/>
                  </a:lnTo>
                  <a:lnTo>
                    <a:pt x="199" y="288"/>
                  </a:lnTo>
                  <a:lnTo>
                    <a:pt x="204" y="288"/>
                  </a:lnTo>
                  <a:lnTo>
                    <a:pt x="209" y="288"/>
                  </a:lnTo>
                  <a:lnTo>
                    <a:pt x="214" y="288"/>
                  </a:lnTo>
                  <a:lnTo>
                    <a:pt x="218" y="283"/>
                  </a:lnTo>
                  <a:lnTo>
                    <a:pt x="223" y="278"/>
                  </a:lnTo>
                  <a:lnTo>
                    <a:pt x="228" y="278"/>
                  </a:lnTo>
                  <a:lnTo>
                    <a:pt x="233" y="283"/>
                  </a:lnTo>
                  <a:lnTo>
                    <a:pt x="238" y="283"/>
                  </a:lnTo>
                  <a:lnTo>
                    <a:pt x="243" y="288"/>
                  </a:lnTo>
                  <a:lnTo>
                    <a:pt x="248" y="293"/>
                  </a:lnTo>
                  <a:lnTo>
                    <a:pt x="253" y="298"/>
                  </a:lnTo>
                  <a:lnTo>
                    <a:pt x="258" y="298"/>
                  </a:lnTo>
                  <a:lnTo>
                    <a:pt x="263" y="298"/>
                  </a:lnTo>
                  <a:lnTo>
                    <a:pt x="268" y="293"/>
                  </a:lnTo>
                  <a:lnTo>
                    <a:pt x="273" y="293"/>
                  </a:lnTo>
                  <a:lnTo>
                    <a:pt x="278" y="288"/>
                  </a:lnTo>
                  <a:lnTo>
                    <a:pt x="283" y="288"/>
                  </a:lnTo>
                  <a:lnTo>
                    <a:pt x="288" y="283"/>
                  </a:lnTo>
                  <a:lnTo>
                    <a:pt x="293" y="283"/>
                  </a:lnTo>
                  <a:lnTo>
                    <a:pt x="298" y="283"/>
                  </a:lnTo>
                  <a:lnTo>
                    <a:pt x="303" y="283"/>
                  </a:lnTo>
                  <a:lnTo>
                    <a:pt x="308" y="288"/>
                  </a:lnTo>
                  <a:lnTo>
                    <a:pt x="313" y="288"/>
                  </a:lnTo>
                  <a:lnTo>
                    <a:pt x="318" y="288"/>
                  </a:lnTo>
                  <a:lnTo>
                    <a:pt x="323" y="288"/>
                  </a:lnTo>
                  <a:lnTo>
                    <a:pt x="328" y="288"/>
                  </a:lnTo>
                  <a:lnTo>
                    <a:pt x="333" y="288"/>
                  </a:lnTo>
                  <a:lnTo>
                    <a:pt x="338" y="288"/>
                  </a:lnTo>
                  <a:lnTo>
                    <a:pt x="343" y="288"/>
                  </a:lnTo>
                  <a:lnTo>
                    <a:pt x="348" y="288"/>
                  </a:lnTo>
                  <a:lnTo>
                    <a:pt x="353" y="288"/>
                  </a:lnTo>
                  <a:lnTo>
                    <a:pt x="358" y="288"/>
                  </a:lnTo>
                  <a:lnTo>
                    <a:pt x="362" y="288"/>
                  </a:lnTo>
                  <a:lnTo>
                    <a:pt x="367" y="288"/>
                  </a:lnTo>
                  <a:lnTo>
                    <a:pt x="372" y="288"/>
                  </a:lnTo>
                  <a:lnTo>
                    <a:pt x="377" y="288"/>
                  </a:lnTo>
                  <a:lnTo>
                    <a:pt x="382" y="288"/>
                  </a:lnTo>
                  <a:lnTo>
                    <a:pt x="387" y="288"/>
                  </a:lnTo>
                  <a:lnTo>
                    <a:pt x="392" y="288"/>
                  </a:lnTo>
                  <a:lnTo>
                    <a:pt x="397" y="283"/>
                  </a:lnTo>
                  <a:lnTo>
                    <a:pt x="402" y="283"/>
                  </a:lnTo>
                  <a:lnTo>
                    <a:pt x="407" y="283"/>
                  </a:lnTo>
                  <a:lnTo>
                    <a:pt x="412" y="283"/>
                  </a:lnTo>
                  <a:lnTo>
                    <a:pt x="417" y="283"/>
                  </a:lnTo>
                  <a:lnTo>
                    <a:pt x="422" y="283"/>
                  </a:lnTo>
                  <a:lnTo>
                    <a:pt x="427" y="283"/>
                  </a:lnTo>
                  <a:lnTo>
                    <a:pt x="432" y="283"/>
                  </a:lnTo>
                  <a:lnTo>
                    <a:pt x="437" y="283"/>
                  </a:lnTo>
                  <a:lnTo>
                    <a:pt x="442" y="283"/>
                  </a:lnTo>
                  <a:lnTo>
                    <a:pt x="447" y="278"/>
                  </a:lnTo>
                  <a:lnTo>
                    <a:pt x="452" y="273"/>
                  </a:lnTo>
                  <a:lnTo>
                    <a:pt x="457" y="263"/>
                  </a:lnTo>
                  <a:lnTo>
                    <a:pt x="457" y="254"/>
                  </a:lnTo>
                  <a:lnTo>
                    <a:pt x="462" y="244"/>
                  </a:lnTo>
                  <a:lnTo>
                    <a:pt x="462" y="229"/>
                  </a:lnTo>
                  <a:lnTo>
                    <a:pt x="467" y="214"/>
                  </a:lnTo>
                  <a:lnTo>
                    <a:pt x="472" y="199"/>
                  </a:lnTo>
                  <a:lnTo>
                    <a:pt x="472" y="179"/>
                  </a:lnTo>
                  <a:lnTo>
                    <a:pt x="477" y="159"/>
                  </a:lnTo>
                  <a:lnTo>
                    <a:pt x="477" y="139"/>
                  </a:lnTo>
                  <a:lnTo>
                    <a:pt x="482" y="119"/>
                  </a:lnTo>
                  <a:lnTo>
                    <a:pt x="482" y="105"/>
                  </a:lnTo>
                  <a:lnTo>
                    <a:pt x="487" y="95"/>
                  </a:lnTo>
                  <a:lnTo>
                    <a:pt x="487" y="85"/>
                  </a:lnTo>
                  <a:lnTo>
                    <a:pt x="492" y="80"/>
                  </a:lnTo>
                  <a:lnTo>
                    <a:pt x="497" y="70"/>
                  </a:lnTo>
                  <a:lnTo>
                    <a:pt x="497" y="65"/>
                  </a:lnTo>
                  <a:lnTo>
                    <a:pt x="502" y="60"/>
                  </a:lnTo>
                  <a:lnTo>
                    <a:pt x="502" y="40"/>
                  </a:lnTo>
                  <a:lnTo>
                    <a:pt x="507" y="25"/>
                  </a:lnTo>
                  <a:lnTo>
                    <a:pt x="507" y="10"/>
                  </a:lnTo>
                  <a:lnTo>
                    <a:pt x="511" y="0"/>
                  </a:lnTo>
                  <a:lnTo>
                    <a:pt x="516" y="5"/>
                  </a:lnTo>
                  <a:lnTo>
                    <a:pt x="521" y="15"/>
                  </a:lnTo>
                  <a:lnTo>
                    <a:pt x="521" y="35"/>
                  </a:lnTo>
                  <a:lnTo>
                    <a:pt x="526" y="60"/>
                  </a:lnTo>
                  <a:lnTo>
                    <a:pt x="526" y="90"/>
                  </a:lnTo>
                  <a:lnTo>
                    <a:pt x="531" y="129"/>
                  </a:lnTo>
                  <a:lnTo>
                    <a:pt x="531" y="179"/>
                  </a:lnTo>
                  <a:lnTo>
                    <a:pt x="536" y="229"/>
                  </a:lnTo>
                  <a:lnTo>
                    <a:pt x="536" y="293"/>
                  </a:lnTo>
                  <a:lnTo>
                    <a:pt x="541" y="358"/>
                  </a:lnTo>
                  <a:lnTo>
                    <a:pt x="546" y="437"/>
                  </a:lnTo>
                  <a:lnTo>
                    <a:pt x="546" y="517"/>
                  </a:lnTo>
                  <a:lnTo>
                    <a:pt x="551" y="596"/>
                  </a:lnTo>
                  <a:lnTo>
                    <a:pt x="551" y="676"/>
                  </a:lnTo>
                  <a:lnTo>
                    <a:pt x="556" y="755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471"/>
            <p:cNvSpPr>
              <a:spLocks/>
            </p:cNvSpPr>
            <p:nvPr/>
          </p:nvSpPr>
          <p:spPr bwMode="auto">
            <a:xfrm>
              <a:off x="5464176" y="2611438"/>
              <a:ext cx="765175" cy="1490662"/>
            </a:xfrm>
            <a:custGeom>
              <a:avLst/>
              <a:gdLst>
                <a:gd name="T0" fmla="*/ 0 w 482"/>
                <a:gd name="T1" fmla="*/ 815 h 939"/>
                <a:gd name="T2" fmla="*/ 10 w 482"/>
                <a:gd name="T3" fmla="*/ 919 h 939"/>
                <a:gd name="T4" fmla="*/ 15 w 482"/>
                <a:gd name="T5" fmla="*/ 919 h 939"/>
                <a:gd name="T6" fmla="*/ 20 w 482"/>
                <a:gd name="T7" fmla="*/ 874 h 939"/>
                <a:gd name="T8" fmla="*/ 25 w 482"/>
                <a:gd name="T9" fmla="*/ 829 h 939"/>
                <a:gd name="T10" fmla="*/ 30 w 482"/>
                <a:gd name="T11" fmla="*/ 785 h 939"/>
                <a:gd name="T12" fmla="*/ 35 w 482"/>
                <a:gd name="T13" fmla="*/ 740 h 939"/>
                <a:gd name="T14" fmla="*/ 40 w 482"/>
                <a:gd name="T15" fmla="*/ 695 h 939"/>
                <a:gd name="T16" fmla="*/ 45 w 482"/>
                <a:gd name="T17" fmla="*/ 651 h 939"/>
                <a:gd name="T18" fmla="*/ 50 w 482"/>
                <a:gd name="T19" fmla="*/ 606 h 939"/>
                <a:gd name="T20" fmla="*/ 60 w 482"/>
                <a:gd name="T21" fmla="*/ 566 h 939"/>
                <a:gd name="T22" fmla="*/ 65 w 482"/>
                <a:gd name="T23" fmla="*/ 522 h 939"/>
                <a:gd name="T24" fmla="*/ 70 w 482"/>
                <a:gd name="T25" fmla="*/ 477 h 939"/>
                <a:gd name="T26" fmla="*/ 75 w 482"/>
                <a:gd name="T27" fmla="*/ 432 h 939"/>
                <a:gd name="T28" fmla="*/ 80 w 482"/>
                <a:gd name="T29" fmla="*/ 402 h 939"/>
                <a:gd name="T30" fmla="*/ 85 w 482"/>
                <a:gd name="T31" fmla="*/ 383 h 939"/>
                <a:gd name="T32" fmla="*/ 90 w 482"/>
                <a:gd name="T33" fmla="*/ 363 h 939"/>
                <a:gd name="T34" fmla="*/ 95 w 482"/>
                <a:gd name="T35" fmla="*/ 328 h 939"/>
                <a:gd name="T36" fmla="*/ 104 w 482"/>
                <a:gd name="T37" fmla="*/ 293 h 939"/>
                <a:gd name="T38" fmla="*/ 109 w 482"/>
                <a:gd name="T39" fmla="*/ 263 h 939"/>
                <a:gd name="T40" fmla="*/ 114 w 482"/>
                <a:gd name="T41" fmla="*/ 243 h 939"/>
                <a:gd name="T42" fmla="*/ 119 w 482"/>
                <a:gd name="T43" fmla="*/ 234 h 939"/>
                <a:gd name="T44" fmla="*/ 129 w 482"/>
                <a:gd name="T45" fmla="*/ 224 h 939"/>
                <a:gd name="T46" fmla="*/ 134 w 482"/>
                <a:gd name="T47" fmla="*/ 214 h 939"/>
                <a:gd name="T48" fmla="*/ 139 w 482"/>
                <a:gd name="T49" fmla="*/ 204 h 939"/>
                <a:gd name="T50" fmla="*/ 149 w 482"/>
                <a:gd name="T51" fmla="*/ 189 h 939"/>
                <a:gd name="T52" fmla="*/ 149 w 482"/>
                <a:gd name="T53" fmla="*/ 189 h 939"/>
                <a:gd name="T54" fmla="*/ 159 w 482"/>
                <a:gd name="T55" fmla="*/ 184 h 939"/>
                <a:gd name="T56" fmla="*/ 169 w 482"/>
                <a:gd name="T57" fmla="*/ 184 h 939"/>
                <a:gd name="T58" fmla="*/ 179 w 482"/>
                <a:gd name="T59" fmla="*/ 174 h 939"/>
                <a:gd name="T60" fmla="*/ 189 w 482"/>
                <a:gd name="T61" fmla="*/ 164 h 939"/>
                <a:gd name="T62" fmla="*/ 199 w 482"/>
                <a:gd name="T63" fmla="*/ 164 h 939"/>
                <a:gd name="T64" fmla="*/ 209 w 482"/>
                <a:gd name="T65" fmla="*/ 159 h 939"/>
                <a:gd name="T66" fmla="*/ 219 w 482"/>
                <a:gd name="T67" fmla="*/ 154 h 939"/>
                <a:gd name="T68" fmla="*/ 229 w 482"/>
                <a:gd name="T69" fmla="*/ 149 h 939"/>
                <a:gd name="T70" fmla="*/ 239 w 482"/>
                <a:gd name="T71" fmla="*/ 144 h 939"/>
                <a:gd name="T72" fmla="*/ 248 w 482"/>
                <a:gd name="T73" fmla="*/ 139 h 939"/>
                <a:gd name="T74" fmla="*/ 258 w 482"/>
                <a:gd name="T75" fmla="*/ 134 h 939"/>
                <a:gd name="T76" fmla="*/ 268 w 482"/>
                <a:gd name="T77" fmla="*/ 129 h 939"/>
                <a:gd name="T78" fmla="*/ 278 w 482"/>
                <a:gd name="T79" fmla="*/ 129 h 939"/>
                <a:gd name="T80" fmla="*/ 288 w 482"/>
                <a:gd name="T81" fmla="*/ 124 h 939"/>
                <a:gd name="T82" fmla="*/ 298 w 482"/>
                <a:gd name="T83" fmla="*/ 119 h 939"/>
                <a:gd name="T84" fmla="*/ 308 w 482"/>
                <a:gd name="T85" fmla="*/ 109 h 939"/>
                <a:gd name="T86" fmla="*/ 318 w 482"/>
                <a:gd name="T87" fmla="*/ 104 h 939"/>
                <a:gd name="T88" fmla="*/ 328 w 482"/>
                <a:gd name="T89" fmla="*/ 99 h 939"/>
                <a:gd name="T90" fmla="*/ 338 w 482"/>
                <a:gd name="T91" fmla="*/ 95 h 939"/>
                <a:gd name="T92" fmla="*/ 348 w 482"/>
                <a:gd name="T93" fmla="*/ 90 h 939"/>
                <a:gd name="T94" fmla="*/ 358 w 482"/>
                <a:gd name="T95" fmla="*/ 80 h 939"/>
                <a:gd name="T96" fmla="*/ 368 w 482"/>
                <a:gd name="T97" fmla="*/ 75 h 939"/>
                <a:gd name="T98" fmla="*/ 378 w 482"/>
                <a:gd name="T99" fmla="*/ 65 h 939"/>
                <a:gd name="T100" fmla="*/ 388 w 482"/>
                <a:gd name="T101" fmla="*/ 60 h 939"/>
                <a:gd name="T102" fmla="*/ 397 w 482"/>
                <a:gd name="T103" fmla="*/ 50 h 939"/>
                <a:gd name="T104" fmla="*/ 407 w 482"/>
                <a:gd name="T105" fmla="*/ 45 h 939"/>
                <a:gd name="T106" fmla="*/ 417 w 482"/>
                <a:gd name="T107" fmla="*/ 35 h 939"/>
                <a:gd name="T108" fmla="*/ 427 w 482"/>
                <a:gd name="T109" fmla="*/ 25 h 939"/>
                <a:gd name="T110" fmla="*/ 437 w 482"/>
                <a:gd name="T111" fmla="*/ 20 h 939"/>
                <a:gd name="T112" fmla="*/ 447 w 482"/>
                <a:gd name="T113" fmla="*/ 15 h 939"/>
                <a:gd name="T114" fmla="*/ 457 w 482"/>
                <a:gd name="T115" fmla="*/ 10 h 939"/>
                <a:gd name="T116" fmla="*/ 467 w 482"/>
                <a:gd name="T117" fmla="*/ 5 h 939"/>
                <a:gd name="T118" fmla="*/ 477 w 482"/>
                <a:gd name="T119" fmla="*/ 0 h 9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82" h="939">
                  <a:moveTo>
                    <a:pt x="0" y="735"/>
                  </a:moveTo>
                  <a:lnTo>
                    <a:pt x="0" y="815"/>
                  </a:lnTo>
                  <a:lnTo>
                    <a:pt x="5" y="874"/>
                  </a:lnTo>
                  <a:lnTo>
                    <a:pt x="10" y="919"/>
                  </a:lnTo>
                  <a:lnTo>
                    <a:pt x="10" y="939"/>
                  </a:lnTo>
                  <a:lnTo>
                    <a:pt x="15" y="919"/>
                  </a:lnTo>
                  <a:lnTo>
                    <a:pt x="15" y="894"/>
                  </a:lnTo>
                  <a:lnTo>
                    <a:pt x="20" y="874"/>
                  </a:lnTo>
                  <a:lnTo>
                    <a:pt x="20" y="849"/>
                  </a:lnTo>
                  <a:lnTo>
                    <a:pt x="25" y="829"/>
                  </a:lnTo>
                  <a:lnTo>
                    <a:pt x="25" y="805"/>
                  </a:lnTo>
                  <a:lnTo>
                    <a:pt x="30" y="785"/>
                  </a:lnTo>
                  <a:lnTo>
                    <a:pt x="35" y="760"/>
                  </a:lnTo>
                  <a:lnTo>
                    <a:pt x="35" y="740"/>
                  </a:lnTo>
                  <a:lnTo>
                    <a:pt x="40" y="720"/>
                  </a:lnTo>
                  <a:lnTo>
                    <a:pt x="40" y="695"/>
                  </a:lnTo>
                  <a:lnTo>
                    <a:pt x="45" y="676"/>
                  </a:lnTo>
                  <a:lnTo>
                    <a:pt x="45" y="651"/>
                  </a:lnTo>
                  <a:lnTo>
                    <a:pt x="50" y="631"/>
                  </a:lnTo>
                  <a:lnTo>
                    <a:pt x="50" y="606"/>
                  </a:lnTo>
                  <a:lnTo>
                    <a:pt x="55" y="586"/>
                  </a:lnTo>
                  <a:lnTo>
                    <a:pt x="60" y="566"/>
                  </a:lnTo>
                  <a:lnTo>
                    <a:pt x="60" y="541"/>
                  </a:lnTo>
                  <a:lnTo>
                    <a:pt x="65" y="522"/>
                  </a:lnTo>
                  <a:lnTo>
                    <a:pt x="65" y="497"/>
                  </a:lnTo>
                  <a:lnTo>
                    <a:pt x="70" y="477"/>
                  </a:lnTo>
                  <a:lnTo>
                    <a:pt x="70" y="452"/>
                  </a:lnTo>
                  <a:lnTo>
                    <a:pt x="75" y="432"/>
                  </a:lnTo>
                  <a:lnTo>
                    <a:pt x="75" y="417"/>
                  </a:lnTo>
                  <a:lnTo>
                    <a:pt x="80" y="402"/>
                  </a:lnTo>
                  <a:lnTo>
                    <a:pt x="85" y="392"/>
                  </a:lnTo>
                  <a:lnTo>
                    <a:pt x="85" y="383"/>
                  </a:lnTo>
                  <a:lnTo>
                    <a:pt x="90" y="373"/>
                  </a:lnTo>
                  <a:lnTo>
                    <a:pt x="90" y="363"/>
                  </a:lnTo>
                  <a:lnTo>
                    <a:pt x="95" y="348"/>
                  </a:lnTo>
                  <a:lnTo>
                    <a:pt x="95" y="328"/>
                  </a:lnTo>
                  <a:lnTo>
                    <a:pt x="99" y="313"/>
                  </a:lnTo>
                  <a:lnTo>
                    <a:pt x="104" y="293"/>
                  </a:lnTo>
                  <a:lnTo>
                    <a:pt x="104" y="273"/>
                  </a:lnTo>
                  <a:lnTo>
                    <a:pt x="109" y="263"/>
                  </a:lnTo>
                  <a:lnTo>
                    <a:pt x="109" y="248"/>
                  </a:lnTo>
                  <a:lnTo>
                    <a:pt x="114" y="243"/>
                  </a:lnTo>
                  <a:lnTo>
                    <a:pt x="114" y="239"/>
                  </a:lnTo>
                  <a:lnTo>
                    <a:pt x="119" y="234"/>
                  </a:lnTo>
                  <a:lnTo>
                    <a:pt x="124" y="229"/>
                  </a:lnTo>
                  <a:lnTo>
                    <a:pt x="129" y="224"/>
                  </a:lnTo>
                  <a:lnTo>
                    <a:pt x="129" y="219"/>
                  </a:lnTo>
                  <a:lnTo>
                    <a:pt x="134" y="214"/>
                  </a:lnTo>
                  <a:lnTo>
                    <a:pt x="134" y="209"/>
                  </a:lnTo>
                  <a:lnTo>
                    <a:pt x="139" y="204"/>
                  </a:lnTo>
                  <a:lnTo>
                    <a:pt x="139" y="199"/>
                  </a:lnTo>
                  <a:lnTo>
                    <a:pt x="149" y="189"/>
                  </a:lnTo>
                  <a:lnTo>
                    <a:pt x="144" y="189"/>
                  </a:lnTo>
                  <a:lnTo>
                    <a:pt x="149" y="189"/>
                  </a:lnTo>
                  <a:lnTo>
                    <a:pt x="154" y="184"/>
                  </a:lnTo>
                  <a:lnTo>
                    <a:pt x="159" y="184"/>
                  </a:lnTo>
                  <a:lnTo>
                    <a:pt x="164" y="184"/>
                  </a:lnTo>
                  <a:lnTo>
                    <a:pt x="169" y="184"/>
                  </a:lnTo>
                  <a:lnTo>
                    <a:pt x="174" y="179"/>
                  </a:lnTo>
                  <a:lnTo>
                    <a:pt x="179" y="174"/>
                  </a:lnTo>
                  <a:lnTo>
                    <a:pt x="184" y="169"/>
                  </a:lnTo>
                  <a:lnTo>
                    <a:pt x="189" y="164"/>
                  </a:lnTo>
                  <a:lnTo>
                    <a:pt x="194" y="164"/>
                  </a:lnTo>
                  <a:lnTo>
                    <a:pt x="199" y="164"/>
                  </a:lnTo>
                  <a:lnTo>
                    <a:pt x="204" y="164"/>
                  </a:lnTo>
                  <a:lnTo>
                    <a:pt x="209" y="159"/>
                  </a:lnTo>
                  <a:lnTo>
                    <a:pt x="214" y="159"/>
                  </a:lnTo>
                  <a:lnTo>
                    <a:pt x="219" y="154"/>
                  </a:lnTo>
                  <a:lnTo>
                    <a:pt x="224" y="149"/>
                  </a:lnTo>
                  <a:lnTo>
                    <a:pt x="229" y="149"/>
                  </a:lnTo>
                  <a:lnTo>
                    <a:pt x="234" y="149"/>
                  </a:lnTo>
                  <a:lnTo>
                    <a:pt x="239" y="144"/>
                  </a:lnTo>
                  <a:lnTo>
                    <a:pt x="244" y="144"/>
                  </a:lnTo>
                  <a:lnTo>
                    <a:pt x="248" y="139"/>
                  </a:lnTo>
                  <a:lnTo>
                    <a:pt x="253" y="139"/>
                  </a:lnTo>
                  <a:lnTo>
                    <a:pt x="258" y="134"/>
                  </a:lnTo>
                  <a:lnTo>
                    <a:pt x="263" y="134"/>
                  </a:lnTo>
                  <a:lnTo>
                    <a:pt x="268" y="129"/>
                  </a:lnTo>
                  <a:lnTo>
                    <a:pt x="273" y="129"/>
                  </a:lnTo>
                  <a:lnTo>
                    <a:pt x="278" y="129"/>
                  </a:lnTo>
                  <a:lnTo>
                    <a:pt x="283" y="124"/>
                  </a:lnTo>
                  <a:lnTo>
                    <a:pt x="288" y="124"/>
                  </a:lnTo>
                  <a:lnTo>
                    <a:pt x="293" y="119"/>
                  </a:lnTo>
                  <a:lnTo>
                    <a:pt x="298" y="119"/>
                  </a:lnTo>
                  <a:lnTo>
                    <a:pt x="303" y="114"/>
                  </a:lnTo>
                  <a:lnTo>
                    <a:pt x="308" y="109"/>
                  </a:lnTo>
                  <a:lnTo>
                    <a:pt x="313" y="109"/>
                  </a:lnTo>
                  <a:lnTo>
                    <a:pt x="318" y="104"/>
                  </a:lnTo>
                  <a:lnTo>
                    <a:pt x="323" y="104"/>
                  </a:lnTo>
                  <a:lnTo>
                    <a:pt x="328" y="99"/>
                  </a:lnTo>
                  <a:lnTo>
                    <a:pt x="333" y="95"/>
                  </a:lnTo>
                  <a:lnTo>
                    <a:pt x="338" y="95"/>
                  </a:lnTo>
                  <a:lnTo>
                    <a:pt x="343" y="90"/>
                  </a:lnTo>
                  <a:lnTo>
                    <a:pt x="348" y="90"/>
                  </a:lnTo>
                  <a:lnTo>
                    <a:pt x="353" y="85"/>
                  </a:lnTo>
                  <a:lnTo>
                    <a:pt x="358" y="80"/>
                  </a:lnTo>
                  <a:lnTo>
                    <a:pt x="363" y="80"/>
                  </a:lnTo>
                  <a:lnTo>
                    <a:pt x="368" y="75"/>
                  </a:lnTo>
                  <a:lnTo>
                    <a:pt x="373" y="70"/>
                  </a:lnTo>
                  <a:lnTo>
                    <a:pt x="378" y="65"/>
                  </a:lnTo>
                  <a:lnTo>
                    <a:pt x="383" y="65"/>
                  </a:lnTo>
                  <a:lnTo>
                    <a:pt x="388" y="60"/>
                  </a:lnTo>
                  <a:lnTo>
                    <a:pt x="392" y="55"/>
                  </a:lnTo>
                  <a:lnTo>
                    <a:pt x="397" y="50"/>
                  </a:lnTo>
                  <a:lnTo>
                    <a:pt x="402" y="45"/>
                  </a:lnTo>
                  <a:lnTo>
                    <a:pt x="407" y="45"/>
                  </a:lnTo>
                  <a:lnTo>
                    <a:pt x="412" y="40"/>
                  </a:lnTo>
                  <a:lnTo>
                    <a:pt x="417" y="35"/>
                  </a:lnTo>
                  <a:lnTo>
                    <a:pt x="422" y="30"/>
                  </a:lnTo>
                  <a:lnTo>
                    <a:pt x="427" y="25"/>
                  </a:lnTo>
                  <a:lnTo>
                    <a:pt x="432" y="25"/>
                  </a:lnTo>
                  <a:lnTo>
                    <a:pt x="437" y="20"/>
                  </a:lnTo>
                  <a:lnTo>
                    <a:pt x="442" y="15"/>
                  </a:lnTo>
                  <a:lnTo>
                    <a:pt x="447" y="15"/>
                  </a:lnTo>
                  <a:lnTo>
                    <a:pt x="452" y="10"/>
                  </a:lnTo>
                  <a:lnTo>
                    <a:pt x="457" y="10"/>
                  </a:lnTo>
                  <a:lnTo>
                    <a:pt x="462" y="5"/>
                  </a:lnTo>
                  <a:lnTo>
                    <a:pt x="467" y="5"/>
                  </a:lnTo>
                  <a:lnTo>
                    <a:pt x="472" y="0"/>
                  </a:lnTo>
                  <a:lnTo>
                    <a:pt x="477" y="0"/>
                  </a:lnTo>
                  <a:lnTo>
                    <a:pt x="482" y="0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472"/>
            <p:cNvSpPr>
              <a:spLocks/>
            </p:cNvSpPr>
            <p:nvPr/>
          </p:nvSpPr>
          <p:spPr bwMode="auto">
            <a:xfrm>
              <a:off x="2673351" y="2619375"/>
              <a:ext cx="930275" cy="377825"/>
            </a:xfrm>
            <a:custGeom>
              <a:avLst/>
              <a:gdLst>
                <a:gd name="T0" fmla="*/ 10 w 586"/>
                <a:gd name="T1" fmla="*/ 0 h 238"/>
                <a:gd name="T2" fmla="*/ 25 w 586"/>
                <a:gd name="T3" fmla="*/ 5 h 238"/>
                <a:gd name="T4" fmla="*/ 40 w 586"/>
                <a:gd name="T5" fmla="*/ 20 h 238"/>
                <a:gd name="T6" fmla="*/ 55 w 586"/>
                <a:gd name="T7" fmla="*/ 35 h 238"/>
                <a:gd name="T8" fmla="*/ 65 w 586"/>
                <a:gd name="T9" fmla="*/ 50 h 238"/>
                <a:gd name="T10" fmla="*/ 75 w 586"/>
                <a:gd name="T11" fmla="*/ 65 h 238"/>
                <a:gd name="T12" fmla="*/ 85 w 586"/>
                <a:gd name="T13" fmla="*/ 85 h 238"/>
                <a:gd name="T14" fmla="*/ 95 w 586"/>
                <a:gd name="T15" fmla="*/ 99 h 238"/>
                <a:gd name="T16" fmla="*/ 99 w 586"/>
                <a:gd name="T17" fmla="*/ 114 h 238"/>
                <a:gd name="T18" fmla="*/ 109 w 586"/>
                <a:gd name="T19" fmla="*/ 129 h 238"/>
                <a:gd name="T20" fmla="*/ 119 w 586"/>
                <a:gd name="T21" fmla="*/ 144 h 238"/>
                <a:gd name="T22" fmla="*/ 139 w 586"/>
                <a:gd name="T23" fmla="*/ 164 h 238"/>
                <a:gd name="T24" fmla="*/ 144 w 586"/>
                <a:gd name="T25" fmla="*/ 169 h 238"/>
                <a:gd name="T26" fmla="*/ 159 w 586"/>
                <a:gd name="T27" fmla="*/ 184 h 238"/>
                <a:gd name="T28" fmla="*/ 174 w 586"/>
                <a:gd name="T29" fmla="*/ 194 h 238"/>
                <a:gd name="T30" fmla="*/ 189 w 586"/>
                <a:gd name="T31" fmla="*/ 204 h 238"/>
                <a:gd name="T32" fmla="*/ 204 w 586"/>
                <a:gd name="T33" fmla="*/ 209 h 238"/>
                <a:gd name="T34" fmla="*/ 219 w 586"/>
                <a:gd name="T35" fmla="*/ 214 h 238"/>
                <a:gd name="T36" fmla="*/ 234 w 586"/>
                <a:gd name="T37" fmla="*/ 219 h 238"/>
                <a:gd name="T38" fmla="*/ 248 w 586"/>
                <a:gd name="T39" fmla="*/ 224 h 238"/>
                <a:gd name="T40" fmla="*/ 263 w 586"/>
                <a:gd name="T41" fmla="*/ 224 h 238"/>
                <a:gd name="T42" fmla="*/ 278 w 586"/>
                <a:gd name="T43" fmla="*/ 229 h 238"/>
                <a:gd name="T44" fmla="*/ 293 w 586"/>
                <a:gd name="T45" fmla="*/ 229 h 238"/>
                <a:gd name="T46" fmla="*/ 308 w 586"/>
                <a:gd name="T47" fmla="*/ 229 h 238"/>
                <a:gd name="T48" fmla="*/ 323 w 586"/>
                <a:gd name="T49" fmla="*/ 234 h 238"/>
                <a:gd name="T50" fmla="*/ 338 w 586"/>
                <a:gd name="T51" fmla="*/ 234 h 238"/>
                <a:gd name="T52" fmla="*/ 353 w 586"/>
                <a:gd name="T53" fmla="*/ 234 h 238"/>
                <a:gd name="T54" fmla="*/ 368 w 586"/>
                <a:gd name="T55" fmla="*/ 238 h 238"/>
                <a:gd name="T56" fmla="*/ 383 w 586"/>
                <a:gd name="T57" fmla="*/ 234 h 238"/>
                <a:gd name="T58" fmla="*/ 397 w 586"/>
                <a:gd name="T59" fmla="*/ 234 h 238"/>
                <a:gd name="T60" fmla="*/ 412 w 586"/>
                <a:gd name="T61" fmla="*/ 234 h 238"/>
                <a:gd name="T62" fmla="*/ 427 w 586"/>
                <a:gd name="T63" fmla="*/ 234 h 238"/>
                <a:gd name="T64" fmla="*/ 442 w 586"/>
                <a:gd name="T65" fmla="*/ 234 h 238"/>
                <a:gd name="T66" fmla="*/ 457 w 586"/>
                <a:gd name="T67" fmla="*/ 229 h 238"/>
                <a:gd name="T68" fmla="*/ 472 w 586"/>
                <a:gd name="T69" fmla="*/ 229 h 238"/>
                <a:gd name="T70" fmla="*/ 487 w 586"/>
                <a:gd name="T71" fmla="*/ 229 h 238"/>
                <a:gd name="T72" fmla="*/ 502 w 586"/>
                <a:gd name="T73" fmla="*/ 229 h 238"/>
                <a:gd name="T74" fmla="*/ 517 w 586"/>
                <a:gd name="T75" fmla="*/ 224 h 238"/>
                <a:gd name="T76" fmla="*/ 532 w 586"/>
                <a:gd name="T77" fmla="*/ 224 h 238"/>
                <a:gd name="T78" fmla="*/ 546 w 586"/>
                <a:gd name="T79" fmla="*/ 224 h 238"/>
                <a:gd name="T80" fmla="*/ 561 w 586"/>
                <a:gd name="T81" fmla="*/ 224 h 238"/>
                <a:gd name="T82" fmla="*/ 576 w 586"/>
                <a:gd name="T83" fmla="*/ 224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86" h="238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5"/>
                  </a:lnTo>
                  <a:lnTo>
                    <a:pt x="25" y="5"/>
                  </a:lnTo>
                  <a:lnTo>
                    <a:pt x="30" y="10"/>
                  </a:lnTo>
                  <a:lnTo>
                    <a:pt x="35" y="15"/>
                  </a:lnTo>
                  <a:lnTo>
                    <a:pt x="40" y="20"/>
                  </a:lnTo>
                  <a:lnTo>
                    <a:pt x="45" y="20"/>
                  </a:lnTo>
                  <a:lnTo>
                    <a:pt x="55" y="30"/>
                  </a:lnTo>
                  <a:lnTo>
                    <a:pt x="55" y="35"/>
                  </a:lnTo>
                  <a:lnTo>
                    <a:pt x="60" y="40"/>
                  </a:lnTo>
                  <a:lnTo>
                    <a:pt x="60" y="45"/>
                  </a:lnTo>
                  <a:lnTo>
                    <a:pt x="65" y="50"/>
                  </a:lnTo>
                  <a:lnTo>
                    <a:pt x="70" y="55"/>
                  </a:lnTo>
                  <a:lnTo>
                    <a:pt x="75" y="60"/>
                  </a:lnTo>
                  <a:lnTo>
                    <a:pt x="75" y="65"/>
                  </a:lnTo>
                  <a:lnTo>
                    <a:pt x="80" y="70"/>
                  </a:lnTo>
                  <a:lnTo>
                    <a:pt x="80" y="75"/>
                  </a:lnTo>
                  <a:lnTo>
                    <a:pt x="85" y="85"/>
                  </a:lnTo>
                  <a:lnTo>
                    <a:pt x="85" y="90"/>
                  </a:lnTo>
                  <a:lnTo>
                    <a:pt x="90" y="94"/>
                  </a:lnTo>
                  <a:lnTo>
                    <a:pt x="95" y="99"/>
                  </a:lnTo>
                  <a:lnTo>
                    <a:pt x="95" y="104"/>
                  </a:lnTo>
                  <a:lnTo>
                    <a:pt x="99" y="109"/>
                  </a:lnTo>
                  <a:lnTo>
                    <a:pt x="99" y="114"/>
                  </a:lnTo>
                  <a:lnTo>
                    <a:pt x="104" y="119"/>
                  </a:lnTo>
                  <a:lnTo>
                    <a:pt x="104" y="124"/>
                  </a:lnTo>
                  <a:lnTo>
                    <a:pt x="109" y="129"/>
                  </a:lnTo>
                  <a:lnTo>
                    <a:pt x="109" y="134"/>
                  </a:lnTo>
                  <a:lnTo>
                    <a:pt x="114" y="139"/>
                  </a:lnTo>
                  <a:lnTo>
                    <a:pt x="119" y="144"/>
                  </a:lnTo>
                  <a:lnTo>
                    <a:pt x="124" y="149"/>
                  </a:lnTo>
                  <a:lnTo>
                    <a:pt x="129" y="154"/>
                  </a:lnTo>
                  <a:lnTo>
                    <a:pt x="139" y="164"/>
                  </a:lnTo>
                  <a:lnTo>
                    <a:pt x="134" y="164"/>
                  </a:lnTo>
                  <a:lnTo>
                    <a:pt x="139" y="164"/>
                  </a:lnTo>
                  <a:lnTo>
                    <a:pt x="144" y="169"/>
                  </a:lnTo>
                  <a:lnTo>
                    <a:pt x="149" y="174"/>
                  </a:lnTo>
                  <a:lnTo>
                    <a:pt x="154" y="179"/>
                  </a:lnTo>
                  <a:lnTo>
                    <a:pt x="159" y="184"/>
                  </a:lnTo>
                  <a:lnTo>
                    <a:pt x="164" y="189"/>
                  </a:lnTo>
                  <a:lnTo>
                    <a:pt x="169" y="189"/>
                  </a:lnTo>
                  <a:lnTo>
                    <a:pt x="174" y="194"/>
                  </a:lnTo>
                  <a:lnTo>
                    <a:pt x="179" y="199"/>
                  </a:lnTo>
                  <a:lnTo>
                    <a:pt x="184" y="199"/>
                  </a:lnTo>
                  <a:lnTo>
                    <a:pt x="189" y="204"/>
                  </a:lnTo>
                  <a:lnTo>
                    <a:pt x="194" y="204"/>
                  </a:lnTo>
                  <a:lnTo>
                    <a:pt x="199" y="209"/>
                  </a:lnTo>
                  <a:lnTo>
                    <a:pt x="204" y="209"/>
                  </a:lnTo>
                  <a:lnTo>
                    <a:pt x="209" y="209"/>
                  </a:lnTo>
                  <a:lnTo>
                    <a:pt x="214" y="214"/>
                  </a:lnTo>
                  <a:lnTo>
                    <a:pt x="219" y="214"/>
                  </a:lnTo>
                  <a:lnTo>
                    <a:pt x="224" y="214"/>
                  </a:lnTo>
                  <a:lnTo>
                    <a:pt x="229" y="219"/>
                  </a:lnTo>
                  <a:lnTo>
                    <a:pt x="234" y="219"/>
                  </a:lnTo>
                  <a:lnTo>
                    <a:pt x="239" y="219"/>
                  </a:lnTo>
                  <a:lnTo>
                    <a:pt x="243" y="219"/>
                  </a:lnTo>
                  <a:lnTo>
                    <a:pt x="248" y="224"/>
                  </a:lnTo>
                  <a:lnTo>
                    <a:pt x="253" y="224"/>
                  </a:lnTo>
                  <a:lnTo>
                    <a:pt x="258" y="224"/>
                  </a:lnTo>
                  <a:lnTo>
                    <a:pt x="263" y="224"/>
                  </a:lnTo>
                  <a:lnTo>
                    <a:pt x="268" y="224"/>
                  </a:lnTo>
                  <a:lnTo>
                    <a:pt x="273" y="229"/>
                  </a:lnTo>
                  <a:lnTo>
                    <a:pt x="278" y="229"/>
                  </a:lnTo>
                  <a:lnTo>
                    <a:pt x="283" y="229"/>
                  </a:lnTo>
                  <a:lnTo>
                    <a:pt x="288" y="229"/>
                  </a:lnTo>
                  <a:lnTo>
                    <a:pt x="293" y="229"/>
                  </a:lnTo>
                  <a:lnTo>
                    <a:pt x="298" y="229"/>
                  </a:lnTo>
                  <a:lnTo>
                    <a:pt x="303" y="229"/>
                  </a:lnTo>
                  <a:lnTo>
                    <a:pt x="308" y="229"/>
                  </a:lnTo>
                  <a:lnTo>
                    <a:pt x="313" y="229"/>
                  </a:lnTo>
                  <a:lnTo>
                    <a:pt x="318" y="234"/>
                  </a:lnTo>
                  <a:lnTo>
                    <a:pt x="323" y="234"/>
                  </a:lnTo>
                  <a:lnTo>
                    <a:pt x="328" y="234"/>
                  </a:lnTo>
                  <a:lnTo>
                    <a:pt x="333" y="234"/>
                  </a:lnTo>
                  <a:lnTo>
                    <a:pt x="338" y="234"/>
                  </a:lnTo>
                  <a:lnTo>
                    <a:pt x="343" y="234"/>
                  </a:lnTo>
                  <a:lnTo>
                    <a:pt x="348" y="234"/>
                  </a:lnTo>
                  <a:lnTo>
                    <a:pt x="353" y="234"/>
                  </a:lnTo>
                  <a:lnTo>
                    <a:pt x="358" y="234"/>
                  </a:lnTo>
                  <a:lnTo>
                    <a:pt x="363" y="234"/>
                  </a:lnTo>
                  <a:lnTo>
                    <a:pt x="368" y="238"/>
                  </a:lnTo>
                  <a:lnTo>
                    <a:pt x="373" y="238"/>
                  </a:lnTo>
                  <a:lnTo>
                    <a:pt x="378" y="234"/>
                  </a:lnTo>
                  <a:lnTo>
                    <a:pt x="383" y="234"/>
                  </a:lnTo>
                  <a:lnTo>
                    <a:pt x="388" y="234"/>
                  </a:lnTo>
                  <a:lnTo>
                    <a:pt x="392" y="234"/>
                  </a:lnTo>
                  <a:lnTo>
                    <a:pt x="397" y="234"/>
                  </a:lnTo>
                  <a:lnTo>
                    <a:pt x="402" y="234"/>
                  </a:lnTo>
                  <a:lnTo>
                    <a:pt x="407" y="234"/>
                  </a:lnTo>
                  <a:lnTo>
                    <a:pt x="412" y="234"/>
                  </a:lnTo>
                  <a:lnTo>
                    <a:pt x="417" y="234"/>
                  </a:lnTo>
                  <a:lnTo>
                    <a:pt x="422" y="234"/>
                  </a:lnTo>
                  <a:lnTo>
                    <a:pt x="427" y="234"/>
                  </a:lnTo>
                  <a:lnTo>
                    <a:pt x="432" y="234"/>
                  </a:lnTo>
                  <a:lnTo>
                    <a:pt x="437" y="234"/>
                  </a:lnTo>
                  <a:lnTo>
                    <a:pt x="442" y="234"/>
                  </a:lnTo>
                  <a:lnTo>
                    <a:pt x="447" y="234"/>
                  </a:lnTo>
                  <a:lnTo>
                    <a:pt x="452" y="234"/>
                  </a:lnTo>
                  <a:lnTo>
                    <a:pt x="457" y="229"/>
                  </a:lnTo>
                  <a:lnTo>
                    <a:pt x="462" y="229"/>
                  </a:lnTo>
                  <a:lnTo>
                    <a:pt x="467" y="229"/>
                  </a:lnTo>
                  <a:lnTo>
                    <a:pt x="472" y="229"/>
                  </a:lnTo>
                  <a:lnTo>
                    <a:pt x="477" y="229"/>
                  </a:lnTo>
                  <a:lnTo>
                    <a:pt x="482" y="229"/>
                  </a:lnTo>
                  <a:lnTo>
                    <a:pt x="487" y="229"/>
                  </a:lnTo>
                  <a:lnTo>
                    <a:pt x="492" y="229"/>
                  </a:lnTo>
                  <a:lnTo>
                    <a:pt x="497" y="229"/>
                  </a:lnTo>
                  <a:lnTo>
                    <a:pt x="502" y="229"/>
                  </a:lnTo>
                  <a:lnTo>
                    <a:pt x="507" y="229"/>
                  </a:lnTo>
                  <a:lnTo>
                    <a:pt x="512" y="224"/>
                  </a:lnTo>
                  <a:lnTo>
                    <a:pt x="517" y="224"/>
                  </a:lnTo>
                  <a:lnTo>
                    <a:pt x="522" y="224"/>
                  </a:lnTo>
                  <a:lnTo>
                    <a:pt x="527" y="224"/>
                  </a:lnTo>
                  <a:lnTo>
                    <a:pt x="532" y="224"/>
                  </a:lnTo>
                  <a:lnTo>
                    <a:pt x="536" y="224"/>
                  </a:lnTo>
                  <a:lnTo>
                    <a:pt x="541" y="224"/>
                  </a:lnTo>
                  <a:lnTo>
                    <a:pt x="546" y="224"/>
                  </a:lnTo>
                  <a:lnTo>
                    <a:pt x="551" y="224"/>
                  </a:lnTo>
                  <a:lnTo>
                    <a:pt x="556" y="224"/>
                  </a:lnTo>
                  <a:lnTo>
                    <a:pt x="561" y="224"/>
                  </a:lnTo>
                  <a:lnTo>
                    <a:pt x="566" y="224"/>
                  </a:lnTo>
                  <a:lnTo>
                    <a:pt x="571" y="224"/>
                  </a:lnTo>
                  <a:lnTo>
                    <a:pt x="576" y="224"/>
                  </a:lnTo>
                  <a:lnTo>
                    <a:pt x="581" y="224"/>
                  </a:lnTo>
                  <a:lnTo>
                    <a:pt x="586" y="224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Freeform 473"/>
            <p:cNvSpPr>
              <a:spLocks/>
            </p:cNvSpPr>
            <p:nvPr/>
          </p:nvSpPr>
          <p:spPr bwMode="auto">
            <a:xfrm>
              <a:off x="3603626" y="2974975"/>
              <a:ext cx="1001713" cy="46037"/>
            </a:xfrm>
            <a:custGeom>
              <a:avLst/>
              <a:gdLst>
                <a:gd name="T0" fmla="*/ 10 w 631"/>
                <a:gd name="T1" fmla="*/ 5 h 29"/>
                <a:gd name="T2" fmla="*/ 25 w 631"/>
                <a:gd name="T3" fmla="*/ 5 h 29"/>
                <a:gd name="T4" fmla="*/ 40 w 631"/>
                <a:gd name="T5" fmla="*/ 5 h 29"/>
                <a:gd name="T6" fmla="*/ 55 w 631"/>
                <a:gd name="T7" fmla="*/ 10 h 29"/>
                <a:gd name="T8" fmla="*/ 70 w 631"/>
                <a:gd name="T9" fmla="*/ 10 h 29"/>
                <a:gd name="T10" fmla="*/ 85 w 631"/>
                <a:gd name="T11" fmla="*/ 10 h 29"/>
                <a:gd name="T12" fmla="*/ 99 w 631"/>
                <a:gd name="T13" fmla="*/ 10 h 29"/>
                <a:gd name="T14" fmla="*/ 114 w 631"/>
                <a:gd name="T15" fmla="*/ 10 h 29"/>
                <a:gd name="T16" fmla="*/ 129 w 631"/>
                <a:gd name="T17" fmla="*/ 10 h 29"/>
                <a:gd name="T18" fmla="*/ 144 w 631"/>
                <a:gd name="T19" fmla="*/ 14 h 29"/>
                <a:gd name="T20" fmla="*/ 159 w 631"/>
                <a:gd name="T21" fmla="*/ 14 h 29"/>
                <a:gd name="T22" fmla="*/ 174 w 631"/>
                <a:gd name="T23" fmla="*/ 19 h 29"/>
                <a:gd name="T24" fmla="*/ 189 w 631"/>
                <a:gd name="T25" fmla="*/ 19 h 29"/>
                <a:gd name="T26" fmla="*/ 204 w 631"/>
                <a:gd name="T27" fmla="*/ 19 h 29"/>
                <a:gd name="T28" fmla="*/ 219 w 631"/>
                <a:gd name="T29" fmla="*/ 19 h 29"/>
                <a:gd name="T30" fmla="*/ 234 w 631"/>
                <a:gd name="T31" fmla="*/ 24 h 29"/>
                <a:gd name="T32" fmla="*/ 248 w 631"/>
                <a:gd name="T33" fmla="*/ 24 h 29"/>
                <a:gd name="T34" fmla="*/ 263 w 631"/>
                <a:gd name="T35" fmla="*/ 24 h 29"/>
                <a:gd name="T36" fmla="*/ 278 w 631"/>
                <a:gd name="T37" fmla="*/ 24 h 29"/>
                <a:gd name="T38" fmla="*/ 293 w 631"/>
                <a:gd name="T39" fmla="*/ 24 h 29"/>
                <a:gd name="T40" fmla="*/ 308 w 631"/>
                <a:gd name="T41" fmla="*/ 24 h 29"/>
                <a:gd name="T42" fmla="*/ 323 w 631"/>
                <a:gd name="T43" fmla="*/ 24 h 29"/>
                <a:gd name="T44" fmla="*/ 338 w 631"/>
                <a:gd name="T45" fmla="*/ 24 h 29"/>
                <a:gd name="T46" fmla="*/ 353 w 631"/>
                <a:gd name="T47" fmla="*/ 24 h 29"/>
                <a:gd name="T48" fmla="*/ 368 w 631"/>
                <a:gd name="T49" fmla="*/ 24 h 29"/>
                <a:gd name="T50" fmla="*/ 383 w 631"/>
                <a:gd name="T51" fmla="*/ 29 h 29"/>
                <a:gd name="T52" fmla="*/ 397 w 631"/>
                <a:gd name="T53" fmla="*/ 24 h 29"/>
                <a:gd name="T54" fmla="*/ 412 w 631"/>
                <a:gd name="T55" fmla="*/ 29 h 29"/>
                <a:gd name="T56" fmla="*/ 427 w 631"/>
                <a:gd name="T57" fmla="*/ 29 h 29"/>
                <a:gd name="T58" fmla="*/ 442 w 631"/>
                <a:gd name="T59" fmla="*/ 29 h 29"/>
                <a:gd name="T60" fmla="*/ 457 w 631"/>
                <a:gd name="T61" fmla="*/ 29 h 29"/>
                <a:gd name="T62" fmla="*/ 472 w 631"/>
                <a:gd name="T63" fmla="*/ 29 h 29"/>
                <a:gd name="T64" fmla="*/ 487 w 631"/>
                <a:gd name="T65" fmla="*/ 29 h 29"/>
                <a:gd name="T66" fmla="*/ 502 w 631"/>
                <a:gd name="T67" fmla="*/ 29 h 29"/>
                <a:gd name="T68" fmla="*/ 517 w 631"/>
                <a:gd name="T69" fmla="*/ 29 h 29"/>
                <a:gd name="T70" fmla="*/ 532 w 631"/>
                <a:gd name="T71" fmla="*/ 29 h 29"/>
                <a:gd name="T72" fmla="*/ 546 w 631"/>
                <a:gd name="T73" fmla="*/ 29 h 29"/>
                <a:gd name="T74" fmla="*/ 561 w 631"/>
                <a:gd name="T75" fmla="*/ 29 h 29"/>
                <a:gd name="T76" fmla="*/ 576 w 631"/>
                <a:gd name="T77" fmla="*/ 29 h 29"/>
                <a:gd name="T78" fmla="*/ 591 w 631"/>
                <a:gd name="T79" fmla="*/ 29 h 29"/>
                <a:gd name="T80" fmla="*/ 606 w 631"/>
                <a:gd name="T81" fmla="*/ 29 h 29"/>
                <a:gd name="T82" fmla="*/ 621 w 631"/>
                <a:gd name="T8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1" h="29">
                  <a:moveTo>
                    <a:pt x="0" y="0"/>
                  </a:moveTo>
                  <a:lnTo>
                    <a:pt x="5" y="5"/>
                  </a:lnTo>
                  <a:lnTo>
                    <a:pt x="10" y="5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5" y="5"/>
                  </a:lnTo>
                  <a:lnTo>
                    <a:pt x="30" y="5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5" y="5"/>
                  </a:lnTo>
                  <a:lnTo>
                    <a:pt x="50" y="5"/>
                  </a:lnTo>
                  <a:lnTo>
                    <a:pt x="55" y="10"/>
                  </a:lnTo>
                  <a:lnTo>
                    <a:pt x="60" y="10"/>
                  </a:lnTo>
                  <a:lnTo>
                    <a:pt x="65" y="10"/>
                  </a:lnTo>
                  <a:lnTo>
                    <a:pt x="70" y="10"/>
                  </a:lnTo>
                  <a:lnTo>
                    <a:pt x="75" y="10"/>
                  </a:lnTo>
                  <a:lnTo>
                    <a:pt x="80" y="10"/>
                  </a:lnTo>
                  <a:lnTo>
                    <a:pt x="85" y="10"/>
                  </a:lnTo>
                  <a:lnTo>
                    <a:pt x="90" y="10"/>
                  </a:lnTo>
                  <a:lnTo>
                    <a:pt x="95" y="10"/>
                  </a:lnTo>
                  <a:lnTo>
                    <a:pt x="99" y="10"/>
                  </a:lnTo>
                  <a:lnTo>
                    <a:pt x="104" y="14"/>
                  </a:lnTo>
                  <a:lnTo>
                    <a:pt x="109" y="10"/>
                  </a:lnTo>
                  <a:lnTo>
                    <a:pt x="114" y="10"/>
                  </a:lnTo>
                  <a:lnTo>
                    <a:pt x="119" y="10"/>
                  </a:lnTo>
                  <a:lnTo>
                    <a:pt x="124" y="10"/>
                  </a:lnTo>
                  <a:lnTo>
                    <a:pt x="129" y="10"/>
                  </a:lnTo>
                  <a:lnTo>
                    <a:pt x="134" y="14"/>
                  </a:lnTo>
                  <a:lnTo>
                    <a:pt x="139" y="14"/>
                  </a:lnTo>
                  <a:lnTo>
                    <a:pt x="144" y="14"/>
                  </a:lnTo>
                  <a:lnTo>
                    <a:pt x="149" y="14"/>
                  </a:lnTo>
                  <a:lnTo>
                    <a:pt x="154" y="14"/>
                  </a:lnTo>
                  <a:lnTo>
                    <a:pt x="159" y="14"/>
                  </a:lnTo>
                  <a:lnTo>
                    <a:pt x="164" y="14"/>
                  </a:lnTo>
                  <a:lnTo>
                    <a:pt x="169" y="19"/>
                  </a:lnTo>
                  <a:lnTo>
                    <a:pt x="174" y="19"/>
                  </a:lnTo>
                  <a:lnTo>
                    <a:pt x="179" y="19"/>
                  </a:lnTo>
                  <a:lnTo>
                    <a:pt x="184" y="19"/>
                  </a:lnTo>
                  <a:lnTo>
                    <a:pt x="189" y="19"/>
                  </a:lnTo>
                  <a:lnTo>
                    <a:pt x="194" y="19"/>
                  </a:lnTo>
                  <a:lnTo>
                    <a:pt x="199" y="19"/>
                  </a:lnTo>
                  <a:lnTo>
                    <a:pt x="204" y="19"/>
                  </a:lnTo>
                  <a:lnTo>
                    <a:pt x="209" y="19"/>
                  </a:lnTo>
                  <a:lnTo>
                    <a:pt x="214" y="19"/>
                  </a:lnTo>
                  <a:lnTo>
                    <a:pt x="219" y="19"/>
                  </a:lnTo>
                  <a:lnTo>
                    <a:pt x="224" y="19"/>
                  </a:lnTo>
                  <a:lnTo>
                    <a:pt x="229" y="24"/>
                  </a:lnTo>
                  <a:lnTo>
                    <a:pt x="234" y="24"/>
                  </a:lnTo>
                  <a:lnTo>
                    <a:pt x="239" y="24"/>
                  </a:lnTo>
                  <a:lnTo>
                    <a:pt x="243" y="24"/>
                  </a:lnTo>
                  <a:lnTo>
                    <a:pt x="248" y="24"/>
                  </a:lnTo>
                  <a:lnTo>
                    <a:pt x="253" y="24"/>
                  </a:lnTo>
                  <a:lnTo>
                    <a:pt x="258" y="24"/>
                  </a:lnTo>
                  <a:lnTo>
                    <a:pt x="263" y="24"/>
                  </a:lnTo>
                  <a:lnTo>
                    <a:pt x="268" y="24"/>
                  </a:lnTo>
                  <a:lnTo>
                    <a:pt x="273" y="24"/>
                  </a:lnTo>
                  <a:lnTo>
                    <a:pt x="278" y="24"/>
                  </a:lnTo>
                  <a:lnTo>
                    <a:pt x="283" y="24"/>
                  </a:lnTo>
                  <a:lnTo>
                    <a:pt x="288" y="24"/>
                  </a:lnTo>
                  <a:lnTo>
                    <a:pt x="293" y="24"/>
                  </a:lnTo>
                  <a:lnTo>
                    <a:pt x="298" y="24"/>
                  </a:lnTo>
                  <a:lnTo>
                    <a:pt x="303" y="24"/>
                  </a:lnTo>
                  <a:lnTo>
                    <a:pt x="308" y="24"/>
                  </a:lnTo>
                  <a:lnTo>
                    <a:pt x="313" y="24"/>
                  </a:lnTo>
                  <a:lnTo>
                    <a:pt x="318" y="24"/>
                  </a:lnTo>
                  <a:lnTo>
                    <a:pt x="323" y="24"/>
                  </a:lnTo>
                  <a:lnTo>
                    <a:pt x="328" y="24"/>
                  </a:lnTo>
                  <a:lnTo>
                    <a:pt x="333" y="24"/>
                  </a:lnTo>
                  <a:lnTo>
                    <a:pt x="338" y="24"/>
                  </a:lnTo>
                  <a:lnTo>
                    <a:pt x="343" y="29"/>
                  </a:lnTo>
                  <a:lnTo>
                    <a:pt x="348" y="24"/>
                  </a:lnTo>
                  <a:lnTo>
                    <a:pt x="353" y="24"/>
                  </a:lnTo>
                  <a:lnTo>
                    <a:pt x="358" y="24"/>
                  </a:lnTo>
                  <a:lnTo>
                    <a:pt x="363" y="24"/>
                  </a:lnTo>
                  <a:lnTo>
                    <a:pt x="368" y="24"/>
                  </a:lnTo>
                  <a:lnTo>
                    <a:pt x="373" y="29"/>
                  </a:lnTo>
                  <a:lnTo>
                    <a:pt x="378" y="29"/>
                  </a:lnTo>
                  <a:lnTo>
                    <a:pt x="383" y="29"/>
                  </a:lnTo>
                  <a:lnTo>
                    <a:pt x="388" y="29"/>
                  </a:lnTo>
                  <a:lnTo>
                    <a:pt x="392" y="29"/>
                  </a:lnTo>
                  <a:lnTo>
                    <a:pt x="397" y="24"/>
                  </a:lnTo>
                  <a:lnTo>
                    <a:pt x="402" y="24"/>
                  </a:lnTo>
                  <a:lnTo>
                    <a:pt x="407" y="29"/>
                  </a:lnTo>
                  <a:lnTo>
                    <a:pt x="412" y="29"/>
                  </a:lnTo>
                  <a:lnTo>
                    <a:pt x="417" y="29"/>
                  </a:lnTo>
                  <a:lnTo>
                    <a:pt x="422" y="29"/>
                  </a:lnTo>
                  <a:lnTo>
                    <a:pt x="427" y="29"/>
                  </a:lnTo>
                  <a:lnTo>
                    <a:pt x="432" y="29"/>
                  </a:lnTo>
                  <a:lnTo>
                    <a:pt x="437" y="29"/>
                  </a:lnTo>
                  <a:lnTo>
                    <a:pt x="442" y="29"/>
                  </a:lnTo>
                  <a:lnTo>
                    <a:pt x="447" y="29"/>
                  </a:lnTo>
                  <a:lnTo>
                    <a:pt x="452" y="29"/>
                  </a:lnTo>
                  <a:lnTo>
                    <a:pt x="457" y="29"/>
                  </a:lnTo>
                  <a:lnTo>
                    <a:pt x="462" y="29"/>
                  </a:lnTo>
                  <a:lnTo>
                    <a:pt x="467" y="29"/>
                  </a:lnTo>
                  <a:lnTo>
                    <a:pt x="472" y="29"/>
                  </a:lnTo>
                  <a:lnTo>
                    <a:pt x="477" y="29"/>
                  </a:lnTo>
                  <a:lnTo>
                    <a:pt x="482" y="29"/>
                  </a:lnTo>
                  <a:lnTo>
                    <a:pt x="487" y="29"/>
                  </a:lnTo>
                  <a:lnTo>
                    <a:pt x="492" y="29"/>
                  </a:lnTo>
                  <a:lnTo>
                    <a:pt x="497" y="29"/>
                  </a:lnTo>
                  <a:lnTo>
                    <a:pt x="502" y="29"/>
                  </a:lnTo>
                  <a:lnTo>
                    <a:pt x="507" y="29"/>
                  </a:lnTo>
                  <a:lnTo>
                    <a:pt x="512" y="29"/>
                  </a:lnTo>
                  <a:lnTo>
                    <a:pt x="517" y="29"/>
                  </a:lnTo>
                  <a:lnTo>
                    <a:pt x="522" y="29"/>
                  </a:lnTo>
                  <a:lnTo>
                    <a:pt x="527" y="29"/>
                  </a:lnTo>
                  <a:lnTo>
                    <a:pt x="532" y="29"/>
                  </a:lnTo>
                  <a:lnTo>
                    <a:pt x="537" y="29"/>
                  </a:lnTo>
                  <a:lnTo>
                    <a:pt x="541" y="29"/>
                  </a:lnTo>
                  <a:lnTo>
                    <a:pt x="546" y="29"/>
                  </a:lnTo>
                  <a:lnTo>
                    <a:pt x="551" y="29"/>
                  </a:lnTo>
                  <a:lnTo>
                    <a:pt x="556" y="29"/>
                  </a:lnTo>
                  <a:lnTo>
                    <a:pt x="561" y="29"/>
                  </a:lnTo>
                  <a:lnTo>
                    <a:pt x="566" y="29"/>
                  </a:lnTo>
                  <a:lnTo>
                    <a:pt x="571" y="29"/>
                  </a:lnTo>
                  <a:lnTo>
                    <a:pt x="576" y="29"/>
                  </a:lnTo>
                  <a:lnTo>
                    <a:pt x="581" y="29"/>
                  </a:lnTo>
                  <a:lnTo>
                    <a:pt x="586" y="29"/>
                  </a:lnTo>
                  <a:lnTo>
                    <a:pt x="591" y="29"/>
                  </a:lnTo>
                  <a:lnTo>
                    <a:pt x="596" y="29"/>
                  </a:lnTo>
                  <a:lnTo>
                    <a:pt x="601" y="29"/>
                  </a:lnTo>
                  <a:lnTo>
                    <a:pt x="606" y="29"/>
                  </a:lnTo>
                  <a:lnTo>
                    <a:pt x="611" y="29"/>
                  </a:lnTo>
                  <a:lnTo>
                    <a:pt x="616" y="29"/>
                  </a:lnTo>
                  <a:lnTo>
                    <a:pt x="621" y="29"/>
                  </a:lnTo>
                  <a:lnTo>
                    <a:pt x="626" y="29"/>
                  </a:lnTo>
                  <a:lnTo>
                    <a:pt x="631" y="29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Freeform 474"/>
            <p:cNvSpPr>
              <a:spLocks/>
            </p:cNvSpPr>
            <p:nvPr/>
          </p:nvSpPr>
          <p:spPr bwMode="auto">
            <a:xfrm>
              <a:off x="4605338" y="2587625"/>
              <a:ext cx="858838" cy="1347787"/>
            </a:xfrm>
            <a:custGeom>
              <a:avLst/>
              <a:gdLst>
                <a:gd name="T0" fmla="*/ 10 w 541"/>
                <a:gd name="T1" fmla="*/ 273 h 849"/>
                <a:gd name="T2" fmla="*/ 25 w 541"/>
                <a:gd name="T3" fmla="*/ 273 h 849"/>
                <a:gd name="T4" fmla="*/ 40 w 541"/>
                <a:gd name="T5" fmla="*/ 273 h 849"/>
                <a:gd name="T6" fmla="*/ 54 w 541"/>
                <a:gd name="T7" fmla="*/ 273 h 849"/>
                <a:gd name="T8" fmla="*/ 69 w 541"/>
                <a:gd name="T9" fmla="*/ 273 h 849"/>
                <a:gd name="T10" fmla="*/ 84 w 541"/>
                <a:gd name="T11" fmla="*/ 268 h 849"/>
                <a:gd name="T12" fmla="*/ 99 w 541"/>
                <a:gd name="T13" fmla="*/ 268 h 849"/>
                <a:gd name="T14" fmla="*/ 114 w 541"/>
                <a:gd name="T15" fmla="*/ 263 h 849"/>
                <a:gd name="T16" fmla="*/ 129 w 541"/>
                <a:gd name="T17" fmla="*/ 268 h 849"/>
                <a:gd name="T18" fmla="*/ 144 w 541"/>
                <a:gd name="T19" fmla="*/ 263 h 849"/>
                <a:gd name="T20" fmla="*/ 159 w 541"/>
                <a:gd name="T21" fmla="*/ 263 h 849"/>
                <a:gd name="T22" fmla="*/ 174 w 541"/>
                <a:gd name="T23" fmla="*/ 273 h 849"/>
                <a:gd name="T24" fmla="*/ 189 w 541"/>
                <a:gd name="T25" fmla="*/ 278 h 849"/>
                <a:gd name="T26" fmla="*/ 203 w 541"/>
                <a:gd name="T27" fmla="*/ 273 h 849"/>
                <a:gd name="T28" fmla="*/ 218 w 541"/>
                <a:gd name="T29" fmla="*/ 273 h 849"/>
                <a:gd name="T30" fmla="*/ 233 w 541"/>
                <a:gd name="T31" fmla="*/ 288 h 849"/>
                <a:gd name="T32" fmla="*/ 248 w 541"/>
                <a:gd name="T33" fmla="*/ 288 h 849"/>
                <a:gd name="T34" fmla="*/ 263 w 541"/>
                <a:gd name="T35" fmla="*/ 278 h 849"/>
                <a:gd name="T36" fmla="*/ 278 w 541"/>
                <a:gd name="T37" fmla="*/ 278 h 849"/>
                <a:gd name="T38" fmla="*/ 293 w 541"/>
                <a:gd name="T39" fmla="*/ 278 h 849"/>
                <a:gd name="T40" fmla="*/ 308 w 541"/>
                <a:gd name="T41" fmla="*/ 283 h 849"/>
                <a:gd name="T42" fmla="*/ 323 w 541"/>
                <a:gd name="T43" fmla="*/ 278 h 849"/>
                <a:gd name="T44" fmla="*/ 338 w 541"/>
                <a:gd name="T45" fmla="*/ 278 h 849"/>
                <a:gd name="T46" fmla="*/ 352 w 541"/>
                <a:gd name="T47" fmla="*/ 278 h 849"/>
                <a:gd name="T48" fmla="*/ 367 w 541"/>
                <a:gd name="T49" fmla="*/ 278 h 849"/>
                <a:gd name="T50" fmla="*/ 382 w 541"/>
                <a:gd name="T51" fmla="*/ 273 h 849"/>
                <a:gd name="T52" fmla="*/ 397 w 541"/>
                <a:gd name="T53" fmla="*/ 273 h 849"/>
                <a:gd name="T54" fmla="*/ 412 w 541"/>
                <a:gd name="T55" fmla="*/ 278 h 849"/>
                <a:gd name="T56" fmla="*/ 427 w 541"/>
                <a:gd name="T57" fmla="*/ 273 h 849"/>
                <a:gd name="T58" fmla="*/ 437 w 541"/>
                <a:gd name="T59" fmla="*/ 258 h 849"/>
                <a:gd name="T60" fmla="*/ 447 w 541"/>
                <a:gd name="T61" fmla="*/ 224 h 849"/>
                <a:gd name="T62" fmla="*/ 457 w 541"/>
                <a:gd name="T63" fmla="*/ 174 h 849"/>
                <a:gd name="T64" fmla="*/ 462 w 541"/>
                <a:gd name="T65" fmla="*/ 114 h 849"/>
                <a:gd name="T66" fmla="*/ 472 w 541"/>
                <a:gd name="T67" fmla="*/ 80 h 849"/>
                <a:gd name="T68" fmla="*/ 482 w 541"/>
                <a:gd name="T69" fmla="*/ 60 h 849"/>
                <a:gd name="T70" fmla="*/ 487 w 541"/>
                <a:gd name="T71" fmla="*/ 30 h 849"/>
                <a:gd name="T72" fmla="*/ 496 w 541"/>
                <a:gd name="T73" fmla="*/ 0 h 849"/>
                <a:gd name="T74" fmla="*/ 506 w 541"/>
                <a:gd name="T75" fmla="*/ 35 h 849"/>
                <a:gd name="T76" fmla="*/ 511 w 541"/>
                <a:gd name="T77" fmla="*/ 119 h 849"/>
                <a:gd name="T78" fmla="*/ 521 w 541"/>
                <a:gd name="T79" fmla="*/ 263 h 849"/>
                <a:gd name="T80" fmla="*/ 531 w 541"/>
                <a:gd name="T81" fmla="*/ 482 h 849"/>
                <a:gd name="T82" fmla="*/ 536 w 541"/>
                <a:gd name="T83" fmla="*/ 700 h 8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41" h="849">
                  <a:moveTo>
                    <a:pt x="0" y="273"/>
                  </a:moveTo>
                  <a:lnTo>
                    <a:pt x="5" y="273"/>
                  </a:lnTo>
                  <a:lnTo>
                    <a:pt x="10" y="273"/>
                  </a:lnTo>
                  <a:lnTo>
                    <a:pt x="15" y="273"/>
                  </a:lnTo>
                  <a:lnTo>
                    <a:pt x="20" y="273"/>
                  </a:lnTo>
                  <a:lnTo>
                    <a:pt x="25" y="273"/>
                  </a:lnTo>
                  <a:lnTo>
                    <a:pt x="30" y="273"/>
                  </a:lnTo>
                  <a:lnTo>
                    <a:pt x="35" y="273"/>
                  </a:lnTo>
                  <a:lnTo>
                    <a:pt x="40" y="273"/>
                  </a:lnTo>
                  <a:lnTo>
                    <a:pt x="45" y="273"/>
                  </a:lnTo>
                  <a:lnTo>
                    <a:pt x="50" y="273"/>
                  </a:lnTo>
                  <a:lnTo>
                    <a:pt x="54" y="273"/>
                  </a:lnTo>
                  <a:lnTo>
                    <a:pt x="59" y="273"/>
                  </a:lnTo>
                  <a:lnTo>
                    <a:pt x="64" y="273"/>
                  </a:lnTo>
                  <a:lnTo>
                    <a:pt x="69" y="273"/>
                  </a:lnTo>
                  <a:lnTo>
                    <a:pt x="74" y="273"/>
                  </a:lnTo>
                  <a:lnTo>
                    <a:pt x="79" y="273"/>
                  </a:lnTo>
                  <a:lnTo>
                    <a:pt x="84" y="268"/>
                  </a:lnTo>
                  <a:lnTo>
                    <a:pt x="89" y="268"/>
                  </a:lnTo>
                  <a:lnTo>
                    <a:pt x="94" y="268"/>
                  </a:lnTo>
                  <a:lnTo>
                    <a:pt x="99" y="268"/>
                  </a:lnTo>
                  <a:lnTo>
                    <a:pt x="104" y="263"/>
                  </a:lnTo>
                  <a:lnTo>
                    <a:pt x="109" y="263"/>
                  </a:lnTo>
                  <a:lnTo>
                    <a:pt x="114" y="263"/>
                  </a:lnTo>
                  <a:lnTo>
                    <a:pt x="119" y="263"/>
                  </a:lnTo>
                  <a:lnTo>
                    <a:pt x="124" y="263"/>
                  </a:lnTo>
                  <a:lnTo>
                    <a:pt x="129" y="268"/>
                  </a:lnTo>
                  <a:lnTo>
                    <a:pt x="134" y="268"/>
                  </a:lnTo>
                  <a:lnTo>
                    <a:pt x="139" y="263"/>
                  </a:lnTo>
                  <a:lnTo>
                    <a:pt x="144" y="263"/>
                  </a:lnTo>
                  <a:lnTo>
                    <a:pt x="149" y="263"/>
                  </a:lnTo>
                  <a:lnTo>
                    <a:pt x="154" y="263"/>
                  </a:lnTo>
                  <a:lnTo>
                    <a:pt x="159" y="263"/>
                  </a:lnTo>
                  <a:lnTo>
                    <a:pt x="164" y="268"/>
                  </a:lnTo>
                  <a:lnTo>
                    <a:pt x="169" y="273"/>
                  </a:lnTo>
                  <a:lnTo>
                    <a:pt x="174" y="273"/>
                  </a:lnTo>
                  <a:lnTo>
                    <a:pt x="179" y="273"/>
                  </a:lnTo>
                  <a:lnTo>
                    <a:pt x="184" y="278"/>
                  </a:lnTo>
                  <a:lnTo>
                    <a:pt x="189" y="278"/>
                  </a:lnTo>
                  <a:lnTo>
                    <a:pt x="194" y="278"/>
                  </a:lnTo>
                  <a:lnTo>
                    <a:pt x="199" y="273"/>
                  </a:lnTo>
                  <a:lnTo>
                    <a:pt x="203" y="273"/>
                  </a:lnTo>
                  <a:lnTo>
                    <a:pt x="208" y="273"/>
                  </a:lnTo>
                  <a:lnTo>
                    <a:pt x="213" y="273"/>
                  </a:lnTo>
                  <a:lnTo>
                    <a:pt x="218" y="273"/>
                  </a:lnTo>
                  <a:lnTo>
                    <a:pt x="223" y="278"/>
                  </a:lnTo>
                  <a:lnTo>
                    <a:pt x="228" y="283"/>
                  </a:lnTo>
                  <a:lnTo>
                    <a:pt x="233" y="288"/>
                  </a:lnTo>
                  <a:lnTo>
                    <a:pt x="238" y="288"/>
                  </a:lnTo>
                  <a:lnTo>
                    <a:pt x="243" y="288"/>
                  </a:lnTo>
                  <a:lnTo>
                    <a:pt x="248" y="288"/>
                  </a:lnTo>
                  <a:lnTo>
                    <a:pt x="253" y="283"/>
                  </a:lnTo>
                  <a:lnTo>
                    <a:pt x="258" y="278"/>
                  </a:lnTo>
                  <a:lnTo>
                    <a:pt x="263" y="278"/>
                  </a:lnTo>
                  <a:lnTo>
                    <a:pt x="268" y="278"/>
                  </a:lnTo>
                  <a:lnTo>
                    <a:pt x="273" y="278"/>
                  </a:lnTo>
                  <a:lnTo>
                    <a:pt x="278" y="278"/>
                  </a:lnTo>
                  <a:lnTo>
                    <a:pt x="283" y="278"/>
                  </a:lnTo>
                  <a:lnTo>
                    <a:pt x="288" y="278"/>
                  </a:lnTo>
                  <a:lnTo>
                    <a:pt x="293" y="278"/>
                  </a:lnTo>
                  <a:lnTo>
                    <a:pt x="298" y="283"/>
                  </a:lnTo>
                  <a:lnTo>
                    <a:pt x="303" y="283"/>
                  </a:lnTo>
                  <a:lnTo>
                    <a:pt x="308" y="283"/>
                  </a:lnTo>
                  <a:lnTo>
                    <a:pt x="313" y="283"/>
                  </a:lnTo>
                  <a:lnTo>
                    <a:pt x="318" y="278"/>
                  </a:lnTo>
                  <a:lnTo>
                    <a:pt x="323" y="278"/>
                  </a:lnTo>
                  <a:lnTo>
                    <a:pt x="328" y="278"/>
                  </a:lnTo>
                  <a:lnTo>
                    <a:pt x="333" y="278"/>
                  </a:lnTo>
                  <a:lnTo>
                    <a:pt x="338" y="278"/>
                  </a:lnTo>
                  <a:lnTo>
                    <a:pt x="343" y="278"/>
                  </a:lnTo>
                  <a:lnTo>
                    <a:pt x="347" y="278"/>
                  </a:lnTo>
                  <a:lnTo>
                    <a:pt x="352" y="278"/>
                  </a:lnTo>
                  <a:lnTo>
                    <a:pt x="357" y="278"/>
                  </a:lnTo>
                  <a:lnTo>
                    <a:pt x="362" y="278"/>
                  </a:lnTo>
                  <a:lnTo>
                    <a:pt x="367" y="278"/>
                  </a:lnTo>
                  <a:lnTo>
                    <a:pt x="372" y="278"/>
                  </a:lnTo>
                  <a:lnTo>
                    <a:pt x="377" y="278"/>
                  </a:lnTo>
                  <a:lnTo>
                    <a:pt x="382" y="273"/>
                  </a:lnTo>
                  <a:lnTo>
                    <a:pt x="387" y="273"/>
                  </a:lnTo>
                  <a:lnTo>
                    <a:pt x="392" y="273"/>
                  </a:lnTo>
                  <a:lnTo>
                    <a:pt x="397" y="273"/>
                  </a:lnTo>
                  <a:lnTo>
                    <a:pt x="402" y="273"/>
                  </a:lnTo>
                  <a:lnTo>
                    <a:pt x="407" y="278"/>
                  </a:lnTo>
                  <a:lnTo>
                    <a:pt x="412" y="278"/>
                  </a:lnTo>
                  <a:lnTo>
                    <a:pt x="417" y="278"/>
                  </a:lnTo>
                  <a:lnTo>
                    <a:pt x="422" y="278"/>
                  </a:lnTo>
                  <a:lnTo>
                    <a:pt x="427" y="273"/>
                  </a:lnTo>
                  <a:lnTo>
                    <a:pt x="432" y="268"/>
                  </a:lnTo>
                  <a:lnTo>
                    <a:pt x="437" y="263"/>
                  </a:lnTo>
                  <a:lnTo>
                    <a:pt x="437" y="258"/>
                  </a:lnTo>
                  <a:lnTo>
                    <a:pt x="442" y="249"/>
                  </a:lnTo>
                  <a:lnTo>
                    <a:pt x="442" y="239"/>
                  </a:lnTo>
                  <a:lnTo>
                    <a:pt x="447" y="224"/>
                  </a:lnTo>
                  <a:lnTo>
                    <a:pt x="447" y="209"/>
                  </a:lnTo>
                  <a:lnTo>
                    <a:pt x="452" y="189"/>
                  </a:lnTo>
                  <a:lnTo>
                    <a:pt x="457" y="174"/>
                  </a:lnTo>
                  <a:lnTo>
                    <a:pt x="457" y="154"/>
                  </a:lnTo>
                  <a:lnTo>
                    <a:pt x="462" y="129"/>
                  </a:lnTo>
                  <a:lnTo>
                    <a:pt x="462" y="114"/>
                  </a:lnTo>
                  <a:lnTo>
                    <a:pt x="467" y="100"/>
                  </a:lnTo>
                  <a:lnTo>
                    <a:pt x="467" y="85"/>
                  </a:lnTo>
                  <a:lnTo>
                    <a:pt x="472" y="80"/>
                  </a:lnTo>
                  <a:lnTo>
                    <a:pt x="472" y="70"/>
                  </a:lnTo>
                  <a:lnTo>
                    <a:pt x="477" y="65"/>
                  </a:lnTo>
                  <a:lnTo>
                    <a:pt x="482" y="60"/>
                  </a:lnTo>
                  <a:lnTo>
                    <a:pt x="482" y="50"/>
                  </a:lnTo>
                  <a:lnTo>
                    <a:pt x="487" y="40"/>
                  </a:lnTo>
                  <a:lnTo>
                    <a:pt x="487" y="30"/>
                  </a:lnTo>
                  <a:lnTo>
                    <a:pt x="492" y="15"/>
                  </a:lnTo>
                  <a:lnTo>
                    <a:pt x="492" y="5"/>
                  </a:lnTo>
                  <a:lnTo>
                    <a:pt x="496" y="0"/>
                  </a:lnTo>
                  <a:lnTo>
                    <a:pt x="496" y="5"/>
                  </a:lnTo>
                  <a:lnTo>
                    <a:pt x="501" y="15"/>
                  </a:lnTo>
                  <a:lnTo>
                    <a:pt x="506" y="35"/>
                  </a:lnTo>
                  <a:lnTo>
                    <a:pt x="506" y="55"/>
                  </a:lnTo>
                  <a:lnTo>
                    <a:pt x="511" y="80"/>
                  </a:lnTo>
                  <a:lnTo>
                    <a:pt x="511" y="119"/>
                  </a:lnTo>
                  <a:lnTo>
                    <a:pt x="516" y="159"/>
                  </a:lnTo>
                  <a:lnTo>
                    <a:pt x="516" y="214"/>
                  </a:lnTo>
                  <a:lnTo>
                    <a:pt x="521" y="263"/>
                  </a:lnTo>
                  <a:lnTo>
                    <a:pt x="521" y="333"/>
                  </a:lnTo>
                  <a:lnTo>
                    <a:pt x="526" y="407"/>
                  </a:lnTo>
                  <a:lnTo>
                    <a:pt x="531" y="482"/>
                  </a:lnTo>
                  <a:lnTo>
                    <a:pt x="531" y="556"/>
                  </a:lnTo>
                  <a:lnTo>
                    <a:pt x="536" y="626"/>
                  </a:lnTo>
                  <a:lnTo>
                    <a:pt x="536" y="700"/>
                  </a:lnTo>
                  <a:lnTo>
                    <a:pt x="541" y="775"/>
                  </a:lnTo>
                  <a:lnTo>
                    <a:pt x="541" y="849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Freeform 475"/>
            <p:cNvSpPr>
              <a:spLocks/>
            </p:cNvSpPr>
            <p:nvPr/>
          </p:nvSpPr>
          <p:spPr bwMode="auto">
            <a:xfrm>
              <a:off x="5464176" y="2627313"/>
              <a:ext cx="765175" cy="1520825"/>
            </a:xfrm>
            <a:custGeom>
              <a:avLst/>
              <a:gdLst>
                <a:gd name="T0" fmla="*/ 5 w 482"/>
                <a:gd name="T1" fmla="*/ 889 h 958"/>
                <a:gd name="T2" fmla="*/ 10 w 482"/>
                <a:gd name="T3" fmla="*/ 958 h 958"/>
                <a:gd name="T4" fmla="*/ 15 w 482"/>
                <a:gd name="T5" fmla="*/ 909 h 958"/>
                <a:gd name="T6" fmla="*/ 20 w 482"/>
                <a:gd name="T7" fmla="*/ 859 h 958"/>
                <a:gd name="T8" fmla="*/ 25 w 482"/>
                <a:gd name="T9" fmla="*/ 810 h 958"/>
                <a:gd name="T10" fmla="*/ 35 w 482"/>
                <a:gd name="T11" fmla="*/ 765 h 958"/>
                <a:gd name="T12" fmla="*/ 40 w 482"/>
                <a:gd name="T13" fmla="*/ 715 h 958"/>
                <a:gd name="T14" fmla="*/ 45 w 482"/>
                <a:gd name="T15" fmla="*/ 666 h 958"/>
                <a:gd name="T16" fmla="*/ 50 w 482"/>
                <a:gd name="T17" fmla="*/ 616 h 958"/>
                <a:gd name="T18" fmla="*/ 55 w 482"/>
                <a:gd name="T19" fmla="*/ 571 h 958"/>
                <a:gd name="T20" fmla="*/ 60 w 482"/>
                <a:gd name="T21" fmla="*/ 521 h 958"/>
                <a:gd name="T22" fmla="*/ 65 w 482"/>
                <a:gd name="T23" fmla="*/ 472 h 958"/>
                <a:gd name="T24" fmla="*/ 70 w 482"/>
                <a:gd name="T25" fmla="*/ 427 h 958"/>
                <a:gd name="T26" fmla="*/ 75 w 482"/>
                <a:gd name="T27" fmla="*/ 397 h 958"/>
                <a:gd name="T28" fmla="*/ 85 w 482"/>
                <a:gd name="T29" fmla="*/ 377 h 958"/>
                <a:gd name="T30" fmla="*/ 90 w 482"/>
                <a:gd name="T31" fmla="*/ 358 h 958"/>
                <a:gd name="T32" fmla="*/ 95 w 482"/>
                <a:gd name="T33" fmla="*/ 333 h 958"/>
                <a:gd name="T34" fmla="*/ 99 w 482"/>
                <a:gd name="T35" fmla="*/ 298 h 958"/>
                <a:gd name="T36" fmla="*/ 104 w 482"/>
                <a:gd name="T37" fmla="*/ 268 h 958"/>
                <a:gd name="T38" fmla="*/ 109 w 482"/>
                <a:gd name="T39" fmla="*/ 243 h 958"/>
                <a:gd name="T40" fmla="*/ 114 w 482"/>
                <a:gd name="T41" fmla="*/ 229 h 958"/>
                <a:gd name="T42" fmla="*/ 124 w 482"/>
                <a:gd name="T43" fmla="*/ 219 h 958"/>
                <a:gd name="T44" fmla="*/ 129 w 482"/>
                <a:gd name="T45" fmla="*/ 209 h 958"/>
                <a:gd name="T46" fmla="*/ 134 w 482"/>
                <a:gd name="T47" fmla="*/ 199 h 958"/>
                <a:gd name="T48" fmla="*/ 139 w 482"/>
                <a:gd name="T49" fmla="*/ 189 h 958"/>
                <a:gd name="T50" fmla="*/ 149 w 482"/>
                <a:gd name="T51" fmla="*/ 179 h 958"/>
                <a:gd name="T52" fmla="*/ 159 w 482"/>
                <a:gd name="T53" fmla="*/ 174 h 958"/>
                <a:gd name="T54" fmla="*/ 169 w 482"/>
                <a:gd name="T55" fmla="*/ 174 h 958"/>
                <a:gd name="T56" fmla="*/ 179 w 482"/>
                <a:gd name="T57" fmla="*/ 164 h 958"/>
                <a:gd name="T58" fmla="*/ 189 w 482"/>
                <a:gd name="T59" fmla="*/ 154 h 958"/>
                <a:gd name="T60" fmla="*/ 199 w 482"/>
                <a:gd name="T61" fmla="*/ 154 h 958"/>
                <a:gd name="T62" fmla="*/ 209 w 482"/>
                <a:gd name="T63" fmla="*/ 149 h 958"/>
                <a:gd name="T64" fmla="*/ 219 w 482"/>
                <a:gd name="T65" fmla="*/ 144 h 958"/>
                <a:gd name="T66" fmla="*/ 229 w 482"/>
                <a:gd name="T67" fmla="*/ 139 h 958"/>
                <a:gd name="T68" fmla="*/ 239 w 482"/>
                <a:gd name="T69" fmla="*/ 139 h 958"/>
                <a:gd name="T70" fmla="*/ 248 w 482"/>
                <a:gd name="T71" fmla="*/ 134 h 958"/>
                <a:gd name="T72" fmla="*/ 258 w 482"/>
                <a:gd name="T73" fmla="*/ 129 h 958"/>
                <a:gd name="T74" fmla="*/ 268 w 482"/>
                <a:gd name="T75" fmla="*/ 124 h 958"/>
                <a:gd name="T76" fmla="*/ 278 w 482"/>
                <a:gd name="T77" fmla="*/ 119 h 958"/>
                <a:gd name="T78" fmla="*/ 288 w 482"/>
                <a:gd name="T79" fmla="*/ 114 h 958"/>
                <a:gd name="T80" fmla="*/ 298 w 482"/>
                <a:gd name="T81" fmla="*/ 109 h 958"/>
                <a:gd name="T82" fmla="*/ 308 w 482"/>
                <a:gd name="T83" fmla="*/ 104 h 958"/>
                <a:gd name="T84" fmla="*/ 318 w 482"/>
                <a:gd name="T85" fmla="*/ 99 h 958"/>
                <a:gd name="T86" fmla="*/ 328 w 482"/>
                <a:gd name="T87" fmla="*/ 94 h 958"/>
                <a:gd name="T88" fmla="*/ 338 w 482"/>
                <a:gd name="T89" fmla="*/ 89 h 958"/>
                <a:gd name="T90" fmla="*/ 348 w 482"/>
                <a:gd name="T91" fmla="*/ 80 h 958"/>
                <a:gd name="T92" fmla="*/ 358 w 482"/>
                <a:gd name="T93" fmla="*/ 75 h 958"/>
                <a:gd name="T94" fmla="*/ 368 w 482"/>
                <a:gd name="T95" fmla="*/ 65 h 958"/>
                <a:gd name="T96" fmla="*/ 378 w 482"/>
                <a:gd name="T97" fmla="*/ 60 h 958"/>
                <a:gd name="T98" fmla="*/ 388 w 482"/>
                <a:gd name="T99" fmla="*/ 50 h 958"/>
                <a:gd name="T100" fmla="*/ 397 w 482"/>
                <a:gd name="T101" fmla="*/ 45 h 958"/>
                <a:gd name="T102" fmla="*/ 407 w 482"/>
                <a:gd name="T103" fmla="*/ 40 h 958"/>
                <a:gd name="T104" fmla="*/ 417 w 482"/>
                <a:gd name="T105" fmla="*/ 30 h 958"/>
                <a:gd name="T106" fmla="*/ 427 w 482"/>
                <a:gd name="T107" fmla="*/ 25 h 958"/>
                <a:gd name="T108" fmla="*/ 437 w 482"/>
                <a:gd name="T109" fmla="*/ 20 h 958"/>
                <a:gd name="T110" fmla="*/ 447 w 482"/>
                <a:gd name="T111" fmla="*/ 15 h 958"/>
                <a:gd name="T112" fmla="*/ 457 w 482"/>
                <a:gd name="T113" fmla="*/ 10 h 958"/>
                <a:gd name="T114" fmla="*/ 467 w 482"/>
                <a:gd name="T115" fmla="*/ 5 h 958"/>
                <a:gd name="T116" fmla="*/ 477 w 482"/>
                <a:gd name="T117" fmla="*/ 0 h 9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82" h="958">
                  <a:moveTo>
                    <a:pt x="0" y="824"/>
                  </a:moveTo>
                  <a:lnTo>
                    <a:pt x="5" y="889"/>
                  </a:lnTo>
                  <a:lnTo>
                    <a:pt x="10" y="924"/>
                  </a:lnTo>
                  <a:lnTo>
                    <a:pt x="10" y="958"/>
                  </a:lnTo>
                  <a:lnTo>
                    <a:pt x="15" y="934"/>
                  </a:lnTo>
                  <a:lnTo>
                    <a:pt x="15" y="909"/>
                  </a:lnTo>
                  <a:lnTo>
                    <a:pt x="20" y="884"/>
                  </a:lnTo>
                  <a:lnTo>
                    <a:pt x="20" y="859"/>
                  </a:lnTo>
                  <a:lnTo>
                    <a:pt x="25" y="834"/>
                  </a:lnTo>
                  <a:lnTo>
                    <a:pt x="25" y="810"/>
                  </a:lnTo>
                  <a:lnTo>
                    <a:pt x="30" y="790"/>
                  </a:lnTo>
                  <a:lnTo>
                    <a:pt x="35" y="765"/>
                  </a:lnTo>
                  <a:lnTo>
                    <a:pt x="35" y="740"/>
                  </a:lnTo>
                  <a:lnTo>
                    <a:pt x="40" y="715"/>
                  </a:lnTo>
                  <a:lnTo>
                    <a:pt x="40" y="690"/>
                  </a:lnTo>
                  <a:lnTo>
                    <a:pt x="45" y="666"/>
                  </a:lnTo>
                  <a:lnTo>
                    <a:pt x="45" y="641"/>
                  </a:lnTo>
                  <a:lnTo>
                    <a:pt x="50" y="616"/>
                  </a:lnTo>
                  <a:lnTo>
                    <a:pt x="50" y="596"/>
                  </a:lnTo>
                  <a:lnTo>
                    <a:pt x="55" y="571"/>
                  </a:lnTo>
                  <a:lnTo>
                    <a:pt x="60" y="546"/>
                  </a:lnTo>
                  <a:lnTo>
                    <a:pt x="60" y="521"/>
                  </a:lnTo>
                  <a:lnTo>
                    <a:pt x="65" y="497"/>
                  </a:lnTo>
                  <a:lnTo>
                    <a:pt x="65" y="472"/>
                  </a:lnTo>
                  <a:lnTo>
                    <a:pt x="70" y="447"/>
                  </a:lnTo>
                  <a:lnTo>
                    <a:pt x="70" y="427"/>
                  </a:lnTo>
                  <a:lnTo>
                    <a:pt x="75" y="412"/>
                  </a:lnTo>
                  <a:lnTo>
                    <a:pt x="75" y="397"/>
                  </a:lnTo>
                  <a:lnTo>
                    <a:pt x="80" y="387"/>
                  </a:lnTo>
                  <a:lnTo>
                    <a:pt x="85" y="377"/>
                  </a:lnTo>
                  <a:lnTo>
                    <a:pt x="85" y="368"/>
                  </a:lnTo>
                  <a:lnTo>
                    <a:pt x="90" y="358"/>
                  </a:lnTo>
                  <a:lnTo>
                    <a:pt x="90" y="348"/>
                  </a:lnTo>
                  <a:lnTo>
                    <a:pt x="95" y="333"/>
                  </a:lnTo>
                  <a:lnTo>
                    <a:pt x="95" y="318"/>
                  </a:lnTo>
                  <a:lnTo>
                    <a:pt x="99" y="298"/>
                  </a:lnTo>
                  <a:lnTo>
                    <a:pt x="104" y="283"/>
                  </a:lnTo>
                  <a:lnTo>
                    <a:pt x="104" y="268"/>
                  </a:lnTo>
                  <a:lnTo>
                    <a:pt x="109" y="253"/>
                  </a:lnTo>
                  <a:lnTo>
                    <a:pt x="109" y="243"/>
                  </a:lnTo>
                  <a:lnTo>
                    <a:pt x="114" y="233"/>
                  </a:lnTo>
                  <a:lnTo>
                    <a:pt x="114" y="229"/>
                  </a:lnTo>
                  <a:lnTo>
                    <a:pt x="119" y="224"/>
                  </a:lnTo>
                  <a:lnTo>
                    <a:pt x="124" y="219"/>
                  </a:lnTo>
                  <a:lnTo>
                    <a:pt x="129" y="214"/>
                  </a:lnTo>
                  <a:lnTo>
                    <a:pt x="129" y="209"/>
                  </a:lnTo>
                  <a:lnTo>
                    <a:pt x="134" y="204"/>
                  </a:lnTo>
                  <a:lnTo>
                    <a:pt x="134" y="199"/>
                  </a:lnTo>
                  <a:lnTo>
                    <a:pt x="139" y="194"/>
                  </a:lnTo>
                  <a:lnTo>
                    <a:pt x="139" y="189"/>
                  </a:lnTo>
                  <a:lnTo>
                    <a:pt x="144" y="184"/>
                  </a:lnTo>
                  <a:lnTo>
                    <a:pt x="149" y="179"/>
                  </a:lnTo>
                  <a:lnTo>
                    <a:pt x="154" y="179"/>
                  </a:lnTo>
                  <a:lnTo>
                    <a:pt x="159" y="174"/>
                  </a:lnTo>
                  <a:lnTo>
                    <a:pt x="164" y="174"/>
                  </a:lnTo>
                  <a:lnTo>
                    <a:pt x="169" y="174"/>
                  </a:lnTo>
                  <a:lnTo>
                    <a:pt x="174" y="169"/>
                  </a:lnTo>
                  <a:lnTo>
                    <a:pt x="179" y="164"/>
                  </a:lnTo>
                  <a:lnTo>
                    <a:pt x="184" y="159"/>
                  </a:lnTo>
                  <a:lnTo>
                    <a:pt x="189" y="154"/>
                  </a:lnTo>
                  <a:lnTo>
                    <a:pt x="194" y="154"/>
                  </a:lnTo>
                  <a:lnTo>
                    <a:pt x="199" y="154"/>
                  </a:lnTo>
                  <a:lnTo>
                    <a:pt x="204" y="154"/>
                  </a:lnTo>
                  <a:lnTo>
                    <a:pt x="209" y="149"/>
                  </a:lnTo>
                  <a:lnTo>
                    <a:pt x="214" y="149"/>
                  </a:lnTo>
                  <a:lnTo>
                    <a:pt x="219" y="144"/>
                  </a:lnTo>
                  <a:lnTo>
                    <a:pt x="224" y="144"/>
                  </a:lnTo>
                  <a:lnTo>
                    <a:pt x="229" y="139"/>
                  </a:lnTo>
                  <a:lnTo>
                    <a:pt x="234" y="139"/>
                  </a:lnTo>
                  <a:lnTo>
                    <a:pt x="239" y="139"/>
                  </a:lnTo>
                  <a:lnTo>
                    <a:pt x="244" y="134"/>
                  </a:lnTo>
                  <a:lnTo>
                    <a:pt x="248" y="134"/>
                  </a:lnTo>
                  <a:lnTo>
                    <a:pt x="253" y="129"/>
                  </a:lnTo>
                  <a:lnTo>
                    <a:pt x="258" y="129"/>
                  </a:lnTo>
                  <a:lnTo>
                    <a:pt x="263" y="124"/>
                  </a:lnTo>
                  <a:lnTo>
                    <a:pt x="268" y="124"/>
                  </a:lnTo>
                  <a:lnTo>
                    <a:pt x="273" y="124"/>
                  </a:lnTo>
                  <a:lnTo>
                    <a:pt x="278" y="119"/>
                  </a:lnTo>
                  <a:lnTo>
                    <a:pt x="283" y="119"/>
                  </a:lnTo>
                  <a:lnTo>
                    <a:pt x="288" y="114"/>
                  </a:lnTo>
                  <a:lnTo>
                    <a:pt x="293" y="114"/>
                  </a:lnTo>
                  <a:lnTo>
                    <a:pt x="298" y="109"/>
                  </a:lnTo>
                  <a:lnTo>
                    <a:pt x="303" y="104"/>
                  </a:lnTo>
                  <a:lnTo>
                    <a:pt x="308" y="104"/>
                  </a:lnTo>
                  <a:lnTo>
                    <a:pt x="313" y="104"/>
                  </a:lnTo>
                  <a:lnTo>
                    <a:pt x="318" y="99"/>
                  </a:lnTo>
                  <a:lnTo>
                    <a:pt x="323" y="99"/>
                  </a:lnTo>
                  <a:lnTo>
                    <a:pt x="328" y="94"/>
                  </a:lnTo>
                  <a:lnTo>
                    <a:pt x="333" y="94"/>
                  </a:lnTo>
                  <a:lnTo>
                    <a:pt x="338" y="89"/>
                  </a:lnTo>
                  <a:lnTo>
                    <a:pt x="343" y="85"/>
                  </a:lnTo>
                  <a:lnTo>
                    <a:pt x="348" y="80"/>
                  </a:lnTo>
                  <a:lnTo>
                    <a:pt x="353" y="75"/>
                  </a:lnTo>
                  <a:lnTo>
                    <a:pt x="358" y="75"/>
                  </a:lnTo>
                  <a:lnTo>
                    <a:pt x="363" y="70"/>
                  </a:lnTo>
                  <a:lnTo>
                    <a:pt x="368" y="65"/>
                  </a:lnTo>
                  <a:lnTo>
                    <a:pt x="373" y="65"/>
                  </a:lnTo>
                  <a:lnTo>
                    <a:pt x="378" y="60"/>
                  </a:lnTo>
                  <a:lnTo>
                    <a:pt x="383" y="55"/>
                  </a:lnTo>
                  <a:lnTo>
                    <a:pt x="388" y="50"/>
                  </a:lnTo>
                  <a:lnTo>
                    <a:pt x="392" y="50"/>
                  </a:lnTo>
                  <a:lnTo>
                    <a:pt x="397" y="45"/>
                  </a:lnTo>
                  <a:lnTo>
                    <a:pt x="402" y="40"/>
                  </a:lnTo>
                  <a:lnTo>
                    <a:pt x="407" y="40"/>
                  </a:lnTo>
                  <a:lnTo>
                    <a:pt x="412" y="35"/>
                  </a:lnTo>
                  <a:lnTo>
                    <a:pt x="417" y="30"/>
                  </a:lnTo>
                  <a:lnTo>
                    <a:pt x="422" y="30"/>
                  </a:lnTo>
                  <a:lnTo>
                    <a:pt x="427" y="25"/>
                  </a:lnTo>
                  <a:lnTo>
                    <a:pt x="432" y="25"/>
                  </a:lnTo>
                  <a:lnTo>
                    <a:pt x="437" y="20"/>
                  </a:lnTo>
                  <a:lnTo>
                    <a:pt x="442" y="15"/>
                  </a:lnTo>
                  <a:lnTo>
                    <a:pt x="447" y="15"/>
                  </a:lnTo>
                  <a:lnTo>
                    <a:pt x="452" y="10"/>
                  </a:lnTo>
                  <a:lnTo>
                    <a:pt x="457" y="10"/>
                  </a:lnTo>
                  <a:lnTo>
                    <a:pt x="462" y="5"/>
                  </a:lnTo>
                  <a:lnTo>
                    <a:pt x="467" y="5"/>
                  </a:lnTo>
                  <a:lnTo>
                    <a:pt x="472" y="0"/>
                  </a:lnTo>
                  <a:lnTo>
                    <a:pt x="477" y="0"/>
                  </a:lnTo>
                  <a:lnTo>
                    <a:pt x="482" y="0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Freeform 476"/>
            <p:cNvSpPr>
              <a:spLocks/>
            </p:cNvSpPr>
            <p:nvPr/>
          </p:nvSpPr>
          <p:spPr bwMode="auto">
            <a:xfrm>
              <a:off x="2673351" y="2651125"/>
              <a:ext cx="962025" cy="346075"/>
            </a:xfrm>
            <a:custGeom>
              <a:avLst/>
              <a:gdLst>
                <a:gd name="T0" fmla="*/ 10 w 606"/>
                <a:gd name="T1" fmla="*/ 0 h 218"/>
                <a:gd name="T2" fmla="*/ 25 w 606"/>
                <a:gd name="T3" fmla="*/ 5 h 218"/>
                <a:gd name="T4" fmla="*/ 40 w 606"/>
                <a:gd name="T5" fmla="*/ 15 h 218"/>
                <a:gd name="T6" fmla="*/ 55 w 606"/>
                <a:gd name="T7" fmla="*/ 25 h 218"/>
                <a:gd name="T8" fmla="*/ 70 w 606"/>
                <a:gd name="T9" fmla="*/ 40 h 218"/>
                <a:gd name="T10" fmla="*/ 80 w 606"/>
                <a:gd name="T11" fmla="*/ 55 h 218"/>
                <a:gd name="T12" fmla="*/ 90 w 606"/>
                <a:gd name="T13" fmla="*/ 70 h 218"/>
                <a:gd name="T14" fmla="*/ 99 w 606"/>
                <a:gd name="T15" fmla="*/ 84 h 218"/>
                <a:gd name="T16" fmla="*/ 114 w 606"/>
                <a:gd name="T17" fmla="*/ 104 h 218"/>
                <a:gd name="T18" fmla="*/ 124 w 606"/>
                <a:gd name="T19" fmla="*/ 114 h 218"/>
                <a:gd name="T20" fmla="*/ 139 w 606"/>
                <a:gd name="T21" fmla="*/ 134 h 218"/>
                <a:gd name="T22" fmla="*/ 149 w 606"/>
                <a:gd name="T23" fmla="*/ 144 h 218"/>
                <a:gd name="T24" fmla="*/ 159 w 606"/>
                <a:gd name="T25" fmla="*/ 159 h 218"/>
                <a:gd name="T26" fmla="*/ 174 w 606"/>
                <a:gd name="T27" fmla="*/ 169 h 218"/>
                <a:gd name="T28" fmla="*/ 189 w 606"/>
                <a:gd name="T29" fmla="*/ 174 h 218"/>
                <a:gd name="T30" fmla="*/ 204 w 606"/>
                <a:gd name="T31" fmla="*/ 184 h 218"/>
                <a:gd name="T32" fmla="*/ 219 w 606"/>
                <a:gd name="T33" fmla="*/ 194 h 218"/>
                <a:gd name="T34" fmla="*/ 234 w 606"/>
                <a:gd name="T35" fmla="*/ 199 h 218"/>
                <a:gd name="T36" fmla="*/ 248 w 606"/>
                <a:gd name="T37" fmla="*/ 199 h 218"/>
                <a:gd name="T38" fmla="*/ 263 w 606"/>
                <a:gd name="T39" fmla="*/ 204 h 218"/>
                <a:gd name="T40" fmla="*/ 278 w 606"/>
                <a:gd name="T41" fmla="*/ 209 h 218"/>
                <a:gd name="T42" fmla="*/ 293 w 606"/>
                <a:gd name="T43" fmla="*/ 209 h 218"/>
                <a:gd name="T44" fmla="*/ 308 w 606"/>
                <a:gd name="T45" fmla="*/ 209 h 218"/>
                <a:gd name="T46" fmla="*/ 323 w 606"/>
                <a:gd name="T47" fmla="*/ 214 h 218"/>
                <a:gd name="T48" fmla="*/ 338 w 606"/>
                <a:gd name="T49" fmla="*/ 214 h 218"/>
                <a:gd name="T50" fmla="*/ 353 w 606"/>
                <a:gd name="T51" fmla="*/ 214 h 218"/>
                <a:gd name="T52" fmla="*/ 368 w 606"/>
                <a:gd name="T53" fmla="*/ 214 h 218"/>
                <a:gd name="T54" fmla="*/ 383 w 606"/>
                <a:gd name="T55" fmla="*/ 218 h 218"/>
                <a:gd name="T56" fmla="*/ 397 w 606"/>
                <a:gd name="T57" fmla="*/ 218 h 218"/>
                <a:gd name="T58" fmla="*/ 412 w 606"/>
                <a:gd name="T59" fmla="*/ 218 h 218"/>
                <a:gd name="T60" fmla="*/ 427 w 606"/>
                <a:gd name="T61" fmla="*/ 218 h 218"/>
                <a:gd name="T62" fmla="*/ 442 w 606"/>
                <a:gd name="T63" fmla="*/ 214 h 218"/>
                <a:gd name="T64" fmla="*/ 457 w 606"/>
                <a:gd name="T65" fmla="*/ 214 h 218"/>
                <a:gd name="T66" fmla="*/ 472 w 606"/>
                <a:gd name="T67" fmla="*/ 209 h 218"/>
                <a:gd name="T68" fmla="*/ 487 w 606"/>
                <a:gd name="T69" fmla="*/ 209 h 218"/>
                <a:gd name="T70" fmla="*/ 502 w 606"/>
                <a:gd name="T71" fmla="*/ 209 h 218"/>
                <a:gd name="T72" fmla="*/ 517 w 606"/>
                <a:gd name="T73" fmla="*/ 209 h 218"/>
                <a:gd name="T74" fmla="*/ 532 w 606"/>
                <a:gd name="T75" fmla="*/ 209 h 218"/>
                <a:gd name="T76" fmla="*/ 546 w 606"/>
                <a:gd name="T77" fmla="*/ 209 h 218"/>
                <a:gd name="T78" fmla="*/ 561 w 606"/>
                <a:gd name="T79" fmla="*/ 209 h 218"/>
                <a:gd name="T80" fmla="*/ 576 w 606"/>
                <a:gd name="T81" fmla="*/ 209 h 218"/>
                <a:gd name="T82" fmla="*/ 591 w 606"/>
                <a:gd name="T83" fmla="*/ 209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06" h="218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5"/>
                  </a:lnTo>
                  <a:lnTo>
                    <a:pt x="30" y="5"/>
                  </a:lnTo>
                  <a:lnTo>
                    <a:pt x="35" y="10"/>
                  </a:lnTo>
                  <a:lnTo>
                    <a:pt x="40" y="15"/>
                  </a:lnTo>
                  <a:lnTo>
                    <a:pt x="45" y="15"/>
                  </a:lnTo>
                  <a:lnTo>
                    <a:pt x="50" y="20"/>
                  </a:lnTo>
                  <a:lnTo>
                    <a:pt x="55" y="25"/>
                  </a:lnTo>
                  <a:lnTo>
                    <a:pt x="60" y="30"/>
                  </a:lnTo>
                  <a:lnTo>
                    <a:pt x="65" y="35"/>
                  </a:lnTo>
                  <a:lnTo>
                    <a:pt x="70" y="40"/>
                  </a:lnTo>
                  <a:lnTo>
                    <a:pt x="75" y="45"/>
                  </a:lnTo>
                  <a:lnTo>
                    <a:pt x="75" y="50"/>
                  </a:lnTo>
                  <a:lnTo>
                    <a:pt x="80" y="55"/>
                  </a:lnTo>
                  <a:lnTo>
                    <a:pt x="85" y="60"/>
                  </a:lnTo>
                  <a:lnTo>
                    <a:pt x="85" y="65"/>
                  </a:lnTo>
                  <a:lnTo>
                    <a:pt x="90" y="70"/>
                  </a:lnTo>
                  <a:lnTo>
                    <a:pt x="95" y="74"/>
                  </a:lnTo>
                  <a:lnTo>
                    <a:pt x="95" y="79"/>
                  </a:lnTo>
                  <a:lnTo>
                    <a:pt x="99" y="84"/>
                  </a:lnTo>
                  <a:lnTo>
                    <a:pt x="104" y="89"/>
                  </a:lnTo>
                  <a:lnTo>
                    <a:pt x="104" y="94"/>
                  </a:lnTo>
                  <a:lnTo>
                    <a:pt x="114" y="104"/>
                  </a:lnTo>
                  <a:lnTo>
                    <a:pt x="109" y="104"/>
                  </a:lnTo>
                  <a:lnTo>
                    <a:pt x="114" y="104"/>
                  </a:lnTo>
                  <a:lnTo>
                    <a:pt x="124" y="114"/>
                  </a:lnTo>
                  <a:lnTo>
                    <a:pt x="124" y="119"/>
                  </a:lnTo>
                  <a:lnTo>
                    <a:pt x="129" y="124"/>
                  </a:lnTo>
                  <a:lnTo>
                    <a:pt x="139" y="134"/>
                  </a:lnTo>
                  <a:lnTo>
                    <a:pt x="134" y="134"/>
                  </a:lnTo>
                  <a:lnTo>
                    <a:pt x="139" y="134"/>
                  </a:lnTo>
                  <a:lnTo>
                    <a:pt x="149" y="144"/>
                  </a:lnTo>
                  <a:lnTo>
                    <a:pt x="149" y="149"/>
                  </a:lnTo>
                  <a:lnTo>
                    <a:pt x="154" y="154"/>
                  </a:lnTo>
                  <a:lnTo>
                    <a:pt x="159" y="159"/>
                  </a:lnTo>
                  <a:lnTo>
                    <a:pt x="164" y="159"/>
                  </a:lnTo>
                  <a:lnTo>
                    <a:pt x="169" y="164"/>
                  </a:lnTo>
                  <a:lnTo>
                    <a:pt x="174" y="169"/>
                  </a:lnTo>
                  <a:lnTo>
                    <a:pt x="179" y="169"/>
                  </a:lnTo>
                  <a:lnTo>
                    <a:pt x="184" y="174"/>
                  </a:lnTo>
                  <a:lnTo>
                    <a:pt x="189" y="174"/>
                  </a:lnTo>
                  <a:lnTo>
                    <a:pt x="194" y="179"/>
                  </a:lnTo>
                  <a:lnTo>
                    <a:pt x="199" y="184"/>
                  </a:lnTo>
                  <a:lnTo>
                    <a:pt x="204" y="184"/>
                  </a:lnTo>
                  <a:lnTo>
                    <a:pt x="209" y="189"/>
                  </a:lnTo>
                  <a:lnTo>
                    <a:pt x="214" y="189"/>
                  </a:lnTo>
                  <a:lnTo>
                    <a:pt x="219" y="194"/>
                  </a:lnTo>
                  <a:lnTo>
                    <a:pt x="224" y="194"/>
                  </a:lnTo>
                  <a:lnTo>
                    <a:pt x="229" y="194"/>
                  </a:lnTo>
                  <a:lnTo>
                    <a:pt x="234" y="199"/>
                  </a:lnTo>
                  <a:lnTo>
                    <a:pt x="239" y="199"/>
                  </a:lnTo>
                  <a:lnTo>
                    <a:pt x="243" y="199"/>
                  </a:lnTo>
                  <a:lnTo>
                    <a:pt x="248" y="199"/>
                  </a:lnTo>
                  <a:lnTo>
                    <a:pt x="253" y="204"/>
                  </a:lnTo>
                  <a:lnTo>
                    <a:pt x="258" y="204"/>
                  </a:lnTo>
                  <a:lnTo>
                    <a:pt x="263" y="204"/>
                  </a:lnTo>
                  <a:lnTo>
                    <a:pt x="268" y="204"/>
                  </a:lnTo>
                  <a:lnTo>
                    <a:pt x="273" y="204"/>
                  </a:lnTo>
                  <a:lnTo>
                    <a:pt x="278" y="209"/>
                  </a:lnTo>
                  <a:lnTo>
                    <a:pt x="283" y="209"/>
                  </a:lnTo>
                  <a:lnTo>
                    <a:pt x="288" y="209"/>
                  </a:lnTo>
                  <a:lnTo>
                    <a:pt x="293" y="209"/>
                  </a:lnTo>
                  <a:lnTo>
                    <a:pt x="298" y="209"/>
                  </a:lnTo>
                  <a:lnTo>
                    <a:pt x="303" y="209"/>
                  </a:lnTo>
                  <a:lnTo>
                    <a:pt x="308" y="209"/>
                  </a:lnTo>
                  <a:lnTo>
                    <a:pt x="313" y="209"/>
                  </a:lnTo>
                  <a:lnTo>
                    <a:pt x="318" y="214"/>
                  </a:lnTo>
                  <a:lnTo>
                    <a:pt x="323" y="214"/>
                  </a:lnTo>
                  <a:lnTo>
                    <a:pt x="328" y="214"/>
                  </a:lnTo>
                  <a:lnTo>
                    <a:pt x="333" y="214"/>
                  </a:lnTo>
                  <a:lnTo>
                    <a:pt x="338" y="214"/>
                  </a:lnTo>
                  <a:lnTo>
                    <a:pt x="343" y="214"/>
                  </a:lnTo>
                  <a:lnTo>
                    <a:pt x="348" y="214"/>
                  </a:lnTo>
                  <a:lnTo>
                    <a:pt x="353" y="214"/>
                  </a:lnTo>
                  <a:lnTo>
                    <a:pt x="358" y="214"/>
                  </a:lnTo>
                  <a:lnTo>
                    <a:pt x="363" y="214"/>
                  </a:lnTo>
                  <a:lnTo>
                    <a:pt x="368" y="214"/>
                  </a:lnTo>
                  <a:lnTo>
                    <a:pt x="373" y="214"/>
                  </a:lnTo>
                  <a:lnTo>
                    <a:pt x="378" y="214"/>
                  </a:lnTo>
                  <a:lnTo>
                    <a:pt x="383" y="218"/>
                  </a:lnTo>
                  <a:lnTo>
                    <a:pt x="388" y="218"/>
                  </a:lnTo>
                  <a:lnTo>
                    <a:pt x="392" y="218"/>
                  </a:lnTo>
                  <a:lnTo>
                    <a:pt x="397" y="218"/>
                  </a:lnTo>
                  <a:lnTo>
                    <a:pt x="402" y="218"/>
                  </a:lnTo>
                  <a:lnTo>
                    <a:pt x="407" y="218"/>
                  </a:lnTo>
                  <a:lnTo>
                    <a:pt x="412" y="218"/>
                  </a:lnTo>
                  <a:lnTo>
                    <a:pt x="417" y="218"/>
                  </a:lnTo>
                  <a:lnTo>
                    <a:pt x="422" y="218"/>
                  </a:lnTo>
                  <a:lnTo>
                    <a:pt x="427" y="218"/>
                  </a:lnTo>
                  <a:lnTo>
                    <a:pt x="432" y="218"/>
                  </a:lnTo>
                  <a:lnTo>
                    <a:pt x="437" y="214"/>
                  </a:lnTo>
                  <a:lnTo>
                    <a:pt x="442" y="214"/>
                  </a:lnTo>
                  <a:lnTo>
                    <a:pt x="447" y="214"/>
                  </a:lnTo>
                  <a:lnTo>
                    <a:pt x="452" y="214"/>
                  </a:lnTo>
                  <a:lnTo>
                    <a:pt x="457" y="214"/>
                  </a:lnTo>
                  <a:lnTo>
                    <a:pt x="462" y="214"/>
                  </a:lnTo>
                  <a:lnTo>
                    <a:pt x="467" y="214"/>
                  </a:lnTo>
                  <a:lnTo>
                    <a:pt x="472" y="209"/>
                  </a:lnTo>
                  <a:lnTo>
                    <a:pt x="477" y="209"/>
                  </a:lnTo>
                  <a:lnTo>
                    <a:pt x="482" y="209"/>
                  </a:lnTo>
                  <a:lnTo>
                    <a:pt x="487" y="209"/>
                  </a:lnTo>
                  <a:lnTo>
                    <a:pt x="492" y="209"/>
                  </a:lnTo>
                  <a:lnTo>
                    <a:pt x="497" y="209"/>
                  </a:lnTo>
                  <a:lnTo>
                    <a:pt x="502" y="209"/>
                  </a:lnTo>
                  <a:lnTo>
                    <a:pt x="507" y="209"/>
                  </a:lnTo>
                  <a:lnTo>
                    <a:pt x="512" y="209"/>
                  </a:lnTo>
                  <a:lnTo>
                    <a:pt x="517" y="209"/>
                  </a:lnTo>
                  <a:lnTo>
                    <a:pt x="522" y="209"/>
                  </a:lnTo>
                  <a:lnTo>
                    <a:pt x="527" y="209"/>
                  </a:lnTo>
                  <a:lnTo>
                    <a:pt x="532" y="209"/>
                  </a:lnTo>
                  <a:lnTo>
                    <a:pt x="536" y="209"/>
                  </a:lnTo>
                  <a:lnTo>
                    <a:pt x="541" y="209"/>
                  </a:lnTo>
                  <a:lnTo>
                    <a:pt x="546" y="209"/>
                  </a:lnTo>
                  <a:lnTo>
                    <a:pt x="551" y="209"/>
                  </a:lnTo>
                  <a:lnTo>
                    <a:pt x="556" y="209"/>
                  </a:lnTo>
                  <a:lnTo>
                    <a:pt x="561" y="209"/>
                  </a:lnTo>
                  <a:lnTo>
                    <a:pt x="566" y="209"/>
                  </a:lnTo>
                  <a:lnTo>
                    <a:pt x="571" y="209"/>
                  </a:lnTo>
                  <a:lnTo>
                    <a:pt x="576" y="209"/>
                  </a:lnTo>
                  <a:lnTo>
                    <a:pt x="581" y="209"/>
                  </a:lnTo>
                  <a:lnTo>
                    <a:pt x="586" y="209"/>
                  </a:lnTo>
                  <a:lnTo>
                    <a:pt x="591" y="209"/>
                  </a:lnTo>
                  <a:lnTo>
                    <a:pt x="596" y="209"/>
                  </a:lnTo>
                  <a:lnTo>
                    <a:pt x="606" y="209"/>
                  </a:lnTo>
                </a:path>
              </a:pathLst>
            </a:custGeom>
            <a:noFill/>
            <a:ln w="0">
              <a:solidFill>
                <a:srgbClr val="3F3F3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Freeform 477"/>
            <p:cNvSpPr>
              <a:spLocks/>
            </p:cNvSpPr>
            <p:nvPr/>
          </p:nvSpPr>
          <p:spPr bwMode="auto">
            <a:xfrm>
              <a:off x="3627438" y="2982913"/>
              <a:ext cx="993775" cy="46037"/>
            </a:xfrm>
            <a:custGeom>
              <a:avLst/>
              <a:gdLst>
                <a:gd name="T0" fmla="*/ 5 w 626"/>
                <a:gd name="T1" fmla="*/ 5 h 29"/>
                <a:gd name="T2" fmla="*/ 20 w 626"/>
                <a:gd name="T3" fmla="*/ 5 h 29"/>
                <a:gd name="T4" fmla="*/ 35 w 626"/>
                <a:gd name="T5" fmla="*/ 5 h 29"/>
                <a:gd name="T6" fmla="*/ 50 w 626"/>
                <a:gd name="T7" fmla="*/ 0 h 29"/>
                <a:gd name="T8" fmla="*/ 65 w 626"/>
                <a:gd name="T9" fmla="*/ 5 h 29"/>
                <a:gd name="T10" fmla="*/ 80 w 626"/>
                <a:gd name="T11" fmla="*/ 9 h 29"/>
                <a:gd name="T12" fmla="*/ 94 w 626"/>
                <a:gd name="T13" fmla="*/ 9 h 29"/>
                <a:gd name="T14" fmla="*/ 109 w 626"/>
                <a:gd name="T15" fmla="*/ 9 h 29"/>
                <a:gd name="T16" fmla="*/ 124 w 626"/>
                <a:gd name="T17" fmla="*/ 14 h 29"/>
                <a:gd name="T18" fmla="*/ 139 w 626"/>
                <a:gd name="T19" fmla="*/ 14 h 29"/>
                <a:gd name="T20" fmla="*/ 154 w 626"/>
                <a:gd name="T21" fmla="*/ 14 h 29"/>
                <a:gd name="T22" fmla="*/ 169 w 626"/>
                <a:gd name="T23" fmla="*/ 14 h 29"/>
                <a:gd name="T24" fmla="*/ 184 w 626"/>
                <a:gd name="T25" fmla="*/ 14 h 29"/>
                <a:gd name="T26" fmla="*/ 199 w 626"/>
                <a:gd name="T27" fmla="*/ 14 h 29"/>
                <a:gd name="T28" fmla="*/ 214 w 626"/>
                <a:gd name="T29" fmla="*/ 14 h 29"/>
                <a:gd name="T30" fmla="*/ 228 w 626"/>
                <a:gd name="T31" fmla="*/ 14 h 29"/>
                <a:gd name="T32" fmla="*/ 243 w 626"/>
                <a:gd name="T33" fmla="*/ 19 h 29"/>
                <a:gd name="T34" fmla="*/ 258 w 626"/>
                <a:gd name="T35" fmla="*/ 19 h 29"/>
                <a:gd name="T36" fmla="*/ 273 w 626"/>
                <a:gd name="T37" fmla="*/ 19 h 29"/>
                <a:gd name="T38" fmla="*/ 288 w 626"/>
                <a:gd name="T39" fmla="*/ 19 h 29"/>
                <a:gd name="T40" fmla="*/ 303 w 626"/>
                <a:gd name="T41" fmla="*/ 19 h 29"/>
                <a:gd name="T42" fmla="*/ 318 w 626"/>
                <a:gd name="T43" fmla="*/ 19 h 29"/>
                <a:gd name="T44" fmla="*/ 333 w 626"/>
                <a:gd name="T45" fmla="*/ 19 h 29"/>
                <a:gd name="T46" fmla="*/ 348 w 626"/>
                <a:gd name="T47" fmla="*/ 19 h 29"/>
                <a:gd name="T48" fmla="*/ 363 w 626"/>
                <a:gd name="T49" fmla="*/ 19 h 29"/>
                <a:gd name="T50" fmla="*/ 377 w 626"/>
                <a:gd name="T51" fmla="*/ 19 h 29"/>
                <a:gd name="T52" fmla="*/ 392 w 626"/>
                <a:gd name="T53" fmla="*/ 19 h 29"/>
                <a:gd name="T54" fmla="*/ 407 w 626"/>
                <a:gd name="T55" fmla="*/ 19 h 29"/>
                <a:gd name="T56" fmla="*/ 422 w 626"/>
                <a:gd name="T57" fmla="*/ 24 h 29"/>
                <a:gd name="T58" fmla="*/ 437 w 626"/>
                <a:gd name="T59" fmla="*/ 19 h 29"/>
                <a:gd name="T60" fmla="*/ 452 w 626"/>
                <a:gd name="T61" fmla="*/ 24 h 29"/>
                <a:gd name="T62" fmla="*/ 467 w 626"/>
                <a:gd name="T63" fmla="*/ 24 h 29"/>
                <a:gd name="T64" fmla="*/ 482 w 626"/>
                <a:gd name="T65" fmla="*/ 24 h 29"/>
                <a:gd name="T66" fmla="*/ 497 w 626"/>
                <a:gd name="T67" fmla="*/ 24 h 29"/>
                <a:gd name="T68" fmla="*/ 512 w 626"/>
                <a:gd name="T69" fmla="*/ 24 h 29"/>
                <a:gd name="T70" fmla="*/ 526 w 626"/>
                <a:gd name="T71" fmla="*/ 24 h 29"/>
                <a:gd name="T72" fmla="*/ 541 w 626"/>
                <a:gd name="T73" fmla="*/ 24 h 29"/>
                <a:gd name="T74" fmla="*/ 556 w 626"/>
                <a:gd name="T75" fmla="*/ 24 h 29"/>
                <a:gd name="T76" fmla="*/ 571 w 626"/>
                <a:gd name="T77" fmla="*/ 24 h 29"/>
                <a:gd name="T78" fmla="*/ 586 w 626"/>
                <a:gd name="T79" fmla="*/ 24 h 29"/>
                <a:gd name="T80" fmla="*/ 601 w 626"/>
                <a:gd name="T81" fmla="*/ 24 h 29"/>
                <a:gd name="T82" fmla="*/ 616 w 626"/>
                <a:gd name="T83" fmla="*/ 2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26" h="29">
                  <a:moveTo>
                    <a:pt x="5" y="0"/>
                  </a:moveTo>
                  <a:lnTo>
                    <a:pt x="0" y="0"/>
                  </a:lnTo>
                  <a:lnTo>
                    <a:pt x="5" y="5"/>
                  </a:lnTo>
                  <a:lnTo>
                    <a:pt x="10" y="5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5" y="5"/>
                  </a:lnTo>
                  <a:lnTo>
                    <a:pt x="30" y="5"/>
                  </a:lnTo>
                  <a:lnTo>
                    <a:pt x="35" y="5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50" y="0"/>
                  </a:lnTo>
                  <a:lnTo>
                    <a:pt x="55" y="0"/>
                  </a:lnTo>
                  <a:lnTo>
                    <a:pt x="60" y="5"/>
                  </a:lnTo>
                  <a:lnTo>
                    <a:pt x="65" y="5"/>
                  </a:lnTo>
                  <a:lnTo>
                    <a:pt x="70" y="5"/>
                  </a:lnTo>
                  <a:lnTo>
                    <a:pt x="75" y="5"/>
                  </a:lnTo>
                  <a:lnTo>
                    <a:pt x="80" y="9"/>
                  </a:lnTo>
                  <a:lnTo>
                    <a:pt x="84" y="9"/>
                  </a:lnTo>
                  <a:lnTo>
                    <a:pt x="89" y="9"/>
                  </a:lnTo>
                  <a:lnTo>
                    <a:pt x="94" y="9"/>
                  </a:lnTo>
                  <a:lnTo>
                    <a:pt x="99" y="9"/>
                  </a:lnTo>
                  <a:lnTo>
                    <a:pt x="104" y="9"/>
                  </a:lnTo>
                  <a:lnTo>
                    <a:pt x="109" y="9"/>
                  </a:lnTo>
                  <a:lnTo>
                    <a:pt x="114" y="14"/>
                  </a:lnTo>
                  <a:lnTo>
                    <a:pt x="119" y="14"/>
                  </a:lnTo>
                  <a:lnTo>
                    <a:pt x="124" y="14"/>
                  </a:lnTo>
                  <a:lnTo>
                    <a:pt x="129" y="14"/>
                  </a:lnTo>
                  <a:lnTo>
                    <a:pt x="134" y="14"/>
                  </a:lnTo>
                  <a:lnTo>
                    <a:pt x="139" y="14"/>
                  </a:lnTo>
                  <a:lnTo>
                    <a:pt x="144" y="14"/>
                  </a:lnTo>
                  <a:lnTo>
                    <a:pt x="149" y="14"/>
                  </a:lnTo>
                  <a:lnTo>
                    <a:pt x="154" y="14"/>
                  </a:lnTo>
                  <a:lnTo>
                    <a:pt x="159" y="14"/>
                  </a:lnTo>
                  <a:lnTo>
                    <a:pt x="164" y="14"/>
                  </a:lnTo>
                  <a:lnTo>
                    <a:pt x="169" y="14"/>
                  </a:lnTo>
                  <a:lnTo>
                    <a:pt x="174" y="14"/>
                  </a:lnTo>
                  <a:lnTo>
                    <a:pt x="179" y="14"/>
                  </a:lnTo>
                  <a:lnTo>
                    <a:pt x="184" y="14"/>
                  </a:lnTo>
                  <a:lnTo>
                    <a:pt x="189" y="14"/>
                  </a:lnTo>
                  <a:lnTo>
                    <a:pt x="194" y="14"/>
                  </a:lnTo>
                  <a:lnTo>
                    <a:pt x="199" y="14"/>
                  </a:lnTo>
                  <a:lnTo>
                    <a:pt x="204" y="14"/>
                  </a:lnTo>
                  <a:lnTo>
                    <a:pt x="209" y="14"/>
                  </a:lnTo>
                  <a:lnTo>
                    <a:pt x="214" y="14"/>
                  </a:lnTo>
                  <a:lnTo>
                    <a:pt x="219" y="14"/>
                  </a:lnTo>
                  <a:lnTo>
                    <a:pt x="224" y="14"/>
                  </a:lnTo>
                  <a:lnTo>
                    <a:pt x="228" y="14"/>
                  </a:lnTo>
                  <a:lnTo>
                    <a:pt x="233" y="14"/>
                  </a:lnTo>
                  <a:lnTo>
                    <a:pt x="238" y="14"/>
                  </a:lnTo>
                  <a:lnTo>
                    <a:pt x="243" y="19"/>
                  </a:lnTo>
                  <a:lnTo>
                    <a:pt x="248" y="19"/>
                  </a:lnTo>
                  <a:lnTo>
                    <a:pt x="253" y="19"/>
                  </a:lnTo>
                  <a:lnTo>
                    <a:pt x="258" y="19"/>
                  </a:lnTo>
                  <a:lnTo>
                    <a:pt x="263" y="19"/>
                  </a:lnTo>
                  <a:lnTo>
                    <a:pt x="268" y="19"/>
                  </a:lnTo>
                  <a:lnTo>
                    <a:pt x="273" y="19"/>
                  </a:lnTo>
                  <a:lnTo>
                    <a:pt x="278" y="19"/>
                  </a:lnTo>
                  <a:lnTo>
                    <a:pt x="283" y="19"/>
                  </a:lnTo>
                  <a:lnTo>
                    <a:pt x="288" y="19"/>
                  </a:lnTo>
                  <a:lnTo>
                    <a:pt x="293" y="19"/>
                  </a:lnTo>
                  <a:lnTo>
                    <a:pt x="298" y="19"/>
                  </a:lnTo>
                  <a:lnTo>
                    <a:pt x="303" y="19"/>
                  </a:lnTo>
                  <a:lnTo>
                    <a:pt x="308" y="19"/>
                  </a:lnTo>
                  <a:lnTo>
                    <a:pt x="313" y="19"/>
                  </a:lnTo>
                  <a:lnTo>
                    <a:pt x="318" y="19"/>
                  </a:lnTo>
                  <a:lnTo>
                    <a:pt x="323" y="19"/>
                  </a:lnTo>
                  <a:lnTo>
                    <a:pt x="328" y="19"/>
                  </a:lnTo>
                  <a:lnTo>
                    <a:pt x="333" y="19"/>
                  </a:lnTo>
                  <a:lnTo>
                    <a:pt x="338" y="19"/>
                  </a:lnTo>
                  <a:lnTo>
                    <a:pt x="343" y="19"/>
                  </a:lnTo>
                  <a:lnTo>
                    <a:pt x="348" y="19"/>
                  </a:lnTo>
                  <a:lnTo>
                    <a:pt x="353" y="19"/>
                  </a:lnTo>
                  <a:lnTo>
                    <a:pt x="358" y="19"/>
                  </a:lnTo>
                  <a:lnTo>
                    <a:pt x="363" y="19"/>
                  </a:lnTo>
                  <a:lnTo>
                    <a:pt x="368" y="19"/>
                  </a:lnTo>
                  <a:lnTo>
                    <a:pt x="373" y="19"/>
                  </a:lnTo>
                  <a:lnTo>
                    <a:pt x="377" y="19"/>
                  </a:lnTo>
                  <a:lnTo>
                    <a:pt x="382" y="19"/>
                  </a:lnTo>
                  <a:lnTo>
                    <a:pt x="387" y="19"/>
                  </a:lnTo>
                  <a:lnTo>
                    <a:pt x="392" y="19"/>
                  </a:lnTo>
                  <a:lnTo>
                    <a:pt x="397" y="19"/>
                  </a:lnTo>
                  <a:lnTo>
                    <a:pt x="402" y="19"/>
                  </a:lnTo>
                  <a:lnTo>
                    <a:pt x="407" y="19"/>
                  </a:lnTo>
                  <a:lnTo>
                    <a:pt x="412" y="24"/>
                  </a:lnTo>
                  <a:lnTo>
                    <a:pt x="417" y="19"/>
                  </a:lnTo>
                  <a:lnTo>
                    <a:pt x="422" y="24"/>
                  </a:lnTo>
                  <a:lnTo>
                    <a:pt x="427" y="24"/>
                  </a:lnTo>
                  <a:lnTo>
                    <a:pt x="432" y="24"/>
                  </a:lnTo>
                  <a:lnTo>
                    <a:pt x="437" y="19"/>
                  </a:lnTo>
                  <a:lnTo>
                    <a:pt x="442" y="24"/>
                  </a:lnTo>
                  <a:lnTo>
                    <a:pt x="447" y="24"/>
                  </a:lnTo>
                  <a:lnTo>
                    <a:pt x="452" y="24"/>
                  </a:lnTo>
                  <a:lnTo>
                    <a:pt x="457" y="24"/>
                  </a:lnTo>
                  <a:lnTo>
                    <a:pt x="462" y="24"/>
                  </a:lnTo>
                  <a:lnTo>
                    <a:pt x="467" y="24"/>
                  </a:lnTo>
                  <a:lnTo>
                    <a:pt x="472" y="24"/>
                  </a:lnTo>
                  <a:lnTo>
                    <a:pt x="477" y="24"/>
                  </a:lnTo>
                  <a:lnTo>
                    <a:pt x="482" y="24"/>
                  </a:lnTo>
                  <a:lnTo>
                    <a:pt x="487" y="24"/>
                  </a:lnTo>
                  <a:lnTo>
                    <a:pt x="492" y="24"/>
                  </a:lnTo>
                  <a:lnTo>
                    <a:pt x="497" y="24"/>
                  </a:lnTo>
                  <a:lnTo>
                    <a:pt x="502" y="24"/>
                  </a:lnTo>
                  <a:lnTo>
                    <a:pt x="507" y="24"/>
                  </a:lnTo>
                  <a:lnTo>
                    <a:pt x="512" y="24"/>
                  </a:lnTo>
                  <a:lnTo>
                    <a:pt x="517" y="24"/>
                  </a:lnTo>
                  <a:lnTo>
                    <a:pt x="522" y="24"/>
                  </a:lnTo>
                  <a:lnTo>
                    <a:pt x="526" y="24"/>
                  </a:lnTo>
                  <a:lnTo>
                    <a:pt x="531" y="24"/>
                  </a:lnTo>
                  <a:lnTo>
                    <a:pt x="536" y="24"/>
                  </a:lnTo>
                  <a:lnTo>
                    <a:pt x="541" y="24"/>
                  </a:lnTo>
                  <a:lnTo>
                    <a:pt x="546" y="24"/>
                  </a:lnTo>
                  <a:lnTo>
                    <a:pt x="551" y="24"/>
                  </a:lnTo>
                  <a:lnTo>
                    <a:pt x="556" y="24"/>
                  </a:lnTo>
                  <a:lnTo>
                    <a:pt x="561" y="24"/>
                  </a:lnTo>
                  <a:lnTo>
                    <a:pt x="566" y="24"/>
                  </a:lnTo>
                  <a:lnTo>
                    <a:pt x="571" y="24"/>
                  </a:lnTo>
                  <a:lnTo>
                    <a:pt x="576" y="24"/>
                  </a:lnTo>
                  <a:lnTo>
                    <a:pt x="581" y="24"/>
                  </a:lnTo>
                  <a:lnTo>
                    <a:pt x="586" y="24"/>
                  </a:lnTo>
                  <a:lnTo>
                    <a:pt x="591" y="29"/>
                  </a:lnTo>
                  <a:lnTo>
                    <a:pt x="596" y="24"/>
                  </a:lnTo>
                  <a:lnTo>
                    <a:pt x="601" y="24"/>
                  </a:lnTo>
                  <a:lnTo>
                    <a:pt x="606" y="24"/>
                  </a:lnTo>
                  <a:lnTo>
                    <a:pt x="611" y="24"/>
                  </a:lnTo>
                  <a:lnTo>
                    <a:pt x="616" y="24"/>
                  </a:lnTo>
                  <a:lnTo>
                    <a:pt x="621" y="24"/>
                  </a:lnTo>
                  <a:lnTo>
                    <a:pt x="626" y="24"/>
                  </a:lnTo>
                </a:path>
              </a:pathLst>
            </a:custGeom>
            <a:noFill/>
            <a:ln w="0">
              <a:solidFill>
                <a:srgbClr val="3F3F3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Freeform 478"/>
            <p:cNvSpPr>
              <a:spLocks/>
            </p:cNvSpPr>
            <p:nvPr/>
          </p:nvSpPr>
          <p:spPr bwMode="auto">
            <a:xfrm>
              <a:off x="4621213" y="2627313"/>
              <a:ext cx="842963" cy="1506537"/>
            </a:xfrm>
            <a:custGeom>
              <a:avLst/>
              <a:gdLst>
                <a:gd name="T0" fmla="*/ 10 w 531"/>
                <a:gd name="T1" fmla="*/ 243 h 949"/>
                <a:gd name="T2" fmla="*/ 25 w 531"/>
                <a:gd name="T3" fmla="*/ 243 h 949"/>
                <a:gd name="T4" fmla="*/ 40 w 531"/>
                <a:gd name="T5" fmla="*/ 238 h 949"/>
                <a:gd name="T6" fmla="*/ 54 w 531"/>
                <a:gd name="T7" fmla="*/ 238 h 949"/>
                <a:gd name="T8" fmla="*/ 69 w 531"/>
                <a:gd name="T9" fmla="*/ 238 h 949"/>
                <a:gd name="T10" fmla="*/ 84 w 531"/>
                <a:gd name="T11" fmla="*/ 243 h 949"/>
                <a:gd name="T12" fmla="*/ 99 w 531"/>
                <a:gd name="T13" fmla="*/ 253 h 949"/>
                <a:gd name="T14" fmla="*/ 114 w 531"/>
                <a:gd name="T15" fmla="*/ 258 h 949"/>
                <a:gd name="T16" fmla="*/ 129 w 531"/>
                <a:gd name="T17" fmla="*/ 258 h 949"/>
                <a:gd name="T18" fmla="*/ 144 w 531"/>
                <a:gd name="T19" fmla="*/ 253 h 949"/>
                <a:gd name="T20" fmla="*/ 159 w 531"/>
                <a:gd name="T21" fmla="*/ 253 h 949"/>
                <a:gd name="T22" fmla="*/ 174 w 531"/>
                <a:gd name="T23" fmla="*/ 258 h 949"/>
                <a:gd name="T24" fmla="*/ 189 w 531"/>
                <a:gd name="T25" fmla="*/ 263 h 949"/>
                <a:gd name="T26" fmla="*/ 203 w 531"/>
                <a:gd name="T27" fmla="*/ 253 h 949"/>
                <a:gd name="T28" fmla="*/ 218 w 531"/>
                <a:gd name="T29" fmla="*/ 253 h 949"/>
                <a:gd name="T30" fmla="*/ 233 w 531"/>
                <a:gd name="T31" fmla="*/ 253 h 949"/>
                <a:gd name="T32" fmla="*/ 248 w 531"/>
                <a:gd name="T33" fmla="*/ 258 h 949"/>
                <a:gd name="T34" fmla="*/ 263 w 531"/>
                <a:gd name="T35" fmla="*/ 258 h 949"/>
                <a:gd name="T36" fmla="*/ 278 w 531"/>
                <a:gd name="T37" fmla="*/ 258 h 949"/>
                <a:gd name="T38" fmla="*/ 293 w 531"/>
                <a:gd name="T39" fmla="*/ 258 h 949"/>
                <a:gd name="T40" fmla="*/ 308 w 531"/>
                <a:gd name="T41" fmla="*/ 253 h 949"/>
                <a:gd name="T42" fmla="*/ 323 w 531"/>
                <a:gd name="T43" fmla="*/ 253 h 949"/>
                <a:gd name="T44" fmla="*/ 337 w 531"/>
                <a:gd name="T45" fmla="*/ 248 h 949"/>
                <a:gd name="T46" fmla="*/ 352 w 531"/>
                <a:gd name="T47" fmla="*/ 248 h 949"/>
                <a:gd name="T48" fmla="*/ 367 w 531"/>
                <a:gd name="T49" fmla="*/ 253 h 949"/>
                <a:gd name="T50" fmla="*/ 382 w 531"/>
                <a:gd name="T51" fmla="*/ 253 h 949"/>
                <a:gd name="T52" fmla="*/ 397 w 531"/>
                <a:gd name="T53" fmla="*/ 238 h 949"/>
                <a:gd name="T54" fmla="*/ 407 w 531"/>
                <a:gd name="T55" fmla="*/ 214 h 949"/>
                <a:gd name="T56" fmla="*/ 412 w 531"/>
                <a:gd name="T57" fmla="*/ 174 h 949"/>
                <a:gd name="T58" fmla="*/ 422 w 531"/>
                <a:gd name="T59" fmla="*/ 119 h 949"/>
                <a:gd name="T60" fmla="*/ 432 w 531"/>
                <a:gd name="T61" fmla="*/ 75 h 949"/>
                <a:gd name="T62" fmla="*/ 442 w 531"/>
                <a:gd name="T63" fmla="*/ 55 h 949"/>
                <a:gd name="T64" fmla="*/ 452 w 531"/>
                <a:gd name="T65" fmla="*/ 35 h 949"/>
                <a:gd name="T66" fmla="*/ 457 w 531"/>
                <a:gd name="T67" fmla="*/ 5 h 949"/>
                <a:gd name="T68" fmla="*/ 467 w 531"/>
                <a:gd name="T69" fmla="*/ 25 h 949"/>
                <a:gd name="T70" fmla="*/ 477 w 531"/>
                <a:gd name="T71" fmla="*/ 99 h 949"/>
                <a:gd name="T72" fmla="*/ 482 w 531"/>
                <a:gd name="T73" fmla="*/ 224 h 949"/>
                <a:gd name="T74" fmla="*/ 491 w 531"/>
                <a:gd name="T75" fmla="*/ 397 h 949"/>
                <a:gd name="T76" fmla="*/ 501 w 531"/>
                <a:gd name="T77" fmla="*/ 586 h 949"/>
                <a:gd name="T78" fmla="*/ 506 w 531"/>
                <a:gd name="T79" fmla="*/ 770 h 949"/>
                <a:gd name="T80" fmla="*/ 516 w 531"/>
                <a:gd name="T81" fmla="*/ 949 h 949"/>
                <a:gd name="T82" fmla="*/ 526 w 531"/>
                <a:gd name="T83" fmla="*/ 904 h 9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31" h="949">
                  <a:moveTo>
                    <a:pt x="0" y="248"/>
                  </a:moveTo>
                  <a:lnTo>
                    <a:pt x="5" y="248"/>
                  </a:lnTo>
                  <a:lnTo>
                    <a:pt x="10" y="243"/>
                  </a:lnTo>
                  <a:lnTo>
                    <a:pt x="15" y="243"/>
                  </a:lnTo>
                  <a:lnTo>
                    <a:pt x="20" y="243"/>
                  </a:lnTo>
                  <a:lnTo>
                    <a:pt x="25" y="243"/>
                  </a:lnTo>
                  <a:lnTo>
                    <a:pt x="30" y="243"/>
                  </a:lnTo>
                  <a:lnTo>
                    <a:pt x="35" y="243"/>
                  </a:lnTo>
                  <a:lnTo>
                    <a:pt x="40" y="238"/>
                  </a:lnTo>
                  <a:lnTo>
                    <a:pt x="44" y="238"/>
                  </a:lnTo>
                  <a:lnTo>
                    <a:pt x="49" y="238"/>
                  </a:lnTo>
                  <a:lnTo>
                    <a:pt x="54" y="238"/>
                  </a:lnTo>
                  <a:lnTo>
                    <a:pt x="59" y="238"/>
                  </a:lnTo>
                  <a:lnTo>
                    <a:pt x="64" y="238"/>
                  </a:lnTo>
                  <a:lnTo>
                    <a:pt x="69" y="238"/>
                  </a:lnTo>
                  <a:lnTo>
                    <a:pt x="74" y="243"/>
                  </a:lnTo>
                  <a:lnTo>
                    <a:pt x="79" y="243"/>
                  </a:lnTo>
                  <a:lnTo>
                    <a:pt x="84" y="243"/>
                  </a:lnTo>
                  <a:lnTo>
                    <a:pt x="89" y="248"/>
                  </a:lnTo>
                  <a:lnTo>
                    <a:pt x="94" y="253"/>
                  </a:lnTo>
                  <a:lnTo>
                    <a:pt x="99" y="253"/>
                  </a:lnTo>
                  <a:lnTo>
                    <a:pt x="104" y="258"/>
                  </a:lnTo>
                  <a:lnTo>
                    <a:pt x="109" y="258"/>
                  </a:lnTo>
                  <a:lnTo>
                    <a:pt x="114" y="258"/>
                  </a:lnTo>
                  <a:lnTo>
                    <a:pt x="119" y="258"/>
                  </a:lnTo>
                  <a:lnTo>
                    <a:pt x="124" y="258"/>
                  </a:lnTo>
                  <a:lnTo>
                    <a:pt x="129" y="258"/>
                  </a:lnTo>
                  <a:lnTo>
                    <a:pt x="134" y="258"/>
                  </a:lnTo>
                  <a:lnTo>
                    <a:pt x="139" y="258"/>
                  </a:lnTo>
                  <a:lnTo>
                    <a:pt x="144" y="253"/>
                  </a:lnTo>
                  <a:lnTo>
                    <a:pt x="149" y="253"/>
                  </a:lnTo>
                  <a:lnTo>
                    <a:pt x="154" y="253"/>
                  </a:lnTo>
                  <a:lnTo>
                    <a:pt x="159" y="253"/>
                  </a:lnTo>
                  <a:lnTo>
                    <a:pt x="164" y="258"/>
                  </a:lnTo>
                  <a:lnTo>
                    <a:pt x="169" y="258"/>
                  </a:lnTo>
                  <a:lnTo>
                    <a:pt x="174" y="258"/>
                  </a:lnTo>
                  <a:lnTo>
                    <a:pt x="179" y="258"/>
                  </a:lnTo>
                  <a:lnTo>
                    <a:pt x="184" y="258"/>
                  </a:lnTo>
                  <a:lnTo>
                    <a:pt x="189" y="263"/>
                  </a:lnTo>
                  <a:lnTo>
                    <a:pt x="193" y="263"/>
                  </a:lnTo>
                  <a:lnTo>
                    <a:pt x="198" y="258"/>
                  </a:lnTo>
                  <a:lnTo>
                    <a:pt x="203" y="253"/>
                  </a:lnTo>
                  <a:lnTo>
                    <a:pt x="208" y="253"/>
                  </a:lnTo>
                  <a:lnTo>
                    <a:pt x="213" y="253"/>
                  </a:lnTo>
                  <a:lnTo>
                    <a:pt x="218" y="253"/>
                  </a:lnTo>
                  <a:lnTo>
                    <a:pt x="223" y="253"/>
                  </a:lnTo>
                  <a:lnTo>
                    <a:pt x="228" y="253"/>
                  </a:lnTo>
                  <a:lnTo>
                    <a:pt x="233" y="253"/>
                  </a:lnTo>
                  <a:lnTo>
                    <a:pt x="238" y="253"/>
                  </a:lnTo>
                  <a:lnTo>
                    <a:pt x="243" y="258"/>
                  </a:lnTo>
                  <a:lnTo>
                    <a:pt x="248" y="258"/>
                  </a:lnTo>
                  <a:lnTo>
                    <a:pt x="253" y="258"/>
                  </a:lnTo>
                  <a:lnTo>
                    <a:pt x="258" y="258"/>
                  </a:lnTo>
                  <a:lnTo>
                    <a:pt x="263" y="258"/>
                  </a:lnTo>
                  <a:lnTo>
                    <a:pt x="268" y="258"/>
                  </a:lnTo>
                  <a:lnTo>
                    <a:pt x="273" y="258"/>
                  </a:lnTo>
                  <a:lnTo>
                    <a:pt x="278" y="258"/>
                  </a:lnTo>
                  <a:lnTo>
                    <a:pt x="283" y="258"/>
                  </a:lnTo>
                  <a:lnTo>
                    <a:pt x="288" y="258"/>
                  </a:lnTo>
                  <a:lnTo>
                    <a:pt x="293" y="258"/>
                  </a:lnTo>
                  <a:lnTo>
                    <a:pt x="298" y="253"/>
                  </a:lnTo>
                  <a:lnTo>
                    <a:pt x="303" y="253"/>
                  </a:lnTo>
                  <a:lnTo>
                    <a:pt x="308" y="253"/>
                  </a:lnTo>
                  <a:lnTo>
                    <a:pt x="313" y="253"/>
                  </a:lnTo>
                  <a:lnTo>
                    <a:pt x="318" y="253"/>
                  </a:lnTo>
                  <a:lnTo>
                    <a:pt x="323" y="253"/>
                  </a:lnTo>
                  <a:lnTo>
                    <a:pt x="328" y="253"/>
                  </a:lnTo>
                  <a:lnTo>
                    <a:pt x="333" y="248"/>
                  </a:lnTo>
                  <a:lnTo>
                    <a:pt x="337" y="248"/>
                  </a:lnTo>
                  <a:lnTo>
                    <a:pt x="342" y="248"/>
                  </a:lnTo>
                  <a:lnTo>
                    <a:pt x="347" y="248"/>
                  </a:lnTo>
                  <a:lnTo>
                    <a:pt x="352" y="248"/>
                  </a:lnTo>
                  <a:lnTo>
                    <a:pt x="357" y="253"/>
                  </a:lnTo>
                  <a:lnTo>
                    <a:pt x="362" y="253"/>
                  </a:lnTo>
                  <a:lnTo>
                    <a:pt x="367" y="253"/>
                  </a:lnTo>
                  <a:lnTo>
                    <a:pt x="372" y="253"/>
                  </a:lnTo>
                  <a:lnTo>
                    <a:pt x="377" y="253"/>
                  </a:lnTo>
                  <a:lnTo>
                    <a:pt x="382" y="253"/>
                  </a:lnTo>
                  <a:lnTo>
                    <a:pt x="387" y="248"/>
                  </a:lnTo>
                  <a:lnTo>
                    <a:pt x="392" y="243"/>
                  </a:lnTo>
                  <a:lnTo>
                    <a:pt x="397" y="238"/>
                  </a:lnTo>
                  <a:lnTo>
                    <a:pt x="402" y="233"/>
                  </a:lnTo>
                  <a:lnTo>
                    <a:pt x="402" y="224"/>
                  </a:lnTo>
                  <a:lnTo>
                    <a:pt x="407" y="214"/>
                  </a:lnTo>
                  <a:lnTo>
                    <a:pt x="407" y="204"/>
                  </a:lnTo>
                  <a:lnTo>
                    <a:pt x="412" y="189"/>
                  </a:lnTo>
                  <a:lnTo>
                    <a:pt x="412" y="174"/>
                  </a:lnTo>
                  <a:lnTo>
                    <a:pt x="417" y="159"/>
                  </a:lnTo>
                  <a:lnTo>
                    <a:pt x="417" y="139"/>
                  </a:lnTo>
                  <a:lnTo>
                    <a:pt x="422" y="119"/>
                  </a:lnTo>
                  <a:lnTo>
                    <a:pt x="427" y="104"/>
                  </a:lnTo>
                  <a:lnTo>
                    <a:pt x="427" y="89"/>
                  </a:lnTo>
                  <a:lnTo>
                    <a:pt x="432" y="75"/>
                  </a:lnTo>
                  <a:lnTo>
                    <a:pt x="432" y="70"/>
                  </a:lnTo>
                  <a:lnTo>
                    <a:pt x="437" y="60"/>
                  </a:lnTo>
                  <a:lnTo>
                    <a:pt x="442" y="55"/>
                  </a:lnTo>
                  <a:lnTo>
                    <a:pt x="447" y="50"/>
                  </a:lnTo>
                  <a:lnTo>
                    <a:pt x="447" y="45"/>
                  </a:lnTo>
                  <a:lnTo>
                    <a:pt x="452" y="35"/>
                  </a:lnTo>
                  <a:lnTo>
                    <a:pt x="452" y="20"/>
                  </a:lnTo>
                  <a:lnTo>
                    <a:pt x="457" y="10"/>
                  </a:lnTo>
                  <a:lnTo>
                    <a:pt x="457" y="5"/>
                  </a:lnTo>
                  <a:lnTo>
                    <a:pt x="462" y="0"/>
                  </a:lnTo>
                  <a:lnTo>
                    <a:pt x="462" y="15"/>
                  </a:lnTo>
                  <a:lnTo>
                    <a:pt x="467" y="25"/>
                  </a:lnTo>
                  <a:lnTo>
                    <a:pt x="472" y="45"/>
                  </a:lnTo>
                  <a:lnTo>
                    <a:pt x="472" y="65"/>
                  </a:lnTo>
                  <a:lnTo>
                    <a:pt x="477" y="99"/>
                  </a:lnTo>
                  <a:lnTo>
                    <a:pt x="477" y="134"/>
                  </a:lnTo>
                  <a:lnTo>
                    <a:pt x="482" y="179"/>
                  </a:lnTo>
                  <a:lnTo>
                    <a:pt x="482" y="224"/>
                  </a:lnTo>
                  <a:lnTo>
                    <a:pt x="486" y="273"/>
                  </a:lnTo>
                  <a:lnTo>
                    <a:pt x="486" y="333"/>
                  </a:lnTo>
                  <a:lnTo>
                    <a:pt x="491" y="397"/>
                  </a:lnTo>
                  <a:lnTo>
                    <a:pt x="496" y="457"/>
                  </a:lnTo>
                  <a:lnTo>
                    <a:pt x="496" y="521"/>
                  </a:lnTo>
                  <a:lnTo>
                    <a:pt x="501" y="586"/>
                  </a:lnTo>
                  <a:lnTo>
                    <a:pt x="501" y="646"/>
                  </a:lnTo>
                  <a:lnTo>
                    <a:pt x="506" y="710"/>
                  </a:lnTo>
                  <a:lnTo>
                    <a:pt x="506" y="770"/>
                  </a:lnTo>
                  <a:lnTo>
                    <a:pt x="511" y="834"/>
                  </a:lnTo>
                  <a:lnTo>
                    <a:pt x="511" y="894"/>
                  </a:lnTo>
                  <a:lnTo>
                    <a:pt x="516" y="949"/>
                  </a:lnTo>
                  <a:lnTo>
                    <a:pt x="521" y="939"/>
                  </a:lnTo>
                  <a:lnTo>
                    <a:pt x="521" y="929"/>
                  </a:lnTo>
                  <a:lnTo>
                    <a:pt x="526" y="904"/>
                  </a:lnTo>
                  <a:lnTo>
                    <a:pt x="526" y="879"/>
                  </a:lnTo>
                  <a:lnTo>
                    <a:pt x="531" y="854"/>
                  </a:lnTo>
                </a:path>
              </a:pathLst>
            </a:custGeom>
            <a:noFill/>
            <a:ln w="0">
              <a:solidFill>
                <a:srgbClr val="3F3F3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Freeform 479"/>
            <p:cNvSpPr>
              <a:spLocks/>
            </p:cNvSpPr>
            <p:nvPr/>
          </p:nvSpPr>
          <p:spPr bwMode="auto">
            <a:xfrm>
              <a:off x="5464176" y="2627313"/>
              <a:ext cx="765175" cy="1355725"/>
            </a:xfrm>
            <a:custGeom>
              <a:avLst/>
              <a:gdLst>
                <a:gd name="T0" fmla="*/ 0 w 482"/>
                <a:gd name="T1" fmla="*/ 829 h 854"/>
                <a:gd name="T2" fmla="*/ 10 w 482"/>
                <a:gd name="T3" fmla="*/ 780 h 854"/>
                <a:gd name="T4" fmla="*/ 15 w 482"/>
                <a:gd name="T5" fmla="*/ 730 h 854"/>
                <a:gd name="T6" fmla="*/ 20 w 482"/>
                <a:gd name="T7" fmla="*/ 680 h 854"/>
                <a:gd name="T8" fmla="*/ 25 w 482"/>
                <a:gd name="T9" fmla="*/ 636 h 854"/>
                <a:gd name="T10" fmla="*/ 30 w 482"/>
                <a:gd name="T11" fmla="*/ 586 h 854"/>
                <a:gd name="T12" fmla="*/ 35 w 482"/>
                <a:gd name="T13" fmla="*/ 536 h 854"/>
                <a:gd name="T14" fmla="*/ 40 w 482"/>
                <a:gd name="T15" fmla="*/ 487 h 854"/>
                <a:gd name="T16" fmla="*/ 45 w 482"/>
                <a:gd name="T17" fmla="*/ 437 h 854"/>
                <a:gd name="T18" fmla="*/ 50 w 482"/>
                <a:gd name="T19" fmla="*/ 402 h 854"/>
                <a:gd name="T20" fmla="*/ 60 w 482"/>
                <a:gd name="T21" fmla="*/ 377 h 854"/>
                <a:gd name="T22" fmla="*/ 65 w 482"/>
                <a:gd name="T23" fmla="*/ 358 h 854"/>
                <a:gd name="T24" fmla="*/ 70 w 482"/>
                <a:gd name="T25" fmla="*/ 338 h 854"/>
                <a:gd name="T26" fmla="*/ 75 w 482"/>
                <a:gd name="T27" fmla="*/ 318 h 854"/>
                <a:gd name="T28" fmla="*/ 80 w 482"/>
                <a:gd name="T29" fmla="*/ 288 h 854"/>
                <a:gd name="T30" fmla="*/ 85 w 482"/>
                <a:gd name="T31" fmla="*/ 263 h 854"/>
                <a:gd name="T32" fmla="*/ 90 w 482"/>
                <a:gd name="T33" fmla="*/ 238 h 854"/>
                <a:gd name="T34" fmla="*/ 95 w 482"/>
                <a:gd name="T35" fmla="*/ 229 h 854"/>
                <a:gd name="T36" fmla="*/ 104 w 482"/>
                <a:gd name="T37" fmla="*/ 219 h 854"/>
                <a:gd name="T38" fmla="*/ 114 w 482"/>
                <a:gd name="T39" fmla="*/ 204 h 854"/>
                <a:gd name="T40" fmla="*/ 124 w 482"/>
                <a:gd name="T41" fmla="*/ 189 h 854"/>
                <a:gd name="T42" fmla="*/ 124 w 482"/>
                <a:gd name="T43" fmla="*/ 189 h 854"/>
                <a:gd name="T44" fmla="*/ 134 w 482"/>
                <a:gd name="T45" fmla="*/ 179 h 854"/>
                <a:gd name="T46" fmla="*/ 144 w 482"/>
                <a:gd name="T47" fmla="*/ 174 h 854"/>
                <a:gd name="T48" fmla="*/ 154 w 482"/>
                <a:gd name="T49" fmla="*/ 169 h 854"/>
                <a:gd name="T50" fmla="*/ 164 w 482"/>
                <a:gd name="T51" fmla="*/ 164 h 854"/>
                <a:gd name="T52" fmla="*/ 174 w 482"/>
                <a:gd name="T53" fmla="*/ 159 h 854"/>
                <a:gd name="T54" fmla="*/ 184 w 482"/>
                <a:gd name="T55" fmla="*/ 154 h 854"/>
                <a:gd name="T56" fmla="*/ 194 w 482"/>
                <a:gd name="T57" fmla="*/ 154 h 854"/>
                <a:gd name="T58" fmla="*/ 204 w 482"/>
                <a:gd name="T59" fmla="*/ 144 h 854"/>
                <a:gd name="T60" fmla="*/ 214 w 482"/>
                <a:gd name="T61" fmla="*/ 139 h 854"/>
                <a:gd name="T62" fmla="*/ 224 w 482"/>
                <a:gd name="T63" fmla="*/ 139 h 854"/>
                <a:gd name="T64" fmla="*/ 234 w 482"/>
                <a:gd name="T65" fmla="*/ 134 h 854"/>
                <a:gd name="T66" fmla="*/ 244 w 482"/>
                <a:gd name="T67" fmla="*/ 129 h 854"/>
                <a:gd name="T68" fmla="*/ 253 w 482"/>
                <a:gd name="T69" fmla="*/ 124 h 854"/>
                <a:gd name="T70" fmla="*/ 263 w 482"/>
                <a:gd name="T71" fmla="*/ 119 h 854"/>
                <a:gd name="T72" fmla="*/ 273 w 482"/>
                <a:gd name="T73" fmla="*/ 119 h 854"/>
                <a:gd name="T74" fmla="*/ 283 w 482"/>
                <a:gd name="T75" fmla="*/ 109 h 854"/>
                <a:gd name="T76" fmla="*/ 293 w 482"/>
                <a:gd name="T77" fmla="*/ 104 h 854"/>
                <a:gd name="T78" fmla="*/ 303 w 482"/>
                <a:gd name="T79" fmla="*/ 99 h 854"/>
                <a:gd name="T80" fmla="*/ 313 w 482"/>
                <a:gd name="T81" fmla="*/ 99 h 854"/>
                <a:gd name="T82" fmla="*/ 323 w 482"/>
                <a:gd name="T83" fmla="*/ 89 h 854"/>
                <a:gd name="T84" fmla="*/ 333 w 482"/>
                <a:gd name="T85" fmla="*/ 85 h 854"/>
                <a:gd name="T86" fmla="*/ 343 w 482"/>
                <a:gd name="T87" fmla="*/ 80 h 854"/>
                <a:gd name="T88" fmla="*/ 353 w 482"/>
                <a:gd name="T89" fmla="*/ 70 h 854"/>
                <a:gd name="T90" fmla="*/ 363 w 482"/>
                <a:gd name="T91" fmla="*/ 65 h 854"/>
                <a:gd name="T92" fmla="*/ 373 w 482"/>
                <a:gd name="T93" fmla="*/ 60 h 854"/>
                <a:gd name="T94" fmla="*/ 383 w 482"/>
                <a:gd name="T95" fmla="*/ 55 h 854"/>
                <a:gd name="T96" fmla="*/ 392 w 482"/>
                <a:gd name="T97" fmla="*/ 45 h 854"/>
                <a:gd name="T98" fmla="*/ 402 w 482"/>
                <a:gd name="T99" fmla="*/ 40 h 854"/>
                <a:gd name="T100" fmla="*/ 412 w 482"/>
                <a:gd name="T101" fmla="*/ 30 h 854"/>
                <a:gd name="T102" fmla="*/ 422 w 482"/>
                <a:gd name="T103" fmla="*/ 20 h 854"/>
                <a:gd name="T104" fmla="*/ 432 w 482"/>
                <a:gd name="T105" fmla="*/ 15 h 854"/>
                <a:gd name="T106" fmla="*/ 442 w 482"/>
                <a:gd name="T107" fmla="*/ 10 h 854"/>
                <a:gd name="T108" fmla="*/ 452 w 482"/>
                <a:gd name="T109" fmla="*/ 5 h 854"/>
                <a:gd name="T110" fmla="*/ 462 w 482"/>
                <a:gd name="T111" fmla="*/ 5 h 854"/>
                <a:gd name="T112" fmla="*/ 472 w 482"/>
                <a:gd name="T113" fmla="*/ 5 h 854"/>
                <a:gd name="T114" fmla="*/ 482 w 482"/>
                <a:gd name="T115" fmla="*/ 0 h 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82" h="854">
                  <a:moveTo>
                    <a:pt x="0" y="854"/>
                  </a:moveTo>
                  <a:lnTo>
                    <a:pt x="0" y="829"/>
                  </a:lnTo>
                  <a:lnTo>
                    <a:pt x="5" y="805"/>
                  </a:lnTo>
                  <a:lnTo>
                    <a:pt x="10" y="780"/>
                  </a:lnTo>
                  <a:lnTo>
                    <a:pt x="10" y="755"/>
                  </a:lnTo>
                  <a:lnTo>
                    <a:pt x="15" y="730"/>
                  </a:lnTo>
                  <a:lnTo>
                    <a:pt x="15" y="705"/>
                  </a:lnTo>
                  <a:lnTo>
                    <a:pt x="20" y="680"/>
                  </a:lnTo>
                  <a:lnTo>
                    <a:pt x="20" y="661"/>
                  </a:lnTo>
                  <a:lnTo>
                    <a:pt x="25" y="636"/>
                  </a:lnTo>
                  <a:lnTo>
                    <a:pt x="25" y="611"/>
                  </a:lnTo>
                  <a:lnTo>
                    <a:pt x="30" y="586"/>
                  </a:lnTo>
                  <a:lnTo>
                    <a:pt x="35" y="561"/>
                  </a:lnTo>
                  <a:lnTo>
                    <a:pt x="35" y="536"/>
                  </a:lnTo>
                  <a:lnTo>
                    <a:pt x="40" y="512"/>
                  </a:lnTo>
                  <a:lnTo>
                    <a:pt x="40" y="487"/>
                  </a:lnTo>
                  <a:lnTo>
                    <a:pt x="45" y="462"/>
                  </a:lnTo>
                  <a:lnTo>
                    <a:pt x="45" y="437"/>
                  </a:lnTo>
                  <a:lnTo>
                    <a:pt x="50" y="417"/>
                  </a:lnTo>
                  <a:lnTo>
                    <a:pt x="50" y="402"/>
                  </a:lnTo>
                  <a:lnTo>
                    <a:pt x="55" y="387"/>
                  </a:lnTo>
                  <a:lnTo>
                    <a:pt x="60" y="377"/>
                  </a:lnTo>
                  <a:lnTo>
                    <a:pt x="60" y="368"/>
                  </a:lnTo>
                  <a:lnTo>
                    <a:pt x="65" y="358"/>
                  </a:lnTo>
                  <a:lnTo>
                    <a:pt x="65" y="348"/>
                  </a:lnTo>
                  <a:lnTo>
                    <a:pt x="70" y="338"/>
                  </a:lnTo>
                  <a:lnTo>
                    <a:pt x="70" y="328"/>
                  </a:lnTo>
                  <a:lnTo>
                    <a:pt x="75" y="318"/>
                  </a:lnTo>
                  <a:lnTo>
                    <a:pt x="75" y="303"/>
                  </a:lnTo>
                  <a:lnTo>
                    <a:pt x="80" y="288"/>
                  </a:lnTo>
                  <a:lnTo>
                    <a:pt x="85" y="273"/>
                  </a:lnTo>
                  <a:lnTo>
                    <a:pt x="85" y="263"/>
                  </a:lnTo>
                  <a:lnTo>
                    <a:pt x="90" y="253"/>
                  </a:lnTo>
                  <a:lnTo>
                    <a:pt x="90" y="238"/>
                  </a:lnTo>
                  <a:lnTo>
                    <a:pt x="95" y="233"/>
                  </a:lnTo>
                  <a:lnTo>
                    <a:pt x="95" y="229"/>
                  </a:lnTo>
                  <a:lnTo>
                    <a:pt x="99" y="224"/>
                  </a:lnTo>
                  <a:lnTo>
                    <a:pt x="104" y="219"/>
                  </a:lnTo>
                  <a:lnTo>
                    <a:pt x="104" y="214"/>
                  </a:lnTo>
                  <a:lnTo>
                    <a:pt x="114" y="204"/>
                  </a:lnTo>
                  <a:lnTo>
                    <a:pt x="114" y="199"/>
                  </a:lnTo>
                  <a:lnTo>
                    <a:pt x="124" y="189"/>
                  </a:lnTo>
                  <a:lnTo>
                    <a:pt x="119" y="189"/>
                  </a:lnTo>
                  <a:lnTo>
                    <a:pt x="124" y="189"/>
                  </a:lnTo>
                  <a:lnTo>
                    <a:pt x="129" y="184"/>
                  </a:lnTo>
                  <a:lnTo>
                    <a:pt x="134" y="179"/>
                  </a:lnTo>
                  <a:lnTo>
                    <a:pt x="139" y="174"/>
                  </a:lnTo>
                  <a:lnTo>
                    <a:pt x="144" y="174"/>
                  </a:lnTo>
                  <a:lnTo>
                    <a:pt x="149" y="174"/>
                  </a:lnTo>
                  <a:lnTo>
                    <a:pt x="154" y="169"/>
                  </a:lnTo>
                  <a:lnTo>
                    <a:pt x="159" y="164"/>
                  </a:lnTo>
                  <a:lnTo>
                    <a:pt x="164" y="164"/>
                  </a:lnTo>
                  <a:lnTo>
                    <a:pt x="169" y="159"/>
                  </a:lnTo>
                  <a:lnTo>
                    <a:pt x="174" y="159"/>
                  </a:lnTo>
                  <a:lnTo>
                    <a:pt x="179" y="159"/>
                  </a:lnTo>
                  <a:lnTo>
                    <a:pt x="184" y="154"/>
                  </a:lnTo>
                  <a:lnTo>
                    <a:pt x="189" y="154"/>
                  </a:lnTo>
                  <a:lnTo>
                    <a:pt x="194" y="154"/>
                  </a:lnTo>
                  <a:lnTo>
                    <a:pt x="199" y="149"/>
                  </a:lnTo>
                  <a:lnTo>
                    <a:pt x="204" y="144"/>
                  </a:lnTo>
                  <a:lnTo>
                    <a:pt x="209" y="144"/>
                  </a:lnTo>
                  <a:lnTo>
                    <a:pt x="214" y="139"/>
                  </a:lnTo>
                  <a:lnTo>
                    <a:pt x="219" y="139"/>
                  </a:lnTo>
                  <a:lnTo>
                    <a:pt x="224" y="139"/>
                  </a:lnTo>
                  <a:lnTo>
                    <a:pt x="229" y="134"/>
                  </a:lnTo>
                  <a:lnTo>
                    <a:pt x="234" y="134"/>
                  </a:lnTo>
                  <a:lnTo>
                    <a:pt x="239" y="134"/>
                  </a:lnTo>
                  <a:lnTo>
                    <a:pt x="244" y="129"/>
                  </a:lnTo>
                  <a:lnTo>
                    <a:pt x="248" y="129"/>
                  </a:lnTo>
                  <a:lnTo>
                    <a:pt x="253" y="124"/>
                  </a:lnTo>
                  <a:lnTo>
                    <a:pt x="258" y="124"/>
                  </a:lnTo>
                  <a:lnTo>
                    <a:pt x="263" y="119"/>
                  </a:lnTo>
                  <a:lnTo>
                    <a:pt x="268" y="119"/>
                  </a:lnTo>
                  <a:lnTo>
                    <a:pt x="273" y="119"/>
                  </a:lnTo>
                  <a:lnTo>
                    <a:pt x="278" y="114"/>
                  </a:lnTo>
                  <a:lnTo>
                    <a:pt x="283" y="109"/>
                  </a:lnTo>
                  <a:lnTo>
                    <a:pt x="288" y="109"/>
                  </a:lnTo>
                  <a:lnTo>
                    <a:pt x="293" y="104"/>
                  </a:lnTo>
                  <a:lnTo>
                    <a:pt x="298" y="104"/>
                  </a:lnTo>
                  <a:lnTo>
                    <a:pt x="303" y="99"/>
                  </a:lnTo>
                  <a:lnTo>
                    <a:pt x="308" y="99"/>
                  </a:lnTo>
                  <a:lnTo>
                    <a:pt x="313" y="99"/>
                  </a:lnTo>
                  <a:lnTo>
                    <a:pt x="318" y="94"/>
                  </a:lnTo>
                  <a:lnTo>
                    <a:pt x="323" y="89"/>
                  </a:lnTo>
                  <a:lnTo>
                    <a:pt x="328" y="89"/>
                  </a:lnTo>
                  <a:lnTo>
                    <a:pt x="333" y="85"/>
                  </a:lnTo>
                  <a:lnTo>
                    <a:pt x="338" y="85"/>
                  </a:lnTo>
                  <a:lnTo>
                    <a:pt x="343" y="80"/>
                  </a:lnTo>
                  <a:lnTo>
                    <a:pt x="348" y="75"/>
                  </a:lnTo>
                  <a:lnTo>
                    <a:pt x="353" y="70"/>
                  </a:lnTo>
                  <a:lnTo>
                    <a:pt x="358" y="65"/>
                  </a:lnTo>
                  <a:lnTo>
                    <a:pt x="363" y="65"/>
                  </a:lnTo>
                  <a:lnTo>
                    <a:pt x="368" y="60"/>
                  </a:lnTo>
                  <a:lnTo>
                    <a:pt x="373" y="60"/>
                  </a:lnTo>
                  <a:lnTo>
                    <a:pt x="378" y="55"/>
                  </a:lnTo>
                  <a:lnTo>
                    <a:pt x="383" y="55"/>
                  </a:lnTo>
                  <a:lnTo>
                    <a:pt x="388" y="50"/>
                  </a:lnTo>
                  <a:lnTo>
                    <a:pt x="392" y="45"/>
                  </a:lnTo>
                  <a:lnTo>
                    <a:pt x="397" y="45"/>
                  </a:lnTo>
                  <a:lnTo>
                    <a:pt x="402" y="40"/>
                  </a:lnTo>
                  <a:lnTo>
                    <a:pt x="407" y="35"/>
                  </a:lnTo>
                  <a:lnTo>
                    <a:pt x="412" y="30"/>
                  </a:lnTo>
                  <a:lnTo>
                    <a:pt x="417" y="25"/>
                  </a:lnTo>
                  <a:lnTo>
                    <a:pt x="422" y="20"/>
                  </a:lnTo>
                  <a:lnTo>
                    <a:pt x="427" y="20"/>
                  </a:lnTo>
                  <a:lnTo>
                    <a:pt x="432" y="15"/>
                  </a:lnTo>
                  <a:lnTo>
                    <a:pt x="437" y="15"/>
                  </a:lnTo>
                  <a:lnTo>
                    <a:pt x="442" y="10"/>
                  </a:lnTo>
                  <a:lnTo>
                    <a:pt x="447" y="10"/>
                  </a:lnTo>
                  <a:lnTo>
                    <a:pt x="452" y="5"/>
                  </a:lnTo>
                  <a:lnTo>
                    <a:pt x="457" y="5"/>
                  </a:lnTo>
                  <a:lnTo>
                    <a:pt x="462" y="5"/>
                  </a:lnTo>
                  <a:lnTo>
                    <a:pt x="467" y="5"/>
                  </a:lnTo>
                  <a:lnTo>
                    <a:pt x="472" y="5"/>
                  </a:lnTo>
                  <a:lnTo>
                    <a:pt x="477" y="5"/>
                  </a:lnTo>
                  <a:lnTo>
                    <a:pt x="482" y="0"/>
                  </a:lnTo>
                </a:path>
              </a:pathLst>
            </a:custGeom>
            <a:noFill/>
            <a:ln w="0">
              <a:solidFill>
                <a:srgbClr val="3F3F3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Freeform 480"/>
            <p:cNvSpPr>
              <a:spLocks/>
            </p:cNvSpPr>
            <p:nvPr/>
          </p:nvSpPr>
          <p:spPr bwMode="auto">
            <a:xfrm>
              <a:off x="2673351" y="2635250"/>
              <a:ext cx="938213" cy="361950"/>
            </a:xfrm>
            <a:custGeom>
              <a:avLst/>
              <a:gdLst>
                <a:gd name="T0" fmla="*/ 10 w 591"/>
                <a:gd name="T1" fmla="*/ 0 h 228"/>
                <a:gd name="T2" fmla="*/ 25 w 591"/>
                <a:gd name="T3" fmla="*/ 10 h 228"/>
                <a:gd name="T4" fmla="*/ 40 w 591"/>
                <a:gd name="T5" fmla="*/ 20 h 228"/>
                <a:gd name="T6" fmla="*/ 60 w 591"/>
                <a:gd name="T7" fmla="*/ 40 h 228"/>
                <a:gd name="T8" fmla="*/ 65 w 591"/>
                <a:gd name="T9" fmla="*/ 55 h 228"/>
                <a:gd name="T10" fmla="*/ 75 w 591"/>
                <a:gd name="T11" fmla="*/ 65 h 228"/>
                <a:gd name="T12" fmla="*/ 85 w 591"/>
                <a:gd name="T13" fmla="*/ 80 h 228"/>
                <a:gd name="T14" fmla="*/ 95 w 591"/>
                <a:gd name="T15" fmla="*/ 94 h 228"/>
                <a:gd name="T16" fmla="*/ 104 w 591"/>
                <a:gd name="T17" fmla="*/ 109 h 228"/>
                <a:gd name="T18" fmla="*/ 109 w 591"/>
                <a:gd name="T19" fmla="*/ 124 h 228"/>
                <a:gd name="T20" fmla="*/ 119 w 591"/>
                <a:gd name="T21" fmla="*/ 134 h 228"/>
                <a:gd name="T22" fmla="*/ 134 w 591"/>
                <a:gd name="T23" fmla="*/ 149 h 228"/>
                <a:gd name="T24" fmla="*/ 149 w 591"/>
                <a:gd name="T25" fmla="*/ 164 h 228"/>
                <a:gd name="T26" fmla="*/ 164 w 591"/>
                <a:gd name="T27" fmla="*/ 174 h 228"/>
                <a:gd name="T28" fmla="*/ 179 w 591"/>
                <a:gd name="T29" fmla="*/ 184 h 228"/>
                <a:gd name="T30" fmla="*/ 194 w 591"/>
                <a:gd name="T31" fmla="*/ 194 h 228"/>
                <a:gd name="T32" fmla="*/ 209 w 591"/>
                <a:gd name="T33" fmla="*/ 204 h 228"/>
                <a:gd name="T34" fmla="*/ 224 w 591"/>
                <a:gd name="T35" fmla="*/ 214 h 228"/>
                <a:gd name="T36" fmla="*/ 239 w 591"/>
                <a:gd name="T37" fmla="*/ 214 h 228"/>
                <a:gd name="T38" fmla="*/ 253 w 591"/>
                <a:gd name="T39" fmla="*/ 214 h 228"/>
                <a:gd name="T40" fmla="*/ 268 w 591"/>
                <a:gd name="T41" fmla="*/ 219 h 228"/>
                <a:gd name="T42" fmla="*/ 283 w 591"/>
                <a:gd name="T43" fmla="*/ 219 h 228"/>
                <a:gd name="T44" fmla="*/ 298 w 591"/>
                <a:gd name="T45" fmla="*/ 224 h 228"/>
                <a:gd name="T46" fmla="*/ 313 w 591"/>
                <a:gd name="T47" fmla="*/ 224 h 228"/>
                <a:gd name="T48" fmla="*/ 328 w 591"/>
                <a:gd name="T49" fmla="*/ 228 h 228"/>
                <a:gd name="T50" fmla="*/ 343 w 591"/>
                <a:gd name="T51" fmla="*/ 228 h 228"/>
                <a:gd name="T52" fmla="*/ 358 w 591"/>
                <a:gd name="T53" fmla="*/ 228 h 228"/>
                <a:gd name="T54" fmla="*/ 373 w 591"/>
                <a:gd name="T55" fmla="*/ 228 h 228"/>
                <a:gd name="T56" fmla="*/ 388 w 591"/>
                <a:gd name="T57" fmla="*/ 228 h 228"/>
                <a:gd name="T58" fmla="*/ 402 w 591"/>
                <a:gd name="T59" fmla="*/ 228 h 228"/>
                <a:gd name="T60" fmla="*/ 417 w 591"/>
                <a:gd name="T61" fmla="*/ 228 h 228"/>
                <a:gd name="T62" fmla="*/ 432 w 591"/>
                <a:gd name="T63" fmla="*/ 228 h 228"/>
                <a:gd name="T64" fmla="*/ 447 w 591"/>
                <a:gd name="T65" fmla="*/ 224 h 228"/>
                <a:gd name="T66" fmla="*/ 462 w 591"/>
                <a:gd name="T67" fmla="*/ 224 h 228"/>
                <a:gd name="T68" fmla="*/ 477 w 591"/>
                <a:gd name="T69" fmla="*/ 224 h 228"/>
                <a:gd name="T70" fmla="*/ 492 w 591"/>
                <a:gd name="T71" fmla="*/ 219 h 228"/>
                <a:gd name="T72" fmla="*/ 507 w 591"/>
                <a:gd name="T73" fmla="*/ 219 h 228"/>
                <a:gd name="T74" fmla="*/ 522 w 591"/>
                <a:gd name="T75" fmla="*/ 214 h 228"/>
                <a:gd name="T76" fmla="*/ 536 w 591"/>
                <a:gd name="T77" fmla="*/ 214 h 228"/>
                <a:gd name="T78" fmla="*/ 551 w 591"/>
                <a:gd name="T79" fmla="*/ 214 h 228"/>
                <a:gd name="T80" fmla="*/ 566 w 591"/>
                <a:gd name="T81" fmla="*/ 214 h 228"/>
                <a:gd name="T82" fmla="*/ 581 w 591"/>
                <a:gd name="T83" fmla="*/ 214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91" h="228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5" y="10"/>
                  </a:lnTo>
                  <a:lnTo>
                    <a:pt x="30" y="10"/>
                  </a:lnTo>
                  <a:lnTo>
                    <a:pt x="35" y="15"/>
                  </a:lnTo>
                  <a:lnTo>
                    <a:pt x="40" y="20"/>
                  </a:lnTo>
                  <a:lnTo>
                    <a:pt x="45" y="25"/>
                  </a:lnTo>
                  <a:lnTo>
                    <a:pt x="50" y="30"/>
                  </a:lnTo>
                  <a:lnTo>
                    <a:pt x="60" y="40"/>
                  </a:lnTo>
                  <a:lnTo>
                    <a:pt x="60" y="45"/>
                  </a:lnTo>
                  <a:lnTo>
                    <a:pt x="70" y="55"/>
                  </a:lnTo>
                  <a:lnTo>
                    <a:pt x="65" y="55"/>
                  </a:lnTo>
                  <a:lnTo>
                    <a:pt x="70" y="55"/>
                  </a:lnTo>
                  <a:lnTo>
                    <a:pt x="75" y="60"/>
                  </a:lnTo>
                  <a:lnTo>
                    <a:pt x="75" y="65"/>
                  </a:lnTo>
                  <a:lnTo>
                    <a:pt x="80" y="70"/>
                  </a:lnTo>
                  <a:lnTo>
                    <a:pt x="80" y="75"/>
                  </a:lnTo>
                  <a:lnTo>
                    <a:pt x="85" y="80"/>
                  </a:lnTo>
                  <a:lnTo>
                    <a:pt x="85" y="84"/>
                  </a:lnTo>
                  <a:lnTo>
                    <a:pt x="90" y="89"/>
                  </a:lnTo>
                  <a:lnTo>
                    <a:pt x="95" y="94"/>
                  </a:lnTo>
                  <a:lnTo>
                    <a:pt x="99" y="99"/>
                  </a:lnTo>
                  <a:lnTo>
                    <a:pt x="99" y="104"/>
                  </a:lnTo>
                  <a:lnTo>
                    <a:pt x="104" y="109"/>
                  </a:lnTo>
                  <a:lnTo>
                    <a:pt x="104" y="114"/>
                  </a:lnTo>
                  <a:lnTo>
                    <a:pt x="114" y="124"/>
                  </a:lnTo>
                  <a:lnTo>
                    <a:pt x="109" y="124"/>
                  </a:lnTo>
                  <a:lnTo>
                    <a:pt x="114" y="124"/>
                  </a:lnTo>
                  <a:lnTo>
                    <a:pt x="119" y="129"/>
                  </a:lnTo>
                  <a:lnTo>
                    <a:pt x="119" y="134"/>
                  </a:lnTo>
                  <a:lnTo>
                    <a:pt x="124" y="139"/>
                  </a:lnTo>
                  <a:lnTo>
                    <a:pt x="129" y="144"/>
                  </a:lnTo>
                  <a:lnTo>
                    <a:pt x="134" y="149"/>
                  </a:lnTo>
                  <a:lnTo>
                    <a:pt x="139" y="154"/>
                  </a:lnTo>
                  <a:lnTo>
                    <a:pt x="144" y="159"/>
                  </a:lnTo>
                  <a:lnTo>
                    <a:pt x="149" y="164"/>
                  </a:lnTo>
                  <a:lnTo>
                    <a:pt x="154" y="169"/>
                  </a:lnTo>
                  <a:lnTo>
                    <a:pt x="159" y="169"/>
                  </a:lnTo>
                  <a:lnTo>
                    <a:pt x="164" y="174"/>
                  </a:lnTo>
                  <a:lnTo>
                    <a:pt x="169" y="179"/>
                  </a:lnTo>
                  <a:lnTo>
                    <a:pt x="174" y="184"/>
                  </a:lnTo>
                  <a:lnTo>
                    <a:pt x="179" y="184"/>
                  </a:lnTo>
                  <a:lnTo>
                    <a:pt x="184" y="189"/>
                  </a:lnTo>
                  <a:lnTo>
                    <a:pt x="189" y="189"/>
                  </a:lnTo>
                  <a:lnTo>
                    <a:pt x="194" y="194"/>
                  </a:lnTo>
                  <a:lnTo>
                    <a:pt x="199" y="199"/>
                  </a:lnTo>
                  <a:lnTo>
                    <a:pt x="204" y="199"/>
                  </a:lnTo>
                  <a:lnTo>
                    <a:pt x="209" y="204"/>
                  </a:lnTo>
                  <a:lnTo>
                    <a:pt x="214" y="204"/>
                  </a:lnTo>
                  <a:lnTo>
                    <a:pt x="219" y="209"/>
                  </a:lnTo>
                  <a:lnTo>
                    <a:pt x="224" y="214"/>
                  </a:lnTo>
                  <a:lnTo>
                    <a:pt x="229" y="214"/>
                  </a:lnTo>
                  <a:lnTo>
                    <a:pt x="234" y="214"/>
                  </a:lnTo>
                  <a:lnTo>
                    <a:pt x="239" y="214"/>
                  </a:lnTo>
                  <a:lnTo>
                    <a:pt x="243" y="214"/>
                  </a:lnTo>
                  <a:lnTo>
                    <a:pt x="248" y="214"/>
                  </a:lnTo>
                  <a:lnTo>
                    <a:pt x="253" y="214"/>
                  </a:lnTo>
                  <a:lnTo>
                    <a:pt x="258" y="219"/>
                  </a:lnTo>
                  <a:lnTo>
                    <a:pt x="263" y="219"/>
                  </a:lnTo>
                  <a:lnTo>
                    <a:pt x="268" y="219"/>
                  </a:lnTo>
                  <a:lnTo>
                    <a:pt x="273" y="219"/>
                  </a:lnTo>
                  <a:lnTo>
                    <a:pt x="278" y="219"/>
                  </a:lnTo>
                  <a:lnTo>
                    <a:pt x="283" y="219"/>
                  </a:lnTo>
                  <a:lnTo>
                    <a:pt x="288" y="219"/>
                  </a:lnTo>
                  <a:lnTo>
                    <a:pt x="293" y="224"/>
                  </a:lnTo>
                  <a:lnTo>
                    <a:pt x="298" y="224"/>
                  </a:lnTo>
                  <a:lnTo>
                    <a:pt x="303" y="224"/>
                  </a:lnTo>
                  <a:lnTo>
                    <a:pt x="308" y="224"/>
                  </a:lnTo>
                  <a:lnTo>
                    <a:pt x="313" y="224"/>
                  </a:lnTo>
                  <a:lnTo>
                    <a:pt x="318" y="224"/>
                  </a:lnTo>
                  <a:lnTo>
                    <a:pt x="323" y="228"/>
                  </a:lnTo>
                  <a:lnTo>
                    <a:pt x="328" y="228"/>
                  </a:lnTo>
                  <a:lnTo>
                    <a:pt x="333" y="228"/>
                  </a:lnTo>
                  <a:lnTo>
                    <a:pt x="338" y="228"/>
                  </a:lnTo>
                  <a:lnTo>
                    <a:pt x="343" y="228"/>
                  </a:lnTo>
                  <a:lnTo>
                    <a:pt x="348" y="224"/>
                  </a:lnTo>
                  <a:lnTo>
                    <a:pt x="353" y="224"/>
                  </a:lnTo>
                  <a:lnTo>
                    <a:pt x="358" y="228"/>
                  </a:lnTo>
                  <a:lnTo>
                    <a:pt x="363" y="228"/>
                  </a:lnTo>
                  <a:lnTo>
                    <a:pt x="368" y="228"/>
                  </a:lnTo>
                  <a:lnTo>
                    <a:pt x="373" y="228"/>
                  </a:lnTo>
                  <a:lnTo>
                    <a:pt x="378" y="228"/>
                  </a:lnTo>
                  <a:lnTo>
                    <a:pt x="383" y="228"/>
                  </a:lnTo>
                  <a:lnTo>
                    <a:pt x="388" y="228"/>
                  </a:lnTo>
                  <a:lnTo>
                    <a:pt x="392" y="228"/>
                  </a:lnTo>
                  <a:lnTo>
                    <a:pt x="397" y="228"/>
                  </a:lnTo>
                  <a:lnTo>
                    <a:pt x="402" y="228"/>
                  </a:lnTo>
                  <a:lnTo>
                    <a:pt x="407" y="228"/>
                  </a:lnTo>
                  <a:lnTo>
                    <a:pt x="412" y="228"/>
                  </a:lnTo>
                  <a:lnTo>
                    <a:pt x="417" y="228"/>
                  </a:lnTo>
                  <a:lnTo>
                    <a:pt x="422" y="228"/>
                  </a:lnTo>
                  <a:lnTo>
                    <a:pt x="427" y="228"/>
                  </a:lnTo>
                  <a:lnTo>
                    <a:pt x="432" y="228"/>
                  </a:lnTo>
                  <a:lnTo>
                    <a:pt x="437" y="228"/>
                  </a:lnTo>
                  <a:lnTo>
                    <a:pt x="442" y="224"/>
                  </a:lnTo>
                  <a:lnTo>
                    <a:pt x="447" y="224"/>
                  </a:lnTo>
                  <a:lnTo>
                    <a:pt x="452" y="224"/>
                  </a:lnTo>
                  <a:lnTo>
                    <a:pt x="457" y="224"/>
                  </a:lnTo>
                  <a:lnTo>
                    <a:pt x="462" y="224"/>
                  </a:lnTo>
                  <a:lnTo>
                    <a:pt x="467" y="224"/>
                  </a:lnTo>
                  <a:lnTo>
                    <a:pt x="472" y="224"/>
                  </a:lnTo>
                  <a:lnTo>
                    <a:pt x="477" y="224"/>
                  </a:lnTo>
                  <a:lnTo>
                    <a:pt x="482" y="224"/>
                  </a:lnTo>
                  <a:lnTo>
                    <a:pt x="487" y="219"/>
                  </a:lnTo>
                  <a:lnTo>
                    <a:pt x="492" y="219"/>
                  </a:lnTo>
                  <a:lnTo>
                    <a:pt x="497" y="219"/>
                  </a:lnTo>
                  <a:lnTo>
                    <a:pt x="502" y="219"/>
                  </a:lnTo>
                  <a:lnTo>
                    <a:pt x="507" y="219"/>
                  </a:lnTo>
                  <a:lnTo>
                    <a:pt x="512" y="219"/>
                  </a:lnTo>
                  <a:lnTo>
                    <a:pt x="517" y="214"/>
                  </a:lnTo>
                  <a:lnTo>
                    <a:pt x="522" y="214"/>
                  </a:lnTo>
                  <a:lnTo>
                    <a:pt x="527" y="214"/>
                  </a:lnTo>
                  <a:lnTo>
                    <a:pt x="532" y="214"/>
                  </a:lnTo>
                  <a:lnTo>
                    <a:pt x="536" y="214"/>
                  </a:lnTo>
                  <a:lnTo>
                    <a:pt x="541" y="214"/>
                  </a:lnTo>
                  <a:lnTo>
                    <a:pt x="546" y="214"/>
                  </a:lnTo>
                  <a:lnTo>
                    <a:pt x="551" y="214"/>
                  </a:lnTo>
                  <a:lnTo>
                    <a:pt x="556" y="214"/>
                  </a:lnTo>
                  <a:lnTo>
                    <a:pt x="561" y="214"/>
                  </a:lnTo>
                  <a:lnTo>
                    <a:pt x="566" y="214"/>
                  </a:lnTo>
                  <a:lnTo>
                    <a:pt x="571" y="214"/>
                  </a:lnTo>
                  <a:lnTo>
                    <a:pt x="576" y="214"/>
                  </a:lnTo>
                  <a:lnTo>
                    <a:pt x="581" y="214"/>
                  </a:lnTo>
                  <a:lnTo>
                    <a:pt x="586" y="214"/>
                  </a:lnTo>
                  <a:lnTo>
                    <a:pt x="591" y="214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Freeform 481"/>
            <p:cNvSpPr>
              <a:spLocks/>
            </p:cNvSpPr>
            <p:nvPr/>
          </p:nvSpPr>
          <p:spPr bwMode="auto">
            <a:xfrm>
              <a:off x="3611563" y="2974975"/>
              <a:ext cx="993775" cy="46037"/>
            </a:xfrm>
            <a:custGeom>
              <a:avLst/>
              <a:gdLst>
                <a:gd name="T0" fmla="*/ 10 w 626"/>
                <a:gd name="T1" fmla="*/ 0 h 29"/>
                <a:gd name="T2" fmla="*/ 25 w 626"/>
                <a:gd name="T3" fmla="*/ 0 h 29"/>
                <a:gd name="T4" fmla="*/ 40 w 626"/>
                <a:gd name="T5" fmla="*/ 0 h 29"/>
                <a:gd name="T6" fmla="*/ 55 w 626"/>
                <a:gd name="T7" fmla="*/ 5 h 29"/>
                <a:gd name="T8" fmla="*/ 70 w 626"/>
                <a:gd name="T9" fmla="*/ 5 h 29"/>
                <a:gd name="T10" fmla="*/ 85 w 626"/>
                <a:gd name="T11" fmla="*/ 10 h 29"/>
                <a:gd name="T12" fmla="*/ 99 w 626"/>
                <a:gd name="T13" fmla="*/ 10 h 29"/>
                <a:gd name="T14" fmla="*/ 114 w 626"/>
                <a:gd name="T15" fmla="*/ 10 h 29"/>
                <a:gd name="T16" fmla="*/ 129 w 626"/>
                <a:gd name="T17" fmla="*/ 10 h 29"/>
                <a:gd name="T18" fmla="*/ 144 w 626"/>
                <a:gd name="T19" fmla="*/ 14 h 29"/>
                <a:gd name="T20" fmla="*/ 159 w 626"/>
                <a:gd name="T21" fmla="*/ 14 h 29"/>
                <a:gd name="T22" fmla="*/ 174 w 626"/>
                <a:gd name="T23" fmla="*/ 14 h 29"/>
                <a:gd name="T24" fmla="*/ 189 w 626"/>
                <a:gd name="T25" fmla="*/ 19 h 29"/>
                <a:gd name="T26" fmla="*/ 204 w 626"/>
                <a:gd name="T27" fmla="*/ 19 h 29"/>
                <a:gd name="T28" fmla="*/ 214 w 626"/>
                <a:gd name="T29" fmla="*/ 19 h 29"/>
                <a:gd name="T30" fmla="*/ 229 w 626"/>
                <a:gd name="T31" fmla="*/ 19 h 29"/>
                <a:gd name="T32" fmla="*/ 243 w 626"/>
                <a:gd name="T33" fmla="*/ 24 h 29"/>
                <a:gd name="T34" fmla="*/ 258 w 626"/>
                <a:gd name="T35" fmla="*/ 24 h 29"/>
                <a:gd name="T36" fmla="*/ 273 w 626"/>
                <a:gd name="T37" fmla="*/ 24 h 29"/>
                <a:gd name="T38" fmla="*/ 288 w 626"/>
                <a:gd name="T39" fmla="*/ 24 h 29"/>
                <a:gd name="T40" fmla="*/ 303 w 626"/>
                <a:gd name="T41" fmla="*/ 24 h 29"/>
                <a:gd name="T42" fmla="*/ 318 w 626"/>
                <a:gd name="T43" fmla="*/ 24 h 29"/>
                <a:gd name="T44" fmla="*/ 333 w 626"/>
                <a:gd name="T45" fmla="*/ 24 h 29"/>
                <a:gd name="T46" fmla="*/ 348 w 626"/>
                <a:gd name="T47" fmla="*/ 24 h 29"/>
                <a:gd name="T48" fmla="*/ 363 w 626"/>
                <a:gd name="T49" fmla="*/ 24 h 29"/>
                <a:gd name="T50" fmla="*/ 378 w 626"/>
                <a:gd name="T51" fmla="*/ 24 h 29"/>
                <a:gd name="T52" fmla="*/ 392 w 626"/>
                <a:gd name="T53" fmla="*/ 24 h 29"/>
                <a:gd name="T54" fmla="*/ 407 w 626"/>
                <a:gd name="T55" fmla="*/ 29 h 29"/>
                <a:gd name="T56" fmla="*/ 422 w 626"/>
                <a:gd name="T57" fmla="*/ 29 h 29"/>
                <a:gd name="T58" fmla="*/ 437 w 626"/>
                <a:gd name="T59" fmla="*/ 29 h 29"/>
                <a:gd name="T60" fmla="*/ 452 w 626"/>
                <a:gd name="T61" fmla="*/ 29 h 29"/>
                <a:gd name="T62" fmla="*/ 467 w 626"/>
                <a:gd name="T63" fmla="*/ 29 h 29"/>
                <a:gd name="T64" fmla="*/ 482 w 626"/>
                <a:gd name="T65" fmla="*/ 29 h 29"/>
                <a:gd name="T66" fmla="*/ 497 w 626"/>
                <a:gd name="T67" fmla="*/ 29 h 29"/>
                <a:gd name="T68" fmla="*/ 512 w 626"/>
                <a:gd name="T69" fmla="*/ 29 h 29"/>
                <a:gd name="T70" fmla="*/ 527 w 626"/>
                <a:gd name="T71" fmla="*/ 29 h 29"/>
                <a:gd name="T72" fmla="*/ 541 w 626"/>
                <a:gd name="T73" fmla="*/ 29 h 29"/>
                <a:gd name="T74" fmla="*/ 556 w 626"/>
                <a:gd name="T75" fmla="*/ 29 h 29"/>
                <a:gd name="T76" fmla="*/ 571 w 626"/>
                <a:gd name="T77" fmla="*/ 29 h 29"/>
                <a:gd name="T78" fmla="*/ 586 w 626"/>
                <a:gd name="T79" fmla="*/ 29 h 29"/>
                <a:gd name="T80" fmla="*/ 601 w 626"/>
                <a:gd name="T81" fmla="*/ 29 h 29"/>
                <a:gd name="T82" fmla="*/ 616 w 626"/>
                <a:gd name="T83" fmla="*/ 2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26" h="29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5"/>
                  </a:lnTo>
                  <a:lnTo>
                    <a:pt x="50" y="5"/>
                  </a:lnTo>
                  <a:lnTo>
                    <a:pt x="55" y="5"/>
                  </a:lnTo>
                  <a:lnTo>
                    <a:pt x="60" y="5"/>
                  </a:lnTo>
                  <a:lnTo>
                    <a:pt x="65" y="5"/>
                  </a:lnTo>
                  <a:lnTo>
                    <a:pt x="70" y="5"/>
                  </a:lnTo>
                  <a:lnTo>
                    <a:pt x="75" y="10"/>
                  </a:lnTo>
                  <a:lnTo>
                    <a:pt x="80" y="10"/>
                  </a:lnTo>
                  <a:lnTo>
                    <a:pt x="85" y="10"/>
                  </a:lnTo>
                  <a:lnTo>
                    <a:pt x="90" y="10"/>
                  </a:lnTo>
                  <a:lnTo>
                    <a:pt x="94" y="10"/>
                  </a:lnTo>
                  <a:lnTo>
                    <a:pt x="99" y="10"/>
                  </a:lnTo>
                  <a:lnTo>
                    <a:pt x="104" y="10"/>
                  </a:lnTo>
                  <a:lnTo>
                    <a:pt x="109" y="10"/>
                  </a:lnTo>
                  <a:lnTo>
                    <a:pt x="114" y="10"/>
                  </a:lnTo>
                  <a:lnTo>
                    <a:pt x="119" y="10"/>
                  </a:lnTo>
                  <a:lnTo>
                    <a:pt x="124" y="10"/>
                  </a:lnTo>
                  <a:lnTo>
                    <a:pt x="129" y="10"/>
                  </a:lnTo>
                  <a:lnTo>
                    <a:pt x="134" y="14"/>
                  </a:lnTo>
                  <a:lnTo>
                    <a:pt x="139" y="14"/>
                  </a:lnTo>
                  <a:lnTo>
                    <a:pt x="144" y="14"/>
                  </a:lnTo>
                  <a:lnTo>
                    <a:pt x="149" y="14"/>
                  </a:lnTo>
                  <a:lnTo>
                    <a:pt x="154" y="14"/>
                  </a:lnTo>
                  <a:lnTo>
                    <a:pt x="159" y="14"/>
                  </a:lnTo>
                  <a:lnTo>
                    <a:pt x="164" y="14"/>
                  </a:lnTo>
                  <a:lnTo>
                    <a:pt x="169" y="14"/>
                  </a:lnTo>
                  <a:lnTo>
                    <a:pt x="174" y="14"/>
                  </a:lnTo>
                  <a:lnTo>
                    <a:pt x="179" y="19"/>
                  </a:lnTo>
                  <a:lnTo>
                    <a:pt x="184" y="19"/>
                  </a:lnTo>
                  <a:lnTo>
                    <a:pt x="189" y="19"/>
                  </a:lnTo>
                  <a:lnTo>
                    <a:pt x="194" y="19"/>
                  </a:lnTo>
                  <a:lnTo>
                    <a:pt x="199" y="19"/>
                  </a:lnTo>
                  <a:lnTo>
                    <a:pt x="204" y="19"/>
                  </a:lnTo>
                  <a:lnTo>
                    <a:pt x="209" y="19"/>
                  </a:lnTo>
                  <a:lnTo>
                    <a:pt x="219" y="19"/>
                  </a:lnTo>
                  <a:lnTo>
                    <a:pt x="214" y="19"/>
                  </a:lnTo>
                  <a:lnTo>
                    <a:pt x="219" y="19"/>
                  </a:lnTo>
                  <a:lnTo>
                    <a:pt x="224" y="19"/>
                  </a:lnTo>
                  <a:lnTo>
                    <a:pt x="229" y="19"/>
                  </a:lnTo>
                  <a:lnTo>
                    <a:pt x="234" y="24"/>
                  </a:lnTo>
                  <a:lnTo>
                    <a:pt x="238" y="24"/>
                  </a:lnTo>
                  <a:lnTo>
                    <a:pt x="243" y="24"/>
                  </a:lnTo>
                  <a:lnTo>
                    <a:pt x="248" y="24"/>
                  </a:lnTo>
                  <a:lnTo>
                    <a:pt x="253" y="24"/>
                  </a:lnTo>
                  <a:lnTo>
                    <a:pt x="258" y="24"/>
                  </a:lnTo>
                  <a:lnTo>
                    <a:pt x="263" y="24"/>
                  </a:lnTo>
                  <a:lnTo>
                    <a:pt x="268" y="24"/>
                  </a:lnTo>
                  <a:lnTo>
                    <a:pt x="273" y="24"/>
                  </a:lnTo>
                  <a:lnTo>
                    <a:pt x="278" y="24"/>
                  </a:lnTo>
                  <a:lnTo>
                    <a:pt x="283" y="24"/>
                  </a:lnTo>
                  <a:lnTo>
                    <a:pt x="288" y="24"/>
                  </a:lnTo>
                  <a:lnTo>
                    <a:pt x="293" y="24"/>
                  </a:lnTo>
                  <a:lnTo>
                    <a:pt x="298" y="24"/>
                  </a:lnTo>
                  <a:lnTo>
                    <a:pt x="303" y="24"/>
                  </a:lnTo>
                  <a:lnTo>
                    <a:pt x="308" y="24"/>
                  </a:lnTo>
                  <a:lnTo>
                    <a:pt x="313" y="24"/>
                  </a:lnTo>
                  <a:lnTo>
                    <a:pt x="318" y="24"/>
                  </a:lnTo>
                  <a:lnTo>
                    <a:pt x="323" y="29"/>
                  </a:lnTo>
                  <a:lnTo>
                    <a:pt x="328" y="29"/>
                  </a:lnTo>
                  <a:lnTo>
                    <a:pt x="333" y="24"/>
                  </a:lnTo>
                  <a:lnTo>
                    <a:pt x="338" y="24"/>
                  </a:lnTo>
                  <a:lnTo>
                    <a:pt x="343" y="24"/>
                  </a:lnTo>
                  <a:lnTo>
                    <a:pt x="348" y="24"/>
                  </a:lnTo>
                  <a:lnTo>
                    <a:pt x="353" y="24"/>
                  </a:lnTo>
                  <a:lnTo>
                    <a:pt x="358" y="24"/>
                  </a:lnTo>
                  <a:lnTo>
                    <a:pt x="363" y="24"/>
                  </a:lnTo>
                  <a:lnTo>
                    <a:pt x="368" y="24"/>
                  </a:lnTo>
                  <a:lnTo>
                    <a:pt x="373" y="24"/>
                  </a:lnTo>
                  <a:lnTo>
                    <a:pt x="378" y="24"/>
                  </a:lnTo>
                  <a:lnTo>
                    <a:pt x="383" y="24"/>
                  </a:lnTo>
                  <a:lnTo>
                    <a:pt x="387" y="24"/>
                  </a:lnTo>
                  <a:lnTo>
                    <a:pt x="392" y="24"/>
                  </a:lnTo>
                  <a:lnTo>
                    <a:pt x="397" y="24"/>
                  </a:lnTo>
                  <a:lnTo>
                    <a:pt x="402" y="24"/>
                  </a:lnTo>
                  <a:lnTo>
                    <a:pt x="407" y="29"/>
                  </a:lnTo>
                  <a:lnTo>
                    <a:pt x="412" y="29"/>
                  </a:lnTo>
                  <a:lnTo>
                    <a:pt x="417" y="29"/>
                  </a:lnTo>
                  <a:lnTo>
                    <a:pt x="422" y="29"/>
                  </a:lnTo>
                  <a:lnTo>
                    <a:pt x="427" y="29"/>
                  </a:lnTo>
                  <a:lnTo>
                    <a:pt x="432" y="29"/>
                  </a:lnTo>
                  <a:lnTo>
                    <a:pt x="437" y="29"/>
                  </a:lnTo>
                  <a:lnTo>
                    <a:pt x="442" y="29"/>
                  </a:lnTo>
                  <a:lnTo>
                    <a:pt x="447" y="29"/>
                  </a:lnTo>
                  <a:lnTo>
                    <a:pt x="452" y="29"/>
                  </a:lnTo>
                  <a:lnTo>
                    <a:pt x="457" y="29"/>
                  </a:lnTo>
                  <a:lnTo>
                    <a:pt x="462" y="29"/>
                  </a:lnTo>
                  <a:lnTo>
                    <a:pt x="467" y="29"/>
                  </a:lnTo>
                  <a:lnTo>
                    <a:pt x="472" y="29"/>
                  </a:lnTo>
                  <a:lnTo>
                    <a:pt x="477" y="29"/>
                  </a:lnTo>
                  <a:lnTo>
                    <a:pt x="482" y="29"/>
                  </a:lnTo>
                  <a:lnTo>
                    <a:pt x="487" y="29"/>
                  </a:lnTo>
                  <a:lnTo>
                    <a:pt x="492" y="29"/>
                  </a:lnTo>
                  <a:lnTo>
                    <a:pt x="497" y="29"/>
                  </a:lnTo>
                  <a:lnTo>
                    <a:pt x="502" y="29"/>
                  </a:lnTo>
                  <a:lnTo>
                    <a:pt x="507" y="29"/>
                  </a:lnTo>
                  <a:lnTo>
                    <a:pt x="512" y="29"/>
                  </a:lnTo>
                  <a:lnTo>
                    <a:pt x="517" y="29"/>
                  </a:lnTo>
                  <a:lnTo>
                    <a:pt x="522" y="29"/>
                  </a:lnTo>
                  <a:lnTo>
                    <a:pt x="527" y="29"/>
                  </a:lnTo>
                  <a:lnTo>
                    <a:pt x="532" y="29"/>
                  </a:lnTo>
                  <a:lnTo>
                    <a:pt x="536" y="29"/>
                  </a:lnTo>
                  <a:lnTo>
                    <a:pt x="541" y="29"/>
                  </a:lnTo>
                  <a:lnTo>
                    <a:pt x="546" y="29"/>
                  </a:lnTo>
                  <a:lnTo>
                    <a:pt x="551" y="29"/>
                  </a:lnTo>
                  <a:lnTo>
                    <a:pt x="556" y="29"/>
                  </a:lnTo>
                  <a:lnTo>
                    <a:pt x="561" y="29"/>
                  </a:lnTo>
                  <a:lnTo>
                    <a:pt x="566" y="29"/>
                  </a:lnTo>
                  <a:lnTo>
                    <a:pt x="571" y="29"/>
                  </a:lnTo>
                  <a:lnTo>
                    <a:pt x="576" y="29"/>
                  </a:lnTo>
                  <a:lnTo>
                    <a:pt x="581" y="29"/>
                  </a:lnTo>
                  <a:lnTo>
                    <a:pt x="586" y="29"/>
                  </a:lnTo>
                  <a:lnTo>
                    <a:pt x="591" y="29"/>
                  </a:lnTo>
                  <a:lnTo>
                    <a:pt x="596" y="29"/>
                  </a:lnTo>
                  <a:lnTo>
                    <a:pt x="601" y="29"/>
                  </a:lnTo>
                  <a:lnTo>
                    <a:pt x="606" y="29"/>
                  </a:lnTo>
                  <a:lnTo>
                    <a:pt x="611" y="24"/>
                  </a:lnTo>
                  <a:lnTo>
                    <a:pt x="616" y="24"/>
                  </a:lnTo>
                  <a:lnTo>
                    <a:pt x="621" y="24"/>
                  </a:lnTo>
                  <a:lnTo>
                    <a:pt x="626" y="29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Freeform 482"/>
            <p:cNvSpPr>
              <a:spLocks/>
            </p:cNvSpPr>
            <p:nvPr/>
          </p:nvSpPr>
          <p:spPr bwMode="auto">
            <a:xfrm>
              <a:off x="4605338" y="2627313"/>
              <a:ext cx="842963" cy="1450975"/>
            </a:xfrm>
            <a:custGeom>
              <a:avLst/>
              <a:gdLst>
                <a:gd name="T0" fmla="*/ 10 w 531"/>
                <a:gd name="T1" fmla="*/ 248 h 914"/>
                <a:gd name="T2" fmla="*/ 25 w 531"/>
                <a:gd name="T3" fmla="*/ 243 h 914"/>
                <a:gd name="T4" fmla="*/ 40 w 531"/>
                <a:gd name="T5" fmla="*/ 243 h 914"/>
                <a:gd name="T6" fmla="*/ 54 w 531"/>
                <a:gd name="T7" fmla="*/ 243 h 914"/>
                <a:gd name="T8" fmla="*/ 69 w 531"/>
                <a:gd name="T9" fmla="*/ 243 h 914"/>
                <a:gd name="T10" fmla="*/ 84 w 531"/>
                <a:gd name="T11" fmla="*/ 243 h 914"/>
                <a:gd name="T12" fmla="*/ 99 w 531"/>
                <a:gd name="T13" fmla="*/ 258 h 914"/>
                <a:gd name="T14" fmla="*/ 114 w 531"/>
                <a:gd name="T15" fmla="*/ 263 h 914"/>
                <a:gd name="T16" fmla="*/ 129 w 531"/>
                <a:gd name="T17" fmla="*/ 263 h 914"/>
                <a:gd name="T18" fmla="*/ 144 w 531"/>
                <a:gd name="T19" fmla="*/ 258 h 914"/>
                <a:gd name="T20" fmla="*/ 159 w 531"/>
                <a:gd name="T21" fmla="*/ 263 h 914"/>
                <a:gd name="T22" fmla="*/ 174 w 531"/>
                <a:gd name="T23" fmla="*/ 263 h 914"/>
                <a:gd name="T24" fmla="*/ 189 w 531"/>
                <a:gd name="T25" fmla="*/ 263 h 914"/>
                <a:gd name="T26" fmla="*/ 203 w 531"/>
                <a:gd name="T27" fmla="*/ 253 h 914"/>
                <a:gd name="T28" fmla="*/ 218 w 531"/>
                <a:gd name="T29" fmla="*/ 253 h 914"/>
                <a:gd name="T30" fmla="*/ 233 w 531"/>
                <a:gd name="T31" fmla="*/ 258 h 914"/>
                <a:gd name="T32" fmla="*/ 248 w 531"/>
                <a:gd name="T33" fmla="*/ 258 h 914"/>
                <a:gd name="T34" fmla="*/ 263 w 531"/>
                <a:gd name="T35" fmla="*/ 258 h 914"/>
                <a:gd name="T36" fmla="*/ 278 w 531"/>
                <a:gd name="T37" fmla="*/ 258 h 914"/>
                <a:gd name="T38" fmla="*/ 293 w 531"/>
                <a:gd name="T39" fmla="*/ 258 h 914"/>
                <a:gd name="T40" fmla="*/ 308 w 531"/>
                <a:gd name="T41" fmla="*/ 253 h 914"/>
                <a:gd name="T42" fmla="*/ 323 w 531"/>
                <a:gd name="T43" fmla="*/ 253 h 914"/>
                <a:gd name="T44" fmla="*/ 338 w 531"/>
                <a:gd name="T45" fmla="*/ 253 h 914"/>
                <a:gd name="T46" fmla="*/ 352 w 531"/>
                <a:gd name="T47" fmla="*/ 253 h 914"/>
                <a:gd name="T48" fmla="*/ 367 w 531"/>
                <a:gd name="T49" fmla="*/ 253 h 914"/>
                <a:gd name="T50" fmla="*/ 382 w 531"/>
                <a:gd name="T51" fmla="*/ 253 h 914"/>
                <a:gd name="T52" fmla="*/ 397 w 531"/>
                <a:gd name="T53" fmla="*/ 243 h 914"/>
                <a:gd name="T54" fmla="*/ 407 w 531"/>
                <a:gd name="T55" fmla="*/ 229 h 914"/>
                <a:gd name="T56" fmla="*/ 417 w 531"/>
                <a:gd name="T57" fmla="*/ 189 h 914"/>
                <a:gd name="T58" fmla="*/ 422 w 531"/>
                <a:gd name="T59" fmla="*/ 144 h 914"/>
                <a:gd name="T60" fmla="*/ 432 w 531"/>
                <a:gd name="T61" fmla="*/ 89 h 914"/>
                <a:gd name="T62" fmla="*/ 442 w 531"/>
                <a:gd name="T63" fmla="*/ 65 h 914"/>
                <a:gd name="T64" fmla="*/ 447 w 531"/>
                <a:gd name="T65" fmla="*/ 50 h 914"/>
                <a:gd name="T66" fmla="*/ 457 w 531"/>
                <a:gd name="T67" fmla="*/ 20 h 914"/>
                <a:gd name="T68" fmla="*/ 467 w 531"/>
                <a:gd name="T69" fmla="*/ 5 h 914"/>
                <a:gd name="T70" fmla="*/ 477 w 531"/>
                <a:gd name="T71" fmla="*/ 50 h 914"/>
                <a:gd name="T72" fmla="*/ 487 w 531"/>
                <a:gd name="T73" fmla="*/ 144 h 914"/>
                <a:gd name="T74" fmla="*/ 492 w 531"/>
                <a:gd name="T75" fmla="*/ 293 h 914"/>
                <a:gd name="T76" fmla="*/ 501 w 531"/>
                <a:gd name="T77" fmla="*/ 467 h 914"/>
                <a:gd name="T78" fmla="*/ 511 w 531"/>
                <a:gd name="T79" fmla="*/ 641 h 914"/>
                <a:gd name="T80" fmla="*/ 516 w 531"/>
                <a:gd name="T81" fmla="*/ 814 h 914"/>
                <a:gd name="T82" fmla="*/ 526 w 531"/>
                <a:gd name="T83" fmla="*/ 914 h 9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31" h="914">
                  <a:moveTo>
                    <a:pt x="0" y="248"/>
                  </a:moveTo>
                  <a:lnTo>
                    <a:pt x="5" y="248"/>
                  </a:lnTo>
                  <a:lnTo>
                    <a:pt x="10" y="248"/>
                  </a:lnTo>
                  <a:lnTo>
                    <a:pt x="15" y="248"/>
                  </a:lnTo>
                  <a:lnTo>
                    <a:pt x="20" y="248"/>
                  </a:lnTo>
                  <a:lnTo>
                    <a:pt x="25" y="243"/>
                  </a:lnTo>
                  <a:lnTo>
                    <a:pt x="30" y="243"/>
                  </a:lnTo>
                  <a:lnTo>
                    <a:pt x="35" y="243"/>
                  </a:lnTo>
                  <a:lnTo>
                    <a:pt x="40" y="243"/>
                  </a:lnTo>
                  <a:lnTo>
                    <a:pt x="45" y="243"/>
                  </a:lnTo>
                  <a:lnTo>
                    <a:pt x="50" y="243"/>
                  </a:lnTo>
                  <a:lnTo>
                    <a:pt x="54" y="243"/>
                  </a:lnTo>
                  <a:lnTo>
                    <a:pt x="59" y="243"/>
                  </a:lnTo>
                  <a:lnTo>
                    <a:pt x="64" y="243"/>
                  </a:lnTo>
                  <a:lnTo>
                    <a:pt x="69" y="243"/>
                  </a:lnTo>
                  <a:lnTo>
                    <a:pt x="74" y="243"/>
                  </a:lnTo>
                  <a:lnTo>
                    <a:pt x="79" y="243"/>
                  </a:lnTo>
                  <a:lnTo>
                    <a:pt x="84" y="243"/>
                  </a:lnTo>
                  <a:lnTo>
                    <a:pt x="94" y="253"/>
                  </a:lnTo>
                  <a:lnTo>
                    <a:pt x="94" y="258"/>
                  </a:lnTo>
                  <a:lnTo>
                    <a:pt x="99" y="258"/>
                  </a:lnTo>
                  <a:lnTo>
                    <a:pt x="104" y="258"/>
                  </a:lnTo>
                  <a:lnTo>
                    <a:pt x="109" y="263"/>
                  </a:lnTo>
                  <a:lnTo>
                    <a:pt x="114" y="263"/>
                  </a:lnTo>
                  <a:lnTo>
                    <a:pt x="119" y="263"/>
                  </a:lnTo>
                  <a:lnTo>
                    <a:pt x="124" y="263"/>
                  </a:lnTo>
                  <a:lnTo>
                    <a:pt x="129" y="263"/>
                  </a:lnTo>
                  <a:lnTo>
                    <a:pt x="134" y="258"/>
                  </a:lnTo>
                  <a:lnTo>
                    <a:pt x="139" y="258"/>
                  </a:lnTo>
                  <a:lnTo>
                    <a:pt x="144" y="258"/>
                  </a:lnTo>
                  <a:lnTo>
                    <a:pt x="149" y="258"/>
                  </a:lnTo>
                  <a:lnTo>
                    <a:pt x="154" y="258"/>
                  </a:lnTo>
                  <a:lnTo>
                    <a:pt x="159" y="263"/>
                  </a:lnTo>
                  <a:lnTo>
                    <a:pt x="164" y="263"/>
                  </a:lnTo>
                  <a:lnTo>
                    <a:pt x="169" y="263"/>
                  </a:lnTo>
                  <a:lnTo>
                    <a:pt x="174" y="263"/>
                  </a:lnTo>
                  <a:lnTo>
                    <a:pt x="179" y="263"/>
                  </a:lnTo>
                  <a:lnTo>
                    <a:pt x="184" y="263"/>
                  </a:lnTo>
                  <a:lnTo>
                    <a:pt x="189" y="263"/>
                  </a:lnTo>
                  <a:lnTo>
                    <a:pt x="194" y="258"/>
                  </a:lnTo>
                  <a:lnTo>
                    <a:pt x="199" y="258"/>
                  </a:lnTo>
                  <a:lnTo>
                    <a:pt x="203" y="253"/>
                  </a:lnTo>
                  <a:lnTo>
                    <a:pt x="208" y="253"/>
                  </a:lnTo>
                  <a:lnTo>
                    <a:pt x="213" y="253"/>
                  </a:lnTo>
                  <a:lnTo>
                    <a:pt x="218" y="253"/>
                  </a:lnTo>
                  <a:lnTo>
                    <a:pt x="223" y="253"/>
                  </a:lnTo>
                  <a:lnTo>
                    <a:pt x="228" y="258"/>
                  </a:lnTo>
                  <a:lnTo>
                    <a:pt x="233" y="258"/>
                  </a:lnTo>
                  <a:lnTo>
                    <a:pt x="238" y="258"/>
                  </a:lnTo>
                  <a:lnTo>
                    <a:pt x="243" y="258"/>
                  </a:lnTo>
                  <a:lnTo>
                    <a:pt x="248" y="258"/>
                  </a:lnTo>
                  <a:lnTo>
                    <a:pt x="253" y="258"/>
                  </a:lnTo>
                  <a:lnTo>
                    <a:pt x="258" y="258"/>
                  </a:lnTo>
                  <a:lnTo>
                    <a:pt x="263" y="258"/>
                  </a:lnTo>
                  <a:lnTo>
                    <a:pt x="268" y="258"/>
                  </a:lnTo>
                  <a:lnTo>
                    <a:pt x="273" y="258"/>
                  </a:lnTo>
                  <a:lnTo>
                    <a:pt x="278" y="258"/>
                  </a:lnTo>
                  <a:lnTo>
                    <a:pt x="283" y="258"/>
                  </a:lnTo>
                  <a:lnTo>
                    <a:pt x="288" y="258"/>
                  </a:lnTo>
                  <a:lnTo>
                    <a:pt x="293" y="258"/>
                  </a:lnTo>
                  <a:lnTo>
                    <a:pt x="298" y="253"/>
                  </a:lnTo>
                  <a:lnTo>
                    <a:pt x="303" y="253"/>
                  </a:lnTo>
                  <a:lnTo>
                    <a:pt x="308" y="253"/>
                  </a:lnTo>
                  <a:lnTo>
                    <a:pt x="313" y="253"/>
                  </a:lnTo>
                  <a:lnTo>
                    <a:pt x="318" y="253"/>
                  </a:lnTo>
                  <a:lnTo>
                    <a:pt x="323" y="253"/>
                  </a:lnTo>
                  <a:lnTo>
                    <a:pt x="328" y="253"/>
                  </a:lnTo>
                  <a:lnTo>
                    <a:pt x="333" y="253"/>
                  </a:lnTo>
                  <a:lnTo>
                    <a:pt x="338" y="253"/>
                  </a:lnTo>
                  <a:lnTo>
                    <a:pt x="343" y="253"/>
                  </a:lnTo>
                  <a:lnTo>
                    <a:pt x="347" y="253"/>
                  </a:lnTo>
                  <a:lnTo>
                    <a:pt x="352" y="253"/>
                  </a:lnTo>
                  <a:lnTo>
                    <a:pt x="357" y="253"/>
                  </a:lnTo>
                  <a:lnTo>
                    <a:pt x="362" y="253"/>
                  </a:lnTo>
                  <a:lnTo>
                    <a:pt x="367" y="253"/>
                  </a:lnTo>
                  <a:lnTo>
                    <a:pt x="372" y="253"/>
                  </a:lnTo>
                  <a:lnTo>
                    <a:pt x="377" y="253"/>
                  </a:lnTo>
                  <a:lnTo>
                    <a:pt x="382" y="253"/>
                  </a:lnTo>
                  <a:lnTo>
                    <a:pt x="387" y="253"/>
                  </a:lnTo>
                  <a:lnTo>
                    <a:pt x="392" y="248"/>
                  </a:lnTo>
                  <a:lnTo>
                    <a:pt x="397" y="243"/>
                  </a:lnTo>
                  <a:lnTo>
                    <a:pt x="402" y="238"/>
                  </a:lnTo>
                  <a:lnTo>
                    <a:pt x="402" y="233"/>
                  </a:lnTo>
                  <a:lnTo>
                    <a:pt x="407" y="229"/>
                  </a:lnTo>
                  <a:lnTo>
                    <a:pt x="412" y="219"/>
                  </a:lnTo>
                  <a:lnTo>
                    <a:pt x="412" y="204"/>
                  </a:lnTo>
                  <a:lnTo>
                    <a:pt x="417" y="189"/>
                  </a:lnTo>
                  <a:lnTo>
                    <a:pt x="417" y="174"/>
                  </a:lnTo>
                  <a:lnTo>
                    <a:pt x="422" y="159"/>
                  </a:lnTo>
                  <a:lnTo>
                    <a:pt x="422" y="144"/>
                  </a:lnTo>
                  <a:lnTo>
                    <a:pt x="427" y="124"/>
                  </a:lnTo>
                  <a:lnTo>
                    <a:pt x="427" y="109"/>
                  </a:lnTo>
                  <a:lnTo>
                    <a:pt x="432" y="89"/>
                  </a:lnTo>
                  <a:lnTo>
                    <a:pt x="437" y="80"/>
                  </a:lnTo>
                  <a:lnTo>
                    <a:pt x="437" y="70"/>
                  </a:lnTo>
                  <a:lnTo>
                    <a:pt x="442" y="65"/>
                  </a:lnTo>
                  <a:lnTo>
                    <a:pt x="442" y="60"/>
                  </a:lnTo>
                  <a:lnTo>
                    <a:pt x="452" y="50"/>
                  </a:lnTo>
                  <a:lnTo>
                    <a:pt x="447" y="50"/>
                  </a:lnTo>
                  <a:lnTo>
                    <a:pt x="452" y="50"/>
                  </a:lnTo>
                  <a:lnTo>
                    <a:pt x="457" y="35"/>
                  </a:lnTo>
                  <a:lnTo>
                    <a:pt x="457" y="20"/>
                  </a:lnTo>
                  <a:lnTo>
                    <a:pt x="462" y="10"/>
                  </a:lnTo>
                  <a:lnTo>
                    <a:pt x="462" y="0"/>
                  </a:lnTo>
                  <a:lnTo>
                    <a:pt x="467" y="5"/>
                  </a:lnTo>
                  <a:lnTo>
                    <a:pt x="472" y="10"/>
                  </a:lnTo>
                  <a:lnTo>
                    <a:pt x="472" y="30"/>
                  </a:lnTo>
                  <a:lnTo>
                    <a:pt x="477" y="50"/>
                  </a:lnTo>
                  <a:lnTo>
                    <a:pt x="482" y="75"/>
                  </a:lnTo>
                  <a:lnTo>
                    <a:pt x="482" y="104"/>
                  </a:lnTo>
                  <a:lnTo>
                    <a:pt x="487" y="144"/>
                  </a:lnTo>
                  <a:lnTo>
                    <a:pt x="487" y="189"/>
                  </a:lnTo>
                  <a:lnTo>
                    <a:pt x="492" y="238"/>
                  </a:lnTo>
                  <a:lnTo>
                    <a:pt x="492" y="293"/>
                  </a:lnTo>
                  <a:lnTo>
                    <a:pt x="496" y="353"/>
                  </a:lnTo>
                  <a:lnTo>
                    <a:pt x="496" y="412"/>
                  </a:lnTo>
                  <a:lnTo>
                    <a:pt x="501" y="467"/>
                  </a:lnTo>
                  <a:lnTo>
                    <a:pt x="506" y="526"/>
                  </a:lnTo>
                  <a:lnTo>
                    <a:pt x="506" y="581"/>
                  </a:lnTo>
                  <a:lnTo>
                    <a:pt x="511" y="641"/>
                  </a:lnTo>
                  <a:lnTo>
                    <a:pt x="511" y="695"/>
                  </a:lnTo>
                  <a:lnTo>
                    <a:pt x="516" y="755"/>
                  </a:lnTo>
                  <a:lnTo>
                    <a:pt x="516" y="814"/>
                  </a:lnTo>
                  <a:lnTo>
                    <a:pt x="521" y="869"/>
                  </a:lnTo>
                  <a:lnTo>
                    <a:pt x="521" y="894"/>
                  </a:lnTo>
                  <a:lnTo>
                    <a:pt x="526" y="914"/>
                  </a:lnTo>
                  <a:lnTo>
                    <a:pt x="531" y="909"/>
                  </a:lnTo>
                  <a:lnTo>
                    <a:pt x="531" y="889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Freeform 483"/>
            <p:cNvSpPr>
              <a:spLocks/>
            </p:cNvSpPr>
            <p:nvPr/>
          </p:nvSpPr>
          <p:spPr bwMode="auto">
            <a:xfrm>
              <a:off x="5448301" y="2603500"/>
              <a:ext cx="781050" cy="1435100"/>
            </a:xfrm>
            <a:custGeom>
              <a:avLst/>
              <a:gdLst>
                <a:gd name="T0" fmla="*/ 5 w 492"/>
                <a:gd name="T1" fmla="*/ 879 h 904"/>
                <a:gd name="T2" fmla="*/ 10 w 492"/>
                <a:gd name="T3" fmla="*/ 834 h 904"/>
                <a:gd name="T4" fmla="*/ 15 w 492"/>
                <a:gd name="T5" fmla="*/ 790 h 904"/>
                <a:gd name="T6" fmla="*/ 20 w 492"/>
                <a:gd name="T7" fmla="*/ 745 h 904"/>
                <a:gd name="T8" fmla="*/ 25 w 492"/>
                <a:gd name="T9" fmla="*/ 700 h 904"/>
                <a:gd name="T10" fmla="*/ 30 w 492"/>
                <a:gd name="T11" fmla="*/ 656 h 904"/>
                <a:gd name="T12" fmla="*/ 35 w 492"/>
                <a:gd name="T13" fmla="*/ 611 h 904"/>
                <a:gd name="T14" fmla="*/ 45 w 492"/>
                <a:gd name="T15" fmla="*/ 566 h 904"/>
                <a:gd name="T16" fmla="*/ 50 w 492"/>
                <a:gd name="T17" fmla="*/ 522 h 904"/>
                <a:gd name="T18" fmla="*/ 55 w 492"/>
                <a:gd name="T19" fmla="*/ 477 h 904"/>
                <a:gd name="T20" fmla="*/ 60 w 492"/>
                <a:gd name="T21" fmla="*/ 432 h 904"/>
                <a:gd name="T22" fmla="*/ 65 w 492"/>
                <a:gd name="T23" fmla="*/ 402 h 904"/>
                <a:gd name="T24" fmla="*/ 70 w 492"/>
                <a:gd name="T25" fmla="*/ 378 h 904"/>
                <a:gd name="T26" fmla="*/ 75 w 492"/>
                <a:gd name="T27" fmla="*/ 363 h 904"/>
                <a:gd name="T28" fmla="*/ 80 w 492"/>
                <a:gd name="T29" fmla="*/ 338 h 904"/>
                <a:gd name="T30" fmla="*/ 85 w 492"/>
                <a:gd name="T31" fmla="*/ 308 h 904"/>
                <a:gd name="T32" fmla="*/ 95 w 492"/>
                <a:gd name="T33" fmla="*/ 278 h 904"/>
                <a:gd name="T34" fmla="*/ 100 w 492"/>
                <a:gd name="T35" fmla="*/ 258 h 904"/>
                <a:gd name="T36" fmla="*/ 105 w 492"/>
                <a:gd name="T37" fmla="*/ 239 h 904"/>
                <a:gd name="T38" fmla="*/ 114 w 492"/>
                <a:gd name="T39" fmla="*/ 229 h 904"/>
                <a:gd name="T40" fmla="*/ 124 w 492"/>
                <a:gd name="T41" fmla="*/ 214 h 904"/>
                <a:gd name="T42" fmla="*/ 129 w 492"/>
                <a:gd name="T43" fmla="*/ 204 h 904"/>
                <a:gd name="T44" fmla="*/ 139 w 492"/>
                <a:gd name="T45" fmla="*/ 194 h 904"/>
                <a:gd name="T46" fmla="*/ 149 w 492"/>
                <a:gd name="T47" fmla="*/ 194 h 904"/>
                <a:gd name="T48" fmla="*/ 159 w 492"/>
                <a:gd name="T49" fmla="*/ 189 h 904"/>
                <a:gd name="T50" fmla="*/ 169 w 492"/>
                <a:gd name="T51" fmla="*/ 179 h 904"/>
                <a:gd name="T52" fmla="*/ 179 w 492"/>
                <a:gd name="T53" fmla="*/ 169 h 904"/>
                <a:gd name="T54" fmla="*/ 189 w 492"/>
                <a:gd name="T55" fmla="*/ 169 h 904"/>
                <a:gd name="T56" fmla="*/ 199 w 492"/>
                <a:gd name="T57" fmla="*/ 169 h 904"/>
                <a:gd name="T58" fmla="*/ 209 w 492"/>
                <a:gd name="T59" fmla="*/ 164 h 904"/>
                <a:gd name="T60" fmla="*/ 219 w 492"/>
                <a:gd name="T61" fmla="*/ 159 h 904"/>
                <a:gd name="T62" fmla="*/ 229 w 492"/>
                <a:gd name="T63" fmla="*/ 154 h 904"/>
                <a:gd name="T64" fmla="*/ 239 w 492"/>
                <a:gd name="T65" fmla="*/ 149 h 904"/>
                <a:gd name="T66" fmla="*/ 249 w 492"/>
                <a:gd name="T67" fmla="*/ 149 h 904"/>
                <a:gd name="T68" fmla="*/ 258 w 492"/>
                <a:gd name="T69" fmla="*/ 144 h 904"/>
                <a:gd name="T70" fmla="*/ 268 w 492"/>
                <a:gd name="T71" fmla="*/ 139 h 904"/>
                <a:gd name="T72" fmla="*/ 278 w 492"/>
                <a:gd name="T73" fmla="*/ 134 h 904"/>
                <a:gd name="T74" fmla="*/ 288 w 492"/>
                <a:gd name="T75" fmla="*/ 129 h 904"/>
                <a:gd name="T76" fmla="*/ 298 w 492"/>
                <a:gd name="T77" fmla="*/ 124 h 904"/>
                <a:gd name="T78" fmla="*/ 308 w 492"/>
                <a:gd name="T79" fmla="*/ 119 h 904"/>
                <a:gd name="T80" fmla="*/ 318 w 492"/>
                <a:gd name="T81" fmla="*/ 114 h 904"/>
                <a:gd name="T82" fmla="*/ 328 w 492"/>
                <a:gd name="T83" fmla="*/ 109 h 904"/>
                <a:gd name="T84" fmla="*/ 338 w 492"/>
                <a:gd name="T85" fmla="*/ 100 h 904"/>
                <a:gd name="T86" fmla="*/ 348 w 492"/>
                <a:gd name="T87" fmla="*/ 95 h 904"/>
                <a:gd name="T88" fmla="*/ 358 w 492"/>
                <a:gd name="T89" fmla="*/ 90 h 904"/>
                <a:gd name="T90" fmla="*/ 368 w 492"/>
                <a:gd name="T91" fmla="*/ 80 h 904"/>
                <a:gd name="T92" fmla="*/ 378 w 492"/>
                <a:gd name="T93" fmla="*/ 75 h 904"/>
                <a:gd name="T94" fmla="*/ 388 w 492"/>
                <a:gd name="T95" fmla="*/ 70 h 904"/>
                <a:gd name="T96" fmla="*/ 398 w 492"/>
                <a:gd name="T97" fmla="*/ 60 h 904"/>
                <a:gd name="T98" fmla="*/ 407 w 492"/>
                <a:gd name="T99" fmla="*/ 50 h 904"/>
                <a:gd name="T100" fmla="*/ 417 w 492"/>
                <a:gd name="T101" fmla="*/ 45 h 904"/>
                <a:gd name="T102" fmla="*/ 427 w 492"/>
                <a:gd name="T103" fmla="*/ 35 h 904"/>
                <a:gd name="T104" fmla="*/ 437 w 492"/>
                <a:gd name="T105" fmla="*/ 25 h 904"/>
                <a:gd name="T106" fmla="*/ 447 w 492"/>
                <a:gd name="T107" fmla="*/ 20 h 904"/>
                <a:gd name="T108" fmla="*/ 457 w 492"/>
                <a:gd name="T109" fmla="*/ 10 h 904"/>
                <a:gd name="T110" fmla="*/ 467 w 492"/>
                <a:gd name="T111" fmla="*/ 10 h 904"/>
                <a:gd name="T112" fmla="*/ 477 w 492"/>
                <a:gd name="T113" fmla="*/ 5 h 904"/>
                <a:gd name="T114" fmla="*/ 487 w 492"/>
                <a:gd name="T115" fmla="*/ 0 h 9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92" h="904">
                  <a:moveTo>
                    <a:pt x="0" y="904"/>
                  </a:moveTo>
                  <a:lnTo>
                    <a:pt x="5" y="879"/>
                  </a:lnTo>
                  <a:lnTo>
                    <a:pt x="5" y="859"/>
                  </a:lnTo>
                  <a:lnTo>
                    <a:pt x="10" y="834"/>
                  </a:lnTo>
                  <a:lnTo>
                    <a:pt x="10" y="815"/>
                  </a:lnTo>
                  <a:lnTo>
                    <a:pt x="15" y="790"/>
                  </a:lnTo>
                  <a:lnTo>
                    <a:pt x="20" y="770"/>
                  </a:lnTo>
                  <a:lnTo>
                    <a:pt x="20" y="745"/>
                  </a:lnTo>
                  <a:lnTo>
                    <a:pt x="25" y="725"/>
                  </a:lnTo>
                  <a:lnTo>
                    <a:pt x="25" y="700"/>
                  </a:lnTo>
                  <a:lnTo>
                    <a:pt x="30" y="681"/>
                  </a:lnTo>
                  <a:lnTo>
                    <a:pt x="30" y="656"/>
                  </a:lnTo>
                  <a:lnTo>
                    <a:pt x="35" y="636"/>
                  </a:lnTo>
                  <a:lnTo>
                    <a:pt x="35" y="611"/>
                  </a:lnTo>
                  <a:lnTo>
                    <a:pt x="40" y="591"/>
                  </a:lnTo>
                  <a:lnTo>
                    <a:pt x="45" y="566"/>
                  </a:lnTo>
                  <a:lnTo>
                    <a:pt x="45" y="546"/>
                  </a:lnTo>
                  <a:lnTo>
                    <a:pt x="50" y="522"/>
                  </a:lnTo>
                  <a:lnTo>
                    <a:pt x="50" y="502"/>
                  </a:lnTo>
                  <a:lnTo>
                    <a:pt x="55" y="477"/>
                  </a:lnTo>
                  <a:lnTo>
                    <a:pt x="55" y="457"/>
                  </a:lnTo>
                  <a:lnTo>
                    <a:pt x="60" y="432"/>
                  </a:lnTo>
                  <a:lnTo>
                    <a:pt x="60" y="417"/>
                  </a:lnTo>
                  <a:lnTo>
                    <a:pt x="65" y="402"/>
                  </a:lnTo>
                  <a:lnTo>
                    <a:pt x="70" y="388"/>
                  </a:lnTo>
                  <a:lnTo>
                    <a:pt x="70" y="378"/>
                  </a:lnTo>
                  <a:lnTo>
                    <a:pt x="75" y="373"/>
                  </a:lnTo>
                  <a:lnTo>
                    <a:pt x="75" y="363"/>
                  </a:lnTo>
                  <a:lnTo>
                    <a:pt x="80" y="353"/>
                  </a:lnTo>
                  <a:lnTo>
                    <a:pt x="80" y="338"/>
                  </a:lnTo>
                  <a:lnTo>
                    <a:pt x="85" y="323"/>
                  </a:lnTo>
                  <a:lnTo>
                    <a:pt x="85" y="308"/>
                  </a:lnTo>
                  <a:lnTo>
                    <a:pt x="90" y="293"/>
                  </a:lnTo>
                  <a:lnTo>
                    <a:pt x="95" y="278"/>
                  </a:lnTo>
                  <a:lnTo>
                    <a:pt x="95" y="268"/>
                  </a:lnTo>
                  <a:lnTo>
                    <a:pt x="100" y="258"/>
                  </a:lnTo>
                  <a:lnTo>
                    <a:pt x="100" y="248"/>
                  </a:lnTo>
                  <a:lnTo>
                    <a:pt x="105" y="239"/>
                  </a:lnTo>
                  <a:lnTo>
                    <a:pt x="109" y="234"/>
                  </a:lnTo>
                  <a:lnTo>
                    <a:pt x="114" y="229"/>
                  </a:lnTo>
                  <a:lnTo>
                    <a:pt x="124" y="219"/>
                  </a:lnTo>
                  <a:lnTo>
                    <a:pt x="124" y="214"/>
                  </a:lnTo>
                  <a:lnTo>
                    <a:pt x="129" y="209"/>
                  </a:lnTo>
                  <a:lnTo>
                    <a:pt x="129" y="204"/>
                  </a:lnTo>
                  <a:lnTo>
                    <a:pt x="134" y="199"/>
                  </a:lnTo>
                  <a:lnTo>
                    <a:pt x="139" y="194"/>
                  </a:lnTo>
                  <a:lnTo>
                    <a:pt x="144" y="194"/>
                  </a:lnTo>
                  <a:lnTo>
                    <a:pt x="149" y="194"/>
                  </a:lnTo>
                  <a:lnTo>
                    <a:pt x="154" y="189"/>
                  </a:lnTo>
                  <a:lnTo>
                    <a:pt x="159" y="189"/>
                  </a:lnTo>
                  <a:lnTo>
                    <a:pt x="164" y="184"/>
                  </a:lnTo>
                  <a:lnTo>
                    <a:pt x="169" y="179"/>
                  </a:lnTo>
                  <a:lnTo>
                    <a:pt x="174" y="174"/>
                  </a:lnTo>
                  <a:lnTo>
                    <a:pt x="179" y="169"/>
                  </a:lnTo>
                  <a:lnTo>
                    <a:pt x="184" y="169"/>
                  </a:lnTo>
                  <a:lnTo>
                    <a:pt x="189" y="169"/>
                  </a:lnTo>
                  <a:lnTo>
                    <a:pt x="194" y="169"/>
                  </a:lnTo>
                  <a:lnTo>
                    <a:pt x="199" y="169"/>
                  </a:lnTo>
                  <a:lnTo>
                    <a:pt x="204" y="164"/>
                  </a:lnTo>
                  <a:lnTo>
                    <a:pt x="209" y="164"/>
                  </a:lnTo>
                  <a:lnTo>
                    <a:pt x="214" y="159"/>
                  </a:lnTo>
                  <a:lnTo>
                    <a:pt x="219" y="159"/>
                  </a:lnTo>
                  <a:lnTo>
                    <a:pt x="224" y="154"/>
                  </a:lnTo>
                  <a:lnTo>
                    <a:pt x="229" y="154"/>
                  </a:lnTo>
                  <a:lnTo>
                    <a:pt x="234" y="154"/>
                  </a:lnTo>
                  <a:lnTo>
                    <a:pt x="239" y="149"/>
                  </a:lnTo>
                  <a:lnTo>
                    <a:pt x="244" y="149"/>
                  </a:lnTo>
                  <a:lnTo>
                    <a:pt x="249" y="149"/>
                  </a:lnTo>
                  <a:lnTo>
                    <a:pt x="254" y="144"/>
                  </a:lnTo>
                  <a:lnTo>
                    <a:pt x="258" y="144"/>
                  </a:lnTo>
                  <a:lnTo>
                    <a:pt x="263" y="139"/>
                  </a:lnTo>
                  <a:lnTo>
                    <a:pt x="268" y="139"/>
                  </a:lnTo>
                  <a:lnTo>
                    <a:pt x="273" y="134"/>
                  </a:lnTo>
                  <a:lnTo>
                    <a:pt x="278" y="134"/>
                  </a:lnTo>
                  <a:lnTo>
                    <a:pt x="283" y="134"/>
                  </a:lnTo>
                  <a:lnTo>
                    <a:pt x="288" y="129"/>
                  </a:lnTo>
                  <a:lnTo>
                    <a:pt x="293" y="124"/>
                  </a:lnTo>
                  <a:lnTo>
                    <a:pt x="298" y="124"/>
                  </a:lnTo>
                  <a:lnTo>
                    <a:pt x="303" y="119"/>
                  </a:lnTo>
                  <a:lnTo>
                    <a:pt x="308" y="119"/>
                  </a:lnTo>
                  <a:lnTo>
                    <a:pt x="313" y="114"/>
                  </a:lnTo>
                  <a:lnTo>
                    <a:pt x="318" y="114"/>
                  </a:lnTo>
                  <a:lnTo>
                    <a:pt x="323" y="109"/>
                  </a:lnTo>
                  <a:lnTo>
                    <a:pt x="328" y="109"/>
                  </a:lnTo>
                  <a:lnTo>
                    <a:pt x="333" y="104"/>
                  </a:lnTo>
                  <a:lnTo>
                    <a:pt x="338" y="100"/>
                  </a:lnTo>
                  <a:lnTo>
                    <a:pt x="343" y="100"/>
                  </a:lnTo>
                  <a:lnTo>
                    <a:pt x="348" y="95"/>
                  </a:lnTo>
                  <a:lnTo>
                    <a:pt x="353" y="95"/>
                  </a:lnTo>
                  <a:lnTo>
                    <a:pt x="358" y="90"/>
                  </a:lnTo>
                  <a:lnTo>
                    <a:pt x="363" y="85"/>
                  </a:lnTo>
                  <a:lnTo>
                    <a:pt x="368" y="80"/>
                  </a:lnTo>
                  <a:lnTo>
                    <a:pt x="373" y="80"/>
                  </a:lnTo>
                  <a:lnTo>
                    <a:pt x="378" y="75"/>
                  </a:lnTo>
                  <a:lnTo>
                    <a:pt x="383" y="70"/>
                  </a:lnTo>
                  <a:lnTo>
                    <a:pt x="388" y="70"/>
                  </a:lnTo>
                  <a:lnTo>
                    <a:pt x="393" y="65"/>
                  </a:lnTo>
                  <a:lnTo>
                    <a:pt x="398" y="60"/>
                  </a:lnTo>
                  <a:lnTo>
                    <a:pt x="402" y="55"/>
                  </a:lnTo>
                  <a:lnTo>
                    <a:pt x="407" y="50"/>
                  </a:lnTo>
                  <a:lnTo>
                    <a:pt x="412" y="45"/>
                  </a:lnTo>
                  <a:lnTo>
                    <a:pt x="417" y="45"/>
                  </a:lnTo>
                  <a:lnTo>
                    <a:pt x="422" y="40"/>
                  </a:lnTo>
                  <a:lnTo>
                    <a:pt x="427" y="35"/>
                  </a:lnTo>
                  <a:lnTo>
                    <a:pt x="432" y="30"/>
                  </a:lnTo>
                  <a:lnTo>
                    <a:pt x="437" y="25"/>
                  </a:lnTo>
                  <a:lnTo>
                    <a:pt x="442" y="25"/>
                  </a:lnTo>
                  <a:lnTo>
                    <a:pt x="447" y="20"/>
                  </a:lnTo>
                  <a:lnTo>
                    <a:pt x="452" y="15"/>
                  </a:lnTo>
                  <a:lnTo>
                    <a:pt x="457" y="10"/>
                  </a:lnTo>
                  <a:lnTo>
                    <a:pt x="462" y="10"/>
                  </a:lnTo>
                  <a:lnTo>
                    <a:pt x="467" y="10"/>
                  </a:lnTo>
                  <a:lnTo>
                    <a:pt x="472" y="5"/>
                  </a:lnTo>
                  <a:lnTo>
                    <a:pt x="477" y="5"/>
                  </a:lnTo>
                  <a:lnTo>
                    <a:pt x="482" y="5"/>
                  </a:lnTo>
                  <a:lnTo>
                    <a:pt x="487" y="0"/>
                  </a:lnTo>
                  <a:lnTo>
                    <a:pt x="492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Freeform 484"/>
            <p:cNvSpPr>
              <a:spLocks/>
            </p:cNvSpPr>
            <p:nvPr/>
          </p:nvSpPr>
          <p:spPr bwMode="auto">
            <a:xfrm>
              <a:off x="2673351" y="2619375"/>
              <a:ext cx="938213" cy="371475"/>
            </a:xfrm>
            <a:custGeom>
              <a:avLst/>
              <a:gdLst>
                <a:gd name="T0" fmla="*/ 10 w 591"/>
                <a:gd name="T1" fmla="*/ 0 h 234"/>
                <a:gd name="T2" fmla="*/ 25 w 591"/>
                <a:gd name="T3" fmla="*/ 5 h 234"/>
                <a:gd name="T4" fmla="*/ 40 w 591"/>
                <a:gd name="T5" fmla="*/ 15 h 234"/>
                <a:gd name="T6" fmla="*/ 55 w 591"/>
                <a:gd name="T7" fmla="*/ 30 h 234"/>
                <a:gd name="T8" fmla="*/ 65 w 591"/>
                <a:gd name="T9" fmla="*/ 45 h 234"/>
                <a:gd name="T10" fmla="*/ 75 w 591"/>
                <a:gd name="T11" fmla="*/ 60 h 234"/>
                <a:gd name="T12" fmla="*/ 85 w 591"/>
                <a:gd name="T13" fmla="*/ 75 h 234"/>
                <a:gd name="T14" fmla="*/ 95 w 591"/>
                <a:gd name="T15" fmla="*/ 94 h 234"/>
                <a:gd name="T16" fmla="*/ 99 w 591"/>
                <a:gd name="T17" fmla="*/ 109 h 234"/>
                <a:gd name="T18" fmla="*/ 109 w 591"/>
                <a:gd name="T19" fmla="*/ 124 h 234"/>
                <a:gd name="T20" fmla="*/ 119 w 591"/>
                <a:gd name="T21" fmla="*/ 139 h 234"/>
                <a:gd name="T22" fmla="*/ 134 w 591"/>
                <a:gd name="T23" fmla="*/ 159 h 234"/>
                <a:gd name="T24" fmla="*/ 149 w 591"/>
                <a:gd name="T25" fmla="*/ 174 h 234"/>
                <a:gd name="T26" fmla="*/ 164 w 591"/>
                <a:gd name="T27" fmla="*/ 184 h 234"/>
                <a:gd name="T28" fmla="*/ 179 w 591"/>
                <a:gd name="T29" fmla="*/ 199 h 234"/>
                <a:gd name="T30" fmla="*/ 194 w 591"/>
                <a:gd name="T31" fmla="*/ 204 h 234"/>
                <a:gd name="T32" fmla="*/ 209 w 591"/>
                <a:gd name="T33" fmla="*/ 209 h 234"/>
                <a:gd name="T34" fmla="*/ 224 w 591"/>
                <a:gd name="T35" fmla="*/ 214 h 234"/>
                <a:gd name="T36" fmla="*/ 239 w 591"/>
                <a:gd name="T37" fmla="*/ 219 h 234"/>
                <a:gd name="T38" fmla="*/ 253 w 591"/>
                <a:gd name="T39" fmla="*/ 224 h 234"/>
                <a:gd name="T40" fmla="*/ 268 w 591"/>
                <a:gd name="T41" fmla="*/ 224 h 234"/>
                <a:gd name="T42" fmla="*/ 283 w 591"/>
                <a:gd name="T43" fmla="*/ 229 h 234"/>
                <a:gd name="T44" fmla="*/ 298 w 591"/>
                <a:gd name="T45" fmla="*/ 229 h 234"/>
                <a:gd name="T46" fmla="*/ 313 w 591"/>
                <a:gd name="T47" fmla="*/ 229 h 234"/>
                <a:gd name="T48" fmla="*/ 328 w 591"/>
                <a:gd name="T49" fmla="*/ 229 h 234"/>
                <a:gd name="T50" fmla="*/ 343 w 591"/>
                <a:gd name="T51" fmla="*/ 234 h 234"/>
                <a:gd name="T52" fmla="*/ 358 w 591"/>
                <a:gd name="T53" fmla="*/ 234 h 234"/>
                <a:gd name="T54" fmla="*/ 373 w 591"/>
                <a:gd name="T55" fmla="*/ 234 h 234"/>
                <a:gd name="T56" fmla="*/ 388 w 591"/>
                <a:gd name="T57" fmla="*/ 234 h 234"/>
                <a:gd name="T58" fmla="*/ 402 w 591"/>
                <a:gd name="T59" fmla="*/ 234 h 234"/>
                <a:gd name="T60" fmla="*/ 417 w 591"/>
                <a:gd name="T61" fmla="*/ 234 h 234"/>
                <a:gd name="T62" fmla="*/ 432 w 591"/>
                <a:gd name="T63" fmla="*/ 234 h 234"/>
                <a:gd name="T64" fmla="*/ 447 w 591"/>
                <a:gd name="T65" fmla="*/ 234 h 234"/>
                <a:gd name="T66" fmla="*/ 462 w 591"/>
                <a:gd name="T67" fmla="*/ 234 h 234"/>
                <a:gd name="T68" fmla="*/ 477 w 591"/>
                <a:gd name="T69" fmla="*/ 229 h 234"/>
                <a:gd name="T70" fmla="*/ 492 w 591"/>
                <a:gd name="T71" fmla="*/ 229 h 234"/>
                <a:gd name="T72" fmla="*/ 507 w 591"/>
                <a:gd name="T73" fmla="*/ 229 h 234"/>
                <a:gd name="T74" fmla="*/ 522 w 591"/>
                <a:gd name="T75" fmla="*/ 224 h 234"/>
                <a:gd name="T76" fmla="*/ 536 w 591"/>
                <a:gd name="T77" fmla="*/ 224 h 234"/>
                <a:gd name="T78" fmla="*/ 551 w 591"/>
                <a:gd name="T79" fmla="*/ 224 h 234"/>
                <a:gd name="T80" fmla="*/ 566 w 591"/>
                <a:gd name="T81" fmla="*/ 224 h 234"/>
                <a:gd name="T82" fmla="*/ 581 w 591"/>
                <a:gd name="T83" fmla="*/ 224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91" h="234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5" y="5"/>
                  </a:lnTo>
                  <a:lnTo>
                    <a:pt x="30" y="10"/>
                  </a:lnTo>
                  <a:lnTo>
                    <a:pt x="35" y="10"/>
                  </a:lnTo>
                  <a:lnTo>
                    <a:pt x="40" y="15"/>
                  </a:lnTo>
                  <a:lnTo>
                    <a:pt x="45" y="20"/>
                  </a:lnTo>
                  <a:lnTo>
                    <a:pt x="50" y="25"/>
                  </a:lnTo>
                  <a:lnTo>
                    <a:pt x="55" y="30"/>
                  </a:lnTo>
                  <a:lnTo>
                    <a:pt x="60" y="35"/>
                  </a:lnTo>
                  <a:lnTo>
                    <a:pt x="60" y="40"/>
                  </a:lnTo>
                  <a:lnTo>
                    <a:pt x="65" y="45"/>
                  </a:lnTo>
                  <a:lnTo>
                    <a:pt x="65" y="50"/>
                  </a:lnTo>
                  <a:lnTo>
                    <a:pt x="70" y="55"/>
                  </a:lnTo>
                  <a:lnTo>
                    <a:pt x="75" y="60"/>
                  </a:lnTo>
                  <a:lnTo>
                    <a:pt x="80" y="65"/>
                  </a:lnTo>
                  <a:lnTo>
                    <a:pt x="80" y="70"/>
                  </a:lnTo>
                  <a:lnTo>
                    <a:pt x="85" y="75"/>
                  </a:lnTo>
                  <a:lnTo>
                    <a:pt x="85" y="85"/>
                  </a:lnTo>
                  <a:lnTo>
                    <a:pt x="90" y="90"/>
                  </a:lnTo>
                  <a:lnTo>
                    <a:pt x="95" y="94"/>
                  </a:lnTo>
                  <a:lnTo>
                    <a:pt x="95" y="99"/>
                  </a:lnTo>
                  <a:lnTo>
                    <a:pt x="99" y="104"/>
                  </a:lnTo>
                  <a:lnTo>
                    <a:pt x="99" y="109"/>
                  </a:lnTo>
                  <a:lnTo>
                    <a:pt x="104" y="114"/>
                  </a:lnTo>
                  <a:lnTo>
                    <a:pt x="104" y="119"/>
                  </a:lnTo>
                  <a:lnTo>
                    <a:pt x="109" y="124"/>
                  </a:lnTo>
                  <a:lnTo>
                    <a:pt x="114" y="129"/>
                  </a:lnTo>
                  <a:lnTo>
                    <a:pt x="119" y="134"/>
                  </a:lnTo>
                  <a:lnTo>
                    <a:pt x="119" y="139"/>
                  </a:lnTo>
                  <a:lnTo>
                    <a:pt x="124" y="144"/>
                  </a:lnTo>
                  <a:lnTo>
                    <a:pt x="134" y="154"/>
                  </a:lnTo>
                  <a:lnTo>
                    <a:pt x="134" y="159"/>
                  </a:lnTo>
                  <a:lnTo>
                    <a:pt x="139" y="164"/>
                  </a:lnTo>
                  <a:lnTo>
                    <a:pt x="144" y="169"/>
                  </a:lnTo>
                  <a:lnTo>
                    <a:pt x="149" y="174"/>
                  </a:lnTo>
                  <a:lnTo>
                    <a:pt x="154" y="179"/>
                  </a:lnTo>
                  <a:lnTo>
                    <a:pt x="159" y="184"/>
                  </a:lnTo>
                  <a:lnTo>
                    <a:pt x="164" y="184"/>
                  </a:lnTo>
                  <a:lnTo>
                    <a:pt x="169" y="189"/>
                  </a:lnTo>
                  <a:lnTo>
                    <a:pt x="174" y="194"/>
                  </a:lnTo>
                  <a:lnTo>
                    <a:pt x="179" y="199"/>
                  </a:lnTo>
                  <a:lnTo>
                    <a:pt x="184" y="199"/>
                  </a:lnTo>
                  <a:lnTo>
                    <a:pt x="189" y="204"/>
                  </a:lnTo>
                  <a:lnTo>
                    <a:pt x="194" y="204"/>
                  </a:lnTo>
                  <a:lnTo>
                    <a:pt x="199" y="209"/>
                  </a:lnTo>
                  <a:lnTo>
                    <a:pt x="204" y="209"/>
                  </a:lnTo>
                  <a:lnTo>
                    <a:pt x="209" y="209"/>
                  </a:lnTo>
                  <a:lnTo>
                    <a:pt x="214" y="214"/>
                  </a:lnTo>
                  <a:lnTo>
                    <a:pt x="219" y="214"/>
                  </a:lnTo>
                  <a:lnTo>
                    <a:pt x="224" y="214"/>
                  </a:lnTo>
                  <a:lnTo>
                    <a:pt x="229" y="219"/>
                  </a:lnTo>
                  <a:lnTo>
                    <a:pt x="234" y="219"/>
                  </a:lnTo>
                  <a:lnTo>
                    <a:pt x="239" y="219"/>
                  </a:lnTo>
                  <a:lnTo>
                    <a:pt x="243" y="219"/>
                  </a:lnTo>
                  <a:lnTo>
                    <a:pt x="248" y="224"/>
                  </a:lnTo>
                  <a:lnTo>
                    <a:pt x="253" y="224"/>
                  </a:lnTo>
                  <a:lnTo>
                    <a:pt x="258" y="224"/>
                  </a:lnTo>
                  <a:lnTo>
                    <a:pt x="263" y="224"/>
                  </a:lnTo>
                  <a:lnTo>
                    <a:pt x="268" y="224"/>
                  </a:lnTo>
                  <a:lnTo>
                    <a:pt x="273" y="224"/>
                  </a:lnTo>
                  <a:lnTo>
                    <a:pt x="278" y="224"/>
                  </a:lnTo>
                  <a:lnTo>
                    <a:pt x="283" y="229"/>
                  </a:lnTo>
                  <a:lnTo>
                    <a:pt x="288" y="229"/>
                  </a:lnTo>
                  <a:lnTo>
                    <a:pt x="293" y="229"/>
                  </a:lnTo>
                  <a:lnTo>
                    <a:pt x="298" y="229"/>
                  </a:lnTo>
                  <a:lnTo>
                    <a:pt x="303" y="229"/>
                  </a:lnTo>
                  <a:lnTo>
                    <a:pt x="308" y="229"/>
                  </a:lnTo>
                  <a:lnTo>
                    <a:pt x="313" y="229"/>
                  </a:lnTo>
                  <a:lnTo>
                    <a:pt x="318" y="229"/>
                  </a:lnTo>
                  <a:lnTo>
                    <a:pt x="323" y="229"/>
                  </a:lnTo>
                  <a:lnTo>
                    <a:pt x="328" y="229"/>
                  </a:lnTo>
                  <a:lnTo>
                    <a:pt x="333" y="234"/>
                  </a:lnTo>
                  <a:lnTo>
                    <a:pt x="338" y="234"/>
                  </a:lnTo>
                  <a:lnTo>
                    <a:pt x="343" y="234"/>
                  </a:lnTo>
                  <a:lnTo>
                    <a:pt x="348" y="234"/>
                  </a:lnTo>
                  <a:lnTo>
                    <a:pt x="353" y="234"/>
                  </a:lnTo>
                  <a:lnTo>
                    <a:pt x="358" y="234"/>
                  </a:lnTo>
                  <a:lnTo>
                    <a:pt x="363" y="234"/>
                  </a:lnTo>
                  <a:lnTo>
                    <a:pt x="368" y="234"/>
                  </a:lnTo>
                  <a:lnTo>
                    <a:pt x="373" y="234"/>
                  </a:lnTo>
                  <a:lnTo>
                    <a:pt x="378" y="234"/>
                  </a:lnTo>
                  <a:lnTo>
                    <a:pt x="383" y="234"/>
                  </a:lnTo>
                  <a:lnTo>
                    <a:pt x="388" y="234"/>
                  </a:lnTo>
                  <a:lnTo>
                    <a:pt x="392" y="234"/>
                  </a:lnTo>
                  <a:lnTo>
                    <a:pt x="397" y="234"/>
                  </a:lnTo>
                  <a:lnTo>
                    <a:pt x="402" y="234"/>
                  </a:lnTo>
                  <a:lnTo>
                    <a:pt x="407" y="234"/>
                  </a:lnTo>
                  <a:lnTo>
                    <a:pt x="412" y="234"/>
                  </a:lnTo>
                  <a:lnTo>
                    <a:pt x="417" y="234"/>
                  </a:lnTo>
                  <a:lnTo>
                    <a:pt x="422" y="234"/>
                  </a:lnTo>
                  <a:lnTo>
                    <a:pt x="427" y="234"/>
                  </a:lnTo>
                  <a:lnTo>
                    <a:pt x="432" y="234"/>
                  </a:lnTo>
                  <a:lnTo>
                    <a:pt x="437" y="234"/>
                  </a:lnTo>
                  <a:lnTo>
                    <a:pt x="442" y="234"/>
                  </a:lnTo>
                  <a:lnTo>
                    <a:pt x="447" y="234"/>
                  </a:lnTo>
                  <a:lnTo>
                    <a:pt x="452" y="234"/>
                  </a:lnTo>
                  <a:lnTo>
                    <a:pt x="457" y="234"/>
                  </a:lnTo>
                  <a:lnTo>
                    <a:pt x="462" y="234"/>
                  </a:lnTo>
                  <a:lnTo>
                    <a:pt x="467" y="229"/>
                  </a:lnTo>
                  <a:lnTo>
                    <a:pt x="472" y="229"/>
                  </a:lnTo>
                  <a:lnTo>
                    <a:pt x="477" y="229"/>
                  </a:lnTo>
                  <a:lnTo>
                    <a:pt x="482" y="229"/>
                  </a:lnTo>
                  <a:lnTo>
                    <a:pt x="487" y="229"/>
                  </a:lnTo>
                  <a:lnTo>
                    <a:pt x="492" y="229"/>
                  </a:lnTo>
                  <a:lnTo>
                    <a:pt x="497" y="229"/>
                  </a:lnTo>
                  <a:lnTo>
                    <a:pt x="502" y="229"/>
                  </a:lnTo>
                  <a:lnTo>
                    <a:pt x="507" y="229"/>
                  </a:lnTo>
                  <a:lnTo>
                    <a:pt x="512" y="224"/>
                  </a:lnTo>
                  <a:lnTo>
                    <a:pt x="517" y="224"/>
                  </a:lnTo>
                  <a:lnTo>
                    <a:pt x="522" y="224"/>
                  </a:lnTo>
                  <a:lnTo>
                    <a:pt x="527" y="224"/>
                  </a:lnTo>
                  <a:lnTo>
                    <a:pt x="532" y="224"/>
                  </a:lnTo>
                  <a:lnTo>
                    <a:pt x="536" y="224"/>
                  </a:lnTo>
                  <a:lnTo>
                    <a:pt x="541" y="224"/>
                  </a:lnTo>
                  <a:lnTo>
                    <a:pt x="546" y="224"/>
                  </a:lnTo>
                  <a:lnTo>
                    <a:pt x="551" y="224"/>
                  </a:lnTo>
                  <a:lnTo>
                    <a:pt x="556" y="224"/>
                  </a:lnTo>
                  <a:lnTo>
                    <a:pt x="561" y="224"/>
                  </a:lnTo>
                  <a:lnTo>
                    <a:pt x="566" y="224"/>
                  </a:lnTo>
                  <a:lnTo>
                    <a:pt x="571" y="224"/>
                  </a:lnTo>
                  <a:lnTo>
                    <a:pt x="576" y="224"/>
                  </a:lnTo>
                  <a:lnTo>
                    <a:pt x="581" y="224"/>
                  </a:lnTo>
                  <a:lnTo>
                    <a:pt x="586" y="224"/>
                  </a:lnTo>
                  <a:lnTo>
                    <a:pt x="591" y="224"/>
                  </a:lnTo>
                </a:path>
              </a:pathLst>
            </a:custGeom>
            <a:noFill/>
            <a:ln w="0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485"/>
            <p:cNvSpPr>
              <a:spLocks/>
            </p:cNvSpPr>
            <p:nvPr/>
          </p:nvSpPr>
          <p:spPr bwMode="auto">
            <a:xfrm>
              <a:off x="3611563" y="2974975"/>
              <a:ext cx="1001713" cy="46037"/>
            </a:xfrm>
            <a:custGeom>
              <a:avLst/>
              <a:gdLst>
                <a:gd name="T0" fmla="*/ 10 w 631"/>
                <a:gd name="T1" fmla="*/ 0 h 29"/>
                <a:gd name="T2" fmla="*/ 25 w 631"/>
                <a:gd name="T3" fmla="*/ 0 h 29"/>
                <a:gd name="T4" fmla="*/ 40 w 631"/>
                <a:gd name="T5" fmla="*/ 0 h 29"/>
                <a:gd name="T6" fmla="*/ 55 w 631"/>
                <a:gd name="T7" fmla="*/ 5 h 29"/>
                <a:gd name="T8" fmla="*/ 70 w 631"/>
                <a:gd name="T9" fmla="*/ 5 h 29"/>
                <a:gd name="T10" fmla="*/ 85 w 631"/>
                <a:gd name="T11" fmla="*/ 5 h 29"/>
                <a:gd name="T12" fmla="*/ 99 w 631"/>
                <a:gd name="T13" fmla="*/ 10 h 29"/>
                <a:gd name="T14" fmla="*/ 114 w 631"/>
                <a:gd name="T15" fmla="*/ 10 h 29"/>
                <a:gd name="T16" fmla="*/ 129 w 631"/>
                <a:gd name="T17" fmla="*/ 10 h 29"/>
                <a:gd name="T18" fmla="*/ 144 w 631"/>
                <a:gd name="T19" fmla="*/ 14 h 29"/>
                <a:gd name="T20" fmla="*/ 159 w 631"/>
                <a:gd name="T21" fmla="*/ 14 h 29"/>
                <a:gd name="T22" fmla="*/ 174 w 631"/>
                <a:gd name="T23" fmla="*/ 14 h 29"/>
                <a:gd name="T24" fmla="*/ 189 w 631"/>
                <a:gd name="T25" fmla="*/ 14 h 29"/>
                <a:gd name="T26" fmla="*/ 204 w 631"/>
                <a:gd name="T27" fmla="*/ 19 h 29"/>
                <a:gd name="T28" fmla="*/ 219 w 631"/>
                <a:gd name="T29" fmla="*/ 19 h 29"/>
                <a:gd name="T30" fmla="*/ 234 w 631"/>
                <a:gd name="T31" fmla="*/ 19 h 29"/>
                <a:gd name="T32" fmla="*/ 248 w 631"/>
                <a:gd name="T33" fmla="*/ 19 h 29"/>
                <a:gd name="T34" fmla="*/ 263 w 631"/>
                <a:gd name="T35" fmla="*/ 19 h 29"/>
                <a:gd name="T36" fmla="*/ 278 w 631"/>
                <a:gd name="T37" fmla="*/ 19 h 29"/>
                <a:gd name="T38" fmla="*/ 293 w 631"/>
                <a:gd name="T39" fmla="*/ 19 h 29"/>
                <a:gd name="T40" fmla="*/ 308 w 631"/>
                <a:gd name="T41" fmla="*/ 19 h 29"/>
                <a:gd name="T42" fmla="*/ 323 w 631"/>
                <a:gd name="T43" fmla="*/ 24 h 29"/>
                <a:gd name="T44" fmla="*/ 338 w 631"/>
                <a:gd name="T45" fmla="*/ 24 h 29"/>
                <a:gd name="T46" fmla="*/ 353 w 631"/>
                <a:gd name="T47" fmla="*/ 24 h 29"/>
                <a:gd name="T48" fmla="*/ 368 w 631"/>
                <a:gd name="T49" fmla="*/ 24 h 29"/>
                <a:gd name="T50" fmla="*/ 383 w 631"/>
                <a:gd name="T51" fmla="*/ 24 h 29"/>
                <a:gd name="T52" fmla="*/ 397 w 631"/>
                <a:gd name="T53" fmla="*/ 24 h 29"/>
                <a:gd name="T54" fmla="*/ 412 w 631"/>
                <a:gd name="T55" fmla="*/ 24 h 29"/>
                <a:gd name="T56" fmla="*/ 427 w 631"/>
                <a:gd name="T57" fmla="*/ 24 h 29"/>
                <a:gd name="T58" fmla="*/ 442 w 631"/>
                <a:gd name="T59" fmla="*/ 24 h 29"/>
                <a:gd name="T60" fmla="*/ 457 w 631"/>
                <a:gd name="T61" fmla="*/ 24 h 29"/>
                <a:gd name="T62" fmla="*/ 472 w 631"/>
                <a:gd name="T63" fmla="*/ 24 h 29"/>
                <a:gd name="T64" fmla="*/ 487 w 631"/>
                <a:gd name="T65" fmla="*/ 24 h 29"/>
                <a:gd name="T66" fmla="*/ 502 w 631"/>
                <a:gd name="T67" fmla="*/ 24 h 29"/>
                <a:gd name="T68" fmla="*/ 517 w 631"/>
                <a:gd name="T69" fmla="*/ 24 h 29"/>
                <a:gd name="T70" fmla="*/ 532 w 631"/>
                <a:gd name="T71" fmla="*/ 29 h 29"/>
                <a:gd name="T72" fmla="*/ 546 w 631"/>
                <a:gd name="T73" fmla="*/ 29 h 29"/>
                <a:gd name="T74" fmla="*/ 556 w 631"/>
                <a:gd name="T75" fmla="*/ 29 h 29"/>
                <a:gd name="T76" fmla="*/ 571 w 631"/>
                <a:gd name="T77" fmla="*/ 29 h 29"/>
                <a:gd name="T78" fmla="*/ 586 w 631"/>
                <a:gd name="T79" fmla="*/ 29 h 29"/>
                <a:gd name="T80" fmla="*/ 601 w 631"/>
                <a:gd name="T81" fmla="*/ 29 h 29"/>
                <a:gd name="T82" fmla="*/ 616 w 631"/>
                <a:gd name="T8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1" h="29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50" y="5"/>
                  </a:lnTo>
                  <a:lnTo>
                    <a:pt x="55" y="5"/>
                  </a:lnTo>
                  <a:lnTo>
                    <a:pt x="60" y="5"/>
                  </a:lnTo>
                  <a:lnTo>
                    <a:pt x="65" y="5"/>
                  </a:lnTo>
                  <a:lnTo>
                    <a:pt x="70" y="5"/>
                  </a:lnTo>
                  <a:lnTo>
                    <a:pt x="75" y="5"/>
                  </a:lnTo>
                  <a:lnTo>
                    <a:pt x="80" y="5"/>
                  </a:lnTo>
                  <a:lnTo>
                    <a:pt x="85" y="5"/>
                  </a:lnTo>
                  <a:lnTo>
                    <a:pt x="90" y="5"/>
                  </a:lnTo>
                  <a:lnTo>
                    <a:pt x="94" y="5"/>
                  </a:lnTo>
                  <a:lnTo>
                    <a:pt x="99" y="10"/>
                  </a:lnTo>
                  <a:lnTo>
                    <a:pt x="104" y="10"/>
                  </a:lnTo>
                  <a:lnTo>
                    <a:pt x="109" y="10"/>
                  </a:lnTo>
                  <a:lnTo>
                    <a:pt x="114" y="10"/>
                  </a:lnTo>
                  <a:lnTo>
                    <a:pt x="119" y="10"/>
                  </a:lnTo>
                  <a:lnTo>
                    <a:pt x="124" y="10"/>
                  </a:lnTo>
                  <a:lnTo>
                    <a:pt x="129" y="10"/>
                  </a:lnTo>
                  <a:lnTo>
                    <a:pt x="134" y="10"/>
                  </a:lnTo>
                  <a:lnTo>
                    <a:pt x="139" y="10"/>
                  </a:lnTo>
                  <a:lnTo>
                    <a:pt x="144" y="14"/>
                  </a:lnTo>
                  <a:lnTo>
                    <a:pt x="149" y="14"/>
                  </a:lnTo>
                  <a:lnTo>
                    <a:pt x="154" y="14"/>
                  </a:lnTo>
                  <a:lnTo>
                    <a:pt x="159" y="14"/>
                  </a:lnTo>
                  <a:lnTo>
                    <a:pt x="164" y="14"/>
                  </a:lnTo>
                  <a:lnTo>
                    <a:pt x="169" y="14"/>
                  </a:lnTo>
                  <a:lnTo>
                    <a:pt x="174" y="14"/>
                  </a:lnTo>
                  <a:lnTo>
                    <a:pt x="179" y="14"/>
                  </a:lnTo>
                  <a:lnTo>
                    <a:pt x="184" y="14"/>
                  </a:lnTo>
                  <a:lnTo>
                    <a:pt x="189" y="14"/>
                  </a:lnTo>
                  <a:lnTo>
                    <a:pt x="194" y="14"/>
                  </a:lnTo>
                  <a:lnTo>
                    <a:pt x="199" y="14"/>
                  </a:lnTo>
                  <a:lnTo>
                    <a:pt x="204" y="19"/>
                  </a:lnTo>
                  <a:lnTo>
                    <a:pt x="209" y="14"/>
                  </a:lnTo>
                  <a:lnTo>
                    <a:pt x="214" y="14"/>
                  </a:lnTo>
                  <a:lnTo>
                    <a:pt x="219" y="19"/>
                  </a:lnTo>
                  <a:lnTo>
                    <a:pt x="224" y="19"/>
                  </a:lnTo>
                  <a:lnTo>
                    <a:pt x="229" y="19"/>
                  </a:lnTo>
                  <a:lnTo>
                    <a:pt x="234" y="19"/>
                  </a:lnTo>
                  <a:lnTo>
                    <a:pt x="238" y="19"/>
                  </a:lnTo>
                  <a:lnTo>
                    <a:pt x="243" y="19"/>
                  </a:lnTo>
                  <a:lnTo>
                    <a:pt x="248" y="19"/>
                  </a:lnTo>
                  <a:lnTo>
                    <a:pt x="253" y="19"/>
                  </a:lnTo>
                  <a:lnTo>
                    <a:pt x="258" y="19"/>
                  </a:lnTo>
                  <a:lnTo>
                    <a:pt x="263" y="19"/>
                  </a:lnTo>
                  <a:lnTo>
                    <a:pt x="268" y="19"/>
                  </a:lnTo>
                  <a:lnTo>
                    <a:pt x="273" y="19"/>
                  </a:lnTo>
                  <a:lnTo>
                    <a:pt x="278" y="19"/>
                  </a:lnTo>
                  <a:lnTo>
                    <a:pt x="283" y="19"/>
                  </a:lnTo>
                  <a:lnTo>
                    <a:pt x="288" y="19"/>
                  </a:lnTo>
                  <a:lnTo>
                    <a:pt x="293" y="19"/>
                  </a:lnTo>
                  <a:lnTo>
                    <a:pt x="298" y="24"/>
                  </a:lnTo>
                  <a:lnTo>
                    <a:pt x="303" y="24"/>
                  </a:lnTo>
                  <a:lnTo>
                    <a:pt x="308" y="19"/>
                  </a:lnTo>
                  <a:lnTo>
                    <a:pt x="313" y="19"/>
                  </a:lnTo>
                  <a:lnTo>
                    <a:pt x="318" y="24"/>
                  </a:lnTo>
                  <a:lnTo>
                    <a:pt x="323" y="24"/>
                  </a:lnTo>
                  <a:lnTo>
                    <a:pt x="328" y="24"/>
                  </a:lnTo>
                  <a:lnTo>
                    <a:pt x="333" y="24"/>
                  </a:lnTo>
                  <a:lnTo>
                    <a:pt x="338" y="24"/>
                  </a:lnTo>
                  <a:lnTo>
                    <a:pt x="343" y="24"/>
                  </a:lnTo>
                  <a:lnTo>
                    <a:pt x="348" y="24"/>
                  </a:lnTo>
                  <a:lnTo>
                    <a:pt x="353" y="24"/>
                  </a:lnTo>
                  <a:lnTo>
                    <a:pt x="358" y="24"/>
                  </a:lnTo>
                  <a:lnTo>
                    <a:pt x="363" y="24"/>
                  </a:lnTo>
                  <a:lnTo>
                    <a:pt x="368" y="24"/>
                  </a:lnTo>
                  <a:lnTo>
                    <a:pt x="373" y="24"/>
                  </a:lnTo>
                  <a:lnTo>
                    <a:pt x="378" y="24"/>
                  </a:lnTo>
                  <a:lnTo>
                    <a:pt x="383" y="24"/>
                  </a:lnTo>
                  <a:lnTo>
                    <a:pt x="387" y="24"/>
                  </a:lnTo>
                  <a:lnTo>
                    <a:pt x="392" y="24"/>
                  </a:lnTo>
                  <a:lnTo>
                    <a:pt x="397" y="24"/>
                  </a:lnTo>
                  <a:lnTo>
                    <a:pt x="402" y="24"/>
                  </a:lnTo>
                  <a:lnTo>
                    <a:pt x="407" y="24"/>
                  </a:lnTo>
                  <a:lnTo>
                    <a:pt x="412" y="24"/>
                  </a:lnTo>
                  <a:lnTo>
                    <a:pt x="417" y="24"/>
                  </a:lnTo>
                  <a:lnTo>
                    <a:pt x="422" y="24"/>
                  </a:lnTo>
                  <a:lnTo>
                    <a:pt x="427" y="24"/>
                  </a:lnTo>
                  <a:lnTo>
                    <a:pt x="432" y="24"/>
                  </a:lnTo>
                  <a:lnTo>
                    <a:pt x="437" y="24"/>
                  </a:lnTo>
                  <a:lnTo>
                    <a:pt x="442" y="24"/>
                  </a:lnTo>
                  <a:lnTo>
                    <a:pt x="447" y="24"/>
                  </a:lnTo>
                  <a:lnTo>
                    <a:pt x="452" y="24"/>
                  </a:lnTo>
                  <a:lnTo>
                    <a:pt x="457" y="24"/>
                  </a:lnTo>
                  <a:lnTo>
                    <a:pt x="462" y="24"/>
                  </a:lnTo>
                  <a:lnTo>
                    <a:pt x="467" y="24"/>
                  </a:lnTo>
                  <a:lnTo>
                    <a:pt x="472" y="24"/>
                  </a:lnTo>
                  <a:lnTo>
                    <a:pt x="477" y="24"/>
                  </a:lnTo>
                  <a:lnTo>
                    <a:pt x="482" y="24"/>
                  </a:lnTo>
                  <a:lnTo>
                    <a:pt x="487" y="24"/>
                  </a:lnTo>
                  <a:lnTo>
                    <a:pt x="492" y="24"/>
                  </a:lnTo>
                  <a:lnTo>
                    <a:pt x="497" y="24"/>
                  </a:lnTo>
                  <a:lnTo>
                    <a:pt x="502" y="24"/>
                  </a:lnTo>
                  <a:lnTo>
                    <a:pt x="507" y="24"/>
                  </a:lnTo>
                  <a:lnTo>
                    <a:pt x="512" y="24"/>
                  </a:lnTo>
                  <a:lnTo>
                    <a:pt x="517" y="24"/>
                  </a:lnTo>
                  <a:lnTo>
                    <a:pt x="522" y="24"/>
                  </a:lnTo>
                  <a:lnTo>
                    <a:pt x="527" y="29"/>
                  </a:lnTo>
                  <a:lnTo>
                    <a:pt x="532" y="29"/>
                  </a:lnTo>
                  <a:lnTo>
                    <a:pt x="536" y="29"/>
                  </a:lnTo>
                  <a:lnTo>
                    <a:pt x="541" y="29"/>
                  </a:lnTo>
                  <a:lnTo>
                    <a:pt x="546" y="29"/>
                  </a:lnTo>
                  <a:lnTo>
                    <a:pt x="551" y="29"/>
                  </a:lnTo>
                  <a:lnTo>
                    <a:pt x="561" y="29"/>
                  </a:lnTo>
                  <a:lnTo>
                    <a:pt x="556" y="29"/>
                  </a:lnTo>
                  <a:lnTo>
                    <a:pt x="561" y="29"/>
                  </a:lnTo>
                  <a:lnTo>
                    <a:pt x="566" y="29"/>
                  </a:lnTo>
                  <a:lnTo>
                    <a:pt x="571" y="29"/>
                  </a:lnTo>
                  <a:lnTo>
                    <a:pt x="576" y="29"/>
                  </a:lnTo>
                  <a:lnTo>
                    <a:pt x="581" y="29"/>
                  </a:lnTo>
                  <a:lnTo>
                    <a:pt x="586" y="29"/>
                  </a:lnTo>
                  <a:lnTo>
                    <a:pt x="591" y="29"/>
                  </a:lnTo>
                  <a:lnTo>
                    <a:pt x="596" y="29"/>
                  </a:lnTo>
                  <a:lnTo>
                    <a:pt x="601" y="29"/>
                  </a:lnTo>
                  <a:lnTo>
                    <a:pt x="606" y="29"/>
                  </a:lnTo>
                  <a:lnTo>
                    <a:pt x="611" y="29"/>
                  </a:lnTo>
                  <a:lnTo>
                    <a:pt x="616" y="29"/>
                  </a:lnTo>
                  <a:lnTo>
                    <a:pt x="621" y="29"/>
                  </a:lnTo>
                  <a:lnTo>
                    <a:pt x="631" y="29"/>
                  </a:lnTo>
                </a:path>
              </a:pathLst>
            </a:custGeom>
            <a:noFill/>
            <a:ln w="0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Freeform 486"/>
            <p:cNvSpPr>
              <a:spLocks/>
            </p:cNvSpPr>
            <p:nvPr/>
          </p:nvSpPr>
          <p:spPr bwMode="auto">
            <a:xfrm>
              <a:off x="4605338" y="2611438"/>
              <a:ext cx="842963" cy="1427162"/>
            </a:xfrm>
            <a:custGeom>
              <a:avLst/>
              <a:gdLst>
                <a:gd name="T0" fmla="*/ 5 w 531"/>
                <a:gd name="T1" fmla="*/ 258 h 899"/>
                <a:gd name="T2" fmla="*/ 20 w 531"/>
                <a:gd name="T3" fmla="*/ 253 h 899"/>
                <a:gd name="T4" fmla="*/ 35 w 531"/>
                <a:gd name="T5" fmla="*/ 253 h 899"/>
                <a:gd name="T6" fmla="*/ 50 w 531"/>
                <a:gd name="T7" fmla="*/ 248 h 899"/>
                <a:gd name="T8" fmla="*/ 64 w 531"/>
                <a:gd name="T9" fmla="*/ 248 h 899"/>
                <a:gd name="T10" fmla="*/ 79 w 531"/>
                <a:gd name="T11" fmla="*/ 248 h 899"/>
                <a:gd name="T12" fmla="*/ 94 w 531"/>
                <a:gd name="T13" fmla="*/ 248 h 899"/>
                <a:gd name="T14" fmla="*/ 109 w 531"/>
                <a:gd name="T15" fmla="*/ 258 h 899"/>
                <a:gd name="T16" fmla="*/ 124 w 531"/>
                <a:gd name="T17" fmla="*/ 263 h 899"/>
                <a:gd name="T18" fmla="*/ 139 w 531"/>
                <a:gd name="T19" fmla="*/ 268 h 899"/>
                <a:gd name="T20" fmla="*/ 154 w 531"/>
                <a:gd name="T21" fmla="*/ 263 h 899"/>
                <a:gd name="T22" fmla="*/ 169 w 531"/>
                <a:gd name="T23" fmla="*/ 263 h 899"/>
                <a:gd name="T24" fmla="*/ 184 w 531"/>
                <a:gd name="T25" fmla="*/ 268 h 899"/>
                <a:gd name="T26" fmla="*/ 199 w 531"/>
                <a:gd name="T27" fmla="*/ 268 h 899"/>
                <a:gd name="T28" fmla="*/ 213 w 531"/>
                <a:gd name="T29" fmla="*/ 268 h 899"/>
                <a:gd name="T30" fmla="*/ 228 w 531"/>
                <a:gd name="T31" fmla="*/ 263 h 899"/>
                <a:gd name="T32" fmla="*/ 238 w 531"/>
                <a:gd name="T33" fmla="*/ 263 h 899"/>
                <a:gd name="T34" fmla="*/ 253 w 531"/>
                <a:gd name="T35" fmla="*/ 268 h 899"/>
                <a:gd name="T36" fmla="*/ 268 w 531"/>
                <a:gd name="T37" fmla="*/ 268 h 899"/>
                <a:gd name="T38" fmla="*/ 283 w 531"/>
                <a:gd name="T39" fmla="*/ 263 h 899"/>
                <a:gd name="T40" fmla="*/ 298 w 531"/>
                <a:gd name="T41" fmla="*/ 268 h 899"/>
                <a:gd name="T42" fmla="*/ 313 w 531"/>
                <a:gd name="T43" fmla="*/ 268 h 899"/>
                <a:gd name="T44" fmla="*/ 328 w 531"/>
                <a:gd name="T45" fmla="*/ 263 h 899"/>
                <a:gd name="T46" fmla="*/ 343 w 531"/>
                <a:gd name="T47" fmla="*/ 263 h 899"/>
                <a:gd name="T48" fmla="*/ 357 w 531"/>
                <a:gd name="T49" fmla="*/ 263 h 899"/>
                <a:gd name="T50" fmla="*/ 372 w 531"/>
                <a:gd name="T51" fmla="*/ 263 h 899"/>
                <a:gd name="T52" fmla="*/ 387 w 531"/>
                <a:gd name="T53" fmla="*/ 263 h 899"/>
                <a:gd name="T54" fmla="*/ 397 w 531"/>
                <a:gd name="T55" fmla="*/ 263 h 899"/>
                <a:gd name="T56" fmla="*/ 412 w 531"/>
                <a:gd name="T57" fmla="*/ 253 h 899"/>
                <a:gd name="T58" fmla="*/ 422 w 531"/>
                <a:gd name="T59" fmla="*/ 234 h 899"/>
                <a:gd name="T60" fmla="*/ 432 w 531"/>
                <a:gd name="T61" fmla="*/ 199 h 899"/>
                <a:gd name="T62" fmla="*/ 442 w 531"/>
                <a:gd name="T63" fmla="*/ 154 h 899"/>
                <a:gd name="T64" fmla="*/ 447 w 531"/>
                <a:gd name="T65" fmla="*/ 104 h 899"/>
                <a:gd name="T66" fmla="*/ 457 w 531"/>
                <a:gd name="T67" fmla="*/ 80 h 899"/>
                <a:gd name="T68" fmla="*/ 467 w 531"/>
                <a:gd name="T69" fmla="*/ 60 h 899"/>
                <a:gd name="T70" fmla="*/ 472 w 531"/>
                <a:gd name="T71" fmla="*/ 25 h 899"/>
                <a:gd name="T72" fmla="*/ 487 w 531"/>
                <a:gd name="T73" fmla="*/ 5 h 899"/>
                <a:gd name="T74" fmla="*/ 492 w 531"/>
                <a:gd name="T75" fmla="*/ 60 h 899"/>
                <a:gd name="T76" fmla="*/ 501 w 531"/>
                <a:gd name="T77" fmla="*/ 164 h 899"/>
                <a:gd name="T78" fmla="*/ 511 w 531"/>
                <a:gd name="T79" fmla="*/ 328 h 899"/>
                <a:gd name="T80" fmla="*/ 516 w 531"/>
                <a:gd name="T81" fmla="*/ 541 h 899"/>
                <a:gd name="T82" fmla="*/ 526 w 531"/>
                <a:gd name="T83" fmla="*/ 755 h 8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31" h="899">
                  <a:moveTo>
                    <a:pt x="5" y="258"/>
                  </a:moveTo>
                  <a:lnTo>
                    <a:pt x="0" y="258"/>
                  </a:lnTo>
                  <a:lnTo>
                    <a:pt x="5" y="258"/>
                  </a:lnTo>
                  <a:lnTo>
                    <a:pt x="10" y="253"/>
                  </a:lnTo>
                  <a:lnTo>
                    <a:pt x="15" y="253"/>
                  </a:lnTo>
                  <a:lnTo>
                    <a:pt x="20" y="253"/>
                  </a:lnTo>
                  <a:lnTo>
                    <a:pt x="25" y="253"/>
                  </a:lnTo>
                  <a:lnTo>
                    <a:pt x="30" y="253"/>
                  </a:lnTo>
                  <a:lnTo>
                    <a:pt x="35" y="253"/>
                  </a:lnTo>
                  <a:lnTo>
                    <a:pt x="40" y="253"/>
                  </a:lnTo>
                  <a:lnTo>
                    <a:pt x="45" y="248"/>
                  </a:lnTo>
                  <a:lnTo>
                    <a:pt x="50" y="248"/>
                  </a:lnTo>
                  <a:lnTo>
                    <a:pt x="54" y="248"/>
                  </a:lnTo>
                  <a:lnTo>
                    <a:pt x="59" y="248"/>
                  </a:lnTo>
                  <a:lnTo>
                    <a:pt x="64" y="248"/>
                  </a:lnTo>
                  <a:lnTo>
                    <a:pt x="69" y="248"/>
                  </a:lnTo>
                  <a:lnTo>
                    <a:pt x="74" y="248"/>
                  </a:lnTo>
                  <a:lnTo>
                    <a:pt x="79" y="248"/>
                  </a:lnTo>
                  <a:lnTo>
                    <a:pt x="84" y="248"/>
                  </a:lnTo>
                  <a:lnTo>
                    <a:pt x="89" y="248"/>
                  </a:lnTo>
                  <a:lnTo>
                    <a:pt x="94" y="248"/>
                  </a:lnTo>
                  <a:lnTo>
                    <a:pt x="99" y="248"/>
                  </a:lnTo>
                  <a:lnTo>
                    <a:pt x="104" y="253"/>
                  </a:lnTo>
                  <a:lnTo>
                    <a:pt x="109" y="258"/>
                  </a:lnTo>
                  <a:lnTo>
                    <a:pt x="114" y="263"/>
                  </a:lnTo>
                  <a:lnTo>
                    <a:pt x="119" y="263"/>
                  </a:lnTo>
                  <a:lnTo>
                    <a:pt x="124" y="263"/>
                  </a:lnTo>
                  <a:lnTo>
                    <a:pt x="129" y="268"/>
                  </a:lnTo>
                  <a:lnTo>
                    <a:pt x="134" y="268"/>
                  </a:lnTo>
                  <a:lnTo>
                    <a:pt x="139" y="268"/>
                  </a:lnTo>
                  <a:lnTo>
                    <a:pt x="144" y="268"/>
                  </a:lnTo>
                  <a:lnTo>
                    <a:pt x="149" y="268"/>
                  </a:lnTo>
                  <a:lnTo>
                    <a:pt x="154" y="263"/>
                  </a:lnTo>
                  <a:lnTo>
                    <a:pt x="159" y="263"/>
                  </a:lnTo>
                  <a:lnTo>
                    <a:pt x="164" y="263"/>
                  </a:lnTo>
                  <a:lnTo>
                    <a:pt x="169" y="263"/>
                  </a:lnTo>
                  <a:lnTo>
                    <a:pt x="174" y="263"/>
                  </a:lnTo>
                  <a:lnTo>
                    <a:pt x="179" y="268"/>
                  </a:lnTo>
                  <a:lnTo>
                    <a:pt x="184" y="268"/>
                  </a:lnTo>
                  <a:lnTo>
                    <a:pt x="189" y="268"/>
                  </a:lnTo>
                  <a:lnTo>
                    <a:pt x="194" y="268"/>
                  </a:lnTo>
                  <a:lnTo>
                    <a:pt x="199" y="268"/>
                  </a:lnTo>
                  <a:lnTo>
                    <a:pt x="203" y="268"/>
                  </a:lnTo>
                  <a:lnTo>
                    <a:pt x="208" y="268"/>
                  </a:lnTo>
                  <a:lnTo>
                    <a:pt x="213" y="268"/>
                  </a:lnTo>
                  <a:lnTo>
                    <a:pt x="218" y="263"/>
                  </a:lnTo>
                  <a:lnTo>
                    <a:pt x="223" y="263"/>
                  </a:lnTo>
                  <a:lnTo>
                    <a:pt x="228" y="263"/>
                  </a:lnTo>
                  <a:lnTo>
                    <a:pt x="238" y="263"/>
                  </a:lnTo>
                  <a:lnTo>
                    <a:pt x="233" y="263"/>
                  </a:lnTo>
                  <a:lnTo>
                    <a:pt x="238" y="263"/>
                  </a:lnTo>
                  <a:lnTo>
                    <a:pt x="243" y="263"/>
                  </a:lnTo>
                  <a:lnTo>
                    <a:pt x="248" y="268"/>
                  </a:lnTo>
                  <a:lnTo>
                    <a:pt x="253" y="268"/>
                  </a:lnTo>
                  <a:lnTo>
                    <a:pt x="258" y="268"/>
                  </a:lnTo>
                  <a:lnTo>
                    <a:pt x="263" y="268"/>
                  </a:lnTo>
                  <a:lnTo>
                    <a:pt x="268" y="268"/>
                  </a:lnTo>
                  <a:lnTo>
                    <a:pt x="273" y="263"/>
                  </a:lnTo>
                  <a:lnTo>
                    <a:pt x="278" y="263"/>
                  </a:lnTo>
                  <a:lnTo>
                    <a:pt x="283" y="263"/>
                  </a:lnTo>
                  <a:lnTo>
                    <a:pt x="288" y="263"/>
                  </a:lnTo>
                  <a:lnTo>
                    <a:pt x="293" y="263"/>
                  </a:lnTo>
                  <a:lnTo>
                    <a:pt x="298" y="268"/>
                  </a:lnTo>
                  <a:lnTo>
                    <a:pt x="303" y="268"/>
                  </a:lnTo>
                  <a:lnTo>
                    <a:pt x="308" y="268"/>
                  </a:lnTo>
                  <a:lnTo>
                    <a:pt x="313" y="268"/>
                  </a:lnTo>
                  <a:lnTo>
                    <a:pt x="318" y="268"/>
                  </a:lnTo>
                  <a:lnTo>
                    <a:pt x="323" y="263"/>
                  </a:lnTo>
                  <a:lnTo>
                    <a:pt x="328" y="263"/>
                  </a:lnTo>
                  <a:lnTo>
                    <a:pt x="333" y="263"/>
                  </a:lnTo>
                  <a:lnTo>
                    <a:pt x="338" y="263"/>
                  </a:lnTo>
                  <a:lnTo>
                    <a:pt x="343" y="263"/>
                  </a:lnTo>
                  <a:lnTo>
                    <a:pt x="347" y="263"/>
                  </a:lnTo>
                  <a:lnTo>
                    <a:pt x="352" y="263"/>
                  </a:lnTo>
                  <a:lnTo>
                    <a:pt x="357" y="263"/>
                  </a:lnTo>
                  <a:lnTo>
                    <a:pt x="362" y="263"/>
                  </a:lnTo>
                  <a:lnTo>
                    <a:pt x="367" y="263"/>
                  </a:lnTo>
                  <a:lnTo>
                    <a:pt x="372" y="263"/>
                  </a:lnTo>
                  <a:lnTo>
                    <a:pt x="377" y="263"/>
                  </a:lnTo>
                  <a:lnTo>
                    <a:pt x="382" y="263"/>
                  </a:lnTo>
                  <a:lnTo>
                    <a:pt x="387" y="263"/>
                  </a:lnTo>
                  <a:lnTo>
                    <a:pt x="397" y="263"/>
                  </a:lnTo>
                  <a:lnTo>
                    <a:pt x="392" y="263"/>
                  </a:lnTo>
                  <a:lnTo>
                    <a:pt x="397" y="263"/>
                  </a:lnTo>
                  <a:lnTo>
                    <a:pt x="402" y="258"/>
                  </a:lnTo>
                  <a:lnTo>
                    <a:pt x="407" y="258"/>
                  </a:lnTo>
                  <a:lnTo>
                    <a:pt x="412" y="253"/>
                  </a:lnTo>
                  <a:lnTo>
                    <a:pt x="417" y="248"/>
                  </a:lnTo>
                  <a:lnTo>
                    <a:pt x="422" y="243"/>
                  </a:lnTo>
                  <a:lnTo>
                    <a:pt x="422" y="234"/>
                  </a:lnTo>
                  <a:lnTo>
                    <a:pt x="427" y="224"/>
                  </a:lnTo>
                  <a:lnTo>
                    <a:pt x="427" y="214"/>
                  </a:lnTo>
                  <a:lnTo>
                    <a:pt x="432" y="199"/>
                  </a:lnTo>
                  <a:lnTo>
                    <a:pt x="437" y="184"/>
                  </a:lnTo>
                  <a:lnTo>
                    <a:pt x="437" y="169"/>
                  </a:lnTo>
                  <a:lnTo>
                    <a:pt x="442" y="154"/>
                  </a:lnTo>
                  <a:lnTo>
                    <a:pt x="442" y="134"/>
                  </a:lnTo>
                  <a:lnTo>
                    <a:pt x="447" y="119"/>
                  </a:lnTo>
                  <a:lnTo>
                    <a:pt x="447" y="104"/>
                  </a:lnTo>
                  <a:lnTo>
                    <a:pt x="452" y="95"/>
                  </a:lnTo>
                  <a:lnTo>
                    <a:pt x="457" y="85"/>
                  </a:lnTo>
                  <a:lnTo>
                    <a:pt x="457" y="80"/>
                  </a:lnTo>
                  <a:lnTo>
                    <a:pt x="462" y="75"/>
                  </a:lnTo>
                  <a:lnTo>
                    <a:pt x="462" y="70"/>
                  </a:lnTo>
                  <a:lnTo>
                    <a:pt x="467" y="60"/>
                  </a:lnTo>
                  <a:lnTo>
                    <a:pt x="467" y="50"/>
                  </a:lnTo>
                  <a:lnTo>
                    <a:pt x="472" y="35"/>
                  </a:lnTo>
                  <a:lnTo>
                    <a:pt x="472" y="25"/>
                  </a:lnTo>
                  <a:lnTo>
                    <a:pt x="477" y="10"/>
                  </a:lnTo>
                  <a:lnTo>
                    <a:pt x="482" y="0"/>
                  </a:lnTo>
                  <a:lnTo>
                    <a:pt x="487" y="5"/>
                  </a:lnTo>
                  <a:lnTo>
                    <a:pt x="487" y="20"/>
                  </a:lnTo>
                  <a:lnTo>
                    <a:pt x="492" y="35"/>
                  </a:lnTo>
                  <a:lnTo>
                    <a:pt x="492" y="60"/>
                  </a:lnTo>
                  <a:lnTo>
                    <a:pt x="496" y="90"/>
                  </a:lnTo>
                  <a:lnTo>
                    <a:pt x="496" y="124"/>
                  </a:lnTo>
                  <a:lnTo>
                    <a:pt x="501" y="164"/>
                  </a:lnTo>
                  <a:lnTo>
                    <a:pt x="506" y="214"/>
                  </a:lnTo>
                  <a:lnTo>
                    <a:pt x="506" y="268"/>
                  </a:lnTo>
                  <a:lnTo>
                    <a:pt x="511" y="328"/>
                  </a:lnTo>
                  <a:lnTo>
                    <a:pt x="511" y="397"/>
                  </a:lnTo>
                  <a:lnTo>
                    <a:pt x="516" y="467"/>
                  </a:lnTo>
                  <a:lnTo>
                    <a:pt x="516" y="541"/>
                  </a:lnTo>
                  <a:lnTo>
                    <a:pt x="521" y="611"/>
                  </a:lnTo>
                  <a:lnTo>
                    <a:pt x="521" y="685"/>
                  </a:lnTo>
                  <a:lnTo>
                    <a:pt x="526" y="755"/>
                  </a:lnTo>
                  <a:lnTo>
                    <a:pt x="531" y="824"/>
                  </a:lnTo>
                  <a:lnTo>
                    <a:pt x="531" y="899"/>
                  </a:lnTo>
                </a:path>
              </a:pathLst>
            </a:custGeom>
            <a:noFill/>
            <a:ln w="0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Freeform 487"/>
            <p:cNvSpPr>
              <a:spLocks/>
            </p:cNvSpPr>
            <p:nvPr/>
          </p:nvSpPr>
          <p:spPr bwMode="auto">
            <a:xfrm>
              <a:off x="5448301" y="2643188"/>
              <a:ext cx="781050" cy="1490662"/>
            </a:xfrm>
            <a:custGeom>
              <a:avLst/>
              <a:gdLst>
                <a:gd name="T0" fmla="*/ 5 w 492"/>
                <a:gd name="T1" fmla="*/ 924 h 939"/>
                <a:gd name="T2" fmla="*/ 10 w 492"/>
                <a:gd name="T3" fmla="*/ 939 h 939"/>
                <a:gd name="T4" fmla="*/ 15 w 492"/>
                <a:gd name="T5" fmla="*/ 889 h 939"/>
                <a:gd name="T6" fmla="*/ 20 w 492"/>
                <a:gd name="T7" fmla="*/ 839 h 939"/>
                <a:gd name="T8" fmla="*/ 25 w 492"/>
                <a:gd name="T9" fmla="*/ 790 h 939"/>
                <a:gd name="T10" fmla="*/ 30 w 492"/>
                <a:gd name="T11" fmla="*/ 745 h 939"/>
                <a:gd name="T12" fmla="*/ 35 w 492"/>
                <a:gd name="T13" fmla="*/ 695 h 939"/>
                <a:gd name="T14" fmla="*/ 45 w 492"/>
                <a:gd name="T15" fmla="*/ 646 h 939"/>
                <a:gd name="T16" fmla="*/ 50 w 492"/>
                <a:gd name="T17" fmla="*/ 596 h 939"/>
                <a:gd name="T18" fmla="*/ 55 w 492"/>
                <a:gd name="T19" fmla="*/ 546 h 939"/>
                <a:gd name="T20" fmla="*/ 60 w 492"/>
                <a:gd name="T21" fmla="*/ 502 h 939"/>
                <a:gd name="T22" fmla="*/ 65 w 492"/>
                <a:gd name="T23" fmla="*/ 452 h 939"/>
                <a:gd name="T24" fmla="*/ 70 w 492"/>
                <a:gd name="T25" fmla="*/ 402 h 939"/>
                <a:gd name="T26" fmla="*/ 75 w 492"/>
                <a:gd name="T27" fmla="*/ 372 h 939"/>
                <a:gd name="T28" fmla="*/ 80 w 492"/>
                <a:gd name="T29" fmla="*/ 353 h 939"/>
                <a:gd name="T30" fmla="*/ 85 w 492"/>
                <a:gd name="T31" fmla="*/ 333 h 939"/>
                <a:gd name="T32" fmla="*/ 95 w 492"/>
                <a:gd name="T33" fmla="*/ 308 h 939"/>
                <a:gd name="T34" fmla="*/ 100 w 492"/>
                <a:gd name="T35" fmla="*/ 273 h 939"/>
                <a:gd name="T36" fmla="*/ 105 w 492"/>
                <a:gd name="T37" fmla="*/ 243 h 939"/>
                <a:gd name="T38" fmla="*/ 109 w 492"/>
                <a:gd name="T39" fmla="*/ 223 h 939"/>
                <a:gd name="T40" fmla="*/ 114 w 492"/>
                <a:gd name="T41" fmla="*/ 214 h 939"/>
                <a:gd name="T42" fmla="*/ 124 w 492"/>
                <a:gd name="T43" fmla="*/ 204 h 939"/>
                <a:gd name="T44" fmla="*/ 134 w 492"/>
                <a:gd name="T45" fmla="*/ 194 h 939"/>
                <a:gd name="T46" fmla="*/ 139 w 492"/>
                <a:gd name="T47" fmla="*/ 184 h 939"/>
                <a:gd name="T48" fmla="*/ 149 w 492"/>
                <a:gd name="T49" fmla="*/ 169 h 939"/>
                <a:gd name="T50" fmla="*/ 159 w 492"/>
                <a:gd name="T51" fmla="*/ 169 h 939"/>
                <a:gd name="T52" fmla="*/ 169 w 492"/>
                <a:gd name="T53" fmla="*/ 164 h 939"/>
                <a:gd name="T54" fmla="*/ 179 w 492"/>
                <a:gd name="T55" fmla="*/ 154 h 939"/>
                <a:gd name="T56" fmla="*/ 189 w 492"/>
                <a:gd name="T57" fmla="*/ 149 h 939"/>
                <a:gd name="T58" fmla="*/ 199 w 492"/>
                <a:gd name="T59" fmla="*/ 149 h 939"/>
                <a:gd name="T60" fmla="*/ 209 w 492"/>
                <a:gd name="T61" fmla="*/ 149 h 939"/>
                <a:gd name="T62" fmla="*/ 219 w 492"/>
                <a:gd name="T63" fmla="*/ 144 h 939"/>
                <a:gd name="T64" fmla="*/ 229 w 492"/>
                <a:gd name="T65" fmla="*/ 139 h 939"/>
                <a:gd name="T66" fmla="*/ 239 w 492"/>
                <a:gd name="T67" fmla="*/ 134 h 939"/>
                <a:gd name="T68" fmla="*/ 249 w 492"/>
                <a:gd name="T69" fmla="*/ 129 h 939"/>
                <a:gd name="T70" fmla="*/ 258 w 492"/>
                <a:gd name="T71" fmla="*/ 129 h 939"/>
                <a:gd name="T72" fmla="*/ 268 w 492"/>
                <a:gd name="T73" fmla="*/ 119 h 939"/>
                <a:gd name="T74" fmla="*/ 278 w 492"/>
                <a:gd name="T75" fmla="*/ 119 h 939"/>
                <a:gd name="T76" fmla="*/ 288 w 492"/>
                <a:gd name="T77" fmla="*/ 114 h 939"/>
                <a:gd name="T78" fmla="*/ 298 w 492"/>
                <a:gd name="T79" fmla="*/ 109 h 939"/>
                <a:gd name="T80" fmla="*/ 308 w 492"/>
                <a:gd name="T81" fmla="*/ 104 h 939"/>
                <a:gd name="T82" fmla="*/ 318 w 492"/>
                <a:gd name="T83" fmla="*/ 99 h 939"/>
                <a:gd name="T84" fmla="*/ 328 w 492"/>
                <a:gd name="T85" fmla="*/ 94 h 939"/>
                <a:gd name="T86" fmla="*/ 338 w 492"/>
                <a:gd name="T87" fmla="*/ 89 h 939"/>
                <a:gd name="T88" fmla="*/ 348 w 492"/>
                <a:gd name="T89" fmla="*/ 84 h 939"/>
                <a:gd name="T90" fmla="*/ 358 w 492"/>
                <a:gd name="T91" fmla="*/ 79 h 939"/>
                <a:gd name="T92" fmla="*/ 368 w 492"/>
                <a:gd name="T93" fmla="*/ 70 h 939"/>
                <a:gd name="T94" fmla="*/ 378 w 492"/>
                <a:gd name="T95" fmla="*/ 65 h 939"/>
                <a:gd name="T96" fmla="*/ 388 w 492"/>
                <a:gd name="T97" fmla="*/ 60 h 939"/>
                <a:gd name="T98" fmla="*/ 398 w 492"/>
                <a:gd name="T99" fmla="*/ 55 h 939"/>
                <a:gd name="T100" fmla="*/ 407 w 492"/>
                <a:gd name="T101" fmla="*/ 45 h 939"/>
                <a:gd name="T102" fmla="*/ 417 w 492"/>
                <a:gd name="T103" fmla="*/ 40 h 939"/>
                <a:gd name="T104" fmla="*/ 427 w 492"/>
                <a:gd name="T105" fmla="*/ 30 h 939"/>
                <a:gd name="T106" fmla="*/ 437 w 492"/>
                <a:gd name="T107" fmla="*/ 20 h 939"/>
                <a:gd name="T108" fmla="*/ 447 w 492"/>
                <a:gd name="T109" fmla="*/ 15 h 939"/>
                <a:gd name="T110" fmla="*/ 457 w 492"/>
                <a:gd name="T111" fmla="*/ 10 h 939"/>
                <a:gd name="T112" fmla="*/ 467 w 492"/>
                <a:gd name="T113" fmla="*/ 5 h 939"/>
                <a:gd name="T114" fmla="*/ 477 w 492"/>
                <a:gd name="T115" fmla="*/ 0 h 939"/>
                <a:gd name="T116" fmla="*/ 487 w 492"/>
                <a:gd name="T117" fmla="*/ 0 h 9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92" h="939">
                  <a:moveTo>
                    <a:pt x="0" y="879"/>
                  </a:moveTo>
                  <a:lnTo>
                    <a:pt x="5" y="924"/>
                  </a:lnTo>
                  <a:lnTo>
                    <a:pt x="5" y="934"/>
                  </a:lnTo>
                  <a:lnTo>
                    <a:pt x="10" y="939"/>
                  </a:lnTo>
                  <a:lnTo>
                    <a:pt x="10" y="914"/>
                  </a:lnTo>
                  <a:lnTo>
                    <a:pt x="15" y="889"/>
                  </a:lnTo>
                  <a:lnTo>
                    <a:pt x="20" y="864"/>
                  </a:lnTo>
                  <a:lnTo>
                    <a:pt x="20" y="839"/>
                  </a:lnTo>
                  <a:lnTo>
                    <a:pt x="25" y="814"/>
                  </a:lnTo>
                  <a:lnTo>
                    <a:pt x="25" y="790"/>
                  </a:lnTo>
                  <a:lnTo>
                    <a:pt x="30" y="770"/>
                  </a:lnTo>
                  <a:lnTo>
                    <a:pt x="30" y="745"/>
                  </a:lnTo>
                  <a:lnTo>
                    <a:pt x="35" y="720"/>
                  </a:lnTo>
                  <a:lnTo>
                    <a:pt x="35" y="695"/>
                  </a:lnTo>
                  <a:lnTo>
                    <a:pt x="40" y="670"/>
                  </a:lnTo>
                  <a:lnTo>
                    <a:pt x="45" y="646"/>
                  </a:lnTo>
                  <a:lnTo>
                    <a:pt x="45" y="621"/>
                  </a:lnTo>
                  <a:lnTo>
                    <a:pt x="50" y="596"/>
                  </a:lnTo>
                  <a:lnTo>
                    <a:pt x="50" y="571"/>
                  </a:lnTo>
                  <a:lnTo>
                    <a:pt x="55" y="546"/>
                  </a:lnTo>
                  <a:lnTo>
                    <a:pt x="55" y="521"/>
                  </a:lnTo>
                  <a:lnTo>
                    <a:pt x="60" y="502"/>
                  </a:lnTo>
                  <a:lnTo>
                    <a:pt x="60" y="477"/>
                  </a:lnTo>
                  <a:lnTo>
                    <a:pt x="65" y="452"/>
                  </a:lnTo>
                  <a:lnTo>
                    <a:pt x="70" y="427"/>
                  </a:lnTo>
                  <a:lnTo>
                    <a:pt x="70" y="402"/>
                  </a:lnTo>
                  <a:lnTo>
                    <a:pt x="75" y="387"/>
                  </a:lnTo>
                  <a:lnTo>
                    <a:pt x="75" y="372"/>
                  </a:lnTo>
                  <a:lnTo>
                    <a:pt x="80" y="363"/>
                  </a:lnTo>
                  <a:lnTo>
                    <a:pt x="80" y="353"/>
                  </a:lnTo>
                  <a:lnTo>
                    <a:pt x="85" y="343"/>
                  </a:lnTo>
                  <a:lnTo>
                    <a:pt x="85" y="333"/>
                  </a:lnTo>
                  <a:lnTo>
                    <a:pt x="90" y="323"/>
                  </a:lnTo>
                  <a:lnTo>
                    <a:pt x="95" y="308"/>
                  </a:lnTo>
                  <a:lnTo>
                    <a:pt x="95" y="288"/>
                  </a:lnTo>
                  <a:lnTo>
                    <a:pt x="100" y="273"/>
                  </a:lnTo>
                  <a:lnTo>
                    <a:pt x="100" y="258"/>
                  </a:lnTo>
                  <a:lnTo>
                    <a:pt x="105" y="243"/>
                  </a:lnTo>
                  <a:lnTo>
                    <a:pt x="105" y="233"/>
                  </a:lnTo>
                  <a:lnTo>
                    <a:pt x="109" y="223"/>
                  </a:lnTo>
                  <a:lnTo>
                    <a:pt x="114" y="219"/>
                  </a:lnTo>
                  <a:lnTo>
                    <a:pt x="114" y="214"/>
                  </a:lnTo>
                  <a:lnTo>
                    <a:pt x="119" y="209"/>
                  </a:lnTo>
                  <a:lnTo>
                    <a:pt x="124" y="204"/>
                  </a:lnTo>
                  <a:lnTo>
                    <a:pt x="129" y="199"/>
                  </a:lnTo>
                  <a:lnTo>
                    <a:pt x="134" y="194"/>
                  </a:lnTo>
                  <a:lnTo>
                    <a:pt x="139" y="189"/>
                  </a:lnTo>
                  <a:lnTo>
                    <a:pt x="139" y="184"/>
                  </a:lnTo>
                  <a:lnTo>
                    <a:pt x="149" y="174"/>
                  </a:lnTo>
                  <a:lnTo>
                    <a:pt x="149" y="169"/>
                  </a:lnTo>
                  <a:lnTo>
                    <a:pt x="154" y="169"/>
                  </a:lnTo>
                  <a:lnTo>
                    <a:pt x="159" y="169"/>
                  </a:lnTo>
                  <a:lnTo>
                    <a:pt x="164" y="169"/>
                  </a:lnTo>
                  <a:lnTo>
                    <a:pt x="169" y="164"/>
                  </a:lnTo>
                  <a:lnTo>
                    <a:pt x="174" y="159"/>
                  </a:lnTo>
                  <a:lnTo>
                    <a:pt x="179" y="154"/>
                  </a:lnTo>
                  <a:lnTo>
                    <a:pt x="184" y="154"/>
                  </a:lnTo>
                  <a:lnTo>
                    <a:pt x="189" y="149"/>
                  </a:lnTo>
                  <a:lnTo>
                    <a:pt x="194" y="149"/>
                  </a:lnTo>
                  <a:lnTo>
                    <a:pt x="199" y="149"/>
                  </a:lnTo>
                  <a:lnTo>
                    <a:pt x="204" y="149"/>
                  </a:lnTo>
                  <a:lnTo>
                    <a:pt x="209" y="149"/>
                  </a:lnTo>
                  <a:lnTo>
                    <a:pt x="214" y="144"/>
                  </a:lnTo>
                  <a:lnTo>
                    <a:pt x="219" y="144"/>
                  </a:lnTo>
                  <a:lnTo>
                    <a:pt x="224" y="139"/>
                  </a:lnTo>
                  <a:lnTo>
                    <a:pt x="229" y="139"/>
                  </a:lnTo>
                  <a:lnTo>
                    <a:pt x="234" y="134"/>
                  </a:lnTo>
                  <a:lnTo>
                    <a:pt x="239" y="134"/>
                  </a:lnTo>
                  <a:lnTo>
                    <a:pt x="244" y="134"/>
                  </a:lnTo>
                  <a:lnTo>
                    <a:pt x="249" y="129"/>
                  </a:lnTo>
                  <a:lnTo>
                    <a:pt x="254" y="129"/>
                  </a:lnTo>
                  <a:lnTo>
                    <a:pt x="258" y="129"/>
                  </a:lnTo>
                  <a:lnTo>
                    <a:pt x="263" y="124"/>
                  </a:lnTo>
                  <a:lnTo>
                    <a:pt x="268" y="119"/>
                  </a:lnTo>
                  <a:lnTo>
                    <a:pt x="273" y="119"/>
                  </a:lnTo>
                  <a:lnTo>
                    <a:pt x="278" y="119"/>
                  </a:lnTo>
                  <a:lnTo>
                    <a:pt x="283" y="114"/>
                  </a:lnTo>
                  <a:lnTo>
                    <a:pt x="288" y="114"/>
                  </a:lnTo>
                  <a:lnTo>
                    <a:pt x="293" y="109"/>
                  </a:lnTo>
                  <a:lnTo>
                    <a:pt x="298" y="109"/>
                  </a:lnTo>
                  <a:lnTo>
                    <a:pt x="303" y="104"/>
                  </a:lnTo>
                  <a:lnTo>
                    <a:pt x="308" y="104"/>
                  </a:lnTo>
                  <a:lnTo>
                    <a:pt x="313" y="99"/>
                  </a:lnTo>
                  <a:lnTo>
                    <a:pt x="318" y="99"/>
                  </a:lnTo>
                  <a:lnTo>
                    <a:pt x="323" y="99"/>
                  </a:lnTo>
                  <a:lnTo>
                    <a:pt x="328" y="94"/>
                  </a:lnTo>
                  <a:lnTo>
                    <a:pt x="333" y="89"/>
                  </a:lnTo>
                  <a:lnTo>
                    <a:pt x="338" y="89"/>
                  </a:lnTo>
                  <a:lnTo>
                    <a:pt x="343" y="84"/>
                  </a:lnTo>
                  <a:lnTo>
                    <a:pt x="348" y="84"/>
                  </a:lnTo>
                  <a:lnTo>
                    <a:pt x="353" y="79"/>
                  </a:lnTo>
                  <a:lnTo>
                    <a:pt x="358" y="79"/>
                  </a:lnTo>
                  <a:lnTo>
                    <a:pt x="363" y="75"/>
                  </a:lnTo>
                  <a:lnTo>
                    <a:pt x="368" y="70"/>
                  </a:lnTo>
                  <a:lnTo>
                    <a:pt x="373" y="70"/>
                  </a:lnTo>
                  <a:lnTo>
                    <a:pt x="378" y="65"/>
                  </a:lnTo>
                  <a:lnTo>
                    <a:pt x="383" y="60"/>
                  </a:lnTo>
                  <a:lnTo>
                    <a:pt x="388" y="60"/>
                  </a:lnTo>
                  <a:lnTo>
                    <a:pt x="393" y="55"/>
                  </a:lnTo>
                  <a:lnTo>
                    <a:pt x="398" y="55"/>
                  </a:lnTo>
                  <a:lnTo>
                    <a:pt x="402" y="50"/>
                  </a:lnTo>
                  <a:lnTo>
                    <a:pt x="407" y="45"/>
                  </a:lnTo>
                  <a:lnTo>
                    <a:pt x="412" y="40"/>
                  </a:lnTo>
                  <a:lnTo>
                    <a:pt x="417" y="40"/>
                  </a:lnTo>
                  <a:lnTo>
                    <a:pt x="422" y="35"/>
                  </a:lnTo>
                  <a:lnTo>
                    <a:pt x="427" y="30"/>
                  </a:lnTo>
                  <a:lnTo>
                    <a:pt x="432" y="25"/>
                  </a:lnTo>
                  <a:lnTo>
                    <a:pt x="437" y="20"/>
                  </a:lnTo>
                  <a:lnTo>
                    <a:pt x="442" y="20"/>
                  </a:lnTo>
                  <a:lnTo>
                    <a:pt x="447" y="15"/>
                  </a:lnTo>
                  <a:lnTo>
                    <a:pt x="452" y="15"/>
                  </a:lnTo>
                  <a:lnTo>
                    <a:pt x="457" y="10"/>
                  </a:lnTo>
                  <a:lnTo>
                    <a:pt x="462" y="10"/>
                  </a:lnTo>
                  <a:lnTo>
                    <a:pt x="467" y="5"/>
                  </a:lnTo>
                  <a:lnTo>
                    <a:pt x="472" y="5"/>
                  </a:lnTo>
                  <a:lnTo>
                    <a:pt x="477" y="0"/>
                  </a:lnTo>
                  <a:lnTo>
                    <a:pt x="482" y="0"/>
                  </a:lnTo>
                  <a:lnTo>
                    <a:pt x="487" y="0"/>
                  </a:lnTo>
                  <a:lnTo>
                    <a:pt x="492" y="0"/>
                  </a:lnTo>
                </a:path>
              </a:pathLst>
            </a:custGeom>
            <a:noFill/>
            <a:ln w="0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Freeform 488"/>
            <p:cNvSpPr>
              <a:spLocks/>
            </p:cNvSpPr>
            <p:nvPr/>
          </p:nvSpPr>
          <p:spPr bwMode="auto">
            <a:xfrm>
              <a:off x="2673351" y="2595563"/>
              <a:ext cx="938213" cy="387350"/>
            </a:xfrm>
            <a:custGeom>
              <a:avLst/>
              <a:gdLst>
                <a:gd name="T0" fmla="*/ 10 w 591"/>
                <a:gd name="T1" fmla="*/ 5 h 244"/>
                <a:gd name="T2" fmla="*/ 25 w 591"/>
                <a:gd name="T3" fmla="*/ 10 h 244"/>
                <a:gd name="T4" fmla="*/ 40 w 591"/>
                <a:gd name="T5" fmla="*/ 20 h 244"/>
                <a:gd name="T6" fmla="*/ 55 w 591"/>
                <a:gd name="T7" fmla="*/ 35 h 244"/>
                <a:gd name="T8" fmla="*/ 65 w 591"/>
                <a:gd name="T9" fmla="*/ 55 h 244"/>
                <a:gd name="T10" fmla="*/ 75 w 591"/>
                <a:gd name="T11" fmla="*/ 75 h 244"/>
                <a:gd name="T12" fmla="*/ 85 w 591"/>
                <a:gd name="T13" fmla="*/ 90 h 244"/>
                <a:gd name="T14" fmla="*/ 95 w 591"/>
                <a:gd name="T15" fmla="*/ 105 h 244"/>
                <a:gd name="T16" fmla="*/ 99 w 591"/>
                <a:gd name="T17" fmla="*/ 119 h 244"/>
                <a:gd name="T18" fmla="*/ 109 w 591"/>
                <a:gd name="T19" fmla="*/ 134 h 244"/>
                <a:gd name="T20" fmla="*/ 119 w 591"/>
                <a:gd name="T21" fmla="*/ 149 h 244"/>
                <a:gd name="T22" fmla="*/ 134 w 591"/>
                <a:gd name="T23" fmla="*/ 169 h 244"/>
                <a:gd name="T24" fmla="*/ 149 w 591"/>
                <a:gd name="T25" fmla="*/ 184 h 244"/>
                <a:gd name="T26" fmla="*/ 164 w 591"/>
                <a:gd name="T27" fmla="*/ 194 h 244"/>
                <a:gd name="T28" fmla="*/ 179 w 591"/>
                <a:gd name="T29" fmla="*/ 204 h 244"/>
                <a:gd name="T30" fmla="*/ 194 w 591"/>
                <a:gd name="T31" fmla="*/ 214 h 244"/>
                <a:gd name="T32" fmla="*/ 209 w 591"/>
                <a:gd name="T33" fmla="*/ 219 h 244"/>
                <a:gd name="T34" fmla="*/ 224 w 591"/>
                <a:gd name="T35" fmla="*/ 224 h 244"/>
                <a:gd name="T36" fmla="*/ 239 w 591"/>
                <a:gd name="T37" fmla="*/ 224 h 244"/>
                <a:gd name="T38" fmla="*/ 253 w 591"/>
                <a:gd name="T39" fmla="*/ 229 h 244"/>
                <a:gd name="T40" fmla="*/ 268 w 591"/>
                <a:gd name="T41" fmla="*/ 234 h 244"/>
                <a:gd name="T42" fmla="*/ 283 w 591"/>
                <a:gd name="T43" fmla="*/ 234 h 244"/>
                <a:gd name="T44" fmla="*/ 298 w 591"/>
                <a:gd name="T45" fmla="*/ 239 h 244"/>
                <a:gd name="T46" fmla="*/ 313 w 591"/>
                <a:gd name="T47" fmla="*/ 239 h 244"/>
                <a:gd name="T48" fmla="*/ 328 w 591"/>
                <a:gd name="T49" fmla="*/ 239 h 244"/>
                <a:gd name="T50" fmla="*/ 343 w 591"/>
                <a:gd name="T51" fmla="*/ 244 h 244"/>
                <a:gd name="T52" fmla="*/ 358 w 591"/>
                <a:gd name="T53" fmla="*/ 244 h 244"/>
                <a:gd name="T54" fmla="*/ 373 w 591"/>
                <a:gd name="T55" fmla="*/ 244 h 244"/>
                <a:gd name="T56" fmla="*/ 388 w 591"/>
                <a:gd name="T57" fmla="*/ 244 h 244"/>
                <a:gd name="T58" fmla="*/ 402 w 591"/>
                <a:gd name="T59" fmla="*/ 244 h 244"/>
                <a:gd name="T60" fmla="*/ 417 w 591"/>
                <a:gd name="T61" fmla="*/ 244 h 244"/>
                <a:gd name="T62" fmla="*/ 432 w 591"/>
                <a:gd name="T63" fmla="*/ 244 h 244"/>
                <a:gd name="T64" fmla="*/ 447 w 591"/>
                <a:gd name="T65" fmla="*/ 244 h 244"/>
                <a:gd name="T66" fmla="*/ 462 w 591"/>
                <a:gd name="T67" fmla="*/ 239 h 244"/>
                <a:gd name="T68" fmla="*/ 477 w 591"/>
                <a:gd name="T69" fmla="*/ 239 h 244"/>
                <a:gd name="T70" fmla="*/ 492 w 591"/>
                <a:gd name="T71" fmla="*/ 239 h 244"/>
                <a:gd name="T72" fmla="*/ 507 w 591"/>
                <a:gd name="T73" fmla="*/ 239 h 244"/>
                <a:gd name="T74" fmla="*/ 522 w 591"/>
                <a:gd name="T75" fmla="*/ 234 h 244"/>
                <a:gd name="T76" fmla="*/ 536 w 591"/>
                <a:gd name="T77" fmla="*/ 234 h 244"/>
                <a:gd name="T78" fmla="*/ 551 w 591"/>
                <a:gd name="T79" fmla="*/ 234 h 244"/>
                <a:gd name="T80" fmla="*/ 566 w 591"/>
                <a:gd name="T81" fmla="*/ 234 h 244"/>
                <a:gd name="T82" fmla="*/ 581 w 591"/>
                <a:gd name="T83" fmla="*/ 234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91" h="244">
                  <a:moveTo>
                    <a:pt x="0" y="0"/>
                  </a:moveTo>
                  <a:lnTo>
                    <a:pt x="5" y="5"/>
                  </a:lnTo>
                  <a:lnTo>
                    <a:pt x="10" y="5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5" y="10"/>
                  </a:lnTo>
                  <a:lnTo>
                    <a:pt x="30" y="15"/>
                  </a:lnTo>
                  <a:lnTo>
                    <a:pt x="35" y="15"/>
                  </a:lnTo>
                  <a:lnTo>
                    <a:pt x="40" y="20"/>
                  </a:lnTo>
                  <a:lnTo>
                    <a:pt x="45" y="25"/>
                  </a:lnTo>
                  <a:lnTo>
                    <a:pt x="50" y="30"/>
                  </a:lnTo>
                  <a:lnTo>
                    <a:pt x="55" y="35"/>
                  </a:lnTo>
                  <a:lnTo>
                    <a:pt x="55" y="40"/>
                  </a:lnTo>
                  <a:lnTo>
                    <a:pt x="65" y="50"/>
                  </a:lnTo>
                  <a:lnTo>
                    <a:pt x="65" y="55"/>
                  </a:lnTo>
                  <a:lnTo>
                    <a:pt x="70" y="60"/>
                  </a:lnTo>
                  <a:lnTo>
                    <a:pt x="75" y="70"/>
                  </a:lnTo>
                  <a:lnTo>
                    <a:pt x="75" y="75"/>
                  </a:lnTo>
                  <a:lnTo>
                    <a:pt x="80" y="80"/>
                  </a:lnTo>
                  <a:lnTo>
                    <a:pt x="80" y="85"/>
                  </a:lnTo>
                  <a:lnTo>
                    <a:pt x="85" y="90"/>
                  </a:lnTo>
                  <a:lnTo>
                    <a:pt x="85" y="95"/>
                  </a:lnTo>
                  <a:lnTo>
                    <a:pt x="90" y="100"/>
                  </a:lnTo>
                  <a:lnTo>
                    <a:pt x="95" y="105"/>
                  </a:lnTo>
                  <a:lnTo>
                    <a:pt x="95" y="109"/>
                  </a:lnTo>
                  <a:lnTo>
                    <a:pt x="99" y="114"/>
                  </a:lnTo>
                  <a:lnTo>
                    <a:pt x="99" y="119"/>
                  </a:lnTo>
                  <a:lnTo>
                    <a:pt x="104" y="124"/>
                  </a:lnTo>
                  <a:lnTo>
                    <a:pt x="104" y="129"/>
                  </a:lnTo>
                  <a:lnTo>
                    <a:pt x="109" y="134"/>
                  </a:lnTo>
                  <a:lnTo>
                    <a:pt x="109" y="139"/>
                  </a:lnTo>
                  <a:lnTo>
                    <a:pt x="114" y="144"/>
                  </a:lnTo>
                  <a:lnTo>
                    <a:pt x="119" y="149"/>
                  </a:lnTo>
                  <a:lnTo>
                    <a:pt x="129" y="159"/>
                  </a:lnTo>
                  <a:lnTo>
                    <a:pt x="129" y="164"/>
                  </a:lnTo>
                  <a:lnTo>
                    <a:pt x="134" y="169"/>
                  </a:lnTo>
                  <a:lnTo>
                    <a:pt x="139" y="174"/>
                  </a:lnTo>
                  <a:lnTo>
                    <a:pt x="144" y="179"/>
                  </a:lnTo>
                  <a:lnTo>
                    <a:pt x="149" y="184"/>
                  </a:lnTo>
                  <a:lnTo>
                    <a:pt x="154" y="189"/>
                  </a:lnTo>
                  <a:lnTo>
                    <a:pt x="159" y="194"/>
                  </a:lnTo>
                  <a:lnTo>
                    <a:pt x="164" y="194"/>
                  </a:lnTo>
                  <a:lnTo>
                    <a:pt x="169" y="199"/>
                  </a:lnTo>
                  <a:lnTo>
                    <a:pt x="174" y="204"/>
                  </a:lnTo>
                  <a:lnTo>
                    <a:pt x="179" y="204"/>
                  </a:lnTo>
                  <a:lnTo>
                    <a:pt x="184" y="209"/>
                  </a:lnTo>
                  <a:lnTo>
                    <a:pt x="189" y="209"/>
                  </a:lnTo>
                  <a:lnTo>
                    <a:pt x="194" y="214"/>
                  </a:lnTo>
                  <a:lnTo>
                    <a:pt x="199" y="214"/>
                  </a:lnTo>
                  <a:lnTo>
                    <a:pt x="204" y="219"/>
                  </a:lnTo>
                  <a:lnTo>
                    <a:pt x="209" y="219"/>
                  </a:lnTo>
                  <a:lnTo>
                    <a:pt x="214" y="219"/>
                  </a:lnTo>
                  <a:lnTo>
                    <a:pt x="219" y="224"/>
                  </a:lnTo>
                  <a:lnTo>
                    <a:pt x="224" y="224"/>
                  </a:lnTo>
                  <a:lnTo>
                    <a:pt x="229" y="224"/>
                  </a:lnTo>
                  <a:lnTo>
                    <a:pt x="234" y="224"/>
                  </a:lnTo>
                  <a:lnTo>
                    <a:pt x="239" y="224"/>
                  </a:lnTo>
                  <a:lnTo>
                    <a:pt x="243" y="229"/>
                  </a:lnTo>
                  <a:lnTo>
                    <a:pt x="248" y="229"/>
                  </a:lnTo>
                  <a:lnTo>
                    <a:pt x="253" y="229"/>
                  </a:lnTo>
                  <a:lnTo>
                    <a:pt x="258" y="229"/>
                  </a:lnTo>
                  <a:lnTo>
                    <a:pt x="263" y="229"/>
                  </a:lnTo>
                  <a:lnTo>
                    <a:pt x="268" y="234"/>
                  </a:lnTo>
                  <a:lnTo>
                    <a:pt x="273" y="234"/>
                  </a:lnTo>
                  <a:lnTo>
                    <a:pt x="278" y="234"/>
                  </a:lnTo>
                  <a:lnTo>
                    <a:pt x="283" y="234"/>
                  </a:lnTo>
                  <a:lnTo>
                    <a:pt x="288" y="234"/>
                  </a:lnTo>
                  <a:lnTo>
                    <a:pt x="293" y="234"/>
                  </a:lnTo>
                  <a:lnTo>
                    <a:pt x="298" y="239"/>
                  </a:lnTo>
                  <a:lnTo>
                    <a:pt x="303" y="239"/>
                  </a:lnTo>
                  <a:lnTo>
                    <a:pt x="308" y="239"/>
                  </a:lnTo>
                  <a:lnTo>
                    <a:pt x="313" y="239"/>
                  </a:lnTo>
                  <a:lnTo>
                    <a:pt x="318" y="239"/>
                  </a:lnTo>
                  <a:lnTo>
                    <a:pt x="323" y="239"/>
                  </a:lnTo>
                  <a:lnTo>
                    <a:pt x="328" y="239"/>
                  </a:lnTo>
                  <a:lnTo>
                    <a:pt x="333" y="239"/>
                  </a:lnTo>
                  <a:lnTo>
                    <a:pt x="338" y="244"/>
                  </a:lnTo>
                  <a:lnTo>
                    <a:pt x="343" y="244"/>
                  </a:lnTo>
                  <a:lnTo>
                    <a:pt x="348" y="244"/>
                  </a:lnTo>
                  <a:lnTo>
                    <a:pt x="353" y="244"/>
                  </a:lnTo>
                  <a:lnTo>
                    <a:pt x="358" y="244"/>
                  </a:lnTo>
                  <a:lnTo>
                    <a:pt x="363" y="244"/>
                  </a:lnTo>
                  <a:lnTo>
                    <a:pt x="368" y="244"/>
                  </a:lnTo>
                  <a:lnTo>
                    <a:pt x="373" y="244"/>
                  </a:lnTo>
                  <a:lnTo>
                    <a:pt x="378" y="244"/>
                  </a:lnTo>
                  <a:lnTo>
                    <a:pt x="383" y="244"/>
                  </a:lnTo>
                  <a:lnTo>
                    <a:pt x="388" y="244"/>
                  </a:lnTo>
                  <a:lnTo>
                    <a:pt x="392" y="244"/>
                  </a:lnTo>
                  <a:lnTo>
                    <a:pt x="397" y="244"/>
                  </a:lnTo>
                  <a:lnTo>
                    <a:pt x="402" y="244"/>
                  </a:lnTo>
                  <a:lnTo>
                    <a:pt x="407" y="244"/>
                  </a:lnTo>
                  <a:lnTo>
                    <a:pt x="412" y="244"/>
                  </a:lnTo>
                  <a:lnTo>
                    <a:pt x="417" y="244"/>
                  </a:lnTo>
                  <a:lnTo>
                    <a:pt x="422" y="244"/>
                  </a:lnTo>
                  <a:lnTo>
                    <a:pt x="427" y="244"/>
                  </a:lnTo>
                  <a:lnTo>
                    <a:pt x="432" y="244"/>
                  </a:lnTo>
                  <a:lnTo>
                    <a:pt x="437" y="244"/>
                  </a:lnTo>
                  <a:lnTo>
                    <a:pt x="442" y="244"/>
                  </a:lnTo>
                  <a:lnTo>
                    <a:pt x="447" y="244"/>
                  </a:lnTo>
                  <a:lnTo>
                    <a:pt x="452" y="244"/>
                  </a:lnTo>
                  <a:lnTo>
                    <a:pt x="457" y="239"/>
                  </a:lnTo>
                  <a:lnTo>
                    <a:pt x="462" y="239"/>
                  </a:lnTo>
                  <a:lnTo>
                    <a:pt x="467" y="239"/>
                  </a:lnTo>
                  <a:lnTo>
                    <a:pt x="472" y="239"/>
                  </a:lnTo>
                  <a:lnTo>
                    <a:pt x="477" y="239"/>
                  </a:lnTo>
                  <a:lnTo>
                    <a:pt x="482" y="239"/>
                  </a:lnTo>
                  <a:lnTo>
                    <a:pt x="487" y="239"/>
                  </a:lnTo>
                  <a:lnTo>
                    <a:pt x="492" y="239"/>
                  </a:lnTo>
                  <a:lnTo>
                    <a:pt x="497" y="239"/>
                  </a:lnTo>
                  <a:lnTo>
                    <a:pt x="502" y="239"/>
                  </a:lnTo>
                  <a:lnTo>
                    <a:pt x="507" y="239"/>
                  </a:lnTo>
                  <a:lnTo>
                    <a:pt x="512" y="234"/>
                  </a:lnTo>
                  <a:lnTo>
                    <a:pt x="517" y="234"/>
                  </a:lnTo>
                  <a:lnTo>
                    <a:pt x="522" y="234"/>
                  </a:lnTo>
                  <a:lnTo>
                    <a:pt x="527" y="234"/>
                  </a:lnTo>
                  <a:lnTo>
                    <a:pt x="532" y="234"/>
                  </a:lnTo>
                  <a:lnTo>
                    <a:pt x="536" y="234"/>
                  </a:lnTo>
                  <a:lnTo>
                    <a:pt x="541" y="234"/>
                  </a:lnTo>
                  <a:lnTo>
                    <a:pt x="546" y="234"/>
                  </a:lnTo>
                  <a:lnTo>
                    <a:pt x="551" y="234"/>
                  </a:lnTo>
                  <a:lnTo>
                    <a:pt x="556" y="234"/>
                  </a:lnTo>
                  <a:lnTo>
                    <a:pt x="561" y="234"/>
                  </a:lnTo>
                  <a:lnTo>
                    <a:pt x="566" y="234"/>
                  </a:lnTo>
                  <a:lnTo>
                    <a:pt x="571" y="234"/>
                  </a:lnTo>
                  <a:lnTo>
                    <a:pt x="576" y="234"/>
                  </a:lnTo>
                  <a:lnTo>
                    <a:pt x="581" y="234"/>
                  </a:lnTo>
                  <a:lnTo>
                    <a:pt x="586" y="234"/>
                  </a:lnTo>
                  <a:lnTo>
                    <a:pt x="591" y="23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Freeform 489"/>
            <p:cNvSpPr>
              <a:spLocks/>
            </p:cNvSpPr>
            <p:nvPr/>
          </p:nvSpPr>
          <p:spPr bwMode="auto">
            <a:xfrm>
              <a:off x="3611563" y="2967038"/>
              <a:ext cx="1001713" cy="53975"/>
            </a:xfrm>
            <a:custGeom>
              <a:avLst/>
              <a:gdLst>
                <a:gd name="T0" fmla="*/ 10 w 631"/>
                <a:gd name="T1" fmla="*/ 0 h 34"/>
                <a:gd name="T2" fmla="*/ 25 w 631"/>
                <a:gd name="T3" fmla="*/ 0 h 34"/>
                <a:gd name="T4" fmla="*/ 40 w 631"/>
                <a:gd name="T5" fmla="*/ 5 h 34"/>
                <a:gd name="T6" fmla="*/ 55 w 631"/>
                <a:gd name="T7" fmla="*/ 10 h 34"/>
                <a:gd name="T8" fmla="*/ 70 w 631"/>
                <a:gd name="T9" fmla="*/ 10 h 34"/>
                <a:gd name="T10" fmla="*/ 85 w 631"/>
                <a:gd name="T11" fmla="*/ 15 h 34"/>
                <a:gd name="T12" fmla="*/ 99 w 631"/>
                <a:gd name="T13" fmla="*/ 15 h 34"/>
                <a:gd name="T14" fmla="*/ 114 w 631"/>
                <a:gd name="T15" fmla="*/ 15 h 34"/>
                <a:gd name="T16" fmla="*/ 129 w 631"/>
                <a:gd name="T17" fmla="*/ 19 h 34"/>
                <a:gd name="T18" fmla="*/ 144 w 631"/>
                <a:gd name="T19" fmla="*/ 19 h 34"/>
                <a:gd name="T20" fmla="*/ 159 w 631"/>
                <a:gd name="T21" fmla="*/ 19 h 34"/>
                <a:gd name="T22" fmla="*/ 174 w 631"/>
                <a:gd name="T23" fmla="*/ 19 h 34"/>
                <a:gd name="T24" fmla="*/ 189 w 631"/>
                <a:gd name="T25" fmla="*/ 19 h 34"/>
                <a:gd name="T26" fmla="*/ 204 w 631"/>
                <a:gd name="T27" fmla="*/ 24 h 34"/>
                <a:gd name="T28" fmla="*/ 219 w 631"/>
                <a:gd name="T29" fmla="*/ 24 h 34"/>
                <a:gd name="T30" fmla="*/ 234 w 631"/>
                <a:gd name="T31" fmla="*/ 24 h 34"/>
                <a:gd name="T32" fmla="*/ 248 w 631"/>
                <a:gd name="T33" fmla="*/ 24 h 34"/>
                <a:gd name="T34" fmla="*/ 263 w 631"/>
                <a:gd name="T35" fmla="*/ 24 h 34"/>
                <a:gd name="T36" fmla="*/ 278 w 631"/>
                <a:gd name="T37" fmla="*/ 24 h 34"/>
                <a:gd name="T38" fmla="*/ 293 w 631"/>
                <a:gd name="T39" fmla="*/ 24 h 34"/>
                <a:gd name="T40" fmla="*/ 308 w 631"/>
                <a:gd name="T41" fmla="*/ 24 h 34"/>
                <a:gd name="T42" fmla="*/ 323 w 631"/>
                <a:gd name="T43" fmla="*/ 29 h 34"/>
                <a:gd name="T44" fmla="*/ 338 w 631"/>
                <a:gd name="T45" fmla="*/ 29 h 34"/>
                <a:gd name="T46" fmla="*/ 353 w 631"/>
                <a:gd name="T47" fmla="*/ 29 h 34"/>
                <a:gd name="T48" fmla="*/ 368 w 631"/>
                <a:gd name="T49" fmla="*/ 29 h 34"/>
                <a:gd name="T50" fmla="*/ 383 w 631"/>
                <a:gd name="T51" fmla="*/ 29 h 34"/>
                <a:gd name="T52" fmla="*/ 397 w 631"/>
                <a:gd name="T53" fmla="*/ 29 h 34"/>
                <a:gd name="T54" fmla="*/ 412 w 631"/>
                <a:gd name="T55" fmla="*/ 29 h 34"/>
                <a:gd name="T56" fmla="*/ 427 w 631"/>
                <a:gd name="T57" fmla="*/ 34 h 34"/>
                <a:gd name="T58" fmla="*/ 442 w 631"/>
                <a:gd name="T59" fmla="*/ 34 h 34"/>
                <a:gd name="T60" fmla="*/ 457 w 631"/>
                <a:gd name="T61" fmla="*/ 34 h 34"/>
                <a:gd name="T62" fmla="*/ 472 w 631"/>
                <a:gd name="T63" fmla="*/ 34 h 34"/>
                <a:gd name="T64" fmla="*/ 487 w 631"/>
                <a:gd name="T65" fmla="*/ 34 h 34"/>
                <a:gd name="T66" fmla="*/ 502 w 631"/>
                <a:gd name="T67" fmla="*/ 34 h 34"/>
                <a:gd name="T68" fmla="*/ 517 w 631"/>
                <a:gd name="T69" fmla="*/ 34 h 34"/>
                <a:gd name="T70" fmla="*/ 532 w 631"/>
                <a:gd name="T71" fmla="*/ 34 h 34"/>
                <a:gd name="T72" fmla="*/ 546 w 631"/>
                <a:gd name="T73" fmla="*/ 34 h 34"/>
                <a:gd name="T74" fmla="*/ 561 w 631"/>
                <a:gd name="T75" fmla="*/ 34 h 34"/>
                <a:gd name="T76" fmla="*/ 576 w 631"/>
                <a:gd name="T77" fmla="*/ 34 h 34"/>
                <a:gd name="T78" fmla="*/ 591 w 631"/>
                <a:gd name="T79" fmla="*/ 34 h 34"/>
                <a:gd name="T80" fmla="*/ 606 w 631"/>
                <a:gd name="T81" fmla="*/ 34 h 34"/>
                <a:gd name="T82" fmla="*/ 621 w 631"/>
                <a:gd name="T83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1" h="34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5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5" y="5"/>
                  </a:lnTo>
                  <a:lnTo>
                    <a:pt x="50" y="5"/>
                  </a:lnTo>
                  <a:lnTo>
                    <a:pt x="55" y="10"/>
                  </a:lnTo>
                  <a:lnTo>
                    <a:pt x="60" y="10"/>
                  </a:lnTo>
                  <a:lnTo>
                    <a:pt x="65" y="10"/>
                  </a:lnTo>
                  <a:lnTo>
                    <a:pt x="70" y="10"/>
                  </a:lnTo>
                  <a:lnTo>
                    <a:pt x="75" y="10"/>
                  </a:lnTo>
                  <a:lnTo>
                    <a:pt x="80" y="10"/>
                  </a:lnTo>
                  <a:lnTo>
                    <a:pt x="85" y="15"/>
                  </a:lnTo>
                  <a:lnTo>
                    <a:pt x="90" y="15"/>
                  </a:lnTo>
                  <a:lnTo>
                    <a:pt x="94" y="15"/>
                  </a:lnTo>
                  <a:lnTo>
                    <a:pt x="99" y="15"/>
                  </a:lnTo>
                  <a:lnTo>
                    <a:pt x="104" y="15"/>
                  </a:lnTo>
                  <a:lnTo>
                    <a:pt x="109" y="15"/>
                  </a:lnTo>
                  <a:lnTo>
                    <a:pt x="114" y="15"/>
                  </a:lnTo>
                  <a:lnTo>
                    <a:pt x="119" y="15"/>
                  </a:lnTo>
                  <a:lnTo>
                    <a:pt x="124" y="15"/>
                  </a:lnTo>
                  <a:lnTo>
                    <a:pt x="129" y="19"/>
                  </a:lnTo>
                  <a:lnTo>
                    <a:pt x="134" y="19"/>
                  </a:lnTo>
                  <a:lnTo>
                    <a:pt x="139" y="19"/>
                  </a:lnTo>
                  <a:lnTo>
                    <a:pt x="144" y="19"/>
                  </a:lnTo>
                  <a:lnTo>
                    <a:pt x="149" y="19"/>
                  </a:lnTo>
                  <a:lnTo>
                    <a:pt x="154" y="19"/>
                  </a:lnTo>
                  <a:lnTo>
                    <a:pt x="159" y="19"/>
                  </a:lnTo>
                  <a:lnTo>
                    <a:pt x="164" y="19"/>
                  </a:lnTo>
                  <a:lnTo>
                    <a:pt x="169" y="19"/>
                  </a:lnTo>
                  <a:lnTo>
                    <a:pt x="174" y="19"/>
                  </a:lnTo>
                  <a:lnTo>
                    <a:pt x="179" y="19"/>
                  </a:lnTo>
                  <a:lnTo>
                    <a:pt x="184" y="19"/>
                  </a:lnTo>
                  <a:lnTo>
                    <a:pt x="189" y="19"/>
                  </a:lnTo>
                  <a:lnTo>
                    <a:pt x="194" y="19"/>
                  </a:lnTo>
                  <a:lnTo>
                    <a:pt x="199" y="24"/>
                  </a:lnTo>
                  <a:lnTo>
                    <a:pt x="204" y="24"/>
                  </a:lnTo>
                  <a:lnTo>
                    <a:pt x="209" y="24"/>
                  </a:lnTo>
                  <a:lnTo>
                    <a:pt x="214" y="24"/>
                  </a:lnTo>
                  <a:lnTo>
                    <a:pt x="219" y="24"/>
                  </a:lnTo>
                  <a:lnTo>
                    <a:pt x="224" y="24"/>
                  </a:lnTo>
                  <a:lnTo>
                    <a:pt x="229" y="24"/>
                  </a:lnTo>
                  <a:lnTo>
                    <a:pt x="234" y="24"/>
                  </a:lnTo>
                  <a:lnTo>
                    <a:pt x="238" y="24"/>
                  </a:lnTo>
                  <a:lnTo>
                    <a:pt x="243" y="24"/>
                  </a:lnTo>
                  <a:lnTo>
                    <a:pt x="248" y="24"/>
                  </a:lnTo>
                  <a:lnTo>
                    <a:pt x="253" y="24"/>
                  </a:lnTo>
                  <a:lnTo>
                    <a:pt x="258" y="24"/>
                  </a:lnTo>
                  <a:lnTo>
                    <a:pt x="263" y="24"/>
                  </a:lnTo>
                  <a:lnTo>
                    <a:pt x="268" y="24"/>
                  </a:lnTo>
                  <a:lnTo>
                    <a:pt x="273" y="24"/>
                  </a:lnTo>
                  <a:lnTo>
                    <a:pt x="278" y="24"/>
                  </a:lnTo>
                  <a:lnTo>
                    <a:pt x="283" y="24"/>
                  </a:lnTo>
                  <a:lnTo>
                    <a:pt x="288" y="24"/>
                  </a:lnTo>
                  <a:lnTo>
                    <a:pt x="293" y="24"/>
                  </a:lnTo>
                  <a:lnTo>
                    <a:pt x="298" y="24"/>
                  </a:lnTo>
                  <a:lnTo>
                    <a:pt x="303" y="24"/>
                  </a:lnTo>
                  <a:lnTo>
                    <a:pt x="308" y="24"/>
                  </a:lnTo>
                  <a:lnTo>
                    <a:pt x="313" y="24"/>
                  </a:lnTo>
                  <a:lnTo>
                    <a:pt x="318" y="29"/>
                  </a:lnTo>
                  <a:lnTo>
                    <a:pt x="323" y="29"/>
                  </a:lnTo>
                  <a:lnTo>
                    <a:pt x="328" y="29"/>
                  </a:lnTo>
                  <a:lnTo>
                    <a:pt x="333" y="29"/>
                  </a:lnTo>
                  <a:lnTo>
                    <a:pt x="338" y="29"/>
                  </a:lnTo>
                  <a:lnTo>
                    <a:pt x="343" y="29"/>
                  </a:lnTo>
                  <a:lnTo>
                    <a:pt x="348" y="29"/>
                  </a:lnTo>
                  <a:lnTo>
                    <a:pt x="353" y="29"/>
                  </a:lnTo>
                  <a:lnTo>
                    <a:pt x="358" y="29"/>
                  </a:lnTo>
                  <a:lnTo>
                    <a:pt x="363" y="29"/>
                  </a:lnTo>
                  <a:lnTo>
                    <a:pt x="368" y="29"/>
                  </a:lnTo>
                  <a:lnTo>
                    <a:pt x="373" y="29"/>
                  </a:lnTo>
                  <a:lnTo>
                    <a:pt x="378" y="29"/>
                  </a:lnTo>
                  <a:lnTo>
                    <a:pt x="383" y="29"/>
                  </a:lnTo>
                  <a:lnTo>
                    <a:pt x="387" y="29"/>
                  </a:lnTo>
                  <a:lnTo>
                    <a:pt x="392" y="29"/>
                  </a:lnTo>
                  <a:lnTo>
                    <a:pt x="397" y="29"/>
                  </a:lnTo>
                  <a:lnTo>
                    <a:pt x="402" y="29"/>
                  </a:lnTo>
                  <a:lnTo>
                    <a:pt x="407" y="29"/>
                  </a:lnTo>
                  <a:lnTo>
                    <a:pt x="412" y="29"/>
                  </a:lnTo>
                  <a:lnTo>
                    <a:pt x="417" y="29"/>
                  </a:lnTo>
                  <a:lnTo>
                    <a:pt x="422" y="29"/>
                  </a:lnTo>
                  <a:lnTo>
                    <a:pt x="427" y="34"/>
                  </a:lnTo>
                  <a:lnTo>
                    <a:pt x="432" y="34"/>
                  </a:lnTo>
                  <a:lnTo>
                    <a:pt x="437" y="34"/>
                  </a:lnTo>
                  <a:lnTo>
                    <a:pt x="442" y="34"/>
                  </a:lnTo>
                  <a:lnTo>
                    <a:pt x="447" y="34"/>
                  </a:lnTo>
                  <a:lnTo>
                    <a:pt x="452" y="34"/>
                  </a:lnTo>
                  <a:lnTo>
                    <a:pt x="457" y="34"/>
                  </a:lnTo>
                  <a:lnTo>
                    <a:pt x="462" y="34"/>
                  </a:lnTo>
                  <a:lnTo>
                    <a:pt x="467" y="34"/>
                  </a:lnTo>
                  <a:lnTo>
                    <a:pt x="472" y="34"/>
                  </a:lnTo>
                  <a:lnTo>
                    <a:pt x="477" y="34"/>
                  </a:lnTo>
                  <a:lnTo>
                    <a:pt x="482" y="34"/>
                  </a:lnTo>
                  <a:lnTo>
                    <a:pt x="487" y="34"/>
                  </a:lnTo>
                  <a:lnTo>
                    <a:pt x="492" y="34"/>
                  </a:lnTo>
                  <a:lnTo>
                    <a:pt x="497" y="34"/>
                  </a:lnTo>
                  <a:lnTo>
                    <a:pt x="502" y="34"/>
                  </a:lnTo>
                  <a:lnTo>
                    <a:pt x="507" y="34"/>
                  </a:lnTo>
                  <a:lnTo>
                    <a:pt x="512" y="34"/>
                  </a:lnTo>
                  <a:lnTo>
                    <a:pt x="517" y="34"/>
                  </a:lnTo>
                  <a:lnTo>
                    <a:pt x="522" y="34"/>
                  </a:lnTo>
                  <a:lnTo>
                    <a:pt x="527" y="34"/>
                  </a:lnTo>
                  <a:lnTo>
                    <a:pt x="532" y="34"/>
                  </a:lnTo>
                  <a:lnTo>
                    <a:pt x="536" y="34"/>
                  </a:lnTo>
                  <a:lnTo>
                    <a:pt x="541" y="34"/>
                  </a:lnTo>
                  <a:lnTo>
                    <a:pt x="546" y="34"/>
                  </a:lnTo>
                  <a:lnTo>
                    <a:pt x="551" y="34"/>
                  </a:lnTo>
                  <a:lnTo>
                    <a:pt x="556" y="34"/>
                  </a:lnTo>
                  <a:lnTo>
                    <a:pt x="561" y="34"/>
                  </a:lnTo>
                  <a:lnTo>
                    <a:pt x="566" y="34"/>
                  </a:lnTo>
                  <a:lnTo>
                    <a:pt x="571" y="34"/>
                  </a:lnTo>
                  <a:lnTo>
                    <a:pt x="576" y="34"/>
                  </a:lnTo>
                  <a:lnTo>
                    <a:pt x="581" y="34"/>
                  </a:lnTo>
                  <a:lnTo>
                    <a:pt x="586" y="34"/>
                  </a:lnTo>
                  <a:lnTo>
                    <a:pt x="591" y="34"/>
                  </a:lnTo>
                  <a:lnTo>
                    <a:pt x="596" y="34"/>
                  </a:lnTo>
                  <a:lnTo>
                    <a:pt x="601" y="34"/>
                  </a:lnTo>
                  <a:lnTo>
                    <a:pt x="606" y="34"/>
                  </a:lnTo>
                  <a:lnTo>
                    <a:pt x="611" y="34"/>
                  </a:lnTo>
                  <a:lnTo>
                    <a:pt x="616" y="34"/>
                  </a:lnTo>
                  <a:lnTo>
                    <a:pt x="621" y="34"/>
                  </a:lnTo>
                  <a:lnTo>
                    <a:pt x="626" y="34"/>
                  </a:lnTo>
                  <a:lnTo>
                    <a:pt x="631" y="34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Freeform 490"/>
            <p:cNvSpPr>
              <a:spLocks/>
            </p:cNvSpPr>
            <p:nvPr/>
          </p:nvSpPr>
          <p:spPr bwMode="auto">
            <a:xfrm>
              <a:off x="4613276" y="2595563"/>
              <a:ext cx="866775" cy="1262062"/>
            </a:xfrm>
            <a:custGeom>
              <a:avLst/>
              <a:gdLst>
                <a:gd name="T0" fmla="*/ 10 w 546"/>
                <a:gd name="T1" fmla="*/ 268 h 795"/>
                <a:gd name="T2" fmla="*/ 25 w 546"/>
                <a:gd name="T3" fmla="*/ 268 h 795"/>
                <a:gd name="T4" fmla="*/ 40 w 546"/>
                <a:gd name="T5" fmla="*/ 263 h 795"/>
                <a:gd name="T6" fmla="*/ 54 w 546"/>
                <a:gd name="T7" fmla="*/ 263 h 795"/>
                <a:gd name="T8" fmla="*/ 69 w 546"/>
                <a:gd name="T9" fmla="*/ 263 h 795"/>
                <a:gd name="T10" fmla="*/ 84 w 546"/>
                <a:gd name="T11" fmla="*/ 263 h 795"/>
                <a:gd name="T12" fmla="*/ 99 w 546"/>
                <a:gd name="T13" fmla="*/ 258 h 795"/>
                <a:gd name="T14" fmla="*/ 114 w 546"/>
                <a:gd name="T15" fmla="*/ 258 h 795"/>
                <a:gd name="T16" fmla="*/ 129 w 546"/>
                <a:gd name="T17" fmla="*/ 258 h 795"/>
                <a:gd name="T18" fmla="*/ 144 w 546"/>
                <a:gd name="T19" fmla="*/ 263 h 795"/>
                <a:gd name="T20" fmla="*/ 154 w 546"/>
                <a:gd name="T21" fmla="*/ 273 h 795"/>
                <a:gd name="T22" fmla="*/ 169 w 546"/>
                <a:gd name="T23" fmla="*/ 278 h 795"/>
                <a:gd name="T24" fmla="*/ 184 w 546"/>
                <a:gd name="T25" fmla="*/ 278 h 795"/>
                <a:gd name="T26" fmla="*/ 198 w 546"/>
                <a:gd name="T27" fmla="*/ 273 h 795"/>
                <a:gd name="T28" fmla="*/ 213 w 546"/>
                <a:gd name="T29" fmla="*/ 278 h 795"/>
                <a:gd name="T30" fmla="*/ 228 w 546"/>
                <a:gd name="T31" fmla="*/ 283 h 795"/>
                <a:gd name="T32" fmla="*/ 243 w 546"/>
                <a:gd name="T33" fmla="*/ 283 h 795"/>
                <a:gd name="T34" fmla="*/ 258 w 546"/>
                <a:gd name="T35" fmla="*/ 278 h 795"/>
                <a:gd name="T36" fmla="*/ 273 w 546"/>
                <a:gd name="T37" fmla="*/ 278 h 795"/>
                <a:gd name="T38" fmla="*/ 288 w 546"/>
                <a:gd name="T39" fmla="*/ 278 h 795"/>
                <a:gd name="T40" fmla="*/ 303 w 546"/>
                <a:gd name="T41" fmla="*/ 278 h 795"/>
                <a:gd name="T42" fmla="*/ 318 w 546"/>
                <a:gd name="T43" fmla="*/ 278 h 795"/>
                <a:gd name="T44" fmla="*/ 333 w 546"/>
                <a:gd name="T45" fmla="*/ 278 h 795"/>
                <a:gd name="T46" fmla="*/ 347 w 546"/>
                <a:gd name="T47" fmla="*/ 278 h 795"/>
                <a:gd name="T48" fmla="*/ 362 w 546"/>
                <a:gd name="T49" fmla="*/ 278 h 795"/>
                <a:gd name="T50" fmla="*/ 377 w 546"/>
                <a:gd name="T51" fmla="*/ 278 h 795"/>
                <a:gd name="T52" fmla="*/ 392 w 546"/>
                <a:gd name="T53" fmla="*/ 273 h 795"/>
                <a:gd name="T54" fmla="*/ 407 w 546"/>
                <a:gd name="T55" fmla="*/ 273 h 795"/>
                <a:gd name="T56" fmla="*/ 422 w 546"/>
                <a:gd name="T57" fmla="*/ 273 h 795"/>
                <a:gd name="T58" fmla="*/ 437 w 546"/>
                <a:gd name="T59" fmla="*/ 268 h 795"/>
                <a:gd name="T60" fmla="*/ 447 w 546"/>
                <a:gd name="T61" fmla="*/ 253 h 795"/>
                <a:gd name="T62" fmla="*/ 457 w 546"/>
                <a:gd name="T63" fmla="*/ 219 h 795"/>
                <a:gd name="T64" fmla="*/ 462 w 546"/>
                <a:gd name="T65" fmla="*/ 164 h 795"/>
                <a:gd name="T66" fmla="*/ 472 w 546"/>
                <a:gd name="T67" fmla="*/ 105 h 795"/>
                <a:gd name="T68" fmla="*/ 482 w 546"/>
                <a:gd name="T69" fmla="*/ 75 h 795"/>
                <a:gd name="T70" fmla="*/ 487 w 546"/>
                <a:gd name="T71" fmla="*/ 60 h 795"/>
                <a:gd name="T72" fmla="*/ 496 w 546"/>
                <a:gd name="T73" fmla="*/ 15 h 795"/>
                <a:gd name="T74" fmla="*/ 506 w 546"/>
                <a:gd name="T75" fmla="*/ 5 h 795"/>
                <a:gd name="T76" fmla="*/ 516 w 546"/>
                <a:gd name="T77" fmla="*/ 75 h 795"/>
                <a:gd name="T78" fmla="*/ 526 w 546"/>
                <a:gd name="T79" fmla="*/ 199 h 795"/>
                <a:gd name="T80" fmla="*/ 531 w 546"/>
                <a:gd name="T81" fmla="*/ 397 h 795"/>
                <a:gd name="T82" fmla="*/ 541 w 546"/>
                <a:gd name="T83" fmla="*/ 636 h 7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46" h="795">
                  <a:moveTo>
                    <a:pt x="0" y="268"/>
                  </a:moveTo>
                  <a:lnTo>
                    <a:pt x="5" y="268"/>
                  </a:lnTo>
                  <a:lnTo>
                    <a:pt x="10" y="268"/>
                  </a:lnTo>
                  <a:lnTo>
                    <a:pt x="15" y="268"/>
                  </a:lnTo>
                  <a:lnTo>
                    <a:pt x="20" y="268"/>
                  </a:lnTo>
                  <a:lnTo>
                    <a:pt x="25" y="268"/>
                  </a:lnTo>
                  <a:lnTo>
                    <a:pt x="30" y="268"/>
                  </a:lnTo>
                  <a:lnTo>
                    <a:pt x="35" y="268"/>
                  </a:lnTo>
                  <a:lnTo>
                    <a:pt x="40" y="263"/>
                  </a:lnTo>
                  <a:lnTo>
                    <a:pt x="45" y="263"/>
                  </a:lnTo>
                  <a:lnTo>
                    <a:pt x="49" y="263"/>
                  </a:lnTo>
                  <a:lnTo>
                    <a:pt x="54" y="263"/>
                  </a:lnTo>
                  <a:lnTo>
                    <a:pt x="59" y="263"/>
                  </a:lnTo>
                  <a:lnTo>
                    <a:pt x="64" y="263"/>
                  </a:lnTo>
                  <a:lnTo>
                    <a:pt x="69" y="263"/>
                  </a:lnTo>
                  <a:lnTo>
                    <a:pt x="74" y="263"/>
                  </a:lnTo>
                  <a:lnTo>
                    <a:pt x="79" y="263"/>
                  </a:lnTo>
                  <a:lnTo>
                    <a:pt x="84" y="263"/>
                  </a:lnTo>
                  <a:lnTo>
                    <a:pt x="89" y="263"/>
                  </a:lnTo>
                  <a:lnTo>
                    <a:pt x="94" y="258"/>
                  </a:lnTo>
                  <a:lnTo>
                    <a:pt x="99" y="258"/>
                  </a:lnTo>
                  <a:lnTo>
                    <a:pt x="104" y="258"/>
                  </a:lnTo>
                  <a:lnTo>
                    <a:pt x="109" y="258"/>
                  </a:lnTo>
                  <a:lnTo>
                    <a:pt x="114" y="258"/>
                  </a:lnTo>
                  <a:lnTo>
                    <a:pt x="119" y="258"/>
                  </a:lnTo>
                  <a:lnTo>
                    <a:pt x="124" y="258"/>
                  </a:lnTo>
                  <a:lnTo>
                    <a:pt x="129" y="258"/>
                  </a:lnTo>
                  <a:lnTo>
                    <a:pt x="134" y="258"/>
                  </a:lnTo>
                  <a:lnTo>
                    <a:pt x="139" y="263"/>
                  </a:lnTo>
                  <a:lnTo>
                    <a:pt x="144" y="263"/>
                  </a:lnTo>
                  <a:lnTo>
                    <a:pt x="154" y="273"/>
                  </a:lnTo>
                  <a:lnTo>
                    <a:pt x="149" y="273"/>
                  </a:lnTo>
                  <a:lnTo>
                    <a:pt x="154" y="273"/>
                  </a:lnTo>
                  <a:lnTo>
                    <a:pt x="159" y="278"/>
                  </a:lnTo>
                  <a:lnTo>
                    <a:pt x="164" y="278"/>
                  </a:lnTo>
                  <a:lnTo>
                    <a:pt x="169" y="278"/>
                  </a:lnTo>
                  <a:lnTo>
                    <a:pt x="174" y="278"/>
                  </a:lnTo>
                  <a:lnTo>
                    <a:pt x="179" y="278"/>
                  </a:lnTo>
                  <a:lnTo>
                    <a:pt x="184" y="278"/>
                  </a:lnTo>
                  <a:lnTo>
                    <a:pt x="189" y="278"/>
                  </a:lnTo>
                  <a:lnTo>
                    <a:pt x="194" y="273"/>
                  </a:lnTo>
                  <a:lnTo>
                    <a:pt x="198" y="273"/>
                  </a:lnTo>
                  <a:lnTo>
                    <a:pt x="203" y="273"/>
                  </a:lnTo>
                  <a:lnTo>
                    <a:pt x="208" y="278"/>
                  </a:lnTo>
                  <a:lnTo>
                    <a:pt x="213" y="278"/>
                  </a:lnTo>
                  <a:lnTo>
                    <a:pt x="218" y="283"/>
                  </a:lnTo>
                  <a:lnTo>
                    <a:pt x="223" y="283"/>
                  </a:lnTo>
                  <a:lnTo>
                    <a:pt x="228" y="283"/>
                  </a:lnTo>
                  <a:lnTo>
                    <a:pt x="233" y="283"/>
                  </a:lnTo>
                  <a:lnTo>
                    <a:pt x="238" y="283"/>
                  </a:lnTo>
                  <a:lnTo>
                    <a:pt x="243" y="283"/>
                  </a:lnTo>
                  <a:lnTo>
                    <a:pt x="248" y="278"/>
                  </a:lnTo>
                  <a:lnTo>
                    <a:pt x="253" y="278"/>
                  </a:lnTo>
                  <a:lnTo>
                    <a:pt x="258" y="278"/>
                  </a:lnTo>
                  <a:lnTo>
                    <a:pt x="263" y="273"/>
                  </a:lnTo>
                  <a:lnTo>
                    <a:pt x="268" y="278"/>
                  </a:lnTo>
                  <a:lnTo>
                    <a:pt x="273" y="278"/>
                  </a:lnTo>
                  <a:lnTo>
                    <a:pt x="278" y="278"/>
                  </a:lnTo>
                  <a:lnTo>
                    <a:pt x="283" y="278"/>
                  </a:lnTo>
                  <a:lnTo>
                    <a:pt x="288" y="278"/>
                  </a:lnTo>
                  <a:lnTo>
                    <a:pt x="293" y="278"/>
                  </a:lnTo>
                  <a:lnTo>
                    <a:pt x="298" y="278"/>
                  </a:lnTo>
                  <a:lnTo>
                    <a:pt x="303" y="278"/>
                  </a:lnTo>
                  <a:lnTo>
                    <a:pt x="308" y="278"/>
                  </a:lnTo>
                  <a:lnTo>
                    <a:pt x="313" y="278"/>
                  </a:lnTo>
                  <a:lnTo>
                    <a:pt x="318" y="278"/>
                  </a:lnTo>
                  <a:lnTo>
                    <a:pt x="323" y="278"/>
                  </a:lnTo>
                  <a:lnTo>
                    <a:pt x="328" y="278"/>
                  </a:lnTo>
                  <a:lnTo>
                    <a:pt x="333" y="278"/>
                  </a:lnTo>
                  <a:lnTo>
                    <a:pt x="338" y="278"/>
                  </a:lnTo>
                  <a:lnTo>
                    <a:pt x="342" y="278"/>
                  </a:lnTo>
                  <a:lnTo>
                    <a:pt x="347" y="278"/>
                  </a:lnTo>
                  <a:lnTo>
                    <a:pt x="352" y="278"/>
                  </a:lnTo>
                  <a:lnTo>
                    <a:pt x="357" y="278"/>
                  </a:lnTo>
                  <a:lnTo>
                    <a:pt x="362" y="278"/>
                  </a:lnTo>
                  <a:lnTo>
                    <a:pt x="367" y="278"/>
                  </a:lnTo>
                  <a:lnTo>
                    <a:pt x="372" y="278"/>
                  </a:lnTo>
                  <a:lnTo>
                    <a:pt x="377" y="278"/>
                  </a:lnTo>
                  <a:lnTo>
                    <a:pt x="382" y="273"/>
                  </a:lnTo>
                  <a:lnTo>
                    <a:pt x="387" y="273"/>
                  </a:lnTo>
                  <a:lnTo>
                    <a:pt x="392" y="273"/>
                  </a:lnTo>
                  <a:lnTo>
                    <a:pt x="397" y="273"/>
                  </a:lnTo>
                  <a:lnTo>
                    <a:pt x="402" y="273"/>
                  </a:lnTo>
                  <a:lnTo>
                    <a:pt x="407" y="273"/>
                  </a:lnTo>
                  <a:lnTo>
                    <a:pt x="412" y="273"/>
                  </a:lnTo>
                  <a:lnTo>
                    <a:pt x="417" y="273"/>
                  </a:lnTo>
                  <a:lnTo>
                    <a:pt x="422" y="273"/>
                  </a:lnTo>
                  <a:lnTo>
                    <a:pt x="427" y="273"/>
                  </a:lnTo>
                  <a:lnTo>
                    <a:pt x="432" y="273"/>
                  </a:lnTo>
                  <a:lnTo>
                    <a:pt x="437" y="268"/>
                  </a:lnTo>
                  <a:lnTo>
                    <a:pt x="442" y="263"/>
                  </a:lnTo>
                  <a:lnTo>
                    <a:pt x="442" y="258"/>
                  </a:lnTo>
                  <a:lnTo>
                    <a:pt x="447" y="253"/>
                  </a:lnTo>
                  <a:lnTo>
                    <a:pt x="452" y="244"/>
                  </a:lnTo>
                  <a:lnTo>
                    <a:pt x="452" y="234"/>
                  </a:lnTo>
                  <a:lnTo>
                    <a:pt x="457" y="219"/>
                  </a:lnTo>
                  <a:lnTo>
                    <a:pt x="457" y="199"/>
                  </a:lnTo>
                  <a:lnTo>
                    <a:pt x="462" y="184"/>
                  </a:lnTo>
                  <a:lnTo>
                    <a:pt x="462" y="164"/>
                  </a:lnTo>
                  <a:lnTo>
                    <a:pt x="467" y="144"/>
                  </a:lnTo>
                  <a:lnTo>
                    <a:pt x="467" y="124"/>
                  </a:lnTo>
                  <a:lnTo>
                    <a:pt x="472" y="105"/>
                  </a:lnTo>
                  <a:lnTo>
                    <a:pt x="477" y="95"/>
                  </a:lnTo>
                  <a:lnTo>
                    <a:pt x="477" y="85"/>
                  </a:lnTo>
                  <a:lnTo>
                    <a:pt x="482" y="75"/>
                  </a:lnTo>
                  <a:lnTo>
                    <a:pt x="482" y="70"/>
                  </a:lnTo>
                  <a:lnTo>
                    <a:pt x="487" y="65"/>
                  </a:lnTo>
                  <a:lnTo>
                    <a:pt x="487" y="60"/>
                  </a:lnTo>
                  <a:lnTo>
                    <a:pt x="491" y="45"/>
                  </a:lnTo>
                  <a:lnTo>
                    <a:pt x="491" y="30"/>
                  </a:lnTo>
                  <a:lnTo>
                    <a:pt x="496" y="15"/>
                  </a:lnTo>
                  <a:lnTo>
                    <a:pt x="506" y="0"/>
                  </a:lnTo>
                  <a:lnTo>
                    <a:pt x="501" y="0"/>
                  </a:lnTo>
                  <a:lnTo>
                    <a:pt x="506" y="5"/>
                  </a:lnTo>
                  <a:lnTo>
                    <a:pt x="511" y="25"/>
                  </a:lnTo>
                  <a:lnTo>
                    <a:pt x="511" y="45"/>
                  </a:lnTo>
                  <a:lnTo>
                    <a:pt x="516" y="75"/>
                  </a:lnTo>
                  <a:lnTo>
                    <a:pt x="516" y="105"/>
                  </a:lnTo>
                  <a:lnTo>
                    <a:pt x="521" y="154"/>
                  </a:lnTo>
                  <a:lnTo>
                    <a:pt x="526" y="199"/>
                  </a:lnTo>
                  <a:lnTo>
                    <a:pt x="526" y="258"/>
                  </a:lnTo>
                  <a:lnTo>
                    <a:pt x="531" y="318"/>
                  </a:lnTo>
                  <a:lnTo>
                    <a:pt x="531" y="397"/>
                  </a:lnTo>
                  <a:lnTo>
                    <a:pt x="536" y="477"/>
                  </a:lnTo>
                  <a:lnTo>
                    <a:pt x="536" y="556"/>
                  </a:lnTo>
                  <a:lnTo>
                    <a:pt x="541" y="636"/>
                  </a:lnTo>
                  <a:lnTo>
                    <a:pt x="546" y="715"/>
                  </a:lnTo>
                  <a:lnTo>
                    <a:pt x="546" y="795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Freeform 491"/>
            <p:cNvSpPr>
              <a:spLocks/>
            </p:cNvSpPr>
            <p:nvPr/>
          </p:nvSpPr>
          <p:spPr bwMode="auto">
            <a:xfrm>
              <a:off x="5480051" y="2635250"/>
              <a:ext cx="749300" cy="1536700"/>
            </a:xfrm>
            <a:custGeom>
              <a:avLst/>
              <a:gdLst>
                <a:gd name="T0" fmla="*/ 5 w 472"/>
                <a:gd name="T1" fmla="*/ 849 h 968"/>
                <a:gd name="T2" fmla="*/ 10 w 472"/>
                <a:gd name="T3" fmla="*/ 968 h 968"/>
                <a:gd name="T4" fmla="*/ 15 w 472"/>
                <a:gd name="T5" fmla="*/ 924 h 968"/>
                <a:gd name="T6" fmla="*/ 20 w 472"/>
                <a:gd name="T7" fmla="*/ 874 h 968"/>
                <a:gd name="T8" fmla="*/ 25 w 472"/>
                <a:gd name="T9" fmla="*/ 824 h 968"/>
                <a:gd name="T10" fmla="*/ 30 w 472"/>
                <a:gd name="T11" fmla="*/ 780 h 968"/>
                <a:gd name="T12" fmla="*/ 35 w 472"/>
                <a:gd name="T13" fmla="*/ 730 h 968"/>
                <a:gd name="T14" fmla="*/ 40 w 472"/>
                <a:gd name="T15" fmla="*/ 680 h 968"/>
                <a:gd name="T16" fmla="*/ 50 w 472"/>
                <a:gd name="T17" fmla="*/ 636 h 968"/>
                <a:gd name="T18" fmla="*/ 55 w 472"/>
                <a:gd name="T19" fmla="*/ 586 h 968"/>
                <a:gd name="T20" fmla="*/ 60 w 472"/>
                <a:gd name="T21" fmla="*/ 541 h 968"/>
                <a:gd name="T22" fmla="*/ 65 w 472"/>
                <a:gd name="T23" fmla="*/ 492 h 968"/>
                <a:gd name="T24" fmla="*/ 70 w 472"/>
                <a:gd name="T25" fmla="*/ 442 h 968"/>
                <a:gd name="T26" fmla="*/ 75 w 472"/>
                <a:gd name="T27" fmla="*/ 402 h 968"/>
                <a:gd name="T28" fmla="*/ 80 w 472"/>
                <a:gd name="T29" fmla="*/ 377 h 968"/>
                <a:gd name="T30" fmla="*/ 85 w 472"/>
                <a:gd name="T31" fmla="*/ 358 h 968"/>
                <a:gd name="T32" fmla="*/ 94 w 472"/>
                <a:gd name="T33" fmla="*/ 333 h 968"/>
                <a:gd name="T34" fmla="*/ 99 w 472"/>
                <a:gd name="T35" fmla="*/ 298 h 968"/>
                <a:gd name="T36" fmla="*/ 104 w 472"/>
                <a:gd name="T37" fmla="*/ 263 h 968"/>
                <a:gd name="T38" fmla="*/ 109 w 472"/>
                <a:gd name="T39" fmla="*/ 238 h 968"/>
                <a:gd name="T40" fmla="*/ 114 w 472"/>
                <a:gd name="T41" fmla="*/ 228 h 968"/>
                <a:gd name="T42" fmla="*/ 124 w 472"/>
                <a:gd name="T43" fmla="*/ 214 h 968"/>
                <a:gd name="T44" fmla="*/ 129 w 472"/>
                <a:gd name="T45" fmla="*/ 204 h 968"/>
                <a:gd name="T46" fmla="*/ 134 w 472"/>
                <a:gd name="T47" fmla="*/ 194 h 968"/>
                <a:gd name="T48" fmla="*/ 149 w 472"/>
                <a:gd name="T49" fmla="*/ 179 h 968"/>
                <a:gd name="T50" fmla="*/ 149 w 472"/>
                <a:gd name="T51" fmla="*/ 179 h 968"/>
                <a:gd name="T52" fmla="*/ 159 w 472"/>
                <a:gd name="T53" fmla="*/ 174 h 968"/>
                <a:gd name="T54" fmla="*/ 169 w 472"/>
                <a:gd name="T55" fmla="*/ 174 h 968"/>
                <a:gd name="T56" fmla="*/ 179 w 472"/>
                <a:gd name="T57" fmla="*/ 159 h 968"/>
                <a:gd name="T58" fmla="*/ 189 w 472"/>
                <a:gd name="T59" fmla="*/ 154 h 968"/>
                <a:gd name="T60" fmla="*/ 199 w 472"/>
                <a:gd name="T61" fmla="*/ 154 h 968"/>
                <a:gd name="T62" fmla="*/ 209 w 472"/>
                <a:gd name="T63" fmla="*/ 149 h 968"/>
                <a:gd name="T64" fmla="*/ 219 w 472"/>
                <a:gd name="T65" fmla="*/ 144 h 968"/>
                <a:gd name="T66" fmla="*/ 229 w 472"/>
                <a:gd name="T67" fmla="*/ 139 h 968"/>
                <a:gd name="T68" fmla="*/ 238 w 472"/>
                <a:gd name="T69" fmla="*/ 139 h 968"/>
                <a:gd name="T70" fmla="*/ 248 w 472"/>
                <a:gd name="T71" fmla="*/ 134 h 968"/>
                <a:gd name="T72" fmla="*/ 258 w 472"/>
                <a:gd name="T73" fmla="*/ 129 h 968"/>
                <a:gd name="T74" fmla="*/ 268 w 472"/>
                <a:gd name="T75" fmla="*/ 124 h 968"/>
                <a:gd name="T76" fmla="*/ 278 w 472"/>
                <a:gd name="T77" fmla="*/ 119 h 968"/>
                <a:gd name="T78" fmla="*/ 288 w 472"/>
                <a:gd name="T79" fmla="*/ 114 h 968"/>
                <a:gd name="T80" fmla="*/ 298 w 472"/>
                <a:gd name="T81" fmla="*/ 109 h 968"/>
                <a:gd name="T82" fmla="*/ 308 w 472"/>
                <a:gd name="T83" fmla="*/ 104 h 968"/>
                <a:gd name="T84" fmla="*/ 318 w 472"/>
                <a:gd name="T85" fmla="*/ 99 h 968"/>
                <a:gd name="T86" fmla="*/ 328 w 472"/>
                <a:gd name="T87" fmla="*/ 94 h 968"/>
                <a:gd name="T88" fmla="*/ 338 w 472"/>
                <a:gd name="T89" fmla="*/ 89 h 968"/>
                <a:gd name="T90" fmla="*/ 348 w 472"/>
                <a:gd name="T91" fmla="*/ 84 h 968"/>
                <a:gd name="T92" fmla="*/ 358 w 472"/>
                <a:gd name="T93" fmla="*/ 75 h 968"/>
                <a:gd name="T94" fmla="*/ 368 w 472"/>
                <a:gd name="T95" fmla="*/ 65 h 968"/>
                <a:gd name="T96" fmla="*/ 378 w 472"/>
                <a:gd name="T97" fmla="*/ 60 h 968"/>
                <a:gd name="T98" fmla="*/ 387 w 472"/>
                <a:gd name="T99" fmla="*/ 50 h 968"/>
                <a:gd name="T100" fmla="*/ 397 w 472"/>
                <a:gd name="T101" fmla="*/ 45 h 968"/>
                <a:gd name="T102" fmla="*/ 407 w 472"/>
                <a:gd name="T103" fmla="*/ 35 h 968"/>
                <a:gd name="T104" fmla="*/ 417 w 472"/>
                <a:gd name="T105" fmla="*/ 30 h 968"/>
                <a:gd name="T106" fmla="*/ 427 w 472"/>
                <a:gd name="T107" fmla="*/ 20 h 968"/>
                <a:gd name="T108" fmla="*/ 437 w 472"/>
                <a:gd name="T109" fmla="*/ 15 h 968"/>
                <a:gd name="T110" fmla="*/ 447 w 472"/>
                <a:gd name="T111" fmla="*/ 10 h 968"/>
                <a:gd name="T112" fmla="*/ 457 w 472"/>
                <a:gd name="T113" fmla="*/ 5 h 968"/>
                <a:gd name="T114" fmla="*/ 467 w 472"/>
                <a:gd name="T115" fmla="*/ 0 h 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72" h="968">
                  <a:moveTo>
                    <a:pt x="0" y="770"/>
                  </a:moveTo>
                  <a:lnTo>
                    <a:pt x="5" y="849"/>
                  </a:lnTo>
                  <a:lnTo>
                    <a:pt x="5" y="924"/>
                  </a:lnTo>
                  <a:lnTo>
                    <a:pt x="10" y="968"/>
                  </a:lnTo>
                  <a:lnTo>
                    <a:pt x="10" y="944"/>
                  </a:lnTo>
                  <a:lnTo>
                    <a:pt x="15" y="924"/>
                  </a:lnTo>
                  <a:lnTo>
                    <a:pt x="15" y="899"/>
                  </a:lnTo>
                  <a:lnTo>
                    <a:pt x="20" y="874"/>
                  </a:lnTo>
                  <a:lnTo>
                    <a:pt x="25" y="849"/>
                  </a:lnTo>
                  <a:lnTo>
                    <a:pt x="25" y="824"/>
                  </a:lnTo>
                  <a:lnTo>
                    <a:pt x="30" y="800"/>
                  </a:lnTo>
                  <a:lnTo>
                    <a:pt x="30" y="780"/>
                  </a:lnTo>
                  <a:lnTo>
                    <a:pt x="35" y="755"/>
                  </a:lnTo>
                  <a:lnTo>
                    <a:pt x="35" y="730"/>
                  </a:lnTo>
                  <a:lnTo>
                    <a:pt x="40" y="705"/>
                  </a:lnTo>
                  <a:lnTo>
                    <a:pt x="40" y="680"/>
                  </a:lnTo>
                  <a:lnTo>
                    <a:pt x="45" y="661"/>
                  </a:lnTo>
                  <a:lnTo>
                    <a:pt x="50" y="636"/>
                  </a:lnTo>
                  <a:lnTo>
                    <a:pt x="50" y="611"/>
                  </a:lnTo>
                  <a:lnTo>
                    <a:pt x="55" y="586"/>
                  </a:lnTo>
                  <a:lnTo>
                    <a:pt x="55" y="561"/>
                  </a:lnTo>
                  <a:lnTo>
                    <a:pt x="60" y="541"/>
                  </a:lnTo>
                  <a:lnTo>
                    <a:pt x="60" y="516"/>
                  </a:lnTo>
                  <a:lnTo>
                    <a:pt x="65" y="492"/>
                  </a:lnTo>
                  <a:lnTo>
                    <a:pt x="65" y="467"/>
                  </a:lnTo>
                  <a:lnTo>
                    <a:pt x="70" y="442"/>
                  </a:lnTo>
                  <a:lnTo>
                    <a:pt x="75" y="417"/>
                  </a:lnTo>
                  <a:lnTo>
                    <a:pt x="75" y="402"/>
                  </a:lnTo>
                  <a:lnTo>
                    <a:pt x="80" y="387"/>
                  </a:lnTo>
                  <a:lnTo>
                    <a:pt x="80" y="377"/>
                  </a:lnTo>
                  <a:lnTo>
                    <a:pt x="85" y="368"/>
                  </a:lnTo>
                  <a:lnTo>
                    <a:pt x="85" y="358"/>
                  </a:lnTo>
                  <a:lnTo>
                    <a:pt x="89" y="348"/>
                  </a:lnTo>
                  <a:lnTo>
                    <a:pt x="94" y="333"/>
                  </a:lnTo>
                  <a:lnTo>
                    <a:pt x="94" y="318"/>
                  </a:lnTo>
                  <a:lnTo>
                    <a:pt x="99" y="298"/>
                  </a:lnTo>
                  <a:lnTo>
                    <a:pt x="99" y="283"/>
                  </a:lnTo>
                  <a:lnTo>
                    <a:pt x="104" y="263"/>
                  </a:lnTo>
                  <a:lnTo>
                    <a:pt x="104" y="253"/>
                  </a:lnTo>
                  <a:lnTo>
                    <a:pt x="109" y="238"/>
                  </a:lnTo>
                  <a:lnTo>
                    <a:pt x="109" y="233"/>
                  </a:lnTo>
                  <a:lnTo>
                    <a:pt x="114" y="228"/>
                  </a:lnTo>
                  <a:lnTo>
                    <a:pt x="124" y="219"/>
                  </a:lnTo>
                  <a:lnTo>
                    <a:pt x="124" y="214"/>
                  </a:lnTo>
                  <a:lnTo>
                    <a:pt x="129" y="209"/>
                  </a:lnTo>
                  <a:lnTo>
                    <a:pt x="129" y="204"/>
                  </a:lnTo>
                  <a:lnTo>
                    <a:pt x="134" y="199"/>
                  </a:lnTo>
                  <a:lnTo>
                    <a:pt x="134" y="194"/>
                  </a:lnTo>
                  <a:lnTo>
                    <a:pt x="139" y="189"/>
                  </a:lnTo>
                  <a:lnTo>
                    <a:pt x="149" y="179"/>
                  </a:lnTo>
                  <a:lnTo>
                    <a:pt x="144" y="179"/>
                  </a:lnTo>
                  <a:lnTo>
                    <a:pt x="149" y="179"/>
                  </a:lnTo>
                  <a:lnTo>
                    <a:pt x="154" y="179"/>
                  </a:lnTo>
                  <a:lnTo>
                    <a:pt x="159" y="174"/>
                  </a:lnTo>
                  <a:lnTo>
                    <a:pt x="164" y="174"/>
                  </a:lnTo>
                  <a:lnTo>
                    <a:pt x="169" y="174"/>
                  </a:lnTo>
                  <a:lnTo>
                    <a:pt x="179" y="164"/>
                  </a:lnTo>
                  <a:lnTo>
                    <a:pt x="179" y="159"/>
                  </a:lnTo>
                  <a:lnTo>
                    <a:pt x="184" y="159"/>
                  </a:lnTo>
                  <a:lnTo>
                    <a:pt x="189" y="154"/>
                  </a:lnTo>
                  <a:lnTo>
                    <a:pt x="194" y="154"/>
                  </a:lnTo>
                  <a:lnTo>
                    <a:pt x="199" y="154"/>
                  </a:lnTo>
                  <a:lnTo>
                    <a:pt x="204" y="154"/>
                  </a:lnTo>
                  <a:lnTo>
                    <a:pt x="209" y="149"/>
                  </a:lnTo>
                  <a:lnTo>
                    <a:pt x="214" y="149"/>
                  </a:lnTo>
                  <a:lnTo>
                    <a:pt x="219" y="144"/>
                  </a:lnTo>
                  <a:lnTo>
                    <a:pt x="224" y="139"/>
                  </a:lnTo>
                  <a:lnTo>
                    <a:pt x="229" y="139"/>
                  </a:lnTo>
                  <a:lnTo>
                    <a:pt x="234" y="139"/>
                  </a:lnTo>
                  <a:lnTo>
                    <a:pt x="238" y="139"/>
                  </a:lnTo>
                  <a:lnTo>
                    <a:pt x="243" y="134"/>
                  </a:lnTo>
                  <a:lnTo>
                    <a:pt x="248" y="134"/>
                  </a:lnTo>
                  <a:lnTo>
                    <a:pt x="253" y="129"/>
                  </a:lnTo>
                  <a:lnTo>
                    <a:pt x="258" y="129"/>
                  </a:lnTo>
                  <a:lnTo>
                    <a:pt x="263" y="124"/>
                  </a:lnTo>
                  <a:lnTo>
                    <a:pt x="268" y="124"/>
                  </a:lnTo>
                  <a:lnTo>
                    <a:pt x="273" y="119"/>
                  </a:lnTo>
                  <a:lnTo>
                    <a:pt x="278" y="119"/>
                  </a:lnTo>
                  <a:lnTo>
                    <a:pt x="283" y="119"/>
                  </a:lnTo>
                  <a:lnTo>
                    <a:pt x="288" y="114"/>
                  </a:lnTo>
                  <a:lnTo>
                    <a:pt x="293" y="114"/>
                  </a:lnTo>
                  <a:lnTo>
                    <a:pt x="298" y="109"/>
                  </a:lnTo>
                  <a:lnTo>
                    <a:pt x="303" y="109"/>
                  </a:lnTo>
                  <a:lnTo>
                    <a:pt x="308" y="104"/>
                  </a:lnTo>
                  <a:lnTo>
                    <a:pt x="313" y="104"/>
                  </a:lnTo>
                  <a:lnTo>
                    <a:pt x="318" y="99"/>
                  </a:lnTo>
                  <a:lnTo>
                    <a:pt x="323" y="99"/>
                  </a:lnTo>
                  <a:lnTo>
                    <a:pt x="328" y="94"/>
                  </a:lnTo>
                  <a:lnTo>
                    <a:pt x="333" y="94"/>
                  </a:lnTo>
                  <a:lnTo>
                    <a:pt x="338" y="89"/>
                  </a:lnTo>
                  <a:lnTo>
                    <a:pt x="343" y="84"/>
                  </a:lnTo>
                  <a:lnTo>
                    <a:pt x="348" y="84"/>
                  </a:lnTo>
                  <a:lnTo>
                    <a:pt x="353" y="80"/>
                  </a:lnTo>
                  <a:lnTo>
                    <a:pt x="358" y="75"/>
                  </a:lnTo>
                  <a:lnTo>
                    <a:pt x="363" y="70"/>
                  </a:lnTo>
                  <a:lnTo>
                    <a:pt x="368" y="65"/>
                  </a:lnTo>
                  <a:lnTo>
                    <a:pt x="373" y="65"/>
                  </a:lnTo>
                  <a:lnTo>
                    <a:pt x="378" y="60"/>
                  </a:lnTo>
                  <a:lnTo>
                    <a:pt x="382" y="55"/>
                  </a:lnTo>
                  <a:lnTo>
                    <a:pt x="387" y="50"/>
                  </a:lnTo>
                  <a:lnTo>
                    <a:pt x="392" y="50"/>
                  </a:lnTo>
                  <a:lnTo>
                    <a:pt x="397" y="45"/>
                  </a:lnTo>
                  <a:lnTo>
                    <a:pt x="402" y="40"/>
                  </a:lnTo>
                  <a:lnTo>
                    <a:pt x="407" y="35"/>
                  </a:lnTo>
                  <a:lnTo>
                    <a:pt x="412" y="30"/>
                  </a:lnTo>
                  <a:lnTo>
                    <a:pt x="417" y="30"/>
                  </a:lnTo>
                  <a:lnTo>
                    <a:pt x="422" y="25"/>
                  </a:lnTo>
                  <a:lnTo>
                    <a:pt x="427" y="20"/>
                  </a:lnTo>
                  <a:lnTo>
                    <a:pt x="432" y="15"/>
                  </a:lnTo>
                  <a:lnTo>
                    <a:pt x="437" y="15"/>
                  </a:lnTo>
                  <a:lnTo>
                    <a:pt x="442" y="10"/>
                  </a:lnTo>
                  <a:lnTo>
                    <a:pt x="447" y="10"/>
                  </a:lnTo>
                  <a:lnTo>
                    <a:pt x="452" y="5"/>
                  </a:lnTo>
                  <a:lnTo>
                    <a:pt x="457" y="5"/>
                  </a:lnTo>
                  <a:lnTo>
                    <a:pt x="462" y="0"/>
                  </a:lnTo>
                  <a:lnTo>
                    <a:pt x="467" y="0"/>
                  </a:lnTo>
                  <a:lnTo>
                    <a:pt x="472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Freeform 492"/>
            <p:cNvSpPr>
              <a:spLocks/>
            </p:cNvSpPr>
            <p:nvPr/>
          </p:nvSpPr>
          <p:spPr bwMode="auto">
            <a:xfrm>
              <a:off x="2673351" y="2611438"/>
              <a:ext cx="954088" cy="371475"/>
            </a:xfrm>
            <a:custGeom>
              <a:avLst/>
              <a:gdLst>
                <a:gd name="T0" fmla="*/ 10 w 601"/>
                <a:gd name="T1" fmla="*/ 5 h 234"/>
                <a:gd name="T2" fmla="*/ 25 w 601"/>
                <a:gd name="T3" fmla="*/ 5 h 234"/>
                <a:gd name="T4" fmla="*/ 40 w 601"/>
                <a:gd name="T5" fmla="*/ 15 h 234"/>
                <a:gd name="T6" fmla="*/ 60 w 601"/>
                <a:gd name="T7" fmla="*/ 30 h 234"/>
                <a:gd name="T8" fmla="*/ 70 w 601"/>
                <a:gd name="T9" fmla="*/ 45 h 234"/>
                <a:gd name="T10" fmla="*/ 85 w 601"/>
                <a:gd name="T11" fmla="*/ 65 h 234"/>
                <a:gd name="T12" fmla="*/ 95 w 601"/>
                <a:gd name="T13" fmla="*/ 80 h 234"/>
                <a:gd name="T14" fmla="*/ 99 w 601"/>
                <a:gd name="T15" fmla="*/ 95 h 234"/>
                <a:gd name="T16" fmla="*/ 109 w 601"/>
                <a:gd name="T17" fmla="*/ 109 h 234"/>
                <a:gd name="T18" fmla="*/ 119 w 601"/>
                <a:gd name="T19" fmla="*/ 124 h 234"/>
                <a:gd name="T20" fmla="*/ 134 w 601"/>
                <a:gd name="T21" fmla="*/ 144 h 234"/>
                <a:gd name="T22" fmla="*/ 144 w 601"/>
                <a:gd name="T23" fmla="*/ 159 h 234"/>
                <a:gd name="T24" fmla="*/ 159 w 601"/>
                <a:gd name="T25" fmla="*/ 174 h 234"/>
                <a:gd name="T26" fmla="*/ 174 w 601"/>
                <a:gd name="T27" fmla="*/ 184 h 234"/>
                <a:gd name="T28" fmla="*/ 189 w 601"/>
                <a:gd name="T29" fmla="*/ 194 h 234"/>
                <a:gd name="T30" fmla="*/ 204 w 601"/>
                <a:gd name="T31" fmla="*/ 199 h 234"/>
                <a:gd name="T32" fmla="*/ 219 w 601"/>
                <a:gd name="T33" fmla="*/ 204 h 234"/>
                <a:gd name="T34" fmla="*/ 234 w 601"/>
                <a:gd name="T35" fmla="*/ 209 h 234"/>
                <a:gd name="T36" fmla="*/ 248 w 601"/>
                <a:gd name="T37" fmla="*/ 214 h 234"/>
                <a:gd name="T38" fmla="*/ 263 w 601"/>
                <a:gd name="T39" fmla="*/ 219 h 234"/>
                <a:gd name="T40" fmla="*/ 278 w 601"/>
                <a:gd name="T41" fmla="*/ 219 h 234"/>
                <a:gd name="T42" fmla="*/ 293 w 601"/>
                <a:gd name="T43" fmla="*/ 224 h 234"/>
                <a:gd name="T44" fmla="*/ 308 w 601"/>
                <a:gd name="T45" fmla="*/ 224 h 234"/>
                <a:gd name="T46" fmla="*/ 323 w 601"/>
                <a:gd name="T47" fmla="*/ 224 h 234"/>
                <a:gd name="T48" fmla="*/ 338 w 601"/>
                <a:gd name="T49" fmla="*/ 224 h 234"/>
                <a:gd name="T50" fmla="*/ 353 w 601"/>
                <a:gd name="T51" fmla="*/ 229 h 234"/>
                <a:gd name="T52" fmla="*/ 368 w 601"/>
                <a:gd name="T53" fmla="*/ 229 h 234"/>
                <a:gd name="T54" fmla="*/ 383 w 601"/>
                <a:gd name="T55" fmla="*/ 234 h 234"/>
                <a:gd name="T56" fmla="*/ 397 w 601"/>
                <a:gd name="T57" fmla="*/ 229 h 234"/>
                <a:gd name="T58" fmla="*/ 412 w 601"/>
                <a:gd name="T59" fmla="*/ 229 h 234"/>
                <a:gd name="T60" fmla="*/ 427 w 601"/>
                <a:gd name="T61" fmla="*/ 234 h 234"/>
                <a:gd name="T62" fmla="*/ 442 w 601"/>
                <a:gd name="T63" fmla="*/ 229 h 234"/>
                <a:gd name="T64" fmla="*/ 457 w 601"/>
                <a:gd name="T65" fmla="*/ 229 h 234"/>
                <a:gd name="T66" fmla="*/ 472 w 601"/>
                <a:gd name="T67" fmla="*/ 224 h 234"/>
                <a:gd name="T68" fmla="*/ 487 w 601"/>
                <a:gd name="T69" fmla="*/ 224 h 234"/>
                <a:gd name="T70" fmla="*/ 502 w 601"/>
                <a:gd name="T71" fmla="*/ 224 h 234"/>
                <a:gd name="T72" fmla="*/ 517 w 601"/>
                <a:gd name="T73" fmla="*/ 224 h 234"/>
                <a:gd name="T74" fmla="*/ 532 w 601"/>
                <a:gd name="T75" fmla="*/ 224 h 234"/>
                <a:gd name="T76" fmla="*/ 546 w 601"/>
                <a:gd name="T77" fmla="*/ 219 h 234"/>
                <a:gd name="T78" fmla="*/ 561 w 601"/>
                <a:gd name="T79" fmla="*/ 219 h 234"/>
                <a:gd name="T80" fmla="*/ 576 w 601"/>
                <a:gd name="T81" fmla="*/ 224 h 234"/>
                <a:gd name="T82" fmla="*/ 591 w 601"/>
                <a:gd name="T83" fmla="*/ 224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01" h="234">
                  <a:moveTo>
                    <a:pt x="0" y="0"/>
                  </a:moveTo>
                  <a:lnTo>
                    <a:pt x="5" y="5"/>
                  </a:lnTo>
                  <a:lnTo>
                    <a:pt x="10" y="5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5" y="5"/>
                  </a:lnTo>
                  <a:lnTo>
                    <a:pt x="30" y="10"/>
                  </a:lnTo>
                  <a:lnTo>
                    <a:pt x="35" y="10"/>
                  </a:lnTo>
                  <a:lnTo>
                    <a:pt x="40" y="15"/>
                  </a:lnTo>
                  <a:lnTo>
                    <a:pt x="45" y="15"/>
                  </a:lnTo>
                  <a:lnTo>
                    <a:pt x="50" y="20"/>
                  </a:lnTo>
                  <a:lnTo>
                    <a:pt x="60" y="30"/>
                  </a:lnTo>
                  <a:lnTo>
                    <a:pt x="60" y="35"/>
                  </a:lnTo>
                  <a:lnTo>
                    <a:pt x="65" y="40"/>
                  </a:lnTo>
                  <a:lnTo>
                    <a:pt x="70" y="45"/>
                  </a:lnTo>
                  <a:lnTo>
                    <a:pt x="75" y="50"/>
                  </a:lnTo>
                  <a:lnTo>
                    <a:pt x="75" y="55"/>
                  </a:lnTo>
                  <a:lnTo>
                    <a:pt x="85" y="65"/>
                  </a:lnTo>
                  <a:lnTo>
                    <a:pt x="85" y="70"/>
                  </a:lnTo>
                  <a:lnTo>
                    <a:pt x="90" y="75"/>
                  </a:lnTo>
                  <a:lnTo>
                    <a:pt x="95" y="80"/>
                  </a:lnTo>
                  <a:lnTo>
                    <a:pt x="95" y="85"/>
                  </a:lnTo>
                  <a:lnTo>
                    <a:pt x="99" y="90"/>
                  </a:lnTo>
                  <a:lnTo>
                    <a:pt x="99" y="95"/>
                  </a:lnTo>
                  <a:lnTo>
                    <a:pt x="104" y="99"/>
                  </a:lnTo>
                  <a:lnTo>
                    <a:pt x="104" y="104"/>
                  </a:lnTo>
                  <a:lnTo>
                    <a:pt x="109" y="109"/>
                  </a:lnTo>
                  <a:lnTo>
                    <a:pt x="109" y="114"/>
                  </a:lnTo>
                  <a:lnTo>
                    <a:pt x="114" y="119"/>
                  </a:lnTo>
                  <a:lnTo>
                    <a:pt x="119" y="124"/>
                  </a:lnTo>
                  <a:lnTo>
                    <a:pt x="119" y="129"/>
                  </a:lnTo>
                  <a:lnTo>
                    <a:pt x="124" y="134"/>
                  </a:lnTo>
                  <a:lnTo>
                    <a:pt x="134" y="144"/>
                  </a:lnTo>
                  <a:lnTo>
                    <a:pt x="134" y="149"/>
                  </a:lnTo>
                  <a:lnTo>
                    <a:pt x="139" y="154"/>
                  </a:lnTo>
                  <a:lnTo>
                    <a:pt x="144" y="159"/>
                  </a:lnTo>
                  <a:lnTo>
                    <a:pt x="149" y="164"/>
                  </a:lnTo>
                  <a:lnTo>
                    <a:pt x="154" y="169"/>
                  </a:lnTo>
                  <a:lnTo>
                    <a:pt x="159" y="174"/>
                  </a:lnTo>
                  <a:lnTo>
                    <a:pt x="164" y="174"/>
                  </a:lnTo>
                  <a:lnTo>
                    <a:pt x="169" y="179"/>
                  </a:lnTo>
                  <a:lnTo>
                    <a:pt x="174" y="184"/>
                  </a:lnTo>
                  <a:lnTo>
                    <a:pt x="179" y="189"/>
                  </a:lnTo>
                  <a:lnTo>
                    <a:pt x="184" y="189"/>
                  </a:lnTo>
                  <a:lnTo>
                    <a:pt x="189" y="194"/>
                  </a:lnTo>
                  <a:lnTo>
                    <a:pt x="194" y="194"/>
                  </a:lnTo>
                  <a:lnTo>
                    <a:pt x="199" y="199"/>
                  </a:lnTo>
                  <a:lnTo>
                    <a:pt x="204" y="199"/>
                  </a:lnTo>
                  <a:lnTo>
                    <a:pt x="209" y="204"/>
                  </a:lnTo>
                  <a:lnTo>
                    <a:pt x="214" y="204"/>
                  </a:lnTo>
                  <a:lnTo>
                    <a:pt x="219" y="204"/>
                  </a:lnTo>
                  <a:lnTo>
                    <a:pt x="224" y="204"/>
                  </a:lnTo>
                  <a:lnTo>
                    <a:pt x="229" y="209"/>
                  </a:lnTo>
                  <a:lnTo>
                    <a:pt x="234" y="209"/>
                  </a:lnTo>
                  <a:lnTo>
                    <a:pt x="239" y="209"/>
                  </a:lnTo>
                  <a:lnTo>
                    <a:pt x="243" y="214"/>
                  </a:lnTo>
                  <a:lnTo>
                    <a:pt x="248" y="214"/>
                  </a:lnTo>
                  <a:lnTo>
                    <a:pt x="253" y="214"/>
                  </a:lnTo>
                  <a:lnTo>
                    <a:pt x="258" y="214"/>
                  </a:lnTo>
                  <a:lnTo>
                    <a:pt x="263" y="219"/>
                  </a:lnTo>
                  <a:lnTo>
                    <a:pt x="268" y="219"/>
                  </a:lnTo>
                  <a:lnTo>
                    <a:pt x="273" y="219"/>
                  </a:lnTo>
                  <a:lnTo>
                    <a:pt x="278" y="219"/>
                  </a:lnTo>
                  <a:lnTo>
                    <a:pt x="283" y="219"/>
                  </a:lnTo>
                  <a:lnTo>
                    <a:pt x="288" y="224"/>
                  </a:lnTo>
                  <a:lnTo>
                    <a:pt x="293" y="224"/>
                  </a:lnTo>
                  <a:lnTo>
                    <a:pt x="298" y="224"/>
                  </a:lnTo>
                  <a:lnTo>
                    <a:pt x="303" y="224"/>
                  </a:lnTo>
                  <a:lnTo>
                    <a:pt x="308" y="224"/>
                  </a:lnTo>
                  <a:lnTo>
                    <a:pt x="313" y="224"/>
                  </a:lnTo>
                  <a:lnTo>
                    <a:pt x="318" y="224"/>
                  </a:lnTo>
                  <a:lnTo>
                    <a:pt x="323" y="224"/>
                  </a:lnTo>
                  <a:lnTo>
                    <a:pt x="328" y="224"/>
                  </a:lnTo>
                  <a:lnTo>
                    <a:pt x="333" y="224"/>
                  </a:lnTo>
                  <a:lnTo>
                    <a:pt x="338" y="224"/>
                  </a:lnTo>
                  <a:lnTo>
                    <a:pt x="343" y="229"/>
                  </a:lnTo>
                  <a:lnTo>
                    <a:pt x="348" y="229"/>
                  </a:lnTo>
                  <a:lnTo>
                    <a:pt x="353" y="229"/>
                  </a:lnTo>
                  <a:lnTo>
                    <a:pt x="358" y="229"/>
                  </a:lnTo>
                  <a:lnTo>
                    <a:pt x="363" y="229"/>
                  </a:lnTo>
                  <a:lnTo>
                    <a:pt x="368" y="229"/>
                  </a:lnTo>
                  <a:lnTo>
                    <a:pt x="373" y="229"/>
                  </a:lnTo>
                  <a:lnTo>
                    <a:pt x="378" y="229"/>
                  </a:lnTo>
                  <a:lnTo>
                    <a:pt x="383" y="234"/>
                  </a:lnTo>
                  <a:lnTo>
                    <a:pt x="388" y="229"/>
                  </a:lnTo>
                  <a:lnTo>
                    <a:pt x="392" y="229"/>
                  </a:lnTo>
                  <a:lnTo>
                    <a:pt x="397" y="229"/>
                  </a:lnTo>
                  <a:lnTo>
                    <a:pt x="402" y="229"/>
                  </a:lnTo>
                  <a:lnTo>
                    <a:pt x="407" y="229"/>
                  </a:lnTo>
                  <a:lnTo>
                    <a:pt x="412" y="229"/>
                  </a:lnTo>
                  <a:lnTo>
                    <a:pt x="417" y="229"/>
                  </a:lnTo>
                  <a:lnTo>
                    <a:pt x="422" y="229"/>
                  </a:lnTo>
                  <a:lnTo>
                    <a:pt x="427" y="234"/>
                  </a:lnTo>
                  <a:lnTo>
                    <a:pt x="432" y="234"/>
                  </a:lnTo>
                  <a:lnTo>
                    <a:pt x="437" y="229"/>
                  </a:lnTo>
                  <a:lnTo>
                    <a:pt x="442" y="229"/>
                  </a:lnTo>
                  <a:lnTo>
                    <a:pt x="447" y="229"/>
                  </a:lnTo>
                  <a:lnTo>
                    <a:pt x="452" y="229"/>
                  </a:lnTo>
                  <a:lnTo>
                    <a:pt x="457" y="229"/>
                  </a:lnTo>
                  <a:lnTo>
                    <a:pt x="462" y="229"/>
                  </a:lnTo>
                  <a:lnTo>
                    <a:pt x="467" y="229"/>
                  </a:lnTo>
                  <a:lnTo>
                    <a:pt x="472" y="224"/>
                  </a:lnTo>
                  <a:lnTo>
                    <a:pt x="477" y="224"/>
                  </a:lnTo>
                  <a:lnTo>
                    <a:pt x="482" y="224"/>
                  </a:lnTo>
                  <a:lnTo>
                    <a:pt x="487" y="224"/>
                  </a:lnTo>
                  <a:lnTo>
                    <a:pt x="492" y="224"/>
                  </a:lnTo>
                  <a:lnTo>
                    <a:pt x="497" y="224"/>
                  </a:lnTo>
                  <a:lnTo>
                    <a:pt x="502" y="224"/>
                  </a:lnTo>
                  <a:lnTo>
                    <a:pt x="507" y="224"/>
                  </a:lnTo>
                  <a:lnTo>
                    <a:pt x="512" y="224"/>
                  </a:lnTo>
                  <a:lnTo>
                    <a:pt x="517" y="224"/>
                  </a:lnTo>
                  <a:lnTo>
                    <a:pt x="522" y="219"/>
                  </a:lnTo>
                  <a:lnTo>
                    <a:pt x="527" y="224"/>
                  </a:lnTo>
                  <a:lnTo>
                    <a:pt x="532" y="224"/>
                  </a:lnTo>
                  <a:lnTo>
                    <a:pt x="536" y="224"/>
                  </a:lnTo>
                  <a:lnTo>
                    <a:pt x="541" y="224"/>
                  </a:lnTo>
                  <a:lnTo>
                    <a:pt x="546" y="219"/>
                  </a:lnTo>
                  <a:lnTo>
                    <a:pt x="551" y="219"/>
                  </a:lnTo>
                  <a:lnTo>
                    <a:pt x="556" y="219"/>
                  </a:lnTo>
                  <a:lnTo>
                    <a:pt x="561" y="219"/>
                  </a:lnTo>
                  <a:lnTo>
                    <a:pt x="566" y="224"/>
                  </a:lnTo>
                  <a:lnTo>
                    <a:pt x="571" y="224"/>
                  </a:lnTo>
                  <a:lnTo>
                    <a:pt x="576" y="224"/>
                  </a:lnTo>
                  <a:lnTo>
                    <a:pt x="581" y="224"/>
                  </a:lnTo>
                  <a:lnTo>
                    <a:pt x="586" y="224"/>
                  </a:lnTo>
                  <a:lnTo>
                    <a:pt x="591" y="224"/>
                  </a:lnTo>
                  <a:lnTo>
                    <a:pt x="596" y="224"/>
                  </a:lnTo>
                  <a:lnTo>
                    <a:pt x="601" y="224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Freeform 493"/>
            <p:cNvSpPr>
              <a:spLocks/>
            </p:cNvSpPr>
            <p:nvPr/>
          </p:nvSpPr>
          <p:spPr bwMode="auto">
            <a:xfrm>
              <a:off x="3627438" y="2967038"/>
              <a:ext cx="1001713" cy="61912"/>
            </a:xfrm>
            <a:custGeom>
              <a:avLst/>
              <a:gdLst>
                <a:gd name="T0" fmla="*/ 10 w 631"/>
                <a:gd name="T1" fmla="*/ 0 h 39"/>
                <a:gd name="T2" fmla="*/ 25 w 631"/>
                <a:gd name="T3" fmla="*/ 0 h 39"/>
                <a:gd name="T4" fmla="*/ 40 w 631"/>
                <a:gd name="T5" fmla="*/ 0 h 39"/>
                <a:gd name="T6" fmla="*/ 55 w 631"/>
                <a:gd name="T7" fmla="*/ 5 h 39"/>
                <a:gd name="T8" fmla="*/ 70 w 631"/>
                <a:gd name="T9" fmla="*/ 5 h 39"/>
                <a:gd name="T10" fmla="*/ 84 w 631"/>
                <a:gd name="T11" fmla="*/ 10 h 39"/>
                <a:gd name="T12" fmla="*/ 99 w 631"/>
                <a:gd name="T13" fmla="*/ 10 h 39"/>
                <a:gd name="T14" fmla="*/ 114 w 631"/>
                <a:gd name="T15" fmla="*/ 10 h 39"/>
                <a:gd name="T16" fmla="*/ 129 w 631"/>
                <a:gd name="T17" fmla="*/ 15 h 39"/>
                <a:gd name="T18" fmla="*/ 144 w 631"/>
                <a:gd name="T19" fmla="*/ 15 h 39"/>
                <a:gd name="T20" fmla="*/ 159 w 631"/>
                <a:gd name="T21" fmla="*/ 15 h 39"/>
                <a:gd name="T22" fmla="*/ 174 w 631"/>
                <a:gd name="T23" fmla="*/ 19 h 39"/>
                <a:gd name="T24" fmla="*/ 189 w 631"/>
                <a:gd name="T25" fmla="*/ 19 h 39"/>
                <a:gd name="T26" fmla="*/ 204 w 631"/>
                <a:gd name="T27" fmla="*/ 19 h 39"/>
                <a:gd name="T28" fmla="*/ 219 w 631"/>
                <a:gd name="T29" fmla="*/ 19 h 39"/>
                <a:gd name="T30" fmla="*/ 233 w 631"/>
                <a:gd name="T31" fmla="*/ 19 h 39"/>
                <a:gd name="T32" fmla="*/ 248 w 631"/>
                <a:gd name="T33" fmla="*/ 19 h 39"/>
                <a:gd name="T34" fmla="*/ 263 w 631"/>
                <a:gd name="T35" fmla="*/ 24 h 39"/>
                <a:gd name="T36" fmla="*/ 278 w 631"/>
                <a:gd name="T37" fmla="*/ 24 h 39"/>
                <a:gd name="T38" fmla="*/ 293 w 631"/>
                <a:gd name="T39" fmla="*/ 24 h 39"/>
                <a:gd name="T40" fmla="*/ 308 w 631"/>
                <a:gd name="T41" fmla="*/ 29 h 39"/>
                <a:gd name="T42" fmla="*/ 323 w 631"/>
                <a:gd name="T43" fmla="*/ 29 h 39"/>
                <a:gd name="T44" fmla="*/ 338 w 631"/>
                <a:gd name="T45" fmla="*/ 29 h 39"/>
                <a:gd name="T46" fmla="*/ 353 w 631"/>
                <a:gd name="T47" fmla="*/ 29 h 39"/>
                <a:gd name="T48" fmla="*/ 368 w 631"/>
                <a:gd name="T49" fmla="*/ 24 h 39"/>
                <a:gd name="T50" fmla="*/ 382 w 631"/>
                <a:gd name="T51" fmla="*/ 29 h 39"/>
                <a:gd name="T52" fmla="*/ 397 w 631"/>
                <a:gd name="T53" fmla="*/ 29 h 39"/>
                <a:gd name="T54" fmla="*/ 412 w 631"/>
                <a:gd name="T55" fmla="*/ 29 h 39"/>
                <a:gd name="T56" fmla="*/ 427 w 631"/>
                <a:gd name="T57" fmla="*/ 29 h 39"/>
                <a:gd name="T58" fmla="*/ 442 w 631"/>
                <a:gd name="T59" fmla="*/ 29 h 39"/>
                <a:gd name="T60" fmla="*/ 457 w 631"/>
                <a:gd name="T61" fmla="*/ 34 h 39"/>
                <a:gd name="T62" fmla="*/ 472 w 631"/>
                <a:gd name="T63" fmla="*/ 34 h 39"/>
                <a:gd name="T64" fmla="*/ 487 w 631"/>
                <a:gd name="T65" fmla="*/ 34 h 39"/>
                <a:gd name="T66" fmla="*/ 502 w 631"/>
                <a:gd name="T67" fmla="*/ 34 h 39"/>
                <a:gd name="T68" fmla="*/ 517 w 631"/>
                <a:gd name="T69" fmla="*/ 34 h 39"/>
                <a:gd name="T70" fmla="*/ 531 w 631"/>
                <a:gd name="T71" fmla="*/ 34 h 39"/>
                <a:gd name="T72" fmla="*/ 546 w 631"/>
                <a:gd name="T73" fmla="*/ 34 h 39"/>
                <a:gd name="T74" fmla="*/ 561 w 631"/>
                <a:gd name="T75" fmla="*/ 34 h 39"/>
                <a:gd name="T76" fmla="*/ 576 w 631"/>
                <a:gd name="T77" fmla="*/ 39 h 39"/>
                <a:gd name="T78" fmla="*/ 591 w 631"/>
                <a:gd name="T79" fmla="*/ 39 h 39"/>
                <a:gd name="T80" fmla="*/ 606 w 631"/>
                <a:gd name="T81" fmla="*/ 39 h 39"/>
                <a:gd name="T82" fmla="*/ 621 w 631"/>
                <a:gd name="T83" fmla="*/ 3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31" h="39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5"/>
                  </a:lnTo>
                  <a:lnTo>
                    <a:pt x="50" y="5"/>
                  </a:lnTo>
                  <a:lnTo>
                    <a:pt x="55" y="5"/>
                  </a:lnTo>
                  <a:lnTo>
                    <a:pt x="60" y="5"/>
                  </a:lnTo>
                  <a:lnTo>
                    <a:pt x="65" y="5"/>
                  </a:lnTo>
                  <a:lnTo>
                    <a:pt x="70" y="5"/>
                  </a:lnTo>
                  <a:lnTo>
                    <a:pt x="75" y="5"/>
                  </a:lnTo>
                  <a:lnTo>
                    <a:pt x="80" y="5"/>
                  </a:lnTo>
                  <a:lnTo>
                    <a:pt x="84" y="10"/>
                  </a:lnTo>
                  <a:lnTo>
                    <a:pt x="89" y="10"/>
                  </a:lnTo>
                  <a:lnTo>
                    <a:pt x="94" y="10"/>
                  </a:lnTo>
                  <a:lnTo>
                    <a:pt x="99" y="10"/>
                  </a:lnTo>
                  <a:lnTo>
                    <a:pt x="104" y="10"/>
                  </a:lnTo>
                  <a:lnTo>
                    <a:pt x="109" y="10"/>
                  </a:lnTo>
                  <a:lnTo>
                    <a:pt x="114" y="10"/>
                  </a:lnTo>
                  <a:lnTo>
                    <a:pt x="119" y="10"/>
                  </a:lnTo>
                  <a:lnTo>
                    <a:pt x="124" y="10"/>
                  </a:lnTo>
                  <a:lnTo>
                    <a:pt x="129" y="15"/>
                  </a:lnTo>
                  <a:lnTo>
                    <a:pt x="134" y="15"/>
                  </a:lnTo>
                  <a:lnTo>
                    <a:pt x="139" y="15"/>
                  </a:lnTo>
                  <a:lnTo>
                    <a:pt x="144" y="15"/>
                  </a:lnTo>
                  <a:lnTo>
                    <a:pt x="149" y="15"/>
                  </a:lnTo>
                  <a:lnTo>
                    <a:pt x="154" y="15"/>
                  </a:lnTo>
                  <a:lnTo>
                    <a:pt x="159" y="15"/>
                  </a:lnTo>
                  <a:lnTo>
                    <a:pt x="164" y="15"/>
                  </a:lnTo>
                  <a:lnTo>
                    <a:pt x="169" y="15"/>
                  </a:lnTo>
                  <a:lnTo>
                    <a:pt x="174" y="19"/>
                  </a:lnTo>
                  <a:lnTo>
                    <a:pt x="179" y="19"/>
                  </a:lnTo>
                  <a:lnTo>
                    <a:pt x="184" y="19"/>
                  </a:lnTo>
                  <a:lnTo>
                    <a:pt x="189" y="19"/>
                  </a:lnTo>
                  <a:lnTo>
                    <a:pt x="194" y="19"/>
                  </a:lnTo>
                  <a:lnTo>
                    <a:pt x="199" y="19"/>
                  </a:lnTo>
                  <a:lnTo>
                    <a:pt x="204" y="19"/>
                  </a:lnTo>
                  <a:lnTo>
                    <a:pt x="209" y="19"/>
                  </a:lnTo>
                  <a:lnTo>
                    <a:pt x="214" y="19"/>
                  </a:lnTo>
                  <a:lnTo>
                    <a:pt x="219" y="19"/>
                  </a:lnTo>
                  <a:lnTo>
                    <a:pt x="224" y="19"/>
                  </a:lnTo>
                  <a:lnTo>
                    <a:pt x="228" y="19"/>
                  </a:lnTo>
                  <a:lnTo>
                    <a:pt x="233" y="19"/>
                  </a:lnTo>
                  <a:lnTo>
                    <a:pt x="238" y="19"/>
                  </a:lnTo>
                  <a:lnTo>
                    <a:pt x="243" y="19"/>
                  </a:lnTo>
                  <a:lnTo>
                    <a:pt x="248" y="19"/>
                  </a:lnTo>
                  <a:lnTo>
                    <a:pt x="253" y="24"/>
                  </a:lnTo>
                  <a:lnTo>
                    <a:pt x="258" y="24"/>
                  </a:lnTo>
                  <a:lnTo>
                    <a:pt x="263" y="24"/>
                  </a:lnTo>
                  <a:lnTo>
                    <a:pt x="268" y="24"/>
                  </a:lnTo>
                  <a:lnTo>
                    <a:pt x="273" y="24"/>
                  </a:lnTo>
                  <a:lnTo>
                    <a:pt x="278" y="24"/>
                  </a:lnTo>
                  <a:lnTo>
                    <a:pt x="283" y="29"/>
                  </a:lnTo>
                  <a:lnTo>
                    <a:pt x="288" y="29"/>
                  </a:lnTo>
                  <a:lnTo>
                    <a:pt x="293" y="24"/>
                  </a:lnTo>
                  <a:lnTo>
                    <a:pt x="298" y="24"/>
                  </a:lnTo>
                  <a:lnTo>
                    <a:pt x="303" y="29"/>
                  </a:lnTo>
                  <a:lnTo>
                    <a:pt x="308" y="29"/>
                  </a:lnTo>
                  <a:lnTo>
                    <a:pt x="313" y="29"/>
                  </a:lnTo>
                  <a:lnTo>
                    <a:pt x="318" y="29"/>
                  </a:lnTo>
                  <a:lnTo>
                    <a:pt x="323" y="29"/>
                  </a:lnTo>
                  <a:lnTo>
                    <a:pt x="328" y="29"/>
                  </a:lnTo>
                  <a:lnTo>
                    <a:pt x="333" y="29"/>
                  </a:lnTo>
                  <a:lnTo>
                    <a:pt x="338" y="29"/>
                  </a:lnTo>
                  <a:lnTo>
                    <a:pt x="343" y="29"/>
                  </a:lnTo>
                  <a:lnTo>
                    <a:pt x="348" y="29"/>
                  </a:lnTo>
                  <a:lnTo>
                    <a:pt x="353" y="29"/>
                  </a:lnTo>
                  <a:lnTo>
                    <a:pt x="358" y="24"/>
                  </a:lnTo>
                  <a:lnTo>
                    <a:pt x="363" y="24"/>
                  </a:lnTo>
                  <a:lnTo>
                    <a:pt x="368" y="24"/>
                  </a:lnTo>
                  <a:lnTo>
                    <a:pt x="373" y="29"/>
                  </a:lnTo>
                  <a:lnTo>
                    <a:pt x="377" y="29"/>
                  </a:lnTo>
                  <a:lnTo>
                    <a:pt x="382" y="29"/>
                  </a:lnTo>
                  <a:lnTo>
                    <a:pt x="387" y="29"/>
                  </a:lnTo>
                  <a:lnTo>
                    <a:pt x="392" y="29"/>
                  </a:lnTo>
                  <a:lnTo>
                    <a:pt x="397" y="29"/>
                  </a:lnTo>
                  <a:lnTo>
                    <a:pt x="402" y="29"/>
                  </a:lnTo>
                  <a:lnTo>
                    <a:pt x="407" y="29"/>
                  </a:lnTo>
                  <a:lnTo>
                    <a:pt x="412" y="29"/>
                  </a:lnTo>
                  <a:lnTo>
                    <a:pt x="417" y="29"/>
                  </a:lnTo>
                  <a:lnTo>
                    <a:pt x="422" y="29"/>
                  </a:lnTo>
                  <a:lnTo>
                    <a:pt x="427" y="29"/>
                  </a:lnTo>
                  <a:lnTo>
                    <a:pt x="432" y="29"/>
                  </a:lnTo>
                  <a:lnTo>
                    <a:pt x="437" y="29"/>
                  </a:lnTo>
                  <a:lnTo>
                    <a:pt x="442" y="29"/>
                  </a:lnTo>
                  <a:lnTo>
                    <a:pt x="447" y="29"/>
                  </a:lnTo>
                  <a:lnTo>
                    <a:pt x="452" y="34"/>
                  </a:lnTo>
                  <a:lnTo>
                    <a:pt x="457" y="34"/>
                  </a:lnTo>
                  <a:lnTo>
                    <a:pt x="462" y="34"/>
                  </a:lnTo>
                  <a:lnTo>
                    <a:pt x="467" y="34"/>
                  </a:lnTo>
                  <a:lnTo>
                    <a:pt x="472" y="34"/>
                  </a:lnTo>
                  <a:lnTo>
                    <a:pt x="477" y="34"/>
                  </a:lnTo>
                  <a:lnTo>
                    <a:pt x="482" y="34"/>
                  </a:lnTo>
                  <a:lnTo>
                    <a:pt x="487" y="34"/>
                  </a:lnTo>
                  <a:lnTo>
                    <a:pt x="492" y="34"/>
                  </a:lnTo>
                  <a:lnTo>
                    <a:pt x="497" y="34"/>
                  </a:lnTo>
                  <a:lnTo>
                    <a:pt x="502" y="34"/>
                  </a:lnTo>
                  <a:lnTo>
                    <a:pt x="507" y="34"/>
                  </a:lnTo>
                  <a:lnTo>
                    <a:pt x="512" y="39"/>
                  </a:lnTo>
                  <a:lnTo>
                    <a:pt x="517" y="34"/>
                  </a:lnTo>
                  <a:lnTo>
                    <a:pt x="522" y="34"/>
                  </a:lnTo>
                  <a:lnTo>
                    <a:pt x="526" y="34"/>
                  </a:lnTo>
                  <a:lnTo>
                    <a:pt x="531" y="34"/>
                  </a:lnTo>
                  <a:lnTo>
                    <a:pt x="536" y="34"/>
                  </a:lnTo>
                  <a:lnTo>
                    <a:pt x="541" y="34"/>
                  </a:lnTo>
                  <a:lnTo>
                    <a:pt x="546" y="34"/>
                  </a:lnTo>
                  <a:lnTo>
                    <a:pt x="551" y="34"/>
                  </a:lnTo>
                  <a:lnTo>
                    <a:pt x="556" y="34"/>
                  </a:lnTo>
                  <a:lnTo>
                    <a:pt x="561" y="34"/>
                  </a:lnTo>
                  <a:lnTo>
                    <a:pt x="566" y="39"/>
                  </a:lnTo>
                  <a:lnTo>
                    <a:pt x="571" y="39"/>
                  </a:lnTo>
                  <a:lnTo>
                    <a:pt x="576" y="39"/>
                  </a:lnTo>
                  <a:lnTo>
                    <a:pt x="581" y="39"/>
                  </a:lnTo>
                  <a:lnTo>
                    <a:pt x="586" y="39"/>
                  </a:lnTo>
                  <a:lnTo>
                    <a:pt x="591" y="39"/>
                  </a:lnTo>
                  <a:lnTo>
                    <a:pt x="596" y="39"/>
                  </a:lnTo>
                  <a:lnTo>
                    <a:pt x="601" y="39"/>
                  </a:lnTo>
                  <a:lnTo>
                    <a:pt x="606" y="39"/>
                  </a:lnTo>
                  <a:lnTo>
                    <a:pt x="611" y="39"/>
                  </a:lnTo>
                  <a:lnTo>
                    <a:pt x="616" y="39"/>
                  </a:lnTo>
                  <a:lnTo>
                    <a:pt x="621" y="39"/>
                  </a:lnTo>
                  <a:lnTo>
                    <a:pt x="626" y="34"/>
                  </a:lnTo>
                  <a:lnTo>
                    <a:pt x="631" y="34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Freeform 494"/>
            <p:cNvSpPr>
              <a:spLocks/>
            </p:cNvSpPr>
            <p:nvPr/>
          </p:nvSpPr>
          <p:spPr bwMode="auto">
            <a:xfrm>
              <a:off x="4629151" y="2619375"/>
              <a:ext cx="842963" cy="1536700"/>
            </a:xfrm>
            <a:custGeom>
              <a:avLst/>
              <a:gdLst>
                <a:gd name="T0" fmla="*/ 10 w 531"/>
                <a:gd name="T1" fmla="*/ 253 h 968"/>
                <a:gd name="T2" fmla="*/ 25 w 531"/>
                <a:gd name="T3" fmla="*/ 248 h 968"/>
                <a:gd name="T4" fmla="*/ 39 w 531"/>
                <a:gd name="T5" fmla="*/ 248 h 968"/>
                <a:gd name="T6" fmla="*/ 54 w 531"/>
                <a:gd name="T7" fmla="*/ 248 h 968"/>
                <a:gd name="T8" fmla="*/ 69 w 531"/>
                <a:gd name="T9" fmla="*/ 248 h 968"/>
                <a:gd name="T10" fmla="*/ 84 w 531"/>
                <a:gd name="T11" fmla="*/ 248 h 968"/>
                <a:gd name="T12" fmla="*/ 99 w 531"/>
                <a:gd name="T13" fmla="*/ 248 h 968"/>
                <a:gd name="T14" fmla="*/ 119 w 531"/>
                <a:gd name="T15" fmla="*/ 263 h 968"/>
                <a:gd name="T16" fmla="*/ 124 w 531"/>
                <a:gd name="T17" fmla="*/ 268 h 968"/>
                <a:gd name="T18" fmla="*/ 139 w 531"/>
                <a:gd name="T19" fmla="*/ 273 h 968"/>
                <a:gd name="T20" fmla="*/ 154 w 531"/>
                <a:gd name="T21" fmla="*/ 268 h 968"/>
                <a:gd name="T22" fmla="*/ 169 w 531"/>
                <a:gd name="T23" fmla="*/ 263 h 968"/>
                <a:gd name="T24" fmla="*/ 184 w 531"/>
                <a:gd name="T25" fmla="*/ 273 h 968"/>
                <a:gd name="T26" fmla="*/ 198 w 531"/>
                <a:gd name="T27" fmla="*/ 273 h 968"/>
                <a:gd name="T28" fmla="*/ 213 w 531"/>
                <a:gd name="T29" fmla="*/ 268 h 968"/>
                <a:gd name="T30" fmla="*/ 228 w 531"/>
                <a:gd name="T31" fmla="*/ 263 h 968"/>
                <a:gd name="T32" fmla="*/ 243 w 531"/>
                <a:gd name="T33" fmla="*/ 268 h 968"/>
                <a:gd name="T34" fmla="*/ 258 w 531"/>
                <a:gd name="T35" fmla="*/ 268 h 968"/>
                <a:gd name="T36" fmla="*/ 273 w 531"/>
                <a:gd name="T37" fmla="*/ 268 h 968"/>
                <a:gd name="T38" fmla="*/ 288 w 531"/>
                <a:gd name="T39" fmla="*/ 268 h 968"/>
                <a:gd name="T40" fmla="*/ 303 w 531"/>
                <a:gd name="T41" fmla="*/ 268 h 968"/>
                <a:gd name="T42" fmla="*/ 318 w 531"/>
                <a:gd name="T43" fmla="*/ 268 h 968"/>
                <a:gd name="T44" fmla="*/ 332 w 531"/>
                <a:gd name="T45" fmla="*/ 268 h 968"/>
                <a:gd name="T46" fmla="*/ 347 w 531"/>
                <a:gd name="T47" fmla="*/ 268 h 968"/>
                <a:gd name="T48" fmla="*/ 362 w 531"/>
                <a:gd name="T49" fmla="*/ 268 h 968"/>
                <a:gd name="T50" fmla="*/ 377 w 531"/>
                <a:gd name="T51" fmla="*/ 268 h 968"/>
                <a:gd name="T52" fmla="*/ 392 w 531"/>
                <a:gd name="T53" fmla="*/ 263 h 968"/>
                <a:gd name="T54" fmla="*/ 407 w 531"/>
                <a:gd name="T55" fmla="*/ 258 h 968"/>
                <a:gd name="T56" fmla="*/ 417 w 531"/>
                <a:gd name="T57" fmla="*/ 238 h 968"/>
                <a:gd name="T58" fmla="*/ 427 w 531"/>
                <a:gd name="T59" fmla="*/ 199 h 968"/>
                <a:gd name="T60" fmla="*/ 432 w 531"/>
                <a:gd name="T61" fmla="*/ 149 h 968"/>
                <a:gd name="T62" fmla="*/ 442 w 531"/>
                <a:gd name="T63" fmla="*/ 90 h 968"/>
                <a:gd name="T64" fmla="*/ 452 w 531"/>
                <a:gd name="T65" fmla="*/ 65 h 968"/>
                <a:gd name="T66" fmla="*/ 457 w 531"/>
                <a:gd name="T67" fmla="*/ 50 h 968"/>
                <a:gd name="T68" fmla="*/ 467 w 531"/>
                <a:gd name="T69" fmla="*/ 20 h 968"/>
                <a:gd name="T70" fmla="*/ 477 w 531"/>
                <a:gd name="T71" fmla="*/ 0 h 968"/>
                <a:gd name="T72" fmla="*/ 481 w 531"/>
                <a:gd name="T73" fmla="*/ 45 h 968"/>
                <a:gd name="T74" fmla="*/ 491 w 531"/>
                <a:gd name="T75" fmla="*/ 144 h 968"/>
                <a:gd name="T76" fmla="*/ 501 w 531"/>
                <a:gd name="T77" fmla="*/ 288 h 968"/>
                <a:gd name="T78" fmla="*/ 506 w 531"/>
                <a:gd name="T79" fmla="*/ 512 h 968"/>
                <a:gd name="T80" fmla="*/ 516 w 531"/>
                <a:gd name="T81" fmla="*/ 745 h 968"/>
                <a:gd name="T82" fmla="*/ 526 w 531"/>
                <a:gd name="T83" fmla="*/ 968 h 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31" h="968">
                  <a:moveTo>
                    <a:pt x="0" y="253"/>
                  </a:moveTo>
                  <a:lnTo>
                    <a:pt x="5" y="253"/>
                  </a:lnTo>
                  <a:lnTo>
                    <a:pt x="10" y="253"/>
                  </a:lnTo>
                  <a:lnTo>
                    <a:pt x="15" y="253"/>
                  </a:lnTo>
                  <a:lnTo>
                    <a:pt x="20" y="253"/>
                  </a:lnTo>
                  <a:lnTo>
                    <a:pt x="25" y="248"/>
                  </a:lnTo>
                  <a:lnTo>
                    <a:pt x="30" y="248"/>
                  </a:lnTo>
                  <a:lnTo>
                    <a:pt x="35" y="248"/>
                  </a:lnTo>
                  <a:lnTo>
                    <a:pt x="39" y="248"/>
                  </a:lnTo>
                  <a:lnTo>
                    <a:pt x="44" y="248"/>
                  </a:lnTo>
                  <a:lnTo>
                    <a:pt x="49" y="248"/>
                  </a:lnTo>
                  <a:lnTo>
                    <a:pt x="54" y="248"/>
                  </a:lnTo>
                  <a:lnTo>
                    <a:pt x="59" y="248"/>
                  </a:lnTo>
                  <a:lnTo>
                    <a:pt x="64" y="248"/>
                  </a:lnTo>
                  <a:lnTo>
                    <a:pt x="69" y="248"/>
                  </a:lnTo>
                  <a:lnTo>
                    <a:pt x="74" y="248"/>
                  </a:lnTo>
                  <a:lnTo>
                    <a:pt x="79" y="248"/>
                  </a:lnTo>
                  <a:lnTo>
                    <a:pt x="84" y="248"/>
                  </a:lnTo>
                  <a:lnTo>
                    <a:pt x="89" y="248"/>
                  </a:lnTo>
                  <a:lnTo>
                    <a:pt x="94" y="248"/>
                  </a:lnTo>
                  <a:lnTo>
                    <a:pt x="99" y="248"/>
                  </a:lnTo>
                  <a:lnTo>
                    <a:pt x="104" y="253"/>
                  </a:lnTo>
                  <a:lnTo>
                    <a:pt x="109" y="253"/>
                  </a:lnTo>
                  <a:lnTo>
                    <a:pt x="119" y="263"/>
                  </a:lnTo>
                  <a:lnTo>
                    <a:pt x="114" y="263"/>
                  </a:lnTo>
                  <a:lnTo>
                    <a:pt x="119" y="263"/>
                  </a:lnTo>
                  <a:lnTo>
                    <a:pt x="124" y="268"/>
                  </a:lnTo>
                  <a:lnTo>
                    <a:pt x="129" y="268"/>
                  </a:lnTo>
                  <a:lnTo>
                    <a:pt x="134" y="268"/>
                  </a:lnTo>
                  <a:lnTo>
                    <a:pt x="139" y="273"/>
                  </a:lnTo>
                  <a:lnTo>
                    <a:pt x="144" y="273"/>
                  </a:lnTo>
                  <a:lnTo>
                    <a:pt x="149" y="268"/>
                  </a:lnTo>
                  <a:lnTo>
                    <a:pt x="154" y="268"/>
                  </a:lnTo>
                  <a:lnTo>
                    <a:pt x="159" y="263"/>
                  </a:lnTo>
                  <a:lnTo>
                    <a:pt x="164" y="263"/>
                  </a:lnTo>
                  <a:lnTo>
                    <a:pt x="169" y="263"/>
                  </a:lnTo>
                  <a:lnTo>
                    <a:pt x="174" y="268"/>
                  </a:lnTo>
                  <a:lnTo>
                    <a:pt x="179" y="268"/>
                  </a:lnTo>
                  <a:lnTo>
                    <a:pt x="184" y="273"/>
                  </a:lnTo>
                  <a:lnTo>
                    <a:pt x="188" y="273"/>
                  </a:lnTo>
                  <a:lnTo>
                    <a:pt x="193" y="273"/>
                  </a:lnTo>
                  <a:lnTo>
                    <a:pt x="198" y="273"/>
                  </a:lnTo>
                  <a:lnTo>
                    <a:pt x="203" y="273"/>
                  </a:lnTo>
                  <a:lnTo>
                    <a:pt x="208" y="273"/>
                  </a:lnTo>
                  <a:lnTo>
                    <a:pt x="213" y="268"/>
                  </a:lnTo>
                  <a:lnTo>
                    <a:pt x="218" y="268"/>
                  </a:lnTo>
                  <a:lnTo>
                    <a:pt x="223" y="263"/>
                  </a:lnTo>
                  <a:lnTo>
                    <a:pt x="228" y="263"/>
                  </a:lnTo>
                  <a:lnTo>
                    <a:pt x="233" y="263"/>
                  </a:lnTo>
                  <a:lnTo>
                    <a:pt x="238" y="268"/>
                  </a:lnTo>
                  <a:lnTo>
                    <a:pt x="243" y="268"/>
                  </a:lnTo>
                  <a:lnTo>
                    <a:pt x="248" y="268"/>
                  </a:lnTo>
                  <a:lnTo>
                    <a:pt x="253" y="268"/>
                  </a:lnTo>
                  <a:lnTo>
                    <a:pt x="258" y="268"/>
                  </a:lnTo>
                  <a:lnTo>
                    <a:pt x="263" y="268"/>
                  </a:lnTo>
                  <a:lnTo>
                    <a:pt x="268" y="268"/>
                  </a:lnTo>
                  <a:lnTo>
                    <a:pt x="273" y="268"/>
                  </a:lnTo>
                  <a:lnTo>
                    <a:pt x="278" y="268"/>
                  </a:lnTo>
                  <a:lnTo>
                    <a:pt x="283" y="268"/>
                  </a:lnTo>
                  <a:lnTo>
                    <a:pt x="288" y="268"/>
                  </a:lnTo>
                  <a:lnTo>
                    <a:pt x="293" y="268"/>
                  </a:lnTo>
                  <a:lnTo>
                    <a:pt x="298" y="268"/>
                  </a:lnTo>
                  <a:lnTo>
                    <a:pt x="303" y="268"/>
                  </a:lnTo>
                  <a:lnTo>
                    <a:pt x="308" y="268"/>
                  </a:lnTo>
                  <a:lnTo>
                    <a:pt x="313" y="268"/>
                  </a:lnTo>
                  <a:lnTo>
                    <a:pt x="318" y="268"/>
                  </a:lnTo>
                  <a:lnTo>
                    <a:pt x="323" y="268"/>
                  </a:lnTo>
                  <a:lnTo>
                    <a:pt x="328" y="268"/>
                  </a:lnTo>
                  <a:lnTo>
                    <a:pt x="332" y="268"/>
                  </a:lnTo>
                  <a:lnTo>
                    <a:pt x="337" y="268"/>
                  </a:lnTo>
                  <a:lnTo>
                    <a:pt x="342" y="268"/>
                  </a:lnTo>
                  <a:lnTo>
                    <a:pt x="347" y="268"/>
                  </a:lnTo>
                  <a:lnTo>
                    <a:pt x="352" y="268"/>
                  </a:lnTo>
                  <a:lnTo>
                    <a:pt x="357" y="268"/>
                  </a:lnTo>
                  <a:lnTo>
                    <a:pt x="362" y="268"/>
                  </a:lnTo>
                  <a:lnTo>
                    <a:pt x="367" y="268"/>
                  </a:lnTo>
                  <a:lnTo>
                    <a:pt x="372" y="268"/>
                  </a:lnTo>
                  <a:lnTo>
                    <a:pt x="377" y="268"/>
                  </a:lnTo>
                  <a:lnTo>
                    <a:pt x="382" y="268"/>
                  </a:lnTo>
                  <a:lnTo>
                    <a:pt x="387" y="268"/>
                  </a:lnTo>
                  <a:lnTo>
                    <a:pt x="392" y="263"/>
                  </a:lnTo>
                  <a:lnTo>
                    <a:pt x="397" y="263"/>
                  </a:lnTo>
                  <a:lnTo>
                    <a:pt x="402" y="263"/>
                  </a:lnTo>
                  <a:lnTo>
                    <a:pt x="407" y="258"/>
                  </a:lnTo>
                  <a:lnTo>
                    <a:pt x="412" y="253"/>
                  </a:lnTo>
                  <a:lnTo>
                    <a:pt x="412" y="248"/>
                  </a:lnTo>
                  <a:lnTo>
                    <a:pt x="417" y="238"/>
                  </a:lnTo>
                  <a:lnTo>
                    <a:pt x="422" y="229"/>
                  </a:lnTo>
                  <a:lnTo>
                    <a:pt x="422" y="219"/>
                  </a:lnTo>
                  <a:lnTo>
                    <a:pt x="427" y="199"/>
                  </a:lnTo>
                  <a:lnTo>
                    <a:pt x="427" y="184"/>
                  </a:lnTo>
                  <a:lnTo>
                    <a:pt x="432" y="169"/>
                  </a:lnTo>
                  <a:lnTo>
                    <a:pt x="432" y="149"/>
                  </a:lnTo>
                  <a:lnTo>
                    <a:pt x="437" y="129"/>
                  </a:lnTo>
                  <a:lnTo>
                    <a:pt x="442" y="109"/>
                  </a:lnTo>
                  <a:lnTo>
                    <a:pt x="442" y="90"/>
                  </a:lnTo>
                  <a:lnTo>
                    <a:pt x="447" y="80"/>
                  </a:lnTo>
                  <a:lnTo>
                    <a:pt x="447" y="70"/>
                  </a:lnTo>
                  <a:lnTo>
                    <a:pt x="452" y="65"/>
                  </a:lnTo>
                  <a:lnTo>
                    <a:pt x="452" y="60"/>
                  </a:lnTo>
                  <a:lnTo>
                    <a:pt x="457" y="55"/>
                  </a:lnTo>
                  <a:lnTo>
                    <a:pt x="457" y="50"/>
                  </a:lnTo>
                  <a:lnTo>
                    <a:pt x="462" y="40"/>
                  </a:lnTo>
                  <a:lnTo>
                    <a:pt x="467" y="30"/>
                  </a:lnTo>
                  <a:lnTo>
                    <a:pt x="467" y="20"/>
                  </a:lnTo>
                  <a:lnTo>
                    <a:pt x="472" y="10"/>
                  </a:lnTo>
                  <a:lnTo>
                    <a:pt x="472" y="5"/>
                  </a:lnTo>
                  <a:lnTo>
                    <a:pt x="477" y="0"/>
                  </a:lnTo>
                  <a:lnTo>
                    <a:pt x="477" y="10"/>
                  </a:lnTo>
                  <a:lnTo>
                    <a:pt x="481" y="25"/>
                  </a:lnTo>
                  <a:lnTo>
                    <a:pt x="481" y="45"/>
                  </a:lnTo>
                  <a:lnTo>
                    <a:pt x="486" y="70"/>
                  </a:lnTo>
                  <a:lnTo>
                    <a:pt x="491" y="104"/>
                  </a:lnTo>
                  <a:lnTo>
                    <a:pt x="491" y="144"/>
                  </a:lnTo>
                  <a:lnTo>
                    <a:pt x="496" y="184"/>
                  </a:lnTo>
                  <a:lnTo>
                    <a:pt x="496" y="238"/>
                  </a:lnTo>
                  <a:lnTo>
                    <a:pt x="501" y="288"/>
                  </a:lnTo>
                  <a:lnTo>
                    <a:pt x="501" y="358"/>
                  </a:lnTo>
                  <a:lnTo>
                    <a:pt x="506" y="437"/>
                  </a:lnTo>
                  <a:lnTo>
                    <a:pt x="506" y="512"/>
                  </a:lnTo>
                  <a:lnTo>
                    <a:pt x="511" y="591"/>
                  </a:lnTo>
                  <a:lnTo>
                    <a:pt x="516" y="666"/>
                  </a:lnTo>
                  <a:lnTo>
                    <a:pt x="516" y="745"/>
                  </a:lnTo>
                  <a:lnTo>
                    <a:pt x="521" y="819"/>
                  </a:lnTo>
                  <a:lnTo>
                    <a:pt x="521" y="894"/>
                  </a:lnTo>
                  <a:lnTo>
                    <a:pt x="526" y="968"/>
                  </a:lnTo>
                  <a:lnTo>
                    <a:pt x="526" y="949"/>
                  </a:lnTo>
                  <a:lnTo>
                    <a:pt x="531" y="929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Freeform 495"/>
            <p:cNvSpPr>
              <a:spLocks/>
            </p:cNvSpPr>
            <p:nvPr/>
          </p:nvSpPr>
          <p:spPr bwMode="auto">
            <a:xfrm>
              <a:off x="5472113" y="2659063"/>
              <a:ext cx="757238" cy="1435100"/>
            </a:xfrm>
            <a:custGeom>
              <a:avLst/>
              <a:gdLst>
                <a:gd name="T0" fmla="*/ 5 w 477"/>
                <a:gd name="T1" fmla="*/ 884 h 904"/>
                <a:gd name="T2" fmla="*/ 10 w 477"/>
                <a:gd name="T3" fmla="*/ 839 h 904"/>
                <a:gd name="T4" fmla="*/ 15 w 477"/>
                <a:gd name="T5" fmla="*/ 794 h 904"/>
                <a:gd name="T6" fmla="*/ 20 w 477"/>
                <a:gd name="T7" fmla="*/ 750 h 904"/>
                <a:gd name="T8" fmla="*/ 25 w 477"/>
                <a:gd name="T9" fmla="*/ 705 h 904"/>
                <a:gd name="T10" fmla="*/ 30 w 477"/>
                <a:gd name="T11" fmla="*/ 660 h 904"/>
                <a:gd name="T12" fmla="*/ 35 w 477"/>
                <a:gd name="T13" fmla="*/ 616 h 904"/>
                <a:gd name="T14" fmla="*/ 40 w 477"/>
                <a:gd name="T15" fmla="*/ 571 h 904"/>
                <a:gd name="T16" fmla="*/ 45 w 477"/>
                <a:gd name="T17" fmla="*/ 526 h 904"/>
                <a:gd name="T18" fmla="*/ 55 w 477"/>
                <a:gd name="T19" fmla="*/ 482 h 904"/>
                <a:gd name="T20" fmla="*/ 60 w 477"/>
                <a:gd name="T21" fmla="*/ 432 h 904"/>
                <a:gd name="T22" fmla="*/ 65 w 477"/>
                <a:gd name="T23" fmla="*/ 397 h 904"/>
                <a:gd name="T24" fmla="*/ 70 w 477"/>
                <a:gd name="T25" fmla="*/ 372 h 904"/>
                <a:gd name="T26" fmla="*/ 75 w 477"/>
                <a:gd name="T27" fmla="*/ 353 h 904"/>
                <a:gd name="T28" fmla="*/ 80 w 477"/>
                <a:gd name="T29" fmla="*/ 333 h 904"/>
                <a:gd name="T30" fmla="*/ 85 w 477"/>
                <a:gd name="T31" fmla="*/ 308 h 904"/>
                <a:gd name="T32" fmla="*/ 90 w 477"/>
                <a:gd name="T33" fmla="*/ 278 h 904"/>
                <a:gd name="T34" fmla="*/ 99 w 477"/>
                <a:gd name="T35" fmla="*/ 248 h 904"/>
                <a:gd name="T36" fmla="*/ 104 w 477"/>
                <a:gd name="T37" fmla="*/ 228 h 904"/>
                <a:gd name="T38" fmla="*/ 109 w 477"/>
                <a:gd name="T39" fmla="*/ 213 h 904"/>
                <a:gd name="T40" fmla="*/ 114 w 477"/>
                <a:gd name="T41" fmla="*/ 204 h 904"/>
                <a:gd name="T42" fmla="*/ 119 w 477"/>
                <a:gd name="T43" fmla="*/ 194 h 904"/>
                <a:gd name="T44" fmla="*/ 129 w 477"/>
                <a:gd name="T45" fmla="*/ 184 h 904"/>
                <a:gd name="T46" fmla="*/ 134 w 477"/>
                <a:gd name="T47" fmla="*/ 174 h 904"/>
                <a:gd name="T48" fmla="*/ 144 w 477"/>
                <a:gd name="T49" fmla="*/ 169 h 904"/>
                <a:gd name="T50" fmla="*/ 154 w 477"/>
                <a:gd name="T51" fmla="*/ 164 h 904"/>
                <a:gd name="T52" fmla="*/ 164 w 477"/>
                <a:gd name="T53" fmla="*/ 159 h 904"/>
                <a:gd name="T54" fmla="*/ 174 w 477"/>
                <a:gd name="T55" fmla="*/ 149 h 904"/>
                <a:gd name="T56" fmla="*/ 184 w 477"/>
                <a:gd name="T57" fmla="*/ 144 h 904"/>
                <a:gd name="T58" fmla="*/ 194 w 477"/>
                <a:gd name="T59" fmla="*/ 144 h 904"/>
                <a:gd name="T60" fmla="*/ 204 w 477"/>
                <a:gd name="T61" fmla="*/ 139 h 904"/>
                <a:gd name="T62" fmla="*/ 214 w 477"/>
                <a:gd name="T63" fmla="*/ 134 h 904"/>
                <a:gd name="T64" fmla="*/ 224 w 477"/>
                <a:gd name="T65" fmla="*/ 129 h 904"/>
                <a:gd name="T66" fmla="*/ 234 w 477"/>
                <a:gd name="T67" fmla="*/ 129 h 904"/>
                <a:gd name="T68" fmla="*/ 243 w 477"/>
                <a:gd name="T69" fmla="*/ 124 h 904"/>
                <a:gd name="T70" fmla="*/ 253 w 477"/>
                <a:gd name="T71" fmla="*/ 119 h 904"/>
                <a:gd name="T72" fmla="*/ 263 w 477"/>
                <a:gd name="T73" fmla="*/ 114 h 904"/>
                <a:gd name="T74" fmla="*/ 273 w 477"/>
                <a:gd name="T75" fmla="*/ 109 h 904"/>
                <a:gd name="T76" fmla="*/ 283 w 477"/>
                <a:gd name="T77" fmla="*/ 104 h 904"/>
                <a:gd name="T78" fmla="*/ 293 w 477"/>
                <a:gd name="T79" fmla="*/ 99 h 904"/>
                <a:gd name="T80" fmla="*/ 303 w 477"/>
                <a:gd name="T81" fmla="*/ 94 h 904"/>
                <a:gd name="T82" fmla="*/ 313 w 477"/>
                <a:gd name="T83" fmla="*/ 94 h 904"/>
                <a:gd name="T84" fmla="*/ 323 w 477"/>
                <a:gd name="T85" fmla="*/ 89 h 904"/>
                <a:gd name="T86" fmla="*/ 333 w 477"/>
                <a:gd name="T87" fmla="*/ 79 h 904"/>
                <a:gd name="T88" fmla="*/ 343 w 477"/>
                <a:gd name="T89" fmla="*/ 74 h 904"/>
                <a:gd name="T90" fmla="*/ 353 w 477"/>
                <a:gd name="T91" fmla="*/ 69 h 904"/>
                <a:gd name="T92" fmla="*/ 363 w 477"/>
                <a:gd name="T93" fmla="*/ 60 h 904"/>
                <a:gd name="T94" fmla="*/ 373 w 477"/>
                <a:gd name="T95" fmla="*/ 55 h 904"/>
                <a:gd name="T96" fmla="*/ 383 w 477"/>
                <a:gd name="T97" fmla="*/ 45 h 904"/>
                <a:gd name="T98" fmla="*/ 392 w 477"/>
                <a:gd name="T99" fmla="*/ 40 h 904"/>
                <a:gd name="T100" fmla="*/ 402 w 477"/>
                <a:gd name="T101" fmla="*/ 35 h 904"/>
                <a:gd name="T102" fmla="*/ 412 w 477"/>
                <a:gd name="T103" fmla="*/ 25 h 904"/>
                <a:gd name="T104" fmla="*/ 422 w 477"/>
                <a:gd name="T105" fmla="*/ 20 h 904"/>
                <a:gd name="T106" fmla="*/ 432 w 477"/>
                <a:gd name="T107" fmla="*/ 15 h 904"/>
                <a:gd name="T108" fmla="*/ 442 w 477"/>
                <a:gd name="T109" fmla="*/ 5 h 904"/>
                <a:gd name="T110" fmla="*/ 452 w 477"/>
                <a:gd name="T111" fmla="*/ 5 h 904"/>
                <a:gd name="T112" fmla="*/ 462 w 477"/>
                <a:gd name="T113" fmla="*/ 0 h 904"/>
                <a:gd name="T114" fmla="*/ 472 w 477"/>
                <a:gd name="T115" fmla="*/ 0 h 9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77" h="904">
                  <a:moveTo>
                    <a:pt x="0" y="904"/>
                  </a:moveTo>
                  <a:lnTo>
                    <a:pt x="5" y="884"/>
                  </a:lnTo>
                  <a:lnTo>
                    <a:pt x="5" y="859"/>
                  </a:lnTo>
                  <a:lnTo>
                    <a:pt x="10" y="839"/>
                  </a:lnTo>
                  <a:lnTo>
                    <a:pt x="10" y="814"/>
                  </a:lnTo>
                  <a:lnTo>
                    <a:pt x="15" y="794"/>
                  </a:lnTo>
                  <a:lnTo>
                    <a:pt x="15" y="770"/>
                  </a:lnTo>
                  <a:lnTo>
                    <a:pt x="20" y="750"/>
                  </a:lnTo>
                  <a:lnTo>
                    <a:pt x="20" y="725"/>
                  </a:lnTo>
                  <a:lnTo>
                    <a:pt x="25" y="705"/>
                  </a:lnTo>
                  <a:lnTo>
                    <a:pt x="30" y="680"/>
                  </a:lnTo>
                  <a:lnTo>
                    <a:pt x="30" y="660"/>
                  </a:lnTo>
                  <a:lnTo>
                    <a:pt x="35" y="636"/>
                  </a:lnTo>
                  <a:lnTo>
                    <a:pt x="35" y="616"/>
                  </a:lnTo>
                  <a:lnTo>
                    <a:pt x="40" y="591"/>
                  </a:lnTo>
                  <a:lnTo>
                    <a:pt x="40" y="571"/>
                  </a:lnTo>
                  <a:lnTo>
                    <a:pt x="45" y="546"/>
                  </a:lnTo>
                  <a:lnTo>
                    <a:pt x="45" y="526"/>
                  </a:lnTo>
                  <a:lnTo>
                    <a:pt x="50" y="501"/>
                  </a:lnTo>
                  <a:lnTo>
                    <a:pt x="55" y="482"/>
                  </a:lnTo>
                  <a:lnTo>
                    <a:pt x="55" y="457"/>
                  </a:lnTo>
                  <a:lnTo>
                    <a:pt x="60" y="432"/>
                  </a:lnTo>
                  <a:lnTo>
                    <a:pt x="60" y="412"/>
                  </a:lnTo>
                  <a:lnTo>
                    <a:pt x="65" y="397"/>
                  </a:lnTo>
                  <a:lnTo>
                    <a:pt x="65" y="382"/>
                  </a:lnTo>
                  <a:lnTo>
                    <a:pt x="70" y="372"/>
                  </a:lnTo>
                  <a:lnTo>
                    <a:pt x="70" y="362"/>
                  </a:lnTo>
                  <a:lnTo>
                    <a:pt x="75" y="353"/>
                  </a:lnTo>
                  <a:lnTo>
                    <a:pt x="80" y="343"/>
                  </a:lnTo>
                  <a:lnTo>
                    <a:pt x="80" y="333"/>
                  </a:lnTo>
                  <a:lnTo>
                    <a:pt x="85" y="318"/>
                  </a:lnTo>
                  <a:lnTo>
                    <a:pt x="85" y="308"/>
                  </a:lnTo>
                  <a:lnTo>
                    <a:pt x="90" y="293"/>
                  </a:lnTo>
                  <a:lnTo>
                    <a:pt x="90" y="278"/>
                  </a:lnTo>
                  <a:lnTo>
                    <a:pt x="94" y="263"/>
                  </a:lnTo>
                  <a:lnTo>
                    <a:pt x="99" y="248"/>
                  </a:lnTo>
                  <a:lnTo>
                    <a:pt x="99" y="238"/>
                  </a:lnTo>
                  <a:lnTo>
                    <a:pt x="104" y="228"/>
                  </a:lnTo>
                  <a:lnTo>
                    <a:pt x="104" y="218"/>
                  </a:lnTo>
                  <a:lnTo>
                    <a:pt x="109" y="213"/>
                  </a:lnTo>
                  <a:lnTo>
                    <a:pt x="109" y="209"/>
                  </a:lnTo>
                  <a:lnTo>
                    <a:pt x="114" y="204"/>
                  </a:lnTo>
                  <a:lnTo>
                    <a:pt x="114" y="199"/>
                  </a:lnTo>
                  <a:lnTo>
                    <a:pt x="119" y="194"/>
                  </a:lnTo>
                  <a:lnTo>
                    <a:pt x="124" y="189"/>
                  </a:lnTo>
                  <a:lnTo>
                    <a:pt x="129" y="184"/>
                  </a:lnTo>
                  <a:lnTo>
                    <a:pt x="129" y="179"/>
                  </a:lnTo>
                  <a:lnTo>
                    <a:pt x="134" y="174"/>
                  </a:lnTo>
                  <a:lnTo>
                    <a:pt x="139" y="169"/>
                  </a:lnTo>
                  <a:lnTo>
                    <a:pt x="144" y="169"/>
                  </a:lnTo>
                  <a:lnTo>
                    <a:pt x="149" y="164"/>
                  </a:lnTo>
                  <a:lnTo>
                    <a:pt x="154" y="164"/>
                  </a:lnTo>
                  <a:lnTo>
                    <a:pt x="159" y="159"/>
                  </a:lnTo>
                  <a:lnTo>
                    <a:pt x="164" y="159"/>
                  </a:lnTo>
                  <a:lnTo>
                    <a:pt x="169" y="154"/>
                  </a:lnTo>
                  <a:lnTo>
                    <a:pt x="174" y="149"/>
                  </a:lnTo>
                  <a:lnTo>
                    <a:pt x="179" y="149"/>
                  </a:lnTo>
                  <a:lnTo>
                    <a:pt x="184" y="144"/>
                  </a:lnTo>
                  <a:lnTo>
                    <a:pt x="189" y="144"/>
                  </a:lnTo>
                  <a:lnTo>
                    <a:pt x="194" y="144"/>
                  </a:lnTo>
                  <a:lnTo>
                    <a:pt x="199" y="144"/>
                  </a:lnTo>
                  <a:lnTo>
                    <a:pt x="204" y="139"/>
                  </a:lnTo>
                  <a:lnTo>
                    <a:pt x="209" y="139"/>
                  </a:lnTo>
                  <a:lnTo>
                    <a:pt x="214" y="134"/>
                  </a:lnTo>
                  <a:lnTo>
                    <a:pt x="219" y="134"/>
                  </a:lnTo>
                  <a:lnTo>
                    <a:pt x="224" y="129"/>
                  </a:lnTo>
                  <a:lnTo>
                    <a:pt x="229" y="129"/>
                  </a:lnTo>
                  <a:lnTo>
                    <a:pt x="234" y="129"/>
                  </a:lnTo>
                  <a:lnTo>
                    <a:pt x="239" y="124"/>
                  </a:lnTo>
                  <a:lnTo>
                    <a:pt x="243" y="124"/>
                  </a:lnTo>
                  <a:lnTo>
                    <a:pt x="248" y="124"/>
                  </a:lnTo>
                  <a:lnTo>
                    <a:pt x="253" y="119"/>
                  </a:lnTo>
                  <a:lnTo>
                    <a:pt x="258" y="119"/>
                  </a:lnTo>
                  <a:lnTo>
                    <a:pt x="263" y="114"/>
                  </a:lnTo>
                  <a:lnTo>
                    <a:pt x="268" y="114"/>
                  </a:lnTo>
                  <a:lnTo>
                    <a:pt x="273" y="109"/>
                  </a:lnTo>
                  <a:lnTo>
                    <a:pt x="278" y="109"/>
                  </a:lnTo>
                  <a:lnTo>
                    <a:pt x="283" y="104"/>
                  </a:lnTo>
                  <a:lnTo>
                    <a:pt x="288" y="104"/>
                  </a:lnTo>
                  <a:lnTo>
                    <a:pt x="293" y="99"/>
                  </a:lnTo>
                  <a:lnTo>
                    <a:pt x="298" y="99"/>
                  </a:lnTo>
                  <a:lnTo>
                    <a:pt x="303" y="94"/>
                  </a:lnTo>
                  <a:lnTo>
                    <a:pt x="308" y="94"/>
                  </a:lnTo>
                  <a:lnTo>
                    <a:pt x="313" y="94"/>
                  </a:lnTo>
                  <a:lnTo>
                    <a:pt x="318" y="89"/>
                  </a:lnTo>
                  <a:lnTo>
                    <a:pt x="323" y="89"/>
                  </a:lnTo>
                  <a:lnTo>
                    <a:pt x="328" y="84"/>
                  </a:lnTo>
                  <a:lnTo>
                    <a:pt x="333" y="79"/>
                  </a:lnTo>
                  <a:lnTo>
                    <a:pt x="338" y="79"/>
                  </a:lnTo>
                  <a:lnTo>
                    <a:pt x="343" y="74"/>
                  </a:lnTo>
                  <a:lnTo>
                    <a:pt x="348" y="69"/>
                  </a:lnTo>
                  <a:lnTo>
                    <a:pt x="353" y="69"/>
                  </a:lnTo>
                  <a:lnTo>
                    <a:pt x="358" y="65"/>
                  </a:lnTo>
                  <a:lnTo>
                    <a:pt x="363" y="60"/>
                  </a:lnTo>
                  <a:lnTo>
                    <a:pt x="368" y="55"/>
                  </a:lnTo>
                  <a:lnTo>
                    <a:pt x="373" y="55"/>
                  </a:lnTo>
                  <a:lnTo>
                    <a:pt x="378" y="50"/>
                  </a:lnTo>
                  <a:lnTo>
                    <a:pt x="383" y="45"/>
                  </a:lnTo>
                  <a:lnTo>
                    <a:pt x="387" y="45"/>
                  </a:lnTo>
                  <a:lnTo>
                    <a:pt x="392" y="40"/>
                  </a:lnTo>
                  <a:lnTo>
                    <a:pt x="397" y="35"/>
                  </a:lnTo>
                  <a:lnTo>
                    <a:pt x="402" y="35"/>
                  </a:lnTo>
                  <a:lnTo>
                    <a:pt x="407" y="30"/>
                  </a:lnTo>
                  <a:lnTo>
                    <a:pt x="412" y="25"/>
                  </a:lnTo>
                  <a:lnTo>
                    <a:pt x="417" y="20"/>
                  </a:lnTo>
                  <a:lnTo>
                    <a:pt x="422" y="20"/>
                  </a:lnTo>
                  <a:lnTo>
                    <a:pt x="427" y="15"/>
                  </a:lnTo>
                  <a:lnTo>
                    <a:pt x="432" y="15"/>
                  </a:lnTo>
                  <a:lnTo>
                    <a:pt x="437" y="10"/>
                  </a:lnTo>
                  <a:lnTo>
                    <a:pt x="442" y="5"/>
                  </a:lnTo>
                  <a:lnTo>
                    <a:pt x="447" y="5"/>
                  </a:lnTo>
                  <a:lnTo>
                    <a:pt x="452" y="5"/>
                  </a:lnTo>
                  <a:lnTo>
                    <a:pt x="457" y="0"/>
                  </a:lnTo>
                  <a:lnTo>
                    <a:pt x="462" y="0"/>
                  </a:lnTo>
                  <a:lnTo>
                    <a:pt x="467" y="0"/>
                  </a:lnTo>
                  <a:lnTo>
                    <a:pt x="472" y="0"/>
                  </a:lnTo>
                  <a:lnTo>
                    <a:pt x="477" y="0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99601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513" y="-5281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1981200"/>
            <a:ext cx="8452635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            a training </a:t>
            </a:r>
            <a:r>
              <a:rPr lang="en-US" sz="2200" dirty="0"/>
              <a:t>dataset that contains two classes C1 and </a:t>
            </a:r>
            <a:r>
              <a:rPr lang="en-US" sz="2200" dirty="0" err="1" smtClean="0"/>
              <a:t>C2</a:t>
            </a:r>
            <a:r>
              <a:rPr lang="en-US" sz="2200" dirty="0" smtClean="0"/>
              <a:t> :</a:t>
            </a:r>
            <a:endParaRPr lang="en-US" sz="2200" dirty="0"/>
          </a:p>
          <a:p>
            <a:endParaRPr lang="en-US" sz="2200" dirty="0"/>
          </a:p>
          <a:p>
            <a:r>
              <a:rPr lang="en-US" sz="3000" dirty="0" smtClean="0"/>
              <a:t>C1 </a:t>
            </a:r>
            <a:r>
              <a:rPr lang="en-US" sz="3000" dirty="0"/>
              <a:t>= { </a:t>
            </a:r>
            <a:r>
              <a:rPr lang="en-US" sz="3000" dirty="0" err="1"/>
              <a:t>d</a:t>
            </a:r>
            <a:r>
              <a:rPr lang="en-US" sz="3000" dirty="0" err="1">
                <a:solidFill>
                  <a:srgbClr val="FF0000"/>
                </a:solidFill>
              </a:rPr>
              <a:t>pace</a:t>
            </a:r>
            <a:r>
              <a:rPr lang="en-US" sz="3000" dirty="0" err="1"/>
              <a:t>kfjkl</a:t>
            </a:r>
            <a:r>
              <a:rPr lang="en-US" sz="3000" dirty="0" err="1">
                <a:solidFill>
                  <a:srgbClr val="FF0000"/>
                </a:solidFill>
              </a:rPr>
              <a:t>walk</a:t>
            </a:r>
            <a:r>
              <a:rPr lang="en-US" sz="3000" dirty="0" err="1"/>
              <a:t>fl</a:t>
            </a:r>
            <a:r>
              <a:rPr lang="en-US" sz="3000" dirty="0" err="1">
                <a:solidFill>
                  <a:srgbClr val="FF0000"/>
                </a:solidFill>
              </a:rPr>
              <a:t>walk</a:t>
            </a:r>
            <a:r>
              <a:rPr lang="en-US" sz="3000" dirty="0" err="1"/>
              <a:t>kl</a:t>
            </a:r>
            <a:r>
              <a:rPr lang="en-US" sz="3000" dirty="0" err="1">
                <a:solidFill>
                  <a:srgbClr val="FF0000"/>
                </a:solidFill>
              </a:rPr>
              <a:t>pace</a:t>
            </a:r>
            <a:r>
              <a:rPr lang="en-US" sz="3000" dirty="0" err="1"/>
              <a:t>dalyutek</a:t>
            </a:r>
            <a:r>
              <a:rPr lang="en-US" sz="3000" dirty="0" err="1">
                <a:solidFill>
                  <a:srgbClr val="FF0000"/>
                </a:solidFill>
              </a:rPr>
              <a:t>walk</a:t>
            </a:r>
            <a:r>
              <a:rPr lang="en-US" sz="3000" dirty="0" err="1"/>
              <a:t>sfj</a:t>
            </a:r>
            <a:r>
              <a:rPr lang="en-US" sz="3000" dirty="0"/>
              <a:t>} </a:t>
            </a:r>
          </a:p>
          <a:p>
            <a:r>
              <a:rPr lang="en-US" sz="3000" dirty="0" err="1" smtClean="0"/>
              <a:t>C2</a:t>
            </a:r>
            <a:r>
              <a:rPr lang="en-US" sz="3000" dirty="0" smtClean="0"/>
              <a:t> </a:t>
            </a:r>
            <a:r>
              <a:rPr lang="en-US" sz="3000" dirty="0"/>
              <a:t>= { </a:t>
            </a:r>
            <a:r>
              <a:rPr lang="en-US" sz="3000" dirty="0" err="1"/>
              <a:t>jhjh</a:t>
            </a:r>
            <a:r>
              <a:rPr lang="en-US" sz="3000" dirty="0" err="1">
                <a:solidFill>
                  <a:srgbClr val="0000FF"/>
                </a:solidFill>
              </a:rPr>
              <a:t>leap</a:t>
            </a:r>
            <a:r>
              <a:rPr lang="en-US" sz="3000" dirty="0" err="1"/>
              <a:t>ashl</a:t>
            </a:r>
            <a:r>
              <a:rPr lang="en-US" sz="3000" dirty="0" err="1">
                <a:solidFill>
                  <a:srgbClr val="0000FF"/>
                </a:solidFill>
              </a:rPr>
              <a:t>jump</a:t>
            </a:r>
            <a:r>
              <a:rPr lang="en-US" sz="3000" dirty="0" err="1"/>
              <a:t>okdjkl</a:t>
            </a:r>
            <a:r>
              <a:rPr lang="en-US" sz="3000" dirty="0" err="1">
                <a:solidFill>
                  <a:srgbClr val="0000FF"/>
                </a:solidFill>
              </a:rPr>
              <a:t>leap</a:t>
            </a:r>
            <a:r>
              <a:rPr lang="en-US" sz="3000" dirty="0" err="1"/>
              <a:t>hf</a:t>
            </a:r>
            <a:r>
              <a:rPr lang="en-US" sz="3000" dirty="0" err="1">
                <a:solidFill>
                  <a:srgbClr val="0000FF"/>
                </a:solidFill>
              </a:rPr>
              <a:t>leap</a:t>
            </a:r>
            <a:r>
              <a:rPr lang="en-US" sz="3000" dirty="0" err="1"/>
              <a:t>fj</a:t>
            </a:r>
            <a:r>
              <a:rPr lang="en-US" sz="3000" dirty="0" err="1">
                <a:solidFill>
                  <a:srgbClr val="0000FF"/>
                </a:solidFill>
              </a:rPr>
              <a:t>jump</a:t>
            </a:r>
            <a:r>
              <a:rPr lang="en-US" sz="3000" dirty="0" err="1"/>
              <a:t>acgd</a:t>
            </a:r>
            <a:r>
              <a:rPr lang="en-US" sz="3000" dirty="0"/>
              <a:t>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09464" y="4267200"/>
            <a:ext cx="5815695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500" i="1" dirty="0" smtClean="0">
                <a:solidFill>
                  <a:srgbClr val="7030A0"/>
                </a:solidFill>
              </a:rPr>
              <a:t>weakly-labeled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500" dirty="0" smtClean="0">
                <a:solidFill>
                  <a:srgbClr val="7030A0"/>
                </a:solidFill>
              </a:rPr>
              <a:t>the colored text is for introspection only</a:t>
            </a:r>
            <a:endParaRPr lang="en-US" sz="2500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0" y="1143000"/>
            <a:ext cx="19656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Intuition</a:t>
            </a:r>
            <a:endParaRPr lang="en-US" sz="4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289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1600200"/>
            <a:ext cx="835004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3000" dirty="0"/>
          </a:p>
          <a:p>
            <a:r>
              <a:rPr lang="en-US" sz="3000" dirty="0"/>
              <a:t>C1 = { </a:t>
            </a:r>
            <a:r>
              <a:rPr lang="en-US" sz="3000" dirty="0" err="1"/>
              <a:t>d</a:t>
            </a:r>
            <a:r>
              <a:rPr lang="en-US" sz="3000" dirty="0" err="1">
                <a:solidFill>
                  <a:srgbClr val="FF0000"/>
                </a:solidFill>
              </a:rPr>
              <a:t>pace</a:t>
            </a:r>
            <a:r>
              <a:rPr lang="en-US" sz="3000" dirty="0" err="1"/>
              <a:t>kfjkl</a:t>
            </a:r>
            <a:r>
              <a:rPr lang="en-US" sz="3000" dirty="0" err="1">
                <a:solidFill>
                  <a:srgbClr val="FF0000"/>
                </a:solidFill>
              </a:rPr>
              <a:t>walk</a:t>
            </a:r>
            <a:r>
              <a:rPr lang="en-US" sz="3000" dirty="0" err="1"/>
              <a:t>fl</a:t>
            </a:r>
            <a:r>
              <a:rPr lang="en-US" sz="3000" dirty="0" err="1">
                <a:solidFill>
                  <a:srgbClr val="FF0000"/>
                </a:solidFill>
              </a:rPr>
              <a:t>walk</a:t>
            </a:r>
            <a:r>
              <a:rPr lang="en-US" sz="3000" dirty="0" err="1"/>
              <a:t>kl</a:t>
            </a:r>
            <a:r>
              <a:rPr lang="en-US" sz="3000" dirty="0" err="1">
                <a:solidFill>
                  <a:srgbClr val="FF0000"/>
                </a:solidFill>
              </a:rPr>
              <a:t>pace</a:t>
            </a:r>
            <a:r>
              <a:rPr lang="en-US" sz="3000" dirty="0" err="1"/>
              <a:t>dalyutek</a:t>
            </a:r>
            <a:r>
              <a:rPr lang="en-US" sz="3000" dirty="0" err="1">
                <a:solidFill>
                  <a:srgbClr val="FF0000"/>
                </a:solidFill>
              </a:rPr>
              <a:t>walk</a:t>
            </a:r>
            <a:r>
              <a:rPr lang="en-US" sz="3000" dirty="0" err="1"/>
              <a:t>sfj</a:t>
            </a:r>
            <a:r>
              <a:rPr lang="en-US" sz="3000" dirty="0"/>
              <a:t>} </a:t>
            </a:r>
          </a:p>
          <a:p>
            <a:r>
              <a:rPr lang="en-US" sz="3000" dirty="0" err="1"/>
              <a:t>C2</a:t>
            </a:r>
            <a:r>
              <a:rPr lang="en-US" sz="3000" dirty="0"/>
              <a:t> = { </a:t>
            </a:r>
            <a:r>
              <a:rPr lang="en-US" sz="3000" dirty="0" err="1"/>
              <a:t>jhjh</a:t>
            </a:r>
            <a:r>
              <a:rPr lang="en-US" sz="3000" dirty="0" err="1">
                <a:solidFill>
                  <a:srgbClr val="0000FF"/>
                </a:solidFill>
              </a:rPr>
              <a:t>leap</a:t>
            </a:r>
            <a:r>
              <a:rPr lang="en-US" sz="3000" dirty="0" err="1"/>
              <a:t>ashl</a:t>
            </a:r>
            <a:r>
              <a:rPr lang="en-US" sz="3000" dirty="0" err="1">
                <a:solidFill>
                  <a:srgbClr val="0000FF"/>
                </a:solidFill>
              </a:rPr>
              <a:t>jump</a:t>
            </a:r>
            <a:r>
              <a:rPr lang="en-US" sz="3000" dirty="0" err="1"/>
              <a:t>okdjkl</a:t>
            </a:r>
            <a:r>
              <a:rPr lang="en-US" sz="3000" dirty="0" err="1">
                <a:solidFill>
                  <a:srgbClr val="0000FF"/>
                </a:solidFill>
              </a:rPr>
              <a:t>leap</a:t>
            </a:r>
            <a:r>
              <a:rPr lang="en-US" sz="3000" dirty="0" err="1"/>
              <a:t>hf</a:t>
            </a:r>
            <a:r>
              <a:rPr lang="en-US" sz="3000" dirty="0" err="1">
                <a:solidFill>
                  <a:srgbClr val="0000FF"/>
                </a:solidFill>
              </a:rPr>
              <a:t>leap</a:t>
            </a:r>
            <a:r>
              <a:rPr lang="en-US" sz="3000" dirty="0" err="1"/>
              <a:t>fj</a:t>
            </a:r>
            <a:r>
              <a:rPr lang="en-US" sz="3000" dirty="0" err="1">
                <a:solidFill>
                  <a:srgbClr val="0000FF"/>
                </a:solidFill>
              </a:rPr>
              <a:t>jump</a:t>
            </a:r>
            <a:r>
              <a:rPr lang="en-US" sz="3000" dirty="0" err="1"/>
              <a:t>acgd</a:t>
            </a:r>
            <a:r>
              <a:rPr lang="en-US" sz="3000" dirty="0"/>
              <a:t>} </a:t>
            </a:r>
          </a:p>
          <a:p>
            <a:endParaRPr lang="en-US" sz="3000" dirty="0"/>
          </a:p>
        </p:txBody>
      </p:sp>
      <p:sp>
        <p:nvSpPr>
          <p:cNvPr id="3" name="TextBox 2"/>
          <p:cNvSpPr txBox="1"/>
          <p:nvPr/>
        </p:nvSpPr>
        <p:spPr>
          <a:xfrm>
            <a:off x="1713422" y="3701472"/>
            <a:ext cx="27206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d</a:t>
            </a:r>
            <a:r>
              <a:rPr lang="en-US" sz="3000" dirty="0" smtClean="0"/>
              <a:t>ata dictionary </a:t>
            </a:r>
            <a:endParaRPr lang="en-US" sz="3000" dirty="0"/>
          </a:p>
        </p:txBody>
      </p:sp>
      <p:sp>
        <p:nvSpPr>
          <p:cNvPr id="5" name="TextBox 4"/>
          <p:cNvSpPr txBox="1"/>
          <p:nvPr/>
        </p:nvSpPr>
        <p:spPr>
          <a:xfrm>
            <a:off x="1464815" y="4528355"/>
            <a:ext cx="28857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FF0000"/>
                </a:solidFill>
              </a:rPr>
              <a:t>C1</a:t>
            </a:r>
            <a:r>
              <a:rPr lang="en-US" sz="3000" dirty="0" smtClean="0"/>
              <a:t>: { </a:t>
            </a:r>
            <a:r>
              <a:rPr lang="en-US" sz="3000" b="1" dirty="0" smtClean="0">
                <a:solidFill>
                  <a:srgbClr val="FF0000"/>
                </a:solidFill>
              </a:rPr>
              <a:t>pace</a:t>
            </a:r>
            <a:r>
              <a:rPr lang="en-US" sz="3000" dirty="0" smtClean="0"/>
              <a:t>, </a:t>
            </a:r>
            <a:r>
              <a:rPr lang="en-US" sz="3000" b="1" dirty="0" smtClean="0">
                <a:solidFill>
                  <a:srgbClr val="FF0000"/>
                </a:solidFill>
              </a:rPr>
              <a:t>walk </a:t>
            </a:r>
            <a:r>
              <a:rPr lang="en-US" sz="3000" dirty="0" smtClean="0"/>
              <a:t>}</a:t>
            </a:r>
          </a:p>
          <a:p>
            <a:r>
              <a:rPr lang="en-US" sz="3000" dirty="0" err="1" smtClean="0">
                <a:solidFill>
                  <a:srgbClr val="0000FF"/>
                </a:solidFill>
              </a:rPr>
              <a:t>C2</a:t>
            </a:r>
            <a:r>
              <a:rPr lang="en-US" sz="3000" dirty="0" smtClean="0"/>
              <a:t>: { </a:t>
            </a:r>
            <a:r>
              <a:rPr lang="en-US" sz="3000" b="1" dirty="0" smtClean="0">
                <a:solidFill>
                  <a:srgbClr val="0000FF"/>
                </a:solidFill>
              </a:rPr>
              <a:t>leap</a:t>
            </a:r>
            <a:r>
              <a:rPr lang="en-US" sz="3000" dirty="0" smtClean="0"/>
              <a:t> ;</a:t>
            </a:r>
            <a:r>
              <a:rPr lang="en-US" sz="3000" dirty="0" smtClean="0">
                <a:solidFill>
                  <a:srgbClr val="7030A0"/>
                </a:solidFill>
              </a:rPr>
              <a:t> </a:t>
            </a:r>
            <a:r>
              <a:rPr lang="en-US" sz="3000" b="1" dirty="0" smtClean="0">
                <a:solidFill>
                  <a:srgbClr val="0000FF"/>
                </a:solidFill>
              </a:rPr>
              <a:t>jump</a:t>
            </a:r>
            <a:r>
              <a:rPr lang="en-US" sz="3000" dirty="0" smtClean="0"/>
              <a:t>}</a:t>
            </a:r>
            <a:endParaRPr lang="en-US" sz="3000" dirty="0"/>
          </a:p>
        </p:txBody>
      </p:sp>
      <p:sp>
        <p:nvSpPr>
          <p:cNvPr id="6" name="TextBox 5"/>
          <p:cNvSpPr txBox="1"/>
          <p:nvPr/>
        </p:nvSpPr>
        <p:spPr>
          <a:xfrm>
            <a:off x="6005307" y="4714706"/>
            <a:ext cx="88036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/>
              <a:t>r</a:t>
            </a:r>
            <a:r>
              <a:rPr lang="en-US" sz="3000" b="1" dirty="0" smtClean="0"/>
              <a:t> = 1</a:t>
            </a:r>
            <a:endParaRPr lang="en-US" sz="3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503415" y="3742213"/>
            <a:ext cx="168161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/>
              <a:t>threshold</a:t>
            </a:r>
            <a:endParaRPr lang="en-US" sz="3000" dirty="0"/>
          </a:p>
        </p:txBody>
      </p:sp>
      <p:sp>
        <p:nvSpPr>
          <p:cNvPr id="9" name="TextBox 8"/>
          <p:cNvSpPr txBox="1"/>
          <p:nvPr/>
        </p:nvSpPr>
        <p:spPr>
          <a:xfrm>
            <a:off x="3335037" y="1044714"/>
            <a:ext cx="19656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Intuition</a:t>
            </a:r>
            <a:endParaRPr lang="en-US" sz="4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55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774526" y="1945741"/>
            <a:ext cx="5720214" cy="1801805"/>
            <a:chOff x="1905000" y="4437707"/>
            <a:chExt cx="5720214" cy="1801805"/>
          </a:xfrm>
        </p:grpSpPr>
        <p:sp>
          <p:nvSpPr>
            <p:cNvPr id="3" name="TextBox 2"/>
            <p:cNvSpPr txBox="1"/>
            <p:nvPr/>
          </p:nvSpPr>
          <p:spPr>
            <a:xfrm>
              <a:off x="2048984" y="4467131"/>
              <a:ext cx="272061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/>
                <a:t>d</a:t>
              </a:r>
              <a:r>
                <a:rPr lang="en-US" sz="3000" dirty="0" smtClean="0"/>
                <a:t>ata dictionary </a:t>
              </a:r>
              <a:endParaRPr lang="en-US" sz="3000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905000" y="5223849"/>
              <a:ext cx="288572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 smtClean="0">
                  <a:solidFill>
                    <a:srgbClr val="FF0000"/>
                  </a:solidFill>
                </a:rPr>
                <a:t>C1</a:t>
              </a:r>
              <a:r>
                <a:rPr lang="en-US" sz="3000" dirty="0" smtClean="0"/>
                <a:t>: { </a:t>
              </a:r>
              <a:r>
                <a:rPr lang="en-US" sz="3000" b="1" dirty="0" smtClean="0">
                  <a:solidFill>
                    <a:srgbClr val="FF0000"/>
                  </a:solidFill>
                </a:rPr>
                <a:t>pace</a:t>
              </a:r>
              <a:r>
                <a:rPr lang="en-US" sz="3000" dirty="0" smtClean="0"/>
                <a:t>, </a:t>
              </a:r>
              <a:r>
                <a:rPr lang="en-US" sz="3000" b="1" dirty="0" smtClean="0">
                  <a:solidFill>
                    <a:srgbClr val="FF0000"/>
                  </a:solidFill>
                </a:rPr>
                <a:t>walk </a:t>
              </a:r>
              <a:r>
                <a:rPr lang="en-US" sz="3000" dirty="0" smtClean="0"/>
                <a:t>}</a:t>
              </a:r>
            </a:p>
            <a:p>
              <a:r>
                <a:rPr lang="en-US" sz="3000" dirty="0" err="1" smtClean="0">
                  <a:solidFill>
                    <a:srgbClr val="0000FF"/>
                  </a:solidFill>
                </a:rPr>
                <a:t>C2</a:t>
              </a:r>
              <a:r>
                <a:rPr lang="en-US" sz="3000" dirty="0" smtClean="0"/>
                <a:t>: { </a:t>
              </a:r>
              <a:r>
                <a:rPr lang="en-US" sz="3000" b="1" dirty="0" smtClean="0">
                  <a:solidFill>
                    <a:srgbClr val="0000FF"/>
                  </a:solidFill>
                </a:rPr>
                <a:t>leap</a:t>
              </a:r>
              <a:r>
                <a:rPr lang="en-US" sz="3000" dirty="0" smtClean="0"/>
                <a:t> ;</a:t>
              </a:r>
              <a:r>
                <a:rPr lang="en-US" sz="3000" dirty="0" smtClean="0">
                  <a:solidFill>
                    <a:srgbClr val="7030A0"/>
                  </a:solidFill>
                </a:rPr>
                <a:t> </a:t>
              </a:r>
              <a:r>
                <a:rPr lang="en-US" sz="3000" b="1" dirty="0" smtClean="0">
                  <a:solidFill>
                    <a:srgbClr val="0000FF"/>
                  </a:solidFill>
                </a:rPr>
                <a:t>jump</a:t>
              </a:r>
              <a:r>
                <a:rPr lang="en-US" sz="3000" dirty="0" smtClean="0"/>
                <a:t>}</a:t>
              </a:r>
              <a:endParaRPr lang="en-US" sz="30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445492" y="5410200"/>
              <a:ext cx="880369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 dirty="0"/>
                <a:t>r</a:t>
              </a:r>
              <a:r>
                <a:rPr lang="en-US" sz="3000" b="1" dirty="0" smtClean="0"/>
                <a:t> = 1</a:t>
              </a:r>
              <a:endParaRPr lang="en-US" sz="3000" b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43600" y="4437707"/>
              <a:ext cx="1681614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 smtClean="0"/>
                <a:t>threshold</a:t>
              </a:r>
              <a:endParaRPr lang="en-US" sz="30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983034" y="4191000"/>
            <a:ext cx="133587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70C0"/>
                </a:solidFill>
              </a:rPr>
              <a:t>Q</a:t>
            </a:r>
            <a:r>
              <a:rPr lang="en-US" sz="3000" dirty="0" smtClean="0">
                <a:solidFill>
                  <a:srgbClr val="0070C0"/>
                </a:solidFill>
              </a:rPr>
              <a:t>uery 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983034" y="5721045"/>
            <a:ext cx="1128219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i="1" dirty="0" smtClean="0">
                <a:solidFill>
                  <a:srgbClr val="0070C0"/>
                </a:solidFill>
              </a:rPr>
              <a:t>kklp</a:t>
            </a:r>
            <a:endParaRPr lang="en-US" sz="3500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55202" y="5782115"/>
            <a:ext cx="133882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Courier New" pitchFamily="49" charset="0"/>
                <a:cs typeface="Courier New" pitchFamily="49" charset="0"/>
              </a:rPr>
              <a:t>other</a:t>
            </a:r>
            <a:endParaRPr lang="en-US" sz="3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82076" y="4958683"/>
            <a:ext cx="2300373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 smtClean="0">
                <a:solidFill>
                  <a:srgbClr val="7030A0"/>
                </a:solidFill>
              </a:rPr>
              <a:t>NN_dist = 1</a:t>
            </a:r>
            <a:endParaRPr lang="en-US" sz="3500" dirty="0">
              <a:solidFill>
                <a:srgbClr val="7030A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63418" y="4912646"/>
            <a:ext cx="1128219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i="1" dirty="0" err="1" smtClean="0">
                <a:solidFill>
                  <a:srgbClr val="0070C0"/>
                </a:solidFill>
              </a:rPr>
              <a:t>ieap</a:t>
            </a:r>
            <a:endParaRPr lang="en-US" sz="3500" dirty="0">
              <a:solidFill>
                <a:srgbClr val="0070C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82076" y="5743643"/>
            <a:ext cx="2300373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 smtClean="0">
                <a:solidFill>
                  <a:srgbClr val="7030A0"/>
                </a:solidFill>
              </a:rPr>
              <a:t>NN_dist = 3</a:t>
            </a:r>
            <a:endParaRPr lang="en-US" sz="3500" dirty="0">
              <a:solidFill>
                <a:srgbClr val="7030A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59468" y="5035627"/>
            <a:ext cx="5854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err="1" smtClean="0">
                <a:solidFill>
                  <a:srgbClr val="0000FF"/>
                </a:solidFill>
                <a:cs typeface="Courier New" pitchFamily="49" charset="0"/>
              </a:rPr>
              <a:t>C2</a:t>
            </a:r>
            <a:endParaRPr lang="en-US" sz="3000" dirty="0">
              <a:solidFill>
                <a:srgbClr val="0000FF"/>
              </a:solidFill>
              <a:cs typeface="Courier New" pitchFamily="49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05200" y="990600"/>
            <a:ext cx="19656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Intuition</a:t>
            </a:r>
            <a:endParaRPr lang="en-US" sz="4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555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41282" y="1981200"/>
            <a:ext cx="1128219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i="1" dirty="0" smtClean="0">
                <a:solidFill>
                  <a:srgbClr val="0070C0"/>
                </a:solidFill>
              </a:rPr>
              <a:t>kklp</a:t>
            </a:r>
            <a:endParaRPr lang="en-US" sz="3500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00800" y="2072832"/>
            <a:ext cx="133882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Courier New" pitchFamily="49" charset="0"/>
                <a:cs typeface="Courier New" pitchFamily="49" charset="0"/>
              </a:rPr>
              <a:t>other</a:t>
            </a:r>
            <a:endParaRPr lang="en-US" sz="3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33800" y="1989852"/>
            <a:ext cx="1497269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 err="1">
                <a:solidFill>
                  <a:srgbClr val="7030A0"/>
                </a:solidFill>
              </a:rPr>
              <a:t>d</a:t>
            </a:r>
            <a:r>
              <a:rPr lang="en-US" sz="3500" dirty="0" err="1" smtClean="0">
                <a:solidFill>
                  <a:srgbClr val="7030A0"/>
                </a:solidFill>
              </a:rPr>
              <a:t>ist</a:t>
            </a:r>
            <a:r>
              <a:rPr lang="en-US" sz="3500" dirty="0" smtClean="0">
                <a:solidFill>
                  <a:srgbClr val="7030A0"/>
                </a:solidFill>
              </a:rPr>
              <a:t> = 3</a:t>
            </a:r>
            <a:endParaRPr lang="en-US" sz="3500" dirty="0">
              <a:solidFill>
                <a:srgbClr val="7030A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9093" y="2902803"/>
            <a:ext cx="84258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/>
              <a:t>What is the result if we do not have data dictionary ?</a:t>
            </a:r>
            <a:endParaRPr lang="en-US" sz="3000" dirty="0"/>
          </a:p>
          <a:p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09318" y="3733800"/>
            <a:ext cx="888544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dirty="0" smtClean="0">
                <a:solidFill>
                  <a:srgbClr val="FF0000"/>
                </a:solidFill>
              </a:rPr>
              <a:t>C1</a:t>
            </a:r>
            <a:r>
              <a:rPr lang="en-US" sz="3000" dirty="0" smtClean="0"/>
              <a:t> </a:t>
            </a:r>
            <a:r>
              <a:rPr lang="en-US" sz="3000" dirty="0"/>
              <a:t>= { </a:t>
            </a:r>
            <a:r>
              <a:rPr lang="en-US" sz="3000" dirty="0" err="1">
                <a:solidFill>
                  <a:schemeClr val="bg1">
                    <a:lumMod val="65000"/>
                  </a:schemeClr>
                </a:solidFill>
              </a:rPr>
              <a:t>d</a:t>
            </a:r>
            <a:r>
              <a:rPr lang="en-US" sz="3000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pace</a:t>
            </a:r>
            <a:r>
              <a:rPr lang="en-US" sz="3000" dirty="0" err="1">
                <a:solidFill>
                  <a:schemeClr val="bg1">
                    <a:lumMod val="65000"/>
                  </a:schemeClr>
                </a:solidFill>
              </a:rPr>
              <a:t>kfjkl</a:t>
            </a:r>
            <a:r>
              <a:rPr lang="en-US" sz="3000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walk</a:t>
            </a:r>
            <a:r>
              <a:rPr lang="en-US" sz="3000" dirty="0" err="1">
                <a:solidFill>
                  <a:schemeClr val="bg1">
                    <a:lumMod val="65000"/>
                  </a:schemeClr>
                </a:solidFill>
              </a:rPr>
              <a:t>fl</a:t>
            </a:r>
            <a:r>
              <a:rPr lang="en-US" sz="3000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wal</a:t>
            </a:r>
            <a:r>
              <a:rPr lang="en-US" sz="3000" u="heavy" dirty="0" err="1">
                <a:solidFill>
                  <a:srgbClr val="FF0000"/>
                </a:solidFill>
                <a:uFill>
                  <a:solidFill>
                    <a:srgbClr val="0033CC"/>
                  </a:solidFill>
                </a:uFill>
              </a:rPr>
              <a:t>k</a:t>
            </a:r>
            <a:r>
              <a:rPr lang="en-US" sz="3000" u="heavy" dirty="0" err="1">
                <a:uFill>
                  <a:solidFill>
                    <a:srgbClr val="0033CC"/>
                  </a:solidFill>
                </a:uFill>
              </a:rPr>
              <a:t>kl</a:t>
            </a:r>
            <a:r>
              <a:rPr lang="en-US" sz="3000" u="heavy" dirty="0" err="1">
                <a:solidFill>
                  <a:srgbClr val="FF0000"/>
                </a:solidFill>
                <a:uFill>
                  <a:solidFill>
                    <a:srgbClr val="0033CC"/>
                  </a:solidFill>
                </a:uFill>
              </a:rPr>
              <a:t>p</a:t>
            </a:r>
            <a:r>
              <a:rPr lang="en-US" sz="3000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ace</a:t>
            </a:r>
            <a:r>
              <a:rPr lang="en-US" sz="3000" dirty="0" err="1">
                <a:solidFill>
                  <a:schemeClr val="bg1">
                    <a:lumMod val="65000"/>
                  </a:schemeClr>
                </a:solidFill>
              </a:rPr>
              <a:t>dalyutek</a:t>
            </a:r>
            <a:r>
              <a:rPr lang="en-US" sz="3000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walk</a:t>
            </a:r>
            <a:r>
              <a:rPr lang="en-US" sz="3000" dirty="0" err="1">
                <a:solidFill>
                  <a:schemeClr val="bg1">
                    <a:lumMod val="65000"/>
                  </a:schemeClr>
                </a:solidFill>
              </a:rPr>
              <a:t>sfj</a:t>
            </a:r>
            <a:r>
              <a:rPr lang="en-US" sz="3000" dirty="0" smtClean="0"/>
              <a:t>}</a:t>
            </a:r>
          </a:p>
          <a:p>
            <a:pPr algn="ctr"/>
            <a:r>
              <a:rPr lang="en-US" sz="3000" dirty="0" smtClean="0"/>
              <a:t>     </a:t>
            </a:r>
            <a:r>
              <a:rPr lang="en-US" sz="3000" dirty="0" err="1" smtClean="0">
                <a:solidFill>
                  <a:srgbClr val="0000FF"/>
                </a:solidFill>
              </a:rPr>
              <a:t>C2</a:t>
            </a:r>
            <a:r>
              <a:rPr lang="en-US" sz="3000" dirty="0" smtClean="0"/>
              <a:t> </a:t>
            </a:r>
            <a:r>
              <a:rPr lang="en-US" sz="3000" dirty="0"/>
              <a:t>= { </a:t>
            </a:r>
            <a:r>
              <a:rPr lang="en-US" sz="3000" dirty="0" err="1">
                <a:solidFill>
                  <a:schemeClr val="bg1">
                    <a:lumMod val="65000"/>
                  </a:schemeClr>
                </a:solidFill>
              </a:rPr>
              <a:t>jhjh</a:t>
            </a:r>
            <a:r>
              <a:rPr lang="en-US" sz="3000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leap</a:t>
            </a:r>
            <a:r>
              <a:rPr lang="en-US" sz="3000" dirty="0" err="1">
                <a:solidFill>
                  <a:schemeClr val="bg1">
                    <a:lumMod val="65000"/>
                  </a:schemeClr>
                </a:solidFill>
              </a:rPr>
              <a:t>ashl</a:t>
            </a:r>
            <a:r>
              <a:rPr lang="en-US" sz="3000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jump</a:t>
            </a:r>
            <a:r>
              <a:rPr lang="en-US" sz="3000" dirty="0" err="1">
                <a:solidFill>
                  <a:schemeClr val="bg1">
                    <a:lumMod val="65000"/>
                  </a:schemeClr>
                </a:solidFill>
              </a:rPr>
              <a:t>okdjkl</a:t>
            </a:r>
            <a:r>
              <a:rPr lang="en-US" sz="3000" dirty="0" err="1">
                <a:solidFill>
                  <a:schemeClr val="tx2">
                    <a:lumMod val="40000"/>
                    <a:lumOff val="60000"/>
                  </a:schemeClr>
                </a:solidFill>
              </a:rPr>
              <a:t>leap</a:t>
            </a:r>
            <a:r>
              <a:rPr lang="en-US" sz="3000" dirty="0" err="1">
                <a:solidFill>
                  <a:schemeClr val="bg1">
                    <a:lumMod val="65000"/>
                  </a:schemeClr>
                </a:solidFill>
              </a:rPr>
              <a:t>hf</a:t>
            </a:r>
            <a:r>
              <a:rPr lang="en-US" sz="3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leap</a:t>
            </a:r>
            <a:r>
              <a:rPr lang="en-US" sz="3000" dirty="0" err="1">
                <a:solidFill>
                  <a:schemeClr val="bg1">
                    <a:lumMod val="65000"/>
                  </a:schemeClr>
                </a:solidFill>
              </a:rPr>
              <a:t>fj</a:t>
            </a:r>
            <a:r>
              <a:rPr lang="en-US" sz="3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jump</a:t>
            </a:r>
            <a:r>
              <a:rPr lang="en-US" sz="3000" dirty="0" err="1">
                <a:solidFill>
                  <a:schemeClr val="bg1">
                    <a:lumMod val="65000"/>
                  </a:schemeClr>
                </a:solidFill>
              </a:rPr>
              <a:t>acgd</a:t>
            </a:r>
            <a:r>
              <a:rPr lang="en-US" sz="3000" dirty="0"/>
              <a:t>} </a:t>
            </a:r>
          </a:p>
          <a:p>
            <a:pPr algn="ctr"/>
            <a:r>
              <a:rPr lang="en-US" sz="3000" dirty="0" smtClean="0"/>
              <a:t> </a:t>
            </a:r>
            <a:endParaRPr lang="en-US" sz="3000" dirty="0"/>
          </a:p>
        </p:txBody>
      </p:sp>
      <p:sp>
        <p:nvSpPr>
          <p:cNvPr id="22" name="TextBox 21"/>
          <p:cNvSpPr txBox="1"/>
          <p:nvPr/>
        </p:nvSpPr>
        <p:spPr>
          <a:xfrm>
            <a:off x="1748827" y="5181600"/>
            <a:ext cx="1128219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i="1" dirty="0" smtClean="0">
                <a:solidFill>
                  <a:srgbClr val="0070C0"/>
                </a:solidFill>
              </a:rPr>
              <a:t>kklp</a:t>
            </a:r>
            <a:endParaRPr lang="en-US" sz="3500" dirty="0">
              <a:solidFill>
                <a:srgbClr val="0070C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903406" y="5181600"/>
            <a:ext cx="1497269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 err="1">
                <a:solidFill>
                  <a:srgbClr val="7030A0"/>
                </a:solidFill>
              </a:rPr>
              <a:t>d</a:t>
            </a:r>
            <a:r>
              <a:rPr lang="en-US" sz="3500" dirty="0" err="1" smtClean="0">
                <a:solidFill>
                  <a:srgbClr val="7030A0"/>
                </a:solidFill>
              </a:rPr>
              <a:t>ist</a:t>
            </a:r>
            <a:r>
              <a:rPr lang="en-US" sz="3500" dirty="0" smtClean="0">
                <a:solidFill>
                  <a:srgbClr val="7030A0"/>
                </a:solidFill>
              </a:rPr>
              <a:t> = 0</a:t>
            </a:r>
            <a:endParaRPr lang="en-US" sz="3500" dirty="0">
              <a:solidFill>
                <a:srgbClr val="7030A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781800" y="5258544"/>
            <a:ext cx="110799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1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Multiply 25"/>
          <p:cNvSpPr/>
          <p:nvPr/>
        </p:nvSpPr>
        <p:spPr bwMode="auto">
          <a:xfrm>
            <a:off x="7889796" y="5080658"/>
            <a:ext cx="1122402" cy="961072"/>
          </a:xfrm>
          <a:prstGeom prst="mathMultiply">
            <a:avLst/>
          </a:prstGeom>
          <a:solidFill>
            <a:srgbClr val="FF0000"/>
          </a:solidFill>
          <a:ln w="1524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05200" y="990600"/>
            <a:ext cx="19656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Intuition</a:t>
            </a:r>
            <a:endParaRPr lang="en-US" sz="4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92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6200" y="1828800"/>
            <a:ext cx="9057095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0070C0"/>
                </a:solidFill>
              </a:rPr>
              <a:t>Consider </a:t>
            </a:r>
            <a:r>
              <a:rPr lang="en-US" sz="3000" dirty="0" smtClean="0">
                <a:solidFill>
                  <a:srgbClr val="0070C0"/>
                </a:solidFill>
              </a:rPr>
              <a:t>a streaming data that needs to be classified:</a:t>
            </a:r>
          </a:p>
          <a:p>
            <a:r>
              <a:rPr lang="en-US" sz="3000" dirty="0" smtClean="0">
                <a:solidFill>
                  <a:srgbClr val="0070C0"/>
                </a:solidFill>
              </a:rPr>
              <a:t> </a:t>
            </a:r>
            <a:r>
              <a:rPr lang="en-US" sz="2800" dirty="0"/>
              <a:t>.. </a:t>
            </a:r>
            <a:r>
              <a:rPr lang="en-US" sz="2800" dirty="0" err="1"/>
              <a:t>ttgpacedgrteweerjumpwalkflqrafertwqhafhfahfahfbseew</a:t>
            </a:r>
            <a:r>
              <a:rPr lang="en-US" sz="2800" dirty="0"/>
              <a:t>.. </a:t>
            </a:r>
            <a:endParaRPr lang="en-US" sz="2800" dirty="0">
              <a:solidFill>
                <a:srgbClr val="0070C0"/>
              </a:solidFill>
            </a:endParaRPr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505200" y="990600"/>
            <a:ext cx="19656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Intuition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599" y="3151185"/>
            <a:ext cx="571335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70C0"/>
                </a:solidFill>
              </a:rPr>
              <a:t>How we build the data dictionary ? </a:t>
            </a:r>
            <a:endParaRPr lang="en-US" sz="3000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0097" y="3810000"/>
            <a:ext cx="803181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</a:rPr>
              <a:t>Collecting statistics about which substrings are </a:t>
            </a:r>
          </a:p>
          <a:p>
            <a:r>
              <a:rPr lang="en-US" sz="3200" dirty="0" smtClean="0">
                <a:solidFill>
                  <a:srgbClr val="7030A0"/>
                </a:solidFill>
              </a:rPr>
              <a:t>often used for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</a:rPr>
              <a:t>correct prediction</a:t>
            </a:r>
            <a:endParaRPr lang="en-US" sz="32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922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0239" y="1828800"/>
            <a:ext cx="8763000" cy="4525963"/>
          </a:xfrm>
        </p:spPr>
        <p:txBody>
          <a:bodyPr/>
          <a:lstStyle/>
          <a:p>
            <a:pPr marL="914400">
              <a:buFont typeface="Wingdings" pitchFamily="2" charset="2"/>
              <a:buChar char="Ø"/>
            </a:pPr>
            <a:endParaRPr lang="en-US" sz="2800" dirty="0" smtClean="0">
              <a:solidFill>
                <a:srgbClr val="0070C0"/>
              </a:solidFill>
            </a:endParaRPr>
          </a:p>
          <a:p>
            <a:pPr marL="914400"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</a:rPr>
              <a:t>To use </a:t>
            </a:r>
            <a:r>
              <a:rPr lang="en-US" sz="2400" dirty="0">
                <a:solidFill>
                  <a:srgbClr val="0070C0"/>
                </a:solidFill>
              </a:rPr>
              <a:t>a </a:t>
            </a:r>
            <a:r>
              <a:rPr lang="en-US" sz="2400" b="1" i="1" dirty="0">
                <a:solidFill>
                  <a:srgbClr val="7030A0"/>
                </a:solidFill>
              </a:rPr>
              <a:t>ranking function </a:t>
            </a:r>
            <a:r>
              <a:rPr lang="en-US" sz="2400" dirty="0">
                <a:solidFill>
                  <a:srgbClr val="0070C0"/>
                </a:solidFill>
              </a:rPr>
              <a:t>to score every subsequence in C</a:t>
            </a:r>
            <a:r>
              <a:rPr lang="en-US" sz="2400" dirty="0" smtClean="0">
                <a:solidFill>
                  <a:srgbClr val="0070C0"/>
                </a:solidFill>
              </a:rPr>
              <a:t>.</a:t>
            </a:r>
          </a:p>
          <a:p>
            <a:pPr marL="571500" indent="0">
              <a:buNone/>
            </a:pPr>
            <a:endParaRPr lang="en-US" sz="2400" dirty="0" smtClean="0">
              <a:solidFill>
                <a:srgbClr val="0070C0"/>
              </a:solidFill>
            </a:endParaRPr>
          </a:p>
          <a:p>
            <a:pPr marL="914400"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>
                <a:solidFill>
                  <a:srgbClr val="0070C0"/>
                </a:solidFill>
              </a:rPr>
              <a:t>These “scores” rate the subsequences </a:t>
            </a:r>
            <a:r>
              <a:rPr lang="en-US" sz="2400" dirty="0" smtClean="0">
                <a:solidFill>
                  <a:srgbClr val="0070C0"/>
                </a:solidFill>
              </a:rPr>
              <a:t>by </a:t>
            </a:r>
            <a:r>
              <a:rPr lang="en-US" sz="2400" dirty="0">
                <a:solidFill>
                  <a:srgbClr val="0070C0"/>
                </a:solidFill>
              </a:rPr>
              <a:t>their </a:t>
            </a:r>
            <a:endParaRPr lang="en-US" sz="2400" dirty="0" smtClean="0">
              <a:solidFill>
                <a:srgbClr val="0070C0"/>
              </a:solidFill>
            </a:endParaRPr>
          </a:p>
          <a:p>
            <a:pPr marL="914400" indent="0">
              <a:buNone/>
            </a:pPr>
            <a:r>
              <a:rPr lang="en-US" sz="2400" b="1" i="1" dirty="0" smtClean="0">
                <a:solidFill>
                  <a:srgbClr val="7030A0"/>
                </a:solidFill>
              </a:rPr>
              <a:t> expected </a:t>
            </a:r>
            <a:r>
              <a:rPr lang="en-US" sz="2400" b="1" i="1" dirty="0">
                <a:solidFill>
                  <a:srgbClr val="7030A0"/>
                </a:solidFill>
              </a:rPr>
              <a:t>utility </a:t>
            </a:r>
            <a:r>
              <a:rPr lang="en-US" sz="2400" dirty="0">
                <a:solidFill>
                  <a:srgbClr val="0070C0"/>
                </a:solidFill>
              </a:rPr>
              <a:t>for classification of future unseen data</a:t>
            </a:r>
            <a:r>
              <a:rPr lang="en-US" sz="2400" dirty="0" smtClean="0">
                <a:solidFill>
                  <a:srgbClr val="0070C0"/>
                </a:solidFill>
              </a:rPr>
              <a:t>.</a:t>
            </a:r>
          </a:p>
          <a:p>
            <a:pPr marL="914400" indent="0">
              <a:buNone/>
            </a:pPr>
            <a:endParaRPr lang="en-US" sz="2400" dirty="0" smtClean="0">
              <a:solidFill>
                <a:srgbClr val="0070C0"/>
              </a:solidFill>
            </a:endParaRPr>
          </a:p>
          <a:p>
            <a:pPr marL="914400">
              <a:buFont typeface="Wingdings" pitchFamily="2" charset="2"/>
              <a:buChar char="Ø"/>
            </a:pPr>
            <a:r>
              <a:rPr lang="en-US" sz="2400" dirty="0">
                <a:solidFill>
                  <a:srgbClr val="0070C0"/>
                </a:solidFill>
              </a:rPr>
              <a:t>We use these scores to guide a greedy search algorithm, which </a:t>
            </a:r>
            <a:r>
              <a:rPr lang="en-US" sz="2400" b="1" i="1" dirty="0">
                <a:solidFill>
                  <a:srgbClr val="7030A0"/>
                </a:solidFill>
              </a:rPr>
              <a:t>iteratively </a:t>
            </a:r>
            <a:r>
              <a:rPr lang="en-US" sz="2400" dirty="0">
                <a:solidFill>
                  <a:srgbClr val="0070C0"/>
                </a:solidFill>
              </a:rPr>
              <a:t>selects the</a:t>
            </a:r>
            <a:r>
              <a:rPr lang="en-US" sz="2400" b="1" i="1" dirty="0">
                <a:solidFill>
                  <a:srgbClr val="7030A0"/>
                </a:solidFill>
              </a:rPr>
              <a:t> best subsequence </a:t>
            </a:r>
            <a:r>
              <a:rPr lang="en-US" sz="2400" dirty="0">
                <a:solidFill>
                  <a:srgbClr val="0070C0"/>
                </a:solidFill>
              </a:rPr>
              <a:t>and places it in </a:t>
            </a:r>
            <a:r>
              <a:rPr lang="en-US" sz="2400" b="1" dirty="0">
                <a:solidFill>
                  <a:srgbClr val="0070C0"/>
                </a:solidFill>
              </a:rPr>
              <a:t>D</a:t>
            </a:r>
            <a:r>
              <a:rPr lang="en-US" sz="2400" dirty="0">
                <a:solidFill>
                  <a:srgbClr val="0070C0"/>
                </a:solidFill>
              </a:rPr>
              <a:t>. 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endParaRPr lang="en-US" sz="2400" dirty="0">
              <a:solidFill>
                <a:srgbClr val="0070C0"/>
              </a:solidFill>
            </a:endParaRP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4600" y="990600"/>
            <a:ext cx="41542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7030A0"/>
                </a:solidFill>
              </a:rPr>
              <a:t>High-level Intuition</a:t>
            </a:r>
            <a:endParaRPr lang="en-US" sz="40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265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05200" y="990600"/>
            <a:ext cx="1997791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 smtClean="0">
                <a:solidFill>
                  <a:srgbClr val="7030A0"/>
                </a:solidFill>
              </a:rPr>
              <a:t>Algorithm</a:t>
            </a:r>
            <a:endParaRPr lang="en-US" sz="3500" dirty="0">
              <a:solidFill>
                <a:srgbClr val="7030A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57400" y="2057400"/>
            <a:ext cx="5555303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>
                <a:solidFill>
                  <a:srgbClr val="0070C0"/>
                </a:solidFill>
              </a:rPr>
              <a:t>How do we know this utility?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3173131"/>
            <a:ext cx="7999369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i="1" dirty="0" smtClean="0">
                <a:solidFill>
                  <a:srgbClr val="7030A0"/>
                </a:solidFill>
              </a:rPr>
              <a:t>We estimate the utility by cross validation</a:t>
            </a:r>
            <a:endParaRPr lang="en-US" sz="3500" b="1" i="1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89815" y="4389313"/>
            <a:ext cx="370601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 smtClean="0"/>
              <a:t>Three </a:t>
            </a:r>
            <a:r>
              <a:rPr lang="en-US" sz="3500" dirty="0"/>
              <a:t>s</a:t>
            </a:r>
            <a:r>
              <a:rPr lang="en-US" sz="3500" dirty="0" smtClean="0"/>
              <a:t>teps below  </a:t>
            </a:r>
            <a:endParaRPr lang="en-US" sz="3500" dirty="0"/>
          </a:p>
        </p:txBody>
      </p:sp>
    </p:spTree>
    <p:extLst>
      <p:ext uri="{BB962C8B-B14F-4D97-AF65-F5344CB8AC3E}">
        <p14:creationId xmlns:p14="http://schemas.microsoft.com/office/powerpoint/2010/main" val="71432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1752600"/>
            <a:ext cx="86106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solidFill>
                  <a:srgbClr val="7030A0"/>
                </a:solidFill>
              </a:rPr>
              <a:t>Step 1</a:t>
            </a:r>
            <a:r>
              <a:rPr lang="en-US" sz="3000" dirty="0"/>
              <a:t>. The algorithm </a:t>
            </a:r>
            <a:r>
              <a:rPr lang="en-US" sz="3000" i="1" dirty="0">
                <a:solidFill>
                  <a:srgbClr val="7030A0"/>
                </a:solidFill>
              </a:rPr>
              <a:t>scores</a:t>
            </a:r>
            <a:r>
              <a:rPr lang="en-US" sz="3000" dirty="0"/>
              <a:t> the subsequences in C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9178" y="2432364"/>
            <a:ext cx="7816692" cy="22929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rgbClr val="0070C0"/>
                </a:solidFill>
              </a:rPr>
              <a:t>Procedure :</a:t>
            </a:r>
          </a:p>
          <a:p>
            <a:endParaRPr lang="en-US" sz="2500" dirty="0" smtClean="0">
              <a:solidFill>
                <a:srgbClr val="0070C0"/>
              </a:solidFill>
            </a:endParaRPr>
          </a:p>
          <a:p>
            <a:r>
              <a:rPr lang="en-US" sz="2500" dirty="0" smtClean="0">
                <a:solidFill>
                  <a:srgbClr val="0070C0"/>
                </a:solidFill>
              </a:rPr>
              <a:t>(1). randomly extracted a large number of queries</a:t>
            </a:r>
          </a:p>
          <a:p>
            <a:r>
              <a:rPr lang="en-US" sz="2500" dirty="0" smtClean="0">
                <a:solidFill>
                  <a:srgbClr val="0070C0"/>
                </a:solidFill>
              </a:rPr>
              <a:t>(2). cross-validation</a:t>
            </a:r>
          </a:p>
          <a:p>
            <a:r>
              <a:rPr lang="en-US" sz="2500" dirty="0" smtClean="0">
                <a:solidFill>
                  <a:srgbClr val="0070C0"/>
                </a:solidFill>
              </a:rPr>
              <a:t>(3). rank every point in C using the </a:t>
            </a:r>
            <a:r>
              <a:rPr lang="en-US" sz="2500" dirty="0" err="1" smtClean="0">
                <a:solidFill>
                  <a:srgbClr val="0070C0"/>
                </a:solidFill>
              </a:rPr>
              <a:t>SimpleRank</a:t>
            </a:r>
            <a:r>
              <a:rPr lang="en-US" sz="2500" dirty="0" smtClean="0">
                <a:solidFill>
                  <a:srgbClr val="0070C0"/>
                </a:solidFill>
              </a:rPr>
              <a:t>  function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</a:rPr>
              <a:t>[a]</a:t>
            </a: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279920"/>
              </p:ext>
            </p:extLst>
          </p:nvPr>
        </p:nvGraphicFramePr>
        <p:xfrm>
          <a:off x="5327650" y="26670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670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29720"/>
              </p:ext>
            </p:extLst>
          </p:nvPr>
        </p:nvGraphicFramePr>
        <p:xfrm>
          <a:off x="615950" y="4876800"/>
          <a:ext cx="8534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" name="Equation" r:id="rId5" imgW="8534160" imgH="1117440" progId="Equation.DSMT4">
                  <p:embed/>
                </p:oleObj>
              </mc:Choice>
              <mc:Fallback>
                <p:oleObj name="Equation" r:id="rId5" imgW="8534160" imgH="1117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876800"/>
                        <a:ext cx="8534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9178" y="6248400"/>
            <a:ext cx="57457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[a]</a:t>
            </a:r>
            <a:r>
              <a:rPr lang="en-US" sz="1200" dirty="0" err="1" smtClean="0">
                <a:solidFill>
                  <a:schemeClr val="accent6">
                    <a:lumMod val="50000"/>
                  </a:schemeClr>
                </a:solidFill>
              </a:rPr>
              <a:t>K.Ueno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, X. Xi, E. Keogh and </a:t>
            </a:r>
            <a:r>
              <a:rPr lang="en-US" sz="1200" dirty="0" err="1" smtClean="0">
                <a:solidFill>
                  <a:schemeClr val="accent6">
                    <a:lumMod val="50000"/>
                  </a:schemeClr>
                </a:solidFill>
              </a:rPr>
              <a:t>D.J.Lee</a:t>
            </a:r>
            <a:r>
              <a:rPr lang="en-US" sz="1200" dirty="0">
                <a:solidFill>
                  <a:schemeClr val="accent6">
                    <a:lumMod val="50000"/>
                  </a:schemeClr>
                </a:solidFill>
              </a:rPr>
              <a:t>, Anytime Classification Using the Nearest Neighbor </a:t>
            </a:r>
          </a:p>
          <a:p>
            <a:r>
              <a:rPr lang="en-US" sz="1200" dirty="0">
                <a:solidFill>
                  <a:schemeClr val="accent6">
                    <a:lumMod val="50000"/>
                  </a:schemeClr>
                </a:solidFill>
              </a:rPr>
              <a:t>Algorithm with Applications to Stream 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Mining, </a:t>
            </a:r>
            <a:r>
              <a:rPr lang="en-US" sz="1200" dirty="0" err="1" smtClean="0">
                <a:solidFill>
                  <a:schemeClr val="accent6">
                    <a:lumMod val="50000"/>
                  </a:schemeClr>
                </a:solidFill>
              </a:rPr>
              <a:t>ICDM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, 2006</a:t>
            </a:r>
            <a:endParaRPr lang="en-US" sz="12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83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36194"/>
              </p:ext>
            </p:extLst>
          </p:nvPr>
        </p:nvGraphicFramePr>
        <p:xfrm>
          <a:off x="5795654" y="189829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5654" y="189829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6248399"/>
            <a:ext cx="57457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[a]</a:t>
            </a:r>
            <a:r>
              <a:rPr lang="en-US" sz="1200" dirty="0" err="1" smtClean="0">
                <a:solidFill>
                  <a:schemeClr val="accent6">
                    <a:lumMod val="50000"/>
                  </a:schemeClr>
                </a:solidFill>
              </a:rPr>
              <a:t>K.Ueno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, X. Xi, E. Keogh and </a:t>
            </a:r>
            <a:r>
              <a:rPr lang="en-US" sz="1200" dirty="0" err="1" smtClean="0">
                <a:solidFill>
                  <a:schemeClr val="accent6">
                    <a:lumMod val="50000"/>
                  </a:schemeClr>
                </a:solidFill>
              </a:rPr>
              <a:t>D.J.Lee</a:t>
            </a:r>
            <a:r>
              <a:rPr lang="en-US" sz="1200" dirty="0">
                <a:solidFill>
                  <a:schemeClr val="accent6">
                    <a:lumMod val="50000"/>
                  </a:schemeClr>
                </a:solidFill>
              </a:rPr>
              <a:t>, Anytime Classification Using the Nearest Neighbor </a:t>
            </a:r>
          </a:p>
          <a:p>
            <a:r>
              <a:rPr lang="en-US" sz="1200" dirty="0">
                <a:solidFill>
                  <a:schemeClr val="accent6">
                    <a:lumMod val="50000"/>
                  </a:schemeClr>
                </a:solidFill>
              </a:rPr>
              <a:t>Algorithm with Applications to Stream 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Mining, </a:t>
            </a:r>
            <a:r>
              <a:rPr lang="en-US" sz="1200" dirty="0" err="1" smtClean="0">
                <a:solidFill>
                  <a:schemeClr val="accent6">
                    <a:lumMod val="50000"/>
                  </a:schemeClr>
                </a:solidFill>
              </a:rPr>
              <a:t>ICDM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, 2006</a:t>
            </a:r>
            <a:endParaRPr lang="en-US" sz="12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58525" y="2092013"/>
            <a:ext cx="6719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S</a:t>
            </a:r>
            <a:r>
              <a:rPr lang="en-US" sz="3200" baseline="-25000" dirty="0" err="1" smtClean="0"/>
              <a:t>1</a:t>
            </a:r>
            <a:r>
              <a:rPr lang="en-US" dirty="0" smtClean="0"/>
              <a:t>  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30604" y="2073152"/>
            <a:ext cx="513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S</a:t>
            </a:r>
            <a:r>
              <a:rPr lang="en-US" sz="3200" baseline="-25000" dirty="0" err="1" smtClean="0"/>
              <a:t>2</a:t>
            </a:r>
            <a:endParaRPr lang="en-US" sz="32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1360633" y="2735015"/>
            <a:ext cx="2528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c</a:t>
            </a:r>
            <a:r>
              <a:rPr lang="en-US" sz="2000" b="1" dirty="0" smtClean="0">
                <a:solidFill>
                  <a:srgbClr val="0070C0"/>
                </a:solidFill>
              </a:rPr>
              <a:t>lassification accuracy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58525" y="2754507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</a:rPr>
              <a:t>70%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95338" y="2760543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</a:rPr>
              <a:t>70%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65257" y="3505200"/>
            <a:ext cx="7613630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sz="2500" dirty="0" smtClean="0"/>
              <a:t>However, </a:t>
            </a:r>
            <a:r>
              <a:rPr lang="en-US" sz="2500" dirty="0"/>
              <a:t>suppose that </a:t>
            </a:r>
            <a:r>
              <a:rPr lang="en-US" sz="2500" dirty="0" err="1"/>
              <a:t>S</a:t>
            </a:r>
            <a:r>
              <a:rPr lang="en-US" sz="2500" baseline="-25000" dirty="0" err="1"/>
              <a:t>1</a:t>
            </a:r>
            <a:r>
              <a:rPr lang="en-US" sz="2500" dirty="0"/>
              <a:t> is also very </a:t>
            </a:r>
            <a:r>
              <a:rPr lang="en-US" sz="2500" b="1" dirty="0">
                <a:solidFill>
                  <a:srgbClr val="FF0000"/>
                </a:solidFill>
              </a:rPr>
              <a:t>close to </a:t>
            </a:r>
            <a:r>
              <a:rPr lang="en-US" sz="2500" dirty="0"/>
              <a:t>many objects with </a:t>
            </a:r>
            <a:r>
              <a:rPr lang="en-US" sz="2500" i="1" dirty="0"/>
              <a:t>different </a:t>
            </a:r>
            <a:r>
              <a:rPr lang="en-US" sz="2500" dirty="0"/>
              <a:t>class labels (</a:t>
            </a:r>
            <a:r>
              <a:rPr lang="en-US" sz="2500" b="1" i="1" dirty="0">
                <a:solidFill>
                  <a:srgbClr val="FF0000"/>
                </a:solidFill>
              </a:rPr>
              <a:t>enemies</a:t>
            </a:r>
            <a:r>
              <a:rPr lang="en-US" sz="2500" dirty="0" smtClean="0"/>
              <a:t>).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en-US" sz="2500" dirty="0" smtClean="0"/>
              <a:t> </a:t>
            </a:r>
            <a:r>
              <a:rPr lang="en-US" sz="2500" dirty="0"/>
              <a:t>If </a:t>
            </a:r>
            <a:r>
              <a:rPr lang="en-US" sz="2500" dirty="0" err="1"/>
              <a:t>S</a:t>
            </a:r>
            <a:r>
              <a:rPr lang="en-US" sz="2500" baseline="-25000" dirty="0" err="1"/>
              <a:t>2</a:t>
            </a:r>
            <a:r>
              <a:rPr lang="en-US" sz="2500" dirty="0"/>
              <a:t> keeps a larger distance from its enemy class objects, </a:t>
            </a:r>
            <a:r>
              <a:rPr lang="en-US" sz="2500" dirty="0" err="1" smtClean="0"/>
              <a:t>S</a:t>
            </a:r>
            <a:r>
              <a:rPr lang="en-US" sz="2500" baseline="-25000" dirty="0" err="1" smtClean="0"/>
              <a:t>2</a:t>
            </a:r>
            <a:r>
              <a:rPr lang="en-US" sz="2500" dirty="0" smtClean="0"/>
              <a:t> </a:t>
            </a:r>
            <a:r>
              <a:rPr lang="en-US" sz="2500" dirty="0"/>
              <a:t>is a much better choice for inclusion in </a:t>
            </a:r>
            <a:r>
              <a:rPr lang="en-US" sz="2500" b="1" dirty="0"/>
              <a:t>D</a:t>
            </a:r>
            <a:r>
              <a:rPr lang="en-US" sz="2500" dirty="0" smtClean="0"/>
              <a:t>. Although </a:t>
            </a:r>
            <a:r>
              <a:rPr lang="en-US" sz="2500" dirty="0" err="1" smtClean="0"/>
              <a:t>S</a:t>
            </a:r>
            <a:r>
              <a:rPr lang="en-US" sz="2500" baseline="-25000" dirty="0" err="1" smtClean="0"/>
              <a:t>1</a:t>
            </a:r>
            <a:r>
              <a:rPr lang="en-US" sz="2500" dirty="0" smtClean="0"/>
              <a:t> and </a:t>
            </a:r>
            <a:r>
              <a:rPr lang="en-US" sz="2500" dirty="0" err="1" smtClean="0"/>
              <a:t>S</a:t>
            </a:r>
            <a:r>
              <a:rPr lang="en-US" sz="2500" baseline="-25000" dirty="0" err="1" smtClean="0"/>
              <a:t>2</a:t>
            </a:r>
            <a:r>
              <a:rPr lang="en-US" sz="2500" dirty="0" smtClean="0"/>
              <a:t> has the same classification accuracy.  </a:t>
            </a:r>
            <a:endParaRPr lang="en-US" sz="2500" dirty="0"/>
          </a:p>
        </p:txBody>
      </p:sp>
      <p:sp>
        <p:nvSpPr>
          <p:cNvPr id="15" name="Rectangle 14"/>
          <p:cNvSpPr/>
          <p:nvPr/>
        </p:nvSpPr>
        <p:spPr>
          <a:xfrm>
            <a:off x="3124200" y="1142999"/>
            <a:ext cx="3163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7030A0"/>
                </a:solidFill>
              </a:rPr>
              <a:t>SimpleRank</a:t>
            </a:r>
            <a:r>
              <a:rPr lang="en-US" sz="2400" dirty="0">
                <a:solidFill>
                  <a:srgbClr val="7030A0"/>
                </a:solidFill>
              </a:rPr>
              <a:t>  </a:t>
            </a:r>
            <a:r>
              <a:rPr lang="en-US" sz="2400" dirty="0" smtClean="0">
                <a:solidFill>
                  <a:srgbClr val="7030A0"/>
                </a:solidFill>
              </a:rPr>
              <a:t>function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</a:rPr>
              <a:t>[a]</a:t>
            </a:r>
            <a:endParaRPr lang="en-US" sz="16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38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313649"/>
              </p:ext>
            </p:extLst>
          </p:nvPr>
        </p:nvGraphicFramePr>
        <p:xfrm>
          <a:off x="5327650" y="26670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670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9178" y="6248400"/>
            <a:ext cx="57457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[a]</a:t>
            </a:r>
            <a:r>
              <a:rPr lang="en-US" sz="1200" dirty="0" err="1" smtClean="0">
                <a:solidFill>
                  <a:schemeClr val="accent6">
                    <a:lumMod val="50000"/>
                  </a:schemeClr>
                </a:solidFill>
              </a:rPr>
              <a:t>K.Ueno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, X. Xi, E. Keogh and </a:t>
            </a:r>
            <a:r>
              <a:rPr lang="en-US" sz="1200" dirty="0" err="1" smtClean="0">
                <a:solidFill>
                  <a:schemeClr val="accent6">
                    <a:lumMod val="50000"/>
                  </a:schemeClr>
                </a:solidFill>
              </a:rPr>
              <a:t>D.J.Lee</a:t>
            </a:r>
            <a:r>
              <a:rPr lang="en-US" sz="1200" dirty="0">
                <a:solidFill>
                  <a:schemeClr val="accent6">
                    <a:lumMod val="50000"/>
                  </a:schemeClr>
                </a:solidFill>
              </a:rPr>
              <a:t>, Anytime Classification Using the Nearest Neighbor </a:t>
            </a:r>
          </a:p>
          <a:p>
            <a:r>
              <a:rPr lang="en-US" sz="1200" dirty="0">
                <a:solidFill>
                  <a:schemeClr val="accent6">
                    <a:lumMod val="50000"/>
                  </a:schemeClr>
                </a:solidFill>
              </a:rPr>
              <a:t>Algorithm with Applications to Stream 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Mining, </a:t>
            </a:r>
            <a:r>
              <a:rPr lang="en-US" sz="1200" dirty="0" err="1" smtClean="0">
                <a:solidFill>
                  <a:schemeClr val="accent6">
                    <a:lumMod val="50000"/>
                  </a:schemeClr>
                </a:solidFill>
              </a:rPr>
              <a:t>ICDM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, 2006</a:t>
            </a:r>
            <a:endParaRPr lang="en-US" sz="12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24200" y="1142999"/>
            <a:ext cx="3163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7030A0"/>
                </a:solidFill>
              </a:rPr>
              <a:t>SimpleRank</a:t>
            </a:r>
            <a:r>
              <a:rPr lang="en-US" sz="2400" dirty="0">
                <a:solidFill>
                  <a:srgbClr val="7030A0"/>
                </a:solidFill>
              </a:rPr>
              <a:t>  </a:t>
            </a:r>
            <a:r>
              <a:rPr lang="en-US" sz="2400" dirty="0" smtClean="0">
                <a:solidFill>
                  <a:srgbClr val="7030A0"/>
                </a:solidFill>
              </a:rPr>
              <a:t>function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</a:rPr>
              <a:t>[a]</a:t>
            </a:r>
            <a:endParaRPr lang="en-US" sz="1600" dirty="0">
              <a:solidFill>
                <a:srgbClr val="7030A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692270"/>
              </p:ext>
            </p:extLst>
          </p:nvPr>
        </p:nvGraphicFramePr>
        <p:xfrm>
          <a:off x="609600" y="1981200"/>
          <a:ext cx="8534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5" imgW="8534160" imgH="1117440" progId="Equation.DSMT4">
                  <p:embed/>
                </p:oleObj>
              </mc:Choice>
              <mc:Fallback>
                <p:oleObj name="Equation" r:id="rId5" imgW="85341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8534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09600" y="3429000"/>
            <a:ext cx="792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>
                <a:solidFill>
                  <a:srgbClr val="0070C0"/>
                </a:solidFill>
              </a:rPr>
              <a:t>The intuition behind this algorithm is to give every instance a </a:t>
            </a:r>
            <a:r>
              <a:rPr lang="en-US" sz="2000" dirty="0" smtClean="0">
                <a:solidFill>
                  <a:srgbClr val="0070C0"/>
                </a:solidFill>
              </a:rPr>
              <a:t>rank </a:t>
            </a:r>
          </a:p>
          <a:p>
            <a:r>
              <a:rPr lang="en-US" sz="2000" dirty="0" smtClean="0">
                <a:solidFill>
                  <a:srgbClr val="0070C0"/>
                </a:solidFill>
              </a:rPr>
              <a:t>according to its </a:t>
            </a:r>
            <a:r>
              <a:rPr lang="en-US" sz="2000" b="1" i="1" dirty="0" smtClean="0">
                <a:solidFill>
                  <a:srgbClr val="7030A0"/>
                </a:solidFill>
              </a:rPr>
              <a:t>contribution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>
                <a:solidFill>
                  <a:srgbClr val="0070C0"/>
                </a:solidFill>
              </a:rPr>
              <a:t>to the classification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4495800"/>
            <a:ext cx="81005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70C0"/>
                </a:solidFill>
              </a:rPr>
              <a:t>Score function </a:t>
            </a:r>
            <a:r>
              <a:rPr lang="en-US" sz="2000" b="1" i="1" dirty="0" smtClean="0">
                <a:solidFill>
                  <a:srgbClr val="7030A0"/>
                </a:solidFill>
              </a:rPr>
              <a:t>rewards </a:t>
            </a:r>
            <a:r>
              <a:rPr lang="en-US" sz="2000" dirty="0" smtClean="0">
                <a:solidFill>
                  <a:srgbClr val="0070C0"/>
                </a:solidFill>
              </a:rPr>
              <a:t>the subsequence that return </a:t>
            </a:r>
            <a:r>
              <a:rPr lang="en-US" sz="2000" b="1" i="1" dirty="0" smtClean="0">
                <a:solidFill>
                  <a:srgbClr val="7030A0"/>
                </a:solidFill>
              </a:rPr>
              <a:t>correct</a:t>
            </a:r>
            <a:r>
              <a:rPr lang="en-US" sz="2000" dirty="0" smtClean="0">
                <a:solidFill>
                  <a:srgbClr val="0070C0"/>
                </a:solidFill>
              </a:rPr>
              <a:t> classification</a:t>
            </a:r>
          </a:p>
          <a:p>
            <a:r>
              <a:rPr lang="en-US" sz="2000" dirty="0" smtClean="0">
                <a:solidFill>
                  <a:srgbClr val="0070C0"/>
                </a:solidFill>
              </a:rPr>
              <a:t>     and </a:t>
            </a:r>
            <a:r>
              <a:rPr lang="en-US" sz="2000" b="1" i="1" dirty="0" smtClean="0">
                <a:solidFill>
                  <a:srgbClr val="FF0000"/>
                </a:solidFill>
              </a:rPr>
              <a:t>penalize</a:t>
            </a:r>
            <a:r>
              <a:rPr lang="en-US" sz="2000" dirty="0" smtClean="0">
                <a:solidFill>
                  <a:srgbClr val="0070C0"/>
                </a:solidFill>
              </a:rPr>
              <a:t> those return </a:t>
            </a:r>
            <a:r>
              <a:rPr lang="en-US" sz="2000" b="1" i="1" dirty="0" smtClean="0">
                <a:solidFill>
                  <a:srgbClr val="FF0000"/>
                </a:solidFill>
              </a:rPr>
              <a:t>incorrect </a:t>
            </a:r>
            <a:r>
              <a:rPr lang="en-US" sz="2000" dirty="0" smtClean="0">
                <a:solidFill>
                  <a:srgbClr val="0070C0"/>
                </a:solidFill>
              </a:rPr>
              <a:t>classification</a:t>
            </a:r>
            <a:endParaRPr lang="en-US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60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89919" y="2362200"/>
            <a:ext cx="73233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0070C0"/>
                </a:solidFill>
              </a:rPr>
              <a:t>However, the task of extracting individual gait cycles is </a:t>
            </a:r>
            <a:r>
              <a:rPr lang="en-US" sz="3200" b="1" i="1" dirty="0" smtClean="0">
                <a:solidFill>
                  <a:srgbClr val="7030A0"/>
                </a:solidFill>
              </a:rPr>
              <a:t>not trivial </a:t>
            </a:r>
            <a:r>
              <a:rPr lang="en-US" sz="3200" b="1" i="1" dirty="0" smtClean="0">
                <a:solidFill>
                  <a:srgbClr val="0070C0"/>
                </a:solidFill>
              </a:rPr>
              <a:t>! </a:t>
            </a:r>
            <a:endParaRPr lang="en-US" sz="3200" b="1" i="1" dirty="0">
              <a:solidFill>
                <a:srgbClr val="0070C0"/>
              </a:solidFill>
            </a:endParaRPr>
          </a:p>
        </p:txBody>
      </p:sp>
      <p:sp>
        <p:nvSpPr>
          <p:cNvPr id="764" name="TextBox 763"/>
          <p:cNvSpPr txBox="1"/>
          <p:nvPr/>
        </p:nvSpPr>
        <p:spPr>
          <a:xfrm>
            <a:off x="623320" y="180845"/>
            <a:ext cx="8120813" cy="20159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14300" lvl="1" algn="ctr"/>
            <a:r>
              <a:rPr lang="en-US" sz="4000" dirty="0" smtClean="0">
                <a:solidFill>
                  <a:srgbClr val="0070C0"/>
                </a:solidFill>
              </a:rPr>
              <a:t>Assumption (1)</a:t>
            </a:r>
          </a:p>
          <a:p>
            <a:pPr marL="114300" lvl="1" algn="ctr"/>
            <a:endParaRPr lang="en-US" sz="2500" dirty="0" smtClean="0">
              <a:solidFill>
                <a:srgbClr val="0070C0"/>
              </a:solidFill>
            </a:endParaRPr>
          </a:p>
          <a:p>
            <a:pPr marL="114300" lvl="1" algn="ctr"/>
            <a:r>
              <a:rPr lang="en-US" sz="3000" i="1" dirty="0" smtClean="0">
                <a:solidFill>
                  <a:srgbClr val="C00000"/>
                </a:solidFill>
              </a:rPr>
              <a:t>perfectly </a:t>
            </a:r>
            <a:r>
              <a:rPr lang="en-US" sz="3000" i="1" dirty="0">
                <a:solidFill>
                  <a:srgbClr val="C00000"/>
                </a:solidFill>
              </a:rPr>
              <a:t>aligned atomic </a:t>
            </a:r>
            <a:r>
              <a:rPr lang="en-US" sz="3000" i="1" dirty="0" smtClean="0">
                <a:solidFill>
                  <a:srgbClr val="C00000"/>
                </a:solidFill>
              </a:rPr>
              <a:t>patterns </a:t>
            </a:r>
            <a:r>
              <a:rPr lang="en-US" sz="3000" dirty="0" smtClean="0">
                <a:solidFill>
                  <a:srgbClr val="C00000"/>
                </a:solidFill>
              </a:rPr>
              <a:t>can be obtained </a:t>
            </a:r>
            <a:endParaRPr lang="en-US" sz="3000" i="1" dirty="0" smtClean="0">
              <a:solidFill>
                <a:srgbClr val="C00000"/>
              </a:solidFill>
            </a:endParaRPr>
          </a:p>
          <a:p>
            <a:pPr algn="ctr"/>
            <a:endParaRPr lang="en-US" sz="3000" dirty="0"/>
          </a:p>
        </p:txBody>
      </p:sp>
      <p:grpSp>
        <p:nvGrpSpPr>
          <p:cNvPr id="383" name="Group 382"/>
          <p:cNvGrpSpPr/>
          <p:nvPr/>
        </p:nvGrpSpPr>
        <p:grpSpPr>
          <a:xfrm>
            <a:off x="472255" y="3538538"/>
            <a:ext cx="8166100" cy="2679700"/>
            <a:chOff x="592770" y="4365625"/>
            <a:chExt cx="8166100" cy="2679700"/>
          </a:xfrm>
        </p:grpSpPr>
        <p:grpSp>
          <p:nvGrpSpPr>
            <p:cNvPr id="384" name="Group 383"/>
            <p:cNvGrpSpPr/>
            <p:nvPr/>
          </p:nvGrpSpPr>
          <p:grpSpPr>
            <a:xfrm>
              <a:off x="592770" y="4365625"/>
              <a:ext cx="8166100" cy="2679700"/>
              <a:chOff x="371475" y="1954213"/>
              <a:chExt cx="8166100" cy="2679700"/>
            </a:xfrm>
          </p:grpSpPr>
          <p:sp>
            <p:nvSpPr>
              <p:cNvPr id="767" name="Freeform 170"/>
              <p:cNvSpPr>
                <a:spLocks/>
              </p:cNvSpPr>
              <p:nvPr/>
            </p:nvSpPr>
            <p:spPr bwMode="auto">
              <a:xfrm>
                <a:off x="371475" y="3208338"/>
                <a:ext cx="252413" cy="330200"/>
              </a:xfrm>
              <a:custGeom>
                <a:avLst/>
                <a:gdLst>
                  <a:gd name="T0" fmla="*/ 5 w 159"/>
                  <a:gd name="T1" fmla="*/ 149 h 208"/>
                  <a:gd name="T2" fmla="*/ 10 w 159"/>
                  <a:gd name="T3" fmla="*/ 79 h 208"/>
                  <a:gd name="T4" fmla="*/ 10 w 159"/>
                  <a:gd name="T5" fmla="*/ 74 h 208"/>
                  <a:gd name="T6" fmla="*/ 15 w 159"/>
                  <a:gd name="T7" fmla="*/ 44 h 208"/>
                  <a:gd name="T8" fmla="*/ 20 w 159"/>
                  <a:gd name="T9" fmla="*/ 174 h 208"/>
                  <a:gd name="T10" fmla="*/ 25 w 159"/>
                  <a:gd name="T11" fmla="*/ 79 h 208"/>
                  <a:gd name="T12" fmla="*/ 25 w 159"/>
                  <a:gd name="T13" fmla="*/ 139 h 208"/>
                  <a:gd name="T14" fmla="*/ 30 w 159"/>
                  <a:gd name="T15" fmla="*/ 35 h 208"/>
                  <a:gd name="T16" fmla="*/ 35 w 159"/>
                  <a:gd name="T17" fmla="*/ 30 h 208"/>
                  <a:gd name="T18" fmla="*/ 40 w 159"/>
                  <a:gd name="T19" fmla="*/ 139 h 208"/>
                  <a:gd name="T20" fmla="*/ 45 w 159"/>
                  <a:gd name="T21" fmla="*/ 99 h 208"/>
                  <a:gd name="T22" fmla="*/ 45 w 159"/>
                  <a:gd name="T23" fmla="*/ 99 h 208"/>
                  <a:gd name="T24" fmla="*/ 50 w 159"/>
                  <a:gd name="T25" fmla="*/ 30 h 208"/>
                  <a:gd name="T26" fmla="*/ 54 w 159"/>
                  <a:gd name="T27" fmla="*/ 149 h 208"/>
                  <a:gd name="T28" fmla="*/ 59 w 159"/>
                  <a:gd name="T29" fmla="*/ 99 h 208"/>
                  <a:gd name="T30" fmla="*/ 59 w 159"/>
                  <a:gd name="T31" fmla="*/ 94 h 208"/>
                  <a:gd name="T32" fmla="*/ 64 w 159"/>
                  <a:gd name="T33" fmla="*/ 30 h 208"/>
                  <a:gd name="T34" fmla="*/ 69 w 159"/>
                  <a:gd name="T35" fmla="*/ 169 h 208"/>
                  <a:gd name="T36" fmla="*/ 74 w 159"/>
                  <a:gd name="T37" fmla="*/ 89 h 208"/>
                  <a:gd name="T38" fmla="*/ 74 w 159"/>
                  <a:gd name="T39" fmla="*/ 99 h 208"/>
                  <a:gd name="T40" fmla="*/ 79 w 159"/>
                  <a:gd name="T41" fmla="*/ 39 h 208"/>
                  <a:gd name="T42" fmla="*/ 84 w 159"/>
                  <a:gd name="T43" fmla="*/ 139 h 208"/>
                  <a:gd name="T44" fmla="*/ 89 w 159"/>
                  <a:gd name="T45" fmla="*/ 69 h 208"/>
                  <a:gd name="T46" fmla="*/ 89 w 159"/>
                  <a:gd name="T47" fmla="*/ 149 h 208"/>
                  <a:gd name="T48" fmla="*/ 94 w 159"/>
                  <a:gd name="T49" fmla="*/ 39 h 208"/>
                  <a:gd name="T50" fmla="*/ 99 w 159"/>
                  <a:gd name="T51" fmla="*/ 208 h 208"/>
                  <a:gd name="T52" fmla="*/ 104 w 159"/>
                  <a:gd name="T53" fmla="*/ 89 h 208"/>
                  <a:gd name="T54" fmla="*/ 104 w 159"/>
                  <a:gd name="T55" fmla="*/ 89 h 208"/>
                  <a:gd name="T56" fmla="*/ 109 w 159"/>
                  <a:gd name="T57" fmla="*/ 44 h 208"/>
                  <a:gd name="T58" fmla="*/ 114 w 159"/>
                  <a:gd name="T59" fmla="*/ 164 h 208"/>
                  <a:gd name="T60" fmla="*/ 119 w 159"/>
                  <a:gd name="T61" fmla="*/ 89 h 208"/>
                  <a:gd name="T62" fmla="*/ 119 w 159"/>
                  <a:gd name="T63" fmla="*/ 99 h 208"/>
                  <a:gd name="T64" fmla="*/ 124 w 159"/>
                  <a:gd name="T65" fmla="*/ 0 h 208"/>
                  <a:gd name="T66" fmla="*/ 129 w 159"/>
                  <a:gd name="T67" fmla="*/ 164 h 208"/>
                  <a:gd name="T68" fmla="*/ 134 w 159"/>
                  <a:gd name="T69" fmla="*/ 74 h 208"/>
                  <a:gd name="T70" fmla="*/ 134 w 159"/>
                  <a:gd name="T71" fmla="*/ 89 h 208"/>
                  <a:gd name="T72" fmla="*/ 139 w 159"/>
                  <a:gd name="T73" fmla="*/ 44 h 208"/>
                  <a:gd name="T74" fmla="*/ 144 w 159"/>
                  <a:gd name="T75" fmla="*/ 169 h 208"/>
                  <a:gd name="T76" fmla="*/ 149 w 159"/>
                  <a:gd name="T77" fmla="*/ 99 h 208"/>
                  <a:gd name="T78" fmla="*/ 149 w 159"/>
                  <a:gd name="T79" fmla="*/ 94 h 208"/>
                  <a:gd name="T80" fmla="*/ 154 w 159"/>
                  <a:gd name="T81" fmla="*/ 15 h 208"/>
                  <a:gd name="T82" fmla="*/ 159 w 159"/>
                  <a:gd name="T83" fmla="*/ 159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208">
                    <a:moveTo>
                      <a:pt x="0" y="74"/>
                    </a:moveTo>
                    <a:lnTo>
                      <a:pt x="5" y="79"/>
                    </a:lnTo>
                    <a:lnTo>
                      <a:pt x="5" y="149"/>
                    </a:lnTo>
                    <a:lnTo>
                      <a:pt x="5" y="39"/>
                    </a:lnTo>
                    <a:lnTo>
                      <a:pt x="5" y="74"/>
                    </a:lnTo>
                    <a:lnTo>
                      <a:pt x="10" y="79"/>
                    </a:lnTo>
                    <a:lnTo>
                      <a:pt x="10" y="159"/>
                    </a:lnTo>
                    <a:lnTo>
                      <a:pt x="10" y="30"/>
                    </a:lnTo>
                    <a:lnTo>
                      <a:pt x="10" y="74"/>
                    </a:lnTo>
                    <a:lnTo>
                      <a:pt x="15" y="84"/>
                    </a:lnTo>
                    <a:lnTo>
                      <a:pt x="15" y="149"/>
                    </a:lnTo>
                    <a:lnTo>
                      <a:pt x="15" y="44"/>
                    </a:lnTo>
                    <a:lnTo>
                      <a:pt x="15" y="69"/>
                    </a:lnTo>
                    <a:lnTo>
                      <a:pt x="20" y="79"/>
                    </a:lnTo>
                    <a:lnTo>
                      <a:pt x="20" y="174"/>
                    </a:lnTo>
                    <a:lnTo>
                      <a:pt x="20" y="59"/>
                    </a:lnTo>
                    <a:lnTo>
                      <a:pt x="20" y="84"/>
                    </a:lnTo>
                    <a:lnTo>
                      <a:pt x="25" y="79"/>
                    </a:lnTo>
                    <a:lnTo>
                      <a:pt x="25" y="188"/>
                    </a:lnTo>
                    <a:lnTo>
                      <a:pt x="25" y="15"/>
                    </a:lnTo>
                    <a:lnTo>
                      <a:pt x="25" y="139"/>
                    </a:lnTo>
                    <a:lnTo>
                      <a:pt x="30" y="144"/>
                    </a:lnTo>
                    <a:lnTo>
                      <a:pt x="30" y="159"/>
                    </a:lnTo>
                    <a:lnTo>
                      <a:pt x="30" y="35"/>
                    </a:lnTo>
                    <a:lnTo>
                      <a:pt x="30" y="144"/>
                    </a:lnTo>
                    <a:lnTo>
                      <a:pt x="35" y="149"/>
                    </a:lnTo>
                    <a:lnTo>
                      <a:pt x="35" y="30"/>
                    </a:lnTo>
                    <a:lnTo>
                      <a:pt x="35" y="104"/>
                    </a:lnTo>
                    <a:lnTo>
                      <a:pt x="40" y="99"/>
                    </a:lnTo>
                    <a:lnTo>
                      <a:pt x="40" y="139"/>
                    </a:lnTo>
                    <a:lnTo>
                      <a:pt x="40" y="30"/>
                    </a:lnTo>
                    <a:lnTo>
                      <a:pt x="40" y="104"/>
                    </a:lnTo>
                    <a:lnTo>
                      <a:pt x="45" y="99"/>
                    </a:lnTo>
                    <a:lnTo>
                      <a:pt x="45" y="119"/>
                    </a:lnTo>
                    <a:lnTo>
                      <a:pt x="45" y="5"/>
                    </a:lnTo>
                    <a:lnTo>
                      <a:pt x="45" y="99"/>
                    </a:lnTo>
                    <a:lnTo>
                      <a:pt x="50" y="94"/>
                    </a:lnTo>
                    <a:lnTo>
                      <a:pt x="50" y="124"/>
                    </a:lnTo>
                    <a:lnTo>
                      <a:pt x="50" y="30"/>
                    </a:lnTo>
                    <a:lnTo>
                      <a:pt x="50" y="89"/>
                    </a:lnTo>
                    <a:lnTo>
                      <a:pt x="54" y="94"/>
                    </a:lnTo>
                    <a:lnTo>
                      <a:pt x="54" y="149"/>
                    </a:lnTo>
                    <a:lnTo>
                      <a:pt x="54" y="49"/>
                    </a:lnTo>
                    <a:lnTo>
                      <a:pt x="54" y="94"/>
                    </a:lnTo>
                    <a:lnTo>
                      <a:pt x="59" y="99"/>
                    </a:lnTo>
                    <a:lnTo>
                      <a:pt x="59" y="154"/>
                    </a:lnTo>
                    <a:lnTo>
                      <a:pt x="59" y="49"/>
                    </a:lnTo>
                    <a:lnTo>
                      <a:pt x="59" y="94"/>
                    </a:lnTo>
                    <a:lnTo>
                      <a:pt x="64" y="99"/>
                    </a:lnTo>
                    <a:lnTo>
                      <a:pt x="64" y="183"/>
                    </a:lnTo>
                    <a:lnTo>
                      <a:pt x="64" y="30"/>
                    </a:lnTo>
                    <a:lnTo>
                      <a:pt x="64" y="99"/>
                    </a:lnTo>
                    <a:lnTo>
                      <a:pt x="69" y="104"/>
                    </a:lnTo>
                    <a:lnTo>
                      <a:pt x="69" y="169"/>
                    </a:lnTo>
                    <a:lnTo>
                      <a:pt x="69" y="25"/>
                    </a:lnTo>
                    <a:lnTo>
                      <a:pt x="69" y="94"/>
                    </a:lnTo>
                    <a:lnTo>
                      <a:pt x="74" y="89"/>
                    </a:lnTo>
                    <a:lnTo>
                      <a:pt x="74" y="159"/>
                    </a:lnTo>
                    <a:lnTo>
                      <a:pt x="74" y="59"/>
                    </a:lnTo>
                    <a:lnTo>
                      <a:pt x="74" y="99"/>
                    </a:lnTo>
                    <a:lnTo>
                      <a:pt x="79" y="94"/>
                    </a:lnTo>
                    <a:lnTo>
                      <a:pt x="79" y="159"/>
                    </a:lnTo>
                    <a:lnTo>
                      <a:pt x="79" y="39"/>
                    </a:lnTo>
                    <a:lnTo>
                      <a:pt x="79" y="74"/>
                    </a:lnTo>
                    <a:lnTo>
                      <a:pt x="84" y="79"/>
                    </a:lnTo>
                    <a:lnTo>
                      <a:pt x="84" y="139"/>
                    </a:lnTo>
                    <a:lnTo>
                      <a:pt x="84" y="49"/>
                    </a:lnTo>
                    <a:lnTo>
                      <a:pt x="84" y="74"/>
                    </a:lnTo>
                    <a:lnTo>
                      <a:pt x="89" y="69"/>
                    </a:lnTo>
                    <a:lnTo>
                      <a:pt x="89" y="169"/>
                    </a:lnTo>
                    <a:lnTo>
                      <a:pt x="89" y="30"/>
                    </a:lnTo>
                    <a:lnTo>
                      <a:pt x="89" y="149"/>
                    </a:lnTo>
                    <a:lnTo>
                      <a:pt x="94" y="144"/>
                    </a:lnTo>
                    <a:lnTo>
                      <a:pt x="94" y="149"/>
                    </a:lnTo>
                    <a:lnTo>
                      <a:pt x="94" y="39"/>
                    </a:lnTo>
                    <a:lnTo>
                      <a:pt x="94" y="89"/>
                    </a:lnTo>
                    <a:lnTo>
                      <a:pt x="99" y="94"/>
                    </a:lnTo>
                    <a:lnTo>
                      <a:pt x="99" y="208"/>
                    </a:lnTo>
                    <a:lnTo>
                      <a:pt x="99" y="35"/>
                    </a:lnTo>
                    <a:lnTo>
                      <a:pt x="99" y="94"/>
                    </a:lnTo>
                    <a:lnTo>
                      <a:pt x="104" y="89"/>
                    </a:lnTo>
                    <a:lnTo>
                      <a:pt x="104" y="159"/>
                    </a:lnTo>
                    <a:lnTo>
                      <a:pt x="104" y="35"/>
                    </a:lnTo>
                    <a:lnTo>
                      <a:pt x="104" y="89"/>
                    </a:lnTo>
                    <a:lnTo>
                      <a:pt x="109" y="94"/>
                    </a:lnTo>
                    <a:lnTo>
                      <a:pt x="109" y="174"/>
                    </a:lnTo>
                    <a:lnTo>
                      <a:pt x="109" y="44"/>
                    </a:lnTo>
                    <a:lnTo>
                      <a:pt x="109" y="94"/>
                    </a:lnTo>
                    <a:lnTo>
                      <a:pt x="114" y="99"/>
                    </a:lnTo>
                    <a:lnTo>
                      <a:pt x="114" y="164"/>
                    </a:lnTo>
                    <a:lnTo>
                      <a:pt x="114" y="64"/>
                    </a:lnTo>
                    <a:lnTo>
                      <a:pt x="114" y="84"/>
                    </a:lnTo>
                    <a:lnTo>
                      <a:pt x="119" y="89"/>
                    </a:lnTo>
                    <a:lnTo>
                      <a:pt x="119" y="174"/>
                    </a:lnTo>
                    <a:lnTo>
                      <a:pt x="119" y="15"/>
                    </a:lnTo>
                    <a:lnTo>
                      <a:pt x="119" y="99"/>
                    </a:lnTo>
                    <a:lnTo>
                      <a:pt x="124" y="94"/>
                    </a:lnTo>
                    <a:lnTo>
                      <a:pt x="124" y="174"/>
                    </a:lnTo>
                    <a:lnTo>
                      <a:pt x="124" y="0"/>
                    </a:lnTo>
                    <a:lnTo>
                      <a:pt x="124" y="49"/>
                    </a:lnTo>
                    <a:lnTo>
                      <a:pt x="129" y="79"/>
                    </a:lnTo>
                    <a:lnTo>
                      <a:pt x="129" y="164"/>
                    </a:lnTo>
                    <a:lnTo>
                      <a:pt x="129" y="30"/>
                    </a:lnTo>
                    <a:lnTo>
                      <a:pt x="129" y="69"/>
                    </a:lnTo>
                    <a:lnTo>
                      <a:pt x="134" y="74"/>
                    </a:lnTo>
                    <a:lnTo>
                      <a:pt x="134" y="154"/>
                    </a:lnTo>
                    <a:lnTo>
                      <a:pt x="134" y="44"/>
                    </a:lnTo>
                    <a:lnTo>
                      <a:pt x="134" y="89"/>
                    </a:lnTo>
                    <a:lnTo>
                      <a:pt x="139" y="94"/>
                    </a:lnTo>
                    <a:lnTo>
                      <a:pt x="139" y="159"/>
                    </a:lnTo>
                    <a:lnTo>
                      <a:pt x="139" y="44"/>
                    </a:lnTo>
                    <a:lnTo>
                      <a:pt x="139" y="109"/>
                    </a:lnTo>
                    <a:lnTo>
                      <a:pt x="144" y="104"/>
                    </a:lnTo>
                    <a:lnTo>
                      <a:pt x="144" y="169"/>
                    </a:lnTo>
                    <a:lnTo>
                      <a:pt x="144" y="35"/>
                    </a:lnTo>
                    <a:lnTo>
                      <a:pt x="144" y="104"/>
                    </a:lnTo>
                    <a:lnTo>
                      <a:pt x="149" y="99"/>
                    </a:lnTo>
                    <a:lnTo>
                      <a:pt x="149" y="183"/>
                    </a:lnTo>
                    <a:lnTo>
                      <a:pt x="149" y="49"/>
                    </a:lnTo>
                    <a:lnTo>
                      <a:pt x="149" y="94"/>
                    </a:lnTo>
                    <a:lnTo>
                      <a:pt x="154" y="89"/>
                    </a:lnTo>
                    <a:lnTo>
                      <a:pt x="154" y="174"/>
                    </a:lnTo>
                    <a:lnTo>
                      <a:pt x="154" y="15"/>
                    </a:lnTo>
                    <a:lnTo>
                      <a:pt x="154" y="94"/>
                    </a:lnTo>
                    <a:lnTo>
                      <a:pt x="159" y="99"/>
                    </a:lnTo>
                    <a:lnTo>
                      <a:pt x="159" y="159"/>
                    </a:lnTo>
                    <a:lnTo>
                      <a:pt x="159" y="10"/>
                    </a:lnTo>
                    <a:lnTo>
                      <a:pt x="159" y="9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" name="Freeform 171"/>
              <p:cNvSpPr>
                <a:spLocks/>
              </p:cNvSpPr>
              <p:nvPr/>
            </p:nvSpPr>
            <p:spPr bwMode="auto">
              <a:xfrm>
                <a:off x="623887" y="3057525"/>
                <a:ext cx="322263" cy="655638"/>
              </a:xfrm>
              <a:custGeom>
                <a:avLst/>
                <a:gdLst>
                  <a:gd name="T0" fmla="*/ 5 w 203"/>
                  <a:gd name="T1" fmla="*/ 264 h 413"/>
                  <a:gd name="T2" fmla="*/ 10 w 203"/>
                  <a:gd name="T3" fmla="*/ 209 h 413"/>
                  <a:gd name="T4" fmla="*/ 10 w 203"/>
                  <a:gd name="T5" fmla="*/ 189 h 413"/>
                  <a:gd name="T6" fmla="*/ 15 w 203"/>
                  <a:gd name="T7" fmla="*/ 144 h 413"/>
                  <a:gd name="T8" fmla="*/ 20 w 203"/>
                  <a:gd name="T9" fmla="*/ 269 h 413"/>
                  <a:gd name="T10" fmla="*/ 25 w 203"/>
                  <a:gd name="T11" fmla="*/ 169 h 413"/>
                  <a:gd name="T12" fmla="*/ 25 w 203"/>
                  <a:gd name="T13" fmla="*/ 154 h 413"/>
                  <a:gd name="T14" fmla="*/ 30 w 203"/>
                  <a:gd name="T15" fmla="*/ 130 h 413"/>
                  <a:gd name="T16" fmla="*/ 35 w 203"/>
                  <a:gd name="T17" fmla="*/ 244 h 413"/>
                  <a:gd name="T18" fmla="*/ 39 w 203"/>
                  <a:gd name="T19" fmla="*/ 189 h 413"/>
                  <a:gd name="T20" fmla="*/ 39 w 203"/>
                  <a:gd name="T21" fmla="*/ 194 h 413"/>
                  <a:gd name="T22" fmla="*/ 44 w 203"/>
                  <a:gd name="T23" fmla="*/ 144 h 413"/>
                  <a:gd name="T24" fmla="*/ 49 w 203"/>
                  <a:gd name="T25" fmla="*/ 259 h 413"/>
                  <a:gd name="T26" fmla="*/ 54 w 203"/>
                  <a:gd name="T27" fmla="*/ 199 h 413"/>
                  <a:gd name="T28" fmla="*/ 54 w 203"/>
                  <a:gd name="T29" fmla="*/ 184 h 413"/>
                  <a:gd name="T30" fmla="*/ 59 w 203"/>
                  <a:gd name="T31" fmla="*/ 164 h 413"/>
                  <a:gd name="T32" fmla="*/ 64 w 203"/>
                  <a:gd name="T33" fmla="*/ 298 h 413"/>
                  <a:gd name="T34" fmla="*/ 69 w 203"/>
                  <a:gd name="T35" fmla="*/ 189 h 413"/>
                  <a:gd name="T36" fmla="*/ 69 w 203"/>
                  <a:gd name="T37" fmla="*/ 189 h 413"/>
                  <a:gd name="T38" fmla="*/ 74 w 203"/>
                  <a:gd name="T39" fmla="*/ 154 h 413"/>
                  <a:gd name="T40" fmla="*/ 79 w 203"/>
                  <a:gd name="T41" fmla="*/ 264 h 413"/>
                  <a:gd name="T42" fmla="*/ 84 w 203"/>
                  <a:gd name="T43" fmla="*/ 184 h 413"/>
                  <a:gd name="T44" fmla="*/ 84 w 203"/>
                  <a:gd name="T45" fmla="*/ 179 h 413"/>
                  <a:gd name="T46" fmla="*/ 89 w 203"/>
                  <a:gd name="T47" fmla="*/ 134 h 413"/>
                  <a:gd name="T48" fmla="*/ 94 w 203"/>
                  <a:gd name="T49" fmla="*/ 244 h 413"/>
                  <a:gd name="T50" fmla="*/ 99 w 203"/>
                  <a:gd name="T51" fmla="*/ 184 h 413"/>
                  <a:gd name="T52" fmla="*/ 104 w 203"/>
                  <a:gd name="T53" fmla="*/ 184 h 413"/>
                  <a:gd name="T54" fmla="*/ 109 w 203"/>
                  <a:gd name="T55" fmla="*/ 189 h 413"/>
                  <a:gd name="T56" fmla="*/ 114 w 203"/>
                  <a:gd name="T57" fmla="*/ 184 h 413"/>
                  <a:gd name="T58" fmla="*/ 124 w 203"/>
                  <a:gd name="T59" fmla="*/ 194 h 413"/>
                  <a:gd name="T60" fmla="*/ 129 w 203"/>
                  <a:gd name="T61" fmla="*/ 189 h 413"/>
                  <a:gd name="T62" fmla="*/ 139 w 203"/>
                  <a:gd name="T63" fmla="*/ 189 h 413"/>
                  <a:gd name="T64" fmla="*/ 154 w 203"/>
                  <a:gd name="T65" fmla="*/ 194 h 413"/>
                  <a:gd name="T66" fmla="*/ 164 w 203"/>
                  <a:gd name="T67" fmla="*/ 194 h 413"/>
                  <a:gd name="T68" fmla="*/ 174 w 203"/>
                  <a:gd name="T69" fmla="*/ 189 h 413"/>
                  <a:gd name="T70" fmla="*/ 179 w 203"/>
                  <a:gd name="T71" fmla="*/ 194 h 413"/>
                  <a:gd name="T72" fmla="*/ 183 w 203"/>
                  <a:gd name="T73" fmla="*/ 278 h 413"/>
                  <a:gd name="T74" fmla="*/ 188 w 203"/>
                  <a:gd name="T75" fmla="*/ 169 h 413"/>
                  <a:gd name="T76" fmla="*/ 188 w 203"/>
                  <a:gd name="T77" fmla="*/ 179 h 413"/>
                  <a:gd name="T78" fmla="*/ 193 w 203"/>
                  <a:gd name="T79" fmla="*/ 15 h 413"/>
                  <a:gd name="T80" fmla="*/ 198 w 203"/>
                  <a:gd name="T81" fmla="*/ 413 h 413"/>
                  <a:gd name="T82" fmla="*/ 203 w 203"/>
                  <a:gd name="T83" fmla="*/ 189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3" h="413">
                    <a:moveTo>
                      <a:pt x="0" y="189"/>
                    </a:moveTo>
                    <a:lnTo>
                      <a:pt x="5" y="194"/>
                    </a:lnTo>
                    <a:lnTo>
                      <a:pt x="5" y="264"/>
                    </a:lnTo>
                    <a:lnTo>
                      <a:pt x="5" y="125"/>
                    </a:lnTo>
                    <a:lnTo>
                      <a:pt x="5" y="204"/>
                    </a:lnTo>
                    <a:lnTo>
                      <a:pt x="10" y="209"/>
                    </a:lnTo>
                    <a:lnTo>
                      <a:pt x="10" y="249"/>
                    </a:lnTo>
                    <a:lnTo>
                      <a:pt x="10" y="134"/>
                    </a:lnTo>
                    <a:lnTo>
                      <a:pt x="10" y="189"/>
                    </a:lnTo>
                    <a:lnTo>
                      <a:pt x="15" y="194"/>
                    </a:lnTo>
                    <a:lnTo>
                      <a:pt x="15" y="239"/>
                    </a:lnTo>
                    <a:lnTo>
                      <a:pt x="15" y="144"/>
                    </a:lnTo>
                    <a:lnTo>
                      <a:pt x="15" y="199"/>
                    </a:lnTo>
                    <a:lnTo>
                      <a:pt x="20" y="204"/>
                    </a:lnTo>
                    <a:lnTo>
                      <a:pt x="20" y="269"/>
                    </a:lnTo>
                    <a:lnTo>
                      <a:pt x="20" y="115"/>
                    </a:lnTo>
                    <a:lnTo>
                      <a:pt x="20" y="179"/>
                    </a:lnTo>
                    <a:lnTo>
                      <a:pt x="25" y="169"/>
                    </a:lnTo>
                    <a:lnTo>
                      <a:pt x="25" y="259"/>
                    </a:lnTo>
                    <a:lnTo>
                      <a:pt x="25" y="144"/>
                    </a:lnTo>
                    <a:lnTo>
                      <a:pt x="25" y="154"/>
                    </a:lnTo>
                    <a:lnTo>
                      <a:pt x="30" y="134"/>
                    </a:lnTo>
                    <a:lnTo>
                      <a:pt x="30" y="234"/>
                    </a:lnTo>
                    <a:lnTo>
                      <a:pt x="30" y="130"/>
                    </a:lnTo>
                    <a:lnTo>
                      <a:pt x="30" y="139"/>
                    </a:lnTo>
                    <a:lnTo>
                      <a:pt x="35" y="134"/>
                    </a:lnTo>
                    <a:lnTo>
                      <a:pt x="35" y="244"/>
                    </a:lnTo>
                    <a:lnTo>
                      <a:pt x="35" y="120"/>
                    </a:lnTo>
                    <a:lnTo>
                      <a:pt x="35" y="194"/>
                    </a:lnTo>
                    <a:lnTo>
                      <a:pt x="39" y="189"/>
                    </a:lnTo>
                    <a:lnTo>
                      <a:pt x="39" y="254"/>
                    </a:lnTo>
                    <a:lnTo>
                      <a:pt x="39" y="130"/>
                    </a:lnTo>
                    <a:lnTo>
                      <a:pt x="39" y="194"/>
                    </a:lnTo>
                    <a:lnTo>
                      <a:pt x="44" y="189"/>
                    </a:lnTo>
                    <a:lnTo>
                      <a:pt x="44" y="254"/>
                    </a:lnTo>
                    <a:lnTo>
                      <a:pt x="44" y="144"/>
                    </a:lnTo>
                    <a:lnTo>
                      <a:pt x="44" y="194"/>
                    </a:lnTo>
                    <a:lnTo>
                      <a:pt x="49" y="189"/>
                    </a:lnTo>
                    <a:lnTo>
                      <a:pt x="49" y="259"/>
                    </a:lnTo>
                    <a:lnTo>
                      <a:pt x="49" y="110"/>
                    </a:lnTo>
                    <a:lnTo>
                      <a:pt x="49" y="194"/>
                    </a:lnTo>
                    <a:lnTo>
                      <a:pt x="54" y="199"/>
                    </a:lnTo>
                    <a:lnTo>
                      <a:pt x="54" y="234"/>
                    </a:lnTo>
                    <a:lnTo>
                      <a:pt x="54" y="144"/>
                    </a:lnTo>
                    <a:lnTo>
                      <a:pt x="54" y="184"/>
                    </a:lnTo>
                    <a:lnTo>
                      <a:pt x="59" y="189"/>
                    </a:lnTo>
                    <a:lnTo>
                      <a:pt x="59" y="249"/>
                    </a:lnTo>
                    <a:lnTo>
                      <a:pt x="59" y="164"/>
                    </a:lnTo>
                    <a:lnTo>
                      <a:pt x="59" y="209"/>
                    </a:lnTo>
                    <a:lnTo>
                      <a:pt x="64" y="204"/>
                    </a:lnTo>
                    <a:lnTo>
                      <a:pt x="64" y="298"/>
                    </a:lnTo>
                    <a:lnTo>
                      <a:pt x="64" y="139"/>
                    </a:lnTo>
                    <a:lnTo>
                      <a:pt x="64" y="194"/>
                    </a:lnTo>
                    <a:lnTo>
                      <a:pt x="69" y="189"/>
                    </a:lnTo>
                    <a:lnTo>
                      <a:pt x="69" y="278"/>
                    </a:lnTo>
                    <a:lnTo>
                      <a:pt x="69" y="134"/>
                    </a:lnTo>
                    <a:lnTo>
                      <a:pt x="69" y="189"/>
                    </a:lnTo>
                    <a:lnTo>
                      <a:pt x="74" y="194"/>
                    </a:lnTo>
                    <a:lnTo>
                      <a:pt x="74" y="239"/>
                    </a:lnTo>
                    <a:lnTo>
                      <a:pt x="74" y="154"/>
                    </a:lnTo>
                    <a:lnTo>
                      <a:pt x="74" y="189"/>
                    </a:lnTo>
                    <a:lnTo>
                      <a:pt x="79" y="184"/>
                    </a:lnTo>
                    <a:lnTo>
                      <a:pt x="79" y="264"/>
                    </a:lnTo>
                    <a:lnTo>
                      <a:pt x="79" y="130"/>
                    </a:lnTo>
                    <a:lnTo>
                      <a:pt x="79" y="189"/>
                    </a:lnTo>
                    <a:lnTo>
                      <a:pt x="84" y="184"/>
                    </a:lnTo>
                    <a:lnTo>
                      <a:pt x="84" y="254"/>
                    </a:lnTo>
                    <a:lnTo>
                      <a:pt x="84" y="130"/>
                    </a:lnTo>
                    <a:lnTo>
                      <a:pt x="84" y="179"/>
                    </a:lnTo>
                    <a:lnTo>
                      <a:pt x="89" y="184"/>
                    </a:lnTo>
                    <a:lnTo>
                      <a:pt x="89" y="254"/>
                    </a:lnTo>
                    <a:lnTo>
                      <a:pt x="89" y="134"/>
                    </a:lnTo>
                    <a:lnTo>
                      <a:pt x="89" y="179"/>
                    </a:lnTo>
                    <a:lnTo>
                      <a:pt x="94" y="184"/>
                    </a:lnTo>
                    <a:lnTo>
                      <a:pt x="94" y="244"/>
                    </a:lnTo>
                    <a:lnTo>
                      <a:pt x="94" y="134"/>
                    </a:lnTo>
                    <a:lnTo>
                      <a:pt x="94" y="189"/>
                    </a:lnTo>
                    <a:lnTo>
                      <a:pt x="99" y="184"/>
                    </a:lnTo>
                    <a:lnTo>
                      <a:pt x="99" y="189"/>
                    </a:lnTo>
                    <a:lnTo>
                      <a:pt x="99" y="189"/>
                    </a:lnTo>
                    <a:lnTo>
                      <a:pt x="104" y="184"/>
                    </a:lnTo>
                    <a:lnTo>
                      <a:pt x="104" y="189"/>
                    </a:lnTo>
                    <a:lnTo>
                      <a:pt x="109" y="184"/>
                    </a:lnTo>
                    <a:lnTo>
                      <a:pt x="109" y="189"/>
                    </a:lnTo>
                    <a:lnTo>
                      <a:pt x="114" y="184"/>
                    </a:lnTo>
                    <a:lnTo>
                      <a:pt x="114" y="204"/>
                    </a:lnTo>
                    <a:lnTo>
                      <a:pt x="114" y="184"/>
                    </a:lnTo>
                    <a:lnTo>
                      <a:pt x="114" y="189"/>
                    </a:lnTo>
                    <a:lnTo>
                      <a:pt x="119" y="189"/>
                    </a:lnTo>
                    <a:lnTo>
                      <a:pt x="124" y="194"/>
                    </a:lnTo>
                    <a:lnTo>
                      <a:pt x="124" y="184"/>
                    </a:lnTo>
                    <a:lnTo>
                      <a:pt x="124" y="189"/>
                    </a:lnTo>
                    <a:lnTo>
                      <a:pt x="129" y="189"/>
                    </a:lnTo>
                    <a:lnTo>
                      <a:pt x="139" y="189"/>
                    </a:lnTo>
                    <a:lnTo>
                      <a:pt x="139" y="184"/>
                    </a:lnTo>
                    <a:lnTo>
                      <a:pt x="139" y="189"/>
                    </a:lnTo>
                    <a:lnTo>
                      <a:pt x="144" y="189"/>
                    </a:lnTo>
                    <a:lnTo>
                      <a:pt x="154" y="189"/>
                    </a:lnTo>
                    <a:lnTo>
                      <a:pt x="154" y="194"/>
                    </a:lnTo>
                    <a:lnTo>
                      <a:pt x="154" y="189"/>
                    </a:lnTo>
                    <a:lnTo>
                      <a:pt x="164" y="189"/>
                    </a:lnTo>
                    <a:lnTo>
                      <a:pt x="164" y="194"/>
                    </a:lnTo>
                    <a:lnTo>
                      <a:pt x="164" y="184"/>
                    </a:lnTo>
                    <a:lnTo>
                      <a:pt x="164" y="189"/>
                    </a:lnTo>
                    <a:lnTo>
                      <a:pt x="174" y="189"/>
                    </a:lnTo>
                    <a:lnTo>
                      <a:pt x="174" y="184"/>
                    </a:lnTo>
                    <a:lnTo>
                      <a:pt x="174" y="189"/>
                    </a:lnTo>
                    <a:lnTo>
                      <a:pt x="179" y="194"/>
                    </a:lnTo>
                    <a:lnTo>
                      <a:pt x="179" y="189"/>
                    </a:lnTo>
                    <a:lnTo>
                      <a:pt x="183" y="184"/>
                    </a:lnTo>
                    <a:lnTo>
                      <a:pt x="183" y="278"/>
                    </a:lnTo>
                    <a:lnTo>
                      <a:pt x="183" y="169"/>
                    </a:lnTo>
                    <a:lnTo>
                      <a:pt x="183" y="174"/>
                    </a:lnTo>
                    <a:lnTo>
                      <a:pt x="188" y="169"/>
                    </a:lnTo>
                    <a:lnTo>
                      <a:pt x="188" y="358"/>
                    </a:lnTo>
                    <a:lnTo>
                      <a:pt x="188" y="105"/>
                    </a:lnTo>
                    <a:lnTo>
                      <a:pt x="188" y="179"/>
                    </a:lnTo>
                    <a:lnTo>
                      <a:pt x="193" y="184"/>
                    </a:lnTo>
                    <a:lnTo>
                      <a:pt x="193" y="403"/>
                    </a:lnTo>
                    <a:lnTo>
                      <a:pt x="193" y="15"/>
                    </a:lnTo>
                    <a:lnTo>
                      <a:pt x="193" y="179"/>
                    </a:lnTo>
                    <a:lnTo>
                      <a:pt x="198" y="184"/>
                    </a:lnTo>
                    <a:lnTo>
                      <a:pt x="198" y="413"/>
                    </a:lnTo>
                    <a:lnTo>
                      <a:pt x="198" y="50"/>
                    </a:lnTo>
                    <a:lnTo>
                      <a:pt x="198" y="184"/>
                    </a:lnTo>
                    <a:lnTo>
                      <a:pt x="203" y="189"/>
                    </a:lnTo>
                    <a:lnTo>
                      <a:pt x="203" y="408"/>
                    </a:lnTo>
                    <a:lnTo>
                      <a:pt x="203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9" name="Freeform 172"/>
              <p:cNvSpPr>
                <a:spLocks/>
              </p:cNvSpPr>
              <p:nvPr/>
            </p:nvSpPr>
            <p:spPr bwMode="auto">
              <a:xfrm>
                <a:off x="946150" y="3057525"/>
                <a:ext cx="252413" cy="693738"/>
              </a:xfrm>
              <a:custGeom>
                <a:avLst/>
                <a:gdLst>
                  <a:gd name="T0" fmla="*/ 5 w 159"/>
                  <a:gd name="T1" fmla="*/ 179 h 437"/>
                  <a:gd name="T2" fmla="*/ 5 w 159"/>
                  <a:gd name="T3" fmla="*/ 179 h 437"/>
                  <a:gd name="T4" fmla="*/ 10 w 159"/>
                  <a:gd name="T5" fmla="*/ 80 h 437"/>
                  <a:gd name="T6" fmla="*/ 15 w 159"/>
                  <a:gd name="T7" fmla="*/ 373 h 437"/>
                  <a:gd name="T8" fmla="*/ 20 w 159"/>
                  <a:gd name="T9" fmla="*/ 254 h 437"/>
                  <a:gd name="T10" fmla="*/ 20 w 159"/>
                  <a:gd name="T11" fmla="*/ 179 h 437"/>
                  <a:gd name="T12" fmla="*/ 25 w 159"/>
                  <a:gd name="T13" fmla="*/ 65 h 437"/>
                  <a:gd name="T14" fmla="*/ 30 w 159"/>
                  <a:gd name="T15" fmla="*/ 363 h 437"/>
                  <a:gd name="T16" fmla="*/ 35 w 159"/>
                  <a:gd name="T17" fmla="*/ 139 h 437"/>
                  <a:gd name="T18" fmla="*/ 35 w 159"/>
                  <a:gd name="T19" fmla="*/ 134 h 437"/>
                  <a:gd name="T20" fmla="*/ 40 w 159"/>
                  <a:gd name="T21" fmla="*/ 40 h 437"/>
                  <a:gd name="T22" fmla="*/ 45 w 159"/>
                  <a:gd name="T23" fmla="*/ 403 h 437"/>
                  <a:gd name="T24" fmla="*/ 50 w 159"/>
                  <a:gd name="T25" fmla="*/ 209 h 437"/>
                  <a:gd name="T26" fmla="*/ 50 w 159"/>
                  <a:gd name="T27" fmla="*/ 184 h 437"/>
                  <a:gd name="T28" fmla="*/ 55 w 159"/>
                  <a:gd name="T29" fmla="*/ 65 h 437"/>
                  <a:gd name="T30" fmla="*/ 60 w 159"/>
                  <a:gd name="T31" fmla="*/ 363 h 437"/>
                  <a:gd name="T32" fmla="*/ 65 w 159"/>
                  <a:gd name="T33" fmla="*/ 209 h 437"/>
                  <a:gd name="T34" fmla="*/ 65 w 159"/>
                  <a:gd name="T35" fmla="*/ 204 h 437"/>
                  <a:gd name="T36" fmla="*/ 70 w 159"/>
                  <a:gd name="T37" fmla="*/ 65 h 437"/>
                  <a:gd name="T38" fmla="*/ 75 w 159"/>
                  <a:gd name="T39" fmla="*/ 393 h 437"/>
                  <a:gd name="T40" fmla="*/ 80 w 159"/>
                  <a:gd name="T41" fmla="*/ 318 h 437"/>
                  <a:gd name="T42" fmla="*/ 80 w 159"/>
                  <a:gd name="T43" fmla="*/ 189 h 437"/>
                  <a:gd name="T44" fmla="*/ 85 w 159"/>
                  <a:gd name="T45" fmla="*/ 70 h 437"/>
                  <a:gd name="T46" fmla="*/ 90 w 159"/>
                  <a:gd name="T47" fmla="*/ 358 h 437"/>
                  <a:gd name="T48" fmla="*/ 95 w 159"/>
                  <a:gd name="T49" fmla="*/ 199 h 437"/>
                  <a:gd name="T50" fmla="*/ 95 w 159"/>
                  <a:gd name="T51" fmla="*/ 189 h 437"/>
                  <a:gd name="T52" fmla="*/ 100 w 159"/>
                  <a:gd name="T53" fmla="*/ 80 h 437"/>
                  <a:gd name="T54" fmla="*/ 105 w 159"/>
                  <a:gd name="T55" fmla="*/ 413 h 437"/>
                  <a:gd name="T56" fmla="*/ 110 w 159"/>
                  <a:gd name="T57" fmla="*/ 244 h 437"/>
                  <a:gd name="T58" fmla="*/ 110 w 159"/>
                  <a:gd name="T59" fmla="*/ 199 h 437"/>
                  <a:gd name="T60" fmla="*/ 115 w 159"/>
                  <a:gd name="T61" fmla="*/ 75 h 437"/>
                  <a:gd name="T62" fmla="*/ 120 w 159"/>
                  <a:gd name="T63" fmla="*/ 378 h 437"/>
                  <a:gd name="T64" fmla="*/ 124 w 159"/>
                  <a:gd name="T65" fmla="*/ 179 h 437"/>
                  <a:gd name="T66" fmla="*/ 124 w 159"/>
                  <a:gd name="T67" fmla="*/ 234 h 437"/>
                  <a:gd name="T68" fmla="*/ 129 w 159"/>
                  <a:gd name="T69" fmla="*/ 65 h 437"/>
                  <a:gd name="T70" fmla="*/ 134 w 159"/>
                  <a:gd name="T71" fmla="*/ 408 h 437"/>
                  <a:gd name="T72" fmla="*/ 139 w 159"/>
                  <a:gd name="T73" fmla="*/ 348 h 437"/>
                  <a:gd name="T74" fmla="*/ 139 w 159"/>
                  <a:gd name="T75" fmla="*/ 179 h 437"/>
                  <a:gd name="T76" fmla="*/ 144 w 159"/>
                  <a:gd name="T77" fmla="*/ 80 h 437"/>
                  <a:gd name="T78" fmla="*/ 149 w 159"/>
                  <a:gd name="T79" fmla="*/ 363 h 437"/>
                  <a:gd name="T80" fmla="*/ 154 w 159"/>
                  <a:gd name="T81" fmla="*/ 239 h 437"/>
                  <a:gd name="T82" fmla="*/ 154 w 159"/>
                  <a:gd name="T83" fmla="*/ 144 h 4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437">
                    <a:moveTo>
                      <a:pt x="0" y="0"/>
                    </a:moveTo>
                    <a:lnTo>
                      <a:pt x="0" y="184"/>
                    </a:lnTo>
                    <a:lnTo>
                      <a:pt x="5" y="179"/>
                    </a:lnTo>
                    <a:lnTo>
                      <a:pt x="5" y="403"/>
                    </a:lnTo>
                    <a:lnTo>
                      <a:pt x="5" y="35"/>
                    </a:lnTo>
                    <a:lnTo>
                      <a:pt x="5" y="179"/>
                    </a:lnTo>
                    <a:lnTo>
                      <a:pt x="10" y="174"/>
                    </a:lnTo>
                    <a:lnTo>
                      <a:pt x="10" y="403"/>
                    </a:lnTo>
                    <a:lnTo>
                      <a:pt x="10" y="80"/>
                    </a:lnTo>
                    <a:lnTo>
                      <a:pt x="10" y="184"/>
                    </a:lnTo>
                    <a:lnTo>
                      <a:pt x="15" y="194"/>
                    </a:lnTo>
                    <a:lnTo>
                      <a:pt x="15" y="373"/>
                    </a:lnTo>
                    <a:lnTo>
                      <a:pt x="15" y="60"/>
                    </a:lnTo>
                    <a:lnTo>
                      <a:pt x="15" y="234"/>
                    </a:lnTo>
                    <a:lnTo>
                      <a:pt x="20" y="254"/>
                    </a:lnTo>
                    <a:lnTo>
                      <a:pt x="20" y="363"/>
                    </a:lnTo>
                    <a:lnTo>
                      <a:pt x="20" y="45"/>
                    </a:lnTo>
                    <a:lnTo>
                      <a:pt x="20" y="179"/>
                    </a:lnTo>
                    <a:lnTo>
                      <a:pt x="25" y="159"/>
                    </a:lnTo>
                    <a:lnTo>
                      <a:pt x="25" y="398"/>
                    </a:lnTo>
                    <a:lnTo>
                      <a:pt x="25" y="65"/>
                    </a:lnTo>
                    <a:lnTo>
                      <a:pt x="25" y="144"/>
                    </a:lnTo>
                    <a:lnTo>
                      <a:pt x="30" y="134"/>
                    </a:lnTo>
                    <a:lnTo>
                      <a:pt x="30" y="363"/>
                    </a:lnTo>
                    <a:lnTo>
                      <a:pt x="30" y="80"/>
                    </a:lnTo>
                    <a:lnTo>
                      <a:pt x="30" y="134"/>
                    </a:lnTo>
                    <a:lnTo>
                      <a:pt x="35" y="139"/>
                    </a:lnTo>
                    <a:lnTo>
                      <a:pt x="35" y="403"/>
                    </a:lnTo>
                    <a:lnTo>
                      <a:pt x="35" y="75"/>
                    </a:lnTo>
                    <a:lnTo>
                      <a:pt x="35" y="134"/>
                    </a:lnTo>
                    <a:lnTo>
                      <a:pt x="40" y="159"/>
                    </a:lnTo>
                    <a:lnTo>
                      <a:pt x="40" y="363"/>
                    </a:lnTo>
                    <a:lnTo>
                      <a:pt x="40" y="40"/>
                    </a:lnTo>
                    <a:lnTo>
                      <a:pt x="40" y="303"/>
                    </a:lnTo>
                    <a:lnTo>
                      <a:pt x="45" y="358"/>
                    </a:lnTo>
                    <a:lnTo>
                      <a:pt x="45" y="403"/>
                    </a:lnTo>
                    <a:lnTo>
                      <a:pt x="45" y="70"/>
                    </a:lnTo>
                    <a:lnTo>
                      <a:pt x="45" y="214"/>
                    </a:lnTo>
                    <a:lnTo>
                      <a:pt x="50" y="209"/>
                    </a:lnTo>
                    <a:lnTo>
                      <a:pt x="50" y="437"/>
                    </a:lnTo>
                    <a:lnTo>
                      <a:pt x="50" y="35"/>
                    </a:lnTo>
                    <a:lnTo>
                      <a:pt x="50" y="184"/>
                    </a:lnTo>
                    <a:lnTo>
                      <a:pt x="55" y="189"/>
                    </a:lnTo>
                    <a:lnTo>
                      <a:pt x="55" y="432"/>
                    </a:lnTo>
                    <a:lnTo>
                      <a:pt x="55" y="65"/>
                    </a:lnTo>
                    <a:lnTo>
                      <a:pt x="55" y="189"/>
                    </a:lnTo>
                    <a:lnTo>
                      <a:pt x="60" y="194"/>
                    </a:lnTo>
                    <a:lnTo>
                      <a:pt x="60" y="363"/>
                    </a:lnTo>
                    <a:lnTo>
                      <a:pt x="60" y="80"/>
                    </a:lnTo>
                    <a:lnTo>
                      <a:pt x="60" y="199"/>
                    </a:lnTo>
                    <a:lnTo>
                      <a:pt x="65" y="209"/>
                    </a:lnTo>
                    <a:lnTo>
                      <a:pt x="65" y="348"/>
                    </a:lnTo>
                    <a:lnTo>
                      <a:pt x="65" y="75"/>
                    </a:lnTo>
                    <a:lnTo>
                      <a:pt x="65" y="204"/>
                    </a:lnTo>
                    <a:lnTo>
                      <a:pt x="70" y="184"/>
                    </a:lnTo>
                    <a:lnTo>
                      <a:pt x="70" y="388"/>
                    </a:lnTo>
                    <a:lnTo>
                      <a:pt x="70" y="65"/>
                    </a:lnTo>
                    <a:lnTo>
                      <a:pt x="70" y="144"/>
                    </a:lnTo>
                    <a:lnTo>
                      <a:pt x="75" y="149"/>
                    </a:lnTo>
                    <a:lnTo>
                      <a:pt x="75" y="393"/>
                    </a:lnTo>
                    <a:lnTo>
                      <a:pt x="75" y="35"/>
                    </a:lnTo>
                    <a:lnTo>
                      <a:pt x="75" y="239"/>
                    </a:lnTo>
                    <a:lnTo>
                      <a:pt x="80" y="318"/>
                    </a:lnTo>
                    <a:lnTo>
                      <a:pt x="80" y="417"/>
                    </a:lnTo>
                    <a:lnTo>
                      <a:pt x="80" y="70"/>
                    </a:lnTo>
                    <a:lnTo>
                      <a:pt x="80" y="189"/>
                    </a:lnTo>
                    <a:lnTo>
                      <a:pt x="85" y="184"/>
                    </a:lnTo>
                    <a:lnTo>
                      <a:pt x="85" y="373"/>
                    </a:lnTo>
                    <a:lnTo>
                      <a:pt x="85" y="70"/>
                    </a:lnTo>
                    <a:lnTo>
                      <a:pt x="85" y="189"/>
                    </a:lnTo>
                    <a:lnTo>
                      <a:pt x="90" y="194"/>
                    </a:lnTo>
                    <a:lnTo>
                      <a:pt x="90" y="358"/>
                    </a:lnTo>
                    <a:lnTo>
                      <a:pt x="90" y="65"/>
                    </a:lnTo>
                    <a:lnTo>
                      <a:pt x="90" y="194"/>
                    </a:lnTo>
                    <a:lnTo>
                      <a:pt x="95" y="199"/>
                    </a:lnTo>
                    <a:lnTo>
                      <a:pt x="95" y="368"/>
                    </a:lnTo>
                    <a:lnTo>
                      <a:pt x="95" y="75"/>
                    </a:lnTo>
                    <a:lnTo>
                      <a:pt x="95" y="189"/>
                    </a:lnTo>
                    <a:lnTo>
                      <a:pt x="100" y="139"/>
                    </a:lnTo>
                    <a:lnTo>
                      <a:pt x="100" y="413"/>
                    </a:lnTo>
                    <a:lnTo>
                      <a:pt x="100" y="80"/>
                    </a:lnTo>
                    <a:lnTo>
                      <a:pt x="100" y="100"/>
                    </a:lnTo>
                    <a:lnTo>
                      <a:pt x="105" y="105"/>
                    </a:lnTo>
                    <a:lnTo>
                      <a:pt x="105" y="413"/>
                    </a:lnTo>
                    <a:lnTo>
                      <a:pt x="105" y="60"/>
                    </a:lnTo>
                    <a:lnTo>
                      <a:pt x="105" y="214"/>
                    </a:lnTo>
                    <a:lnTo>
                      <a:pt x="110" y="244"/>
                    </a:lnTo>
                    <a:lnTo>
                      <a:pt x="110" y="383"/>
                    </a:lnTo>
                    <a:lnTo>
                      <a:pt x="110" y="65"/>
                    </a:lnTo>
                    <a:lnTo>
                      <a:pt x="110" y="199"/>
                    </a:lnTo>
                    <a:lnTo>
                      <a:pt x="115" y="194"/>
                    </a:lnTo>
                    <a:lnTo>
                      <a:pt x="115" y="383"/>
                    </a:lnTo>
                    <a:lnTo>
                      <a:pt x="115" y="75"/>
                    </a:lnTo>
                    <a:lnTo>
                      <a:pt x="115" y="184"/>
                    </a:lnTo>
                    <a:lnTo>
                      <a:pt x="120" y="189"/>
                    </a:lnTo>
                    <a:lnTo>
                      <a:pt x="120" y="378"/>
                    </a:lnTo>
                    <a:lnTo>
                      <a:pt x="120" y="50"/>
                    </a:lnTo>
                    <a:lnTo>
                      <a:pt x="120" y="184"/>
                    </a:lnTo>
                    <a:lnTo>
                      <a:pt x="124" y="179"/>
                    </a:lnTo>
                    <a:lnTo>
                      <a:pt x="124" y="413"/>
                    </a:lnTo>
                    <a:lnTo>
                      <a:pt x="124" y="60"/>
                    </a:lnTo>
                    <a:lnTo>
                      <a:pt x="124" y="234"/>
                    </a:lnTo>
                    <a:lnTo>
                      <a:pt x="129" y="174"/>
                    </a:lnTo>
                    <a:lnTo>
                      <a:pt x="129" y="417"/>
                    </a:lnTo>
                    <a:lnTo>
                      <a:pt x="129" y="65"/>
                    </a:lnTo>
                    <a:lnTo>
                      <a:pt x="129" y="125"/>
                    </a:lnTo>
                    <a:lnTo>
                      <a:pt x="134" y="130"/>
                    </a:lnTo>
                    <a:lnTo>
                      <a:pt x="134" y="408"/>
                    </a:lnTo>
                    <a:lnTo>
                      <a:pt x="134" y="55"/>
                    </a:lnTo>
                    <a:lnTo>
                      <a:pt x="134" y="328"/>
                    </a:lnTo>
                    <a:lnTo>
                      <a:pt x="139" y="348"/>
                    </a:lnTo>
                    <a:lnTo>
                      <a:pt x="139" y="398"/>
                    </a:lnTo>
                    <a:lnTo>
                      <a:pt x="139" y="80"/>
                    </a:lnTo>
                    <a:lnTo>
                      <a:pt x="139" y="179"/>
                    </a:lnTo>
                    <a:lnTo>
                      <a:pt x="144" y="184"/>
                    </a:lnTo>
                    <a:lnTo>
                      <a:pt x="144" y="383"/>
                    </a:lnTo>
                    <a:lnTo>
                      <a:pt x="144" y="80"/>
                    </a:lnTo>
                    <a:lnTo>
                      <a:pt x="144" y="189"/>
                    </a:lnTo>
                    <a:lnTo>
                      <a:pt x="149" y="184"/>
                    </a:lnTo>
                    <a:lnTo>
                      <a:pt x="149" y="363"/>
                    </a:lnTo>
                    <a:lnTo>
                      <a:pt x="149" y="70"/>
                    </a:lnTo>
                    <a:lnTo>
                      <a:pt x="149" y="219"/>
                    </a:lnTo>
                    <a:lnTo>
                      <a:pt x="154" y="239"/>
                    </a:lnTo>
                    <a:lnTo>
                      <a:pt x="154" y="383"/>
                    </a:lnTo>
                    <a:lnTo>
                      <a:pt x="154" y="75"/>
                    </a:lnTo>
                    <a:lnTo>
                      <a:pt x="154" y="144"/>
                    </a:lnTo>
                    <a:lnTo>
                      <a:pt x="159" y="139"/>
                    </a:lnTo>
                    <a:lnTo>
                      <a:pt x="159" y="41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0" name="Freeform 173"/>
              <p:cNvSpPr>
                <a:spLocks/>
              </p:cNvSpPr>
              <p:nvPr/>
            </p:nvSpPr>
            <p:spPr bwMode="auto">
              <a:xfrm>
                <a:off x="1198562" y="3113088"/>
                <a:ext cx="252413" cy="646113"/>
              </a:xfrm>
              <a:custGeom>
                <a:avLst/>
                <a:gdLst>
                  <a:gd name="T0" fmla="*/ 0 w 159"/>
                  <a:gd name="T1" fmla="*/ 90 h 407"/>
                  <a:gd name="T2" fmla="*/ 5 w 159"/>
                  <a:gd name="T3" fmla="*/ 40 h 407"/>
                  <a:gd name="T4" fmla="*/ 10 w 159"/>
                  <a:gd name="T5" fmla="*/ 328 h 407"/>
                  <a:gd name="T6" fmla="*/ 15 w 159"/>
                  <a:gd name="T7" fmla="*/ 149 h 407"/>
                  <a:gd name="T8" fmla="*/ 15 w 159"/>
                  <a:gd name="T9" fmla="*/ 154 h 407"/>
                  <a:gd name="T10" fmla="*/ 20 w 159"/>
                  <a:gd name="T11" fmla="*/ 45 h 407"/>
                  <a:gd name="T12" fmla="*/ 25 w 159"/>
                  <a:gd name="T13" fmla="*/ 378 h 407"/>
                  <a:gd name="T14" fmla="*/ 30 w 159"/>
                  <a:gd name="T15" fmla="*/ 114 h 407"/>
                  <a:gd name="T16" fmla="*/ 30 w 159"/>
                  <a:gd name="T17" fmla="*/ 60 h 407"/>
                  <a:gd name="T18" fmla="*/ 35 w 159"/>
                  <a:gd name="T19" fmla="*/ 30 h 407"/>
                  <a:gd name="T20" fmla="*/ 40 w 159"/>
                  <a:gd name="T21" fmla="*/ 407 h 407"/>
                  <a:gd name="T22" fmla="*/ 45 w 159"/>
                  <a:gd name="T23" fmla="*/ 154 h 407"/>
                  <a:gd name="T24" fmla="*/ 45 w 159"/>
                  <a:gd name="T25" fmla="*/ 159 h 407"/>
                  <a:gd name="T26" fmla="*/ 50 w 159"/>
                  <a:gd name="T27" fmla="*/ 25 h 407"/>
                  <a:gd name="T28" fmla="*/ 55 w 159"/>
                  <a:gd name="T29" fmla="*/ 318 h 407"/>
                  <a:gd name="T30" fmla="*/ 60 w 159"/>
                  <a:gd name="T31" fmla="*/ 124 h 407"/>
                  <a:gd name="T32" fmla="*/ 60 w 159"/>
                  <a:gd name="T33" fmla="*/ 124 h 407"/>
                  <a:gd name="T34" fmla="*/ 65 w 159"/>
                  <a:gd name="T35" fmla="*/ 5 h 407"/>
                  <a:gd name="T36" fmla="*/ 70 w 159"/>
                  <a:gd name="T37" fmla="*/ 45 h 407"/>
                  <a:gd name="T38" fmla="*/ 75 w 159"/>
                  <a:gd name="T39" fmla="*/ 387 h 407"/>
                  <a:gd name="T40" fmla="*/ 80 w 159"/>
                  <a:gd name="T41" fmla="*/ 159 h 407"/>
                  <a:gd name="T42" fmla="*/ 80 w 159"/>
                  <a:gd name="T43" fmla="*/ 149 h 407"/>
                  <a:gd name="T44" fmla="*/ 85 w 159"/>
                  <a:gd name="T45" fmla="*/ 20 h 407"/>
                  <a:gd name="T46" fmla="*/ 90 w 159"/>
                  <a:gd name="T47" fmla="*/ 353 h 407"/>
                  <a:gd name="T48" fmla="*/ 95 w 159"/>
                  <a:gd name="T49" fmla="*/ 109 h 407"/>
                  <a:gd name="T50" fmla="*/ 95 w 159"/>
                  <a:gd name="T51" fmla="*/ 139 h 407"/>
                  <a:gd name="T52" fmla="*/ 100 w 159"/>
                  <a:gd name="T53" fmla="*/ 35 h 407"/>
                  <a:gd name="T54" fmla="*/ 104 w 159"/>
                  <a:gd name="T55" fmla="*/ 348 h 407"/>
                  <a:gd name="T56" fmla="*/ 109 w 159"/>
                  <a:gd name="T57" fmla="*/ 154 h 407"/>
                  <a:gd name="T58" fmla="*/ 109 w 159"/>
                  <a:gd name="T59" fmla="*/ 159 h 407"/>
                  <a:gd name="T60" fmla="*/ 114 w 159"/>
                  <a:gd name="T61" fmla="*/ 20 h 407"/>
                  <a:gd name="T62" fmla="*/ 119 w 159"/>
                  <a:gd name="T63" fmla="*/ 353 h 407"/>
                  <a:gd name="T64" fmla="*/ 124 w 159"/>
                  <a:gd name="T65" fmla="*/ 80 h 407"/>
                  <a:gd name="T66" fmla="*/ 124 w 159"/>
                  <a:gd name="T67" fmla="*/ 80 h 407"/>
                  <a:gd name="T68" fmla="*/ 129 w 159"/>
                  <a:gd name="T69" fmla="*/ 25 h 407"/>
                  <a:gd name="T70" fmla="*/ 134 w 159"/>
                  <a:gd name="T71" fmla="*/ 387 h 407"/>
                  <a:gd name="T72" fmla="*/ 139 w 159"/>
                  <a:gd name="T73" fmla="*/ 149 h 407"/>
                  <a:gd name="T74" fmla="*/ 139 w 159"/>
                  <a:gd name="T75" fmla="*/ 149 h 407"/>
                  <a:gd name="T76" fmla="*/ 144 w 159"/>
                  <a:gd name="T77" fmla="*/ 30 h 407"/>
                  <a:gd name="T78" fmla="*/ 149 w 159"/>
                  <a:gd name="T79" fmla="*/ 373 h 407"/>
                  <a:gd name="T80" fmla="*/ 154 w 159"/>
                  <a:gd name="T81" fmla="*/ 114 h 407"/>
                  <a:gd name="T82" fmla="*/ 154 w 159"/>
                  <a:gd name="T83" fmla="*/ 224 h 4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407">
                    <a:moveTo>
                      <a:pt x="0" y="382"/>
                    </a:moveTo>
                    <a:lnTo>
                      <a:pt x="0" y="40"/>
                    </a:lnTo>
                    <a:lnTo>
                      <a:pt x="0" y="90"/>
                    </a:lnTo>
                    <a:lnTo>
                      <a:pt x="5" y="75"/>
                    </a:lnTo>
                    <a:lnTo>
                      <a:pt x="5" y="378"/>
                    </a:lnTo>
                    <a:lnTo>
                      <a:pt x="5" y="40"/>
                    </a:lnTo>
                    <a:lnTo>
                      <a:pt x="5" y="234"/>
                    </a:lnTo>
                    <a:lnTo>
                      <a:pt x="10" y="224"/>
                    </a:lnTo>
                    <a:lnTo>
                      <a:pt x="10" y="328"/>
                    </a:lnTo>
                    <a:lnTo>
                      <a:pt x="10" y="30"/>
                    </a:lnTo>
                    <a:lnTo>
                      <a:pt x="10" y="144"/>
                    </a:lnTo>
                    <a:lnTo>
                      <a:pt x="15" y="149"/>
                    </a:lnTo>
                    <a:lnTo>
                      <a:pt x="15" y="382"/>
                    </a:lnTo>
                    <a:lnTo>
                      <a:pt x="15" y="30"/>
                    </a:lnTo>
                    <a:lnTo>
                      <a:pt x="15" y="154"/>
                    </a:lnTo>
                    <a:lnTo>
                      <a:pt x="20" y="159"/>
                    </a:lnTo>
                    <a:lnTo>
                      <a:pt x="20" y="328"/>
                    </a:lnTo>
                    <a:lnTo>
                      <a:pt x="20" y="45"/>
                    </a:lnTo>
                    <a:lnTo>
                      <a:pt x="20" y="189"/>
                    </a:lnTo>
                    <a:lnTo>
                      <a:pt x="25" y="199"/>
                    </a:lnTo>
                    <a:lnTo>
                      <a:pt x="25" y="378"/>
                    </a:lnTo>
                    <a:lnTo>
                      <a:pt x="25" y="0"/>
                    </a:lnTo>
                    <a:lnTo>
                      <a:pt x="25" y="109"/>
                    </a:lnTo>
                    <a:lnTo>
                      <a:pt x="30" y="114"/>
                    </a:lnTo>
                    <a:lnTo>
                      <a:pt x="30" y="378"/>
                    </a:lnTo>
                    <a:lnTo>
                      <a:pt x="30" y="45"/>
                    </a:lnTo>
                    <a:lnTo>
                      <a:pt x="30" y="60"/>
                    </a:lnTo>
                    <a:lnTo>
                      <a:pt x="35" y="109"/>
                    </a:lnTo>
                    <a:lnTo>
                      <a:pt x="35" y="407"/>
                    </a:lnTo>
                    <a:lnTo>
                      <a:pt x="35" y="30"/>
                    </a:lnTo>
                    <a:lnTo>
                      <a:pt x="35" y="214"/>
                    </a:lnTo>
                    <a:lnTo>
                      <a:pt x="40" y="209"/>
                    </a:lnTo>
                    <a:lnTo>
                      <a:pt x="40" y="407"/>
                    </a:lnTo>
                    <a:lnTo>
                      <a:pt x="40" y="20"/>
                    </a:lnTo>
                    <a:lnTo>
                      <a:pt x="40" y="149"/>
                    </a:lnTo>
                    <a:lnTo>
                      <a:pt x="45" y="154"/>
                    </a:lnTo>
                    <a:lnTo>
                      <a:pt x="45" y="348"/>
                    </a:lnTo>
                    <a:lnTo>
                      <a:pt x="45" y="35"/>
                    </a:lnTo>
                    <a:lnTo>
                      <a:pt x="45" y="159"/>
                    </a:lnTo>
                    <a:lnTo>
                      <a:pt x="50" y="154"/>
                    </a:lnTo>
                    <a:lnTo>
                      <a:pt x="50" y="348"/>
                    </a:lnTo>
                    <a:lnTo>
                      <a:pt x="50" y="25"/>
                    </a:lnTo>
                    <a:lnTo>
                      <a:pt x="50" y="214"/>
                    </a:lnTo>
                    <a:lnTo>
                      <a:pt x="55" y="219"/>
                    </a:lnTo>
                    <a:lnTo>
                      <a:pt x="55" y="318"/>
                    </a:lnTo>
                    <a:lnTo>
                      <a:pt x="55" y="50"/>
                    </a:lnTo>
                    <a:lnTo>
                      <a:pt x="55" y="119"/>
                    </a:lnTo>
                    <a:lnTo>
                      <a:pt x="60" y="124"/>
                    </a:lnTo>
                    <a:lnTo>
                      <a:pt x="60" y="333"/>
                    </a:lnTo>
                    <a:lnTo>
                      <a:pt x="60" y="50"/>
                    </a:lnTo>
                    <a:lnTo>
                      <a:pt x="60" y="124"/>
                    </a:lnTo>
                    <a:lnTo>
                      <a:pt x="65" y="119"/>
                    </a:lnTo>
                    <a:lnTo>
                      <a:pt x="65" y="392"/>
                    </a:lnTo>
                    <a:lnTo>
                      <a:pt x="65" y="5"/>
                    </a:lnTo>
                    <a:lnTo>
                      <a:pt x="65" y="338"/>
                    </a:lnTo>
                    <a:lnTo>
                      <a:pt x="70" y="363"/>
                    </a:lnTo>
                    <a:lnTo>
                      <a:pt x="70" y="45"/>
                    </a:lnTo>
                    <a:lnTo>
                      <a:pt x="70" y="154"/>
                    </a:lnTo>
                    <a:lnTo>
                      <a:pt x="75" y="149"/>
                    </a:lnTo>
                    <a:lnTo>
                      <a:pt x="75" y="387"/>
                    </a:lnTo>
                    <a:lnTo>
                      <a:pt x="75" y="30"/>
                    </a:lnTo>
                    <a:lnTo>
                      <a:pt x="75" y="154"/>
                    </a:lnTo>
                    <a:lnTo>
                      <a:pt x="80" y="159"/>
                    </a:lnTo>
                    <a:lnTo>
                      <a:pt x="80" y="392"/>
                    </a:lnTo>
                    <a:lnTo>
                      <a:pt x="80" y="35"/>
                    </a:lnTo>
                    <a:lnTo>
                      <a:pt x="80" y="149"/>
                    </a:lnTo>
                    <a:lnTo>
                      <a:pt x="85" y="154"/>
                    </a:lnTo>
                    <a:lnTo>
                      <a:pt x="85" y="368"/>
                    </a:lnTo>
                    <a:lnTo>
                      <a:pt x="85" y="20"/>
                    </a:lnTo>
                    <a:lnTo>
                      <a:pt x="85" y="179"/>
                    </a:lnTo>
                    <a:lnTo>
                      <a:pt x="90" y="159"/>
                    </a:lnTo>
                    <a:lnTo>
                      <a:pt x="90" y="353"/>
                    </a:lnTo>
                    <a:lnTo>
                      <a:pt x="90" y="30"/>
                    </a:lnTo>
                    <a:lnTo>
                      <a:pt x="90" y="104"/>
                    </a:lnTo>
                    <a:lnTo>
                      <a:pt x="95" y="109"/>
                    </a:lnTo>
                    <a:lnTo>
                      <a:pt x="95" y="392"/>
                    </a:lnTo>
                    <a:lnTo>
                      <a:pt x="95" y="25"/>
                    </a:lnTo>
                    <a:lnTo>
                      <a:pt x="95" y="139"/>
                    </a:lnTo>
                    <a:lnTo>
                      <a:pt x="100" y="99"/>
                    </a:lnTo>
                    <a:lnTo>
                      <a:pt x="100" y="387"/>
                    </a:lnTo>
                    <a:lnTo>
                      <a:pt x="100" y="35"/>
                    </a:lnTo>
                    <a:lnTo>
                      <a:pt x="100" y="214"/>
                    </a:lnTo>
                    <a:lnTo>
                      <a:pt x="104" y="209"/>
                    </a:lnTo>
                    <a:lnTo>
                      <a:pt x="104" y="348"/>
                    </a:lnTo>
                    <a:lnTo>
                      <a:pt x="104" y="30"/>
                    </a:lnTo>
                    <a:lnTo>
                      <a:pt x="104" y="149"/>
                    </a:lnTo>
                    <a:lnTo>
                      <a:pt x="109" y="154"/>
                    </a:lnTo>
                    <a:lnTo>
                      <a:pt x="109" y="333"/>
                    </a:lnTo>
                    <a:lnTo>
                      <a:pt x="109" y="15"/>
                    </a:lnTo>
                    <a:lnTo>
                      <a:pt x="109" y="159"/>
                    </a:lnTo>
                    <a:lnTo>
                      <a:pt x="114" y="154"/>
                    </a:lnTo>
                    <a:lnTo>
                      <a:pt x="114" y="378"/>
                    </a:lnTo>
                    <a:lnTo>
                      <a:pt x="114" y="20"/>
                    </a:lnTo>
                    <a:lnTo>
                      <a:pt x="114" y="199"/>
                    </a:lnTo>
                    <a:lnTo>
                      <a:pt x="119" y="179"/>
                    </a:lnTo>
                    <a:lnTo>
                      <a:pt x="119" y="353"/>
                    </a:lnTo>
                    <a:lnTo>
                      <a:pt x="119" y="20"/>
                    </a:lnTo>
                    <a:lnTo>
                      <a:pt x="119" y="90"/>
                    </a:lnTo>
                    <a:lnTo>
                      <a:pt x="124" y="80"/>
                    </a:lnTo>
                    <a:lnTo>
                      <a:pt x="124" y="348"/>
                    </a:lnTo>
                    <a:lnTo>
                      <a:pt x="124" y="35"/>
                    </a:lnTo>
                    <a:lnTo>
                      <a:pt x="124" y="80"/>
                    </a:lnTo>
                    <a:lnTo>
                      <a:pt x="129" y="90"/>
                    </a:lnTo>
                    <a:lnTo>
                      <a:pt x="129" y="363"/>
                    </a:lnTo>
                    <a:lnTo>
                      <a:pt x="129" y="25"/>
                    </a:lnTo>
                    <a:lnTo>
                      <a:pt x="129" y="209"/>
                    </a:lnTo>
                    <a:lnTo>
                      <a:pt x="134" y="194"/>
                    </a:lnTo>
                    <a:lnTo>
                      <a:pt x="134" y="387"/>
                    </a:lnTo>
                    <a:lnTo>
                      <a:pt x="134" y="10"/>
                    </a:lnTo>
                    <a:lnTo>
                      <a:pt x="134" y="144"/>
                    </a:lnTo>
                    <a:lnTo>
                      <a:pt x="139" y="149"/>
                    </a:lnTo>
                    <a:lnTo>
                      <a:pt x="139" y="348"/>
                    </a:lnTo>
                    <a:lnTo>
                      <a:pt x="139" y="45"/>
                    </a:lnTo>
                    <a:lnTo>
                      <a:pt x="139" y="149"/>
                    </a:lnTo>
                    <a:lnTo>
                      <a:pt x="144" y="144"/>
                    </a:lnTo>
                    <a:lnTo>
                      <a:pt x="144" y="368"/>
                    </a:lnTo>
                    <a:lnTo>
                      <a:pt x="144" y="30"/>
                    </a:lnTo>
                    <a:lnTo>
                      <a:pt x="144" y="214"/>
                    </a:lnTo>
                    <a:lnTo>
                      <a:pt x="149" y="219"/>
                    </a:lnTo>
                    <a:lnTo>
                      <a:pt x="149" y="373"/>
                    </a:lnTo>
                    <a:lnTo>
                      <a:pt x="149" y="40"/>
                    </a:lnTo>
                    <a:lnTo>
                      <a:pt x="149" y="109"/>
                    </a:lnTo>
                    <a:lnTo>
                      <a:pt x="154" y="114"/>
                    </a:lnTo>
                    <a:lnTo>
                      <a:pt x="154" y="313"/>
                    </a:lnTo>
                    <a:lnTo>
                      <a:pt x="154" y="40"/>
                    </a:lnTo>
                    <a:lnTo>
                      <a:pt x="154" y="224"/>
                    </a:lnTo>
                    <a:lnTo>
                      <a:pt x="159" y="219"/>
                    </a:lnTo>
                    <a:lnTo>
                      <a:pt x="159" y="35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1" name="Freeform 174"/>
              <p:cNvSpPr>
                <a:spLocks/>
              </p:cNvSpPr>
              <p:nvPr/>
            </p:nvSpPr>
            <p:spPr bwMode="auto">
              <a:xfrm>
                <a:off x="1450975" y="3003550"/>
                <a:ext cx="276225" cy="771525"/>
              </a:xfrm>
              <a:custGeom>
                <a:avLst/>
                <a:gdLst>
                  <a:gd name="T0" fmla="*/ 0 w 174"/>
                  <a:gd name="T1" fmla="*/ 233 h 486"/>
                  <a:gd name="T2" fmla="*/ 5 w 174"/>
                  <a:gd name="T3" fmla="*/ 109 h 486"/>
                  <a:gd name="T4" fmla="*/ 10 w 174"/>
                  <a:gd name="T5" fmla="*/ 461 h 486"/>
                  <a:gd name="T6" fmla="*/ 15 w 174"/>
                  <a:gd name="T7" fmla="*/ 218 h 486"/>
                  <a:gd name="T8" fmla="*/ 15 w 174"/>
                  <a:gd name="T9" fmla="*/ 168 h 486"/>
                  <a:gd name="T10" fmla="*/ 20 w 174"/>
                  <a:gd name="T11" fmla="*/ 94 h 486"/>
                  <a:gd name="T12" fmla="*/ 25 w 174"/>
                  <a:gd name="T13" fmla="*/ 437 h 486"/>
                  <a:gd name="T14" fmla="*/ 30 w 174"/>
                  <a:gd name="T15" fmla="*/ 233 h 486"/>
                  <a:gd name="T16" fmla="*/ 30 w 174"/>
                  <a:gd name="T17" fmla="*/ 218 h 486"/>
                  <a:gd name="T18" fmla="*/ 35 w 174"/>
                  <a:gd name="T19" fmla="*/ 99 h 486"/>
                  <a:gd name="T20" fmla="*/ 40 w 174"/>
                  <a:gd name="T21" fmla="*/ 372 h 486"/>
                  <a:gd name="T22" fmla="*/ 45 w 174"/>
                  <a:gd name="T23" fmla="*/ 188 h 486"/>
                  <a:gd name="T24" fmla="*/ 45 w 174"/>
                  <a:gd name="T25" fmla="*/ 149 h 486"/>
                  <a:gd name="T26" fmla="*/ 50 w 174"/>
                  <a:gd name="T27" fmla="*/ 89 h 486"/>
                  <a:gd name="T28" fmla="*/ 55 w 174"/>
                  <a:gd name="T29" fmla="*/ 486 h 486"/>
                  <a:gd name="T30" fmla="*/ 60 w 174"/>
                  <a:gd name="T31" fmla="*/ 223 h 486"/>
                  <a:gd name="T32" fmla="*/ 60 w 174"/>
                  <a:gd name="T33" fmla="*/ 223 h 486"/>
                  <a:gd name="T34" fmla="*/ 65 w 174"/>
                  <a:gd name="T35" fmla="*/ 223 h 486"/>
                  <a:gd name="T36" fmla="*/ 70 w 174"/>
                  <a:gd name="T37" fmla="*/ 188 h 486"/>
                  <a:gd name="T38" fmla="*/ 75 w 174"/>
                  <a:gd name="T39" fmla="*/ 308 h 486"/>
                  <a:gd name="T40" fmla="*/ 80 w 174"/>
                  <a:gd name="T41" fmla="*/ 248 h 486"/>
                  <a:gd name="T42" fmla="*/ 80 w 174"/>
                  <a:gd name="T43" fmla="*/ 223 h 486"/>
                  <a:gd name="T44" fmla="*/ 85 w 174"/>
                  <a:gd name="T45" fmla="*/ 223 h 486"/>
                  <a:gd name="T46" fmla="*/ 99 w 174"/>
                  <a:gd name="T47" fmla="*/ 228 h 486"/>
                  <a:gd name="T48" fmla="*/ 104 w 174"/>
                  <a:gd name="T49" fmla="*/ 228 h 486"/>
                  <a:gd name="T50" fmla="*/ 109 w 174"/>
                  <a:gd name="T51" fmla="*/ 228 h 486"/>
                  <a:gd name="T52" fmla="*/ 109 w 174"/>
                  <a:gd name="T53" fmla="*/ 218 h 486"/>
                  <a:gd name="T54" fmla="*/ 114 w 174"/>
                  <a:gd name="T55" fmla="*/ 0 h 486"/>
                  <a:gd name="T56" fmla="*/ 119 w 174"/>
                  <a:gd name="T57" fmla="*/ 263 h 486"/>
                  <a:gd name="T58" fmla="*/ 124 w 174"/>
                  <a:gd name="T59" fmla="*/ 218 h 486"/>
                  <a:gd name="T60" fmla="*/ 124 w 174"/>
                  <a:gd name="T61" fmla="*/ 223 h 486"/>
                  <a:gd name="T62" fmla="*/ 129 w 174"/>
                  <a:gd name="T63" fmla="*/ 218 h 486"/>
                  <a:gd name="T64" fmla="*/ 134 w 174"/>
                  <a:gd name="T65" fmla="*/ 248 h 486"/>
                  <a:gd name="T66" fmla="*/ 139 w 174"/>
                  <a:gd name="T67" fmla="*/ 223 h 486"/>
                  <a:gd name="T68" fmla="*/ 139 w 174"/>
                  <a:gd name="T69" fmla="*/ 223 h 486"/>
                  <a:gd name="T70" fmla="*/ 144 w 174"/>
                  <a:gd name="T71" fmla="*/ 233 h 486"/>
                  <a:gd name="T72" fmla="*/ 149 w 174"/>
                  <a:gd name="T73" fmla="*/ 139 h 486"/>
                  <a:gd name="T74" fmla="*/ 154 w 174"/>
                  <a:gd name="T75" fmla="*/ 213 h 486"/>
                  <a:gd name="T76" fmla="*/ 159 w 174"/>
                  <a:gd name="T77" fmla="*/ 223 h 486"/>
                  <a:gd name="T78" fmla="*/ 164 w 174"/>
                  <a:gd name="T79" fmla="*/ 253 h 486"/>
                  <a:gd name="T80" fmla="*/ 169 w 174"/>
                  <a:gd name="T81" fmla="*/ 218 h 486"/>
                  <a:gd name="T82" fmla="*/ 174 w 174"/>
                  <a:gd name="T83" fmla="*/ 218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74" h="486">
                    <a:moveTo>
                      <a:pt x="0" y="427"/>
                    </a:moveTo>
                    <a:lnTo>
                      <a:pt x="0" y="84"/>
                    </a:lnTo>
                    <a:lnTo>
                      <a:pt x="0" y="233"/>
                    </a:lnTo>
                    <a:lnTo>
                      <a:pt x="5" y="228"/>
                    </a:lnTo>
                    <a:lnTo>
                      <a:pt x="5" y="427"/>
                    </a:lnTo>
                    <a:lnTo>
                      <a:pt x="5" y="109"/>
                    </a:lnTo>
                    <a:lnTo>
                      <a:pt x="5" y="218"/>
                    </a:lnTo>
                    <a:lnTo>
                      <a:pt x="10" y="223"/>
                    </a:lnTo>
                    <a:lnTo>
                      <a:pt x="10" y="461"/>
                    </a:lnTo>
                    <a:lnTo>
                      <a:pt x="10" y="94"/>
                    </a:lnTo>
                    <a:lnTo>
                      <a:pt x="10" y="213"/>
                    </a:lnTo>
                    <a:lnTo>
                      <a:pt x="15" y="218"/>
                    </a:lnTo>
                    <a:lnTo>
                      <a:pt x="15" y="422"/>
                    </a:lnTo>
                    <a:lnTo>
                      <a:pt x="15" y="99"/>
                    </a:lnTo>
                    <a:lnTo>
                      <a:pt x="15" y="168"/>
                    </a:lnTo>
                    <a:lnTo>
                      <a:pt x="20" y="144"/>
                    </a:lnTo>
                    <a:lnTo>
                      <a:pt x="20" y="427"/>
                    </a:lnTo>
                    <a:lnTo>
                      <a:pt x="20" y="94"/>
                    </a:lnTo>
                    <a:lnTo>
                      <a:pt x="20" y="154"/>
                    </a:lnTo>
                    <a:lnTo>
                      <a:pt x="25" y="154"/>
                    </a:lnTo>
                    <a:lnTo>
                      <a:pt x="25" y="437"/>
                    </a:lnTo>
                    <a:lnTo>
                      <a:pt x="25" y="99"/>
                    </a:lnTo>
                    <a:lnTo>
                      <a:pt x="25" y="243"/>
                    </a:lnTo>
                    <a:lnTo>
                      <a:pt x="30" y="233"/>
                    </a:lnTo>
                    <a:lnTo>
                      <a:pt x="30" y="447"/>
                    </a:lnTo>
                    <a:lnTo>
                      <a:pt x="30" y="94"/>
                    </a:lnTo>
                    <a:lnTo>
                      <a:pt x="30" y="218"/>
                    </a:lnTo>
                    <a:lnTo>
                      <a:pt x="35" y="213"/>
                    </a:lnTo>
                    <a:lnTo>
                      <a:pt x="35" y="412"/>
                    </a:lnTo>
                    <a:lnTo>
                      <a:pt x="35" y="99"/>
                    </a:lnTo>
                    <a:lnTo>
                      <a:pt x="35" y="218"/>
                    </a:lnTo>
                    <a:lnTo>
                      <a:pt x="40" y="213"/>
                    </a:lnTo>
                    <a:lnTo>
                      <a:pt x="40" y="372"/>
                    </a:lnTo>
                    <a:lnTo>
                      <a:pt x="40" y="109"/>
                    </a:lnTo>
                    <a:lnTo>
                      <a:pt x="40" y="233"/>
                    </a:lnTo>
                    <a:lnTo>
                      <a:pt x="45" y="188"/>
                    </a:lnTo>
                    <a:lnTo>
                      <a:pt x="45" y="422"/>
                    </a:lnTo>
                    <a:lnTo>
                      <a:pt x="45" y="109"/>
                    </a:lnTo>
                    <a:lnTo>
                      <a:pt x="45" y="149"/>
                    </a:lnTo>
                    <a:lnTo>
                      <a:pt x="50" y="154"/>
                    </a:lnTo>
                    <a:lnTo>
                      <a:pt x="50" y="412"/>
                    </a:lnTo>
                    <a:lnTo>
                      <a:pt x="50" y="89"/>
                    </a:lnTo>
                    <a:lnTo>
                      <a:pt x="50" y="253"/>
                    </a:lnTo>
                    <a:lnTo>
                      <a:pt x="55" y="327"/>
                    </a:lnTo>
                    <a:lnTo>
                      <a:pt x="55" y="486"/>
                    </a:lnTo>
                    <a:lnTo>
                      <a:pt x="55" y="119"/>
                    </a:lnTo>
                    <a:lnTo>
                      <a:pt x="55" y="228"/>
                    </a:lnTo>
                    <a:lnTo>
                      <a:pt x="60" y="223"/>
                    </a:lnTo>
                    <a:lnTo>
                      <a:pt x="60" y="228"/>
                    </a:lnTo>
                    <a:lnTo>
                      <a:pt x="60" y="213"/>
                    </a:lnTo>
                    <a:lnTo>
                      <a:pt x="60" y="223"/>
                    </a:lnTo>
                    <a:lnTo>
                      <a:pt x="65" y="228"/>
                    </a:lnTo>
                    <a:lnTo>
                      <a:pt x="65" y="218"/>
                    </a:lnTo>
                    <a:lnTo>
                      <a:pt x="65" y="223"/>
                    </a:lnTo>
                    <a:lnTo>
                      <a:pt x="70" y="218"/>
                    </a:lnTo>
                    <a:lnTo>
                      <a:pt x="70" y="288"/>
                    </a:lnTo>
                    <a:lnTo>
                      <a:pt x="70" y="188"/>
                    </a:lnTo>
                    <a:lnTo>
                      <a:pt x="70" y="243"/>
                    </a:lnTo>
                    <a:lnTo>
                      <a:pt x="75" y="248"/>
                    </a:lnTo>
                    <a:lnTo>
                      <a:pt x="75" y="308"/>
                    </a:lnTo>
                    <a:lnTo>
                      <a:pt x="75" y="164"/>
                    </a:lnTo>
                    <a:lnTo>
                      <a:pt x="75" y="253"/>
                    </a:lnTo>
                    <a:lnTo>
                      <a:pt x="80" y="248"/>
                    </a:lnTo>
                    <a:lnTo>
                      <a:pt x="80" y="298"/>
                    </a:lnTo>
                    <a:lnTo>
                      <a:pt x="80" y="164"/>
                    </a:lnTo>
                    <a:lnTo>
                      <a:pt x="80" y="223"/>
                    </a:lnTo>
                    <a:lnTo>
                      <a:pt x="85" y="228"/>
                    </a:lnTo>
                    <a:lnTo>
                      <a:pt x="85" y="218"/>
                    </a:lnTo>
                    <a:lnTo>
                      <a:pt x="85" y="223"/>
                    </a:lnTo>
                    <a:lnTo>
                      <a:pt x="89" y="223"/>
                    </a:lnTo>
                    <a:lnTo>
                      <a:pt x="99" y="223"/>
                    </a:lnTo>
                    <a:lnTo>
                      <a:pt x="99" y="228"/>
                    </a:lnTo>
                    <a:lnTo>
                      <a:pt x="99" y="223"/>
                    </a:lnTo>
                    <a:lnTo>
                      <a:pt x="104" y="228"/>
                    </a:lnTo>
                    <a:lnTo>
                      <a:pt x="104" y="228"/>
                    </a:lnTo>
                    <a:lnTo>
                      <a:pt x="104" y="218"/>
                    </a:lnTo>
                    <a:lnTo>
                      <a:pt x="104" y="223"/>
                    </a:lnTo>
                    <a:lnTo>
                      <a:pt x="109" y="228"/>
                    </a:lnTo>
                    <a:lnTo>
                      <a:pt x="109" y="392"/>
                    </a:lnTo>
                    <a:lnTo>
                      <a:pt x="109" y="149"/>
                    </a:lnTo>
                    <a:lnTo>
                      <a:pt x="109" y="218"/>
                    </a:lnTo>
                    <a:lnTo>
                      <a:pt x="114" y="213"/>
                    </a:lnTo>
                    <a:lnTo>
                      <a:pt x="114" y="327"/>
                    </a:lnTo>
                    <a:lnTo>
                      <a:pt x="114" y="0"/>
                    </a:lnTo>
                    <a:lnTo>
                      <a:pt x="114" y="223"/>
                    </a:lnTo>
                    <a:lnTo>
                      <a:pt x="119" y="228"/>
                    </a:lnTo>
                    <a:lnTo>
                      <a:pt x="119" y="263"/>
                    </a:lnTo>
                    <a:lnTo>
                      <a:pt x="119" y="183"/>
                    </a:lnTo>
                    <a:lnTo>
                      <a:pt x="119" y="223"/>
                    </a:lnTo>
                    <a:lnTo>
                      <a:pt x="124" y="218"/>
                    </a:lnTo>
                    <a:lnTo>
                      <a:pt x="124" y="223"/>
                    </a:lnTo>
                    <a:lnTo>
                      <a:pt x="124" y="218"/>
                    </a:lnTo>
                    <a:lnTo>
                      <a:pt x="124" y="223"/>
                    </a:lnTo>
                    <a:lnTo>
                      <a:pt x="129" y="218"/>
                    </a:lnTo>
                    <a:lnTo>
                      <a:pt x="129" y="223"/>
                    </a:lnTo>
                    <a:lnTo>
                      <a:pt x="129" y="218"/>
                    </a:lnTo>
                    <a:lnTo>
                      <a:pt x="129" y="218"/>
                    </a:lnTo>
                    <a:lnTo>
                      <a:pt x="134" y="223"/>
                    </a:lnTo>
                    <a:lnTo>
                      <a:pt x="134" y="248"/>
                    </a:lnTo>
                    <a:lnTo>
                      <a:pt x="134" y="213"/>
                    </a:lnTo>
                    <a:lnTo>
                      <a:pt x="134" y="228"/>
                    </a:lnTo>
                    <a:lnTo>
                      <a:pt x="139" y="223"/>
                    </a:lnTo>
                    <a:lnTo>
                      <a:pt x="139" y="347"/>
                    </a:lnTo>
                    <a:lnTo>
                      <a:pt x="139" y="168"/>
                    </a:lnTo>
                    <a:lnTo>
                      <a:pt x="139" y="223"/>
                    </a:lnTo>
                    <a:lnTo>
                      <a:pt x="144" y="218"/>
                    </a:lnTo>
                    <a:lnTo>
                      <a:pt x="144" y="268"/>
                    </a:lnTo>
                    <a:lnTo>
                      <a:pt x="144" y="233"/>
                    </a:lnTo>
                    <a:lnTo>
                      <a:pt x="149" y="218"/>
                    </a:lnTo>
                    <a:lnTo>
                      <a:pt x="149" y="298"/>
                    </a:lnTo>
                    <a:lnTo>
                      <a:pt x="149" y="139"/>
                    </a:lnTo>
                    <a:lnTo>
                      <a:pt x="149" y="223"/>
                    </a:lnTo>
                    <a:lnTo>
                      <a:pt x="154" y="228"/>
                    </a:lnTo>
                    <a:lnTo>
                      <a:pt x="154" y="213"/>
                    </a:lnTo>
                    <a:lnTo>
                      <a:pt x="154" y="223"/>
                    </a:lnTo>
                    <a:lnTo>
                      <a:pt x="159" y="218"/>
                    </a:lnTo>
                    <a:lnTo>
                      <a:pt x="159" y="223"/>
                    </a:lnTo>
                    <a:lnTo>
                      <a:pt x="159" y="218"/>
                    </a:lnTo>
                    <a:lnTo>
                      <a:pt x="164" y="223"/>
                    </a:lnTo>
                    <a:lnTo>
                      <a:pt x="164" y="253"/>
                    </a:lnTo>
                    <a:lnTo>
                      <a:pt x="164" y="134"/>
                    </a:lnTo>
                    <a:lnTo>
                      <a:pt x="164" y="223"/>
                    </a:lnTo>
                    <a:lnTo>
                      <a:pt x="169" y="218"/>
                    </a:lnTo>
                    <a:lnTo>
                      <a:pt x="169" y="228"/>
                    </a:lnTo>
                    <a:lnTo>
                      <a:pt x="169" y="223"/>
                    </a:lnTo>
                    <a:lnTo>
                      <a:pt x="174" y="218"/>
                    </a:lnTo>
                    <a:lnTo>
                      <a:pt x="174" y="228"/>
                    </a:lnTo>
                    <a:lnTo>
                      <a:pt x="174" y="223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2" name="Freeform 175"/>
              <p:cNvSpPr>
                <a:spLocks/>
              </p:cNvSpPr>
              <p:nvPr/>
            </p:nvSpPr>
            <p:spPr bwMode="auto">
              <a:xfrm>
                <a:off x="1727200" y="3121025"/>
                <a:ext cx="292100" cy="630238"/>
              </a:xfrm>
              <a:custGeom>
                <a:avLst/>
                <a:gdLst>
                  <a:gd name="T0" fmla="*/ 10 w 184"/>
                  <a:gd name="T1" fmla="*/ 169 h 397"/>
                  <a:gd name="T2" fmla="*/ 15 w 184"/>
                  <a:gd name="T3" fmla="*/ 144 h 397"/>
                  <a:gd name="T4" fmla="*/ 15 w 184"/>
                  <a:gd name="T5" fmla="*/ 149 h 397"/>
                  <a:gd name="T6" fmla="*/ 20 w 184"/>
                  <a:gd name="T7" fmla="*/ 149 h 397"/>
                  <a:gd name="T8" fmla="*/ 25 w 184"/>
                  <a:gd name="T9" fmla="*/ 139 h 397"/>
                  <a:gd name="T10" fmla="*/ 30 w 184"/>
                  <a:gd name="T11" fmla="*/ 154 h 397"/>
                  <a:gd name="T12" fmla="*/ 35 w 184"/>
                  <a:gd name="T13" fmla="*/ 154 h 397"/>
                  <a:gd name="T14" fmla="*/ 35 w 184"/>
                  <a:gd name="T15" fmla="*/ 159 h 397"/>
                  <a:gd name="T16" fmla="*/ 40 w 184"/>
                  <a:gd name="T17" fmla="*/ 134 h 397"/>
                  <a:gd name="T18" fmla="*/ 45 w 184"/>
                  <a:gd name="T19" fmla="*/ 154 h 397"/>
                  <a:gd name="T20" fmla="*/ 50 w 184"/>
                  <a:gd name="T21" fmla="*/ 144 h 397"/>
                  <a:gd name="T22" fmla="*/ 50 w 184"/>
                  <a:gd name="T23" fmla="*/ 149 h 397"/>
                  <a:gd name="T24" fmla="*/ 55 w 184"/>
                  <a:gd name="T25" fmla="*/ 149 h 397"/>
                  <a:gd name="T26" fmla="*/ 64 w 184"/>
                  <a:gd name="T27" fmla="*/ 154 h 397"/>
                  <a:gd name="T28" fmla="*/ 74 w 184"/>
                  <a:gd name="T29" fmla="*/ 149 h 397"/>
                  <a:gd name="T30" fmla="*/ 79 w 184"/>
                  <a:gd name="T31" fmla="*/ 144 h 397"/>
                  <a:gd name="T32" fmla="*/ 84 w 184"/>
                  <a:gd name="T33" fmla="*/ 149 h 397"/>
                  <a:gd name="T34" fmla="*/ 84 w 184"/>
                  <a:gd name="T35" fmla="*/ 144 h 397"/>
                  <a:gd name="T36" fmla="*/ 89 w 184"/>
                  <a:gd name="T37" fmla="*/ 144 h 397"/>
                  <a:gd name="T38" fmla="*/ 94 w 184"/>
                  <a:gd name="T39" fmla="*/ 154 h 397"/>
                  <a:gd name="T40" fmla="*/ 99 w 184"/>
                  <a:gd name="T41" fmla="*/ 144 h 397"/>
                  <a:gd name="T42" fmla="*/ 99 w 184"/>
                  <a:gd name="T43" fmla="*/ 149 h 397"/>
                  <a:gd name="T44" fmla="*/ 104 w 184"/>
                  <a:gd name="T45" fmla="*/ 149 h 397"/>
                  <a:gd name="T46" fmla="*/ 109 w 184"/>
                  <a:gd name="T47" fmla="*/ 149 h 397"/>
                  <a:gd name="T48" fmla="*/ 119 w 184"/>
                  <a:gd name="T49" fmla="*/ 149 h 397"/>
                  <a:gd name="T50" fmla="*/ 124 w 184"/>
                  <a:gd name="T51" fmla="*/ 144 h 397"/>
                  <a:gd name="T52" fmla="*/ 124 w 184"/>
                  <a:gd name="T53" fmla="*/ 149 h 397"/>
                  <a:gd name="T54" fmla="*/ 129 w 184"/>
                  <a:gd name="T55" fmla="*/ 139 h 397"/>
                  <a:gd name="T56" fmla="*/ 134 w 184"/>
                  <a:gd name="T57" fmla="*/ 283 h 397"/>
                  <a:gd name="T58" fmla="*/ 139 w 184"/>
                  <a:gd name="T59" fmla="*/ 154 h 397"/>
                  <a:gd name="T60" fmla="*/ 139 w 184"/>
                  <a:gd name="T61" fmla="*/ 149 h 397"/>
                  <a:gd name="T62" fmla="*/ 144 w 184"/>
                  <a:gd name="T63" fmla="*/ 25 h 397"/>
                  <a:gd name="T64" fmla="*/ 149 w 184"/>
                  <a:gd name="T65" fmla="*/ 363 h 397"/>
                  <a:gd name="T66" fmla="*/ 154 w 184"/>
                  <a:gd name="T67" fmla="*/ 204 h 397"/>
                  <a:gd name="T68" fmla="*/ 154 w 184"/>
                  <a:gd name="T69" fmla="*/ 263 h 397"/>
                  <a:gd name="T70" fmla="*/ 159 w 184"/>
                  <a:gd name="T71" fmla="*/ 55 h 397"/>
                  <a:gd name="T72" fmla="*/ 164 w 184"/>
                  <a:gd name="T73" fmla="*/ 373 h 397"/>
                  <a:gd name="T74" fmla="*/ 169 w 184"/>
                  <a:gd name="T75" fmla="*/ 80 h 397"/>
                  <a:gd name="T76" fmla="*/ 169 w 184"/>
                  <a:gd name="T77" fmla="*/ 169 h 397"/>
                  <a:gd name="T78" fmla="*/ 174 w 184"/>
                  <a:gd name="T79" fmla="*/ 65 h 397"/>
                  <a:gd name="T80" fmla="*/ 179 w 184"/>
                  <a:gd name="T81" fmla="*/ 323 h 397"/>
                  <a:gd name="T82" fmla="*/ 184 w 184"/>
                  <a:gd name="T83" fmla="*/ 154 h 3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84" h="397">
                    <a:moveTo>
                      <a:pt x="0" y="149"/>
                    </a:moveTo>
                    <a:lnTo>
                      <a:pt x="10" y="149"/>
                    </a:lnTo>
                    <a:lnTo>
                      <a:pt x="10" y="169"/>
                    </a:lnTo>
                    <a:lnTo>
                      <a:pt x="10" y="119"/>
                    </a:lnTo>
                    <a:lnTo>
                      <a:pt x="10" y="149"/>
                    </a:lnTo>
                    <a:lnTo>
                      <a:pt x="15" y="144"/>
                    </a:lnTo>
                    <a:lnTo>
                      <a:pt x="15" y="184"/>
                    </a:lnTo>
                    <a:lnTo>
                      <a:pt x="15" y="99"/>
                    </a:lnTo>
                    <a:lnTo>
                      <a:pt x="15" y="149"/>
                    </a:lnTo>
                    <a:lnTo>
                      <a:pt x="20" y="154"/>
                    </a:lnTo>
                    <a:lnTo>
                      <a:pt x="20" y="144"/>
                    </a:lnTo>
                    <a:lnTo>
                      <a:pt x="20" y="149"/>
                    </a:lnTo>
                    <a:lnTo>
                      <a:pt x="25" y="144"/>
                    </a:lnTo>
                    <a:lnTo>
                      <a:pt x="25" y="159"/>
                    </a:lnTo>
                    <a:lnTo>
                      <a:pt x="25" y="139"/>
                    </a:lnTo>
                    <a:lnTo>
                      <a:pt x="25" y="149"/>
                    </a:lnTo>
                    <a:lnTo>
                      <a:pt x="30" y="154"/>
                    </a:lnTo>
                    <a:lnTo>
                      <a:pt x="30" y="154"/>
                    </a:lnTo>
                    <a:lnTo>
                      <a:pt x="30" y="149"/>
                    </a:lnTo>
                    <a:lnTo>
                      <a:pt x="30" y="149"/>
                    </a:lnTo>
                    <a:lnTo>
                      <a:pt x="35" y="154"/>
                    </a:lnTo>
                    <a:lnTo>
                      <a:pt x="35" y="159"/>
                    </a:lnTo>
                    <a:lnTo>
                      <a:pt x="35" y="144"/>
                    </a:lnTo>
                    <a:lnTo>
                      <a:pt x="35" y="159"/>
                    </a:lnTo>
                    <a:lnTo>
                      <a:pt x="40" y="164"/>
                    </a:lnTo>
                    <a:lnTo>
                      <a:pt x="40" y="209"/>
                    </a:lnTo>
                    <a:lnTo>
                      <a:pt x="40" y="134"/>
                    </a:lnTo>
                    <a:lnTo>
                      <a:pt x="40" y="144"/>
                    </a:lnTo>
                    <a:lnTo>
                      <a:pt x="45" y="149"/>
                    </a:lnTo>
                    <a:lnTo>
                      <a:pt x="45" y="154"/>
                    </a:lnTo>
                    <a:lnTo>
                      <a:pt x="45" y="144"/>
                    </a:lnTo>
                    <a:lnTo>
                      <a:pt x="45" y="149"/>
                    </a:lnTo>
                    <a:lnTo>
                      <a:pt x="50" y="144"/>
                    </a:lnTo>
                    <a:lnTo>
                      <a:pt x="50" y="184"/>
                    </a:lnTo>
                    <a:lnTo>
                      <a:pt x="50" y="60"/>
                    </a:lnTo>
                    <a:lnTo>
                      <a:pt x="50" y="149"/>
                    </a:lnTo>
                    <a:lnTo>
                      <a:pt x="55" y="154"/>
                    </a:lnTo>
                    <a:lnTo>
                      <a:pt x="55" y="154"/>
                    </a:lnTo>
                    <a:lnTo>
                      <a:pt x="55" y="149"/>
                    </a:lnTo>
                    <a:lnTo>
                      <a:pt x="55" y="149"/>
                    </a:lnTo>
                    <a:lnTo>
                      <a:pt x="59" y="149"/>
                    </a:lnTo>
                    <a:lnTo>
                      <a:pt x="64" y="154"/>
                    </a:lnTo>
                    <a:lnTo>
                      <a:pt x="64" y="144"/>
                    </a:lnTo>
                    <a:lnTo>
                      <a:pt x="64" y="149"/>
                    </a:lnTo>
                    <a:lnTo>
                      <a:pt x="74" y="149"/>
                    </a:lnTo>
                    <a:lnTo>
                      <a:pt x="74" y="154"/>
                    </a:lnTo>
                    <a:lnTo>
                      <a:pt x="74" y="149"/>
                    </a:lnTo>
                    <a:lnTo>
                      <a:pt x="79" y="144"/>
                    </a:lnTo>
                    <a:lnTo>
                      <a:pt x="79" y="154"/>
                    </a:lnTo>
                    <a:lnTo>
                      <a:pt x="79" y="154"/>
                    </a:lnTo>
                    <a:lnTo>
                      <a:pt x="84" y="149"/>
                    </a:lnTo>
                    <a:lnTo>
                      <a:pt x="84" y="149"/>
                    </a:lnTo>
                    <a:lnTo>
                      <a:pt x="84" y="144"/>
                    </a:lnTo>
                    <a:lnTo>
                      <a:pt x="84" y="144"/>
                    </a:lnTo>
                    <a:lnTo>
                      <a:pt x="89" y="149"/>
                    </a:lnTo>
                    <a:lnTo>
                      <a:pt x="89" y="154"/>
                    </a:lnTo>
                    <a:lnTo>
                      <a:pt x="89" y="144"/>
                    </a:lnTo>
                    <a:lnTo>
                      <a:pt x="89" y="149"/>
                    </a:lnTo>
                    <a:lnTo>
                      <a:pt x="94" y="154"/>
                    </a:lnTo>
                    <a:lnTo>
                      <a:pt x="94" y="154"/>
                    </a:lnTo>
                    <a:lnTo>
                      <a:pt x="94" y="144"/>
                    </a:lnTo>
                    <a:lnTo>
                      <a:pt x="94" y="149"/>
                    </a:lnTo>
                    <a:lnTo>
                      <a:pt x="99" y="144"/>
                    </a:lnTo>
                    <a:lnTo>
                      <a:pt x="99" y="154"/>
                    </a:lnTo>
                    <a:lnTo>
                      <a:pt x="99" y="144"/>
                    </a:lnTo>
                    <a:lnTo>
                      <a:pt x="99" y="149"/>
                    </a:lnTo>
                    <a:lnTo>
                      <a:pt x="104" y="154"/>
                    </a:lnTo>
                    <a:lnTo>
                      <a:pt x="104" y="144"/>
                    </a:lnTo>
                    <a:lnTo>
                      <a:pt x="104" y="149"/>
                    </a:lnTo>
                    <a:lnTo>
                      <a:pt x="109" y="144"/>
                    </a:lnTo>
                    <a:lnTo>
                      <a:pt x="109" y="154"/>
                    </a:lnTo>
                    <a:lnTo>
                      <a:pt x="109" y="149"/>
                    </a:lnTo>
                    <a:lnTo>
                      <a:pt x="114" y="149"/>
                    </a:lnTo>
                    <a:lnTo>
                      <a:pt x="119" y="144"/>
                    </a:lnTo>
                    <a:lnTo>
                      <a:pt x="119" y="149"/>
                    </a:lnTo>
                    <a:lnTo>
                      <a:pt x="119" y="119"/>
                    </a:lnTo>
                    <a:lnTo>
                      <a:pt x="119" y="149"/>
                    </a:lnTo>
                    <a:lnTo>
                      <a:pt x="124" y="144"/>
                    </a:lnTo>
                    <a:lnTo>
                      <a:pt x="124" y="184"/>
                    </a:lnTo>
                    <a:lnTo>
                      <a:pt x="124" y="90"/>
                    </a:lnTo>
                    <a:lnTo>
                      <a:pt x="124" y="149"/>
                    </a:lnTo>
                    <a:lnTo>
                      <a:pt x="129" y="144"/>
                    </a:lnTo>
                    <a:lnTo>
                      <a:pt x="129" y="154"/>
                    </a:lnTo>
                    <a:lnTo>
                      <a:pt x="129" y="139"/>
                    </a:lnTo>
                    <a:lnTo>
                      <a:pt x="129" y="144"/>
                    </a:lnTo>
                    <a:lnTo>
                      <a:pt x="134" y="149"/>
                    </a:lnTo>
                    <a:lnTo>
                      <a:pt x="134" y="283"/>
                    </a:lnTo>
                    <a:lnTo>
                      <a:pt x="134" y="94"/>
                    </a:lnTo>
                    <a:lnTo>
                      <a:pt x="134" y="159"/>
                    </a:lnTo>
                    <a:lnTo>
                      <a:pt x="139" y="154"/>
                    </a:lnTo>
                    <a:lnTo>
                      <a:pt x="139" y="397"/>
                    </a:lnTo>
                    <a:lnTo>
                      <a:pt x="139" y="0"/>
                    </a:lnTo>
                    <a:lnTo>
                      <a:pt x="139" y="149"/>
                    </a:lnTo>
                    <a:lnTo>
                      <a:pt x="144" y="154"/>
                    </a:lnTo>
                    <a:lnTo>
                      <a:pt x="144" y="373"/>
                    </a:lnTo>
                    <a:lnTo>
                      <a:pt x="144" y="25"/>
                    </a:lnTo>
                    <a:lnTo>
                      <a:pt x="144" y="159"/>
                    </a:lnTo>
                    <a:lnTo>
                      <a:pt x="149" y="154"/>
                    </a:lnTo>
                    <a:lnTo>
                      <a:pt x="149" y="363"/>
                    </a:lnTo>
                    <a:lnTo>
                      <a:pt x="149" y="50"/>
                    </a:lnTo>
                    <a:lnTo>
                      <a:pt x="149" y="219"/>
                    </a:lnTo>
                    <a:lnTo>
                      <a:pt x="154" y="204"/>
                    </a:lnTo>
                    <a:lnTo>
                      <a:pt x="154" y="288"/>
                    </a:lnTo>
                    <a:lnTo>
                      <a:pt x="154" y="75"/>
                    </a:lnTo>
                    <a:lnTo>
                      <a:pt x="154" y="263"/>
                    </a:lnTo>
                    <a:lnTo>
                      <a:pt x="159" y="303"/>
                    </a:lnTo>
                    <a:lnTo>
                      <a:pt x="159" y="363"/>
                    </a:lnTo>
                    <a:lnTo>
                      <a:pt x="159" y="55"/>
                    </a:lnTo>
                    <a:lnTo>
                      <a:pt x="159" y="124"/>
                    </a:lnTo>
                    <a:lnTo>
                      <a:pt x="164" y="119"/>
                    </a:lnTo>
                    <a:lnTo>
                      <a:pt x="164" y="373"/>
                    </a:lnTo>
                    <a:lnTo>
                      <a:pt x="164" y="60"/>
                    </a:lnTo>
                    <a:lnTo>
                      <a:pt x="164" y="75"/>
                    </a:lnTo>
                    <a:lnTo>
                      <a:pt x="169" y="80"/>
                    </a:lnTo>
                    <a:lnTo>
                      <a:pt x="169" y="392"/>
                    </a:lnTo>
                    <a:lnTo>
                      <a:pt x="169" y="65"/>
                    </a:lnTo>
                    <a:lnTo>
                      <a:pt x="169" y="169"/>
                    </a:lnTo>
                    <a:lnTo>
                      <a:pt x="174" y="194"/>
                    </a:lnTo>
                    <a:lnTo>
                      <a:pt x="174" y="348"/>
                    </a:lnTo>
                    <a:lnTo>
                      <a:pt x="174" y="65"/>
                    </a:lnTo>
                    <a:lnTo>
                      <a:pt x="174" y="154"/>
                    </a:lnTo>
                    <a:lnTo>
                      <a:pt x="179" y="164"/>
                    </a:lnTo>
                    <a:lnTo>
                      <a:pt x="179" y="323"/>
                    </a:lnTo>
                    <a:lnTo>
                      <a:pt x="179" y="65"/>
                    </a:lnTo>
                    <a:lnTo>
                      <a:pt x="179" y="159"/>
                    </a:lnTo>
                    <a:lnTo>
                      <a:pt x="184" y="154"/>
                    </a:lnTo>
                    <a:lnTo>
                      <a:pt x="184" y="323"/>
                    </a:lnTo>
                    <a:lnTo>
                      <a:pt x="184" y="6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3" name="Freeform 176"/>
              <p:cNvSpPr>
                <a:spLocks/>
              </p:cNvSpPr>
              <p:nvPr/>
            </p:nvSpPr>
            <p:spPr bwMode="auto">
              <a:xfrm>
                <a:off x="2019300" y="3160713"/>
                <a:ext cx="252413" cy="552450"/>
              </a:xfrm>
              <a:custGeom>
                <a:avLst/>
                <a:gdLst>
                  <a:gd name="T0" fmla="*/ 5 w 159"/>
                  <a:gd name="T1" fmla="*/ 124 h 348"/>
                  <a:gd name="T2" fmla="*/ 5 w 159"/>
                  <a:gd name="T3" fmla="*/ 104 h 348"/>
                  <a:gd name="T4" fmla="*/ 10 w 159"/>
                  <a:gd name="T5" fmla="*/ 25 h 348"/>
                  <a:gd name="T6" fmla="*/ 15 w 159"/>
                  <a:gd name="T7" fmla="*/ 263 h 348"/>
                  <a:gd name="T8" fmla="*/ 19 w 159"/>
                  <a:gd name="T9" fmla="*/ 104 h 348"/>
                  <a:gd name="T10" fmla="*/ 19 w 159"/>
                  <a:gd name="T11" fmla="*/ 69 h 348"/>
                  <a:gd name="T12" fmla="*/ 24 w 159"/>
                  <a:gd name="T13" fmla="*/ 30 h 348"/>
                  <a:gd name="T14" fmla="*/ 29 w 159"/>
                  <a:gd name="T15" fmla="*/ 293 h 348"/>
                  <a:gd name="T16" fmla="*/ 34 w 159"/>
                  <a:gd name="T17" fmla="*/ 134 h 348"/>
                  <a:gd name="T18" fmla="*/ 34 w 159"/>
                  <a:gd name="T19" fmla="*/ 129 h 348"/>
                  <a:gd name="T20" fmla="*/ 39 w 159"/>
                  <a:gd name="T21" fmla="*/ 35 h 348"/>
                  <a:gd name="T22" fmla="*/ 44 w 159"/>
                  <a:gd name="T23" fmla="*/ 303 h 348"/>
                  <a:gd name="T24" fmla="*/ 49 w 159"/>
                  <a:gd name="T25" fmla="*/ 129 h 348"/>
                  <a:gd name="T26" fmla="*/ 49 w 159"/>
                  <a:gd name="T27" fmla="*/ 99 h 348"/>
                  <a:gd name="T28" fmla="*/ 54 w 159"/>
                  <a:gd name="T29" fmla="*/ 35 h 348"/>
                  <a:gd name="T30" fmla="*/ 59 w 159"/>
                  <a:gd name="T31" fmla="*/ 303 h 348"/>
                  <a:gd name="T32" fmla="*/ 64 w 159"/>
                  <a:gd name="T33" fmla="*/ 84 h 348"/>
                  <a:gd name="T34" fmla="*/ 64 w 159"/>
                  <a:gd name="T35" fmla="*/ 144 h 348"/>
                  <a:gd name="T36" fmla="*/ 69 w 159"/>
                  <a:gd name="T37" fmla="*/ 25 h 348"/>
                  <a:gd name="T38" fmla="*/ 74 w 159"/>
                  <a:gd name="T39" fmla="*/ 288 h 348"/>
                  <a:gd name="T40" fmla="*/ 79 w 159"/>
                  <a:gd name="T41" fmla="*/ 124 h 348"/>
                  <a:gd name="T42" fmla="*/ 79 w 159"/>
                  <a:gd name="T43" fmla="*/ 124 h 348"/>
                  <a:gd name="T44" fmla="*/ 84 w 159"/>
                  <a:gd name="T45" fmla="*/ 25 h 348"/>
                  <a:gd name="T46" fmla="*/ 89 w 159"/>
                  <a:gd name="T47" fmla="*/ 313 h 348"/>
                  <a:gd name="T48" fmla="*/ 94 w 159"/>
                  <a:gd name="T49" fmla="*/ 204 h 348"/>
                  <a:gd name="T50" fmla="*/ 94 w 159"/>
                  <a:gd name="T51" fmla="*/ 134 h 348"/>
                  <a:gd name="T52" fmla="*/ 99 w 159"/>
                  <a:gd name="T53" fmla="*/ 50 h 348"/>
                  <a:gd name="T54" fmla="*/ 104 w 159"/>
                  <a:gd name="T55" fmla="*/ 303 h 348"/>
                  <a:gd name="T56" fmla="*/ 109 w 159"/>
                  <a:gd name="T57" fmla="*/ 129 h 348"/>
                  <a:gd name="T58" fmla="*/ 109 w 159"/>
                  <a:gd name="T59" fmla="*/ 139 h 348"/>
                  <a:gd name="T60" fmla="*/ 114 w 159"/>
                  <a:gd name="T61" fmla="*/ 25 h 348"/>
                  <a:gd name="T62" fmla="*/ 119 w 159"/>
                  <a:gd name="T63" fmla="*/ 268 h 348"/>
                  <a:gd name="T64" fmla="*/ 124 w 159"/>
                  <a:gd name="T65" fmla="*/ 109 h 348"/>
                  <a:gd name="T66" fmla="*/ 124 w 159"/>
                  <a:gd name="T67" fmla="*/ 84 h 348"/>
                  <a:gd name="T68" fmla="*/ 129 w 159"/>
                  <a:gd name="T69" fmla="*/ 35 h 348"/>
                  <a:gd name="T70" fmla="*/ 134 w 159"/>
                  <a:gd name="T71" fmla="*/ 278 h 348"/>
                  <a:gd name="T72" fmla="*/ 139 w 159"/>
                  <a:gd name="T73" fmla="*/ 129 h 348"/>
                  <a:gd name="T74" fmla="*/ 139 w 159"/>
                  <a:gd name="T75" fmla="*/ 129 h 348"/>
                  <a:gd name="T76" fmla="*/ 144 w 159"/>
                  <a:gd name="T77" fmla="*/ 40 h 348"/>
                  <a:gd name="T78" fmla="*/ 149 w 159"/>
                  <a:gd name="T79" fmla="*/ 303 h 348"/>
                  <a:gd name="T80" fmla="*/ 154 w 159"/>
                  <a:gd name="T81" fmla="*/ 84 h 348"/>
                  <a:gd name="T82" fmla="*/ 154 w 159"/>
                  <a:gd name="T83" fmla="*/ 50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348">
                    <a:moveTo>
                      <a:pt x="0" y="35"/>
                    </a:moveTo>
                    <a:lnTo>
                      <a:pt x="0" y="129"/>
                    </a:lnTo>
                    <a:lnTo>
                      <a:pt x="5" y="124"/>
                    </a:lnTo>
                    <a:lnTo>
                      <a:pt x="5" y="268"/>
                    </a:lnTo>
                    <a:lnTo>
                      <a:pt x="5" y="15"/>
                    </a:lnTo>
                    <a:lnTo>
                      <a:pt x="5" y="104"/>
                    </a:lnTo>
                    <a:lnTo>
                      <a:pt x="10" y="159"/>
                    </a:lnTo>
                    <a:lnTo>
                      <a:pt x="10" y="308"/>
                    </a:lnTo>
                    <a:lnTo>
                      <a:pt x="10" y="25"/>
                    </a:lnTo>
                    <a:lnTo>
                      <a:pt x="10" y="84"/>
                    </a:lnTo>
                    <a:lnTo>
                      <a:pt x="15" y="109"/>
                    </a:lnTo>
                    <a:lnTo>
                      <a:pt x="15" y="263"/>
                    </a:lnTo>
                    <a:lnTo>
                      <a:pt x="15" y="30"/>
                    </a:lnTo>
                    <a:lnTo>
                      <a:pt x="15" y="99"/>
                    </a:lnTo>
                    <a:lnTo>
                      <a:pt x="19" y="104"/>
                    </a:lnTo>
                    <a:lnTo>
                      <a:pt x="19" y="298"/>
                    </a:lnTo>
                    <a:lnTo>
                      <a:pt x="19" y="50"/>
                    </a:lnTo>
                    <a:lnTo>
                      <a:pt x="19" y="69"/>
                    </a:lnTo>
                    <a:lnTo>
                      <a:pt x="24" y="65"/>
                    </a:lnTo>
                    <a:lnTo>
                      <a:pt x="24" y="348"/>
                    </a:lnTo>
                    <a:lnTo>
                      <a:pt x="24" y="30"/>
                    </a:lnTo>
                    <a:lnTo>
                      <a:pt x="24" y="164"/>
                    </a:lnTo>
                    <a:lnTo>
                      <a:pt x="29" y="149"/>
                    </a:lnTo>
                    <a:lnTo>
                      <a:pt x="29" y="293"/>
                    </a:lnTo>
                    <a:lnTo>
                      <a:pt x="29" y="45"/>
                    </a:lnTo>
                    <a:lnTo>
                      <a:pt x="29" y="124"/>
                    </a:lnTo>
                    <a:lnTo>
                      <a:pt x="34" y="134"/>
                    </a:lnTo>
                    <a:lnTo>
                      <a:pt x="34" y="313"/>
                    </a:lnTo>
                    <a:lnTo>
                      <a:pt x="34" y="40"/>
                    </a:lnTo>
                    <a:lnTo>
                      <a:pt x="34" y="129"/>
                    </a:lnTo>
                    <a:lnTo>
                      <a:pt x="39" y="124"/>
                    </a:lnTo>
                    <a:lnTo>
                      <a:pt x="39" y="308"/>
                    </a:lnTo>
                    <a:lnTo>
                      <a:pt x="39" y="35"/>
                    </a:lnTo>
                    <a:lnTo>
                      <a:pt x="39" y="124"/>
                    </a:lnTo>
                    <a:lnTo>
                      <a:pt x="44" y="129"/>
                    </a:lnTo>
                    <a:lnTo>
                      <a:pt x="44" y="303"/>
                    </a:lnTo>
                    <a:lnTo>
                      <a:pt x="44" y="55"/>
                    </a:lnTo>
                    <a:lnTo>
                      <a:pt x="44" y="134"/>
                    </a:lnTo>
                    <a:lnTo>
                      <a:pt x="49" y="129"/>
                    </a:lnTo>
                    <a:lnTo>
                      <a:pt x="49" y="298"/>
                    </a:lnTo>
                    <a:lnTo>
                      <a:pt x="49" y="50"/>
                    </a:lnTo>
                    <a:lnTo>
                      <a:pt x="49" y="99"/>
                    </a:lnTo>
                    <a:lnTo>
                      <a:pt x="54" y="114"/>
                    </a:lnTo>
                    <a:lnTo>
                      <a:pt x="54" y="273"/>
                    </a:lnTo>
                    <a:lnTo>
                      <a:pt x="54" y="35"/>
                    </a:lnTo>
                    <a:lnTo>
                      <a:pt x="54" y="99"/>
                    </a:lnTo>
                    <a:lnTo>
                      <a:pt x="59" y="104"/>
                    </a:lnTo>
                    <a:lnTo>
                      <a:pt x="59" y="303"/>
                    </a:lnTo>
                    <a:lnTo>
                      <a:pt x="59" y="25"/>
                    </a:lnTo>
                    <a:lnTo>
                      <a:pt x="59" y="109"/>
                    </a:lnTo>
                    <a:lnTo>
                      <a:pt x="64" y="84"/>
                    </a:lnTo>
                    <a:lnTo>
                      <a:pt x="64" y="313"/>
                    </a:lnTo>
                    <a:lnTo>
                      <a:pt x="64" y="35"/>
                    </a:lnTo>
                    <a:lnTo>
                      <a:pt x="64" y="144"/>
                    </a:lnTo>
                    <a:lnTo>
                      <a:pt x="69" y="134"/>
                    </a:lnTo>
                    <a:lnTo>
                      <a:pt x="69" y="333"/>
                    </a:lnTo>
                    <a:lnTo>
                      <a:pt x="69" y="25"/>
                    </a:lnTo>
                    <a:lnTo>
                      <a:pt x="69" y="124"/>
                    </a:lnTo>
                    <a:lnTo>
                      <a:pt x="74" y="119"/>
                    </a:lnTo>
                    <a:lnTo>
                      <a:pt x="74" y="288"/>
                    </a:lnTo>
                    <a:lnTo>
                      <a:pt x="74" y="30"/>
                    </a:lnTo>
                    <a:lnTo>
                      <a:pt x="74" y="129"/>
                    </a:lnTo>
                    <a:lnTo>
                      <a:pt x="79" y="124"/>
                    </a:lnTo>
                    <a:lnTo>
                      <a:pt x="79" y="328"/>
                    </a:lnTo>
                    <a:lnTo>
                      <a:pt x="79" y="20"/>
                    </a:lnTo>
                    <a:lnTo>
                      <a:pt x="79" y="124"/>
                    </a:lnTo>
                    <a:lnTo>
                      <a:pt x="84" y="119"/>
                    </a:lnTo>
                    <a:lnTo>
                      <a:pt x="84" y="308"/>
                    </a:lnTo>
                    <a:lnTo>
                      <a:pt x="84" y="25"/>
                    </a:lnTo>
                    <a:lnTo>
                      <a:pt x="84" y="139"/>
                    </a:lnTo>
                    <a:lnTo>
                      <a:pt x="89" y="134"/>
                    </a:lnTo>
                    <a:lnTo>
                      <a:pt x="89" y="313"/>
                    </a:lnTo>
                    <a:lnTo>
                      <a:pt x="89" y="20"/>
                    </a:lnTo>
                    <a:lnTo>
                      <a:pt x="89" y="223"/>
                    </a:lnTo>
                    <a:lnTo>
                      <a:pt x="94" y="204"/>
                    </a:lnTo>
                    <a:lnTo>
                      <a:pt x="94" y="288"/>
                    </a:lnTo>
                    <a:lnTo>
                      <a:pt x="94" y="40"/>
                    </a:lnTo>
                    <a:lnTo>
                      <a:pt x="94" y="134"/>
                    </a:lnTo>
                    <a:lnTo>
                      <a:pt x="99" y="129"/>
                    </a:lnTo>
                    <a:lnTo>
                      <a:pt x="99" y="268"/>
                    </a:lnTo>
                    <a:lnTo>
                      <a:pt x="99" y="50"/>
                    </a:lnTo>
                    <a:lnTo>
                      <a:pt x="99" y="134"/>
                    </a:lnTo>
                    <a:lnTo>
                      <a:pt x="104" y="139"/>
                    </a:lnTo>
                    <a:lnTo>
                      <a:pt x="104" y="303"/>
                    </a:lnTo>
                    <a:lnTo>
                      <a:pt x="104" y="50"/>
                    </a:lnTo>
                    <a:lnTo>
                      <a:pt x="104" y="124"/>
                    </a:lnTo>
                    <a:lnTo>
                      <a:pt x="109" y="129"/>
                    </a:lnTo>
                    <a:lnTo>
                      <a:pt x="109" y="308"/>
                    </a:lnTo>
                    <a:lnTo>
                      <a:pt x="109" y="0"/>
                    </a:lnTo>
                    <a:lnTo>
                      <a:pt x="109" y="139"/>
                    </a:lnTo>
                    <a:lnTo>
                      <a:pt x="114" y="134"/>
                    </a:lnTo>
                    <a:lnTo>
                      <a:pt x="114" y="323"/>
                    </a:lnTo>
                    <a:lnTo>
                      <a:pt x="114" y="25"/>
                    </a:lnTo>
                    <a:lnTo>
                      <a:pt x="114" y="194"/>
                    </a:lnTo>
                    <a:lnTo>
                      <a:pt x="119" y="184"/>
                    </a:lnTo>
                    <a:lnTo>
                      <a:pt x="119" y="268"/>
                    </a:lnTo>
                    <a:lnTo>
                      <a:pt x="119" y="25"/>
                    </a:lnTo>
                    <a:lnTo>
                      <a:pt x="119" y="84"/>
                    </a:lnTo>
                    <a:lnTo>
                      <a:pt x="124" y="109"/>
                    </a:lnTo>
                    <a:lnTo>
                      <a:pt x="124" y="283"/>
                    </a:lnTo>
                    <a:lnTo>
                      <a:pt x="124" y="40"/>
                    </a:lnTo>
                    <a:lnTo>
                      <a:pt x="124" y="84"/>
                    </a:lnTo>
                    <a:lnTo>
                      <a:pt x="129" y="94"/>
                    </a:lnTo>
                    <a:lnTo>
                      <a:pt x="129" y="298"/>
                    </a:lnTo>
                    <a:lnTo>
                      <a:pt x="129" y="35"/>
                    </a:lnTo>
                    <a:lnTo>
                      <a:pt x="129" y="50"/>
                    </a:lnTo>
                    <a:lnTo>
                      <a:pt x="134" y="94"/>
                    </a:lnTo>
                    <a:lnTo>
                      <a:pt x="134" y="278"/>
                    </a:lnTo>
                    <a:lnTo>
                      <a:pt x="134" y="50"/>
                    </a:lnTo>
                    <a:lnTo>
                      <a:pt x="134" y="134"/>
                    </a:lnTo>
                    <a:lnTo>
                      <a:pt x="139" y="129"/>
                    </a:lnTo>
                    <a:lnTo>
                      <a:pt x="139" y="298"/>
                    </a:lnTo>
                    <a:lnTo>
                      <a:pt x="139" y="35"/>
                    </a:lnTo>
                    <a:lnTo>
                      <a:pt x="139" y="129"/>
                    </a:lnTo>
                    <a:lnTo>
                      <a:pt x="144" y="124"/>
                    </a:lnTo>
                    <a:lnTo>
                      <a:pt x="144" y="238"/>
                    </a:lnTo>
                    <a:lnTo>
                      <a:pt x="144" y="40"/>
                    </a:lnTo>
                    <a:lnTo>
                      <a:pt x="144" y="149"/>
                    </a:lnTo>
                    <a:lnTo>
                      <a:pt x="149" y="144"/>
                    </a:lnTo>
                    <a:lnTo>
                      <a:pt x="149" y="303"/>
                    </a:lnTo>
                    <a:lnTo>
                      <a:pt x="149" y="35"/>
                    </a:lnTo>
                    <a:lnTo>
                      <a:pt x="149" y="89"/>
                    </a:lnTo>
                    <a:lnTo>
                      <a:pt x="154" y="84"/>
                    </a:lnTo>
                    <a:lnTo>
                      <a:pt x="154" y="298"/>
                    </a:lnTo>
                    <a:lnTo>
                      <a:pt x="154" y="40"/>
                    </a:lnTo>
                    <a:lnTo>
                      <a:pt x="154" y="50"/>
                    </a:lnTo>
                    <a:lnTo>
                      <a:pt x="159" y="45"/>
                    </a:lnTo>
                    <a:lnTo>
                      <a:pt x="159" y="303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4" name="Freeform 177"/>
              <p:cNvSpPr>
                <a:spLocks/>
              </p:cNvSpPr>
              <p:nvPr/>
            </p:nvSpPr>
            <p:spPr bwMode="auto">
              <a:xfrm>
                <a:off x="2271712" y="3168650"/>
                <a:ext cx="250825" cy="550863"/>
              </a:xfrm>
              <a:custGeom>
                <a:avLst/>
                <a:gdLst>
                  <a:gd name="T0" fmla="*/ 4 w 158"/>
                  <a:gd name="T1" fmla="*/ 119 h 347"/>
                  <a:gd name="T2" fmla="*/ 4 w 158"/>
                  <a:gd name="T3" fmla="*/ 124 h 347"/>
                  <a:gd name="T4" fmla="*/ 9 w 158"/>
                  <a:gd name="T5" fmla="*/ 35 h 347"/>
                  <a:gd name="T6" fmla="*/ 14 w 158"/>
                  <a:gd name="T7" fmla="*/ 308 h 347"/>
                  <a:gd name="T8" fmla="*/ 19 w 158"/>
                  <a:gd name="T9" fmla="*/ 134 h 347"/>
                  <a:gd name="T10" fmla="*/ 19 w 158"/>
                  <a:gd name="T11" fmla="*/ 50 h 347"/>
                  <a:gd name="T12" fmla="*/ 24 w 158"/>
                  <a:gd name="T13" fmla="*/ 45 h 347"/>
                  <a:gd name="T14" fmla="*/ 29 w 158"/>
                  <a:gd name="T15" fmla="*/ 283 h 347"/>
                  <a:gd name="T16" fmla="*/ 34 w 158"/>
                  <a:gd name="T17" fmla="*/ 134 h 347"/>
                  <a:gd name="T18" fmla="*/ 34 w 158"/>
                  <a:gd name="T19" fmla="*/ 124 h 347"/>
                  <a:gd name="T20" fmla="*/ 39 w 158"/>
                  <a:gd name="T21" fmla="*/ 60 h 347"/>
                  <a:gd name="T22" fmla="*/ 44 w 158"/>
                  <a:gd name="T23" fmla="*/ 233 h 347"/>
                  <a:gd name="T24" fmla="*/ 49 w 158"/>
                  <a:gd name="T25" fmla="*/ 169 h 347"/>
                  <a:gd name="T26" fmla="*/ 49 w 158"/>
                  <a:gd name="T27" fmla="*/ 79 h 347"/>
                  <a:gd name="T28" fmla="*/ 54 w 158"/>
                  <a:gd name="T29" fmla="*/ 40 h 347"/>
                  <a:gd name="T30" fmla="*/ 59 w 158"/>
                  <a:gd name="T31" fmla="*/ 308 h 347"/>
                  <a:gd name="T32" fmla="*/ 64 w 158"/>
                  <a:gd name="T33" fmla="*/ 109 h 347"/>
                  <a:gd name="T34" fmla="*/ 64 w 158"/>
                  <a:gd name="T35" fmla="*/ 119 h 347"/>
                  <a:gd name="T36" fmla="*/ 69 w 158"/>
                  <a:gd name="T37" fmla="*/ 15 h 347"/>
                  <a:gd name="T38" fmla="*/ 74 w 158"/>
                  <a:gd name="T39" fmla="*/ 278 h 347"/>
                  <a:gd name="T40" fmla="*/ 79 w 158"/>
                  <a:gd name="T41" fmla="*/ 213 h 347"/>
                  <a:gd name="T42" fmla="*/ 79 w 158"/>
                  <a:gd name="T43" fmla="*/ 124 h 347"/>
                  <a:gd name="T44" fmla="*/ 84 w 158"/>
                  <a:gd name="T45" fmla="*/ 55 h 347"/>
                  <a:gd name="T46" fmla="*/ 89 w 158"/>
                  <a:gd name="T47" fmla="*/ 278 h 347"/>
                  <a:gd name="T48" fmla="*/ 94 w 158"/>
                  <a:gd name="T49" fmla="*/ 129 h 347"/>
                  <a:gd name="T50" fmla="*/ 94 w 158"/>
                  <a:gd name="T51" fmla="*/ 124 h 347"/>
                  <a:gd name="T52" fmla="*/ 99 w 158"/>
                  <a:gd name="T53" fmla="*/ 30 h 347"/>
                  <a:gd name="T54" fmla="*/ 104 w 158"/>
                  <a:gd name="T55" fmla="*/ 298 h 347"/>
                  <a:gd name="T56" fmla="*/ 109 w 158"/>
                  <a:gd name="T57" fmla="*/ 84 h 347"/>
                  <a:gd name="T58" fmla="*/ 109 w 158"/>
                  <a:gd name="T59" fmla="*/ 84 h 347"/>
                  <a:gd name="T60" fmla="*/ 114 w 158"/>
                  <a:gd name="T61" fmla="*/ 15 h 347"/>
                  <a:gd name="T62" fmla="*/ 119 w 158"/>
                  <a:gd name="T63" fmla="*/ 323 h 347"/>
                  <a:gd name="T64" fmla="*/ 124 w 158"/>
                  <a:gd name="T65" fmla="*/ 114 h 347"/>
                  <a:gd name="T66" fmla="*/ 124 w 158"/>
                  <a:gd name="T67" fmla="*/ 119 h 347"/>
                  <a:gd name="T68" fmla="*/ 129 w 158"/>
                  <a:gd name="T69" fmla="*/ 5 h 347"/>
                  <a:gd name="T70" fmla="*/ 134 w 158"/>
                  <a:gd name="T71" fmla="*/ 238 h 347"/>
                  <a:gd name="T72" fmla="*/ 139 w 158"/>
                  <a:gd name="T73" fmla="*/ 74 h 347"/>
                  <a:gd name="T74" fmla="*/ 139 w 158"/>
                  <a:gd name="T75" fmla="*/ 119 h 347"/>
                  <a:gd name="T76" fmla="*/ 144 w 158"/>
                  <a:gd name="T77" fmla="*/ 30 h 347"/>
                  <a:gd name="T78" fmla="*/ 148 w 158"/>
                  <a:gd name="T79" fmla="*/ 263 h 347"/>
                  <a:gd name="T80" fmla="*/ 153 w 158"/>
                  <a:gd name="T81" fmla="*/ 124 h 347"/>
                  <a:gd name="T82" fmla="*/ 153 w 158"/>
                  <a:gd name="T83" fmla="*/ 169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8" h="347">
                    <a:moveTo>
                      <a:pt x="0" y="298"/>
                    </a:moveTo>
                    <a:lnTo>
                      <a:pt x="0" y="114"/>
                    </a:lnTo>
                    <a:lnTo>
                      <a:pt x="4" y="119"/>
                    </a:lnTo>
                    <a:lnTo>
                      <a:pt x="4" y="347"/>
                    </a:lnTo>
                    <a:lnTo>
                      <a:pt x="4" y="30"/>
                    </a:lnTo>
                    <a:lnTo>
                      <a:pt x="4" y="124"/>
                    </a:lnTo>
                    <a:lnTo>
                      <a:pt x="9" y="119"/>
                    </a:lnTo>
                    <a:lnTo>
                      <a:pt x="9" y="323"/>
                    </a:lnTo>
                    <a:lnTo>
                      <a:pt x="9" y="35"/>
                    </a:lnTo>
                    <a:lnTo>
                      <a:pt x="9" y="119"/>
                    </a:lnTo>
                    <a:lnTo>
                      <a:pt x="14" y="124"/>
                    </a:lnTo>
                    <a:lnTo>
                      <a:pt x="14" y="308"/>
                    </a:lnTo>
                    <a:lnTo>
                      <a:pt x="14" y="20"/>
                    </a:lnTo>
                    <a:lnTo>
                      <a:pt x="14" y="144"/>
                    </a:lnTo>
                    <a:lnTo>
                      <a:pt x="19" y="134"/>
                    </a:lnTo>
                    <a:lnTo>
                      <a:pt x="19" y="288"/>
                    </a:lnTo>
                    <a:lnTo>
                      <a:pt x="19" y="25"/>
                    </a:lnTo>
                    <a:lnTo>
                      <a:pt x="19" y="50"/>
                    </a:lnTo>
                    <a:lnTo>
                      <a:pt x="24" y="55"/>
                    </a:lnTo>
                    <a:lnTo>
                      <a:pt x="24" y="328"/>
                    </a:lnTo>
                    <a:lnTo>
                      <a:pt x="24" y="45"/>
                    </a:lnTo>
                    <a:lnTo>
                      <a:pt x="24" y="74"/>
                    </a:lnTo>
                    <a:lnTo>
                      <a:pt x="29" y="60"/>
                    </a:lnTo>
                    <a:lnTo>
                      <a:pt x="29" y="283"/>
                    </a:lnTo>
                    <a:lnTo>
                      <a:pt x="29" y="30"/>
                    </a:lnTo>
                    <a:lnTo>
                      <a:pt x="29" y="124"/>
                    </a:lnTo>
                    <a:lnTo>
                      <a:pt x="34" y="134"/>
                    </a:lnTo>
                    <a:lnTo>
                      <a:pt x="34" y="308"/>
                    </a:lnTo>
                    <a:lnTo>
                      <a:pt x="34" y="40"/>
                    </a:lnTo>
                    <a:lnTo>
                      <a:pt x="34" y="124"/>
                    </a:lnTo>
                    <a:lnTo>
                      <a:pt x="39" y="119"/>
                    </a:lnTo>
                    <a:lnTo>
                      <a:pt x="39" y="233"/>
                    </a:lnTo>
                    <a:lnTo>
                      <a:pt x="39" y="60"/>
                    </a:lnTo>
                    <a:lnTo>
                      <a:pt x="39" y="154"/>
                    </a:lnTo>
                    <a:lnTo>
                      <a:pt x="44" y="149"/>
                    </a:lnTo>
                    <a:lnTo>
                      <a:pt x="44" y="233"/>
                    </a:lnTo>
                    <a:lnTo>
                      <a:pt x="44" y="55"/>
                    </a:lnTo>
                    <a:lnTo>
                      <a:pt x="44" y="154"/>
                    </a:lnTo>
                    <a:lnTo>
                      <a:pt x="49" y="169"/>
                    </a:lnTo>
                    <a:lnTo>
                      <a:pt x="49" y="243"/>
                    </a:lnTo>
                    <a:lnTo>
                      <a:pt x="49" y="20"/>
                    </a:lnTo>
                    <a:lnTo>
                      <a:pt x="49" y="79"/>
                    </a:lnTo>
                    <a:lnTo>
                      <a:pt x="54" y="84"/>
                    </a:lnTo>
                    <a:lnTo>
                      <a:pt x="54" y="283"/>
                    </a:lnTo>
                    <a:lnTo>
                      <a:pt x="54" y="40"/>
                    </a:lnTo>
                    <a:lnTo>
                      <a:pt x="54" y="64"/>
                    </a:lnTo>
                    <a:lnTo>
                      <a:pt x="59" y="60"/>
                    </a:lnTo>
                    <a:lnTo>
                      <a:pt x="59" y="308"/>
                    </a:lnTo>
                    <a:lnTo>
                      <a:pt x="59" y="20"/>
                    </a:lnTo>
                    <a:lnTo>
                      <a:pt x="59" y="114"/>
                    </a:lnTo>
                    <a:lnTo>
                      <a:pt x="64" y="109"/>
                    </a:lnTo>
                    <a:lnTo>
                      <a:pt x="64" y="268"/>
                    </a:lnTo>
                    <a:lnTo>
                      <a:pt x="64" y="30"/>
                    </a:lnTo>
                    <a:lnTo>
                      <a:pt x="64" y="119"/>
                    </a:lnTo>
                    <a:lnTo>
                      <a:pt x="69" y="114"/>
                    </a:lnTo>
                    <a:lnTo>
                      <a:pt x="69" y="288"/>
                    </a:lnTo>
                    <a:lnTo>
                      <a:pt x="69" y="15"/>
                    </a:lnTo>
                    <a:lnTo>
                      <a:pt x="69" y="124"/>
                    </a:lnTo>
                    <a:lnTo>
                      <a:pt x="74" y="119"/>
                    </a:lnTo>
                    <a:lnTo>
                      <a:pt x="74" y="278"/>
                    </a:lnTo>
                    <a:lnTo>
                      <a:pt x="74" y="20"/>
                    </a:lnTo>
                    <a:lnTo>
                      <a:pt x="74" y="258"/>
                    </a:lnTo>
                    <a:lnTo>
                      <a:pt x="79" y="213"/>
                    </a:lnTo>
                    <a:lnTo>
                      <a:pt x="79" y="243"/>
                    </a:lnTo>
                    <a:lnTo>
                      <a:pt x="79" y="35"/>
                    </a:lnTo>
                    <a:lnTo>
                      <a:pt x="79" y="124"/>
                    </a:lnTo>
                    <a:lnTo>
                      <a:pt x="84" y="119"/>
                    </a:lnTo>
                    <a:lnTo>
                      <a:pt x="84" y="248"/>
                    </a:lnTo>
                    <a:lnTo>
                      <a:pt x="84" y="55"/>
                    </a:lnTo>
                    <a:lnTo>
                      <a:pt x="84" y="194"/>
                    </a:lnTo>
                    <a:lnTo>
                      <a:pt x="89" y="199"/>
                    </a:lnTo>
                    <a:lnTo>
                      <a:pt x="89" y="278"/>
                    </a:lnTo>
                    <a:lnTo>
                      <a:pt x="89" y="45"/>
                    </a:lnTo>
                    <a:lnTo>
                      <a:pt x="89" y="124"/>
                    </a:lnTo>
                    <a:lnTo>
                      <a:pt x="94" y="129"/>
                    </a:lnTo>
                    <a:lnTo>
                      <a:pt x="94" y="328"/>
                    </a:lnTo>
                    <a:lnTo>
                      <a:pt x="94" y="30"/>
                    </a:lnTo>
                    <a:lnTo>
                      <a:pt x="94" y="124"/>
                    </a:lnTo>
                    <a:lnTo>
                      <a:pt x="99" y="119"/>
                    </a:lnTo>
                    <a:lnTo>
                      <a:pt x="99" y="283"/>
                    </a:lnTo>
                    <a:lnTo>
                      <a:pt x="99" y="30"/>
                    </a:lnTo>
                    <a:lnTo>
                      <a:pt x="99" y="149"/>
                    </a:lnTo>
                    <a:lnTo>
                      <a:pt x="104" y="154"/>
                    </a:lnTo>
                    <a:lnTo>
                      <a:pt x="104" y="298"/>
                    </a:lnTo>
                    <a:lnTo>
                      <a:pt x="104" y="30"/>
                    </a:lnTo>
                    <a:lnTo>
                      <a:pt x="104" y="109"/>
                    </a:lnTo>
                    <a:lnTo>
                      <a:pt x="109" y="84"/>
                    </a:lnTo>
                    <a:lnTo>
                      <a:pt x="109" y="328"/>
                    </a:lnTo>
                    <a:lnTo>
                      <a:pt x="109" y="5"/>
                    </a:lnTo>
                    <a:lnTo>
                      <a:pt x="109" y="84"/>
                    </a:lnTo>
                    <a:lnTo>
                      <a:pt x="114" y="89"/>
                    </a:lnTo>
                    <a:lnTo>
                      <a:pt x="114" y="298"/>
                    </a:lnTo>
                    <a:lnTo>
                      <a:pt x="114" y="15"/>
                    </a:lnTo>
                    <a:lnTo>
                      <a:pt x="114" y="64"/>
                    </a:lnTo>
                    <a:lnTo>
                      <a:pt x="119" y="55"/>
                    </a:lnTo>
                    <a:lnTo>
                      <a:pt x="119" y="323"/>
                    </a:lnTo>
                    <a:lnTo>
                      <a:pt x="119" y="25"/>
                    </a:lnTo>
                    <a:lnTo>
                      <a:pt x="119" y="109"/>
                    </a:lnTo>
                    <a:lnTo>
                      <a:pt x="124" y="114"/>
                    </a:lnTo>
                    <a:lnTo>
                      <a:pt x="124" y="273"/>
                    </a:lnTo>
                    <a:lnTo>
                      <a:pt x="124" y="45"/>
                    </a:lnTo>
                    <a:lnTo>
                      <a:pt x="124" y="119"/>
                    </a:lnTo>
                    <a:lnTo>
                      <a:pt x="129" y="124"/>
                    </a:lnTo>
                    <a:lnTo>
                      <a:pt x="129" y="298"/>
                    </a:lnTo>
                    <a:lnTo>
                      <a:pt x="129" y="5"/>
                    </a:lnTo>
                    <a:lnTo>
                      <a:pt x="129" y="149"/>
                    </a:lnTo>
                    <a:lnTo>
                      <a:pt x="134" y="139"/>
                    </a:lnTo>
                    <a:lnTo>
                      <a:pt x="134" y="238"/>
                    </a:lnTo>
                    <a:lnTo>
                      <a:pt x="134" y="20"/>
                    </a:lnTo>
                    <a:lnTo>
                      <a:pt x="134" y="84"/>
                    </a:lnTo>
                    <a:lnTo>
                      <a:pt x="139" y="74"/>
                    </a:lnTo>
                    <a:lnTo>
                      <a:pt x="139" y="268"/>
                    </a:lnTo>
                    <a:lnTo>
                      <a:pt x="139" y="30"/>
                    </a:lnTo>
                    <a:lnTo>
                      <a:pt x="139" y="119"/>
                    </a:lnTo>
                    <a:lnTo>
                      <a:pt x="144" y="104"/>
                    </a:lnTo>
                    <a:lnTo>
                      <a:pt x="144" y="273"/>
                    </a:lnTo>
                    <a:lnTo>
                      <a:pt x="144" y="30"/>
                    </a:lnTo>
                    <a:lnTo>
                      <a:pt x="144" y="109"/>
                    </a:lnTo>
                    <a:lnTo>
                      <a:pt x="148" y="104"/>
                    </a:lnTo>
                    <a:lnTo>
                      <a:pt x="148" y="263"/>
                    </a:lnTo>
                    <a:lnTo>
                      <a:pt x="148" y="0"/>
                    </a:lnTo>
                    <a:lnTo>
                      <a:pt x="148" y="119"/>
                    </a:lnTo>
                    <a:lnTo>
                      <a:pt x="153" y="124"/>
                    </a:lnTo>
                    <a:lnTo>
                      <a:pt x="153" y="313"/>
                    </a:lnTo>
                    <a:lnTo>
                      <a:pt x="153" y="30"/>
                    </a:lnTo>
                    <a:lnTo>
                      <a:pt x="153" y="169"/>
                    </a:lnTo>
                    <a:lnTo>
                      <a:pt x="158" y="213"/>
                    </a:lnTo>
                    <a:lnTo>
                      <a:pt x="158" y="273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5" name="Freeform 178"/>
              <p:cNvSpPr>
                <a:spLocks/>
              </p:cNvSpPr>
              <p:nvPr/>
            </p:nvSpPr>
            <p:spPr bwMode="auto">
              <a:xfrm>
                <a:off x="2522537" y="3121025"/>
                <a:ext cx="284163" cy="598488"/>
              </a:xfrm>
              <a:custGeom>
                <a:avLst/>
                <a:gdLst>
                  <a:gd name="T0" fmla="*/ 0 w 179"/>
                  <a:gd name="T1" fmla="*/ 119 h 377"/>
                  <a:gd name="T2" fmla="*/ 5 w 179"/>
                  <a:gd name="T3" fmla="*/ 60 h 377"/>
                  <a:gd name="T4" fmla="*/ 10 w 179"/>
                  <a:gd name="T5" fmla="*/ 313 h 377"/>
                  <a:gd name="T6" fmla="*/ 15 w 179"/>
                  <a:gd name="T7" fmla="*/ 154 h 377"/>
                  <a:gd name="T8" fmla="*/ 15 w 179"/>
                  <a:gd name="T9" fmla="*/ 144 h 377"/>
                  <a:gd name="T10" fmla="*/ 20 w 179"/>
                  <a:gd name="T11" fmla="*/ 60 h 377"/>
                  <a:gd name="T12" fmla="*/ 25 w 179"/>
                  <a:gd name="T13" fmla="*/ 318 h 377"/>
                  <a:gd name="T14" fmla="*/ 30 w 179"/>
                  <a:gd name="T15" fmla="*/ 164 h 377"/>
                  <a:gd name="T16" fmla="*/ 30 w 179"/>
                  <a:gd name="T17" fmla="*/ 189 h 377"/>
                  <a:gd name="T18" fmla="*/ 35 w 179"/>
                  <a:gd name="T19" fmla="*/ 65 h 377"/>
                  <a:gd name="T20" fmla="*/ 40 w 179"/>
                  <a:gd name="T21" fmla="*/ 338 h 377"/>
                  <a:gd name="T22" fmla="*/ 45 w 179"/>
                  <a:gd name="T23" fmla="*/ 85 h 377"/>
                  <a:gd name="T24" fmla="*/ 45 w 179"/>
                  <a:gd name="T25" fmla="*/ 194 h 377"/>
                  <a:gd name="T26" fmla="*/ 50 w 179"/>
                  <a:gd name="T27" fmla="*/ 55 h 377"/>
                  <a:gd name="T28" fmla="*/ 55 w 179"/>
                  <a:gd name="T29" fmla="*/ 358 h 377"/>
                  <a:gd name="T30" fmla="*/ 60 w 179"/>
                  <a:gd name="T31" fmla="*/ 144 h 377"/>
                  <a:gd name="T32" fmla="*/ 60 w 179"/>
                  <a:gd name="T33" fmla="*/ 149 h 377"/>
                  <a:gd name="T34" fmla="*/ 65 w 179"/>
                  <a:gd name="T35" fmla="*/ 60 h 377"/>
                  <a:gd name="T36" fmla="*/ 70 w 179"/>
                  <a:gd name="T37" fmla="*/ 298 h 377"/>
                  <a:gd name="T38" fmla="*/ 75 w 179"/>
                  <a:gd name="T39" fmla="*/ 184 h 377"/>
                  <a:gd name="T40" fmla="*/ 75 w 179"/>
                  <a:gd name="T41" fmla="*/ 169 h 377"/>
                  <a:gd name="T42" fmla="*/ 80 w 179"/>
                  <a:gd name="T43" fmla="*/ 60 h 377"/>
                  <a:gd name="T44" fmla="*/ 85 w 179"/>
                  <a:gd name="T45" fmla="*/ 333 h 377"/>
                  <a:gd name="T46" fmla="*/ 90 w 179"/>
                  <a:gd name="T47" fmla="*/ 149 h 377"/>
                  <a:gd name="T48" fmla="*/ 90 w 179"/>
                  <a:gd name="T49" fmla="*/ 199 h 377"/>
                  <a:gd name="T50" fmla="*/ 95 w 179"/>
                  <a:gd name="T51" fmla="*/ 65 h 377"/>
                  <a:gd name="T52" fmla="*/ 100 w 179"/>
                  <a:gd name="T53" fmla="*/ 323 h 377"/>
                  <a:gd name="T54" fmla="*/ 105 w 179"/>
                  <a:gd name="T55" fmla="*/ 229 h 377"/>
                  <a:gd name="T56" fmla="*/ 110 w 179"/>
                  <a:gd name="T57" fmla="*/ 144 h 377"/>
                  <a:gd name="T58" fmla="*/ 115 w 179"/>
                  <a:gd name="T59" fmla="*/ 164 h 377"/>
                  <a:gd name="T60" fmla="*/ 115 w 179"/>
                  <a:gd name="T61" fmla="*/ 149 h 377"/>
                  <a:gd name="T62" fmla="*/ 130 w 179"/>
                  <a:gd name="T63" fmla="*/ 144 h 377"/>
                  <a:gd name="T64" fmla="*/ 134 w 179"/>
                  <a:gd name="T65" fmla="*/ 144 h 377"/>
                  <a:gd name="T66" fmla="*/ 144 w 179"/>
                  <a:gd name="T67" fmla="*/ 139 h 377"/>
                  <a:gd name="T68" fmla="*/ 149 w 179"/>
                  <a:gd name="T69" fmla="*/ 363 h 377"/>
                  <a:gd name="T70" fmla="*/ 154 w 179"/>
                  <a:gd name="T71" fmla="*/ 129 h 377"/>
                  <a:gd name="T72" fmla="*/ 154 w 179"/>
                  <a:gd name="T73" fmla="*/ 209 h 377"/>
                  <a:gd name="T74" fmla="*/ 159 w 179"/>
                  <a:gd name="T75" fmla="*/ 55 h 377"/>
                  <a:gd name="T76" fmla="*/ 164 w 179"/>
                  <a:gd name="T77" fmla="*/ 377 h 377"/>
                  <a:gd name="T78" fmla="*/ 169 w 179"/>
                  <a:gd name="T79" fmla="*/ 154 h 377"/>
                  <a:gd name="T80" fmla="*/ 169 w 179"/>
                  <a:gd name="T81" fmla="*/ 154 h 377"/>
                  <a:gd name="T82" fmla="*/ 174 w 179"/>
                  <a:gd name="T83" fmla="*/ 139 h 3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79" h="377">
                    <a:moveTo>
                      <a:pt x="0" y="303"/>
                    </a:moveTo>
                    <a:lnTo>
                      <a:pt x="0" y="55"/>
                    </a:lnTo>
                    <a:lnTo>
                      <a:pt x="0" y="119"/>
                    </a:lnTo>
                    <a:lnTo>
                      <a:pt x="5" y="104"/>
                    </a:lnTo>
                    <a:lnTo>
                      <a:pt x="5" y="323"/>
                    </a:lnTo>
                    <a:lnTo>
                      <a:pt x="5" y="60"/>
                    </a:lnTo>
                    <a:lnTo>
                      <a:pt x="5" y="114"/>
                    </a:lnTo>
                    <a:lnTo>
                      <a:pt x="10" y="119"/>
                    </a:lnTo>
                    <a:lnTo>
                      <a:pt x="10" y="313"/>
                    </a:lnTo>
                    <a:lnTo>
                      <a:pt x="10" y="50"/>
                    </a:lnTo>
                    <a:lnTo>
                      <a:pt x="10" y="149"/>
                    </a:lnTo>
                    <a:lnTo>
                      <a:pt x="15" y="154"/>
                    </a:lnTo>
                    <a:lnTo>
                      <a:pt x="15" y="313"/>
                    </a:lnTo>
                    <a:lnTo>
                      <a:pt x="15" y="70"/>
                    </a:lnTo>
                    <a:lnTo>
                      <a:pt x="15" y="144"/>
                    </a:lnTo>
                    <a:lnTo>
                      <a:pt x="20" y="144"/>
                    </a:lnTo>
                    <a:lnTo>
                      <a:pt x="20" y="298"/>
                    </a:lnTo>
                    <a:lnTo>
                      <a:pt x="20" y="60"/>
                    </a:lnTo>
                    <a:lnTo>
                      <a:pt x="20" y="154"/>
                    </a:lnTo>
                    <a:lnTo>
                      <a:pt x="25" y="149"/>
                    </a:lnTo>
                    <a:lnTo>
                      <a:pt x="25" y="318"/>
                    </a:lnTo>
                    <a:lnTo>
                      <a:pt x="25" y="55"/>
                    </a:lnTo>
                    <a:lnTo>
                      <a:pt x="25" y="169"/>
                    </a:lnTo>
                    <a:lnTo>
                      <a:pt x="30" y="164"/>
                    </a:lnTo>
                    <a:lnTo>
                      <a:pt x="30" y="363"/>
                    </a:lnTo>
                    <a:lnTo>
                      <a:pt x="30" y="45"/>
                    </a:lnTo>
                    <a:lnTo>
                      <a:pt x="30" y="189"/>
                    </a:lnTo>
                    <a:lnTo>
                      <a:pt x="35" y="238"/>
                    </a:lnTo>
                    <a:lnTo>
                      <a:pt x="35" y="338"/>
                    </a:lnTo>
                    <a:lnTo>
                      <a:pt x="35" y="65"/>
                    </a:lnTo>
                    <a:lnTo>
                      <a:pt x="35" y="99"/>
                    </a:lnTo>
                    <a:lnTo>
                      <a:pt x="40" y="104"/>
                    </a:lnTo>
                    <a:lnTo>
                      <a:pt x="40" y="338"/>
                    </a:lnTo>
                    <a:lnTo>
                      <a:pt x="40" y="60"/>
                    </a:lnTo>
                    <a:lnTo>
                      <a:pt x="40" y="80"/>
                    </a:lnTo>
                    <a:lnTo>
                      <a:pt x="45" y="85"/>
                    </a:lnTo>
                    <a:lnTo>
                      <a:pt x="45" y="353"/>
                    </a:lnTo>
                    <a:lnTo>
                      <a:pt x="45" y="60"/>
                    </a:lnTo>
                    <a:lnTo>
                      <a:pt x="45" y="194"/>
                    </a:lnTo>
                    <a:lnTo>
                      <a:pt x="50" y="224"/>
                    </a:lnTo>
                    <a:lnTo>
                      <a:pt x="50" y="338"/>
                    </a:lnTo>
                    <a:lnTo>
                      <a:pt x="50" y="55"/>
                    </a:lnTo>
                    <a:lnTo>
                      <a:pt x="50" y="139"/>
                    </a:lnTo>
                    <a:lnTo>
                      <a:pt x="55" y="134"/>
                    </a:lnTo>
                    <a:lnTo>
                      <a:pt x="55" y="358"/>
                    </a:lnTo>
                    <a:lnTo>
                      <a:pt x="55" y="70"/>
                    </a:lnTo>
                    <a:lnTo>
                      <a:pt x="55" y="149"/>
                    </a:lnTo>
                    <a:lnTo>
                      <a:pt x="60" y="144"/>
                    </a:lnTo>
                    <a:lnTo>
                      <a:pt x="60" y="323"/>
                    </a:lnTo>
                    <a:lnTo>
                      <a:pt x="60" y="50"/>
                    </a:lnTo>
                    <a:lnTo>
                      <a:pt x="60" y="149"/>
                    </a:lnTo>
                    <a:lnTo>
                      <a:pt x="65" y="154"/>
                    </a:lnTo>
                    <a:lnTo>
                      <a:pt x="65" y="338"/>
                    </a:lnTo>
                    <a:lnTo>
                      <a:pt x="65" y="60"/>
                    </a:lnTo>
                    <a:lnTo>
                      <a:pt x="65" y="224"/>
                    </a:lnTo>
                    <a:lnTo>
                      <a:pt x="70" y="209"/>
                    </a:lnTo>
                    <a:lnTo>
                      <a:pt x="70" y="298"/>
                    </a:lnTo>
                    <a:lnTo>
                      <a:pt x="70" y="55"/>
                    </a:lnTo>
                    <a:lnTo>
                      <a:pt x="70" y="194"/>
                    </a:lnTo>
                    <a:lnTo>
                      <a:pt x="75" y="184"/>
                    </a:lnTo>
                    <a:lnTo>
                      <a:pt x="75" y="338"/>
                    </a:lnTo>
                    <a:lnTo>
                      <a:pt x="75" y="60"/>
                    </a:lnTo>
                    <a:lnTo>
                      <a:pt x="75" y="169"/>
                    </a:lnTo>
                    <a:lnTo>
                      <a:pt x="80" y="179"/>
                    </a:lnTo>
                    <a:lnTo>
                      <a:pt x="80" y="313"/>
                    </a:lnTo>
                    <a:lnTo>
                      <a:pt x="80" y="60"/>
                    </a:lnTo>
                    <a:lnTo>
                      <a:pt x="80" y="149"/>
                    </a:lnTo>
                    <a:lnTo>
                      <a:pt x="85" y="144"/>
                    </a:lnTo>
                    <a:lnTo>
                      <a:pt x="85" y="333"/>
                    </a:lnTo>
                    <a:lnTo>
                      <a:pt x="85" y="60"/>
                    </a:lnTo>
                    <a:lnTo>
                      <a:pt x="85" y="144"/>
                    </a:lnTo>
                    <a:lnTo>
                      <a:pt x="90" y="149"/>
                    </a:lnTo>
                    <a:lnTo>
                      <a:pt x="90" y="303"/>
                    </a:lnTo>
                    <a:lnTo>
                      <a:pt x="90" y="65"/>
                    </a:lnTo>
                    <a:lnTo>
                      <a:pt x="90" y="199"/>
                    </a:lnTo>
                    <a:lnTo>
                      <a:pt x="95" y="194"/>
                    </a:lnTo>
                    <a:lnTo>
                      <a:pt x="95" y="298"/>
                    </a:lnTo>
                    <a:lnTo>
                      <a:pt x="95" y="65"/>
                    </a:lnTo>
                    <a:lnTo>
                      <a:pt x="95" y="194"/>
                    </a:lnTo>
                    <a:lnTo>
                      <a:pt x="100" y="204"/>
                    </a:lnTo>
                    <a:lnTo>
                      <a:pt x="100" y="323"/>
                    </a:lnTo>
                    <a:lnTo>
                      <a:pt x="100" y="65"/>
                    </a:lnTo>
                    <a:lnTo>
                      <a:pt x="100" y="219"/>
                    </a:lnTo>
                    <a:lnTo>
                      <a:pt x="105" y="229"/>
                    </a:lnTo>
                    <a:lnTo>
                      <a:pt x="105" y="139"/>
                    </a:lnTo>
                    <a:lnTo>
                      <a:pt x="105" y="149"/>
                    </a:lnTo>
                    <a:lnTo>
                      <a:pt x="110" y="144"/>
                    </a:lnTo>
                    <a:lnTo>
                      <a:pt x="110" y="134"/>
                    </a:lnTo>
                    <a:lnTo>
                      <a:pt x="110" y="159"/>
                    </a:lnTo>
                    <a:lnTo>
                      <a:pt x="115" y="164"/>
                    </a:lnTo>
                    <a:lnTo>
                      <a:pt x="115" y="169"/>
                    </a:lnTo>
                    <a:lnTo>
                      <a:pt x="115" y="139"/>
                    </a:lnTo>
                    <a:lnTo>
                      <a:pt x="115" y="149"/>
                    </a:lnTo>
                    <a:lnTo>
                      <a:pt x="120" y="149"/>
                    </a:lnTo>
                    <a:lnTo>
                      <a:pt x="130" y="149"/>
                    </a:lnTo>
                    <a:lnTo>
                      <a:pt x="130" y="144"/>
                    </a:lnTo>
                    <a:lnTo>
                      <a:pt x="130" y="149"/>
                    </a:lnTo>
                    <a:lnTo>
                      <a:pt x="134" y="154"/>
                    </a:lnTo>
                    <a:lnTo>
                      <a:pt x="134" y="144"/>
                    </a:lnTo>
                    <a:lnTo>
                      <a:pt x="134" y="149"/>
                    </a:lnTo>
                    <a:lnTo>
                      <a:pt x="144" y="149"/>
                    </a:lnTo>
                    <a:lnTo>
                      <a:pt x="144" y="139"/>
                    </a:lnTo>
                    <a:lnTo>
                      <a:pt x="144" y="149"/>
                    </a:lnTo>
                    <a:lnTo>
                      <a:pt x="149" y="144"/>
                    </a:lnTo>
                    <a:lnTo>
                      <a:pt x="149" y="363"/>
                    </a:lnTo>
                    <a:lnTo>
                      <a:pt x="149" y="45"/>
                    </a:lnTo>
                    <a:lnTo>
                      <a:pt x="149" y="124"/>
                    </a:lnTo>
                    <a:lnTo>
                      <a:pt x="154" y="129"/>
                    </a:lnTo>
                    <a:lnTo>
                      <a:pt x="154" y="323"/>
                    </a:lnTo>
                    <a:lnTo>
                      <a:pt x="154" y="0"/>
                    </a:lnTo>
                    <a:lnTo>
                      <a:pt x="154" y="209"/>
                    </a:lnTo>
                    <a:lnTo>
                      <a:pt x="159" y="184"/>
                    </a:lnTo>
                    <a:lnTo>
                      <a:pt x="159" y="298"/>
                    </a:lnTo>
                    <a:lnTo>
                      <a:pt x="159" y="55"/>
                    </a:lnTo>
                    <a:lnTo>
                      <a:pt x="159" y="149"/>
                    </a:lnTo>
                    <a:lnTo>
                      <a:pt x="164" y="154"/>
                    </a:lnTo>
                    <a:lnTo>
                      <a:pt x="164" y="377"/>
                    </a:lnTo>
                    <a:lnTo>
                      <a:pt x="164" y="50"/>
                    </a:lnTo>
                    <a:lnTo>
                      <a:pt x="164" y="149"/>
                    </a:lnTo>
                    <a:lnTo>
                      <a:pt x="169" y="154"/>
                    </a:lnTo>
                    <a:lnTo>
                      <a:pt x="169" y="258"/>
                    </a:lnTo>
                    <a:lnTo>
                      <a:pt x="169" y="70"/>
                    </a:lnTo>
                    <a:lnTo>
                      <a:pt x="169" y="154"/>
                    </a:lnTo>
                    <a:lnTo>
                      <a:pt x="174" y="144"/>
                    </a:lnTo>
                    <a:lnTo>
                      <a:pt x="174" y="154"/>
                    </a:lnTo>
                    <a:lnTo>
                      <a:pt x="174" y="139"/>
                    </a:lnTo>
                    <a:lnTo>
                      <a:pt x="174" y="149"/>
                    </a:lnTo>
                    <a:lnTo>
                      <a:pt x="179" y="14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6" name="Freeform 179"/>
              <p:cNvSpPr>
                <a:spLocks/>
              </p:cNvSpPr>
              <p:nvPr/>
            </p:nvSpPr>
            <p:spPr bwMode="auto">
              <a:xfrm>
                <a:off x="2806700" y="2814638"/>
                <a:ext cx="363538" cy="882650"/>
              </a:xfrm>
              <a:custGeom>
                <a:avLst/>
                <a:gdLst>
                  <a:gd name="T0" fmla="*/ 0 w 229"/>
                  <a:gd name="T1" fmla="*/ 322 h 556"/>
                  <a:gd name="T2" fmla="*/ 5 w 229"/>
                  <a:gd name="T3" fmla="*/ 556 h 556"/>
                  <a:gd name="T4" fmla="*/ 10 w 229"/>
                  <a:gd name="T5" fmla="*/ 322 h 556"/>
                  <a:gd name="T6" fmla="*/ 10 w 229"/>
                  <a:gd name="T7" fmla="*/ 342 h 556"/>
                  <a:gd name="T8" fmla="*/ 15 w 229"/>
                  <a:gd name="T9" fmla="*/ 337 h 556"/>
                  <a:gd name="T10" fmla="*/ 20 w 229"/>
                  <a:gd name="T11" fmla="*/ 387 h 556"/>
                  <a:gd name="T12" fmla="*/ 25 w 229"/>
                  <a:gd name="T13" fmla="*/ 342 h 556"/>
                  <a:gd name="T14" fmla="*/ 25 w 229"/>
                  <a:gd name="T15" fmla="*/ 342 h 556"/>
                  <a:gd name="T16" fmla="*/ 30 w 229"/>
                  <a:gd name="T17" fmla="*/ 342 h 556"/>
                  <a:gd name="T18" fmla="*/ 40 w 229"/>
                  <a:gd name="T19" fmla="*/ 342 h 556"/>
                  <a:gd name="T20" fmla="*/ 55 w 229"/>
                  <a:gd name="T21" fmla="*/ 347 h 556"/>
                  <a:gd name="T22" fmla="*/ 55 w 229"/>
                  <a:gd name="T23" fmla="*/ 337 h 556"/>
                  <a:gd name="T24" fmla="*/ 60 w 229"/>
                  <a:gd name="T25" fmla="*/ 337 h 556"/>
                  <a:gd name="T26" fmla="*/ 65 w 229"/>
                  <a:gd name="T27" fmla="*/ 347 h 556"/>
                  <a:gd name="T28" fmla="*/ 70 w 229"/>
                  <a:gd name="T29" fmla="*/ 387 h 556"/>
                  <a:gd name="T30" fmla="*/ 75 w 229"/>
                  <a:gd name="T31" fmla="*/ 347 h 556"/>
                  <a:gd name="T32" fmla="*/ 80 w 229"/>
                  <a:gd name="T33" fmla="*/ 337 h 556"/>
                  <a:gd name="T34" fmla="*/ 80 w 229"/>
                  <a:gd name="T35" fmla="*/ 342 h 556"/>
                  <a:gd name="T36" fmla="*/ 85 w 229"/>
                  <a:gd name="T37" fmla="*/ 342 h 556"/>
                  <a:gd name="T38" fmla="*/ 90 w 229"/>
                  <a:gd name="T39" fmla="*/ 342 h 556"/>
                  <a:gd name="T40" fmla="*/ 99 w 229"/>
                  <a:gd name="T41" fmla="*/ 342 h 556"/>
                  <a:gd name="T42" fmla="*/ 104 w 229"/>
                  <a:gd name="T43" fmla="*/ 337 h 556"/>
                  <a:gd name="T44" fmla="*/ 114 w 229"/>
                  <a:gd name="T45" fmla="*/ 342 h 556"/>
                  <a:gd name="T46" fmla="*/ 119 w 229"/>
                  <a:gd name="T47" fmla="*/ 347 h 556"/>
                  <a:gd name="T48" fmla="*/ 124 w 229"/>
                  <a:gd name="T49" fmla="*/ 347 h 556"/>
                  <a:gd name="T50" fmla="*/ 124 w 229"/>
                  <a:gd name="T51" fmla="*/ 337 h 556"/>
                  <a:gd name="T52" fmla="*/ 129 w 229"/>
                  <a:gd name="T53" fmla="*/ 302 h 556"/>
                  <a:gd name="T54" fmla="*/ 134 w 229"/>
                  <a:gd name="T55" fmla="*/ 441 h 556"/>
                  <a:gd name="T56" fmla="*/ 139 w 229"/>
                  <a:gd name="T57" fmla="*/ 337 h 556"/>
                  <a:gd name="T58" fmla="*/ 139 w 229"/>
                  <a:gd name="T59" fmla="*/ 342 h 556"/>
                  <a:gd name="T60" fmla="*/ 144 w 229"/>
                  <a:gd name="T61" fmla="*/ 258 h 556"/>
                  <a:gd name="T62" fmla="*/ 149 w 229"/>
                  <a:gd name="T63" fmla="*/ 387 h 556"/>
                  <a:gd name="T64" fmla="*/ 154 w 229"/>
                  <a:gd name="T65" fmla="*/ 342 h 556"/>
                  <a:gd name="T66" fmla="*/ 159 w 229"/>
                  <a:gd name="T67" fmla="*/ 342 h 556"/>
                  <a:gd name="T68" fmla="*/ 169 w 229"/>
                  <a:gd name="T69" fmla="*/ 342 h 556"/>
                  <a:gd name="T70" fmla="*/ 179 w 229"/>
                  <a:gd name="T71" fmla="*/ 342 h 556"/>
                  <a:gd name="T72" fmla="*/ 189 w 229"/>
                  <a:gd name="T73" fmla="*/ 337 h 556"/>
                  <a:gd name="T74" fmla="*/ 189 w 229"/>
                  <a:gd name="T75" fmla="*/ 342 h 556"/>
                  <a:gd name="T76" fmla="*/ 199 w 229"/>
                  <a:gd name="T77" fmla="*/ 342 h 556"/>
                  <a:gd name="T78" fmla="*/ 209 w 229"/>
                  <a:gd name="T79" fmla="*/ 342 h 556"/>
                  <a:gd name="T80" fmla="*/ 219 w 229"/>
                  <a:gd name="T81" fmla="*/ 342 h 556"/>
                  <a:gd name="T82" fmla="*/ 229 w 229"/>
                  <a:gd name="T83" fmla="*/ 471 h 5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9" h="556">
                    <a:moveTo>
                      <a:pt x="0" y="337"/>
                    </a:moveTo>
                    <a:lnTo>
                      <a:pt x="0" y="347"/>
                    </a:lnTo>
                    <a:lnTo>
                      <a:pt x="0" y="322"/>
                    </a:lnTo>
                    <a:lnTo>
                      <a:pt x="0" y="332"/>
                    </a:lnTo>
                    <a:lnTo>
                      <a:pt x="5" y="337"/>
                    </a:lnTo>
                    <a:lnTo>
                      <a:pt x="5" y="556"/>
                    </a:lnTo>
                    <a:lnTo>
                      <a:pt x="5" y="0"/>
                    </a:lnTo>
                    <a:lnTo>
                      <a:pt x="5" y="337"/>
                    </a:lnTo>
                    <a:lnTo>
                      <a:pt x="10" y="322"/>
                    </a:lnTo>
                    <a:lnTo>
                      <a:pt x="10" y="551"/>
                    </a:lnTo>
                    <a:lnTo>
                      <a:pt x="10" y="278"/>
                    </a:lnTo>
                    <a:lnTo>
                      <a:pt x="10" y="342"/>
                    </a:lnTo>
                    <a:lnTo>
                      <a:pt x="15" y="347"/>
                    </a:lnTo>
                    <a:lnTo>
                      <a:pt x="15" y="347"/>
                    </a:lnTo>
                    <a:lnTo>
                      <a:pt x="15" y="337"/>
                    </a:lnTo>
                    <a:lnTo>
                      <a:pt x="15" y="342"/>
                    </a:lnTo>
                    <a:lnTo>
                      <a:pt x="20" y="337"/>
                    </a:lnTo>
                    <a:lnTo>
                      <a:pt x="20" y="387"/>
                    </a:lnTo>
                    <a:lnTo>
                      <a:pt x="20" y="268"/>
                    </a:lnTo>
                    <a:lnTo>
                      <a:pt x="20" y="347"/>
                    </a:lnTo>
                    <a:lnTo>
                      <a:pt x="25" y="342"/>
                    </a:lnTo>
                    <a:lnTo>
                      <a:pt x="25" y="347"/>
                    </a:lnTo>
                    <a:lnTo>
                      <a:pt x="25" y="337"/>
                    </a:lnTo>
                    <a:lnTo>
                      <a:pt x="25" y="342"/>
                    </a:lnTo>
                    <a:lnTo>
                      <a:pt x="30" y="347"/>
                    </a:lnTo>
                    <a:lnTo>
                      <a:pt x="30" y="337"/>
                    </a:lnTo>
                    <a:lnTo>
                      <a:pt x="30" y="342"/>
                    </a:lnTo>
                    <a:lnTo>
                      <a:pt x="40" y="342"/>
                    </a:lnTo>
                    <a:lnTo>
                      <a:pt x="40" y="337"/>
                    </a:lnTo>
                    <a:lnTo>
                      <a:pt x="40" y="342"/>
                    </a:lnTo>
                    <a:lnTo>
                      <a:pt x="50" y="342"/>
                    </a:lnTo>
                    <a:lnTo>
                      <a:pt x="50" y="342"/>
                    </a:lnTo>
                    <a:lnTo>
                      <a:pt x="55" y="347"/>
                    </a:lnTo>
                    <a:lnTo>
                      <a:pt x="55" y="347"/>
                    </a:lnTo>
                    <a:lnTo>
                      <a:pt x="55" y="337"/>
                    </a:lnTo>
                    <a:lnTo>
                      <a:pt x="55" y="337"/>
                    </a:lnTo>
                    <a:lnTo>
                      <a:pt x="60" y="342"/>
                    </a:lnTo>
                    <a:lnTo>
                      <a:pt x="60" y="347"/>
                    </a:lnTo>
                    <a:lnTo>
                      <a:pt x="60" y="337"/>
                    </a:lnTo>
                    <a:lnTo>
                      <a:pt x="60" y="342"/>
                    </a:lnTo>
                    <a:lnTo>
                      <a:pt x="65" y="347"/>
                    </a:lnTo>
                    <a:lnTo>
                      <a:pt x="65" y="347"/>
                    </a:lnTo>
                    <a:lnTo>
                      <a:pt x="65" y="337"/>
                    </a:lnTo>
                    <a:lnTo>
                      <a:pt x="70" y="342"/>
                    </a:lnTo>
                    <a:lnTo>
                      <a:pt x="70" y="387"/>
                    </a:lnTo>
                    <a:lnTo>
                      <a:pt x="70" y="307"/>
                    </a:lnTo>
                    <a:lnTo>
                      <a:pt x="70" y="342"/>
                    </a:lnTo>
                    <a:lnTo>
                      <a:pt x="75" y="347"/>
                    </a:lnTo>
                    <a:lnTo>
                      <a:pt x="75" y="322"/>
                    </a:lnTo>
                    <a:lnTo>
                      <a:pt x="75" y="342"/>
                    </a:lnTo>
                    <a:lnTo>
                      <a:pt x="80" y="337"/>
                    </a:lnTo>
                    <a:lnTo>
                      <a:pt x="80" y="427"/>
                    </a:lnTo>
                    <a:lnTo>
                      <a:pt x="80" y="317"/>
                    </a:lnTo>
                    <a:lnTo>
                      <a:pt x="80" y="342"/>
                    </a:lnTo>
                    <a:lnTo>
                      <a:pt x="85" y="347"/>
                    </a:lnTo>
                    <a:lnTo>
                      <a:pt x="85" y="337"/>
                    </a:lnTo>
                    <a:lnTo>
                      <a:pt x="85" y="342"/>
                    </a:lnTo>
                    <a:lnTo>
                      <a:pt x="90" y="337"/>
                    </a:lnTo>
                    <a:lnTo>
                      <a:pt x="90" y="342"/>
                    </a:lnTo>
                    <a:lnTo>
                      <a:pt x="90" y="342"/>
                    </a:lnTo>
                    <a:lnTo>
                      <a:pt x="95" y="342"/>
                    </a:lnTo>
                    <a:lnTo>
                      <a:pt x="99" y="347"/>
                    </a:lnTo>
                    <a:lnTo>
                      <a:pt x="99" y="342"/>
                    </a:lnTo>
                    <a:lnTo>
                      <a:pt x="99" y="342"/>
                    </a:lnTo>
                    <a:lnTo>
                      <a:pt x="104" y="347"/>
                    </a:lnTo>
                    <a:lnTo>
                      <a:pt x="104" y="337"/>
                    </a:lnTo>
                    <a:lnTo>
                      <a:pt x="104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9" y="347"/>
                    </a:lnTo>
                    <a:lnTo>
                      <a:pt x="119" y="347"/>
                    </a:lnTo>
                    <a:lnTo>
                      <a:pt x="119" y="337"/>
                    </a:lnTo>
                    <a:lnTo>
                      <a:pt x="119" y="342"/>
                    </a:lnTo>
                    <a:lnTo>
                      <a:pt x="124" y="347"/>
                    </a:lnTo>
                    <a:lnTo>
                      <a:pt x="124" y="347"/>
                    </a:lnTo>
                    <a:lnTo>
                      <a:pt x="124" y="337"/>
                    </a:lnTo>
                    <a:lnTo>
                      <a:pt x="124" y="337"/>
                    </a:lnTo>
                    <a:lnTo>
                      <a:pt x="129" y="332"/>
                    </a:lnTo>
                    <a:lnTo>
                      <a:pt x="129" y="431"/>
                    </a:lnTo>
                    <a:lnTo>
                      <a:pt x="129" y="302"/>
                    </a:lnTo>
                    <a:lnTo>
                      <a:pt x="129" y="307"/>
                    </a:lnTo>
                    <a:lnTo>
                      <a:pt x="134" y="307"/>
                    </a:lnTo>
                    <a:lnTo>
                      <a:pt x="134" y="441"/>
                    </a:lnTo>
                    <a:lnTo>
                      <a:pt x="134" y="258"/>
                    </a:lnTo>
                    <a:lnTo>
                      <a:pt x="134" y="342"/>
                    </a:lnTo>
                    <a:lnTo>
                      <a:pt x="139" y="337"/>
                    </a:lnTo>
                    <a:lnTo>
                      <a:pt x="139" y="427"/>
                    </a:lnTo>
                    <a:lnTo>
                      <a:pt x="139" y="292"/>
                    </a:lnTo>
                    <a:lnTo>
                      <a:pt x="139" y="342"/>
                    </a:lnTo>
                    <a:lnTo>
                      <a:pt x="144" y="337"/>
                    </a:lnTo>
                    <a:lnTo>
                      <a:pt x="144" y="427"/>
                    </a:lnTo>
                    <a:lnTo>
                      <a:pt x="144" y="258"/>
                    </a:lnTo>
                    <a:lnTo>
                      <a:pt x="144" y="352"/>
                    </a:lnTo>
                    <a:lnTo>
                      <a:pt x="149" y="357"/>
                    </a:lnTo>
                    <a:lnTo>
                      <a:pt x="149" y="387"/>
                    </a:lnTo>
                    <a:lnTo>
                      <a:pt x="149" y="337"/>
                    </a:lnTo>
                    <a:lnTo>
                      <a:pt x="149" y="342"/>
                    </a:lnTo>
                    <a:lnTo>
                      <a:pt x="154" y="342"/>
                    </a:lnTo>
                    <a:lnTo>
                      <a:pt x="159" y="337"/>
                    </a:lnTo>
                    <a:lnTo>
                      <a:pt x="159" y="347"/>
                    </a:lnTo>
                    <a:lnTo>
                      <a:pt x="159" y="342"/>
                    </a:lnTo>
                    <a:lnTo>
                      <a:pt x="169" y="342"/>
                    </a:lnTo>
                    <a:lnTo>
                      <a:pt x="164" y="342"/>
                    </a:lnTo>
                    <a:lnTo>
                      <a:pt x="169" y="342"/>
                    </a:lnTo>
                    <a:lnTo>
                      <a:pt x="179" y="342"/>
                    </a:lnTo>
                    <a:lnTo>
                      <a:pt x="179" y="342"/>
                    </a:lnTo>
                    <a:lnTo>
                      <a:pt x="179" y="342"/>
                    </a:lnTo>
                    <a:lnTo>
                      <a:pt x="184" y="337"/>
                    </a:lnTo>
                    <a:lnTo>
                      <a:pt x="184" y="342"/>
                    </a:lnTo>
                    <a:lnTo>
                      <a:pt x="189" y="337"/>
                    </a:lnTo>
                    <a:lnTo>
                      <a:pt x="189" y="342"/>
                    </a:lnTo>
                    <a:lnTo>
                      <a:pt x="189" y="337"/>
                    </a:lnTo>
                    <a:lnTo>
                      <a:pt x="189" y="342"/>
                    </a:lnTo>
                    <a:lnTo>
                      <a:pt x="199" y="342"/>
                    </a:lnTo>
                    <a:lnTo>
                      <a:pt x="194" y="342"/>
                    </a:lnTo>
                    <a:lnTo>
                      <a:pt x="199" y="342"/>
                    </a:lnTo>
                    <a:lnTo>
                      <a:pt x="204" y="342"/>
                    </a:lnTo>
                    <a:lnTo>
                      <a:pt x="214" y="342"/>
                    </a:lnTo>
                    <a:lnTo>
                      <a:pt x="209" y="342"/>
                    </a:lnTo>
                    <a:lnTo>
                      <a:pt x="214" y="342"/>
                    </a:lnTo>
                    <a:lnTo>
                      <a:pt x="224" y="342"/>
                    </a:lnTo>
                    <a:lnTo>
                      <a:pt x="219" y="342"/>
                    </a:lnTo>
                    <a:lnTo>
                      <a:pt x="224" y="342"/>
                    </a:lnTo>
                    <a:lnTo>
                      <a:pt x="229" y="347"/>
                    </a:lnTo>
                    <a:lnTo>
                      <a:pt x="229" y="471"/>
                    </a:lnTo>
                    <a:lnTo>
                      <a:pt x="229" y="243"/>
                    </a:lnTo>
                    <a:lnTo>
                      <a:pt x="229" y="27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7" name="Freeform 180"/>
              <p:cNvSpPr>
                <a:spLocks/>
              </p:cNvSpPr>
              <p:nvPr/>
            </p:nvSpPr>
            <p:spPr bwMode="auto">
              <a:xfrm>
                <a:off x="3170237" y="3081338"/>
                <a:ext cx="250825" cy="954088"/>
              </a:xfrm>
              <a:custGeom>
                <a:avLst/>
                <a:gdLst>
                  <a:gd name="T0" fmla="*/ 5 w 158"/>
                  <a:gd name="T1" fmla="*/ 383 h 601"/>
                  <a:gd name="T2" fmla="*/ 9 w 158"/>
                  <a:gd name="T3" fmla="*/ 353 h 601"/>
                  <a:gd name="T4" fmla="*/ 9 w 158"/>
                  <a:gd name="T5" fmla="*/ 169 h 601"/>
                  <a:gd name="T6" fmla="*/ 14 w 158"/>
                  <a:gd name="T7" fmla="*/ 70 h 601"/>
                  <a:gd name="T8" fmla="*/ 19 w 158"/>
                  <a:gd name="T9" fmla="*/ 512 h 601"/>
                  <a:gd name="T10" fmla="*/ 24 w 158"/>
                  <a:gd name="T11" fmla="*/ 199 h 601"/>
                  <a:gd name="T12" fmla="*/ 24 w 158"/>
                  <a:gd name="T13" fmla="*/ 184 h 601"/>
                  <a:gd name="T14" fmla="*/ 29 w 158"/>
                  <a:gd name="T15" fmla="*/ 45 h 601"/>
                  <a:gd name="T16" fmla="*/ 34 w 158"/>
                  <a:gd name="T17" fmla="*/ 576 h 601"/>
                  <a:gd name="T18" fmla="*/ 39 w 158"/>
                  <a:gd name="T19" fmla="*/ 189 h 601"/>
                  <a:gd name="T20" fmla="*/ 39 w 158"/>
                  <a:gd name="T21" fmla="*/ 124 h 601"/>
                  <a:gd name="T22" fmla="*/ 44 w 158"/>
                  <a:gd name="T23" fmla="*/ 65 h 601"/>
                  <a:gd name="T24" fmla="*/ 49 w 158"/>
                  <a:gd name="T25" fmla="*/ 368 h 601"/>
                  <a:gd name="T26" fmla="*/ 54 w 158"/>
                  <a:gd name="T27" fmla="*/ 115 h 601"/>
                  <a:gd name="T28" fmla="*/ 54 w 158"/>
                  <a:gd name="T29" fmla="*/ 338 h 601"/>
                  <a:gd name="T30" fmla="*/ 59 w 158"/>
                  <a:gd name="T31" fmla="*/ 65 h 601"/>
                  <a:gd name="T32" fmla="*/ 64 w 158"/>
                  <a:gd name="T33" fmla="*/ 482 h 601"/>
                  <a:gd name="T34" fmla="*/ 69 w 158"/>
                  <a:gd name="T35" fmla="*/ 159 h 601"/>
                  <a:gd name="T36" fmla="*/ 69 w 158"/>
                  <a:gd name="T37" fmla="*/ 194 h 601"/>
                  <a:gd name="T38" fmla="*/ 74 w 158"/>
                  <a:gd name="T39" fmla="*/ 55 h 601"/>
                  <a:gd name="T40" fmla="*/ 79 w 158"/>
                  <a:gd name="T41" fmla="*/ 482 h 601"/>
                  <a:gd name="T42" fmla="*/ 84 w 158"/>
                  <a:gd name="T43" fmla="*/ 139 h 601"/>
                  <a:gd name="T44" fmla="*/ 84 w 158"/>
                  <a:gd name="T45" fmla="*/ 129 h 601"/>
                  <a:gd name="T46" fmla="*/ 89 w 158"/>
                  <a:gd name="T47" fmla="*/ 70 h 601"/>
                  <a:gd name="T48" fmla="*/ 94 w 158"/>
                  <a:gd name="T49" fmla="*/ 358 h 601"/>
                  <a:gd name="T50" fmla="*/ 99 w 158"/>
                  <a:gd name="T51" fmla="*/ 65 h 601"/>
                  <a:gd name="T52" fmla="*/ 99 w 158"/>
                  <a:gd name="T53" fmla="*/ 169 h 601"/>
                  <a:gd name="T54" fmla="*/ 104 w 158"/>
                  <a:gd name="T55" fmla="*/ 50 h 601"/>
                  <a:gd name="T56" fmla="*/ 109 w 158"/>
                  <a:gd name="T57" fmla="*/ 487 h 601"/>
                  <a:gd name="T58" fmla="*/ 114 w 158"/>
                  <a:gd name="T59" fmla="*/ 164 h 601"/>
                  <a:gd name="T60" fmla="*/ 114 w 158"/>
                  <a:gd name="T61" fmla="*/ 214 h 601"/>
                  <a:gd name="T62" fmla="*/ 119 w 158"/>
                  <a:gd name="T63" fmla="*/ 20 h 601"/>
                  <a:gd name="T64" fmla="*/ 124 w 158"/>
                  <a:gd name="T65" fmla="*/ 467 h 601"/>
                  <a:gd name="T66" fmla="*/ 129 w 158"/>
                  <a:gd name="T67" fmla="*/ 154 h 601"/>
                  <a:gd name="T68" fmla="*/ 129 w 158"/>
                  <a:gd name="T69" fmla="*/ 80 h 601"/>
                  <a:gd name="T70" fmla="*/ 134 w 158"/>
                  <a:gd name="T71" fmla="*/ 45 h 601"/>
                  <a:gd name="T72" fmla="*/ 139 w 158"/>
                  <a:gd name="T73" fmla="*/ 402 h 601"/>
                  <a:gd name="T74" fmla="*/ 144 w 158"/>
                  <a:gd name="T75" fmla="*/ 199 h 601"/>
                  <a:gd name="T76" fmla="*/ 144 w 158"/>
                  <a:gd name="T77" fmla="*/ 179 h 601"/>
                  <a:gd name="T78" fmla="*/ 149 w 158"/>
                  <a:gd name="T79" fmla="*/ 45 h 601"/>
                  <a:gd name="T80" fmla="*/ 153 w 158"/>
                  <a:gd name="T81" fmla="*/ 542 h 601"/>
                  <a:gd name="T82" fmla="*/ 158 w 158"/>
                  <a:gd name="T83" fmla="*/ 119 h 6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8" h="601">
                    <a:moveTo>
                      <a:pt x="0" y="110"/>
                    </a:moveTo>
                    <a:lnTo>
                      <a:pt x="5" y="134"/>
                    </a:lnTo>
                    <a:lnTo>
                      <a:pt x="5" y="383"/>
                    </a:lnTo>
                    <a:lnTo>
                      <a:pt x="5" y="55"/>
                    </a:lnTo>
                    <a:lnTo>
                      <a:pt x="5" y="259"/>
                    </a:lnTo>
                    <a:lnTo>
                      <a:pt x="9" y="353"/>
                    </a:lnTo>
                    <a:lnTo>
                      <a:pt x="9" y="601"/>
                    </a:lnTo>
                    <a:lnTo>
                      <a:pt x="9" y="0"/>
                    </a:lnTo>
                    <a:lnTo>
                      <a:pt x="9" y="169"/>
                    </a:lnTo>
                    <a:lnTo>
                      <a:pt x="14" y="164"/>
                    </a:lnTo>
                    <a:lnTo>
                      <a:pt x="14" y="393"/>
                    </a:lnTo>
                    <a:lnTo>
                      <a:pt x="14" y="70"/>
                    </a:lnTo>
                    <a:lnTo>
                      <a:pt x="14" y="159"/>
                    </a:lnTo>
                    <a:lnTo>
                      <a:pt x="19" y="164"/>
                    </a:lnTo>
                    <a:lnTo>
                      <a:pt x="19" y="512"/>
                    </a:lnTo>
                    <a:lnTo>
                      <a:pt x="19" y="50"/>
                    </a:lnTo>
                    <a:lnTo>
                      <a:pt x="19" y="184"/>
                    </a:lnTo>
                    <a:lnTo>
                      <a:pt x="24" y="199"/>
                    </a:lnTo>
                    <a:lnTo>
                      <a:pt x="24" y="497"/>
                    </a:lnTo>
                    <a:lnTo>
                      <a:pt x="24" y="40"/>
                    </a:lnTo>
                    <a:lnTo>
                      <a:pt x="24" y="184"/>
                    </a:lnTo>
                    <a:lnTo>
                      <a:pt x="29" y="179"/>
                    </a:lnTo>
                    <a:lnTo>
                      <a:pt x="29" y="407"/>
                    </a:lnTo>
                    <a:lnTo>
                      <a:pt x="29" y="45"/>
                    </a:lnTo>
                    <a:lnTo>
                      <a:pt x="29" y="219"/>
                    </a:lnTo>
                    <a:lnTo>
                      <a:pt x="34" y="174"/>
                    </a:lnTo>
                    <a:lnTo>
                      <a:pt x="34" y="576"/>
                    </a:lnTo>
                    <a:lnTo>
                      <a:pt x="34" y="20"/>
                    </a:lnTo>
                    <a:lnTo>
                      <a:pt x="34" y="184"/>
                    </a:lnTo>
                    <a:lnTo>
                      <a:pt x="39" y="189"/>
                    </a:lnTo>
                    <a:lnTo>
                      <a:pt x="39" y="402"/>
                    </a:lnTo>
                    <a:lnTo>
                      <a:pt x="39" y="30"/>
                    </a:lnTo>
                    <a:lnTo>
                      <a:pt x="39" y="124"/>
                    </a:lnTo>
                    <a:lnTo>
                      <a:pt x="44" y="119"/>
                    </a:lnTo>
                    <a:lnTo>
                      <a:pt x="44" y="358"/>
                    </a:lnTo>
                    <a:lnTo>
                      <a:pt x="44" y="65"/>
                    </a:lnTo>
                    <a:lnTo>
                      <a:pt x="44" y="90"/>
                    </a:lnTo>
                    <a:lnTo>
                      <a:pt x="49" y="85"/>
                    </a:lnTo>
                    <a:lnTo>
                      <a:pt x="49" y="368"/>
                    </a:lnTo>
                    <a:lnTo>
                      <a:pt x="49" y="45"/>
                    </a:lnTo>
                    <a:lnTo>
                      <a:pt x="49" y="110"/>
                    </a:lnTo>
                    <a:lnTo>
                      <a:pt x="54" y="115"/>
                    </a:lnTo>
                    <a:lnTo>
                      <a:pt x="54" y="363"/>
                    </a:lnTo>
                    <a:lnTo>
                      <a:pt x="54" y="40"/>
                    </a:lnTo>
                    <a:lnTo>
                      <a:pt x="54" y="338"/>
                    </a:lnTo>
                    <a:lnTo>
                      <a:pt x="59" y="298"/>
                    </a:lnTo>
                    <a:lnTo>
                      <a:pt x="59" y="398"/>
                    </a:lnTo>
                    <a:lnTo>
                      <a:pt x="59" y="65"/>
                    </a:lnTo>
                    <a:lnTo>
                      <a:pt x="59" y="194"/>
                    </a:lnTo>
                    <a:lnTo>
                      <a:pt x="64" y="194"/>
                    </a:lnTo>
                    <a:lnTo>
                      <a:pt x="64" y="482"/>
                    </a:lnTo>
                    <a:lnTo>
                      <a:pt x="64" y="50"/>
                    </a:lnTo>
                    <a:lnTo>
                      <a:pt x="64" y="164"/>
                    </a:lnTo>
                    <a:lnTo>
                      <a:pt x="69" y="159"/>
                    </a:lnTo>
                    <a:lnTo>
                      <a:pt x="69" y="412"/>
                    </a:lnTo>
                    <a:lnTo>
                      <a:pt x="69" y="50"/>
                    </a:lnTo>
                    <a:lnTo>
                      <a:pt x="69" y="194"/>
                    </a:lnTo>
                    <a:lnTo>
                      <a:pt x="74" y="204"/>
                    </a:lnTo>
                    <a:lnTo>
                      <a:pt x="74" y="363"/>
                    </a:lnTo>
                    <a:lnTo>
                      <a:pt x="74" y="55"/>
                    </a:lnTo>
                    <a:lnTo>
                      <a:pt x="74" y="234"/>
                    </a:lnTo>
                    <a:lnTo>
                      <a:pt x="79" y="224"/>
                    </a:lnTo>
                    <a:lnTo>
                      <a:pt x="79" y="482"/>
                    </a:lnTo>
                    <a:lnTo>
                      <a:pt x="79" y="10"/>
                    </a:lnTo>
                    <a:lnTo>
                      <a:pt x="79" y="129"/>
                    </a:lnTo>
                    <a:lnTo>
                      <a:pt x="84" y="139"/>
                    </a:lnTo>
                    <a:lnTo>
                      <a:pt x="84" y="407"/>
                    </a:lnTo>
                    <a:lnTo>
                      <a:pt x="84" y="50"/>
                    </a:lnTo>
                    <a:lnTo>
                      <a:pt x="84" y="129"/>
                    </a:lnTo>
                    <a:lnTo>
                      <a:pt x="89" y="119"/>
                    </a:lnTo>
                    <a:lnTo>
                      <a:pt x="89" y="586"/>
                    </a:lnTo>
                    <a:lnTo>
                      <a:pt x="89" y="70"/>
                    </a:lnTo>
                    <a:lnTo>
                      <a:pt x="89" y="115"/>
                    </a:lnTo>
                    <a:lnTo>
                      <a:pt x="94" y="100"/>
                    </a:lnTo>
                    <a:lnTo>
                      <a:pt x="94" y="358"/>
                    </a:lnTo>
                    <a:lnTo>
                      <a:pt x="94" y="40"/>
                    </a:lnTo>
                    <a:lnTo>
                      <a:pt x="94" y="80"/>
                    </a:lnTo>
                    <a:lnTo>
                      <a:pt x="99" y="65"/>
                    </a:lnTo>
                    <a:lnTo>
                      <a:pt x="99" y="432"/>
                    </a:lnTo>
                    <a:lnTo>
                      <a:pt x="99" y="45"/>
                    </a:lnTo>
                    <a:lnTo>
                      <a:pt x="99" y="169"/>
                    </a:lnTo>
                    <a:lnTo>
                      <a:pt x="104" y="154"/>
                    </a:lnTo>
                    <a:lnTo>
                      <a:pt x="104" y="412"/>
                    </a:lnTo>
                    <a:lnTo>
                      <a:pt x="104" y="50"/>
                    </a:lnTo>
                    <a:lnTo>
                      <a:pt x="104" y="199"/>
                    </a:lnTo>
                    <a:lnTo>
                      <a:pt x="109" y="189"/>
                    </a:lnTo>
                    <a:lnTo>
                      <a:pt x="109" y="487"/>
                    </a:lnTo>
                    <a:lnTo>
                      <a:pt x="109" y="30"/>
                    </a:lnTo>
                    <a:lnTo>
                      <a:pt x="109" y="169"/>
                    </a:lnTo>
                    <a:lnTo>
                      <a:pt x="114" y="164"/>
                    </a:lnTo>
                    <a:lnTo>
                      <a:pt x="114" y="412"/>
                    </a:lnTo>
                    <a:lnTo>
                      <a:pt x="114" y="50"/>
                    </a:lnTo>
                    <a:lnTo>
                      <a:pt x="114" y="214"/>
                    </a:lnTo>
                    <a:lnTo>
                      <a:pt x="119" y="224"/>
                    </a:lnTo>
                    <a:lnTo>
                      <a:pt x="119" y="571"/>
                    </a:lnTo>
                    <a:lnTo>
                      <a:pt x="119" y="20"/>
                    </a:lnTo>
                    <a:lnTo>
                      <a:pt x="119" y="174"/>
                    </a:lnTo>
                    <a:lnTo>
                      <a:pt x="124" y="219"/>
                    </a:lnTo>
                    <a:lnTo>
                      <a:pt x="124" y="467"/>
                    </a:lnTo>
                    <a:lnTo>
                      <a:pt x="124" y="5"/>
                    </a:lnTo>
                    <a:lnTo>
                      <a:pt x="124" y="174"/>
                    </a:lnTo>
                    <a:lnTo>
                      <a:pt x="129" y="154"/>
                    </a:lnTo>
                    <a:lnTo>
                      <a:pt x="129" y="358"/>
                    </a:lnTo>
                    <a:lnTo>
                      <a:pt x="129" y="40"/>
                    </a:lnTo>
                    <a:lnTo>
                      <a:pt x="129" y="80"/>
                    </a:lnTo>
                    <a:lnTo>
                      <a:pt x="134" y="75"/>
                    </a:lnTo>
                    <a:lnTo>
                      <a:pt x="134" y="398"/>
                    </a:lnTo>
                    <a:lnTo>
                      <a:pt x="134" y="45"/>
                    </a:lnTo>
                    <a:lnTo>
                      <a:pt x="134" y="124"/>
                    </a:lnTo>
                    <a:lnTo>
                      <a:pt x="139" y="139"/>
                    </a:lnTo>
                    <a:lnTo>
                      <a:pt x="139" y="402"/>
                    </a:lnTo>
                    <a:lnTo>
                      <a:pt x="139" y="65"/>
                    </a:lnTo>
                    <a:lnTo>
                      <a:pt x="139" y="204"/>
                    </a:lnTo>
                    <a:lnTo>
                      <a:pt x="144" y="199"/>
                    </a:lnTo>
                    <a:lnTo>
                      <a:pt x="144" y="402"/>
                    </a:lnTo>
                    <a:lnTo>
                      <a:pt x="144" y="50"/>
                    </a:lnTo>
                    <a:lnTo>
                      <a:pt x="144" y="179"/>
                    </a:lnTo>
                    <a:lnTo>
                      <a:pt x="149" y="184"/>
                    </a:lnTo>
                    <a:lnTo>
                      <a:pt x="149" y="512"/>
                    </a:lnTo>
                    <a:lnTo>
                      <a:pt x="149" y="45"/>
                    </a:lnTo>
                    <a:lnTo>
                      <a:pt x="149" y="209"/>
                    </a:lnTo>
                    <a:lnTo>
                      <a:pt x="153" y="204"/>
                    </a:lnTo>
                    <a:lnTo>
                      <a:pt x="153" y="542"/>
                    </a:lnTo>
                    <a:lnTo>
                      <a:pt x="153" y="30"/>
                    </a:lnTo>
                    <a:lnTo>
                      <a:pt x="153" y="129"/>
                    </a:lnTo>
                    <a:lnTo>
                      <a:pt x="158" y="119"/>
                    </a:lnTo>
                    <a:lnTo>
                      <a:pt x="158" y="368"/>
                    </a:lnTo>
                    <a:lnTo>
                      <a:pt x="158" y="4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" name="Freeform 181"/>
              <p:cNvSpPr>
                <a:spLocks/>
              </p:cNvSpPr>
              <p:nvPr/>
            </p:nvSpPr>
            <p:spPr bwMode="auto">
              <a:xfrm>
                <a:off x="3421062" y="3073400"/>
                <a:ext cx="252413" cy="906463"/>
              </a:xfrm>
              <a:custGeom>
                <a:avLst/>
                <a:gdLst>
                  <a:gd name="T0" fmla="*/ 5 w 159"/>
                  <a:gd name="T1" fmla="*/ 95 h 571"/>
                  <a:gd name="T2" fmla="*/ 5 w 159"/>
                  <a:gd name="T3" fmla="*/ 70 h 571"/>
                  <a:gd name="T4" fmla="*/ 10 w 159"/>
                  <a:gd name="T5" fmla="*/ 45 h 571"/>
                  <a:gd name="T6" fmla="*/ 15 w 159"/>
                  <a:gd name="T7" fmla="*/ 427 h 571"/>
                  <a:gd name="T8" fmla="*/ 20 w 159"/>
                  <a:gd name="T9" fmla="*/ 407 h 571"/>
                  <a:gd name="T10" fmla="*/ 20 w 159"/>
                  <a:gd name="T11" fmla="*/ 179 h 571"/>
                  <a:gd name="T12" fmla="*/ 25 w 159"/>
                  <a:gd name="T13" fmla="*/ 60 h 571"/>
                  <a:gd name="T14" fmla="*/ 30 w 159"/>
                  <a:gd name="T15" fmla="*/ 422 h 571"/>
                  <a:gd name="T16" fmla="*/ 35 w 159"/>
                  <a:gd name="T17" fmla="*/ 184 h 571"/>
                  <a:gd name="T18" fmla="*/ 35 w 159"/>
                  <a:gd name="T19" fmla="*/ 129 h 571"/>
                  <a:gd name="T20" fmla="*/ 40 w 159"/>
                  <a:gd name="T21" fmla="*/ 35 h 571"/>
                  <a:gd name="T22" fmla="*/ 45 w 159"/>
                  <a:gd name="T23" fmla="*/ 571 h 571"/>
                  <a:gd name="T24" fmla="*/ 50 w 159"/>
                  <a:gd name="T25" fmla="*/ 45 h 571"/>
                  <a:gd name="T26" fmla="*/ 50 w 159"/>
                  <a:gd name="T27" fmla="*/ 144 h 571"/>
                  <a:gd name="T28" fmla="*/ 55 w 159"/>
                  <a:gd name="T29" fmla="*/ 60 h 571"/>
                  <a:gd name="T30" fmla="*/ 60 w 159"/>
                  <a:gd name="T31" fmla="*/ 462 h 571"/>
                  <a:gd name="T32" fmla="*/ 65 w 159"/>
                  <a:gd name="T33" fmla="*/ 174 h 571"/>
                  <a:gd name="T34" fmla="*/ 65 w 159"/>
                  <a:gd name="T35" fmla="*/ 199 h 571"/>
                  <a:gd name="T36" fmla="*/ 70 w 159"/>
                  <a:gd name="T37" fmla="*/ 55 h 571"/>
                  <a:gd name="T38" fmla="*/ 75 w 159"/>
                  <a:gd name="T39" fmla="*/ 512 h 571"/>
                  <a:gd name="T40" fmla="*/ 80 w 159"/>
                  <a:gd name="T41" fmla="*/ 80 h 571"/>
                  <a:gd name="T42" fmla="*/ 80 w 159"/>
                  <a:gd name="T43" fmla="*/ 60 h 571"/>
                  <a:gd name="T44" fmla="*/ 85 w 159"/>
                  <a:gd name="T45" fmla="*/ 25 h 571"/>
                  <a:gd name="T46" fmla="*/ 90 w 159"/>
                  <a:gd name="T47" fmla="*/ 472 h 571"/>
                  <a:gd name="T48" fmla="*/ 95 w 159"/>
                  <a:gd name="T49" fmla="*/ 373 h 571"/>
                  <a:gd name="T50" fmla="*/ 95 w 159"/>
                  <a:gd name="T51" fmla="*/ 179 h 571"/>
                  <a:gd name="T52" fmla="*/ 100 w 159"/>
                  <a:gd name="T53" fmla="*/ 40 h 571"/>
                  <a:gd name="T54" fmla="*/ 105 w 159"/>
                  <a:gd name="T55" fmla="*/ 393 h 571"/>
                  <a:gd name="T56" fmla="*/ 110 w 159"/>
                  <a:gd name="T57" fmla="*/ 204 h 571"/>
                  <a:gd name="T58" fmla="*/ 110 w 159"/>
                  <a:gd name="T59" fmla="*/ 179 h 571"/>
                  <a:gd name="T60" fmla="*/ 115 w 159"/>
                  <a:gd name="T61" fmla="*/ 60 h 571"/>
                  <a:gd name="T62" fmla="*/ 120 w 159"/>
                  <a:gd name="T63" fmla="*/ 527 h 571"/>
                  <a:gd name="T64" fmla="*/ 125 w 159"/>
                  <a:gd name="T65" fmla="*/ 159 h 571"/>
                  <a:gd name="T66" fmla="*/ 125 w 159"/>
                  <a:gd name="T67" fmla="*/ 115 h 571"/>
                  <a:gd name="T68" fmla="*/ 130 w 159"/>
                  <a:gd name="T69" fmla="*/ 0 h 571"/>
                  <a:gd name="T70" fmla="*/ 135 w 159"/>
                  <a:gd name="T71" fmla="*/ 422 h 571"/>
                  <a:gd name="T72" fmla="*/ 139 w 159"/>
                  <a:gd name="T73" fmla="*/ 204 h 571"/>
                  <a:gd name="T74" fmla="*/ 139 w 159"/>
                  <a:gd name="T75" fmla="*/ 348 h 571"/>
                  <a:gd name="T76" fmla="*/ 144 w 159"/>
                  <a:gd name="T77" fmla="*/ 55 h 571"/>
                  <a:gd name="T78" fmla="*/ 149 w 159"/>
                  <a:gd name="T79" fmla="*/ 432 h 571"/>
                  <a:gd name="T80" fmla="*/ 154 w 159"/>
                  <a:gd name="T81" fmla="*/ 229 h 571"/>
                  <a:gd name="T82" fmla="*/ 154 w 159"/>
                  <a:gd name="T83" fmla="*/ 149 h 5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571">
                    <a:moveTo>
                      <a:pt x="0" y="45"/>
                    </a:moveTo>
                    <a:lnTo>
                      <a:pt x="0" y="100"/>
                    </a:lnTo>
                    <a:lnTo>
                      <a:pt x="5" y="95"/>
                    </a:lnTo>
                    <a:lnTo>
                      <a:pt x="5" y="442"/>
                    </a:lnTo>
                    <a:lnTo>
                      <a:pt x="5" y="15"/>
                    </a:lnTo>
                    <a:lnTo>
                      <a:pt x="5" y="70"/>
                    </a:lnTo>
                    <a:lnTo>
                      <a:pt x="10" y="65"/>
                    </a:lnTo>
                    <a:lnTo>
                      <a:pt x="10" y="472"/>
                    </a:lnTo>
                    <a:lnTo>
                      <a:pt x="10" y="45"/>
                    </a:lnTo>
                    <a:lnTo>
                      <a:pt x="10" y="75"/>
                    </a:lnTo>
                    <a:lnTo>
                      <a:pt x="15" y="105"/>
                    </a:lnTo>
                    <a:lnTo>
                      <a:pt x="15" y="427"/>
                    </a:lnTo>
                    <a:lnTo>
                      <a:pt x="15" y="50"/>
                    </a:lnTo>
                    <a:lnTo>
                      <a:pt x="15" y="308"/>
                    </a:lnTo>
                    <a:lnTo>
                      <a:pt x="20" y="407"/>
                    </a:lnTo>
                    <a:lnTo>
                      <a:pt x="20" y="422"/>
                    </a:lnTo>
                    <a:lnTo>
                      <a:pt x="20" y="40"/>
                    </a:lnTo>
                    <a:lnTo>
                      <a:pt x="20" y="179"/>
                    </a:lnTo>
                    <a:lnTo>
                      <a:pt x="25" y="174"/>
                    </a:lnTo>
                    <a:lnTo>
                      <a:pt x="25" y="422"/>
                    </a:lnTo>
                    <a:lnTo>
                      <a:pt x="25" y="60"/>
                    </a:lnTo>
                    <a:lnTo>
                      <a:pt x="25" y="169"/>
                    </a:lnTo>
                    <a:lnTo>
                      <a:pt x="30" y="169"/>
                    </a:lnTo>
                    <a:lnTo>
                      <a:pt x="30" y="422"/>
                    </a:lnTo>
                    <a:lnTo>
                      <a:pt x="30" y="45"/>
                    </a:lnTo>
                    <a:lnTo>
                      <a:pt x="30" y="169"/>
                    </a:lnTo>
                    <a:lnTo>
                      <a:pt x="35" y="184"/>
                    </a:lnTo>
                    <a:lnTo>
                      <a:pt x="35" y="532"/>
                    </a:lnTo>
                    <a:lnTo>
                      <a:pt x="35" y="60"/>
                    </a:lnTo>
                    <a:lnTo>
                      <a:pt x="35" y="129"/>
                    </a:lnTo>
                    <a:lnTo>
                      <a:pt x="40" y="149"/>
                    </a:lnTo>
                    <a:lnTo>
                      <a:pt x="40" y="522"/>
                    </a:lnTo>
                    <a:lnTo>
                      <a:pt x="40" y="35"/>
                    </a:lnTo>
                    <a:lnTo>
                      <a:pt x="40" y="110"/>
                    </a:lnTo>
                    <a:lnTo>
                      <a:pt x="45" y="100"/>
                    </a:lnTo>
                    <a:lnTo>
                      <a:pt x="45" y="571"/>
                    </a:lnTo>
                    <a:lnTo>
                      <a:pt x="45" y="30"/>
                    </a:lnTo>
                    <a:lnTo>
                      <a:pt x="45" y="60"/>
                    </a:lnTo>
                    <a:lnTo>
                      <a:pt x="50" y="45"/>
                    </a:lnTo>
                    <a:lnTo>
                      <a:pt x="50" y="412"/>
                    </a:lnTo>
                    <a:lnTo>
                      <a:pt x="50" y="40"/>
                    </a:lnTo>
                    <a:lnTo>
                      <a:pt x="50" y="144"/>
                    </a:lnTo>
                    <a:lnTo>
                      <a:pt x="55" y="154"/>
                    </a:lnTo>
                    <a:lnTo>
                      <a:pt x="55" y="422"/>
                    </a:lnTo>
                    <a:lnTo>
                      <a:pt x="55" y="60"/>
                    </a:lnTo>
                    <a:lnTo>
                      <a:pt x="55" y="209"/>
                    </a:lnTo>
                    <a:lnTo>
                      <a:pt x="60" y="199"/>
                    </a:lnTo>
                    <a:lnTo>
                      <a:pt x="60" y="462"/>
                    </a:lnTo>
                    <a:lnTo>
                      <a:pt x="60" y="15"/>
                    </a:lnTo>
                    <a:lnTo>
                      <a:pt x="60" y="169"/>
                    </a:lnTo>
                    <a:lnTo>
                      <a:pt x="65" y="174"/>
                    </a:lnTo>
                    <a:lnTo>
                      <a:pt x="65" y="393"/>
                    </a:lnTo>
                    <a:lnTo>
                      <a:pt x="65" y="50"/>
                    </a:lnTo>
                    <a:lnTo>
                      <a:pt x="65" y="199"/>
                    </a:lnTo>
                    <a:lnTo>
                      <a:pt x="70" y="194"/>
                    </a:lnTo>
                    <a:lnTo>
                      <a:pt x="70" y="447"/>
                    </a:lnTo>
                    <a:lnTo>
                      <a:pt x="70" y="55"/>
                    </a:lnTo>
                    <a:lnTo>
                      <a:pt x="70" y="154"/>
                    </a:lnTo>
                    <a:lnTo>
                      <a:pt x="75" y="189"/>
                    </a:lnTo>
                    <a:lnTo>
                      <a:pt x="75" y="512"/>
                    </a:lnTo>
                    <a:lnTo>
                      <a:pt x="75" y="55"/>
                    </a:lnTo>
                    <a:lnTo>
                      <a:pt x="75" y="85"/>
                    </a:lnTo>
                    <a:lnTo>
                      <a:pt x="80" y="80"/>
                    </a:lnTo>
                    <a:lnTo>
                      <a:pt x="80" y="487"/>
                    </a:lnTo>
                    <a:lnTo>
                      <a:pt x="80" y="30"/>
                    </a:lnTo>
                    <a:lnTo>
                      <a:pt x="80" y="60"/>
                    </a:lnTo>
                    <a:lnTo>
                      <a:pt x="85" y="75"/>
                    </a:lnTo>
                    <a:lnTo>
                      <a:pt x="85" y="378"/>
                    </a:lnTo>
                    <a:lnTo>
                      <a:pt x="85" y="25"/>
                    </a:lnTo>
                    <a:lnTo>
                      <a:pt x="85" y="199"/>
                    </a:lnTo>
                    <a:lnTo>
                      <a:pt x="90" y="214"/>
                    </a:lnTo>
                    <a:lnTo>
                      <a:pt x="90" y="472"/>
                    </a:lnTo>
                    <a:lnTo>
                      <a:pt x="90" y="35"/>
                    </a:lnTo>
                    <a:lnTo>
                      <a:pt x="90" y="437"/>
                    </a:lnTo>
                    <a:lnTo>
                      <a:pt x="95" y="373"/>
                    </a:lnTo>
                    <a:lnTo>
                      <a:pt x="95" y="437"/>
                    </a:lnTo>
                    <a:lnTo>
                      <a:pt x="95" y="50"/>
                    </a:lnTo>
                    <a:lnTo>
                      <a:pt x="95" y="179"/>
                    </a:lnTo>
                    <a:lnTo>
                      <a:pt x="100" y="174"/>
                    </a:lnTo>
                    <a:lnTo>
                      <a:pt x="100" y="512"/>
                    </a:lnTo>
                    <a:lnTo>
                      <a:pt x="100" y="40"/>
                    </a:lnTo>
                    <a:lnTo>
                      <a:pt x="100" y="169"/>
                    </a:lnTo>
                    <a:lnTo>
                      <a:pt x="105" y="164"/>
                    </a:lnTo>
                    <a:lnTo>
                      <a:pt x="105" y="393"/>
                    </a:lnTo>
                    <a:lnTo>
                      <a:pt x="105" y="60"/>
                    </a:lnTo>
                    <a:lnTo>
                      <a:pt x="105" y="189"/>
                    </a:lnTo>
                    <a:lnTo>
                      <a:pt x="110" y="204"/>
                    </a:lnTo>
                    <a:lnTo>
                      <a:pt x="110" y="407"/>
                    </a:lnTo>
                    <a:lnTo>
                      <a:pt x="110" y="55"/>
                    </a:lnTo>
                    <a:lnTo>
                      <a:pt x="110" y="179"/>
                    </a:lnTo>
                    <a:lnTo>
                      <a:pt x="115" y="189"/>
                    </a:lnTo>
                    <a:lnTo>
                      <a:pt x="115" y="502"/>
                    </a:lnTo>
                    <a:lnTo>
                      <a:pt x="115" y="60"/>
                    </a:lnTo>
                    <a:lnTo>
                      <a:pt x="115" y="124"/>
                    </a:lnTo>
                    <a:lnTo>
                      <a:pt x="120" y="115"/>
                    </a:lnTo>
                    <a:lnTo>
                      <a:pt x="120" y="527"/>
                    </a:lnTo>
                    <a:lnTo>
                      <a:pt x="120" y="50"/>
                    </a:lnTo>
                    <a:lnTo>
                      <a:pt x="120" y="164"/>
                    </a:lnTo>
                    <a:lnTo>
                      <a:pt x="125" y="159"/>
                    </a:lnTo>
                    <a:lnTo>
                      <a:pt x="125" y="462"/>
                    </a:lnTo>
                    <a:lnTo>
                      <a:pt x="125" y="25"/>
                    </a:lnTo>
                    <a:lnTo>
                      <a:pt x="125" y="115"/>
                    </a:lnTo>
                    <a:lnTo>
                      <a:pt x="130" y="100"/>
                    </a:lnTo>
                    <a:lnTo>
                      <a:pt x="130" y="551"/>
                    </a:lnTo>
                    <a:lnTo>
                      <a:pt x="130" y="0"/>
                    </a:lnTo>
                    <a:lnTo>
                      <a:pt x="130" y="40"/>
                    </a:lnTo>
                    <a:lnTo>
                      <a:pt x="135" y="40"/>
                    </a:lnTo>
                    <a:lnTo>
                      <a:pt x="135" y="422"/>
                    </a:lnTo>
                    <a:lnTo>
                      <a:pt x="135" y="40"/>
                    </a:lnTo>
                    <a:lnTo>
                      <a:pt x="135" y="189"/>
                    </a:lnTo>
                    <a:lnTo>
                      <a:pt x="139" y="204"/>
                    </a:lnTo>
                    <a:lnTo>
                      <a:pt x="139" y="427"/>
                    </a:lnTo>
                    <a:lnTo>
                      <a:pt x="139" y="50"/>
                    </a:lnTo>
                    <a:lnTo>
                      <a:pt x="139" y="348"/>
                    </a:lnTo>
                    <a:lnTo>
                      <a:pt x="144" y="234"/>
                    </a:lnTo>
                    <a:lnTo>
                      <a:pt x="144" y="427"/>
                    </a:lnTo>
                    <a:lnTo>
                      <a:pt x="144" y="55"/>
                    </a:lnTo>
                    <a:lnTo>
                      <a:pt x="144" y="169"/>
                    </a:lnTo>
                    <a:lnTo>
                      <a:pt x="149" y="164"/>
                    </a:lnTo>
                    <a:lnTo>
                      <a:pt x="149" y="432"/>
                    </a:lnTo>
                    <a:lnTo>
                      <a:pt x="149" y="60"/>
                    </a:lnTo>
                    <a:lnTo>
                      <a:pt x="149" y="224"/>
                    </a:lnTo>
                    <a:lnTo>
                      <a:pt x="154" y="229"/>
                    </a:lnTo>
                    <a:lnTo>
                      <a:pt x="154" y="398"/>
                    </a:lnTo>
                    <a:lnTo>
                      <a:pt x="154" y="50"/>
                    </a:lnTo>
                    <a:lnTo>
                      <a:pt x="154" y="149"/>
                    </a:lnTo>
                    <a:lnTo>
                      <a:pt x="159" y="134"/>
                    </a:lnTo>
                    <a:lnTo>
                      <a:pt x="159" y="43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9" name="Freeform 182"/>
              <p:cNvSpPr>
                <a:spLocks/>
              </p:cNvSpPr>
              <p:nvPr/>
            </p:nvSpPr>
            <p:spPr bwMode="auto">
              <a:xfrm>
                <a:off x="3673475" y="3105150"/>
                <a:ext cx="284163" cy="842963"/>
              </a:xfrm>
              <a:custGeom>
                <a:avLst/>
                <a:gdLst>
                  <a:gd name="T0" fmla="*/ 0 w 179"/>
                  <a:gd name="T1" fmla="*/ 119 h 531"/>
                  <a:gd name="T2" fmla="*/ 5 w 179"/>
                  <a:gd name="T3" fmla="*/ 0 h 531"/>
                  <a:gd name="T4" fmla="*/ 10 w 179"/>
                  <a:gd name="T5" fmla="*/ 392 h 531"/>
                  <a:gd name="T6" fmla="*/ 15 w 179"/>
                  <a:gd name="T7" fmla="*/ 109 h 531"/>
                  <a:gd name="T8" fmla="*/ 15 w 179"/>
                  <a:gd name="T9" fmla="*/ 328 h 531"/>
                  <a:gd name="T10" fmla="*/ 20 w 179"/>
                  <a:gd name="T11" fmla="*/ 35 h 531"/>
                  <a:gd name="T12" fmla="*/ 25 w 179"/>
                  <a:gd name="T13" fmla="*/ 457 h 531"/>
                  <a:gd name="T14" fmla="*/ 30 w 179"/>
                  <a:gd name="T15" fmla="*/ 144 h 531"/>
                  <a:gd name="T16" fmla="*/ 30 w 179"/>
                  <a:gd name="T17" fmla="*/ 164 h 531"/>
                  <a:gd name="T18" fmla="*/ 35 w 179"/>
                  <a:gd name="T19" fmla="*/ 25 h 531"/>
                  <a:gd name="T20" fmla="*/ 40 w 179"/>
                  <a:gd name="T21" fmla="*/ 363 h 531"/>
                  <a:gd name="T22" fmla="*/ 45 w 179"/>
                  <a:gd name="T23" fmla="*/ 204 h 531"/>
                  <a:gd name="T24" fmla="*/ 45 w 179"/>
                  <a:gd name="T25" fmla="*/ 164 h 531"/>
                  <a:gd name="T26" fmla="*/ 50 w 179"/>
                  <a:gd name="T27" fmla="*/ 50 h 531"/>
                  <a:gd name="T28" fmla="*/ 55 w 179"/>
                  <a:gd name="T29" fmla="*/ 164 h 531"/>
                  <a:gd name="T30" fmla="*/ 60 w 179"/>
                  <a:gd name="T31" fmla="*/ 164 h 531"/>
                  <a:gd name="T32" fmla="*/ 60 w 179"/>
                  <a:gd name="T33" fmla="*/ 159 h 531"/>
                  <a:gd name="T34" fmla="*/ 65 w 179"/>
                  <a:gd name="T35" fmla="*/ 90 h 531"/>
                  <a:gd name="T36" fmla="*/ 70 w 179"/>
                  <a:gd name="T37" fmla="*/ 149 h 531"/>
                  <a:gd name="T38" fmla="*/ 75 w 179"/>
                  <a:gd name="T39" fmla="*/ 263 h 531"/>
                  <a:gd name="T40" fmla="*/ 80 w 179"/>
                  <a:gd name="T41" fmla="*/ 184 h 531"/>
                  <a:gd name="T42" fmla="*/ 80 w 179"/>
                  <a:gd name="T43" fmla="*/ 159 h 531"/>
                  <a:gd name="T44" fmla="*/ 85 w 179"/>
                  <a:gd name="T45" fmla="*/ 159 h 531"/>
                  <a:gd name="T46" fmla="*/ 90 w 179"/>
                  <a:gd name="T47" fmla="*/ 164 h 531"/>
                  <a:gd name="T48" fmla="*/ 95 w 179"/>
                  <a:gd name="T49" fmla="*/ 164 h 531"/>
                  <a:gd name="T50" fmla="*/ 95 w 179"/>
                  <a:gd name="T51" fmla="*/ 159 h 531"/>
                  <a:gd name="T52" fmla="*/ 100 w 179"/>
                  <a:gd name="T53" fmla="*/ 209 h 531"/>
                  <a:gd name="T54" fmla="*/ 105 w 179"/>
                  <a:gd name="T55" fmla="*/ 144 h 531"/>
                  <a:gd name="T56" fmla="*/ 110 w 179"/>
                  <a:gd name="T57" fmla="*/ 169 h 531"/>
                  <a:gd name="T58" fmla="*/ 115 w 179"/>
                  <a:gd name="T59" fmla="*/ 154 h 531"/>
                  <a:gd name="T60" fmla="*/ 115 w 179"/>
                  <a:gd name="T61" fmla="*/ 159 h 531"/>
                  <a:gd name="T62" fmla="*/ 120 w 179"/>
                  <a:gd name="T63" fmla="*/ 154 h 531"/>
                  <a:gd name="T64" fmla="*/ 124 w 179"/>
                  <a:gd name="T65" fmla="*/ 159 h 531"/>
                  <a:gd name="T66" fmla="*/ 134 w 179"/>
                  <a:gd name="T67" fmla="*/ 154 h 531"/>
                  <a:gd name="T68" fmla="*/ 139 w 179"/>
                  <a:gd name="T69" fmla="*/ 194 h 531"/>
                  <a:gd name="T70" fmla="*/ 144 w 179"/>
                  <a:gd name="T71" fmla="*/ 154 h 531"/>
                  <a:gd name="T72" fmla="*/ 144 w 179"/>
                  <a:gd name="T73" fmla="*/ 159 h 531"/>
                  <a:gd name="T74" fmla="*/ 154 w 179"/>
                  <a:gd name="T75" fmla="*/ 159 h 531"/>
                  <a:gd name="T76" fmla="*/ 164 w 179"/>
                  <a:gd name="T77" fmla="*/ 189 h 531"/>
                  <a:gd name="T78" fmla="*/ 169 w 179"/>
                  <a:gd name="T79" fmla="*/ 164 h 531"/>
                  <a:gd name="T80" fmla="*/ 169 w 179"/>
                  <a:gd name="T81" fmla="*/ 159 h 531"/>
                  <a:gd name="T82" fmla="*/ 174 w 179"/>
                  <a:gd name="T83" fmla="*/ 119 h 5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79" h="531">
                    <a:moveTo>
                      <a:pt x="0" y="417"/>
                    </a:moveTo>
                    <a:lnTo>
                      <a:pt x="0" y="40"/>
                    </a:lnTo>
                    <a:lnTo>
                      <a:pt x="0" y="119"/>
                    </a:lnTo>
                    <a:lnTo>
                      <a:pt x="5" y="104"/>
                    </a:lnTo>
                    <a:lnTo>
                      <a:pt x="5" y="437"/>
                    </a:lnTo>
                    <a:lnTo>
                      <a:pt x="5" y="0"/>
                    </a:lnTo>
                    <a:lnTo>
                      <a:pt x="5" y="30"/>
                    </a:lnTo>
                    <a:lnTo>
                      <a:pt x="10" y="25"/>
                    </a:lnTo>
                    <a:lnTo>
                      <a:pt x="10" y="392"/>
                    </a:lnTo>
                    <a:lnTo>
                      <a:pt x="10" y="15"/>
                    </a:lnTo>
                    <a:lnTo>
                      <a:pt x="10" y="119"/>
                    </a:lnTo>
                    <a:lnTo>
                      <a:pt x="15" y="109"/>
                    </a:lnTo>
                    <a:lnTo>
                      <a:pt x="15" y="447"/>
                    </a:lnTo>
                    <a:lnTo>
                      <a:pt x="15" y="5"/>
                    </a:lnTo>
                    <a:lnTo>
                      <a:pt x="15" y="328"/>
                    </a:lnTo>
                    <a:lnTo>
                      <a:pt x="20" y="363"/>
                    </a:lnTo>
                    <a:lnTo>
                      <a:pt x="20" y="432"/>
                    </a:lnTo>
                    <a:lnTo>
                      <a:pt x="20" y="35"/>
                    </a:lnTo>
                    <a:lnTo>
                      <a:pt x="20" y="174"/>
                    </a:lnTo>
                    <a:lnTo>
                      <a:pt x="25" y="164"/>
                    </a:lnTo>
                    <a:lnTo>
                      <a:pt x="25" y="457"/>
                    </a:lnTo>
                    <a:lnTo>
                      <a:pt x="25" y="35"/>
                    </a:lnTo>
                    <a:lnTo>
                      <a:pt x="25" y="149"/>
                    </a:lnTo>
                    <a:lnTo>
                      <a:pt x="30" y="144"/>
                    </a:lnTo>
                    <a:lnTo>
                      <a:pt x="30" y="427"/>
                    </a:lnTo>
                    <a:lnTo>
                      <a:pt x="30" y="35"/>
                    </a:lnTo>
                    <a:lnTo>
                      <a:pt x="30" y="164"/>
                    </a:lnTo>
                    <a:lnTo>
                      <a:pt x="35" y="169"/>
                    </a:lnTo>
                    <a:lnTo>
                      <a:pt x="35" y="363"/>
                    </a:lnTo>
                    <a:lnTo>
                      <a:pt x="35" y="25"/>
                    </a:lnTo>
                    <a:lnTo>
                      <a:pt x="35" y="149"/>
                    </a:lnTo>
                    <a:lnTo>
                      <a:pt x="40" y="159"/>
                    </a:lnTo>
                    <a:lnTo>
                      <a:pt x="40" y="363"/>
                    </a:lnTo>
                    <a:lnTo>
                      <a:pt x="40" y="20"/>
                    </a:lnTo>
                    <a:lnTo>
                      <a:pt x="40" y="174"/>
                    </a:lnTo>
                    <a:lnTo>
                      <a:pt x="45" y="204"/>
                    </a:lnTo>
                    <a:lnTo>
                      <a:pt x="45" y="531"/>
                    </a:lnTo>
                    <a:lnTo>
                      <a:pt x="45" y="25"/>
                    </a:lnTo>
                    <a:lnTo>
                      <a:pt x="45" y="164"/>
                    </a:lnTo>
                    <a:lnTo>
                      <a:pt x="50" y="159"/>
                    </a:lnTo>
                    <a:lnTo>
                      <a:pt x="50" y="303"/>
                    </a:lnTo>
                    <a:lnTo>
                      <a:pt x="50" y="50"/>
                    </a:lnTo>
                    <a:lnTo>
                      <a:pt x="50" y="164"/>
                    </a:lnTo>
                    <a:lnTo>
                      <a:pt x="55" y="159"/>
                    </a:lnTo>
                    <a:lnTo>
                      <a:pt x="55" y="164"/>
                    </a:lnTo>
                    <a:lnTo>
                      <a:pt x="55" y="149"/>
                    </a:lnTo>
                    <a:lnTo>
                      <a:pt x="55" y="159"/>
                    </a:lnTo>
                    <a:lnTo>
                      <a:pt x="60" y="164"/>
                    </a:lnTo>
                    <a:lnTo>
                      <a:pt x="60" y="199"/>
                    </a:lnTo>
                    <a:lnTo>
                      <a:pt x="60" y="124"/>
                    </a:lnTo>
                    <a:lnTo>
                      <a:pt x="60" y="159"/>
                    </a:lnTo>
                    <a:lnTo>
                      <a:pt x="65" y="164"/>
                    </a:lnTo>
                    <a:lnTo>
                      <a:pt x="65" y="273"/>
                    </a:lnTo>
                    <a:lnTo>
                      <a:pt x="65" y="90"/>
                    </a:lnTo>
                    <a:lnTo>
                      <a:pt x="65" y="159"/>
                    </a:lnTo>
                    <a:lnTo>
                      <a:pt x="70" y="164"/>
                    </a:lnTo>
                    <a:lnTo>
                      <a:pt x="70" y="149"/>
                    </a:lnTo>
                    <a:lnTo>
                      <a:pt x="70" y="199"/>
                    </a:lnTo>
                    <a:lnTo>
                      <a:pt x="75" y="209"/>
                    </a:lnTo>
                    <a:lnTo>
                      <a:pt x="75" y="263"/>
                    </a:lnTo>
                    <a:lnTo>
                      <a:pt x="75" y="104"/>
                    </a:lnTo>
                    <a:lnTo>
                      <a:pt x="75" y="174"/>
                    </a:lnTo>
                    <a:lnTo>
                      <a:pt x="80" y="184"/>
                    </a:lnTo>
                    <a:lnTo>
                      <a:pt x="80" y="244"/>
                    </a:lnTo>
                    <a:lnTo>
                      <a:pt x="80" y="90"/>
                    </a:lnTo>
                    <a:lnTo>
                      <a:pt x="80" y="159"/>
                    </a:lnTo>
                    <a:lnTo>
                      <a:pt x="85" y="164"/>
                    </a:lnTo>
                    <a:lnTo>
                      <a:pt x="85" y="164"/>
                    </a:lnTo>
                    <a:lnTo>
                      <a:pt x="85" y="159"/>
                    </a:lnTo>
                    <a:lnTo>
                      <a:pt x="85" y="159"/>
                    </a:lnTo>
                    <a:lnTo>
                      <a:pt x="90" y="154"/>
                    </a:lnTo>
                    <a:lnTo>
                      <a:pt x="90" y="164"/>
                    </a:lnTo>
                    <a:lnTo>
                      <a:pt x="90" y="154"/>
                    </a:lnTo>
                    <a:lnTo>
                      <a:pt x="90" y="159"/>
                    </a:lnTo>
                    <a:lnTo>
                      <a:pt x="95" y="164"/>
                    </a:lnTo>
                    <a:lnTo>
                      <a:pt x="95" y="169"/>
                    </a:lnTo>
                    <a:lnTo>
                      <a:pt x="95" y="154"/>
                    </a:lnTo>
                    <a:lnTo>
                      <a:pt x="95" y="159"/>
                    </a:lnTo>
                    <a:lnTo>
                      <a:pt x="100" y="164"/>
                    </a:lnTo>
                    <a:lnTo>
                      <a:pt x="100" y="95"/>
                    </a:lnTo>
                    <a:lnTo>
                      <a:pt x="100" y="209"/>
                    </a:lnTo>
                    <a:lnTo>
                      <a:pt x="105" y="229"/>
                    </a:lnTo>
                    <a:lnTo>
                      <a:pt x="105" y="263"/>
                    </a:lnTo>
                    <a:lnTo>
                      <a:pt x="105" y="144"/>
                    </a:lnTo>
                    <a:lnTo>
                      <a:pt x="105" y="159"/>
                    </a:lnTo>
                    <a:lnTo>
                      <a:pt x="110" y="164"/>
                    </a:lnTo>
                    <a:lnTo>
                      <a:pt x="110" y="169"/>
                    </a:lnTo>
                    <a:lnTo>
                      <a:pt x="110" y="149"/>
                    </a:lnTo>
                    <a:lnTo>
                      <a:pt x="110" y="159"/>
                    </a:lnTo>
                    <a:lnTo>
                      <a:pt x="115" y="154"/>
                    </a:lnTo>
                    <a:lnTo>
                      <a:pt x="115" y="244"/>
                    </a:lnTo>
                    <a:lnTo>
                      <a:pt x="115" y="55"/>
                    </a:lnTo>
                    <a:lnTo>
                      <a:pt x="115" y="159"/>
                    </a:lnTo>
                    <a:lnTo>
                      <a:pt x="120" y="164"/>
                    </a:lnTo>
                    <a:lnTo>
                      <a:pt x="120" y="164"/>
                    </a:lnTo>
                    <a:lnTo>
                      <a:pt x="120" y="154"/>
                    </a:lnTo>
                    <a:lnTo>
                      <a:pt x="120" y="159"/>
                    </a:lnTo>
                    <a:lnTo>
                      <a:pt x="124" y="164"/>
                    </a:lnTo>
                    <a:lnTo>
                      <a:pt x="124" y="159"/>
                    </a:lnTo>
                    <a:lnTo>
                      <a:pt x="134" y="159"/>
                    </a:lnTo>
                    <a:lnTo>
                      <a:pt x="134" y="164"/>
                    </a:lnTo>
                    <a:lnTo>
                      <a:pt x="134" y="154"/>
                    </a:lnTo>
                    <a:lnTo>
                      <a:pt x="134" y="159"/>
                    </a:lnTo>
                    <a:lnTo>
                      <a:pt x="139" y="164"/>
                    </a:lnTo>
                    <a:lnTo>
                      <a:pt x="139" y="194"/>
                    </a:lnTo>
                    <a:lnTo>
                      <a:pt x="139" y="109"/>
                    </a:lnTo>
                    <a:lnTo>
                      <a:pt x="139" y="159"/>
                    </a:lnTo>
                    <a:lnTo>
                      <a:pt x="144" y="154"/>
                    </a:lnTo>
                    <a:lnTo>
                      <a:pt x="144" y="164"/>
                    </a:lnTo>
                    <a:lnTo>
                      <a:pt x="144" y="154"/>
                    </a:lnTo>
                    <a:lnTo>
                      <a:pt x="144" y="159"/>
                    </a:lnTo>
                    <a:lnTo>
                      <a:pt x="154" y="159"/>
                    </a:lnTo>
                    <a:lnTo>
                      <a:pt x="149" y="159"/>
                    </a:lnTo>
                    <a:lnTo>
                      <a:pt x="154" y="159"/>
                    </a:lnTo>
                    <a:lnTo>
                      <a:pt x="159" y="159"/>
                    </a:lnTo>
                    <a:lnTo>
                      <a:pt x="164" y="154"/>
                    </a:lnTo>
                    <a:lnTo>
                      <a:pt x="164" y="189"/>
                    </a:lnTo>
                    <a:lnTo>
                      <a:pt x="164" y="75"/>
                    </a:lnTo>
                    <a:lnTo>
                      <a:pt x="164" y="159"/>
                    </a:lnTo>
                    <a:lnTo>
                      <a:pt x="169" y="164"/>
                    </a:lnTo>
                    <a:lnTo>
                      <a:pt x="169" y="164"/>
                    </a:lnTo>
                    <a:lnTo>
                      <a:pt x="169" y="129"/>
                    </a:lnTo>
                    <a:lnTo>
                      <a:pt x="169" y="159"/>
                    </a:lnTo>
                    <a:lnTo>
                      <a:pt x="174" y="154"/>
                    </a:lnTo>
                    <a:lnTo>
                      <a:pt x="174" y="209"/>
                    </a:lnTo>
                    <a:lnTo>
                      <a:pt x="174" y="119"/>
                    </a:lnTo>
                    <a:lnTo>
                      <a:pt x="174" y="149"/>
                    </a:lnTo>
                    <a:lnTo>
                      <a:pt x="179" y="15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0" name="Freeform 183"/>
              <p:cNvSpPr>
                <a:spLocks/>
              </p:cNvSpPr>
              <p:nvPr/>
            </p:nvSpPr>
            <p:spPr bwMode="auto">
              <a:xfrm>
                <a:off x="3957637" y="3192463"/>
                <a:ext cx="260350" cy="361950"/>
              </a:xfrm>
              <a:custGeom>
                <a:avLst/>
                <a:gdLst>
                  <a:gd name="T0" fmla="*/ 0 w 164"/>
                  <a:gd name="T1" fmla="*/ 84 h 228"/>
                  <a:gd name="T2" fmla="*/ 5 w 164"/>
                  <a:gd name="T3" fmla="*/ 228 h 228"/>
                  <a:gd name="T4" fmla="*/ 10 w 164"/>
                  <a:gd name="T5" fmla="*/ 104 h 228"/>
                  <a:gd name="T6" fmla="*/ 10 w 164"/>
                  <a:gd name="T7" fmla="*/ 104 h 228"/>
                  <a:gd name="T8" fmla="*/ 15 w 164"/>
                  <a:gd name="T9" fmla="*/ 79 h 228"/>
                  <a:gd name="T10" fmla="*/ 20 w 164"/>
                  <a:gd name="T11" fmla="*/ 119 h 228"/>
                  <a:gd name="T12" fmla="*/ 25 w 164"/>
                  <a:gd name="T13" fmla="*/ 99 h 228"/>
                  <a:gd name="T14" fmla="*/ 25 w 164"/>
                  <a:gd name="T15" fmla="*/ 104 h 228"/>
                  <a:gd name="T16" fmla="*/ 35 w 164"/>
                  <a:gd name="T17" fmla="*/ 99 h 228"/>
                  <a:gd name="T18" fmla="*/ 35 w 164"/>
                  <a:gd name="T19" fmla="*/ 104 h 228"/>
                  <a:gd name="T20" fmla="*/ 40 w 164"/>
                  <a:gd name="T21" fmla="*/ 99 h 228"/>
                  <a:gd name="T22" fmla="*/ 45 w 164"/>
                  <a:gd name="T23" fmla="*/ 64 h 228"/>
                  <a:gd name="T24" fmla="*/ 50 w 164"/>
                  <a:gd name="T25" fmla="*/ 109 h 228"/>
                  <a:gd name="T26" fmla="*/ 55 w 164"/>
                  <a:gd name="T27" fmla="*/ 109 h 228"/>
                  <a:gd name="T28" fmla="*/ 55 w 164"/>
                  <a:gd name="T29" fmla="*/ 104 h 228"/>
                  <a:gd name="T30" fmla="*/ 60 w 164"/>
                  <a:gd name="T31" fmla="*/ 94 h 228"/>
                  <a:gd name="T32" fmla="*/ 65 w 164"/>
                  <a:gd name="T33" fmla="*/ 109 h 228"/>
                  <a:gd name="T34" fmla="*/ 70 w 164"/>
                  <a:gd name="T35" fmla="*/ 99 h 228"/>
                  <a:gd name="T36" fmla="*/ 70 w 164"/>
                  <a:gd name="T37" fmla="*/ 109 h 228"/>
                  <a:gd name="T38" fmla="*/ 75 w 164"/>
                  <a:gd name="T39" fmla="*/ 59 h 228"/>
                  <a:gd name="T40" fmla="*/ 80 w 164"/>
                  <a:gd name="T41" fmla="*/ 149 h 228"/>
                  <a:gd name="T42" fmla="*/ 85 w 164"/>
                  <a:gd name="T43" fmla="*/ 109 h 228"/>
                  <a:gd name="T44" fmla="*/ 85 w 164"/>
                  <a:gd name="T45" fmla="*/ 84 h 228"/>
                  <a:gd name="T46" fmla="*/ 89 w 164"/>
                  <a:gd name="T47" fmla="*/ 30 h 228"/>
                  <a:gd name="T48" fmla="*/ 94 w 164"/>
                  <a:gd name="T49" fmla="*/ 134 h 228"/>
                  <a:gd name="T50" fmla="*/ 99 w 164"/>
                  <a:gd name="T51" fmla="*/ 74 h 228"/>
                  <a:gd name="T52" fmla="*/ 99 w 164"/>
                  <a:gd name="T53" fmla="*/ 69 h 228"/>
                  <a:gd name="T54" fmla="*/ 104 w 164"/>
                  <a:gd name="T55" fmla="*/ 119 h 228"/>
                  <a:gd name="T56" fmla="*/ 109 w 164"/>
                  <a:gd name="T57" fmla="*/ 74 h 228"/>
                  <a:gd name="T58" fmla="*/ 114 w 164"/>
                  <a:gd name="T59" fmla="*/ 154 h 228"/>
                  <a:gd name="T60" fmla="*/ 119 w 164"/>
                  <a:gd name="T61" fmla="*/ 84 h 228"/>
                  <a:gd name="T62" fmla="*/ 119 w 164"/>
                  <a:gd name="T63" fmla="*/ 134 h 228"/>
                  <a:gd name="T64" fmla="*/ 124 w 164"/>
                  <a:gd name="T65" fmla="*/ 64 h 228"/>
                  <a:gd name="T66" fmla="*/ 129 w 164"/>
                  <a:gd name="T67" fmla="*/ 139 h 228"/>
                  <a:gd name="T68" fmla="*/ 134 w 164"/>
                  <a:gd name="T69" fmla="*/ 79 h 228"/>
                  <a:gd name="T70" fmla="*/ 134 w 164"/>
                  <a:gd name="T71" fmla="*/ 104 h 228"/>
                  <a:gd name="T72" fmla="*/ 139 w 164"/>
                  <a:gd name="T73" fmla="*/ 69 h 228"/>
                  <a:gd name="T74" fmla="*/ 144 w 164"/>
                  <a:gd name="T75" fmla="*/ 144 h 228"/>
                  <a:gd name="T76" fmla="*/ 149 w 164"/>
                  <a:gd name="T77" fmla="*/ 144 h 228"/>
                  <a:gd name="T78" fmla="*/ 154 w 164"/>
                  <a:gd name="T79" fmla="*/ 144 h 228"/>
                  <a:gd name="T80" fmla="*/ 159 w 164"/>
                  <a:gd name="T81" fmla="*/ 124 h 228"/>
                  <a:gd name="T82" fmla="*/ 159 w 164"/>
                  <a:gd name="T83" fmla="*/ 114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4" h="228">
                    <a:moveTo>
                      <a:pt x="0" y="99"/>
                    </a:moveTo>
                    <a:lnTo>
                      <a:pt x="0" y="174"/>
                    </a:lnTo>
                    <a:lnTo>
                      <a:pt x="0" y="84"/>
                    </a:lnTo>
                    <a:lnTo>
                      <a:pt x="0" y="104"/>
                    </a:lnTo>
                    <a:lnTo>
                      <a:pt x="5" y="99"/>
                    </a:lnTo>
                    <a:lnTo>
                      <a:pt x="5" y="228"/>
                    </a:lnTo>
                    <a:lnTo>
                      <a:pt x="5" y="40"/>
                    </a:lnTo>
                    <a:lnTo>
                      <a:pt x="5" y="109"/>
                    </a:lnTo>
                    <a:lnTo>
                      <a:pt x="10" y="104"/>
                    </a:lnTo>
                    <a:lnTo>
                      <a:pt x="10" y="109"/>
                    </a:lnTo>
                    <a:lnTo>
                      <a:pt x="10" y="40"/>
                    </a:lnTo>
                    <a:lnTo>
                      <a:pt x="10" y="104"/>
                    </a:lnTo>
                    <a:lnTo>
                      <a:pt x="15" y="109"/>
                    </a:lnTo>
                    <a:lnTo>
                      <a:pt x="15" y="109"/>
                    </a:lnTo>
                    <a:lnTo>
                      <a:pt x="15" y="79"/>
                    </a:lnTo>
                    <a:lnTo>
                      <a:pt x="15" y="104"/>
                    </a:lnTo>
                    <a:lnTo>
                      <a:pt x="20" y="99"/>
                    </a:lnTo>
                    <a:lnTo>
                      <a:pt x="20" y="119"/>
                    </a:lnTo>
                    <a:lnTo>
                      <a:pt x="20" y="84"/>
                    </a:lnTo>
                    <a:lnTo>
                      <a:pt x="20" y="104"/>
                    </a:lnTo>
                    <a:lnTo>
                      <a:pt x="25" y="99"/>
                    </a:lnTo>
                    <a:lnTo>
                      <a:pt x="25" y="198"/>
                    </a:lnTo>
                    <a:lnTo>
                      <a:pt x="25" y="45"/>
                    </a:lnTo>
                    <a:lnTo>
                      <a:pt x="25" y="104"/>
                    </a:lnTo>
                    <a:lnTo>
                      <a:pt x="30" y="99"/>
                    </a:lnTo>
                    <a:lnTo>
                      <a:pt x="30" y="104"/>
                    </a:lnTo>
                    <a:lnTo>
                      <a:pt x="35" y="99"/>
                    </a:lnTo>
                    <a:lnTo>
                      <a:pt x="35" y="174"/>
                    </a:lnTo>
                    <a:lnTo>
                      <a:pt x="35" y="0"/>
                    </a:lnTo>
                    <a:lnTo>
                      <a:pt x="35" y="104"/>
                    </a:lnTo>
                    <a:lnTo>
                      <a:pt x="40" y="109"/>
                    </a:lnTo>
                    <a:lnTo>
                      <a:pt x="40" y="109"/>
                    </a:lnTo>
                    <a:lnTo>
                      <a:pt x="40" y="99"/>
                    </a:lnTo>
                    <a:lnTo>
                      <a:pt x="45" y="104"/>
                    </a:lnTo>
                    <a:lnTo>
                      <a:pt x="45" y="164"/>
                    </a:lnTo>
                    <a:lnTo>
                      <a:pt x="45" y="64"/>
                    </a:lnTo>
                    <a:lnTo>
                      <a:pt x="45" y="99"/>
                    </a:lnTo>
                    <a:lnTo>
                      <a:pt x="50" y="104"/>
                    </a:lnTo>
                    <a:lnTo>
                      <a:pt x="50" y="109"/>
                    </a:lnTo>
                    <a:lnTo>
                      <a:pt x="50" y="99"/>
                    </a:lnTo>
                    <a:lnTo>
                      <a:pt x="50" y="104"/>
                    </a:lnTo>
                    <a:lnTo>
                      <a:pt x="55" y="109"/>
                    </a:lnTo>
                    <a:lnTo>
                      <a:pt x="55" y="164"/>
                    </a:lnTo>
                    <a:lnTo>
                      <a:pt x="55" y="59"/>
                    </a:lnTo>
                    <a:lnTo>
                      <a:pt x="55" y="104"/>
                    </a:lnTo>
                    <a:lnTo>
                      <a:pt x="60" y="109"/>
                    </a:lnTo>
                    <a:lnTo>
                      <a:pt x="60" y="109"/>
                    </a:lnTo>
                    <a:lnTo>
                      <a:pt x="60" y="94"/>
                    </a:lnTo>
                    <a:lnTo>
                      <a:pt x="60" y="104"/>
                    </a:lnTo>
                    <a:lnTo>
                      <a:pt x="65" y="109"/>
                    </a:lnTo>
                    <a:lnTo>
                      <a:pt x="65" y="109"/>
                    </a:lnTo>
                    <a:lnTo>
                      <a:pt x="65" y="99"/>
                    </a:lnTo>
                    <a:lnTo>
                      <a:pt x="65" y="104"/>
                    </a:lnTo>
                    <a:lnTo>
                      <a:pt x="70" y="99"/>
                    </a:lnTo>
                    <a:lnTo>
                      <a:pt x="70" y="144"/>
                    </a:lnTo>
                    <a:lnTo>
                      <a:pt x="70" y="54"/>
                    </a:lnTo>
                    <a:lnTo>
                      <a:pt x="70" y="109"/>
                    </a:lnTo>
                    <a:lnTo>
                      <a:pt x="75" y="104"/>
                    </a:lnTo>
                    <a:lnTo>
                      <a:pt x="75" y="169"/>
                    </a:lnTo>
                    <a:lnTo>
                      <a:pt x="75" y="59"/>
                    </a:lnTo>
                    <a:lnTo>
                      <a:pt x="75" y="124"/>
                    </a:lnTo>
                    <a:lnTo>
                      <a:pt x="80" y="139"/>
                    </a:lnTo>
                    <a:lnTo>
                      <a:pt x="80" y="149"/>
                    </a:lnTo>
                    <a:lnTo>
                      <a:pt x="80" y="45"/>
                    </a:lnTo>
                    <a:lnTo>
                      <a:pt x="80" y="114"/>
                    </a:lnTo>
                    <a:lnTo>
                      <a:pt x="85" y="109"/>
                    </a:lnTo>
                    <a:lnTo>
                      <a:pt x="85" y="129"/>
                    </a:lnTo>
                    <a:lnTo>
                      <a:pt x="85" y="49"/>
                    </a:lnTo>
                    <a:lnTo>
                      <a:pt x="85" y="84"/>
                    </a:lnTo>
                    <a:lnTo>
                      <a:pt x="89" y="79"/>
                    </a:lnTo>
                    <a:lnTo>
                      <a:pt x="89" y="213"/>
                    </a:lnTo>
                    <a:lnTo>
                      <a:pt x="89" y="30"/>
                    </a:lnTo>
                    <a:lnTo>
                      <a:pt x="89" y="99"/>
                    </a:lnTo>
                    <a:lnTo>
                      <a:pt x="94" y="104"/>
                    </a:lnTo>
                    <a:lnTo>
                      <a:pt x="94" y="134"/>
                    </a:lnTo>
                    <a:lnTo>
                      <a:pt x="94" y="69"/>
                    </a:lnTo>
                    <a:lnTo>
                      <a:pt x="94" y="79"/>
                    </a:lnTo>
                    <a:lnTo>
                      <a:pt x="99" y="74"/>
                    </a:lnTo>
                    <a:lnTo>
                      <a:pt x="99" y="134"/>
                    </a:lnTo>
                    <a:lnTo>
                      <a:pt x="99" y="64"/>
                    </a:lnTo>
                    <a:lnTo>
                      <a:pt x="99" y="69"/>
                    </a:lnTo>
                    <a:lnTo>
                      <a:pt x="104" y="74"/>
                    </a:lnTo>
                    <a:lnTo>
                      <a:pt x="104" y="124"/>
                    </a:lnTo>
                    <a:lnTo>
                      <a:pt x="104" y="119"/>
                    </a:lnTo>
                    <a:lnTo>
                      <a:pt x="109" y="114"/>
                    </a:lnTo>
                    <a:lnTo>
                      <a:pt x="109" y="144"/>
                    </a:lnTo>
                    <a:lnTo>
                      <a:pt x="109" y="74"/>
                    </a:lnTo>
                    <a:lnTo>
                      <a:pt x="109" y="129"/>
                    </a:lnTo>
                    <a:lnTo>
                      <a:pt x="114" y="124"/>
                    </a:lnTo>
                    <a:lnTo>
                      <a:pt x="114" y="154"/>
                    </a:lnTo>
                    <a:lnTo>
                      <a:pt x="114" y="64"/>
                    </a:lnTo>
                    <a:lnTo>
                      <a:pt x="114" y="79"/>
                    </a:lnTo>
                    <a:lnTo>
                      <a:pt x="119" y="84"/>
                    </a:lnTo>
                    <a:lnTo>
                      <a:pt x="119" y="144"/>
                    </a:lnTo>
                    <a:lnTo>
                      <a:pt x="119" y="64"/>
                    </a:lnTo>
                    <a:lnTo>
                      <a:pt x="119" y="134"/>
                    </a:lnTo>
                    <a:lnTo>
                      <a:pt x="124" y="114"/>
                    </a:lnTo>
                    <a:lnTo>
                      <a:pt x="124" y="144"/>
                    </a:lnTo>
                    <a:lnTo>
                      <a:pt x="124" y="64"/>
                    </a:lnTo>
                    <a:lnTo>
                      <a:pt x="124" y="109"/>
                    </a:lnTo>
                    <a:lnTo>
                      <a:pt x="129" y="99"/>
                    </a:lnTo>
                    <a:lnTo>
                      <a:pt x="129" y="139"/>
                    </a:lnTo>
                    <a:lnTo>
                      <a:pt x="129" y="64"/>
                    </a:lnTo>
                    <a:lnTo>
                      <a:pt x="129" y="89"/>
                    </a:lnTo>
                    <a:lnTo>
                      <a:pt x="134" y="79"/>
                    </a:lnTo>
                    <a:lnTo>
                      <a:pt x="134" y="149"/>
                    </a:lnTo>
                    <a:lnTo>
                      <a:pt x="134" y="64"/>
                    </a:lnTo>
                    <a:lnTo>
                      <a:pt x="134" y="104"/>
                    </a:lnTo>
                    <a:lnTo>
                      <a:pt x="139" y="94"/>
                    </a:lnTo>
                    <a:lnTo>
                      <a:pt x="139" y="149"/>
                    </a:lnTo>
                    <a:lnTo>
                      <a:pt x="139" y="69"/>
                    </a:lnTo>
                    <a:lnTo>
                      <a:pt x="139" y="134"/>
                    </a:lnTo>
                    <a:lnTo>
                      <a:pt x="144" y="129"/>
                    </a:lnTo>
                    <a:lnTo>
                      <a:pt x="144" y="144"/>
                    </a:lnTo>
                    <a:lnTo>
                      <a:pt x="144" y="64"/>
                    </a:lnTo>
                    <a:lnTo>
                      <a:pt x="149" y="64"/>
                    </a:lnTo>
                    <a:lnTo>
                      <a:pt x="149" y="144"/>
                    </a:lnTo>
                    <a:lnTo>
                      <a:pt x="149" y="94"/>
                    </a:lnTo>
                    <a:lnTo>
                      <a:pt x="154" y="99"/>
                    </a:lnTo>
                    <a:lnTo>
                      <a:pt x="154" y="144"/>
                    </a:lnTo>
                    <a:lnTo>
                      <a:pt x="154" y="64"/>
                    </a:lnTo>
                    <a:lnTo>
                      <a:pt x="154" y="129"/>
                    </a:lnTo>
                    <a:lnTo>
                      <a:pt x="159" y="124"/>
                    </a:lnTo>
                    <a:lnTo>
                      <a:pt x="159" y="154"/>
                    </a:lnTo>
                    <a:lnTo>
                      <a:pt x="159" y="59"/>
                    </a:lnTo>
                    <a:lnTo>
                      <a:pt x="159" y="114"/>
                    </a:lnTo>
                    <a:lnTo>
                      <a:pt x="164" y="109"/>
                    </a:lnTo>
                    <a:lnTo>
                      <a:pt x="164" y="14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1" name="Freeform 184"/>
              <p:cNvSpPr>
                <a:spLocks/>
              </p:cNvSpPr>
              <p:nvPr/>
            </p:nvSpPr>
            <p:spPr bwMode="auto">
              <a:xfrm>
                <a:off x="4217987" y="3065463"/>
                <a:ext cx="307975" cy="465138"/>
              </a:xfrm>
              <a:custGeom>
                <a:avLst/>
                <a:gdLst>
                  <a:gd name="T0" fmla="*/ 0 w 194"/>
                  <a:gd name="T1" fmla="*/ 159 h 293"/>
                  <a:gd name="T2" fmla="*/ 5 w 194"/>
                  <a:gd name="T3" fmla="*/ 139 h 293"/>
                  <a:gd name="T4" fmla="*/ 10 w 194"/>
                  <a:gd name="T5" fmla="*/ 244 h 293"/>
                  <a:gd name="T6" fmla="*/ 15 w 194"/>
                  <a:gd name="T7" fmla="*/ 174 h 293"/>
                  <a:gd name="T8" fmla="*/ 15 w 194"/>
                  <a:gd name="T9" fmla="*/ 169 h 293"/>
                  <a:gd name="T10" fmla="*/ 20 w 194"/>
                  <a:gd name="T11" fmla="*/ 144 h 293"/>
                  <a:gd name="T12" fmla="*/ 25 w 194"/>
                  <a:gd name="T13" fmla="*/ 224 h 293"/>
                  <a:gd name="T14" fmla="*/ 30 w 194"/>
                  <a:gd name="T15" fmla="*/ 159 h 293"/>
                  <a:gd name="T16" fmla="*/ 30 w 194"/>
                  <a:gd name="T17" fmla="*/ 194 h 293"/>
                  <a:gd name="T18" fmla="*/ 35 w 194"/>
                  <a:gd name="T19" fmla="*/ 149 h 293"/>
                  <a:gd name="T20" fmla="*/ 40 w 194"/>
                  <a:gd name="T21" fmla="*/ 234 h 293"/>
                  <a:gd name="T22" fmla="*/ 45 w 194"/>
                  <a:gd name="T23" fmla="*/ 189 h 293"/>
                  <a:gd name="T24" fmla="*/ 45 w 194"/>
                  <a:gd name="T25" fmla="*/ 189 h 293"/>
                  <a:gd name="T26" fmla="*/ 50 w 194"/>
                  <a:gd name="T27" fmla="*/ 164 h 293"/>
                  <a:gd name="T28" fmla="*/ 55 w 194"/>
                  <a:gd name="T29" fmla="*/ 204 h 293"/>
                  <a:gd name="T30" fmla="*/ 60 w 194"/>
                  <a:gd name="T31" fmla="*/ 184 h 293"/>
                  <a:gd name="T32" fmla="*/ 60 w 194"/>
                  <a:gd name="T33" fmla="*/ 189 h 293"/>
                  <a:gd name="T34" fmla="*/ 65 w 194"/>
                  <a:gd name="T35" fmla="*/ 184 h 293"/>
                  <a:gd name="T36" fmla="*/ 69 w 194"/>
                  <a:gd name="T37" fmla="*/ 110 h 293"/>
                  <a:gd name="T38" fmla="*/ 74 w 194"/>
                  <a:gd name="T39" fmla="*/ 214 h 293"/>
                  <a:gd name="T40" fmla="*/ 79 w 194"/>
                  <a:gd name="T41" fmla="*/ 204 h 293"/>
                  <a:gd name="T42" fmla="*/ 79 w 194"/>
                  <a:gd name="T43" fmla="*/ 174 h 293"/>
                  <a:gd name="T44" fmla="*/ 84 w 194"/>
                  <a:gd name="T45" fmla="*/ 164 h 293"/>
                  <a:gd name="T46" fmla="*/ 89 w 194"/>
                  <a:gd name="T47" fmla="*/ 189 h 293"/>
                  <a:gd name="T48" fmla="*/ 94 w 194"/>
                  <a:gd name="T49" fmla="*/ 179 h 293"/>
                  <a:gd name="T50" fmla="*/ 94 w 194"/>
                  <a:gd name="T51" fmla="*/ 184 h 293"/>
                  <a:gd name="T52" fmla="*/ 99 w 194"/>
                  <a:gd name="T53" fmla="*/ 184 h 293"/>
                  <a:gd name="T54" fmla="*/ 104 w 194"/>
                  <a:gd name="T55" fmla="*/ 179 h 293"/>
                  <a:gd name="T56" fmla="*/ 109 w 194"/>
                  <a:gd name="T57" fmla="*/ 189 h 293"/>
                  <a:gd name="T58" fmla="*/ 114 w 194"/>
                  <a:gd name="T59" fmla="*/ 189 h 293"/>
                  <a:gd name="T60" fmla="*/ 119 w 194"/>
                  <a:gd name="T61" fmla="*/ 189 h 293"/>
                  <a:gd name="T62" fmla="*/ 124 w 194"/>
                  <a:gd name="T63" fmla="*/ 179 h 293"/>
                  <a:gd name="T64" fmla="*/ 129 w 194"/>
                  <a:gd name="T65" fmla="*/ 189 h 293"/>
                  <a:gd name="T66" fmla="*/ 139 w 194"/>
                  <a:gd name="T67" fmla="*/ 184 h 293"/>
                  <a:gd name="T68" fmla="*/ 144 w 194"/>
                  <a:gd name="T69" fmla="*/ 189 h 293"/>
                  <a:gd name="T70" fmla="*/ 149 w 194"/>
                  <a:gd name="T71" fmla="*/ 179 h 293"/>
                  <a:gd name="T72" fmla="*/ 154 w 194"/>
                  <a:gd name="T73" fmla="*/ 184 h 293"/>
                  <a:gd name="T74" fmla="*/ 159 w 194"/>
                  <a:gd name="T75" fmla="*/ 179 h 293"/>
                  <a:gd name="T76" fmla="*/ 169 w 194"/>
                  <a:gd name="T77" fmla="*/ 179 h 293"/>
                  <a:gd name="T78" fmla="*/ 174 w 194"/>
                  <a:gd name="T79" fmla="*/ 189 h 293"/>
                  <a:gd name="T80" fmla="*/ 184 w 194"/>
                  <a:gd name="T81" fmla="*/ 184 h 293"/>
                  <a:gd name="T82" fmla="*/ 189 w 194"/>
                  <a:gd name="T83" fmla="*/ 184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4" h="293">
                    <a:moveTo>
                      <a:pt x="0" y="224"/>
                    </a:moveTo>
                    <a:lnTo>
                      <a:pt x="0" y="139"/>
                    </a:lnTo>
                    <a:lnTo>
                      <a:pt x="0" y="159"/>
                    </a:lnTo>
                    <a:lnTo>
                      <a:pt x="5" y="164"/>
                    </a:lnTo>
                    <a:lnTo>
                      <a:pt x="5" y="229"/>
                    </a:lnTo>
                    <a:lnTo>
                      <a:pt x="5" y="139"/>
                    </a:lnTo>
                    <a:lnTo>
                      <a:pt x="5" y="154"/>
                    </a:lnTo>
                    <a:lnTo>
                      <a:pt x="10" y="149"/>
                    </a:lnTo>
                    <a:lnTo>
                      <a:pt x="10" y="244"/>
                    </a:lnTo>
                    <a:lnTo>
                      <a:pt x="10" y="129"/>
                    </a:lnTo>
                    <a:lnTo>
                      <a:pt x="10" y="169"/>
                    </a:lnTo>
                    <a:lnTo>
                      <a:pt x="15" y="174"/>
                    </a:lnTo>
                    <a:lnTo>
                      <a:pt x="15" y="224"/>
                    </a:lnTo>
                    <a:lnTo>
                      <a:pt x="15" y="110"/>
                    </a:lnTo>
                    <a:lnTo>
                      <a:pt x="15" y="169"/>
                    </a:lnTo>
                    <a:lnTo>
                      <a:pt x="20" y="164"/>
                    </a:lnTo>
                    <a:lnTo>
                      <a:pt x="20" y="224"/>
                    </a:lnTo>
                    <a:lnTo>
                      <a:pt x="20" y="144"/>
                    </a:lnTo>
                    <a:lnTo>
                      <a:pt x="20" y="169"/>
                    </a:lnTo>
                    <a:lnTo>
                      <a:pt x="25" y="164"/>
                    </a:lnTo>
                    <a:lnTo>
                      <a:pt x="25" y="224"/>
                    </a:lnTo>
                    <a:lnTo>
                      <a:pt x="25" y="134"/>
                    </a:lnTo>
                    <a:lnTo>
                      <a:pt x="25" y="154"/>
                    </a:lnTo>
                    <a:lnTo>
                      <a:pt x="30" y="159"/>
                    </a:lnTo>
                    <a:lnTo>
                      <a:pt x="30" y="229"/>
                    </a:lnTo>
                    <a:lnTo>
                      <a:pt x="30" y="139"/>
                    </a:lnTo>
                    <a:lnTo>
                      <a:pt x="30" y="194"/>
                    </a:lnTo>
                    <a:lnTo>
                      <a:pt x="35" y="189"/>
                    </a:lnTo>
                    <a:lnTo>
                      <a:pt x="35" y="224"/>
                    </a:lnTo>
                    <a:lnTo>
                      <a:pt x="35" y="149"/>
                    </a:lnTo>
                    <a:lnTo>
                      <a:pt x="35" y="204"/>
                    </a:lnTo>
                    <a:lnTo>
                      <a:pt x="40" y="209"/>
                    </a:lnTo>
                    <a:lnTo>
                      <a:pt x="40" y="234"/>
                    </a:lnTo>
                    <a:lnTo>
                      <a:pt x="40" y="149"/>
                    </a:lnTo>
                    <a:lnTo>
                      <a:pt x="40" y="184"/>
                    </a:lnTo>
                    <a:lnTo>
                      <a:pt x="45" y="189"/>
                    </a:lnTo>
                    <a:lnTo>
                      <a:pt x="45" y="194"/>
                    </a:lnTo>
                    <a:lnTo>
                      <a:pt x="45" y="174"/>
                    </a:lnTo>
                    <a:lnTo>
                      <a:pt x="45" y="189"/>
                    </a:lnTo>
                    <a:lnTo>
                      <a:pt x="50" y="184"/>
                    </a:lnTo>
                    <a:lnTo>
                      <a:pt x="50" y="189"/>
                    </a:lnTo>
                    <a:lnTo>
                      <a:pt x="50" y="164"/>
                    </a:lnTo>
                    <a:lnTo>
                      <a:pt x="50" y="174"/>
                    </a:lnTo>
                    <a:lnTo>
                      <a:pt x="55" y="169"/>
                    </a:lnTo>
                    <a:lnTo>
                      <a:pt x="55" y="204"/>
                    </a:lnTo>
                    <a:lnTo>
                      <a:pt x="55" y="139"/>
                    </a:lnTo>
                    <a:lnTo>
                      <a:pt x="55" y="189"/>
                    </a:lnTo>
                    <a:lnTo>
                      <a:pt x="60" y="184"/>
                    </a:lnTo>
                    <a:lnTo>
                      <a:pt x="60" y="293"/>
                    </a:lnTo>
                    <a:lnTo>
                      <a:pt x="60" y="0"/>
                    </a:lnTo>
                    <a:lnTo>
                      <a:pt x="60" y="189"/>
                    </a:lnTo>
                    <a:lnTo>
                      <a:pt x="65" y="194"/>
                    </a:lnTo>
                    <a:lnTo>
                      <a:pt x="65" y="174"/>
                    </a:lnTo>
                    <a:lnTo>
                      <a:pt x="65" y="184"/>
                    </a:lnTo>
                    <a:lnTo>
                      <a:pt x="69" y="189"/>
                    </a:lnTo>
                    <a:lnTo>
                      <a:pt x="69" y="259"/>
                    </a:lnTo>
                    <a:lnTo>
                      <a:pt x="69" y="110"/>
                    </a:lnTo>
                    <a:lnTo>
                      <a:pt x="69" y="189"/>
                    </a:lnTo>
                    <a:lnTo>
                      <a:pt x="74" y="194"/>
                    </a:lnTo>
                    <a:lnTo>
                      <a:pt x="74" y="214"/>
                    </a:lnTo>
                    <a:lnTo>
                      <a:pt x="74" y="184"/>
                    </a:lnTo>
                    <a:lnTo>
                      <a:pt x="74" y="209"/>
                    </a:lnTo>
                    <a:lnTo>
                      <a:pt x="79" y="204"/>
                    </a:lnTo>
                    <a:lnTo>
                      <a:pt x="79" y="293"/>
                    </a:lnTo>
                    <a:lnTo>
                      <a:pt x="79" y="5"/>
                    </a:lnTo>
                    <a:lnTo>
                      <a:pt x="79" y="174"/>
                    </a:lnTo>
                    <a:lnTo>
                      <a:pt x="84" y="179"/>
                    </a:lnTo>
                    <a:lnTo>
                      <a:pt x="84" y="194"/>
                    </a:lnTo>
                    <a:lnTo>
                      <a:pt x="84" y="164"/>
                    </a:lnTo>
                    <a:lnTo>
                      <a:pt x="84" y="184"/>
                    </a:lnTo>
                    <a:lnTo>
                      <a:pt x="89" y="179"/>
                    </a:lnTo>
                    <a:lnTo>
                      <a:pt x="89" y="189"/>
                    </a:lnTo>
                    <a:lnTo>
                      <a:pt x="89" y="179"/>
                    </a:lnTo>
                    <a:lnTo>
                      <a:pt x="89" y="184"/>
                    </a:lnTo>
                    <a:lnTo>
                      <a:pt x="94" y="179"/>
                    </a:lnTo>
                    <a:lnTo>
                      <a:pt x="94" y="189"/>
                    </a:lnTo>
                    <a:lnTo>
                      <a:pt x="94" y="179"/>
                    </a:lnTo>
                    <a:lnTo>
                      <a:pt x="94" y="184"/>
                    </a:lnTo>
                    <a:lnTo>
                      <a:pt x="99" y="189"/>
                    </a:lnTo>
                    <a:lnTo>
                      <a:pt x="99" y="174"/>
                    </a:lnTo>
                    <a:lnTo>
                      <a:pt x="99" y="184"/>
                    </a:lnTo>
                    <a:lnTo>
                      <a:pt x="104" y="179"/>
                    </a:lnTo>
                    <a:lnTo>
                      <a:pt x="104" y="189"/>
                    </a:lnTo>
                    <a:lnTo>
                      <a:pt x="104" y="179"/>
                    </a:lnTo>
                    <a:lnTo>
                      <a:pt x="104" y="184"/>
                    </a:lnTo>
                    <a:lnTo>
                      <a:pt x="109" y="179"/>
                    </a:lnTo>
                    <a:lnTo>
                      <a:pt x="109" y="189"/>
                    </a:lnTo>
                    <a:lnTo>
                      <a:pt x="109" y="184"/>
                    </a:lnTo>
                    <a:lnTo>
                      <a:pt x="114" y="179"/>
                    </a:lnTo>
                    <a:lnTo>
                      <a:pt x="114" y="189"/>
                    </a:lnTo>
                    <a:lnTo>
                      <a:pt x="114" y="184"/>
                    </a:lnTo>
                    <a:lnTo>
                      <a:pt x="119" y="179"/>
                    </a:lnTo>
                    <a:lnTo>
                      <a:pt x="119" y="189"/>
                    </a:lnTo>
                    <a:lnTo>
                      <a:pt x="124" y="184"/>
                    </a:lnTo>
                    <a:lnTo>
                      <a:pt x="124" y="189"/>
                    </a:lnTo>
                    <a:lnTo>
                      <a:pt x="124" y="179"/>
                    </a:lnTo>
                    <a:lnTo>
                      <a:pt x="124" y="184"/>
                    </a:lnTo>
                    <a:lnTo>
                      <a:pt x="129" y="189"/>
                    </a:lnTo>
                    <a:lnTo>
                      <a:pt x="129" y="189"/>
                    </a:lnTo>
                    <a:lnTo>
                      <a:pt x="129" y="179"/>
                    </a:lnTo>
                    <a:lnTo>
                      <a:pt x="129" y="184"/>
                    </a:lnTo>
                    <a:lnTo>
                      <a:pt x="139" y="184"/>
                    </a:lnTo>
                    <a:lnTo>
                      <a:pt x="139" y="179"/>
                    </a:lnTo>
                    <a:lnTo>
                      <a:pt x="139" y="184"/>
                    </a:lnTo>
                    <a:lnTo>
                      <a:pt x="144" y="189"/>
                    </a:lnTo>
                    <a:lnTo>
                      <a:pt x="144" y="179"/>
                    </a:lnTo>
                    <a:lnTo>
                      <a:pt x="144" y="184"/>
                    </a:lnTo>
                    <a:lnTo>
                      <a:pt x="149" y="179"/>
                    </a:lnTo>
                    <a:lnTo>
                      <a:pt x="149" y="189"/>
                    </a:lnTo>
                    <a:lnTo>
                      <a:pt x="149" y="184"/>
                    </a:lnTo>
                    <a:lnTo>
                      <a:pt x="154" y="184"/>
                    </a:lnTo>
                    <a:lnTo>
                      <a:pt x="159" y="179"/>
                    </a:lnTo>
                    <a:lnTo>
                      <a:pt x="159" y="189"/>
                    </a:lnTo>
                    <a:lnTo>
                      <a:pt x="159" y="179"/>
                    </a:lnTo>
                    <a:lnTo>
                      <a:pt x="159" y="184"/>
                    </a:lnTo>
                    <a:lnTo>
                      <a:pt x="164" y="184"/>
                    </a:lnTo>
                    <a:lnTo>
                      <a:pt x="169" y="179"/>
                    </a:lnTo>
                    <a:lnTo>
                      <a:pt x="169" y="189"/>
                    </a:lnTo>
                    <a:lnTo>
                      <a:pt x="169" y="184"/>
                    </a:lnTo>
                    <a:lnTo>
                      <a:pt x="174" y="189"/>
                    </a:lnTo>
                    <a:lnTo>
                      <a:pt x="174" y="184"/>
                    </a:lnTo>
                    <a:lnTo>
                      <a:pt x="174" y="184"/>
                    </a:lnTo>
                    <a:lnTo>
                      <a:pt x="184" y="184"/>
                    </a:lnTo>
                    <a:lnTo>
                      <a:pt x="179" y="184"/>
                    </a:lnTo>
                    <a:lnTo>
                      <a:pt x="184" y="184"/>
                    </a:lnTo>
                    <a:lnTo>
                      <a:pt x="189" y="184"/>
                    </a:lnTo>
                    <a:lnTo>
                      <a:pt x="194" y="189"/>
                    </a:lnTo>
                    <a:lnTo>
                      <a:pt x="194" y="18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2" name="Freeform 185"/>
              <p:cNvSpPr>
                <a:spLocks/>
              </p:cNvSpPr>
              <p:nvPr/>
            </p:nvSpPr>
            <p:spPr bwMode="auto">
              <a:xfrm>
                <a:off x="4525962" y="3224213"/>
                <a:ext cx="258763" cy="314325"/>
              </a:xfrm>
              <a:custGeom>
                <a:avLst/>
                <a:gdLst>
                  <a:gd name="T0" fmla="*/ 0 w 163"/>
                  <a:gd name="T1" fmla="*/ 84 h 198"/>
                  <a:gd name="T2" fmla="*/ 5 w 163"/>
                  <a:gd name="T3" fmla="*/ 54 h 198"/>
                  <a:gd name="T4" fmla="*/ 10 w 163"/>
                  <a:gd name="T5" fmla="*/ 198 h 198"/>
                  <a:gd name="T6" fmla="*/ 15 w 163"/>
                  <a:gd name="T7" fmla="*/ 89 h 198"/>
                  <a:gd name="T8" fmla="*/ 15 w 163"/>
                  <a:gd name="T9" fmla="*/ 79 h 198"/>
                  <a:gd name="T10" fmla="*/ 19 w 163"/>
                  <a:gd name="T11" fmla="*/ 44 h 198"/>
                  <a:gd name="T12" fmla="*/ 24 w 163"/>
                  <a:gd name="T13" fmla="*/ 129 h 198"/>
                  <a:gd name="T14" fmla="*/ 29 w 163"/>
                  <a:gd name="T15" fmla="*/ 59 h 198"/>
                  <a:gd name="T16" fmla="*/ 29 w 163"/>
                  <a:gd name="T17" fmla="*/ 114 h 198"/>
                  <a:gd name="T18" fmla="*/ 34 w 163"/>
                  <a:gd name="T19" fmla="*/ 49 h 198"/>
                  <a:gd name="T20" fmla="*/ 39 w 163"/>
                  <a:gd name="T21" fmla="*/ 124 h 198"/>
                  <a:gd name="T22" fmla="*/ 44 w 163"/>
                  <a:gd name="T23" fmla="*/ 124 h 198"/>
                  <a:gd name="T24" fmla="*/ 49 w 163"/>
                  <a:gd name="T25" fmla="*/ 89 h 198"/>
                  <a:gd name="T26" fmla="*/ 49 w 163"/>
                  <a:gd name="T27" fmla="*/ 64 h 198"/>
                  <a:gd name="T28" fmla="*/ 54 w 163"/>
                  <a:gd name="T29" fmla="*/ 49 h 198"/>
                  <a:gd name="T30" fmla="*/ 59 w 163"/>
                  <a:gd name="T31" fmla="*/ 129 h 198"/>
                  <a:gd name="T32" fmla="*/ 64 w 163"/>
                  <a:gd name="T33" fmla="*/ 54 h 198"/>
                  <a:gd name="T34" fmla="*/ 64 w 163"/>
                  <a:gd name="T35" fmla="*/ 114 h 198"/>
                  <a:gd name="T36" fmla="*/ 69 w 163"/>
                  <a:gd name="T37" fmla="*/ 54 h 198"/>
                  <a:gd name="T38" fmla="*/ 74 w 163"/>
                  <a:gd name="T39" fmla="*/ 124 h 198"/>
                  <a:gd name="T40" fmla="*/ 79 w 163"/>
                  <a:gd name="T41" fmla="*/ 79 h 198"/>
                  <a:gd name="T42" fmla="*/ 79 w 163"/>
                  <a:gd name="T43" fmla="*/ 64 h 198"/>
                  <a:gd name="T44" fmla="*/ 84 w 163"/>
                  <a:gd name="T45" fmla="*/ 49 h 198"/>
                  <a:gd name="T46" fmla="*/ 89 w 163"/>
                  <a:gd name="T47" fmla="*/ 44 h 198"/>
                  <a:gd name="T48" fmla="*/ 94 w 163"/>
                  <a:gd name="T49" fmla="*/ 54 h 198"/>
                  <a:gd name="T50" fmla="*/ 99 w 163"/>
                  <a:gd name="T51" fmla="*/ 124 h 198"/>
                  <a:gd name="T52" fmla="*/ 104 w 163"/>
                  <a:gd name="T53" fmla="*/ 74 h 198"/>
                  <a:gd name="T54" fmla="*/ 104 w 163"/>
                  <a:gd name="T55" fmla="*/ 84 h 198"/>
                  <a:gd name="T56" fmla="*/ 109 w 163"/>
                  <a:gd name="T57" fmla="*/ 49 h 198"/>
                  <a:gd name="T58" fmla="*/ 114 w 163"/>
                  <a:gd name="T59" fmla="*/ 119 h 198"/>
                  <a:gd name="T60" fmla="*/ 119 w 163"/>
                  <a:gd name="T61" fmla="*/ 99 h 198"/>
                  <a:gd name="T62" fmla="*/ 119 w 163"/>
                  <a:gd name="T63" fmla="*/ 69 h 198"/>
                  <a:gd name="T64" fmla="*/ 124 w 163"/>
                  <a:gd name="T65" fmla="*/ 54 h 198"/>
                  <a:gd name="T66" fmla="*/ 129 w 163"/>
                  <a:gd name="T67" fmla="*/ 114 h 198"/>
                  <a:gd name="T68" fmla="*/ 134 w 163"/>
                  <a:gd name="T69" fmla="*/ 74 h 198"/>
                  <a:gd name="T70" fmla="*/ 134 w 163"/>
                  <a:gd name="T71" fmla="*/ 94 h 198"/>
                  <a:gd name="T72" fmla="*/ 139 w 163"/>
                  <a:gd name="T73" fmla="*/ 54 h 198"/>
                  <a:gd name="T74" fmla="*/ 144 w 163"/>
                  <a:gd name="T75" fmla="*/ 114 h 198"/>
                  <a:gd name="T76" fmla="*/ 149 w 163"/>
                  <a:gd name="T77" fmla="*/ 64 h 198"/>
                  <a:gd name="T78" fmla="*/ 149 w 163"/>
                  <a:gd name="T79" fmla="*/ 99 h 198"/>
                  <a:gd name="T80" fmla="*/ 154 w 163"/>
                  <a:gd name="T81" fmla="*/ 59 h 198"/>
                  <a:gd name="T82" fmla="*/ 159 w 163"/>
                  <a:gd name="T83" fmla="*/ 109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3" h="198">
                    <a:moveTo>
                      <a:pt x="0" y="89"/>
                    </a:moveTo>
                    <a:lnTo>
                      <a:pt x="0" y="79"/>
                    </a:lnTo>
                    <a:lnTo>
                      <a:pt x="0" y="84"/>
                    </a:lnTo>
                    <a:lnTo>
                      <a:pt x="5" y="79"/>
                    </a:lnTo>
                    <a:lnTo>
                      <a:pt x="5" y="164"/>
                    </a:lnTo>
                    <a:lnTo>
                      <a:pt x="5" y="54"/>
                    </a:lnTo>
                    <a:lnTo>
                      <a:pt x="5" y="79"/>
                    </a:lnTo>
                    <a:lnTo>
                      <a:pt x="10" y="84"/>
                    </a:lnTo>
                    <a:lnTo>
                      <a:pt x="10" y="198"/>
                    </a:lnTo>
                    <a:lnTo>
                      <a:pt x="10" y="0"/>
                    </a:lnTo>
                    <a:lnTo>
                      <a:pt x="10" y="84"/>
                    </a:lnTo>
                    <a:lnTo>
                      <a:pt x="15" y="89"/>
                    </a:lnTo>
                    <a:lnTo>
                      <a:pt x="15" y="114"/>
                    </a:lnTo>
                    <a:lnTo>
                      <a:pt x="15" y="59"/>
                    </a:lnTo>
                    <a:lnTo>
                      <a:pt x="15" y="79"/>
                    </a:lnTo>
                    <a:lnTo>
                      <a:pt x="19" y="84"/>
                    </a:lnTo>
                    <a:lnTo>
                      <a:pt x="19" y="114"/>
                    </a:lnTo>
                    <a:lnTo>
                      <a:pt x="19" y="44"/>
                    </a:lnTo>
                    <a:lnTo>
                      <a:pt x="19" y="84"/>
                    </a:lnTo>
                    <a:lnTo>
                      <a:pt x="24" y="79"/>
                    </a:lnTo>
                    <a:lnTo>
                      <a:pt x="24" y="129"/>
                    </a:lnTo>
                    <a:lnTo>
                      <a:pt x="24" y="49"/>
                    </a:lnTo>
                    <a:lnTo>
                      <a:pt x="24" y="64"/>
                    </a:lnTo>
                    <a:lnTo>
                      <a:pt x="29" y="59"/>
                    </a:lnTo>
                    <a:lnTo>
                      <a:pt x="29" y="119"/>
                    </a:lnTo>
                    <a:lnTo>
                      <a:pt x="29" y="49"/>
                    </a:lnTo>
                    <a:lnTo>
                      <a:pt x="29" y="114"/>
                    </a:lnTo>
                    <a:lnTo>
                      <a:pt x="34" y="109"/>
                    </a:lnTo>
                    <a:lnTo>
                      <a:pt x="34" y="124"/>
                    </a:lnTo>
                    <a:lnTo>
                      <a:pt x="34" y="49"/>
                    </a:lnTo>
                    <a:lnTo>
                      <a:pt x="34" y="49"/>
                    </a:lnTo>
                    <a:lnTo>
                      <a:pt x="39" y="44"/>
                    </a:lnTo>
                    <a:lnTo>
                      <a:pt x="39" y="124"/>
                    </a:lnTo>
                    <a:lnTo>
                      <a:pt x="39" y="104"/>
                    </a:lnTo>
                    <a:lnTo>
                      <a:pt x="44" y="99"/>
                    </a:lnTo>
                    <a:lnTo>
                      <a:pt x="44" y="124"/>
                    </a:lnTo>
                    <a:lnTo>
                      <a:pt x="44" y="44"/>
                    </a:lnTo>
                    <a:lnTo>
                      <a:pt x="44" y="84"/>
                    </a:lnTo>
                    <a:lnTo>
                      <a:pt x="49" y="89"/>
                    </a:lnTo>
                    <a:lnTo>
                      <a:pt x="49" y="129"/>
                    </a:lnTo>
                    <a:lnTo>
                      <a:pt x="49" y="54"/>
                    </a:lnTo>
                    <a:lnTo>
                      <a:pt x="49" y="64"/>
                    </a:lnTo>
                    <a:lnTo>
                      <a:pt x="54" y="69"/>
                    </a:lnTo>
                    <a:lnTo>
                      <a:pt x="54" y="134"/>
                    </a:lnTo>
                    <a:lnTo>
                      <a:pt x="54" y="49"/>
                    </a:lnTo>
                    <a:lnTo>
                      <a:pt x="54" y="99"/>
                    </a:lnTo>
                    <a:lnTo>
                      <a:pt x="59" y="94"/>
                    </a:lnTo>
                    <a:lnTo>
                      <a:pt x="59" y="129"/>
                    </a:lnTo>
                    <a:lnTo>
                      <a:pt x="59" y="54"/>
                    </a:lnTo>
                    <a:lnTo>
                      <a:pt x="59" y="59"/>
                    </a:lnTo>
                    <a:lnTo>
                      <a:pt x="64" y="54"/>
                    </a:lnTo>
                    <a:lnTo>
                      <a:pt x="64" y="119"/>
                    </a:lnTo>
                    <a:lnTo>
                      <a:pt x="64" y="49"/>
                    </a:lnTo>
                    <a:lnTo>
                      <a:pt x="64" y="114"/>
                    </a:lnTo>
                    <a:lnTo>
                      <a:pt x="69" y="109"/>
                    </a:lnTo>
                    <a:lnTo>
                      <a:pt x="69" y="119"/>
                    </a:lnTo>
                    <a:lnTo>
                      <a:pt x="69" y="54"/>
                    </a:lnTo>
                    <a:lnTo>
                      <a:pt x="69" y="109"/>
                    </a:lnTo>
                    <a:lnTo>
                      <a:pt x="74" y="104"/>
                    </a:lnTo>
                    <a:lnTo>
                      <a:pt x="74" y="124"/>
                    </a:lnTo>
                    <a:lnTo>
                      <a:pt x="74" y="54"/>
                    </a:lnTo>
                    <a:lnTo>
                      <a:pt x="74" y="74"/>
                    </a:lnTo>
                    <a:lnTo>
                      <a:pt x="79" y="79"/>
                    </a:lnTo>
                    <a:lnTo>
                      <a:pt x="79" y="119"/>
                    </a:lnTo>
                    <a:lnTo>
                      <a:pt x="79" y="54"/>
                    </a:lnTo>
                    <a:lnTo>
                      <a:pt x="79" y="64"/>
                    </a:lnTo>
                    <a:lnTo>
                      <a:pt x="84" y="69"/>
                    </a:lnTo>
                    <a:lnTo>
                      <a:pt x="84" y="124"/>
                    </a:lnTo>
                    <a:lnTo>
                      <a:pt x="84" y="49"/>
                    </a:lnTo>
                    <a:lnTo>
                      <a:pt x="84" y="74"/>
                    </a:lnTo>
                    <a:lnTo>
                      <a:pt x="89" y="69"/>
                    </a:lnTo>
                    <a:lnTo>
                      <a:pt x="89" y="44"/>
                    </a:lnTo>
                    <a:lnTo>
                      <a:pt x="89" y="124"/>
                    </a:lnTo>
                    <a:lnTo>
                      <a:pt x="94" y="119"/>
                    </a:lnTo>
                    <a:lnTo>
                      <a:pt x="94" y="54"/>
                    </a:lnTo>
                    <a:lnTo>
                      <a:pt x="94" y="74"/>
                    </a:lnTo>
                    <a:lnTo>
                      <a:pt x="99" y="69"/>
                    </a:lnTo>
                    <a:lnTo>
                      <a:pt x="99" y="124"/>
                    </a:lnTo>
                    <a:lnTo>
                      <a:pt x="99" y="49"/>
                    </a:lnTo>
                    <a:lnTo>
                      <a:pt x="99" y="69"/>
                    </a:lnTo>
                    <a:lnTo>
                      <a:pt x="104" y="74"/>
                    </a:lnTo>
                    <a:lnTo>
                      <a:pt x="104" y="114"/>
                    </a:lnTo>
                    <a:lnTo>
                      <a:pt x="104" y="49"/>
                    </a:lnTo>
                    <a:lnTo>
                      <a:pt x="104" y="84"/>
                    </a:lnTo>
                    <a:lnTo>
                      <a:pt x="109" y="79"/>
                    </a:lnTo>
                    <a:lnTo>
                      <a:pt x="109" y="119"/>
                    </a:lnTo>
                    <a:lnTo>
                      <a:pt x="109" y="49"/>
                    </a:lnTo>
                    <a:lnTo>
                      <a:pt x="109" y="69"/>
                    </a:lnTo>
                    <a:lnTo>
                      <a:pt x="114" y="64"/>
                    </a:lnTo>
                    <a:lnTo>
                      <a:pt x="114" y="119"/>
                    </a:lnTo>
                    <a:lnTo>
                      <a:pt x="114" y="49"/>
                    </a:lnTo>
                    <a:lnTo>
                      <a:pt x="114" y="94"/>
                    </a:lnTo>
                    <a:lnTo>
                      <a:pt x="119" y="99"/>
                    </a:lnTo>
                    <a:lnTo>
                      <a:pt x="119" y="119"/>
                    </a:lnTo>
                    <a:lnTo>
                      <a:pt x="119" y="54"/>
                    </a:lnTo>
                    <a:lnTo>
                      <a:pt x="119" y="69"/>
                    </a:lnTo>
                    <a:lnTo>
                      <a:pt x="124" y="64"/>
                    </a:lnTo>
                    <a:lnTo>
                      <a:pt x="124" y="114"/>
                    </a:lnTo>
                    <a:lnTo>
                      <a:pt x="124" y="54"/>
                    </a:lnTo>
                    <a:lnTo>
                      <a:pt x="124" y="94"/>
                    </a:lnTo>
                    <a:lnTo>
                      <a:pt x="129" y="104"/>
                    </a:lnTo>
                    <a:lnTo>
                      <a:pt x="129" y="114"/>
                    </a:lnTo>
                    <a:lnTo>
                      <a:pt x="129" y="54"/>
                    </a:lnTo>
                    <a:lnTo>
                      <a:pt x="129" y="69"/>
                    </a:lnTo>
                    <a:lnTo>
                      <a:pt x="134" y="74"/>
                    </a:lnTo>
                    <a:lnTo>
                      <a:pt x="134" y="119"/>
                    </a:lnTo>
                    <a:lnTo>
                      <a:pt x="134" y="54"/>
                    </a:lnTo>
                    <a:lnTo>
                      <a:pt x="134" y="94"/>
                    </a:lnTo>
                    <a:lnTo>
                      <a:pt x="139" y="99"/>
                    </a:lnTo>
                    <a:lnTo>
                      <a:pt x="139" y="114"/>
                    </a:lnTo>
                    <a:lnTo>
                      <a:pt x="139" y="54"/>
                    </a:lnTo>
                    <a:lnTo>
                      <a:pt x="139" y="94"/>
                    </a:lnTo>
                    <a:lnTo>
                      <a:pt x="144" y="89"/>
                    </a:lnTo>
                    <a:lnTo>
                      <a:pt x="144" y="114"/>
                    </a:lnTo>
                    <a:lnTo>
                      <a:pt x="144" y="54"/>
                    </a:lnTo>
                    <a:lnTo>
                      <a:pt x="144" y="69"/>
                    </a:lnTo>
                    <a:lnTo>
                      <a:pt x="149" y="64"/>
                    </a:lnTo>
                    <a:lnTo>
                      <a:pt x="149" y="114"/>
                    </a:lnTo>
                    <a:lnTo>
                      <a:pt x="149" y="44"/>
                    </a:lnTo>
                    <a:lnTo>
                      <a:pt x="149" y="99"/>
                    </a:lnTo>
                    <a:lnTo>
                      <a:pt x="154" y="104"/>
                    </a:lnTo>
                    <a:lnTo>
                      <a:pt x="154" y="114"/>
                    </a:lnTo>
                    <a:lnTo>
                      <a:pt x="154" y="59"/>
                    </a:lnTo>
                    <a:lnTo>
                      <a:pt x="154" y="79"/>
                    </a:lnTo>
                    <a:lnTo>
                      <a:pt x="159" y="74"/>
                    </a:lnTo>
                    <a:lnTo>
                      <a:pt x="159" y="109"/>
                    </a:lnTo>
                    <a:lnTo>
                      <a:pt x="159" y="54"/>
                    </a:lnTo>
                    <a:lnTo>
                      <a:pt x="163" y="5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3" name="Freeform 186"/>
              <p:cNvSpPr>
                <a:spLocks/>
              </p:cNvSpPr>
              <p:nvPr/>
            </p:nvSpPr>
            <p:spPr bwMode="auto">
              <a:xfrm>
                <a:off x="4784725" y="3294063"/>
                <a:ext cx="252413" cy="127000"/>
              </a:xfrm>
              <a:custGeom>
                <a:avLst/>
                <a:gdLst>
                  <a:gd name="T0" fmla="*/ 0 w 159"/>
                  <a:gd name="T1" fmla="*/ 0 h 80"/>
                  <a:gd name="T2" fmla="*/ 5 w 159"/>
                  <a:gd name="T3" fmla="*/ 65 h 80"/>
                  <a:gd name="T4" fmla="*/ 10 w 159"/>
                  <a:gd name="T5" fmla="*/ 70 h 80"/>
                  <a:gd name="T6" fmla="*/ 10 w 159"/>
                  <a:gd name="T7" fmla="*/ 65 h 80"/>
                  <a:gd name="T8" fmla="*/ 15 w 159"/>
                  <a:gd name="T9" fmla="*/ 20 h 80"/>
                  <a:gd name="T10" fmla="*/ 20 w 159"/>
                  <a:gd name="T11" fmla="*/ 80 h 80"/>
                  <a:gd name="T12" fmla="*/ 25 w 159"/>
                  <a:gd name="T13" fmla="*/ 60 h 80"/>
                  <a:gd name="T14" fmla="*/ 25 w 159"/>
                  <a:gd name="T15" fmla="*/ 60 h 80"/>
                  <a:gd name="T16" fmla="*/ 30 w 159"/>
                  <a:gd name="T17" fmla="*/ 10 h 80"/>
                  <a:gd name="T18" fmla="*/ 35 w 159"/>
                  <a:gd name="T19" fmla="*/ 75 h 80"/>
                  <a:gd name="T20" fmla="*/ 40 w 159"/>
                  <a:gd name="T21" fmla="*/ 35 h 80"/>
                  <a:gd name="T22" fmla="*/ 40 w 159"/>
                  <a:gd name="T23" fmla="*/ 50 h 80"/>
                  <a:gd name="T24" fmla="*/ 45 w 159"/>
                  <a:gd name="T25" fmla="*/ 10 h 80"/>
                  <a:gd name="T26" fmla="*/ 50 w 159"/>
                  <a:gd name="T27" fmla="*/ 70 h 80"/>
                  <a:gd name="T28" fmla="*/ 55 w 159"/>
                  <a:gd name="T29" fmla="*/ 65 h 80"/>
                  <a:gd name="T30" fmla="*/ 55 w 159"/>
                  <a:gd name="T31" fmla="*/ 35 h 80"/>
                  <a:gd name="T32" fmla="*/ 60 w 159"/>
                  <a:gd name="T33" fmla="*/ 5 h 80"/>
                  <a:gd name="T34" fmla="*/ 65 w 159"/>
                  <a:gd name="T35" fmla="*/ 80 h 80"/>
                  <a:gd name="T36" fmla="*/ 70 w 159"/>
                  <a:gd name="T37" fmla="*/ 75 h 80"/>
                  <a:gd name="T38" fmla="*/ 75 w 159"/>
                  <a:gd name="T39" fmla="*/ 50 h 80"/>
                  <a:gd name="T40" fmla="*/ 75 w 159"/>
                  <a:gd name="T41" fmla="*/ 20 h 80"/>
                  <a:gd name="T42" fmla="*/ 80 w 159"/>
                  <a:gd name="T43" fmla="*/ 15 h 80"/>
                  <a:gd name="T44" fmla="*/ 85 w 159"/>
                  <a:gd name="T45" fmla="*/ 70 h 80"/>
                  <a:gd name="T46" fmla="*/ 90 w 159"/>
                  <a:gd name="T47" fmla="*/ 60 h 80"/>
                  <a:gd name="T48" fmla="*/ 90 w 159"/>
                  <a:gd name="T49" fmla="*/ 30 h 80"/>
                  <a:gd name="T50" fmla="*/ 95 w 159"/>
                  <a:gd name="T51" fmla="*/ 10 h 80"/>
                  <a:gd name="T52" fmla="*/ 100 w 159"/>
                  <a:gd name="T53" fmla="*/ 75 h 80"/>
                  <a:gd name="T54" fmla="*/ 105 w 159"/>
                  <a:gd name="T55" fmla="*/ 50 h 80"/>
                  <a:gd name="T56" fmla="*/ 105 w 159"/>
                  <a:gd name="T57" fmla="*/ 10 h 80"/>
                  <a:gd name="T58" fmla="*/ 110 w 159"/>
                  <a:gd name="T59" fmla="*/ 10 h 80"/>
                  <a:gd name="T60" fmla="*/ 115 w 159"/>
                  <a:gd name="T61" fmla="*/ 70 h 80"/>
                  <a:gd name="T62" fmla="*/ 120 w 159"/>
                  <a:gd name="T63" fmla="*/ 20 h 80"/>
                  <a:gd name="T64" fmla="*/ 120 w 159"/>
                  <a:gd name="T65" fmla="*/ 65 h 80"/>
                  <a:gd name="T66" fmla="*/ 125 w 159"/>
                  <a:gd name="T67" fmla="*/ 15 h 80"/>
                  <a:gd name="T68" fmla="*/ 130 w 159"/>
                  <a:gd name="T69" fmla="*/ 80 h 80"/>
                  <a:gd name="T70" fmla="*/ 135 w 159"/>
                  <a:gd name="T71" fmla="*/ 65 h 80"/>
                  <a:gd name="T72" fmla="*/ 135 w 159"/>
                  <a:gd name="T73" fmla="*/ 30 h 80"/>
                  <a:gd name="T74" fmla="*/ 139 w 159"/>
                  <a:gd name="T75" fmla="*/ 10 h 80"/>
                  <a:gd name="T76" fmla="*/ 144 w 159"/>
                  <a:gd name="T77" fmla="*/ 75 h 80"/>
                  <a:gd name="T78" fmla="*/ 149 w 159"/>
                  <a:gd name="T79" fmla="*/ 60 h 80"/>
                  <a:gd name="T80" fmla="*/ 149 w 159"/>
                  <a:gd name="T81" fmla="*/ 15 h 80"/>
                  <a:gd name="T82" fmla="*/ 154 w 159"/>
                  <a:gd name="T83" fmla="*/ 1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80">
                    <a:moveTo>
                      <a:pt x="0" y="15"/>
                    </a:moveTo>
                    <a:lnTo>
                      <a:pt x="0" y="65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5" y="40"/>
                    </a:lnTo>
                    <a:lnTo>
                      <a:pt x="5" y="65"/>
                    </a:lnTo>
                    <a:lnTo>
                      <a:pt x="5" y="10"/>
                    </a:lnTo>
                    <a:lnTo>
                      <a:pt x="5" y="60"/>
                    </a:lnTo>
                    <a:lnTo>
                      <a:pt x="10" y="70"/>
                    </a:lnTo>
                    <a:lnTo>
                      <a:pt x="10" y="75"/>
                    </a:lnTo>
                    <a:lnTo>
                      <a:pt x="10" y="15"/>
                    </a:lnTo>
                    <a:lnTo>
                      <a:pt x="10" y="65"/>
                    </a:lnTo>
                    <a:lnTo>
                      <a:pt x="15" y="70"/>
                    </a:lnTo>
                    <a:lnTo>
                      <a:pt x="15" y="75"/>
                    </a:lnTo>
                    <a:lnTo>
                      <a:pt x="15" y="20"/>
                    </a:lnTo>
                    <a:lnTo>
                      <a:pt x="15" y="75"/>
                    </a:lnTo>
                    <a:lnTo>
                      <a:pt x="20" y="70"/>
                    </a:lnTo>
                    <a:lnTo>
                      <a:pt x="20" y="80"/>
                    </a:lnTo>
                    <a:lnTo>
                      <a:pt x="20" y="15"/>
                    </a:lnTo>
                    <a:lnTo>
                      <a:pt x="20" y="65"/>
                    </a:lnTo>
                    <a:lnTo>
                      <a:pt x="25" y="60"/>
                    </a:lnTo>
                    <a:lnTo>
                      <a:pt x="25" y="70"/>
                    </a:lnTo>
                    <a:lnTo>
                      <a:pt x="25" y="10"/>
                    </a:lnTo>
                    <a:lnTo>
                      <a:pt x="25" y="60"/>
                    </a:lnTo>
                    <a:lnTo>
                      <a:pt x="30" y="55"/>
                    </a:lnTo>
                    <a:lnTo>
                      <a:pt x="30" y="75"/>
                    </a:lnTo>
                    <a:lnTo>
                      <a:pt x="30" y="10"/>
                    </a:lnTo>
                    <a:lnTo>
                      <a:pt x="30" y="25"/>
                    </a:lnTo>
                    <a:lnTo>
                      <a:pt x="35" y="30"/>
                    </a:lnTo>
                    <a:lnTo>
                      <a:pt x="35" y="75"/>
                    </a:lnTo>
                    <a:lnTo>
                      <a:pt x="35" y="10"/>
                    </a:lnTo>
                    <a:lnTo>
                      <a:pt x="35" y="50"/>
                    </a:lnTo>
                    <a:lnTo>
                      <a:pt x="40" y="35"/>
                    </a:lnTo>
                    <a:lnTo>
                      <a:pt x="40" y="75"/>
                    </a:lnTo>
                    <a:lnTo>
                      <a:pt x="40" y="15"/>
                    </a:lnTo>
                    <a:lnTo>
                      <a:pt x="40" y="50"/>
                    </a:lnTo>
                    <a:lnTo>
                      <a:pt x="45" y="45"/>
                    </a:lnTo>
                    <a:lnTo>
                      <a:pt x="45" y="70"/>
                    </a:lnTo>
                    <a:lnTo>
                      <a:pt x="45" y="10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50" y="70"/>
                    </a:lnTo>
                    <a:lnTo>
                      <a:pt x="50" y="5"/>
                    </a:lnTo>
                    <a:lnTo>
                      <a:pt x="50" y="60"/>
                    </a:lnTo>
                    <a:lnTo>
                      <a:pt x="55" y="65"/>
                    </a:lnTo>
                    <a:lnTo>
                      <a:pt x="55" y="75"/>
                    </a:lnTo>
                    <a:lnTo>
                      <a:pt x="55" y="5"/>
                    </a:lnTo>
                    <a:lnTo>
                      <a:pt x="55" y="35"/>
                    </a:lnTo>
                    <a:lnTo>
                      <a:pt x="60" y="40"/>
                    </a:lnTo>
                    <a:lnTo>
                      <a:pt x="60" y="75"/>
                    </a:lnTo>
                    <a:lnTo>
                      <a:pt x="60" y="5"/>
                    </a:lnTo>
                    <a:lnTo>
                      <a:pt x="60" y="15"/>
                    </a:lnTo>
                    <a:lnTo>
                      <a:pt x="65" y="10"/>
                    </a:lnTo>
                    <a:lnTo>
                      <a:pt x="65" y="80"/>
                    </a:lnTo>
                    <a:lnTo>
                      <a:pt x="65" y="60"/>
                    </a:lnTo>
                    <a:lnTo>
                      <a:pt x="70" y="55"/>
                    </a:lnTo>
                    <a:lnTo>
                      <a:pt x="70" y="75"/>
                    </a:lnTo>
                    <a:lnTo>
                      <a:pt x="70" y="15"/>
                    </a:lnTo>
                    <a:lnTo>
                      <a:pt x="70" y="45"/>
                    </a:lnTo>
                    <a:lnTo>
                      <a:pt x="75" y="50"/>
                    </a:lnTo>
                    <a:lnTo>
                      <a:pt x="75" y="75"/>
                    </a:lnTo>
                    <a:lnTo>
                      <a:pt x="75" y="10"/>
                    </a:lnTo>
                    <a:lnTo>
                      <a:pt x="75" y="20"/>
                    </a:lnTo>
                    <a:lnTo>
                      <a:pt x="80" y="25"/>
                    </a:lnTo>
                    <a:lnTo>
                      <a:pt x="80" y="70"/>
                    </a:lnTo>
                    <a:lnTo>
                      <a:pt x="80" y="15"/>
                    </a:lnTo>
                    <a:lnTo>
                      <a:pt x="80" y="35"/>
                    </a:lnTo>
                    <a:lnTo>
                      <a:pt x="85" y="25"/>
                    </a:lnTo>
                    <a:lnTo>
                      <a:pt x="85" y="70"/>
                    </a:lnTo>
                    <a:lnTo>
                      <a:pt x="85" y="10"/>
                    </a:lnTo>
                    <a:lnTo>
                      <a:pt x="85" y="65"/>
                    </a:lnTo>
                    <a:lnTo>
                      <a:pt x="90" y="60"/>
                    </a:lnTo>
                    <a:lnTo>
                      <a:pt x="90" y="75"/>
                    </a:lnTo>
                    <a:lnTo>
                      <a:pt x="90" y="10"/>
                    </a:lnTo>
                    <a:lnTo>
                      <a:pt x="90" y="30"/>
                    </a:lnTo>
                    <a:lnTo>
                      <a:pt x="95" y="35"/>
                    </a:lnTo>
                    <a:lnTo>
                      <a:pt x="95" y="75"/>
                    </a:lnTo>
                    <a:lnTo>
                      <a:pt x="95" y="10"/>
                    </a:lnTo>
                    <a:lnTo>
                      <a:pt x="95" y="30"/>
                    </a:lnTo>
                    <a:lnTo>
                      <a:pt x="100" y="25"/>
                    </a:lnTo>
                    <a:lnTo>
                      <a:pt x="100" y="75"/>
                    </a:lnTo>
                    <a:lnTo>
                      <a:pt x="100" y="10"/>
                    </a:lnTo>
                    <a:lnTo>
                      <a:pt x="100" y="55"/>
                    </a:lnTo>
                    <a:lnTo>
                      <a:pt x="105" y="50"/>
                    </a:lnTo>
                    <a:lnTo>
                      <a:pt x="105" y="70"/>
                    </a:lnTo>
                    <a:lnTo>
                      <a:pt x="105" y="5"/>
                    </a:lnTo>
                    <a:lnTo>
                      <a:pt x="105" y="10"/>
                    </a:lnTo>
                    <a:lnTo>
                      <a:pt x="110" y="15"/>
                    </a:lnTo>
                    <a:lnTo>
                      <a:pt x="110" y="70"/>
                    </a:lnTo>
                    <a:lnTo>
                      <a:pt x="110" y="10"/>
                    </a:lnTo>
                    <a:lnTo>
                      <a:pt x="110" y="70"/>
                    </a:lnTo>
                    <a:lnTo>
                      <a:pt x="115" y="65"/>
                    </a:lnTo>
                    <a:lnTo>
                      <a:pt x="115" y="70"/>
                    </a:lnTo>
                    <a:lnTo>
                      <a:pt x="115" y="5"/>
                    </a:lnTo>
                    <a:lnTo>
                      <a:pt x="115" y="25"/>
                    </a:lnTo>
                    <a:lnTo>
                      <a:pt x="120" y="20"/>
                    </a:lnTo>
                    <a:lnTo>
                      <a:pt x="120" y="70"/>
                    </a:lnTo>
                    <a:lnTo>
                      <a:pt x="120" y="10"/>
                    </a:lnTo>
                    <a:lnTo>
                      <a:pt x="120" y="65"/>
                    </a:lnTo>
                    <a:lnTo>
                      <a:pt x="125" y="60"/>
                    </a:lnTo>
                    <a:lnTo>
                      <a:pt x="125" y="65"/>
                    </a:lnTo>
                    <a:lnTo>
                      <a:pt x="125" y="15"/>
                    </a:lnTo>
                    <a:lnTo>
                      <a:pt x="125" y="20"/>
                    </a:lnTo>
                    <a:lnTo>
                      <a:pt x="130" y="15"/>
                    </a:lnTo>
                    <a:lnTo>
                      <a:pt x="130" y="80"/>
                    </a:lnTo>
                    <a:lnTo>
                      <a:pt x="130" y="10"/>
                    </a:lnTo>
                    <a:lnTo>
                      <a:pt x="130" y="60"/>
                    </a:lnTo>
                    <a:lnTo>
                      <a:pt x="135" y="65"/>
                    </a:lnTo>
                    <a:lnTo>
                      <a:pt x="135" y="75"/>
                    </a:lnTo>
                    <a:lnTo>
                      <a:pt x="135" y="10"/>
                    </a:lnTo>
                    <a:lnTo>
                      <a:pt x="135" y="30"/>
                    </a:lnTo>
                    <a:lnTo>
                      <a:pt x="139" y="25"/>
                    </a:lnTo>
                    <a:lnTo>
                      <a:pt x="139" y="65"/>
                    </a:lnTo>
                    <a:lnTo>
                      <a:pt x="139" y="10"/>
                    </a:lnTo>
                    <a:lnTo>
                      <a:pt x="139" y="30"/>
                    </a:lnTo>
                    <a:lnTo>
                      <a:pt x="144" y="25"/>
                    </a:lnTo>
                    <a:lnTo>
                      <a:pt x="144" y="75"/>
                    </a:lnTo>
                    <a:lnTo>
                      <a:pt x="144" y="10"/>
                    </a:lnTo>
                    <a:lnTo>
                      <a:pt x="144" y="65"/>
                    </a:lnTo>
                    <a:lnTo>
                      <a:pt x="149" y="60"/>
                    </a:lnTo>
                    <a:lnTo>
                      <a:pt x="149" y="75"/>
                    </a:lnTo>
                    <a:lnTo>
                      <a:pt x="149" y="10"/>
                    </a:lnTo>
                    <a:lnTo>
                      <a:pt x="149" y="15"/>
                    </a:lnTo>
                    <a:lnTo>
                      <a:pt x="154" y="20"/>
                    </a:lnTo>
                    <a:lnTo>
                      <a:pt x="154" y="75"/>
                    </a:lnTo>
                    <a:lnTo>
                      <a:pt x="154" y="10"/>
                    </a:lnTo>
                    <a:lnTo>
                      <a:pt x="154" y="35"/>
                    </a:lnTo>
                    <a:lnTo>
                      <a:pt x="159" y="4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4" name="Freeform 187"/>
              <p:cNvSpPr>
                <a:spLocks/>
              </p:cNvSpPr>
              <p:nvPr/>
            </p:nvSpPr>
            <p:spPr bwMode="auto">
              <a:xfrm>
                <a:off x="5037137" y="3255963"/>
                <a:ext cx="260350" cy="274638"/>
              </a:xfrm>
              <a:custGeom>
                <a:avLst/>
                <a:gdLst>
                  <a:gd name="T0" fmla="*/ 0 w 164"/>
                  <a:gd name="T1" fmla="*/ 39 h 173"/>
                  <a:gd name="T2" fmla="*/ 5 w 164"/>
                  <a:gd name="T3" fmla="*/ 99 h 173"/>
                  <a:gd name="T4" fmla="*/ 10 w 164"/>
                  <a:gd name="T5" fmla="*/ 49 h 173"/>
                  <a:gd name="T6" fmla="*/ 10 w 164"/>
                  <a:gd name="T7" fmla="*/ 74 h 173"/>
                  <a:gd name="T8" fmla="*/ 15 w 164"/>
                  <a:gd name="T9" fmla="*/ 34 h 173"/>
                  <a:gd name="T10" fmla="*/ 20 w 164"/>
                  <a:gd name="T11" fmla="*/ 99 h 173"/>
                  <a:gd name="T12" fmla="*/ 25 w 164"/>
                  <a:gd name="T13" fmla="*/ 44 h 173"/>
                  <a:gd name="T14" fmla="*/ 25 w 164"/>
                  <a:gd name="T15" fmla="*/ 54 h 173"/>
                  <a:gd name="T16" fmla="*/ 30 w 164"/>
                  <a:gd name="T17" fmla="*/ 34 h 173"/>
                  <a:gd name="T18" fmla="*/ 35 w 164"/>
                  <a:gd name="T19" fmla="*/ 114 h 173"/>
                  <a:gd name="T20" fmla="*/ 40 w 164"/>
                  <a:gd name="T21" fmla="*/ 84 h 173"/>
                  <a:gd name="T22" fmla="*/ 40 w 164"/>
                  <a:gd name="T23" fmla="*/ 84 h 173"/>
                  <a:gd name="T24" fmla="*/ 45 w 164"/>
                  <a:gd name="T25" fmla="*/ 29 h 173"/>
                  <a:gd name="T26" fmla="*/ 50 w 164"/>
                  <a:gd name="T27" fmla="*/ 109 h 173"/>
                  <a:gd name="T28" fmla="*/ 55 w 164"/>
                  <a:gd name="T29" fmla="*/ 74 h 173"/>
                  <a:gd name="T30" fmla="*/ 55 w 164"/>
                  <a:gd name="T31" fmla="*/ 39 h 173"/>
                  <a:gd name="T32" fmla="*/ 60 w 164"/>
                  <a:gd name="T33" fmla="*/ 34 h 173"/>
                  <a:gd name="T34" fmla="*/ 65 w 164"/>
                  <a:gd name="T35" fmla="*/ 99 h 173"/>
                  <a:gd name="T36" fmla="*/ 70 w 164"/>
                  <a:gd name="T37" fmla="*/ 39 h 173"/>
                  <a:gd name="T38" fmla="*/ 70 w 164"/>
                  <a:gd name="T39" fmla="*/ 94 h 173"/>
                  <a:gd name="T40" fmla="*/ 75 w 164"/>
                  <a:gd name="T41" fmla="*/ 29 h 173"/>
                  <a:gd name="T42" fmla="*/ 80 w 164"/>
                  <a:gd name="T43" fmla="*/ 99 h 173"/>
                  <a:gd name="T44" fmla="*/ 85 w 164"/>
                  <a:gd name="T45" fmla="*/ 49 h 173"/>
                  <a:gd name="T46" fmla="*/ 85 w 164"/>
                  <a:gd name="T47" fmla="*/ 84 h 173"/>
                  <a:gd name="T48" fmla="*/ 90 w 164"/>
                  <a:gd name="T49" fmla="*/ 24 h 173"/>
                  <a:gd name="T50" fmla="*/ 95 w 164"/>
                  <a:gd name="T51" fmla="*/ 104 h 173"/>
                  <a:gd name="T52" fmla="*/ 100 w 164"/>
                  <a:gd name="T53" fmla="*/ 79 h 173"/>
                  <a:gd name="T54" fmla="*/ 100 w 164"/>
                  <a:gd name="T55" fmla="*/ 79 h 173"/>
                  <a:gd name="T56" fmla="*/ 105 w 164"/>
                  <a:gd name="T57" fmla="*/ 29 h 173"/>
                  <a:gd name="T58" fmla="*/ 110 w 164"/>
                  <a:gd name="T59" fmla="*/ 104 h 173"/>
                  <a:gd name="T60" fmla="*/ 115 w 164"/>
                  <a:gd name="T61" fmla="*/ 84 h 173"/>
                  <a:gd name="T62" fmla="*/ 115 w 164"/>
                  <a:gd name="T63" fmla="*/ 39 h 173"/>
                  <a:gd name="T64" fmla="*/ 120 w 164"/>
                  <a:gd name="T65" fmla="*/ 24 h 173"/>
                  <a:gd name="T66" fmla="*/ 124 w 164"/>
                  <a:gd name="T67" fmla="*/ 84 h 173"/>
                  <a:gd name="T68" fmla="*/ 129 w 164"/>
                  <a:gd name="T69" fmla="*/ 89 h 173"/>
                  <a:gd name="T70" fmla="*/ 129 w 164"/>
                  <a:gd name="T71" fmla="*/ 64 h 173"/>
                  <a:gd name="T72" fmla="*/ 134 w 164"/>
                  <a:gd name="T73" fmla="*/ 64 h 173"/>
                  <a:gd name="T74" fmla="*/ 144 w 164"/>
                  <a:gd name="T75" fmla="*/ 64 h 173"/>
                  <a:gd name="T76" fmla="*/ 144 w 164"/>
                  <a:gd name="T77" fmla="*/ 64 h 173"/>
                  <a:gd name="T78" fmla="*/ 154 w 164"/>
                  <a:gd name="T79" fmla="*/ 69 h 173"/>
                  <a:gd name="T80" fmla="*/ 159 w 164"/>
                  <a:gd name="T81" fmla="*/ 69 h 173"/>
                  <a:gd name="T82" fmla="*/ 159 w 164"/>
                  <a:gd name="T83" fmla="*/ 6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4" h="173">
                    <a:moveTo>
                      <a:pt x="0" y="64"/>
                    </a:moveTo>
                    <a:lnTo>
                      <a:pt x="0" y="104"/>
                    </a:lnTo>
                    <a:lnTo>
                      <a:pt x="0" y="39"/>
                    </a:lnTo>
                    <a:lnTo>
                      <a:pt x="0" y="74"/>
                    </a:lnTo>
                    <a:lnTo>
                      <a:pt x="5" y="69"/>
                    </a:lnTo>
                    <a:lnTo>
                      <a:pt x="5" y="99"/>
                    </a:lnTo>
                    <a:lnTo>
                      <a:pt x="5" y="34"/>
                    </a:lnTo>
                    <a:lnTo>
                      <a:pt x="5" y="54"/>
                    </a:lnTo>
                    <a:lnTo>
                      <a:pt x="10" y="49"/>
                    </a:lnTo>
                    <a:lnTo>
                      <a:pt x="10" y="94"/>
                    </a:lnTo>
                    <a:lnTo>
                      <a:pt x="10" y="34"/>
                    </a:lnTo>
                    <a:lnTo>
                      <a:pt x="10" y="74"/>
                    </a:lnTo>
                    <a:lnTo>
                      <a:pt x="15" y="79"/>
                    </a:lnTo>
                    <a:lnTo>
                      <a:pt x="15" y="94"/>
                    </a:lnTo>
                    <a:lnTo>
                      <a:pt x="15" y="34"/>
                    </a:lnTo>
                    <a:lnTo>
                      <a:pt x="15" y="89"/>
                    </a:lnTo>
                    <a:lnTo>
                      <a:pt x="20" y="84"/>
                    </a:lnTo>
                    <a:lnTo>
                      <a:pt x="20" y="99"/>
                    </a:lnTo>
                    <a:lnTo>
                      <a:pt x="20" y="34"/>
                    </a:lnTo>
                    <a:lnTo>
                      <a:pt x="20" y="39"/>
                    </a:lnTo>
                    <a:lnTo>
                      <a:pt x="25" y="44"/>
                    </a:lnTo>
                    <a:lnTo>
                      <a:pt x="25" y="94"/>
                    </a:lnTo>
                    <a:lnTo>
                      <a:pt x="25" y="29"/>
                    </a:lnTo>
                    <a:lnTo>
                      <a:pt x="25" y="54"/>
                    </a:lnTo>
                    <a:lnTo>
                      <a:pt x="30" y="59"/>
                    </a:lnTo>
                    <a:lnTo>
                      <a:pt x="30" y="94"/>
                    </a:lnTo>
                    <a:lnTo>
                      <a:pt x="30" y="34"/>
                    </a:lnTo>
                    <a:lnTo>
                      <a:pt x="30" y="74"/>
                    </a:lnTo>
                    <a:lnTo>
                      <a:pt x="35" y="79"/>
                    </a:lnTo>
                    <a:lnTo>
                      <a:pt x="35" y="114"/>
                    </a:lnTo>
                    <a:lnTo>
                      <a:pt x="35" y="59"/>
                    </a:lnTo>
                    <a:lnTo>
                      <a:pt x="35" y="79"/>
                    </a:lnTo>
                    <a:lnTo>
                      <a:pt x="40" y="84"/>
                    </a:lnTo>
                    <a:lnTo>
                      <a:pt x="40" y="99"/>
                    </a:lnTo>
                    <a:lnTo>
                      <a:pt x="40" y="34"/>
                    </a:lnTo>
                    <a:lnTo>
                      <a:pt x="40" y="84"/>
                    </a:lnTo>
                    <a:lnTo>
                      <a:pt x="45" y="89"/>
                    </a:lnTo>
                    <a:lnTo>
                      <a:pt x="45" y="104"/>
                    </a:lnTo>
                    <a:lnTo>
                      <a:pt x="45" y="29"/>
                    </a:lnTo>
                    <a:lnTo>
                      <a:pt x="45" y="89"/>
                    </a:lnTo>
                    <a:lnTo>
                      <a:pt x="50" y="94"/>
                    </a:lnTo>
                    <a:lnTo>
                      <a:pt x="50" y="109"/>
                    </a:lnTo>
                    <a:lnTo>
                      <a:pt x="50" y="34"/>
                    </a:lnTo>
                    <a:lnTo>
                      <a:pt x="50" y="69"/>
                    </a:lnTo>
                    <a:lnTo>
                      <a:pt x="55" y="74"/>
                    </a:lnTo>
                    <a:lnTo>
                      <a:pt x="55" y="99"/>
                    </a:lnTo>
                    <a:lnTo>
                      <a:pt x="55" y="34"/>
                    </a:lnTo>
                    <a:lnTo>
                      <a:pt x="55" y="39"/>
                    </a:lnTo>
                    <a:lnTo>
                      <a:pt x="60" y="44"/>
                    </a:lnTo>
                    <a:lnTo>
                      <a:pt x="60" y="99"/>
                    </a:lnTo>
                    <a:lnTo>
                      <a:pt x="60" y="34"/>
                    </a:lnTo>
                    <a:lnTo>
                      <a:pt x="60" y="89"/>
                    </a:lnTo>
                    <a:lnTo>
                      <a:pt x="65" y="84"/>
                    </a:lnTo>
                    <a:lnTo>
                      <a:pt x="65" y="99"/>
                    </a:lnTo>
                    <a:lnTo>
                      <a:pt x="65" y="29"/>
                    </a:lnTo>
                    <a:lnTo>
                      <a:pt x="65" y="34"/>
                    </a:lnTo>
                    <a:lnTo>
                      <a:pt x="70" y="39"/>
                    </a:lnTo>
                    <a:lnTo>
                      <a:pt x="70" y="104"/>
                    </a:lnTo>
                    <a:lnTo>
                      <a:pt x="70" y="24"/>
                    </a:lnTo>
                    <a:lnTo>
                      <a:pt x="70" y="94"/>
                    </a:lnTo>
                    <a:lnTo>
                      <a:pt x="75" y="89"/>
                    </a:lnTo>
                    <a:lnTo>
                      <a:pt x="75" y="104"/>
                    </a:lnTo>
                    <a:lnTo>
                      <a:pt x="75" y="29"/>
                    </a:lnTo>
                    <a:lnTo>
                      <a:pt x="75" y="64"/>
                    </a:lnTo>
                    <a:lnTo>
                      <a:pt x="80" y="59"/>
                    </a:lnTo>
                    <a:lnTo>
                      <a:pt x="80" y="99"/>
                    </a:lnTo>
                    <a:lnTo>
                      <a:pt x="80" y="29"/>
                    </a:lnTo>
                    <a:lnTo>
                      <a:pt x="80" y="54"/>
                    </a:lnTo>
                    <a:lnTo>
                      <a:pt x="85" y="49"/>
                    </a:lnTo>
                    <a:lnTo>
                      <a:pt x="85" y="109"/>
                    </a:lnTo>
                    <a:lnTo>
                      <a:pt x="85" y="29"/>
                    </a:lnTo>
                    <a:lnTo>
                      <a:pt x="85" y="84"/>
                    </a:lnTo>
                    <a:lnTo>
                      <a:pt x="90" y="89"/>
                    </a:lnTo>
                    <a:lnTo>
                      <a:pt x="90" y="104"/>
                    </a:lnTo>
                    <a:lnTo>
                      <a:pt x="90" y="24"/>
                    </a:lnTo>
                    <a:lnTo>
                      <a:pt x="90" y="34"/>
                    </a:lnTo>
                    <a:lnTo>
                      <a:pt x="95" y="49"/>
                    </a:lnTo>
                    <a:lnTo>
                      <a:pt x="95" y="104"/>
                    </a:lnTo>
                    <a:lnTo>
                      <a:pt x="95" y="19"/>
                    </a:lnTo>
                    <a:lnTo>
                      <a:pt x="95" y="79"/>
                    </a:lnTo>
                    <a:lnTo>
                      <a:pt x="100" y="79"/>
                    </a:lnTo>
                    <a:lnTo>
                      <a:pt x="100" y="99"/>
                    </a:lnTo>
                    <a:lnTo>
                      <a:pt x="100" y="34"/>
                    </a:lnTo>
                    <a:lnTo>
                      <a:pt x="100" y="79"/>
                    </a:lnTo>
                    <a:lnTo>
                      <a:pt x="105" y="74"/>
                    </a:lnTo>
                    <a:lnTo>
                      <a:pt x="105" y="114"/>
                    </a:lnTo>
                    <a:lnTo>
                      <a:pt x="105" y="29"/>
                    </a:lnTo>
                    <a:lnTo>
                      <a:pt x="105" y="44"/>
                    </a:lnTo>
                    <a:lnTo>
                      <a:pt x="110" y="44"/>
                    </a:lnTo>
                    <a:lnTo>
                      <a:pt x="110" y="104"/>
                    </a:lnTo>
                    <a:lnTo>
                      <a:pt x="110" y="29"/>
                    </a:lnTo>
                    <a:lnTo>
                      <a:pt x="110" y="89"/>
                    </a:lnTo>
                    <a:lnTo>
                      <a:pt x="115" y="84"/>
                    </a:lnTo>
                    <a:lnTo>
                      <a:pt x="115" y="99"/>
                    </a:lnTo>
                    <a:lnTo>
                      <a:pt x="115" y="29"/>
                    </a:lnTo>
                    <a:lnTo>
                      <a:pt x="115" y="39"/>
                    </a:lnTo>
                    <a:lnTo>
                      <a:pt x="120" y="44"/>
                    </a:lnTo>
                    <a:lnTo>
                      <a:pt x="120" y="99"/>
                    </a:lnTo>
                    <a:lnTo>
                      <a:pt x="120" y="24"/>
                    </a:lnTo>
                    <a:lnTo>
                      <a:pt x="120" y="54"/>
                    </a:lnTo>
                    <a:lnTo>
                      <a:pt x="124" y="49"/>
                    </a:lnTo>
                    <a:lnTo>
                      <a:pt x="124" y="84"/>
                    </a:lnTo>
                    <a:lnTo>
                      <a:pt x="124" y="9"/>
                    </a:lnTo>
                    <a:lnTo>
                      <a:pt x="124" y="29"/>
                    </a:lnTo>
                    <a:lnTo>
                      <a:pt x="129" y="89"/>
                    </a:lnTo>
                    <a:lnTo>
                      <a:pt x="129" y="139"/>
                    </a:lnTo>
                    <a:lnTo>
                      <a:pt x="129" y="0"/>
                    </a:lnTo>
                    <a:lnTo>
                      <a:pt x="129" y="64"/>
                    </a:lnTo>
                    <a:lnTo>
                      <a:pt x="134" y="59"/>
                    </a:lnTo>
                    <a:lnTo>
                      <a:pt x="134" y="69"/>
                    </a:lnTo>
                    <a:lnTo>
                      <a:pt x="134" y="64"/>
                    </a:lnTo>
                    <a:lnTo>
                      <a:pt x="139" y="69"/>
                    </a:lnTo>
                    <a:lnTo>
                      <a:pt x="139" y="59"/>
                    </a:lnTo>
                    <a:lnTo>
                      <a:pt x="144" y="64"/>
                    </a:lnTo>
                    <a:lnTo>
                      <a:pt x="144" y="69"/>
                    </a:lnTo>
                    <a:lnTo>
                      <a:pt x="144" y="59"/>
                    </a:lnTo>
                    <a:lnTo>
                      <a:pt x="144" y="64"/>
                    </a:lnTo>
                    <a:lnTo>
                      <a:pt x="149" y="69"/>
                    </a:lnTo>
                    <a:lnTo>
                      <a:pt x="149" y="64"/>
                    </a:lnTo>
                    <a:lnTo>
                      <a:pt x="154" y="69"/>
                    </a:lnTo>
                    <a:lnTo>
                      <a:pt x="154" y="59"/>
                    </a:lnTo>
                    <a:lnTo>
                      <a:pt x="154" y="64"/>
                    </a:lnTo>
                    <a:lnTo>
                      <a:pt x="159" y="69"/>
                    </a:lnTo>
                    <a:lnTo>
                      <a:pt x="159" y="114"/>
                    </a:lnTo>
                    <a:lnTo>
                      <a:pt x="159" y="0"/>
                    </a:lnTo>
                    <a:lnTo>
                      <a:pt x="159" y="64"/>
                    </a:lnTo>
                    <a:lnTo>
                      <a:pt x="164" y="69"/>
                    </a:lnTo>
                    <a:lnTo>
                      <a:pt x="164" y="173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5" name="Freeform 188"/>
              <p:cNvSpPr>
                <a:spLocks/>
              </p:cNvSpPr>
              <p:nvPr/>
            </p:nvSpPr>
            <p:spPr bwMode="auto">
              <a:xfrm>
                <a:off x="5297487" y="3216275"/>
                <a:ext cx="252413" cy="314325"/>
              </a:xfrm>
              <a:custGeom>
                <a:avLst/>
                <a:gdLst>
                  <a:gd name="T0" fmla="*/ 0 w 159"/>
                  <a:gd name="T1" fmla="*/ 84 h 198"/>
                  <a:gd name="T2" fmla="*/ 5 w 159"/>
                  <a:gd name="T3" fmla="*/ 84 h 198"/>
                  <a:gd name="T4" fmla="*/ 10 w 159"/>
                  <a:gd name="T5" fmla="*/ 198 h 198"/>
                  <a:gd name="T6" fmla="*/ 15 w 159"/>
                  <a:gd name="T7" fmla="*/ 64 h 198"/>
                  <a:gd name="T8" fmla="*/ 15 w 159"/>
                  <a:gd name="T9" fmla="*/ 114 h 198"/>
                  <a:gd name="T10" fmla="*/ 20 w 159"/>
                  <a:gd name="T11" fmla="*/ 129 h 198"/>
                  <a:gd name="T12" fmla="*/ 25 w 159"/>
                  <a:gd name="T13" fmla="*/ 59 h 198"/>
                  <a:gd name="T14" fmla="*/ 30 w 159"/>
                  <a:gd name="T15" fmla="*/ 129 h 198"/>
                  <a:gd name="T16" fmla="*/ 35 w 159"/>
                  <a:gd name="T17" fmla="*/ 84 h 198"/>
                  <a:gd name="T18" fmla="*/ 35 w 159"/>
                  <a:gd name="T19" fmla="*/ 69 h 198"/>
                  <a:gd name="T20" fmla="*/ 40 w 159"/>
                  <a:gd name="T21" fmla="*/ 54 h 198"/>
                  <a:gd name="T22" fmla="*/ 45 w 159"/>
                  <a:gd name="T23" fmla="*/ 129 h 198"/>
                  <a:gd name="T24" fmla="*/ 50 w 159"/>
                  <a:gd name="T25" fmla="*/ 79 h 198"/>
                  <a:gd name="T26" fmla="*/ 50 w 159"/>
                  <a:gd name="T27" fmla="*/ 84 h 198"/>
                  <a:gd name="T28" fmla="*/ 55 w 159"/>
                  <a:gd name="T29" fmla="*/ 49 h 198"/>
                  <a:gd name="T30" fmla="*/ 60 w 159"/>
                  <a:gd name="T31" fmla="*/ 124 h 198"/>
                  <a:gd name="T32" fmla="*/ 65 w 159"/>
                  <a:gd name="T33" fmla="*/ 59 h 198"/>
                  <a:gd name="T34" fmla="*/ 65 w 159"/>
                  <a:gd name="T35" fmla="*/ 124 h 198"/>
                  <a:gd name="T36" fmla="*/ 70 w 159"/>
                  <a:gd name="T37" fmla="*/ 49 h 198"/>
                  <a:gd name="T38" fmla="*/ 75 w 159"/>
                  <a:gd name="T39" fmla="*/ 129 h 198"/>
                  <a:gd name="T40" fmla="*/ 80 w 159"/>
                  <a:gd name="T41" fmla="*/ 119 h 198"/>
                  <a:gd name="T42" fmla="*/ 80 w 159"/>
                  <a:gd name="T43" fmla="*/ 54 h 198"/>
                  <a:gd name="T44" fmla="*/ 85 w 159"/>
                  <a:gd name="T45" fmla="*/ 44 h 198"/>
                  <a:gd name="T46" fmla="*/ 90 w 159"/>
                  <a:gd name="T47" fmla="*/ 124 h 198"/>
                  <a:gd name="T48" fmla="*/ 95 w 159"/>
                  <a:gd name="T49" fmla="*/ 89 h 198"/>
                  <a:gd name="T50" fmla="*/ 95 w 159"/>
                  <a:gd name="T51" fmla="*/ 94 h 198"/>
                  <a:gd name="T52" fmla="*/ 100 w 159"/>
                  <a:gd name="T53" fmla="*/ 34 h 198"/>
                  <a:gd name="T54" fmla="*/ 104 w 159"/>
                  <a:gd name="T55" fmla="*/ 129 h 198"/>
                  <a:gd name="T56" fmla="*/ 109 w 159"/>
                  <a:gd name="T57" fmla="*/ 64 h 198"/>
                  <a:gd name="T58" fmla="*/ 109 w 159"/>
                  <a:gd name="T59" fmla="*/ 124 h 198"/>
                  <a:gd name="T60" fmla="*/ 114 w 159"/>
                  <a:gd name="T61" fmla="*/ 44 h 198"/>
                  <a:gd name="T62" fmla="*/ 119 w 159"/>
                  <a:gd name="T63" fmla="*/ 104 h 198"/>
                  <a:gd name="T64" fmla="*/ 124 w 159"/>
                  <a:gd name="T65" fmla="*/ 89 h 198"/>
                  <a:gd name="T66" fmla="*/ 124 w 159"/>
                  <a:gd name="T67" fmla="*/ 94 h 198"/>
                  <a:gd name="T68" fmla="*/ 129 w 159"/>
                  <a:gd name="T69" fmla="*/ 74 h 198"/>
                  <a:gd name="T70" fmla="*/ 134 w 159"/>
                  <a:gd name="T71" fmla="*/ 99 h 198"/>
                  <a:gd name="T72" fmla="*/ 139 w 159"/>
                  <a:gd name="T73" fmla="*/ 94 h 198"/>
                  <a:gd name="T74" fmla="*/ 139 w 159"/>
                  <a:gd name="T75" fmla="*/ 94 h 198"/>
                  <a:gd name="T76" fmla="*/ 144 w 159"/>
                  <a:gd name="T77" fmla="*/ 54 h 198"/>
                  <a:gd name="T78" fmla="*/ 149 w 159"/>
                  <a:gd name="T79" fmla="*/ 30 h 198"/>
                  <a:gd name="T80" fmla="*/ 154 w 159"/>
                  <a:gd name="T81" fmla="*/ 129 h 198"/>
                  <a:gd name="T82" fmla="*/ 159 w 159"/>
                  <a:gd name="T83" fmla="*/ 104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198">
                    <a:moveTo>
                      <a:pt x="0" y="198"/>
                    </a:moveTo>
                    <a:lnTo>
                      <a:pt x="0" y="15"/>
                    </a:lnTo>
                    <a:lnTo>
                      <a:pt x="0" y="84"/>
                    </a:lnTo>
                    <a:lnTo>
                      <a:pt x="5" y="94"/>
                    </a:lnTo>
                    <a:lnTo>
                      <a:pt x="5" y="129"/>
                    </a:lnTo>
                    <a:lnTo>
                      <a:pt x="5" y="84"/>
                    </a:lnTo>
                    <a:lnTo>
                      <a:pt x="5" y="94"/>
                    </a:lnTo>
                    <a:lnTo>
                      <a:pt x="10" y="99"/>
                    </a:lnTo>
                    <a:lnTo>
                      <a:pt x="10" y="198"/>
                    </a:lnTo>
                    <a:lnTo>
                      <a:pt x="10" y="34"/>
                    </a:lnTo>
                    <a:lnTo>
                      <a:pt x="10" y="79"/>
                    </a:lnTo>
                    <a:lnTo>
                      <a:pt x="15" y="64"/>
                    </a:lnTo>
                    <a:lnTo>
                      <a:pt x="15" y="119"/>
                    </a:lnTo>
                    <a:lnTo>
                      <a:pt x="15" y="44"/>
                    </a:lnTo>
                    <a:lnTo>
                      <a:pt x="15" y="114"/>
                    </a:lnTo>
                    <a:lnTo>
                      <a:pt x="20" y="119"/>
                    </a:lnTo>
                    <a:lnTo>
                      <a:pt x="20" y="49"/>
                    </a:lnTo>
                    <a:lnTo>
                      <a:pt x="20" y="129"/>
                    </a:lnTo>
                    <a:lnTo>
                      <a:pt x="25" y="124"/>
                    </a:lnTo>
                    <a:lnTo>
                      <a:pt x="25" y="129"/>
                    </a:lnTo>
                    <a:lnTo>
                      <a:pt x="25" y="59"/>
                    </a:lnTo>
                    <a:lnTo>
                      <a:pt x="25" y="114"/>
                    </a:lnTo>
                    <a:lnTo>
                      <a:pt x="30" y="109"/>
                    </a:lnTo>
                    <a:lnTo>
                      <a:pt x="30" y="129"/>
                    </a:lnTo>
                    <a:lnTo>
                      <a:pt x="30" y="54"/>
                    </a:lnTo>
                    <a:lnTo>
                      <a:pt x="30" y="79"/>
                    </a:lnTo>
                    <a:lnTo>
                      <a:pt x="35" y="84"/>
                    </a:lnTo>
                    <a:lnTo>
                      <a:pt x="35" y="124"/>
                    </a:lnTo>
                    <a:lnTo>
                      <a:pt x="35" y="54"/>
                    </a:lnTo>
                    <a:lnTo>
                      <a:pt x="35" y="69"/>
                    </a:lnTo>
                    <a:lnTo>
                      <a:pt x="40" y="64"/>
                    </a:lnTo>
                    <a:lnTo>
                      <a:pt x="40" y="119"/>
                    </a:lnTo>
                    <a:lnTo>
                      <a:pt x="40" y="54"/>
                    </a:lnTo>
                    <a:lnTo>
                      <a:pt x="40" y="119"/>
                    </a:lnTo>
                    <a:lnTo>
                      <a:pt x="45" y="114"/>
                    </a:lnTo>
                    <a:lnTo>
                      <a:pt x="45" y="129"/>
                    </a:lnTo>
                    <a:lnTo>
                      <a:pt x="45" y="49"/>
                    </a:lnTo>
                    <a:lnTo>
                      <a:pt x="45" y="84"/>
                    </a:lnTo>
                    <a:lnTo>
                      <a:pt x="50" y="79"/>
                    </a:lnTo>
                    <a:lnTo>
                      <a:pt x="50" y="129"/>
                    </a:lnTo>
                    <a:lnTo>
                      <a:pt x="50" y="49"/>
                    </a:lnTo>
                    <a:lnTo>
                      <a:pt x="50" y="84"/>
                    </a:lnTo>
                    <a:lnTo>
                      <a:pt x="55" y="79"/>
                    </a:lnTo>
                    <a:lnTo>
                      <a:pt x="55" y="129"/>
                    </a:lnTo>
                    <a:lnTo>
                      <a:pt x="55" y="49"/>
                    </a:lnTo>
                    <a:lnTo>
                      <a:pt x="55" y="109"/>
                    </a:lnTo>
                    <a:lnTo>
                      <a:pt x="60" y="104"/>
                    </a:lnTo>
                    <a:lnTo>
                      <a:pt x="60" y="124"/>
                    </a:lnTo>
                    <a:lnTo>
                      <a:pt x="60" y="49"/>
                    </a:lnTo>
                    <a:lnTo>
                      <a:pt x="60" y="54"/>
                    </a:lnTo>
                    <a:lnTo>
                      <a:pt x="65" y="59"/>
                    </a:lnTo>
                    <a:lnTo>
                      <a:pt x="65" y="129"/>
                    </a:lnTo>
                    <a:lnTo>
                      <a:pt x="65" y="49"/>
                    </a:lnTo>
                    <a:lnTo>
                      <a:pt x="65" y="124"/>
                    </a:lnTo>
                    <a:lnTo>
                      <a:pt x="70" y="119"/>
                    </a:lnTo>
                    <a:lnTo>
                      <a:pt x="70" y="129"/>
                    </a:lnTo>
                    <a:lnTo>
                      <a:pt x="70" y="49"/>
                    </a:lnTo>
                    <a:lnTo>
                      <a:pt x="70" y="54"/>
                    </a:lnTo>
                    <a:lnTo>
                      <a:pt x="75" y="49"/>
                    </a:lnTo>
                    <a:lnTo>
                      <a:pt x="75" y="129"/>
                    </a:lnTo>
                    <a:lnTo>
                      <a:pt x="75" y="44"/>
                    </a:lnTo>
                    <a:lnTo>
                      <a:pt x="75" y="124"/>
                    </a:lnTo>
                    <a:lnTo>
                      <a:pt x="80" y="119"/>
                    </a:lnTo>
                    <a:lnTo>
                      <a:pt x="80" y="129"/>
                    </a:lnTo>
                    <a:lnTo>
                      <a:pt x="80" y="49"/>
                    </a:lnTo>
                    <a:lnTo>
                      <a:pt x="80" y="54"/>
                    </a:lnTo>
                    <a:lnTo>
                      <a:pt x="85" y="49"/>
                    </a:lnTo>
                    <a:lnTo>
                      <a:pt x="85" y="124"/>
                    </a:lnTo>
                    <a:lnTo>
                      <a:pt x="85" y="44"/>
                    </a:lnTo>
                    <a:lnTo>
                      <a:pt x="85" y="119"/>
                    </a:lnTo>
                    <a:lnTo>
                      <a:pt x="90" y="124"/>
                    </a:lnTo>
                    <a:lnTo>
                      <a:pt x="90" y="124"/>
                    </a:lnTo>
                    <a:lnTo>
                      <a:pt x="90" y="54"/>
                    </a:lnTo>
                    <a:lnTo>
                      <a:pt x="90" y="84"/>
                    </a:lnTo>
                    <a:lnTo>
                      <a:pt x="95" y="89"/>
                    </a:lnTo>
                    <a:lnTo>
                      <a:pt x="95" y="159"/>
                    </a:lnTo>
                    <a:lnTo>
                      <a:pt x="95" y="0"/>
                    </a:lnTo>
                    <a:lnTo>
                      <a:pt x="95" y="94"/>
                    </a:lnTo>
                    <a:lnTo>
                      <a:pt x="100" y="99"/>
                    </a:lnTo>
                    <a:lnTo>
                      <a:pt x="100" y="134"/>
                    </a:lnTo>
                    <a:lnTo>
                      <a:pt x="100" y="34"/>
                    </a:lnTo>
                    <a:lnTo>
                      <a:pt x="100" y="74"/>
                    </a:lnTo>
                    <a:lnTo>
                      <a:pt x="104" y="79"/>
                    </a:lnTo>
                    <a:lnTo>
                      <a:pt x="104" y="129"/>
                    </a:lnTo>
                    <a:lnTo>
                      <a:pt x="104" y="49"/>
                    </a:lnTo>
                    <a:lnTo>
                      <a:pt x="104" y="59"/>
                    </a:lnTo>
                    <a:lnTo>
                      <a:pt x="109" y="64"/>
                    </a:lnTo>
                    <a:lnTo>
                      <a:pt x="109" y="139"/>
                    </a:lnTo>
                    <a:lnTo>
                      <a:pt x="109" y="39"/>
                    </a:lnTo>
                    <a:lnTo>
                      <a:pt x="109" y="124"/>
                    </a:lnTo>
                    <a:lnTo>
                      <a:pt x="114" y="119"/>
                    </a:lnTo>
                    <a:lnTo>
                      <a:pt x="114" y="139"/>
                    </a:lnTo>
                    <a:lnTo>
                      <a:pt x="114" y="44"/>
                    </a:lnTo>
                    <a:lnTo>
                      <a:pt x="114" y="79"/>
                    </a:lnTo>
                    <a:lnTo>
                      <a:pt x="119" y="74"/>
                    </a:lnTo>
                    <a:lnTo>
                      <a:pt x="119" y="104"/>
                    </a:lnTo>
                    <a:lnTo>
                      <a:pt x="119" y="74"/>
                    </a:lnTo>
                    <a:lnTo>
                      <a:pt x="119" y="84"/>
                    </a:lnTo>
                    <a:lnTo>
                      <a:pt x="124" y="89"/>
                    </a:lnTo>
                    <a:lnTo>
                      <a:pt x="124" y="104"/>
                    </a:lnTo>
                    <a:lnTo>
                      <a:pt x="124" y="64"/>
                    </a:lnTo>
                    <a:lnTo>
                      <a:pt x="124" y="94"/>
                    </a:lnTo>
                    <a:lnTo>
                      <a:pt x="129" y="89"/>
                    </a:lnTo>
                    <a:lnTo>
                      <a:pt x="129" y="109"/>
                    </a:lnTo>
                    <a:lnTo>
                      <a:pt x="129" y="74"/>
                    </a:lnTo>
                    <a:lnTo>
                      <a:pt x="129" y="94"/>
                    </a:lnTo>
                    <a:lnTo>
                      <a:pt x="134" y="84"/>
                    </a:lnTo>
                    <a:lnTo>
                      <a:pt x="134" y="99"/>
                    </a:lnTo>
                    <a:lnTo>
                      <a:pt x="134" y="74"/>
                    </a:lnTo>
                    <a:lnTo>
                      <a:pt x="134" y="89"/>
                    </a:lnTo>
                    <a:lnTo>
                      <a:pt x="139" y="94"/>
                    </a:lnTo>
                    <a:lnTo>
                      <a:pt x="139" y="104"/>
                    </a:lnTo>
                    <a:lnTo>
                      <a:pt x="139" y="79"/>
                    </a:lnTo>
                    <a:lnTo>
                      <a:pt x="139" y="94"/>
                    </a:lnTo>
                    <a:lnTo>
                      <a:pt x="144" y="89"/>
                    </a:lnTo>
                    <a:lnTo>
                      <a:pt x="144" y="104"/>
                    </a:lnTo>
                    <a:lnTo>
                      <a:pt x="144" y="54"/>
                    </a:lnTo>
                    <a:lnTo>
                      <a:pt x="149" y="49"/>
                    </a:lnTo>
                    <a:lnTo>
                      <a:pt x="149" y="129"/>
                    </a:lnTo>
                    <a:lnTo>
                      <a:pt x="149" y="30"/>
                    </a:lnTo>
                    <a:lnTo>
                      <a:pt x="149" y="109"/>
                    </a:lnTo>
                    <a:lnTo>
                      <a:pt x="154" y="104"/>
                    </a:lnTo>
                    <a:lnTo>
                      <a:pt x="154" y="129"/>
                    </a:lnTo>
                    <a:lnTo>
                      <a:pt x="154" y="44"/>
                    </a:lnTo>
                    <a:lnTo>
                      <a:pt x="154" y="109"/>
                    </a:lnTo>
                    <a:lnTo>
                      <a:pt x="159" y="104"/>
                    </a:lnTo>
                    <a:lnTo>
                      <a:pt x="159" y="109"/>
                    </a:lnTo>
                    <a:lnTo>
                      <a:pt x="159" y="4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6" name="Freeform 189"/>
              <p:cNvSpPr>
                <a:spLocks/>
              </p:cNvSpPr>
              <p:nvPr/>
            </p:nvSpPr>
            <p:spPr bwMode="auto">
              <a:xfrm>
                <a:off x="5549900" y="3113088"/>
                <a:ext cx="276225" cy="661988"/>
              </a:xfrm>
              <a:custGeom>
                <a:avLst/>
                <a:gdLst>
                  <a:gd name="T0" fmla="*/ 5 w 174"/>
                  <a:gd name="T1" fmla="*/ 149 h 417"/>
                  <a:gd name="T2" fmla="*/ 5 w 174"/>
                  <a:gd name="T3" fmla="*/ 154 h 417"/>
                  <a:gd name="T4" fmla="*/ 10 w 174"/>
                  <a:gd name="T5" fmla="*/ 174 h 417"/>
                  <a:gd name="T6" fmla="*/ 15 w 174"/>
                  <a:gd name="T7" fmla="*/ 129 h 417"/>
                  <a:gd name="T8" fmla="*/ 20 w 174"/>
                  <a:gd name="T9" fmla="*/ 114 h 417"/>
                  <a:gd name="T10" fmla="*/ 25 w 174"/>
                  <a:gd name="T11" fmla="*/ 224 h 417"/>
                  <a:gd name="T12" fmla="*/ 30 w 174"/>
                  <a:gd name="T13" fmla="*/ 154 h 417"/>
                  <a:gd name="T14" fmla="*/ 30 w 174"/>
                  <a:gd name="T15" fmla="*/ 154 h 417"/>
                  <a:gd name="T16" fmla="*/ 35 w 174"/>
                  <a:gd name="T17" fmla="*/ 25 h 417"/>
                  <a:gd name="T18" fmla="*/ 40 w 174"/>
                  <a:gd name="T19" fmla="*/ 194 h 417"/>
                  <a:gd name="T20" fmla="*/ 45 w 174"/>
                  <a:gd name="T21" fmla="*/ 149 h 417"/>
                  <a:gd name="T22" fmla="*/ 45 w 174"/>
                  <a:gd name="T23" fmla="*/ 144 h 417"/>
                  <a:gd name="T24" fmla="*/ 50 w 174"/>
                  <a:gd name="T25" fmla="*/ 0 h 417"/>
                  <a:gd name="T26" fmla="*/ 55 w 174"/>
                  <a:gd name="T27" fmla="*/ 268 h 417"/>
                  <a:gd name="T28" fmla="*/ 60 w 174"/>
                  <a:gd name="T29" fmla="*/ 174 h 417"/>
                  <a:gd name="T30" fmla="*/ 60 w 174"/>
                  <a:gd name="T31" fmla="*/ 159 h 417"/>
                  <a:gd name="T32" fmla="*/ 65 w 174"/>
                  <a:gd name="T33" fmla="*/ 10 h 417"/>
                  <a:gd name="T34" fmla="*/ 70 w 174"/>
                  <a:gd name="T35" fmla="*/ 159 h 417"/>
                  <a:gd name="T36" fmla="*/ 75 w 174"/>
                  <a:gd name="T37" fmla="*/ 169 h 417"/>
                  <a:gd name="T38" fmla="*/ 80 w 174"/>
                  <a:gd name="T39" fmla="*/ 159 h 417"/>
                  <a:gd name="T40" fmla="*/ 80 w 174"/>
                  <a:gd name="T41" fmla="*/ 154 h 417"/>
                  <a:gd name="T42" fmla="*/ 85 w 174"/>
                  <a:gd name="T43" fmla="*/ 144 h 417"/>
                  <a:gd name="T44" fmla="*/ 89 w 174"/>
                  <a:gd name="T45" fmla="*/ 159 h 417"/>
                  <a:gd name="T46" fmla="*/ 94 w 174"/>
                  <a:gd name="T47" fmla="*/ 149 h 417"/>
                  <a:gd name="T48" fmla="*/ 94 w 174"/>
                  <a:gd name="T49" fmla="*/ 164 h 417"/>
                  <a:gd name="T50" fmla="*/ 99 w 174"/>
                  <a:gd name="T51" fmla="*/ 124 h 417"/>
                  <a:gd name="T52" fmla="*/ 104 w 174"/>
                  <a:gd name="T53" fmla="*/ 104 h 417"/>
                  <a:gd name="T54" fmla="*/ 109 w 174"/>
                  <a:gd name="T55" fmla="*/ 154 h 417"/>
                  <a:gd name="T56" fmla="*/ 119 w 174"/>
                  <a:gd name="T57" fmla="*/ 154 h 417"/>
                  <a:gd name="T58" fmla="*/ 124 w 174"/>
                  <a:gd name="T59" fmla="*/ 149 h 417"/>
                  <a:gd name="T60" fmla="*/ 129 w 174"/>
                  <a:gd name="T61" fmla="*/ 159 h 417"/>
                  <a:gd name="T62" fmla="*/ 134 w 174"/>
                  <a:gd name="T63" fmla="*/ 159 h 417"/>
                  <a:gd name="T64" fmla="*/ 139 w 174"/>
                  <a:gd name="T65" fmla="*/ 159 h 417"/>
                  <a:gd name="T66" fmla="*/ 139 w 174"/>
                  <a:gd name="T67" fmla="*/ 154 h 417"/>
                  <a:gd name="T68" fmla="*/ 144 w 174"/>
                  <a:gd name="T69" fmla="*/ 154 h 417"/>
                  <a:gd name="T70" fmla="*/ 149 w 174"/>
                  <a:gd name="T71" fmla="*/ 124 h 417"/>
                  <a:gd name="T72" fmla="*/ 154 w 174"/>
                  <a:gd name="T73" fmla="*/ 258 h 417"/>
                  <a:gd name="T74" fmla="*/ 159 w 174"/>
                  <a:gd name="T75" fmla="*/ 199 h 417"/>
                  <a:gd name="T76" fmla="*/ 159 w 174"/>
                  <a:gd name="T77" fmla="*/ 149 h 417"/>
                  <a:gd name="T78" fmla="*/ 164 w 174"/>
                  <a:gd name="T79" fmla="*/ 40 h 417"/>
                  <a:gd name="T80" fmla="*/ 169 w 174"/>
                  <a:gd name="T81" fmla="*/ 397 h 417"/>
                  <a:gd name="T82" fmla="*/ 174 w 174"/>
                  <a:gd name="T83" fmla="*/ 124 h 4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74" h="417">
                    <a:moveTo>
                      <a:pt x="0" y="114"/>
                    </a:moveTo>
                    <a:lnTo>
                      <a:pt x="0" y="154"/>
                    </a:lnTo>
                    <a:lnTo>
                      <a:pt x="5" y="149"/>
                    </a:lnTo>
                    <a:lnTo>
                      <a:pt x="5" y="164"/>
                    </a:lnTo>
                    <a:lnTo>
                      <a:pt x="5" y="134"/>
                    </a:lnTo>
                    <a:lnTo>
                      <a:pt x="5" y="154"/>
                    </a:lnTo>
                    <a:lnTo>
                      <a:pt x="10" y="159"/>
                    </a:lnTo>
                    <a:lnTo>
                      <a:pt x="10" y="144"/>
                    </a:lnTo>
                    <a:lnTo>
                      <a:pt x="10" y="174"/>
                    </a:lnTo>
                    <a:lnTo>
                      <a:pt x="15" y="164"/>
                    </a:lnTo>
                    <a:lnTo>
                      <a:pt x="15" y="234"/>
                    </a:lnTo>
                    <a:lnTo>
                      <a:pt x="15" y="129"/>
                    </a:lnTo>
                    <a:lnTo>
                      <a:pt x="15" y="144"/>
                    </a:lnTo>
                    <a:lnTo>
                      <a:pt x="20" y="149"/>
                    </a:lnTo>
                    <a:lnTo>
                      <a:pt x="20" y="114"/>
                    </a:lnTo>
                    <a:lnTo>
                      <a:pt x="20" y="159"/>
                    </a:lnTo>
                    <a:lnTo>
                      <a:pt x="25" y="164"/>
                    </a:lnTo>
                    <a:lnTo>
                      <a:pt x="25" y="224"/>
                    </a:lnTo>
                    <a:lnTo>
                      <a:pt x="25" y="70"/>
                    </a:lnTo>
                    <a:lnTo>
                      <a:pt x="25" y="144"/>
                    </a:lnTo>
                    <a:lnTo>
                      <a:pt x="30" y="154"/>
                    </a:lnTo>
                    <a:lnTo>
                      <a:pt x="30" y="248"/>
                    </a:lnTo>
                    <a:lnTo>
                      <a:pt x="30" y="114"/>
                    </a:lnTo>
                    <a:lnTo>
                      <a:pt x="30" y="154"/>
                    </a:lnTo>
                    <a:lnTo>
                      <a:pt x="35" y="149"/>
                    </a:lnTo>
                    <a:lnTo>
                      <a:pt x="35" y="234"/>
                    </a:lnTo>
                    <a:lnTo>
                      <a:pt x="35" y="25"/>
                    </a:lnTo>
                    <a:lnTo>
                      <a:pt x="35" y="109"/>
                    </a:lnTo>
                    <a:lnTo>
                      <a:pt x="40" y="114"/>
                    </a:lnTo>
                    <a:lnTo>
                      <a:pt x="40" y="194"/>
                    </a:lnTo>
                    <a:lnTo>
                      <a:pt x="40" y="99"/>
                    </a:lnTo>
                    <a:lnTo>
                      <a:pt x="40" y="154"/>
                    </a:lnTo>
                    <a:lnTo>
                      <a:pt x="45" y="149"/>
                    </a:lnTo>
                    <a:lnTo>
                      <a:pt x="45" y="179"/>
                    </a:lnTo>
                    <a:lnTo>
                      <a:pt x="45" y="104"/>
                    </a:lnTo>
                    <a:lnTo>
                      <a:pt x="45" y="144"/>
                    </a:lnTo>
                    <a:lnTo>
                      <a:pt x="50" y="139"/>
                    </a:lnTo>
                    <a:lnTo>
                      <a:pt x="50" y="268"/>
                    </a:lnTo>
                    <a:lnTo>
                      <a:pt x="50" y="0"/>
                    </a:lnTo>
                    <a:lnTo>
                      <a:pt x="50" y="134"/>
                    </a:lnTo>
                    <a:lnTo>
                      <a:pt x="55" y="134"/>
                    </a:lnTo>
                    <a:lnTo>
                      <a:pt x="55" y="268"/>
                    </a:lnTo>
                    <a:lnTo>
                      <a:pt x="55" y="129"/>
                    </a:lnTo>
                    <a:lnTo>
                      <a:pt x="55" y="179"/>
                    </a:lnTo>
                    <a:lnTo>
                      <a:pt x="60" y="174"/>
                    </a:lnTo>
                    <a:lnTo>
                      <a:pt x="60" y="308"/>
                    </a:lnTo>
                    <a:lnTo>
                      <a:pt x="60" y="90"/>
                    </a:lnTo>
                    <a:lnTo>
                      <a:pt x="60" y="159"/>
                    </a:lnTo>
                    <a:lnTo>
                      <a:pt x="65" y="154"/>
                    </a:lnTo>
                    <a:lnTo>
                      <a:pt x="65" y="234"/>
                    </a:lnTo>
                    <a:lnTo>
                      <a:pt x="65" y="10"/>
                    </a:lnTo>
                    <a:lnTo>
                      <a:pt x="65" y="154"/>
                    </a:lnTo>
                    <a:lnTo>
                      <a:pt x="70" y="149"/>
                    </a:lnTo>
                    <a:lnTo>
                      <a:pt x="70" y="159"/>
                    </a:lnTo>
                    <a:lnTo>
                      <a:pt x="70" y="154"/>
                    </a:lnTo>
                    <a:lnTo>
                      <a:pt x="75" y="149"/>
                    </a:lnTo>
                    <a:lnTo>
                      <a:pt x="75" y="169"/>
                    </a:lnTo>
                    <a:lnTo>
                      <a:pt x="75" y="119"/>
                    </a:lnTo>
                    <a:lnTo>
                      <a:pt x="75" y="154"/>
                    </a:lnTo>
                    <a:lnTo>
                      <a:pt x="80" y="159"/>
                    </a:lnTo>
                    <a:lnTo>
                      <a:pt x="80" y="159"/>
                    </a:lnTo>
                    <a:lnTo>
                      <a:pt x="80" y="149"/>
                    </a:lnTo>
                    <a:lnTo>
                      <a:pt x="80" y="154"/>
                    </a:lnTo>
                    <a:lnTo>
                      <a:pt x="85" y="159"/>
                    </a:lnTo>
                    <a:lnTo>
                      <a:pt x="85" y="159"/>
                    </a:lnTo>
                    <a:lnTo>
                      <a:pt x="85" y="144"/>
                    </a:lnTo>
                    <a:lnTo>
                      <a:pt x="85" y="149"/>
                    </a:lnTo>
                    <a:lnTo>
                      <a:pt x="89" y="154"/>
                    </a:lnTo>
                    <a:lnTo>
                      <a:pt x="89" y="159"/>
                    </a:lnTo>
                    <a:lnTo>
                      <a:pt x="89" y="149"/>
                    </a:lnTo>
                    <a:lnTo>
                      <a:pt x="89" y="154"/>
                    </a:lnTo>
                    <a:lnTo>
                      <a:pt x="94" y="149"/>
                    </a:lnTo>
                    <a:lnTo>
                      <a:pt x="94" y="219"/>
                    </a:lnTo>
                    <a:lnTo>
                      <a:pt x="94" y="149"/>
                    </a:lnTo>
                    <a:lnTo>
                      <a:pt x="94" y="164"/>
                    </a:lnTo>
                    <a:lnTo>
                      <a:pt x="99" y="159"/>
                    </a:lnTo>
                    <a:lnTo>
                      <a:pt x="99" y="169"/>
                    </a:lnTo>
                    <a:lnTo>
                      <a:pt x="99" y="124"/>
                    </a:lnTo>
                    <a:lnTo>
                      <a:pt x="104" y="119"/>
                    </a:lnTo>
                    <a:lnTo>
                      <a:pt x="104" y="194"/>
                    </a:lnTo>
                    <a:lnTo>
                      <a:pt x="104" y="104"/>
                    </a:lnTo>
                    <a:lnTo>
                      <a:pt x="104" y="174"/>
                    </a:lnTo>
                    <a:lnTo>
                      <a:pt x="109" y="189"/>
                    </a:lnTo>
                    <a:lnTo>
                      <a:pt x="109" y="154"/>
                    </a:lnTo>
                    <a:lnTo>
                      <a:pt x="119" y="154"/>
                    </a:lnTo>
                    <a:lnTo>
                      <a:pt x="119" y="159"/>
                    </a:lnTo>
                    <a:lnTo>
                      <a:pt x="119" y="154"/>
                    </a:lnTo>
                    <a:lnTo>
                      <a:pt x="124" y="159"/>
                    </a:lnTo>
                    <a:lnTo>
                      <a:pt x="124" y="159"/>
                    </a:lnTo>
                    <a:lnTo>
                      <a:pt x="124" y="149"/>
                    </a:lnTo>
                    <a:lnTo>
                      <a:pt x="124" y="154"/>
                    </a:lnTo>
                    <a:lnTo>
                      <a:pt x="129" y="139"/>
                    </a:lnTo>
                    <a:lnTo>
                      <a:pt x="129" y="159"/>
                    </a:lnTo>
                    <a:lnTo>
                      <a:pt x="129" y="144"/>
                    </a:lnTo>
                    <a:lnTo>
                      <a:pt x="129" y="154"/>
                    </a:lnTo>
                    <a:lnTo>
                      <a:pt x="134" y="159"/>
                    </a:lnTo>
                    <a:lnTo>
                      <a:pt x="134" y="149"/>
                    </a:lnTo>
                    <a:lnTo>
                      <a:pt x="134" y="154"/>
                    </a:lnTo>
                    <a:lnTo>
                      <a:pt x="139" y="159"/>
                    </a:lnTo>
                    <a:lnTo>
                      <a:pt x="139" y="159"/>
                    </a:lnTo>
                    <a:lnTo>
                      <a:pt x="139" y="149"/>
                    </a:lnTo>
                    <a:lnTo>
                      <a:pt x="139" y="154"/>
                    </a:lnTo>
                    <a:lnTo>
                      <a:pt x="144" y="159"/>
                    </a:lnTo>
                    <a:lnTo>
                      <a:pt x="144" y="149"/>
                    </a:lnTo>
                    <a:lnTo>
                      <a:pt x="144" y="154"/>
                    </a:lnTo>
                    <a:lnTo>
                      <a:pt x="149" y="149"/>
                    </a:lnTo>
                    <a:lnTo>
                      <a:pt x="149" y="263"/>
                    </a:lnTo>
                    <a:lnTo>
                      <a:pt x="149" y="124"/>
                    </a:lnTo>
                    <a:lnTo>
                      <a:pt x="149" y="154"/>
                    </a:lnTo>
                    <a:lnTo>
                      <a:pt x="154" y="159"/>
                    </a:lnTo>
                    <a:lnTo>
                      <a:pt x="154" y="258"/>
                    </a:lnTo>
                    <a:lnTo>
                      <a:pt x="154" y="149"/>
                    </a:lnTo>
                    <a:lnTo>
                      <a:pt x="154" y="194"/>
                    </a:lnTo>
                    <a:lnTo>
                      <a:pt x="159" y="199"/>
                    </a:lnTo>
                    <a:lnTo>
                      <a:pt x="159" y="313"/>
                    </a:lnTo>
                    <a:lnTo>
                      <a:pt x="159" y="60"/>
                    </a:lnTo>
                    <a:lnTo>
                      <a:pt x="159" y="149"/>
                    </a:lnTo>
                    <a:lnTo>
                      <a:pt x="164" y="144"/>
                    </a:lnTo>
                    <a:lnTo>
                      <a:pt x="164" y="378"/>
                    </a:lnTo>
                    <a:lnTo>
                      <a:pt x="164" y="40"/>
                    </a:lnTo>
                    <a:lnTo>
                      <a:pt x="164" y="194"/>
                    </a:lnTo>
                    <a:lnTo>
                      <a:pt x="169" y="199"/>
                    </a:lnTo>
                    <a:lnTo>
                      <a:pt x="169" y="397"/>
                    </a:lnTo>
                    <a:lnTo>
                      <a:pt x="169" y="50"/>
                    </a:lnTo>
                    <a:lnTo>
                      <a:pt x="169" y="159"/>
                    </a:lnTo>
                    <a:lnTo>
                      <a:pt x="174" y="124"/>
                    </a:lnTo>
                    <a:lnTo>
                      <a:pt x="174" y="417"/>
                    </a:lnTo>
                    <a:lnTo>
                      <a:pt x="174" y="2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7" name="Freeform 190"/>
              <p:cNvSpPr>
                <a:spLocks/>
              </p:cNvSpPr>
              <p:nvPr/>
            </p:nvSpPr>
            <p:spPr bwMode="auto">
              <a:xfrm>
                <a:off x="5826125" y="3081338"/>
                <a:ext cx="252413" cy="946150"/>
              </a:xfrm>
              <a:custGeom>
                <a:avLst/>
                <a:gdLst>
                  <a:gd name="T0" fmla="*/ 5 w 159"/>
                  <a:gd name="T1" fmla="*/ 154 h 596"/>
                  <a:gd name="T2" fmla="*/ 5 w 159"/>
                  <a:gd name="T3" fmla="*/ 65 h 596"/>
                  <a:gd name="T4" fmla="*/ 10 w 159"/>
                  <a:gd name="T5" fmla="*/ 45 h 596"/>
                  <a:gd name="T6" fmla="*/ 15 w 159"/>
                  <a:gd name="T7" fmla="*/ 452 h 596"/>
                  <a:gd name="T8" fmla="*/ 20 w 159"/>
                  <a:gd name="T9" fmla="*/ 169 h 596"/>
                  <a:gd name="T10" fmla="*/ 20 w 159"/>
                  <a:gd name="T11" fmla="*/ 159 h 596"/>
                  <a:gd name="T12" fmla="*/ 25 w 159"/>
                  <a:gd name="T13" fmla="*/ 35 h 596"/>
                  <a:gd name="T14" fmla="*/ 30 w 159"/>
                  <a:gd name="T15" fmla="*/ 432 h 596"/>
                  <a:gd name="T16" fmla="*/ 35 w 159"/>
                  <a:gd name="T17" fmla="*/ 154 h 596"/>
                  <a:gd name="T18" fmla="*/ 35 w 159"/>
                  <a:gd name="T19" fmla="*/ 204 h 596"/>
                  <a:gd name="T20" fmla="*/ 40 w 159"/>
                  <a:gd name="T21" fmla="*/ 30 h 596"/>
                  <a:gd name="T22" fmla="*/ 45 w 159"/>
                  <a:gd name="T23" fmla="*/ 402 h 596"/>
                  <a:gd name="T24" fmla="*/ 50 w 159"/>
                  <a:gd name="T25" fmla="*/ 164 h 596"/>
                  <a:gd name="T26" fmla="*/ 50 w 159"/>
                  <a:gd name="T27" fmla="*/ 194 h 596"/>
                  <a:gd name="T28" fmla="*/ 55 w 159"/>
                  <a:gd name="T29" fmla="*/ 40 h 596"/>
                  <a:gd name="T30" fmla="*/ 59 w 159"/>
                  <a:gd name="T31" fmla="*/ 457 h 596"/>
                  <a:gd name="T32" fmla="*/ 64 w 159"/>
                  <a:gd name="T33" fmla="*/ 229 h 596"/>
                  <a:gd name="T34" fmla="*/ 64 w 159"/>
                  <a:gd name="T35" fmla="*/ 229 h 596"/>
                  <a:gd name="T36" fmla="*/ 69 w 159"/>
                  <a:gd name="T37" fmla="*/ 60 h 596"/>
                  <a:gd name="T38" fmla="*/ 74 w 159"/>
                  <a:gd name="T39" fmla="*/ 542 h 596"/>
                  <a:gd name="T40" fmla="*/ 79 w 159"/>
                  <a:gd name="T41" fmla="*/ 60 h 596"/>
                  <a:gd name="T42" fmla="*/ 79 w 159"/>
                  <a:gd name="T43" fmla="*/ 169 h 596"/>
                  <a:gd name="T44" fmla="*/ 84 w 159"/>
                  <a:gd name="T45" fmla="*/ 25 h 596"/>
                  <a:gd name="T46" fmla="*/ 89 w 159"/>
                  <a:gd name="T47" fmla="*/ 447 h 596"/>
                  <a:gd name="T48" fmla="*/ 94 w 159"/>
                  <a:gd name="T49" fmla="*/ 189 h 596"/>
                  <a:gd name="T50" fmla="*/ 94 w 159"/>
                  <a:gd name="T51" fmla="*/ 219 h 596"/>
                  <a:gd name="T52" fmla="*/ 99 w 159"/>
                  <a:gd name="T53" fmla="*/ 10 h 596"/>
                  <a:gd name="T54" fmla="*/ 104 w 159"/>
                  <a:gd name="T55" fmla="*/ 422 h 596"/>
                  <a:gd name="T56" fmla="*/ 109 w 159"/>
                  <a:gd name="T57" fmla="*/ 55 h 596"/>
                  <a:gd name="T58" fmla="*/ 114 w 159"/>
                  <a:gd name="T59" fmla="*/ 303 h 596"/>
                  <a:gd name="T60" fmla="*/ 114 w 159"/>
                  <a:gd name="T61" fmla="*/ 164 h 596"/>
                  <a:gd name="T62" fmla="*/ 119 w 159"/>
                  <a:gd name="T63" fmla="*/ 55 h 596"/>
                  <a:gd name="T64" fmla="*/ 124 w 159"/>
                  <a:gd name="T65" fmla="*/ 393 h 596"/>
                  <a:gd name="T66" fmla="*/ 129 w 159"/>
                  <a:gd name="T67" fmla="*/ 179 h 596"/>
                  <a:gd name="T68" fmla="*/ 134 w 159"/>
                  <a:gd name="T69" fmla="*/ 0 h 596"/>
                  <a:gd name="T70" fmla="*/ 134 w 159"/>
                  <a:gd name="T71" fmla="*/ 303 h 596"/>
                  <a:gd name="T72" fmla="*/ 139 w 159"/>
                  <a:gd name="T73" fmla="*/ 15 h 596"/>
                  <a:gd name="T74" fmla="*/ 144 w 159"/>
                  <a:gd name="T75" fmla="*/ 527 h 596"/>
                  <a:gd name="T76" fmla="*/ 149 w 159"/>
                  <a:gd name="T77" fmla="*/ 199 h 596"/>
                  <a:gd name="T78" fmla="*/ 149 w 159"/>
                  <a:gd name="T79" fmla="*/ 209 h 596"/>
                  <a:gd name="T80" fmla="*/ 154 w 159"/>
                  <a:gd name="T81" fmla="*/ 55 h 596"/>
                  <a:gd name="T82" fmla="*/ 159 w 159"/>
                  <a:gd name="T83" fmla="*/ 507 h 5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596">
                    <a:moveTo>
                      <a:pt x="0" y="40"/>
                    </a:moveTo>
                    <a:lnTo>
                      <a:pt x="0" y="159"/>
                    </a:lnTo>
                    <a:lnTo>
                      <a:pt x="5" y="154"/>
                    </a:lnTo>
                    <a:lnTo>
                      <a:pt x="5" y="417"/>
                    </a:lnTo>
                    <a:lnTo>
                      <a:pt x="5" y="30"/>
                    </a:lnTo>
                    <a:lnTo>
                      <a:pt x="5" y="65"/>
                    </a:lnTo>
                    <a:lnTo>
                      <a:pt x="10" y="75"/>
                    </a:lnTo>
                    <a:lnTo>
                      <a:pt x="10" y="442"/>
                    </a:lnTo>
                    <a:lnTo>
                      <a:pt x="10" y="45"/>
                    </a:lnTo>
                    <a:lnTo>
                      <a:pt x="10" y="383"/>
                    </a:lnTo>
                    <a:lnTo>
                      <a:pt x="15" y="407"/>
                    </a:lnTo>
                    <a:lnTo>
                      <a:pt x="15" y="452"/>
                    </a:lnTo>
                    <a:lnTo>
                      <a:pt x="15" y="20"/>
                    </a:lnTo>
                    <a:lnTo>
                      <a:pt x="15" y="179"/>
                    </a:lnTo>
                    <a:lnTo>
                      <a:pt x="20" y="169"/>
                    </a:lnTo>
                    <a:lnTo>
                      <a:pt x="20" y="532"/>
                    </a:lnTo>
                    <a:lnTo>
                      <a:pt x="20" y="20"/>
                    </a:lnTo>
                    <a:lnTo>
                      <a:pt x="20" y="159"/>
                    </a:lnTo>
                    <a:lnTo>
                      <a:pt x="25" y="159"/>
                    </a:lnTo>
                    <a:lnTo>
                      <a:pt x="25" y="412"/>
                    </a:lnTo>
                    <a:lnTo>
                      <a:pt x="25" y="35"/>
                    </a:lnTo>
                    <a:lnTo>
                      <a:pt x="25" y="224"/>
                    </a:lnTo>
                    <a:lnTo>
                      <a:pt x="30" y="229"/>
                    </a:lnTo>
                    <a:lnTo>
                      <a:pt x="30" y="432"/>
                    </a:lnTo>
                    <a:lnTo>
                      <a:pt x="30" y="50"/>
                    </a:lnTo>
                    <a:lnTo>
                      <a:pt x="30" y="179"/>
                    </a:lnTo>
                    <a:lnTo>
                      <a:pt x="35" y="154"/>
                    </a:lnTo>
                    <a:lnTo>
                      <a:pt x="35" y="457"/>
                    </a:lnTo>
                    <a:lnTo>
                      <a:pt x="35" y="45"/>
                    </a:lnTo>
                    <a:lnTo>
                      <a:pt x="35" y="204"/>
                    </a:lnTo>
                    <a:lnTo>
                      <a:pt x="40" y="184"/>
                    </a:lnTo>
                    <a:lnTo>
                      <a:pt x="40" y="393"/>
                    </a:lnTo>
                    <a:lnTo>
                      <a:pt x="40" y="30"/>
                    </a:lnTo>
                    <a:lnTo>
                      <a:pt x="40" y="80"/>
                    </a:lnTo>
                    <a:lnTo>
                      <a:pt x="45" y="85"/>
                    </a:lnTo>
                    <a:lnTo>
                      <a:pt x="45" y="402"/>
                    </a:lnTo>
                    <a:lnTo>
                      <a:pt x="45" y="40"/>
                    </a:lnTo>
                    <a:lnTo>
                      <a:pt x="45" y="159"/>
                    </a:lnTo>
                    <a:lnTo>
                      <a:pt x="50" y="164"/>
                    </a:lnTo>
                    <a:lnTo>
                      <a:pt x="50" y="507"/>
                    </a:lnTo>
                    <a:lnTo>
                      <a:pt x="50" y="25"/>
                    </a:lnTo>
                    <a:lnTo>
                      <a:pt x="50" y="194"/>
                    </a:lnTo>
                    <a:lnTo>
                      <a:pt x="55" y="189"/>
                    </a:lnTo>
                    <a:lnTo>
                      <a:pt x="55" y="412"/>
                    </a:lnTo>
                    <a:lnTo>
                      <a:pt x="55" y="40"/>
                    </a:lnTo>
                    <a:lnTo>
                      <a:pt x="55" y="159"/>
                    </a:lnTo>
                    <a:lnTo>
                      <a:pt x="59" y="154"/>
                    </a:lnTo>
                    <a:lnTo>
                      <a:pt x="59" y="457"/>
                    </a:lnTo>
                    <a:lnTo>
                      <a:pt x="59" y="25"/>
                    </a:lnTo>
                    <a:lnTo>
                      <a:pt x="59" y="209"/>
                    </a:lnTo>
                    <a:lnTo>
                      <a:pt x="64" y="229"/>
                    </a:lnTo>
                    <a:lnTo>
                      <a:pt x="64" y="407"/>
                    </a:lnTo>
                    <a:lnTo>
                      <a:pt x="64" y="40"/>
                    </a:lnTo>
                    <a:lnTo>
                      <a:pt x="64" y="229"/>
                    </a:lnTo>
                    <a:lnTo>
                      <a:pt x="69" y="204"/>
                    </a:lnTo>
                    <a:lnTo>
                      <a:pt x="69" y="452"/>
                    </a:lnTo>
                    <a:lnTo>
                      <a:pt x="69" y="60"/>
                    </a:lnTo>
                    <a:lnTo>
                      <a:pt x="69" y="174"/>
                    </a:lnTo>
                    <a:lnTo>
                      <a:pt x="74" y="169"/>
                    </a:lnTo>
                    <a:lnTo>
                      <a:pt x="74" y="542"/>
                    </a:lnTo>
                    <a:lnTo>
                      <a:pt x="74" y="40"/>
                    </a:lnTo>
                    <a:lnTo>
                      <a:pt x="74" y="65"/>
                    </a:lnTo>
                    <a:lnTo>
                      <a:pt x="79" y="60"/>
                    </a:lnTo>
                    <a:lnTo>
                      <a:pt x="79" y="512"/>
                    </a:lnTo>
                    <a:lnTo>
                      <a:pt x="79" y="5"/>
                    </a:lnTo>
                    <a:lnTo>
                      <a:pt x="79" y="169"/>
                    </a:lnTo>
                    <a:lnTo>
                      <a:pt x="84" y="159"/>
                    </a:lnTo>
                    <a:lnTo>
                      <a:pt x="84" y="507"/>
                    </a:lnTo>
                    <a:lnTo>
                      <a:pt x="84" y="25"/>
                    </a:lnTo>
                    <a:lnTo>
                      <a:pt x="84" y="194"/>
                    </a:lnTo>
                    <a:lnTo>
                      <a:pt x="89" y="184"/>
                    </a:lnTo>
                    <a:lnTo>
                      <a:pt x="89" y="447"/>
                    </a:lnTo>
                    <a:lnTo>
                      <a:pt x="89" y="20"/>
                    </a:lnTo>
                    <a:lnTo>
                      <a:pt x="89" y="174"/>
                    </a:lnTo>
                    <a:lnTo>
                      <a:pt x="94" y="189"/>
                    </a:lnTo>
                    <a:lnTo>
                      <a:pt x="94" y="432"/>
                    </a:lnTo>
                    <a:lnTo>
                      <a:pt x="94" y="20"/>
                    </a:lnTo>
                    <a:lnTo>
                      <a:pt x="94" y="219"/>
                    </a:lnTo>
                    <a:lnTo>
                      <a:pt x="99" y="239"/>
                    </a:lnTo>
                    <a:lnTo>
                      <a:pt x="99" y="517"/>
                    </a:lnTo>
                    <a:lnTo>
                      <a:pt x="99" y="10"/>
                    </a:lnTo>
                    <a:lnTo>
                      <a:pt x="99" y="209"/>
                    </a:lnTo>
                    <a:lnTo>
                      <a:pt x="104" y="179"/>
                    </a:lnTo>
                    <a:lnTo>
                      <a:pt x="104" y="422"/>
                    </a:lnTo>
                    <a:lnTo>
                      <a:pt x="104" y="20"/>
                    </a:lnTo>
                    <a:lnTo>
                      <a:pt x="104" y="50"/>
                    </a:lnTo>
                    <a:lnTo>
                      <a:pt x="109" y="55"/>
                    </a:lnTo>
                    <a:lnTo>
                      <a:pt x="109" y="35"/>
                    </a:lnTo>
                    <a:lnTo>
                      <a:pt x="109" y="388"/>
                    </a:lnTo>
                    <a:lnTo>
                      <a:pt x="114" y="303"/>
                    </a:lnTo>
                    <a:lnTo>
                      <a:pt x="114" y="388"/>
                    </a:lnTo>
                    <a:lnTo>
                      <a:pt x="114" y="35"/>
                    </a:lnTo>
                    <a:lnTo>
                      <a:pt x="114" y="164"/>
                    </a:lnTo>
                    <a:lnTo>
                      <a:pt x="119" y="164"/>
                    </a:lnTo>
                    <a:lnTo>
                      <a:pt x="119" y="412"/>
                    </a:lnTo>
                    <a:lnTo>
                      <a:pt x="119" y="55"/>
                    </a:lnTo>
                    <a:lnTo>
                      <a:pt x="119" y="298"/>
                    </a:lnTo>
                    <a:lnTo>
                      <a:pt x="124" y="263"/>
                    </a:lnTo>
                    <a:lnTo>
                      <a:pt x="124" y="393"/>
                    </a:lnTo>
                    <a:lnTo>
                      <a:pt x="124" y="15"/>
                    </a:lnTo>
                    <a:lnTo>
                      <a:pt x="124" y="189"/>
                    </a:lnTo>
                    <a:lnTo>
                      <a:pt x="129" y="179"/>
                    </a:lnTo>
                    <a:lnTo>
                      <a:pt x="129" y="566"/>
                    </a:lnTo>
                    <a:lnTo>
                      <a:pt x="129" y="0"/>
                    </a:lnTo>
                    <a:lnTo>
                      <a:pt x="134" y="0"/>
                    </a:lnTo>
                    <a:lnTo>
                      <a:pt x="134" y="507"/>
                    </a:lnTo>
                    <a:lnTo>
                      <a:pt x="134" y="0"/>
                    </a:lnTo>
                    <a:lnTo>
                      <a:pt x="134" y="303"/>
                    </a:lnTo>
                    <a:lnTo>
                      <a:pt x="139" y="318"/>
                    </a:lnTo>
                    <a:lnTo>
                      <a:pt x="139" y="596"/>
                    </a:lnTo>
                    <a:lnTo>
                      <a:pt x="139" y="15"/>
                    </a:lnTo>
                    <a:lnTo>
                      <a:pt x="139" y="199"/>
                    </a:lnTo>
                    <a:lnTo>
                      <a:pt x="144" y="189"/>
                    </a:lnTo>
                    <a:lnTo>
                      <a:pt x="144" y="527"/>
                    </a:lnTo>
                    <a:lnTo>
                      <a:pt x="144" y="15"/>
                    </a:lnTo>
                    <a:lnTo>
                      <a:pt x="144" y="189"/>
                    </a:lnTo>
                    <a:lnTo>
                      <a:pt x="149" y="199"/>
                    </a:lnTo>
                    <a:lnTo>
                      <a:pt x="149" y="482"/>
                    </a:lnTo>
                    <a:lnTo>
                      <a:pt x="149" y="40"/>
                    </a:lnTo>
                    <a:lnTo>
                      <a:pt x="149" y="209"/>
                    </a:lnTo>
                    <a:lnTo>
                      <a:pt x="154" y="234"/>
                    </a:lnTo>
                    <a:lnTo>
                      <a:pt x="154" y="522"/>
                    </a:lnTo>
                    <a:lnTo>
                      <a:pt x="154" y="55"/>
                    </a:lnTo>
                    <a:lnTo>
                      <a:pt x="154" y="164"/>
                    </a:lnTo>
                    <a:lnTo>
                      <a:pt x="159" y="219"/>
                    </a:lnTo>
                    <a:lnTo>
                      <a:pt x="159" y="507"/>
                    </a:lnTo>
                    <a:lnTo>
                      <a:pt x="159" y="55"/>
                    </a:lnTo>
                    <a:lnTo>
                      <a:pt x="159" y="10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8" name="Freeform 191"/>
              <p:cNvSpPr>
                <a:spLocks/>
              </p:cNvSpPr>
              <p:nvPr/>
            </p:nvSpPr>
            <p:spPr bwMode="auto">
              <a:xfrm>
                <a:off x="6078537" y="3035300"/>
                <a:ext cx="252413" cy="1133475"/>
              </a:xfrm>
              <a:custGeom>
                <a:avLst/>
                <a:gdLst>
                  <a:gd name="T0" fmla="*/ 5 w 159"/>
                  <a:gd name="T1" fmla="*/ 511 h 714"/>
                  <a:gd name="T2" fmla="*/ 10 w 159"/>
                  <a:gd name="T3" fmla="*/ 183 h 714"/>
                  <a:gd name="T4" fmla="*/ 10 w 159"/>
                  <a:gd name="T5" fmla="*/ 238 h 714"/>
                  <a:gd name="T6" fmla="*/ 15 w 159"/>
                  <a:gd name="T7" fmla="*/ 14 h 714"/>
                  <a:gd name="T8" fmla="*/ 20 w 159"/>
                  <a:gd name="T9" fmla="*/ 600 h 714"/>
                  <a:gd name="T10" fmla="*/ 25 w 159"/>
                  <a:gd name="T11" fmla="*/ 297 h 714"/>
                  <a:gd name="T12" fmla="*/ 25 w 159"/>
                  <a:gd name="T13" fmla="*/ 288 h 714"/>
                  <a:gd name="T14" fmla="*/ 30 w 159"/>
                  <a:gd name="T15" fmla="*/ 69 h 714"/>
                  <a:gd name="T16" fmla="*/ 35 w 159"/>
                  <a:gd name="T17" fmla="*/ 456 h 714"/>
                  <a:gd name="T18" fmla="*/ 40 w 159"/>
                  <a:gd name="T19" fmla="*/ 198 h 714"/>
                  <a:gd name="T20" fmla="*/ 40 w 159"/>
                  <a:gd name="T21" fmla="*/ 198 h 714"/>
                  <a:gd name="T22" fmla="*/ 44 w 159"/>
                  <a:gd name="T23" fmla="*/ 74 h 714"/>
                  <a:gd name="T24" fmla="*/ 49 w 159"/>
                  <a:gd name="T25" fmla="*/ 516 h 714"/>
                  <a:gd name="T26" fmla="*/ 54 w 159"/>
                  <a:gd name="T27" fmla="*/ 173 h 714"/>
                  <a:gd name="T28" fmla="*/ 54 w 159"/>
                  <a:gd name="T29" fmla="*/ 163 h 714"/>
                  <a:gd name="T30" fmla="*/ 59 w 159"/>
                  <a:gd name="T31" fmla="*/ 54 h 714"/>
                  <a:gd name="T32" fmla="*/ 64 w 159"/>
                  <a:gd name="T33" fmla="*/ 44 h 714"/>
                  <a:gd name="T34" fmla="*/ 69 w 159"/>
                  <a:gd name="T35" fmla="*/ 392 h 714"/>
                  <a:gd name="T36" fmla="*/ 74 w 159"/>
                  <a:gd name="T37" fmla="*/ 198 h 714"/>
                  <a:gd name="T38" fmla="*/ 74 w 159"/>
                  <a:gd name="T39" fmla="*/ 203 h 714"/>
                  <a:gd name="T40" fmla="*/ 79 w 159"/>
                  <a:gd name="T41" fmla="*/ 94 h 714"/>
                  <a:gd name="T42" fmla="*/ 84 w 159"/>
                  <a:gd name="T43" fmla="*/ 392 h 714"/>
                  <a:gd name="T44" fmla="*/ 89 w 159"/>
                  <a:gd name="T45" fmla="*/ 203 h 714"/>
                  <a:gd name="T46" fmla="*/ 89 w 159"/>
                  <a:gd name="T47" fmla="*/ 198 h 714"/>
                  <a:gd name="T48" fmla="*/ 94 w 159"/>
                  <a:gd name="T49" fmla="*/ 74 h 714"/>
                  <a:gd name="T50" fmla="*/ 99 w 159"/>
                  <a:gd name="T51" fmla="*/ 382 h 714"/>
                  <a:gd name="T52" fmla="*/ 104 w 159"/>
                  <a:gd name="T53" fmla="*/ 238 h 714"/>
                  <a:gd name="T54" fmla="*/ 104 w 159"/>
                  <a:gd name="T55" fmla="*/ 153 h 714"/>
                  <a:gd name="T56" fmla="*/ 109 w 159"/>
                  <a:gd name="T57" fmla="*/ 94 h 714"/>
                  <a:gd name="T58" fmla="*/ 114 w 159"/>
                  <a:gd name="T59" fmla="*/ 422 h 714"/>
                  <a:gd name="T60" fmla="*/ 119 w 159"/>
                  <a:gd name="T61" fmla="*/ 273 h 714"/>
                  <a:gd name="T62" fmla="*/ 119 w 159"/>
                  <a:gd name="T63" fmla="*/ 193 h 714"/>
                  <a:gd name="T64" fmla="*/ 124 w 159"/>
                  <a:gd name="T65" fmla="*/ 104 h 714"/>
                  <a:gd name="T66" fmla="*/ 129 w 159"/>
                  <a:gd name="T67" fmla="*/ 377 h 714"/>
                  <a:gd name="T68" fmla="*/ 134 w 159"/>
                  <a:gd name="T69" fmla="*/ 178 h 714"/>
                  <a:gd name="T70" fmla="*/ 134 w 159"/>
                  <a:gd name="T71" fmla="*/ 104 h 714"/>
                  <a:gd name="T72" fmla="*/ 139 w 159"/>
                  <a:gd name="T73" fmla="*/ 89 h 714"/>
                  <a:gd name="T74" fmla="*/ 144 w 159"/>
                  <a:gd name="T75" fmla="*/ 392 h 714"/>
                  <a:gd name="T76" fmla="*/ 149 w 159"/>
                  <a:gd name="T77" fmla="*/ 193 h 714"/>
                  <a:gd name="T78" fmla="*/ 149 w 159"/>
                  <a:gd name="T79" fmla="*/ 208 h 714"/>
                  <a:gd name="T80" fmla="*/ 154 w 159"/>
                  <a:gd name="T81" fmla="*/ 74 h 714"/>
                  <a:gd name="T82" fmla="*/ 159 w 159"/>
                  <a:gd name="T83" fmla="*/ 407 h 7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714">
                    <a:moveTo>
                      <a:pt x="0" y="129"/>
                    </a:moveTo>
                    <a:lnTo>
                      <a:pt x="5" y="119"/>
                    </a:lnTo>
                    <a:lnTo>
                      <a:pt x="5" y="511"/>
                    </a:lnTo>
                    <a:lnTo>
                      <a:pt x="5" y="74"/>
                    </a:lnTo>
                    <a:lnTo>
                      <a:pt x="5" y="163"/>
                    </a:lnTo>
                    <a:lnTo>
                      <a:pt x="10" y="183"/>
                    </a:lnTo>
                    <a:lnTo>
                      <a:pt x="10" y="471"/>
                    </a:lnTo>
                    <a:lnTo>
                      <a:pt x="10" y="19"/>
                    </a:lnTo>
                    <a:lnTo>
                      <a:pt x="10" y="238"/>
                    </a:lnTo>
                    <a:lnTo>
                      <a:pt x="15" y="233"/>
                    </a:lnTo>
                    <a:lnTo>
                      <a:pt x="15" y="486"/>
                    </a:lnTo>
                    <a:lnTo>
                      <a:pt x="15" y="14"/>
                    </a:lnTo>
                    <a:lnTo>
                      <a:pt x="15" y="193"/>
                    </a:lnTo>
                    <a:lnTo>
                      <a:pt x="20" y="193"/>
                    </a:lnTo>
                    <a:lnTo>
                      <a:pt x="20" y="600"/>
                    </a:lnTo>
                    <a:lnTo>
                      <a:pt x="20" y="0"/>
                    </a:lnTo>
                    <a:lnTo>
                      <a:pt x="20" y="248"/>
                    </a:lnTo>
                    <a:lnTo>
                      <a:pt x="25" y="297"/>
                    </a:lnTo>
                    <a:lnTo>
                      <a:pt x="25" y="511"/>
                    </a:lnTo>
                    <a:lnTo>
                      <a:pt x="25" y="49"/>
                    </a:lnTo>
                    <a:lnTo>
                      <a:pt x="25" y="288"/>
                    </a:lnTo>
                    <a:lnTo>
                      <a:pt x="30" y="273"/>
                    </a:lnTo>
                    <a:lnTo>
                      <a:pt x="30" y="456"/>
                    </a:lnTo>
                    <a:lnTo>
                      <a:pt x="30" y="69"/>
                    </a:lnTo>
                    <a:lnTo>
                      <a:pt x="30" y="99"/>
                    </a:lnTo>
                    <a:lnTo>
                      <a:pt x="35" y="89"/>
                    </a:lnTo>
                    <a:lnTo>
                      <a:pt x="35" y="456"/>
                    </a:lnTo>
                    <a:lnTo>
                      <a:pt x="35" y="39"/>
                    </a:lnTo>
                    <a:lnTo>
                      <a:pt x="35" y="213"/>
                    </a:lnTo>
                    <a:lnTo>
                      <a:pt x="40" y="198"/>
                    </a:lnTo>
                    <a:lnTo>
                      <a:pt x="40" y="446"/>
                    </a:lnTo>
                    <a:lnTo>
                      <a:pt x="40" y="69"/>
                    </a:lnTo>
                    <a:lnTo>
                      <a:pt x="40" y="198"/>
                    </a:lnTo>
                    <a:lnTo>
                      <a:pt x="44" y="193"/>
                    </a:lnTo>
                    <a:lnTo>
                      <a:pt x="44" y="486"/>
                    </a:lnTo>
                    <a:lnTo>
                      <a:pt x="44" y="74"/>
                    </a:lnTo>
                    <a:lnTo>
                      <a:pt x="44" y="253"/>
                    </a:lnTo>
                    <a:lnTo>
                      <a:pt x="49" y="258"/>
                    </a:lnTo>
                    <a:lnTo>
                      <a:pt x="49" y="516"/>
                    </a:lnTo>
                    <a:lnTo>
                      <a:pt x="49" y="19"/>
                    </a:lnTo>
                    <a:lnTo>
                      <a:pt x="49" y="183"/>
                    </a:lnTo>
                    <a:lnTo>
                      <a:pt x="54" y="173"/>
                    </a:lnTo>
                    <a:lnTo>
                      <a:pt x="54" y="486"/>
                    </a:lnTo>
                    <a:lnTo>
                      <a:pt x="54" y="29"/>
                    </a:lnTo>
                    <a:lnTo>
                      <a:pt x="54" y="163"/>
                    </a:lnTo>
                    <a:lnTo>
                      <a:pt x="59" y="153"/>
                    </a:lnTo>
                    <a:lnTo>
                      <a:pt x="59" y="491"/>
                    </a:lnTo>
                    <a:lnTo>
                      <a:pt x="59" y="54"/>
                    </a:lnTo>
                    <a:lnTo>
                      <a:pt x="64" y="69"/>
                    </a:lnTo>
                    <a:lnTo>
                      <a:pt x="64" y="714"/>
                    </a:lnTo>
                    <a:lnTo>
                      <a:pt x="64" y="44"/>
                    </a:lnTo>
                    <a:lnTo>
                      <a:pt x="64" y="168"/>
                    </a:lnTo>
                    <a:lnTo>
                      <a:pt x="69" y="158"/>
                    </a:lnTo>
                    <a:lnTo>
                      <a:pt x="69" y="392"/>
                    </a:lnTo>
                    <a:lnTo>
                      <a:pt x="69" y="134"/>
                    </a:lnTo>
                    <a:lnTo>
                      <a:pt x="69" y="203"/>
                    </a:lnTo>
                    <a:lnTo>
                      <a:pt x="74" y="198"/>
                    </a:lnTo>
                    <a:lnTo>
                      <a:pt x="74" y="317"/>
                    </a:lnTo>
                    <a:lnTo>
                      <a:pt x="74" y="168"/>
                    </a:lnTo>
                    <a:lnTo>
                      <a:pt x="74" y="203"/>
                    </a:lnTo>
                    <a:lnTo>
                      <a:pt x="79" y="208"/>
                    </a:lnTo>
                    <a:lnTo>
                      <a:pt x="79" y="427"/>
                    </a:lnTo>
                    <a:lnTo>
                      <a:pt x="79" y="94"/>
                    </a:lnTo>
                    <a:lnTo>
                      <a:pt x="79" y="203"/>
                    </a:lnTo>
                    <a:lnTo>
                      <a:pt x="84" y="198"/>
                    </a:lnTo>
                    <a:lnTo>
                      <a:pt x="84" y="392"/>
                    </a:lnTo>
                    <a:lnTo>
                      <a:pt x="84" y="94"/>
                    </a:lnTo>
                    <a:lnTo>
                      <a:pt x="84" y="198"/>
                    </a:lnTo>
                    <a:lnTo>
                      <a:pt x="89" y="203"/>
                    </a:lnTo>
                    <a:lnTo>
                      <a:pt x="89" y="436"/>
                    </a:lnTo>
                    <a:lnTo>
                      <a:pt x="89" y="79"/>
                    </a:lnTo>
                    <a:lnTo>
                      <a:pt x="89" y="198"/>
                    </a:lnTo>
                    <a:lnTo>
                      <a:pt x="94" y="203"/>
                    </a:lnTo>
                    <a:lnTo>
                      <a:pt x="94" y="362"/>
                    </a:lnTo>
                    <a:lnTo>
                      <a:pt x="94" y="74"/>
                    </a:lnTo>
                    <a:lnTo>
                      <a:pt x="94" y="198"/>
                    </a:lnTo>
                    <a:lnTo>
                      <a:pt x="99" y="193"/>
                    </a:lnTo>
                    <a:lnTo>
                      <a:pt x="99" y="382"/>
                    </a:lnTo>
                    <a:lnTo>
                      <a:pt x="99" y="89"/>
                    </a:lnTo>
                    <a:lnTo>
                      <a:pt x="99" y="228"/>
                    </a:lnTo>
                    <a:lnTo>
                      <a:pt x="104" y="238"/>
                    </a:lnTo>
                    <a:lnTo>
                      <a:pt x="104" y="382"/>
                    </a:lnTo>
                    <a:lnTo>
                      <a:pt x="104" y="99"/>
                    </a:lnTo>
                    <a:lnTo>
                      <a:pt x="104" y="153"/>
                    </a:lnTo>
                    <a:lnTo>
                      <a:pt x="109" y="158"/>
                    </a:lnTo>
                    <a:lnTo>
                      <a:pt x="109" y="372"/>
                    </a:lnTo>
                    <a:lnTo>
                      <a:pt x="109" y="94"/>
                    </a:lnTo>
                    <a:lnTo>
                      <a:pt x="109" y="148"/>
                    </a:lnTo>
                    <a:lnTo>
                      <a:pt x="114" y="144"/>
                    </a:lnTo>
                    <a:lnTo>
                      <a:pt x="114" y="422"/>
                    </a:lnTo>
                    <a:lnTo>
                      <a:pt x="114" y="84"/>
                    </a:lnTo>
                    <a:lnTo>
                      <a:pt x="114" y="288"/>
                    </a:lnTo>
                    <a:lnTo>
                      <a:pt x="119" y="273"/>
                    </a:lnTo>
                    <a:lnTo>
                      <a:pt x="119" y="382"/>
                    </a:lnTo>
                    <a:lnTo>
                      <a:pt x="119" y="89"/>
                    </a:lnTo>
                    <a:lnTo>
                      <a:pt x="119" y="193"/>
                    </a:lnTo>
                    <a:lnTo>
                      <a:pt x="124" y="198"/>
                    </a:lnTo>
                    <a:lnTo>
                      <a:pt x="124" y="392"/>
                    </a:lnTo>
                    <a:lnTo>
                      <a:pt x="124" y="104"/>
                    </a:lnTo>
                    <a:lnTo>
                      <a:pt x="124" y="203"/>
                    </a:lnTo>
                    <a:lnTo>
                      <a:pt x="129" y="208"/>
                    </a:lnTo>
                    <a:lnTo>
                      <a:pt x="129" y="377"/>
                    </a:lnTo>
                    <a:lnTo>
                      <a:pt x="129" y="99"/>
                    </a:lnTo>
                    <a:lnTo>
                      <a:pt x="129" y="208"/>
                    </a:lnTo>
                    <a:lnTo>
                      <a:pt x="134" y="178"/>
                    </a:lnTo>
                    <a:lnTo>
                      <a:pt x="134" y="461"/>
                    </a:lnTo>
                    <a:lnTo>
                      <a:pt x="134" y="79"/>
                    </a:lnTo>
                    <a:lnTo>
                      <a:pt x="134" y="104"/>
                    </a:lnTo>
                    <a:lnTo>
                      <a:pt x="139" y="109"/>
                    </a:lnTo>
                    <a:lnTo>
                      <a:pt x="139" y="407"/>
                    </a:lnTo>
                    <a:lnTo>
                      <a:pt x="139" y="89"/>
                    </a:lnTo>
                    <a:lnTo>
                      <a:pt x="139" y="307"/>
                    </a:lnTo>
                    <a:lnTo>
                      <a:pt x="144" y="347"/>
                    </a:lnTo>
                    <a:lnTo>
                      <a:pt x="144" y="392"/>
                    </a:lnTo>
                    <a:lnTo>
                      <a:pt x="144" y="69"/>
                    </a:lnTo>
                    <a:lnTo>
                      <a:pt x="144" y="188"/>
                    </a:lnTo>
                    <a:lnTo>
                      <a:pt x="149" y="193"/>
                    </a:lnTo>
                    <a:lnTo>
                      <a:pt x="149" y="392"/>
                    </a:lnTo>
                    <a:lnTo>
                      <a:pt x="149" y="74"/>
                    </a:lnTo>
                    <a:lnTo>
                      <a:pt x="149" y="208"/>
                    </a:lnTo>
                    <a:lnTo>
                      <a:pt x="154" y="203"/>
                    </a:lnTo>
                    <a:lnTo>
                      <a:pt x="154" y="362"/>
                    </a:lnTo>
                    <a:lnTo>
                      <a:pt x="154" y="74"/>
                    </a:lnTo>
                    <a:lnTo>
                      <a:pt x="154" y="288"/>
                    </a:lnTo>
                    <a:lnTo>
                      <a:pt x="159" y="292"/>
                    </a:lnTo>
                    <a:lnTo>
                      <a:pt x="159" y="407"/>
                    </a:lnTo>
                    <a:lnTo>
                      <a:pt x="159" y="94"/>
                    </a:lnTo>
                    <a:lnTo>
                      <a:pt x="159" y="14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9" name="Freeform 192"/>
              <p:cNvSpPr>
                <a:spLocks/>
              </p:cNvSpPr>
              <p:nvPr/>
            </p:nvSpPr>
            <p:spPr bwMode="auto">
              <a:xfrm>
                <a:off x="6330950" y="3113088"/>
                <a:ext cx="252413" cy="654050"/>
              </a:xfrm>
              <a:custGeom>
                <a:avLst/>
                <a:gdLst>
                  <a:gd name="T0" fmla="*/ 5 w 159"/>
                  <a:gd name="T1" fmla="*/ 368 h 412"/>
                  <a:gd name="T2" fmla="*/ 10 w 159"/>
                  <a:gd name="T3" fmla="*/ 194 h 412"/>
                  <a:gd name="T4" fmla="*/ 10 w 159"/>
                  <a:gd name="T5" fmla="*/ 149 h 412"/>
                  <a:gd name="T6" fmla="*/ 15 w 159"/>
                  <a:gd name="T7" fmla="*/ 60 h 412"/>
                  <a:gd name="T8" fmla="*/ 20 w 159"/>
                  <a:gd name="T9" fmla="*/ 323 h 412"/>
                  <a:gd name="T10" fmla="*/ 25 w 159"/>
                  <a:gd name="T11" fmla="*/ 99 h 412"/>
                  <a:gd name="T12" fmla="*/ 25 w 159"/>
                  <a:gd name="T13" fmla="*/ 134 h 412"/>
                  <a:gd name="T14" fmla="*/ 29 w 159"/>
                  <a:gd name="T15" fmla="*/ 40 h 412"/>
                  <a:gd name="T16" fmla="*/ 34 w 159"/>
                  <a:gd name="T17" fmla="*/ 348 h 412"/>
                  <a:gd name="T18" fmla="*/ 39 w 159"/>
                  <a:gd name="T19" fmla="*/ 154 h 412"/>
                  <a:gd name="T20" fmla="*/ 39 w 159"/>
                  <a:gd name="T21" fmla="*/ 154 h 412"/>
                  <a:gd name="T22" fmla="*/ 44 w 159"/>
                  <a:gd name="T23" fmla="*/ 35 h 412"/>
                  <a:gd name="T24" fmla="*/ 49 w 159"/>
                  <a:gd name="T25" fmla="*/ 333 h 412"/>
                  <a:gd name="T26" fmla="*/ 54 w 159"/>
                  <a:gd name="T27" fmla="*/ 109 h 412"/>
                  <a:gd name="T28" fmla="*/ 54 w 159"/>
                  <a:gd name="T29" fmla="*/ 229 h 412"/>
                  <a:gd name="T30" fmla="*/ 59 w 159"/>
                  <a:gd name="T31" fmla="*/ 40 h 412"/>
                  <a:gd name="T32" fmla="*/ 64 w 159"/>
                  <a:gd name="T33" fmla="*/ 323 h 412"/>
                  <a:gd name="T34" fmla="*/ 69 w 159"/>
                  <a:gd name="T35" fmla="*/ 154 h 412"/>
                  <a:gd name="T36" fmla="*/ 69 w 159"/>
                  <a:gd name="T37" fmla="*/ 119 h 412"/>
                  <a:gd name="T38" fmla="*/ 74 w 159"/>
                  <a:gd name="T39" fmla="*/ 40 h 412"/>
                  <a:gd name="T40" fmla="*/ 79 w 159"/>
                  <a:gd name="T41" fmla="*/ 338 h 412"/>
                  <a:gd name="T42" fmla="*/ 84 w 159"/>
                  <a:gd name="T43" fmla="*/ 154 h 412"/>
                  <a:gd name="T44" fmla="*/ 84 w 159"/>
                  <a:gd name="T45" fmla="*/ 159 h 412"/>
                  <a:gd name="T46" fmla="*/ 89 w 159"/>
                  <a:gd name="T47" fmla="*/ 55 h 412"/>
                  <a:gd name="T48" fmla="*/ 94 w 159"/>
                  <a:gd name="T49" fmla="*/ 338 h 412"/>
                  <a:gd name="T50" fmla="*/ 99 w 159"/>
                  <a:gd name="T51" fmla="*/ 80 h 412"/>
                  <a:gd name="T52" fmla="*/ 99 w 159"/>
                  <a:gd name="T53" fmla="*/ 90 h 412"/>
                  <a:gd name="T54" fmla="*/ 104 w 159"/>
                  <a:gd name="T55" fmla="*/ 25 h 412"/>
                  <a:gd name="T56" fmla="*/ 109 w 159"/>
                  <a:gd name="T57" fmla="*/ 387 h 412"/>
                  <a:gd name="T58" fmla="*/ 114 w 159"/>
                  <a:gd name="T59" fmla="*/ 154 h 412"/>
                  <a:gd name="T60" fmla="*/ 114 w 159"/>
                  <a:gd name="T61" fmla="*/ 159 h 412"/>
                  <a:gd name="T62" fmla="*/ 119 w 159"/>
                  <a:gd name="T63" fmla="*/ 40 h 412"/>
                  <a:gd name="T64" fmla="*/ 124 w 159"/>
                  <a:gd name="T65" fmla="*/ 382 h 412"/>
                  <a:gd name="T66" fmla="*/ 129 w 159"/>
                  <a:gd name="T67" fmla="*/ 134 h 412"/>
                  <a:gd name="T68" fmla="*/ 129 w 159"/>
                  <a:gd name="T69" fmla="*/ 209 h 412"/>
                  <a:gd name="T70" fmla="*/ 134 w 159"/>
                  <a:gd name="T71" fmla="*/ 0 h 412"/>
                  <a:gd name="T72" fmla="*/ 139 w 159"/>
                  <a:gd name="T73" fmla="*/ 412 h 412"/>
                  <a:gd name="T74" fmla="*/ 144 w 159"/>
                  <a:gd name="T75" fmla="*/ 164 h 412"/>
                  <a:gd name="T76" fmla="*/ 144 w 159"/>
                  <a:gd name="T77" fmla="*/ 204 h 412"/>
                  <a:gd name="T78" fmla="*/ 149 w 159"/>
                  <a:gd name="T79" fmla="*/ 55 h 412"/>
                  <a:gd name="T80" fmla="*/ 154 w 159"/>
                  <a:gd name="T81" fmla="*/ 378 h 412"/>
                  <a:gd name="T82" fmla="*/ 159 w 159"/>
                  <a:gd name="T83" fmla="*/ 30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412">
                    <a:moveTo>
                      <a:pt x="0" y="99"/>
                    </a:moveTo>
                    <a:lnTo>
                      <a:pt x="5" y="104"/>
                    </a:lnTo>
                    <a:lnTo>
                      <a:pt x="5" y="368"/>
                    </a:lnTo>
                    <a:lnTo>
                      <a:pt x="5" y="40"/>
                    </a:lnTo>
                    <a:lnTo>
                      <a:pt x="5" y="219"/>
                    </a:lnTo>
                    <a:lnTo>
                      <a:pt x="10" y="194"/>
                    </a:lnTo>
                    <a:lnTo>
                      <a:pt x="10" y="368"/>
                    </a:lnTo>
                    <a:lnTo>
                      <a:pt x="10" y="45"/>
                    </a:lnTo>
                    <a:lnTo>
                      <a:pt x="10" y="149"/>
                    </a:lnTo>
                    <a:lnTo>
                      <a:pt x="15" y="154"/>
                    </a:lnTo>
                    <a:lnTo>
                      <a:pt x="15" y="363"/>
                    </a:lnTo>
                    <a:lnTo>
                      <a:pt x="15" y="60"/>
                    </a:lnTo>
                    <a:lnTo>
                      <a:pt x="15" y="149"/>
                    </a:lnTo>
                    <a:lnTo>
                      <a:pt x="20" y="144"/>
                    </a:lnTo>
                    <a:lnTo>
                      <a:pt x="20" y="323"/>
                    </a:lnTo>
                    <a:lnTo>
                      <a:pt x="20" y="60"/>
                    </a:lnTo>
                    <a:lnTo>
                      <a:pt x="20" y="119"/>
                    </a:lnTo>
                    <a:lnTo>
                      <a:pt x="25" y="99"/>
                    </a:lnTo>
                    <a:lnTo>
                      <a:pt x="25" y="353"/>
                    </a:lnTo>
                    <a:lnTo>
                      <a:pt x="25" y="50"/>
                    </a:lnTo>
                    <a:lnTo>
                      <a:pt x="25" y="134"/>
                    </a:lnTo>
                    <a:lnTo>
                      <a:pt x="29" y="159"/>
                    </a:lnTo>
                    <a:lnTo>
                      <a:pt x="29" y="323"/>
                    </a:lnTo>
                    <a:lnTo>
                      <a:pt x="29" y="40"/>
                    </a:lnTo>
                    <a:lnTo>
                      <a:pt x="29" y="164"/>
                    </a:lnTo>
                    <a:lnTo>
                      <a:pt x="34" y="149"/>
                    </a:lnTo>
                    <a:lnTo>
                      <a:pt x="34" y="348"/>
                    </a:lnTo>
                    <a:lnTo>
                      <a:pt x="34" y="55"/>
                    </a:lnTo>
                    <a:lnTo>
                      <a:pt x="34" y="149"/>
                    </a:lnTo>
                    <a:lnTo>
                      <a:pt x="39" y="154"/>
                    </a:lnTo>
                    <a:lnTo>
                      <a:pt x="39" y="402"/>
                    </a:lnTo>
                    <a:lnTo>
                      <a:pt x="39" y="25"/>
                    </a:lnTo>
                    <a:lnTo>
                      <a:pt x="39" y="154"/>
                    </a:lnTo>
                    <a:lnTo>
                      <a:pt x="44" y="159"/>
                    </a:lnTo>
                    <a:lnTo>
                      <a:pt x="44" y="363"/>
                    </a:lnTo>
                    <a:lnTo>
                      <a:pt x="44" y="35"/>
                    </a:lnTo>
                    <a:lnTo>
                      <a:pt x="44" y="134"/>
                    </a:lnTo>
                    <a:lnTo>
                      <a:pt x="49" y="114"/>
                    </a:lnTo>
                    <a:lnTo>
                      <a:pt x="49" y="333"/>
                    </a:lnTo>
                    <a:lnTo>
                      <a:pt x="49" y="30"/>
                    </a:lnTo>
                    <a:lnTo>
                      <a:pt x="49" y="70"/>
                    </a:lnTo>
                    <a:lnTo>
                      <a:pt x="54" y="109"/>
                    </a:lnTo>
                    <a:lnTo>
                      <a:pt x="54" y="387"/>
                    </a:lnTo>
                    <a:lnTo>
                      <a:pt x="54" y="20"/>
                    </a:lnTo>
                    <a:lnTo>
                      <a:pt x="54" y="229"/>
                    </a:lnTo>
                    <a:lnTo>
                      <a:pt x="59" y="219"/>
                    </a:lnTo>
                    <a:lnTo>
                      <a:pt x="59" y="358"/>
                    </a:lnTo>
                    <a:lnTo>
                      <a:pt x="59" y="40"/>
                    </a:lnTo>
                    <a:lnTo>
                      <a:pt x="59" y="149"/>
                    </a:lnTo>
                    <a:lnTo>
                      <a:pt x="64" y="154"/>
                    </a:lnTo>
                    <a:lnTo>
                      <a:pt x="64" y="323"/>
                    </a:lnTo>
                    <a:lnTo>
                      <a:pt x="64" y="55"/>
                    </a:lnTo>
                    <a:lnTo>
                      <a:pt x="64" y="149"/>
                    </a:lnTo>
                    <a:lnTo>
                      <a:pt x="69" y="154"/>
                    </a:lnTo>
                    <a:lnTo>
                      <a:pt x="69" y="353"/>
                    </a:lnTo>
                    <a:lnTo>
                      <a:pt x="69" y="55"/>
                    </a:lnTo>
                    <a:lnTo>
                      <a:pt x="69" y="119"/>
                    </a:lnTo>
                    <a:lnTo>
                      <a:pt x="74" y="95"/>
                    </a:lnTo>
                    <a:lnTo>
                      <a:pt x="74" y="363"/>
                    </a:lnTo>
                    <a:lnTo>
                      <a:pt x="74" y="40"/>
                    </a:lnTo>
                    <a:lnTo>
                      <a:pt x="74" y="60"/>
                    </a:lnTo>
                    <a:lnTo>
                      <a:pt x="79" y="114"/>
                    </a:lnTo>
                    <a:lnTo>
                      <a:pt x="79" y="338"/>
                    </a:lnTo>
                    <a:lnTo>
                      <a:pt x="79" y="35"/>
                    </a:lnTo>
                    <a:lnTo>
                      <a:pt x="79" y="159"/>
                    </a:lnTo>
                    <a:lnTo>
                      <a:pt x="84" y="154"/>
                    </a:lnTo>
                    <a:lnTo>
                      <a:pt x="84" y="373"/>
                    </a:lnTo>
                    <a:lnTo>
                      <a:pt x="84" y="40"/>
                    </a:lnTo>
                    <a:lnTo>
                      <a:pt x="84" y="159"/>
                    </a:lnTo>
                    <a:lnTo>
                      <a:pt x="89" y="154"/>
                    </a:lnTo>
                    <a:lnTo>
                      <a:pt x="89" y="358"/>
                    </a:lnTo>
                    <a:lnTo>
                      <a:pt x="89" y="55"/>
                    </a:lnTo>
                    <a:lnTo>
                      <a:pt x="89" y="184"/>
                    </a:lnTo>
                    <a:lnTo>
                      <a:pt x="94" y="199"/>
                    </a:lnTo>
                    <a:lnTo>
                      <a:pt x="94" y="338"/>
                    </a:lnTo>
                    <a:lnTo>
                      <a:pt x="94" y="10"/>
                    </a:lnTo>
                    <a:lnTo>
                      <a:pt x="94" y="85"/>
                    </a:lnTo>
                    <a:lnTo>
                      <a:pt x="99" y="80"/>
                    </a:lnTo>
                    <a:lnTo>
                      <a:pt x="99" y="368"/>
                    </a:lnTo>
                    <a:lnTo>
                      <a:pt x="99" y="55"/>
                    </a:lnTo>
                    <a:lnTo>
                      <a:pt x="99" y="90"/>
                    </a:lnTo>
                    <a:lnTo>
                      <a:pt x="104" y="134"/>
                    </a:lnTo>
                    <a:lnTo>
                      <a:pt x="104" y="338"/>
                    </a:lnTo>
                    <a:lnTo>
                      <a:pt x="104" y="25"/>
                    </a:lnTo>
                    <a:lnTo>
                      <a:pt x="104" y="179"/>
                    </a:lnTo>
                    <a:lnTo>
                      <a:pt x="109" y="174"/>
                    </a:lnTo>
                    <a:lnTo>
                      <a:pt x="109" y="387"/>
                    </a:lnTo>
                    <a:lnTo>
                      <a:pt x="109" y="15"/>
                    </a:lnTo>
                    <a:lnTo>
                      <a:pt x="109" y="149"/>
                    </a:lnTo>
                    <a:lnTo>
                      <a:pt x="114" y="154"/>
                    </a:lnTo>
                    <a:lnTo>
                      <a:pt x="114" y="382"/>
                    </a:lnTo>
                    <a:lnTo>
                      <a:pt x="114" y="30"/>
                    </a:lnTo>
                    <a:lnTo>
                      <a:pt x="114" y="159"/>
                    </a:lnTo>
                    <a:lnTo>
                      <a:pt x="119" y="164"/>
                    </a:lnTo>
                    <a:lnTo>
                      <a:pt x="119" y="333"/>
                    </a:lnTo>
                    <a:lnTo>
                      <a:pt x="119" y="40"/>
                    </a:lnTo>
                    <a:lnTo>
                      <a:pt x="119" y="169"/>
                    </a:lnTo>
                    <a:lnTo>
                      <a:pt x="124" y="179"/>
                    </a:lnTo>
                    <a:lnTo>
                      <a:pt x="124" y="382"/>
                    </a:lnTo>
                    <a:lnTo>
                      <a:pt x="124" y="35"/>
                    </a:lnTo>
                    <a:lnTo>
                      <a:pt x="124" y="139"/>
                    </a:lnTo>
                    <a:lnTo>
                      <a:pt x="129" y="134"/>
                    </a:lnTo>
                    <a:lnTo>
                      <a:pt x="129" y="363"/>
                    </a:lnTo>
                    <a:lnTo>
                      <a:pt x="129" y="15"/>
                    </a:lnTo>
                    <a:lnTo>
                      <a:pt x="129" y="209"/>
                    </a:lnTo>
                    <a:lnTo>
                      <a:pt x="134" y="184"/>
                    </a:lnTo>
                    <a:lnTo>
                      <a:pt x="134" y="392"/>
                    </a:lnTo>
                    <a:lnTo>
                      <a:pt x="134" y="0"/>
                    </a:lnTo>
                    <a:lnTo>
                      <a:pt x="134" y="144"/>
                    </a:lnTo>
                    <a:lnTo>
                      <a:pt x="139" y="149"/>
                    </a:lnTo>
                    <a:lnTo>
                      <a:pt x="139" y="412"/>
                    </a:lnTo>
                    <a:lnTo>
                      <a:pt x="139" y="40"/>
                    </a:lnTo>
                    <a:lnTo>
                      <a:pt x="139" y="159"/>
                    </a:lnTo>
                    <a:lnTo>
                      <a:pt x="144" y="164"/>
                    </a:lnTo>
                    <a:lnTo>
                      <a:pt x="144" y="378"/>
                    </a:lnTo>
                    <a:lnTo>
                      <a:pt x="144" y="40"/>
                    </a:lnTo>
                    <a:lnTo>
                      <a:pt x="144" y="204"/>
                    </a:lnTo>
                    <a:lnTo>
                      <a:pt x="149" y="219"/>
                    </a:lnTo>
                    <a:lnTo>
                      <a:pt x="149" y="378"/>
                    </a:lnTo>
                    <a:lnTo>
                      <a:pt x="149" y="55"/>
                    </a:lnTo>
                    <a:lnTo>
                      <a:pt x="149" y="95"/>
                    </a:lnTo>
                    <a:lnTo>
                      <a:pt x="154" y="90"/>
                    </a:lnTo>
                    <a:lnTo>
                      <a:pt x="154" y="378"/>
                    </a:lnTo>
                    <a:lnTo>
                      <a:pt x="154" y="20"/>
                    </a:lnTo>
                    <a:lnTo>
                      <a:pt x="154" y="80"/>
                    </a:lnTo>
                    <a:lnTo>
                      <a:pt x="159" y="30"/>
                    </a:lnTo>
                    <a:lnTo>
                      <a:pt x="159" y="387"/>
                    </a:lnTo>
                    <a:lnTo>
                      <a:pt x="159" y="16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0" name="Freeform 193"/>
              <p:cNvSpPr>
                <a:spLocks/>
              </p:cNvSpPr>
              <p:nvPr/>
            </p:nvSpPr>
            <p:spPr bwMode="auto">
              <a:xfrm>
                <a:off x="6583362" y="2955925"/>
                <a:ext cx="298450" cy="1039813"/>
              </a:xfrm>
              <a:custGeom>
                <a:avLst/>
                <a:gdLst>
                  <a:gd name="T0" fmla="*/ 5 w 188"/>
                  <a:gd name="T1" fmla="*/ 496 h 655"/>
                  <a:gd name="T2" fmla="*/ 10 w 188"/>
                  <a:gd name="T3" fmla="*/ 258 h 655"/>
                  <a:gd name="T4" fmla="*/ 10 w 188"/>
                  <a:gd name="T5" fmla="*/ 253 h 655"/>
                  <a:gd name="T6" fmla="*/ 14 w 188"/>
                  <a:gd name="T7" fmla="*/ 124 h 655"/>
                  <a:gd name="T8" fmla="*/ 19 w 188"/>
                  <a:gd name="T9" fmla="*/ 467 h 655"/>
                  <a:gd name="T10" fmla="*/ 24 w 188"/>
                  <a:gd name="T11" fmla="*/ 169 h 655"/>
                  <a:gd name="T12" fmla="*/ 24 w 188"/>
                  <a:gd name="T13" fmla="*/ 258 h 655"/>
                  <a:gd name="T14" fmla="*/ 29 w 188"/>
                  <a:gd name="T15" fmla="*/ 248 h 655"/>
                  <a:gd name="T16" fmla="*/ 34 w 188"/>
                  <a:gd name="T17" fmla="*/ 253 h 655"/>
                  <a:gd name="T18" fmla="*/ 39 w 188"/>
                  <a:gd name="T19" fmla="*/ 253 h 655"/>
                  <a:gd name="T20" fmla="*/ 49 w 188"/>
                  <a:gd name="T21" fmla="*/ 258 h 655"/>
                  <a:gd name="T22" fmla="*/ 54 w 188"/>
                  <a:gd name="T23" fmla="*/ 258 h 655"/>
                  <a:gd name="T24" fmla="*/ 54 w 188"/>
                  <a:gd name="T25" fmla="*/ 228 h 655"/>
                  <a:gd name="T26" fmla="*/ 59 w 188"/>
                  <a:gd name="T27" fmla="*/ 218 h 655"/>
                  <a:gd name="T28" fmla="*/ 64 w 188"/>
                  <a:gd name="T29" fmla="*/ 203 h 655"/>
                  <a:gd name="T30" fmla="*/ 74 w 188"/>
                  <a:gd name="T31" fmla="*/ 248 h 655"/>
                  <a:gd name="T32" fmla="*/ 79 w 188"/>
                  <a:gd name="T33" fmla="*/ 258 h 655"/>
                  <a:gd name="T34" fmla="*/ 84 w 188"/>
                  <a:gd name="T35" fmla="*/ 258 h 655"/>
                  <a:gd name="T36" fmla="*/ 89 w 188"/>
                  <a:gd name="T37" fmla="*/ 248 h 655"/>
                  <a:gd name="T38" fmla="*/ 89 w 188"/>
                  <a:gd name="T39" fmla="*/ 253 h 655"/>
                  <a:gd name="T40" fmla="*/ 94 w 188"/>
                  <a:gd name="T41" fmla="*/ 248 h 655"/>
                  <a:gd name="T42" fmla="*/ 99 w 188"/>
                  <a:gd name="T43" fmla="*/ 412 h 655"/>
                  <a:gd name="T44" fmla="*/ 104 w 188"/>
                  <a:gd name="T45" fmla="*/ 253 h 655"/>
                  <a:gd name="T46" fmla="*/ 104 w 188"/>
                  <a:gd name="T47" fmla="*/ 253 h 655"/>
                  <a:gd name="T48" fmla="*/ 109 w 188"/>
                  <a:gd name="T49" fmla="*/ 253 h 655"/>
                  <a:gd name="T50" fmla="*/ 114 w 188"/>
                  <a:gd name="T51" fmla="*/ 253 h 655"/>
                  <a:gd name="T52" fmla="*/ 124 w 188"/>
                  <a:gd name="T53" fmla="*/ 258 h 655"/>
                  <a:gd name="T54" fmla="*/ 129 w 188"/>
                  <a:gd name="T55" fmla="*/ 258 h 655"/>
                  <a:gd name="T56" fmla="*/ 129 w 188"/>
                  <a:gd name="T57" fmla="*/ 253 h 655"/>
                  <a:gd name="T58" fmla="*/ 134 w 188"/>
                  <a:gd name="T59" fmla="*/ 218 h 655"/>
                  <a:gd name="T60" fmla="*/ 139 w 188"/>
                  <a:gd name="T61" fmla="*/ 258 h 655"/>
                  <a:gd name="T62" fmla="*/ 144 w 188"/>
                  <a:gd name="T63" fmla="*/ 243 h 655"/>
                  <a:gd name="T64" fmla="*/ 144 w 188"/>
                  <a:gd name="T65" fmla="*/ 258 h 655"/>
                  <a:gd name="T66" fmla="*/ 149 w 188"/>
                  <a:gd name="T67" fmla="*/ 104 h 655"/>
                  <a:gd name="T68" fmla="*/ 153 w 188"/>
                  <a:gd name="T69" fmla="*/ 203 h 655"/>
                  <a:gd name="T70" fmla="*/ 158 w 188"/>
                  <a:gd name="T71" fmla="*/ 258 h 655"/>
                  <a:gd name="T72" fmla="*/ 163 w 188"/>
                  <a:gd name="T73" fmla="*/ 253 h 655"/>
                  <a:gd name="T74" fmla="*/ 168 w 188"/>
                  <a:gd name="T75" fmla="*/ 198 h 655"/>
                  <a:gd name="T76" fmla="*/ 173 w 188"/>
                  <a:gd name="T77" fmla="*/ 506 h 655"/>
                  <a:gd name="T78" fmla="*/ 178 w 188"/>
                  <a:gd name="T79" fmla="*/ 238 h 655"/>
                  <a:gd name="T80" fmla="*/ 178 w 188"/>
                  <a:gd name="T81" fmla="*/ 372 h 655"/>
                  <a:gd name="T82" fmla="*/ 183 w 188"/>
                  <a:gd name="T83" fmla="*/ 84 h 6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88" h="655">
                    <a:moveTo>
                      <a:pt x="0" y="268"/>
                    </a:moveTo>
                    <a:lnTo>
                      <a:pt x="5" y="263"/>
                    </a:lnTo>
                    <a:lnTo>
                      <a:pt x="5" y="496"/>
                    </a:lnTo>
                    <a:lnTo>
                      <a:pt x="5" y="134"/>
                    </a:lnTo>
                    <a:lnTo>
                      <a:pt x="5" y="253"/>
                    </a:lnTo>
                    <a:lnTo>
                      <a:pt x="10" y="258"/>
                    </a:lnTo>
                    <a:lnTo>
                      <a:pt x="10" y="452"/>
                    </a:lnTo>
                    <a:lnTo>
                      <a:pt x="10" y="149"/>
                    </a:lnTo>
                    <a:lnTo>
                      <a:pt x="10" y="253"/>
                    </a:lnTo>
                    <a:lnTo>
                      <a:pt x="14" y="258"/>
                    </a:lnTo>
                    <a:lnTo>
                      <a:pt x="14" y="427"/>
                    </a:lnTo>
                    <a:lnTo>
                      <a:pt x="14" y="124"/>
                    </a:lnTo>
                    <a:lnTo>
                      <a:pt x="14" y="263"/>
                    </a:lnTo>
                    <a:lnTo>
                      <a:pt x="19" y="248"/>
                    </a:lnTo>
                    <a:lnTo>
                      <a:pt x="19" y="467"/>
                    </a:lnTo>
                    <a:lnTo>
                      <a:pt x="19" y="139"/>
                    </a:lnTo>
                    <a:lnTo>
                      <a:pt x="19" y="174"/>
                    </a:lnTo>
                    <a:lnTo>
                      <a:pt x="24" y="169"/>
                    </a:lnTo>
                    <a:lnTo>
                      <a:pt x="24" y="402"/>
                    </a:lnTo>
                    <a:lnTo>
                      <a:pt x="24" y="169"/>
                    </a:lnTo>
                    <a:lnTo>
                      <a:pt x="24" y="258"/>
                    </a:lnTo>
                    <a:lnTo>
                      <a:pt x="29" y="253"/>
                    </a:lnTo>
                    <a:lnTo>
                      <a:pt x="29" y="258"/>
                    </a:lnTo>
                    <a:lnTo>
                      <a:pt x="29" y="248"/>
                    </a:lnTo>
                    <a:lnTo>
                      <a:pt x="29" y="253"/>
                    </a:lnTo>
                    <a:lnTo>
                      <a:pt x="34" y="248"/>
                    </a:lnTo>
                    <a:lnTo>
                      <a:pt x="34" y="253"/>
                    </a:lnTo>
                    <a:lnTo>
                      <a:pt x="34" y="248"/>
                    </a:lnTo>
                    <a:lnTo>
                      <a:pt x="34" y="253"/>
                    </a:lnTo>
                    <a:lnTo>
                      <a:pt x="39" y="253"/>
                    </a:lnTo>
                    <a:lnTo>
                      <a:pt x="44" y="253"/>
                    </a:lnTo>
                    <a:lnTo>
                      <a:pt x="49" y="258"/>
                    </a:lnTo>
                    <a:lnTo>
                      <a:pt x="49" y="258"/>
                    </a:lnTo>
                    <a:lnTo>
                      <a:pt x="49" y="253"/>
                    </a:lnTo>
                    <a:lnTo>
                      <a:pt x="49" y="253"/>
                    </a:lnTo>
                    <a:lnTo>
                      <a:pt x="54" y="258"/>
                    </a:lnTo>
                    <a:lnTo>
                      <a:pt x="54" y="397"/>
                    </a:lnTo>
                    <a:lnTo>
                      <a:pt x="54" y="198"/>
                    </a:lnTo>
                    <a:lnTo>
                      <a:pt x="54" y="228"/>
                    </a:lnTo>
                    <a:lnTo>
                      <a:pt x="59" y="238"/>
                    </a:lnTo>
                    <a:lnTo>
                      <a:pt x="59" y="333"/>
                    </a:lnTo>
                    <a:lnTo>
                      <a:pt x="59" y="218"/>
                    </a:lnTo>
                    <a:lnTo>
                      <a:pt x="64" y="208"/>
                    </a:lnTo>
                    <a:lnTo>
                      <a:pt x="64" y="318"/>
                    </a:lnTo>
                    <a:lnTo>
                      <a:pt x="64" y="203"/>
                    </a:lnTo>
                    <a:lnTo>
                      <a:pt x="64" y="253"/>
                    </a:lnTo>
                    <a:lnTo>
                      <a:pt x="74" y="253"/>
                    </a:lnTo>
                    <a:lnTo>
                      <a:pt x="74" y="248"/>
                    </a:lnTo>
                    <a:lnTo>
                      <a:pt x="74" y="248"/>
                    </a:lnTo>
                    <a:lnTo>
                      <a:pt x="79" y="253"/>
                    </a:lnTo>
                    <a:lnTo>
                      <a:pt x="79" y="258"/>
                    </a:lnTo>
                    <a:lnTo>
                      <a:pt x="79" y="248"/>
                    </a:lnTo>
                    <a:lnTo>
                      <a:pt x="79" y="253"/>
                    </a:lnTo>
                    <a:lnTo>
                      <a:pt x="84" y="258"/>
                    </a:lnTo>
                    <a:lnTo>
                      <a:pt x="84" y="248"/>
                    </a:lnTo>
                    <a:lnTo>
                      <a:pt x="84" y="253"/>
                    </a:lnTo>
                    <a:lnTo>
                      <a:pt x="89" y="248"/>
                    </a:lnTo>
                    <a:lnTo>
                      <a:pt x="89" y="258"/>
                    </a:lnTo>
                    <a:lnTo>
                      <a:pt x="89" y="248"/>
                    </a:lnTo>
                    <a:lnTo>
                      <a:pt x="89" y="253"/>
                    </a:lnTo>
                    <a:lnTo>
                      <a:pt x="94" y="258"/>
                    </a:lnTo>
                    <a:lnTo>
                      <a:pt x="94" y="338"/>
                    </a:lnTo>
                    <a:lnTo>
                      <a:pt x="94" y="248"/>
                    </a:lnTo>
                    <a:lnTo>
                      <a:pt x="94" y="263"/>
                    </a:lnTo>
                    <a:lnTo>
                      <a:pt x="99" y="243"/>
                    </a:lnTo>
                    <a:lnTo>
                      <a:pt x="99" y="412"/>
                    </a:lnTo>
                    <a:lnTo>
                      <a:pt x="99" y="159"/>
                    </a:lnTo>
                    <a:lnTo>
                      <a:pt x="99" y="258"/>
                    </a:lnTo>
                    <a:lnTo>
                      <a:pt x="104" y="253"/>
                    </a:lnTo>
                    <a:lnTo>
                      <a:pt x="104" y="273"/>
                    </a:lnTo>
                    <a:lnTo>
                      <a:pt x="104" y="129"/>
                    </a:lnTo>
                    <a:lnTo>
                      <a:pt x="104" y="253"/>
                    </a:lnTo>
                    <a:lnTo>
                      <a:pt x="109" y="258"/>
                    </a:lnTo>
                    <a:lnTo>
                      <a:pt x="109" y="248"/>
                    </a:lnTo>
                    <a:lnTo>
                      <a:pt x="109" y="253"/>
                    </a:lnTo>
                    <a:lnTo>
                      <a:pt x="119" y="253"/>
                    </a:lnTo>
                    <a:lnTo>
                      <a:pt x="119" y="258"/>
                    </a:lnTo>
                    <a:lnTo>
                      <a:pt x="114" y="253"/>
                    </a:lnTo>
                    <a:lnTo>
                      <a:pt x="119" y="253"/>
                    </a:lnTo>
                    <a:lnTo>
                      <a:pt x="124" y="258"/>
                    </a:lnTo>
                    <a:lnTo>
                      <a:pt x="124" y="258"/>
                    </a:lnTo>
                    <a:lnTo>
                      <a:pt x="124" y="248"/>
                    </a:lnTo>
                    <a:lnTo>
                      <a:pt x="124" y="253"/>
                    </a:lnTo>
                    <a:lnTo>
                      <a:pt x="129" y="258"/>
                    </a:lnTo>
                    <a:lnTo>
                      <a:pt x="129" y="263"/>
                    </a:lnTo>
                    <a:lnTo>
                      <a:pt x="129" y="253"/>
                    </a:lnTo>
                    <a:lnTo>
                      <a:pt x="129" y="253"/>
                    </a:lnTo>
                    <a:lnTo>
                      <a:pt x="134" y="248"/>
                    </a:lnTo>
                    <a:lnTo>
                      <a:pt x="134" y="263"/>
                    </a:lnTo>
                    <a:lnTo>
                      <a:pt x="134" y="218"/>
                    </a:lnTo>
                    <a:lnTo>
                      <a:pt x="134" y="253"/>
                    </a:lnTo>
                    <a:lnTo>
                      <a:pt x="139" y="248"/>
                    </a:lnTo>
                    <a:lnTo>
                      <a:pt x="139" y="258"/>
                    </a:lnTo>
                    <a:lnTo>
                      <a:pt x="139" y="243"/>
                    </a:lnTo>
                    <a:lnTo>
                      <a:pt x="139" y="248"/>
                    </a:lnTo>
                    <a:lnTo>
                      <a:pt x="144" y="243"/>
                    </a:lnTo>
                    <a:lnTo>
                      <a:pt x="144" y="268"/>
                    </a:lnTo>
                    <a:lnTo>
                      <a:pt x="144" y="243"/>
                    </a:lnTo>
                    <a:lnTo>
                      <a:pt x="144" y="258"/>
                    </a:lnTo>
                    <a:lnTo>
                      <a:pt x="149" y="253"/>
                    </a:lnTo>
                    <a:lnTo>
                      <a:pt x="149" y="491"/>
                    </a:lnTo>
                    <a:lnTo>
                      <a:pt x="149" y="104"/>
                    </a:lnTo>
                    <a:lnTo>
                      <a:pt x="149" y="303"/>
                    </a:lnTo>
                    <a:lnTo>
                      <a:pt x="153" y="308"/>
                    </a:lnTo>
                    <a:lnTo>
                      <a:pt x="153" y="203"/>
                    </a:lnTo>
                    <a:lnTo>
                      <a:pt x="153" y="258"/>
                    </a:lnTo>
                    <a:lnTo>
                      <a:pt x="158" y="253"/>
                    </a:lnTo>
                    <a:lnTo>
                      <a:pt x="158" y="258"/>
                    </a:lnTo>
                    <a:lnTo>
                      <a:pt x="158" y="253"/>
                    </a:lnTo>
                    <a:lnTo>
                      <a:pt x="163" y="258"/>
                    </a:lnTo>
                    <a:lnTo>
                      <a:pt x="163" y="253"/>
                    </a:lnTo>
                    <a:lnTo>
                      <a:pt x="168" y="258"/>
                    </a:lnTo>
                    <a:lnTo>
                      <a:pt x="168" y="402"/>
                    </a:lnTo>
                    <a:lnTo>
                      <a:pt x="168" y="198"/>
                    </a:lnTo>
                    <a:lnTo>
                      <a:pt x="168" y="377"/>
                    </a:lnTo>
                    <a:lnTo>
                      <a:pt x="173" y="333"/>
                    </a:lnTo>
                    <a:lnTo>
                      <a:pt x="173" y="506"/>
                    </a:lnTo>
                    <a:lnTo>
                      <a:pt x="173" y="134"/>
                    </a:lnTo>
                    <a:lnTo>
                      <a:pt x="173" y="243"/>
                    </a:lnTo>
                    <a:lnTo>
                      <a:pt x="178" y="238"/>
                    </a:lnTo>
                    <a:lnTo>
                      <a:pt x="178" y="655"/>
                    </a:lnTo>
                    <a:lnTo>
                      <a:pt x="178" y="0"/>
                    </a:lnTo>
                    <a:lnTo>
                      <a:pt x="178" y="372"/>
                    </a:lnTo>
                    <a:lnTo>
                      <a:pt x="183" y="357"/>
                    </a:lnTo>
                    <a:lnTo>
                      <a:pt x="183" y="467"/>
                    </a:lnTo>
                    <a:lnTo>
                      <a:pt x="183" y="84"/>
                    </a:lnTo>
                    <a:lnTo>
                      <a:pt x="183" y="288"/>
                    </a:lnTo>
                    <a:lnTo>
                      <a:pt x="188" y="27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" name="Freeform 194"/>
              <p:cNvSpPr>
                <a:spLocks/>
              </p:cNvSpPr>
              <p:nvPr/>
            </p:nvSpPr>
            <p:spPr bwMode="auto">
              <a:xfrm>
                <a:off x="6881812" y="1954213"/>
                <a:ext cx="252413" cy="2490788"/>
              </a:xfrm>
              <a:custGeom>
                <a:avLst/>
                <a:gdLst>
                  <a:gd name="T0" fmla="*/ 0 w 159"/>
                  <a:gd name="T1" fmla="*/ 730 h 1569"/>
                  <a:gd name="T2" fmla="*/ 5 w 159"/>
                  <a:gd name="T3" fmla="*/ 1207 h 1569"/>
                  <a:gd name="T4" fmla="*/ 10 w 159"/>
                  <a:gd name="T5" fmla="*/ 939 h 1569"/>
                  <a:gd name="T6" fmla="*/ 10 w 159"/>
                  <a:gd name="T7" fmla="*/ 854 h 1569"/>
                  <a:gd name="T8" fmla="*/ 15 w 159"/>
                  <a:gd name="T9" fmla="*/ 636 h 1569"/>
                  <a:gd name="T10" fmla="*/ 20 w 159"/>
                  <a:gd name="T11" fmla="*/ 1147 h 1569"/>
                  <a:gd name="T12" fmla="*/ 25 w 159"/>
                  <a:gd name="T13" fmla="*/ 899 h 1569"/>
                  <a:gd name="T14" fmla="*/ 25 w 159"/>
                  <a:gd name="T15" fmla="*/ 1048 h 1569"/>
                  <a:gd name="T16" fmla="*/ 30 w 159"/>
                  <a:gd name="T17" fmla="*/ 20 h 1569"/>
                  <a:gd name="T18" fmla="*/ 35 w 159"/>
                  <a:gd name="T19" fmla="*/ 1341 h 1569"/>
                  <a:gd name="T20" fmla="*/ 40 w 159"/>
                  <a:gd name="T21" fmla="*/ 894 h 1569"/>
                  <a:gd name="T22" fmla="*/ 40 w 159"/>
                  <a:gd name="T23" fmla="*/ 993 h 1569"/>
                  <a:gd name="T24" fmla="*/ 45 w 159"/>
                  <a:gd name="T25" fmla="*/ 735 h 1569"/>
                  <a:gd name="T26" fmla="*/ 50 w 159"/>
                  <a:gd name="T27" fmla="*/ 1256 h 1569"/>
                  <a:gd name="T28" fmla="*/ 55 w 159"/>
                  <a:gd name="T29" fmla="*/ 874 h 1569"/>
                  <a:gd name="T30" fmla="*/ 55 w 159"/>
                  <a:gd name="T31" fmla="*/ 780 h 1569"/>
                  <a:gd name="T32" fmla="*/ 60 w 159"/>
                  <a:gd name="T33" fmla="*/ 20 h 1569"/>
                  <a:gd name="T34" fmla="*/ 65 w 159"/>
                  <a:gd name="T35" fmla="*/ 1098 h 1569"/>
                  <a:gd name="T36" fmla="*/ 70 w 159"/>
                  <a:gd name="T37" fmla="*/ 904 h 1569"/>
                  <a:gd name="T38" fmla="*/ 70 w 159"/>
                  <a:gd name="T39" fmla="*/ 889 h 1569"/>
                  <a:gd name="T40" fmla="*/ 75 w 159"/>
                  <a:gd name="T41" fmla="*/ 616 h 1569"/>
                  <a:gd name="T42" fmla="*/ 80 w 159"/>
                  <a:gd name="T43" fmla="*/ 1386 h 1569"/>
                  <a:gd name="T44" fmla="*/ 85 w 159"/>
                  <a:gd name="T45" fmla="*/ 780 h 1569"/>
                  <a:gd name="T46" fmla="*/ 85 w 159"/>
                  <a:gd name="T47" fmla="*/ 879 h 1569"/>
                  <a:gd name="T48" fmla="*/ 90 w 159"/>
                  <a:gd name="T49" fmla="*/ 154 h 1569"/>
                  <a:gd name="T50" fmla="*/ 95 w 159"/>
                  <a:gd name="T51" fmla="*/ 1569 h 1569"/>
                  <a:gd name="T52" fmla="*/ 100 w 159"/>
                  <a:gd name="T53" fmla="*/ 695 h 1569"/>
                  <a:gd name="T54" fmla="*/ 105 w 159"/>
                  <a:gd name="T55" fmla="*/ 884 h 1569"/>
                  <a:gd name="T56" fmla="*/ 105 w 159"/>
                  <a:gd name="T57" fmla="*/ 944 h 1569"/>
                  <a:gd name="T58" fmla="*/ 109 w 159"/>
                  <a:gd name="T59" fmla="*/ 661 h 1569"/>
                  <a:gd name="T60" fmla="*/ 114 w 159"/>
                  <a:gd name="T61" fmla="*/ 1256 h 1569"/>
                  <a:gd name="T62" fmla="*/ 119 w 159"/>
                  <a:gd name="T63" fmla="*/ 785 h 1569"/>
                  <a:gd name="T64" fmla="*/ 119 w 159"/>
                  <a:gd name="T65" fmla="*/ 825 h 1569"/>
                  <a:gd name="T66" fmla="*/ 124 w 159"/>
                  <a:gd name="T67" fmla="*/ 10 h 1569"/>
                  <a:gd name="T68" fmla="*/ 129 w 159"/>
                  <a:gd name="T69" fmla="*/ 1301 h 1569"/>
                  <a:gd name="T70" fmla="*/ 134 w 159"/>
                  <a:gd name="T71" fmla="*/ 874 h 1569"/>
                  <a:gd name="T72" fmla="*/ 134 w 159"/>
                  <a:gd name="T73" fmla="*/ 844 h 1569"/>
                  <a:gd name="T74" fmla="*/ 139 w 159"/>
                  <a:gd name="T75" fmla="*/ 671 h 1569"/>
                  <a:gd name="T76" fmla="*/ 144 w 159"/>
                  <a:gd name="T77" fmla="*/ 1177 h 1569"/>
                  <a:gd name="T78" fmla="*/ 149 w 159"/>
                  <a:gd name="T79" fmla="*/ 1276 h 1569"/>
                  <a:gd name="T80" fmla="*/ 154 w 159"/>
                  <a:gd name="T81" fmla="*/ 884 h 1569"/>
                  <a:gd name="T82" fmla="*/ 154 w 159"/>
                  <a:gd name="T83" fmla="*/ 869 h 15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1569">
                    <a:moveTo>
                      <a:pt x="0" y="909"/>
                    </a:moveTo>
                    <a:lnTo>
                      <a:pt x="0" y="1296"/>
                    </a:lnTo>
                    <a:lnTo>
                      <a:pt x="0" y="730"/>
                    </a:lnTo>
                    <a:lnTo>
                      <a:pt x="0" y="914"/>
                    </a:lnTo>
                    <a:lnTo>
                      <a:pt x="5" y="929"/>
                    </a:lnTo>
                    <a:lnTo>
                      <a:pt x="5" y="1207"/>
                    </a:lnTo>
                    <a:lnTo>
                      <a:pt x="5" y="611"/>
                    </a:lnTo>
                    <a:lnTo>
                      <a:pt x="5" y="944"/>
                    </a:lnTo>
                    <a:lnTo>
                      <a:pt x="10" y="939"/>
                    </a:lnTo>
                    <a:lnTo>
                      <a:pt x="10" y="1311"/>
                    </a:lnTo>
                    <a:lnTo>
                      <a:pt x="10" y="695"/>
                    </a:lnTo>
                    <a:lnTo>
                      <a:pt x="10" y="854"/>
                    </a:lnTo>
                    <a:lnTo>
                      <a:pt x="15" y="879"/>
                    </a:lnTo>
                    <a:lnTo>
                      <a:pt x="15" y="1326"/>
                    </a:lnTo>
                    <a:lnTo>
                      <a:pt x="15" y="636"/>
                    </a:lnTo>
                    <a:lnTo>
                      <a:pt x="15" y="869"/>
                    </a:lnTo>
                    <a:lnTo>
                      <a:pt x="20" y="864"/>
                    </a:lnTo>
                    <a:lnTo>
                      <a:pt x="20" y="1147"/>
                    </a:lnTo>
                    <a:lnTo>
                      <a:pt x="20" y="715"/>
                    </a:lnTo>
                    <a:lnTo>
                      <a:pt x="20" y="939"/>
                    </a:lnTo>
                    <a:lnTo>
                      <a:pt x="25" y="899"/>
                    </a:lnTo>
                    <a:lnTo>
                      <a:pt x="25" y="1122"/>
                    </a:lnTo>
                    <a:lnTo>
                      <a:pt x="25" y="740"/>
                    </a:lnTo>
                    <a:lnTo>
                      <a:pt x="25" y="1048"/>
                    </a:lnTo>
                    <a:lnTo>
                      <a:pt x="30" y="1073"/>
                    </a:lnTo>
                    <a:lnTo>
                      <a:pt x="30" y="1306"/>
                    </a:lnTo>
                    <a:lnTo>
                      <a:pt x="30" y="20"/>
                    </a:lnTo>
                    <a:lnTo>
                      <a:pt x="30" y="785"/>
                    </a:lnTo>
                    <a:lnTo>
                      <a:pt x="35" y="785"/>
                    </a:lnTo>
                    <a:lnTo>
                      <a:pt x="35" y="1341"/>
                    </a:lnTo>
                    <a:lnTo>
                      <a:pt x="35" y="681"/>
                    </a:lnTo>
                    <a:lnTo>
                      <a:pt x="35" y="889"/>
                    </a:lnTo>
                    <a:lnTo>
                      <a:pt x="40" y="894"/>
                    </a:lnTo>
                    <a:lnTo>
                      <a:pt x="40" y="1167"/>
                    </a:lnTo>
                    <a:lnTo>
                      <a:pt x="40" y="447"/>
                    </a:lnTo>
                    <a:lnTo>
                      <a:pt x="40" y="993"/>
                    </a:lnTo>
                    <a:lnTo>
                      <a:pt x="45" y="993"/>
                    </a:lnTo>
                    <a:lnTo>
                      <a:pt x="45" y="1266"/>
                    </a:lnTo>
                    <a:lnTo>
                      <a:pt x="45" y="735"/>
                    </a:lnTo>
                    <a:lnTo>
                      <a:pt x="45" y="884"/>
                    </a:lnTo>
                    <a:lnTo>
                      <a:pt x="50" y="894"/>
                    </a:lnTo>
                    <a:lnTo>
                      <a:pt x="50" y="1256"/>
                    </a:lnTo>
                    <a:lnTo>
                      <a:pt x="50" y="646"/>
                    </a:lnTo>
                    <a:lnTo>
                      <a:pt x="50" y="839"/>
                    </a:lnTo>
                    <a:lnTo>
                      <a:pt x="55" y="874"/>
                    </a:lnTo>
                    <a:lnTo>
                      <a:pt x="55" y="1286"/>
                    </a:lnTo>
                    <a:lnTo>
                      <a:pt x="55" y="681"/>
                    </a:lnTo>
                    <a:lnTo>
                      <a:pt x="55" y="780"/>
                    </a:lnTo>
                    <a:lnTo>
                      <a:pt x="60" y="919"/>
                    </a:lnTo>
                    <a:lnTo>
                      <a:pt x="60" y="1261"/>
                    </a:lnTo>
                    <a:lnTo>
                      <a:pt x="60" y="20"/>
                    </a:lnTo>
                    <a:lnTo>
                      <a:pt x="60" y="859"/>
                    </a:lnTo>
                    <a:lnTo>
                      <a:pt x="65" y="894"/>
                    </a:lnTo>
                    <a:lnTo>
                      <a:pt x="65" y="1098"/>
                    </a:lnTo>
                    <a:lnTo>
                      <a:pt x="65" y="343"/>
                    </a:lnTo>
                    <a:lnTo>
                      <a:pt x="65" y="834"/>
                    </a:lnTo>
                    <a:lnTo>
                      <a:pt x="70" y="904"/>
                    </a:lnTo>
                    <a:lnTo>
                      <a:pt x="70" y="1415"/>
                    </a:lnTo>
                    <a:lnTo>
                      <a:pt x="70" y="641"/>
                    </a:lnTo>
                    <a:lnTo>
                      <a:pt x="70" y="889"/>
                    </a:lnTo>
                    <a:lnTo>
                      <a:pt x="75" y="884"/>
                    </a:lnTo>
                    <a:lnTo>
                      <a:pt x="75" y="1152"/>
                    </a:lnTo>
                    <a:lnTo>
                      <a:pt x="75" y="616"/>
                    </a:lnTo>
                    <a:lnTo>
                      <a:pt x="75" y="899"/>
                    </a:lnTo>
                    <a:lnTo>
                      <a:pt x="80" y="889"/>
                    </a:lnTo>
                    <a:lnTo>
                      <a:pt x="80" y="1386"/>
                    </a:lnTo>
                    <a:lnTo>
                      <a:pt x="80" y="661"/>
                    </a:lnTo>
                    <a:lnTo>
                      <a:pt x="80" y="785"/>
                    </a:lnTo>
                    <a:lnTo>
                      <a:pt x="85" y="780"/>
                    </a:lnTo>
                    <a:lnTo>
                      <a:pt x="85" y="1371"/>
                    </a:lnTo>
                    <a:lnTo>
                      <a:pt x="85" y="700"/>
                    </a:lnTo>
                    <a:lnTo>
                      <a:pt x="85" y="879"/>
                    </a:lnTo>
                    <a:lnTo>
                      <a:pt x="90" y="874"/>
                    </a:lnTo>
                    <a:lnTo>
                      <a:pt x="90" y="1291"/>
                    </a:lnTo>
                    <a:lnTo>
                      <a:pt x="90" y="154"/>
                    </a:lnTo>
                    <a:lnTo>
                      <a:pt x="90" y="874"/>
                    </a:lnTo>
                    <a:lnTo>
                      <a:pt x="95" y="879"/>
                    </a:lnTo>
                    <a:lnTo>
                      <a:pt x="95" y="1569"/>
                    </a:lnTo>
                    <a:lnTo>
                      <a:pt x="95" y="383"/>
                    </a:lnTo>
                    <a:lnTo>
                      <a:pt x="95" y="705"/>
                    </a:lnTo>
                    <a:lnTo>
                      <a:pt x="100" y="695"/>
                    </a:lnTo>
                    <a:lnTo>
                      <a:pt x="100" y="1261"/>
                    </a:lnTo>
                    <a:lnTo>
                      <a:pt x="100" y="879"/>
                    </a:lnTo>
                    <a:lnTo>
                      <a:pt x="105" y="884"/>
                    </a:lnTo>
                    <a:lnTo>
                      <a:pt x="105" y="1157"/>
                    </a:lnTo>
                    <a:lnTo>
                      <a:pt x="105" y="735"/>
                    </a:lnTo>
                    <a:lnTo>
                      <a:pt x="105" y="944"/>
                    </a:lnTo>
                    <a:lnTo>
                      <a:pt x="109" y="929"/>
                    </a:lnTo>
                    <a:lnTo>
                      <a:pt x="109" y="1281"/>
                    </a:lnTo>
                    <a:lnTo>
                      <a:pt x="109" y="661"/>
                    </a:lnTo>
                    <a:lnTo>
                      <a:pt x="109" y="800"/>
                    </a:lnTo>
                    <a:lnTo>
                      <a:pt x="114" y="785"/>
                    </a:lnTo>
                    <a:lnTo>
                      <a:pt x="114" y="1256"/>
                    </a:lnTo>
                    <a:lnTo>
                      <a:pt x="114" y="710"/>
                    </a:lnTo>
                    <a:lnTo>
                      <a:pt x="114" y="795"/>
                    </a:lnTo>
                    <a:lnTo>
                      <a:pt x="119" y="785"/>
                    </a:lnTo>
                    <a:lnTo>
                      <a:pt x="119" y="1197"/>
                    </a:lnTo>
                    <a:lnTo>
                      <a:pt x="119" y="636"/>
                    </a:lnTo>
                    <a:lnTo>
                      <a:pt x="119" y="825"/>
                    </a:lnTo>
                    <a:lnTo>
                      <a:pt x="124" y="825"/>
                    </a:lnTo>
                    <a:lnTo>
                      <a:pt x="124" y="1395"/>
                    </a:lnTo>
                    <a:lnTo>
                      <a:pt x="124" y="10"/>
                    </a:lnTo>
                    <a:lnTo>
                      <a:pt x="124" y="770"/>
                    </a:lnTo>
                    <a:lnTo>
                      <a:pt x="129" y="780"/>
                    </a:lnTo>
                    <a:lnTo>
                      <a:pt x="129" y="1301"/>
                    </a:lnTo>
                    <a:lnTo>
                      <a:pt x="129" y="0"/>
                    </a:lnTo>
                    <a:lnTo>
                      <a:pt x="129" y="879"/>
                    </a:lnTo>
                    <a:lnTo>
                      <a:pt x="134" y="874"/>
                    </a:lnTo>
                    <a:lnTo>
                      <a:pt x="134" y="1068"/>
                    </a:lnTo>
                    <a:lnTo>
                      <a:pt x="134" y="810"/>
                    </a:lnTo>
                    <a:lnTo>
                      <a:pt x="134" y="844"/>
                    </a:lnTo>
                    <a:lnTo>
                      <a:pt x="139" y="834"/>
                    </a:lnTo>
                    <a:lnTo>
                      <a:pt x="139" y="1162"/>
                    </a:lnTo>
                    <a:lnTo>
                      <a:pt x="139" y="671"/>
                    </a:lnTo>
                    <a:lnTo>
                      <a:pt x="139" y="681"/>
                    </a:lnTo>
                    <a:lnTo>
                      <a:pt x="144" y="690"/>
                    </a:lnTo>
                    <a:lnTo>
                      <a:pt x="144" y="1177"/>
                    </a:lnTo>
                    <a:lnTo>
                      <a:pt x="144" y="978"/>
                    </a:lnTo>
                    <a:lnTo>
                      <a:pt x="149" y="909"/>
                    </a:lnTo>
                    <a:lnTo>
                      <a:pt x="149" y="1276"/>
                    </a:lnTo>
                    <a:lnTo>
                      <a:pt x="149" y="661"/>
                    </a:lnTo>
                    <a:lnTo>
                      <a:pt x="149" y="889"/>
                    </a:lnTo>
                    <a:lnTo>
                      <a:pt x="154" y="884"/>
                    </a:lnTo>
                    <a:lnTo>
                      <a:pt x="154" y="1281"/>
                    </a:lnTo>
                    <a:lnTo>
                      <a:pt x="154" y="661"/>
                    </a:lnTo>
                    <a:lnTo>
                      <a:pt x="154" y="869"/>
                    </a:lnTo>
                    <a:lnTo>
                      <a:pt x="159" y="864"/>
                    </a:lnTo>
                    <a:lnTo>
                      <a:pt x="159" y="1222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" name="Freeform 195"/>
              <p:cNvSpPr>
                <a:spLocks/>
              </p:cNvSpPr>
              <p:nvPr/>
            </p:nvSpPr>
            <p:spPr bwMode="auto">
              <a:xfrm>
                <a:off x="7134225" y="1978025"/>
                <a:ext cx="260350" cy="2655888"/>
              </a:xfrm>
              <a:custGeom>
                <a:avLst/>
                <a:gdLst>
                  <a:gd name="T0" fmla="*/ 0 w 164"/>
                  <a:gd name="T1" fmla="*/ 869 h 1673"/>
                  <a:gd name="T2" fmla="*/ 5 w 164"/>
                  <a:gd name="T3" fmla="*/ 432 h 1673"/>
                  <a:gd name="T4" fmla="*/ 10 w 164"/>
                  <a:gd name="T5" fmla="*/ 1534 h 1673"/>
                  <a:gd name="T6" fmla="*/ 15 w 164"/>
                  <a:gd name="T7" fmla="*/ 919 h 1673"/>
                  <a:gd name="T8" fmla="*/ 15 w 164"/>
                  <a:gd name="T9" fmla="*/ 819 h 1673"/>
                  <a:gd name="T10" fmla="*/ 20 w 164"/>
                  <a:gd name="T11" fmla="*/ 740 h 1673"/>
                  <a:gd name="T12" fmla="*/ 25 w 164"/>
                  <a:gd name="T13" fmla="*/ 1361 h 1673"/>
                  <a:gd name="T14" fmla="*/ 30 w 164"/>
                  <a:gd name="T15" fmla="*/ 874 h 1673"/>
                  <a:gd name="T16" fmla="*/ 35 w 164"/>
                  <a:gd name="T17" fmla="*/ 680 h 1673"/>
                  <a:gd name="T18" fmla="*/ 40 w 164"/>
                  <a:gd name="T19" fmla="*/ 854 h 1673"/>
                  <a:gd name="T20" fmla="*/ 40 w 164"/>
                  <a:gd name="T21" fmla="*/ 834 h 1673"/>
                  <a:gd name="T22" fmla="*/ 45 w 164"/>
                  <a:gd name="T23" fmla="*/ 447 h 1673"/>
                  <a:gd name="T24" fmla="*/ 50 w 164"/>
                  <a:gd name="T25" fmla="*/ 1291 h 1673"/>
                  <a:gd name="T26" fmla="*/ 55 w 164"/>
                  <a:gd name="T27" fmla="*/ 631 h 1673"/>
                  <a:gd name="T28" fmla="*/ 55 w 164"/>
                  <a:gd name="T29" fmla="*/ 889 h 1673"/>
                  <a:gd name="T30" fmla="*/ 60 w 164"/>
                  <a:gd name="T31" fmla="*/ 507 h 1673"/>
                  <a:gd name="T32" fmla="*/ 65 w 164"/>
                  <a:gd name="T33" fmla="*/ 1217 h 1673"/>
                  <a:gd name="T34" fmla="*/ 70 w 164"/>
                  <a:gd name="T35" fmla="*/ 914 h 1673"/>
                  <a:gd name="T36" fmla="*/ 70 w 164"/>
                  <a:gd name="T37" fmla="*/ 839 h 1673"/>
                  <a:gd name="T38" fmla="*/ 75 w 164"/>
                  <a:gd name="T39" fmla="*/ 596 h 1673"/>
                  <a:gd name="T40" fmla="*/ 80 w 164"/>
                  <a:gd name="T41" fmla="*/ 1212 h 1673"/>
                  <a:gd name="T42" fmla="*/ 85 w 164"/>
                  <a:gd name="T43" fmla="*/ 839 h 1673"/>
                  <a:gd name="T44" fmla="*/ 85 w 164"/>
                  <a:gd name="T45" fmla="*/ 874 h 1673"/>
                  <a:gd name="T46" fmla="*/ 90 w 164"/>
                  <a:gd name="T47" fmla="*/ 596 h 1673"/>
                  <a:gd name="T48" fmla="*/ 94 w 164"/>
                  <a:gd name="T49" fmla="*/ 1172 h 1673"/>
                  <a:gd name="T50" fmla="*/ 99 w 164"/>
                  <a:gd name="T51" fmla="*/ 904 h 1673"/>
                  <a:gd name="T52" fmla="*/ 99 w 164"/>
                  <a:gd name="T53" fmla="*/ 998 h 1673"/>
                  <a:gd name="T54" fmla="*/ 104 w 164"/>
                  <a:gd name="T55" fmla="*/ 695 h 1673"/>
                  <a:gd name="T56" fmla="*/ 109 w 164"/>
                  <a:gd name="T57" fmla="*/ 1241 h 1673"/>
                  <a:gd name="T58" fmla="*/ 114 w 164"/>
                  <a:gd name="T59" fmla="*/ 1112 h 1673"/>
                  <a:gd name="T60" fmla="*/ 114 w 164"/>
                  <a:gd name="T61" fmla="*/ 879 h 1673"/>
                  <a:gd name="T62" fmla="*/ 119 w 164"/>
                  <a:gd name="T63" fmla="*/ 631 h 1673"/>
                  <a:gd name="T64" fmla="*/ 124 w 164"/>
                  <a:gd name="T65" fmla="*/ 1435 h 1673"/>
                  <a:gd name="T66" fmla="*/ 129 w 164"/>
                  <a:gd name="T67" fmla="*/ 869 h 1673"/>
                  <a:gd name="T68" fmla="*/ 129 w 164"/>
                  <a:gd name="T69" fmla="*/ 874 h 1673"/>
                  <a:gd name="T70" fmla="*/ 134 w 164"/>
                  <a:gd name="T71" fmla="*/ 5 h 1673"/>
                  <a:gd name="T72" fmla="*/ 139 w 164"/>
                  <a:gd name="T73" fmla="*/ 1232 h 1673"/>
                  <a:gd name="T74" fmla="*/ 144 w 164"/>
                  <a:gd name="T75" fmla="*/ 874 h 1673"/>
                  <a:gd name="T76" fmla="*/ 144 w 164"/>
                  <a:gd name="T77" fmla="*/ 874 h 1673"/>
                  <a:gd name="T78" fmla="*/ 149 w 164"/>
                  <a:gd name="T79" fmla="*/ 258 h 1673"/>
                  <a:gd name="T80" fmla="*/ 154 w 164"/>
                  <a:gd name="T81" fmla="*/ 800 h 1673"/>
                  <a:gd name="T82" fmla="*/ 159 w 164"/>
                  <a:gd name="T83" fmla="*/ 581 h 1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4" h="1673">
                    <a:moveTo>
                      <a:pt x="0" y="1207"/>
                    </a:moveTo>
                    <a:lnTo>
                      <a:pt x="0" y="700"/>
                    </a:lnTo>
                    <a:lnTo>
                      <a:pt x="0" y="869"/>
                    </a:lnTo>
                    <a:lnTo>
                      <a:pt x="5" y="874"/>
                    </a:lnTo>
                    <a:lnTo>
                      <a:pt x="5" y="1202"/>
                    </a:lnTo>
                    <a:lnTo>
                      <a:pt x="5" y="432"/>
                    </a:lnTo>
                    <a:lnTo>
                      <a:pt x="5" y="944"/>
                    </a:lnTo>
                    <a:lnTo>
                      <a:pt x="10" y="1013"/>
                    </a:lnTo>
                    <a:lnTo>
                      <a:pt x="10" y="1534"/>
                    </a:lnTo>
                    <a:lnTo>
                      <a:pt x="10" y="626"/>
                    </a:lnTo>
                    <a:lnTo>
                      <a:pt x="10" y="929"/>
                    </a:lnTo>
                    <a:lnTo>
                      <a:pt x="15" y="919"/>
                    </a:lnTo>
                    <a:lnTo>
                      <a:pt x="15" y="1405"/>
                    </a:lnTo>
                    <a:lnTo>
                      <a:pt x="15" y="0"/>
                    </a:lnTo>
                    <a:lnTo>
                      <a:pt x="15" y="819"/>
                    </a:lnTo>
                    <a:lnTo>
                      <a:pt x="20" y="800"/>
                    </a:lnTo>
                    <a:lnTo>
                      <a:pt x="20" y="1028"/>
                    </a:lnTo>
                    <a:lnTo>
                      <a:pt x="20" y="740"/>
                    </a:lnTo>
                    <a:lnTo>
                      <a:pt x="20" y="879"/>
                    </a:lnTo>
                    <a:lnTo>
                      <a:pt x="25" y="854"/>
                    </a:lnTo>
                    <a:lnTo>
                      <a:pt x="25" y="1361"/>
                    </a:lnTo>
                    <a:lnTo>
                      <a:pt x="25" y="437"/>
                    </a:lnTo>
                    <a:lnTo>
                      <a:pt x="25" y="869"/>
                    </a:lnTo>
                    <a:lnTo>
                      <a:pt x="30" y="874"/>
                    </a:lnTo>
                    <a:lnTo>
                      <a:pt x="30" y="1093"/>
                    </a:lnTo>
                    <a:lnTo>
                      <a:pt x="30" y="546"/>
                    </a:lnTo>
                    <a:lnTo>
                      <a:pt x="35" y="680"/>
                    </a:lnTo>
                    <a:lnTo>
                      <a:pt x="35" y="1256"/>
                    </a:lnTo>
                    <a:lnTo>
                      <a:pt x="35" y="859"/>
                    </a:lnTo>
                    <a:lnTo>
                      <a:pt x="40" y="854"/>
                    </a:lnTo>
                    <a:lnTo>
                      <a:pt x="40" y="1296"/>
                    </a:lnTo>
                    <a:lnTo>
                      <a:pt x="40" y="666"/>
                    </a:lnTo>
                    <a:lnTo>
                      <a:pt x="40" y="834"/>
                    </a:lnTo>
                    <a:lnTo>
                      <a:pt x="45" y="839"/>
                    </a:lnTo>
                    <a:lnTo>
                      <a:pt x="45" y="1520"/>
                    </a:lnTo>
                    <a:lnTo>
                      <a:pt x="45" y="447"/>
                    </a:lnTo>
                    <a:lnTo>
                      <a:pt x="45" y="735"/>
                    </a:lnTo>
                    <a:lnTo>
                      <a:pt x="50" y="720"/>
                    </a:lnTo>
                    <a:lnTo>
                      <a:pt x="50" y="1291"/>
                    </a:lnTo>
                    <a:lnTo>
                      <a:pt x="50" y="561"/>
                    </a:lnTo>
                    <a:lnTo>
                      <a:pt x="50" y="760"/>
                    </a:lnTo>
                    <a:lnTo>
                      <a:pt x="55" y="631"/>
                    </a:lnTo>
                    <a:lnTo>
                      <a:pt x="55" y="1232"/>
                    </a:lnTo>
                    <a:lnTo>
                      <a:pt x="55" y="606"/>
                    </a:lnTo>
                    <a:lnTo>
                      <a:pt x="55" y="889"/>
                    </a:lnTo>
                    <a:lnTo>
                      <a:pt x="60" y="894"/>
                    </a:lnTo>
                    <a:lnTo>
                      <a:pt x="60" y="1663"/>
                    </a:lnTo>
                    <a:lnTo>
                      <a:pt x="60" y="507"/>
                    </a:lnTo>
                    <a:lnTo>
                      <a:pt x="60" y="884"/>
                    </a:lnTo>
                    <a:lnTo>
                      <a:pt x="65" y="889"/>
                    </a:lnTo>
                    <a:lnTo>
                      <a:pt x="65" y="1217"/>
                    </a:lnTo>
                    <a:lnTo>
                      <a:pt x="65" y="700"/>
                    </a:lnTo>
                    <a:lnTo>
                      <a:pt x="65" y="924"/>
                    </a:lnTo>
                    <a:lnTo>
                      <a:pt x="70" y="914"/>
                    </a:lnTo>
                    <a:lnTo>
                      <a:pt x="70" y="1271"/>
                    </a:lnTo>
                    <a:lnTo>
                      <a:pt x="70" y="720"/>
                    </a:lnTo>
                    <a:lnTo>
                      <a:pt x="70" y="839"/>
                    </a:lnTo>
                    <a:lnTo>
                      <a:pt x="75" y="839"/>
                    </a:lnTo>
                    <a:lnTo>
                      <a:pt x="75" y="1435"/>
                    </a:lnTo>
                    <a:lnTo>
                      <a:pt x="75" y="596"/>
                    </a:lnTo>
                    <a:lnTo>
                      <a:pt x="75" y="725"/>
                    </a:lnTo>
                    <a:lnTo>
                      <a:pt x="80" y="834"/>
                    </a:lnTo>
                    <a:lnTo>
                      <a:pt x="80" y="1212"/>
                    </a:lnTo>
                    <a:lnTo>
                      <a:pt x="80" y="735"/>
                    </a:lnTo>
                    <a:lnTo>
                      <a:pt x="80" y="844"/>
                    </a:lnTo>
                    <a:lnTo>
                      <a:pt x="85" y="839"/>
                    </a:lnTo>
                    <a:lnTo>
                      <a:pt x="85" y="1281"/>
                    </a:lnTo>
                    <a:lnTo>
                      <a:pt x="85" y="447"/>
                    </a:lnTo>
                    <a:lnTo>
                      <a:pt x="85" y="874"/>
                    </a:lnTo>
                    <a:lnTo>
                      <a:pt x="90" y="869"/>
                    </a:lnTo>
                    <a:lnTo>
                      <a:pt x="90" y="1301"/>
                    </a:lnTo>
                    <a:lnTo>
                      <a:pt x="90" y="596"/>
                    </a:lnTo>
                    <a:lnTo>
                      <a:pt x="90" y="824"/>
                    </a:lnTo>
                    <a:lnTo>
                      <a:pt x="94" y="844"/>
                    </a:lnTo>
                    <a:lnTo>
                      <a:pt x="94" y="1172"/>
                    </a:lnTo>
                    <a:lnTo>
                      <a:pt x="94" y="666"/>
                    </a:lnTo>
                    <a:lnTo>
                      <a:pt x="94" y="894"/>
                    </a:lnTo>
                    <a:lnTo>
                      <a:pt x="99" y="904"/>
                    </a:lnTo>
                    <a:lnTo>
                      <a:pt x="99" y="1460"/>
                    </a:lnTo>
                    <a:lnTo>
                      <a:pt x="99" y="373"/>
                    </a:lnTo>
                    <a:lnTo>
                      <a:pt x="99" y="998"/>
                    </a:lnTo>
                    <a:lnTo>
                      <a:pt x="104" y="1038"/>
                    </a:lnTo>
                    <a:lnTo>
                      <a:pt x="104" y="1097"/>
                    </a:lnTo>
                    <a:lnTo>
                      <a:pt x="104" y="695"/>
                    </a:lnTo>
                    <a:lnTo>
                      <a:pt x="104" y="829"/>
                    </a:lnTo>
                    <a:lnTo>
                      <a:pt x="109" y="814"/>
                    </a:lnTo>
                    <a:lnTo>
                      <a:pt x="109" y="1241"/>
                    </a:lnTo>
                    <a:lnTo>
                      <a:pt x="109" y="690"/>
                    </a:lnTo>
                    <a:lnTo>
                      <a:pt x="109" y="1058"/>
                    </a:lnTo>
                    <a:lnTo>
                      <a:pt x="114" y="1112"/>
                    </a:lnTo>
                    <a:lnTo>
                      <a:pt x="114" y="1157"/>
                    </a:lnTo>
                    <a:lnTo>
                      <a:pt x="114" y="566"/>
                    </a:lnTo>
                    <a:lnTo>
                      <a:pt x="114" y="879"/>
                    </a:lnTo>
                    <a:lnTo>
                      <a:pt x="119" y="874"/>
                    </a:lnTo>
                    <a:lnTo>
                      <a:pt x="119" y="1097"/>
                    </a:lnTo>
                    <a:lnTo>
                      <a:pt x="119" y="631"/>
                    </a:lnTo>
                    <a:lnTo>
                      <a:pt x="119" y="924"/>
                    </a:lnTo>
                    <a:lnTo>
                      <a:pt x="124" y="919"/>
                    </a:lnTo>
                    <a:lnTo>
                      <a:pt x="124" y="1435"/>
                    </a:lnTo>
                    <a:lnTo>
                      <a:pt x="124" y="283"/>
                    </a:lnTo>
                    <a:lnTo>
                      <a:pt x="124" y="864"/>
                    </a:lnTo>
                    <a:lnTo>
                      <a:pt x="129" y="869"/>
                    </a:lnTo>
                    <a:lnTo>
                      <a:pt x="129" y="1137"/>
                    </a:lnTo>
                    <a:lnTo>
                      <a:pt x="129" y="20"/>
                    </a:lnTo>
                    <a:lnTo>
                      <a:pt x="129" y="874"/>
                    </a:lnTo>
                    <a:lnTo>
                      <a:pt x="134" y="879"/>
                    </a:lnTo>
                    <a:lnTo>
                      <a:pt x="134" y="1673"/>
                    </a:lnTo>
                    <a:lnTo>
                      <a:pt x="134" y="5"/>
                    </a:lnTo>
                    <a:lnTo>
                      <a:pt x="134" y="874"/>
                    </a:lnTo>
                    <a:lnTo>
                      <a:pt x="139" y="879"/>
                    </a:lnTo>
                    <a:lnTo>
                      <a:pt x="139" y="1232"/>
                    </a:lnTo>
                    <a:lnTo>
                      <a:pt x="139" y="244"/>
                    </a:lnTo>
                    <a:lnTo>
                      <a:pt x="139" y="894"/>
                    </a:lnTo>
                    <a:lnTo>
                      <a:pt x="144" y="874"/>
                    </a:lnTo>
                    <a:lnTo>
                      <a:pt x="144" y="1212"/>
                    </a:lnTo>
                    <a:lnTo>
                      <a:pt x="144" y="675"/>
                    </a:lnTo>
                    <a:lnTo>
                      <a:pt x="144" y="874"/>
                    </a:lnTo>
                    <a:lnTo>
                      <a:pt x="149" y="879"/>
                    </a:lnTo>
                    <a:lnTo>
                      <a:pt x="149" y="1088"/>
                    </a:lnTo>
                    <a:lnTo>
                      <a:pt x="149" y="258"/>
                    </a:lnTo>
                    <a:lnTo>
                      <a:pt x="154" y="417"/>
                    </a:lnTo>
                    <a:lnTo>
                      <a:pt x="154" y="1291"/>
                    </a:lnTo>
                    <a:lnTo>
                      <a:pt x="154" y="800"/>
                    </a:lnTo>
                    <a:lnTo>
                      <a:pt x="159" y="795"/>
                    </a:lnTo>
                    <a:lnTo>
                      <a:pt x="159" y="1137"/>
                    </a:lnTo>
                    <a:lnTo>
                      <a:pt x="159" y="581"/>
                    </a:lnTo>
                    <a:lnTo>
                      <a:pt x="159" y="854"/>
                    </a:lnTo>
                    <a:lnTo>
                      <a:pt x="164" y="85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" name="Freeform 196"/>
              <p:cNvSpPr>
                <a:spLocks/>
              </p:cNvSpPr>
              <p:nvPr/>
            </p:nvSpPr>
            <p:spPr bwMode="auto">
              <a:xfrm>
                <a:off x="7394575" y="2286000"/>
                <a:ext cx="260350" cy="2127251"/>
              </a:xfrm>
              <a:custGeom>
                <a:avLst/>
                <a:gdLst>
                  <a:gd name="T0" fmla="*/ 0 w 164"/>
                  <a:gd name="T1" fmla="*/ 387 h 1340"/>
                  <a:gd name="T2" fmla="*/ 5 w 164"/>
                  <a:gd name="T3" fmla="*/ 1072 h 1340"/>
                  <a:gd name="T4" fmla="*/ 10 w 164"/>
                  <a:gd name="T5" fmla="*/ 561 h 1340"/>
                  <a:gd name="T6" fmla="*/ 10 w 164"/>
                  <a:gd name="T7" fmla="*/ 616 h 1340"/>
                  <a:gd name="T8" fmla="*/ 15 w 164"/>
                  <a:gd name="T9" fmla="*/ 84 h 1340"/>
                  <a:gd name="T10" fmla="*/ 20 w 164"/>
                  <a:gd name="T11" fmla="*/ 1028 h 1340"/>
                  <a:gd name="T12" fmla="*/ 25 w 164"/>
                  <a:gd name="T13" fmla="*/ 680 h 1340"/>
                  <a:gd name="T14" fmla="*/ 25 w 164"/>
                  <a:gd name="T15" fmla="*/ 40 h 1340"/>
                  <a:gd name="T16" fmla="*/ 30 w 164"/>
                  <a:gd name="T17" fmla="*/ 700 h 1340"/>
                  <a:gd name="T18" fmla="*/ 35 w 164"/>
                  <a:gd name="T19" fmla="*/ 675 h 1340"/>
                  <a:gd name="T20" fmla="*/ 40 w 164"/>
                  <a:gd name="T21" fmla="*/ 675 h 1340"/>
                  <a:gd name="T22" fmla="*/ 45 w 164"/>
                  <a:gd name="T23" fmla="*/ 784 h 1340"/>
                  <a:gd name="T24" fmla="*/ 50 w 164"/>
                  <a:gd name="T25" fmla="*/ 675 h 1340"/>
                  <a:gd name="T26" fmla="*/ 50 w 164"/>
                  <a:gd name="T27" fmla="*/ 680 h 1340"/>
                  <a:gd name="T28" fmla="*/ 55 w 164"/>
                  <a:gd name="T29" fmla="*/ 536 h 1340"/>
                  <a:gd name="T30" fmla="*/ 60 w 164"/>
                  <a:gd name="T31" fmla="*/ 918 h 1340"/>
                  <a:gd name="T32" fmla="*/ 65 w 164"/>
                  <a:gd name="T33" fmla="*/ 670 h 1340"/>
                  <a:gd name="T34" fmla="*/ 65 w 164"/>
                  <a:gd name="T35" fmla="*/ 695 h 1340"/>
                  <a:gd name="T36" fmla="*/ 70 w 164"/>
                  <a:gd name="T37" fmla="*/ 526 h 1340"/>
                  <a:gd name="T38" fmla="*/ 74 w 164"/>
                  <a:gd name="T39" fmla="*/ 789 h 1340"/>
                  <a:gd name="T40" fmla="*/ 79 w 164"/>
                  <a:gd name="T41" fmla="*/ 675 h 1340"/>
                  <a:gd name="T42" fmla="*/ 79 w 164"/>
                  <a:gd name="T43" fmla="*/ 675 h 1340"/>
                  <a:gd name="T44" fmla="*/ 84 w 164"/>
                  <a:gd name="T45" fmla="*/ 670 h 1340"/>
                  <a:gd name="T46" fmla="*/ 89 w 164"/>
                  <a:gd name="T47" fmla="*/ 680 h 1340"/>
                  <a:gd name="T48" fmla="*/ 94 w 164"/>
                  <a:gd name="T49" fmla="*/ 680 h 1340"/>
                  <a:gd name="T50" fmla="*/ 94 w 164"/>
                  <a:gd name="T51" fmla="*/ 630 h 1340"/>
                  <a:gd name="T52" fmla="*/ 99 w 164"/>
                  <a:gd name="T53" fmla="*/ 481 h 1340"/>
                  <a:gd name="T54" fmla="*/ 104 w 164"/>
                  <a:gd name="T55" fmla="*/ 968 h 1340"/>
                  <a:gd name="T56" fmla="*/ 109 w 164"/>
                  <a:gd name="T57" fmla="*/ 680 h 1340"/>
                  <a:gd name="T58" fmla="*/ 109 w 164"/>
                  <a:gd name="T59" fmla="*/ 675 h 1340"/>
                  <a:gd name="T60" fmla="*/ 114 w 164"/>
                  <a:gd name="T61" fmla="*/ 591 h 1340"/>
                  <a:gd name="T62" fmla="*/ 119 w 164"/>
                  <a:gd name="T63" fmla="*/ 750 h 1340"/>
                  <a:gd name="T64" fmla="*/ 124 w 164"/>
                  <a:gd name="T65" fmla="*/ 665 h 1340"/>
                  <a:gd name="T66" fmla="*/ 124 w 164"/>
                  <a:gd name="T67" fmla="*/ 680 h 1340"/>
                  <a:gd name="T68" fmla="*/ 129 w 164"/>
                  <a:gd name="T69" fmla="*/ 591 h 1340"/>
                  <a:gd name="T70" fmla="*/ 134 w 164"/>
                  <a:gd name="T71" fmla="*/ 774 h 1340"/>
                  <a:gd name="T72" fmla="*/ 139 w 164"/>
                  <a:gd name="T73" fmla="*/ 675 h 1340"/>
                  <a:gd name="T74" fmla="*/ 139 w 164"/>
                  <a:gd name="T75" fmla="*/ 675 h 1340"/>
                  <a:gd name="T76" fmla="*/ 144 w 164"/>
                  <a:gd name="T77" fmla="*/ 645 h 1340"/>
                  <a:gd name="T78" fmla="*/ 149 w 164"/>
                  <a:gd name="T79" fmla="*/ 700 h 1340"/>
                  <a:gd name="T80" fmla="*/ 154 w 164"/>
                  <a:gd name="T81" fmla="*/ 680 h 1340"/>
                  <a:gd name="T82" fmla="*/ 159 w 164"/>
                  <a:gd name="T83" fmla="*/ 675 h 1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64" h="1340">
                    <a:moveTo>
                      <a:pt x="0" y="665"/>
                    </a:moveTo>
                    <a:lnTo>
                      <a:pt x="0" y="1067"/>
                    </a:lnTo>
                    <a:lnTo>
                      <a:pt x="0" y="387"/>
                    </a:lnTo>
                    <a:lnTo>
                      <a:pt x="0" y="611"/>
                    </a:lnTo>
                    <a:lnTo>
                      <a:pt x="5" y="640"/>
                    </a:lnTo>
                    <a:lnTo>
                      <a:pt x="5" y="1072"/>
                    </a:lnTo>
                    <a:lnTo>
                      <a:pt x="5" y="397"/>
                    </a:lnTo>
                    <a:lnTo>
                      <a:pt x="5" y="546"/>
                    </a:lnTo>
                    <a:lnTo>
                      <a:pt x="10" y="561"/>
                    </a:lnTo>
                    <a:lnTo>
                      <a:pt x="10" y="1122"/>
                    </a:lnTo>
                    <a:lnTo>
                      <a:pt x="10" y="382"/>
                    </a:lnTo>
                    <a:lnTo>
                      <a:pt x="10" y="616"/>
                    </a:lnTo>
                    <a:lnTo>
                      <a:pt x="15" y="620"/>
                    </a:lnTo>
                    <a:lnTo>
                      <a:pt x="15" y="958"/>
                    </a:lnTo>
                    <a:lnTo>
                      <a:pt x="15" y="84"/>
                    </a:lnTo>
                    <a:lnTo>
                      <a:pt x="15" y="715"/>
                    </a:lnTo>
                    <a:lnTo>
                      <a:pt x="20" y="695"/>
                    </a:lnTo>
                    <a:lnTo>
                      <a:pt x="20" y="1028"/>
                    </a:lnTo>
                    <a:lnTo>
                      <a:pt x="20" y="223"/>
                    </a:lnTo>
                    <a:lnTo>
                      <a:pt x="20" y="675"/>
                    </a:lnTo>
                    <a:lnTo>
                      <a:pt x="25" y="680"/>
                    </a:lnTo>
                    <a:lnTo>
                      <a:pt x="25" y="978"/>
                    </a:lnTo>
                    <a:lnTo>
                      <a:pt x="25" y="0"/>
                    </a:lnTo>
                    <a:lnTo>
                      <a:pt x="25" y="40"/>
                    </a:lnTo>
                    <a:lnTo>
                      <a:pt x="30" y="169"/>
                    </a:lnTo>
                    <a:lnTo>
                      <a:pt x="30" y="1340"/>
                    </a:lnTo>
                    <a:lnTo>
                      <a:pt x="30" y="700"/>
                    </a:lnTo>
                    <a:lnTo>
                      <a:pt x="35" y="695"/>
                    </a:lnTo>
                    <a:lnTo>
                      <a:pt x="35" y="670"/>
                    </a:lnTo>
                    <a:lnTo>
                      <a:pt x="35" y="675"/>
                    </a:lnTo>
                    <a:lnTo>
                      <a:pt x="40" y="680"/>
                    </a:lnTo>
                    <a:lnTo>
                      <a:pt x="40" y="680"/>
                    </a:lnTo>
                    <a:lnTo>
                      <a:pt x="40" y="675"/>
                    </a:lnTo>
                    <a:lnTo>
                      <a:pt x="40" y="675"/>
                    </a:lnTo>
                    <a:lnTo>
                      <a:pt x="45" y="680"/>
                    </a:lnTo>
                    <a:lnTo>
                      <a:pt x="45" y="784"/>
                    </a:lnTo>
                    <a:lnTo>
                      <a:pt x="45" y="635"/>
                    </a:lnTo>
                    <a:lnTo>
                      <a:pt x="45" y="670"/>
                    </a:lnTo>
                    <a:lnTo>
                      <a:pt x="50" y="675"/>
                    </a:lnTo>
                    <a:lnTo>
                      <a:pt x="50" y="804"/>
                    </a:lnTo>
                    <a:lnTo>
                      <a:pt x="50" y="616"/>
                    </a:lnTo>
                    <a:lnTo>
                      <a:pt x="50" y="680"/>
                    </a:lnTo>
                    <a:lnTo>
                      <a:pt x="55" y="675"/>
                    </a:lnTo>
                    <a:lnTo>
                      <a:pt x="55" y="884"/>
                    </a:lnTo>
                    <a:lnTo>
                      <a:pt x="55" y="536"/>
                    </a:lnTo>
                    <a:lnTo>
                      <a:pt x="55" y="730"/>
                    </a:lnTo>
                    <a:lnTo>
                      <a:pt x="60" y="730"/>
                    </a:lnTo>
                    <a:lnTo>
                      <a:pt x="60" y="918"/>
                    </a:lnTo>
                    <a:lnTo>
                      <a:pt x="60" y="541"/>
                    </a:lnTo>
                    <a:lnTo>
                      <a:pt x="60" y="675"/>
                    </a:lnTo>
                    <a:lnTo>
                      <a:pt x="65" y="670"/>
                    </a:lnTo>
                    <a:lnTo>
                      <a:pt x="65" y="894"/>
                    </a:lnTo>
                    <a:lnTo>
                      <a:pt x="65" y="586"/>
                    </a:lnTo>
                    <a:lnTo>
                      <a:pt x="65" y="695"/>
                    </a:lnTo>
                    <a:lnTo>
                      <a:pt x="70" y="715"/>
                    </a:lnTo>
                    <a:lnTo>
                      <a:pt x="70" y="889"/>
                    </a:lnTo>
                    <a:lnTo>
                      <a:pt x="70" y="526"/>
                    </a:lnTo>
                    <a:lnTo>
                      <a:pt x="70" y="695"/>
                    </a:lnTo>
                    <a:lnTo>
                      <a:pt x="74" y="670"/>
                    </a:lnTo>
                    <a:lnTo>
                      <a:pt x="74" y="789"/>
                    </a:lnTo>
                    <a:lnTo>
                      <a:pt x="74" y="382"/>
                    </a:lnTo>
                    <a:lnTo>
                      <a:pt x="74" y="680"/>
                    </a:lnTo>
                    <a:lnTo>
                      <a:pt x="79" y="675"/>
                    </a:lnTo>
                    <a:lnTo>
                      <a:pt x="79" y="685"/>
                    </a:lnTo>
                    <a:lnTo>
                      <a:pt x="79" y="640"/>
                    </a:lnTo>
                    <a:lnTo>
                      <a:pt x="79" y="675"/>
                    </a:lnTo>
                    <a:lnTo>
                      <a:pt x="84" y="670"/>
                    </a:lnTo>
                    <a:lnTo>
                      <a:pt x="84" y="680"/>
                    </a:lnTo>
                    <a:lnTo>
                      <a:pt x="84" y="670"/>
                    </a:lnTo>
                    <a:lnTo>
                      <a:pt x="84" y="675"/>
                    </a:lnTo>
                    <a:lnTo>
                      <a:pt x="89" y="680"/>
                    </a:lnTo>
                    <a:lnTo>
                      <a:pt x="89" y="680"/>
                    </a:lnTo>
                    <a:lnTo>
                      <a:pt x="89" y="670"/>
                    </a:lnTo>
                    <a:lnTo>
                      <a:pt x="89" y="675"/>
                    </a:lnTo>
                    <a:lnTo>
                      <a:pt x="94" y="680"/>
                    </a:lnTo>
                    <a:lnTo>
                      <a:pt x="94" y="685"/>
                    </a:lnTo>
                    <a:lnTo>
                      <a:pt x="94" y="606"/>
                    </a:lnTo>
                    <a:lnTo>
                      <a:pt x="94" y="630"/>
                    </a:lnTo>
                    <a:lnTo>
                      <a:pt x="99" y="635"/>
                    </a:lnTo>
                    <a:lnTo>
                      <a:pt x="99" y="794"/>
                    </a:lnTo>
                    <a:lnTo>
                      <a:pt x="99" y="481"/>
                    </a:lnTo>
                    <a:lnTo>
                      <a:pt x="99" y="690"/>
                    </a:lnTo>
                    <a:lnTo>
                      <a:pt x="104" y="695"/>
                    </a:lnTo>
                    <a:lnTo>
                      <a:pt x="104" y="968"/>
                    </a:lnTo>
                    <a:lnTo>
                      <a:pt x="104" y="586"/>
                    </a:lnTo>
                    <a:lnTo>
                      <a:pt x="104" y="675"/>
                    </a:lnTo>
                    <a:lnTo>
                      <a:pt x="109" y="680"/>
                    </a:lnTo>
                    <a:lnTo>
                      <a:pt x="109" y="680"/>
                    </a:lnTo>
                    <a:lnTo>
                      <a:pt x="109" y="670"/>
                    </a:lnTo>
                    <a:lnTo>
                      <a:pt x="109" y="675"/>
                    </a:lnTo>
                    <a:lnTo>
                      <a:pt x="114" y="670"/>
                    </a:lnTo>
                    <a:lnTo>
                      <a:pt x="114" y="814"/>
                    </a:lnTo>
                    <a:lnTo>
                      <a:pt x="114" y="591"/>
                    </a:lnTo>
                    <a:lnTo>
                      <a:pt x="114" y="680"/>
                    </a:lnTo>
                    <a:lnTo>
                      <a:pt x="119" y="675"/>
                    </a:lnTo>
                    <a:lnTo>
                      <a:pt x="119" y="750"/>
                    </a:lnTo>
                    <a:lnTo>
                      <a:pt x="119" y="601"/>
                    </a:lnTo>
                    <a:lnTo>
                      <a:pt x="119" y="670"/>
                    </a:lnTo>
                    <a:lnTo>
                      <a:pt x="124" y="665"/>
                    </a:lnTo>
                    <a:lnTo>
                      <a:pt x="124" y="715"/>
                    </a:lnTo>
                    <a:lnTo>
                      <a:pt x="124" y="516"/>
                    </a:lnTo>
                    <a:lnTo>
                      <a:pt x="124" y="680"/>
                    </a:lnTo>
                    <a:lnTo>
                      <a:pt x="129" y="675"/>
                    </a:lnTo>
                    <a:lnTo>
                      <a:pt x="129" y="764"/>
                    </a:lnTo>
                    <a:lnTo>
                      <a:pt x="129" y="591"/>
                    </a:lnTo>
                    <a:lnTo>
                      <a:pt x="129" y="695"/>
                    </a:lnTo>
                    <a:lnTo>
                      <a:pt x="134" y="690"/>
                    </a:lnTo>
                    <a:lnTo>
                      <a:pt x="134" y="774"/>
                    </a:lnTo>
                    <a:lnTo>
                      <a:pt x="134" y="625"/>
                    </a:lnTo>
                    <a:lnTo>
                      <a:pt x="134" y="680"/>
                    </a:lnTo>
                    <a:lnTo>
                      <a:pt x="139" y="675"/>
                    </a:lnTo>
                    <a:lnTo>
                      <a:pt x="139" y="799"/>
                    </a:lnTo>
                    <a:lnTo>
                      <a:pt x="139" y="640"/>
                    </a:lnTo>
                    <a:lnTo>
                      <a:pt x="139" y="675"/>
                    </a:lnTo>
                    <a:lnTo>
                      <a:pt x="144" y="670"/>
                    </a:lnTo>
                    <a:lnTo>
                      <a:pt x="144" y="760"/>
                    </a:lnTo>
                    <a:lnTo>
                      <a:pt x="144" y="645"/>
                    </a:lnTo>
                    <a:lnTo>
                      <a:pt x="144" y="675"/>
                    </a:lnTo>
                    <a:lnTo>
                      <a:pt x="149" y="670"/>
                    </a:lnTo>
                    <a:lnTo>
                      <a:pt x="149" y="700"/>
                    </a:lnTo>
                    <a:lnTo>
                      <a:pt x="149" y="596"/>
                    </a:lnTo>
                    <a:lnTo>
                      <a:pt x="149" y="675"/>
                    </a:lnTo>
                    <a:lnTo>
                      <a:pt x="154" y="680"/>
                    </a:lnTo>
                    <a:lnTo>
                      <a:pt x="154" y="680"/>
                    </a:lnTo>
                    <a:lnTo>
                      <a:pt x="154" y="675"/>
                    </a:lnTo>
                    <a:lnTo>
                      <a:pt x="159" y="675"/>
                    </a:lnTo>
                    <a:lnTo>
                      <a:pt x="164" y="680"/>
                    </a:lnTo>
                    <a:lnTo>
                      <a:pt x="164" y="66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" name="Freeform 197"/>
              <p:cNvSpPr>
                <a:spLocks/>
              </p:cNvSpPr>
              <p:nvPr/>
            </p:nvSpPr>
            <p:spPr bwMode="auto">
              <a:xfrm>
                <a:off x="7654925" y="3081338"/>
                <a:ext cx="292100" cy="576263"/>
              </a:xfrm>
              <a:custGeom>
                <a:avLst/>
                <a:gdLst>
                  <a:gd name="T0" fmla="*/ 5 w 184"/>
                  <a:gd name="T1" fmla="*/ 219 h 363"/>
                  <a:gd name="T2" fmla="*/ 5 w 184"/>
                  <a:gd name="T3" fmla="*/ 174 h 363"/>
                  <a:gd name="T4" fmla="*/ 10 w 184"/>
                  <a:gd name="T5" fmla="*/ 174 h 363"/>
                  <a:gd name="T6" fmla="*/ 15 w 184"/>
                  <a:gd name="T7" fmla="*/ 174 h 363"/>
                  <a:gd name="T8" fmla="*/ 20 w 184"/>
                  <a:gd name="T9" fmla="*/ 169 h 363"/>
                  <a:gd name="T10" fmla="*/ 25 w 184"/>
                  <a:gd name="T11" fmla="*/ 164 h 363"/>
                  <a:gd name="T12" fmla="*/ 30 w 184"/>
                  <a:gd name="T13" fmla="*/ 184 h 363"/>
                  <a:gd name="T14" fmla="*/ 35 w 184"/>
                  <a:gd name="T15" fmla="*/ 179 h 363"/>
                  <a:gd name="T16" fmla="*/ 40 w 184"/>
                  <a:gd name="T17" fmla="*/ 179 h 363"/>
                  <a:gd name="T18" fmla="*/ 45 w 184"/>
                  <a:gd name="T19" fmla="*/ 174 h 363"/>
                  <a:gd name="T20" fmla="*/ 45 w 184"/>
                  <a:gd name="T21" fmla="*/ 174 h 363"/>
                  <a:gd name="T22" fmla="*/ 50 w 184"/>
                  <a:gd name="T23" fmla="*/ 174 h 363"/>
                  <a:gd name="T24" fmla="*/ 54 w 184"/>
                  <a:gd name="T25" fmla="*/ 40 h 363"/>
                  <a:gd name="T26" fmla="*/ 59 w 184"/>
                  <a:gd name="T27" fmla="*/ 219 h 363"/>
                  <a:gd name="T28" fmla="*/ 64 w 184"/>
                  <a:gd name="T29" fmla="*/ 174 h 363"/>
                  <a:gd name="T30" fmla="*/ 64 w 184"/>
                  <a:gd name="T31" fmla="*/ 174 h 363"/>
                  <a:gd name="T32" fmla="*/ 69 w 184"/>
                  <a:gd name="T33" fmla="*/ 169 h 363"/>
                  <a:gd name="T34" fmla="*/ 74 w 184"/>
                  <a:gd name="T35" fmla="*/ 214 h 363"/>
                  <a:gd name="T36" fmla="*/ 79 w 184"/>
                  <a:gd name="T37" fmla="*/ 249 h 363"/>
                  <a:gd name="T38" fmla="*/ 84 w 184"/>
                  <a:gd name="T39" fmla="*/ 139 h 363"/>
                  <a:gd name="T40" fmla="*/ 84 w 184"/>
                  <a:gd name="T41" fmla="*/ 174 h 363"/>
                  <a:gd name="T42" fmla="*/ 89 w 184"/>
                  <a:gd name="T43" fmla="*/ 80 h 363"/>
                  <a:gd name="T44" fmla="*/ 94 w 184"/>
                  <a:gd name="T45" fmla="*/ 298 h 363"/>
                  <a:gd name="T46" fmla="*/ 99 w 184"/>
                  <a:gd name="T47" fmla="*/ 179 h 363"/>
                  <a:gd name="T48" fmla="*/ 99 w 184"/>
                  <a:gd name="T49" fmla="*/ 199 h 363"/>
                  <a:gd name="T50" fmla="*/ 104 w 184"/>
                  <a:gd name="T51" fmla="*/ 95 h 363"/>
                  <a:gd name="T52" fmla="*/ 109 w 184"/>
                  <a:gd name="T53" fmla="*/ 298 h 363"/>
                  <a:gd name="T54" fmla="*/ 114 w 184"/>
                  <a:gd name="T55" fmla="*/ 129 h 363"/>
                  <a:gd name="T56" fmla="*/ 114 w 184"/>
                  <a:gd name="T57" fmla="*/ 184 h 363"/>
                  <a:gd name="T58" fmla="*/ 119 w 184"/>
                  <a:gd name="T59" fmla="*/ 144 h 363"/>
                  <a:gd name="T60" fmla="*/ 124 w 184"/>
                  <a:gd name="T61" fmla="*/ 278 h 363"/>
                  <a:gd name="T62" fmla="*/ 129 w 184"/>
                  <a:gd name="T63" fmla="*/ 169 h 363"/>
                  <a:gd name="T64" fmla="*/ 129 w 184"/>
                  <a:gd name="T65" fmla="*/ 129 h 363"/>
                  <a:gd name="T66" fmla="*/ 134 w 184"/>
                  <a:gd name="T67" fmla="*/ 169 h 363"/>
                  <a:gd name="T68" fmla="*/ 139 w 184"/>
                  <a:gd name="T69" fmla="*/ 174 h 363"/>
                  <a:gd name="T70" fmla="*/ 144 w 184"/>
                  <a:gd name="T71" fmla="*/ 174 h 363"/>
                  <a:gd name="T72" fmla="*/ 149 w 184"/>
                  <a:gd name="T73" fmla="*/ 70 h 363"/>
                  <a:gd name="T74" fmla="*/ 154 w 184"/>
                  <a:gd name="T75" fmla="*/ 219 h 363"/>
                  <a:gd name="T76" fmla="*/ 159 w 184"/>
                  <a:gd name="T77" fmla="*/ 174 h 363"/>
                  <a:gd name="T78" fmla="*/ 159 w 184"/>
                  <a:gd name="T79" fmla="*/ 174 h 363"/>
                  <a:gd name="T80" fmla="*/ 169 w 184"/>
                  <a:gd name="T81" fmla="*/ 174 h 363"/>
                  <a:gd name="T82" fmla="*/ 179 w 184"/>
                  <a:gd name="T83" fmla="*/ 139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84" h="363">
                    <a:moveTo>
                      <a:pt x="0" y="159"/>
                    </a:moveTo>
                    <a:lnTo>
                      <a:pt x="0" y="204"/>
                    </a:lnTo>
                    <a:lnTo>
                      <a:pt x="5" y="219"/>
                    </a:lnTo>
                    <a:lnTo>
                      <a:pt x="5" y="234"/>
                    </a:lnTo>
                    <a:lnTo>
                      <a:pt x="5" y="169"/>
                    </a:lnTo>
                    <a:lnTo>
                      <a:pt x="5" y="174"/>
                    </a:lnTo>
                    <a:lnTo>
                      <a:pt x="10" y="179"/>
                    </a:lnTo>
                    <a:lnTo>
                      <a:pt x="10" y="169"/>
                    </a:lnTo>
                    <a:lnTo>
                      <a:pt x="10" y="174"/>
                    </a:lnTo>
                    <a:lnTo>
                      <a:pt x="15" y="169"/>
                    </a:lnTo>
                    <a:lnTo>
                      <a:pt x="15" y="184"/>
                    </a:lnTo>
                    <a:lnTo>
                      <a:pt x="15" y="174"/>
                    </a:lnTo>
                    <a:lnTo>
                      <a:pt x="20" y="179"/>
                    </a:lnTo>
                    <a:lnTo>
                      <a:pt x="20" y="179"/>
                    </a:lnTo>
                    <a:lnTo>
                      <a:pt x="20" y="169"/>
                    </a:lnTo>
                    <a:lnTo>
                      <a:pt x="20" y="169"/>
                    </a:lnTo>
                    <a:lnTo>
                      <a:pt x="25" y="174"/>
                    </a:lnTo>
                    <a:lnTo>
                      <a:pt x="25" y="164"/>
                    </a:lnTo>
                    <a:lnTo>
                      <a:pt x="25" y="179"/>
                    </a:lnTo>
                    <a:lnTo>
                      <a:pt x="30" y="174"/>
                    </a:lnTo>
                    <a:lnTo>
                      <a:pt x="30" y="184"/>
                    </a:lnTo>
                    <a:lnTo>
                      <a:pt x="30" y="159"/>
                    </a:lnTo>
                    <a:lnTo>
                      <a:pt x="35" y="164"/>
                    </a:lnTo>
                    <a:lnTo>
                      <a:pt x="35" y="179"/>
                    </a:lnTo>
                    <a:lnTo>
                      <a:pt x="35" y="179"/>
                    </a:lnTo>
                    <a:lnTo>
                      <a:pt x="40" y="174"/>
                    </a:lnTo>
                    <a:lnTo>
                      <a:pt x="40" y="179"/>
                    </a:lnTo>
                    <a:lnTo>
                      <a:pt x="40" y="169"/>
                    </a:lnTo>
                    <a:lnTo>
                      <a:pt x="40" y="179"/>
                    </a:lnTo>
                    <a:lnTo>
                      <a:pt x="45" y="174"/>
                    </a:lnTo>
                    <a:lnTo>
                      <a:pt x="45" y="189"/>
                    </a:lnTo>
                    <a:lnTo>
                      <a:pt x="45" y="164"/>
                    </a:lnTo>
                    <a:lnTo>
                      <a:pt x="45" y="174"/>
                    </a:lnTo>
                    <a:lnTo>
                      <a:pt x="50" y="179"/>
                    </a:lnTo>
                    <a:lnTo>
                      <a:pt x="50" y="169"/>
                    </a:lnTo>
                    <a:lnTo>
                      <a:pt x="50" y="174"/>
                    </a:lnTo>
                    <a:lnTo>
                      <a:pt x="54" y="169"/>
                    </a:lnTo>
                    <a:lnTo>
                      <a:pt x="54" y="204"/>
                    </a:lnTo>
                    <a:lnTo>
                      <a:pt x="54" y="40"/>
                    </a:lnTo>
                    <a:lnTo>
                      <a:pt x="54" y="159"/>
                    </a:lnTo>
                    <a:lnTo>
                      <a:pt x="59" y="154"/>
                    </a:lnTo>
                    <a:lnTo>
                      <a:pt x="59" y="219"/>
                    </a:lnTo>
                    <a:lnTo>
                      <a:pt x="59" y="95"/>
                    </a:lnTo>
                    <a:lnTo>
                      <a:pt x="59" y="179"/>
                    </a:lnTo>
                    <a:lnTo>
                      <a:pt x="64" y="174"/>
                    </a:lnTo>
                    <a:lnTo>
                      <a:pt x="64" y="239"/>
                    </a:lnTo>
                    <a:lnTo>
                      <a:pt x="64" y="90"/>
                    </a:lnTo>
                    <a:lnTo>
                      <a:pt x="64" y="174"/>
                    </a:lnTo>
                    <a:lnTo>
                      <a:pt x="69" y="179"/>
                    </a:lnTo>
                    <a:lnTo>
                      <a:pt x="69" y="179"/>
                    </a:lnTo>
                    <a:lnTo>
                      <a:pt x="69" y="169"/>
                    </a:lnTo>
                    <a:lnTo>
                      <a:pt x="69" y="169"/>
                    </a:lnTo>
                    <a:lnTo>
                      <a:pt x="74" y="174"/>
                    </a:lnTo>
                    <a:lnTo>
                      <a:pt x="74" y="214"/>
                    </a:lnTo>
                    <a:lnTo>
                      <a:pt x="74" y="179"/>
                    </a:lnTo>
                    <a:lnTo>
                      <a:pt x="79" y="174"/>
                    </a:lnTo>
                    <a:lnTo>
                      <a:pt x="79" y="249"/>
                    </a:lnTo>
                    <a:lnTo>
                      <a:pt x="79" y="110"/>
                    </a:lnTo>
                    <a:lnTo>
                      <a:pt x="79" y="144"/>
                    </a:lnTo>
                    <a:lnTo>
                      <a:pt x="84" y="139"/>
                    </a:lnTo>
                    <a:lnTo>
                      <a:pt x="84" y="323"/>
                    </a:lnTo>
                    <a:lnTo>
                      <a:pt x="84" y="80"/>
                    </a:lnTo>
                    <a:lnTo>
                      <a:pt x="84" y="174"/>
                    </a:lnTo>
                    <a:lnTo>
                      <a:pt x="89" y="179"/>
                    </a:lnTo>
                    <a:lnTo>
                      <a:pt x="89" y="308"/>
                    </a:lnTo>
                    <a:lnTo>
                      <a:pt x="89" y="80"/>
                    </a:lnTo>
                    <a:lnTo>
                      <a:pt x="89" y="164"/>
                    </a:lnTo>
                    <a:lnTo>
                      <a:pt x="94" y="115"/>
                    </a:lnTo>
                    <a:lnTo>
                      <a:pt x="94" y="298"/>
                    </a:lnTo>
                    <a:lnTo>
                      <a:pt x="94" y="65"/>
                    </a:lnTo>
                    <a:lnTo>
                      <a:pt x="94" y="174"/>
                    </a:lnTo>
                    <a:lnTo>
                      <a:pt x="99" y="179"/>
                    </a:lnTo>
                    <a:lnTo>
                      <a:pt x="99" y="293"/>
                    </a:lnTo>
                    <a:lnTo>
                      <a:pt x="99" y="154"/>
                    </a:lnTo>
                    <a:lnTo>
                      <a:pt x="99" y="199"/>
                    </a:lnTo>
                    <a:lnTo>
                      <a:pt x="104" y="189"/>
                    </a:lnTo>
                    <a:lnTo>
                      <a:pt x="104" y="363"/>
                    </a:lnTo>
                    <a:lnTo>
                      <a:pt x="104" y="95"/>
                    </a:lnTo>
                    <a:lnTo>
                      <a:pt x="104" y="179"/>
                    </a:lnTo>
                    <a:lnTo>
                      <a:pt x="109" y="174"/>
                    </a:lnTo>
                    <a:lnTo>
                      <a:pt x="109" y="298"/>
                    </a:lnTo>
                    <a:lnTo>
                      <a:pt x="109" y="95"/>
                    </a:lnTo>
                    <a:lnTo>
                      <a:pt x="109" y="124"/>
                    </a:lnTo>
                    <a:lnTo>
                      <a:pt x="114" y="129"/>
                    </a:lnTo>
                    <a:lnTo>
                      <a:pt x="114" y="313"/>
                    </a:lnTo>
                    <a:lnTo>
                      <a:pt x="114" y="0"/>
                    </a:lnTo>
                    <a:lnTo>
                      <a:pt x="114" y="184"/>
                    </a:lnTo>
                    <a:lnTo>
                      <a:pt x="119" y="179"/>
                    </a:lnTo>
                    <a:lnTo>
                      <a:pt x="119" y="229"/>
                    </a:lnTo>
                    <a:lnTo>
                      <a:pt x="119" y="144"/>
                    </a:lnTo>
                    <a:lnTo>
                      <a:pt x="119" y="174"/>
                    </a:lnTo>
                    <a:lnTo>
                      <a:pt x="124" y="179"/>
                    </a:lnTo>
                    <a:lnTo>
                      <a:pt x="124" y="278"/>
                    </a:lnTo>
                    <a:lnTo>
                      <a:pt x="124" y="164"/>
                    </a:lnTo>
                    <a:lnTo>
                      <a:pt x="124" y="174"/>
                    </a:lnTo>
                    <a:lnTo>
                      <a:pt x="129" y="169"/>
                    </a:lnTo>
                    <a:lnTo>
                      <a:pt x="129" y="293"/>
                    </a:lnTo>
                    <a:lnTo>
                      <a:pt x="129" y="60"/>
                    </a:lnTo>
                    <a:lnTo>
                      <a:pt x="129" y="129"/>
                    </a:lnTo>
                    <a:lnTo>
                      <a:pt x="134" y="134"/>
                    </a:lnTo>
                    <a:lnTo>
                      <a:pt x="134" y="179"/>
                    </a:lnTo>
                    <a:lnTo>
                      <a:pt x="134" y="169"/>
                    </a:lnTo>
                    <a:lnTo>
                      <a:pt x="139" y="174"/>
                    </a:lnTo>
                    <a:lnTo>
                      <a:pt x="139" y="179"/>
                    </a:lnTo>
                    <a:lnTo>
                      <a:pt x="139" y="174"/>
                    </a:lnTo>
                    <a:lnTo>
                      <a:pt x="144" y="169"/>
                    </a:lnTo>
                    <a:lnTo>
                      <a:pt x="144" y="179"/>
                    </a:lnTo>
                    <a:lnTo>
                      <a:pt x="144" y="174"/>
                    </a:lnTo>
                    <a:lnTo>
                      <a:pt x="149" y="169"/>
                    </a:lnTo>
                    <a:lnTo>
                      <a:pt x="149" y="209"/>
                    </a:lnTo>
                    <a:lnTo>
                      <a:pt x="149" y="70"/>
                    </a:lnTo>
                    <a:lnTo>
                      <a:pt x="149" y="174"/>
                    </a:lnTo>
                    <a:lnTo>
                      <a:pt x="154" y="169"/>
                    </a:lnTo>
                    <a:lnTo>
                      <a:pt x="154" y="219"/>
                    </a:lnTo>
                    <a:lnTo>
                      <a:pt x="154" y="144"/>
                    </a:lnTo>
                    <a:lnTo>
                      <a:pt x="154" y="179"/>
                    </a:lnTo>
                    <a:lnTo>
                      <a:pt x="159" y="174"/>
                    </a:lnTo>
                    <a:lnTo>
                      <a:pt x="159" y="219"/>
                    </a:lnTo>
                    <a:lnTo>
                      <a:pt x="159" y="139"/>
                    </a:lnTo>
                    <a:lnTo>
                      <a:pt x="159" y="174"/>
                    </a:lnTo>
                    <a:lnTo>
                      <a:pt x="164" y="169"/>
                    </a:lnTo>
                    <a:lnTo>
                      <a:pt x="164" y="174"/>
                    </a:lnTo>
                    <a:lnTo>
                      <a:pt x="169" y="174"/>
                    </a:lnTo>
                    <a:lnTo>
                      <a:pt x="179" y="184"/>
                    </a:lnTo>
                    <a:lnTo>
                      <a:pt x="179" y="214"/>
                    </a:lnTo>
                    <a:lnTo>
                      <a:pt x="179" y="139"/>
                    </a:lnTo>
                    <a:lnTo>
                      <a:pt x="179" y="159"/>
                    </a:lnTo>
                    <a:lnTo>
                      <a:pt x="184" y="16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" name="Freeform 198"/>
              <p:cNvSpPr>
                <a:spLocks/>
              </p:cNvSpPr>
              <p:nvPr/>
            </p:nvSpPr>
            <p:spPr bwMode="auto">
              <a:xfrm>
                <a:off x="7947025" y="2971800"/>
                <a:ext cx="250825" cy="787400"/>
              </a:xfrm>
              <a:custGeom>
                <a:avLst/>
                <a:gdLst>
                  <a:gd name="T0" fmla="*/ 0 w 158"/>
                  <a:gd name="T1" fmla="*/ 208 h 496"/>
                  <a:gd name="T2" fmla="*/ 5 w 158"/>
                  <a:gd name="T3" fmla="*/ 149 h 496"/>
                  <a:gd name="T4" fmla="*/ 10 w 158"/>
                  <a:gd name="T5" fmla="*/ 248 h 496"/>
                  <a:gd name="T6" fmla="*/ 14 w 158"/>
                  <a:gd name="T7" fmla="*/ 248 h 496"/>
                  <a:gd name="T8" fmla="*/ 19 w 158"/>
                  <a:gd name="T9" fmla="*/ 238 h 496"/>
                  <a:gd name="T10" fmla="*/ 19 w 158"/>
                  <a:gd name="T11" fmla="*/ 243 h 496"/>
                  <a:gd name="T12" fmla="*/ 24 w 158"/>
                  <a:gd name="T13" fmla="*/ 233 h 496"/>
                  <a:gd name="T14" fmla="*/ 29 w 158"/>
                  <a:gd name="T15" fmla="*/ 422 h 496"/>
                  <a:gd name="T16" fmla="*/ 34 w 158"/>
                  <a:gd name="T17" fmla="*/ 248 h 496"/>
                  <a:gd name="T18" fmla="*/ 34 w 158"/>
                  <a:gd name="T19" fmla="*/ 243 h 496"/>
                  <a:gd name="T20" fmla="*/ 39 w 158"/>
                  <a:gd name="T21" fmla="*/ 193 h 496"/>
                  <a:gd name="T22" fmla="*/ 44 w 158"/>
                  <a:gd name="T23" fmla="*/ 377 h 496"/>
                  <a:gd name="T24" fmla="*/ 49 w 158"/>
                  <a:gd name="T25" fmla="*/ 337 h 496"/>
                  <a:gd name="T26" fmla="*/ 49 w 158"/>
                  <a:gd name="T27" fmla="*/ 248 h 496"/>
                  <a:gd name="T28" fmla="*/ 54 w 158"/>
                  <a:gd name="T29" fmla="*/ 188 h 496"/>
                  <a:gd name="T30" fmla="*/ 59 w 158"/>
                  <a:gd name="T31" fmla="*/ 288 h 496"/>
                  <a:gd name="T32" fmla="*/ 64 w 158"/>
                  <a:gd name="T33" fmla="*/ 253 h 496"/>
                  <a:gd name="T34" fmla="*/ 64 w 158"/>
                  <a:gd name="T35" fmla="*/ 248 h 496"/>
                  <a:gd name="T36" fmla="*/ 69 w 158"/>
                  <a:gd name="T37" fmla="*/ 198 h 496"/>
                  <a:gd name="T38" fmla="*/ 74 w 158"/>
                  <a:gd name="T39" fmla="*/ 362 h 496"/>
                  <a:gd name="T40" fmla="*/ 79 w 158"/>
                  <a:gd name="T41" fmla="*/ 169 h 496"/>
                  <a:gd name="T42" fmla="*/ 79 w 158"/>
                  <a:gd name="T43" fmla="*/ 228 h 496"/>
                  <a:gd name="T44" fmla="*/ 84 w 158"/>
                  <a:gd name="T45" fmla="*/ 0 h 496"/>
                  <a:gd name="T46" fmla="*/ 89 w 158"/>
                  <a:gd name="T47" fmla="*/ 392 h 496"/>
                  <a:gd name="T48" fmla="*/ 94 w 158"/>
                  <a:gd name="T49" fmla="*/ 238 h 496"/>
                  <a:gd name="T50" fmla="*/ 94 w 158"/>
                  <a:gd name="T51" fmla="*/ 203 h 496"/>
                  <a:gd name="T52" fmla="*/ 99 w 158"/>
                  <a:gd name="T53" fmla="*/ 89 h 496"/>
                  <a:gd name="T54" fmla="*/ 104 w 158"/>
                  <a:gd name="T55" fmla="*/ 412 h 496"/>
                  <a:gd name="T56" fmla="*/ 109 w 158"/>
                  <a:gd name="T57" fmla="*/ 243 h 496"/>
                  <a:gd name="T58" fmla="*/ 109 w 158"/>
                  <a:gd name="T59" fmla="*/ 208 h 496"/>
                  <a:gd name="T60" fmla="*/ 114 w 158"/>
                  <a:gd name="T61" fmla="*/ 124 h 496"/>
                  <a:gd name="T62" fmla="*/ 119 w 158"/>
                  <a:gd name="T63" fmla="*/ 432 h 496"/>
                  <a:gd name="T64" fmla="*/ 124 w 158"/>
                  <a:gd name="T65" fmla="*/ 218 h 496"/>
                  <a:gd name="T66" fmla="*/ 124 w 158"/>
                  <a:gd name="T67" fmla="*/ 283 h 496"/>
                  <a:gd name="T68" fmla="*/ 129 w 158"/>
                  <a:gd name="T69" fmla="*/ 89 h 496"/>
                  <a:gd name="T70" fmla="*/ 134 w 158"/>
                  <a:gd name="T71" fmla="*/ 432 h 496"/>
                  <a:gd name="T72" fmla="*/ 139 w 158"/>
                  <a:gd name="T73" fmla="*/ 198 h 496"/>
                  <a:gd name="T74" fmla="*/ 139 w 158"/>
                  <a:gd name="T75" fmla="*/ 263 h 496"/>
                  <a:gd name="T76" fmla="*/ 144 w 158"/>
                  <a:gd name="T77" fmla="*/ 40 h 496"/>
                  <a:gd name="T78" fmla="*/ 149 w 158"/>
                  <a:gd name="T79" fmla="*/ 422 h 496"/>
                  <a:gd name="T80" fmla="*/ 154 w 158"/>
                  <a:gd name="T81" fmla="*/ 154 h 496"/>
                  <a:gd name="T82" fmla="*/ 154 w 158"/>
                  <a:gd name="T83" fmla="*/ 258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8" h="496">
                    <a:moveTo>
                      <a:pt x="0" y="233"/>
                    </a:moveTo>
                    <a:lnTo>
                      <a:pt x="0" y="248"/>
                    </a:lnTo>
                    <a:lnTo>
                      <a:pt x="0" y="208"/>
                    </a:lnTo>
                    <a:lnTo>
                      <a:pt x="5" y="203"/>
                    </a:lnTo>
                    <a:lnTo>
                      <a:pt x="5" y="328"/>
                    </a:lnTo>
                    <a:lnTo>
                      <a:pt x="5" y="149"/>
                    </a:lnTo>
                    <a:lnTo>
                      <a:pt x="5" y="238"/>
                    </a:lnTo>
                    <a:lnTo>
                      <a:pt x="10" y="243"/>
                    </a:lnTo>
                    <a:lnTo>
                      <a:pt x="10" y="248"/>
                    </a:lnTo>
                    <a:lnTo>
                      <a:pt x="10" y="238"/>
                    </a:lnTo>
                    <a:lnTo>
                      <a:pt x="10" y="243"/>
                    </a:lnTo>
                    <a:lnTo>
                      <a:pt x="14" y="248"/>
                    </a:lnTo>
                    <a:lnTo>
                      <a:pt x="14" y="243"/>
                    </a:lnTo>
                    <a:lnTo>
                      <a:pt x="14" y="243"/>
                    </a:lnTo>
                    <a:lnTo>
                      <a:pt x="19" y="238"/>
                    </a:lnTo>
                    <a:lnTo>
                      <a:pt x="19" y="268"/>
                    </a:lnTo>
                    <a:lnTo>
                      <a:pt x="19" y="223"/>
                    </a:lnTo>
                    <a:lnTo>
                      <a:pt x="19" y="243"/>
                    </a:lnTo>
                    <a:lnTo>
                      <a:pt x="24" y="238"/>
                    </a:lnTo>
                    <a:lnTo>
                      <a:pt x="24" y="298"/>
                    </a:lnTo>
                    <a:lnTo>
                      <a:pt x="24" y="233"/>
                    </a:lnTo>
                    <a:lnTo>
                      <a:pt x="24" y="258"/>
                    </a:lnTo>
                    <a:lnTo>
                      <a:pt x="29" y="263"/>
                    </a:lnTo>
                    <a:lnTo>
                      <a:pt x="29" y="422"/>
                    </a:lnTo>
                    <a:lnTo>
                      <a:pt x="29" y="198"/>
                    </a:lnTo>
                    <a:lnTo>
                      <a:pt x="29" y="243"/>
                    </a:lnTo>
                    <a:lnTo>
                      <a:pt x="34" y="248"/>
                    </a:lnTo>
                    <a:lnTo>
                      <a:pt x="34" y="248"/>
                    </a:lnTo>
                    <a:lnTo>
                      <a:pt x="34" y="238"/>
                    </a:lnTo>
                    <a:lnTo>
                      <a:pt x="34" y="243"/>
                    </a:lnTo>
                    <a:lnTo>
                      <a:pt x="39" y="238"/>
                    </a:lnTo>
                    <a:lnTo>
                      <a:pt x="39" y="323"/>
                    </a:lnTo>
                    <a:lnTo>
                      <a:pt x="39" y="193"/>
                    </a:lnTo>
                    <a:lnTo>
                      <a:pt x="39" y="243"/>
                    </a:lnTo>
                    <a:lnTo>
                      <a:pt x="44" y="238"/>
                    </a:lnTo>
                    <a:lnTo>
                      <a:pt x="44" y="377"/>
                    </a:lnTo>
                    <a:lnTo>
                      <a:pt x="44" y="208"/>
                    </a:lnTo>
                    <a:lnTo>
                      <a:pt x="44" y="308"/>
                    </a:lnTo>
                    <a:lnTo>
                      <a:pt x="49" y="337"/>
                    </a:lnTo>
                    <a:lnTo>
                      <a:pt x="49" y="397"/>
                    </a:lnTo>
                    <a:lnTo>
                      <a:pt x="49" y="149"/>
                    </a:lnTo>
                    <a:lnTo>
                      <a:pt x="49" y="248"/>
                    </a:lnTo>
                    <a:lnTo>
                      <a:pt x="54" y="243"/>
                    </a:lnTo>
                    <a:lnTo>
                      <a:pt x="54" y="347"/>
                    </a:lnTo>
                    <a:lnTo>
                      <a:pt x="54" y="188"/>
                    </a:lnTo>
                    <a:lnTo>
                      <a:pt x="54" y="243"/>
                    </a:lnTo>
                    <a:lnTo>
                      <a:pt x="59" y="238"/>
                    </a:lnTo>
                    <a:lnTo>
                      <a:pt x="59" y="288"/>
                    </a:lnTo>
                    <a:lnTo>
                      <a:pt x="59" y="238"/>
                    </a:lnTo>
                    <a:lnTo>
                      <a:pt x="59" y="248"/>
                    </a:lnTo>
                    <a:lnTo>
                      <a:pt x="64" y="253"/>
                    </a:lnTo>
                    <a:lnTo>
                      <a:pt x="64" y="352"/>
                    </a:lnTo>
                    <a:lnTo>
                      <a:pt x="64" y="114"/>
                    </a:lnTo>
                    <a:lnTo>
                      <a:pt x="64" y="248"/>
                    </a:lnTo>
                    <a:lnTo>
                      <a:pt x="69" y="243"/>
                    </a:lnTo>
                    <a:lnTo>
                      <a:pt x="69" y="323"/>
                    </a:lnTo>
                    <a:lnTo>
                      <a:pt x="69" y="198"/>
                    </a:lnTo>
                    <a:lnTo>
                      <a:pt x="69" y="248"/>
                    </a:lnTo>
                    <a:lnTo>
                      <a:pt x="74" y="253"/>
                    </a:lnTo>
                    <a:lnTo>
                      <a:pt x="74" y="362"/>
                    </a:lnTo>
                    <a:lnTo>
                      <a:pt x="74" y="79"/>
                    </a:lnTo>
                    <a:lnTo>
                      <a:pt x="74" y="174"/>
                    </a:lnTo>
                    <a:lnTo>
                      <a:pt x="79" y="169"/>
                    </a:lnTo>
                    <a:lnTo>
                      <a:pt x="79" y="417"/>
                    </a:lnTo>
                    <a:lnTo>
                      <a:pt x="79" y="49"/>
                    </a:lnTo>
                    <a:lnTo>
                      <a:pt x="79" y="228"/>
                    </a:lnTo>
                    <a:lnTo>
                      <a:pt x="84" y="218"/>
                    </a:lnTo>
                    <a:lnTo>
                      <a:pt x="84" y="417"/>
                    </a:lnTo>
                    <a:lnTo>
                      <a:pt x="84" y="0"/>
                    </a:lnTo>
                    <a:lnTo>
                      <a:pt x="84" y="318"/>
                    </a:lnTo>
                    <a:lnTo>
                      <a:pt x="89" y="218"/>
                    </a:lnTo>
                    <a:lnTo>
                      <a:pt x="89" y="392"/>
                    </a:lnTo>
                    <a:lnTo>
                      <a:pt x="89" y="59"/>
                    </a:lnTo>
                    <a:lnTo>
                      <a:pt x="89" y="228"/>
                    </a:lnTo>
                    <a:lnTo>
                      <a:pt x="94" y="238"/>
                    </a:lnTo>
                    <a:lnTo>
                      <a:pt x="94" y="491"/>
                    </a:lnTo>
                    <a:lnTo>
                      <a:pt x="94" y="20"/>
                    </a:lnTo>
                    <a:lnTo>
                      <a:pt x="94" y="203"/>
                    </a:lnTo>
                    <a:lnTo>
                      <a:pt x="99" y="208"/>
                    </a:lnTo>
                    <a:lnTo>
                      <a:pt x="99" y="471"/>
                    </a:lnTo>
                    <a:lnTo>
                      <a:pt x="99" y="89"/>
                    </a:lnTo>
                    <a:lnTo>
                      <a:pt x="99" y="223"/>
                    </a:lnTo>
                    <a:lnTo>
                      <a:pt x="104" y="268"/>
                    </a:lnTo>
                    <a:lnTo>
                      <a:pt x="104" y="412"/>
                    </a:lnTo>
                    <a:lnTo>
                      <a:pt x="104" y="45"/>
                    </a:lnTo>
                    <a:lnTo>
                      <a:pt x="104" y="248"/>
                    </a:lnTo>
                    <a:lnTo>
                      <a:pt x="109" y="243"/>
                    </a:lnTo>
                    <a:lnTo>
                      <a:pt x="109" y="402"/>
                    </a:lnTo>
                    <a:lnTo>
                      <a:pt x="109" y="35"/>
                    </a:lnTo>
                    <a:lnTo>
                      <a:pt x="109" y="208"/>
                    </a:lnTo>
                    <a:lnTo>
                      <a:pt x="114" y="179"/>
                    </a:lnTo>
                    <a:lnTo>
                      <a:pt x="114" y="412"/>
                    </a:lnTo>
                    <a:lnTo>
                      <a:pt x="114" y="124"/>
                    </a:lnTo>
                    <a:lnTo>
                      <a:pt x="114" y="243"/>
                    </a:lnTo>
                    <a:lnTo>
                      <a:pt x="119" y="248"/>
                    </a:lnTo>
                    <a:lnTo>
                      <a:pt x="119" y="432"/>
                    </a:lnTo>
                    <a:lnTo>
                      <a:pt x="119" y="49"/>
                    </a:lnTo>
                    <a:lnTo>
                      <a:pt x="119" y="223"/>
                    </a:lnTo>
                    <a:lnTo>
                      <a:pt x="124" y="218"/>
                    </a:lnTo>
                    <a:lnTo>
                      <a:pt x="124" y="496"/>
                    </a:lnTo>
                    <a:lnTo>
                      <a:pt x="124" y="79"/>
                    </a:lnTo>
                    <a:lnTo>
                      <a:pt x="124" y="283"/>
                    </a:lnTo>
                    <a:lnTo>
                      <a:pt x="129" y="273"/>
                    </a:lnTo>
                    <a:lnTo>
                      <a:pt x="129" y="442"/>
                    </a:lnTo>
                    <a:lnTo>
                      <a:pt x="129" y="89"/>
                    </a:lnTo>
                    <a:lnTo>
                      <a:pt x="129" y="253"/>
                    </a:lnTo>
                    <a:lnTo>
                      <a:pt x="134" y="248"/>
                    </a:lnTo>
                    <a:lnTo>
                      <a:pt x="134" y="432"/>
                    </a:lnTo>
                    <a:lnTo>
                      <a:pt x="134" y="94"/>
                    </a:lnTo>
                    <a:lnTo>
                      <a:pt x="134" y="213"/>
                    </a:lnTo>
                    <a:lnTo>
                      <a:pt x="139" y="198"/>
                    </a:lnTo>
                    <a:lnTo>
                      <a:pt x="139" y="447"/>
                    </a:lnTo>
                    <a:lnTo>
                      <a:pt x="139" y="119"/>
                    </a:lnTo>
                    <a:lnTo>
                      <a:pt x="139" y="263"/>
                    </a:lnTo>
                    <a:lnTo>
                      <a:pt x="144" y="278"/>
                    </a:lnTo>
                    <a:lnTo>
                      <a:pt x="144" y="432"/>
                    </a:lnTo>
                    <a:lnTo>
                      <a:pt x="144" y="40"/>
                    </a:lnTo>
                    <a:lnTo>
                      <a:pt x="144" y="223"/>
                    </a:lnTo>
                    <a:lnTo>
                      <a:pt x="149" y="218"/>
                    </a:lnTo>
                    <a:lnTo>
                      <a:pt x="149" y="422"/>
                    </a:lnTo>
                    <a:lnTo>
                      <a:pt x="149" y="99"/>
                    </a:lnTo>
                    <a:lnTo>
                      <a:pt x="149" y="159"/>
                    </a:lnTo>
                    <a:lnTo>
                      <a:pt x="154" y="154"/>
                    </a:lnTo>
                    <a:lnTo>
                      <a:pt x="154" y="486"/>
                    </a:lnTo>
                    <a:lnTo>
                      <a:pt x="154" y="84"/>
                    </a:lnTo>
                    <a:lnTo>
                      <a:pt x="154" y="258"/>
                    </a:lnTo>
                    <a:lnTo>
                      <a:pt x="158" y="253"/>
                    </a:lnTo>
                    <a:lnTo>
                      <a:pt x="158" y="45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" name="Freeform 199"/>
              <p:cNvSpPr>
                <a:spLocks/>
              </p:cNvSpPr>
              <p:nvPr/>
            </p:nvSpPr>
            <p:spPr bwMode="auto">
              <a:xfrm>
                <a:off x="8197850" y="2341563"/>
                <a:ext cx="252413" cy="1725613"/>
              </a:xfrm>
              <a:custGeom>
                <a:avLst/>
                <a:gdLst>
                  <a:gd name="T0" fmla="*/ 0 w 159"/>
                  <a:gd name="T1" fmla="*/ 511 h 1087"/>
                  <a:gd name="T2" fmla="*/ 5 w 159"/>
                  <a:gd name="T3" fmla="*/ 655 h 1087"/>
                  <a:gd name="T4" fmla="*/ 10 w 159"/>
                  <a:gd name="T5" fmla="*/ 526 h 1087"/>
                  <a:gd name="T6" fmla="*/ 15 w 159"/>
                  <a:gd name="T7" fmla="*/ 814 h 1087"/>
                  <a:gd name="T8" fmla="*/ 20 w 159"/>
                  <a:gd name="T9" fmla="*/ 625 h 1087"/>
                  <a:gd name="T10" fmla="*/ 20 w 159"/>
                  <a:gd name="T11" fmla="*/ 650 h 1087"/>
                  <a:gd name="T12" fmla="*/ 25 w 159"/>
                  <a:gd name="T13" fmla="*/ 466 h 1087"/>
                  <a:gd name="T14" fmla="*/ 30 w 159"/>
                  <a:gd name="T15" fmla="*/ 1087 h 1087"/>
                  <a:gd name="T16" fmla="*/ 35 w 159"/>
                  <a:gd name="T17" fmla="*/ 585 h 1087"/>
                  <a:gd name="T18" fmla="*/ 35 w 159"/>
                  <a:gd name="T19" fmla="*/ 620 h 1087"/>
                  <a:gd name="T20" fmla="*/ 40 w 159"/>
                  <a:gd name="T21" fmla="*/ 526 h 1087"/>
                  <a:gd name="T22" fmla="*/ 45 w 159"/>
                  <a:gd name="T23" fmla="*/ 898 h 1087"/>
                  <a:gd name="T24" fmla="*/ 50 w 159"/>
                  <a:gd name="T25" fmla="*/ 581 h 1087"/>
                  <a:gd name="T26" fmla="*/ 50 w 159"/>
                  <a:gd name="T27" fmla="*/ 720 h 1087"/>
                  <a:gd name="T28" fmla="*/ 55 w 159"/>
                  <a:gd name="T29" fmla="*/ 496 h 1087"/>
                  <a:gd name="T30" fmla="*/ 60 w 159"/>
                  <a:gd name="T31" fmla="*/ 839 h 1087"/>
                  <a:gd name="T32" fmla="*/ 65 w 159"/>
                  <a:gd name="T33" fmla="*/ 630 h 1087"/>
                  <a:gd name="T34" fmla="*/ 65 w 159"/>
                  <a:gd name="T35" fmla="*/ 551 h 1087"/>
                  <a:gd name="T36" fmla="*/ 70 w 159"/>
                  <a:gd name="T37" fmla="*/ 511 h 1087"/>
                  <a:gd name="T38" fmla="*/ 75 w 159"/>
                  <a:gd name="T39" fmla="*/ 834 h 1087"/>
                  <a:gd name="T40" fmla="*/ 80 w 159"/>
                  <a:gd name="T41" fmla="*/ 536 h 1087"/>
                  <a:gd name="T42" fmla="*/ 80 w 159"/>
                  <a:gd name="T43" fmla="*/ 615 h 1087"/>
                  <a:gd name="T44" fmla="*/ 85 w 159"/>
                  <a:gd name="T45" fmla="*/ 471 h 1087"/>
                  <a:gd name="T46" fmla="*/ 90 w 159"/>
                  <a:gd name="T47" fmla="*/ 809 h 1087"/>
                  <a:gd name="T48" fmla="*/ 95 w 159"/>
                  <a:gd name="T49" fmla="*/ 630 h 1087"/>
                  <a:gd name="T50" fmla="*/ 95 w 159"/>
                  <a:gd name="T51" fmla="*/ 640 h 1087"/>
                  <a:gd name="T52" fmla="*/ 100 w 159"/>
                  <a:gd name="T53" fmla="*/ 794 h 1087"/>
                  <a:gd name="T54" fmla="*/ 105 w 159"/>
                  <a:gd name="T55" fmla="*/ 476 h 1087"/>
                  <a:gd name="T56" fmla="*/ 110 w 159"/>
                  <a:gd name="T57" fmla="*/ 903 h 1087"/>
                  <a:gd name="T58" fmla="*/ 115 w 159"/>
                  <a:gd name="T59" fmla="*/ 650 h 1087"/>
                  <a:gd name="T60" fmla="*/ 115 w 159"/>
                  <a:gd name="T61" fmla="*/ 640 h 1087"/>
                  <a:gd name="T62" fmla="*/ 120 w 159"/>
                  <a:gd name="T63" fmla="*/ 491 h 1087"/>
                  <a:gd name="T64" fmla="*/ 125 w 159"/>
                  <a:gd name="T65" fmla="*/ 859 h 1087"/>
                  <a:gd name="T66" fmla="*/ 130 w 159"/>
                  <a:gd name="T67" fmla="*/ 605 h 1087"/>
                  <a:gd name="T68" fmla="*/ 130 w 159"/>
                  <a:gd name="T69" fmla="*/ 635 h 1087"/>
                  <a:gd name="T70" fmla="*/ 135 w 159"/>
                  <a:gd name="T71" fmla="*/ 526 h 1087"/>
                  <a:gd name="T72" fmla="*/ 140 w 159"/>
                  <a:gd name="T73" fmla="*/ 794 h 1087"/>
                  <a:gd name="T74" fmla="*/ 144 w 159"/>
                  <a:gd name="T75" fmla="*/ 645 h 1087"/>
                  <a:gd name="T76" fmla="*/ 144 w 159"/>
                  <a:gd name="T77" fmla="*/ 610 h 1087"/>
                  <a:gd name="T78" fmla="*/ 149 w 159"/>
                  <a:gd name="T79" fmla="*/ 481 h 1087"/>
                  <a:gd name="T80" fmla="*/ 154 w 159"/>
                  <a:gd name="T81" fmla="*/ 839 h 1087"/>
                  <a:gd name="T82" fmla="*/ 159 w 159"/>
                  <a:gd name="T83" fmla="*/ 620 h 10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59" h="1087">
                    <a:moveTo>
                      <a:pt x="0" y="854"/>
                    </a:moveTo>
                    <a:lnTo>
                      <a:pt x="0" y="496"/>
                    </a:lnTo>
                    <a:lnTo>
                      <a:pt x="0" y="511"/>
                    </a:lnTo>
                    <a:lnTo>
                      <a:pt x="5" y="486"/>
                    </a:lnTo>
                    <a:lnTo>
                      <a:pt x="5" y="794"/>
                    </a:lnTo>
                    <a:lnTo>
                      <a:pt x="5" y="655"/>
                    </a:lnTo>
                    <a:lnTo>
                      <a:pt x="10" y="650"/>
                    </a:lnTo>
                    <a:lnTo>
                      <a:pt x="10" y="769"/>
                    </a:lnTo>
                    <a:lnTo>
                      <a:pt x="10" y="526"/>
                    </a:lnTo>
                    <a:lnTo>
                      <a:pt x="10" y="650"/>
                    </a:lnTo>
                    <a:lnTo>
                      <a:pt x="15" y="645"/>
                    </a:lnTo>
                    <a:lnTo>
                      <a:pt x="15" y="814"/>
                    </a:lnTo>
                    <a:lnTo>
                      <a:pt x="15" y="461"/>
                    </a:lnTo>
                    <a:lnTo>
                      <a:pt x="15" y="630"/>
                    </a:lnTo>
                    <a:lnTo>
                      <a:pt x="20" y="625"/>
                    </a:lnTo>
                    <a:lnTo>
                      <a:pt x="20" y="868"/>
                    </a:lnTo>
                    <a:lnTo>
                      <a:pt x="20" y="446"/>
                    </a:lnTo>
                    <a:lnTo>
                      <a:pt x="20" y="650"/>
                    </a:lnTo>
                    <a:lnTo>
                      <a:pt x="25" y="655"/>
                    </a:lnTo>
                    <a:lnTo>
                      <a:pt x="25" y="1027"/>
                    </a:lnTo>
                    <a:lnTo>
                      <a:pt x="25" y="466"/>
                    </a:lnTo>
                    <a:lnTo>
                      <a:pt x="25" y="585"/>
                    </a:lnTo>
                    <a:lnTo>
                      <a:pt x="30" y="556"/>
                    </a:lnTo>
                    <a:lnTo>
                      <a:pt x="30" y="1087"/>
                    </a:lnTo>
                    <a:lnTo>
                      <a:pt x="30" y="471"/>
                    </a:lnTo>
                    <a:lnTo>
                      <a:pt x="30" y="605"/>
                    </a:lnTo>
                    <a:lnTo>
                      <a:pt x="35" y="585"/>
                    </a:lnTo>
                    <a:lnTo>
                      <a:pt x="35" y="764"/>
                    </a:lnTo>
                    <a:lnTo>
                      <a:pt x="35" y="541"/>
                    </a:lnTo>
                    <a:lnTo>
                      <a:pt x="35" y="620"/>
                    </a:lnTo>
                    <a:lnTo>
                      <a:pt x="40" y="615"/>
                    </a:lnTo>
                    <a:lnTo>
                      <a:pt x="40" y="844"/>
                    </a:lnTo>
                    <a:lnTo>
                      <a:pt x="40" y="526"/>
                    </a:lnTo>
                    <a:lnTo>
                      <a:pt x="40" y="625"/>
                    </a:lnTo>
                    <a:lnTo>
                      <a:pt x="45" y="620"/>
                    </a:lnTo>
                    <a:lnTo>
                      <a:pt x="45" y="898"/>
                    </a:lnTo>
                    <a:lnTo>
                      <a:pt x="45" y="471"/>
                    </a:lnTo>
                    <a:lnTo>
                      <a:pt x="45" y="605"/>
                    </a:lnTo>
                    <a:lnTo>
                      <a:pt x="50" y="581"/>
                    </a:lnTo>
                    <a:lnTo>
                      <a:pt x="50" y="824"/>
                    </a:lnTo>
                    <a:lnTo>
                      <a:pt x="50" y="496"/>
                    </a:lnTo>
                    <a:lnTo>
                      <a:pt x="50" y="720"/>
                    </a:lnTo>
                    <a:lnTo>
                      <a:pt x="55" y="710"/>
                    </a:lnTo>
                    <a:lnTo>
                      <a:pt x="55" y="799"/>
                    </a:lnTo>
                    <a:lnTo>
                      <a:pt x="55" y="496"/>
                    </a:lnTo>
                    <a:lnTo>
                      <a:pt x="55" y="665"/>
                    </a:lnTo>
                    <a:lnTo>
                      <a:pt x="60" y="680"/>
                    </a:lnTo>
                    <a:lnTo>
                      <a:pt x="60" y="839"/>
                    </a:lnTo>
                    <a:lnTo>
                      <a:pt x="60" y="496"/>
                    </a:lnTo>
                    <a:lnTo>
                      <a:pt x="60" y="630"/>
                    </a:lnTo>
                    <a:lnTo>
                      <a:pt x="65" y="630"/>
                    </a:lnTo>
                    <a:lnTo>
                      <a:pt x="65" y="854"/>
                    </a:lnTo>
                    <a:lnTo>
                      <a:pt x="65" y="0"/>
                    </a:lnTo>
                    <a:lnTo>
                      <a:pt x="65" y="551"/>
                    </a:lnTo>
                    <a:lnTo>
                      <a:pt x="70" y="605"/>
                    </a:lnTo>
                    <a:lnTo>
                      <a:pt x="70" y="839"/>
                    </a:lnTo>
                    <a:lnTo>
                      <a:pt x="70" y="511"/>
                    </a:lnTo>
                    <a:lnTo>
                      <a:pt x="70" y="635"/>
                    </a:lnTo>
                    <a:lnTo>
                      <a:pt x="75" y="630"/>
                    </a:lnTo>
                    <a:lnTo>
                      <a:pt x="75" y="834"/>
                    </a:lnTo>
                    <a:lnTo>
                      <a:pt x="75" y="461"/>
                    </a:lnTo>
                    <a:lnTo>
                      <a:pt x="75" y="561"/>
                    </a:lnTo>
                    <a:lnTo>
                      <a:pt x="80" y="536"/>
                    </a:lnTo>
                    <a:lnTo>
                      <a:pt x="80" y="809"/>
                    </a:lnTo>
                    <a:lnTo>
                      <a:pt x="80" y="516"/>
                    </a:lnTo>
                    <a:lnTo>
                      <a:pt x="80" y="615"/>
                    </a:lnTo>
                    <a:lnTo>
                      <a:pt x="85" y="630"/>
                    </a:lnTo>
                    <a:lnTo>
                      <a:pt x="85" y="893"/>
                    </a:lnTo>
                    <a:lnTo>
                      <a:pt x="85" y="471"/>
                    </a:lnTo>
                    <a:lnTo>
                      <a:pt x="85" y="561"/>
                    </a:lnTo>
                    <a:lnTo>
                      <a:pt x="90" y="581"/>
                    </a:lnTo>
                    <a:lnTo>
                      <a:pt x="90" y="809"/>
                    </a:lnTo>
                    <a:lnTo>
                      <a:pt x="90" y="556"/>
                    </a:lnTo>
                    <a:lnTo>
                      <a:pt x="90" y="645"/>
                    </a:lnTo>
                    <a:lnTo>
                      <a:pt x="95" y="630"/>
                    </a:lnTo>
                    <a:lnTo>
                      <a:pt x="95" y="829"/>
                    </a:lnTo>
                    <a:lnTo>
                      <a:pt x="95" y="521"/>
                    </a:lnTo>
                    <a:lnTo>
                      <a:pt x="95" y="640"/>
                    </a:lnTo>
                    <a:lnTo>
                      <a:pt x="100" y="645"/>
                    </a:lnTo>
                    <a:lnTo>
                      <a:pt x="100" y="506"/>
                    </a:lnTo>
                    <a:lnTo>
                      <a:pt x="100" y="794"/>
                    </a:lnTo>
                    <a:lnTo>
                      <a:pt x="105" y="725"/>
                    </a:lnTo>
                    <a:lnTo>
                      <a:pt x="105" y="1027"/>
                    </a:lnTo>
                    <a:lnTo>
                      <a:pt x="105" y="476"/>
                    </a:lnTo>
                    <a:lnTo>
                      <a:pt x="105" y="640"/>
                    </a:lnTo>
                    <a:lnTo>
                      <a:pt x="110" y="630"/>
                    </a:lnTo>
                    <a:lnTo>
                      <a:pt x="110" y="903"/>
                    </a:lnTo>
                    <a:lnTo>
                      <a:pt x="110" y="481"/>
                    </a:lnTo>
                    <a:lnTo>
                      <a:pt x="110" y="640"/>
                    </a:lnTo>
                    <a:lnTo>
                      <a:pt x="115" y="650"/>
                    </a:lnTo>
                    <a:lnTo>
                      <a:pt x="115" y="908"/>
                    </a:lnTo>
                    <a:lnTo>
                      <a:pt x="115" y="496"/>
                    </a:lnTo>
                    <a:lnTo>
                      <a:pt x="115" y="640"/>
                    </a:lnTo>
                    <a:lnTo>
                      <a:pt x="120" y="645"/>
                    </a:lnTo>
                    <a:lnTo>
                      <a:pt x="120" y="834"/>
                    </a:lnTo>
                    <a:lnTo>
                      <a:pt x="120" y="491"/>
                    </a:lnTo>
                    <a:lnTo>
                      <a:pt x="120" y="690"/>
                    </a:lnTo>
                    <a:lnTo>
                      <a:pt x="125" y="695"/>
                    </a:lnTo>
                    <a:lnTo>
                      <a:pt x="125" y="859"/>
                    </a:lnTo>
                    <a:lnTo>
                      <a:pt x="125" y="476"/>
                    </a:lnTo>
                    <a:lnTo>
                      <a:pt x="125" y="605"/>
                    </a:lnTo>
                    <a:lnTo>
                      <a:pt x="130" y="605"/>
                    </a:lnTo>
                    <a:lnTo>
                      <a:pt x="130" y="864"/>
                    </a:lnTo>
                    <a:lnTo>
                      <a:pt x="130" y="496"/>
                    </a:lnTo>
                    <a:lnTo>
                      <a:pt x="130" y="635"/>
                    </a:lnTo>
                    <a:lnTo>
                      <a:pt x="135" y="630"/>
                    </a:lnTo>
                    <a:lnTo>
                      <a:pt x="135" y="844"/>
                    </a:lnTo>
                    <a:lnTo>
                      <a:pt x="135" y="526"/>
                    </a:lnTo>
                    <a:lnTo>
                      <a:pt x="135" y="635"/>
                    </a:lnTo>
                    <a:lnTo>
                      <a:pt x="140" y="625"/>
                    </a:lnTo>
                    <a:lnTo>
                      <a:pt x="140" y="794"/>
                    </a:lnTo>
                    <a:lnTo>
                      <a:pt x="140" y="456"/>
                    </a:lnTo>
                    <a:lnTo>
                      <a:pt x="140" y="640"/>
                    </a:lnTo>
                    <a:lnTo>
                      <a:pt x="144" y="645"/>
                    </a:lnTo>
                    <a:lnTo>
                      <a:pt x="144" y="844"/>
                    </a:lnTo>
                    <a:lnTo>
                      <a:pt x="144" y="213"/>
                    </a:lnTo>
                    <a:lnTo>
                      <a:pt x="144" y="610"/>
                    </a:lnTo>
                    <a:lnTo>
                      <a:pt x="149" y="615"/>
                    </a:lnTo>
                    <a:lnTo>
                      <a:pt x="149" y="888"/>
                    </a:lnTo>
                    <a:lnTo>
                      <a:pt x="149" y="481"/>
                    </a:lnTo>
                    <a:lnTo>
                      <a:pt x="149" y="675"/>
                    </a:lnTo>
                    <a:lnTo>
                      <a:pt x="154" y="665"/>
                    </a:lnTo>
                    <a:lnTo>
                      <a:pt x="154" y="839"/>
                    </a:lnTo>
                    <a:lnTo>
                      <a:pt x="154" y="496"/>
                    </a:lnTo>
                    <a:lnTo>
                      <a:pt x="154" y="625"/>
                    </a:lnTo>
                    <a:lnTo>
                      <a:pt x="159" y="620"/>
                    </a:lnTo>
                    <a:lnTo>
                      <a:pt x="159" y="774"/>
                    </a:lnTo>
                    <a:lnTo>
                      <a:pt x="159" y="481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" name="Freeform 200"/>
              <p:cNvSpPr>
                <a:spLocks/>
              </p:cNvSpPr>
              <p:nvPr/>
            </p:nvSpPr>
            <p:spPr bwMode="auto">
              <a:xfrm>
                <a:off x="8450262" y="3105150"/>
                <a:ext cx="87313" cy="622300"/>
              </a:xfrm>
              <a:custGeom>
                <a:avLst/>
                <a:gdLst>
                  <a:gd name="T0" fmla="*/ 0 w 55"/>
                  <a:gd name="T1" fmla="*/ 0 h 392"/>
                  <a:gd name="T2" fmla="*/ 0 w 55"/>
                  <a:gd name="T3" fmla="*/ 234 h 392"/>
                  <a:gd name="T4" fmla="*/ 5 w 55"/>
                  <a:gd name="T5" fmla="*/ 154 h 392"/>
                  <a:gd name="T6" fmla="*/ 5 w 55"/>
                  <a:gd name="T7" fmla="*/ 353 h 392"/>
                  <a:gd name="T8" fmla="*/ 5 w 55"/>
                  <a:gd name="T9" fmla="*/ 40 h 392"/>
                  <a:gd name="T10" fmla="*/ 5 w 55"/>
                  <a:gd name="T11" fmla="*/ 164 h 392"/>
                  <a:gd name="T12" fmla="*/ 10 w 55"/>
                  <a:gd name="T13" fmla="*/ 159 h 392"/>
                  <a:gd name="T14" fmla="*/ 10 w 55"/>
                  <a:gd name="T15" fmla="*/ 273 h 392"/>
                  <a:gd name="T16" fmla="*/ 10 w 55"/>
                  <a:gd name="T17" fmla="*/ 45 h 392"/>
                  <a:gd name="T18" fmla="*/ 10 w 55"/>
                  <a:gd name="T19" fmla="*/ 164 h 392"/>
                  <a:gd name="T20" fmla="*/ 15 w 55"/>
                  <a:gd name="T21" fmla="*/ 169 h 392"/>
                  <a:gd name="T22" fmla="*/ 15 w 55"/>
                  <a:gd name="T23" fmla="*/ 209 h 392"/>
                  <a:gd name="T24" fmla="*/ 15 w 55"/>
                  <a:gd name="T25" fmla="*/ 149 h 392"/>
                  <a:gd name="T26" fmla="*/ 15 w 55"/>
                  <a:gd name="T27" fmla="*/ 159 h 392"/>
                  <a:gd name="T28" fmla="*/ 20 w 55"/>
                  <a:gd name="T29" fmla="*/ 154 h 392"/>
                  <a:gd name="T30" fmla="*/ 20 w 55"/>
                  <a:gd name="T31" fmla="*/ 154 h 392"/>
                  <a:gd name="T32" fmla="*/ 20 w 55"/>
                  <a:gd name="T33" fmla="*/ 159 h 392"/>
                  <a:gd name="T34" fmla="*/ 25 w 55"/>
                  <a:gd name="T35" fmla="*/ 154 h 392"/>
                  <a:gd name="T36" fmla="*/ 25 w 55"/>
                  <a:gd name="T37" fmla="*/ 219 h 392"/>
                  <a:gd name="T38" fmla="*/ 25 w 55"/>
                  <a:gd name="T39" fmla="*/ 119 h 392"/>
                  <a:gd name="T40" fmla="*/ 25 w 55"/>
                  <a:gd name="T41" fmla="*/ 214 h 392"/>
                  <a:gd name="T42" fmla="*/ 30 w 55"/>
                  <a:gd name="T43" fmla="*/ 224 h 392"/>
                  <a:gd name="T44" fmla="*/ 30 w 55"/>
                  <a:gd name="T45" fmla="*/ 323 h 392"/>
                  <a:gd name="T46" fmla="*/ 30 w 55"/>
                  <a:gd name="T47" fmla="*/ 45 h 392"/>
                  <a:gd name="T48" fmla="*/ 30 w 55"/>
                  <a:gd name="T49" fmla="*/ 149 h 392"/>
                  <a:gd name="T50" fmla="*/ 35 w 55"/>
                  <a:gd name="T51" fmla="*/ 144 h 392"/>
                  <a:gd name="T52" fmla="*/ 35 w 55"/>
                  <a:gd name="T53" fmla="*/ 288 h 392"/>
                  <a:gd name="T54" fmla="*/ 35 w 55"/>
                  <a:gd name="T55" fmla="*/ 75 h 392"/>
                  <a:gd name="T56" fmla="*/ 35 w 55"/>
                  <a:gd name="T57" fmla="*/ 164 h 392"/>
                  <a:gd name="T58" fmla="*/ 40 w 55"/>
                  <a:gd name="T59" fmla="*/ 174 h 392"/>
                  <a:gd name="T60" fmla="*/ 40 w 55"/>
                  <a:gd name="T61" fmla="*/ 392 h 392"/>
                  <a:gd name="T62" fmla="*/ 40 w 55"/>
                  <a:gd name="T63" fmla="*/ 45 h 392"/>
                  <a:gd name="T64" fmla="*/ 40 w 55"/>
                  <a:gd name="T65" fmla="*/ 95 h 392"/>
                  <a:gd name="T66" fmla="*/ 45 w 55"/>
                  <a:gd name="T67" fmla="*/ 65 h 392"/>
                  <a:gd name="T68" fmla="*/ 45 w 55"/>
                  <a:gd name="T69" fmla="*/ 328 h 392"/>
                  <a:gd name="T70" fmla="*/ 45 w 55"/>
                  <a:gd name="T71" fmla="*/ 45 h 392"/>
                  <a:gd name="T72" fmla="*/ 45 w 55"/>
                  <a:gd name="T73" fmla="*/ 214 h 392"/>
                  <a:gd name="T74" fmla="*/ 50 w 55"/>
                  <a:gd name="T75" fmla="*/ 199 h 392"/>
                  <a:gd name="T76" fmla="*/ 50 w 55"/>
                  <a:gd name="T77" fmla="*/ 303 h 392"/>
                  <a:gd name="T78" fmla="*/ 50 w 55"/>
                  <a:gd name="T79" fmla="*/ 139 h 392"/>
                  <a:gd name="T80" fmla="*/ 50 w 55"/>
                  <a:gd name="T81" fmla="*/ 159 h 392"/>
                  <a:gd name="T82" fmla="*/ 55 w 55"/>
                  <a:gd name="T83" fmla="*/ 159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5" h="392">
                    <a:moveTo>
                      <a:pt x="0" y="0"/>
                    </a:moveTo>
                    <a:lnTo>
                      <a:pt x="0" y="234"/>
                    </a:lnTo>
                    <a:lnTo>
                      <a:pt x="5" y="154"/>
                    </a:lnTo>
                    <a:lnTo>
                      <a:pt x="5" y="353"/>
                    </a:lnTo>
                    <a:lnTo>
                      <a:pt x="5" y="40"/>
                    </a:lnTo>
                    <a:lnTo>
                      <a:pt x="5" y="164"/>
                    </a:lnTo>
                    <a:lnTo>
                      <a:pt x="10" y="159"/>
                    </a:lnTo>
                    <a:lnTo>
                      <a:pt x="10" y="273"/>
                    </a:lnTo>
                    <a:lnTo>
                      <a:pt x="10" y="45"/>
                    </a:lnTo>
                    <a:lnTo>
                      <a:pt x="10" y="164"/>
                    </a:lnTo>
                    <a:lnTo>
                      <a:pt x="15" y="169"/>
                    </a:lnTo>
                    <a:lnTo>
                      <a:pt x="15" y="209"/>
                    </a:lnTo>
                    <a:lnTo>
                      <a:pt x="15" y="149"/>
                    </a:lnTo>
                    <a:lnTo>
                      <a:pt x="15" y="159"/>
                    </a:lnTo>
                    <a:lnTo>
                      <a:pt x="20" y="154"/>
                    </a:lnTo>
                    <a:lnTo>
                      <a:pt x="20" y="154"/>
                    </a:lnTo>
                    <a:lnTo>
                      <a:pt x="20" y="159"/>
                    </a:lnTo>
                    <a:lnTo>
                      <a:pt x="25" y="154"/>
                    </a:lnTo>
                    <a:lnTo>
                      <a:pt x="25" y="219"/>
                    </a:lnTo>
                    <a:lnTo>
                      <a:pt x="25" y="119"/>
                    </a:lnTo>
                    <a:lnTo>
                      <a:pt x="25" y="214"/>
                    </a:lnTo>
                    <a:lnTo>
                      <a:pt x="30" y="224"/>
                    </a:lnTo>
                    <a:lnTo>
                      <a:pt x="30" y="323"/>
                    </a:lnTo>
                    <a:lnTo>
                      <a:pt x="30" y="45"/>
                    </a:lnTo>
                    <a:lnTo>
                      <a:pt x="30" y="149"/>
                    </a:lnTo>
                    <a:lnTo>
                      <a:pt x="35" y="144"/>
                    </a:lnTo>
                    <a:lnTo>
                      <a:pt x="35" y="288"/>
                    </a:lnTo>
                    <a:lnTo>
                      <a:pt x="35" y="75"/>
                    </a:lnTo>
                    <a:lnTo>
                      <a:pt x="35" y="164"/>
                    </a:lnTo>
                    <a:lnTo>
                      <a:pt x="40" y="174"/>
                    </a:lnTo>
                    <a:lnTo>
                      <a:pt x="40" y="392"/>
                    </a:lnTo>
                    <a:lnTo>
                      <a:pt x="40" y="45"/>
                    </a:lnTo>
                    <a:lnTo>
                      <a:pt x="40" y="95"/>
                    </a:lnTo>
                    <a:lnTo>
                      <a:pt x="45" y="65"/>
                    </a:lnTo>
                    <a:lnTo>
                      <a:pt x="45" y="328"/>
                    </a:lnTo>
                    <a:lnTo>
                      <a:pt x="45" y="45"/>
                    </a:lnTo>
                    <a:lnTo>
                      <a:pt x="45" y="214"/>
                    </a:lnTo>
                    <a:lnTo>
                      <a:pt x="50" y="199"/>
                    </a:lnTo>
                    <a:lnTo>
                      <a:pt x="50" y="303"/>
                    </a:lnTo>
                    <a:lnTo>
                      <a:pt x="50" y="139"/>
                    </a:lnTo>
                    <a:lnTo>
                      <a:pt x="50" y="159"/>
                    </a:lnTo>
                    <a:lnTo>
                      <a:pt x="55" y="15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85" name="TextBox 384"/>
            <p:cNvSpPr txBox="1"/>
            <p:nvPr/>
          </p:nvSpPr>
          <p:spPr>
            <a:xfrm>
              <a:off x="958481" y="4968137"/>
              <a:ext cx="9227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walking</a:t>
              </a:r>
              <a:endParaRPr lang="en-US" b="1" dirty="0"/>
            </a:p>
          </p:txBody>
        </p:sp>
        <p:sp>
          <p:nvSpPr>
            <p:cNvPr id="765" name="TextBox 764"/>
            <p:cNvSpPr txBox="1"/>
            <p:nvPr/>
          </p:nvSpPr>
          <p:spPr>
            <a:xfrm>
              <a:off x="2053926" y="4949802"/>
              <a:ext cx="925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running</a:t>
              </a:r>
              <a:endParaRPr lang="en-US" b="1" dirty="0"/>
            </a:p>
          </p:txBody>
        </p:sp>
        <p:sp>
          <p:nvSpPr>
            <p:cNvPr id="766" name="TextBox 765"/>
            <p:cNvSpPr txBox="1"/>
            <p:nvPr/>
          </p:nvSpPr>
          <p:spPr>
            <a:xfrm>
              <a:off x="3238675" y="4936624"/>
              <a:ext cx="17143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a</a:t>
              </a:r>
              <a:r>
                <a:rPr lang="en-US" b="1" dirty="0" smtClean="0"/>
                <a:t>scending-stairs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50584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-1524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1981200"/>
            <a:ext cx="861060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b="1" dirty="0" smtClean="0">
                <a:solidFill>
                  <a:srgbClr val="7030A0"/>
                </a:solidFill>
              </a:rPr>
              <a:t>Step 1</a:t>
            </a:r>
            <a:r>
              <a:rPr lang="en-US" sz="2600" dirty="0" smtClean="0"/>
              <a:t>. The algorithm </a:t>
            </a:r>
            <a:r>
              <a:rPr lang="en-US" sz="2600" i="1" dirty="0">
                <a:solidFill>
                  <a:srgbClr val="7030A0"/>
                </a:solidFill>
              </a:rPr>
              <a:t>scores</a:t>
            </a:r>
            <a:r>
              <a:rPr lang="en-US" sz="2600" dirty="0"/>
              <a:t> the subsequences in C</a:t>
            </a:r>
            <a:r>
              <a:rPr lang="en-US" sz="2600" dirty="0" smtClean="0"/>
              <a:t>.</a:t>
            </a:r>
          </a:p>
          <a:p>
            <a:pPr algn="just"/>
            <a:endParaRPr lang="en-US" sz="2600" dirty="0" smtClean="0"/>
          </a:p>
          <a:p>
            <a:pPr algn="just"/>
            <a:r>
              <a:rPr lang="en-US" sz="2600" b="1" dirty="0" smtClean="0">
                <a:solidFill>
                  <a:srgbClr val="7030A0"/>
                </a:solidFill>
              </a:rPr>
              <a:t>Step 2</a:t>
            </a:r>
            <a:r>
              <a:rPr lang="en-US" sz="2600" dirty="0" smtClean="0"/>
              <a:t>. </a:t>
            </a:r>
            <a:r>
              <a:rPr lang="en-US" sz="2600" dirty="0"/>
              <a:t>T</a:t>
            </a:r>
            <a:r>
              <a:rPr lang="en-US" sz="2600" dirty="0" smtClean="0"/>
              <a:t>he </a:t>
            </a:r>
            <a:r>
              <a:rPr lang="en-US" sz="2600" i="1" dirty="0">
                <a:solidFill>
                  <a:srgbClr val="7030A0"/>
                </a:solidFill>
              </a:rPr>
              <a:t>highest</a:t>
            </a:r>
            <a:r>
              <a:rPr lang="en-US" sz="2600" dirty="0"/>
              <a:t> scoring subsequence is </a:t>
            </a:r>
            <a:r>
              <a:rPr lang="en-US" sz="2600" i="1" dirty="0">
                <a:solidFill>
                  <a:srgbClr val="7030A0"/>
                </a:solidFill>
              </a:rPr>
              <a:t>extracted</a:t>
            </a:r>
            <a:r>
              <a:rPr lang="en-US" sz="2600" dirty="0"/>
              <a:t> and placed in </a:t>
            </a:r>
            <a:r>
              <a:rPr lang="en-US" sz="2600" b="1" dirty="0"/>
              <a:t>D</a:t>
            </a:r>
            <a:r>
              <a:rPr lang="en-US" sz="2600" dirty="0"/>
              <a:t>. </a:t>
            </a:r>
            <a:endParaRPr lang="en-US" sz="2600" dirty="0" smtClean="0"/>
          </a:p>
          <a:p>
            <a:pPr algn="just"/>
            <a:endParaRPr lang="en-US" sz="2600" dirty="0" smtClean="0"/>
          </a:p>
          <a:p>
            <a:pPr algn="just"/>
            <a:r>
              <a:rPr lang="en-US" sz="2600" b="1" dirty="0" smtClean="0">
                <a:solidFill>
                  <a:srgbClr val="7030A0"/>
                </a:solidFill>
              </a:rPr>
              <a:t>Step 3</a:t>
            </a:r>
            <a:r>
              <a:rPr lang="en-US" sz="2600" dirty="0" smtClean="0"/>
              <a:t>. </a:t>
            </a:r>
            <a:r>
              <a:rPr lang="en-US" sz="2600" dirty="0"/>
              <a:t>W</a:t>
            </a:r>
            <a:r>
              <a:rPr lang="en-US" sz="2600" dirty="0" smtClean="0"/>
              <a:t>e </a:t>
            </a:r>
            <a:r>
              <a:rPr lang="en-US" sz="2600" dirty="0"/>
              <a:t>identify all the queries that </a:t>
            </a:r>
            <a:r>
              <a:rPr lang="en-US" sz="2600" dirty="0" smtClean="0"/>
              <a:t>are incorrectly classified </a:t>
            </a:r>
            <a:r>
              <a:rPr lang="en-US" sz="2600" dirty="0"/>
              <a:t>by the current </a:t>
            </a:r>
            <a:r>
              <a:rPr lang="en-US" sz="2600" b="1" dirty="0"/>
              <a:t>D</a:t>
            </a:r>
            <a:r>
              <a:rPr lang="en-US" sz="2600" dirty="0"/>
              <a:t>. </a:t>
            </a:r>
            <a:r>
              <a:rPr lang="en-US" sz="2600" dirty="0" smtClean="0"/>
              <a:t>These </a:t>
            </a:r>
            <a:r>
              <a:rPr lang="en-US" sz="2600" dirty="0"/>
              <a:t>incorrectly classified items are passed back to </a:t>
            </a:r>
            <a:r>
              <a:rPr lang="en-US" sz="2600" b="1" dirty="0">
                <a:solidFill>
                  <a:srgbClr val="7030A0"/>
                </a:solidFill>
              </a:rPr>
              <a:t>Step 1 </a:t>
            </a:r>
            <a:r>
              <a:rPr lang="en-US" sz="2600" dirty="0"/>
              <a:t>to re-score the subsequences in C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4195" y="1149681"/>
            <a:ext cx="4720267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dirty="0" smtClean="0">
                <a:solidFill>
                  <a:srgbClr val="0070C0"/>
                </a:solidFill>
              </a:rPr>
              <a:t>The iteration procedure: </a:t>
            </a:r>
            <a:endParaRPr lang="en-US" sz="35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693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1926879"/>
            <a:ext cx="86106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solidFill>
                  <a:srgbClr val="7030A0"/>
                </a:solidFill>
              </a:rPr>
              <a:t>Step 1</a:t>
            </a:r>
            <a:r>
              <a:rPr lang="en-US" sz="3000" dirty="0"/>
              <a:t>. The algorithm </a:t>
            </a:r>
            <a:r>
              <a:rPr lang="en-US" sz="3000" i="1" dirty="0">
                <a:solidFill>
                  <a:srgbClr val="7030A0"/>
                </a:solidFill>
              </a:rPr>
              <a:t>scores</a:t>
            </a:r>
            <a:r>
              <a:rPr lang="en-US" sz="3000" dirty="0"/>
              <a:t> the subsequences in C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2743200"/>
            <a:ext cx="713349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dirty="0" smtClean="0">
                <a:solidFill>
                  <a:srgbClr val="0070C0"/>
                </a:solidFill>
              </a:rPr>
              <a:t>For simplicity, we use one query to illustrate </a:t>
            </a:r>
          </a:p>
          <a:p>
            <a:pPr algn="ctr"/>
            <a:r>
              <a:rPr lang="en-US" sz="3000" dirty="0" smtClean="0">
                <a:solidFill>
                  <a:srgbClr val="0070C0"/>
                </a:solidFill>
              </a:rPr>
              <a:t>how to score C.</a:t>
            </a:r>
            <a:endParaRPr lang="en-US" sz="3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303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3" name="Group 282"/>
          <p:cNvGrpSpPr>
            <a:grpSpLocks noChangeAspect="1"/>
          </p:cNvGrpSpPr>
          <p:nvPr/>
        </p:nvGrpSpPr>
        <p:grpSpPr>
          <a:xfrm rot="10800000">
            <a:off x="1010939" y="1927780"/>
            <a:ext cx="280390" cy="212199"/>
            <a:chOff x="4267200" y="1043066"/>
            <a:chExt cx="2514600" cy="1039813"/>
          </a:xfrm>
        </p:grpSpPr>
        <p:sp>
          <p:nvSpPr>
            <p:cNvPr id="284" name="Freeform 64"/>
            <p:cNvSpPr>
              <a:spLocks/>
            </p:cNvSpPr>
            <p:nvPr/>
          </p:nvSpPr>
          <p:spPr bwMode="auto">
            <a:xfrm>
              <a:off x="4267200" y="1051003"/>
              <a:ext cx="1254125" cy="928688"/>
            </a:xfrm>
            <a:custGeom>
              <a:avLst/>
              <a:gdLst>
                <a:gd name="T0" fmla="*/ 10 w 790"/>
                <a:gd name="T1" fmla="*/ 104 h 585"/>
                <a:gd name="T2" fmla="*/ 30 w 790"/>
                <a:gd name="T3" fmla="*/ 114 h 585"/>
                <a:gd name="T4" fmla="*/ 50 w 790"/>
                <a:gd name="T5" fmla="*/ 129 h 585"/>
                <a:gd name="T6" fmla="*/ 70 w 790"/>
                <a:gd name="T7" fmla="*/ 89 h 585"/>
                <a:gd name="T8" fmla="*/ 85 w 790"/>
                <a:gd name="T9" fmla="*/ 64 h 585"/>
                <a:gd name="T10" fmla="*/ 104 w 790"/>
                <a:gd name="T11" fmla="*/ 84 h 585"/>
                <a:gd name="T12" fmla="*/ 124 w 790"/>
                <a:gd name="T13" fmla="*/ 64 h 585"/>
                <a:gd name="T14" fmla="*/ 144 w 790"/>
                <a:gd name="T15" fmla="*/ 74 h 585"/>
                <a:gd name="T16" fmla="*/ 159 w 790"/>
                <a:gd name="T17" fmla="*/ 64 h 585"/>
                <a:gd name="T18" fmla="*/ 179 w 790"/>
                <a:gd name="T19" fmla="*/ 59 h 585"/>
                <a:gd name="T20" fmla="*/ 199 w 790"/>
                <a:gd name="T21" fmla="*/ 54 h 585"/>
                <a:gd name="T22" fmla="*/ 219 w 790"/>
                <a:gd name="T23" fmla="*/ 29 h 585"/>
                <a:gd name="T24" fmla="*/ 238 w 790"/>
                <a:gd name="T25" fmla="*/ 29 h 585"/>
                <a:gd name="T26" fmla="*/ 253 w 790"/>
                <a:gd name="T27" fmla="*/ 24 h 585"/>
                <a:gd name="T28" fmla="*/ 273 w 790"/>
                <a:gd name="T29" fmla="*/ 39 h 585"/>
                <a:gd name="T30" fmla="*/ 293 w 790"/>
                <a:gd name="T31" fmla="*/ 114 h 585"/>
                <a:gd name="T32" fmla="*/ 313 w 790"/>
                <a:gd name="T33" fmla="*/ 218 h 585"/>
                <a:gd name="T34" fmla="*/ 328 w 790"/>
                <a:gd name="T35" fmla="*/ 278 h 585"/>
                <a:gd name="T36" fmla="*/ 348 w 790"/>
                <a:gd name="T37" fmla="*/ 302 h 585"/>
                <a:gd name="T38" fmla="*/ 368 w 790"/>
                <a:gd name="T39" fmla="*/ 268 h 585"/>
                <a:gd name="T40" fmla="*/ 387 w 790"/>
                <a:gd name="T41" fmla="*/ 218 h 585"/>
                <a:gd name="T42" fmla="*/ 402 w 790"/>
                <a:gd name="T43" fmla="*/ 183 h 585"/>
                <a:gd name="T44" fmla="*/ 422 w 790"/>
                <a:gd name="T45" fmla="*/ 94 h 585"/>
                <a:gd name="T46" fmla="*/ 442 w 790"/>
                <a:gd name="T47" fmla="*/ 79 h 585"/>
                <a:gd name="T48" fmla="*/ 462 w 790"/>
                <a:gd name="T49" fmla="*/ 109 h 585"/>
                <a:gd name="T50" fmla="*/ 482 w 790"/>
                <a:gd name="T51" fmla="*/ 119 h 585"/>
                <a:gd name="T52" fmla="*/ 497 w 790"/>
                <a:gd name="T53" fmla="*/ 218 h 585"/>
                <a:gd name="T54" fmla="*/ 517 w 790"/>
                <a:gd name="T55" fmla="*/ 15 h 585"/>
                <a:gd name="T56" fmla="*/ 536 w 790"/>
                <a:gd name="T57" fmla="*/ 64 h 585"/>
                <a:gd name="T58" fmla="*/ 556 w 790"/>
                <a:gd name="T59" fmla="*/ 124 h 585"/>
                <a:gd name="T60" fmla="*/ 571 w 790"/>
                <a:gd name="T61" fmla="*/ 99 h 585"/>
                <a:gd name="T62" fmla="*/ 591 w 790"/>
                <a:gd name="T63" fmla="*/ 29 h 585"/>
                <a:gd name="T64" fmla="*/ 611 w 790"/>
                <a:gd name="T65" fmla="*/ 89 h 585"/>
                <a:gd name="T66" fmla="*/ 631 w 790"/>
                <a:gd name="T67" fmla="*/ 74 h 585"/>
                <a:gd name="T68" fmla="*/ 651 w 790"/>
                <a:gd name="T69" fmla="*/ 69 h 585"/>
                <a:gd name="T70" fmla="*/ 666 w 790"/>
                <a:gd name="T71" fmla="*/ 64 h 585"/>
                <a:gd name="T72" fmla="*/ 685 w 790"/>
                <a:gd name="T73" fmla="*/ 54 h 585"/>
                <a:gd name="T74" fmla="*/ 705 w 790"/>
                <a:gd name="T75" fmla="*/ 49 h 585"/>
                <a:gd name="T76" fmla="*/ 725 w 790"/>
                <a:gd name="T77" fmla="*/ 24 h 585"/>
                <a:gd name="T78" fmla="*/ 740 w 790"/>
                <a:gd name="T79" fmla="*/ 0 h 585"/>
                <a:gd name="T80" fmla="*/ 760 w 790"/>
                <a:gd name="T81" fmla="*/ 59 h 585"/>
                <a:gd name="T82" fmla="*/ 780 w 790"/>
                <a:gd name="T83" fmla="*/ 39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90" h="585">
                  <a:moveTo>
                    <a:pt x="0" y="144"/>
                  </a:moveTo>
                  <a:lnTo>
                    <a:pt x="5" y="59"/>
                  </a:lnTo>
                  <a:lnTo>
                    <a:pt x="10" y="104"/>
                  </a:lnTo>
                  <a:lnTo>
                    <a:pt x="20" y="119"/>
                  </a:lnTo>
                  <a:lnTo>
                    <a:pt x="25" y="99"/>
                  </a:lnTo>
                  <a:lnTo>
                    <a:pt x="30" y="114"/>
                  </a:lnTo>
                  <a:lnTo>
                    <a:pt x="35" y="124"/>
                  </a:lnTo>
                  <a:lnTo>
                    <a:pt x="45" y="129"/>
                  </a:lnTo>
                  <a:lnTo>
                    <a:pt x="50" y="129"/>
                  </a:lnTo>
                  <a:lnTo>
                    <a:pt x="55" y="124"/>
                  </a:lnTo>
                  <a:lnTo>
                    <a:pt x="60" y="109"/>
                  </a:lnTo>
                  <a:lnTo>
                    <a:pt x="70" y="89"/>
                  </a:lnTo>
                  <a:lnTo>
                    <a:pt x="75" y="74"/>
                  </a:lnTo>
                  <a:lnTo>
                    <a:pt x="80" y="69"/>
                  </a:lnTo>
                  <a:lnTo>
                    <a:pt x="85" y="64"/>
                  </a:lnTo>
                  <a:lnTo>
                    <a:pt x="94" y="74"/>
                  </a:lnTo>
                  <a:lnTo>
                    <a:pt x="99" y="79"/>
                  </a:lnTo>
                  <a:lnTo>
                    <a:pt x="104" y="84"/>
                  </a:lnTo>
                  <a:lnTo>
                    <a:pt x="109" y="79"/>
                  </a:lnTo>
                  <a:lnTo>
                    <a:pt x="119" y="64"/>
                  </a:lnTo>
                  <a:lnTo>
                    <a:pt x="124" y="64"/>
                  </a:lnTo>
                  <a:lnTo>
                    <a:pt x="129" y="69"/>
                  </a:lnTo>
                  <a:lnTo>
                    <a:pt x="134" y="69"/>
                  </a:lnTo>
                  <a:lnTo>
                    <a:pt x="144" y="74"/>
                  </a:lnTo>
                  <a:lnTo>
                    <a:pt x="149" y="74"/>
                  </a:lnTo>
                  <a:lnTo>
                    <a:pt x="154" y="64"/>
                  </a:lnTo>
                  <a:lnTo>
                    <a:pt x="159" y="64"/>
                  </a:lnTo>
                  <a:lnTo>
                    <a:pt x="169" y="49"/>
                  </a:lnTo>
                  <a:lnTo>
                    <a:pt x="174" y="49"/>
                  </a:lnTo>
                  <a:lnTo>
                    <a:pt x="179" y="59"/>
                  </a:lnTo>
                  <a:lnTo>
                    <a:pt x="184" y="69"/>
                  </a:lnTo>
                  <a:lnTo>
                    <a:pt x="194" y="74"/>
                  </a:lnTo>
                  <a:lnTo>
                    <a:pt x="199" y="54"/>
                  </a:lnTo>
                  <a:lnTo>
                    <a:pt x="204" y="54"/>
                  </a:lnTo>
                  <a:lnTo>
                    <a:pt x="214" y="34"/>
                  </a:lnTo>
                  <a:lnTo>
                    <a:pt x="219" y="29"/>
                  </a:lnTo>
                  <a:lnTo>
                    <a:pt x="224" y="34"/>
                  </a:lnTo>
                  <a:lnTo>
                    <a:pt x="229" y="29"/>
                  </a:lnTo>
                  <a:lnTo>
                    <a:pt x="238" y="29"/>
                  </a:lnTo>
                  <a:lnTo>
                    <a:pt x="243" y="34"/>
                  </a:lnTo>
                  <a:lnTo>
                    <a:pt x="248" y="19"/>
                  </a:lnTo>
                  <a:lnTo>
                    <a:pt x="253" y="24"/>
                  </a:lnTo>
                  <a:lnTo>
                    <a:pt x="263" y="34"/>
                  </a:lnTo>
                  <a:lnTo>
                    <a:pt x="268" y="34"/>
                  </a:lnTo>
                  <a:lnTo>
                    <a:pt x="273" y="39"/>
                  </a:lnTo>
                  <a:lnTo>
                    <a:pt x="278" y="59"/>
                  </a:lnTo>
                  <a:lnTo>
                    <a:pt x="288" y="74"/>
                  </a:lnTo>
                  <a:lnTo>
                    <a:pt x="293" y="114"/>
                  </a:lnTo>
                  <a:lnTo>
                    <a:pt x="298" y="139"/>
                  </a:lnTo>
                  <a:lnTo>
                    <a:pt x="303" y="178"/>
                  </a:lnTo>
                  <a:lnTo>
                    <a:pt x="313" y="218"/>
                  </a:lnTo>
                  <a:lnTo>
                    <a:pt x="318" y="248"/>
                  </a:lnTo>
                  <a:lnTo>
                    <a:pt x="323" y="268"/>
                  </a:lnTo>
                  <a:lnTo>
                    <a:pt x="328" y="278"/>
                  </a:lnTo>
                  <a:lnTo>
                    <a:pt x="338" y="283"/>
                  </a:lnTo>
                  <a:lnTo>
                    <a:pt x="343" y="283"/>
                  </a:lnTo>
                  <a:lnTo>
                    <a:pt x="348" y="302"/>
                  </a:lnTo>
                  <a:lnTo>
                    <a:pt x="353" y="293"/>
                  </a:lnTo>
                  <a:lnTo>
                    <a:pt x="363" y="273"/>
                  </a:lnTo>
                  <a:lnTo>
                    <a:pt x="368" y="268"/>
                  </a:lnTo>
                  <a:lnTo>
                    <a:pt x="373" y="253"/>
                  </a:lnTo>
                  <a:lnTo>
                    <a:pt x="378" y="238"/>
                  </a:lnTo>
                  <a:lnTo>
                    <a:pt x="387" y="218"/>
                  </a:lnTo>
                  <a:lnTo>
                    <a:pt x="392" y="208"/>
                  </a:lnTo>
                  <a:lnTo>
                    <a:pt x="397" y="193"/>
                  </a:lnTo>
                  <a:lnTo>
                    <a:pt x="402" y="183"/>
                  </a:lnTo>
                  <a:lnTo>
                    <a:pt x="412" y="154"/>
                  </a:lnTo>
                  <a:lnTo>
                    <a:pt x="417" y="124"/>
                  </a:lnTo>
                  <a:lnTo>
                    <a:pt x="422" y="94"/>
                  </a:lnTo>
                  <a:lnTo>
                    <a:pt x="432" y="79"/>
                  </a:lnTo>
                  <a:lnTo>
                    <a:pt x="437" y="79"/>
                  </a:lnTo>
                  <a:lnTo>
                    <a:pt x="442" y="79"/>
                  </a:lnTo>
                  <a:lnTo>
                    <a:pt x="447" y="84"/>
                  </a:lnTo>
                  <a:lnTo>
                    <a:pt x="457" y="99"/>
                  </a:lnTo>
                  <a:lnTo>
                    <a:pt x="462" y="109"/>
                  </a:lnTo>
                  <a:lnTo>
                    <a:pt x="467" y="119"/>
                  </a:lnTo>
                  <a:lnTo>
                    <a:pt x="472" y="114"/>
                  </a:lnTo>
                  <a:lnTo>
                    <a:pt x="482" y="119"/>
                  </a:lnTo>
                  <a:lnTo>
                    <a:pt x="487" y="119"/>
                  </a:lnTo>
                  <a:lnTo>
                    <a:pt x="492" y="134"/>
                  </a:lnTo>
                  <a:lnTo>
                    <a:pt x="497" y="218"/>
                  </a:lnTo>
                  <a:lnTo>
                    <a:pt x="507" y="585"/>
                  </a:lnTo>
                  <a:lnTo>
                    <a:pt x="512" y="34"/>
                  </a:lnTo>
                  <a:lnTo>
                    <a:pt x="517" y="15"/>
                  </a:lnTo>
                  <a:lnTo>
                    <a:pt x="522" y="154"/>
                  </a:lnTo>
                  <a:lnTo>
                    <a:pt x="531" y="79"/>
                  </a:lnTo>
                  <a:lnTo>
                    <a:pt x="536" y="64"/>
                  </a:lnTo>
                  <a:lnTo>
                    <a:pt x="541" y="84"/>
                  </a:lnTo>
                  <a:lnTo>
                    <a:pt x="546" y="84"/>
                  </a:lnTo>
                  <a:lnTo>
                    <a:pt x="556" y="124"/>
                  </a:lnTo>
                  <a:lnTo>
                    <a:pt x="561" y="124"/>
                  </a:lnTo>
                  <a:lnTo>
                    <a:pt x="566" y="124"/>
                  </a:lnTo>
                  <a:lnTo>
                    <a:pt x="571" y="99"/>
                  </a:lnTo>
                  <a:lnTo>
                    <a:pt x="581" y="74"/>
                  </a:lnTo>
                  <a:lnTo>
                    <a:pt x="586" y="39"/>
                  </a:lnTo>
                  <a:lnTo>
                    <a:pt x="591" y="29"/>
                  </a:lnTo>
                  <a:lnTo>
                    <a:pt x="596" y="34"/>
                  </a:lnTo>
                  <a:lnTo>
                    <a:pt x="606" y="59"/>
                  </a:lnTo>
                  <a:lnTo>
                    <a:pt x="611" y="89"/>
                  </a:lnTo>
                  <a:lnTo>
                    <a:pt x="616" y="99"/>
                  </a:lnTo>
                  <a:lnTo>
                    <a:pt x="626" y="89"/>
                  </a:lnTo>
                  <a:lnTo>
                    <a:pt x="631" y="74"/>
                  </a:lnTo>
                  <a:lnTo>
                    <a:pt x="636" y="59"/>
                  </a:lnTo>
                  <a:lnTo>
                    <a:pt x="641" y="74"/>
                  </a:lnTo>
                  <a:lnTo>
                    <a:pt x="651" y="69"/>
                  </a:lnTo>
                  <a:lnTo>
                    <a:pt x="656" y="64"/>
                  </a:lnTo>
                  <a:lnTo>
                    <a:pt x="661" y="39"/>
                  </a:lnTo>
                  <a:lnTo>
                    <a:pt x="666" y="64"/>
                  </a:lnTo>
                  <a:lnTo>
                    <a:pt x="676" y="84"/>
                  </a:lnTo>
                  <a:lnTo>
                    <a:pt x="680" y="79"/>
                  </a:lnTo>
                  <a:lnTo>
                    <a:pt x="685" y="54"/>
                  </a:lnTo>
                  <a:lnTo>
                    <a:pt x="690" y="44"/>
                  </a:lnTo>
                  <a:lnTo>
                    <a:pt x="700" y="49"/>
                  </a:lnTo>
                  <a:lnTo>
                    <a:pt x="705" y="49"/>
                  </a:lnTo>
                  <a:lnTo>
                    <a:pt x="710" y="44"/>
                  </a:lnTo>
                  <a:lnTo>
                    <a:pt x="715" y="34"/>
                  </a:lnTo>
                  <a:lnTo>
                    <a:pt x="725" y="24"/>
                  </a:lnTo>
                  <a:lnTo>
                    <a:pt x="730" y="10"/>
                  </a:lnTo>
                  <a:lnTo>
                    <a:pt x="735" y="0"/>
                  </a:lnTo>
                  <a:lnTo>
                    <a:pt x="740" y="0"/>
                  </a:lnTo>
                  <a:lnTo>
                    <a:pt x="750" y="15"/>
                  </a:lnTo>
                  <a:lnTo>
                    <a:pt x="755" y="34"/>
                  </a:lnTo>
                  <a:lnTo>
                    <a:pt x="760" y="59"/>
                  </a:lnTo>
                  <a:lnTo>
                    <a:pt x="765" y="84"/>
                  </a:lnTo>
                  <a:lnTo>
                    <a:pt x="775" y="74"/>
                  </a:lnTo>
                  <a:lnTo>
                    <a:pt x="780" y="39"/>
                  </a:lnTo>
                  <a:lnTo>
                    <a:pt x="785" y="39"/>
                  </a:lnTo>
                  <a:lnTo>
                    <a:pt x="790" y="54"/>
                  </a:lnTo>
                </a:path>
              </a:pathLst>
            </a:custGeom>
            <a:noFill/>
            <a:ln w="19050">
              <a:solidFill>
                <a:srgbClr val="1720D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5" name="Freeform 65"/>
            <p:cNvSpPr>
              <a:spLocks/>
            </p:cNvSpPr>
            <p:nvPr/>
          </p:nvSpPr>
          <p:spPr bwMode="auto">
            <a:xfrm>
              <a:off x="5521325" y="1043066"/>
              <a:ext cx="1260475" cy="1039813"/>
            </a:xfrm>
            <a:custGeom>
              <a:avLst/>
              <a:gdLst>
                <a:gd name="T0" fmla="*/ 15 w 794"/>
                <a:gd name="T1" fmla="*/ 84 h 655"/>
                <a:gd name="T2" fmla="*/ 34 w 794"/>
                <a:gd name="T3" fmla="*/ 144 h 655"/>
                <a:gd name="T4" fmla="*/ 54 w 794"/>
                <a:gd name="T5" fmla="*/ 233 h 655"/>
                <a:gd name="T6" fmla="*/ 69 w 794"/>
                <a:gd name="T7" fmla="*/ 258 h 655"/>
                <a:gd name="T8" fmla="*/ 89 w 794"/>
                <a:gd name="T9" fmla="*/ 223 h 655"/>
                <a:gd name="T10" fmla="*/ 109 w 794"/>
                <a:gd name="T11" fmla="*/ 198 h 655"/>
                <a:gd name="T12" fmla="*/ 129 w 794"/>
                <a:gd name="T13" fmla="*/ 134 h 655"/>
                <a:gd name="T14" fmla="*/ 144 w 794"/>
                <a:gd name="T15" fmla="*/ 109 h 655"/>
                <a:gd name="T16" fmla="*/ 164 w 794"/>
                <a:gd name="T17" fmla="*/ 114 h 655"/>
                <a:gd name="T18" fmla="*/ 183 w 794"/>
                <a:gd name="T19" fmla="*/ 94 h 655"/>
                <a:gd name="T20" fmla="*/ 203 w 794"/>
                <a:gd name="T21" fmla="*/ 114 h 655"/>
                <a:gd name="T22" fmla="*/ 218 w 794"/>
                <a:gd name="T23" fmla="*/ 54 h 655"/>
                <a:gd name="T24" fmla="*/ 238 w 794"/>
                <a:gd name="T25" fmla="*/ 69 h 655"/>
                <a:gd name="T26" fmla="*/ 258 w 794"/>
                <a:gd name="T27" fmla="*/ 94 h 655"/>
                <a:gd name="T28" fmla="*/ 278 w 794"/>
                <a:gd name="T29" fmla="*/ 124 h 655"/>
                <a:gd name="T30" fmla="*/ 298 w 794"/>
                <a:gd name="T31" fmla="*/ 79 h 655"/>
                <a:gd name="T32" fmla="*/ 313 w 794"/>
                <a:gd name="T33" fmla="*/ 79 h 655"/>
                <a:gd name="T34" fmla="*/ 332 w 794"/>
                <a:gd name="T35" fmla="*/ 79 h 655"/>
                <a:gd name="T36" fmla="*/ 352 w 794"/>
                <a:gd name="T37" fmla="*/ 84 h 655"/>
                <a:gd name="T38" fmla="*/ 372 w 794"/>
                <a:gd name="T39" fmla="*/ 24 h 655"/>
                <a:gd name="T40" fmla="*/ 387 w 794"/>
                <a:gd name="T41" fmla="*/ 44 h 655"/>
                <a:gd name="T42" fmla="*/ 407 w 794"/>
                <a:gd name="T43" fmla="*/ 39 h 655"/>
                <a:gd name="T44" fmla="*/ 427 w 794"/>
                <a:gd name="T45" fmla="*/ 5 h 655"/>
                <a:gd name="T46" fmla="*/ 447 w 794"/>
                <a:gd name="T47" fmla="*/ 44 h 655"/>
                <a:gd name="T48" fmla="*/ 467 w 794"/>
                <a:gd name="T49" fmla="*/ 74 h 655"/>
                <a:gd name="T50" fmla="*/ 481 w 794"/>
                <a:gd name="T51" fmla="*/ 39 h 655"/>
                <a:gd name="T52" fmla="*/ 501 w 794"/>
                <a:gd name="T53" fmla="*/ 139 h 655"/>
                <a:gd name="T54" fmla="*/ 521 w 794"/>
                <a:gd name="T55" fmla="*/ 258 h 655"/>
                <a:gd name="T56" fmla="*/ 541 w 794"/>
                <a:gd name="T57" fmla="*/ 307 h 655"/>
                <a:gd name="T58" fmla="*/ 556 w 794"/>
                <a:gd name="T59" fmla="*/ 293 h 655"/>
                <a:gd name="T60" fmla="*/ 576 w 794"/>
                <a:gd name="T61" fmla="*/ 233 h 655"/>
                <a:gd name="T62" fmla="*/ 596 w 794"/>
                <a:gd name="T63" fmla="*/ 193 h 655"/>
                <a:gd name="T64" fmla="*/ 616 w 794"/>
                <a:gd name="T65" fmla="*/ 144 h 655"/>
                <a:gd name="T66" fmla="*/ 630 w 794"/>
                <a:gd name="T67" fmla="*/ 139 h 655"/>
                <a:gd name="T68" fmla="*/ 650 w 794"/>
                <a:gd name="T69" fmla="*/ 114 h 655"/>
                <a:gd name="T70" fmla="*/ 670 w 794"/>
                <a:gd name="T71" fmla="*/ 84 h 655"/>
                <a:gd name="T72" fmla="*/ 690 w 794"/>
                <a:gd name="T73" fmla="*/ 655 h 655"/>
                <a:gd name="T74" fmla="*/ 710 w 794"/>
                <a:gd name="T75" fmla="*/ 273 h 655"/>
                <a:gd name="T76" fmla="*/ 725 w 794"/>
                <a:gd name="T77" fmla="*/ 49 h 655"/>
                <a:gd name="T78" fmla="*/ 745 w 794"/>
                <a:gd name="T79" fmla="*/ 104 h 655"/>
                <a:gd name="T80" fmla="*/ 765 w 794"/>
                <a:gd name="T81" fmla="*/ 79 h 655"/>
                <a:gd name="T82" fmla="*/ 784 w 794"/>
                <a:gd name="T83" fmla="*/ 74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94" h="655">
                  <a:moveTo>
                    <a:pt x="0" y="59"/>
                  </a:moveTo>
                  <a:lnTo>
                    <a:pt x="10" y="74"/>
                  </a:lnTo>
                  <a:lnTo>
                    <a:pt x="15" y="84"/>
                  </a:lnTo>
                  <a:lnTo>
                    <a:pt x="20" y="94"/>
                  </a:lnTo>
                  <a:lnTo>
                    <a:pt x="25" y="114"/>
                  </a:lnTo>
                  <a:lnTo>
                    <a:pt x="34" y="144"/>
                  </a:lnTo>
                  <a:lnTo>
                    <a:pt x="39" y="173"/>
                  </a:lnTo>
                  <a:lnTo>
                    <a:pt x="44" y="208"/>
                  </a:lnTo>
                  <a:lnTo>
                    <a:pt x="54" y="233"/>
                  </a:lnTo>
                  <a:lnTo>
                    <a:pt x="59" y="238"/>
                  </a:lnTo>
                  <a:lnTo>
                    <a:pt x="64" y="248"/>
                  </a:lnTo>
                  <a:lnTo>
                    <a:pt x="69" y="258"/>
                  </a:lnTo>
                  <a:lnTo>
                    <a:pt x="79" y="258"/>
                  </a:lnTo>
                  <a:lnTo>
                    <a:pt x="84" y="243"/>
                  </a:lnTo>
                  <a:lnTo>
                    <a:pt x="89" y="223"/>
                  </a:lnTo>
                  <a:lnTo>
                    <a:pt x="94" y="213"/>
                  </a:lnTo>
                  <a:lnTo>
                    <a:pt x="104" y="203"/>
                  </a:lnTo>
                  <a:lnTo>
                    <a:pt x="109" y="198"/>
                  </a:lnTo>
                  <a:lnTo>
                    <a:pt x="114" y="193"/>
                  </a:lnTo>
                  <a:lnTo>
                    <a:pt x="119" y="159"/>
                  </a:lnTo>
                  <a:lnTo>
                    <a:pt x="129" y="134"/>
                  </a:lnTo>
                  <a:lnTo>
                    <a:pt x="134" y="134"/>
                  </a:lnTo>
                  <a:lnTo>
                    <a:pt x="139" y="119"/>
                  </a:lnTo>
                  <a:lnTo>
                    <a:pt x="144" y="109"/>
                  </a:lnTo>
                  <a:lnTo>
                    <a:pt x="154" y="99"/>
                  </a:lnTo>
                  <a:lnTo>
                    <a:pt x="159" y="109"/>
                  </a:lnTo>
                  <a:lnTo>
                    <a:pt x="164" y="114"/>
                  </a:lnTo>
                  <a:lnTo>
                    <a:pt x="169" y="109"/>
                  </a:lnTo>
                  <a:lnTo>
                    <a:pt x="179" y="109"/>
                  </a:lnTo>
                  <a:lnTo>
                    <a:pt x="183" y="94"/>
                  </a:lnTo>
                  <a:lnTo>
                    <a:pt x="188" y="94"/>
                  </a:lnTo>
                  <a:lnTo>
                    <a:pt x="193" y="104"/>
                  </a:lnTo>
                  <a:lnTo>
                    <a:pt x="203" y="114"/>
                  </a:lnTo>
                  <a:lnTo>
                    <a:pt x="208" y="402"/>
                  </a:lnTo>
                  <a:lnTo>
                    <a:pt x="213" y="387"/>
                  </a:lnTo>
                  <a:lnTo>
                    <a:pt x="218" y="54"/>
                  </a:lnTo>
                  <a:lnTo>
                    <a:pt x="228" y="129"/>
                  </a:lnTo>
                  <a:lnTo>
                    <a:pt x="233" y="218"/>
                  </a:lnTo>
                  <a:lnTo>
                    <a:pt x="238" y="69"/>
                  </a:lnTo>
                  <a:lnTo>
                    <a:pt x="248" y="59"/>
                  </a:lnTo>
                  <a:lnTo>
                    <a:pt x="253" y="84"/>
                  </a:lnTo>
                  <a:lnTo>
                    <a:pt x="258" y="94"/>
                  </a:lnTo>
                  <a:lnTo>
                    <a:pt x="263" y="124"/>
                  </a:lnTo>
                  <a:lnTo>
                    <a:pt x="273" y="129"/>
                  </a:lnTo>
                  <a:lnTo>
                    <a:pt x="278" y="124"/>
                  </a:lnTo>
                  <a:lnTo>
                    <a:pt x="283" y="114"/>
                  </a:lnTo>
                  <a:lnTo>
                    <a:pt x="288" y="99"/>
                  </a:lnTo>
                  <a:lnTo>
                    <a:pt x="298" y="79"/>
                  </a:lnTo>
                  <a:lnTo>
                    <a:pt x="303" y="69"/>
                  </a:lnTo>
                  <a:lnTo>
                    <a:pt x="308" y="69"/>
                  </a:lnTo>
                  <a:lnTo>
                    <a:pt x="313" y="79"/>
                  </a:lnTo>
                  <a:lnTo>
                    <a:pt x="323" y="94"/>
                  </a:lnTo>
                  <a:lnTo>
                    <a:pt x="328" y="94"/>
                  </a:lnTo>
                  <a:lnTo>
                    <a:pt x="332" y="79"/>
                  </a:lnTo>
                  <a:lnTo>
                    <a:pt x="337" y="79"/>
                  </a:lnTo>
                  <a:lnTo>
                    <a:pt x="347" y="79"/>
                  </a:lnTo>
                  <a:lnTo>
                    <a:pt x="352" y="84"/>
                  </a:lnTo>
                  <a:lnTo>
                    <a:pt x="357" y="49"/>
                  </a:lnTo>
                  <a:lnTo>
                    <a:pt x="362" y="24"/>
                  </a:lnTo>
                  <a:lnTo>
                    <a:pt x="372" y="24"/>
                  </a:lnTo>
                  <a:lnTo>
                    <a:pt x="377" y="34"/>
                  </a:lnTo>
                  <a:lnTo>
                    <a:pt x="382" y="39"/>
                  </a:lnTo>
                  <a:lnTo>
                    <a:pt x="387" y="44"/>
                  </a:lnTo>
                  <a:lnTo>
                    <a:pt x="397" y="39"/>
                  </a:lnTo>
                  <a:lnTo>
                    <a:pt x="402" y="34"/>
                  </a:lnTo>
                  <a:lnTo>
                    <a:pt x="407" y="39"/>
                  </a:lnTo>
                  <a:lnTo>
                    <a:pt x="412" y="29"/>
                  </a:lnTo>
                  <a:lnTo>
                    <a:pt x="422" y="15"/>
                  </a:lnTo>
                  <a:lnTo>
                    <a:pt x="427" y="5"/>
                  </a:lnTo>
                  <a:lnTo>
                    <a:pt x="432" y="0"/>
                  </a:lnTo>
                  <a:lnTo>
                    <a:pt x="437" y="5"/>
                  </a:lnTo>
                  <a:lnTo>
                    <a:pt x="447" y="44"/>
                  </a:lnTo>
                  <a:lnTo>
                    <a:pt x="452" y="59"/>
                  </a:lnTo>
                  <a:lnTo>
                    <a:pt x="457" y="69"/>
                  </a:lnTo>
                  <a:lnTo>
                    <a:pt x="467" y="74"/>
                  </a:lnTo>
                  <a:lnTo>
                    <a:pt x="472" y="49"/>
                  </a:lnTo>
                  <a:lnTo>
                    <a:pt x="476" y="29"/>
                  </a:lnTo>
                  <a:lnTo>
                    <a:pt x="481" y="39"/>
                  </a:lnTo>
                  <a:lnTo>
                    <a:pt x="491" y="44"/>
                  </a:lnTo>
                  <a:lnTo>
                    <a:pt x="496" y="89"/>
                  </a:lnTo>
                  <a:lnTo>
                    <a:pt x="501" y="139"/>
                  </a:lnTo>
                  <a:lnTo>
                    <a:pt x="506" y="188"/>
                  </a:lnTo>
                  <a:lnTo>
                    <a:pt x="516" y="228"/>
                  </a:lnTo>
                  <a:lnTo>
                    <a:pt x="521" y="258"/>
                  </a:lnTo>
                  <a:lnTo>
                    <a:pt x="526" y="278"/>
                  </a:lnTo>
                  <a:lnTo>
                    <a:pt x="531" y="293"/>
                  </a:lnTo>
                  <a:lnTo>
                    <a:pt x="541" y="307"/>
                  </a:lnTo>
                  <a:lnTo>
                    <a:pt x="546" y="307"/>
                  </a:lnTo>
                  <a:lnTo>
                    <a:pt x="551" y="312"/>
                  </a:lnTo>
                  <a:lnTo>
                    <a:pt x="556" y="293"/>
                  </a:lnTo>
                  <a:lnTo>
                    <a:pt x="566" y="268"/>
                  </a:lnTo>
                  <a:lnTo>
                    <a:pt x="571" y="243"/>
                  </a:lnTo>
                  <a:lnTo>
                    <a:pt x="576" y="233"/>
                  </a:lnTo>
                  <a:lnTo>
                    <a:pt x="581" y="228"/>
                  </a:lnTo>
                  <a:lnTo>
                    <a:pt x="591" y="218"/>
                  </a:lnTo>
                  <a:lnTo>
                    <a:pt x="596" y="193"/>
                  </a:lnTo>
                  <a:lnTo>
                    <a:pt x="601" y="173"/>
                  </a:lnTo>
                  <a:lnTo>
                    <a:pt x="606" y="154"/>
                  </a:lnTo>
                  <a:lnTo>
                    <a:pt x="616" y="144"/>
                  </a:lnTo>
                  <a:lnTo>
                    <a:pt x="621" y="129"/>
                  </a:lnTo>
                  <a:lnTo>
                    <a:pt x="625" y="134"/>
                  </a:lnTo>
                  <a:lnTo>
                    <a:pt x="630" y="139"/>
                  </a:lnTo>
                  <a:lnTo>
                    <a:pt x="640" y="154"/>
                  </a:lnTo>
                  <a:lnTo>
                    <a:pt x="645" y="139"/>
                  </a:lnTo>
                  <a:lnTo>
                    <a:pt x="650" y="114"/>
                  </a:lnTo>
                  <a:lnTo>
                    <a:pt x="655" y="99"/>
                  </a:lnTo>
                  <a:lnTo>
                    <a:pt x="665" y="84"/>
                  </a:lnTo>
                  <a:lnTo>
                    <a:pt x="670" y="84"/>
                  </a:lnTo>
                  <a:lnTo>
                    <a:pt x="675" y="94"/>
                  </a:lnTo>
                  <a:lnTo>
                    <a:pt x="685" y="238"/>
                  </a:lnTo>
                  <a:lnTo>
                    <a:pt x="690" y="655"/>
                  </a:lnTo>
                  <a:lnTo>
                    <a:pt x="695" y="20"/>
                  </a:lnTo>
                  <a:lnTo>
                    <a:pt x="700" y="183"/>
                  </a:lnTo>
                  <a:lnTo>
                    <a:pt x="710" y="273"/>
                  </a:lnTo>
                  <a:lnTo>
                    <a:pt x="715" y="84"/>
                  </a:lnTo>
                  <a:lnTo>
                    <a:pt x="720" y="24"/>
                  </a:lnTo>
                  <a:lnTo>
                    <a:pt x="725" y="49"/>
                  </a:lnTo>
                  <a:lnTo>
                    <a:pt x="735" y="84"/>
                  </a:lnTo>
                  <a:lnTo>
                    <a:pt x="740" y="84"/>
                  </a:lnTo>
                  <a:lnTo>
                    <a:pt x="745" y="104"/>
                  </a:lnTo>
                  <a:lnTo>
                    <a:pt x="750" y="109"/>
                  </a:lnTo>
                  <a:lnTo>
                    <a:pt x="760" y="94"/>
                  </a:lnTo>
                  <a:lnTo>
                    <a:pt x="765" y="79"/>
                  </a:lnTo>
                  <a:lnTo>
                    <a:pt x="769" y="74"/>
                  </a:lnTo>
                  <a:lnTo>
                    <a:pt x="774" y="59"/>
                  </a:lnTo>
                  <a:lnTo>
                    <a:pt x="784" y="74"/>
                  </a:lnTo>
                  <a:lnTo>
                    <a:pt x="789" y="69"/>
                  </a:lnTo>
                  <a:lnTo>
                    <a:pt x="794" y="69"/>
                  </a:lnTo>
                </a:path>
              </a:pathLst>
            </a:custGeom>
            <a:noFill/>
            <a:ln w="19050">
              <a:solidFill>
                <a:srgbClr val="1720D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567" name="TextBox 13566"/>
          <p:cNvSpPr txBox="1"/>
          <p:nvPr/>
        </p:nvSpPr>
        <p:spPr>
          <a:xfrm>
            <a:off x="1378684" y="4304923"/>
            <a:ext cx="5840701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/>
              <a:t>Perform one nearest neighbor classification</a:t>
            </a:r>
          </a:p>
          <a:p>
            <a:r>
              <a:rPr lang="en-US" sz="2500" dirty="0" smtClean="0"/>
              <a:t>Two cases 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500" dirty="0"/>
              <a:t> </a:t>
            </a:r>
            <a:r>
              <a:rPr lang="en-US" sz="2500" dirty="0" smtClean="0"/>
              <a:t>when </a:t>
            </a:r>
            <a:r>
              <a:rPr lang="en-US" sz="2500" dirty="0" smtClean="0">
                <a:latin typeface="Courier New" pitchFamily="49" charset="0"/>
                <a:cs typeface="Courier New" pitchFamily="49" charset="0"/>
              </a:rPr>
              <a:t>q</a:t>
            </a:r>
            <a:r>
              <a:rPr lang="en-US" sz="2500" dirty="0" smtClean="0"/>
              <a:t> is correctly classified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500" dirty="0"/>
              <a:t> </a:t>
            </a:r>
            <a:r>
              <a:rPr lang="en-US" sz="2500" dirty="0" smtClean="0"/>
              <a:t>when </a:t>
            </a:r>
            <a:r>
              <a:rPr lang="en-US" sz="2500" dirty="0" smtClean="0">
                <a:latin typeface="Courier New" pitchFamily="49" charset="0"/>
                <a:cs typeface="Courier New" pitchFamily="49" charset="0"/>
              </a:rPr>
              <a:t>q</a:t>
            </a:r>
            <a:r>
              <a:rPr lang="en-US" sz="2500" dirty="0" smtClean="0"/>
              <a:t> is incorrectly classified</a:t>
            </a:r>
            <a:endParaRPr lang="en-US" sz="2500" dirty="0"/>
          </a:p>
        </p:txBody>
      </p:sp>
      <p:sp>
        <p:nvSpPr>
          <p:cNvPr id="256" name="TextBox 255"/>
          <p:cNvSpPr txBox="1"/>
          <p:nvPr/>
        </p:nvSpPr>
        <p:spPr>
          <a:xfrm>
            <a:off x="745177" y="304800"/>
            <a:ext cx="701486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solidFill>
                  <a:srgbClr val="0070C0"/>
                </a:solidFill>
              </a:rPr>
              <a:t>W</a:t>
            </a:r>
            <a:r>
              <a:rPr lang="en-US" sz="2500" dirty="0" smtClean="0">
                <a:solidFill>
                  <a:srgbClr val="0070C0"/>
                </a:solidFill>
              </a:rPr>
              <a:t>e use one query</a:t>
            </a:r>
            <a:r>
              <a:rPr lang="en-US" sz="2500" dirty="0">
                <a:solidFill>
                  <a:srgbClr val="0070C0"/>
                </a:solidFill>
              </a:rPr>
              <a:t> </a:t>
            </a:r>
            <a:r>
              <a:rPr lang="en-US" sz="2500" dirty="0" smtClean="0">
                <a:solidFill>
                  <a:srgbClr val="0070C0"/>
                </a:solidFill>
              </a:rPr>
              <a:t>to illustrate the ranking procedure</a:t>
            </a:r>
            <a:endParaRPr lang="en-US" sz="2500" dirty="0">
              <a:solidFill>
                <a:srgbClr val="0070C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33891" y="1096476"/>
            <a:ext cx="6110287" cy="2452037"/>
            <a:chOff x="2271713" y="1357963"/>
            <a:chExt cx="6110287" cy="2452037"/>
          </a:xfrm>
        </p:grpSpPr>
        <p:sp>
          <p:nvSpPr>
            <p:cNvPr id="13345" name="Rectangle 67"/>
            <p:cNvSpPr>
              <a:spLocks noChangeArrowheads="1"/>
            </p:cNvSpPr>
            <p:nvPr/>
          </p:nvSpPr>
          <p:spPr bwMode="auto">
            <a:xfrm>
              <a:off x="2271713" y="1927780"/>
              <a:ext cx="3965575" cy="515382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3561" name="Group 13560"/>
            <p:cNvGrpSpPr/>
            <p:nvPr/>
          </p:nvGrpSpPr>
          <p:grpSpPr>
            <a:xfrm>
              <a:off x="2567853" y="2026835"/>
              <a:ext cx="3795713" cy="376182"/>
              <a:chOff x="2733785" y="2017660"/>
              <a:chExt cx="3576528" cy="376182"/>
            </a:xfrm>
          </p:grpSpPr>
          <p:sp>
            <p:nvSpPr>
              <p:cNvPr id="13409" name="Freeform 130"/>
              <p:cNvSpPr>
                <a:spLocks/>
              </p:cNvSpPr>
              <p:nvPr/>
            </p:nvSpPr>
            <p:spPr bwMode="auto">
              <a:xfrm>
                <a:off x="2733785" y="2045186"/>
                <a:ext cx="505109" cy="333189"/>
              </a:xfrm>
              <a:custGeom>
                <a:avLst/>
                <a:gdLst>
                  <a:gd name="T0" fmla="*/ 5 w 223"/>
                  <a:gd name="T1" fmla="*/ 650 h 1271"/>
                  <a:gd name="T2" fmla="*/ 10 w 223"/>
                  <a:gd name="T3" fmla="*/ 561 h 1271"/>
                  <a:gd name="T4" fmla="*/ 15 w 223"/>
                  <a:gd name="T5" fmla="*/ 938 h 1271"/>
                  <a:gd name="T6" fmla="*/ 20 w 223"/>
                  <a:gd name="T7" fmla="*/ 804 h 1271"/>
                  <a:gd name="T8" fmla="*/ 25 w 223"/>
                  <a:gd name="T9" fmla="*/ 288 h 1271"/>
                  <a:gd name="T10" fmla="*/ 35 w 223"/>
                  <a:gd name="T11" fmla="*/ 938 h 1271"/>
                  <a:gd name="T12" fmla="*/ 39 w 223"/>
                  <a:gd name="T13" fmla="*/ 1211 h 1271"/>
                  <a:gd name="T14" fmla="*/ 44 w 223"/>
                  <a:gd name="T15" fmla="*/ 804 h 1271"/>
                  <a:gd name="T16" fmla="*/ 49 w 223"/>
                  <a:gd name="T17" fmla="*/ 769 h 1271"/>
                  <a:gd name="T18" fmla="*/ 54 w 223"/>
                  <a:gd name="T19" fmla="*/ 575 h 1271"/>
                  <a:gd name="T20" fmla="*/ 59 w 223"/>
                  <a:gd name="T21" fmla="*/ 1231 h 1271"/>
                  <a:gd name="T22" fmla="*/ 64 w 223"/>
                  <a:gd name="T23" fmla="*/ 1231 h 1271"/>
                  <a:gd name="T24" fmla="*/ 69 w 223"/>
                  <a:gd name="T25" fmla="*/ 779 h 1271"/>
                  <a:gd name="T26" fmla="*/ 74 w 223"/>
                  <a:gd name="T27" fmla="*/ 724 h 1271"/>
                  <a:gd name="T28" fmla="*/ 79 w 223"/>
                  <a:gd name="T29" fmla="*/ 675 h 1271"/>
                  <a:gd name="T30" fmla="*/ 84 w 223"/>
                  <a:gd name="T31" fmla="*/ 1256 h 1271"/>
                  <a:gd name="T32" fmla="*/ 94 w 223"/>
                  <a:gd name="T33" fmla="*/ 466 h 1271"/>
                  <a:gd name="T34" fmla="*/ 94 w 223"/>
                  <a:gd name="T35" fmla="*/ 675 h 1271"/>
                  <a:gd name="T36" fmla="*/ 99 w 223"/>
                  <a:gd name="T37" fmla="*/ 724 h 1271"/>
                  <a:gd name="T38" fmla="*/ 109 w 223"/>
                  <a:gd name="T39" fmla="*/ 998 h 1271"/>
                  <a:gd name="T40" fmla="*/ 114 w 223"/>
                  <a:gd name="T41" fmla="*/ 1206 h 1271"/>
                  <a:gd name="T42" fmla="*/ 119 w 223"/>
                  <a:gd name="T43" fmla="*/ 784 h 1271"/>
                  <a:gd name="T44" fmla="*/ 124 w 223"/>
                  <a:gd name="T45" fmla="*/ 645 h 1271"/>
                  <a:gd name="T46" fmla="*/ 129 w 223"/>
                  <a:gd name="T47" fmla="*/ 739 h 1271"/>
                  <a:gd name="T48" fmla="*/ 134 w 223"/>
                  <a:gd name="T49" fmla="*/ 993 h 1271"/>
                  <a:gd name="T50" fmla="*/ 139 w 223"/>
                  <a:gd name="T51" fmla="*/ 173 h 1271"/>
                  <a:gd name="T52" fmla="*/ 144 w 223"/>
                  <a:gd name="T53" fmla="*/ 799 h 1271"/>
                  <a:gd name="T54" fmla="*/ 149 w 223"/>
                  <a:gd name="T55" fmla="*/ 829 h 1271"/>
                  <a:gd name="T56" fmla="*/ 154 w 223"/>
                  <a:gd name="T57" fmla="*/ 799 h 1271"/>
                  <a:gd name="T58" fmla="*/ 159 w 223"/>
                  <a:gd name="T59" fmla="*/ 1171 h 1271"/>
                  <a:gd name="T60" fmla="*/ 164 w 223"/>
                  <a:gd name="T61" fmla="*/ 1216 h 1271"/>
                  <a:gd name="T62" fmla="*/ 169 w 223"/>
                  <a:gd name="T63" fmla="*/ 764 h 1271"/>
                  <a:gd name="T64" fmla="*/ 174 w 223"/>
                  <a:gd name="T65" fmla="*/ 178 h 1271"/>
                  <a:gd name="T66" fmla="*/ 179 w 223"/>
                  <a:gd name="T67" fmla="*/ 789 h 1271"/>
                  <a:gd name="T68" fmla="*/ 184 w 223"/>
                  <a:gd name="T69" fmla="*/ 1271 h 1271"/>
                  <a:gd name="T70" fmla="*/ 188 w 223"/>
                  <a:gd name="T71" fmla="*/ 64 h 1271"/>
                  <a:gd name="T72" fmla="*/ 193 w 223"/>
                  <a:gd name="T73" fmla="*/ 789 h 1271"/>
                  <a:gd name="T74" fmla="*/ 198 w 223"/>
                  <a:gd name="T75" fmla="*/ 322 h 1271"/>
                  <a:gd name="T76" fmla="*/ 203 w 223"/>
                  <a:gd name="T77" fmla="*/ 913 h 1271"/>
                  <a:gd name="T78" fmla="*/ 208 w 223"/>
                  <a:gd name="T79" fmla="*/ 1216 h 1271"/>
                  <a:gd name="T80" fmla="*/ 213 w 223"/>
                  <a:gd name="T81" fmla="*/ 49 h 1271"/>
                  <a:gd name="T82" fmla="*/ 218 w 223"/>
                  <a:gd name="T83" fmla="*/ 198 h 1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3" h="1271">
                    <a:moveTo>
                      <a:pt x="0" y="789"/>
                    </a:moveTo>
                    <a:lnTo>
                      <a:pt x="0" y="685"/>
                    </a:lnTo>
                    <a:lnTo>
                      <a:pt x="5" y="650"/>
                    </a:lnTo>
                    <a:lnTo>
                      <a:pt x="5" y="317"/>
                    </a:lnTo>
                    <a:lnTo>
                      <a:pt x="5" y="466"/>
                    </a:lnTo>
                    <a:lnTo>
                      <a:pt x="10" y="561"/>
                    </a:lnTo>
                    <a:lnTo>
                      <a:pt x="10" y="1221"/>
                    </a:lnTo>
                    <a:lnTo>
                      <a:pt x="15" y="1241"/>
                    </a:lnTo>
                    <a:lnTo>
                      <a:pt x="15" y="938"/>
                    </a:lnTo>
                    <a:lnTo>
                      <a:pt x="20" y="903"/>
                    </a:lnTo>
                    <a:lnTo>
                      <a:pt x="20" y="312"/>
                    </a:lnTo>
                    <a:lnTo>
                      <a:pt x="20" y="804"/>
                    </a:lnTo>
                    <a:lnTo>
                      <a:pt x="25" y="799"/>
                    </a:lnTo>
                    <a:lnTo>
                      <a:pt x="25" y="193"/>
                    </a:lnTo>
                    <a:lnTo>
                      <a:pt x="25" y="288"/>
                    </a:lnTo>
                    <a:lnTo>
                      <a:pt x="30" y="387"/>
                    </a:lnTo>
                    <a:lnTo>
                      <a:pt x="30" y="913"/>
                    </a:lnTo>
                    <a:lnTo>
                      <a:pt x="35" y="938"/>
                    </a:lnTo>
                    <a:lnTo>
                      <a:pt x="35" y="1186"/>
                    </a:lnTo>
                    <a:lnTo>
                      <a:pt x="39" y="1191"/>
                    </a:lnTo>
                    <a:lnTo>
                      <a:pt x="39" y="1211"/>
                    </a:lnTo>
                    <a:lnTo>
                      <a:pt x="39" y="849"/>
                    </a:lnTo>
                    <a:lnTo>
                      <a:pt x="44" y="789"/>
                    </a:lnTo>
                    <a:lnTo>
                      <a:pt x="44" y="804"/>
                    </a:lnTo>
                    <a:lnTo>
                      <a:pt x="44" y="148"/>
                    </a:lnTo>
                    <a:lnTo>
                      <a:pt x="44" y="784"/>
                    </a:lnTo>
                    <a:lnTo>
                      <a:pt x="49" y="769"/>
                    </a:lnTo>
                    <a:lnTo>
                      <a:pt x="49" y="193"/>
                    </a:lnTo>
                    <a:lnTo>
                      <a:pt x="49" y="511"/>
                    </a:lnTo>
                    <a:lnTo>
                      <a:pt x="54" y="575"/>
                    </a:lnTo>
                    <a:lnTo>
                      <a:pt x="54" y="868"/>
                    </a:lnTo>
                    <a:lnTo>
                      <a:pt x="59" y="913"/>
                    </a:lnTo>
                    <a:lnTo>
                      <a:pt x="59" y="1231"/>
                    </a:lnTo>
                    <a:lnTo>
                      <a:pt x="59" y="1221"/>
                    </a:lnTo>
                    <a:lnTo>
                      <a:pt x="64" y="1236"/>
                    </a:lnTo>
                    <a:lnTo>
                      <a:pt x="64" y="1231"/>
                    </a:lnTo>
                    <a:lnTo>
                      <a:pt x="64" y="759"/>
                    </a:lnTo>
                    <a:lnTo>
                      <a:pt x="69" y="715"/>
                    </a:lnTo>
                    <a:lnTo>
                      <a:pt x="69" y="779"/>
                    </a:lnTo>
                    <a:lnTo>
                      <a:pt x="69" y="183"/>
                    </a:lnTo>
                    <a:lnTo>
                      <a:pt x="69" y="749"/>
                    </a:lnTo>
                    <a:lnTo>
                      <a:pt x="74" y="724"/>
                    </a:lnTo>
                    <a:lnTo>
                      <a:pt x="74" y="198"/>
                    </a:lnTo>
                    <a:lnTo>
                      <a:pt x="74" y="635"/>
                    </a:lnTo>
                    <a:lnTo>
                      <a:pt x="79" y="675"/>
                    </a:lnTo>
                    <a:lnTo>
                      <a:pt x="79" y="908"/>
                    </a:lnTo>
                    <a:lnTo>
                      <a:pt x="84" y="938"/>
                    </a:lnTo>
                    <a:lnTo>
                      <a:pt x="84" y="1256"/>
                    </a:lnTo>
                    <a:lnTo>
                      <a:pt x="89" y="1246"/>
                    </a:lnTo>
                    <a:lnTo>
                      <a:pt x="89" y="675"/>
                    </a:lnTo>
                    <a:lnTo>
                      <a:pt x="94" y="466"/>
                    </a:lnTo>
                    <a:lnTo>
                      <a:pt x="94" y="789"/>
                    </a:lnTo>
                    <a:lnTo>
                      <a:pt x="94" y="188"/>
                    </a:lnTo>
                    <a:lnTo>
                      <a:pt x="94" y="675"/>
                    </a:lnTo>
                    <a:lnTo>
                      <a:pt x="99" y="615"/>
                    </a:lnTo>
                    <a:lnTo>
                      <a:pt x="99" y="198"/>
                    </a:lnTo>
                    <a:lnTo>
                      <a:pt x="99" y="724"/>
                    </a:lnTo>
                    <a:lnTo>
                      <a:pt x="104" y="799"/>
                    </a:lnTo>
                    <a:lnTo>
                      <a:pt x="104" y="983"/>
                    </a:lnTo>
                    <a:lnTo>
                      <a:pt x="109" y="998"/>
                    </a:lnTo>
                    <a:lnTo>
                      <a:pt x="109" y="973"/>
                    </a:lnTo>
                    <a:lnTo>
                      <a:pt x="109" y="1201"/>
                    </a:lnTo>
                    <a:lnTo>
                      <a:pt x="114" y="1206"/>
                    </a:lnTo>
                    <a:lnTo>
                      <a:pt x="114" y="705"/>
                    </a:lnTo>
                    <a:lnTo>
                      <a:pt x="119" y="501"/>
                    </a:lnTo>
                    <a:lnTo>
                      <a:pt x="119" y="784"/>
                    </a:lnTo>
                    <a:lnTo>
                      <a:pt x="119" y="208"/>
                    </a:lnTo>
                    <a:lnTo>
                      <a:pt x="119" y="705"/>
                    </a:lnTo>
                    <a:lnTo>
                      <a:pt x="124" y="645"/>
                    </a:lnTo>
                    <a:lnTo>
                      <a:pt x="124" y="203"/>
                    </a:lnTo>
                    <a:lnTo>
                      <a:pt x="124" y="625"/>
                    </a:lnTo>
                    <a:lnTo>
                      <a:pt x="129" y="739"/>
                    </a:lnTo>
                    <a:lnTo>
                      <a:pt x="129" y="1022"/>
                    </a:lnTo>
                    <a:lnTo>
                      <a:pt x="129" y="988"/>
                    </a:lnTo>
                    <a:lnTo>
                      <a:pt x="134" y="993"/>
                    </a:lnTo>
                    <a:lnTo>
                      <a:pt x="134" y="1231"/>
                    </a:lnTo>
                    <a:lnTo>
                      <a:pt x="139" y="1226"/>
                    </a:lnTo>
                    <a:lnTo>
                      <a:pt x="139" y="173"/>
                    </a:lnTo>
                    <a:lnTo>
                      <a:pt x="139" y="412"/>
                    </a:lnTo>
                    <a:lnTo>
                      <a:pt x="144" y="432"/>
                    </a:lnTo>
                    <a:lnTo>
                      <a:pt x="144" y="799"/>
                    </a:lnTo>
                    <a:lnTo>
                      <a:pt x="144" y="402"/>
                    </a:lnTo>
                    <a:lnTo>
                      <a:pt x="149" y="327"/>
                    </a:lnTo>
                    <a:lnTo>
                      <a:pt x="149" y="829"/>
                    </a:lnTo>
                    <a:lnTo>
                      <a:pt x="149" y="223"/>
                    </a:lnTo>
                    <a:lnTo>
                      <a:pt x="149" y="814"/>
                    </a:lnTo>
                    <a:lnTo>
                      <a:pt x="154" y="799"/>
                    </a:lnTo>
                    <a:lnTo>
                      <a:pt x="154" y="759"/>
                    </a:lnTo>
                    <a:lnTo>
                      <a:pt x="154" y="1122"/>
                    </a:lnTo>
                    <a:lnTo>
                      <a:pt x="159" y="1171"/>
                    </a:lnTo>
                    <a:lnTo>
                      <a:pt x="159" y="1266"/>
                    </a:lnTo>
                    <a:lnTo>
                      <a:pt x="159" y="1236"/>
                    </a:lnTo>
                    <a:lnTo>
                      <a:pt x="164" y="1216"/>
                    </a:lnTo>
                    <a:lnTo>
                      <a:pt x="164" y="0"/>
                    </a:lnTo>
                    <a:lnTo>
                      <a:pt x="164" y="749"/>
                    </a:lnTo>
                    <a:lnTo>
                      <a:pt x="169" y="764"/>
                    </a:lnTo>
                    <a:lnTo>
                      <a:pt x="169" y="789"/>
                    </a:lnTo>
                    <a:lnTo>
                      <a:pt x="169" y="163"/>
                    </a:lnTo>
                    <a:lnTo>
                      <a:pt x="174" y="178"/>
                    </a:lnTo>
                    <a:lnTo>
                      <a:pt x="174" y="849"/>
                    </a:lnTo>
                    <a:lnTo>
                      <a:pt x="174" y="794"/>
                    </a:lnTo>
                    <a:lnTo>
                      <a:pt x="179" y="789"/>
                    </a:lnTo>
                    <a:lnTo>
                      <a:pt x="179" y="1201"/>
                    </a:lnTo>
                    <a:lnTo>
                      <a:pt x="184" y="1221"/>
                    </a:lnTo>
                    <a:lnTo>
                      <a:pt x="184" y="1271"/>
                    </a:lnTo>
                    <a:lnTo>
                      <a:pt x="184" y="1072"/>
                    </a:lnTo>
                    <a:lnTo>
                      <a:pt x="188" y="1022"/>
                    </a:lnTo>
                    <a:lnTo>
                      <a:pt x="188" y="64"/>
                    </a:lnTo>
                    <a:lnTo>
                      <a:pt x="188" y="789"/>
                    </a:lnTo>
                    <a:lnTo>
                      <a:pt x="193" y="784"/>
                    </a:lnTo>
                    <a:lnTo>
                      <a:pt x="193" y="789"/>
                    </a:lnTo>
                    <a:lnTo>
                      <a:pt x="193" y="173"/>
                    </a:lnTo>
                    <a:lnTo>
                      <a:pt x="193" y="223"/>
                    </a:lnTo>
                    <a:lnTo>
                      <a:pt x="198" y="322"/>
                    </a:lnTo>
                    <a:lnTo>
                      <a:pt x="198" y="913"/>
                    </a:lnTo>
                    <a:lnTo>
                      <a:pt x="203" y="923"/>
                    </a:lnTo>
                    <a:lnTo>
                      <a:pt x="203" y="913"/>
                    </a:lnTo>
                    <a:lnTo>
                      <a:pt x="203" y="1166"/>
                    </a:lnTo>
                    <a:lnTo>
                      <a:pt x="208" y="1176"/>
                    </a:lnTo>
                    <a:lnTo>
                      <a:pt x="208" y="1216"/>
                    </a:lnTo>
                    <a:lnTo>
                      <a:pt x="208" y="1042"/>
                    </a:lnTo>
                    <a:lnTo>
                      <a:pt x="213" y="973"/>
                    </a:lnTo>
                    <a:lnTo>
                      <a:pt x="213" y="49"/>
                    </a:lnTo>
                    <a:lnTo>
                      <a:pt x="213" y="789"/>
                    </a:lnTo>
                    <a:lnTo>
                      <a:pt x="218" y="784"/>
                    </a:lnTo>
                    <a:lnTo>
                      <a:pt x="218" y="198"/>
                    </a:lnTo>
                    <a:lnTo>
                      <a:pt x="218" y="307"/>
                    </a:lnTo>
                    <a:lnTo>
                      <a:pt x="223" y="407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0" name="Freeform 131"/>
              <p:cNvSpPr>
                <a:spLocks/>
              </p:cNvSpPr>
              <p:nvPr/>
            </p:nvSpPr>
            <p:spPr bwMode="auto">
              <a:xfrm>
                <a:off x="3238892" y="2073760"/>
                <a:ext cx="518699" cy="305926"/>
              </a:xfrm>
              <a:custGeom>
                <a:avLst/>
                <a:gdLst>
                  <a:gd name="T0" fmla="*/ 0 w 229"/>
                  <a:gd name="T1" fmla="*/ 799 h 1167"/>
                  <a:gd name="T2" fmla="*/ 10 w 229"/>
                  <a:gd name="T3" fmla="*/ 1082 h 1167"/>
                  <a:gd name="T4" fmla="*/ 15 w 229"/>
                  <a:gd name="T5" fmla="*/ 759 h 1167"/>
                  <a:gd name="T6" fmla="*/ 20 w 229"/>
                  <a:gd name="T7" fmla="*/ 655 h 1167"/>
                  <a:gd name="T8" fmla="*/ 25 w 229"/>
                  <a:gd name="T9" fmla="*/ 491 h 1167"/>
                  <a:gd name="T10" fmla="*/ 30 w 229"/>
                  <a:gd name="T11" fmla="*/ 844 h 1167"/>
                  <a:gd name="T12" fmla="*/ 35 w 229"/>
                  <a:gd name="T13" fmla="*/ 1102 h 1167"/>
                  <a:gd name="T14" fmla="*/ 40 w 229"/>
                  <a:gd name="T15" fmla="*/ 665 h 1167"/>
                  <a:gd name="T16" fmla="*/ 45 w 229"/>
                  <a:gd name="T17" fmla="*/ 625 h 1167"/>
                  <a:gd name="T18" fmla="*/ 50 w 229"/>
                  <a:gd name="T19" fmla="*/ 561 h 1167"/>
                  <a:gd name="T20" fmla="*/ 55 w 229"/>
                  <a:gd name="T21" fmla="*/ 918 h 1167"/>
                  <a:gd name="T22" fmla="*/ 60 w 229"/>
                  <a:gd name="T23" fmla="*/ 84 h 1167"/>
                  <a:gd name="T24" fmla="*/ 65 w 229"/>
                  <a:gd name="T25" fmla="*/ 466 h 1167"/>
                  <a:gd name="T26" fmla="*/ 70 w 229"/>
                  <a:gd name="T27" fmla="*/ 715 h 1167"/>
                  <a:gd name="T28" fmla="*/ 80 w 229"/>
                  <a:gd name="T29" fmla="*/ 928 h 1167"/>
                  <a:gd name="T30" fmla="*/ 85 w 229"/>
                  <a:gd name="T31" fmla="*/ 1102 h 1167"/>
                  <a:gd name="T32" fmla="*/ 90 w 229"/>
                  <a:gd name="T33" fmla="*/ 650 h 1167"/>
                  <a:gd name="T34" fmla="*/ 95 w 229"/>
                  <a:gd name="T35" fmla="*/ 119 h 1167"/>
                  <a:gd name="T36" fmla="*/ 100 w 229"/>
                  <a:gd name="T37" fmla="*/ 809 h 1167"/>
                  <a:gd name="T38" fmla="*/ 105 w 229"/>
                  <a:gd name="T39" fmla="*/ 1057 h 1167"/>
                  <a:gd name="T40" fmla="*/ 109 w 229"/>
                  <a:gd name="T41" fmla="*/ 39 h 1167"/>
                  <a:gd name="T42" fmla="*/ 114 w 229"/>
                  <a:gd name="T43" fmla="*/ 114 h 1167"/>
                  <a:gd name="T44" fmla="*/ 119 w 229"/>
                  <a:gd name="T45" fmla="*/ 943 h 1167"/>
                  <a:gd name="T46" fmla="*/ 124 w 229"/>
                  <a:gd name="T47" fmla="*/ 1003 h 1167"/>
                  <a:gd name="T48" fmla="*/ 129 w 229"/>
                  <a:gd name="T49" fmla="*/ 829 h 1167"/>
                  <a:gd name="T50" fmla="*/ 134 w 229"/>
                  <a:gd name="T51" fmla="*/ 675 h 1167"/>
                  <a:gd name="T52" fmla="*/ 139 w 229"/>
                  <a:gd name="T53" fmla="*/ 342 h 1167"/>
                  <a:gd name="T54" fmla="*/ 144 w 229"/>
                  <a:gd name="T55" fmla="*/ 695 h 1167"/>
                  <a:gd name="T56" fmla="*/ 154 w 229"/>
                  <a:gd name="T57" fmla="*/ 1142 h 1167"/>
                  <a:gd name="T58" fmla="*/ 159 w 229"/>
                  <a:gd name="T59" fmla="*/ 720 h 1167"/>
                  <a:gd name="T60" fmla="*/ 164 w 229"/>
                  <a:gd name="T61" fmla="*/ 670 h 1167"/>
                  <a:gd name="T62" fmla="*/ 169 w 229"/>
                  <a:gd name="T63" fmla="*/ 382 h 1167"/>
                  <a:gd name="T64" fmla="*/ 174 w 229"/>
                  <a:gd name="T65" fmla="*/ 1082 h 1167"/>
                  <a:gd name="T66" fmla="*/ 184 w 229"/>
                  <a:gd name="T67" fmla="*/ 665 h 1167"/>
                  <a:gd name="T68" fmla="*/ 184 w 229"/>
                  <a:gd name="T69" fmla="*/ 645 h 1167"/>
                  <a:gd name="T70" fmla="*/ 189 w 229"/>
                  <a:gd name="T71" fmla="*/ 496 h 1167"/>
                  <a:gd name="T72" fmla="*/ 199 w 229"/>
                  <a:gd name="T73" fmla="*/ 844 h 1167"/>
                  <a:gd name="T74" fmla="*/ 204 w 229"/>
                  <a:gd name="T75" fmla="*/ 481 h 1167"/>
                  <a:gd name="T76" fmla="*/ 209 w 229"/>
                  <a:gd name="T77" fmla="*/ 104 h 1167"/>
                  <a:gd name="T78" fmla="*/ 214 w 229"/>
                  <a:gd name="T79" fmla="*/ 124 h 1167"/>
                  <a:gd name="T80" fmla="*/ 219 w 229"/>
                  <a:gd name="T81" fmla="*/ 898 h 1167"/>
                  <a:gd name="T82" fmla="*/ 224 w 229"/>
                  <a:gd name="T83" fmla="*/ 1157 h 1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9" h="1167">
                    <a:moveTo>
                      <a:pt x="0" y="298"/>
                    </a:moveTo>
                    <a:lnTo>
                      <a:pt x="0" y="804"/>
                    </a:lnTo>
                    <a:lnTo>
                      <a:pt x="0" y="799"/>
                    </a:lnTo>
                    <a:lnTo>
                      <a:pt x="5" y="804"/>
                    </a:lnTo>
                    <a:lnTo>
                      <a:pt x="5" y="1077"/>
                    </a:lnTo>
                    <a:lnTo>
                      <a:pt x="10" y="1082"/>
                    </a:lnTo>
                    <a:lnTo>
                      <a:pt x="10" y="1097"/>
                    </a:lnTo>
                    <a:lnTo>
                      <a:pt x="10" y="829"/>
                    </a:lnTo>
                    <a:lnTo>
                      <a:pt x="15" y="759"/>
                    </a:lnTo>
                    <a:lnTo>
                      <a:pt x="15" y="0"/>
                    </a:lnTo>
                    <a:lnTo>
                      <a:pt x="15" y="655"/>
                    </a:lnTo>
                    <a:lnTo>
                      <a:pt x="20" y="655"/>
                    </a:lnTo>
                    <a:lnTo>
                      <a:pt x="20" y="74"/>
                    </a:lnTo>
                    <a:lnTo>
                      <a:pt x="20" y="417"/>
                    </a:lnTo>
                    <a:lnTo>
                      <a:pt x="25" y="491"/>
                    </a:lnTo>
                    <a:lnTo>
                      <a:pt x="25" y="824"/>
                    </a:lnTo>
                    <a:lnTo>
                      <a:pt x="30" y="849"/>
                    </a:lnTo>
                    <a:lnTo>
                      <a:pt x="30" y="844"/>
                    </a:lnTo>
                    <a:lnTo>
                      <a:pt x="30" y="1077"/>
                    </a:lnTo>
                    <a:lnTo>
                      <a:pt x="35" y="1087"/>
                    </a:lnTo>
                    <a:lnTo>
                      <a:pt x="35" y="1102"/>
                    </a:lnTo>
                    <a:lnTo>
                      <a:pt x="35" y="610"/>
                    </a:lnTo>
                    <a:lnTo>
                      <a:pt x="40" y="591"/>
                    </a:lnTo>
                    <a:lnTo>
                      <a:pt x="40" y="665"/>
                    </a:lnTo>
                    <a:lnTo>
                      <a:pt x="40" y="134"/>
                    </a:lnTo>
                    <a:lnTo>
                      <a:pt x="40" y="645"/>
                    </a:lnTo>
                    <a:lnTo>
                      <a:pt x="45" y="625"/>
                    </a:lnTo>
                    <a:lnTo>
                      <a:pt x="45" y="84"/>
                    </a:lnTo>
                    <a:lnTo>
                      <a:pt x="45" y="526"/>
                    </a:lnTo>
                    <a:lnTo>
                      <a:pt x="50" y="561"/>
                    </a:lnTo>
                    <a:lnTo>
                      <a:pt x="50" y="928"/>
                    </a:lnTo>
                    <a:lnTo>
                      <a:pt x="55" y="938"/>
                    </a:lnTo>
                    <a:lnTo>
                      <a:pt x="55" y="918"/>
                    </a:lnTo>
                    <a:lnTo>
                      <a:pt x="55" y="1092"/>
                    </a:lnTo>
                    <a:lnTo>
                      <a:pt x="60" y="1102"/>
                    </a:lnTo>
                    <a:lnTo>
                      <a:pt x="60" y="84"/>
                    </a:lnTo>
                    <a:lnTo>
                      <a:pt x="65" y="188"/>
                    </a:lnTo>
                    <a:lnTo>
                      <a:pt x="65" y="690"/>
                    </a:lnTo>
                    <a:lnTo>
                      <a:pt x="65" y="466"/>
                    </a:lnTo>
                    <a:lnTo>
                      <a:pt x="70" y="382"/>
                    </a:lnTo>
                    <a:lnTo>
                      <a:pt x="70" y="89"/>
                    </a:lnTo>
                    <a:lnTo>
                      <a:pt x="70" y="715"/>
                    </a:lnTo>
                    <a:lnTo>
                      <a:pt x="75" y="725"/>
                    </a:lnTo>
                    <a:lnTo>
                      <a:pt x="75" y="893"/>
                    </a:lnTo>
                    <a:lnTo>
                      <a:pt x="80" y="928"/>
                    </a:lnTo>
                    <a:lnTo>
                      <a:pt x="80" y="1132"/>
                    </a:lnTo>
                    <a:lnTo>
                      <a:pt x="80" y="1122"/>
                    </a:lnTo>
                    <a:lnTo>
                      <a:pt x="85" y="1102"/>
                    </a:lnTo>
                    <a:lnTo>
                      <a:pt x="85" y="109"/>
                    </a:lnTo>
                    <a:lnTo>
                      <a:pt x="85" y="437"/>
                    </a:lnTo>
                    <a:lnTo>
                      <a:pt x="90" y="650"/>
                    </a:lnTo>
                    <a:lnTo>
                      <a:pt x="90" y="680"/>
                    </a:lnTo>
                    <a:lnTo>
                      <a:pt x="90" y="169"/>
                    </a:lnTo>
                    <a:lnTo>
                      <a:pt x="95" y="119"/>
                    </a:lnTo>
                    <a:lnTo>
                      <a:pt x="95" y="99"/>
                    </a:lnTo>
                    <a:lnTo>
                      <a:pt x="95" y="804"/>
                    </a:lnTo>
                    <a:lnTo>
                      <a:pt x="100" y="809"/>
                    </a:lnTo>
                    <a:lnTo>
                      <a:pt x="100" y="1008"/>
                    </a:lnTo>
                    <a:lnTo>
                      <a:pt x="105" y="1037"/>
                    </a:lnTo>
                    <a:lnTo>
                      <a:pt x="105" y="1057"/>
                    </a:lnTo>
                    <a:lnTo>
                      <a:pt x="105" y="884"/>
                    </a:lnTo>
                    <a:lnTo>
                      <a:pt x="109" y="839"/>
                    </a:lnTo>
                    <a:lnTo>
                      <a:pt x="109" y="39"/>
                    </a:lnTo>
                    <a:lnTo>
                      <a:pt x="109" y="680"/>
                    </a:lnTo>
                    <a:lnTo>
                      <a:pt x="114" y="675"/>
                    </a:lnTo>
                    <a:lnTo>
                      <a:pt x="114" y="114"/>
                    </a:lnTo>
                    <a:lnTo>
                      <a:pt x="114" y="134"/>
                    </a:lnTo>
                    <a:lnTo>
                      <a:pt x="119" y="208"/>
                    </a:lnTo>
                    <a:lnTo>
                      <a:pt x="119" y="943"/>
                    </a:lnTo>
                    <a:lnTo>
                      <a:pt x="124" y="973"/>
                    </a:lnTo>
                    <a:lnTo>
                      <a:pt x="124" y="839"/>
                    </a:lnTo>
                    <a:lnTo>
                      <a:pt x="124" y="1003"/>
                    </a:lnTo>
                    <a:lnTo>
                      <a:pt x="129" y="1023"/>
                    </a:lnTo>
                    <a:lnTo>
                      <a:pt x="129" y="1037"/>
                    </a:lnTo>
                    <a:lnTo>
                      <a:pt x="129" y="829"/>
                    </a:lnTo>
                    <a:lnTo>
                      <a:pt x="134" y="759"/>
                    </a:lnTo>
                    <a:lnTo>
                      <a:pt x="134" y="69"/>
                    </a:lnTo>
                    <a:lnTo>
                      <a:pt x="134" y="675"/>
                    </a:lnTo>
                    <a:lnTo>
                      <a:pt x="139" y="655"/>
                    </a:lnTo>
                    <a:lnTo>
                      <a:pt x="139" y="94"/>
                    </a:lnTo>
                    <a:lnTo>
                      <a:pt x="139" y="342"/>
                    </a:lnTo>
                    <a:lnTo>
                      <a:pt x="144" y="412"/>
                    </a:lnTo>
                    <a:lnTo>
                      <a:pt x="144" y="715"/>
                    </a:lnTo>
                    <a:lnTo>
                      <a:pt x="144" y="695"/>
                    </a:lnTo>
                    <a:lnTo>
                      <a:pt x="149" y="710"/>
                    </a:lnTo>
                    <a:lnTo>
                      <a:pt x="149" y="1157"/>
                    </a:lnTo>
                    <a:lnTo>
                      <a:pt x="154" y="1142"/>
                    </a:lnTo>
                    <a:lnTo>
                      <a:pt x="154" y="1157"/>
                    </a:lnTo>
                    <a:lnTo>
                      <a:pt x="154" y="774"/>
                    </a:lnTo>
                    <a:lnTo>
                      <a:pt x="159" y="720"/>
                    </a:lnTo>
                    <a:lnTo>
                      <a:pt x="159" y="10"/>
                    </a:lnTo>
                    <a:lnTo>
                      <a:pt x="159" y="680"/>
                    </a:lnTo>
                    <a:lnTo>
                      <a:pt x="164" y="670"/>
                    </a:lnTo>
                    <a:lnTo>
                      <a:pt x="164" y="139"/>
                    </a:lnTo>
                    <a:lnTo>
                      <a:pt x="164" y="298"/>
                    </a:lnTo>
                    <a:lnTo>
                      <a:pt x="169" y="382"/>
                    </a:lnTo>
                    <a:lnTo>
                      <a:pt x="169" y="829"/>
                    </a:lnTo>
                    <a:lnTo>
                      <a:pt x="174" y="839"/>
                    </a:lnTo>
                    <a:lnTo>
                      <a:pt x="174" y="1082"/>
                    </a:lnTo>
                    <a:lnTo>
                      <a:pt x="179" y="1077"/>
                    </a:lnTo>
                    <a:lnTo>
                      <a:pt x="179" y="695"/>
                    </a:lnTo>
                    <a:lnTo>
                      <a:pt x="184" y="665"/>
                    </a:lnTo>
                    <a:lnTo>
                      <a:pt x="184" y="680"/>
                    </a:lnTo>
                    <a:lnTo>
                      <a:pt x="184" y="89"/>
                    </a:lnTo>
                    <a:lnTo>
                      <a:pt x="184" y="645"/>
                    </a:lnTo>
                    <a:lnTo>
                      <a:pt x="189" y="625"/>
                    </a:lnTo>
                    <a:lnTo>
                      <a:pt x="189" y="74"/>
                    </a:lnTo>
                    <a:lnTo>
                      <a:pt x="189" y="496"/>
                    </a:lnTo>
                    <a:lnTo>
                      <a:pt x="194" y="526"/>
                    </a:lnTo>
                    <a:lnTo>
                      <a:pt x="194" y="799"/>
                    </a:lnTo>
                    <a:lnTo>
                      <a:pt x="199" y="844"/>
                    </a:lnTo>
                    <a:lnTo>
                      <a:pt x="199" y="1167"/>
                    </a:lnTo>
                    <a:lnTo>
                      <a:pt x="204" y="1162"/>
                    </a:lnTo>
                    <a:lnTo>
                      <a:pt x="204" y="481"/>
                    </a:lnTo>
                    <a:lnTo>
                      <a:pt x="209" y="208"/>
                    </a:lnTo>
                    <a:lnTo>
                      <a:pt x="209" y="680"/>
                    </a:lnTo>
                    <a:lnTo>
                      <a:pt x="209" y="104"/>
                    </a:lnTo>
                    <a:lnTo>
                      <a:pt x="209" y="601"/>
                    </a:lnTo>
                    <a:lnTo>
                      <a:pt x="214" y="536"/>
                    </a:lnTo>
                    <a:lnTo>
                      <a:pt x="214" y="124"/>
                    </a:lnTo>
                    <a:lnTo>
                      <a:pt x="214" y="541"/>
                    </a:lnTo>
                    <a:lnTo>
                      <a:pt x="219" y="625"/>
                    </a:lnTo>
                    <a:lnTo>
                      <a:pt x="219" y="898"/>
                    </a:lnTo>
                    <a:lnTo>
                      <a:pt x="224" y="928"/>
                    </a:lnTo>
                    <a:lnTo>
                      <a:pt x="224" y="1162"/>
                    </a:lnTo>
                    <a:lnTo>
                      <a:pt x="224" y="1157"/>
                    </a:lnTo>
                    <a:lnTo>
                      <a:pt x="229" y="1152"/>
                    </a:lnTo>
                    <a:lnTo>
                      <a:pt x="229" y="114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1" name="Freeform 132"/>
              <p:cNvSpPr>
                <a:spLocks/>
              </p:cNvSpPr>
              <p:nvPr/>
            </p:nvSpPr>
            <p:spPr bwMode="auto">
              <a:xfrm>
                <a:off x="3757591" y="2046496"/>
                <a:ext cx="505109" cy="326636"/>
              </a:xfrm>
              <a:custGeom>
                <a:avLst/>
                <a:gdLst>
                  <a:gd name="T0" fmla="*/ 5 w 223"/>
                  <a:gd name="T1" fmla="*/ 521 h 1246"/>
                  <a:gd name="T2" fmla="*/ 10 w 223"/>
                  <a:gd name="T3" fmla="*/ 263 h 1246"/>
                  <a:gd name="T4" fmla="*/ 15 w 223"/>
                  <a:gd name="T5" fmla="*/ 804 h 1246"/>
                  <a:gd name="T6" fmla="*/ 20 w 223"/>
                  <a:gd name="T7" fmla="*/ 1246 h 1246"/>
                  <a:gd name="T8" fmla="*/ 25 w 223"/>
                  <a:gd name="T9" fmla="*/ 178 h 1246"/>
                  <a:gd name="T10" fmla="*/ 29 w 223"/>
                  <a:gd name="T11" fmla="*/ 213 h 1246"/>
                  <a:gd name="T12" fmla="*/ 39 w 223"/>
                  <a:gd name="T13" fmla="*/ 888 h 1246"/>
                  <a:gd name="T14" fmla="*/ 44 w 223"/>
                  <a:gd name="T15" fmla="*/ 1226 h 1246"/>
                  <a:gd name="T16" fmla="*/ 49 w 223"/>
                  <a:gd name="T17" fmla="*/ 178 h 1246"/>
                  <a:gd name="T18" fmla="*/ 54 w 223"/>
                  <a:gd name="T19" fmla="*/ 188 h 1246"/>
                  <a:gd name="T20" fmla="*/ 59 w 223"/>
                  <a:gd name="T21" fmla="*/ 963 h 1246"/>
                  <a:gd name="T22" fmla="*/ 64 w 223"/>
                  <a:gd name="T23" fmla="*/ 1151 h 1246"/>
                  <a:gd name="T24" fmla="*/ 69 w 223"/>
                  <a:gd name="T25" fmla="*/ 893 h 1246"/>
                  <a:gd name="T26" fmla="*/ 74 w 223"/>
                  <a:gd name="T27" fmla="*/ 769 h 1246"/>
                  <a:gd name="T28" fmla="*/ 79 w 223"/>
                  <a:gd name="T29" fmla="*/ 451 h 1246"/>
                  <a:gd name="T30" fmla="*/ 89 w 223"/>
                  <a:gd name="T31" fmla="*/ 1022 h 1246"/>
                  <a:gd name="T32" fmla="*/ 89 w 223"/>
                  <a:gd name="T33" fmla="*/ 1161 h 1246"/>
                  <a:gd name="T34" fmla="*/ 94 w 223"/>
                  <a:gd name="T35" fmla="*/ 774 h 1246"/>
                  <a:gd name="T36" fmla="*/ 99 w 223"/>
                  <a:gd name="T37" fmla="*/ 218 h 1246"/>
                  <a:gd name="T38" fmla="*/ 104 w 223"/>
                  <a:gd name="T39" fmla="*/ 193 h 1246"/>
                  <a:gd name="T40" fmla="*/ 109 w 223"/>
                  <a:gd name="T41" fmla="*/ 1012 h 1246"/>
                  <a:gd name="T42" fmla="*/ 114 w 223"/>
                  <a:gd name="T43" fmla="*/ 1216 h 1246"/>
                  <a:gd name="T44" fmla="*/ 124 w 223"/>
                  <a:gd name="T45" fmla="*/ 382 h 1246"/>
                  <a:gd name="T46" fmla="*/ 129 w 223"/>
                  <a:gd name="T47" fmla="*/ 541 h 1246"/>
                  <a:gd name="T48" fmla="*/ 134 w 223"/>
                  <a:gd name="T49" fmla="*/ 829 h 1246"/>
                  <a:gd name="T50" fmla="*/ 139 w 223"/>
                  <a:gd name="T51" fmla="*/ 1042 h 1246"/>
                  <a:gd name="T52" fmla="*/ 144 w 223"/>
                  <a:gd name="T53" fmla="*/ 1191 h 1246"/>
                  <a:gd name="T54" fmla="*/ 149 w 223"/>
                  <a:gd name="T55" fmla="*/ 561 h 1246"/>
                  <a:gd name="T56" fmla="*/ 154 w 223"/>
                  <a:gd name="T57" fmla="*/ 243 h 1246"/>
                  <a:gd name="T58" fmla="*/ 159 w 223"/>
                  <a:gd name="T59" fmla="*/ 888 h 1246"/>
                  <a:gd name="T60" fmla="*/ 164 w 223"/>
                  <a:gd name="T61" fmla="*/ 1201 h 1246"/>
                  <a:gd name="T62" fmla="*/ 169 w 223"/>
                  <a:gd name="T63" fmla="*/ 0 h 1246"/>
                  <a:gd name="T64" fmla="*/ 173 w 223"/>
                  <a:gd name="T65" fmla="*/ 794 h 1246"/>
                  <a:gd name="T66" fmla="*/ 178 w 223"/>
                  <a:gd name="T67" fmla="*/ 213 h 1246"/>
                  <a:gd name="T68" fmla="*/ 183 w 223"/>
                  <a:gd name="T69" fmla="*/ 1176 h 1246"/>
                  <a:gd name="T70" fmla="*/ 188 w 223"/>
                  <a:gd name="T71" fmla="*/ 1052 h 1246"/>
                  <a:gd name="T72" fmla="*/ 193 w 223"/>
                  <a:gd name="T73" fmla="*/ 784 h 1246"/>
                  <a:gd name="T74" fmla="*/ 198 w 223"/>
                  <a:gd name="T75" fmla="*/ 198 h 1246"/>
                  <a:gd name="T76" fmla="*/ 203 w 223"/>
                  <a:gd name="T77" fmla="*/ 953 h 1246"/>
                  <a:gd name="T78" fmla="*/ 213 w 223"/>
                  <a:gd name="T79" fmla="*/ 1191 h 1246"/>
                  <a:gd name="T80" fmla="*/ 218 w 223"/>
                  <a:gd name="T81" fmla="*/ 888 h 1246"/>
                  <a:gd name="T82" fmla="*/ 223 w 223"/>
                  <a:gd name="T83" fmla="*/ 789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3" h="1246">
                    <a:moveTo>
                      <a:pt x="0" y="218"/>
                    </a:moveTo>
                    <a:lnTo>
                      <a:pt x="0" y="417"/>
                    </a:lnTo>
                    <a:lnTo>
                      <a:pt x="5" y="521"/>
                    </a:lnTo>
                    <a:lnTo>
                      <a:pt x="5" y="779"/>
                    </a:lnTo>
                    <a:lnTo>
                      <a:pt x="5" y="342"/>
                    </a:lnTo>
                    <a:lnTo>
                      <a:pt x="10" y="263"/>
                    </a:lnTo>
                    <a:lnTo>
                      <a:pt x="10" y="228"/>
                    </a:lnTo>
                    <a:lnTo>
                      <a:pt x="10" y="799"/>
                    </a:lnTo>
                    <a:lnTo>
                      <a:pt x="15" y="804"/>
                    </a:lnTo>
                    <a:lnTo>
                      <a:pt x="15" y="1161"/>
                    </a:lnTo>
                    <a:lnTo>
                      <a:pt x="20" y="1191"/>
                    </a:lnTo>
                    <a:lnTo>
                      <a:pt x="20" y="1246"/>
                    </a:lnTo>
                    <a:lnTo>
                      <a:pt x="20" y="1132"/>
                    </a:lnTo>
                    <a:lnTo>
                      <a:pt x="25" y="1087"/>
                    </a:lnTo>
                    <a:lnTo>
                      <a:pt x="25" y="178"/>
                    </a:lnTo>
                    <a:lnTo>
                      <a:pt x="25" y="784"/>
                    </a:lnTo>
                    <a:lnTo>
                      <a:pt x="29" y="779"/>
                    </a:lnTo>
                    <a:lnTo>
                      <a:pt x="29" y="213"/>
                    </a:lnTo>
                    <a:lnTo>
                      <a:pt x="34" y="213"/>
                    </a:lnTo>
                    <a:lnTo>
                      <a:pt x="34" y="878"/>
                    </a:lnTo>
                    <a:lnTo>
                      <a:pt x="39" y="888"/>
                    </a:lnTo>
                    <a:lnTo>
                      <a:pt x="39" y="1141"/>
                    </a:lnTo>
                    <a:lnTo>
                      <a:pt x="44" y="1161"/>
                    </a:lnTo>
                    <a:lnTo>
                      <a:pt x="44" y="1226"/>
                    </a:lnTo>
                    <a:lnTo>
                      <a:pt x="44" y="1017"/>
                    </a:lnTo>
                    <a:lnTo>
                      <a:pt x="49" y="943"/>
                    </a:lnTo>
                    <a:lnTo>
                      <a:pt x="49" y="178"/>
                    </a:lnTo>
                    <a:lnTo>
                      <a:pt x="49" y="779"/>
                    </a:lnTo>
                    <a:lnTo>
                      <a:pt x="54" y="774"/>
                    </a:lnTo>
                    <a:lnTo>
                      <a:pt x="54" y="188"/>
                    </a:lnTo>
                    <a:lnTo>
                      <a:pt x="54" y="312"/>
                    </a:lnTo>
                    <a:lnTo>
                      <a:pt x="59" y="407"/>
                    </a:lnTo>
                    <a:lnTo>
                      <a:pt x="59" y="963"/>
                    </a:lnTo>
                    <a:lnTo>
                      <a:pt x="64" y="993"/>
                    </a:lnTo>
                    <a:lnTo>
                      <a:pt x="64" y="988"/>
                    </a:lnTo>
                    <a:lnTo>
                      <a:pt x="64" y="1151"/>
                    </a:lnTo>
                    <a:lnTo>
                      <a:pt x="69" y="1171"/>
                    </a:lnTo>
                    <a:lnTo>
                      <a:pt x="69" y="1181"/>
                    </a:lnTo>
                    <a:lnTo>
                      <a:pt x="69" y="893"/>
                    </a:lnTo>
                    <a:lnTo>
                      <a:pt x="74" y="834"/>
                    </a:lnTo>
                    <a:lnTo>
                      <a:pt x="74" y="163"/>
                    </a:lnTo>
                    <a:lnTo>
                      <a:pt x="74" y="769"/>
                    </a:lnTo>
                    <a:lnTo>
                      <a:pt x="79" y="764"/>
                    </a:lnTo>
                    <a:lnTo>
                      <a:pt x="79" y="168"/>
                    </a:lnTo>
                    <a:lnTo>
                      <a:pt x="79" y="451"/>
                    </a:lnTo>
                    <a:lnTo>
                      <a:pt x="84" y="521"/>
                    </a:lnTo>
                    <a:lnTo>
                      <a:pt x="84" y="997"/>
                    </a:lnTo>
                    <a:lnTo>
                      <a:pt x="89" y="1022"/>
                    </a:lnTo>
                    <a:lnTo>
                      <a:pt x="89" y="1166"/>
                    </a:lnTo>
                    <a:lnTo>
                      <a:pt x="89" y="963"/>
                    </a:lnTo>
                    <a:lnTo>
                      <a:pt x="89" y="1161"/>
                    </a:lnTo>
                    <a:lnTo>
                      <a:pt x="94" y="1166"/>
                    </a:lnTo>
                    <a:lnTo>
                      <a:pt x="94" y="1176"/>
                    </a:lnTo>
                    <a:lnTo>
                      <a:pt x="94" y="774"/>
                    </a:lnTo>
                    <a:lnTo>
                      <a:pt x="99" y="739"/>
                    </a:lnTo>
                    <a:lnTo>
                      <a:pt x="99" y="779"/>
                    </a:lnTo>
                    <a:lnTo>
                      <a:pt x="99" y="218"/>
                    </a:lnTo>
                    <a:lnTo>
                      <a:pt x="99" y="754"/>
                    </a:lnTo>
                    <a:lnTo>
                      <a:pt x="104" y="734"/>
                    </a:lnTo>
                    <a:lnTo>
                      <a:pt x="104" y="193"/>
                    </a:lnTo>
                    <a:lnTo>
                      <a:pt x="104" y="580"/>
                    </a:lnTo>
                    <a:lnTo>
                      <a:pt x="109" y="615"/>
                    </a:lnTo>
                    <a:lnTo>
                      <a:pt x="109" y="1012"/>
                    </a:lnTo>
                    <a:lnTo>
                      <a:pt x="114" y="1037"/>
                    </a:lnTo>
                    <a:lnTo>
                      <a:pt x="114" y="1027"/>
                    </a:lnTo>
                    <a:lnTo>
                      <a:pt x="114" y="1216"/>
                    </a:lnTo>
                    <a:lnTo>
                      <a:pt x="119" y="1221"/>
                    </a:lnTo>
                    <a:lnTo>
                      <a:pt x="119" y="158"/>
                    </a:lnTo>
                    <a:lnTo>
                      <a:pt x="124" y="382"/>
                    </a:lnTo>
                    <a:lnTo>
                      <a:pt x="124" y="789"/>
                    </a:lnTo>
                    <a:lnTo>
                      <a:pt x="124" y="610"/>
                    </a:lnTo>
                    <a:lnTo>
                      <a:pt x="129" y="541"/>
                    </a:lnTo>
                    <a:lnTo>
                      <a:pt x="129" y="178"/>
                    </a:lnTo>
                    <a:lnTo>
                      <a:pt x="129" y="794"/>
                    </a:lnTo>
                    <a:lnTo>
                      <a:pt x="134" y="829"/>
                    </a:lnTo>
                    <a:lnTo>
                      <a:pt x="134" y="1057"/>
                    </a:lnTo>
                    <a:lnTo>
                      <a:pt x="134" y="1027"/>
                    </a:lnTo>
                    <a:lnTo>
                      <a:pt x="139" y="1042"/>
                    </a:lnTo>
                    <a:lnTo>
                      <a:pt x="139" y="1226"/>
                    </a:lnTo>
                    <a:lnTo>
                      <a:pt x="139" y="1206"/>
                    </a:lnTo>
                    <a:lnTo>
                      <a:pt x="144" y="1191"/>
                    </a:lnTo>
                    <a:lnTo>
                      <a:pt x="144" y="44"/>
                    </a:lnTo>
                    <a:lnTo>
                      <a:pt x="144" y="441"/>
                    </a:lnTo>
                    <a:lnTo>
                      <a:pt x="149" y="561"/>
                    </a:lnTo>
                    <a:lnTo>
                      <a:pt x="149" y="794"/>
                    </a:lnTo>
                    <a:lnTo>
                      <a:pt x="149" y="322"/>
                    </a:lnTo>
                    <a:lnTo>
                      <a:pt x="154" y="243"/>
                    </a:lnTo>
                    <a:lnTo>
                      <a:pt x="154" y="203"/>
                    </a:lnTo>
                    <a:lnTo>
                      <a:pt x="154" y="878"/>
                    </a:lnTo>
                    <a:lnTo>
                      <a:pt x="159" y="888"/>
                    </a:lnTo>
                    <a:lnTo>
                      <a:pt x="159" y="1097"/>
                    </a:lnTo>
                    <a:lnTo>
                      <a:pt x="164" y="1132"/>
                    </a:lnTo>
                    <a:lnTo>
                      <a:pt x="164" y="1201"/>
                    </a:lnTo>
                    <a:lnTo>
                      <a:pt x="164" y="1097"/>
                    </a:lnTo>
                    <a:lnTo>
                      <a:pt x="169" y="1072"/>
                    </a:lnTo>
                    <a:lnTo>
                      <a:pt x="169" y="0"/>
                    </a:lnTo>
                    <a:lnTo>
                      <a:pt x="169" y="764"/>
                    </a:lnTo>
                    <a:lnTo>
                      <a:pt x="173" y="789"/>
                    </a:lnTo>
                    <a:lnTo>
                      <a:pt x="173" y="794"/>
                    </a:lnTo>
                    <a:lnTo>
                      <a:pt x="173" y="263"/>
                    </a:lnTo>
                    <a:lnTo>
                      <a:pt x="178" y="218"/>
                    </a:lnTo>
                    <a:lnTo>
                      <a:pt x="178" y="213"/>
                    </a:lnTo>
                    <a:lnTo>
                      <a:pt x="178" y="858"/>
                    </a:lnTo>
                    <a:lnTo>
                      <a:pt x="183" y="873"/>
                    </a:lnTo>
                    <a:lnTo>
                      <a:pt x="183" y="1176"/>
                    </a:lnTo>
                    <a:lnTo>
                      <a:pt x="188" y="1201"/>
                    </a:lnTo>
                    <a:lnTo>
                      <a:pt x="188" y="1236"/>
                    </a:lnTo>
                    <a:lnTo>
                      <a:pt x="188" y="1052"/>
                    </a:lnTo>
                    <a:lnTo>
                      <a:pt x="193" y="1007"/>
                    </a:lnTo>
                    <a:lnTo>
                      <a:pt x="193" y="29"/>
                    </a:lnTo>
                    <a:lnTo>
                      <a:pt x="193" y="784"/>
                    </a:lnTo>
                    <a:lnTo>
                      <a:pt x="198" y="779"/>
                    </a:lnTo>
                    <a:lnTo>
                      <a:pt x="198" y="789"/>
                    </a:lnTo>
                    <a:lnTo>
                      <a:pt x="198" y="198"/>
                    </a:lnTo>
                    <a:lnTo>
                      <a:pt x="198" y="203"/>
                    </a:lnTo>
                    <a:lnTo>
                      <a:pt x="203" y="253"/>
                    </a:lnTo>
                    <a:lnTo>
                      <a:pt x="203" y="953"/>
                    </a:lnTo>
                    <a:lnTo>
                      <a:pt x="208" y="963"/>
                    </a:lnTo>
                    <a:lnTo>
                      <a:pt x="208" y="1171"/>
                    </a:lnTo>
                    <a:lnTo>
                      <a:pt x="213" y="1191"/>
                    </a:lnTo>
                    <a:lnTo>
                      <a:pt x="213" y="1226"/>
                    </a:lnTo>
                    <a:lnTo>
                      <a:pt x="213" y="933"/>
                    </a:lnTo>
                    <a:lnTo>
                      <a:pt x="218" y="888"/>
                    </a:lnTo>
                    <a:lnTo>
                      <a:pt x="218" y="24"/>
                    </a:lnTo>
                    <a:lnTo>
                      <a:pt x="218" y="794"/>
                    </a:lnTo>
                    <a:lnTo>
                      <a:pt x="223" y="789"/>
                    </a:lnTo>
                    <a:lnTo>
                      <a:pt x="223" y="173"/>
                    </a:lnTo>
                    <a:lnTo>
                      <a:pt x="223" y="233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2" name="Freeform 133"/>
              <p:cNvSpPr>
                <a:spLocks/>
              </p:cNvSpPr>
              <p:nvPr/>
            </p:nvSpPr>
            <p:spPr bwMode="auto">
              <a:xfrm>
                <a:off x="4262699" y="2039943"/>
                <a:ext cx="530024" cy="349967"/>
              </a:xfrm>
              <a:custGeom>
                <a:avLst/>
                <a:gdLst>
                  <a:gd name="T0" fmla="*/ 5 w 234"/>
                  <a:gd name="T1" fmla="*/ 913 h 1335"/>
                  <a:gd name="T2" fmla="*/ 15 w 234"/>
                  <a:gd name="T3" fmla="*/ 1221 h 1335"/>
                  <a:gd name="T4" fmla="*/ 20 w 234"/>
                  <a:gd name="T5" fmla="*/ 888 h 1335"/>
                  <a:gd name="T6" fmla="*/ 25 w 234"/>
                  <a:gd name="T7" fmla="*/ 794 h 1335"/>
                  <a:gd name="T8" fmla="*/ 30 w 234"/>
                  <a:gd name="T9" fmla="*/ 382 h 1335"/>
                  <a:gd name="T10" fmla="*/ 35 w 234"/>
                  <a:gd name="T11" fmla="*/ 859 h 1335"/>
                  <a:gd name="T12" fmla="*/ 40 w 234"/>
                  <a:gd name="T13" fmla="*/ 1261 h 1335"/>
                  <a:gd name="T14" fmla="*/ 45 w 234"/>
                  <a:gd name="T15" fmla="*/ 312 h 1335"/>
                  <a:gd name="T16" fmla="*/ 50 w 234"/>
                  <a:gd name="T17" fmla="*/ 213 h 1335"/>
                  <a:gd name="T18" fmla="*/ 55 w 234"/>
                  <a:gd name="T19" fmla="*/ 928 h 1335"/>
                  <a:gd name="T20" fmla="*/ 60 w 234"/>
                  <a:gd name="T21" fmla="*/ 1191 h 1335"/>
                  <a:gd name="T22" fmla="*/ 65 w 234"/>
                  <a:gd name="T23" fmla="*/ 1018 h 1335"/>
                  <a:gd name="T24" fmla="*/ 70 w 234"/>
                  <a:gd name="T25" fmla="*/ 799 h 1335"/>
                  <a:gd name="T26" fmla="*/ 75 w 234"/>
                  <a:gd name="T27" fmla="*/ 312 h 1335"/>
                  <a:gd name="T28" fmla="*/ 85 w 234"/>
                  <a:gd name="T29" fmla="*/ 943 h 1335"/>
                  <a:gd name="T30" fmla="*/ 90 w 234"/>
                  <a:gd name="T31" fmla="*/ 913 h 1335"/>
                  <a:gd name="T32" fmla="*/ 95 w 234"/>
                  <a:gd name="T33" fmla="*/ 799 h 1335"/>
                  <a:gd name="T34" fmla="*/ 99 w 234"/>
                  <a:gd name="T35" fmla="*/ 486 h 1335"/>
                  <a:gd name="T36" fmla="*/ 109 w 234"/>
                  <a:gd name="T37" fmla="*/ 908 h 1335"/>
                  <a:gd name="T38" fmla="*/ 114 w 234"/>
                  <a:gd name="T39" fmla="*/ 814 h 1335"/>
                  <a:gd name="T40" fmla="*/ 119 w 234"/>
                  <a:gd name="T41" fmla="*/ 25 h 1335"/>
                  <a:gd name="T42" fmla="*/ 124 w 234"/>
                  <a:gd name="T43" fmla="*/ 243 h 1335"/>
                  <a:gd name="T44" fmla="*/ 129 w 234"/>
                  <a:gd name="T45" fmla="*/ 993 h 1335"/>
                  <a:gd name="T46" fmla="*/ 134 w 234"/>
                  <a:gd name="T47" fmla="*/ 1271 h 1335"/>
                  <a:gd name="T48" fmla="*/ 144 w 234"/>
                  <a:gd name="T49" fmla="*/ 412 h 1335"/>
                  <a:gd name="T50" fmla="*/ 144 w 234"/>
                  <a:gd name="T51" fmla="*/ 759 h 1335"/>
                  <a:gd name="T52" fmla="*/ 149 w 234"/>
                  <a:gd name="T53" fmla="*/ 665 h 1335"/>
                  <a:gd name="T54" fmla="*/ 159 w 234"/>
                  <a:gd name="T55" fmla="*/ 1077 h 1335"/>
                  <a:gd name="T56" fmla="*/ 164 w 234"/>
                  <a:gd name="T57" fmla="*/ 1266 h 1335"/>
                  <a:gd name="T58" fmla="*/ 169 w 234"/>
                  <a:gd name="T59" fmla="*/ 819 h 1335"/>
                  <a:gd name="T60" fmla="*/ 174 w 234"/>
                  <a:gd name="T61" fmla="*/ 203 h 1335"/>
                  <a:gd name="T62" fmla="*/ 179 w 234"/>
                  <a:gd name="T63" fmla="*/ 739 h 1335"/>
                  <a:gd name="T64" fmla="*/ 184 w 234"/>
                  <a:gd name="T65" fmla="*/ 1291 h 1335"/>
                  <a:gd name="T66" fmla="*/ 189 w 234"/>
                  <a:gd name="T67" fmla="*/ 218 h 1335"/>
                  <a:gd name="T68" fmla="*/ 194 w 234"/>
                  <a:gd name="T69" fmla="*/ 804 h 1335"/>
                  <a:gd name="T70" fmla="*/ 199 w 234"/>
                  <a:gd name="T71" fmla="*/ 804 h 1335"/>
                  <a:gd name="T72" fmla="*/ 204 w 234"/>
                  <a:gd name="T73" fmla="*/ 804 h 1335"/>
                  <a:gd name="T74" fmla="*/ 209 w 234"/>
                  <a:gd name="T75" fmla="*/ 1306 h 1335"/>
                  <a:gd name="T76" fmla="*/ 214 w 234"/>
                  <a:gd name="T77" fmla="*/ 183 h 1335"/>
                  <a:gd name="T78" fmla="*/ 219 w 234"/>
                  <a:gd name="T79" fmla="*/ 809 h 1335"/>
                  <a:gd name="T80" fmla="*/ 224 w 234"/>
                  <a:gd name="T81" fmla="*/ 759 h 1335"/>
                  <a:gd name="T82" fmla="*/ 229 w 234"/>
                  <a:gd name="T83" fmla="*/ 759 h 1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34" h="1335">
                    <a:moveTo>
                      <a:pt x="0" y="258"/>
                    </a:moveTo>
                    <a:lnTo>
                      <a:pt x="5" y="342"/>
                    </a:lnTo>
                    <a:lnTo>
                      <a:pt x="5" y="913"/>
                    </a:lnTo>
                    <a:lnTo>
                      <a:pt x="10" y="923"/>
                    </a:lnTo>
                    <a:lnTo>
                      <a:pt x="10" y="1211"/>
                    </a:lnTo>
                    <a:lnTo>
                      <a:pt x="15" y="1221"/>
                    </a:lnTo>
                    <a:lnTo>
                      <a:pt x="15" y="1246"/>
                    </a:lnTo>
                    <a:lnTo>
                      <a:pt x="15" y="938"/>
                    </a:lnTo>
                    <a:lnTo>
                      <a:pt x="20" y="888"/>
                    </a:lnTo>
                    <a:lnTo>
                      <a:pt x="20" y="218"/>
                    </a:lnTo>
                    <a:lnTo>
                      <a:pt x="20" y="789"/>
                    </a:lnTo>
                    <a:lnTo>
                      <a:pt x="25" y="794"/>
                    </a:lnTo>
                    <a:lnTo>
                      <a:pt x="25" y="154"/>
                    </a:lnTo>
                    <a:lnTo>
                      <a:pt x="25" y="263"/>
                    </a:lnTo>
                    <a:lnTo>
                      <a:pt x="30" y="382"/>
                    </a:lnTo>
                    <a:lnTo>
                      <a:pt x="30" y="869"/>
                    </a:lnTo>
                    <a:lnTo>
                      <a:pt x="30" y="854"/>
                    </a:lnTo>
                    <a:lnTo>
                      <a:pt x="35" y="859"/>
                    </a:lnTo>
                    <a:lnTo>
                      <a:pt x="35" y="1231"/>
                    </a:lnTo>
                    <a:lnTo>
                      <a:pt x="40" y="1236"/>
                    </a:lnTo>
                    <a:lnTo>
                      <a:pt x="40" y="1261"/>
                    </a:lnTo>
                    <a:lnTo>
                      <a:pt x="40" y="948"/>
                    </a:lnTo>
                    <a:lnTo>
                      <a:pt x="45" y="888"/>
                    </a:lnTo>
                    <a:lnTo>
                      <a:pt x="45" y="312"/>
                    </a:lnTo>
                    <a:lnTo>
                      <a:pt x="45" y="804"/>
                    </a:lnTo>
                    <a:lnTo>
                      <a:pt x="50" y="799"/>
                    </a:lnTo>
                    <a:lnTo>
                      <a:pt x="50" y="213"/>
                    </a:lnTo>
                    <a:lnTo>
                      <a:pt x="50" y="471"/>
                    </a:lnTo>
                    <a:lnTo>
                      <a:pt x="55" y="561"/>
                    </a:lnTo>
                    <a:lnTo>
                      <a:pt x="55" y="928"/>
                    </a:lnTo>
                    <a:lnTo>
                      <a:pt x="55" y="923"/>
                    </a:lnTo>
                    <a:lnTo>
                      <a:pt x="60" y="918"/>
                    </a:lnTo>
                    <a:lnTo>
                      <a:pt x="60" y="1191"/>
                    </a:lnTo>
                    <a:lnTo>
                      <a:pt x="65" y="1206"/>
                    </a:lnTo>
                    <a:lnTo>
                      <a:pt x="65" y="1221"/>
                    </a:lnTo>
                    <a:lnTo>
                      <a:pt x="65" y="1018"/>
                    </a:lnTo>
                    <a:lnTo>
                      <a:pt x="70" y="948"/>
                    </a:lnTo>
                    <a:lnTo>
                      <a:pt x="70" y="193"/>
                    </a:lnTo>
                    <a:lnTo>
                      <a:pt x="70" y="799"/>
                    </a:lnTo>
                    <a:lnTo>
                      <a:pt x="75" y="794"/>
                    </a:lnTo>
                    <a:lnTo>
                      <a:pt x="75" y="183"/>
                    </a:lnTo>
                    <a:lnTo>
                      <a:pt x="75" y="312"/>
                    </a:lnTo>
                    <a:lnTo>
                      <a:pt x="80" y="412"/>
                    </a:lnTo>
                    <a:lnTo>
                      <a:pt x="80" y="943"/>
                    </a:lnTo>
                    <a:lnTo>
                      <a:pt x="85" y="943"/>
                    </a:lnTo>
                    <a:lnTo>
                      <a:pt x="85" y="1226"/>
                    </a:lnTo>
                    <a:lnTo>
                      <a:pt x="90" y="1211"/>
                    </a:lnTo>
                    <a:lnTo>
                      <a:pt x="90" y="913"/>
                    </a:lnTo>
                    <a:lnTo>
                      <a:pt x="95" y="844"/>
                    </a:lnTo>
                    <a:lnTo>
                      <a:pt x="95" y="89"/>
                    </a:lnTo>
                    <a:lnTo>
                      <a:pt x="95" y="799"/>
                    </a:lnTo>
                    <a:lnTo>
                      <a:pt x="99" y="789"/>
                    </a:lnTo>
                    <a:lnTo>
                      <a:pt x="99" y="193"/>
                    </a:lnTo>
                    <a:lnTo>
                      <a:pt x="99" y="486"/>
                    </a:lnTo>
                    <a:lnTo>
                      <a:pt x="104" y="576"/>
                    </a:lnTo>
                    <a:lnTo>
                      <a:pt x="104" y="864"/>
                    </a:lnTo>
                    <a:lnTo>
                      <a:pt x="109" y="908"/>
                    </a:lnTo>
                    <a:lnTo>
                      <a:pt x="109" y="1335"/>
                    </a:lnTo>
                    <a:lnTo>
                      <a:pt x="114" y="1330"/>
                    </a:lnTo>
                    <a:lnTo>
                      <a:pt x="114" y="814"/>
                    </a:lnTo>
                    <a:lnTo>
                      <a:pt x="119" y="710"/>
                    </a:lnTo>
                    <a:lnTo>
                      <a:pt x="119" y="814"/>
                    </a:lnTo>
                    <a:lnTo>
                      <a:pt x="119" y="25"/>
                    </a:lnTo>
                    <a:lnTo>
                      <a:pt x="119" y="779"/>
                    </a:lnTo>
                    <a:lnTo>
                      <a:pt x="124" y="764"/>
                    </a:lnTo>
                    <a:lnTo>
                      <a:pt x="124" y="243"/>
                    </a:lnTo>
                    <a:lnTo>
                      <a:pt x="124" y="635"/>
                    </a:lnTo>
                    <a:lnTo>
                      <a:pt x="129" y="635"/>
                    </a:lnTo>
                    <a:lnTo>
                      <a:pt x="129" y="993"/>
                    </a:lnTo>
                    <a:lnTo>
                      <a:pt x="134" y="1032"/>
                    </a:lnTo>
                    <a:lnTo>
                      <a:pt x="134" y="1276"/>
                    </a:lnTo>
                    <a:lnTo>
                      <a:pt x="134" y="1271"/>
                    </a:lnTo>
                    <a:lnTo>
                      <a:pt x="139" y="1266"/>
                    </a:lnTo>
                    <a:lnTo>
                      <a:pt x="139" y="710"/>
                    </a:lnTo>
                    <a:lnTo>
                      <a:pt x="144" y="412"/>
                    </a:lnTo>
                    <a:lnTo>
                      <a:pt x="144" y="814"/>
                    </a:lnTo>
                    <a:lnTo>
                      <a:pt x="144" y="74"/>
                    </a:lnTo>
                    <a:lnTo>
                      <a:pt x="144" y="759"/>
                    </a:lnTo>
                    <a:lnTo>
                      <a:pt x="149" y="720"/>
                    </a:lnTo>
                    <a:lnTo>
                      <a:pt x="149" y="193"/>
                    </a:lnTo>
                    <a:lnTo>
                      <a:pt x="149" y="665"/>
                    </a:lnTo>
                    <a:lnTo>
                      <a:pt x="154" y="744"/>
                    </a:lnTo>
                    <a:lnTo>
                      <a:pt x="154" y="1047"/>
                    </a:lnTo>
                    <a:lnTo>
                      <a:pt x="159" y="1077"/>
                    </a:lnTo>
                    <a:lnTo>
                      <a:pt x="159" y="1281"/>
                    </a:lnTo>
                    <a:lnTo>
                      <a:pt x="159" y="1276"/>
                    </a:lnTo>
                    <a:lnTo>
                      <a:pt x="164" y="1266"/>
                    </a:lnTo>
                    <a:lnTo>
                      <a:pt x="164" y="357"/>
                    </a:lnTo>
                    <a:lnTo>
                      <a:pt x="169" y="0"/>
                    </a:lnTo>
                    <a:lnTo>
                      <a:pt x="169" y="819"/>
                    </a:lnTo>
                    <a:lnTo>
                      <a:pt x="169" y="670"/>
                    </a:lnTo>
                    <a:lnTo>
                      <a:pt x="174" y="595"/>
                    </a:lnTo>
                    <a:lnTo>
                      <a:pt x="174" y="203"/>
                    </a:lnTo>
                    <a:lnTo>
                      <a:pt x="174" y="739"/>
                    </a:lnTo>
                    <a:lnTo>
                      <a:pt x="179" y="744"/>
                    </a:lnTo>
                    <a:lnTo>
                      <a:pt x="179" y="739"/>
                    </a:lnTo>
                    <a:lnTo>
                      <a:pt x="179" y="1042"/>
                    </a:lnTo>
                    <a:lnTo>
                      <a:pt x="184" y="1072"/>
                    </a:lnTo>
                    <a:lnTo>
                      <a:pt x="184" y="1291"/>
                    </a:lnTo>
                    <a:lnTo>
                      <a:pt x="184" y="1241"/>
                    </a:lnTo>
                    <a:lnTo>
                      <a:pt x="189" y="1241"/>
                    </a:lnTo>
                    <a:lnTo>
                      <a:pt x="189" y="218"/>
                    </a:lnTo>
                    <a:lnTo>
                      <a:pt x="189" y="546"/>
                    </a:lnTo>
                    <a:lnTo>
                      <a:pt x="194" y="496"/>
                    </a:lnTo>
                    <a:lnTo>
                      <a:pt x="194" y="804"/>
                    </a:lnTo>
                    <a:lnTo>
                      <a:pt x="194" y="452"/>
                    </a:lnTo>
                    <a:lnTo>
                      <a:pt x="199" y="372"/>
                    </a:lnTo>
                    <a:lnTo>
                      <a:pt x="199" y="804"/>
                    </a:lnTo>
                    <a:lnTo>
                      <a:pt x="199" y="208"/>
                    </a:lnTo>
                    <a:lnTo>
                      <a:pt x="199" y="794"/>
                    </a:lnTo>
                    <a:lnTo>
                      <a:pt x="204" y="804"/>
                    </a:lnTo>
                    <a:lnTo>
                      <a:pt x="204" y="1027"/>
                    </a:lnTo>
                    <a:lnTo>
                      <a:pt x="209" y="1062"/>
                    </a:lnTo>
                    <a:lnTo>
                      <a:pt x="209" y="1306"/>
                    </a:lnTo>
                    <a:lnTo>
                      <a:pt x="209" y="1246"/>
                    </a:lnTo>
                    <a:lnTo>
                      <a:pt x="214" y="1226"/>
                    </a:lnTo>
                    <a:lnTo>
                      <a:pt x="214" y="183"/>
                    </a:lnTo>
                    <a:lnTo>
                      <a:pt x="214" y="541"/>
                    </a:lnTo>
                    <a:lnTo>
                      <a:pt x="219" y="476"/>
                    </a:lnTo>
                    <a:lnTo>
                      <a:pt x="219" y="809"/>
                    </a:lnTo>
                    <a:lnTo>
                      <a:pt x="219" y="521"/>
                    </a:lnTo>
                    <a:lnTo>
                      <a:pt x="224" y="437"/>
                    </a:lnTo>
                    <a:lnTo>
                      <a:pt x="224" y="759"/>
                    </a:lnTo>
                    <a:lnTo>
                      <a:pt x="224" y="198"/>
                    </a:lnTo>
                    <a:lnTo>
                      <a:pt x="224" y="754"/>
                    </a:lnTo>
                    <a:lnTo>
                      <a:pt x="229" y="759"/>
                    </a:lnTo>
                    <a:lnTo>
                      <a:pt x="229" y="1087"/>
                    </a:lnTo>
                    <a:lnTo>
                      <a:pt x="234" y="1122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3" name="Freeform 134"/>
              <p:cNvSpPr>
                <a:spLocks/>
              </p:cNvSpPr>
              <p:nvPr/>
            </p:nvSpPr>
            <p:spPr bwMode="auto">
              <a:xfrm>
                <a:off x="4792722" y="2069828"/>
                <a:ext cx="505109" cy="324014"/>
              </a:xfrm>
              <a:custGeom>
                <a:avLst/>
                <a:gdLst>
                  <a:gd name="T0" fmla="*/ 0 w 223"/>
                  <a:gd name="T1" fmla="*/ 1127 h 1236"/>
                  <a:gd name="T2" fmla="*/ 5 w 223"/>
                  <a:gd name="T3" fmla="*/ 457 h 1236"/>
                  <a:gd name="T4" fmla="*/ 10 w 223"/>
                  <a:gd name="T5" fmla="*/ 273 h 1236"/>
                  <a:gd name="T6" fmla="*/ 14 w 223"/>
                  <a:gd name="T7" fmla="*/ 690 h 1236"/>
                  <a:gd name="T8" fmla="*/ 24 w 223"/>
                  <a:gd name="T9" fmla="*/ 1057 h 1236"/>
                  <a:gd name="T10" fmla="*/ 29 w 223"/>
                  <a:gd name="T11" fmla="*/ 1048 h 1236"/>
                  <a:gd name="T12" fmla="*/ 34 w 223"/>
                  <a:gd name="T13" fmla="*/ 586 h 1236"/>
                  <a:gd name="T14" fmla="*/ 39 w 223"/>
                  <a:gd name="T15" fmla="*/ 179 h 1236"/>
                  <a:gd name="T16" fmla="*/ 44 w 223"/>
                  <a:gd name="T17" fmla="*/ 789 h 1236"/>
                  <a:gd name="T18" fmla="*/ 49 w 223"/>
                  <a:gd name="T19" fmla="*/ 1137 h 1236"/>
                  <a:gd name="T20" fmla="*/ 54 w 223"/>
                  <a:gd name="T21" fmla="*/ 104 h 1236"/>
                  <a:gd name="T22" fmla="*/ 59 w 223"/>
                  <a:gd name="T23" fmla="*/ 119 h 1236"/>
                  <a:gd name="T24" fmla="*/ 64 w 223"/>
                  <a:gd name="T25" fmla="*/ 730 h 1236"/>
                  <a:gd name="T26" fmla="*/ 74 w 223"/>
                  <a:gd name="T27" fmla="*/ 1142 h 1236"/>
                  <a:gd name="T28" fmla="*/ 79 w 223"/>
                  <a:gd name="T29" fmla="*/ 819 h 1236"/>
                  <a:gd name="T30" fmla="*/ 84 w 223"/>
                  <a:gd name="T31" fmla="*/ 675 h 1236"/>
                  <a:gd name="T32" fmla="*/ 89 w 223"/>
                  <a:gd name="T33" fmla="*/ 437 h 1236"/>
                  <a:gd name="T34" fmla="*/ 94 w 223"/>
                  <a:gd name="T35" fmla="*/ 1211 h 1236"/>
                  <a:gd name="T36" fmla="*/ 99 w 223"/>
                  <a:gd name="T37" fmla="*/ 1226 h 1236"/>
                  <a:gd name="T38" fmla="*/ 104 w 223"/>
                  <a:gd name="T39" fmla="*/ 685 h 1236"/>
                  <a:gd name="T40" fmla="*/ 109 w 223"/>
                  <a:gd name="T41" fmla="*/ 576 h 1236"/>
                  <a:gd name="T42" fmla="*/ 114 w 223"/>
                  <a:gd name="T43" fmla="*/ 596 h 1236"/>
                  <a:gd name="T44" fmla="*/ 119 w 223"/>
                  <a:gd name="T45" fmla="*/ 1196 h 1236"/>
                  <a:gd name="T46" fmla="*/ 124 w 223"/>
                  <a:gd name="T47" fmla="*/ 114 h 1236"/>
                  <a:gd name="T48" fmla="*/ 129 w 223"/>
                  <a:gd name="T49" fmla="*/ 690 h 1236"/>
                  <a:gd name="T50" fmla="*/ 134 w 223"/>
                  <a:gd name="T51" fmla="*/ 104 h 1236"/>
                  <a:gd name="T52" fmla="*/ 139 w 223"/>
                  <a:gd name="T53" fmla="*/ 894 h 1236"/>
                  <a:gd name="T54" fmla="*/ 144 w 223"/>
                  <a:gd name="T55" fmla="*/ 1147 h 1236"/>
                  <a:gd name="T56" fmla="*/ 149 w 223"/>
                  <a:gd name="T57" fmla="*/ 20 h 1236"/>
                  <a:gd name="T58" fmla="*/ 154 w 223"/>
                  <a:gd name="T59" fmla="*/ 462 h 1236"/>
                  <a:gd name="T60" fmla="*/ 158 w 223"/>
                  <a:gd name="T61" fmla="*/ 551 h 1236"/>
                  <a:gd name="T62" fmla="*/ 168 w 223"/>
                  <a:gd name="T63" fmla="*/ 1072 h 1236"/>
                  <a:gd name="T64" fmla="*/ 173 w 223"/>
                  <a:gd name="T65" fmla="*/ 1112 h 1236"/>
                  <a:gd name="T66" fmla="*/ 178 w 223"/>
                  <a:gd name="T67" fmla="*/ 670 h 1236"/>
                  <a:gd name="T68" fmla="*/ 183 w 223"/>
                  <a:gd name="T69" fmla="*/ 94 h 1236"/>
                  <a:gd name="T70" fmla="*/ 183 w 223"/>
                  <a:gd name="T71" fmla="*/ 655 h 1236"/>
                  <a:gd name="T72" fmla="*/ 193 w 223"/>
                  <a:gd name="T73" fmla="*/ 1072 h 1236"/>
                  <a:gd name="T74" fmla="*/ 198 w 223"/>
                  <a:gd name="T75" fmla="*/ 1102 h 1236"/>
                  <a:gd name="T76" fmla="*/ 203 w 223"/>
                  <a:gd name="T77" fmla="*/ 685 h 1236"/>
                  <a:gd name="T78" fmla="*/ 208 w 223"/>
                  <a:gd name="T79" fmla="*/ 104 h 1236"/>
                  <a:gd name="T80" fmla="*/ 213 w 223"/>
                  <a:gd name="T81" fmla="*/ 1132 h 1236"/>
                  <a:gd name="T82" fmla="*/ 218 w 223"/>
                  <a:gd name="T83" fmla="*/ 943 h 1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3" h="1236">
                    <a:moveTo>
                      <a:pt x="0" y="1008"/>
                    </a:moveTo>
                    <a:lnTo>
                      <a:pt x="0" y="1172"/>
                    </a:lnTo>
                    <a:lnTo>
                      <a:pt x="0" y="1127"/>
                    </a:lnTo>
                    <a:lnTo>
                      <a:pt x="5" y="1107"/>
                    </a:lnTo>
                    <a:lnTo>
                      <a:pt x="5" y="104"/>
                    </a:lnTo>
                    <a:lnTo>
                      <a:pt x="5" y="457"/>
                    </a:lnTo>
                    <a:lnTo>
                      <a:pt x="10" y="581"/>
                    </a:lnTo>
                    <a:lnTo>
                      <a:pt x="10" y="685"/>
                    </a:lnTo>
                    <a:lnTo>
                      <a:pt x="10" y="273"/>
                    </a:lnTo>
                    <a:lnTo>
                      <a:pt x="14" y="194"/>
                    </a:lnTo>
                    <a:lnTo>
                      <a:pt x="14" y="114"/>
                    </a:lnTo>
                    <a:lnTo>
                      <a:pt x="14" y="690"/>
                    </a:lnTo>
                    <a:lnTo>
                      <a:pt x="19" y="695"/>
                    </a:lnTo>
                    <a:lnTo>
                      <a:pt x="19" y="1018"/>
                    </a:lnTo>
                    <a:lnTo>
                      <a:pt x="24" y="1057"/>
                    </a:lnTo>
                    <a:lnTo>
                      <a:pt x="24" y="1152"/>
                    </a:lnTo>
                    <a:lnTo>
                      <a:pt x="24" y="1087"/>
                    </a:lnTo>
                    <a:lnTo>
                      <a:pt x="29" y="1048"/>
                    </a:lnTo>
                    <a:lnTo>
                      <a:pt x="29" y="20"/>
                    </a:lnTo>
                    <a:lnTo>
                      <a:pt x="29" y="437"/>
                    </a:lnTo>
                    <a:lnTo>
                      <a:pt x="34" y="586"/>
                    </a:lnTo>
                    <a:lnTo>
                      <a:pt x="34" y="695"/>
                    </a:lnTo>
                    <a:lnTo>
                      <a:pt x="34" y="258"/>
                    </a:lnTo>
                    <a:lnTo>
                      <a:pt x="39" y="179"/>
                    </a:lnTo>
                    <a:lnTo>
                      <a:pt x="39" y="114"/>
                    </a:lnTo>
                    <a:lnTo>
                      <a:pt x="39" y="774"/>
                    </a:lnTo>
                    <a:lnTo>
                      <a:pt x="44" y="789"/>
                    </a:lnTo>
                    <a:lnTo>
                      <a:pt x="44" y="968"/>
                    </a:lnTo>
                    <a:lnTo>
                      <a:pt x="49" y="998"/>
                    </a:lnTo>
                    <a:lnTo>
                      <a:pt x="49" y="1137"/>
                    </a:lnTo>
                    <a:lnTo>
                      <a:pt x="49" y="1003"/>
                    </a:lnTo>
                    <a:lnTo>
                      <a:pt x="54" y="968"/>
                    </a:lnTo>
                    <a:lnTo>
                      <a:pt x="54" y="104"/>
                    </a:lnTo>
                    <a:lnTo>
                      <a:pt x="54" y="685"/>
                    </a:lnTo>
                    <a:lnTo>
                      <a:pt x="59" y="695"/>
                    </a:lnTo>
                    <a:lnTo>
                      <a:pt x="59" y="119"/>
                    </a:lnTo>
                    <a:lnTo>
                      <a:pt x="59" y="124"/>
                    </a:lnTo>
                    <a:lnTo>
                      <a:pt x="64" y="124"/>
                    </a:lnTo>
                    <a:lnTo>
                      <a:pt x="64" y="730"/>
                    </a:lnTo>
                    <a:lnTo>
                      <a:pt x="69" y="745"/>
                    </a:lnTo>
                    <a:lnTo>
                      <a:pt x="69" y="1127"/>
                    </a:lnTo>
                    <a:lnTo>
                      <a:pt x="74" y="1142"/>
                    </a:lnTo>
                    <a:lnTo>
                      <a:pt x="74" y="1157"/>
                    </a:lnTo>
                    <a:lnTo>
                      <a:pt x="74" y="904"/>
                    </a:lnTo>
                    <a:lnTo>
                      <a:pt x="79" y="819"/>
                    </a:lnTo>
                    <a:lnTo>
                      <a:pt x="79" y="59"/>
                    </a:lnTo>
                    <a:lnTo>
                      <a:pt x="79" y="685"/>
                    </a:lnTo>
                    <a:lnTo>
                      <a:pt x="84" y="675"/>
                    </a:lnTo>
                    <a:lnTo>
                      <a:pt x="84" y="124"/>
                    </a:lnTo>
                    <a:lnTo>
                      <a:pt x="84" y="342"/>
                    </a:lnTo>
                    <a:lnTo>
                      <a:pt x="89" y="437"/>
                    </a:lnTo>
                    <a:lnTo>
                      <a:pt x="89" y="680"/>
                    </a:lnTo>
                    <a:lnTo>
                      <a:pt x="94" y="695"/>
                    </a:lnTo>
                    <a:lnTo>
                      <a:pt x="94" y="1211"/>
                    </a:lnTo>
                    <a:lnTo>
                      <a:pt x="94" y="1206"/>
                    </a:lnTo>
                    <a:lnTo>
                      <a:pt x="99" y="1211"/>
                    </a:lnTo>
                    <a:lnTo>
                      <a:pt x="99" y="1226"/>
                    </a:lnTo>
                    <a:lnTo>
                      <a:pt x="99" y="616"/>
                    </a:lnTo>
                    <a:lnTo>
                      <a:pt x="104" y="581"/>
                    </a:lnTo>
                    <a:lnTo>
                      <a:pt x="104" y="685"/>
                    </a:lnTo>
                    <a:lnTo>
                      <a:pt x="104" y="119"/>
                    </a:lnTo>
                    <a:lnTo>
                      <a:pt x="104" y="635"/>
                    </a:lnTo>
                    <a:lnTo>
                      <a:pt x="109" y="576"/>
                    </a:lnTo>
                    <a:lnTo>
                      <a:pt x="109" y="114"/>
                    </a:lnTo>
                    <a:lnTo>
                      <a:pt x="109" y="536"/>
                    </a:lnTo>
                    <a:lnTo>
                      <a:pt x="114" y="596"/>
                    </a:lnTo>
                    <a:lnTo>
                      <a:pt x="114" y="879"/>
                    </a:lnTo>
                    <a:lnTo>
                      <a:pt x="119" y="918"/>
                    </a:lnTo>
                    <a:lnTo>
                      <a:pt x="119" y="1196"/>
                    </a:lnTo>
                    <a:lnTo>
                      <a:pt x="119" y="1187"/>
                    </a:lnTo>
                    <a:lnTo>
                      <a:pt x="124" y="1182"/>
                    </a:lnTo>
                    <a:lnTo>
                      <a:pt x="124" y="114"/>
                    </a:lnTo>
                    <a:lnTo>
                      <a:pt x="124" y="402"/>
                    </a:lnTo>
                    <a:lnTo>
                      <a:pt x="129" y="422"/>
                    </a:lnTo>
                    <a:lnTo>
                      <a:pt x="129" y="690"/>
                    </a:lnTo>
                    <a:lnTo>
                      <a:pt x="129" y="402"/>
                    </a:lnTo>
                    <a:lnTo>
                      <a:pt x="134" y="328"/>
                    </a:lnTo>
                    <a:lnTo>
                      <a:pt x="134" y="104"/>
                    </a:lnTo>
                    <a:lnTo>
                      <a:pt x="134" y="720"/>
                    </a:lnTo>
                    <a:lnTo>
                      <a:pt x="139" y="715"/>
                    </a:lnTo>
                    <a:lnTo>
                      <a:pt x="139" y="894"/>
                    </a:lnTo>
                    <a:lnTo>
                      <a:pt x="139" y="879"/>
                    </a:lnTo>
                    <a:lnTo>
                      <a:pt x="144" y="899"/>
                    </a:lnTo>
                    <a:lnTo>
                      <a:pt x="144" y="1147"/>
                    </a:lnTo>
                    <a:lnTo>
                      <a:pt x="144" y="1122"/>
                    </a:lnTo>
                    <a:lnTo>
                      <a:pt x="149" y="1107"/>
                    </a:lnTo>
                    <a:lnTo>
                      <a:pt x="149" y="20"/>
                    </a:lnTo>
                    <a:lnTo>
                      <a:pt x="154" y="218"/>
                    </a:lnTo>
                    <a:lnTo>
                      <a:pt x="154" y="695"/>
                    </a:lnTo>
                    <a:lnTo>
                      <a:pt x="154" y="462"/>
                    </a:lnTo>
                    <a:lnTo>
                      <a:pt x="158" y="387"/>
                    </a:lnTo>
                    <a:lnTo>
                      <a:pt x="158" y="124"/>
                    </a:lnTo>
                    <a:lnTo>
                      <a:pt x="158" y="551"/>
                    </a:lnTo>
                    <a:lnTo>
                      <a:pt x="163" y="556"/>
                    </a:lnTo>
                    <a:lnTo>
                      <a:pt x="163" y="1033"/>
                    </a:lnTo>
                    <a:lnTo>
                      <a:pt x="168" y="1072"/>
                    </a:lnTo>
                    <a:lnTo>
                      <a:pt x="168" y="1236"/>
                    </a:lnTo>
                    <a:lnTo>
                      <a:pt x="168" y="1142"/>
                    </a:lnTo>
                    <a:lnTo>
                      <a:pt x="173" y="1112"/>
                    </a:lnTo>
                    <a:lnTo>
                      <a:pt x="173" y="84"/>
                    </a:lnTo>
                    <a:lnTo>
                      <a:pt x="173" y="556"/>
                    </a:lnTo>
                    <a:lnTo>
                      <a:pt x="178" y="670"/>
                    </a:lnTo>
                    <a:lnTo>
                      <a:pt x="178" y="685"/>
                    </a:lnTo>
                    <a:lnTo>
                      <a:pt x="178" y="169"/>
                    </a:lnTo>
                    <a:lnTo>
                      <a:pt x="183" y="94"/>
                    </a:lnTo>
                    <a:lnTo>
                      <a:pt x="183" y="675"/>
                    </a:lnTo>
                    <a:lnTo>
                      <a:pt x="183" y="79"/>
                    </a:lnTo>
                    <a:lnTo>
                      <a:pt x="183" y="655"/>
                    </a:lnTo>
                    <a:lnTo>
                      <a:pt x="188" y="660"/>
                    </a:lnTo>
                    <a:lnTo>
                      <a:pt x="188" y="1033"/>
                    </a:lnTo>
                    <a:lnTo>
                      <a:pt x="193" y="1072"/>
                    </a:lnTo>
                    <a:lnTo>
                      <a:pt x="193" y="1182"/>
                    </a:lnTo>
                    <a:lnTo>
                      <a:pt x="193" y="1137"/>
                    </a:lnTo>
                    <a:lnTo>
                      <a:pt x="198" y="1102"/>
                    </a:lnTo>
                    <a:lnTo>
                      <a:pt x="198" y="0"/>
                    </a:lnTo>
                    <a:lnTo>
                      <a:pt x="198" y="655"/>
                    </a:lnTo>
                    <a:lnTo>
                      <a:pt x="203" y="685"/>
                    </a:lnTo>
                    <a:lnTo>
                      <a:pt x="203" y="700"/>
                    </a:lnTo>
                    <a:lnTo>
                      <a:pt x="203" y="104"/>
                    </a:lnTo>
                    <a:lnTo>
                      <a:pt x="208" y="104"/>
                    </a:lnTo>
                    <a:lnTo>
                      <a:pt x="208" y="685"/>
                    </a:lnTo>
                    <a:lnTo>
                      <a:pt x="213" y="695"/>
                    </a:lnTo>
                    <a:lnTo>
                      <a:pt x="213" y="1132"/>
                    </a:lnTo>
                    <a:lnTo>
                      <a:pt x="218" y="1167"/>
                    </a:lnTo>
                    <a:lnTo>
                      <a:pt x="218" y="1221"/>
                    </a:lnTo>
                    <a:lnTo>
                      <a:pt x="218" y="943"/>
                    </a:lnTo>
                    <a:lnTo>
                      <a:pt x="223" y="879"/>
                    </a:lnTo>
                    <a:lnTo>
                      <a:pt x="223" y="109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4" name="Freeform 135"/>
              <p:cNvSpPr>
                <a:spLocks/>
              </p:cNvSpPr>
              <p:nvPr/>
            </p:nvSpPr>
            <p:spPr bwMode="auto">
              <a:xfrm>
                <a:off x="5297831" y="2042564"/>
                <a:ext cx="507373" cy="349967"/>
              </a:xfrm>
              <a:custGeom>
                <a:avLst/>
                <a:gdLst>
                  <a:gd name="T0" fmla="*/ 5 w 224"/>
                  <a:gd name="T1" fmla="*/ 794 h 1335"/>
                  <a:gd name="T2" fmla="*/ 10 w 224"/>
                  <a:gd name="T3" fmla="*/ 446 h 1335"/>
                  <a:gd name="T4" fmla="*/ 15 w 224"/>
                  <a:gd name="T5" fmla="*/ 1241 h 1335"/>
                  <a:gd name="T6" fmla="*/ 20 w 224"/>
                  <a:gd name="T7" fmla="*/ 1017 h 1335"/>
                  <a:gd name="T8" fmla="*/ 25 w 224"/>
                  <a:gd name="T9" fmla="*/ 789 h 1335"/>
                  <a:gd name="T10" fmla="*/ 30 w 224"/>
                  <a:gd name="T11" fmla="*/ 432 h 1335"/>
                  <a:gd name="T12" fmla="*/ 40 w 224"/>
                  <a:gd name="T13" fmla="*/ 903 h 1335"/>
                  <a:gd name="T14" fmla="*/ 45 w 224"/>
                  <a:gd name="T15" fmla="*/ 1271 h 1335"/>
                  <a:gd name="T16" fmla="*/ 50 w 224"/>
                  <a:gd name="T17" fmla="*/ 789 h 1335"/>
                  <a:gd name="T18" fmla="*/ 55 w 224"/>
                  <a:gd name="T19" fmla="*/ 725 h 1335"/>
                  <a:gd name="T20" fmla="*/ 60 w 224"/>
                  <a:gd name="T21" fmla="*/ 650 h 1335"/>
                  <a:gd name="T22" fmla="*/ 65 w 224"/>
                  <a:gd name="T23" fmla="*/ 1330 h 1335"/>
                  <a:gd name="T24" fmla="*/ 75 w 224"/>
                  <a:gd name="T25" fmla="*/ 407 h 1335"/>
                  <a:gd name="T26" fmla="*/ 75 w 224"/>
                  <a:gd name="T27" fmla="*/ 690 h 1335"/>
                  <a:gd name="T28" fmla="*/ 80 w 224"/>
                  <a:gd name="T29" fmla="*/ 710 h 1335"/>
                  <a:gd name="T30" fmla="*/ 84 w 224"/>
                  <a:gd name="T31" fmla="*/ 1012 h 1335"/>
                  <a:gd name="T32" fmla="*/ 89 w 224"/>
                  <a:gd name="T33" fmla="*/ 1286 h 1335"/>
                  <a:gd name="T34" fmla="*/ 94 w 224"/>
                  <a:gd name="T35" fmla="*/ 496 h 1335"/>
                  <a:gd name="T36" fmla="*/ 99 w 224"/>
                  <a:gd name="T37" fmla="*/ 382 h 1335"/>
                  <a:gd name="T38" fmla="*/ 104 w 224"/>
                  <a:gd name="T39" fmla="*/ 759 h 1335"/>
                  <a:gd name="T40" fmla="*/ 114 w 224"/>
                  <a:gd name="T41" fmla="*/ 1216 h 1335"/>
                  <a:gd name="T42" fmla="*/ 119 w 224"/>
                  <a:gd name="T43" fmla="*/ 1062 h 1335"/>
                  <a:gd name="T44" fmla="*/ 124 w 224"/>
                  <a:gd name="T45" fmla="*/ 794 h 1335"/>
                  <a:gd name="T46" fmla="*/ 124 w 224"/>
                  <a:gd name="T47" fmla="*/ 154 h 1335"/>
                  <a:gd name="T48" fmla="*/ 134 w 224"/>
                  <a:gd name="T49" fmla="*/ 1062 h 1335"/>
                  <a:gd name="T50" fmla="*/ 134 w 224"/>
                  <a:gd name="T51" fmla="*/ 1017 h 1335"/>
                  <a:gd name="T52" fmla="*/ 139 w 224"/>
                  <a:gd name="T53" fmla="*/ 1062 h 1335"/>
                  <a:gd name="T54" fmla="*/ 144 w 224"/>
                  <a:gd name="T55" fmla="*/ 784 h 1335"/>
                  <a:gd name="T56" fmla="*/ 149 w 224"/>
                  <a:gd name="T57" fmla="*/ 168 h 1335"/>
                  <a:gd name="T58" fmla="*/ 159 w 224"/>
                  <a:gd name="T59" fmla="*/ 1082 h 1335"/>
                  <a:gd name="T60" fmla="*/ 159 w 224"/>
                  <a:gd name="T61" fmla="*/ 988 h 1335"/>
                  <a:gd name="T62" fmla="*/ 164 w 224"/>
                  <a:gd name="T63" fmla="*/ 1022 h 1335"/>
                  <a:gd name="T64" fmla="*/ 169 w 224"/>
                  <a:gd name="T65" fmla="*/ 585 h 1335"/>
                  <a:gd name="T66" fmla="*/ 174 w 224"/>
                  <a:gd name="T67" fmla="*/ 302 h 1335"/>
                  <a:gd name="T68" fmla="*/ 179 w 224"/>
                  <a:gd name="T69" fmla="*/ 799 h 1335"/>
                  <a:gd name="T70" fmla="*/ 189 w 224"/>
                  <a:gd name="T71" fmla="*/ 1206 h 1335"/>
                  <a:gd name="T72" fmla="*/ 194 w 224"/>
                  <a:gd name="T73" fmla="*/ 1057 h 1335"/>
                  <a:gd name="T74" fmla="*/ 199 w 224"/>
                  <a:gd name="T75" fmla="*/ 799 h 1335"/>
                  <a:gd name="T76" fmla="*/ 204 w 224"/>
                  <a:gd name="T77" fmla="*/ 387 h 1335"/>
                  <a:gd name="T78" fmla="*/ 209 w 224"/>
                  <a:gd name="T79" fmla="*/ 1281 h 1335"/>
                  <a:gd name="T80" fmla="*/ 214 w 224"/>
                  <a:gd name="T81" fmla="*/ 878 h 1335"/>
                  <a:gd name="T82" fmla="*/ 219 w 224"/>
                  <a:gd name="T83" fmla="*/ 779 h 1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4" h="1335">
                    <a:moveTo>
                      <a:pt x="0" y="213"/>
                    </a:moveTo>
                    <a:lnTo>
                      <a:pt x="0" y="794"/>
                    </a:lnTo>
                    <a:lnTo>
                      <a:pt x="5" y="794"/>
                    </a:lnTo>
                    <a:lnTo>
                      <a:pt x="5" y="228"/>
                    </a:lnTo>
                    <a:lnTo>
                      <a:pt x="5" y="362"/>
                    </a:lnTo>
                    <a:lnTo>
                      <a:pt x="10" y="446"/>
                    </a:lnTo>
                    <a:lnTo>
                      <a:pt x="10" y="839"/>
                    </a:lnTo>
                    <a:lnTo>
                      <a:pt x="15" y="849"/>
                    </a:lnTo>
                    <a:lnTo>
                      <a:pt x="15" y="1241"/>
                    </a:lnTo>
                    <a:lnTo>
                      <a:pt x="20" y="1256"/>
                    </a:lnTo>
                    <a:lnTo>
                      <a:pt x="20" y="1291"/>
                    </a:lnTo>
                    <a:lnTo>
                      <a:pt x="20" y="1017"/>
                    </a:lnTo>
                    <a:lnTo>
                      <a:pt x="25" y="943"/>
                    </a:lnTo>
                    <a:lnTo>
                      <a:pt x="25" y="198"/>
                    </a:lnTo>
                    <a:lnTo>
                      <a:pt x="25" y="789"/>
                    </a:lnTo>
                    <a:lnTo>
                      <a:pt x="30" y="789"/>
                    </a:lnTo>
                    <a:lnTo>
                      <a:pt x="30" y="208"/>
                    </a:lnTo>
                    <a:lnTo>
                      <a:pt x="30" y="432"/>
                    </a:lnTo>
                    <a:lnTo>
                      <a:pt x="35" y="546"/>
                    </a:lnTo>
                    <a:lnTo>
                      <a:pt x="35" y="893"/>
                    </a:lnTo>
                    <a:lnTo>
                      <a:pt x="40" y="903"/>
                    </a:lnTo>
                    <a:lnTo>
                      <a:pt x="40" y="1271"/>
                    </a:lnTo>
                    <a:lnTo>
                      <a:pt x="40" y="1266"/>
                    </a:lnTo>
                    <a:lnTo>
                      <a:pt x="45" y="1271"/>
                    </a:lnTo>
                    <a:lnTo>
                      <a:pt x="45" y="779"/>
                    </a:lnTo>
                    <a:lnTo>
                      <a:pt x="50" y="739"/>
                    </a:lnTo>
                    <a:lnTo>
                      <a:pt x="50" y="789"/>
                    </a:lnTo>
                    <a:lnTo>
                      <a:pt x="50" y="228"/>
                    </a:lnTo>
                    <a:lnTo>
                      <a:pt x="50" y="759"/>
                    </a:lnTo>
                    <a:lnTo>
                      <a:pt x="55" y="725"/>
                    </a:lnTo>
                    <a:lnTo>
                      <a:pt x="55" y="193"/>
                    </a:lnTo>
                    <a:lnTo>
                      <a:pt x="55" y="620"/>
                    </a:lnTo>
                    <a:lnTo>
                      <a:pt x="60" y="650"/>
                    </a:lnTo>
                    <a:lnTo>
                      <a:pt x="60" y="923"/>
                    </a:lnTo>
                    <a:lnTo>
                      <a:pt x="65" y="968"/>
                    </a:lnTo>
                    <a:lnTo>
                      <a:pt x="65" y="1330"/>
                    </a:lnTo>
                    <a:lnTo>
                      <a:pt x="70" y="1335"/>
                    </a:lnTo>
                    <a:lnTo>
                      <a:pt x="70" y="695"/>
                    </a:lnTo>
                    <a:lnTo>
                      <a:pt x="75" y="407"/>
                    </a:lnTo>
                    <a:lnTo>
                      <a:pt x="75" y="799"/>
                    </a:lnTo>
                    <a:lnTo>
                      <a:pt x="75" y="64"/>
                    </a:lnTo>
                    <a:lnTo>
                      <a:pt x="75" y="690"/>
                    </a:lnTo>
                    <a:lnTo>
                      <a:pt x="80" y="620"/>
                    </a:lnTo>
                    <a:lnTo>
                      <a:pt x="80" y="208"/>
                    </a:lnTo>
                    <a:lnTo>
                      <a:pt x="80" y="710"/>
                    </a:lnTo>
                    <a:lnTo>
                      <a:pt x="84" y="734"/>
                    </a:lnTo>
                    <a:lnTo>
                      <a:pt x="84" y="705"/>
                    </a:lnTo>
                    <a:lnTo>
                      <a:pt x="84" y="1012"/>
                    </a:lnTo>
                    <a:lnTo>
                      <a:pt x="89" y="1047"/>
                    </a:lnTo>
                    <a:lnTo>
                      <a:pt x="89" y="1310"/>
                    </a:lnTo>
                    <a:lnTo>
                      <a:pt x="89" y="1286"/>
                    </a:lnTo>
                    <a:lnTo>
                      <a:pt x="94" y="1276"/>
                    </a:lnTo>
                    <a:lnTo>
                      <a:pt x="94" y="54"/>
                    </a:lnTo>
                    <a:lnTo>
                      <a:pt x="94" y="496"/>
                    </a:lnTo>
                    <a:lnTo>
                      <a:pt x="99" y="576"/>
                    </a:lnTo>
                    <a:lnTo>
                      <a:pt x="99" y="804"/>
                    </a:lnTo>
                    <a:lnTo>
                      <a:pt x="99" y="382"/>
                    </a:lnTo>
                    <a:lnTo>
                      <a:pt x="104" y="293"/>
                    </a:lnTo>
                    <a:lnTo>
                      <a:pt x="104" y="188"/>
                    </a:lnTo>
                    <a:lnTo>
                      <a:pt x="104" y="759"/>
                    </a:lnTo>
                    <a:lnTo>
                      <a:pt x="109" y="789"/>
                    </a:lnTo>
                    <a:lnTo>
                      <a:pt x="109" y="1171"/>
                    </a:lnTo>
                    <a:lnTo>
                      <a:pt x="114" y="1216"/>
                    </a:lnTo>
                    <a:lnTo>
                      <a:pt x="114" y="1330"/>
                    </a:lnTo>
                    <a:lnTo>
                      <a:pt x="114" y="1127"/>
                    </a:lnTo>
                    <a:lnTo>
                      <a:pt x="119" y="1062"/>
                    </a:lnTo>
                    <a:lnTo>
                      <a:pt x="119" y="99"/>
                    </a:lnTo>
                    <a:lnTo>
                      <a:pt x="119" y="779"/>
                    </a:lnTo>
                    <a:lnTo>
                      <a:pt x="124" y="794"/>
                    </a:lnTo>
                    <a:lnTo>
                      <a:pt x="124" y="804"/>
                    </a:lnTo>
                    <a:lnTo>
                      <a:pt x="124" y="134"/>
                    </a:lnTo>
                    <a:lnTo>
                      <a:pt x="124" y="154"/>
                    </a:lnTo>
                    <a:lnTo>
                      <a:pt x="129" y="193"/>
                    </a:lnTo>
                    <a:lnTo>
                      <a:pt x="129" y="1037"/>
                    </a:lnTo>
                    <a:lnTo>
                      <a:pt x="134" y="1062"/>
                    </a:lnTo>
                    <a:lnTo>
                      <a:pt x="134" y="1087"/>
                    </a:lnTo>
                    <a:lnTo>
                      <a:pt x="134" y="968"/>
                    </a:lnTo>
                    <a:lnTo>
                      <a:pt x="134" y="1017"/>
                    </a:lnTo>
                    <a:lnTo>
                      <a:pt x="139" y="1057"/>
                    </a:lnTo>
                    <a:lnTo>
                      <a:pt x="139" y="1221"/>
                    </a:lnTo>
                    <a:lnTo>
                      <a:pt x="139" y="1062"/>
                    </a:lnTo>
                    <a:lnTo>
                      <a:pt x="144" y="1047"/>
                    </a:lnTo>
                    <a:lnTo>
                      <a:pt x="144" y="0"/>
                    </a:lnTo>
                    <a:lnTo>
                      <a:pt x="144" y="784"/>
                    </a:lnTo>
                    <a:lnTo>
                      <a:pt x="149" y="794"/>
                    </a:lnTo>
                    <a:lnTo>
                      <a:pt x="149" y="814"/>
                    </a:lnTo>
                    <a:lnTo>
                      <a:pt x="149" y="168"/>
                    </a:lnTo>
                    <a:lnTo>
                      <a:pt x="154" y="129"/>
                    </a:lnTo>
                    <a:lnTo>
                      <a:pt x="154" y="1037"/>
                    </a:lnTo>
                    <a:lnTo>
                      <a:pt x="159" y="1082"/>
                    </a:lnTo>
                    <a:lnTo>
                      <a:pt x="159" y="1102"/>
                    </a:lnTo>
                    <a:lnTo>
                      <a:pt x="159" y="948"/>
                    </a:lnTo>
                    <a:lnTo>
                      <a:pt x="159" y="988"/>
                    </a:lnTo>
                    <a:lnTo>
                      <a:pt x="164" y="1032"/>
                    </a:lnTo>
                    <a:lnTo>
                      <a:pt x="164" y="1216"/>
                    </a:lnTo>
                    <a:lnTo>
                      <a:pt x="164" y="1022"/>
                    </a:lnTo>
                    <a:lnTo>
                      <a:pt x="169" y="1017"/>
                    </a:lnTo>
                    <a:lnTo>
                      <a:pt x="169" y="0"/>
                    </a:lnTo>
                    <a:lnTo>
                      <a:pt x="169" y="585"/>
                    </a:lnTo>
                    <a:lnTo>
                      <a:pt x="174" y="700"/>
                    </a:lnTo>
                    <a:lnTo>
                      <a:pt x="174" y="794"/>
                    </a:lnTo>
                    <a:lnTo>
                      <a:pt x="174" y="302"/>
                    </a:lnTo>
                    <a:lnTo>
                      <a:pt x="179" y="213"/>
                    </a:lnTo>
                    <a:lnTo>
                      <a:pt x="179" y="158"/>
                    </a:lnTo>
                    <a:lnTo>
                      <a:pt x="179" y="799"/>
                    </a:lnTo>
                    <a:lnTo>
                      <a:pt x="184" y="824"/>
                    </a:lnTo>
                    <a:lnTo>
                      <a:pt x="184" y="1181"/>
                    </a:lnTo>
                    <a:lnTo>
                      <a:pt x="189" y="1206"/>
                    </a:lnTo>
                    <a:lnTo>
                      <a:pt x="189" y="1266"/>
                    </a:lnTo>
                    <a:lnTo>
                      <a:pt x="189" y="1102"/>
                    </a:lnTo>
                    <a:lnTo>
                      <a:pt x="194" y="1057"/>
                    </a:lnTo>
                    <a:lnTo>
                      <a:pt x="194" y="94"/>
                    </a:lnTo>
                    <a:lnTo>
                      <a:pt x="194" y="804"/>
                    </a:lnTo>
                    <a:lnTo>
                      <a:pt x="199" y="799"/>
                    </a:lnTo>
                    <a:lnTo>
                      <a:pt x="199" y="198"/>
                    </a:lnTo>
                    <a:lnTo>
                      <a:pt x="199" y="312"/>
                    </a:lnTo>
                    <a:lnTo>
                      <a:pt x="204" y="387"/>
                    </a:lnTo>
                    <a:lnTo>
                      <a:pt x="204" y="844"/>
                    </a:lnTo>
                    <a:lnTo>
                      <a:pt x="209" y="864"/>
                    </a:lnTo>
                    <a:lnTo>
                      <a:pt x="209" y="1281"/>
                    </a:lnTo>
                    <a:lnTo>
                      <a:pt x="214" y="1286"/>
                    </a:lnTo>
                    <a:lnTo>
                      <a:pt x="214" y="1291"/>
                    </a:lnTo>
                    <a:lnTo>
                      <a:pt x="214" y="878"/>
                    </a:lnTo>
                    <a:lnTo>
                      <a:pt x="219" y="824"/>
                    </a:lnTo>
                    <a:lnTo>
                      <a:pt x="219" y="79"/>
                    </a:lnTo>
                    <a:lnTo>
                      <a:pt x="219" y="779"/>
                    </a:lnTo>
                    <a:lnTo>
                      <a:pt x="224" y="764"/>
                    </a:lnTo>
                    <a:lnTo>
                      <a:pt x="224" y="203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5" name="Freeform 136"/>
              <p:cNvSpPr>
                <a:spLocks/>
              </p:cNvSpPr>
              <p:nvPr/>
            </p:nvSpPr>
            <p:spPr bwMode="auto">
              <a:xfrm>
                <a:off x="5805204" y="2017660"/>
                <a:ext cx="505109" cy="372250"/>
              </a:xfrm>
              <a:custGeom>
                <a:avLst/>
                <a:gdLst>
                  <a:gd name="T0" fmla="*/ 4 w 223"/>
                  <a:gd name="T1" fmla="*/ 725 h 1420"/>
                  <a:gd name="T2" fmla="*/ 9 w 223"/>
                  <a:gd name="T3" fmla="*/ 1008 h 1420"/>
                  <a:gd name="T4" fmla="*/ 14 w 223"/>
                  <a:gd name="T5" fmla="*/ 1395 h 1420"/>
                  <a:gd name="T6" fmla="*/ 19 w 223"/>
                  <a:gd name="T7" fmla="*/ 904 h 1420"/>
                  <a:gd name="T8" fmla="*/ 24 w 223"/>
                  <a:gd name="T9" fmla="*/ 656 h 1420"/>
                  <a:gd name="T10" fmla="*/ 29 w 223"/>
                  <a:gd name="T11" fmla="*/ 854 h 1420"/>
                  <a:gd name="T12" fmla="*/ 34 w 223"/>
                  <a:gd name="T13" fmla="*/ 1366 h 1420"/>
                  <a:gd name="T14" fmla="*/ 39 w 223"/>
                  <a:gd name="T15" fmla="*/ 0 h 1420"/>
                  <a:gd name="T16" fmla="*/ 44 w 223"/>
                  <a:gd name="T17" fmla="*/ 626 h 1420"/>
                  <a:gd name="T18" fmla="*/ 49 w 223"/>
                  <a:gd name="T19" fmla="*/ 864 h 1420"/>
                  <a:gd name="T20" fmla="*/ 54 w 223"/>
                  <a:gd name="T21" fmla="*/ 1088 h 1420"/>
                  <a:gd name="T22" fmla="*/ 59 w 223"/>
                  <a:gd name="T23" fmla="*/ 1356 h 1420"/>
                  <a:gd name="T24" fmla="*/ 64 w 223"/>
                  <a:gd name="T25" fmla="*/ 492 h 1420"/>
                  <a:gd name="T26" fmla="*/ 69 w 223"/>
                  <a:gd name="T27" fmla="*/ 586 h 1420"/>
                  <a:gd name="T28" fmla="*/ 74 w 223"/>
                  <a:gd name="T29" fmla="*/ 273 h 1420"/>
                  <a:gd name="T30" fmla="*/ 79 w 223"/>
                  <a:gd name="T31" fmla="*/ 1232 h 1420"/>
                  <a:gd name="T32" fmla="*/ 84 w 223"/>
                  <a:gd name="T33" fmla="*/ 1281 h 1420"/>
                  <a:gd name="T34" fmla="*/ 89 w 223"/>
                  <a:gd name="T35" fmla="*/ 909 h 1420"/>
                  <a:gd name="T36" fmla="*/ 94 w 223"/>
                  <a:gd name="T37" fmla="*/ 268 h 1420"/>
                  <a:gd name="T38" fmla="*/ 104 w 223"/>
                  <a:gd name="T39" fmla="*/ 993 h 1420"/>
                  <a:gd name="T40" fmla="*/ 109 w 223"/>
                  <a:gd name="T41" fmla="*/ 1361 h 1420"/>
                  <a:gd name="T42" fmla="*/ 114 w 223"/>
                  <a:gd name="T43" fmla="*/ 204 h 1420"/>
                  <a:gd name="T44" fmla="*/ 119 w 223"/>
                  <a:gd name="T45" fmla="*/ 298 h 1420"/>
                  <a:gd name="T46" fmla="*/ 124 w 223"/>
                  <a:gd name="T47" fmla="*/ 859 h 1420"/>
                  <a:gd name="T48" fmla="*/ 134 w 223"/>
                  <a:gd name="T49" fmla="*/ 1420 h 1420"/>
                  <a:gd name="T50" fmla="*/ 139 w 223"/>
                  <a:gd name="T51" fmla="*/ 214 h 1420"/>
                  <a:gd name="T52" fmla="*/ 144 w 223"/>
                  <a:gd name="T53" fmla="*/ 263 h 1420"/>
                  <a:gd name="T54" fmla="*/ 149 w 223"/>
                  <a:gd name="T55" fmla="*/ 949 h 1420"/>
                  <a:gd name="T56" fmla="*/ 153 w 223"/>
                  <a:gd name="T57" fmla="*/ 1405 h 1420"/>
                  <a:gd name="T58" fmla="*/ 163 w 223"/>
                  <a:gd name="T59" fmla="*/ 780 h 1420"/>
                  <a:gd name="T60" fmla="*/ 163 w 223"/>
                  <a:gd name="T61" fmla="*/ 829 h 1420"/>
                  <a:gd name="T62" fmla="*/ 168 w 223"/>
                  <a:gd name="T63" fmla="*/ 745 h 1420"/>
                  <a:gd name="T64" fmla="*/ 173 w 223"/>
                  <a:gd name="T65" fmla="*/ 1112 h 1420"/>
                  <a:gd name="T66" fmla="*/ 178 w 223"/>
                  <a:gd name="T67" fmla="*/ 1371 h 1420"/>
                  <a:gd name="T68" fmla="*/ 183 w 223"/>
                  <a:gd name="T69" fmla="*/ 546 h 1420"/>
                  <a:gd name="T70" fmla="*/ 188 w 223"/>
                  <a:gd name="T71" fmla="*/ 457 h 1420"/>
                  <a:gd name="T72" fmla="*/ 193 w 223"/>
                  <a:gd name="T73" fmla="*/ 263 h 1420"/>
                  <a:gd name="T74" fmla="*/ 198 w 223"/>
                  <a:gd name="T75" fmla="*/ 1256 h 1420"/>
                  <a:gd name="T76" fmla="*/ 203 w 223"/>
                  <a:gd name="T77" fmla="*/ 1306 h 1420"/>
                  <a:gd name="T78" fmla="*/ 208 w 223"/>
                  <a:gd name="T79" fmla="*/ 864 h 1420"/>
                  <a:gd name="T80" fmla="*/ 213 w 223"/>
                  <a:gd name="T81" fmla="*/ 253 h 1420"/>
                  <a:gd name="T82" fmla="*/ 218 w 223"/>
                  <a:gd name="T83" fmla="*/ 934 h 1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3" h="1420">
                    <a:moveTo>
                      <a:pt x="0" y="298"/>
                    </a:moveTo>
                    <a:lnTo>
                      <a:pt x="0" y="680"/>
                    </a:lnTo>
                    <a:lnTo>
                      <a:pt x="4" y="725"/>
                    </a:lnTo>
                    <a:lnTo>
                      <a:pt x="4" y="710"/>
                    </a:lnTo>
                    <a:lnTo>
                      <a:pt x="4" y="968"/>
                    </a:lnTo>
                    <a:lnTo>
                      <a:pt x="9" y="1008"/>
                    </a:lnTo>
                    <a:lnTo>
                      <a:pt x="9" y="1395"/>
                    </a:lnTo>
                    <a:lnTo>
                      <a:pt x="9" y="1391"/>
                    </a:lnTo>
                    <a:lnTo>
                      <a:pt x="14" y="1395"/>
                    </a:lnTo>
                    <a:lnTo>
                      <a:pt x="14" y="666"/>
                    </a:lnTo>
                    <a:lnTo>
                      <a:pt x="19" y="293"/>
                    </a:lnTo>
                    <a:lnTo>
                      <a:pt x="19" y="904"/>
                    </a:lnTo>
                    <a:lnTo>
                      <a:pt x="19" y="110"/>
                    </a:lnTo>
                    <a:lnTo>
                      <a:pt x="19" y="735"/>
                    </a:lnTo>
                    <a:lnTo>
                      <a:pt x="24" y="656"/>
                    </a:lnTo>
                    <a:lnTo>
                      <a:pt x="24" y="268"/>
                    </a:lnTo>
                    <a:lnTo>
                      <a:pt x="24" y="869"/>
                    </a:lnTo>
                    <a:lnTo>
                      <a:pt x="29" y="854"/>
                    </a:lnTo>
                    <a:lnTo>
                      <a:pt x="29" y="1098"/>
                    </a:lnTo>
                    <a:lnTo>
                      <a:pt x="34" y="1103"/>
                    </a:lnTo>
                    <a:lnTo>
                      <a:pt x="34" y="1366"/>
                    </a:lnTo>
                    <a:lnTo>
                      <a:pt x="34" y="1341"/>
                    </a:lnTo>
                    <a:lnTo>
                      <a:pt x="39" y="1316"/>
                    </a:lnTo>
                    <a:lnTo>
                      <a:pt x="39" y="0"/>
                    </a:lnTo>
                    <a:lnTo>
                      <a:pt x="44" y="298"/>
                    </a:lnTo>
                    <a:lnTo>
                      <a:pt x="44" y="909"/>
                    </a:lnTo>
                    <a:lnTo>
                      <a:pt x="44" y="626"/>
                    </a:lnTo>
                    <a:lnTo>
                      <a:pt x="49" y="551"/>
                    </a:lnTo>
                    <a:lnTo>
                      <a:pt x="49" y="313"/>
                    </a:lnTo>
                    <a:lnTo>
                      <a:pt x="49" y="864"/>
                    </a:lnTo>
                    <a:lnTo>
                      <a:pt x="54" y="849"/>
                    </a:lnTo>
                    <a:lnTo>
                      <a:pt x="54" y="844"/>
                    </a:lnTo>
                    <a:lnTo>
                      <a:pt x="54" y="1088"/>
                    </a:lnTo>
                    <a:lnTo>
                      <a:pt x="59" y="1103"/>
                    </a:lnTo>
                    <a:lnTo>
                      <a:pt x="59" y="1366"/>
                    </a:lnTo>
                    <a:lnTo>
                      <a:pt x="59" y="1356"/>
                    </a:lnTo>
                    <a:lnTo>
                      <a:pt x="64" y="1346"/>
                    </a:lnTo>
                    <a:lnTo>
                      <a:pt x="64" y="149"/>
                    </a:lnTo>
                    <a:lnTo>
                      <a:pt x="64" y="492"/>
                    </a:lnTo>
                    <a:lnTo>
                      <a:pt x="69" y="636"/>
                    </a:lnTo>
                    <a:lnTo>
                      <a:pt x="69" y="904"/>
                    </a:lnTo>
                    <a:lnTo>
                      <a:pt x="69" y="586"/>
                    </a:lnTo>
                    <a:lnTo>
                      <a:pt x="74" y="497"/>
                    </a:lnTo>
                    <a:lnTo>
                      <a:pt x="74" y="824"/>
                    </a:lnTo>
                    <a:lnTo>
                      <a:pt x="74" y="273"/>
                    </a:lnTo>
                    <a:lnTo>
                      <a:pt x="74" y="815"/>
                    </a:lnTo>
                    <a:lnTo>
                      <a:pt x="79" y="824"/>
                    </a:lnTo>
                    <a:lnTo>
                      <a:pt x="79" y="1232"/>
                    </a:lnTo>
                    <a:lnTo>
                      <a:pt x="84" y="1261"/>
                    </a:lnTo>
                    <a:lnTo>
                      <a:pt x="84" y="1391"/>
                    </a:lnTo>
                    <a:lnTo>
                      <a:pt x="84" y="1281"/>
                    </a:lnTo>
                    <a:lnTo>
                      <a:pt x="89" y="1256"/>
                    </a:lnTo>
                    <a:lnTo>
                      <a:pt x="89" y="124"/>
                    </a:lnTo>
                    <a:lnTo>
                      <a:pt x="89" y="909"/>
                    </a:lnTo>
                    <a:lnTo>
                      <a:pt x="94" y="924"/>
                    </a:lnTo>
                    <a:lnTo>
                      <a:pt x="94" y="229"/>
                    </a:lnTo>
                    <a:lnTo>
                      <a:pt x="94" y="268"/>
                    </a:lnTo>
                    <a:lnTo>
                      <a:pt x="99" y="353"/>
                    </a:lnTo>
                    <a:lnTo>
                      <a:pt x="99" y="983"/>
                    </a:lnTo>
                    <a:lnTo>
                      <a:pt x="104" y="993"/>
                    </a:lnTo>
                    <a:lnTo>
                      <a:pt x="104" y="1276"/>
                    </a:lnTo>
                    <a:lnTo>
                      <a:pt x="109" y="1306"/>
                    </a:lnTo>
                    <a:lnTo>
                      <a:pt x="109" y="1361"/>
                    </a:lnTo>
                    <a:lnTo>
                      <a:pt x="109" y="1187"/>
                    </a:lnTo>
                    <a:lnTo>
                      <a:pt x="114" y="1132"/>
                    </a:lnTo>
                    <a:lnTo>
                      <a:pt x="114" y="204"/>
                    </a:lnTo>
                    <a:lnTo>
                      <a:pt x="114" y="894"/>
                    </a:lnTo>
                    <a:lnTo>
                      <a:pt x="119" y="889"/>
                    </a:lnTo>
                    <a:lnTo>
                      <a:pt x="119" y="298"/>
                    </a:lnTo>
                    <a:lnTo>
                      <a:pt x="119" y="393"/>
                    </a:lnTo>
                    <a:lnTo>
                      <a:pt x="124" y="487"/>
                    </a:lnTo>
                    <a:lnTo>
                      <a:pt x="124" y="859"/>
                    </a:lnTo>
                    <a:lnTo>
                      <a:pt x="129" y="889"/>
                    </a:lnTo>
                    <a:lnTo>
                      <a:pt x="129" y="1410"/>
                    </a:lnTo>
                    <a:lnTo>
                      <a:pt x="134" y="1420"/>
                    </a:lnTo>
                    <a:lnTo>
                      <a:pt x="134" y="1073"/>
                    </a:lnTo>
                    <a:lnTo>
                      <a:pt x="139" y="978"/>
                    </a:lnTo>
                    <a:lnTo>
                      <a:pt x="139" y="214"/>
                    </a:lnTo>
                    <a:lnTo>
                      <a:pt x="139" y="894"/>
                    </a:lnTo>
                    <a:lnTo>
                      <a:pt x="144" y="879"/>
                    </a:lnTo>
                    <a:lnTo>
                      <a:pt x="144" y="263"/>
                    </a:lnTo>
                    <a:lnTo>
                      <a:pt x="144" y="507"/>
                    </a:lnTo>
                    <a:lnTo>
                      <a:pt x="149" y="606"/>
                    </a:lnTo>
                    <a:lnTo>
                      <a:pt x="149" y="949"/>
                    </a:lnTo>
                    <a:lnTo>
                      <a:pt x="153" y="968"/>
                    </a:lnTo>
                    <a:lnTo>
                      <a:pt x="153" y="1410"/>
                    </a:lnTo>
                    <a:lnTo>
                      <a:pt x="153" y="1405"/>
                    </a:lnTo>
                    <a:lnTo>
                      <a:pt x="158" y="1410"/>
                    </a:lnTo>
                    <a:lnTo>
                      <a:pt x="158" y="884"/>
                    </a:lnTo>
                    <a:lnTo>
                      <a:pt x="163" y="780"/>
                    </a:lnTo>
                    <a:lnTo>
                      <a:pt x="163" y="894"/>
                    </a:lnTo>
                    <a:lnTo>
                      <a:pt x="163" y="249"/>
                    </a:lnTo>
                    <a:lnTo>
                      <a:pt x="163" y="829"/>
                    </a:lnTo>
                    <a:lnTo>
                      <a:pt x="168" y="775"/>
                    </a:lnTo>
                    <a:lnTo>
                      <a:pt x="168" y="283"/>
                    </a:lnTo>
                    <a:lnTo>
                      <a:pt x="168" y="745"/>
                    </a:lnTo>
                    <a:lnTo>
                      <a:pt x="173" y="805"/>
                    </a:lnTo>
                    <a:lnTo>
                      <a:pt x="173" y="775"/>
                    </a:lnTo>
                    <a:lnTo>
                      <a:pt x="173" y="1112"/>
                    </a:lnTo>
                    <a:lnTo>
                      <a:pt x="178" y="1147"/>
                    </a:lnTo>
                    <a:lnTo>
                      <a:pt x="178" y="1410"/>
                    </a:lnTo>
                    <a:lnTo>
                      <a:pt x="178" y="1371"/>
                    </a:lnTo>
                    <a:lnTo>
                      <a:pt x="183" y="1356"/>
                    </a:lnTo>
                    <a:lnTo>
                      <a:pt x="183" y="278"/>
                    </a:lnTo>
                    <a:lnTo>
                      <a:pt x="183" y="546"/>
                    </a:lnTo>
                    <a:lnTo>
                      <a:pt x="188" y="661"/>
                    </a:lnTo>
                    <a:lnTo>
                      <a:pt x="188" y="894"/>
                    </a:lnTo>
                    <a:lnTo>
                      <a:pt x="188" y="457"/>
                    </a:lnTo>
                    <a:lnTo>
                      <a:pt x="193" y="368"/>
                    </a:lnTo>
                    <a:lnTo>
                      <a:pt x="193" y="820"/>
                    </a:lnTo>
                    <a:lnTo>
                      <a:pt x="193" y="263"/>
                    </a:lnTo>
                    <a:lnTo>
                      <a:pt x="193" y="805"/>
                    </a:lnTo>
                    <a:lnTo>
                      <a:pt x="198" y="815"/>
                    </a:lnTo>
                    <a:lnTo>
                      <a:pt x="198" y="1256"/>
                    </a:lnTo>
                    <a:lnTo>
                      <a:pt x="203" y="1301"/>
                    </a:lnTo>
                    <a:lnTo>
                      <a:pt x="203" y="1420"/>
                    </a:lnTo>
                    <a:lnTo>
                      <a:pt x="203" y="1306"/>
                    </a:lnTo>
                    <a:lnTo>
                      <a:pt x="208" y="1276"/>
                    </a:lnTo>
                    <a:lnTo>
                      <a:pt x="208" y="179"/>
                    </a:lnTo>
                    <a:lnTo>
                      <a:pt x="208" y="864"/>
                    </a:lnTo>
                    <a:lnTo>
                      <a:pt x="213" y="894"/>
                    </a:lnTo>
                    <a:lnTo>
                      <a:pt x="213" y="899"/>
                    </a:lnTo>
                    <a:lnTo>
                      <a:pt x="213" y="253"/>
                    </a:lnTo>
                    <a:lnTo>
                      <a:pt x="213" y="283"/>
                    </a:lnTo>
                    <a:lnTo>
                      <a:pt x="218" y="323"/>
                    </a:lnTo>
                    <a:lnTo>
                      <a:pt x="218" y="934"/>
                    </a:lnTo>
                    <a:lnTo>
                      <a:pt x="223" y="954"/>
                    </a:lnTo>
                    <a:lnTo>
                      <a:pt x="223" y="1351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468" name="Line 188"/>
            <p:cNvSpPr>
              <a:spLocks noChangeShapeType="1"/>
            </p:cNvSpPr>
            <p:nvPr/>
          </p:nvSpPr>
          <p:spPr bwMode="auto">
            <a:xfrm flipH="1">
              <a:off x="6347974" y="2806685"/>
              <a:ext cx="529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78" name="Freeform 198"/>
            <p:cNvSpPr>
              <a:spLocks/>
            </p:cNvSpPr>
            <p:nvPr/>
          </p:nvSpPr>
          <p:spPr bwMode="auto">
            <a:xfrm>
              <a:off x="2362306" y="2664671"/>
              <a:ext cx="411094" cy="290142"/>
            </a:xfrm>
            <a:custGeom>
              <a:avLst/>
              <a:gdLst>
                <a:gd name="T0" fmla="*/ 0 w 233"/>
                <a:gd name="T1" fmla="*/ 204 h 427"/>
                <a:gd name="T2" fmla="*/ 5 w 233"/>
                <a:gd name="T3" fmla="*/ 204 h 427"/>
                <a:gd name="T4" fmla="*/ 10 w 233"/>
                <a:gd name="T5" fmla="*/ 204 h 427"/>
                <a:gd name="T6" fmla="*/ 20 w 233"/>
                <a:gd name="T7" fmla="*/ 209 h 427"/>
                <a:gd name="T8" fmla="*/ 30 w 233"/>
                <a:gd name="T9" fmla="*/ 209 h 427"/>
                <a:gd name="T10" fmla="*/ 34 w 233"/>
                <a:gd name="T11" fmla="*/ 204 h 427"/>
                <a:gd name="T12" fmla="*/ 39 w 233"/>
                <a:gd name="T13" fmla="*/ 204 h 427"/>
                <a:gd name="T14" fmla="*/ 44 w 233"/>
                <a:gd name="T15" fmla="*/ 209 h 427"/>
                <a:gd name="T16" fmla="*/ 49 w 233"/>
                <a:gd name="T17" fmla="*/ 204 h 427"/>
                <a:gd name="T18" fmla="*/ 49 w 233"/>
                <a:gd name="T19" fmla="*/ 209 h 427"/>
                <a:gd name="T20" fmla="*/ 54 w 233"/>
                <a:gd name="T21" fmla="*/ 204 h 427"/>
                <a:gd name="T22" fmla="*/ 59 w 233"/>
                <a:gd name="T23" fmla="*/ 204 h 427"/>
                <a:gd name="T24" fmla="*/ 64 w 233"/>
                <a:gd name="T25" fmla="*/ 204 h 427"/>
                <a:gd name="T26" fmla="*/ 69 w 233"/>
                <a:gd name="T27" fmla="*/ 219 h 427"/>
                <a:gd name="T28" fmla="*/ 74 w 233"/>
                <a:gd name="T29" fmla="*/ 204 h 427"/>
                <a:gd name="T30" fmla="*/ 79 w 233"/>
                <a:gd name="T31" fmla="*/ 199 h 427"/>
                <a:gd name="T32" fmla="*/ 84 w 233"/>
                <a:gd name="T33" fmla="*/ 60 h 427"/>
                <a:gd name="T34" fmla="*/ 89 w 233"/>
                <a:gd name="T35" fmla="*/ 144 h 427"/>
                <a:gd name="T36" fmla="*/ 94 w 233"/>
                <a:gd name="T37" fmla="*/ 403 h 427"/>
                <a:gd name="T38" fmla="*/ 104 w 233"/>
                <a:gd name="T39" fmla="*/ 318 h 427"/>
                <a:gd name="T40" fmla="*/ 109 w 233"/>
                <a:gd name="T41" fmla="*/ 70 h 427"/>
                <a:gd name="T42" fmla="*/ 114 w 233"/>
                <a:gd name="T43" fmla="*/ 209 h 427"/>
                <a:gd name="T44" fmla="*/ 119 w 233"/>
                <a:gd name="T45" fmla="*/ 189 h 427"/>
                <a:gd name="T46" fmla="*/ 124 w 233"/>
                <a:gd name="T47" fmla="*/ 194 h 427"/>
                <a:gd name="T48" fmla="*/ 129 w 233"/>
                <a:gd name="T49" fmla="*/ 169 h 427"/>
                <a:gd name="T50" fmla="*/ 139 w 233"/>
                <a:gd name="T51" fmla="*/ 30 h 427"/>
                <a:gd name="T52" fmla="*/ 144 w 233"/>
                <a:gd name="T53" fmla="*/ 418 h 427"/>
                <a:gd name="T54" fmla="*/ 149 w 233"/>
                <a:gd name="T55" fmla="*/ 278 h 427"/>
                <a:gd name="T56" fmla="*/ 159 w 233"/>
                <a:gd name="T57" fmla="*/ 184 h 427"/>
                <a:gd name="T58" fmla="*/ 164 w 233"/>
                <a:gd name="T59" fmla="*/ 130 h 427"/>
                <a:gd name="T60" fmla="*/ 169 w 233"/>
                <a:gd name="T61" fmla="*/ 209 h 427"/>
                <a:gd name="T62" fmla="*/ 174 w 233"/>
                <a:gd name="T63" fmla="*/ 199 h 427"/>
                <a:gd name="T64" fmla="*/ 179 w 233"/>
                <a:gd name="T65" fmla="*/ 204 h 427"/>
                <a:gd name="T66" fmla="*/ 183 w 233"/>
                <a:gd name="T67" fmla="*/ 194 h 427"/>
                <a:gd name="T68" fmla="*/ 188 w 233"/>
                <a:gd name="T69" fmla="*/ 0 h 427"/>
                <a:gd name="T70" fmla="*/ 193 w 233"/>
                <a:gd name="T71" fmla="*/ 427 h 427"/>
                <a:gd name="T72" fmla="*/ 203 w 233"/>
                <a:gd name="T73" fmla="*/ 313 h 427"/>
                <a:gd name="T74" fmla="*/ 208 w 233"/>
                <a:gd name="T75" fmla="*/ 45 h 427"/>
                <a:gd name="T76" fmla="*/ 218 w 233"/>
                <a:gd name="T77" fmla="*/ 194 h 427"/>
                <a:gd name="T78" fmla="*/ 218 w 233"/>
                <a:gd name="T79" fmla="*/ 194 h 427"/>
                <a:gd name="T80" fmla="*/ 228 w 233"/>
                <a:gd name="T81" fmla="*/ 204 h 427"/>
                <a:gd name="T82" fmla="*/ 233 w 233"/>
                <a:gd name="T83" fmla="*/ 199 h 4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33" h="427">
                  <a:moveTo>
                    <a:pt x="0" y="204"/>
                  </a:moveTo>
                  <a:lnTo>
                    <a:pt x="0" y="209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5" y="209"/>
                  </a:lnTo>
                  <a:lnTo>
                    <a:pt x="5" y="204"/>
                  </a:lnTo>
                  <a:lnTo>
                    <a:pt x="5" y="209"/>
                  </a:lnTo>
                  <a:lnTo>
                    <a:pt x="10" y="204"/>
                  </a:lnTo>
                  <a:lnTo>
                    <a:pt x="10" y="204"/>
                  </a:lnTo>
                  <a:lnTo>
                    <a:pt x="10" y="209"/>
                  </a:lnTo>
                  <a:lnTo>
                    <a:pt x="20" y="209"/>
                  </a:lnTo>
                  <a:lnTo>
                    <a:pt x="20" y="209"/>
                  </a:lnTo>
                  <a:lnTo>
                    <a:pt x="30" y="209"/>
                  </a:lnTo>
                  <a:lnTo>
                    <a:pt x="25" y="209"/>
                  </a:lnTo>
                  <a:lnTo>
                    <a:pt x="30" y="209"/>
                  </a:lnTo>
                  <a:lnTo>
                    <a:pt x="34" y="204"/>
                  </a:lnTo>
                  <a:lnTo>
                    <a:pt x="34" y="209"/>
                  </a:lnTo>
                  <a:lnTo>
                    <a:pt x="34" y="204"/>
                  </a:lnTo>
                  <a:lnTo>
                    <a:pt x="34" y="209"/>
                  </a:lnTo>
                  <a:lnTo>
                    <a:pt x="39" y="204"/>
                  </a:lnTo>
                  <a:lnTo>
                    <a:pt x="39" y="204"/>
                  </a:lnTo>
                  <a:lnTo>
                    <a:pt x="39" y="209"/>
                  </a:lnTo>
                  <a:lnTo>
                    <a:pt x="44" y="204"/>
                  </a:lnTo>
                  <a:lnTo>
                    <a:pt x="44" y="209"/>
                  </a:lnTo>
                  <a:lnTo>
                    <a:pt x="44" y="204"/>
                  </a:lnTo>
                  <a:lnTo>
                    <a:pt x="44" y="209"/>
                  </a:lnTo>
                  <a:lnTo>
                    <a:pt x="49" y="204"/>
                  </a:lnTo>
                  <a:lnTo>
                    <a:pt x="49" y="209"/>
                  </a:lnTo>
                  <a:lnTo>
                    <a:pt x="49" y="204"/>
                  </a:lnTo>
                  <a:lnTo>
                    <a:pt x="49" y="209"/>
                  </a:lnTo>
                  <a:lnTo>
                    <a:pt x="54" y="204"/>
                  </a:lnTo>
                  <a:lnTo>
                    <a:pt x="54" y="209"/>
                  </a:lnTo>
                  <a:lnTo>
                    <a:pt x="54" y="204"/>
                  </a:lnTo>
                  <a:lnTo>
                    <a:pt x="54" y="204"/>
                  </a:lnTo>
                  <a:lnTo>
                    <a:pt x="59" y="209"/>
                  </a:lnTo>
                  <a:lnTo>
                    <a:pt x="59" y="204"/>
                  </a:lnTo>
                  <a:lnTo>
                    <a:pt x="59" y="209"/>
                  </a:lnTo>
                  <a:lnTo>
                    <a:pt x="64" y="214"/>
                  </a:lnTo>
                  <a:lnTo>
                    <a:pt x="64" y="204"/>
                  </a:lnTo>
                  <a:lnTo>
                    <a:pt x="64" y="209"/>
                  </a:lnTo>
                  <a:lnTo>
                    <a:pt x="69" y="214"/>
                  </a:lnTo>
                  <a:lnTo>
                    <a:pt x="69" y="219"/>
                  </a:lnTo>
                  <a:lnTo>
                    <a:pt x="69" y="204"/>
                  </a:lnTo>
                  <a:lnTo>
                    <a:pt x="69" y="209"/>
                  </a:lnTo>
                  <a:lnTo>
                    <a:pt x="74" y="204"/>
                  </a:lnTo>
                  <a:lnTo>
                    <a:pt x="74" y="209"/>
                  </a:lnTo>
                  <a:lnTo>
                    <a:pt x="74" y="204"/>
                  </a:lnTo>
                  <a:lnTo>
                    <a:pt x="79" y="199"/>
                  </a:lnTo>
                  <a:lnTo>
                    <a:pt x="79" y="184"/>
                  </a:lnTo>
                  <a:lnTo>
                    <a:pt x="84" y="179"/>
                  </a:lnTo>
                  <a:lnTo>
                    <a:pt x="84" y="60"/>
                  </a:lnTo>
                  <a:lnTo>
                    <a:pt x="89" y="50"/>
                  </a:lnTo>
                  <a:lnTo>
                    <a:pt x="89" y="30"/>
                  </a:lnTo>
                  <a:lnTo>
                    <a:pt x="89" y="144"/>
                  </a:lnTo>
                  <a:lnTo>
                    <a:pt x="94" y="204"/>
                  </a:lnTo>
                  <a:lnTo>
                    <a:pt x="94" y="408"/>
                  </a:lnTo>
                  <a:lnTo>
                    <a:pt x="94" y="403"/>
                  </a:lnTo>
                  <a:lnTo>
                    <a:pt x="99" y="398"/>
                  </a:lnTo>
                  <a:lnTo>
                    <a:pt x="99" y="323"/>
                  </a:lnTo>
                  <a:lnTo>
                    <a:pt x="104" y="318"/>
                  </a:lnTo>
                  <a:lnTo>
                    <a:pt x="104" y="159"/>
                  </a:lnTo>
                  <a:lnTo>
                    <a:pt x="109" y="149"/>
                  </a:lnTo>
                  <a:lnTo>
                    <a:pt x="109" y="70"/>
                  </a:lnTo>
                  <a:lnTo>
                    <a:pt x="109" y="134"/>
                  </a:lnTo>
                  <a:lnTo>
                    <a:pt x="114" y="154"/>
                  </a:lnTo>
                  <a:lnTo>
                    <a:pt x="114" y="209"/>
                  </a:lnTo>
                  <a:lnTo>
                    <a:pt x="114" y="199"/>
                  </a:lnTo>
                  <a:lnTo>
                    <a:pt x="119" y="204"/>
                  </a:lnTo>
                  <a:lnTo>
                    <a:pt x="119" y="189"/>
                  </a:lnTo>
                  <a:lnTo>
                    <a:pt x="119" y="194"/>
                  </a:lnTo>
                  <a:lnTo>
                    <a:pt x="124" y="199"/>
                  </a:lnTo>
                  <a:lnTo>
                    <a:pt x="124" y="194"/>
                  </a:lnTo>
                  <a:lnTo>
                    <a:pt x="129" y="189"/>
                  </a:lnTo>
                  <a:lnTo>
                    <a:pt x="129" y="194"/>
                  </a:lnTo>
                  <a:lnTo>
                    <a:pt x="129" y="169"/>
                  </a:lnTo>
                  <a:lnTo>
                    <a:pt x="134" y="164"/>
                  </a:lnTo>
                  <a:lnTo>
                    <a:pt x="134" y="35"/>
                  </a:lnTo>
                  <a:lnTo>
                    <a:pt x="139" y="30"/>
                  </a:lnTo>
                  <a:lnTo>
                    <a:pt x="139" y="323"/>
                  </a:lnTo>
                  <a:lnTo>
                    <a:pt x="144" y="338"/>
                  </a:lnTo>
                  <a:lnTo>
                    <a:pt x="144" y="418"/>
                  </a:lnTo>
                  <a:lnTo>
                    <a:pt x="144" y="368"/>
                  </a:lnTo>
                  <a:lnTo>
                    <a:pt x="149" y="358"/>
                  </a:lnTo>
                  <a:lnTo>
                    <a:pt x="149" y="278"/>
                  </a:lnTo>
                  <a:lnTo>
                    <a:pt x="154" y="269"/>
                  </a:lnTo>
                  <a:lnTo>
                    <a:pt x="154" y="189"/>
                  </a:lnTo>
                  <a:lnTo>
                    <a:pt x="159" y="184"/>
                  </a:lnTo>
                  <a:lnTo>
                    <a:pt x="159" y="105"/>
                  </a:lnTo>
                  <a:lnTo>
                    <a:pt x="159" y="120"/>
                  </a:lnTo>
                  <a:lnTo>
                    <a:pt x="164" y="130"/>
                  </a:lnTo>
                  <a:lnTo>
                    <a:pt x="164" y="204"/>
                  </a:lnTo>
                  <a:lnTo>
                    <a:pt x="164" y="204"/>
                  </a:lnTo>
                  <a:lnTo>
                    <a:pt x="169" y="209"/>
                  </a:lnTo>
                  <a:lnTo>
                    <a:pt x="169" y="194"/>
                  </a:lnTo>
                  <a:lnTo>
                    <a:pt x="174" y="199"/>
                  </a:lnTo>
                  <a:lnTo>
                    <a:pt x="174" y="199"/>
                  </a:lnTo>
                  <a:lnTo>
                    <a:pt x="174" y="194"/>
                  </a:lnTo>
                  <a:lnTo>
                    <a:pt x="179" y="199"/>
                  </a:lnTo>
                  <a:lnTo>
                    <a:pt x="179" y="204"/>
                  </a:lnTo>
                  <a:lnTo>
                    <a:pt x="179" y="194"/>
                  </a:lnTo>
                  <a:lnTo>
                    <a:pt x="179" y="199"/>
                  </a:lnTo>
                  <a:lnTo>
                    <a:pt x="183" y="194"/>
                  </a:lnTo>
                  <a:lnTo>
                    <a:pt x="183" y="75"/>
                  </a:lnTo>
                  <a:lnTo>
                    <a:pt x="188" y="60"/>
                  </a:lnTo>
                  <a:lnTo>
                    <a:pt x="188" y="0"/>
                  </a:lnTo>
                  <a:lnTo>
                    <a:pt x="188" y="65"/>
                  </a:lnTo>
                  <a:lnTo>
                    <a:pt x="193" y="95"/>
                  </a:lnTo>
                  <a:lnTo>
                    <a:pt x="193" y="427"/>
                  </a:lnTo>
                  <a:lnTo>
                    <a:pt x="198" y="423"/>
                  </a:lnTo>
                  <a:lnTo>
                    <a:pt x="198" y="323"/>
                  </a:lnTo>
                  <a:lnTo>
                    <a:pt x="203" y="313"/>
                  </a:lnTo>
                  <a:lnTo>
                    <a:pt x="203" y="209"/>
                  </a:lnTo>
                  <a:lnTo>
                    <a:pt x="208" y="194"/>
                  </a:lnTo>
                  <a:lnTo>
                    <a:pt x="208" y="45"/>
                  </a:lnTo>
                  <a:lnTo>
                    <a:pt x="213" y="65"/>
                  </a:lnTo>
                  <a:lnTo>
                    <a:pt x="213" y="199"/>
                  </a:lnTo>
                  <a:lnTo>
                    <a:pt x="218" y="194"/>
                  </a:lnTo>
                  <a:lnTo>
                    <a:pt x="218" y="199"/>
                  </a:lnTo>
                  <a:lnTo>
                    <a:pt x="218" y="194"/>
                  </a:lnTo>
                  <a:lnTo>
                    <a:pt x="218" y="194"/>
                  </a:lnTo>
                  <a:lnTo>
                    <a:pt x="223" y="199"/>
                  </a:lnTo>
                  <a:lnTo>
                    <a:pt x="223" y="209"/>
                  </a:lnTo>
                  <a:lnTo>
                    <a:pt x="228" y="204"/>
                  </a:lnTo>
                  <a:lnTo>
                    <a:pt x="228" y="209"/>
                  </a:lnTo>
                  <a:lnTo>
                    <a:pt x="228" y="204"/>
                  </a:lnTo>
                  <a:lnTo>
                    <a:pt x="233" y="199"/>
                  </a:lnTo>
                  <a:lnTo>
                    <a:pt x="233" y="204"/>
                  </a:lnTo>
                  <a:lnTo>
                    <a:pt x="233" y="189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79" name="Freeform 199"/>
            <p:cNvSpPr>
              <a:spLocks/>
            </p:cNvSpPr>
            <p:nvPr/>
          </p:nvSpPr>
          <p:spPr bwMode="auto">
            <a:xfrm>
              <a:off x="2773400" y="2651761"/>
              <a:ext cx="437559" cy="320040"/>
            </a:xfrm>
            <a:custGeom>
              <a:avLst/>
              <a:gdLst>
                <a:gd name="T0" fmla="*/ 5 w 248"/>
                <a:gd name="T1" fmla="*/ 134 h 471"/>
                <a:gd name="T2" fmla="*/ 15 w 248"/>
                <a:gd name="T3" fmla="*/ 64 h 471"/>
                <a:gd name="T4" fmla="*/ 20 w 248"/>
                <a:gd name="T5" fmla="*/ 367 h 471"/>
                <a:gd name="T6" fmla="*/ 25 w 248"/>
                <a:gd name="T7" fmla="*/ 461 h 471"/>
                <a:gd name="T8" fmla="*/ 30 w 248"/>
                <a:gd name="T9" fmla="*/ 129 h 471"/>
                <a:gd name="T10" fmla="*/ 35 w 248"/>
                <a:gd name="T11" fmla="*/ 213 h 471"/>
                <a:gd name="T12" fmla="*/ 40 w 248"/>
                <a:gd name="T13" fmla="*/ 218 h 471"/>
                <a:gd name="T14" fmla="*/ 45 w 248"/>
                <a:gd name="T15" fmla="*/ 223 h 471"/>
                <a:gd name="T16" fmla="*/ 55 w 248"/>
                <a:gd name="T17" fmla="*/ 203 h 471"/>
                <a:gd name="T18" fmla="*/ 60 w 248"/>
                <a:gd name="T19" fmla="*/ 293 h 471"/>
                <a:gd name="T20" fmla="*/ 65 w 248"/>
                <a:gd name="T21" fmla="*/ 432 h 471"/>
                <a:gd name="T22" fmla="*/ 75 w 248"/>
                <a:gd name="T23" fmla="*/ 322 h 471"/>
                <a:gd name="T24" fmla="*/ 80 w 248"/>
                <a:gd name="T25" fmla="*/ 29 h 471"/>
                <a:gd name="T26" fmla="*/ 85 w 248"/>
                <a:gd name="T27" fmla="*/ 223 h 471"/>
                <a:gd name="T28" fmla="*/ 90 w 248"/>
                <a:gd name="T29" fmla="*/ 223 h 471"/>
                <a:gd name="T30" fmla="*/ 94 w 248"/>
                <a:gd name="T31" fmla="*/ 198 h 471"/>
                <a:gd name="T32" fmla="*/ 104 w 248"/>
                <a:gd name="T33" fmla="*/ 29 h 471"/>
                <a:gd name="T34" fmla="*/ 109 w 248"/>
                <a:gd name="T35" fmla="*/ 278 h 471"/>
                <a:gd name="T36" fmla="*/ 114 w 248"/>
                <a:gd name="T37" fmla="*/ 397 h 471"/>
                <a:gd name="T38" fmla="*/ 119 w 248"/>
                <a:gd name="T39" fmla="*/ 307 h 471"/>
                <a:gd name="T40" fmla="*/ 124 w 248"/>
                <a:gd name="T41" fmla="*/ 69 h 471"/>
                <a:gd name="T42" fmla="*/ 129 w 248"/>
                <a:gd name="T43" fmla="*/ 223 h 471"/>
                <a:gd name="T44" fmla="*/ 139 w 248"/>
                <a:gd name="T45" fmla="*/ 228 h 471"/>
                <a:gd name="T46" fmla="*/ 144 w 248"/>
                <a:gd name="T47" fmla="*/ 213 h 471"/>
                <a:gd name="T48" fmla="*/ 154 w 248"/>
                <a:gd name="T49" fmla="*/ 188 h 471"/>
                <a:gd name="T50" fmla="*/ 159 w 248"/>
                <a:gd name="T51" fmla="*/ 89 h 471"/>
                <a:gd name="T52" fmla="*/ 164 w 248"/>
                <a:gd name="T53" fmla="*/ 427 h 471"/>
                <a:gd name="T54" fmla="*/ 169 w 248"/>
                <a:gd name="T55" fmla="*/ 347 h 471"/>
                <a:gd name="T56" fmla="*/ 179 w 248"/>
                <a:gd name="T57" fmla="*/ 213 h 471"/>
                <a:gd name="T58" fmla="*/ 184 w 248"/>
                <a:gd name="T59" fmla="*/ 139 h 471"/>
                <a:gd name="T60" fmla="*/ 189 w 248"/>
                <a:gd name="T61" fmla="*/ 223 h 471"/>
                <a:gd name="T62" fmla="*/ 189 w 248"/>
                <a:gd name="T63" fmla="*/ 223 h 471"/>
                <a:gd name="T64" fmla="*/ 194 w 248"/>
                <a:gd name="T65" fmla="*/ 218 h 471"/>
                <a:gd name="T66" fmla="*/ 199 w 248"/>
                <a:gd name="T67" fmla="*/ 223 h 471"/>
                <a:gd name="T68" fmla="*/ 204 w 248"/>
                <a:gd name="T69" fmla="*/ 218 h 471"/>
                <a:gd name="T70" fmla="*/ 209 w 248"/>
                <a:gd name="T71" fmla="*/ 208 h 471"/>
                <a:gd name="T72" fmla="*/ 214 w 248"/>
                <a:gd name="T73" fmla="*/ 99 h 471"/>
                <a:gd name="T74" fmla="*/ 219 w 248"/>
                <a:gd name="T75" fmla="*/ 322 h 471"/>
                <a:gd name="T76" fmla="*/ 224 w 248"/>
                <a:gd name="T77" fmla="*/ 412 h 471"/>
                <a:gd name="T78" fmla="*/ 234 w 248"/>
                <a:gd name="T79" fmla="*/ 293 h 471"/>
                <a:gd name="T80" fmla="*/ 239 w 248"/>
                <a:gd name="T81" fmla="*/ 163 h 471"/>
                <a:gd name="T82" fmla="*/ 243 w 248"/>
                <a:gd name="T83" fmla="*/ 218 h 4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8" h="471">
                  <a:moveTo>
                    <a:pt x="0" y="208"/>
                  </a:moveTo>
                  <a:lnTo>
                    <a:pt x="5" y="213"/>
                  </a:lnTo>
                  <a:lnTo>
                    <a:pt x="5" y="134"/>
                  </a:lnTo>
                  <a:lnTo>
                    <a:pt x="10" y="129"/>
                  </a:lnTo>
                  <a:lnTo>
                    <a:pt x="10" y="59"/>
                  </a:lnTo>
                  <a:lnTo>
                    <a:pt x="15" y="64"/>
                  </a:lnTo>
                  <a:lnTo>
                    <a:pt x="15" y="59"/>
                  </a:lnTo>
                  <a:lnTo>
                    <a:pt x="15" y="377"/>
                  </a:lnTo>
                  <a:lnTo>
                    <a:pt x="20" y="367"/>
                  </a:lnTo>
                  <a:lnTo>
                    <a:pt x="20" y="471"/>
                  </a:lnTo>
                  <a:lnTo>
                    <a:pt x="20" y="466"/>
                  </a:lnTo>
                  <a:lnTo>
                    <a:pt x="25" y="461"/>
                  </a:lnTo>
                  <a:lnTo>
                    <a:pt x="25" y="322"/>
                  </a:lnTo>
                  <a:lnTo>
                    <a:pt x="30" y="312"/>
                  </a:lnTo>
                  <a:lnTo>
                    <a:pt x="30" y="129"/>
                  </a:lnTo>
                  <a:lnTo>
                    <a:pt x="35" y="104"/>
                  </a:lnTo>
                  <a:lnTo>
                    <a:pt x="35" y="74"/>
                  </a:lnTo>
                  <a:lnTo>
                    <a:pt x="35" y="213"/>
                  </a:lnTo>
                  <a:lnTo>
                    <a:pt x="40" y="218"/>
                  </a:lnTo>
                  <a:lnTo>
                    <a:pt x="40" y="223"/>
                  </a:lnTo>
                  <a:lnTo>
                    <a:pt x="40" y="218"/>
                  </a:lnTo>
                  <a:lnTo>
                    <a:pt x="45" y="223"/>
                  </a:lnTo>
                  <a:lnTo>
                    <a:pt x="45" y="218"/>
                  </a:lnTo>
                  <a:lnTo>
                    <a:pt x="45" y="223"/>
                  </a:lnTo>
                  <a:lnTo>
                    <a:pt x="50" y="228"/>
                  </a:lnTo>
                  <a:lnTo>
                    <a:pt x="50" y="213"/>
                  </a:lnTo>
                  <a:lnTo>
                    <a:pt x="55" y="203"/>
                  </a:lnTo>
                  <a:lnTo>
                    <a:pt x="55" y="14"/>
                  </a:lnTo>
                  <a:lnTo>
                    <a:pt x="60" y="0"/>
                  </a:lnTo>
                  <a:lnTo>
                    <a:pt x="60" y="293"/>
                  </a:lnTo>
                  <a:lnTo>
                    <a:pt x="65" y="322"/>
                  </a:lnTo>
                  <a:lnTo>
                    <a:pt x="65" y="451"/>
                  </a:lnTo>
                  <a:lnTo>
                    <a:pt x="65" y="432"/>
                  </a:lnTo>
                  <a:lnTo>
                    <a:pt x="70" y="417"/>
                  </a:lnTo>
                  <a:lnTo>
                    <a:pt x="70" y="327"/>
                  </a:lnTo>
                  <a:lnTo>
                    <a:pt x="75" y="322"/>
                  </a:lnTo>
                  <a:lnTo>
                    <a:pt x="75" y="173"/>
                  </a:lnTo>
                  <a:lnTo>
                    <a:pt x="80" y="158"/>
                  </a:lnTo>
                  <a:lnTo>
                    <a:pt x="80" y="29"/>
                  </a:lnTo>
                  <a:lnTo>
                    <a:pt x="80" y="193"/>
                  </a:lnTo>
                  <a:lnTo>
                    <a:pt x="85" y="198"/>
                  </a:lnTo>
                  <a:lnTo>
                    <a:pt x="85" y="223"/>
                  </a:lnTo>
                  <a:lnTo>
                    <a:pt x="85" y="218"/>
                  </a:lnTo>
                  <a:lnTo>
                    <a:pt x="90" y="213"/>
                  </a:lnTo>
                  <a:lnTo>
                    <a:pt x="90" y="223"/>
                  </a:lnTo>
                  <a:lnTo>
                    <a:pt x="90" y="218"/>
                  </a:lnTo>
                  <a:lnTo>
                    <a:pt x="94" y="223"/>
                  </a:lnTo>
                  <a:lnTo>
                    <a:pt x="94" y="198"/>
                  </a:lnTo>
                  <a:lnTo>
                    <a:pt x="99" y="193"/>
                  </a:lnTo>
                  <a:lnTo>
                    <a:pt x="99" y="44"/>
                  </a:lnTo>
                  <a:lnTo>
                    <a:pt x="104" y="29"/>
                  </a:lnTo>
                  <a:lnTo>
                    <a:pt x="104" y="9"/>
                  </a:lnTo>
                  <a:lnTo>
                    <a:pt x="104" y="173"/>
                  </a:lnTo>
                  <a:lnTo>
                    <a:pt x="109" y="278"/>
                  </a:lnTo>
                  <a:lnTo>
                    <a:pt x="109" y="442"/>
                  </a:lnTo>
                  <a:lnTo>
                    <a:pt x="109" y="402"/>
                  </a:lnTo>
                  <a:lnTo>
                    <a:pt x="114" y="397"/>
                  </a:lnTo>
                  <a:lnTo>
                    <a:pt x="114" y="402"/>
                  </a:lnTo>
                  <a:lnTo>
                    <a:pt x="114" y="312"/>
                  </a:lnTo>
                  <a:lnTo>
                    <a:pt x="119" y="307"/>
                  </a:lnTo>
                  <a:lnTo>
                    <a:pt x="119" y="208"/>
                  </a:lnTo>
                  <a:lnTo>
                    <a:pt x="124" y="198"/>
                  </a:lnTo>
                  <a:lnTo>
                    <a:pt x="124" y="69"/>
                  </a:lnTo>
                  <a:lnTo>
                    <a:pt x="124" y="139"/>
                  </a:lnTo>
                  <a:lnTo>
                    <a:pt x="129" y="144"/>
                  </a:lnTo>
                  <a:lnTo>
                    <a:pt x="129" y="223"/>
                  </a:lnTo>
                  <a:lnTo>
                    <a:pt x="134" y="218"/>
                  </a:lnTo>
                  <a:lnTo>
                    <a:pt x="139" y="223"/>
                  </a:lnTo>
                  <a:lnTo>
                    <a:pt x="139" y="228"/>
                  </a:lnTo>
                  <a:lnTo>
                    <a:pt x="139" y="223"/>
                  </a:lnTo>
                  <a:lnTo>
                    <a:pt x="144" y="218"/>
                  </a:lnTo>
                  <a:lnTo>
                    <a:pt x="144" y="213"/>
                  </a:lnTo>
                  <a:lnTo>
                    <a:pt x="149" y="208"/>
                  </a:lnTo>
                  <a:lnTo>
                    <a:pt x="149" y="193"/>
                  </a:lnTo>
                  <a:lnTo>
                    <a:pt x="154" y="188"/>
                  </a:lnTo>
                  <a:lnTo>
                    <a:pt x="154" y="99"/>
                  </a:lnTo>
                  <a:lnTo>
                    <a:pt x="159" y="94"/>
                  </a:lnTo>
                  <a:lnTo>
                    <a:pt x="159" y="89"/>
                  </a:lnTo>
                  <a:lnTo>
                    <a:pt x="159" y="114"/>
                  </a:lnTo>
                  <a:lnTo>
                    <a:pt x="164" y="124"/>
                  </a:lnTo>
                  <a:lnTo>
                    <a:pt x="164" y="427"/>
                  </a:lnTo>
                  <a:lnTo>
                    <a:pt x="169" y="432"/>
                  </a:lnTo>
                  <a:lnTo>
                    <a:pt x="169" y="437"/>
                  </a:lnTo>
                  <a:lnTo>
                    <a:pt x="169" y="347"/>
                  </a:lnTo>
                  <a:lnTo>
                    <a:pt x="174" y="337"/>
                  </a:lnTo>
                  <a:lnTo>
                    <a:pt x="174" y="218"/>
                  </a:lnTo>
                  <a:lnTo>
                    <a:pt x="179" y="213"/>
                  </a:lnTo>
                  <a:lnTo>
                    <a:pt x="179" y="119"/>
                  </a:lnTo>
                  <a:lnTo>
                    <a:pt x="179" y="158"/>
                  </a:lnTo>
                  <a:lnTo>
                    <a:pt x="184" y="139"/>
                  </a:lnTo>
                  <a:lnTo>
                    <a:pt x="184" y="139"/>
                  </a:lnTo>
                  <a:lnTo>
                    <a:pt x="184" y="218"/>
                  </a:lnTo>
                  <a:lnTo>
                    <a:pt x="189" y="223"/>
                  </a:lnTo>
                  <a:lnTo>
                    <a:pt x="189" y="228"/>
                  </a:lnTo>
                  <a:lnTo>
                    <a:pt x="189" y="218"/>
                  </a:lnTo>
                  <a:lnTo>
                    <a:pt x="189" y="223"/>
                  </a:lnTo>
                  <a:lnTo>
                    <a:pt x="194" y="218"/>
                  </a:lnTo>
                  <a:lnTo>
                    <a:pt x="194" y="223"/>
                  </a:lnTo>
                  <a:lnTo>
                    <a:pt x="194" y="218"/>
                  </a:lnTo>
                  <a:lnTo>
                    <a:pt x="194" y="223"/>
                  </a:lnTo>
                  <a:lnTo>
                    <a:pt x="199" y="218"/>
                  </a:lnTo>
                  <a:lnTo>
                    <a:pt x="199" y="223"/>
                  </a:lnTo>
                  <a:lnTo>
                    <a:pt x="199" y="218"/>
                  </a:lnTo>
                  <a:lnTo>
                    <a:pt x="204" y="213"/>
                  </a:lnTo>
                  <a:lnTo>
                    <a:pt x="204" y="218"/>
                  </a:lnTo>
                  <a:lnTo>
                    <a:pt x="204" y="213"/>
                  </a:lnTo>
                  <a:lnTo>
                    <a:pt x="204" y="213"/>
                  </a:lnTo>
                  <a:lnTo>
                    <a:pt x="209" y="208"/>
                  </a:lnTo>
                  <a:lnTo>
                    <a:pt x="209" y="153"/>
                  </a:lnTo>
                  <a:lnTo>
                    <a:pt x="214" y="149"/>
                  </a:lnTo>
                  <a:lnTo>
                    <a:pt x="214" y="99"/>
                  </a:lnTo>
                  <a:lnTo>
                    <a:pt x="219" y="94"/>
                  </a:lnTo>
                  <a:lnTo>
                    <a:pt x="219" y="89"/>
                  </a:lnTo>
                  <a:lnTo>
                    <a:pt x="219" y="322"/>
                  </a:lnTo>
                  <a:lnTo>
                    <a:pt x="224" y="362"/>
                  </a:lnTo>
                  <a:lnTo>
                    <a:pt x="224" y="446"/>
                  </a:lnTo>
                  <a:lnTo>
                    <a:pt x="224" y="412"/>
                  </a:lnTo>
                  <a:lnTo>
                    <a:pt x="229" y="402"/>
                  </a:lnTo>
                  <a:lnTo>
                    <a:pt x="229" y="297"/>
                  </a:lnTo>
                  <a:lnTo>
                    <a:pt x="234" y="293"/>
                  </a:lnTo>
                  <a:lnTo>
                    <a:pt x="234" y="213"/>
                  </a:lnTo>
                  <a:lnTo>
                    <a:pt x="239" y="203"/>
                  </a:lnTo>
                  <a:lnTo>
                    <a:pt x="239" y="163"/>
                  </a:lnTo>
                  <a:lnTo>
                    <a:pt x="243" y="163"/>
                  </a:lnTo>
                  <a:lnTo>
                    <a:pt x="243" y="139"/>
                  </a:lnTo>
                  <a:lnTo>
                    <a:pt x="243" y="218"/>
                  </a:lnTo>
                  <a:lnTo>
                    <a:pt x="248" y="223"/>
                  </a:lnTo>
                  <a:lnTo>
                    <a:pt x="248" y="228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0" name="Freeform 200"/>
            <p:cNvSpPr>
              <a:spLocks/>
            </p:cNvSpPr>
            <p:nvPr/>
          </p:nvSpPr>
          <p:spPr bwMode="auto">
            <a:xfrm>
              <a:off x="3210959" y="2695248"/>
              <a:ext cx="412858" cy="266360"/>
            </a:xfrm>
            <a:custGeom>
              <a:avLst/>
              <a:gdLst>
                <a:gd name="T0" fmla="*/ 5 w 234"/>
                <a:gd name="T1" fmla="*/ 154 h 392"/>
                <a:gd name="T2" fmla="*/ 5 w 234"/>
                <a:gd name="T3" fmla="*/ 154 h 392"/>
                <a:gd name="T4" fmla="*/ 10 w 234"/>
                <a:gd name="T5" fmla="*/ 154 h 392"/>
                <a:gd name="T6" fmla="*/ 15 w 234"/>
                <a:gd name="T7" fmla="*/ 154 h 392"/>
                <a:gd name="T8" fmla="*/ 25 w 234"/>
                <a:gd name="T9" fmla="*/ 85 h 392"/>
                <a:gd name="T10" fmla="*/ 30 w 234"/>
                <a:gd name="T11" fmla="*/ 30 h 392"/>
                <a:gd name="T12" fmla="*/ 35 w 234"/>
                <a:gd name="T13" fmla="*/ 392 h 392"/>
                <a:gd name="T14" fmla="*/ 40 w 234"/>
                <a:gd name="T15" fmla="*/ 238 h 392"/>
                <a:gd name="T16" fmla="*/ 45 w 234"/>
                <a:gd name="T17" fmla="*/ 159 h 392"/>
                <a:gd name="T18" fmla="*/ 50 w 234"/>
                <a:gd name="T19" fmla="*/ 85 h 392"/>
                <a:gd name="T20" fmla="*/ 60 w 234"/>
                <a:gd name="T21" fmla="*/ 159 h 392"/>
                <a:gd name="T22" fmla="*/ 60 w 234"/>
                <a:gd name="T23" fmla="*/ 159 h 392"/>
                <a:gd name="T24" fmla="*/ 70 w 234"/>
                <a:gd name="T25" fmla="*/ 159 h 392"/>
                <a:gd name="T26" fmla="*/ 75 w 234"/>
                <a:gd name="T27" fmla="*/ 154 h 392"/>
                <a:gd name="T28" fmla="*/ 75 w 234"/>
                <a:gd name="T29" fmla="*/ 154 h 392"/>
                <a:gd name="T30" fmla="*/ 85 w 234"/>
                <a:gd name="T31" fmla="*/ 89 h 392"/>
                <a:gd name="T32" fmla="*/ 90 w 234"/>
                <a:gd name="T33" fmla="*/ 10 h 392"/>
                <a:gd name="T34" fmla="*/ 95 w 234"/>
                <a:gd name="T35" fmla="*/ 323 h 392"/>
                <a:gd name="T36" fmla="*/ 100 w 234"/>
                <a:gd name="T37" fmla="*/ 278 h 392"/>
                <a:gd name="T38" fmla="*/ 105 w 234"/>
                <a:gd name="T39" fmla="*/ 209 h 392"/>
                <a:gd name="T40" fmla="*/ 110 w 234"/>
                <a:gd name="T41" fmla="*/ 55 h 392"/>
                <a:gd name="T42" fmla="*/ 115 w 234"/>
                <a:gd name="T43" fmla="*/ 164 h 392"/>
                <a:gd name="T44" fmla="*/ 120 w 234"/>
                <a:gd name="T45" fmla="*/ 159 h 392"/>
                <a:gd name="T46" fmla="*/ 125 w 234"/>
                <a:gd name="T47" fmla="*/ 149 h 392"/>
                <a:gd name="T48" fmla="*/ 130 w 234"/>
                <a:gd name="T49" fmla="*/ 149 h 392"/>
                <a:gd name="T50" fmla="*/ 135 w 234"/>
                <a:gd name="T51" fmla="*/ 154 h 392"/>
                <a:gd name="T52" fmla="*/ 139 w 234"/>
                <a:gd name="T53" fmla="*/ 104 h 392"/>
                <a:gd name="T54" fmla="*/ 149 w 234"/>
                <a:gd name="T55" fmla="*/ 15 h 392"/>
                <a:gd name="T56" fmla="*/ 154 w 234"/>
                <a:gd name="T57" fmla="*/ 363 h 392"/>
                <a:gd name="T58" fmla="*/ 159 w 234"/>
                <a:gd name="T59" fmla="*/ 229 h 392"/>
                <a:gd name="T60" fmla="*/ 164 w 234"/>
                <a:gd name="T61" fmla="*/ 124 h 392"/>
                <a:gd name="T62" fmla="*/ 169 w 234"/>
                <a:gd name="T63" fmla="*/ 139 h 392"/>
                <a:gd name="T64" fmla="*/ 174 w 234"/>
                <a:gd name="T65" fmla="*/ 164 h 392"/>
                <a:gd name="T66" fmla="*/ 179 w 234"/>
                <a:gd name="T67" fmla="*/ 159 h 392"/>
                <a:gd name="T68" fmla="*/ 184 w 234"/>
                <a:gd name="T69" fmla="*/ 164 h 392"/>
                <a:gd name="T70" fmla="*/ 189 w 234"/>
                <a:gd name="T71" fmla="*/ 159 h 392"/>
                <a:gd name="T72" fmla="*/ 199 w 234"/>
                <a:gd name="T73" fmla="*/ 144 h 392"/>
                <a:gd name="T74" fmla="*/ 204 w 234"/>
                <a:gd name="T75" fmla="*/ 0 h 392"/>
                <a:gd name="T76" fmla="*/ 209 w 234"/>
                <a:gd name="T77" fmla="*/ 298 h 392"/>
                <a:gd name="T78" fmla="*/ 214 w 234"/>
                <a:gd name="T79" fmla="*/ 348 h 392"/>
                <a:gd name="T80" fmla="*/ 224 w 234"/>
                <a:gd name="T81" fmla="*/ 233 h 392"/>
                <a:gd name="T82" fmla="*/ 229 w 234"/>
                <a:gd name="T83" fmla="*/ 50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34" h="392">
                  <a:moveTo>
                    <a:pt x="0" y="164"/>
                  </a:moveTo>
                  <a:lnTo>
                    <a:pt x="0" y="149"/>
                  </a:lnTo>
                  <a:lnTo>
                    <a:pt x="5" y="154"/>
                  </a:lnTo>
                  <a:lnTo>
                    <a:pt x="5" y="159"/>
                  </a:lnTo>
                  <a:lnTo>
                    <a:pt x="5" y="149"/>
                  </a:lnTo>
                  <a:lnTo>
                    <a:pt x="5" y="154"/>
                  </a:lnTo>
                  <a:lnTo>
                    <a:pt x="10" y="159"/>
                  </a:lnTo>
                  <a:lnTo>
                    <a:pt x="10" y="149"/>
                  </a:lnTo>
                  <a:lnTo>
                    <a:pt x="10" y="154"/>
                  </a:lnTo>
                  <a:lnTo>
                    <a:pt x="15" y="149"/>
                  </a:lnTo>
                  <a:lnTo>
                    <a:pt x="15" y="159"/>
                  </a:lnTo>
                  <a:lnTo>
                    <a:pt x="15" y="154"/>
                  </a:lnTo>
                  <a:lnTo>
                    <a:pt x="20" y="149"/>
                  </a:lnTo>
                  <a:lnTo>
                    <a:pt x="20" y="89"/>
                  </a:lnTo>
                  <a:lnTo>
                    <a:pt x="25" y="85"/>
                  </a:lnTo>
                  <a:lnTo>
                    <a:pt x="25" y="55"/>
                  </a:lnTo>
                  <a:lnTo>
                    <a:pt x="30" y="50"/>
                  </a:lnTo>
                  <a:lnTo>
                    <a:pt x="30" y="30"/>
                  </a:lnTo>
                  <a:lnTo>
                    <a:pt x="30" y="104"/>
                  </a:lnTo>
                  <a:lnTo>
                    <a:pt x="35" y="134"/>
                  </a:lnTo>
                  <a:lnTo>
                    <a:pt x="35" y="392"/>
                  </a:lnTo>
                  <a:lnTo>
                    <a:pt x="35" y="373"/>
                  </a:lnTo>
                  <a:lnTo>
                    <a:pt x="40" y="368"/>
                  </a:lnTo>
                  <a:lnTo>
                    <a:pt x="40" y="238"/>
                  </a:lnTo>
                  <a:lnTo>
                    <a:pt x="45" y="233"/>
                  </a:lnTo>
                  <a:lnTo>
                    <a:pt x="45" y="238"/>
                  </a:lnTo>
                  <a:lnTo>
                    <a:pt x="45" y="159"/>
                  </a:lnTo>
                  <a:lnTo>
                    <a:pt x="50" y="149"/>
                  </a:lnTo>
                  <a:lnTo>
                    <a:pt x="50" y="60"/>
                  </a:lnTo>
                  <a:lnTo>
                    <a:pt x="50" y="85"/>
                  </a:lnTo>
                  <a:lnTo>
                    <a:pt x="55" y="99"/>
                  </a:lnTo>
                  <a:lnTo>
                    <a:pt x="55" y="164"/>
                  </a:lnTo>
                  <a:lnTo>
                    <a:pt x="60" y="159"/>
                  </a:lnTo>
                  <a:lnTo>
                    <a:pt x="60" y="164"/>
                  </a:lnTo>
                  <a:lnTo>
                    <a:pt x="60" y="154"/>
                  </a:lnTo>
                  <a:lnTo>
                    <a:pt x="60" y="159"/>
                  </a:lnTo>
                  <a:lnTo>
                    <a:pt x="65" y="154"/>
                  </a:lnTo>
                  <a:lnTo>
                    <a:pt x="65" y="164"/>
                  </a:lnTo>
                  <a:lnTo>
                    <a:pt x="70" y="159"/>
                  </a:lnTo>
                  <a:lnTo>
                    <a:pt x="70" y="164"/>
                  </a:lnTo>
                  <a:lnTo>
                    <a:pt x="70" y="159"/>
                  </a:lnTo>
                  <a:lnTo>
                    <a:pt x="75" y="154"/>
                  </a:lnTo>
                  <a:lnTo>
                    <a:pt x="75" y="159"/>
                  </a:lnTo>
                  <a:lnTo>
                    <a:pt x="75" y="154"/>
                  </a:lnTo>
                  <a:lnTo>
                    <a:pt x="75" y="154"/>
                  </a:lnTo>
                  <a:lnTo>
                    <a:pt x="80" y="159"/>
                  </a:lnTo>
                  <a:lnTo>
                    <a:pt x="80" y="94"/>
                  </a:lnTo>
                  <a:lnTo>
                    <a:pt x="85" y="89"/>
                  </a:lnTo>
                  <a:lnTo>
                    <a:pt x="85" y="0"/>
                  </a:lnTo>
                  <a:lnTo>
                    <a:pt x="85" y="5"/>
                  </a:lnTo>
                  <a:lnTo>
                    <a:pt x="90" y="10"/>
                  </a:lnTo>
                  <a:lnTo>
                    <a:pt x="90" y="5"/>
                  </a:lnTo>
                  <a:lnTo>
                    <a:pt x="90" y="303"/>
                  </a:lnTo>
                  <a:lnTo>
                    <a:pt x="95" y="323"/>
                  </a:lnTo>
                  <a:lnTo>
                    <a:pt x="95" y="382"/>
                  </a:lnTo>
                  <a:lnTo>
                    <a:pt x="95" y="283"/>
                  </a:lnTo>
                  <a:lnTo>
                    <a:pt x="100" y="278"/>
                  </a:lnTo>
                  <a:lnTo>
                    <a:pt x="100" y="283"/>
                  </a:lnTo>
                  <a:lnTo>
                    <a:pt x="100" y="214"/>
                  </a:lnTo>
                  <a:lnTo>
                    <a:pt x="105" y="209"/>
                  </a:lnTo>
                  <a:lnTo>
                    <a:pt x="105" y="124"/>
                  </a:lnTo>
                  <a:lnTo>
                    <a:pt x="110" y="119"/>
                  </a:lnTo>
                  <a:lnTo>
                    <a:pt x="110" y="55"/>
                  </a:lnTo>
                  <a:lnTo>
                    <a:pt x="110" y="65"/>
                  </a:lnTo>
                  <a:lnTo>
                    <a:pt x="115" y="75"/>
                  </a:lnTo>
                  <a:lnTo>
                    <a:pt x="115" y="164"/>
                  </a:lnTo>
                  <a:lnTo>
                    <a:pt x="115" y="159"/>
                  </a:lnTo>
                  <a:lnTo>
                    <a:pt x="120" y="154"/>
                  </a:lnTo>
                  <a:lnTo>
                    <a:pt x="120" y="159"/>
                  </a:lnTo>
                  <a:lnTo>
                    <a:pt x="120" y="149"/>
                  </a:lnTo>
                  <a:lnTo>
                    <a:pt x="120" y="154"/>
                  </a:lnTo>
                  <a:lnTo>
                    <a:pt x="125" y="149"/>
                  </a:lnTo>
                  <a:lnTo>
                    <a:pt x="125" y="159"/>
                  </a:lnTo>
                  <a:lnTo>
                    <a:pt x="130" y="154"/>
                  </a:lnTo>
                  <a:lnTo>
                    <a:pt x="130" y="149"/>
                  </a:lnTo>
                  <a:lnTo>
                    <a:pt x="130" y="154"/>
                  </a:lnTo>
                  <a:lnTo>
                    <a:pt x="135" y="149"/>
                  </a:lnTo>
                  <a:lnTo>
                    <a:pt x="135" y="154"/>
                  </a:lnTo>
                  <a:lnTo>
                    <a:pt x="135" y="144"/>
                  </a:lnTo>
                  <a:lnTo>
                    <a:pt x="139" y="139"/>
                  </a:lnTo>
                  <a:lnTo>
                    <a:pt x="139" y="104"/>
                  </a:lnTo>
                  <a:lnTo>
                    <a:pt x="144" y="94"/>
                  </a:lnTo>
                  <a:lnTo>
                    <a:pt x="144" y="20"/>
                  </a:lnTo>
                  <a:lnTo>
                    <a:pt x="149" y="15"/>
                  </a:lnTo>
                  <a:lnTo>
                    <a:pt x="149" y="288"/>
                  </a:lnTo>
                  <a:lnTo>
                    <a:pt x="154" y="303"/>
                  </a:lnTo>
                  <a:lnTo>
                    <a:pt x="154" y="363"/>
                  </a:lnTo>
                  <a:lnTo>
                    <a:pt x="154" y="353"/>
                  </a:lnTo>
                  <a:lnTo>
                    <a:pt x="159" y="348"/>
                  </a:lnTo>
                  <a:lnTo>
                    <a:pt x="159" y="229"/>
                  </a:lnTo>
                  <a:lnTo>
                    <a:pt x="164" y="219"/>
                  </a:lnTo>
                  <a:lnTo>
                    <a:pt x="164" y="124"/>
                  </a:lnTo>
                  <a:lnTo>
                    <a:pt x="164" y="124"/>
                  </a:lnTo>
                  <a:lnTo>
                    <a:pt x="169" y="129"/>
                  </a:lnTo>
                  <a:lnTo>
                    <a:pt x="169" y="85"/>
                  </a:lnTo>
                  <a:lnTo>
                    <a:pt x="169" y="139"/>
                  </a:lnTo>
                  <a:lnTo>
                    <a:pt x="174" y="144"/>
                  </a:lnTo>
                  <a:lnTo>
                    <a:pt x="174" y="164"/>
                  </a:lnTo>
                  <a:lnTo>
                    <a:pt x="174" y="164"/>
                  </a:lnTo>
                  <a:lnTo>
                    <a:pt x="179" y="159"/>
                  </a:lnTo>
                  <a:lnTo>
                    <a:pt x="179" y="164"/>
                  </a:lnTo>
                  <a:lnTo>
                    <a:pt x="179" y="159"/>
                  </a:lnTo>
                  <a:lnTo>
                    <a:pt x="184" y="164"/>
                  </a:lnTo>
                  <a:lnTo>
                    <a:pt x="184" y="159"/>
                  </a:lnTo>
                  <a:lnTo>
                    <a:pt x="184" y="164"/>
                  </a:lnTo>
                  <a:lnTo>
                    <a:pt x="189" y="159"/>
                  </a:lnTo>
                  <a:lnTo>
                    <a:pt x="189" y="164"/>
                  </a:lnTo>
                  <a:lnTo>
                    <a:pt x="189" y="159"/>
                  </a:lnTo>
                  <a:lnTo>
                    <a:pt x="194" y="164"/>
                  </a:lnTo>
                  <a:lnTo>
                    <a:pt x="194" y="149"/>
                  </a:lnTo>
                  <a:lnTo>
                    <a:pt x="199" y="144"/>
                  </a:lnTo>
                  <a:lnTo>
                    <a:pt x="199" y="75"/>
                  </a:lnTo>
                  <a:lnTo>
                    <a:pt x="204" y="70"/>
                  </a:lnTo>
                  <a:lnTo>
                    <a:pt x="204" y="0"/>
                  </a:lnTo>
                  <a:lnTo>
                    <a:pt x="209" y="5"/>
                  </a:lnTo>
                  <a:lnTo>
                    <a:pt x="209" y="0"/>
                  </a:lnTo>
                  <a:lnTo>
                    <a:pt x="209" y="298"/>
                  </a:lnTo>
                  <a:lnTo>
                    <a:pt x="214" y="308"/>
                  </a:lnTo>
                  <a:lnTo>
                    <a:pt x="214" y="378"/>
                  </a:lnTo>
                  <a:lnTo>
                    <a:pt x="214" y="348"/>
                  </a:lnTo>
                  <a:lnTo>
                    <a:pt x="219" y="328"/>
                  </a:lnTo>
                  <a:lnTo>
                    <a:pt x="219" y="238"/>
                  </a:lnTo>
                  <a:lnTo>
                    <a:pt x="224" y="233"/>
                  </a:lnTo>
                  <a:lnTo>
                    <a:pt x="224" y="85"/>
                  </a:lnTo>
                  <a:lnTo>
                    <a:pt x="229" y="80"/>
                  </a:lnTo>
                  <a:lnTo>
                    <a:pt x="229" y="50"/>
                  </a:lnTo>
                  <a:lnTo>
                    <a:pt x="229" y="149"/>
                  </a:lnTo>
                  <a:lnTo>
                    <a:pt x="234" y="154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1" name="Freeform 201"/>
            <p:cNvSpPr>
              <a:spLocks/>
            </p:cNvSpPr>
            <p:nvPr/>
          </p:nvSpPr>
          <p:spPr bwMode="auto">
            <a:xfrm>
              <a:off x="3623817" y="2691851"/>
              <a:ext cx="428738" cy="266360"/>
            </a:xfrm>
            <a:custGeom>
              <a:avLst/>
              <a:gdLst>
                <a:gd name="T0" fmla="*/ 0 w 243"/>
                <a:gd name="T1" fmla="*/ 159 h 392"/>
                <a:gd name="T2" fmla="*/ 5 w 243"/>
                <a:gd name="T3" fmla="*/ 154 h 392"/>
                <a:gd name="T4" fmla="*/ 10 w 243"/>
                <a:gd name="T5" fmla="*/ 154 h 392"/>
                <a:gd name="T6" fmla="*/ 15 w 243"/>
                <a:gd name="T7" fmla="*/ 159 h 392"/>
                <a:gd name="T8" fmla="*/ 25 w 243"/>
                <a:gd name="T9" fmla="*/ 109 h 392"/>
                <a:gd name="T10" fmla="*/ 30 w 243"/>
                <a:gd name="T11" fmla="*/ 204 h 392"/>
                <a:gd name="T12" fmla="*/ 35 w 243"/>
                <a:gd name="T13" fmla="*/ 343 h 392"/>
                <a:gd name="T14" fmla="*/ 45 w 243"/>
                <a:gd name="T15" fmla="*/ 253 h 392"/>
                <a:gd name="T16" fmla="*/ 50 w 243"/>
                <a:gd name="T17" fmla="*/ 70 h 392"/>
                <a:gd name="T18" fmla="*/ 54 w 243"/>
                <a:gd name="T19" fmla="*/ 169 h 392"/>
                <a:gd name="T20" fmla="*/ 59 w 243"/>
                <a:gd name="T21" fmla="*/ 159 h 392"/>
                <a:gd name="T22" fmla="*/ 64 w 243"/>
                <a:gd name="T23" fmla="*/ 164 h 392"/>
                <a:gd name="T24" fmla="*/ 69 w 243"/>
                <a:gd name="T25" fmla="*/ 159 h 392"/>
                <a:gd name="T26" fmla="*/ 74 w 243"/>
                <a:gd name="T27" fmla="*/ 144 h 392"/>
                <a:gd name="T28" fmla="*/ 84 w 243"/>
                <a:gd name="T29" fmla="*/ 55 h 392"/>
                <a:gd name="T30" fmla="*/ 89 w 243"/>
                <a:gd name="T31" fmla="*/ 5 h 392"/>
                <a:gd name="T32" fmla="*/ 94 w 243"/>
                <a:gd name="T33" fmla="*/ 392 h 392"/>
                <a:gd name="T34" fmla="*/ 99 w 243"/>
                <a:gd name="T35" fmla="*/ 199 h 392"/>
                <a:gd name="T36" fmla="*/ 109 w 243"/>
                <a:gd name="T37" fmla="*/ 80 h 392"/>
                <a:gd name="T38" fmla="*/ 114 w 243"/>
                <a:gd name="T39" fmla="*/ 164 h 392"/>
                <a:gd name="T40" fmla="*/ 119 w 243"/>
                <a:gd name="T41" fmla="*/ 159 h 392"/>
                <a:gd name="T42" fmla="*/ 119 w 243"/>
                <a:gd name="T43" fmla="*/ 164 h 392"/>
                <a:gd name="T44" fmla="*/ 129 w 243"/>
                <a:gd name="T45" fmla="*/ 169 h 392"/>
                <a:gd name="T46" fmla="*/ 134 w 243"/>
                <a:gd name="T47" fmla="*/ 40 h 392"/>
                <a:gd name="T48" fmla="*/ 139 w 243"/>
                <a:gd name="T49" fmla="*/ 50 h 392"/>
                <a:gd name="T50" fmla="*/ 149 w 243"/>
                <a:gd name="T51" fmla="*/ 348 h 392"/>
                <a:gd name="T52" fmla="*/ 154 w 243"/>
                <a:gd name="T53" fmla="*/ 174 h 392"/>
                <a:gd name="T54" fmla="*/ 159 w 243"/>
                <a:gd name="T55" fmla="*/ 94 h 392"/>
                <a:gd name="T56" fmla="*/ 164 w 243"/>
                <a:gd name="T57" fmla="*/ 154 h 392"/>
                <a:gd name="T58" fmla="*/ 169 w 243"/>
                <a:gd name="T59" fmla="*/ 164 h 392"/>
                <a:gd name="T60" fmla="*/ 174 w 243"/>
                <a:gd name="T61" fmla="*/ 159 h 392"/>
                <a:gd name="T62" fmla="*/ 179 w 243"/>
                <a:gd name="T63" fmla="*/ 159 h 392"/>
                <a:gd name="T64" fmla="*/ 189 w 243"/>
                <a:gd name="T65" fmla="*/ 164 h 392"/>
                <a:gd name="T66" fmla="*/ 199 w 243"/>
                <a:gd name="T67" fmla="*/ 139 h 392"/>
                <a:gd name="T68" fmla="*/ 203 w 243"/>
                <a:gd name="T69" fmla="*/ 104 h 392"/>
                <a:gd name="T70" fmla="*/ 208 w 243"/>
                <a:gd name="T71" fmla="*/ 50 h 392"/>
                <a:gd name="T72" fmla="*/ 213 w 243"/>
                <a:gd name="T73" fmla="*/ 348 h 392"/>
                <a:gd name="T74" fmla="*/ 218 w 243"/>
                <a:gd name="T75" fmla="*/ 278 h 392"/>
                <a:gd name="T76" fmla="*/ 228 w 243"/>
                <a:gd name="T77" fmla="*/ 164 h 392"/>
                <a:gd name="T78" fmla="*/ 233 w 243"/>
                <a:gd name="T79" fmla="*/ 119 h 392"/>
                <a:gd name="T80" fmla="*/ 238 w 243"/>
                <a:gd name="T81" fmla="*/ 169 h 392"/>
                <a:gd name="T82" fmla="*/ 243 w 243"/>
                <a:gd name="T83" fmla="*/ 164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3" h="392">
                  <a:moveTo>
                    <a:pt x="0" y="159"/>
                  </a:moveTo>
                  <a:lnTo>
                    <a:pt x="0" y="164"/>
                  </a:lnTo>
                  <a:lnTo>
                    <a:pt x="0" y="159"/>
                  </a:lnTo>
                  <a:lnTo>
                    <a:pt x="5" y="154"/>
                  </a:lnTo>
                  <a:lnTo>
                    <a:pt x="5" y="164"/>
                  </a:lnTo>
                  <a:lnTo>
                    <a:pt x="5" y="154"/>
                  </a:lnTo>
                  <a:lnTo>
                    <a:pt x="5" y="159"/>
                  </a:lnTo>
                  <a:lnTo>
                    <a:pt x="10" y="164"/>
                  </a:lnTo>
                  <a:lnTo>
                    <a:pt x="10" y="154"/>
                  </a:lnTo>
                  <a:lnTo>
                    <a:pt x="10" y="159"/>
                  </a:lnTo>
                  <a:lnTo>
                    <a:pt x="15" y="154"/>
                  </a:lnTo>
                  <a:lnTo>
                    <a:pt x="15" y="159"/>
                  </a:lnTo>
                  <a:lnTo>
                    <a:pt x="20" y="154"/>
                  </a:lnTo>
                  <a:lnTo>
                    <a:pt x="20" y="114"/>
                  </a:lnTo>
                  <a:lnTo>
                    <a:pt x="25" y="109"/>
                  </a:lnTo>
                  <a:lnTo>
                    <a:pt x="25" y="25"/>
                  </a:lnTo>
                  <a:lnTo>
                    <a:pt x="30" y="20"/>
                  </a:lnTo>
                  <a:lnTo>
                    <a:pt x="30" y="204"/>
                  </a:lnTo>
                  <a:lnTo>
                    <a:pt x="35" y="268"/>
                  </a:lnTo>
                  <a:lnTo>
                    <a:pt x="35" y="378"/>
                  </a:lnTo>
                  <a:lnTo>
                    <a:pt x="35" y="343"/>
                  </a:lnTo>
                  <a:lnTo>
                    <a:pt x="40" y="333"/>
                  </a:lnTo>
                  <a:lnTo>
                    <a:pt x="40" y="258"/>
                  </a:lnTo>
                  <a:lnTo>
                    <a:pt x="45" y="253"/>
                  </a:lnTo>
                  <a:lnTo>
                    <a:pt x="45" y="159"/>
                  </a:lnTo>
                  <a:lnTo>
                    <a:pt x="50" y="154"/>
                  </a:lnTo>
                  <a:lnTo>
                    <a:pt x="50" y="70"/>
                  </a:lnTo>
                  <a:lnTo>
                    <a:pt x="54" y="80"/>
                  </a:lnTo>
                  <a:lnTo>
                    <a:pt x="54" y="174"/>
                  </a:lnTo>
                  <a:lnTo>
                    <a:pt x="54" y="169"/>
                  </a:lnTo>
                  <a:lnTo>
                    <a:pt x="59" y="164"/>
                  </a:lnTo>
                  <a:lnTo>
                    <a:pt x="59" y="169"/>
                  </a:lnTo>
                  <a:lnTo>
                    <a:pt x="59" y="159"/>
                  </a:lnTo>
                  <a:lnTo>
                    <a:pt x="59" y="164"/>
                  </a:lnTo>
                  <a:lnTo>
                    <a:pt x="64" y="159"/>
                  </a:lnTo>
                  <a:lnTo>
                    <a:pt x="64" y="164"/>
                  </a:lnTo>
                  <a:lnTo>
                    <a:pt x="69" y="169"/>
                  </a:lnTo>
                  <a:lnTo>
                    <a:pt x="69" y="159"/>
                  </a:lnTo>
                  <a:lnTo>
                    <a:pt x="69" y="159"/>
                  </a:lnTo>
                  <a:lnTo>
                    <a:pt x="74" y="154"/>
                  </a:lnTo>
                  <a:lnTo>
                    <a:pt x="74" y="159"/>
                  </a:lnTo>
                  <a:lnTo>
                    <a:pt x="74" y="144"/>
                  </a:lnTo>
                  <a:lnTo>
                    <a:pt x="79" y="139"/>
                  </a:lnTo>
                  <a:lnTo>
                    <a:pt x="79" y="60"/>
                  </a:lnTo>
                  <a:lnTo>
                    <a:pt x="84" y="55"/>
                  </a:lnTo>
                  <a:lnTo>
                    <a:pt x="84" y="0"/>
                  </a:lnTo>
                  <a:lnTo>
                    <a:pt x="84" y="5"/>
                  </a:lnTo>
                  <a:lnTo>
                    <a:pt x="89" y="5"/>
                  </a:lnTo>
                  <a:lnTo>
                    <a:pt x="89" y="358"/>
                  </a:lnTo>
                  <a:lnTo>
                    <a:pt x="94" y="373"/>
                  </a:lnTo>
                  <a:lnTo>
                    <a:pt x="94" y="392"/>
                  </a:lnTo>
                  <a:lnTo>
                    <a:pt x="94" y="328"/>
                  </a:lnTo>
                  <a:lnTo>
                    <a:pt x="99" y="323"/>
                  </a:lnTo>
                  <a:lnTo>
                    <a:pt x="99" y="199"/>
                  </a:lnTo>
                  <a:lnTo>
                    <a:pt x="104" y="184"/>
                  </a:lnTo>
                  <a:lnTo>
                    <a:pt x="104" y="60"/>
                  </a:lnTo>
                  <a:lnTo>
                    <a:pt x="109" y="80"/>
                  </a:lnTo>
                  <a:lnTo>
                    <a:pt x="109" y="174"/>
                  </a:lnTo>
                  <a:lnTo>
                    <a:pt x="109" y="169"/>
                  </a:lnTo>
                  <a:lnTo>
                    <a:pt x="114" y="164"/>
                  </a:lnTo>
                  <a:lnTo>
                    <a:pt x="114" y="169"/>
                  </a:lnTo>
                  <a:lnTo>
                    <a:pt x="114" y="164"/>
                  </a:lnTo>
                  <a:lnTo>
                    <a:pt x="119" y="159"/>
                  </a:lnTo>
                  <a:lnTo>
                    <a:pt x="119" y="164"/>
                  </a:lnTo>
                  <a:lnTo>
                    <a:pt x="119" y="159"/>
                  </a:lnTo>
                  <a:lnTo>
                    <a:pt x="119" y="164"/>
                  </a:lnTo>
                  <a:lnTo>
                    <a:pt x="124" y="169"/>
                  </a:lnTo>
                  <a:lnTo>
                    <a:pt x="124" y="164"/>
                  </a:lnTo>
                  <a:lnTo>
                    <a:pt x="129" y="169"/>
                  </a:lnTo>
                  <a:lnTo>
                    <a:pt x="129" y="144"/>
                  </a:lnTo>
                  <a:lnTo>
                    <a:pt x="134" y="139"/>
                  </a:lnTo>
                  <a:lnTo>
                    <a:pt x="134" y="40"/>
                  </a:lnTo>
                  <a:lnTo>
                    <a:pt x="139" y="35"/>
                  </a:lnTo>
                  <a:lnTo>
                    <a:pt x="139" y="20"/>
                  </a:lnTo>
                  <a:lnTo>
                    <a:pt x="139" y="50"/>
                  </a:lnTo>
                  <a:lnTo>
                    <a:pt x="144" y="50"/>
                  </a:lnTo>
                  <a:lnTo>
                    <a:pt x="144" y="353"/>
                  </a:lnTo>
                  <a:lnTo>
                    <a:pt x="149" y="348"/>
                  </a:lnTo>
                  <a:lnTo>
                    <a:pt x="149" y="268"/>
                  </a:lnTo>
                  <a:lnTo>
                    <a:pt x="154" y="258"/>
                  </a:lnTo>
                  <a:lnTo>
                    <a:pt x="154" y="174"/>
                  </a:lnTo>
                  <a:lnTo>
                    <a:pt x="159" y="164"/>
                  </a:lnTo>
                  <a:lnTo>
                    <a:pt x="159" y="90"/>
                  </a:lnTo>
                  <a:lnTo>
                    <a:pt x="159" y="94"/>
                  </a:lnTo>
                  <a:lnTo>
                    <a:pt x="164" y="85"/>
                  </a:lnTo>
                  <a:lnTo>
                    <a:pt x="164" y="75"/>
                  </a:lnTo>
                  <a:lnTo>
                    <a:pt x="164" y="154"/>
                  </a:lnTo>
                  <a:lnTo>
                    <a:pt x="169" y="159"/>
                  </a:lnTo>
                  <a:lnTo>
                    <a:pt x="169" y="169"/>
                  </a:lnTo>
                  <a:lnTo>
                    <a:pt x="169" y="164"/>
                  </a:lnTo>
                  <a:lnTo>
                    <a:pt x="174" y="159"/>
                  </a:lnTo>
                  <a:lnTo>
                    <a:pt x="174" y="164"/>
                  </a:lnTo>
                  <a:lnTo>
                    <a:pt x="174" y="159"/>
                  </a:lnTo>
                  <a:lnTo>
                    <a:pt x="179" y="164"/>
                  </a:lnTo>
                  <a:lnTo>
                    <a:pt x="179" y="169"/>
                  </a:lnTo>
                  <a:lnTo>
                    <a:pt x="179" y="159"/>
                  </a:lnTo>
                  <a:lnTo>
                    <a:pt x="179" y="164"/>
                  </a:lnTo>
                  <a:lnTo>
                    <a:pt x="189" y="164"/>
                  </a:lnTo>
                  <a:lnTo>
                    <a:pt x="189" y="164"/>
                  </a:lnTo>
                  <a:lnTo>
                    <a:pt x="194" y="169"/>
                  </a:lnTo>
                  <a:lnTo>
                    <a:pt x="194" y="154"/>
                  </a:lnTo>
                  <a:lnTo>
                    <a:pt x="199" y="139"/>
                  </a:lnTo>
                  <a:lnTo>
                    <a:pt x="199" y="104"/>
                  </a:lnTo>
                  <a:lnTo>
                    <a:pt x="199" y="109"/>
                  </a:lnTo>
                  <a:lnTo>
                    <a:pt x="203" y="104"/>
                  </a:lnTo>
                  <a:lnTo>
                    <a:pt x="203" y="70"/>
                  </a:lnTo>
                  <a:lnTo>
                    <a:pt x="208" y="65"/>
                  </a:lnTo>
                  <a:lnTo>
                    <a:pt x="208" y="50"/>
                  </a:lnTo>
                  <a:lnTo>
                    <a:pt x="208" y="90"/>
                  </a:lnTo>
                  <a:lnTo>
                    <a:pt x="213" y="104"/>
                  </a:lnTo>
                  <a:lnTo>
                    <a:pt x="213" y="348"/>
                  </a:lnTo>
                  <a:lnTo>
                    <a:pt x="218" y="353"/>
                  </a:lnTo>
                  <a:lnTo>
                    <a:pt x="218" y="358"/>
                  </a:lnTo>
                  <a:lnTo>
                    <a:pt x="218" y="278"/>
                  </a:lnTo>
                  <a:lnTo>
                    <a:pt x="223" y="273"/>
                  </a:lnTo>
                  <a:lnTo>
                    <a:pt x="223" y="169"/>
                  </a:lnTo>
                  <a:lnTo>
                    <a:pt x="228" y="164"/>
                  </a:lnTo>
                  <a:lnTo>
                    <a:pt x="228" y="109"/>
                  </a:lnTo>
                  <a:lnTo>
                    <a:pt x="228" y="114"/>
                  </a:lnTo>
                  <a:lnTo>
                    <a:pt x="233" y="119"/>
                  </a:lnTo>
                  <a:lnTo>
                    <a:pt x="233" y="114"/>
                  </a:lnTo>
                  <a:lnTo>
                    <a:pt x="233" y="174"/>
                  </a:lnTo>
                  <a:lnTo>
                    <a:pt x="238" y="169"/>
                  </a:lnTo>
                  <a:lnTo>
                    <a:pt x="238" y="164"/>
                  </a:lnTo>
                  <a:lnTo>
                    <a:pt x="243" y="159"/>
                  </a:lnTo>
                  <a:lnTo>
                    <a:pt x="243" y="164"/>
                  </a:lnTo>
                  <a:lnTo>
                    <a:pt x="243" y="154"/>
                  </a:lnTo>
                  <a:lnTo>
                    <a:pt x="243" y="159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2" name="Freeform 202"/>
            <p:cNvSpPr>
              <a:spLocks/>
            </p:cNvSpPr>
            <p:nvPr/>
          </p:nvSpPr>
          <p:spPr bwMode="auto">
            <a:xfrm>
              <a:off x="4052554" y="2674864"/>
              <a:ext cx="404037" cy="286745"/>
            </a:xfrm>
            <a:custGeom>
              <a:avLst/>
              <a:gdLst>
                <a:gd name="T0" fmla="*/ 5 w 229"/>
                <a:gd name="T1" fmla="*/ 184 h 422"/>
                <a:gd name="T2" fmla="*/ 15 w 229"/>
                <a:gd name="T3" fmla="*/ 174 h 422"/>
                <a:gd name="T4" fmla="*/ 20 w 229"/>
                <a:gd name="T5" fmla="*/ 105 h 422"/>
                <a:gd name="T6" fmla="*/ 25 w 229"/>
                <a:gd name="T7" fmla="*/ 90 h 422"/>
                <a:gd name="T8" fmla="*/ 30 w 229"/>
                <a:gd name="T9" fmla="*/ 90 h 422"/>
                <a:gd name="T10" fmla="*/ 35 w 229"/>
                <a:gd name="T11" fmla="*/ 408 h 422"/>
                <a:gd name="T12" fmla="*/ 40 w 229"/>
                <a:gd name="T13" fmla="*/ 249 h 422"/>
                <a:gd name="T14" fmla="*/ 50 w 229"/>
                <a:gd name="T15" fmla="*/ 159 h 422"/>
                <a:gd name="T16" fmla="*/ 55 w 229"/>
                <a:gd name="T17" fmla="*/ 154 h 422"/>
                <a:gd name="T18" fmla="*/ 55 w 229"/>
                <a:gd name="T19" fmla="*/ 189 h 422"/>
                <a:gd name="T20" fmla="*/ 60 w 229"/>
                <a:gd name="T21" fmla="*/ 184 h 422"/>
                <a:gd name="T22" fmla="*/ 65 w 229"/>
                <a:gd name="T23" fmla="*/ 184 h 422"/>
                <a:gd name="T24" fmla="*/ 70 w 229"/>
                <a:gd name="T25" fmla="*/ 184 h 422"/>
                <a:gd name="T26" fmla="*/ 75 w 229"/>
                <a:gd name="T27" fmla="*/ 184 h 422"/>
                <a:gd name="T28" fmla="*/ 80 w 229"/>
                <a:gd name="T29" fmla="*/ 184 h 422"/>
                <a:gd name="T30" fmla="*/ 85 w 229"/>
                <a:gd name="T31" fmla="*/ 90 h 422"/>
                <a:gd name="T32" fmla="*/ 95 w 229"/>
                <a:gd name="T33" fmla="*/ 124 h 422"/>
                <a:gd name="T34" fmla="*/ 100 w 229"/>
                <a:gd name="T35" fmla="*/ 328 h 422"/>
                <a:gd name="T36" fmla="*/ 104 w 229"/>
                <a:gd name="T37" fmla="*/ 224 h 422"/>
                <a:gd name="T38" fmla="*/ 109 w 229"/>
                <a:gd name="T39" fmla="*/ 149 h 422"/>
                <a:gd name="T40" fmla="*/ 114 w 229"/>
                <a:gd name="T41" fmla="*/ 115 h 422"/>
                <a:gd name="T42" fmla="*/ 119 w 229"/>
                <a:gd name="T43" fmla="*/ 194 h 422"/>
                <a:gd name="T44" fmla="*/ 124 w 229"/>
                <a:gd name="T45" fmla="*/ 194 h 422"/>
                <a:gd name="T46" fmla="*/ 129 w 229"/>
                <a:gd name="T47" fmla="*/ 189 h 422"/>
                <a:gd name="T48" fmla="*/ 134 w 229"/>
                <a:gd name="T49" fmla="*/ 184 h 422"/>
                <a:gd name="T50" fmla="*/ 134 w 229"/>
                <a:gd name="T51" fmla="*/ 189 h 422"/>
                <a:gd name="T52" fmla="*/ 139 w 229"/>
                <a:gd name="T53" fmla="*/ 184 h 422"/>
                <a:gd name="T54" fmla="*/ 149 w 229"/>
                <a:gd name="T55" fmla="*/ 129 h 422"/>
                <a:gd name="T56" fmla="*/ 154 w 229"/>
                <a:gd name="T57" fmla="*/ 45 h 422"/>
                <a:gd name="T58" fmla="*/ 159 w 229"/>
                <a:gd name="T59" fmla="*/ 393 h 422"/>
                <a:gd name="T60" fmla="*/ 164 w 229"/>
                <a:gd name="T61" fmla="*/ 244 h 422"/>
                <a:gd name="T62" fmla="*/ 169 w 229"/>
                <a:gd name="T63" fmla="*/ 184 h 422"/>
                <a:gd name="T64" fmla="*/ 174 w 229"/>
                <a:gd name="T65" fmla="*/ 129 h 422"/>
                <a:gd name="T66" fmla="*/ 179 w 229"/>
                <a:gd name="T67" fmla="*/ 129 h 422"/>
                <a:gd name="T68" fmla="*/ 184 w 229"/>
                <a:gd name="T69" fmla="*/ 189 h 422"/>
                <a:gd name="T70" fmla="*/ 189 w 229"/>
                <a:gd name="T71" fmla="*/ 184 h 422"/>
                <a:gd name="T72" fmla="*/ 194 w 229"/>
                <a:gd name="T73" fmla="*/ 189 h 422"/>
                <a:gd name="T74" fmla="*/ 199 w 229"/>
                <a:gd name="T75" fmla="*/ 179 h 422"/>
                <a:gd name="T76" fmla="*/ 204 w 229"/>
                <a:gd name="T77" fmla="*/ 10 h 422"/>
                <a:gd name="T78" fmla="*/ 209 w 229"/>
                <a:gd name="T79" fmla="*/ 268 h 422"/>
                <a:gd name="T80" fmla="*/ 214 w 229"/>
                <a:gd name="T81" fmla="*/ 417 h 422"/>
                <a:gd name="T82" fmla="*/ 224 w 229"/>
                <a:gd name="T83" fmla="*/ 268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9" h="422">
                  <a:moveTo>
                    <a:pt x="0" y="184"/>
                  </a:moveTo>
                  <a:lnTo>
                    <a:pt x="5" y="189"/>
                  </a:lnTo>
                  <a:lnTo>
                    <a:pt x="5" y="184"/>
                  </a:lnTo>
                  <a:lnTo>
                    <a:pt x="10" y="189"/>
                  </a:lnTo>
                  <a:lnTo>
                    <a:pt x="10" y="179"/>
                  </a:lnTo>
                  <a:lnTo>
                    <a:pt x="15" y="174"/>
                  </a:lnTo>
                  <a:lnTo>
                    <a:pt x="15" y="159"/>
                  </a:lnTo>
                  <a:lnTo>
                    <a:pt x="20" y="154"/>
                  </a:lnTo>
                  <a:lnTo>
                    <a:pt x="20" y="105"/>
                  </a:lnTo>
                  <a:lnTo>
                    <a:pt x="25" y="100"/>
                  </a:lnTo>
                  <a:lnTo>
                    <a:pt x="25" y="105"/>
                  </a:lnTo>
                  <a:lnTo>
                    <a:pt x="25" y="90"/>
                  </a:lnTo>
                  <a:lnTo>
                    <a:pt x="25" y="90"/>
                  </a:lnTo>
                  <a:lnTo>
                    <a:pt x="30" y="95"/>
                  </a:lnTo>
                  <a:lnTo>
                    <a:pt x="30" y="90"/>
                  </a:lnTo>
                  <a:lnTo>
                    <a:pt x="30" y="323"/>
                  </a:lnTo>
                  <a:lnTo>
                    <a:pt x="35" y="343"/>
                  </a:lnTo>
                  <a:lnTo>
                    <a:pt x="35" y="408"/>
                  </a:lnTo>
                  <a:lnTo>
                    <a:pt x="35" y="343"/>
                  </a:lnTo>
                  <a:lnTo>
                    <a:pt x="40" y="333"/>
                  </a:lnTo>
                  <a:lnTo>
                    <a:pt x="40" y="249"/>
                  </a:lnTo>
                  <a:lnTo>
                    <a:pt x="45" y="244"/>
                  </a:lnTo>
                  <a:lnTo>
                    <a:pt x="45" y="169"/>
                  </a:lnTo>
                  <a:lnTo>
                    <a:pt x="50" y="159"/>
                  </a:lnTo>
                  <a:lnTo>
                    <a:pt x="50" y="105"/>
                  </a:lnTo>
                  <a:lnTo>
                    <a:pt x="50" y="149"/>
                  </a:lnTo>
                  <a:lnTo>
                    <a:pt x="55" y="154"/>
                  </a:lnTo>
                  <a:lnTo>
                    <a:pt x="55" y="194"/>
                  </a:lnTo>
                  <a:lnTo>
                    <a:pt x="55" y="149"/>
                  </a:lnTo>
                  <a:lnTo>
                    <a:pt x="55" y="189"/>
                  </a:lnTo>
                  <a:lnTo>
                    <a:pt x="60" y="194"/>
                  </a:lnTo>
                  <a:lnTo>
                    <a:pt x="60" y="194"/>
                  </a:lnTo>
                  <a:lnTo>
                    <a:pt x="60" y="184"/>
                  </a:lnTo>
                  <a:lnTo>
                    <a:pt x="65" y="189"/>
                  </a:lnTo>
                  <a:lnTo>
                    <a:pt x="65" y="189"/>
                  </a:lnTo>
                  <a:lnTo>
                    <a:pt x="65" y="184"/>
                  </a:lnTo>
                  <a:lnTo>
                    <a:pt x="65" y="184"/>
                  </a:lnTo>
                  <a:lnTo>
                    <a:pt x="70" y="189"/>
                  </a:lnTo>
                  <a:lnTo>
                    <a:pt x="70" y="184"/>
                  </a:lnTo>
                  <a:lnTo>
                    <a:pt x="70" y="189"/>
                  </a:lnTo>
                  <a:lnTo>
                    <a:pt x="75" y="194"/>
                  </a:lnTo>
                  <a:lnTo>
                    <a:pt x="75" y="184"/>
                  </a:lnTo>
                  <a:lnTo>
                    <a:pt x="75" y="189"/>
                  </a:lnTo>
                  <a:lnTo>
                    <a:pt x="80" y="179"/>
                  </a:lnTo>
                  <a:lnTo>
                    <a:pt x="80" y="184"/>
                  </a:lnTo>
                  <a:lnTo>
                    <a:pt x="80" y="144"/>
                  </a:lnTo>
                  <a:lnTo>
                    <a:pt x="85" y="134"/>
                  </a:lnTo>
                  <a:lnTo>
                    <a:pt x="85" y="90"/>
                  </a:lnTo>
                  <a:lnTo>
                    <a:pt x="90" y="85"/>
                  </a:lnTo>
                  <a:lnTo>
                    <a:pt x="90" y="110"/>
                  </a:lnTo>
                  <a:lnTo>
                    <a:pt x="95" y="124"/>
                  </a:lnTo>
                  <a:lnTo>
                    <a:pt x="95" y="383"/>
                  </a:lnTo>
                  <a:lnTo>
                    <a:pt x="95" y="333"/>
                  </a:lnTo>
                  <a:lnTo>
                    <a:pt x="100" y="328"/>
                  </a:lnTo>
                  <a:lnTo>
                    <a:pt x="100" y="268"/>
                  </a:lnTo>
                  <a:lnTo>
                    <a:pt x="104" y="263"/>
                  </a:lnTo>
                  <a:lnTo>
                    <a:pt x="104" y="224"/>
                  </a:lnTo>
                  <a:lnTo>
                    <a:pt x="104" y="224"/>
                  </a:lnTo>
                  <a:lnTo>
                    <a:pt x="109" y="219"/>
                  </a:lnTo>
                  <a:lnTo>
                    <a:pt x="109" y="149"/>
                  </a:lnTo>
                  <a:lnTo>
                    <a:pt x="114" y="144"/>
                  </a:lnTo>
                  <a:lnTo>
                    <a:pt x="114" y="149"/>
                  </a:lnTo>
                  <a:lnTo>
                    <a:pt x="114" y="115"/>
                  </a:lnTo>
                  <a:lnTo>
                    <a:pt x="114" y="149"/>
                  </a:lnTo>
                  <a:lnTo>
                    <a:pt x="119" y="144"/>
                  </a:lnTo>
                  <a:lnTo>
                    <a:pt x="119" y="194"/>
                  </a:lnTo>
                  <a:lnTo>
                    <a:pt x="119" y="189"/>
                  </a:lnTo>
                  <a:lnTo>
                    <a:pt x="124" y="194"/>
                  </a:lnTo>
                  <a:lnTo>
                    <a:pt x="124" y="194"/>
                  </a:lnTo>
                  <a:lnTo>
                    <a:pt x="124" y="184"/>
                  </a:lnTo>
                  <a:lnTo>
                    <a:pt x="124" y="184"/>
                  </a:lnTo>
                  <a:lnTo>
                    <a:pt x="129" y="189"/>
                  </a:lnTo>
                  <a:lnTo>
                    <a:pt x="129" y="184"/>
                  </a:lnTo>
                  <a:lnTo>
                    <a:pt x="129" y="189"/>
                  </a:lnTo>
                  <a:lnTo>
                    <a:pt x="134" y="184"/>
                  </a:lnTo>
                  <a:lnTo>
                    <a:pt x="134" y="189"/>
                  </a:lnTo>
                  <a:lnTo>
                    <a:pt x="134" y="184"/>
                  </a:lnTo>
                  <a:lnTo>
                    <a:pt x="134" y="189"/>
                  </a:lnTo>
                  <a:lnTo>
                    <a:pt x="139" y="184"/>
                  </a:lnTo>
                  <a:lnTo>
                    <a:pt x="139" y="189"/>
                  </a:lnTo>
                  <a:lnTo>
                    <a:pt x="139" y="184"/>
                  </a:lnTo>
                  <a:lnTo>
                    <a:pt x="144" y="179"/>
                  </a:lnTo>
                  <a:lnTo>
                    <a:pt x="144" y="139"/>
                  </a:lnTo>
                  <a:lnTo>
                    <a:pt x="149" y="129"/>
                  </a:lnTo>
                  <a:lnTo>
                    <a:pt x="149" y="65"/>
                  </a:lnTo>
                  <a:lnTo>
                    <a:pt x="154" y="60"/>
                  </a:lnTo>
                  <a:lnTo>
                    <a:pt x="154" y="45"/>
                  </a:lnTo>
                  <a:lnTo>
                    <a:pt x="154" y="224"/>
                  </a:lnTo>
                  <a:lnTo>
                    <a:pt x="159" y="268"/>
                  </a:lnTo>
                  <a:lnTo>
                    <a:pt x="159" y="393"/>
                  </a:lnTo>
                  <a:lnTo>
                    <a:pt x="159" y="363"/>
                  </a:lnTo>
                  <a:lnTo>
                    <a:pt x="164" y="348"/>
                  </a:lnTo>
                  <a:lnTo>
                    <a:pt x="164" y="244"/>
                  </a:lnTo>
                  <a:lnTo>
                    <a:pt x="164" y="259"/>
                  </a:lnTo>
                  <a:lnTo>
                    <a:pt x="169" y="263"/>
                  </a:lnTo>
                  <a:lnTo>
                    <a:pt x="169" y="184"/>
                  </a:lnTo>
                  <a:lnTo>
                    <a:pt x="174" y="169"/>
                  </a:lnTo>
                  <a:lnTo>
                    <a:pt x="174" y="75"/>
                  </a:lnTo>
                  <a:lnTo>
                    <a:pt x="174" y="129"/>
                  </a:lnTo>
                  <a:lnTo>
                    <a:pt x="179" y="139"/>
                  </a:lnTo>
                  <a:lnTo>
                    <a:pt x="179" y="194"/>
                  </a:lnTo>
                  <a:lnTo>
                    <a:pt x="179" y="129"/>
                  </a:lnTo>
                  <a:lnTo>
                    <a:pt x="179" y="189"/>
                  </a:lnTo>
                  <a:lnTo>
                    <a:pt x="184" y="184"/>
                  </a:lnTo>
                  <a:lnTo>
                    <a:pt x="184" y="189"/>
                  </a:lnTo>
                  <a:lnTo>
                    <a:pt x="184" y="184"/>
                  </a:lnTo>
                  <a:lnTo>
                    <a:pt x="189" y="189"/>
                  </a:lnTo>
                  <a:lnTo>
                    <a:pt x="189" y="184"/>
                  </a:lnTo>
                  <a:lnTo>
                    <a:pt x="189" y="189"/>
                  </a:lnTo>
                  <a:lnTo>
                    <a:pt x="194" y="184"/>
                  </a:lnTo>
                  <a:lnTo>
                    <a:pt x="194" y="189"/>
                  </a:lnTo>
                  <a:lnTo>
                    <a:pt x="194" y="184"/>
                  </a:lnTo>
                  <a:lnTo>
                    <a:pt x="194" y="184"/>
                  </a:lnTo>
                  <a:lnTo>
                    <a:pt x="199" y="179"/>
                  </a:lnTo>
                  <a:lnTo>
                    <a:pt x="199" y="154"/>
                  </a:lnTo>
                  <a:lnTo>
                    <a:pt x="204" y="144"/>
                  </a:lnTo>
                  <a:lnTo>
                    <a:pt x="204" y="10"/>
                  </a:lnTo>
                  <a:lnTo>
                    <a:pt x="209" y="5"/>
                  </a:lnTo>
                  <a:lnTo>
                    <a:pt x="209" y="0"/>
                  </a:lnTo>
                  <a:lnTo>
                    <a:pt x="209" y="268"/>
                  </a:lnTo>
                  <a:lnTo>
                    <a:pt x="214" y="298"/>
                  </a:lnTo>
                  <a:lnTo>
                    <a:pt x="214" y="422"/>
                  </a:lnTo>
                  <a:lnTo>
                    <a:pt x="214" y="417"/>
                  </a:lnTo>
                  <a:lnTo>
                    <a:pt x="219" y="412"/>
                  </a:lnTo>
                  <a:lnTo>
                    <a:pt x="219" y="273"/>
                  </a:lnTo>
                  <a:lnTo>
                    <a:pt x="224" y="268"/>
                  </a:lnTo>
                  <a:lnTo>
                    <a:pt x="224" y="164"/>
                  </a:lnTo>
                  <a:lnTo>
                    <a:pt x="229" y="154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3" name="Freeform 203"/>
            <p:cNvSpPr>
              <a:spLocks/>
            </p:cNvSpPr>
            <p:nvPr/>
          </p:nvSpPr>
          <p:spPr bwMode="auto">
            <a:xfrm>
              <a:off x="4456591" y="2664671"/>
              <a:ext cx="446381" cy="293540"/>
            </a:xfrm>
            <a:custGeom>
              <a:avLst/>
              <a:gdLst>
                <a:gd name="T0" fmla="*/ 0 w 253"/>
                <a:gd name="T1" fmla="*/ 149 h 432"/>
                <a:gd name="T2" fmla="*/ 10 w 253"/>
                <a:gd name="T3" fmla="*/ 204 h 432"/>
                <a:gd name="T4" fmla="*/ 10 w 253"/>
                <a:gd name="T5" fmla="*/ 199 h 432"/>
                <a:gd name="T6" fmla="*/ 20 w 253"/>
                <a:gd name="T7" fmla="*/ 204 h 432"/>
                <a:gd name="T8" fmla="*/ 24 w 253"/>
                <a:gd name="T9" fmla="*/ 189 h 432"/>
                <a:gd name="T10" fmla="*/ 29 w 253"/>
                <a:gd name="T11" fmla="*/ 0 h 432"/>
                <a:gd name="T12" fmla="*/ 34 w 253"/>
                <a:gd name="T13" fmla="*/ 398 h 432"/>
                <a:gd name="T14" fmla="*/ 39 w 253"/>
                <a:gd name="T15" fmla="*/ 308 h 432"/>
                <a:gd name="T16" fmla="*/ 49 w 253"/>
                <a:gd name="T17" fmla="*/ 144 h 432"/>
                <a:gd name="T18" fmla="*/ 54 w 253"/>
                <a:gd name="T19" fmla="*/ 169 h 432"/>
                <a:gd name="T20" fmla="*/ 59 w 253"/>
                <a:gd name="T21" fmla="*/ 204 h 432"/>
                <a:gd name="T22" fmla="*/ 69 w 253"/>
                <a:gd name="T23" fmla="*/ 204 h 432"/>
                <a:gd name="T24" fmla="*/ 74 w 253"/>
                <a:gd name="T25" fmla="*/ 35 h 432"/>
                <a:gd name="T26" fmla="*/ 79 w 253"/>
                <a:gd name="T27" fmla="*/ 313 h 432"/>
                <a:gd name="T28" fmla="*/ 84 w 253"/>
                <a:gd name="T29" fmla="*/ 348 h 432"/>
                <a:gd name="T30" fmla="*/ 94 w 253"/>
                <a:gd name="T31" fmla="*/ 283 h 432"/>
                <a:gd name="T32" fmla="*/ 99 w 253"/>
                <a:gd name="T33" fmla="*/ 60 h 432"/>
                <a:gd name="T34" fmla="*/ 104 w 253"/>
                <a:gd name="T35" fmla="*/ 209 h 432"/>
                <a:gd name="T36" fmla="*/ 109 w 253"/>
                <a:gd name="T37" fmla="*/ 194 h 432"/>
                <a:gd name="T38" fmla="*/ 114 w 253"/>
                <a:gd name="T39" fmla="*/ 209 h 432"/>
                <a:gd name="T40" fmla="*/ 119 w 253"/>
                <a:gd name="T41" fmla="*/ 199 h 432"/>
                <a:gd name="T42" fmla="*/ 124 w 253"/>
                <a:gd name="T43" fmla="*/ 209 h 432"/>
                <a:gd name="T44" fmla="*/ 129 w 253"/>
                <a:gd name="T45" fmla="*/ 70 h 432"/>
                <a:gd name="T46" fmla="*/ 134 w 253"/>
                <a:gd name="T47" fmla="*/ 65 h 432"/>
                <a:gd name="T48" fmla="*/ 144 w 253"/>
                <a:gd name="T49" fmla="*/ 427 h 432"/>
                <a:gd name="T50" fmla="*/ 149 w 253"/>
                <a:gd name="T51" fmla="*/ 234 h 432"/>
                <a:gd name="T52" fmla="*/ 154 w 253"/>
                <a:gd name="T53" fmla="*/ 85 h 432"/>
                <a:gd name="T54" fmla="*/ 164 w 253"/>
                <a:gd name="T55" fmla="*/ 214 h 432"/>
                <a:gd name="T56" fmla="*/ 168 w 253"/>
                <a:gd name="T57" fmla="*/ 204 h 432"/>
                <a:gd name="T58" fmla="*/ 173 w 253"/>
                <a:gd name="T59" fmla="*/ 204 h 432"/>
                <a:gd name="T60" fmla="*/ 178 w 253"/>
                <a:gd name="T61" fmla="*/ 159 h 432"/>
                <a:gd name="T62" fmla="*/ 188 w 253"/>
                <a:gd name="T63" fmla="*/ 75 h 432"/>
                <a:gd name="T64" fmla="*/ 193 w 253"/>
                <a:gd name="T65" fmla="*/ 159 h 432"/>
                <a:gd name="T66" fmla="*/ 198 w 253"/>
                <a:gd name="T67" fmla="*/ 308 h 432"/>
                <a:gd name="T68" fmla="*/ 208 w 253"/>
                <a:gd name="T69" fmla="*/ 194 h 432"/>
                <a:gd name="T70" fmla="*/ 213 w 253"/>
                <a:gd name="T71" fmla="*/ 154 h 432"/>
                <a:gd name="T72" fmla="*/ 218 w 253"/>
                <a:gd name="T73" fmla="*/ 204 h 432"/>
                <a:gd name="T74" fmla="*/ 228 w 253"/>
                <a:gd name="T75" fmla="*/ 199 h 432"/>
                <a:gd name="T76" fmla="*/ 233 w 253"/>
                <a:gd name="T77" fmla="*/ 199 h 432"/>
                <a:gd name="T78" fmla="*/ 238 w 253"/>
                <a:gd name="T79" fmla="*/ 15 h 432"/>
                <a:gd name="T80" fmla="*/ 243 w 253"/>
                <a:gd name="T81" fmla="*/ 378 h 432"/>
                <a:gd name="T82" fmla="*/ 248 w 253"/>
                <a:gd name="T83" fmla="*/ 368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53" h="432">
                  <a:moveTo>
                    <a:pt x="0" y="169"/>
                  </a:moveTo>
                  <a:lnTo>
                    <a:pt x="0" y="70"/>
                  </a:lnTo>
                  <a:lnTo>
                    <a:pt x="0" y="149"/>
                  </a:lnTo>
                  <a:lnTo>
                    <a:pt x="5" y="154"/>
                  </a:lnTo>
                  <a:lnTo>
                    <a:pt x="5" y="209"/>
                  </a:lnTo>
                  <a:lnTo>
                    <a:pt x="10" y="204"/>
                  </a:lnTo>
                  <a:lnTo>
                    <a:pt x="10" y="204"/>
                  </a:lnTo>
                  <a:lnTo>
                    <a:pt x="10" y="199"/>
                  </a:lnTo>
                  <a:lnTo>
                    <a:pt x="10" y="199"/>
                  </a:lnTo>
                  <a:lnTo>
                    <a:pt x="15" y="204"/>
                  </a:lnTo>
                  <a:lnTo>
                    <a:pt x="15" y="199"/>
                  </a:lnTo>
                  <a:lnTo>
                    <a:pt x="20" y="204"/>
                  </a:lnTo>
                  <a:lnTo>
                    <a:pt x="20" y="204"/>
                  </a:lnTo>
                  <a:lnTo>
                    <a:pt x="20" y="194"/>
                  </a:lnTo>
                  <a:lnTo>
                    <a:pt x="24" y="189"/>
                  </a:lnTo>
                  <a:lnTo>
                    <a:pt x="24" y="35"/>
                  </a:lnTo>
                  <a:lnTo>
                    <a:pt x="29" y="25"/>
                  </a:lnTo>
                  <a:lnTo>
                    <a:pt x="29" y="0"/>
                  </a:lnTo>
                  <a:lnTo>
                    <a:pt x="29" y="189"/>
                  </a:lnTo>
                  <a:lnTo>
                    <a:pt x="34" y="244"/>
                  </a:lnTo>
                  <a:lnTo>
                    <a:pt x="34" y="398"/>
                  </a:lnTo>
                  <a:lnTo>
                    <a:pt x="34" y="393"/>
                  </a:lnTo>
                  <a:lnTo>
                    <a:pt x="39" y="388"/>
                  </a:lnTo>
                  <a:lnTo>
                    <a:pt x="39" y="308"/>
                  </a:lnTo>
                  <a:lnTo>
                    <a:pt x="44" y="313"/>
                  </a:lnTo>
                  <a:lnTo>
                    <a:pt x="44" y="184"/>
                  </a:lnTo>
                  <a:lnTo>
                    <a:pt x="49" y="144"/>
                  </a:lnTo>
                  <a:lnTo>
                    <a:pt x="49" y="50"/>
                  </a:lnTo>
                  <a:lnTo>
                    <a:pt x="49" y="144"/>
                  </a:lnTo>
                  <a:lnTo>
                    <a:pt x="54" y="169"/>
                  </a:lnTo>
                  <a:lnTo>
                    <a:pt x="54" y="204"/>
                  </a:lnTo>
                  <a:lnTo>
                    <a:pt x="54" y="199"/>
                  </a:lnTo>
                  <a:lnTo>
                    <a:pt x="59" y="204"/>
                  </a:lnTo>
                  <a:lnTo>
                    <a:pt x="59" y="209"/>
                  </a:lnTo>
                  <a:lnTo>
                    <a:pt x="59" y="204"/>
                  </a:lnTo>
                  <a:lnTo>
                    <a:pt x="69" y="204"/>
                  </a:lnTo>
                  <a:lnTo>
                    <a:pt x="69" y="169"/>
                  </a:lnTo>
                  <a:lnTo>
                    <a:pt x="74" y="159"/>
                  </a:lnTo>
                  <a:lnTo>
                    <a:pt x="74" y="35"/>
                  </a:lnTo>
                  <a:lnTo>
                    <a:pt x="74" y="40"/>
                  </a:lnTo>
                  <a:lnTo>
                    <a:pt x="79" y="35"/>
                  </a:lnTo>
                  <a:lnTo>
                    <a:pt x="79" y="313"/>
                  </a:lnTo>
                  <a:lnTo>
                    <a:pt x="84" y="328"/>
                  </a:lnTo>
                  <a:lnTo>
                    <a:pt x="84" y="398"/>
                  </a:lnTo>
                  <a:lnTo>
                    <a:pt x="84" y="348"/>
                  </a:lnTo>
                  <a:lnTo>
                    <a:pt x="89" y="353"/>
                  </a:lnTo>
                  <a:lnTo>
                    <a:pt x="89" y="288"/>
                  </a:lnTo>
                  <a:lnTo>
                    <a:pt x="94" y="283"/>
                  </a:lnTo>
                  <a:lnTo>
                    <a:pt x="94" y="189"/>
                  </a:lnTo>
                  <a:lnTo>
                    <a:pt x="99" y="184"/>
                  </a:lnTo>
                  <a:lnTo>
                    <a:pt x="99" y="60"/>
                  </a:lnTo>
                  <a:lnTo>
                    <a:pt x="99" y="149"/>
                  </a:lnTo>
                  <a:lnTo>
                    <a:pt x="104" y="154"/>
                  </a:lnTo>
                  <a:lnTo>
                    <a:pt x="104" y="209"/>
                  </a:lnTo>
                  <a:lnTo>
                    <a:pt x="104" y="204"/>
                  </a:lnTo>
                  <a:lnTo>
                    <a:pt x="109" y="199"/>
                  </a:lnTo>
                  <a:lnTo>
                    <a:pt x="109" y="194"/>
                  </a:lnTo>
                  <a:lnTo>
                    <a:pt x="109" y="199"/>
                  </a:lnTo>
                  <a:lnTo>
                    <a:pt x="114" y="204"/>
                  </a:lnTo>
                  <a:lnTo>
                    <a:pt x="114" y="209"/>
                  </a:lnTo>
                  <a:lnTo>
                    <a:pt x="114" y="199"/>
                  </a:lnTo>
                  <a:lnTo>
                    <a:pt x="114" y="204"/>
                  </a:lnTo>
                  <a:lnTo>
                    <a:pt x="119" y="199"/>
                  </a:lnTo>
                  <a:lnTo>
                    <a:pt x="119" y="204"/>
                  </a:lnTo>
                  <a:lnTo>
                    <a:pt x="124" y="199"/>
                  </a:lnTo>
                  <a:lnTo>
                    <a:pt x="124" y="209"/>
                  </a:lnTo>
                  <a:lnTo>
                    <a:pt x="124" y="189"/>
                  </a:lnTo>
                  <a:lnTo>
                    <a:pt x="129" y="184"/>
                  </a:lnTo>
                  <a:lnTo>
                    <a:pt x="129" y="70"/>
                  </a:lnTo>
                  <a:lnTo>
                    <a:pt x="134" y="65"/>
                  </a:lnTo>
                  <a:lnTo>
                    <a:pt x="134" y="35"/>
                  </a:lnTo>
                  <a:lnTo>
                    <a:pt x="134" y="65"/>
                  </a:lnTo>
                  <a:lnTo>
                    <a:pt x="139" y="70"/>
                  </a:lnTo>
                  <a:lnTo>
                    <a:pt x="139" y="432"/>
                  </a:lnTo>
                  <a:lnTo>
                    <a:pt x="144" y="427"/>
                  </a:lnTo>
                  <a:lnTo>
                    <a:pt x="144" y="333"/>
                  </a:lnTo>
                  <a:lnTo>
                    <a:pt x="149" y="328"/>
                  </a:lnTo>
                  <a:lnTo>
                    <a:pt x="149" y="234"/>
                  </a:lnTo>
                  <a:lnTo>
                    <a:pt x="154" y="219"/>
                  </a:lnTo>
                  <a:lnTo>
                    <a:pt x="154" y="65"/>
                  </a:lnTo>
                  <a:lnTo>
                    <a:pt x="154" y="85"/>
                  </a:lnTo>
                  <a:lnTo>
                    <a:pt x="159" y="95"/>
                  </a:lnTo>
                  <a:lnTo>
                    <a:pt x="159" y="209"/>
                  </a:lnTo>
                  <a:lnTo>
                    <a:pt x="164" y="214"/>
                  </a:lnTo>
                  <a:lnTo>
                    <a:pt x="164" y="199"/>
                  </a:lnTo>
                  <a:lnTo>
                    <a:pt x="168" y="204"/>
                  </a:lnTo>
                  <a:lnTo>
                    <a:pt x="168" y="204"/>
                  </a:lnTo>
                  <a:lnTo>
                    <a:pt x="168" y="199"/>
                  </a:lnTo>
                  <a:lnTo>
                    <a:pt x="173" y="204"/>
                  </a:lnTo>
                  <a:lnTo>
                    <a:pt x="173" y="204"/>
                  </a:lnTo>
                  <a:lnTo>
                    <a:pt x="173" y="199"/>
                  </a:lnTo>
                  <a:lnTo>
                    <a:pt x="178" y="204"/>
                  </a:lnTo>
                  <a:lnTo>
                    <a:pt x="178" y="159"/>
                  </a:lnTo>
                  <a:lnTo>
                    <a:pt x="183" y="149"/>
                  </a:lnTo>
                  <a:lnTo>
                    <a:pt x="183" y="70"/>
                  </a:lnTo>
                  <a:lnTo>
                    <a:pt x="188" y="75"/>
                  </a:lnTo>
                  <a:lnTo>
                    <a:pt x="188" y="65"/>
                  </a:lnTo>
                  <a:lnTo>
                    <a:pt x="188" y="134"/>
                  </a:lnTo>
                  <a:lnTo>
                    <a:pt x="193" y="159"/>
                  </a:lnTo>
                  <a:lnTo>
                    <a:pt x="193" y="413"/>
                  </a:lnTo>
                  <a:lnTo>
                    <a:pt x="198" y="418"/>
                  </a:lnTo>
                  <a:lnTo>
                    <a:pt x="198" y="308"/>
                  </a:lnTo>
                  <a:lnTo>
                    <a:pt x="203" y="303"/>
                  </a:lnTo>
                  <a:lnTo>
                    <a:pt x="203" y="199"/>
                  </a:lnTo>
                  <a:lnTo>
                    <a:pt x="208" y="194"/>
                  </a:lnTo>
                  <a:lnTo>
                    <a:pt x="208" y="80"/>
                  </a:lnTo>
                  <a:lnTo>
                    <a:pt x="208" y="144"/>
                  </a:lnTo>
                  <a:lnTo>
                    <a:pt x="213" y="154"/>
                  </a:lnTo>
                  <a:lnTo>
                    <a:pt x="213" y="204"/>
                  </a:lnTo>
                  <a:lnTo>
                    <a:pt x="218" y="199"/>
                  </a:lnTo>
                  <a:lnTo>
                    <a:pt x="218" y="204"/>
                  </a:lnTo>
                  <a:lnTo>
                    <a:pt x="218" y="194"/>
                  </a:lnTo>
                  <a:lnTo>
                    <a:pt x="218" y="199"/>
                  </a:lnTo>
                  <a:lnTo>
                    <a:pt x="228" y="199"/>
                  </a:lnTo>
                  <a:lnTo>
                    <a:pt x="223" y="199"/>
                  </a:lnTo>
                  <a:lnTo>
                    <a:pt x="228" y="194"/>
                  </a:lnTo>
                  <a:lnTo>
                    <a:pt x="233" y="199"/>
                  </a:lnTo>
                  <a:lnTo>
                    <a:pt x="233" y="134"/>
                  </a:lnTo>
                  <a:lnTo>
                    <a:pt x="238" y="115"/>
                  </a:lnTo>
                  <a:lnTo>
                    <a:pt x="238" y="15"/>
                  </a:lnTo>
                  <a:lnTo>
                    <a:pt x="238" y="20"/>
                  </a:lnTo>
                  <a:lnTo>
                    <a:pt x="243" y="15"/>
                  </a:lnTo>
                  <a:lnTo>
                    <a:pt x="243" y="378"/>
                  </a:lnTo>
                  <a:lnTo>
                    <a:pt x="248" y="388"/>
                  </a:lnTo>
                  <a:lnTo>
                    <a:pt x="248" y="423"/>
                  </a:lnTo>
                  <a:lnTo>
                    <a:pt x="248" y="368"/>
                  </a:lnTo>
                  <a:lnTo>
                    <a:pt x="253" y="363"/>
                  </a:lnTo>
                  <a:lnTo>
                    <a:pt x="253" y="283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4" name="Freeform 204"/>
            <p:cNvSpPr>
              <a:spLocks/>
            </p:cNvSpPr>
            <p:nvPr/>
          </p:nvSpPr>
          <p:spPr bwMode="auto">
            <a:xfrm>
              <a:off x="4902971" y="2664671"/>
              <a:ext cx="428738" cy="300335"/>
            </a:xfrm>
            <a:custGeom>
              <a:avLst/>
              <a:gdLst>
                <a:gd name="T0" fmla="*/ 5 w 243"/>
                <a:gd name="T1" fmla="*/ 110 h 442"/>
                <a:gd name="T2" fmla="*/ 10 w 243"/>
                <a:gd name="T3" fmla="*/ 179 h 442"/>
                <a:gd name="T4" fmla="*/ 20 w 243"/>
                <a:gd name="T5" fmla="*/ 194 h 442"/>
                <a:gd name="T6" fmla="*/ 20 w 243"/>
                <a:gd name="T7" fmla="*/ 194 h 442"/>
                <a:gd name="T8" fmla="*/ 25 w 243"/>
                <a:gd name="T9" fmla="*/ 199 h 442"/>
                <a:gd name="T10" fmla="*/ 30 w 243"/>
                <a:gd name="T11" fmla="*/ 139 h 442"/>
                <a:gd name="T12" fmla="*/ 35 w 243"/>
                <a:gd name="T13" fmla="*/ 5 h 442"/>
                <a:gd name="T14" fmla="*/ 45 w 243"/>
                <a:gd name="T15" fmla="*/ 368 h 442"/>
                <a:gd name="T16" fmla="*/ 50 w 243"/>
                <a:gd name="T17" fmla="*/ 393 h 442"/>
                <a:gd name="T18" fmla="*/ 55 w 243"/>
                <a:gd name="T19" fmla="*/ 130 h 442"/>
                <a:gd name="T20" fmla="*/ 60 w 243"/>
                <a:gd name="T21" fmla="*/ 199 h 442"/>
                <a:gd name="T22" fmla="*/ 64 w 243"/>
                <a:gd name="T23" fmla="*/ 199 h 442"/>
                <a:gd name="T24" fmla="*/ 74 w 243"/>
                <a:gd name="T25" fmla="*/ 199 h 442"/>
                <a:gd name="T26" fmla="*/ 79 w 243"/>
                <a:gd name="T27" fmla="*/ 194 h 442"/>
                <a:gd name="T28" fmla="*/ 84 w 243"/>
                <a:gd name="T29" fmla="*/ 45 h 442"/>
                <a:gd name="T30" fmla="*/ 89 w 243"/>
                <a:gd name="T31" fmla="*/ 323 h 442"/>
                <a:gd name="T32" fmla="*/ 94 w 243"/>
                <a:gd name="T33" fmla="*/ 383 h 442"/>
                <a:gd name="T34" fmla="*/ 104 w 243"/>
                <a:gd name="T35" fmla="*/ 278 h 442"/>
                <a:gd name="T36" fmla="*/ 109 w 243"/>
                <a:gd name="T37" fmla="*/ 199 h 442"/>
                <a:gd name="T38" fmla="*/ 114 w 243"/>
                <a:gd name="T39" fmla="*/ 199 h 442"/>
                <a:gd name="T40" fmla="*/ 119 w 243"/>
                <a:gd name="T41" fmla="*/ 199 h 442"/>
                <a:gd name="T42" fmla="*/ 124 w 243"/>
                <a:gd name="T43" fmla="*/ 209 h 442"/>
                <a:gd name="T44" fmla="*/ 129 w 243"/>
                <a:gd name="T45" fmla="*/ 199 h 442"/>
                <a:gd name="T46" fmla="*/ 134 w 243"/>
                <a:gd name="T47" fmla="*/ 154 h 442"/>
                <a:gd name="T48" fmla="*/ 139 w 243"/>
                <a:gd name="T49" fmla="*/ 204 h 442"/>
                <a:gd name="T50" fmla="*/ 144 w 243"/>
                <a:gd name="T51" fmla="*/ 388 h 442"/>
                <a:gd name="T52" fmla="*/ 154 w 243"/>
                <a:gd name="T53" fmla="*/ 298 h 442"/>
                <a:gd name="T54" fmla="*/ 159 w 243"/>
                <a:gd name="T55" fmla="*/ 95 h 442"/>
                <a:gd name="T56" fmla="*/ 164 w 243"/>
                <a:gd name="T57" fmla="*/ 204 h 442"/>
                <a:gd name="T58" fmla="*/ 169 w 243"/>
                <a:gd name="T59" fmla="*/ 209 h 442"/>
                <a:gd name="T60" fmla="*/ 174 w 243"/>
                <a:gd name="T61" fmla="*/ 199 h 442"/>
                <a:gd name="T62" fmla="*/ 179 w 243"/>
                <a:gd name="T63" fmla="*/ 209 h 442"/>
                <a:gd name="T64" fmla="*/ 184 w 243"/>
                <a:gd name="T65" fmla="*/ 75 h 442"/>
                <a:gd name="T66" fmla="*/ 189 w 243"/>
                <a:gd name="T67" fmla="*/ 50 h 442"/>
                <a:gd name="T68" fmla="*/ 199 w 243"/>
                <a:gd name="T69" fmla="*/ 418 h 442"/>
                <a:gd name="T70" fmla="*/ 204 w 243"/>
                <a:gd name="T71" fmla="*/ 338 h 442"/>
                <a:gd name="T72" fmla="*/ 208 w 243"/>
                <a:gd name="T73" fmla="*/ 85 h 442"/>
                <a:gd name="T74" fmla="*/ 213 w 243"/>
                <a:gd name="T75" fmla="*/ 199 h 442"/>
                <a:gd name="T76" fmla="*/ 218 w 243"/>
                <a:gd name="T77" fmla="*/ 204 h 442"/>
                <a:gd name="T78" fmla="*/ 223 w 243"/>
                <a:gd name="T79" fmla="*/ 199 h 442"/>
                <a:gd name="T80" fmla="*/ 233 w 243"/>
                <a:gd name="T81" fmla="*/ 189 h 442"/>
                <a:gd name="T82" fmla="*/ 238 w 243"/>
                <a:gd name="T83" fmla="*/ 35 h 4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3" h="442">
                  <a:moveTo>
                    <a:pt x="0" y="283"/>
                  </a:moveTo>
                  <a:lnTo>
                    <a:pt x="5" y="278"/>
                  </a:lnTo>
                  <a:lnTo>
                    <a:pt x="5" y="110"/>
                  </a:lnTo>
                  <a:lnTo>
                    <a:pt x="10" y="85"/>
                  </a:lnTo>
                  <a:lnTo>
                    <a:pt x="10" y="80"/>
                  </a:lnTo>
                  <a:lnTo>
                    <a:pt x="10" y="179"/>
                  </a:lnTo>
                  <a:lnTo>
                    <a:pt x="15" y="184"/>
                  </a:lnTo>
                  <a:lnTo>
                    <a:pt x="15" y="199"/>
                  </a:lnTo>
                  <a:lnTo>
                    <a:pt x="20" y="194"/>
                  </a:lnTo>
                  <a:lnTo>
                    <a:pt x="20" y="204"/>
                  </a:lnTo>
                  <a:lnTo>
                    <a:pt x="20" y="194"/>
                  </a:lnTo>
                  <a:lnTo>
                    <a:pt x="20" y="194"/>
                  </a:lnTo>
                  <a:lnTo>
                    <a:pt x="25" y="199"/>
                  </a:lnTo>
                  <a:lnTo>
                    <a:pt x="25" y="194"/>
                  </a:lnTo>
                  <a:lnTo>
                    <a:pt x="25" y="199"/>
                  </a:lnTo>
                  <a:lnTo>
                    <a:pt x="30" y="194"/>
                  </a:lnTo>
                  <a:lnTo>
                    <a:pt x="30" y="199"/>
                  </a:lnTo>
                  <a:lnTo>
                    <a:pt x="30" y="139"/>
                  </a:lnTo>
                  <a:lnTo>
                    <a:pt x="35" y="134"/>
                  </a:lnTo>
                  <a:lnTo>
                    <a:pt x="35" y="0"/>
                  </a:lnTo>
                  <a:lnTo>
                    <a:pt x="35" y="5"/>
                  </a:lnTo>
                  <a:lnTo>
                    <a:pt x="40" y="10"/>
                  </a:lnTo>
                  <a:lnTo>
                    <a:pt x="40" y="353"/>
                  </a:lnTo>
                  <a:lnTo>
                    <a:pt x="45" y="368"/>
                  </a:lnTo>
                  <a:lnTo>
                    <a:pt x="45" y="442"/>
                  </a:lnTo>
                  <a:lnTo>
                    <a:pt x="45" y="403"/>
                  </a:lnTo>
                  <a:lnTo>
                    <a:pt x="50" y="393"/>
                  </a:lnTo>
                  <a:lnTo>
                    <a:pt x="50" y="288"/>
                  </a:lnTo>
                  <a:lnTo>
                    <a:pt x="55" y="283"/>
                  </a:lnTo>
                  <a:lnTo>
                    <a:pt x="55" y="130"/>
                  </a:lnTo>
                  <a:lnTo>
                    <a:pt x="60" y="110"/>
                  </a:lnTo>
                  <a:lnTo>
                    <a:pt x="60" y="70"/>
                  </a:lnTo>
                  <a:lnTo>
                    <a:pt x="60" y="199"/>
                  </a:lnTo>
                  <a:lnTo>
                    <a:pt x="64" y="199"/>
                  </a:lnTo>
                  <a:lnTo>
                    <a:pt x="64" y="209"/>
                  </a:lnTo>
                  <a:lnTo>
                    <a:pt x="64" y="199"/>
                  </a:lnTo>
                  <a:lnTo>
                    <a:pt x="69" y="194"/>
                  </a:lnTo>
                  <a:lnTo>
                    <a:pt x="69" y="204"/>
                  </a:lnTo>
                  <a:lnTo>
                    <a:pt x="74" y="199"/>
                  </a:lnTo>
                  <a:lnTo>
                    <a:pt x="74" y="204"/>
                  </a:lnTo>
                  <a:lnTo>
                    <a:pt x="74" y="199"/>
                  </a:lnTo>
                  <a:lnTo>
                    <a:pt x="79" y="194"/>
                  </a:lnTo>
                  <a:lnTo>
                    <a:pt x="79" y="134"/>
                  </a:lnTo>
                  <a:lnTo>
                    <a:pt x="84" y="125"/>
                  </a:lnTo>
                  <a:lnTo>
                    <a:pt x="84" y="45"/>
                  </a:lnTo>
                  <a:lnTo>
                    <a:pt x="84" y="60"/>
                  </a:lnTo>
                  <a:lnTo>
                    <a:pt x="89" y="55"/>
                  </a:lnTo>
                  <a:lnTo>
                    <a:pt x="89" y="323"/>
                  </a:lnTo>
                  <a:lnTo>
                    <a:pt x="94" y="333"/>
                  </a:lnTo>
                  <a:lnTo>
                    <a:pt x="94" y="418"/>
                  </a:lnTo>
                  <a:lnTo>
                    <a:pt x="94" y="383"/>
                  </a:lnTo>
                  <a:lnTo>
                    <a:pt x="99" y="368"/>
                  </a:lnTo>
                  <a:lnTo>
                    <a:pt x="99" y="288"/>
                  </a:lnTo>
                  <a:lnTo>
                    <a:pt x="104" y="278"/>
                  </a:lnTo>
                  <a:lnTo>
                    <a:pt x="104" y="95"/>
                  </a:lnTo>
                  <a:lnTo>
                    <a:pt x="109" y="85"/>
                  </a:lnTo>
                  <a:lnTo>
                    <a:pt x="109" y="199"/>
                  </a:lnTo>
                  <a:lnTo>
                    <a:pt x="114" y="204"/>
                  </a:lnTo>
                  <a:lnTo>
                    <a:pt x="114" y="199"/>
                  </a:lnTo>
                  <a:lnTo>
                    <a:pt x="114" y="199"/>
                  </a:lnTo>
                  <a:lnTo>
                    <a:pt x="119" y="204"/>
                  </a:lnTo>
                  <a:lnTo>
                    <a:pt x="119" y="209"/>
                  </a:lnTo>
                  <a:lnTo>
                    <a:pt x="119" y="199"/>
                  </a:lnTo>
                  <a:lnTo>
                    <a:pt x="119" y="204"/>
                  </a:lnTo>
                  <a:lnTo>
                    <a:pt x="124" y="199"/>
                  </a:lnTo>
                  <a:lnTo>
                    <a:pt x="124" y="209"/>
                  </a:lnTo>
                  <a:lnTo>
                    <a:pt x="124" y="199"/>
                  </a:lnTo>
                  <a:lnTo>
                    <a:pt x="124" y="204"/>
                  </a:lnTo>
                  <a:lnTo>
                    <a:pt x="129" y="199"/>
                  </a:lnTo>
                  <a:lnTo>
                    <a:pt x="129" y="204"/>
                  </a:lnTo>
                  <a:lnTo>
                    <a:pt x="129" y="159"/>
                  </a:lnTo>
                  <a:lnTo>
                    <a:pt x="134" y="154"/>
                  </a:lnTo>
                  <a:lnTo>
                    <a:pt x="134" y="55"/>
                  </a:lnTo>
                  <a:lnTo>
                    <a:pt x="139" y="50"/>
                  </a:lnTo>
                  <a:lnTo>
                    <a:pt x="139" y="204"/>
                  </a:lnTo>
                  <a:lnTo>
                    <a:pt x="144" y="278"/>
                  </a:lnTo>
                  <a:lnTo>
                    <a:pt x="144" y="403"/>
                  </a:lnTo>
                  <a:lnTo>
                    <a:pt x="144" y="388"/>
                  </a:lnTo>
                  <a:lnTo>
                    <a:pt x="149" y="383"/>
                  </a:lnTo>
                  <a:lnTo>
                    <a:pt x="149" y="303"/>
                  </a:lnTo>
                  <a:lnTo>
                    <a:pt x="154" y="298"/>
                  </a:lnTo>
                  <a:lnTo>
                    <a:pt x="154" y="179"/>
                  </a:lnTo>
                  <a:lnTo>
                    <a:pt x="159" y="169"/>
                  </a:lnTo>
                  <a:lnTo>
                    <a:pt x="159" y="95"/>
                  </a:lnTo>
                  <a:lnTo>
                    <a:pt x="159" y="144"/>
                  </a:lnTo>
                  <a:lnTo>
                    <a:pt x="164" y="154"/>
                  </a:lnTo>
                  <a:lnTo>
                    <a:pt x="164" y="204"/>
                  </a:lnTo>
                  <a:lnTo>
                    <a:pt x="164" y="199"/>
                  </a:lnTo>
                  <a:lnTo>
                    <a:pt x="169" y="204"/>
                  </a:lnTo>
                  <a:lnTo>
                    <a:pt x="169" y="209"/>
                  </a:lnTo>
                  <a:lnTo>
                    <a:pt x="169" y="199"/>
                  </a:lnTo>
                  <a:lnTo>
                    <a:pt x="174" y="194"/>
                  </a:lnTo>
                  <a:lnTo>
                    <a:pt x="174" y="199"/>
                  </a:lnTo>
                  <a:lnTo>
                    <a:pt x="174" y="194"/>
                  </a:lnTo>
                  <a:lnTo>
                    <a:pt x="179" y="199"/>
                  </a:lnTo>
                  <a:lnTo>
                    <a:pt x="179" y="209"/>
                  </a:lnTo>
                  <a:lnTo>
                    <a:pt x="179" y="194"/>
                  </a:lnTo>
                  <a:lnTo>
                    <a:pt x="184" y="189"/>
                  </a:lnTo>
                  <a:lnTo>
                    <a:pt x="184" y="75"/>
                  </a:lnTo>
                  <a:lnTo>
                    <a:pt x="189" y="65"/>
                  </a:lnTo>
                  <a:lnTo>
                    <a:pt x="189" y="35"/>
                  </a:lnTo>
                  <a:lnTo>
                    <a:pt x="189" y="50"/>
                  </a:lnTo>
                  <a:lnTo>
                    <a:pt x="194" y="60"/>
                  </a:lnTo>
                  <a:lnTo>
                    <a:pt x="194" y="408"/>
                  </a:lnTo>
                  <a:lnTo>
                    <a:pt x="199" y="418"/>
                  </a:lnTo>
                  <a:lnTo>
                    <a:pt x="199" y="427"/>
                  </a:lnTo>
                  <a:lnTo>
                    <a:pt x="199" y="353"/>
                  </a:lnTo>
                  <a:lnTo>
                    <a:pt x="204" y="338"/>
                  </a:lnTo>
                  <a:lnTo>
                    <a:pt x="204" y="214"/>
                  </a:lnTo>
                  <a:lnTo>
                    <a:pt x="208" y="199"/>
                  </a:lnTo>
                  <a:lnTo>
                    <a:pt x="208" y="85"/>
                  </a:lnTo>
                  <a:lnTo>
                    <a:pt x="208" y="110"/>
                  </a:lnTo>
                  <a:lnTo>
                    <a:pt x="213" y="134"/>
                  </a:lnTo>
                  <a:lnTo>
                    <a:pt x="213" y="199"/>
                  </a:lnTo>
                  <a:lnTo>
                    <a:pt x="213" y="194"/>
                  </a:lnTo>
                  <a:lnTo>
                    <a:pt x="218" y="199"/>
                  </a:lnTo>
                  <a:lnTo>
                    <a:pt x="218" y="204"/>
                  </a:lnTo>
                  <a:lnTo>
                    <a:pt x="218" y="199"/>
                  </a:lnTo>
                  <a:lnTo>
                    <a:pt x="218" y="204"/>
                  </a:lnTo>
                  <a:lnTo>
                    <a:pt x="223" y="199"/>
                  </a:lnTo>
                  <a:lnTo>
                    <a:pt x="228" y="204"/>
                  </a:lnTo>
                  <a:lnTo>
                    <a:pt x="228" y="194"/>
                  </a:lnTo>
                  <a:lnTo>
                    <a:pt x="233" y="189"/>
                  </a:lnTo>
                  <a:lnTo>
                    <a:pt x="233" y="110"/>
                  </a:lnTo>
                  <a:lnTo>
                    <a:pt x="238" y="105"/>
                  </a:lnTo>
                  <a:lnTo>
                    <a:pt x="238" y="35"/>
                  </a:lnTo>
                  <a:lnTo>
                    <a:pt x="243" y="40"/>
                  </a:lnTo>
                  <a:lnTo>
                    <a:pt x="243" y="358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5" name="Freeform 205"/>
            <p:cNvSpPr>
              <a:spLocks/>
            </p:cNvSpPr>
            <p:nvPr/>
          </p:nvSpPr>
          <p:spPr bwMode="auto">
            <a:xfrm>
              <a:off x="5331709" y="2664671"/>
              <a:ext cx="404037" cy="293540"/>
            </a:xfrm>
            <a:custGeom>
              <a:avLst/>
              <a:gdLst>
                <a:gd name="T0" fmla="*/ 5 w 229"/>
                <a:gd name="T1" fmla="*/ 432 h 432"/>
                <a:gd name="T2" fmla="*/ 10 w 229"/>
                <a:gd name="T3" fmla="*/ 254 h 432"/>
                <a:gd name="T4" fmla="*/ 15 w 229"/>
                <a:gd name="T5" fmla="*/ 154 h 432"/>
                <a:gd name="T6" fmla="*/ 20 w 229"/>
                <a:gd name="T7" fmla="*/ 199 h 432"/>
                <a:gd name="T8" fmla="*/ 25 w 229"/>
                <a:gd name="T9" fmla="*/ 199 h 432"/>
                <a:gd name="T10" fmla="*/ 30 w 229"/>
                <a:gd name="T11" fmla="*/ 209 h 432"/>
                <a:gd name="T12" fmla="*/ 35 w 229"/>
                <a:gd name="T13" fmla="*/ 199 h 432"/>
                <a:gd name="T14" fmla="*/ 45 w 229"/>
                <a:gd name="T15" fmla="*/ 154 h 432"/>
                <a:gd name="T16" fmla="*/ 50 w 229"/>
                <a:gd name="T17" fmla="*/ 55 h 432"/>
                <a:gd name="T18" fmla="*/ 55 w 229"/>
                <a:gd name="T19" fmla="*/ 348 h 432"/>
                <a:gd name="T20" fmla="*/ 60 w 229"/>
                <a:gd name="T21" fmla="*/ 333 h 432"/>
                <a:gd name="T22" fmla="*/ 65 w 229"/>
                <a:gd name="T23" fmla="*/ 139 h 432"/>
                <a:gd name="T24" fmla="*/ 70 w 229"/>
                <a:gd name="T25" fmla="*/ 75 h 432"/>
                <a:gd name="T26" fmla="*/ 75 w 229"/>
                <a:gd name="T27" fmla="*/ 204 h 432"/>
                <a:gd name="T28" fmla="*/ 80 w 229"/>
                <a:gd name="T29" fmla="*/ 204 h 432"/>
                <a:gd name="T30" fmla="*/ 85 w 229"/>
                <a:gd name="T31" fmla="*/ 204 h 432"/>
                <a:gd name="T32" fmla="*/ 85 w 229"/>
                <a:gd name="T33" fmla="*/ 204 h 432"/>
                <a:gd name="T34" fmla="*/ 90 w 229"/>
                <a:gd name="T35" fmla="*/ 184 h 432"/>
                <a:gd name="T36" fmla="*/ 100 w 229"/>
                <a:gd name="T37" fmla="*/ 40 h 432"/>
                <a:gd name="T38" fmla="*/ 105 w 229"/>
                <a:gd name="T39" fmla="*/ 398 h 432"/>
                <a:gd name="T40" fmla="*/ 110 w 229"/>
                <a:gd name="T41" fmla="*/ 338 h 432"/>
                <a:gd name="T42" fmla="*/ 119 w 229"/>
                <a:gd name="T43" fmla="*/ 149 h 432"/>
                <a:gd name="T44" fmla="*/ 124 w 229"/>
                <a:gd name="T45" fmla="*/ 159 h 432"/>
                <a:gd name="T46" fmla="*/ 129 w 229"/>
                <a:gd name="T47" fmla="*/ 199 h 432"/>
                <a:gd name="T48" fmla="*/ 134 w 229"/>
                <a:gd name="T49" fmla="*/ 204 h 432"/>
                <a:gd name="T50" fmla="*/ 139 w 229"/>
                <a:gd name="T51" fmla="*/ 164 h 432"/>
                <a:gd name="T52" fmla="*/ 144 w 229"/>
                <a:gd name="T53" fmla="*/ 5 h 432"/>
                <a:gd name="T54" fmla="*/ 149 w 229"/>
                <a:gd name="T55" fmla="*/ 348 h 432"/>
                <a:gd name="T56" fmla="*/ 154 w 229"/>
                <a:gd name="T57" fmla="*/ 358 h 432"/>
                <a:gd name="T58" fmla="*/ 164 w 229"/>
                <a:gd name="T59" fmla="*/ 288 h 432"/>
                <a:gd name="T60" fmla="*/ 169 w 229"/>
                <a:gd name="T61" fmla="*/ 65 h 432"/>
                <a:gd name="T62" fmla="*/ 174 w 229"/>
                <a:gd name="T63" fmla="*/ 209 h 432"/>
                <a:gd name="T64" fmla="*/ 179 w 229"/>
                <a:gd name="T65" fmla="*/ 209 h 432"/>
                <a:gd name="T66" fmla="*/ 184 w 229"/>
                <a:gd name="T67" fmla="*/ 209 h 432"/>
                <a:gd name="T68" fmla="*/ 189 w 229"/>
                <a:gd name="T69" fmla="*/ 199 h 432"/>
                <a:gd name="T70" fmla="*/ 194 w 229"/>
                <a:gd name="T71" fmla="*/ 184 h 432"/>
                <a:gd name="T72" fmla="*/ 199 w 229"/>
                <a:gd name="T73" fmla="*/ 259 h 432"/>
                <a:gd name="T74" fmla="*/ 204 w 229"/>
                <a:gd name="T75" fmla="*/ 338 h 432"/>
                <a:gd name="T76" fmla="*/ 209 w 229"/>
                <a:gd name="T77" fmla="*/ 308 h 432"/>
                <a:gd name="T78" fmla="*/ 219 w 229"/>
                <a:gd name="T79" fmla="*/ 154 h 432"/>
                <a:gd name="T80" fmla="*/ 224 w 229"/>
                <a:gd name="T81" fmla="*/ 164 h 432"/>
                <a:gd name="T82" fmla="*/ 229 w 229"/>
                <a:gd name="T83" fmla="*/ 204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9" h="432">
                  <a:moveTo>
                    <a:pt x="0" y="358"/>
                  </a:moveTo>
                  <a:lnTo>
                    <a:pt x="5" y="368"/>
                  </a:lnTo>
                  <a:lnTo>
                    <a:pt x="5" y="432"/>
                  </a:lnTo>
                  <a:lnTo>
                    <a:pt x="5" y="378"/>
                  </a:lnTo>
                  <a:lnTo>
                    <a:pt x="10" y="373"/>
                  </a:lnTo>
                  <a:lnTo>
                    <a:pt x="10" y="254"/>
                  </a:lnTo>
                  <a:lnTo>
                    <a:pt x="15" y="244"/>
                  </a:lnTo>
                  <a:lnTo>
                    <a:pt x="15" y="95"/>
                  </a:lnTo>
                  <a:lnTo>
                    <a:pt x="15" y="154"/>
                  </a:lnTo>
                  <a:lnTo>
                    <a:pt x="20" y="159"/>
                  </a:lnTo>
                  <a:lnTo>
                    <a:pt x="20" y="204"/>
                  </a:lnTo>
                  <a:lnTo>
                    <a:pt x="20" y="199"/>
                  </a:lnTo>
                  <a:lnTo>
                    <a:pt x="25" y="204"/>
                  </a:lnTo>
                  <a:lnTo>
                    <a:pt x="25" y="209"/>
                  </a:lnTo>
                  <a:lnTo>
                    <a:pt x="25" y="199"/>
                  </a:lnTo>
                  <a:lnTo>
                    <a:pt x="25" y="204"/>
                  </a:lnTo>
                  <a:lnTo>
                    <a:pt x="30" y="199"/>
                  </a:lnTo>
                  <a:lnTo>
                    <a:pt x="30" y="209"/>
                  </a:lnTo>
                  <a:lnTo>
                    <a:pt x="35" y="204"/>
                  </a:lnTo>
                  <a:lnTo>
                    <a:pt x="35" y="209"/>
                  </a:lnTo>
                  <a:lnTo>
                    <a:pt x="35" y="199"/>
                  </a:lnTo>
                  <a:lnTo>
                    <a:pt x="40" y="204"/>
                  </a:lnTo>
                  <a:lnTo>
                    <a:pt x="40" y="164"/>
                  </a:lnTo>
                  <a:lnTo>
                    <a:pt x="45" y="154"/>
                  </a:lnTo>
                  <a:lnTo>
                    <a:pt x="45" y="10"/>
                  </a:lnTo>
                  <a:lnTo>
                    <a:pt x="45" y="45"/>
                  </a:lnTo>
                  <a:lnTo>
                    <a:pt x="50" y="55"/>
                  </a:lnTo>
                  <a:lnTo>
                    <a:pt x="50" y="343"/>
                  </a:lnTo>
                  <a:lnTo>
                    <a:pt x="55" y="348"/>
                  </a:lnTo>
                  <a:lnTo>
                    <a:pt x="55" y="348"/>
                  </a:lnTo>
                  <a:lnTo>
                    <a:pt x="55" y="333"/>
                  </a:lnTo>
                  <a:lnTo>
                    <a:pt x="55" y="338"/>
                  </a:lnTo>
                  <a:lnTo>
                    <a:pt x="60" y="333"/>
                  </a:lnTo>
                  <a:lnTo>
                    <a:pt x="60" y="264"/>
                  </a:lnTo>
                  <a:lnTo>
                    <a:pt x="65" y="254"/>
                  </a:lnTo>
                  <a:lnTo>
                    <a:pt x="65" y="139"/>
                  </a:lnTo>
                  <a:lnTo>
                    <a:pt x="70" y="100"/>
                  </a:lnTo>
                  <a:lnTo>
                    <a:pt x="70" y="179"/>
                  </a:lnTo>
                  <a:lnTo>
                    <a:pt x="70" y="75"/>
                  </a:lnTo>
                  <a:lnTo>
                    <a:pt x="70" y="174"/>
                  </a:lnTo>
                  <a:lnTo>
                    <a:pt x="75" y="184"/>
                  </a:lnTo>
                  <a:lnTo>
                    <a:pt x="75" y="204"/>
                  </a:lnTo>
                  <a:lnTo>
                    <a:pt x="75" y="199"/>
                  </a:lnTo>
                  <a:lnTo>
                    <a:pt x="80" y="204"/>
                  </a:lnTo>
                  <a:lnTo>
                    <a:pt x="80" y="204"/>
                  </a:lnTo>
                  <a:lnTo>
                    <a:pt x="80" y="199"/>
                  </a:lnTo>
                  <a:lnTo>
                    <a:pt x="80" y="199"/>
                  </a:lnTo>
                  <a:lnTo>
                    <a:pt x="85" y="204"/>
                  </a:lnTo>
                  <a:lnTo>
                    <a:pt x="85" y="204"/>
                  </a:lnTo>
                  <a:lnTo>
                    <a:pt x="85" y="199"/>
                  </a:lnTo>
                  <a:lnTo>
                    <a:pt x="85" y="204"/>
                  </a:lnTo>
                  <a:lnTo>
                    <a:pt x="90" y="199"/>
                  </a:lnTo>
                  <a:lnTo>
                    <a:pt x="90" y="204"/>
                  </a:lnTo>
                  <a:lnTo>
                    <a:pt x="90" y="184"/>
                  </a:lnTo>
                  <a:lnTo>
                    <a:pt x="95" y="174"/>
                  </a:lnTo>
                  <a:lnTo>
                    <a:pt x="95" y="50"/>
                  </a:lnTo>
                  <a:lnTo>
                    <a:pt x="100" y="40"/>
                  </a:lnTo>
                  <a:lnTo>
                    <a:pt x="100" y="100"/>
                  </a:lnTo>
                  <a:lnTo>
                    <a:pt x="105" y="125"/>
                  </a:lnTo>
                  <a:lnTo>
                    <a:pt x="105" y="398"/>
                  </a:lnTo>
                  <a:lnTo>
                    <a:pt x="110" y="403"/>
                  </a:lnTo>
                  <a:lnTo>
                    <a:pt x="110" y="408"/>
                  </a:lnTo>
                  <a:lnTo>
                    <a:pt x="110" y="338"/>
                  </a:lnTo>
                  <a:lnTo>
                    <a:pt x="114" y="323"/>
                  </a:lnTo>
                  <a:lnTo>
                    <a:pt x="114" y="159"/>
                  </a:lnTo>
                  <a:lnTo>
                    <a:pt x="119" y="149"/>
                  </a:lnTo>
                  <a:lnTo>
                    <a:pt x="119" y="65"/>
                  </a:lnTo>
                  <a:lnTo>
                    <a:pt x="119" y="154"/>
                  </a:lnTo>
                  <a:lnTo>
                    <a:pt x="124" y="159"/>
                  </a:lnTo>
                  <a:lnTo>
                    <a:pt x="124" y="209"/>
                  </a:lnTo>
                  <a:lnTo>
                    <a:pt x="129" y="204"/>
                  </a:lnTo>
                  <a:lnTo>
                    <a:pt x="129" y="199"/>
                  </a:lnTo>
                  <a:lnTo>
                    <a:pt x="129" y="204"/>
                  </a:lnTo>
                  <a:lnTo>
                    <a:pt x="134" y="199"/>
                  </a:lnTo>
                  <a:lnTo>
                    <a:pt x="134" y="204"/>
                  </a:lnTo>
                  <a:lnTo>
                    <a:pt x="134" y="199"/>
                  </a:lnTo>
                  <a:lnTo>
                    <a:pt x="139" y="204"/>
                  </a:lnTo>
                  <a:lnTo>
                    <a:pt x="139" y="164"/>
                  </a:lnTo>
                  <a:lnTo>
                    <a:pt x="144" y="159"/>
                  </a:lnTo>
                  <a:lnTo>
                    <a:pt x="144" y="0"/>
                  </a:lnTo>
                  <a:lnTo>
                    <a:pt x="144" y="5"/>
                  </a:lnTo>
                  <a:lnTo>
                    <a:pt x="149" y="10"/>
                  </a:lnTo>
                  <a:lnTo>
                    <a:pt x="149" y="5"/>
                  </a:lnTo>
                  <a:lnTo>
                    <a:pt x="149" y="348"/>
                  </a:lnTo>
                  <a:lnTo>
                    <a:pt x="154" y="358"/>
                  </a:lnTo>
                  <a:lnTo>
                    <a:pt x="154" y="408"/>
                  </a:lnTo>
                  <a:lnTo>
                    <a:pt x="154" y="358"/>
                  </a:lnTo>
                  <a:lnTo>
                    <a:pt x="159" y="363"/>
                  </a:lnTo>
                  <a:lnTo>
                    <a:pt x="159" y="293"/>
                  </a:lnTo>
                  <a:lnTo>
                    <a:pt x="164" y="288"/>
                  </a:lnTo>
                  <a:lnTo>
                    <a:pt x="164" y="154"/>
                  </a:lnTo>
                  <a:lnTo>
                    <a:pt x="169" y="149"/>
                  </a:lnTo>
                  <a:lnTo>
                    <a:pt x="169" y="65"/>
                  </a:lnTo>
                  <a:lnTo>
                    <a:pt x="169" y="174"/>
                  </a:lnTo>
                  <a:lnTo>
                    <a:pt x="174" y="179"/>
                  </a:lnTo>
                  <a:lnTo>
                    <a:pt x="174" y="209"/>
                  </a:lnTo>
                  <a:lnTo>
                    <a:pt x="174" y="204"/>
                  </a:lnTo>
                  <a:lnTo>
                    <a:pt x="179" y="199"/>
                  </a:lnTo>
                  <a:lnTo>
                    <a:pt x="179" y="209"/>
                  </a:lnTo>
                  <a:lnTo>
                    <a:pt x="179" y="194"/>
                  </a:lnTo>
                  <a:lnTo>
                    <a:pt x="179" y="204"/>
                  </a:lnTo>
                  <a:lnTo>
                    <a:pt x="184" y="209"/>
                  </a:lnTo>
                  <a:lnTo>
                    <a:pt x="184" y="199"/>
                  </a:lnTo>
                  <a:lnTo>
                    <a:pt x="184" y="204"/>
                  </a:lnTo>
                  <a:lnTo>
                    <a:pt x="189" y="199"/>
                  </a:lnTo>
                  <a:lnTo>
                    <a:pt x="189" y="204"/>
                  </a:lnTo>
                  <a:lnTo>
                    <a:pt x="189" y="189"/>
                  </a:lnTo>
                  <a:lnTo>
                    <a:pt x="194" y="184"/>
                  </a:lnTo>
                  <a:lnTo>
                    <a:pt x="194" y="25"/>
                  </a:lnTo>
                  <a:lnTo>
                    <a:pt x="199" y="25"/>
                  </a:lnTo>
                  <a:lnTo>
                    <a:pt x="199" y="259"/>
                  </a:lnTo>
                  <a:lnTo>
                    <a:pt x="204" y="313"/>
                  </a:lnTo>
                  <a:lnTo>
                    <a:pt x="204" y="378"/>
                  </a:lnTo>
                  <a:lnTo>
                    <a:pt x="204" y="338"/>
                  </a:lnTo>
                  <a:lnTo>
                    <a:pt x="209" y="343"/>
                  </a:lnTo>
                  <a:lnTo>
                    <a:pt x="209" y="353"/>
                  </a:lnTo>
                  <a:lnTo>
                    <a:pt x="209" y="308"/>
                  </a:lnTo>
                  <a:lnTo>
                    <a:pt x="214" y="303"/>
                  </a:lnTo>
                  <a:lnTo>
                    <a:pt x="214" y="164"/>
                  </a:lnTo>
                  <a:lnTo>
                    <a:pt x="219" y="154"/>
                  </a:lnTo>
                  <a:lnTo>
                    <a:pt x="219" y="65"/>
                  </a:lnTo>
                  <a:lnTo>
                    <a:pt x="219" y="144"/>
                  </a:lnTo>
                  <a:lnTo>
                    <a:pt x="224" y="164"/>
                  </a:lnTo>
                  <a:lnTo>
                    <a:pt x="224" y="209"/>
                  </a:lnTo>
                  <a:lnTo>
                    <a:pt x="224" y="199"/>
                  </a:lnTo>
                  <a:lnTo>
                    <a:pt x="229" y="204"/>
                  </a:lnTo>
                  <a:lnTo>
                    <a:pt x="229" y="199"/>
                  </a:lnTo>
                  <a:lnTo>
                    <a:pt x="229" y="204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6" name="Freeform 206"/>
            <p:cNvSpPr>
              <a:spLocks/>
            </p:cNvSpPr>
            <p:nvPr/>
          </p:nvSpPr>
          <p:spPr bwMode="auto">
            <a:xfrm>
              <a:off x="5735744" y="2674864"/>
              <a:ext cx="428738" cy="270437"/>
            </a:xfrm>
            <a:custGeom>
              <a:avLst/>
              <a:gdLst>
                <a:gd name="T0" fmla="*/ 5 w 243"/>
                <a:gd name="T1" fmla="*/ 184 h 398"/>
                <a:gd name="T2" fmla="*/ 10 w 243"/>
                <a:gd name="T3" fmla="*/ 189 h 398"/>
                <a:gd name="T4" fmla="*/ 15 w 243"/>
                <a:gd name="T5" fmla="*/ 15 h 398"/>
                <a:gd name="T6" fmla="*/ 20 w 243"/>
                <a:gd name="T7" fmla="*/ 209 h 398"/>
                <a:gd name="T8" fmla="*/ 25 w 243"/>
                <a:gd name="T9" fmla="*/ 358 h 398"/>
                <a:gd name="T10" fmla="*/ 29 w 243"/>
                <a:gd name="T11" fmla="*/ 303 h 398"/>
                <a:gd name="T12" fmla="*/ 34 w 243"/>
                <a:gd name="T13" fmla="*/ 154 h 398"/>
                <a:gd name="T14" fmla="*/ 39 w 243"/>
                <a:gd name="T15" fmla="*/ 119 h 398"/>
                <a:gd name="T16" fmla="*/ 44 w 243"/>
                <a:gd name="T17" fmla="*/ 184 h 398"/>
                <a:gd name="T18" fmla="*/ 49 w 243"/>
                <a:gd name="T19" fmla="*/ 184 h 398"/>
                <a:gd name="T20" fmla="*/ 59 w 243"/>
                <a:gd name="T21" fmla="*/ 189 h 398"/>
                <a:gd name="T22" fmla="*/ 59 w 243"/>
                <a:gd name="T23" fmla="*/ 184 h 398"/>
                <a:gd name="T24" fmla="*/ 64 w 243"/>
                <a:gd name="T25" fmla="*/ 174 h 398"/>
                <a:gd name="T26" fmla="*/ 74 w 243"/>
                <a:gd name="T27" fmla="*/ 30 h 398"/>
                <a:gd name="T28" fmla="*/ 79 w 243"/>
                <a:gd name="T29" fmla="*/ 373 h 398"/>
                <a:gd name="T30" fmla="*/ 84 w 243"/>
                <a:gd name="T31" fmla="*/ 308 h 398"/>
                <a:gd name="T32" fmla="*/ 94 w 243"/>
                <a:gd name="T33" fmla="*/ 239 h 398"/>
                <a:gd name="T34" fmla="*/ 99 w 243"/>
                <a:gd name="T35" fmla="*/ 159 h 398"/>
                <a:gd name="T36" fmla="*/ 104 w 243"/>
                <a:gd name="T37" fmla="*/ 184 h 398"/>
                <a:gd name="T38" fmla="*/ 114 w 243"/>
                <a:gd name="T39" fmla="*/ 184 h 398"/>
                <a:gd name="T40" fmla="*/ 124 w 243"/>
                <a:gd name="T41" fmla="*/ 164 h 398"/>
                <a:gd name="T42" fmla="*/ 129 w 243"/>
                <a:gd name="T43" fmla="*/ 30 h 398"/>
                <a:gd name="T44" fmla="*/ 134 w 243"/>
                <a:gd name="T45" fmla="*/ 398 h 398"/>
                <a:gd name="T46" fmla="*/ 139 w 243"/>
                <a:gd name="T47" fmla="*/ 318 h 398"/>
                <a:gd name="T48" fmla="*/ 149 w 243"/>
                <a:gd name="T49" fmla="*/ 199 h 398"/>
                <a:gd name="T50" fmla="*/ 154 w 243"/>
                <a:gd name="T51" fmla="*/ 194 h 398"/>
                <a:gd name="T52" fmla="*/ 159 w 243"/>
                <a:gd name="T53" fmla="*/ 184 h 398"/>
                <a:gd name="T54" fmla="*/ 164 w 243"/>
                <a:gd name="T55" fmla="*/ 194 h 398"/>
                <a:gd name="T56" fmla="*/ 169 w 243"/>
                <a:gd name="T57" fmla="*/ 194 h 398"/>
                <a:gd name="T58" fmla="*/ 174 w 243"/>
                <a:gd name="T59" fmla="*/ 184 h 398"/>
                <a:gd name="T60" fmla="*/ 178 w 243"/>
                <a:gd name="T61" fmla="*/ 159 h 398"/>
                <a:gd name="T62" fmla="*/ 183 w 243"/>
                <a:gd name="T63" fmla="*/ 50 h 398"/>
                <a:gd name="T64" fmla="*/ 188 w 243"/>
                <a:gd name="T65" fmla="*/ 363 h 398"/>
                <a:gd name="T66" fmla="*/ 193 w 243"/>
                <a:gd name="T67" fmla="*/ 293 h 398"/>
                <a:gd name="T68" fmla="*/ 203 w 243"/>
                <a:gd name="T69" fmla="*/ 224 h 398"/>
                <a:gd name="T70" fmla="*/ 208 w 243"/>
                <a:gd name="T71" fmla="*/ 179 h 398"/>
                <a:gd name="T72" fmla="*/ 213 w 243"/>
                <a:gd name="T73" fmla="*/ 179 h 398"/>
                <a:gd name="T74" fmla="*/ 218 w 243"/>
                <a:gd name="T75" fmla="*/ 189 h 398"/>
                <a:gd name="T76" fmla="*/ 223 w 243"/>
                <a:gd name="T77" fmla="*/ 189 h 398"/>
                <a:gd name="T78" fmla="*/ 228 w 243"/>
                <a:gd name="T79" fmla="*/ 179 h 398"/>
                <a:gd name="T80" fmla="*/ 233 w 243"/>
                <a:gd name="T81" fmla="*/ 105 h 398"/>
                <a:gd name="T82" fmla="*/ 238 w 243"/>
                <a:gd name="T83" fmla="*/ 35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3" h="398">
                  <a:moveTo>
                    <a:pt x="0" y="189"/>
                  </a:moveTo>
                  <a:lnTo>
                    <a:pt x="5" y="194"/>
                  </a:lnTo>
                  <a:lnTo>
                    <a:pt x="5" y="184"/>
                  </a:lnTo>
                  <a:lnTo>
                    <a:pt x="5" y="189"/>
                  </a:lnTo>
                  <a:lnTo>
                    <a:pt x="10" y="184"/>
                  </a:lnTo>
                  <a:lnTo>
                    <a:pt x="10" y="189"/>
                  </a:lnTo>
                  <a:lnTo>
                    <a:pt x="10" y="164"/>
                  </a:lnTo>
                  <a:lnTo>
                    <a:pt x="15" y="159"/>
                  </a:lnTo>
                  <a:lnTo>
                    <a:pt x="15" y="15"/>
                  </a:lnTo>
                  <a:lnTo>
                    <a:pt x="20" y="5"/>
                  </a:lnTo>
                  <a:lnTo>
                    <a:pt x="20" y="0"/>
                  </a:lnTo>
                  <a:lnTo>
                    <a:pt x="20" y="209"/>
                  </a:lnTo>
                  <a:lnTo>
                    <a:pt x="25" y="268"/>
                  </a:lnTo>
                  <a:lnTo>
                    <a:pt x="25" y="383"/>
                  </a:lnTo>
                  <a:lnTo>
                    <a:pt x="25" y="358"/>
                  </a:lnTo>
                  <a:lnTo>
                    <a:pt x="29" y="353"/>
                  </a:lnTo>
                  <a:lnTo>
                    <a:pt x="29" y="353"/>
                  </a:lnTo>
                  <a:lnTo>
                    <a:pt x="29" y="303"/>
                  </a:lnTo>
                  <a:lnTo>
                    <a:pt x="34" y="298"/>
                  </a:lnTo>
                  <a:lnTo>
                    <a:pt x="34" y="303"/>
                  </a:lnTo>
                  <a:lnTo>
                    <a:pt x="34" y="154"/>
                  </a:lnTo>
                  <a:lnTo>
                    <a:pt x="39" y="149"/>
                  </a:lnTo>
                  <a:lnTo>
                    <a:pt x="39" y="45"/>
                  </a:lnTo>
                  <a:lnTo>
                    <a:pt x="39" y="119"/>
                  </a:lnTo>
                  <a:lnTo>
                    <a:pt x="44" y="129"/>
                  </a:lnTo>
                  <a:lnTo>
                    <a:pt x="44" y="194"/>
                  </a:lnTo>
                  <a:lnTo>
                    <a:pt x="44" y="184"/>
                  </a:lnTo>
                  <a:lnTo>
                    <a:pt x="49" y="189"/>
                  </a:lnTo>
                  <a:lnTo>
                    <a:pt x="49" y="179"/>
                  </a:lnTo>
                  <a:lnTo>
                    <a:pt x="49" y="184"/>
                  </a:lnTo>
                  <a:lnTo>
                    <a:pt x="54" y="189"/>
                  </a:lnTo>
                  <a:lnTo>
                    <a:pt x="54" y="184"/>
                  </a:lnTo>
                  <a:lnTo>
                    <a:pt x="59" y="189"/>
                  </a:lnTo>
                  <a:lnTo>
                    <a:pt x="59" y="189"/>
                  </a:lnTo>
                  <a:lnTo>
                    <a:pt x="59" y="179"/>
                  </a:lnTo>
                  <a:lnTo>
                    <a:pt x="59" y="184"/>
                  </a:lnTo>
                  <a:lnTo>
                    <a:pt x="64" y="189"/>
                  </a:lnTo>
                  <a:lnTo>
                    <a:pt x="64" y="189"/>
                  </a:lnTo>
                  <a:lnTo>
                    <a:pt x="64" y="174"/>
                  </a:lnTo>
                  <a:lnTo>
                    <a:pt x="69" y="169"/>
                  </a:lnTo>
                  <a:lnTo>
                    <a:pt x="69" y="35"/>
                  </a:lnTo>
                  <a:lnTo>
                    <a:pt x="74" y="30"/>
                  </a:lnTo>
                  <a:lnTo>
                    <a:pt x="74" y="110"/>
                  </a:lnTo>
                  <a:lnTo>
                    <a:pt x="79" y="179"/>
                  </a:lnTo>
                  <a:lnTo>
                    <a:pt x="79" y="373"/>
                  </a:lnTo>
                  <a:lnTo>
                    <a:pt x="79" y="368"/>
                  </a:lnTo>
                  <a:lnTo>
                    <a:pt x="84" y="363"/>
                  </a:lnTo>
                  <a:lnTo>
                    <a:pt x="84" y="308"/>
                  </a:lnTo>
                  <a:lnTo>
                    <a:pt x="89" y="303"/>
                  </a:lnTo>
                  <a:lnTo>
                    <a:pt x="89" y="244"/>
                  </a:lnTo>
                  <a:lnTo>
                    <a:pt x="94" y="239"/>
                  </a:lnTo>
                  <a:lnTo>
                    <a:pt x="94" y="55"/>
                  </a:lnTo>
                  <a:lnTo>
                    <a:pt x="99" y="55"/>
                  </a:lnTo>
                  <a:lnTo>
                    <a:pt x="99" y="159"/>
                  </a:lnTo>
                  <a:lnTo>
                    <a:pt x="104" y="174"/>
                  </a:lnTo>
                  <a:lnTo>
                    <a:pt x="104" y="189"/>
                  </a:lnTo>
                  <a:lnTo>
                    <a:pt x="104" y="184"/>
                  </a:lnTo>
                  <a:lnTo>
                    <a:pt x="114" y="184"/>
                  </a:lnTo>
                  <a:lnTo>
                    <a:pt x="114" y="179"/>
                  </a:lnTo>
                  <a:lnTo>
                    <a:pt x="114" y="184"/>
                  </a:lnTo>
                  <a:lnTo>
                    <a:pt x="119" y="189"/>
                  </a:lnTo>
                  <a:lnTo>
                    <a:pt x="119" y="169"/>
                  </a:lnTo>
                  <a:lnTo>
                    <a:pt x="124" y="164"/>
                  </a:lnTo>
                  <a:lnTo>
                    <a:pt x="124" y="70"/>
                  </a:lnTo>
                  <a:lnTo>
                    <a:pt x="129" y="65"/>
                  </a:lnTo>
                  <a:lnTo>
                    <a:pt x="129" y="30"/>
                  </a:lnTo>
                  <a:lnTo>
                    <a:pt x="129" y="75"/>
                  </a:lnTo>
                  <a:lnTo>
                    <a:pt x="134" y="90"/>
                  </a:lnTo>
                  <a:lnTo>
                    <a:pt x="134" y="398"/>
                  </a:lnTo>
                  <a:lnTo>
                    <a:pt x="139" y="393"/>
                  </a:lnTo>
                  <a:lnTo>
                    <a:pt x="139" y="313"/>
                  </a:lnTo>
                  <a:lnTo>
                    <a:pt x="139" y="318"/>
                  </a:lnTo>
                  <a:lnTo>
                    <a:pt x="144" y="313"/>
                  </a:lnTo>
                  <a:lnTo>
                    <a:pt x="144" y="214"/>
                  </a:lnTo>
                  <a:lnTo>
                    <a:pt x="149" y="199"/>
                  </a:lnTo>
                  <a:lnTo>
                    <a:pt x="149" y="65"/>
                  </a:lnTo>
                  <a:lnTo>
                    <a:pt x="154" y="90"/>
                  </a:lnTo>
                  <a:lnTo>
                    <a:pt x="154" y="194"/>
                  </a:lnTo>
                  <a:lnTo>
                    <a:pt x="154" y="194"/>
                  </a:lnTo>
                  <a:lnTo>
                    <a:pt x="159" y="189"/>
                  </a:lnTo>
                  <a:lnTo>
                    <a:pt x="159" y="184"/>
                  </a:lnTo>
                  <a:lnTo>
                    <a:pt x="159" y="189"/>
                  </a:lnTo>
                  <a:lnTo>
                    <a:pt x="164" y="184"/>
                  </a:lnTo>
                  <a:lnTo>
                    <a:pt x="164" y="194"/>
                  </a:lnTo>
                  <a:lnTo>
                    <a:pt x="164" y="189"/>
                  </a:lnTo>
                  <a:lnTo>
                    <a:pt x="169" y="194"/>
                  </a:lnTo>
                  <a:lnTo>
                    <a:pt x="169" y="194"/>
                  </a:lnTo>
                  <a:lnTo>
                    <a:pt x="169" y="184"/>
                  </a:lnTo>
                  <a:lnTo>
                    <a:pt x="169" y="189"/>
                  </a:lnTo>
                  <a:lnTo>
                    <a:pt x="174" y="184"/>
                  </a:lnTo>
                  <a:lnTo>
                    <a:pt x="174" y="189"/>
                  </a:lnTo>
                  <a:lnTo>
                    <a:pt x="174" y="164"/>
                  </a:lnTo>
                  <a:lnTo>
                    <a:pt x="178" y="159"/>
                  </a:lnTo>
                  <a:lnTo>
                    <a:pt x="178" y="60"/>
                  </a:lnTo>
                  <a:lnTo>
                    <a:pt x="183" y="55"/>
                  </a:lnTo>
                  <a:lnTo>
                    <a:pt x="183" y="50"/>
                  </a:lnTo>
                  <a:lnTo>
                    <a:pt x="183" y="154"/>
                  </a:lnTo>
                  <a:lnTo>
                    <a:pt x="188" y="209"/>
                  </a:lnTo>
                  <a:lnTo>
                    <a:pt x="188" y="363"/>
                  </a:lnTo>
                  <a:lnTo>
                    <a:pt x="188" y="323"/>
                  </a:lnTo>
                  <a:lnTo>
                    <a:pt x="193" y="308"/>
                  </a:lnTo>
                  <a:lnTo>
                    <a:pt x="193" y="293"/>
                  </a:lnTo>
                  <a:lnTo>
                    <a:pt x="198" y="288"/>
                  </a:lnTo>
                  <a:lnTo>
                    <a:pt x="198" y="229"/>
                  </a:lnTo>
                  <a:lnTo>
                    <a:pt x="203" y="224"/>
                  </a:lnTo>
                  <a:lnTo>
                    <a:pt x="203" y="65"/>
                  </a:lnTo>
                  <a:lnTo>
                    <a:pt x="208" y="50"/>
                  </a:lnTo>
                  <a:lnTo>
                    <a:pt x="208" y="179"/>
                  </a:lnTo>
                  <a:lnTo>
                    <a:pt x="213" y="189"/>
                  </a:lnTo>
                  <a:lnTo>
                    <a:pt x="213" y="194"/>
                  </a:lnTo>
                  <a:lnTo>
                    <a:pt x="213" y="179"/>
                  </a:lnTo>
                  <a:lnTo>
                    <a:pt x="213" y="184"/>
                  </a:lnTo>
                  <a:lnTo>
                    <a:pt x="218" y="179"/>
                  </a:lnTo>
                  <a:lnTo>
                    <a:pt x="218" y="189"/>
                  </a:lnTo>
                  <a:lnTo>
                    <a:pt x="223" y="184"/>
                  </a:lnTo>
                  <a:lnTo>
                    <a:pt x="223" y="189"/>
                  </a:lnTo>
                  <a:lnTo>
                    <a:pt x="223" y="189"/>
                  </a:lnTo>
                  <a:lnTo>
                    <a:pt x="228" y="194"/>
                  </a:lnTo>
                  <a:lnTo>
                    <a:pt x="228" y="194"/>
                  </a:lnTo>
                  <a:lnTo>
                    <a:pt x="228" y="179"/>
                  </a:lnTo>
                  <a:lnTo>
                    <a:pt x="233" y="174"/>
                  </a:lnTo>
                  <a:lnTo>
                    <a:pt x="233" y="179"/>
                  </a:lnTo>
                  <a:lnTo>
                    <a:pt x="233" y="105"/>
                  </a:lnTo>
                  <a:lnTo>
                    <a:pt x="238" y="95"/>
                  </a:lnTo>
                  <a:lnTo>
                    <a:pt x="238" y="35"/>
                  </a:lnTo>
                  <a:lnTo>
                    <a:pt x="238" y="35"/>
                  </a:lnTo>
                  <a:lnTo>
                    <a:pt x="243" y="40"/>
                  </a:lnTo>
                  <a:lnTo>
                    <a:pt x="243" y="333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7" name="Freeform 207"/>
            <p:cNvSpPr>
              <a:spLocks/>
            </p:cNvSpPr>
            <p:nvPr/>
          </p:nvSpPr>
          <p:spPr bwMode="auto">
            <a:xfrm>
              <a:off x="6164482" y="2678261"/>
              <a:ext cx="236423" cy="270437"/>
            </a:xfrm>
            <a:custGeom>
              <a:avLst/>
              <a:gdLst>
                <a:gd name="T0" fmla="*/ 0 w 134"/>
                <a:gd name="T1" fmla="*/ 323 h 398"/>
                <a:gd name="T2" fmla="*/ 5 w 134"/>
                <a:gd name="T3" fmla="*/ 318 h 398"/>
                <a:gd name="T4" fmla="*/ 5 w 134"/>
                <a:gd name="T5" fmla="*/ 318 h 398"/>
                <a:gd name="T6" fmla="*/ 10 w 134"/>
                <a:gd name="T7" fmla="*/ 273 h 398"/>
                <a:gd name="T8" fmla="*/ 15 w 134"/>
                <a:gd name="T9" fmla="*/ 134 h 398"/>
                <a:gd name="T10" fmla="*/ 20 w 134"/>
                <a:gd name="T11" fmla="*/ 95 h 398"/>
                <a:gd name="T12" fmla="*/ 25 w 134"/>
                <a:gd name="T13" fmla="*/ 174 h 398"/>
                <a:gd name="T14" fmla="*/ 25 w 134"/>
                <a:gd name="T15" fmla="*/ 184 h 398"/>
                <a:gd name="T16" fmla="*/ 30 w 134"/>
                <a:gd name="T17" fmla="*/ 179 h 398"/>
                <a:gd name="T18" fmla="*/ 35 w 134"/>
                <a:gd name="T19" fmla="*/ 179 h 398"/>
                <a:gd name="T20" fmla="*/ 35 w 134"/>
                <a:gd name="T21" fmla="*/ 179 h 398"/>
                <a:gd name="T22" fmla="*/ 45 w 134"/>
                <a:gd name="T23" fmla="*/ 174 h 398"/>
                <a:gd name="T24" fmla="*/ 45 w 134"/>
                <a:gd name="T25" fmla="*/ 144 h 398"/>
                <a:gd name="T26" fmla="*/ 50 w 134"/>
                <a:gd name="T27" fmla="*/ 25 h 398"/>
                <a:gd name="T28" fmla="*/ 55 w 134"/>
                <a:gd name="T29" fmla="*/ 5 h 398"/>
                <a:gd name="T30" fmla="*/ 60 w 134"/>
                <a:gd name="T31" fmla="*/ 308 h 398"/>
                <a:gd name="T32" fmla="*/ 60 w 134"/>
                <a:gd name="T33" fmla="*/ 393 h 398"/>
                <a:gd name="T34" fmla="*/ 65 w 134"/>
                <a:gd name="T35" fmla="*/ 298 h 398"/>
                <a:gd name="T36" fmla="*/ 70 w 134"/>
                <a:gd name="T37" fmla="*/ 85 h 398"/>
                <a:gd name="T38" fmla="*/ 75 w 134"/>
                <a:gd name="T39" fmla="*/ 85 h 398"/>
                <a:gd name="T40" fmla="*/ 75 w 134"/>
                <a:gd name="T41" fmla="*/ 164 h 398"/>
                <a:gd name="T42" fmla="*/ 79 w 134"/>
                <a:gd name="T43" fmla="*/ 184 h 398"/>
                <a:gd name="T44" fmla="*/ 84 w 134"/>
                <a:gd name="T45" fmla="*/ 179 h 398"/>
                <a:gd name="T46" fmla="*/ 84 w 134"/>
                <a:gd name="T47" fmla="*/ 174 h 398"/>
                <a:gd name="T48" fmla="*/ 89 w 134"/>
                <a:gd name="T49" fmla="*/ 184 h 398"/>
                <a:gd name="T50" fmla="*/ 89 w 134"/>
                <a:gd name="T51" fmla="*/ 179 h 398"/>
                <a:gd name="T52" fmla="*/ 94 w 134"/>
                <a:gd name="T53" fmla="*/ 179 h 398"/>
                <a:gd name="T54" fmla="*/ 99 w 134"/>
                <a:gd name="T55" fmla="*/ 149 h 398"/>
                <a:gd name="T56" fmla="*/ 104 w 134"/>
                <a:gd name="T57" fmla="*/ 0 h 398"/>
                <a:gd name="T58" fmla="*/ 109 w 134"/>
                <a:gd name="T59" fmla="*/ 283 h 398"/>
                <a:gd name="T60" fmla="*/ 109 w 134"/>
                <a:gd name="T61" fmla="*/ 318 h 398"/>
                <a:gd name="T62" fmla="*/ 114 w 134"/>
                <a:gd name="T63" fmla="*/ 293 h 398"/>
                <a:gd name="T64" fmla="*/ 119 w 134"/>
                <a:gd name="T65" fmla="*/ 194 h 398"/>
                <a:gd name="T66" fmla="*/ 124 w 134"/>
                <a:gd name="T67" fmla="*/ 60 h 398"/>
                <a:gd name="T68" fmla="*/ 129 w 134"/>
                <a:gd name="T69" fmla="*/ 105 h 398"/>
                <a:gd name="T70" fmla="*/ 129 w 134"/>
                <a:gd name="T71" fmla="*/ 179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34" h="398">
                  <a:moveTo>
                    <a:pt x="0" y="328"/>
                  </a:moveTo>
                  <a:lnTo>
                    <a:pt x="0" y="323"/>
                  </a:lnTo>
                  <a:lnTo>
                    <a:pt x="5" y="308"/>
                  </a:lnTo>
                  <a:lnTo>
                    <a:pt x="5" y="318"/>
                  </a:lnTo>
                  <a:lnTo>
                    <a:pt x="5" y="293"/>
                  </a:lnTo>
                  <a:lnTo>
                    <a:pt x="5" y="318"/>
                  </a:lnTo>
                  <a:lnTo>
                    <a:pt x="10" y="313"/>
                  </a:lnTo>
                  <a:lnTo>
                    <a:pt x="10" y="273"/>
                  </a:lnTo>
                  <a:lnTo>
                    <a:pt x="15" y="268"/>
                  </a:lnTo>
                  <a:lnTo>
                    <a:pt x="15" y="134"/>
                  </a:lnTo>
                  <a:lnTo>
                    <a:pt x="20" y="149"/>
                  </a:lnTo>
                  <a:lnTo>
                    <a:pt x="20" y="95"/>
                  </a:lnTo>
                  <a:lnTo>
                    <a:pt x="20" y="179"/>
                  </a:lnTo>
                  <a:lnTo>
                    <a:pt x="25" y="174"/>
                  </a:lnTo>
                  <a:lnTo>
                    <a:pt x="25" y="189"/>
                  </a:lnTo>
                  <a:lnTo>
                    <a:pt x="25" y="184"/>
                  </a:lnTo>
                  <a:lnTo>
                    <a:pt x="30" y="189"/>
                  </a:lnTo>
                  <a:lnTo>
                    <a:pt x="30" y="179"/>
                  </a:lnTo>
                  <a:lnTo>
                    <a:pt x="35" y="174"/>
                  </a:lnTo>
                  <a:lnTo>
                    <a:pt x="35" y="179"/>
                  </a:lnTo>
                  <a:lnTo>
                    <a:pt x="35" y="174"/>
                  </a:lnTo>
                  <a:lnTo>
                    <a:pt x="35" y="179"/>
                  </a:lnTo>
                  <a:lnTo>
                    <a:pt x="40" y="179"/>
                  </a:lnTo>
                  <a:lnTo>
                    <a:pt x="45" y="174"/>
                  </a:lnTo>
                  <a:lnTo>
                    <a:pt x="45" y="179"/>
                  </a:lnTo>
                  <a:lnTo>
                    <a:pt x="45" y="144"/>
                  </a:lnTo>
                  <a:lnTo>
                    <a:pt x="50" y="134"/>
                  </a:lnTo>
                  <a:lnTo>
                    <a:pt x="50" y="25"/>
                  </a:lnTo>
                  <a:lnTo>
                    <a:pt x="55" y="20"/>
                  </a:lnTo>
                  <a:lnTo>
                    <a:pt x="55" y="5"/>
                  </a:lnTo>
                  <a:lnTo>
                    <a:pt x="55" y="293"/>
                  </a:lnTo>
                  <a:lnTo>
                    <a:pt x="60" y="308"/>
                  </a:lnTo>
                  <a:lnTo>
                    <a:pt x="60" y="398"/>
                  </a:lnTo>
                  <a:lnTo>
                    <a:pt x="60" y="393"/>
                  </a:lnTo>
                  <a:lnTo>
                    <a:pt x="65" y="388"/>
                  </a:lnTo>
                  <a:lnTo>
                    <a:pt x="65" y="298"/>
                  </a:lnTo>
                  <a:lnTo>
                    <a:pt x="70" y="283"/>
                  </a:lnTo>
                  <a:lnTo>
                    <a:pt x="70" y="85"/>
                  </a:lnTo>
                  <a:lnTo>
                    <a:pt x="70" y="95"/>
                  </a:lnTo>
                  <a:lnTo>
                    <a:pt x="75" y="85"/>
                  </a:lnTo>
                  <a:lnTo>
                    <a:pt x="75" y="70"/>
                  </a:lnTo>
                  <a:lnTo>
                    <a:pt x="75" y="164"/>
                  </a:lnTo>
                  <a:lnTo>
                    <a:pt x="79" y="179"/>
                  </a:lnTo>
                  <a:lnTo>
                    <a:pt x="79" y="184"/>
                  </a:lnTo>
                  <a:lnTo>
                    <a:pt x="79" y="174"/>
                  </a:lnTo>
                  <a:lnTo>
                    <a:pt x="84" y="179"/>
                  </a:lnTo>
                  <a:lnTo>
                    <a:pt x="84" y="184"/>
                  </a:lnTo>
                  <a:lnTo>
                    <a:pt x="84" y="174"/>
                  </a:lnTo>
                  <a:lnTo>
                    <a:pt x="84" y="179"/>
                  </a:lnTo>
                  <a:lnTo>
                    <a:pt x="89" y="184"/>
                  </a:lnTo>
                  <a:lnTo>
                    <a:pt x="89" y="174"/>
                  </a:lnTo>
                  <a:lnTo>
                    <a:pt x="89" y="179"/>
                  </a:lnTo>
                  <a:lnTo>
                    <a:pt x="94" y="174"/>
                  </a:lnTo>
                  <a:lnTo>
                    <a:pt x="94" y="179"/>
                  </a:lnTo>
                  <a:lnTo>
                    <a:pt x="94" y="159"/>
                  </a:lnTo>
                  <a:lnTo>
                    <a:pt x="99" y="149"/>
                  </a:lnTo>
                  <a:lnTo>
                    <a:pt x="99" y="5"/>
                  </a:lnTo>
                  <a:lnTo>
                    <a:pt x="104" y="0"/>
                  </a:lnTo>
                  <a:lnTo>
                    <a:pt x="104" y="258"/>
                  </a:lnTo>
                  <a:lnTo>
                    <a:pt x="109" y="283"/>
                  </a:lnTo>
                  <a:lnTo>
                    <a:pt x="109" y="363"/>
                  </a:lnTo>
                  <a:lnTo>
                    <a:pt x="109" y="318"/>
                  </a:lnTo>
                  <a:lnTo>
                    <a:pt x="114" y="313"/>
                  </a:lnTo>
                  <a:lnTo>
                    <a:pt x="114" y="293"/>
                  </a:lnTo>
                  <a:lnTo>
                    <a:pt x="119" y="298"/>
                  </a:lnTo>
                  <a:lnTo>
                    <a:pt x="119" y="194"/>
                  </a:lnTo>
                  <a:lnTo>
                    <a:pt x="124" y="179"/>
                  </a:lnTo>
                  <a:lnTo>
                    <a:pt x="124" y="60"/>
                  </a:lnTo>
                  <a:lnTo>
                    <a:pt x="124" y="110"/>
                  </a:lnTo>
                  <a:lnTo>
                    <a:pt x="129" y="105"/>
                  </a:lnTo>
                  <a:lnTo>
                    <a:pt x="129" y="184"/>
                  </a:lnTo>
                  <a:lnTo>
                    <a:pt x="129" y="179"/>
                  </a:lnTo>
                  <a:lnTo>
                    <a:pt x="134" y="179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3562" name="Group 13561"/>
            <p:cNvGrpSpPr/>
            <p:nvPr/>
          </p:nvGrpSpPr>
          <p:grpSpPr>
            <a:xfrm>
              <a:off x="2417562" y="3133819"/>
              <a:ext cx="3965575" cy="488951"/>
              <a:chOff x="2306460" y="3196005"/>
              <a:chExt cx="3965575" cy="488951"/>
            </a:xfrm>
          </p:grpSpPr>
          <p:sp>
            <p:nvSpPr>
              <p:cNvPr id="13548" name="Freeform 267"/>
              <p:cNvSpPr>
                <a:spLocks/>
              </p:cNvSpPr>
              <p:nvPr/>
            </p:nvSpPr>
            <p:spPr bwMode="auto">
              <a:xfrm>
                <a:off x="2306460" y="3196005"/>
                <a:ext cx="544513" cy="471815"/>
              </a:xfrm>
              <a:custGeom>
                <a:avLst/>
                <a:gdLst>
                  <a:gd name="T0" fmla="*/ 10 w 343"/>
                  <a:gd name="T1" fmla="*/ 189 h 413"/>
                  <a:gd name="T2" fmla="*/ 25 w 343"/>
                  <a:gd name="T3" fmla="*/ 189 h 413"/>
                  <a:gd name="T4" fmla="*/ 40 w 343"/>
                  <a:gd name="T5" fmla="*/ 189 h 413"/>
                  <a:gd name="T6" fmla="*/ 55 w 343"/>
                  <a:gd name="T7" fmla="*/ 189 h 413"/>
                  <a:gd name="T8" fmla="*/ 70 w 343"/>
                  <a:gd name="T9" fmla="*/ 189 h 413"/>
                  <a:gd name="T10" fmla="*/ 85 w 343"/>
                  <a:gd name="T11" fmla="*/ 189 h 413"/>
                  <a:gd name="T12" fmla="*/ 95 w 343"/>
                  <a:gd name="T13" fmla="*/ 189 h 413"/>
                  <a:gd name="T14" fmla="*/ 109 w 343"/>
                  <a:gd name="T15" fmla="*/ 189 h 413"/>
                  <a:gd name="T16" fmla="*/ 124 w 343"/>
                  <a:gd name="T17" fmla="*/ 189 h 413"/>
                  <a:gd name="T18" fmla="*/ 139 w 343"/>
                  <a:gd name="T19" fmla="*/ 194 h 413"/>
                  <a:gd name="T20" fmla="*/ 144 w 343"/>
                  <a:gd name="T21" fmla="*/ 164 h 413"/>
                  <a:gd name="T22" fmla="*/ 154 w 343"/>
                  <a:gd name="T23" fmla="*/ 140 h 413"/>
                  <a:gd name="T24" fmla="*/ 159 w 343"/>
                  <a:gd name="T25" fmla="*/ 140 h 413"/>
                  <a:gd name="T26" fmla="*/ 164 w 343"/>
                  <a:gd name="T27" fmla="*/ 209 h 413"/>
                  <a:gd name="T28" fmla="*/ 169 w 343"/>
                  <a:gd name="T29" fmla="*/ 204 h 413"/>
                  <a:gd name="T30" fmla="*/ 179 w 343"/>
                  <a:gd name="T31" fmla="*/ 189 h 413"/>
                  <a:gd name="T32" fmla="*/ 194 w 343"/>
                  <a:gd name="T33" fmla="*/ 189 h 413"/>
                  <a:gd name="T34" fmla="*/ 209 w 343"/>
                  <a:gd name="T35" fmla="*/ 179 h 413"/>
                  <a:gd name="T36" fmla="*/ 214 w 343"/>
                  <a:gd name="T37" fmla="*/ 189 h 413"/>
                  <a:gd name="T38" fmla="*/ 214 w 343"/>
                  <a:gd name="T39" fmla="*/ 189 h 413"/>
                  <a:gd name="T40" fmla="*/ 219 w 343"/>
                  <a:gd name="T41" fmla="*/ 184 h 413"/>
                  <a:gd name="T42" fmla="*/ 224 w 343"/>
                  <a:gd name="T43" fmla="*/ 194 h 413"/>
                  <a:gd name="T44" fmla="*/ 229 w 343"/>
                  <a:gd name="T45" fmla="*/ 199 h 413"/>
                  <a:gd name="T46" fmla="*/ 234 w 343"/>
                  <a:gd name="T47" fmla="*/ 184 h 413"/>
                  <a:gd name="T48" fmla="*/ 239 w 343"/>
                  <a:gd name="T49" fmla="*/ 194 h 413"/>
                  <a:gd name="T50" fmla="*/ 243 w 343"/>
                  <a:gd name="T51" fmla="*/ 189 h 413"/>
                  <a:gd name="T52" fmla="*/ 263 w 343"/>
                  <a:gd name="T53" fmla="*/ 189 h 413"/>
                  <a:gd name="T54" fmla="*/ 268 w 343"/>
                  <a:gd name="T55" fmla="*/ 194 h 413"/>
                  <a:gd name="T56" fmla="*/ 273 w 343"/>
                  <a:gd name="T57" fmla="*/ 189 h 413"/>
                  <a:gd name="T58" fmla="*/ 278 w 343"/>
                  <a:gd name="T59" fmla="*/ 164 h 413"/>
                  <a:gd name="T60" fmla="*/ 283 w 343"/>
                  <a:gd name="T61" fmla="*/ 204 h 413"/>
                  <a:gd name="T62" fmla="*/ 288 w 343"/>
                  <a:gd name="T63" fmla="*/ 15 h 413"/>
                  <a:gd name="T64" fmla="*/ 293 w 343"/>
                  <a:gd name="T65" fmla="*/ 130 h 413"/>
                  <a:gd name="T66" fmla="*/ 298 w 343"/>
                  <a:gd name="T67" fmla="*/ 298 h 413"/>
                  <a:gd name="T68" fmla="*/ 303 w 343"/>
                  <a:gd name="T69" fmla="*/ 130 h 413"/>
                  <a:gd name="T70" fmla="*/ 308 w 343"/>
                  <a:gd name="T71" fmla="*/ 279 h 413"/>
                  <a:gd name="T72" fmla="*/ 313 w 343"/>
                  <a:gd name="T73" fmla="*/ 45 h 413"/>
                  <a:gd name="T74" fmla="*/ 318 w 343"/>
                  <a:gd name="T75" fmla="*/ 80 h 413"/>
                  <a:gd name="T76" fmla="*/ 323 w 343"/>
                  <a:gd name="T77" fmla="*/ 0 h 413"/>
                  <a:gd name="T78" fmla="*/ 328 w 343"/>
                  <a:gd name="T79" fmla="*/ 219 h 413"/>
                  <a:gd name="T80" fmla="*/ 333 w 343"/>
                  <a:gd name="T81" fmla="*/ 259 h 413"/>
                  <a:gd name="T82" fmla="*/ 343 w 343"/>
                  <a:gd name="T83" fmla="*/ 85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43" h="413">
                    <a:moveTo>
                      <a:pt x="0" y="189"/>
                    </a:moveTo>
                    <a:lnTo>
                      <a:pt x="5" y="189"/>
                    </a:lnTo>
                    <a:lnTo>
                      <a:pt x="10" y="189"/>
                    </a:lnTo>
                    <a:lnTo>
                      <a:pt x="15" y="189"/>
                    </a:lnTo>
                    <a:lnTo>
                      <a:pt x="20" y="189"/>
                    </a:lnTo>
                    <a:lnTo>
                      <a:pt x="25" y="189"/>
                    </a:lnTo>
                    <a:lnTo>
                      <a:pt x="30" y="189"/>
                    </a:lnTo>
                    <a:lnTo>
                      <a:pt x="35" y="189"/>
                    </a:lnTo>
                    <a:lnTo>
                      <a:pt x="40" y="189"/>
                    </a:lnTo>
                    <a:lnTo>
                      <a:pt x="45" y="189"/>
                    </a:lnTo>
                    <a:lnTo>
                      <a:pt x="50" y="189"/>
                    </a:lnTo>
                    <a:lnTo>
                      <a:pt x="55" y="189"/>
                    </a:lnTo>
                    <a:lnTo>
                      <a:pt x="60" y="189"/>
                    </a:lnTo>
                    <a:lnTo>
                      <a:pt x="65" y="189"/>
                    </a:lnTo>
                    <a:lnTo>
                      <a:pt x="70" y="189"/>
                    </a:lnTo>
                    <a:lnTo>
                      <a:pt x="75" y="189"/>
                    </a:lnTo>
                    <a:lnTo>
                      <a:pt x="80" y="189"/>
                    </a:lnTo>
                    <a:lnTo>
                      <a:pt x="85" y="189"/>
                    </a:lnTo>
                    <a:lnTo>
                      <a:pt x="90" y="189"/>
                    </a:lnTo>
                    <a:lnTo>
                      <a:pt x="99" y="189"/>
                    </a:lnTo>
                    <a:lnTo>
                      <a:pt x="95" y="189"/>
                    </a:lnTo>
                    <a:lnTo>
                      <a:pt x="99" y="189"/>
                    </a:lnTo>
                    <a:lnTo>
                      <a:pt x="104" y="189"/>
                    </a:lnTo>
                    <a:lnTo>
                      <a:pt x="109" y="189"/>
                    </a:lnTo>
                    <a:lnTo>
                      <a:pt x="114" y="189"/>
                    </a:lnTo>
                    <a:lnTo>
                      <a:pt x="119" y="189"/>
                    </a:lnTo>
                    <a:lnTo>
                      <a:pt x="124" y="189"/>
                    </a:lnTo>
                    <a:lnTo>
                      <a:pt x="129" y="189"/>
                    </a:lnTo>
                    <a:lnTo>
                      <a:pt x="134" y="189"/>
                    </a:lnTo>
                    <a:lnTo>
                      <a:pt x="139" y="194"/>
                    </a:lnTo>
                    <a:lnTo>
                      <a:pt x="139" y="209"/>
                    </a:lnTo>
                    <a:lnTo>
                      <a:pt x="144" y="214"/>
                    </a:lnTo>
                    <a:lnTo>
                      <a:pt x="144" y="164"/>
                    </a:lnTo>
                    <a:lnTo>
                      <a:pt x="149" y="169"/>
                    </a:lnTo>
                    <a:lnTo>
                      <a:pt x="149" y="144"/>
                    </a:lnTo>
                    <a:lnTo>
                      <a:pt x="154" y="140"/>
                    </a:lnTo>
                    <a:lnTo>
                      <a:pt x="154" y="164"/>
                    </a:lnTo>
                    <a:lnTo>
                      <a:pt x="159" y="159"/>
                    </a:lnTo>
                    <a:lnTo>
                      <a:pt x="159" y="140"/>
                    </a:lnTo>
                    <a:lnTo>
                      <a:pt x="159" y="214"/>
                    </a:lnTo>
                    <a:lnTo>
                      <a:pt x="164" y="219"/>
                    </a:lnTo>
                    <a:lnTo>
                      <a:pt x="164" y="209"/>
                    </a:lnTo>
                    <a:lnTo>
                      <a:pt x="164" y="214"/>
                    </a:lnTo>
                    <a:lnTo>
                      <a:pt x="169" y="209"/>
                    </a:lnTo>
                    <a:lnTo>
                      <a:pt x="169" y="204"/>
                    </a:lnTo>
                    <a:lnTo>
                      <a:pt x="174" y="199"/>
                    </a:lnTo>
                    <a:lnTo>
                      <a:pt x="174" y="189"/>
                    </a:lnTo>
                    <a:lnTo>
                      <a:pt x="179" y="189"/>
                    </a:lnTo>
                    <a:lnTo>
                      <a:pt x="184" y="189"/>
                    </a:lnTo>
                    <a:lnTo>
                      <a:pt x="189" y="189"/>
                    </a:lnTo>
                    <a:lnTo>
                      <a:pt x="194" y="189"/>
                    </a:lnTo>
                    <a:lnTo>
                      <a:pt x="199" y="189"/>
                    </a:lnTo>
                    <a:lnTo>
                      <a:pt x="204" y="184"/>
                    </a:lnTo>
                    <a:lnTo>
                      <a:pt x="209" y="179"/>
                    </a:lnTo>
                    <a:lnTo>
                      <a:pt x="209" y="174"/>
                    </a:lnTo>
                    <a:lnTo>
                      <a:pt x="209" y="184"/>
                    </a:lnTo>
                    <a:lnTo>
                      <a:pt x="214" y="189"/>
                    </a:lnTo>
                    <a:lnTo>
                      <a:pt x="214" y="194"/>
                    </a:lnTo>
                    <a:lnTo>
                      <a:pt x="214" y="179"/>
                    </a:lnTo>
                    <a:lnTo>
                      <a:pt x="214" y="189"/>
                    </a:lnTo>
                    <a:lnTo>
                      <a:pt x="219" y="184"/>
                    </a:lnTo>
                    <a:lnTo>
                      <a:pt x="219" y="189"/>
                    </a:lnTo>
                    <a:lnTo>
                      <a:pt x="219" y="184"/>
                    </a:lnTo>
                    <a:lnTo>
                      <a:pt x="219" y="184"/>
                    </a:lnTo>
                    <a:lnTo>
                      <a:pt x="224" y="189"/>
                    </a:lnTo>
                    <a:lnTo>
                      <a:pt x="224" y="194"/>
                    </a:lnTo>
                    <a:lnTo>
                      <a:pt x="224" y="189"/>
                    </a:lnTo>
                    <a:lnTo>
                      <a:pt x="229" y="194"/>
                    </a:lnTo>
                    <a:lnTo>
                      <a:pt x="229" y="199"/>
                    </a:lnTo>
                    <a:lnTo>
                      <a:pt x="234" y="194"/>
                    </a:lnTo>
                    <a:lnTo>
                      <a:pt x="234" y="174"/>
                    </a:lnTo>
                    <a:lnTo>
                      <a:pt x="234" y="184"/>
                    </a:lnTo>
                    <a:lnTo>
                      <a:pt x="239" y="189"/>
                    </a:lnTo>
                    <a:lnTo>
                      <a:pt x="239" y="199"/>
                    </a:lnTo>
                    <a:lnTo>
                      <a:pt x="239" y="194"/>
                    </a:lnTo>
                    <a:lnTo>
                      <a:pt x="243" y="189"/>
                    </a:lnTo>
                    <a:lnTo>
                      <a:pt x="243" y="194"/>
                    </a:lnTo>
                    <a:lnTo>
                      <a:pt x="243" y="189"/>
                    </a:lnTo>
                    <a:lnTo>
                      <a:pt x="248" y="189"/>
                    </a:lnTo>
                    <a:lnTo>
                      <a:pt x="253" y="189"/>
                    </a:lnTo>
                    <a:lnTo>
                      <a:pt x="263" y="189"/>
                    </a:lnTo>
                    <a:lnTo>
                      <a:pt x="258" y="189"/>
                    </a:lnTo>
                    <a:lnTo>
                      <a:pt x="263" y="189"/>
                    </a:lnTo>
                    <a:lnTo>
                      <a:pt x="268" y="194"/>
                    </a:lnTo>
                    <a:lnTo>
                      <a:pt x="268" y="189"/>
                    </a:lnTo>
                    <a:lnTo>
                      <a:pt x="268" y="194"/>
                    </a:lnTo>
                    <a:lnTo>
                      <a:pt x="273" y="189"/>
                    </a:lnTo>
                    <a:lnTo>
                      <a:pt x="273" y="174"/>
                    </a:lnTo>
                    <a:lnTo>
                      <a:pt x="278" y="179"/>
                    </a:lnTo>
                    <a:lnTo>
                      <a:pt x="278" y="164"/>
                    </a:lnTo>
                    <a:lnTo>
                      <a:pt x="283" y="159"/>
                    </a:lnTo>
                    <a:lnTo>
                      <a:pt x="283" y="219"/>
                    </a:lnTo>
                    <a:lnTo>
                      <a:pt x="283" y="204"/>
                    </a:lnTo>
                    <a:lnTo>
                      <a:pt x="288" y="194"/>
                    </a:lnTo>
                    <a:lnTo>
                      <a:pt x="288" y="229"/>
                    </a:lnTo>
                    <a:lnTo>
                      <a:pt x="288" y="15"/>
                    </a:lnTo>
                    <a:lnTo>
                      <a:pt x="288" y="80"/>
                    </a:lnTo>
                    <a:lnTo>
                      <a:pt x="293" y="164"/>
                    </a:lnTo>
                    <a:lnTo>
                      <a:pt x="293" y="130"/>
                    </a:lnTo>
                    <a:lnTo>
                      <a:pt x="293" y="184"/>
                    </a:lnTo>
                    <a:lnTo>
                      <a:pt x="298" y="199"/>
                    </a:lnTo>
                    <a:lnTo>
                      <a:pt x="298" y="298"/>
                    </a:lnTo>
                    <a:lnTo>
                      <a:pt x="298" y="264"/>
                    </a:lnTo>
                    <a:lnTo>
                      <a:pt x="303" y="259"/>
                    </a:lnTo>
                    <a:lnTo>
                      <a:pt x="303" y="130"/>
                    </a:lnTo>
                    <a:lnTo>
                      <a:pt x="303" y="189"/>
                    </a:lnTo>
                    <a:lnTo>
                      <a:pt x="308" y="209"/>
                    </a:lnTo>
                    <a:lnTo>
                      <a:pt x="308" y="279"/>
                    </a:lnTo>
                    <a:lnTo>
                      <a:pt x="308" y="194"/>
                    </a:lnTo>
                    <a:lnTo>
                      <a:pt x="313" y="169"/>
                    </a:lnTo>
                    <a:lnTo>
                      <a:pt x="313" y="45"/>
                    </a:lnTo>
                    <a:lnTo>
                      <a:pt x="313" y="363"/>
                    </a:lnTo>
                    <a:lnTo>
                      <a:pt x="318" y="368"/>
                    </a:lnTo>
                    <a:lnTo>
                      <a:pt x="318" y="80"/>
                    </a:lnTo>
                    <a:lnTo>
                      <a:pt x="323" y="35"/>
                    </a:lnTo>
                    <a:lnTo>
                      <a:pt x="323" y="269"/>
                    </a:lnTo>
                    <a:lnTo>
                      <a:pt x="323" y="0"/>
                    </a:lnTo>
                    <a:lnTo>
                      <a:pt x="323" y="120"/>
                    </a:lnTo>
                    <a:lnTo>
                      <a:pt x="328" y="125"/>
                    </a:lnTo>
                    <a:lnTo>
                      <a:pt x="328" y="219"/>
                    </a:lnTo>
                    <a:lnTo>
                      <a:pt x="333" y="229"/>
                    </a:lnTo>
                    <a:lnTo>
                      <a:pt x="333" y="224"/>
                    </a:lnTo>
                    <a:lnTo>
                      <a:pt x="333" y="259"/>
                    </a:lnTo>
                    <a:lnTo>
                      <a:pt x="338" y="254"/>
                    </a:lnTo>
                    <a:lnTo>
                      <a:pt x="338" y="120"/>
                    </a:lnTo>
                    <a:lnTo>
                      <a:pt x="343" y="85"/>
                    </a:lnTo>
                    <a:lnTo>
                      <a:pt x="343" y="413"/>
                    </a:lnTo>
                    <a:lnTo>
                      <a:pt x="343" y="65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49" name="Freeform 268"/>
              <p:cNvSpPr>
                <a:spLocks/>
              </p:cNvSpPr>
              <p:nvPr/>
            </p:nvSpPr>
            <p:spPr bwMode="auto">
              <a:xfrm>
                <a:off x="2850972" y="3201717"/>
                <a:ext cx="314325" cy="471815"/>
              </a:xfrm>
              <a:custGeom>
                <a:avLst/>
                <a:gdLst>
                  <a:gd name="T0" fmla="*/ 5 w 198"/>
                  <a:gd name="T1" fmla="*/ 323 h 413"/>
                  <a:gd name="T2" fmla="*/ 10 w 198"/>
                  <a:gd name="T3" fmla="*/ 174 h 413"/>
                  <a:gd name="T4" fmla="*/ 10 w 198"/>
                  <a:gd name="T5" fmla="*/ 259 h 413"/>
                  <a:gd name="T6" fmla="*/ 15 w 198"/>
                  <a:gd name="T7" fmla="*/ 234 h 413"/>
                  <a:gd name="T8" fmla="*/ 25 w 198"/>
                  <a:gd name="T9" fmla="*/ 65 h 413"/>
                  <a:gd name="T10" fmla="*/ 25 w 198"/>
                  <a:gd name="T11" fmla="*/ 308 h 413"/>
                  <a:gd name="T12" fmla="*/ 30 w 198"/>
                  <a:gd name="T13" fmla="*/ 135 h 413"/>
                  <a:gd name="T14" fmla="*/ 35 w 198"/>
                  <a:gd name="T15" fmla="*/ 184 h 413"/>
                  <a:gd name="T16" fmla="*/ 40 w 198"/>
                  <a:gd name="T17" fmla="*/ 130 h 413"/>
                  <a:gd name="T18" fmla="*/ 45 w 198"/>
                  <a:gd name="T19" fmla="*/ 214 h 413"/>
                  <a:gd name="T20" fmla="*/ 49 w 198"/>
                  <a:gd name="T21" fmla="*/ 70 h 413"/>
                  <a:gd name="T22" fmla="*/ 54 w 198"/>
                  <a:gd name="T23" fmla="*/ 413 h 413"/>
                  <a:gd name="T24" fmla="*/ 59 w 198"/>
                  <a:gd name="T25" fmla="*/ 249 h 413"/>
                  <a:gd name="T26" fmla="*/ 64 w 198"/>
                  <a:gd name="T27" fmla="*/ 224 h 413"/>
                  <a:gd name="T28" fmla="*/ 64 w 198"/>
                  <a:gd name="T29" fmla="*/ 184 h 413"/>
                  <a:gd name="T30" fmla="*/ 69 w 198"/>
                  <a:gd name="T31" fmla="*/ 130 h 413"/>
                  <a:gd name="T32" fmla="*/ 74 w 198"/>
                  <a:gd name="T33" fmla="*/ 55 h 413"/>
                  <a:gd name="T34" fmla="*/ 79 w 198"/>
                  <a:gd name="T35" fmla="*/ 323 h 413"/>
                  <a:gd name="T36" fmla="*/ 89 w 198"/>
                  <a:gd name="T37" fmla="*/ 50 h 413"/>
                  <a:gd name="T38" fmla="*/ 94 w 198"/>
                  <a:gd name="T39" fmla="*/ 209 h 413"/>
                  <a:gd name="T40" fmla="*/ 99 w 198"/>
                  <a:gd name="T41" fmla="*/ 130 h 413"/>
                  <a:gd name="T42" fmla="*/ 99 w 198"/>
                  <a:gd name="T43" fmla="*/ 224 h 413"/>
                  <a:gd name="T44" fmla="*/ 109 w 198"/>
                  <a:gd name="T45" fmla="*/ 65 h 413"/>
                  <a:gd name="T46" fmla="*/ 114 w 198"/>
                  <a:gd name="T47" fmla="*/ 194 h 413"/>
                  <a:gd name="T48" fmla="*/ 114 w 198"/>
                  <a:gd name="T49" fmla="*/ 229 h 413"/>
                  <a:gd name="T50" fmla="*/ 119 w 198"/>
                  <a:gd name="T51" fmla="*/ 214 h 413"/>
                  <a:gd name="T52" fmla="*/ 124 w 198"/>
                  <a:gd name="T53" fmla="*/ 154 h 413"/>
                  <a:gd name="T54" fmla="*/ 129 w 198"/>
                  <a:gd name="T55" fmla="*/ 244 h 413"/>
                  <a:gd name="T56" fmla="*/ 134 w 198"/>
                  <a:gd name="T57" fmla="*/ 40 h 413"/>
                  <a:gd name="T58" fmla="*/ 139 w 198"/>
                  <a:gd name="T59" fmla="*/ 135 h 413"/>
                  <a:gd name="T60" fmla="*/ 144 w 198"/>
                  <a:gd name="T61" fmla="*/ 35 h 413"/>
                  <a:gd name="T62" fmla="*/ 149 w 198"/>
                  <a:gd name="T63" fmla="*/ 169 h 413"/>
                  <a:gd name="T64" fmla="*/ 154 w 198"/>
                  <a:gd name="T65" fmla="*/ 219 h 413"/>
                  <a:gd name="T66" fmla="*/ 159 w 198"/>
                  <a:gd name="T67" fmla="*/ 184 h 413"/>
                  <a:gd name="T68" fmla="*/ 164 w 198"/>
                  <a:gd name="T69" fmla="*/ 85 h 413"/>
                  <a:gd name="T70" fmla="*/ 169 w 198"/>
                  <a:gd name="T71" fmla="*/ 204 h 413"/>
                  <a:gd name="T72" fmla="*/ 174 w 198"/>
                  <a:gd name="T73" fmla="*/ 274 h 413"/>
                  <a:gd name="T74" fmla="*/ 174 w 198"/>
                  <a:gd name="T75" fmla="*/ 189 h 413"/>
                  <a:gd name="T76" fmla="*/ 179 w 198"/>
                  <a:gd name="T77" fmla="*/ 159 h 413"/>
                  <a:gd name="T78" fmla="*/ 184 w 198"/>
                  <a:gd name="T79" fmla="*/ 90 h 413"/>
                  <a:gd name="T80" fmla="*/ 189 w 198"/>
                  <a:gd name="T81" fmla="*/ 55 h 413"/>
                  <a:gd name="T82" fmla="*/ 193 w 198"/>
                  <a:gd name="T83" fmla="*/ 254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8" h="413">
                    <a:moveTo>
                      <a:pt x="0" y="60"/>
                    </a:moveTo>
                    <a:lnTo>
                      <a:pt x="0" y="353"/>
                    </a:lnTo>
                    <a:lnTo>
                      <a:pt x="5" y="323"/>
                    </a:lnTo>
                    <a:lnTo>
                      <a:pt x="5" y="25"/>
                    </a:lnTo>
                    <a:lnTo>
                      <a:pt x="5" y="199"/>
                    </a:lnTo>
                    <a:lnTo>
                      <a:pt x="10" y="174"/>
                    </a:lnTo>
                    <a:lnTo>
                      <a:pt x="10" y="353"/>
                    </a:lnTo>
                    <a:lnTo>
                      <a:pt x="10" y="139"/>
                    </a:lnTo>
                    <a:lnTo>
                      <a:pt x="10" y="259"/>
                    </a:lnTo>
                    <a:lnTo>
                      <a:pt x="15" y="244"/>
                    </a:lnTo>
                    <a:lnTo>
                      <a:pt x="15" y="169"/>
                    </a:lnTo>
                    <a:lnTo>
                      <a:pt x="15" y="234"/>
                    </a:lnTo>
                    <a:lnTo>
                      <a:pt x="20" y="229"/>
                    </a:lnTo>
                    <a:lnTo>
                      <a:pt x="20" y="90"/>
                    </a:lnTo>
                    <a:lnTo>
                      <a:pt x="25" y="65"/>
                    </a:lnTo>
                    <a:lnTo>
                      <a:pt x="25" y="398"/>
                    </a:lnTo>
                    <a:lnTo>
                      <a:pt x="25" y="5"/>
                    </a:lnTo>
                    <a:lnTo>
                      <a:pt x="25" y="308"/>
                    </a:lnTo>
                    <a:lnTo>
                      <a:pt x="30" y="279"/>
                    </a:lnTo>
                    <a:lnTo>
                      <a:pt x="30" y="35"/>
                    </a:lnTo>
                    <a:lnTo>
                      <a:pt x="30" y="135"/>
                    </a:lnTo>
                    <a:lnTo>
                      <a:pt x="35" y="244"/>
                    </a:lnTo>
                    <a:lnTo>
                      <a:pt x="35" y="298"/>
                    </a:lnTo>
                    <a:lnTo>
                      <a:pt x="35" y="184"/>
                    </a:lnTo>
                    <a:lnTo>
                      <a:pt x="40" y="189"/>
                    </a:lnTo>
                    <a:lnTo>
                      <a:pt x="40" y="194"/>
                    </a:lnTo>
                    <a:lnTo>
                      <a:pt x="40" y="130"/>
                    </a:lnTo>
                    <a:lnTo>
                      <a:pt x="40" y="135"/>
                    </a:lnTo>
                    <a:lnTo>
                      <a:pt x="45" y="149"/>
                    </a:lnTo>
                    <a:lnTo>
                      <a:pt x="45" y="214"/>
                    </a:lnTo>
                    <a:lnTo>
                      <a:pt x="45" y="204"/>
                    </a:lnTo>
                    <a:lnTo>
                      <a:pt x="49" y="189"/>
                    </a:lnTo>
                    <a:lnTo>
                      <a:pt x="49" y="70"/>
                    </a:lnTo>
                    <a:lnTo>
                      <a:pt x="49" y="110"/>
                    </a:lnTo>
                    <a:lnTo>
                      <a:pt x="54" y="65"/>
                    </a:lnTo>
                    <a:lnTo>
                      <a:pt x="54" y="413"/>
                    </a:lnTo>
                    <a:lnTo>
                      <a:pt x="54" y="144"/>
                    </a:lnTo>
                    <a:lnTo>
                      <a:pt x="59" y="120"/>
                    </a:lnTo>
                    <a:lnTo>
                      <a:pt x="59" y="249"/>
                    </a:lnTo>
                    <a:lnTo>
                      <a:pt x="59" y="35"/>
                    </a:lnTo>
                    <a:lnTo>
                      <a:pt x="59" y="214"/>
                    </a:lnTo>
                    <a:lnTo>
                      <a:pt x="64" y="224"/>
                    </a:lnTo>
                    <a:lnTo>
                      <a:pt x="64" y="259"/>
                    </a:lnTo>
                    <a:lnTo>
                      <a:pt x="64" y="144"/>
                    </a:lnTo>
                    <a:lnTo>
                      <a:pt x="64" y="184"/>
                    </a:lnTo>
                    <a:lnTo>
                      <a:pt x="69" y="194"/>
                    </a:lnTo>
                    <a:lnTo>
                      <a:pt x="69" y="229"/>
                    </a:lnTo>
                    <a:lnTo>
                      <a:pt x="69" y="130"/>
                    </a:lnTo>
                    <a:lnTo>
                      <a:pt x="69" y="219"/>
                    </a:lnTo>
                    <a:lnTo>
                      <a:pt x="74" y="214"/>
                    </a:lnTo>
                    <a:lnTo>
                      <a:pt x="74" y="55"/>
                    </a:lnTo>
                    <a:lnTo>
                      <a:pt x="79" y="55"/>
                    </a:lnTo>
                    <a:lnTo>
                      <a:pt x="79" y="408"/>
                    </a:lnTo>
                    <a:lnTo>
                      <a:pt x="79" y="323"/>
                    </a:lnTo>
                    <a:lnTo>
                      <a:pt x="84" y="308"/>
                    </a:lnTo>
                    <a:lnTo>
                      <a:pt x="84" y="40"/>
                    </a:lnTo>
                    <a:lnTo>
                      <a:pt x="89" y="50"/>
                    </a:lnTo>
                    <a:lnTo>
                      <a:pt x="89" y="288"/>
                    </a:lnTo>
                    <a:lnTo>
                      <a:pt x="89" y="214"/>
                    </a:lnTo>
                    <a:lnTo>
                      <a:pt x="94" y="209"/>
                    </a:lnTo>
                    <a:lnTo>
                      <a:pt x="94" y="149"/>
                    </a:lnTo>
                    <a:lnTo>
                      <a:pt x="94" y="169"/>
                    </a:lnTo>
                    <a:lnTo>
                      <a:pt x="99" y="130"/>
                    </a:lnTo>
                    <a:lnTo>
                      <a:pt x="99" y="229"/>
                    </a:lnTo>
                    <a:lnTo>
                      <a:pt x="99" y="125"/>
                    </a:lnTo>
                    <a:lnTo>
                      <a:pt x="99" y="224"/>
                    </a:lnTo>
                    <a:lnTo>
                      <a:pt x="104" y="229"/>
                    </a:lnTo>
                    <a:lnTo>
                      <a:pt x="104" y="60"/>
                    </a:lnTo>
                    <a:lnTo>
                      <a:pt x="109" y="65"/>
                    </a:lnTo>
                    <a:lnTo>
                      <a:pt x="109" y="368"/>
                    </a:lnTo>
                    <a:lnTo>
                      <a:pt x="109" y="229"/>
                    </a:lnTo>
                    <a:lnTo>
                      <a:pt x="114" y="194"/>
                    </a:lnTo>
                    <a:lnTo>
                      <a:pt x="114" y="234"/>
                    </a:lnTo>
                    <a:lnTo>
                      <a:pt x="114" y="0"/>
                    </a:lnTo>
                    <a:lnTo>
                      <a:pt x="114" y="229"/>
                    </a:lnTo>
                    <a:lnTo>
                      <a:pt x="119" y="259"/>
                    </a:lnTo>
                    <a:lnTo>
                      <a:pt x="119" y="264"/>
                    </a:lnTo>
                    <a:lnTo>
                      <a:pt x="119" y="214"/>
                    </a:lnTo>
                    <a:lnTo>
                      <a:pt x="124" y="209"/>
                    </a:lnTo>
                    <a:lnTo>
                      <a:pt x="124" y="209"/>
                    </a:lnTo>
                    <a:lnTo>
                      <a:pt x="124" y="154"/>
                    </a:lnTo>
                    <a:lnTo>
                      <a:pt x="124" y="179"/>
                    </a:lnTo>
                    <a:lnTo>
                      <a:pt x="129" y="184"/>
                    </a:lnTo>
                    <a:lnTo>
                      <a:pt x="129" y="244"/>
                    </a:lnTo>
                    <a:lnTo>
                      <a:pt x="129" y="179"/>
                    </a:lnTo>
                    <a:lnTo>
                      <a:pt x="134" y="164"/>
                    </a:lnTo>
                    <a:lnTo>
                      <a:pt x="134" y="40"/>
                    </a:lnTo>
                    <a:lnTo>
                      <a:pt x="134" y="298"/>
                    </a:lnTo>
                    <a:lnTo>
                      <a:pt x="139" y="398"/>
                    </a:lnTo>
                    <a:lnTo>
                      <a:pt x="139" y="135"/>
                    </a:lnTo>
                    <a:lnTo>
                      <a:pt x="144" y="105"/>
                    </a:lnTo>
                    <a:lnTo>
                      <a:pt x="144" y="303"/>
                    </a:lnTo>
                    <a:lnTo>
                      <a:pt x="144" y="35"/>
                    </a:lnTo>
                    <a:lnTo>
                      <a:pt x="144" y="234"/>
                    </a:lnTo>
                    <a:lnTo>
                      <a:pt x="149" y="214"/>
                    </a:lnTo>
                    <a:lnTo>
                      <a:pt x="149" y="169"/>
                    </a:lnTo>
                    <a:lnTo>
                      <a:pt x="149" y="194"/>
                    </a:lnTo>
                    <a:lnTo>
                      <a:pt x="154" y="199"/>
                    </a:lnTo>
                    <a:lnTo>
                      <a:pt x="154" y="219"/>
                    </a:lnTo>
                    <a:lnTo>
                      <a:pt x="154" y="135"/>
                    </a:lnTo>
                    <a:lnTo>
                      <a:pt x="154" y="189"/>
                    </a:lnTo>
                    <a:lnTo>
                      <a:pt x="159" y="184"/>
                    </a:lnTo>
                    <a:lnTo>
                      <a:pt x="159" y="60"/>
                    </a:lnTo>
                    <a:lnTo>
                      <a:pt x="159" y="70"/>
                    </a:lnTo>
                    <a:lnTo>
                      <a:pt x="164" y="85"/>
                    </a:lnTo>
                    <a:lnTo>
                      <a:pt x="164" y="368"/>
                    </a:lnTo>
                    <a:lnTo>
                      <a:pt x="164" y="224"/>
                    </a:lnTo>
                    <a:lnTo>
                      <a:pt x="169" y="204"/>
                    </a:lnTo>
                    <a:lnTo>
                      <a:pt x="169" y="30"/>
                    </a:lnTo>
                    <a:lnTo>
                      <a:pt x="169" y="189"/>
                    </a:lnTo>
                    <a:lnTo>
                      <a:pt x="174" y="274"/>
                    </a:lnTo>
                    <a:lnTo>
                      <a:pt x="174" y="318"/>
                    </a:lnTo>
                    <a:lnTo>
                      <a:pt x="174" y="159"/>
                    </a:lnTo>
                    <a:lnTo>
                      <a:pt x="174" y="189"/>
                    </a:lnTo>
                    <a:lnTo>
                      <a:pt x="179" y="194"/>
                    </a:lnTo>
                    <a:lnTo>
                      <a:pt x="179" y="214"/>
                    </a:lnTo>
                    <a:lnTo>
                      <a:pt x="179" y="159"/>
                    </a:lnTo>
                    <a:lnTo>
                      <a:pt x="184" y="105"/>
                    </a:lnTo>
                    <a:lnTo>
                      <a:pt x="184" y="229"/>
                    </a:lnTo>
                    <a:lnTo>
                      <a:pt x="184" y="90"/>
                    </a:lnTo>
                    <a:lnTo>
                      <a:pt x="184" y="219"/>
                    </a:lnTo>
                    <a:lnTo>
                      <a:pt x="189" y="214"/>
                    </a:lnTo>
                    <a:lnTo>
                      <a:pt x="189" y="55"/>
                    </a:lnTo>
                    <a:lnTo>
                      <a:pt x="193" y="65"/>
                    </a:lnTo>
                    <a:lnTo>
                      <a:pt x="193" y="403"/>
                    </a:lnTo>
                    <a:lnTo>
                      <a:pt x="193" y="254"/>
                    </a:lnTo>
                    <a:lnTo>
                      <a:pt x="198" y="234"/>
                    </a:lnTo>
                    <a:lnTo>
                      <a:pt x="198" y="5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0" name="Freeform 269"/>
              <p:cNvSpPr>
                <a:spLocks/>
              </p:cNvSpPr>
              <p:nvPr/>
            </p:nvSpPr>
            <p:spPr bwMode="auto">
              <a:xfrm>
                <a:off x="3165297" y="3207429"/>
                <a:ext cx="315913" cy="448967"/>
              </a:xfrm>
              <a:custGeom>
                <a:avLst/>
                <a:gdLst>
                  <a:gd name="T0" fmla="*/ 5 w 199"/>
                  <a:gd name="T1" fmla="*/ 244 h 393"/>
                  <a:gd name="T2" fmla="*/ 10 w 199"/>
                  <a:gd name="T3" fmla="*/ 259 h 393"/>
                  <a:gd name="T4" fmla="*/ 15 w 199"/>
                  <a:gd name="T5" fmla="*/ 164 h 393"/>
                  <a:gd name="T6" fmla="*/ 20 w 199"/>
                  <a:gd name="T7" fmla="*/ 189 h 393"/>
                  <a:gd name="T8" fmla="*/ 25 w 199"/>
                  <a:gd name="T9" fmla="*/ 154 h 393"/>
                  <a:gd name="T10" fmla="*/ 30 w 199"/>
                  <a:gd name="T11" fmla="*/ 169 h 393"/>
                  <a:gd name="T12" fmla="*/ 30 w 199"/>
                  <a:gd name="T13" fmla="*/ 174 h 393"/>
                  <a:gd name="T14" fmla="*/ 35 w 199"/>
                  <a:gd name="T15" fmla="*/ 259 h 393"/>
                  <a:gd name="T16" fmla="*/ 40 w 199"/>
                  <a:gd name="T17" fmla="*/ 174 h 393"/>
                  <a:gd name="T18" fmla="*/ 45 w 199"/>
                  <a:gd name="T19" fmla="*/ 194 h 393"/>
                  <a:gd name="T20" fmla="*/ 50 w 199"/>
                  <a:gd name="T21" fmla="*/ 139 h 393"/>
                  <a:gd name="T22" fmla="*/ 55 w 199"/>
                  <a:gd name="T23" fmla="*/ 134 h 393"/>
                  <a:gd name="T24" fmla="*/ 60 w 199"/>
                  <a:gd name="T25" fmla="*/ 254 h 393"/>
                  <a:gd name="T26" fmla="*/ 65 w 199"/>
                  <a:gd name="T27" fmla="*/ 224 h 393"/>
                  <a:gd name="T28" fmla="*/ 70 w 199"/>
                  <a:gd name="T29" fmla="*/ 214 h 393"/>
                  <a:gd name="T30" fmla="*/ 70 w 199"/>
                  <a:gd name="T31" fmla="*/ 159 h 393"/>
                  <a:gd name="T32" fmla="*/ 75 w 199"/>
                  <a:gd name="T33" fmla="*/ 179 h 393"/>
                  <a:gd name="T34" fmla="*/ 80 w 199"/>
                  <a:gd name="T35" fmla="*/ 144 h 393"/>
                  <a:gd name="T36" fmla="*/ 85 w 199"/>
                  <a:gd name="T37" fmla="*/ 164 h 393"/>
                  <a:gd name="T38" fmla="*/ 90 w 199"/>
                  <a:gd name="T39" fmla="*/ 40 h 393"/>
                  <a:gd name="T40" fmla="*/ 95 w 199"/>
                  <a:gd name="T41" fmla="*/ 154 h 393"/>
                  <a:gd name="T42" fmla="*/ 100 w 199"/>
                  <a:gd name="T43" fmla="*/ 130 h 393"/>
                  <a:gd name="T44" fmla="*/ 105 w 199"/>
                  <a:gd name="T45" fmla="*/ 224 h 393"/>
                  <a:gd name="T46" fmla="*/ 110 w 199"/>
                  <a:gd name="T47" fmla="*/ 55 h 393"/>
                  <a:gd name="T48" fmla="*/ 115 w 199"/>
                  <a:gd name="T49" fmla="*/ 164 h 393"/>
                  <a:gd name="T50" fmla="*/ 120 w 199"/>
                  <a:gd name="T51" fmla="*/ 45 h 393"/>
                  <a:gd name="T52" fmla="*/ 125 w 199"/>
                  <a:gd name="T53" fmla="*/ 174 h 393"/>
                  <a:gd name="T54" fmla="*/ 130 w 199"/>
                  <a:gd name="T55" fmla="*/ 149 h 393"/>
                  <a:gd name="T56" fmla="*/ 135 w 199"/>
                  <a:gd name="T57" fmla="*/ 224 h 393"/>
                  <a:gd name="T58" fmla="*/ 140 w 199"/>
                  <a:gd name="T59" fmla="*/ 55 h 393"/>
                  <a:gd name="T60" fmla="*/ 144 w 199"/>
                  <a:gd name="T61" fmla="*/ 149 h 393"/>
                  <a:gd name="T62" fmla="*/ 149 w 199"/>
                  <a:gd name="T63" fmla="*/ 30 h 393"/>
                  <a:gd name="T64" fmla="*/ 154 w 199"/>
                  <a:gd name="T65" fmla="*/ 184 h 393"/>
                  <a:gd name="T66" fmla="*/ 159 w 199"/>
                  <a:gd name="T67" fmla="*/ 115 h 393"/>
                  <a:gd name="T68" fmla="*/ 164 w 199"/>
                  <a:gd name="T69" fmla="*/ 105 h 393"/>
                  <a:gd name="T70" fmla="*/ 169 w 199"/>
                  <a:gd name="T71" fmla="*/ 60 h 393"/>
                  <a:gd name="T72" fmla="*/ 174 w 199"/>
                  <a:gd name="T73" fmla="*/ 144 h 393"/>
                  <a:gd name="T74" fmla="*/ 179 w 199"/>
                  <a:gd name="T75" fmla="*/ 35 h 393"/>
                  <a:gd name="T76" fmla="*/ 184 w 199"/>
                  <a:gd name="T77" fmla="*/ 139 h 393"/>
                  <a:gd name="T78" fmla="*/ 189 w 199"/>
                  <a:gd name="T79" fmla="*/ 134 h 393"/>
                  <a:gd name="T80" fmla="*/ 194 w 199"/>
                  <a:gd name="T81" fmla="*/ 229 h 393"/>
                  <a:gd name="T82" fmla="*/ 199 w 199"/>
                  <a:gd name="T83" fmla="*/ 373 h 3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9" h="393">
                    <a:moveTo>
                      <a:pt x="0" y="0"/>
                    </a:moveTo>
                    <a:lnTo>
                      <a:pt x="0" y="204"/>
                    </a:lnTo>
                    <a:lnTo>
                      <a:pt x="5" y="244"/>
                    </a:lnTo>
                    <a:lnTo>
                      <a:pt x="5" y="174"/>
                    </a:lnTo>
                    <a:lnTo>
                      <a:pt x="5" y="264"/>
                    </a:lnTo>
                    <a:lnTo>
                      <a:pt x="10" y="259"/>
                    </a:lnTo>
                    <a:lnTo>
                      <a:pt x="10" y="115"/>
                    </a:lnTo>
                    <a:lnTo>
                      <a:pt x="10" y="149"/>
                    </a:lnTo>
                    <a:lnTo>
                      <a:pt x="15" y="164"/>
                    </a:lnTo>
                    <a:lnTo>
                      <a:pt x="15" y="209"/>
                    </a:lnTo>
                    <a:lnTo>
                      <a:pt x="15" y="194"/>
                    </a:lnTo>
                    <a:lnTo>
                      <a:pt x="20" y="189"/>
                    </a:lnTo>
                    <a:lnTo>
                      <a:pt x="20" y="70"/>
                    </a:lnTo>
                    <a:lnTo>
                      <a:pt x="20" y="149"/>
                    </a:lnTo>
                    <a:lnTo>
                      <a:pt x="25" y="154"/>
                    </a:lnTo>
                    <a:lnTo>
                      <a:pt x="25" y="393"/>
                    </a:lnTo>
                    <a:lnTo>
                      <a:pt x="25" y="174"/>
                    </a:lnTo>
                    <a:lnTo>
                      <a:pt x="30" y="169"/>
                    </a:lnTo>
                    <a:lnTo>
                      <a:pt x="30" y="214"/>
                    </a:lnTo>
                    <a:lnTo>
                      <a:pt x="30" y="40"/>
                    </a:lnTo>
                    <a:lnTo>
                      <a:pt x="30" y="174"/>
                    </a:lnTo>
                    <a:lnTo>
                      <a:pt x="35" y="154"/>
                    </a:lnTo>
                    <a:lnTo>
                      <a:pt x="35" y="139"/>
                    </a:lnTo>
                    <a:lnTo>
                      <a:pt x="35" y="259"/>
                    </a:lnTo>
                    <a:lnTo>
                      <a:pt x="40" y="249"/>
                    </a:lnTo>
                    <a:lnTo>
                      <a:pt x="40" y="120"/>
                    </a:lnTo>
                    <a:lnTo>
                      <a:pt x="40" y="174"/>
                    </a:lnTo>
                    <a:lnTo>
                      <a:pt x="45" y="189"/>
                    </a:lnTo>
                    <a:lnTo>
                      <a:pt x="45" y="224"/>
                    </a:lnTo>
                    <a:lnTo>
                      <a:pt x="45" y="194"/>
                    </a:lnTo>
                    <a:lnTo>
                      <a:pt x="50" y="184"/>
                    </a:lnTo>
                    <a:lnTo>
                      <a:pt x="50" y="60"/>
                    </a:lnTo>
                    <a:lnTo>
                      <a:pt x="50" y="139"/>
                    </a:lnTo>
                    <a:lnTo>
                      <a:pt x="55" y="144"/>
                    </a:lnTo>
                    <a:lnTo>
                      <a:pt x="55" y="388"/>
                    </a:lnTo>
                    <a:lnTo>
                      <a:pt x="55" y="134"/>
                    </a:lnTo>
                    <a:lnTo>
                      <a:pt x="55" y="174"/>
                    </a:lnTo>
                    <a:lnTo>
                      <a:pt x="60" y="169"/>
                    </a:lnTo>
                    <a:lnTo>
                      <a:pt x="60" y="254"/>
                    </a:lnTo>
                    <a:lnTo>
                      <a:pt x="60" y="35"/>
                    </a:lnTo>
                    <a:lnTo>
                      <a:pt x="60" y="239"/>
                    </a:lnTo>
                    <a:lnTo>
                      <a:pt x="65" y="224"/>
                    </a:lnTo>
                    <a:lnTo>
                      <a:pt x="65" y="149"/>
                    </a:lnTo>
                    <a:lnTo>
                      <a:pt x="65" y="209"/>
                    </a:lnTo>
                    <a:lnTo>
                      <a:pt x="70" y="214"/>
                    </a:lnTo>
                    <a:lnTo>
                      <a:pt x="70" y="229"/>
                    </a:lnTo>
                    <a:lnTo>
                      <a:pt x="70" y="130"/>
                    </a:lnTo>
                    <a:lnTo>
                      <a:pt x="70" y="159"/>
                    </a:lnTo>
                    <a:lnTo>
                      <a:pt x="75" y="184"/>
                    </a:lnTo>
                    <a:lnTo>
                      <a:pt x="75" y="224"/>
                    </a:lnTo>
                    <a:lnTo>
                      <a:pt x="75" y="179"/>
                    </a:lnTo>
                    <a:lnTo>
                      <a:pt x="80" y="159"/>
                    </a:lnTo>
                    <a:lnTo>
                      <a:pt x="80" y="60"/>
                    </a:lnTo>
                    <a:lnTo>
                      <a:pt x="80" y="144"/>
                    </a:lnTo>
                    <a:lnTo>
                      <a:pt x="85" y="204"/>
                    </a:lnTo>
                    <a:lnTo>
                      <a:pt x="85" y="348"/>
                    </a:lnTo>
                    <a:lnTo>
                      <a:pt x="85" y="164"/>
                    </a:lnTo>
                    <a:lnTo>
                      <a:pt x="85" y="189"/>
                    </a:lnTo>
                    <a:lnTo>
                      <a:pt x="90" y="189"/>
                    </a:lnTo>
                    <a:lnTo>
                      <a:pt x="90" y="40"/>
                    </a:lnTo>
                    <a:lnTo>
                      <a:pt x="90" y="303"/>
                    </a:lnTo>
                    <a:lnTo>
                      <a:pt x="95" y="283"/>
                    </a:lnTo>
                    <a:lnTo>
                      <a:pt x="95" y="154"/>
                    </a:lnTo>
                    <a:lnTo>
                      <a:pt x="95" y="219"/>
                    </a:lnTo>
                    <a:lnTo>
                      <a:pt x="100" y="214"/>
                    </a:lnTo>
                    <a:lnTo>
                      <a:pt x="100" y="130"/>
                    </a:lnTo>
                    <a:lnTo>
                      <a:pt x="100" y="184"/>
                    </a:lnTo>
                    <a:lnTo>
                      <a:pt x="105" y="199"/>
                    </a:lnTo>
                    <a:lnTo>
                      <a:pt x="105" y="224"/>
                    </a:lnTo>
                    <a:lnTo>
                      <a:pt x="105" y="149"/>
                    </a:lnTo>
                    <a:lnTo>
                      <a:pt x="110" y="130"/>
                    </a:lnTo>
                    <a:lnTo>
                      <a:pt x="110" y="55"/>
                    </a:lnTo>
                    <a:lnTo>
                      <a:pt x="110" y="308"/>
                    </a:lnTo>
                    <a:lnTo>
                      <a:pt x="115" y="333"/>
                    </a:lnTo>
                    <a:lnTo>
                      <a:pt x="115" y="164"/>
                    </a:lnTo>
                    <a:lnTo>
                      <a:pt x="120" y="159"/>
                    </a:lnTo>
                    <a:lnTo>
                      <a:pt x="120" y="308"/>
                    </a:lnTo>
                    <a:lnTo>
                      <a:pt x="120" y="45"/>
                    </a:lnTo>
                    <a:lnTo>
                      <a:pt x="120" y="254"/>
                    </a:lnTo>
                    <a:lnTo>
                      <a:pt x="125" y="244"/>
                    </a:lnTo>
                    <a:lnTo>
                      <a:pt x="125" y="174"/>
                    </a:lnTo>
                    <a:lnTo>
                      <a:pt x="125" y="189"/>
                    </a:lnTo>
                    <a:lnTo>
                      <a:pt x="130" y="194"/>
                    </a:lnTo>
                    <a:lnTo>
                      <a:pt x="130" y="149"/>
                    </a:lnTo>
                    <a:lnTo>
                      <a:pt x="130" y="214"/>
                    </a:lnTo>
                    <a:lnTo>
                      <a:pt x="135" y="219"/>
                    </a:lnTo>
                    <a:lnTo>
                      <a:pt x="135" y="224"/>
                    </a:lnTo>
                    <a:lnTo>
                      <a:pt x="135" y="139"/>
                    </a:lnTo>
                    <a:lnTo>
                      <a:pt x="140" y="115"/>
                    </a:lnTo>
                    <a:lnTo>
                      <a:pt x="140" y="55"/>
                    </a:lnTo>
                    <a:lnTo>
                      <a:pt x="140" y="328"/>
                    </a:lnTo>
                    <a:lnTo>
                      <a:pt x="144" y="343"/>
                    </a:lnTo>
                    <a:lnTo>
                      <a:pt x="144" y="149"/>
                    </a:lnTo>
                    <a:lnTo>
                      <a:pt x="149" y="134"/>
                    </a:lnTo>
                    <a:lnTo>
                      <a:pt x="149" y="303"/>
                    </a:lnTo>
                    <a:lnTo>
                      <a:pt x="149" y="30"/>
                    </a:lnTo>
                    <a:lnTo>
                      <a:pt x="149" y="244"/>
                    </a:lnTo>
                    <a:lnTo>
                      <a:pt x="154" y="229"/>
                    </a:lnTo>
                    <a:lnTo>
                      <a:pt x="154" y="184"/>
                    </a:lnTo>
                    <a:lnTo>
                      <a:pt x="154" y="189"/>
                    </a:lnTo>
                    <a:lnTo>
                      <a:pt x="159" y="184"/>
                    </a:lnTo>
                    <a:lnTo>
                      <a:pt x="159" y="115"/>
                    </a:lnTo>
                    <a:lnTo>
                      <a:pt x="159" y="219"/>
                    </a:lnTo>
                    <a:lnTo>
                      <a:pt x="164" y="219"/>
                    </a:lnTo>
                    <a:lnTo>
                      <a:pt x="164" y="105"/>
                    </a:lnTo>
                    <a:lnTo>
                      <a:pt x="169" y="85"/>
                    </a:lnTo>
                    <a:lnTo>
                      <a:pt x="169" y="383"/>
                    </a:lnTo>
                    <a:lnTo>
                      <a:pt x="169" y="60"/>
                    </a:lnTo>
                    <a:lnTo>
                      <a:pt x="169" y="338"/>
                    </a:lnTo>
                    <a:lnTo>
                      <a:pt x="174" y="303"/>
                    </a:lnTo>
                    <a:lnTo>
                      <a:pt x="174" y="144"/>
                    </a:lnTo>
                    <a:lnTo>
                      <a:pt x="179" y="130"/>
                    </a:lnTo>
                    <a:lnTo>
                      <a:pt x="179" y="229"/>
                    </a:lnTo>
                    <a:lnTo>
                      <a:pt x="179" y="35"/>
                    </a:lnTo>
                    <a:lnTo>
                      <a:pt x="179" y="164"/>
                    </a:lnTo>
                    <a:lnTo>
                      <a:pt x="184" y="144"/>
                    </a:lnTo>
                    <a:lnTo>
                      <a:pt x="184" y="139"/>
                    </a:lnTo>
                    <a:lnTo>
                      <a:pt x="184" y="229"/>
                    </a:lnTo>
                    <a:lnTo>
                      <a:pt x="189" y="224"/>
                    </a:lnTo>
                    <a:lnTo>
                      <a:pt x="189" y="134"/>
                    </a:lnTo>
                    <a:lnTo>
                      <a:pt x="189" y="214"/>
                    </a:lnTo>
                    <a:lnTo>
                      <a:pt x="194" y="224"/>
                    </a:lnTo>
                    <a:lnTo>
                      <a:pt x="194" y="229"/>
                    </a:lnTo>
                    <a:lnTo>
                      <a:pt x="194" y="139"/>
                    </a:lnTo>
                    <a:lnTo>
                      <a:pt x="199" y="110"/>
                    </a:lnTo>
                    <a:lnTo>
                      <a:pt x="199" y="373"/>
                    </a:lnTo>
                    <a:lnTo>
                      <a:pt x="199" y="40"/>
                    </a:lnTo>
                    <a:lnTo>
                      <a:pt x="199" y="338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1" name="Freeform 270"/>
              <p:cNvSpPr>
                <a:spLocks/>
              </p:cNvSpPr>
              <p:nvPr/>
            </p:nvSpPr>
            <p:spPr bwMode="auto">
              <a:xfrm>
                <a:off x="3481210" y="3218853"/>
                <a:ext cx="315913" cy="431831"/>
              </a:xfrm>
              <a:custGeom>
                <a:avLst/>
                <a:gdLst>
                  <a:gd name="T0" fmla="*/ 5 w 199"/>
                  <a:gd name="T1" fmla="*/ 164 h 378"/>
                  <a:gd name="T2" fmla="*/ 10 w 199"/>
                  <a:gd name="T3" fmla="*/ 5 h 378"/>
                  <a:gd name="T4" fmla="*/ 15 w 199"/>
                  <a:gd name="T5" fmla="*/ 115 h 378"/>
                  <a:gd name="T6" fmla="*/ 20 w 199"/>
                  <a:gd name="T7" fmla="*/ 214 h 378"/>
                  <a:gd name="T8" fmla="*/ 25 w 199"/>
                  <a:gd name="T9" fmla="*/ 164 h 378"/>
                  <a:gd name="T10" fmla="*/ 30 w 199"/>
                  <a:gd name="T11" fmla="*/ 199 h 378"/>
                  <a:gd name="T12" fmla="*/ 35 w 199"/>
                  <a:gd name="T13" fmla="*/ 298 h 378"/>
                  <a:gd name="T14" fmla="*/ 35 w 199"/>
                  <a:gd name="T15" fmla="*/ 174 h 378"/>
                  <a:gd name="T16" fmla="*/ 40 w 199"/>
                  <a:gd name="T17" fmla="*/ 10 h 378"/>
                  <a:gd name="T18" fmla="*/ 45 w 199"/>
                  <a:gd name="T19" fmla="*/ 134 h 378"/>
                  <a:gd name="T20" fmla="*/ 50 w 199"/>
                  <a:gd name="T21" fmla="*/ 100 h 378"/>
                  <a:gd name="T22" fmla="*/ 55 w 199"/>
                  <a:gd name="T23" fmla="*/ 204 h 378"/>
                  <a:gd name="T24" fmla="*/ 60 w 199"/>
                  <a:gd name="T25" fmla="*/ 55 h 378"/>
                  <a:gd name="T26" fmla="*/ 65 w 199"/>
                  <a:gd name="T27" fmla="*/ 363 h 378"/>
                  <a:gd name="T28" fmla="*/ 70 w 199"/>
                  <a:gd name="T29" fmla="*/ 159 h 378"/>
                  <a:gd name="T30" fmla="*/ 70 w 199"/>
                  <a:gd name="T31" fmla="*/ 154 h 378"/>
                  <a:gd name="T32" fmla="*/ 75 w 199"/>
                  <a:gd name="T33" fmla="*/ 115 h 378"/>
                  <a:gd name="T34" fmla="*/ 80 w 199"/>
                  <a:gd name="T35" fmla="*/ 244 h 378"/>
                  <a:gd name="T36" fmla="*/ 85 w 199"/>
                  <a:gd name="T37" fmla="*/ 209 h 378"/>
                  <a:gd name="T38" fmla="*/ 89 w 199"/>
                  <a:gd name="T39" fmla="*/ 60 h 378"/>
                  <a:gd name="T40" fmla="*/ 94 w 199"/>
                  <a:gd name="T41" fmla="*/ 333 h 378"/>
                  <a:gd name="T42" fmla="*/ 99 w 199"/>
                  <a:gd name="T43" fmla="*/ 5 h 378"/>
                  <a:gd name="T44" fmla="*/ 104 w 199"/>
                  <a:gd name="T45" fmla="*/ 244 h 378"/>
                  <a:gd name="T46" fmla="*/ 109 w 199"/>
                  <a:gd name="T47" fmla="*/ 194 h 378"/>
                  <a:gd name="T48" fmla="*/ 114 w 199"/>
                  <a:gd name="T49" fmla="*/ 219 h 378"/>
                  <a:gd name="T50" fmla="*/ 119 w 199"/>
                  <a:gd name="T51" fmla="*/ 194 h 378"/>
                  <a:gd name="T52" fmla="*/ 124 w 199"/>
                  <a:gd name="T53" fmla="*/ 65 h 378"/>
                  <a:gd name="T54" fmla="*/ 129 w 199"/>
                  <a:gd name="T55" fmla="*/ 169 h 378"/>
                  <a:gd name="T56" fmla="*/ 134 w 199"/>
                  <a:gd name="T57" fmla="*/ 254 h 378"/>
                  <a:gd name="T58" fmla="*/ 139 w 199"/>
                  <a:gd name="T59" fmla="*/ 189 h 378"/>
                  <a:gd name="T60" fmla="*/ 144 w 199"/>
                  <a:gd name="T61" fmla="*/ 194 h 378"/>
                  <a:gd name="T62" fmla="*/ 149 w 199"/>
                  <a:gd name="T63" fmla="*/ 35 h 378"/>
                  <a:gd name="T64" fmla="*/ 154 w 199"/>
                  <a:gd name="T65" fmla="*/ 378 h 378"/>
                  <a:gd name="T66" fmla="*/ 159 w 199"/>
                  <a:gd name="T67" fmla="*/ 169 h 378"/>
                  <a:gd name="T68" fmla="*/ 159 w 199"/>
                  <a:gd name="T69" fmla="*/ 189 h 378"/>
                  <a:gd name="T70" fmla="*/ 164 w 199"/>
                  <a:gd name="T71" fmla="*/ 199 h 378"/>
                  <a:gd name="T72" fmla="*/ 169 w 199"/>
                  <a:gd name="T73" fmla="*/ 164 h 378"/>
                  <a:gd name="T74" fmla="*/ 174 w 199"/>
                  <a:gd name="T75" fmla="*/ 139 h 378"/>
                  <a:gd name="T76" fmla="*/ 179 w 199"/>
                  <a:gd name="T77" fmla="*/ 219 h 378"/>
                  <a:gd name="T78" fmla="*/ 184 w 199"/>
                  <a:gd name="T79" fmla="*/ 144 h 378"/>
                  <a:gd name="T80" fmla="*/ 189 w 199"/>
                  <a:gd name="T81" fmla="*/ 0 h 378"/>
                  <a:gd name="T82" fmla="*/ 194 w 199"/>
                  <a:gd name="T83" fmla="*/ 184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9" h="378">
                    <a:moveTo>
                      <a:pt x="0" y="328"/>
                    </a:moveTo>
                    <a:lnTo>
                      <a:pt x="5" y="318"/>
                    </a:lnTo>
                    <a:lnTo>
                      <a:pt x="5" y="164"/>
                    </a:lnTo>
                    <a:lnTo>
                      <a:pt x="10" y="154"/>
                    </a:lnTo>
                    <a:lnTo>
                      <a:pt x="10" y="269"/>
                    </a:lnTo>
                    <a:lnTo>
                      <a:pt x="10" y="5"/>
                    </a:lnTo>
                    <a:lnTo>
                      <a:pt x="10" y="244"/>
                    </a:lnTo>
                    <a:lnTo>
                      <a:pt x="15" y="224"/>
                    </a:lnTo>
                    <a:lnTo>
                      <a:pt x="15" y="115"/>
                    </a:lnTo>
                    <a:lnTo>
                      <a:pt x="15" y="199"/>
                    </a:lnTo>
                    <a:lnTo>
                      <a:pt x="20" y="209"/>
                    </a:lnTo>
                    <a:lnTo>
                      <a:pt x="20" y="214"/>
                    </a:lnTo>
                    <a:lnTo>
                      <a:pt x="20" y="115"/>
                    </a:lnTo>
                    <a:lnTo>
                      <a:pt x="20" y="154"/>
                    </a:lnTo>
                    <a:lnTo>
                      <a:pt x="25" y="164"/>
                    </a:lnTo>
                    <a:lnTo>
                      <a:pt x="25" y="219"/>
                    </a:lnTo>
                    <a:lnTo>
                      <a:pt x="25" y="204"/>
                    </a:lnTo>
                    <a:lnTo>
                      <a:pt x="30" y="199"/>
                    </a:lnTo>
                    <a:lnTo>
                      <a:pt x="30" y="20"/>
                    </a:lnTo>
                    <a:lnTo>
                      <a:pt x="30" y="239"/>
                    </a:lnTo>
                    <a:lnTo>
                      <a:pt x="35" y="298"/>
                    </a:lnTo>
                    <a:lnTo>
                      <a:pt x="35" y="348"/>
                    </a:lnTo>
                    <a:lnTo>
                      <a:pt x="35" y="164"/>
                    </a:lnTo>
                    <a:lnTo>
                      <a:pt x="35" y="174"/>
                    </a:lnTo>
                    <a:lnTo>
                      <a:pt x="40" y="159"/>
                    </a:lnTo>
                    <a:lnTo>
                      <a:pt x="40" y="214"/>
                    </a:lnTo>
                    <a:lnTo>
                      <a:pt x="40" y="10"/>
                    </a:lnTo>
                    <a:lnTo>
                      <a:pt x="40" y="209"/>
                    </a:lnTo>
                    <a:lnTo>
                      <a:pt x="45" y="199"/>
                    </a:lnTo>
                    <a:lnTo>
                      <a:pt x="45" y="134"/>
                    </a:lnTo>
                    <a:lnTo>
                      <a:pt x="45" y="229"/>
                    </a:lnTo>
                    <a:lnTo>
                      <a:pt x="50" y="234"/>
                    </a:lnTo>
                    <a:lnTo>
                      <a:pt x="50" y="100"/>
                    </a:lnTo>
                    <a:lnTo>
                      <a:pt x="50" y="164"/>
                    </a:lnTo>
                    <a:lnTo>
                      <a:pt x="55" y="169"/>
                    </a:lnTo>
                    <a:lnTo>
                      <a:pt x="55" y="204"/>
                    </a:lnTo>
                    <a:lnTo>
                      <a:pt x="55" y="199"/>
                    </a:lnTo>
                    <a:lnTo>
                      <a:pt x="60" y="194"/>
                    </a:lnTo>
                    <a:lnTo>
                      <a:pt x="60" y="55"/>
                    </a:lnTo>
                    <a:lnTo>
                      <a:pt x="60" y="100"/>
                    </a:lnTo>
                    <a:lnTo>
                      <a:pt x="65" y="105"/>
                    </a:lnTo>
                    <a:lnTo>
                      <a:pt x="65" y="363"/>
                    </a:lnTo>
                    <a:lnTo>
                      <a:pt x="65" y="100"/>
                    </a:lnTo>
                    <a:lnTo>
                      <a:pt x="65" y="154"/>
                    </a:lnTo>
                    <a:lnTo>
                      <a:pt x="70" y="159"/>
                    </a:lnTo>
                    <a:lnTo>
                      <a:pt x="70" y="169"/>
                    </a:lnTo>
                    <a:lnTo>
                      <a:pt x="70" y="35"/>
                    </a:lnTo>
                    <a:lnTo>
                      <a:pt x="70" y="154"/>
                    </a:lnTo>
                    <a:lnTo>
                      <a:pt x="75" y="184"/>
                    </a:lnTo>
                    <a:lnTo>
                      <a:pt x="75" y="204"/>
                    </a:lnTo>
                    <a:lnTo>
                      <a:pt x="75" y="115"/>
                    </a:lnTo>
                    <a:lnTo>
                      <a:pt x="75" y="194"/>
                    </a:lnTo>
                    <a:lnTo>
                      <a:pt x="80" y="209"/>
                    </a:lnTo>
                    <a:lnTo>
                      <a:pt x="80" y="244"/>
                    </a:lnTo>
                    <a:lnTo>
                      <a:pt x="80" y="124"/>
                    </a:lnTo>
                    <a:lnTo>
                      <a:pt x="85" y="105"/>
                    </a:lnTo>
                    <a:lnTo>
                      <a:pt x="85" y="209"/>
                    </a:lnTo>
                    <a:lnTo>
                      <a:pt x="85" y="194"/>
                    </a:lnTo>
                    <a:lnTo>
                      <a:pt x="89" y="199"/>
                    </a:lnTo>
                    <a:lnTo>
                      <a:pt x="89" y="60"/>
                    </a:lnTo>
                    <a:lnTo>
                      <a:pt x="89" y="70"/>
                    </a:lnTo>
                    <a:lnTo>
                      <a:pt x="94" y="80"/>
                    </a:lnTo>
                    <a:lnTo>
                      <a:pt x="94" y="333"/>
                    </a:lnTo>
                    <a:lnTo>
                      <a:pt x="94" y="159"/>
                    </a:lnTo>
                    <a:lnTo>
                      <a:pt x="99" y="164"/>
                    </a:lnTo>
                    <a:lnTo>
                      <a:pt x="99" y="5"/>
                    </a:lnTo>
                    <a:lnTo>
                      <a:pt x="99" y="174"/>
                    </a:lnTo>
                    <a:lnTo>
                      <a:pt x="104" y="209"/>
                    </a:lnTo>
                    <a:lnTo>
                      <a:pt x="104" y="244"/>
                    </a:lnTo>
                    <a:lnTo>
                      <a:pt x="104" y="184"/>
                    </a:lnTo>
                    <a:lnTo>
                      <a:pt x="104" y="199"/>
                    </a:lnTo>
                    <a:lnTo>
                      <a:pt x="109" y="194"/>
                    </a:lnTo>
                    <a:lnTo>
                      <a:pt x="109" y="159"/>
                    </a:lnTo>
                    <a:lnTo>
                      <a:pt x="114" y="139"/>
                    </a:lnTo>
                    <a:lnTo>
                      <a:pt x="114" y="219"/>
                    </a:lnTo>
                    <a:lnTo>
                      <a:pt x="114" y="120"/>
                    </a:lnTo>
                    <a:lnTo>
                      <a:pt x="114" y="194"/>
                    </a:lnTo>
                    <a:lnTo>
                      <a:pt x="119" y="194"/>
                    </a:lnTo>
                    <a:lnTo>
                      <a:pt x="119" y="40"/>
                    </a:lnTo>
                    <a:lnTo>
                      <a:pt x="119" y="50"/>
                    </a:lnTo>
                    <a:lnTo>
                      <a:pt x="124" y="65"/>
                    </a:lnTo>
                    <a:lnTo>
                      <a:pt x="124" y="358"/>
                    </a:lnTo>
                    <a:lnTo>
                      <a:pt x="124" y="174"/>
                    </a:lnTo>
                    <a:lnTo>
                      <a:pt x="129" y="169"/>
                    </a:lnTo>
                    <a:lnTo>
                      <a:pt x="129" y="15"/>
                    </a:lnTo>
                    <a:lnTo>
                      <a:pt x="129" y="269"/>
                    </a:lnTo>
                    <a:lnTo>
                      <a:pt x="134" y="254"/>
                    </a:lnTo>
                    <a:lnTo>
                      <a:pt x="134" y="189"/>
                    </a:lnTo>
                    <a:lnTo>
                      <a:pt x="134" y="194"/>
                    </a:lnTo>
                    <a:lnTo>
                      <a:pt x="139" y="189"/>
                    </a:lnTo>
                    <a:lnTo>
                      <a:pt x="139" y="124"/>
                    </a:lnTo>
                    <a:lnTo>
                      <a:pt x="139" y="189"/>
                    </a:lnTo>
                    <a:lnTo>
                      <a:pt x="144" y="194"/>
                    </a:lnTo>
                    <a:lnTo>
                      <a:pt x="144" y="154"/>
                    </a:lnTo>
                    <a:lnTo>
                      <a:pt x="149" y="144"/>
                    </a:lnTo>
                    <a:lnTo>
                      <a:pt x="149" y="35"/>
                    </a:lnTo>
                    <a:lnTo>
                      <a:pt x="149" y="209"/>
                    </a:lnTo>
                    <a:lnTo>
                      <a:pt x="154" y="254"/>
                    </a:lnTo>
                    <a:lnTo>
                      <a:pt x="154" y="378"/>
                    </a:lnTo>
                    <a:lnTo>
                      <a:pt x="154" y="159"/>
                    </a:lnTo>
                    <a:lnTo>
                      <a:pt x="154" y="179"/>
                    </a:lnTo>
                    <a:lnTo>
                      <a:pt x="159" y="169"/>
                    </a:lnTo>
                    <a:lnTo>
                      <a:pt x="159" y="204"/>
                    </a:lnTo>
                    <a:lnTo>
                      <a:pt x="159" y="40"/>
                    </a:lnTo>
                    <a:lnTo>
                      <a:pt x="159" y="189"/>
                    </a:lnTo>
                    <a:lnTo>
                      <a:pt x="164" y="184"/>
                    </a:lnTo>
                    <a:lnTo>
                      <a:pt x="164" y="234"/>
                    </a:lnTo>
                    <a:lnTo>
                      <a:pt x="164" y="199"/>
                    </a:lnTo>
                    <a:lnTo>
                      <a:pt x="169" y="194"/>
                    </a:lnTo>
                    <a:lnTo>
                      <a:pt x="169" y="129"/>
                    </a:lnTo>
                    <a:lnTo>
                      <a:pt x="169" y="164"/>
                    </a:lnTo>
                    <a:lnTo>
                      <a:pt x="174" y="169"/>
                    </a:lnTo>
                    <a:lnTo>
                      <a:pt x="174" y="189"/>
                    </a:lnTo>
                    <a:lnTo>
                      <a:pt x="174" y="139"/>
                    </a:lnTo>
                    <a:lnTo>
                      <a:pt x="179" y="124"/>
                    </a:lnTo>
                    <a:lnTo>
                      <a:pt x="179" y="60"/>
                    </a:lnTo>
                    <a:lnTo>
                      <a:pt x="179" y="219"/>
                    </a:lnTo>
                    <a:lnTo>
                      <a:pt x="184" y="348"/>
                    </a:lnTo>
                    <a:lnTo>
                      <a:pt x="184" y="363"/>
                    </a:lnTo>
                    <a:lnTo>
                      <a:pt x="184" y="144"/>
                    </a:lnTo>
                    <a:lnTo>
                      <a:pt x="189" y="129"/>
                    </a:lnTo>
                    <a:lnTo>
                      <a:pt x="189" y="273"/>
                    </a:lnTo>
                    <a:lnTo>
                      <a:pt x="189" y="0"/>
                    </a:lnTo>
                    <a:lnTo>
                      <a:pt x="189" y="244"/>
                    </a:lnTo>
                    <a:lnTo>
                      <a:pt x="194" y="229"/>
                    </a:lnTo>
                    <a:lnTo>
                      <a:pt x="194" y="184"/>
                    </a:lnTo>
                    <a:lnTo>
                      <a:pt x="194" y="209"/>
                    </a:lnTo>
                    <a:lnTo>
                      <a:pt x="199" y="204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2" name="Freeform 271"/>
              <p:cNvSpPr>
                <a:spLocks/>
              </p:cNvSpPr>
              <p:nvPr/>
            </p:nvSpPr>
            <p:spPr bwMode="auto">
              <a:xfrm>
                <a:off x="3797122" y="3230277"/>
                <a:ext cx="322263" cy="408982"/>
              </a:xfrm>
              <a:custGeom>
                <a:avLst/>
                <a:gdLst>
                  <a:gd name="T0" fmla="*/ 0 w 203"/>
                  <a:gd name="T1" fmla="*/ 204 h 358"/>
                  <a:gd name="T2" fmla="*/ 10 w 203"/>
                  <a:gd name="T3" fmla="*/ 45 h 358"/>
                  <a:gd name="T4" fmla="*/ 10 w 203"/>
                  <a:gd name="T5" fmla="*/ 259 h 358"/>
                  <a:gd name="T6" fmla="*/ 20 w 203"/>
                  <a:gd name="T7" fmla="*/ 15 h 358"/>
                  <a:gd name="T8" fmla="*/ 25 w 203"/>
                  <a:gd name="T9" fmla="*/ 174 h 358"/>
                  <a:gd name="T10" fmla="*/ 30 w 203"/>
                  <a:gd name="T11" fmla="*/ 114 h 358"/>
                  <a:gd name="T12" fmla="*/ 30 w 203"/>
                  <a:gd name="T13" fmla="*/ 164 h 358"/>
                  <a:gd name="T14" fmla="*/ 35 w 203"/>
                  <a:gd name="T15" fmla="*/ 75 h 358"/>
                  <a:gd name="T16" fmla="*/ 39 w 203"/>
                  <a:gd name="T17" fmla="*/ 159 h 358"/>
                  <a:gd name="T18" fmla="*/ 44 w 203"/>
                  <a:gd name="T19" fmla="*/ 199 h 358"/>
                  <a:gd name="T20" fmla="*/ 49 w 203"/>
                  <a:gd name="T21" fmla="*/ 174 h 358"/>
                  <a:gd name="T22" fmla="*/ 54 w 203"/>
                  <a:gd name="T23" fmla="*/ 184 h 358"/>
                  <a:gd name="T24" fmla="*/ 59 w 203"/>
                  <a:gd name="T25" fmla="*/ 194 h 358"/>
                  <a:gd name="T26" fmla="*/ 64 w 203"/>
                  <a:gd name="T27" fmla="*/ 0 h 358"/>
                  <a:gd name="T28" fmla="*/ 69 w 203"/>
                  <a:gd name="T29" fmla="*/ 318 h 358"/>
                  <a:gd name="T30" fmla="*/ 74 w 203"/>
                  <a:gd name="T31" fmla="*/ 164 h 358"/>
                  <a:gd name="T32" fmla="*/ 79 w 203"/>
                  <a:gd name="T33" fmla="*/ 268 h 358"/>
                  <a:gd name="T34" fmla="*/ 84 w 203"/>
                  <a:gd name="T35" fmla="*/ 209 h 358"/>
                  <a:gd name="T36" fmla="*/ 89 w 203"/>
                  <a:gd name="T37" fmla="*/ 159 h 358"/>
                  <a:gd name="T38" fmla="*/ 94 w 203"/>
                  <a:gd name="T39" fmla="*/ 124 h 358"/>
                  <a:gd name="T40" fmla="*/ 99 w 203"/>
                  <a:gd name="T41" fmla="*/ 323 h 358"/>
                  <a:gd name="T42" fmla="*/ 104 w 203"/>
                  <a:gd name="T43" fmla="*/ 224 h 358"/>
                  <a:gd name="T44" fmla="*/ 109 w 203"/>
                  <a:gd name="T45" fmla="*/ 214 h 358"/>
                  <a:gd name="T46" fmla="*/ 114 w 203"/>
                  <a:gd name="T47" fmla="*/ 164 h 358"/>
                  <a:gd name="T48" fmla="*/ 114 w 203"/>
                  <a:gd name="T49" fmla="*/ 174 h 358"/>
                  <a:gd name="T50" fmla="*/ 124 w 203"/>
                  <a:gd name="T51" fmla="*/ 55 h 358"/>
                  <a:gd name="T52" fmla="*/ 129 w 203"/>
                  <a:gd name="T53" fmla="*/ 199 h 358"/>
                  <a:gd name="T54" fmla="*/ 134 w 203"/>
                  <a:gd name="T55" fmla="*/ 244 h 358"/>
                  <a:gd name="T56" fmla="*/ 139 w 203"/>
                  <a:gd name="T57" fmla="*/ 194 h 358"/>
                  <a:gd name="T58" fmla="*/ 144 w 203"/>
                  <a:gd name="T59" fmla="*/ 184 h 358"/>
                  <a:gd name="T60" fmla="*/ 149 w 203"/>
                  <a:gd name="T61" fmla="*/ 164 h 358"/>
                  <a:gd name="T62" fmla="*/ 154 w 203"/>
                  <a:gd name="T63" fmla="*/ 353 h 358"/>
                  <a:gd name="T64" fmla="*/ 159 w 203"/>
                  <a:gd name="T65" fmla="*/ 259 h 358"/>
                  <a:gd name="T66" fmla="*/ 164 w 203"/>
                  <a:gd name="T67" fmla="*/ 239 h 358"/>
                  <a:gd name="T68" fmla="*/ 169 w 203"/>
                  <a:gd name="T69" fmla="*/ 194 h 358"/>
                  <a:gd name="T70" fmla="*/ 174 w 203"/>
                  <a:gd name="T71" fmla="*/ 194 h 358"/>
                  <a:gd name="T72" fmla="*/ 179 w 203"/>
                  <a:gd name="T73" fmla="*/ 164 h 358"/>
                  <a:gd name="T74" fmla="*/ 184 w 203"/>
                  <a:gd name="T75" fmla="*/ 75 h 358"/>
                  <a:gd name="T76" fmla="*/ 188 w 203"/>
                  <a:gd name="T77" fmla="*/ 159 h 358"/>
                  <a:gd name="T78" fmla="*/ 193 w 203"/>
                  <a:gd name="T79" fmla="*/ 219 h 358"/>
                  <a:gd name="T80" fmla="*/ 198 w 203"/>
                  <a:gd name="T81" fmla="*/ 174 h 358"/>
                  <a:gd name="T82" fmla="*/ 198 w 203"/>
                  <a:gd name="T83" fmla="*/ 149 h 3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3" h="358">
                    <a:moveTo>
                      <a:pt x="0" y="194"/>
                    </a:moveTo>
                    <a:lnTo>
                      <a:pt x="0" y="70"/>
                    </a:lnTo>
                    <a:lnTo>
                      <a:pt x="0" y="204"/>
                    </a:lnTo>
                    <a:lnTo>
                      <a:pt x="5" y="204"/>
                    </a:lnTo>
                    <a:lnTo>
                      <a:pt x="5" y="55"/>
                    </a:lnTo>
                    <a:lnTo>
                      <a:pt x="10" y="45"/>
                    </a:lnTo>
                    <a:lnTo>
                      <a:pt x="10" y="338"/>
                    </a:lnTo>
                    <a:lnTo>
                      <a:pt x="10" y="25"/>
                    </a:lnTo>
                    <a:lnTo>
                      <a:pt x="10" y="259"/>
                    </a:lnTo>
                    <a:lnTo>
                      <a:pt x="15" y="239"/>
                    </a:lnTo>
                    <a:lnTo>
                      <a:pt x="15" y="0"/>
                    </a:lnTo>
                    <a:lnTo>
                      <a:pt x="20" y="15"/>
                    </a:lnTo>
                    <a:lnTo>
                      <a:pt x="20" y="249"/>
                    </a:lnTo>
                    <a:lnTo>
                      <a:pt x="20" y="174"/>
                    </a:lnTo>
                    <a:lnTo>
                      <a:pt x="25" y="174"/>
                    </a:lnTo>
                    <a:lnTo>
                      <a:pt x="25" y="219"/>
                    </a:lnTo>
                    <a:lnTo>
                      <a:pt x="25" y="129"/>
                    </a:lnTo>
                    <a:lnTo>
                      <a:pt x="30" y="114"/>
                    </a:lnTo>
                    <a:lnTo>
                      <a:pt x="30" y="199"/>
                    </a:lnTo>
                    <a:lnTo>
                      <a:pt x="30" y="100"/>
                    </a:lnTo>
                    <a:lnTo>
                      <a:pt x="30" y="164"/>
                    </a:lnTo>
                    <a:lnTo>
                      <a:pt x="35" y="164"/>
                    </a:lnTo>
                    <a:lnTo>
                      <a:pt x="35" y="45"/>
                    </a:lnTo>
                    <a:lnTo>
                      <a:pt x="35" y="75"/>
                    </a:lnTo>
                    <a:lnTo>
                      <a:pt x="39" y="85"/>
                    </a:lnTo>
                    <a:lnTo>
                      <a:pt x="39" y="348"/>
                    </a:lnTo>
                    <a:lnTo>
                      <a:pt x="39" y="159"/>
                    </a:lnTo>
                    <a:lnTo>
                      <a:pt x="44" y="164"/>
                    </a:lnTo>
                    <a:lnTo>
                      <a:pt x="44" y="10"/>
                    </a:lnTo>
                    <a:lnTo>
                      <a:pt x="44" y="199"/>
                    </a:lnTo>
                    <a:lnTo>
                      <a:pt x="49" y="214"/>
                    </a:lnTo>
                    <a:lnTo>
                      <a:pt x="49" y="244"/>
                    </a:lnTo>
                    <a:lnTo>
                      <a:pt x="49" y="174"/>
                    </a:lnTo>
                    <a:lnTo>
                      <a:pt x="49" y="179"/>
                    </a:lnTo>
                    <a:lnTo>
                      <a:pt x="54" y="174"/>
                    </a:lnTo>
                    <a:lnTo>
                      <a:pt x="54" y="184"/>
                    </a:lnTo>
                    <a:lnTo>
                      <a:pt x="54" y="100"/>
                    </a:lnTo>
                    <a:lnTo>
                      <a:pt x="59" y="139"/>
                    </a:lnTo>
                    <a:lnTo>
                      <a:pt x="59" y="194"/>
                    </a:lnTo>
                    <a:lnTo>
                      <a:pt x="59" y="184"/>
                    </a:lnTo>
                    <a:lnTo>
                      <a:pt x="64" y="179"/>
                    </a:lnTo>
                    <a:lnTo>
                      <a:pt x="64" y="0"/>
                    </a:lnTo>
                    <a:lnTo>
                      <a:pt x="64" y="169"/>
                    </a:lnTo>
                    <a:lnTo>
                      <a:pt x="69" y="224"/>
                    </a:lnTo>
                    <a:lnTo>
                      <a:pt x="69" y="318"/>
                    </a:lnTo>
                    <a:lnTo>
                      <a:pt x="69" y="149"/>
                    </a:lnTo>
                    <a:lnTo>
                      <a:pt x="69" y="169"/>
                    </a:lnTo>
                    <a:lnTo>
                      <a:pt x="74" y="164"/>
                    </a:lnTo>
                    <a:lnTo>
                      <a:pt x="74" y="20"/>
                    </a:lnTo>
                    <a:lnTo>
                      <a:pt x="74" y="268"/>
                    </a:lnTo>
                    <a:lnTo>
                      <a:pt x="79" y="268"/>
                    </a:lnTo>
                    <a:lnTo>
                      <a:pt x="79" y="144"/>
                    </a:lnTo>
                    <a:lnTo>
                      <a:pt x="79" y="204"/>
                    </a:lnTo>
                    <a:lnTo>
                      <a:pt x="84" y="209"/>
                    </a:lnTo>
                    <a:lnTo>
                      <a:pt x="84" y="100"/>
                    </a:lnTo>
                    <a:lnTo>
                      <a:pt x="84" y="149"/>
                    </a:lnTo>
                    <a:lnTo>
                      <a:pt x="89" y="159"/>
                    </a:lnTo>
                    <a:lnTo>
                      <a:pt x="89" y="189"/>
                    </a:lnTo>
                    <a:lnTo>
                      <a:pt x="89" y="139"/>
                    </a:lnTo>
                    <a:lnTo>
                      <a:pt x="94" y="124"/>
                    </a:lnTo>
                    <a:lnTo>
                      <a:pt x="94" y="70"/>
                    </a:lnTo>
                    <a:lnTo>
                      <a:pt x="94" y="239"/>
                    </a:lnTo>
                    <a:lnTo>
                      <a:pt x="99" y="323"/>
                    </a:lnTo>
                    <a:lnTo>
                      <a:pt x="99" y="129"/>
                    </a:lnTo>
                    <a:lnTo>
                      <a:pt x="104" y="110"/>
                    </a:lnTo>
                    <a:lnTo>
                      <a:pt x="104" y="224"/>
                    </a:lnTo>
                    <a:lnTo>
                      <a:pt x="104" y="20"/>
                    </a:lnTo>
                    <a:lnTo>
                      <a:pt x="104" y="224"/>
                    </a:lnTo>
                    <a:lnTo>
                      <a:pt x="109" y="214"/>
                    </a:lnTo>
                    <a:lnTo>
                      <a:pt x="109" y="164"/>
                    </a:lnTo>
                    <a:lnTo>
                      <a:pt x="109" y="169"/>
                    </a:lnTo>
                    <a:lnTo>
                      <a:pt x="114" y="164"/>
                    </a:lnTo>
                    <a:lnTo>
                      <a:pt x="114" y="184"/>
                    </a:lnTo>
                    <a:lnTo>
                      <a:pt x="114" y="85"/>
                    </a:lnTo>
                    <a:lnTo>
                      <a:pt x="114" y="174"/>
                    </a:lnTo>
                    <a:lnTo>
                      <a:pt x="119" y="164"/>
                    </a:lnTo>
                    <a:lnTo>
                      <a:pt x="119" y="60"/>
                    </a:lnTo>
                    <a:lnTo>
                      <a:pt x="124" y="55"/>
                    </a:lnTo>
                    <a:lnTo>
                      <a:pt x="124" y="323"/>
                    </a:lnTo>
                    <a:lnTo>
                      <a:pt x="124" y="229"/>
                    </a:lnTo>
                    <a:lnTo>
                      <a:pt x="129" y="199"/>
                    </a:lnTo>
                    <a:lnTo>
                      <a:pt x="129" y="35"/>
                    </a:lnTo>
                    <a:lnTo>
                      <a:pt x="134" y="10"/>
                    </a:lnTo>
                    <a:lnTo>
                      <a:pt x="134" y="244"/>
                    </a:lnTo>
                    <a:lnTo>
                      <a:pt x="134" y="154"/>
                    </a:lnTo>
                    <a:lnTo>
                      <a:pt x="139" y="154"/>
                    </a:lnTo>
                    <a:lnTo>
                      <a:pt x="139" y="194"/>
                    </a:lnTo>
                    <a:lnTo>
                      <a:pt x="139" y="174"/>
                    </a:lnTo>
                    <a:lnTo>
                      <a:pt x="144" y="169"/>
                    </a:lnTo>
                    <a:lnTo>
                      <a:pt x="144" y="184"/>
                    </a:lnTo>
                    <a:lnTo>
                      <a:pt x="144" y="119"/>
                    </a:lnTo>
                    <a:lnTo>
                      <a:pt x="144" y="169"/>
                    </a:lnTo>
                    <a:lnTo>
                      <a:pt x="149" y="164"/>
                    </a:lnTo>
                    <a:lnTo>
                      <a:pt x="149" y="60"/>
                    </a:lnTo>
                    <a:lnTo>
                      <a:pt x="154" y="50"/>
                    </a:lnTo>
                    <a:lnTo>
                      <a:pt x="154" y="353"/>
                    </a:lnTo>
                    <a:lnTo>
                      <a:pt x="154" y="40"/>
                    </a:lnTo>
                    <a:lnTo>
                      <a:pt x="154" y="273"/>
                    </a:lnTo>
                    <a:lnTo>
                      <a:pt x="159" y="259"/>
                    </a:lnTo>
                    <a:lnTo>
                      <a:pt x="159" y="15"/>
                    </a:lnTo>
                    <a:lnTo>
                      <a:pt x="164" y="35"/>
                    </a:lnTo>
                    <a:lnTo>
                      <a:pt x="164" y="239"/>
                    </a:lnTo>
                    <a:lnTo>
                      <a:pt x="164" y="159"/>
                    </a:lnTo>
                    <a:lnTo>
                      <a:pt x="169" y="164"/>
                    </a:lnTo>
                    <a:lnTo>
                      <a:pt x="169" y="194"/>
                    </a:lnTo>
                    <a:lnTo>
                      <a:pt x="169" y="129"/>
                    </a:lnTo>
                    <a:lnTo>
                      <a:pt x="174" y="124"/>
                    </a:lnTo>
                    <a:lnTo>
                      <a:pt x="174" y="194"/>
                    </a:lnTo>
                    <a:lnTo>
                      <a:pt x="174" y="105"/>
                    </a:lnTo>
                    <a:lnTo>
                      <a:pt x="174" y="169"/>
                    </a:lnTo>
                    <a:lnTo>
                      <a:pt x="179" y="164"/>
                    </a:lnTo>
                    <a:lnTo>
                      <a:pt x="179" y="55"/>
                    </a:lnTo>
                    <a:lnTo>
                      <a:pt x="179" y="65"/>
                    </a:lnTo>
                    <a:lnTo>
                      <a:pt x="184" y="75"/>
                    </a:lnTo>
                    <a:lnTo>
                      <a:pt x="184" y="358"/>
                    </a:lnTo>
                    <a:lnTo>
                      <a:pt x="184" y="159"/>
                    </a:lnTo>
                    <a:lnTo>
                      <a:pt x="188" y="159"/>
                    </a:lnTo>
                    <a:lnTo>
                      <a:pt x="188" y="15"/>
                    </a:lnTo>
                    <a:lnTo>
                      <a:pt x="188" y="204"/>
                    </a:lnTo>
                    <a:lnTo>
                      <a:pt x="193" y="219"/>
                    </a:lnTo>
                    <a:lnTo>
                      <a:pt x="193" y="134"/>
                    </a:lnTo>
                    <a:lnTo>
                      <a:pt x="193" y="164"/>
                    </a:lnTo>
                    <a:lnTo>
                      <a:pt x="198" y="174"/>
                    </a:lnTo>
                    <a:lnTo>
                      <a:pt x="198" y="199"/>
                    </a:lnTo>
                    <a:lnTo>
                      <a:pt x="198" y="124"/>
                    </a:lnTo>
                    <a:lnTo>
                      <a:pt x="198" y="149"/>
                    </a:lnTo>
                    <a:lnTo>
                      <a:pt x="203" y="164"/>
                    </a:lnTo>
                    <a:lnTo>
                      <a:pt x="203" y="199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3" name="Freeform 272"/>
              <p:cNvSpPr>
                <a:spLocks/>
              </p:cNvSpPr>
              <p:nvPr/>
            </p:nvSpPr>
            <p:spPr bwMode="auto">
              <a:xfrm>
                <a:off x="4119385" y="3230277"/>
                <a:ext cx="323850" cy="454679"/>
              </a:xfrm>
              <a:custGeom>
                <a:avLst/>
                <a:gdLst>
                  <a:gd name="T0" fmla="*/ 0 w 204"/>
                  <a:gd name="T1" fmla="*/ 179 h 398"/>
                  <a:gd name="T2" fmla="*/ 5 w 204"/>
                  <a:gd name="T3" fmla="*/ 65 h 398"/>
                  <a:gd name="T4" fmla="*/ 10 w 204"/>
                  <a:gd name="T5" fmla="*/ 159 h 398"/>
                  <a:gd name="T6" fmla="*/ 15 w 204"/>
                  <a:gd name="T7" fmla="*/ 20 h 398"/>
                  <a:gd name="T8" fmla="*/ 20 w 204"/>
                  <a:gd name="T9" fmla="*/ 144 h 398"/>
                  <a:gd name="T10" fmla="*/ 25 w 204"/>
                  <a:gd name="T11" fmla="*/ 224 h 398"/>
                  <a:gd name="T12" fmla="*/ 30 w 204"/>
                  <a:gd name="T13" fmla="*/ 179 h 398"/>
                  <a:gd name="T14" fmla="*/ 35 w 204"/>
                  <a:gd name="T15" fmla="*/ 149 h 398"/>
                  <a:gd name="T16" fmla="*/ 40 w 204"/>
                  <a:gd name="T17" fmla="*/ 259 h 398"/>
                  <a:gd name="T18" fmla="*/ 45 w 204"/>
                  <a:gd name="T19" fmla="*/ 119 h 398"/>
                  <a:gd name="T20" fmla="*/ 45 w 204"/>
                  <a:gd name="T21" fmla="*/ 199 h 398"/>
                  <a:gd name="T22" fmla="*/ 50 w 204"/>
                  <a:gd name="T23" fmla="*/ 174 h 398"/>
                  <a:gd name="T24" fmla="*/ 55 w 204"/>
                  <a:gd name="T25" fmla="*/ 184 h 398"/>
                  <a:gd name="T26" fmla="*/ 60 w 204"/>
                  <a:gd name="T27" fmla="*/ 124 h 398"/>
                  <a:gd name="T28" fmla="*/ 65 w 204"/>
                  <a:gd name="T29" fmla="*/ 40 h 398"/>
                  <a:gd name="T30" fmla="*/ 70 w 204"/>
                  <a:gd name="T31" fmla="*/ 75 h 398"/>
                  <a:gd name="T32" fmla="*/ 75 w 204"/>
                  <a:gd name="T33" fmla="*/ 0 h 398"/>
                  <a:gd name="T34" fmla="*/ 80 w 204"/>
                  <a:gd name="T35" fmla="*/ 209 h 398"/>
                  <a:gd name="T36" fmla="*/ 85 w 204"/>
                  <a:gd name="T37" fmla="*/ 189 h 398"/>
                  <a:gd name="T38" fmla="*/ 90 w 204"/>
                  <a:gd name="T39" fmla="*/ 174 h 398"/>
                  <a:gd name="T40" fmla="*/ 95 w 204"/>
                  <a:gd name="T41" fmla="*/ 343 h 398"/>
                  <a:gd name="T42" fmla="*/ 100 w 204"/>
                  <a:gd name="T43" fmla="*/ 5 h 398"/>
                  <a:gd name="T44" fmla="*/ 105 w 204"/>
                  <a:gd name="T45" fmla="*/ 214 h 398"/>
                  <a:gd name="T46" fmla="*/ 115 w 204"/>
                  <a:gd name="T47" fmla="*/ 129 h 398"/>
                  <a:gd name="T48" fmla="*/ 120 w 204"/>
                  <a:gd name="T49" fmla="*/ 189 h 398"/>
                  <a:gd name="T50" fmla="*/ 125 w 204"/>
                  <a:gd name="T51" fmla="*/ 105 h 398"/>
                  <a:gd name="T52" fmla="*/ 125 w 204"/>
                  <a:gd name="T53" fmla="*/ 363 h 398"/>
                  <a:gd name="T54" fmla="*/ 134 w 204"/>
                  <a:gd name="T55" fmla="*/ 45 h 398"/>
                  <a:gd name="T56" fmla="*/ 134 w 204"/>
                  <a:gd name="T57" fmla="*/ 189 h 398"/>
                  <a:gd name="T58" fmla="*/ 139 w 204"/>
                  <a:gd name="T59" fmla="*/ 119 h 398"/>
                  <a:gd name="T60" fmla="*/ 144 w 204"/>
                  <a:gd name="T61" fmla="*/ 110 h 398"/>
                  <a:gd name="T62" fmla="*/ 149 w 204"/>
                  <a:gd name="T63" fmla="*/ 174 h 398"/>
                  <a:gd name="T64" fmla="*/ 154 w 204"/>
                  <a:gd name="T65" fmla="*/ 65 h 398"/>
                  <a:gd name="T66" fmla="*/ 159 w 204"/>
                  <a:gd name="T67" fmla="*/ 189 h 398"/>
                  <a:gd name="T68" fmla="*/ 164 w 204"/>
                  <a:gd name="T69" fmla="*/ 224 h 398"/>
                  <a:gd name="T70" fmla="*/ 169 w 204"/>
                  <a:gd name="T71" fmla="*/ 214 h 398"/>
                  <a:gd name="T72" fmla="*/ 174 w 204"/>
                  <a:gd name="T73" fmla="*/ 189 h 398"/>
                  <a:gd name="T74" fmla="*/ 179 w 204"/>
                  <a:gd name="T75" fmla="*/ 174 h 398"/>
                  <a:gd name="T76" fmla="*/ 184 w 204"/>
                  <a:gd name="T77" fmla="*/ 343 h 398"/>
                  <a:gd name="T78" fmla="*/ 189 w 204"/>
                  <a:gd name="T79" fmla="*/ 20 h 398"/>
                  <a:gd name="T80" fmla="*/ 194 w 204"/>
                  <a:gd name="T81" fmla="*/ 224 h 398"/>
                  <a:gd name="T82" fmla="*/ 199 w 204"/>
                  <a:gd name="T83" fmla="*/ 234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4" h="398">
                    <a:moveTo>
                      <a:pt x="0" y="199"/>
                    </a:moveTo>
                    <a:lnTo>
                      <a:pt x="0" y="149"/>
                    </a:lnTo>
                    <a:lnTo>
                      <a:pt x="0" y="179"/>
                    </a:lnTo>
                    <a:lnTo>
                      <a:pt x="5" y="174"/>
                    </a:lnTo>
                    <a:lnTo>
                      <a:pt x="5" y="60"/>
                    </a:lnTo>
                    <a:lnTo>
                      <a:pt x="5" y="65"/>
                    </a:lnTo>
                    <a:lnTo>
                      <a:pt x="10" y="184"/>
                    </a:lnTo>
                    <a:lnTo>
                      <a:pt x="10" y="358"/>
                    </a:lnTo>
                    <a:lnTo>
                      <a:pt x="10" y="159"/>
                    </a:lnTo>
                    <a:lnTo>
                      <a:pt x="10" y="159"/>
                    </a:lnTo>
                    <a:lnTo>
                      <a:pt x="15" y="154"/>
                    </a:lnTo>
                    <a:lnTo>
                      <a:pt x="15" y="20"/>
                    </a:lnTo>
                    <a:lnTo>
                      <a:pt x="15" y="194"/>
                    </a:lnTo>
                    <a:lnTo>
                      <a:pt x="20" y="184"/>
                    </a:lnTo>
                    <a:lnTo>
                      <a:pt x="20" y="144"/>
                    </a:lnTo>
                    <a:lnTo>
                      <a:pt x="20" y="189"/>
                    </a:lnTo>
                    <a:lnTo>
                      <a:pt x="25" y="214"/>
                    </a:lnTo>
                    <a:lnTo>
                      <a:pt x="25" y="224"/>
                    </a:lnTo>
                    <a:lnTo>
                      <a:pt x="25" y="114"/>
                    </a:lnTo>
                    <a:lnTo>
                      <a:pt x="25" y="174"/>
                    </a:lnTo>
                    <a:lnTo>
                      <a:pt x="30" y="179"/>
                    </a:lnTo>
                    <a:lnTo>
                      <a:pt x="30" y="199"/>
                    </a:lnTo>
                    <a:lnTo>
                      <a:pt x="30" y="169"/>
                    </a:lnTo>
                    <a:lnTo>
                      <a:pt x="35" y="149"/>
                    </a:lnTo>
                    <a:lnTo>
                      <a:pt x="35" y="55"/>
                    </a:lnTo>
                    <a:lnTo>
                      <a:pt x="35" y="204"/>
                    </a:lnTo>
                    <a:lnTo>
                      <a:pt x="40" y="259"/>
                    </a:lnTo>
                    <a:lnTo>
                      <a:pt x="40" y="353"/>
                    </a:lnTo>
                    <a:lnTo>
                      <a:pt x="40" y="134"/>
                    </a:lnTo>
                    <a:lnTo>
                      <a:pt x="45" y="119"/>
                    </a:lnTo>
                    <a:lnTo>
                      <a:pt x="45" y="219"/>
                    </a:lnTo>
                    <a:lnTo>
                      <a:pt x="45" y="25"/>
                    </a:lnTo>
                    <a:lnTo>
                      <a:pt x="45" y="199"/>
                    </a:lnTo>
                    <a:lnTo>
                      <a:pt x="50" y="194"/>
                    </a:lnTo>
                    <a:lnTo>
                      <a:pt x="50" y="159"/>
                    </a:lnTo>
                    <a:lnTo>
                      <a:pt x="50" y="174"/>
                    </a:lnTo>
                    <a:lnTo>
                      <a:pt x="55" y="169"/>
                    </a:lnTo>
                    <a:lnTo>
                      <a:pt x="55" y="129"/>
                    </a:lnTo>
                    <a:lnTo>
                      <a:pt x="55" y="184"/>
                    </a:lnTo>
                    <a:lnTo>
                      <a:pt x="60" y="179"/>
                    </a:lnTo>
                    <a:lnTo>
                      <a:pt x="60" y="189"/>
                    </a:lnTo>
                    <a:lnTo>
                      <a:pt x="60" y="124"/>
                    </a:lnTo>
                    <a:lnTo>
                      <a:pt x="65" y="100"/>
                    </a:lnTo>
                    <a:lnTo>
                      <a:pt x="65" y="368"/>
                    </a:lnTo>
                    <a:lnTo>
                      <a:pt x="65" y="40"/>
                    </a:lnTo>
                    <a:lnTo>
                      <a:pt x="65" y="313"/>
                    </a:lnTo>
                    <a:lnTo>
                      <a:pt x="70" y="278"/>
                    </a:lnTo>
                    <a:lnTo>
                      <a:pt x="70" y="75"/>
                    </a:lnTo>
                    <a:lnTo>
                      <a:pt x="75" y="45"/>
                    </a:lnTo>
                    <a:lnTo>
                      <a:pt x="75" y="229"/>
                    </a:lnTo>
                    <a:lnTo>
                      <a:pt x="75" y="0"/>
                    </a:lnTo>
                    <a:lnTo>
                      <a:pt x="75" y="159"/>
                    </a:lnTo>
                    <a:lnTo>
                      <a:pt x="80" y="144"/>
                    </a:lnTo>
                    <a:lnTo>
                      <a:pt x="80" y="209"/>
                    </a:lnTo>
                    <a:lnTo>
                      <a:pt x="80" y="194"/>
                    </a:lnTo>
                    <a:lnTo>
                      <a:pt x="85" y="184"/>
                    </a:lnTo>
                    <a:lnTo>
                      <a:pt x="85" y="189"/>
                    </a:lnTo>
                    <a:lnTo>
                      <a:pt x="85" y="129"/>
                    </a:lnTo>
                    <a:lnTo>
                      <a:pt x="85" y="184"/>
                    </a:lnTo>
                    <a:lnTo>
                      <a:pt x="90" y="174"/>
                    </a:lnTo>
                    <a:lnTo>
                      <a:pt x="90" y="60"/>
                    </a:lnTo>
                    <a:lnTo>
                      <a:pt x="95" y="60"/>
                    </a:lnTo>
                    <a:lnTo>
                      <a:pt x="95" y="343"/>
                    </a:lnTo>
                    <a:lnTo>
                      <a:pt x="95" y="224"/>
                    </a:lnTo>
                    <a:lnTo>
                      <a:pt x="100" y="199"/>
                    </a:lnTo>
                    <a:lnTo>
                      <a:pt x="100" y="5"/>
                    </a:lnTo>
                    <a:lnTo>
                      <a:pt x="105" y="30"/>
                    </a:lnTo>
                    <a:lnTo>
                      <a:pt x="105" y="229"/>
                    </a:lnTo>
                    <a:lnTo>
                      <a:pt x="105" y="214"/>
                    </a:lnTo>
                    <a:lnTo>
                      <a:pt x="110" y="204"/>
                    </a:lnTo>
                    <a:lnTo>
                      <a:pt x="110" y="114"/>
                    </a:lnTo>
                    <a:lnTo>
                      <a:pt x="115" y="129"/>
                    </a:lnTo>
                    <a:lnTo>
                      <a:pt x="115" y="114"/>
                    </a:lnTo>
                    <a:lnTo>
                      <a:pt x="115" y="184"/>
                    </a:lnTo>
                    <a:lnTo>
                      <a:pt x="120" y="189"/>
                    </a:lnTo>
                    <a:lnTo>
                      <a:pt x="120" y="229"/>
                    </a:lnTo>
                    <a:lnTo>
                      <a:pt x="120" y="134"/>
                    </a:lnTo>
                    <a:lnTo>
                      <a:pt x="125" y="105"/>
                    </a:lnTo>
                    <a:lnTo>
                      <a:pt x="125" y="398"/>
                    </a:lnTo>
                    <a:lnTo>
                      <a:pt x="125" y="35"/>
                    </a:lnTo>
                    <a:lnTo>
                      <a:pt x="125" y="363"/>
                    </a:lnTo>
                    <a:lnTo>
                      <a:pt x="129" y="318"/>
                    </a:lnTo>
                    <a:lnTo>
                      <a:pt x="129" y="70"/>
                    </a:lnTo>
                    <a:lnTo>
                      <a:pt x="134" y="45"/>
                    </a:lnTo>
                    <a:lnTo>
                      <a:pt x="134" y="219"/>
                    </a:lnTo>
                    <a:lnTo>
                      <a:pt x="134" y="15"/>
                    </a:lnTo>
                    <a:lnTo>
                      <a:pt x="134" y="189"/>
                    </a:lnTo>
                    <a:lnTo>
                      <a:pt x="139" y="179"/>
                    </a:lnTo>
                    <a:lnTo>
                      <a:pt x="139" y="194"/>
                    </a:lnTo>
                    <a:lnTo>
                      <a:pt x="139" y="119"/>
                    </a:lnTo>
                    <a:lnTo>
                      <a:pt x="144" y="129"/>
                    </a:lnTo>
                    <a:lnTo>
                      <a:pt x="144" y="194"/>
                    </a:lnTo>
                    <a:lnTo>
                      <a:pt x="144" y="110"/>
                    </a:lnTo>
                    <a:lnTo>
                      <a:pt x="144" y="169"/>
                    </a:lnTo>
                    <a:lnTo>
                      <a:pt x="149" y="164"/>
                    </a:lnTo>
                    <a:lnTo>
                      <a:pt x="149" y="174"/>
                    </a:lnTo>
                    <a:lnTo>
                      <a:pt x="149" y="50"/>
                    </a:lnTo>
                    <a:lnTo>
                      <a:pt x="149" y="55"/>
                    </a:lnTo>
                    <a:lnTo>
                      <a:pt x="154" y="65"/>
                    </a:lnTo>
                    <a:lnTo>
                      <a:pt x="154" y="358"/>
                    </a:lnTo>
                    <a:lnTo>
                      <a:pt x="154" y="214"/>
                    </a:lnTo>
                    <a:lnTo>
                      <a:pt x="159" y="189"/>
                    </a:lnTo>
                    <a:lnTo>
                      <a:pt x="159" y="10"/>
                    </a:lnTo>
                    <a:lnTo>
                      <a:pt x="164" y="30"/>
                    </a:lnTo>
                    <a:lnTo>
                      <a:pt x="164" y="224"/>
                    </a:lnTo>
                    <a:lnTo>
                      <a:pt x="164" y="144"/>
                    </a:lnTo>
                    <a:lnTo>
                      <a:pt x="169" y="154"/>
                    </a:lnTo>
                    <a:lnTo>
                      <a:pt x="169" y="214"/>
                    </a:lnTo>
                    <a:lnTo>
                      <a:pt x="169" y="164"/>
                    </a:lnTo>
                    <a:lnTo>
                      <a:pt x="174" y="154"/>
                    </a:lnTo>
                    <a:lnTo>
                      <a:pt x="174" y="189"/>
                    </a:lnTo>
                    <a:lnTo>
                      <a:pt x="174" y="90"/>
                    </a:lnTo>
                    <a:lnTo>
                      <a:pt x="174" y="179"/>
                    </a:lnTo>
                    <a:lnTo>
                      <a:pt x="179" y="174"/>
                    </a:lnTo>
                    <a:lnTo>
                      <a:pt x="179" y="60"/>
                    </a:lnTo>
                    <a:lnTo>
                      <a:pt x="184" y="65"/>
                    </a:lnTo>
                    <a:lnTo>
                      <a:pt x="184" y="343"/>
                    </a:lnTo>
                    <a:lnTo>
                      <a:pt x="184" y="244"/>
                    </a:lnTo>
                    <a:lnTo>
                      <a:pt x="189" y="219"/>
                    </a:lnTo>
                    <a:lnTo>
                      <a:pt x="189" y="20"/>
                    </a:lnTo>
                    <a:lnTo>
                      <a:pt x="189" y="40"/>
                    </a:lnTo>
                    <a:lnTo>
                      <a:pt x="194" y="100"/>
                    </a:lnTo>
                    <a:lnTo>
                      <a:pt x="194" y="224"/>
                    </a:lnTo>
                    <a:lnTo>
                      <a:pt x="194" y="224"/>
                    </a:lnTo>
                    <a:lnTo>
                      <a:pt x="199" y="229"/>
                    </a:lnTo>
                    <a:lnTo>
                      <a:pt x="199" y="234"/>
                    </a:lnTo>
                    <a:lnTo>
                      <a:pt x="199" y="95"/>
                    </a:lnTo>
                    <a:lnTo>
                      <a:pt x="204" y="105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4" name="Freeform 273"/>
              <p:cNvSpPr>
                <a:spLocks/>
              </p:cNvSpPr>
              <p:nvPr/>
            </p:nvSpPr>
            <p:spPr bwMode="auto">
              <a:xfrm>
                <a:off x="4443235" y="3241701"/>
                <a:ext cx="315913" cy="414695"/>
              </a:xfrm>
              <a:custGeom>
                <a:avLst/>
                <a:gdLst>
                  <a:gd name="T0" fmla="*/ 0 w 199"/>
                  <a:gd name="T1" fmla="*/ 149 h 363"/>
                  <a:gd name="T2" fmla="*/ 5 w 199"/>
                  <a:gd name="T3" fmla="*/ 65 h 363"/>
                  <a:gd name="T4" fmla="*/ 10 w 199"/>
                  <a:gd name="T5" fmla="*/ 328 h 363"/>
                  <a:gd name="T6" fmla="*/ 15 w 199"/>
                  <a:gd name="T7" fmla="*/ 134 h 363"/>
                  <a:gd name="T8" fmla="*/ 20 w 199"/>
                  <a:gd name="T9" fmla="*/ 179 h 363"/>
                  <a:gd name="T10" fmla="*/ 20 w 199"/>
                  <a:gd name="T11" fmla="*/ 164 h 363"/>
                  <a:gd name="T12" fmla="*/ 25 w 199"/>
                  <a:gd name="T13" fmla="*/ 90 h 363"/>
                  <a:gd name="T14" fmla="*/ 30 w 199"/>
                  <a:gd name="T15" fmla="*/ 159 h 363"/>
                  <a:gd name="T16" fmla="*/ 35 w 199"/>
                  <a:gd name="T17" fmla="*/ 90 h 363"/>
                  <a:gd name="T18" fmla="*/ 40 w 199"/>
                  <a:gd name="T19" fmla="*/ 144 h 363"/>
                  <a:gd name="T20" fmla="*/ 45 w 199"/>
                  <a:gd name="T21" fmla="*/ 189 h 363"/>
                  <a:gd name="T22" fmla="*/ 50 w 199"/>
                  <a:gd name="T23" fmla="*/ 154 h 363"/>
                  <a:gd name="T24" fmla="*/ 60 w 199"/>
                  <a:gd name="T25" fmla="*/ 109 h 363"/>
                  <a:gd name="T26" fmla="*/ 65 w 199"/>
                  <a:gd name="T27" fmla="*/ 159 h 363"/>
                  <a:gd name="T28" fmla="*/ 70 w 199"/>
                  <a:gd name="T29" fmla="*/ 40 h 363"/>
                  <a:gd name="T30" fmla="*/ 74 w 199"/>
                  <a:gd name="T31" fmla="*/ 144 h 363"/>
                  <a:gd name="T32" fmla="*/ 79 w 199"/>
                  <a:gd name="T33" fmla="*/ 184 h 363"/>
                  <a:gd name="T34" fmla="*/ 84 w 199"/>
                  <a:gd name="T35" fmla="*/ 129 h 363"/>
                  <a:gd name="T36" fmla="*/ 84 w 199"/>
                  <a:gd name="T37" fmla="*/ 144 h 363"/>
                  <a:gd name="T38" fmla="*/ 89 w 199"/>
                  <a:gd name="T39" fmla="*/ 80 h 363"/>
                  <a:gd name="T40" fmla="*/ 94 w 199"/>
                  <a:gd name="T41" fmla="*/ 184 h 363"/>
                  <a:gd name="T42" fmla="*/ 99 w 199"/>
                  <a:gd name="T43" fmla="*/ 333 h 363"/>
                  <a:gd name="T44" fmla="*/ 104 w 199"/>
                  <a:gd name="T45" fmla="*/ 10 h 363"/>
                  <a:gd name="T46" fmla="*/ 109 w 199"/>
                  <a:gd name="T47" fmla="*/ 229 h 363"/>
                  <a:gd name="T48" fmla="*/ 114 w 199"/>
                  <a:gd name="T49" fmla="*/ 204 h 363"/>
                  <a:gd name="T50" fmla="*/ 119 w 199"/>
                  <a:gd name="T51" fmla="*/ 40 h 363"/>
                  <a:gd name="T52" fmla="*/ 124 w 199"/>
                  <a:gd name="T53" fmla="*/ 70 h 363"/>
                  <a:gd name="T54" fmla="*/ 129 w 199"/>
                  <a:gd name="T55" fmla="*/ 139 h 363"/>
                  <a:gd name="T56" fmla="*/ 134 w 199"/>
                  <a:gd name="T57" fmla="*/ 85 h 363"/>
                  <a:gd name="T58" fmla="*/ 139 w 199"/>
                  <a:gd name="T59" fmla="*/ 154 h 363"/>
                  <a:gd name="T60" fmla="*/ 144 w 199"/>
                  <a:gd name="T61" fmla="*/ 139 h 363"/>
                  <a:gd name="T62" fmla="*/ 149 w 199"/>
                  <a:gd name="T63" fmla="*/ 179 h 363"/>
                  <a:gd name="T64" fmla="*/ 154 w 199"/>
                  <a:gd name="T65" fmla="*/ 75 h 363"/>
                  <a:gd name="T66" fmla="*/ 159 w 199"/>
                  <a:gd name="T67" fmla="*/ 50 h 363"/>
                  <a:gd name="T68" fmla="*/ 164 w 199"/>
                  <a:gd name="T69" fmla="*/ 15 h 363"/>
                  <a:gd name="T70" fmla="*/ 169 w 199"/>
                  <a:gd name="T71" fmla="*/ 129 h 363"/>
                  <a:gd name="T72" fmla="*/ 174 w 199"/>
                  <a:gd name="T73" fmla="*/ 119 h 363"/>
                  <a:gd name="T74" fmla="*/ 179 w 199"/>
                  <a:gd name="T75" fmla="*/ 40 h 363"/>
                  <a:gd name="T76" fmla="*/ 184 w 199"/>
                  <a:gd name="T77" fmla="*/ 199 h 363"/>
                  <a:gd name="T78" fmla="*/ 189 w 199"/>
                  <a:gd name="T79" fmla="*/ 323 h 363"/>
                  <a:gd name="T80" fmla="*/ 194 w 199"/>
                  <a:gd name="T81" fmla="*/ 249 h 363"/>
                  <a:gd name="T82" fmla="*/ 199 w 199"/>
                  <a:gd name="T83" fmla="*/ 169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9" h="363">
                    <a:moveTo>
                      <a:pt x="0" y="95"/>
                    </a:moveTo>
                    <a:lnTo>
                      <a:pt x="0" y="164"/>
                    </a:lnTo>
                    <a:lnTo>
                      <a:pt x="0" y="149"/>
                    </a:lnTo>
                    <a:lnTo>
                      <a:pt x="5" y="144"/>
                    </a:lnTo>
                    <a:lnTo>
                      <a:pt x="5" y="149"/>
                    </a:lnTo>
                    <a:lnTo>
                      <a:pt x="5" y="65"/>
                    </a:lnTo>
                    <a:lnTo>
                      <a:pt x="5" y="70"/>
                    </a:lnTo>
                    <a:lnTo>
                      <a:pt x="10" y="75"/>
                    </a:lnTo>
                    <a:lnTo>
                      <a:pt x="10" y="328"/>
                    </a:lnTo>
                    <a:lnTo>
                      <a:pt x="10" y="70"/>
                    </a:lnTo>
                    <a:lnTo>
                      <a:pt x="10" y="139"/>
                    </a:lnTo>
                    <a:lnTo>
                      <a:pt x="15" y="134"/>
                    </a:lnTo>
                    <a:lnTo>
                      <a:pt x="15" y="5"/>
                    </a:lnTo>
                    <a:lnTo>
                      <a:pt x="15" y="184"/>
                    </a:lnTo>
                    <a:lnTo>
                      <a:pt x="20" y="179"/>
                    </a:lnTo>
                    <a:lnTo>
                      <a:pt x="20" y="219"/>
                    </a:lnTo>
                    <a:lnTo>
                      <a:pt x="20" y="129"/>
                    </a:lnTo>
                    <a:lnTo>
                      <a:pt x="20" y="164"/>
                    </a:lnTo>
                    <a:lnTo>
                      <a:pt x="25" y="174"/>
                    </a:lnTo>
                    <a:lnTo>
                      <a:pt x="25" y="194"/>
                    </a:lnTo>
                    <a:lnTo>
                      <a:pt x="25" y="90"/>
                    </a:lnTo>
                    <a:lnTo>
                      <a:pt x="30" y="104"/>
                    </a:lnTo>
                    <a:lnTo>
                      <a:pt x="30" y="174"/>
                    </a:lnTo>
                    <a:lnTo>
                      <a:pt x="30" y="159"/>
                    </a:lnTo>
                    <a:lnTo>
                      <a:pt x="35" y="154"/>
                    </a:lnTo>
                    <a:lnTo>
                      <a:pt x="35" y="50"/>
                    </a:lnTo>
                    <a:lnTo>
                      <a:pt x="35" y="90"/>
                    </a:lnTo>
                    <a:lnTo>
                      <a:pt x="40" y="85"/>
                    </a:lnTo>
                    <a:lnTo>
                      <a:pt x="40" y="328"/>
                    </a:lnTo>
                    <a:lnTo>
                      <a:pt x="40" y="144"/>
                    </a:lnTo>
                    <a:lnTo>
                      <a:pt x="45" y="149"/>
                    </a:lnTo>
                    <a:lnTo>
                      <a:pt x="45" y="0"/>
                    </a:lnTo>
                    <a:lnTo>
                      <a:pt x="45" y="189"/>
                    </a:lnTo>
                    <a:lnTo>
                      <a:pt x="50" y="204"/>
                    </a:lnTo>
                    <a:lnTo>
                      <a:pt x="50" y="239"/>
                    </a:lnTo>
                    <a:lnTo>
                      <a:pt x="50" y="154"/>
                    </a:lnTo>
                    <a:lnTo>
                      <a:pt x="55" y="159"/>
                    </a:lnTo>
                    <a:lnTo>
                      <a:pt x="55" y="119"/>
                    </a:lnTo>
                    <a:lnTo>
                      <a:pt x="60" y="109"/>
                    </a:lnTo>
                    <a:lnTo>
                      <a:pt x="60" y="184"/>
                    </a:lnTo>
                    <a:lnTo>
                      <a:pt x="60" y="154"/>
                    </a:lnTo>
                    <a:lnTo>
                      <a:pt x="65" y="159"/>
                    </a:lnTo>
                    <a:lnTo>
                      <a:pt x="65" y="164"/>
                    </a:lnTo>
                    <a:lnTo>
                      <a:pt x="65" y="40"/>
                    </a:lnTo>
                    <a:lnTo>
                      <a:pt x="70" y="40"/>
                    </a:lnTo>
                    <a:lnTo>
                      <a:pt x="70" y="308"/>
                    </a:lnTo>
                    <a:lnTo>
                      <a:pt x="70" y="149"/>
                    </a:lnTo>
                    <a:lnTo>
                      <a:pt x="74" y="144"/>
                    </a:lnTo>
                    <a:lnTo>
                      <a:pt x="74" y="5"/>
                    </a:lnTo>
                    <a:lnTo>
                      <a:pt x="74" y="114"/>
                    </a:lnTo>
                    <a:lnTo>
                      <a:pt x="79" y="184"/>
                    </a:lnTo>
                    <a:lnTo>
                      <a:pt x="79" y="244"/>
                    </a:lnTo>
                    <a:lnTo>
                      <a:pt x="79" y="124"/>
                    </a:lnTo>
                    <a:lnTo>
                      <a:pt x="84" y="129"/>
                    </a:lnTo>
                    <a:lnTo>
                      <a:pt x="84" y="149"/>
                    </a:lnTo>
                    <a:lnTo>
                      <a:pt x="84" y="124"/>
                    </a:lnTo>
                    <a:lnTo>
                      <a:pt x="84" y="144"/>
                    </a:lnTo>
                    <a:lnTo>
                      <a:pt x="89" y="144"/>
                    </a:lnTo>
                    <a:lnTo>
                      <a:pt x="89" y="184"/>
                    </a:lnTo>
                    <a:lnTo>
                      <a:pt x="89" y="80"/>
                    </a:lnTo>
                    <a:lnTo>
                      <a:pt x="89" y="179"/>
                    </a:lnTo>
                    <a:lnTo>
                      <a:pt x="94" y="174"/>
                    </a:lnTo>
                    <a:lnTo>
                      <a:pt x="94" y="184"/>
                    </a:lnTo>
                    <a:lnTo>
                      <a:pt x="94" y="55"/>
                    </a:lnTo>
                    <a:lnTo>
                      <a:pt x="99" y="45"/>
                    </a:lnTo>
                    <a:lnTo>
                      <a:pt x="99" y="333"/>
                    </a:lnTo>
                    <a:lnTo>
                      <a:pt x="99" y="214"/>
                    </a:lnTo>
                    <a:lnTo>
                      <a:pt x="104" y="184"/>
                    </a:lnTo>
                    <a:lnTo>
                      <a:pt x="104" y="10"/>
                    </a:lnTo>
                    <a:lnTo>
                      <a:pt x="104" y="25"/>
                    </a:lnTo>
                    <a:lnTo>
                      <a:pt x="109" y="95"/>
                    </a:lnTo>
                    <a:lnTo>
                      <a:pt x="109" y="229"/>
                    </a:lnTo>
                    <a:lnTo>
                      <a:pt x="109" y="179"/>
                    </a:lnTo>
                    <a:lnTo>
                      <a:pt x="114" y="189"/>
                    </a:lnTo>
                    <a:lnTo>
                      <a:pt x="114" y="204"/>
                    </a:lnTo>
                    <a:lnTo>
                      <a:pt x="114" y="129"/>
                    </a:lnTo>
                    <a:lnTo>
                      <a:pt x="119" y="65"/>
                    </a:lnTo>
                    <a:lnTo>
                      <a:pt x="119" y="40"/>
                    </a:lnTo>
                    <a:lnTo>
                      <a:pt x="119" y="154"/>
                    </a:lnTo>
                    <a:lnTo>
                      <a:pt x="124" y="149"/>
                    </a:lnTo>
                    <a:lnTo>
                      <a:pt x="124" y="70"/>
                    </a:lnTo>
                    <a:lnTo>
                      <a:pt x="129" y="75"/>
                    </a:lnTo>
                    <a:lnTo>
                      <a:pt x="129" y="363"/>
                    </a:lnTo>
                    <a:lnTo>
                      <a:pt x="129" y="139"/>
                    </a:lnTo>
                    <a:lnTo>
                      <a:pt x="134" y="144"/>
                    </a:lnTo>
                    <a:lnTo>
                      <a:pt x="134" y="25"/>
                    </a:lnTo>
                    <a:lnTo>
                      <a:pt x="134" y="85"/>
                    </a:lnTo>
                    <a:lnTo>
                      <a:pt x="139" y="159"/>
                    </a:lnTo>
                    <a:lnTo>
                      <a:pt x="139" y="209"/>
                    </a:lnTo>
                    <a:lnTo>
                      <a:pt x="139" y="154"/>
                    </a:lnTo>
                    <a:lnTo>
                      <a:pt x="139" y="164"/>
                    </a:lnTo>
                    <a:lnTo>
                      <a:pt x="144" y="169"/>
                    </a:lnTo>
                    <a:lnTo>
                      <a:pt x="144" y="139"/>
                    </a:lnTo>
                    <a:lnTo>
                      <a:pt x="149" y="119"/>
                    </a:lnTo>
                    <a:lnTo>
                      <a:pt x="149" y="95"/>
                    </a:lnTo>
                    <a:lnTo>
                      <a:pt x="149" y="179"/>
                    </a:lnTo>
                    <a:lnTo>
                      <a:pt x="154" y="184"/>
                    </a:lnTo>
                    <a:lnTo>
                      <a:pt x="154" y="65"/>
                    </a:lnTo>
                    <a:lnTo>
                      <a:pt x="154" y="75"/>
                    </a:lnTo>
                    <a:lnTo>
                      <a:pt x="159" y="65"/>
                    </a:lnTo>
                    <a:lnTo>
                      <a:pt x="159" y="328"/>
                    </a:lnTo>
                    <a:lnTo>
                      <a:pt x="159" y="50"/>
                    </a:lnTo>
                    <a:lnTo>
                      <a:pt x="159" y="169"/>
                    </a:lnTo>
                    <a:lnTo>
                      <a:pt x="164" y="149"/>
                    </a:lnTo>
                    <a:lnTo>
                      <a:pt x="164" y="15"/>
                    </a:lnTo>
                    <a:lnTo>
                      <a:pt x="169" y="20"/>
                    </a:lnTo>
                    <a:lnTo>
                      <a:pt x="169" y="219"/>
                    </a:lnTo>
                    <a:lnTo>
                      <a:pt x="169" y="129"/>
                    </a:lnTo>
                    <a:lnTo>
                      <a:pt x="174" y="134"/>
                    </a:lnTo>
                    <a:lnTo>
                      <a:pt x="174" y="184"/>
                    </a:lnTo>
                    <a:lnTo>
                      <a:pt x="174" y="119"/>
                    </a:lnTo>
                    <a:lnTo>
                      <a:pt x="174" y="174"/>
                    </a:lnTo>
                    <a:lnTo>
                      <a:pt x="179" y="154"/>
                    </a:lnTo>
                    <a:lnTo>
                      <a:pt x="179" y="40"/>
                    </a:lnTo>
                    <a:lnTo>
                      <a:pt x="179" y="194"/>
                    </a:lnTo>
                    <a:lnTo>
                      <a:pt x="184" y="189"/>
                    </a:lnTo>
                    <a:lnTo>
                      <a:pt x="184" y="199"/>
                    </a:lnTo>
                    <a:lnTo>
                      <a:pt x="184" y="100"/>
                    </a:lnTo>
                    <a:lnTo>
                      <a:pt x="189" y="75"/>
                    </a:lnTo>
                    <a:lnTo>
                      <a:pt x="189" y="323"/>
                    </a:lnTo>
                    <a:lnTo>
                      <a:pt x="189" y="45"/>
                    </a:lnTo>
                    <a:lnTo>
                      <a:pt x="189" y="263"/>
                    </a:lnTo>
                    <a:lnTo>
                      <a:pt x="194" y="249"/>
                    </a:lnTo>
                    <a:lnTo>
                      <a:pt x="194" y="60"/>
                    </a:lnTo>
                    <a:lnTo>
                      <a:pt x="199" y="20"/>
                    </a:lnTo>
                    <a:lnTo>
                      <a:pt x="199" y="169"/>
                    </a:lnTo>
                    <a:lnTo>
                      <a:pt x="199" y="5"/>
                    </a:lnTo>
                    <a:lnTo>
                      <a:pt x="199" y="154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5" name="Freeform 274"/>
              <p:cNvSpPr>
                <a:spLocks/>
              </p:cNvSpPr>
              <p:nvPr/>
            </p:nvSpPr>
            <p:spPr bwMode="auto">
              <a:xfrm>
                <a:off x="4759147" y="3241701"/>
                <a:ext cx="322263" cy="420406"/>
              </a:xfrm>
              <a:custGeom>
                <a:avLst/>
                <a:gdLst>
                  <a:gd name="T0" fmla="*/ 5 w 203"/>
                  <a:gd name="T1" fmla="*/ 194 h 368"/>
                  <a:gd name="T2" fmla="*/ 10 w 203"/>
                  <a:gd name="T3" fmla="*/ 25 h 368"/>
                  <a:gd name="T4" fmla="*/ 15 w 203"/>
                  <a:gd name="T5" fmla="*/ 179 h 368"/>
                  <a:gd name="T6" fmla="*/ 19 w 203"/>
                  <a:gd name="T7" fmla="*/ 60 h 368"/>
                  <a:gd name="T8" fmla="*/ 24 w 203"/>
                  <a:gd name="T9" fmla="*/ 129 h 368"/>
                  <a:gd name="T10" fmla="*/ 29 w 203"/>
                  <a:gd name="T11" fmla="*/ 5 h 368"/>
                  <a:gd name="T12" fmla="*/ 34 w 203"/>
                  <a:gd name="T13" fmla="*/ 199 h 368"/>
                  <a:gd name="T14" fmla="*/ 39 w 203"/>
                  <a:gd name="T15" fmla="*/ 134 h 368"/>
                  <a:gd name="T16" fmla="*/ 44 w 203"/>
                  <a:gd name="T17" fmla="*/ 154 h 368"/>
                  <a:gd name="T18" fmla="*/ 49 w 203"/>
                  <a:gd name="T19" fmla="*/ 194 h 368"/>
                  <a:gd name="T20" fmla="*/ 54 w 203"/>
                  <a:gd name="T21" fmla="*/ 134 h 368"/>
                  <a:gd name="T22" fmla="*/ 59 w 203"/>
                  <a:gd name="T23" fmla="*/ 194 h 368"/>
                  <a:gd name="T24" fmla="*/ 64 w 203"/>
                  <a:gd name="T25" fmla="*/ 174 h 368"/>
                  <a:gd name="T26" fmla="*/ 69 w 203"/>
                  <a:gd name="T27" fmla="*/ 199 h 368"/>
                  <a:gd name="T28" fmla="*/ 69 w 203"/>
                  <a:gd name="T29" fmla="*/ 95 h 368"/>
                  <a:gd name="T30" fmla="*/ 79 w 203"/>
                  <a:gd name="T31" fmla="*/ 179 h 368"/>
                  <a:gd name="T32" fmla="*/ 79 w 203"/>
                  <a:gd name="T33" fmla="*/ 55 h 368"/>
                  <a:gd name="T34" fmla="*/ 84 w 203"/>
                  <a:gd name="T35" fmla="*/ 134 h 368"/>
                  <a:gd name="T36" fmla="*/ 89 w 203"/>
                  <a:gd name="T37" fmla="*/ 169 h 368"/>
                  <a:gd name="T38" fmla="*/ 94 w 203"/>
                  <a:gd name="T39" fmla="*/ 174 h 368"/>
                  <a:gd name="T40" fmla="*/ 99 w 203"/>
                  <a:gd name="T41" fmla="*/ 60 h 368"/>
                  <a:gd name="T42" fmla="*/ 104 w 203"/>
                  <a:gd name="T43" fmla="*/ 169 h 368"/>
                  <a:gd name="T44" fmla="*/ 109 w 203"/>
                  <a:gd name="T45" fmla="*/ 50 h 368"/>
                  <a:gd name="T46" fmla="*/ 114 w 203"/>
                  <a:gd name="T47" fmla="*/ 149 h 368"/>
                  <a:gd name="T48" fmla="*/ 119 w 203"/>
                  <a:gd name="T49" fmla="*/ 80 h 368"/>
                  <a:gd name="T50" fmla="*/ 124 w 203"/>
                  <a:gd name="T51" fmla="*/ 179 h 368"/>
                  <a:gd name="T52" fmla="*/ 129 w 203"/>
                  <a:gd name="T53" fmla="*/ 65 h 368"/>
                  <a:gd name="T54" fmla="*/ 134 w 203"/>
                  <a:gd name="T55" fmla="*/ 194 h 368"/>
                  <a:gd name="T56" fmla="*/ 139 w 203"/>
                  <a:gd name="T57" fmla="*/ 50 h 368"/>
                  <a:gd name="T58" fmla="*/ 144 w 203"/>
                  <a:gd name="T59" fmla="*/ 144 h 368"/>
                  <a:gd name="T60" fmla="*/ 149 w 203"/>
                  <a:gd name="T61" fmla="*/ 219 h 368"/>
                  <a:gd name="T62" fmla="*/ 154 w 203"/>
                  <a:gd name="T63" fmla="*/ 154 h 368"/>
                  <a:gd name="T64" fmla="*/ 159 w 203"/>
                  <a:gd name="T65" fmla="*/ 70 h 368"/>
                  <a:gd name="T66" fmla="*/ 164 w 203"/>
                  <a:gd name="T67" fmla="*/ 174 h 368"/>
                  <a:gd name="T68" fmla="*/ 168 w 203"/>
                  <a:gd name="T69" fmla="*/ 60 h 368"/>
                  <a:gd name="T70" fmla="*/ 173 w 203"/>
                  <a:gd name="T71" fmla="*/ 338 h 368"/>
                  <a:gd name="T72" fmla="*/ 178 w 203"/>
                  <a:gd name="T73" fmla="*/ 0 h 368"/>
                  <a:gd name="T74" fmla="*/ 183 w 203"/>
                  <a:gd name="T75" fmla="*/ 219 h 368"/>
                  <a:gd name="T76" fmla="*/ 188 w 203"/>
                  <a:gd name="T77" fmla="*/ 149 h 368"/>
                  <a:gd name="T78" fmla="*/ 188 w 203"/>
                  <a:gd name="T79" fmla="*/ 65 h 368"/>
                  <a:gd name="T80" fmla="*/ 193 w 203"/>
                  <a:gd name="T81" fmla="*/ 169 h 368"/>
                  <a:gd name="T82" fmla="*/ 198 w 203"/>
                  <a:gd name="T83" fmla="*/ 70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3" h="368">
                    <a:moveTo>
                      <a:pt x="0" y="154"/>
                    </a:moveTo>
                    <a:lnTo>
                      <a:pt x="5" y="159"/>
                    </a:lnTo>
                    <a:lnTo>
                      <a:pt x="5" y="194"/>
                    </a:lnTo>
                    <a:lnTo>
                      <a:pt x="5" y="164"/>
                    </a:lnTo>
                    <a:lnTo>
                      <a:pt x="10" y="169"/>
                    </a:lnTo>
                    <a:lnTo>
                      <a:pt x="10" y="25"/>
                    </a:lnTo>
                    <a:lnTo>
                      <a:pt x="10" y="164"/>
                    </a:lnTo>
                    <a:lnTo>
                      <a:pt x="15" y="169"/>
                    </a:lnTo>
                    <a:lnTo>
                      <a:pt x="15" y="179"/>
                    </a:lnTo>
                    <a:lnTo>
                      <a:pt x="15" y="154"/>
                    </a:lnTo>
                    <a:lnTo>
                      <a:pt x="19" y="149"/>
                    </a:lnTo>
                    <a:lnTo>
                      <a:pt x="19" y="60"/>
                    </a:lnTo>
                    <a:lnTo>
                      <a:pt x="19" y="244"/>
                    </a:lnTo>
                    <a:lnTo>
                      <a:pt x="24" y="368"/>
                    </a:lnTo>
                    <a:lnTo>
                      <a:pt x="24" y="129"/>
                    </a:lnTo>
                    <a:lnTo>
                      <a:pt x="29" y="124"/>
                    </a:lnTo>
                    <a:lnTo>
                      <a:pt x="29" y="164"/>
                    </a:lnTo>
                    <a:lnTo>
                      <a:pt x="29" y="5"/>
                    </a:lnTo>
                    <a:lnTo>
                      <a:pt x="29" y="124"/>
                    </a:lnTo>
                    <a:lnTo>
                      <a:pt x="34" y="114"/>
                    </a:lnTo>
                    <a:lnTo>
                      <a:pt x="34" y="199"/>
                    </a:lnTo>
                    <a:lnTo>
                      <a:pt x="39" y="204"/>
                    </a:lnTo>
                    <a:lnTo>
                      <a:pt x="39" y="219"/>
                    </a:lnTo>
                    <a:lnTo>
                      <a:pt x="39" y="134"/>
                    </a:lnTo>
                    <a:lnTo>
                      <a:pt x="39" y="159"/>
                    </a:lnTo>
                    <a:lnTo>
                      <a:pt x="44" y="164"/>
                    </a:lnTo>
                    <a:lnTo>
                      <a:pt x="44" y="154"/>
                    </a:lnTo>
                    <a:lnTo>
                      <a:pt x="49" y="144"/>
                    </a:lnTo>
                    <a:lnTo>
                      <a:pt x="49" y="65"/>
                    </a:lnTo>
                    <a:lnTo>
                      <a:pt x="49" y="194"/>
                    </a:lnTo>
                    <a:lnTo>
                      <a:pt x="54" y="293"/>
                    </a:lnTo>
                    <a:lnTo>
                      <a:pt x="54" y="338"/>
                    </a:lnTo>
                    <a:lnTo>
                      <a:pt x="54" y="134"/>
                    </a:lnTo>
                    <a:lnTo>
                      <a:pt x="54" y="144"/>
                    </a:lnTo>
                    <a:lnTo>
                      <a:pt x="59" y="144"/>
                    </a:lnTo>
                    <a:lnTo>
                      <a:pt x="59" y="194"/>
                    </a:lnTo>
                    <a:lnTo>
                      <a:pt x="59" y="20"/>
                    </a:lnTo>
                    <a:lnTo>
                      <a:pt x="59" y="184"/>
                    </a:lnTo>
                    <a:lnTo>
                      <a:pt x="64" y="174"/>
                    </a:lnTo>
                    <a:lnTo>
                      <a:pt x="64" y="139"/>
                    </a:lnTo>
                    <a:lnTo>
                      <a:pt x="64" y="194"/>
                    </a:lnTo>
                    <a:lnTo>
                      <a:pt x="69" y="199"/>
                    </a:lnTo>
                    <a:lnTo>
                      <a:pt x="69" y="204"/>
                    </a:lnTo>
                    <a:lnTo>
                      <a:pt x="69" y="15"/>
                    </a:lnTo>
                    <a:lnTo>
                      <a:pt x="69" y="95"/>
                    </a:lnTo>
                    <a:lnTo>
                      <a:pt x="74" y="114"/>
                    </a:lnTo>
                    <a:lnTo>
                      <a:pt x="74" y="174"/>
                    </a:lnTo>
                    <a:lnTo>
                      <a:pt x="79" y="179"/>
                    </a:lnTo>
                    <a:lnTo>
                      <a:pt x="79" y="184"/>
                    </a:lnTo>
                    <a:lnTo>
                      <a:pt x="79" y="50"/>
                    </a:lnTo>
                    <a:lnTo>
                      <a:pt x="79" y="55"/>
                    </a:lnTo>
                    <a:lnTo>
                      <a:pt x="84" y="60"/>
                    </a:lnTo>
                    <a:lnTo>
                      <a:pt x="84" y="353"/>
                    </a:lnTo>
                    <a:lnTo>
                      <a:pt x="84" y="134"/>
                    </a:lnTo>
                    <a:lnTo>
                      <a:pt x="89" y="144"/>
                    </a:lnTo>
                    <a:lnTo>
                      <a:pt x="89" y="0"/>
                    </a:lnTo>
                    <a:lnTo>
                      <a:pt x="89" y="169"/>
                    </a:lnTo>
                    <a:lnTo>
                      <a:pt x="94" y="194"/>
                    </a:lnTo>
                    <a:lnTo>
                      <a:pt x="94" y="119"/>
                    </a:lnTo>
                    <a:lnTo>
                      <a:pt x="94" y="174"/>
                    </a:lnTo>
                    <a:lnTo>
                      <a:pt x="99" y="184"/>
                    </a:lnTo>
                    <a:lnTo>
                      <a:pt x="99" y="219"/>
                    </a:lnTo>
                    <a:lnTo>
                      <a:pt x="99" y="60"/>
                    </a:lnTo>
                    <a:lnTo>
                      <a:pt x="104" y="70"/>
                    </a:lnTo>
                    <a:lnTo>
                      <a:pt x="104" y="174"/>
                    </a:lnTo>
                    <a:lnTo>
                      <a:pt x="104" y="169"/>
                    </a:lnTo>
                    <a:lnTo>
                      <a:pt x="109" y="164"/>
                    </a:lnTo>
                    <a:lnTo>
                      <a:pt x="109" y="169"/>
                    </a:lnTo>
                    <a:lnTo>
                      <a:pt x="109" y="50"/>
                    </a:lnTo>
                    <a:lnTo>
                      <a:pt x="114" y="55"/>
                    </a:lnTo>
                    <a:lnTo>
                      <a:pt x="114" y="333"/>
                    </a:lnTo>
                    <a:lnTo>
                      <a:pt x="114" y="149"/>
                    </a:lnTo>
                    <a:lnTo>
                      <a:pt x="119" y="134"/>
                    </a:lnTo>
                    <a:lnTo>
                      <a:pt x="119" y="10"/>
                    </a:lnTo>
                    <a:lnTo>
                      <a:pt x="119" y="80"/>
                    </a:lnTo>
                    <a:lnTo>
                      <a:pt x="124" y="139"/>
                    </a:lnTo>
                    <a:lnTo>
                      <a:pt x="124" y="214"/>
                    </a:lnTo>
                    <a:lnTo>
                      <a:pt x="124" y="179"/>
                    </a:lnTo>
                    <a:lnTo>
                      <a:pt x="129" y="184"/>
                    </a:lnTo>
                    <a:lnTo>
                      <a:pt x="129" y="194"/>
                    </a:lnTo>
                    <a:lnTo>
                      <a:pt x="129" y="65"/>
                    </a:lnTo>
                    <a:lnTo>
                      <a:pt x="129" y="70"/>
                    </a:lnTo>
                    <a:lnTo>
                      <a:pt x="134" y="75"/>
                    </a:lnTo>
                    <a:lnTo>
                      <a:pt x="134" y="194"/>
                    </a:lnTo>
                    <a:lnTo>
                      <a:pt x="134" y="179"/>
                    </a:lnTo>
                    <a:lnTo>
                      <a:pt x="139" y="169"/>
                    </a:lnTo>
                    <a:lnTo>
                      <a:pt x="139" y="50"/>
                    </a:lnTo>
                    <a:lnTo>
                      <a:pt x="144" y="55"/>
                    </a:lnTo>
                    <a:lnTo>
                      <a:pt x="144" y="298"/>
                    </a:lnTo>
                    <a:lnTo>
                      <a:pt x="144" y="144"/>
                    </a:lnTo>
                    <a:lnTo>
                      <a:pt x="149" y="139"/>
                    </a:lnTo>
                    <a:lnTo>
                      <a:pt x="149" y="25"/>
                    </a:lnTo>
                    <a:lnTo>
                      <a:pt x="149" y="219"/>
                    </a:lnTo>
                    <a:lnTo>
                      <a:pt x="154" y="229"/>
                    </a:lnTo>
                    <a:lnTo>
                      <a:pt x="154" y="114"/>
                    </a:lnTo>
                    <a:lnTo>
                      <a:pt x="154" y="154"/>
                    </a:lnTo>
                    <a:lnTo>
                      <a:pt x="159" y="169"/>
                    </a:lnTo>
                    <a:lnTo>
                      <a:pt x="159" y="189"/>
                    </a:lnTo>
                    <a:lnTo>
                      <a:pt x="159" y="70"/>
                    </a:lnTo>
                    <a:lnTo>
                      <a:pt x="159" y="119"/>
                    </a:lnTo>
                    <a:lnTo>
                      <a:pt x="164" y="139"/>
                    </a:lnTo>
                    <a:lnTo>
                      <a:pt x="164" y="174"/>
                    </a:lnTo>
                    <a:lnTo>
                      <a:pt x="164" y="164"/>
                    </a:lnTo>
                    <a:lnTo>
                      <a:pt x="168" y="159"/>
                    </a:lnTo>
                    <a:lnTo>
                      <a:pt x="168" y="60"/>
                    </a:lnTo>
                    <a:lnTo>
                      <a:pt x="168" y="65"/>
                    </a:lnTo>
                    <a:lnTo>
                      <a:pt x="173" y="65"/>
                    </a:lnTo>
                    <a:lnTo>
                      <a:pt x="173" y="338"/>
                    </a:lnTo>
                    <a:lnTo>
                      <a:pt x="173" y="139"/>
                    </a:lnTo>
                    <a:lnTo>
                      <a:pt x="178" y="144"/>
                    </a:lnTo>
                    <a:lnTo>
                      <a:pt x="178" y="0"/>
                    </a:lnTo>
                    <a:lnTo>
                      <a:pt x="178" y="194"/>
                    </a:lnTo>
                    <a:lnTo>
                      <a:pt x="183" y="209"/>
                    </a:lnTo>
                    <a:lnTo>
                      <a:pt x="183" y="219"/>
                    </a:lnTo>
                    <a:lnTo>
                      <a:pt x="183" y="109"/>
                    </a:lnTo>
                    <a:lnTo>
                      <a:pt x="183" y="134"/>
                    </a:lnTo>
                    <a:lnTo>
                      <a:pt x="188" y="149"/>
                    </a:lnTo>
                    <a:lnTo>
                      <a:pt x="188" y="224"/>
                    </a:lnTo>
                    <a:lnTo>
                      <a:pt x="188" y="55"/>
                    </a:lnTo>
                    <a:lnTo>
                      <a:pt x="188" y="65"/>
                    </a:lnTo>
                    <a:lnTo>
                      <a:pt x="193" y="70"/>
                    </a:lnTo>
                    <a:lnTo>
                      <a:pt x="193" y="184"/>
                    </a:lnTo>
                    <a:lnTo>
                      <a:pt x="193" y="169"/>
                    </a:lnTo>
                    <a:lnTo>
                      <a:pt x="198" y="174"/>
                    </a:lnTo>
                    <a:lnTo>
                      <a:pt x="198" y="199"/>
                    </a:lnTo>
                    <a:lnTo>
                      <a:pt x="198" y="70"/>
                    </a:lnTo>
                    <a:lnTo>
                      <a:pt x="203" y="75"/>
                    </a:lnTo>
                    <a:lnTo>
                      <a:pt x="203" y="368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6" name="Freeform 275"/>
              <p:cNvSpPr>
                <a:spLocks/>
              </p:cNvSpPr>
              <p:nvPr/>
            </p:nvSpPr>
            <p:spPr bwMode="auto">
              <a:xfrm>
                <a:off x="5081410" y="3247413"/>
                <a:ext cx="315913" cy="414695"/>
              </a:xfrm>
              <a:custGeom>
                <a:avLst/>
                <a:gdLst>
                  <a:gd name="T0" fmla="*/ 0 w 199"/>
                  <a:gd name="T1" fmla="*/ 174 h 363"/>
                  <a:gd name="T2" fmla="*/ 5 w 199"/>
                  <a:gd name="T3" fmla="*/ 80 h 363"/>
                  <a:gd name="T4" fmla="*/ 10 w 199"/>
                  <a:gd name="T5" fmla="*/ 129 h 363"/>
                  <a:gd name="T6" fmla="*/ 15 w 199"/>
                  <a:gd name="T7" fmla="*/ 164 h 363"/>
                  <a:gd name="T8" fmla="*/ 20 w 199"/>
                  <a:gd name="T9" fmla="*/ 85 h 363"/>
                  <a:gd name="T10" fmla="*/ 25 w 199"/>
                  <a:gd name="T11" fmla="*/ 134 h 363"/>
                  <a:gd name="T12" fmla="*/ 30 w 199"/>
                  <a:gd name="T13" fmla="*/ 45 h 363"/>
                  <a:gd name="T14" fmla="*/ 35 w 199"/>
                  <a:gd name="T15" fmla="*/ 75 h 363"/>
                  <a:gd name="T16" fmla="*/ 40 w 199"/>
                  <a:gd name="T17" fmla="*/ 5 h 363"/>
                  <a:gd name="T18" fmla="*/ 45 w 199"/>
                  <a:gd name="T19" fmla="*/ 214 h 363"/>
                  <a:gd name="T20" fmla="*/ 50 w 199"/>
                  <a:gd name="T21" fmla="*/ 90 h 363"/>
                  <a:gd name="T22" fmla="*/ 55 w 199"/>
                  <a:gd name="T23" fmla="*/ 144 h 363"/>
                  <a:gd name="T24" fmla="*/ 60 w 199"/>
                  <a:gd name="T25" fmla="*/ 358 h 363"/>
                  <a:gd name="T26" fmla="*/ 65 w 199"/>
                  <a:gd name="T27" fmla="*/ 253 h 363"/>
                  <a:gd name="T28" fmla="*/ 70 w 199"/>
                  <a:gd name="T29" fmla="*/ 199 h 363"/>
                  <a:gd name="T30" fmla="*/ 75 w 199"/>
                  <a:gd name="T31" fmla="*/ 129 h 363"/>
                  <a:gd name="T32" fmla="*/ 75 w 199"/>
                  <a:gd name="T33" fmla="*/ 144 h 363"/>
                  <a:gd name="T34" fmla="*/ 80 w 199"/>
                  <a:gd name="T35" fmla="*/ 184 h 363"/>
                  <a:gd name="T36" fmla="*/ 85 w 199"/>
                  <a:gd name="T37" fmla="*/ 139 h 363"/>
                  <a:gd name="T38" fmla="*/ 90 w 199"/>
                  <a:gd name="T39" fmla="*/ 258 h 363"/>
                  <a:gd name="T40" fmla="*/ 100 w 199"/>
                  <a:gd name="T41" fmla="*/ 95 h 363"/>
                  <a:gd name="T42" fmla="*/ 100 w 199"/>
                  <a:gd name="T43" fmla="*/ 169 h 363"/>
                  <a:gd name="T44" fmla="*/ 105 w 199"/>
                  <a:gd name="T45" fmla="*/ 169 h 363"/>
                  <a:gd name="T46" fmla="*/ 109 w 199"/>
                  <a:gd name="T47" fmla="*/ 65 h 363"/>
                  <a:gd name="T48" fmla="*/ 114 w 199"/>
                  <a:gd name="T49" fmla="*/ 184 h 363"/>
                  <a:gd name="T50" fmla="*/ 119 w 199"/>
                  <a:gd name="T51" fmla="*/ 35 h 363"/>
                  <a:gd name="T52" fmla="*/ 124 w 199"/>
                  <a:gd name="T53" fmla="*/ 313 h 363"/>
                  <a:gd name="T54" fmla="*/ 129 w 199"/>
                  <a:gd name="T55" fmla="*/ 214 h 363"/>
                  <a:gd name="T56" fmla="*/ 134 w 199"/>
                  <a:gd name="T57" fmla="*/ 179 h 363"/>
                  <a:gd name="T58" fmla="*/ 134 w 199"/>
                  <a:gd name="T59" fmla="*/ 179 h 363"/>
                  <a:gd name="T60" fmla="*/ 139 w 199"/>
                  <a:gd name="T61" fmla="*/ 164 h 363"/>
                  <a:gd name="T62" fmla="*/ 144 w 199"/>
                  <a:gd name="T63" fmla="*/ 124 h 363"/>
                  <a:gd name="T64" fmla="*/ 149 w 199"/>
                  <a:gd name="T65" fmla="*/ 303 h 363"/>
                  <a:gd name="T66" fmla="*/ 159 w 199"/>
                  <a:gd name="T67" fmla="*/ 129 h 363"/>
                  <a:gd name="T68" fmla="*/ 159 w 199"/>
                  <a:gd name="T69" fmla="*/ 189 h 363"/>
                  <a:gd name="T70" fmla="*/ 164 w 199"/>
                  <a:gd name="T71" fmla="*/ 174 h 363"/>
                  <a:gd name="T72" fmla="*/ 169 w 199"/>
                  <a:gd name="T73" fmla="*/ 159 h 363"/>
                  <a:gd name="T74" fmla="*/ 174 w 199"/>
                  <a:gd name="T75" fmla="*/ 149 h 363"/>
                  <a:gd name="T76" fmla="*/ 179 w 199"/>
                  <a:gd name="T77" fmla="*/ 248 h 363"/>
                  <a:gd name="T78" fmla="*/ 189 w 199"/>
                  <a:gd name="T79" fmla="*/ 119 h 363"/>
                  <a:gd name="T80" fmla="*/ 189 w 199"/>
                  <a:gd name="T81" fmla="*/ 144 h 363"/>
                  <a:gd name="T82" fmla="*/ 194 w 199"/>
                  <a:gd name="T83" fmla="*/ 194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9" h="363">
                    <a:moveTo>
                      <a:pt x="0" y="363"/>
                    </a:moveTo>
                    <a:lnTo>
                      <a:pt x="0" y="20"/>
                    </a:lnTo>
                    <a:lnTo>
                      <a:pt x="0" y="174"/>
                    </a:lnTo>
                    <a:lnTo>
                      <a:pt x="5" y="144"/>
                    </a:lnTo>
                    <a:lnTo>
                      <a:pt x="5" y="5"/>
                    </a:lnTo>
                    <a:lnTo>
                      <a:pt x="5" y="80"/>
                    </a:lnTo>
                    <a:lnTo>
                      <a:pt x="10" y="149"/>
                    </a:lnTo>
                    <a:lnTo>
                      <a:pt x="10" y="179"/>
                    </a:lnTo>
                    <a:lnTo>
                      <a:pt x="10" y="129"/>
                    </a:lnTo>
                    <a:lnTo>
                      <a:pt x="10" y="139"/>
                    </a:lnTo>
                    <a:lnTo>
                      <a:pt x="15" y="144"/>
                    </a:lnTo>
                    <a:lnTo>
                      <a:pt x="15" y="164"/>
                    </a:lnTo>
                    <a:lnTo>
                      <a:pt x="15" y="114"/>
                    </a:lnTo>
                    <a:lnTo>
                      <a:pt x="20" y="114"/>
                    </a:lnTo>
                    <a:lnTo>
                      <a:pt x="20" y="85"/>
                    </a:lnTo>
                    <a:lnTo>
                      <a:pt x="20" y="174"/>
                    </a:lnTo>
                    <a:lnTo>
                      <a:pt x="25" y="179"/>
                    </a:lnTo>
                    <a:lnTo>
                      <a:pt x="25" y="134"/>
                    </a:lnTo>
                    <a:lnTo>
                      <a:pt x="30" y="114"/>
                    </a:lnTo>
                    <a:lnTo>
                      <a:pt x="30" y="363"/>
                    </a:lnTo>
                    <a:lnTo>
                      <a:pt x="30" y="45"/>
                    </a:lnTo>
                    <a:lnTo>
                      <a:pt x="30" y="338"/>
                    </a:lnTo>
                    <a:lnTo>
                      <a:pt x="35" y="298"/>
                    </a:lnTo>
                    <a:lnTo>
                      <a:pt x="35" y="75"/>
                    </a:lnTo>
                    <a:lnTo>
                      <a:pt x="40" y="50"/>
                    </a:lnTo>
                    <a:lnTo>
                      <a:pt x="40" y="159"/>
                    </a:lnTo>
                    <a:lnTo>
                      <a:pt x="40" y="5"/>
                    </a:lnTo>
                    <a:lnTo>
                      <a:pt x="40" y="119"/>
                    </a:lnTo>
                    <a:lnTo>
                      <a:pt x="45" y="124"/>
                    </a:lnTo>
                    <a:lnTo>
                      <a:pt x="45" y="214"/>
                    </a:lnTo>
                    <a:lnTo>
                      <a:pt x="45" y="209"/>
                    </a:lnTo>
                    <a:lnTo>
                      <a:pt x="50" y="199"/>
                    </a:lnTo>
                    <a:lnTo>
                      <a:pt x="50" y="90"/>
                    </a:lnTo>
                    <a:lnTo>
                      <a:pt x="50" y="174"/>
                    </a:lnTo>
                    <a:lnTo>
                      <a:pt x="55" y="169"/>
                    </a:lnTo>
                    <a:lnTo>
                      <a:pt x="55" y="144"/>
                    </a:lnTo>
                    <a:lnTo>
                      <a:pt x="55" y="164"/>
                    </a:lnTo>
                    <a:lnTo>
                      <a:pt x="60" y="124"/>
                    </a:lnTo>
                    <a:lnTo>
                      <a:pt x="60" y="358"/>
                    </a:lnTo>
                    <a:lnTo>
                      <a:pt x="60" y="10"/>
                    </a:lnTo>
                    <a:lnTo>
                      <a:pt x="60" y="273"/>
                    </a:lnTo>
                    <a:lnTo>
                      <a:pt x="65" y="253"/>
                    </a:lnTo>
                    <a:lnTo>
                      <a:pt x="65" y="99"/>
                    </a:lnTo>
                    <a:lnTo>
                      <a:pt x="70" y="80"/>
                    </a:lnTo>
                    <a:lnTo>
                      <a:pt x="70" y="199"/>
                    </a:lnTo>
                    <a:lnTo>
                      <a:pt x="70" y="25"/>
                    </a:lnTo>
                    <a:lnTo>
                      <a:pt x="70" y="144"/>
                    </a:lnTo>
                    <a:lnTo>
                      <a:pt x="75" y="129"/>
                    </a:lnTo>
                    <a:lnTo>
                      <a:pt x="75" y="149"/>
                    </a:lnTo>
                    <a:lnTo>
                      <a:pt x="75" y="95"/>
                    </a:lnTo>
                    <a:lnTo>
                      <a:pt x="75" y="144"/>
                    </a:lnTo>
                    <a:lnTo>
                      <a:pt x="80" y="149"/>
                    </a:lnTo>
                    <a:lnTo>
                      <a:pt x="80" y="124"/>
                    </a:lnTo>
                    <a:lnTo>
                      <a:pt x="80" y="184"/>
                    </a:lnTo>
                    <a:lnTo>
                      <a:pt x="85" y="194"/>
                    </a:lnTo>
                    <a:lnTo>
                      <a:pt x="85" y="199"/>
                    </a:lnTo>
                    <a:lnTo>
                      <a:pt x="85" y="139"/>
                    </a:lnTo>
                    <a:lnTo>
                      <a:pt x="90" y="124"/>
                    </a:lnTo>
                    <a:lnTo>
                      <a:pt x="90" y="55"/>
                    </a:lnTo>
                    <a:lnTo>
                      <a:pt x="90" y="258"/>
                    </a:lnTo>
                    <a:lnTo>
                      <a:pt x="95" y="363"/>
                    </a:lnTo>
                    <a:lnTo>
                      <a:pt x="95" y="109"/>
                    </a:lnTo>
                    <a:lnTo>
                      <a:pt x="100" y="95"/>
                    </a:lnTo>
                    <a:lnTo>
                      <a:pt x="100" y="199"/>
                    </a:lnTo>
                    <a:lnTo>
                      <a:pt x="100" y="5"/>
                    </a:lnTo>
                    <a:lnTo>
                      <a:pt x="100" y="169"/>
                    </a:lnTo>
                    <a:lnTo>
                      <a:pt x="105" y="154"/>
                    </a:lnTo>
                    <a:lnTo>
                      <a:pt x="105" y="144"/>
                    </a:lnTo>
                    <a:lnTo>
                      <a:pt x="105" y="169"/>
                    </a:lnTo>
                    <a:lnTo>
                      <a:pt x="109" y="159"/>
                    </a:lnTo>
                    <a:lnTo>
                      <a:pt x="109" y="179"/>
                    </a:lnTo>
                    <a:lnTo>
                      <a:pt x="109" y="65"/>
                    </a:lnTo>
                    <a:lnTo>
                      <a:pt x="109" y="159"/>
                    </a:lnTo>
                    <a:lnTo>
                      <a:pt x="114" y="164"/>
                    </a:lnTo>
                    <a:lnTo>
                      <a:pt x="114" y="184"/>
                    </a:lnTo>
                    <a:lnTo>
                      <a:pt x="114" y="124"/>
                    </a:lnTo>
                    <a:lnTo>
                      <a:pt x="119" y="114"/>
                    </a:lnTo>
                    <a:lnTo>
                      <a:pt x="119" y="35"/>
                    </a:lnTo>
                    <a:lnTo>
                      <a:pt x="119" y="263"/>
                    </a:lnTo>
                    <a:lnTo>
                      <a:pt x="124" y="298"/>
                    </a:lnTo>
                    <a:lnTo>
                      <a:pt x="124" y="313"/>
                    </a:lnTo>
                    <a:lnTo>
                      <a:pt x="124" y="124"/>
                    </a:lnTo>
                    <a:lnTo>
                      <a:pt x="129" y="119"/>
                    </a:lnTo>
                    <a:lnTo>
                      <a:pt x="129" y="214"/>
                    </a:lnTo>
                    <a:lnTo>
                      <a:pt x="129" y="5"/>
                    </a:lnTo>
                    <a:lnTo>
                      <a:pt x="129" y="199"/>
                    </a:lnTo>
                    <a:lnTo>
                      <a:pt x="134" y="179"/>
                    </a:lnTo>
                    <a:lnTo>
                      <a:pt x="134" y="189"/>
                    </a:lnTo>
                    <a:lnTo>
                      <a:pt x="134" y="154"/>
                    </a:lnTo>
                    <a:lnTo>
                      <a:pt x="134" y="179"/>
                    </a:lnTo>
                    <a:lnTo>
                      <a:pt x="139" y="174"/>
                    </a:lnTo>
                    <a:lnTo>
                      <a:pt x="139" y="35"/>
                    </a:lnTo>
                    <a:lnTo>
                      <a:pt x="139" y="164"/>
                    </a:lnTo>
                    <a:lnTo>
                      <a:pt x="144" y="169"/>
                    </a:lnTo>
                    <a:lnTo>
                      <a:pt x="144" y="184"/>
                    </a:lnTo>
                    <a:lnTo>
                      <a:pt x="144" y="124"/>
                    </a:lnTo>
                    <a:lnTo>
                      <a:pt x="149" y="109"/>
                    </a:lnTo>
                    <a:lnTo>
                      <a:pt x="149" y="40"/>
                    </a:lnTo>
                    <a:lnTo>
                      <a:pt x="149" y="303"/>
                    </a:lnTo>
                    <a:lnTo>
                      <a:pt x="154" y="293"/>
                    </a:lnTo>
                    <a:lnTo>
                      <a:pt x="154" y="134"/>
                    </a:lnTo>
                    <a:lnTo>
                      <a:pt x="159" y="129"/>
                    </a:lnTo>
                    <a:lnTo>
                      <a:pt x="159" y="199"/>
                    </a:lnTo>
                    <a:lnTo>
                      <a:pt x="159" y="15"/>
                    </a:lnTo>
                    <a:lnTo>
                      <a:pt x="159" y="189"/>
                    </a:lnTo>
                    <a:lnTo>
                      <a:pt x="164" y="169"/>
                    </a:lnTo>
                    <a:lnTo>
                      <a:pt x="164" y="124"/>
                    </a:lnTo>
                    <a:lnTo>
                      <a:pt x="164" y="174"/>
                    </a:lnTo>
                    <a:lnTo>
                      <a:pt x="169" y="169"/>
                    </a:lnTo>
                    <a:lnTo>
                      <a:pt x="169" y="85"/>
                    </a:lnTo>
                    <a:lnTo>
                      <a:pt x="169" y="159"/>
                    </a:lnTo>
                    <a:lnTo>
                      <a:pt x="174" y="169"/>
                    </a:lnTo>
                    <a:lnTo>
                      <a:pt x="174" y="194"/>
                    </a:lnTo>
                    <a:lnTo>
                      <a:pt x="174" y="149"/>
                    </a:lnTo>
                    <a:lnTo>
                      <a:pt x="179" y="134"/>
                    </a:lnTo>
                    <a:lnTo>
                      <a:pt x="179" y="50"/>
                    </a:lnTo>
                    <a:lnTo>
                      <a:pt x="179" y="248"/>
                    </a:lnTo>
                    <a:lnTo>
                      <a:pt x="184" y="298"/>
                    </a:lnTo>
                    <a:lnTo>
                      <a:pt x="184" y="129"/>
                    </a:lnTo>
                    <a:lnTo>
                      <a:pt x="189" y="119"/>
                    </a:lnTo>
                    <a:lnTo>
                      <a:pt x="189" y="154"/>
                    </a:lnTo>
                    <a:lnTo>
                      <a:pt x="189" y="0"/>
                    </a:lnTo>
                    <a:lnTo>
                      <a:pt x="189" y="144"/>
                    </a:lnTo>
                    <a:lnTo>
                      <a:pt x="194" y="149"/>
                    </a:lnTo>
                    <a:lnTo>
                      <a:pt x="194" y="209"/>
                    </a:lnTo>
                    <a:lnTo>
                      <a:pt x="194" y="194"/>
                    </a:lnTo>
                    <a:lnTo>
                      <a:pt x="199" y="194"/>
                    </a:lnTo>
                    <a:lnTo>
                      <a:pt x="199" y="199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7" name="Freeform 276"/>
              <p:cNvSpPr>
                <a:spLocks/>
              </p:cNvSpPr>
              <p:nvPr/>
            </p:nvSpPr>
            <p:spPr bwMode="auto">
              <a:xfrm>
                <a:off x="5397322" y="3218853"/>
                <a:ext cx="330200" cy="420406"/>
              </a:xfrm>
              <a:custGeom>
                <a:avLst/>
                <a:gdLst>
                  <a:gd name="T0" fmla="*/ 0 w 208"/>
                  <a:gd name="T1" fmla="*/ 209 h 368"/>
                  <a:gd name="T2" fmla="*/ 10 w 208"/>
                  <a:gd name="T3" fmla="*/ 105 h 368"/>
                  <a:gd name="T4" fmla="*/ 15 w 208"/>
                  <a:gd name="T5" fmla="*/ 343 h 368"/>
                  <a:gd name="T6" fmla="*/ 20 w 208"/>
                  <a:gd name="T7" fmla="*/ 244 h 368"/>
                  <a:gd name="T8" fmla="*/ 25 w 208"/>
                  <a:gd name="T9" fmla="*/ 214 h 368"/>
                  <a:gd name="T10" fmla="*/ 30 w 208"/>
                  <a:gd name="T11" fmla="*/ 189 h 368"/>
                  <a:gd name="T12" fmla="*/ 35 w 208"/>
                  <a:gd name="T13" fmla="*/ 184 h 368"/>
                  <a:gd name="T14" fmla="*/ 40 w 208"/>
                  <a:gd name="T15" fmla="*/ 100 h 368"/>
                  <a:gd name="T16" fmla="*/ 45 w 208"/>
                  <a:gd name="T17" fmla="*/ 328 h 368"/>
                  <a:gd name="T18" fmla="*/ 50 w 208"/>
                  <a:gd name="T19" fmla="*/ 249 h 368"/>
                  <a:gd name="T20" fmla="*/ 55 w 208"/>
                  <a:gd name="T21" fmla="*/ 224 h 368"/>
                  <a:gd name="T22" fmla="*/ 59 w 208"/>
                  <a:gd name="T23" fmla="*/ 154 h 368"/>
                  <a:gd name="T24" fmla="*/ 64 w 208"/>
                  <a:gd name="T25" fmla="*/ 115 h 368"/>
                  <a:gd name="T26" fmla="*/ 69 w 208"/>
                  <a:gd name="T27" fmla="*/ 75 h 368"/>
                  <a:gd name="T28" fmla="*/ 74 w 208"/>
                  <a:gd name="T29" fmla="*/ 95 h 368"/>
                  <a:gd name="T30" fmla="*/ 79 w 208"/>
                  <a:gd name="T31" fmla="*/ 20 h 368"/>
                  <a:gd name="T32" fmla="*/ 84 w 208"/>
                  <a:gd name="T33" fmla="*/ 273 h 368"/>
                  <a:gd name="T34" fmla="*/ 89 w 208"/>
                  <a:gd name="T35" fmla="*/ 174 h 368"/>
                  <a:gd name="T36" fmla="*/ 94 w 208"/>
                  <a:gd name="T37" fmla="*/ 124 h 368"/>
                  <a:gd name="T38" fmla="*/ 99 w 208"/>
                  <a:gd name="T39" fmla="*/ 169 h 368"/>
                  <a:gd name="T40" fmla="*/ 104 w 208"/>
                  <a:gd name="T41" fmla="*/ 209 h 368"/>
                  <a:gd name="T42" fmla="*/ 109 w 208"/>
                  <a:gd name="T43" fmla="*/ 184 h 368"/>
                  <a:gd name="T44" fmla="*/ 109 w 208"/>
                  <a:gd name="T45" fmla="*/ 194 h 368"/>
                  <a:gd name="T46" fmla="*/ 114 w 208"/>
                  <a:gd name="T47" fmla="*/ 129 h 368"/>
                  <a:gd name="T48" fmla="*/ 119 w 208"/>
                  <a:gd name="T49" fmla="*/ 164 h 368"/>
                  <a:gd name="T50" fmla="*/ 124 w 208"/>
                  <a:gd name="T51" fmla="*/ 169 h 368"/>
                  <a:gd name="T52" fmla="*/ 129 w 208"/>
                  <a:gd name="T53" fmla="*/ 174 h 368"/>
                  <a:gd name="T54" fmla="*/ 134 w 208"/>
                  <a:gd name="T55" fmla="*/ 169 h 368"/>
                  <a:gd name="T56" fmla="*/ 144 w 208"/>
                  <a:gd name="T57" fmla="*/ 189 h 368"/>
                  <a:gd name="T58" fmla="*/ 149 w 208"/>
                  <a:gd name="T59" fmla="*/ 110 h 368"/>
                  <a:gd name="T60" fmla="*/ 154 w 208"/>
                  <a:gd name="T61" fmla="*/ 120 h 368"/>
                  <a:gd name="T62" fmla="*/ 159 w 208"/>
                  <a:gd name="T63" fmla="*/ 40 h 368"/>
                  <a:gd name="T64" fmla="*/ 164 w 208"/>
                  <a:gd name="T65" fmla="*/ 174 h 368"/>
                  <a:gd name="T66" fmla="*/ 169 w 208"/>
                  <a:gd name="T67" fmla="*/ 129 h 368"/>
                  <a:gd name="T68" fmla="*/ 174 w 208"/>
                  <a:gd name="T69" fmla="*/ 194 h 368"/>
                  <a:gd name="T70" fmla="*/ 179 w 208"/>
                  <a:gd name="T71" fmla="*/ 333 h 368"/>
                  <a:gd name="T72" fmla="*/ 184 w 208"/>
                  <a:gd name="T73" fmla="*/ 298 h 368"/>
                  <a:gd name="T74" fmla="*/ 189 w 208"/>
                  <a:gd name="T75" fmla="*/ 229 h 368"/>
                  <a:gd name="T76" fmla="*/ 194 w 208"/>
                  <a:gd name="T77" fmla="*/ 219 h 368"/>
                  <a:gd name="T78" fmla="*/ 199 w 208"/>
                  <a:gd name="T79" fmla="*/ 169 h 368"/>
                  <a:gd name="T80" fmla="*/ 199 w 208"/>
                  <a:gd name="T81" fmla="*/ 184 h 368"/>
                  <a:gd name="T82" fmla="*/ 208 w 208"/>
                  <a:gd name="T83" fmla="*/ 120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8" h="368">
                    <a:moveTo>
                      <a:pt x="0" y="224"/>
                    </a:moveTo>
                    <a:lnTo>
                      <a:pt x="0" y="75"/>
                    </a:lnTo>
                    <a:lnTo>
                      <a:pt x="0" y="209"/>
                    </a:lnTo>
                    <a:lnTo>
                      <a:pt x="5" y="204"/>
                    </a:lnTo>
                    <a:lnTo>
                      <a:pt x="5" y="120"/>
                    </a:lnTo>
                    <a:lnTo>
                      <a:pt x="10" y="105"/>
                    </a:lnTo>
                    <a:lnTo>
                      <a:pt x="10" y="60"/>
                    </a:lnTo>
                    <a:lnTo>
                      <a:pt x="10" y="273"/>
                    </a:lnTo>
                    <a:lnTo>
                      <a:pt x="15" y="343"/>
                    </a:lnTo>
                    <a:lnTo>
                      <a:pt x="15" y="129"/>
                    </a:lnTo>
                    <a:lnTo>
                      <a:pt x="20" y="110"/>
                    </a:lnTo>
                    <a:lnTo>
                      <a:pt x="20" y="244"/>
                    </a:lnTo>
                    <a:lnTo>
                      <a:pt x="20" y="10"/>
                    </a:lnTo>
                    <a:lnTo>
                      <a:pt x="20" y="219"/>
                    </a:lnTo>
                    <a:lnTo>
                      <a:pt x="25" y="214"/>
                    </a:lnTo>
                    <a:lnTo>
                      <a:pt x="25" y="184"/>
                    </a:lnTo>
                    <a:lnTo>
                      <a:pt x="30" y="179"/>
                    </a:lnTo>
                    <a:lnTo>
                      <a:pt x="30" y="189"/>
                    </a:lnTo>
                    <a:lnTo>
                      <a:pt x="30" y="169"/>
                    </a:lnTo>
                    <a:lnTo>
                      <a:pt x="35" y="164"/>
                    </a:lnTo>
                    <a:lnTo>
                      <a:pt x="35" y="184"/>
                    </a:lnTo>
                    <a:lnTo>
                      <a:pt x="35" y="95"/>
                    </a:lnTo>
                    <a:lnTo>
                      <a:pt x="35" y="100"/>
                    </a:lnTo>
                    <a:lnTo>
                      <a:pt x="40" y="100"/>
                    </a:lnTo>
                    <a:lnTo>
                      <a:pt x="40" y="40"/>
                    </a:lnTo>
                    <a:lnTo>
                      <a:pt x="40" y="368"/>
                    </a:lnTo>
                    <a:lnTo>
                      <a:pt x="45" y="328"/>
                    </a:lnTo>
                    <a:lnTo>
                      <a:pt x="45" y="100"/>
                    </a:lnTo>
                    <a:lnTo>
                      <a:pt x="50" y="70"/>
                    </a:lnTo>
                    <a:lnTo>
                      <a:pt x="50" y="249"/>
                    </a:lnTo>
                    <a:lnTo>
                      <a:pt x="50" y="0"/>
                    </a:lnTo>
                    <a:lnTo>
                      <a:pt x="50" y="234"/>
                    </a:lnTo>
                    <a:lnTo>
                      <a:pt x="55" y="224"/>
                    </a:lnTo>
                    <a:lnTo>
                      <a:pt x="55" y="194"/>
                    </a:lnTo>
                    <a:lnTo>
                      <a:pt x="59" y="189"/>
                    </a:lnTo>
                    <a:lnTo>
                      <a:pt x="59" y="154"/>
                    </a:lnTo>
                    <a:lnTo>
                      <a:pt x="59" y="169"/>
                    </a:lnTo>
                    <a:lnTo>
                      <a:pt x="64" y="164"/>
                    </a:lnTo>
                    <a:lnTo>
                      <a:pt x="64" y="115"/>
                    </a:lnTo>
                    <a:lnTo>
                      <a:pt x="69" y="110"/>
                    </a:lnTo>
                    <a:lnTo>
                      <a:pt x="69" y="358"/>
                    </a:lnTo>
                    <a:lnTo>
                      <a:pt x="69" y="75"/>
                    </a:lnTo>
                    <a:lnTo>
                      <a:pt x="69" y="338"/>
                    </a:lnTo>
                    <a:lnTo>
                      <a:pt x="74" y="313"/>
                    </a:lnTo>
                    <a:lnTo>
                      <a:pt x="74" y="95"/>
                    </a:lnTo>
                    <a:lnTo>
                      <a:pt x="79" y="70"/>
                    </a:lnTo>
                    <a:lnTo>
                      <a:pt x="79" y="259"/>
                    </a:lnTo>
                    <a:lnTo>
                      <a:pt x="79" y="20"/>
                    </a:lnTo>
                    <a:lnTo>
                      <a:pt x="79" y="229"/>
                    </a:lnTo>
                    <a:lnTo>
                      <a:pt x="84" y="209"/>
                    </a:lnTo>
                    <a:lnTo>
                      <a:pt x="84" y="273"/>
                    </a:lnTo>
                    <a:lnTo>
                      <a:pt x="84" y="120"/>
                    </a:lnTo>
                    <a:lnTo>
                      <a:pt x="84" y="179"/>
                    </a:lnTo>
                    <a:lnTo>
                      <a:pt x="89" y="174"/>
                    </a:lnTo>
                    <a:lnTo>
                      <a:pt x="89" y="105"/>
                    </a:lnTo>
                    <a:lnTo>
                      <a:pt x="89" y="120"/>
                    </a:lnTo>
                    <a:lnTo>
                      <a:pt x="94" y="124"/>
                    </a:lnTo>
                    <a:lnTo>
                      <a:pt x="94" y="179"/>
                    </a:lnTo>
                    <a:lnTo>
                      <a:pt x="94" y="164"/>
                    </a:lnTo>
                    <a:lnTo>
                      <a:pt x="99" y="169"/>
                    </a:lnTo>
                    <a:lnTo>
                      <a:pt x="99" y="209"/>
                    </a:lnTo>
                    <a:lnTo>
                      <a:pt x="99" y="204"/>
                    </a:lnTo>
                    <a:lnTo>
                      <a:pt x="104" y="209"/>
                    </a:lnTo>
                    <a:lnTo>
                      <a:pt x="104" y="224"/>
                    </a:lnTo>
                    <a:lnTo>
                      <a:pt x="104" y="189"/>
                    </a:lnTo>
                    <a:lnTo>
                      <a:pt x="109" y="184"/>
                    </a:lnTo>
                    <a:lnTo>
                      <a:pt x="109" y="209"/>
                    </a:lnTo>
                    <a:lnTo>
                      <a:pt x="109" y="169"/>
                    </a:lnTo>
                    <a:lnTo>
                      <a:pt x="109" y="194"/>
                    </a:lnTo>
                    <a:lnTo>
                      <a:pt x="114" y="159"/>
                    </a:lnTo>
                    <a:lnTo>
                      <a:pt x="114" y="174"/>
                    </a:lnTo>
                    <a:lnTo>
                      <a:pt x="114" y="129"/>
                    </a:lnTo>
                    <a:lnTo>
                      <a:pt x="114" y="164"/>
                    </a:lnTo>
                    <a:lnTo>
                      <a:pt x="119" y="169"/>
                    </a:lnTo>
                    <a:lnTo>
                      <a:pt x="119" y="164"/>
                    </a:lnTo>
                    <a:lnTo>
                      <a:pt x="119" y="169"/>
                    </a:lnTo>
                    <a:lnTo>
                      <a:pt x="124" y="174"/>
                    </a:lnTo>
                    <a:lnTo>
                      <a:pt x="124" y="169"/>
                    </a:lnTo>
                    <a:lnTo>
                      <a:pt x="124" y="174"/>
                    </a:lnTo>
                    <a:lnTo>
                      <a:pt x="129" y="169"/>
                    </a:lnTo>
                    <a:lnTo>
                      <a:pt x="129" y="174"/>
                    </a:lnTo>
                    <a:lnTo>
                      <a:pt x="129" y="169"/>
                    </a:lnTo>
                    <a:lnTo>
                      <a:pt x="139" y="169"/>
                    </a:lnTo>
                    <a:lnTo>
                      <a:pt x="134" y="169"/>
                    </a:lnTo>
                    <a:lnTo>
                      <a:pt x="139" y="164"/>
                    </a:lnTo>
                    <a:lnTo>
                      <a:pt x="144" y="169"/>
                    </a:lnTo>
                    <a:lnTo>
                      <a:pt x="144" y="189"/>
                    </a:lnTo>
                    <a:lnTo>
                      <a:pt x="149" y="174"/>
                    </a:lnTo>
                    <a:lnTo>
                      <a:pt x="149" y="80"/>
                    </a:lnTo>
                    <a:lnTo>
                      <a:pt x="149" y="110"/>
                    </a:lnTo>
                    <a:lnTo>
                      <a:pt x="154" y="209"/>
                    </a:lnTo>
                    <a:lnTo>
                      <a:pt x="154" y="229"/>
                    </a:lnTo>
                    <a:lnTo>
                      <a:pt x="154" y="120"/>
                    </a:lnTo>
                    <a:lnTo>
                      <a:pt x="154" y="194"/>
                    </a:lnTo>
                    <a:lnTo>
                      <a:pt x="159" y="189"/>
                    </a:lnTo>
                    <a:lnTo>
                      <a:pt x="159" y="40"/>
                    </a:lnTo>
                    <a:lnTo>
                      <a:pt x="159" y="199"/>
                    </a:lnTo>
                    <a:lnTo>
                      <a:pt x="164" y="204"/>
                    </a:lnTo>
                    <a:lnTo>
                      <a:pt x="164" y="174"/>
                    </a:lnTo>
                    <a:lnTo>
                      <a:pt x="164" y="189"/>
                    </a:lnTo>
                    <a:lnTo>
                      <a:pt x="169" y="184"/>
                    </a:lnTo>
                    <a:lnTo>
                      <a:pt x="169" y="129"/>
                    </a:lnTo>
                    <a:lnTo>
                      <a:pt x="169" y="179"/>
                    </a:lnTo>
                    <a:lnTo>
                      <a:pt x="174" y="184"/>
                    </a:lnTo>
                    <a:lnTo>
                      <a:pt x="174" y="194"/>
                    </a:lnTo>
                    <a:lnTo>
                      <a:pt x="174" y="164"/>
                    </a:lnTo>
                    <a:lnTo>
                      <a:pt x="179" y="159"/>
                    </a:lnTo>
                    <a:lnTo>
                      <a:pt x="179" y="333"/>
                    </a:lnTo>
                    <a:lnTo>
                      <a:pt x="179" y="70"/>
                    </a:lnTo>
                    <a:lnTo>
                      <a:pt x="179" y="308"/>
                    </a:lnTo>
                    <a:lnTo>
                      <a:pt x="184" y="298"/>
                    </a:lnTo>
                    <a:lnTo>
                      <a:pt x="184" y="134"/>
                    </a:lnTo>
                    <a:lnTo>
                      <a:pt x="189" y="120"/>
                    </a:lnTo>
                    <a:lnTo>
                      <a:pt x="189" y="229"/>
                    </a:lnTo>
                    <a:lnTo>
                      <a:pt x="189" y="25"/>
                    </a:lnTo>
                    <a:lnTo>
                      <a:pt x="189" y="224"/>
                    </a:lnTo>
                    <a:lnTo>
                      <a:pt x="194" y="219"/>
                    </a:lnTo>
                    <a:lnTo>
                      <a:pt x="194" y="149"/>
                    </a:lnTo>
                    <a:lnTo>
                      <a:pt x="194" y="179"/>
                    </a:lnTo>
                    <a:lnTo>
                      <a:pt x="199" y="169"/>
                    </a:lnTo>
                    <a:lnTo>
                      <a:pt x="199" y="189"/>
                    </a:lnTo>
                    <a:lnTo>
                      <a:pt x="199" y="124"/>
                    </a:lnTo>
                    <a:lnTo>
                      <a:pt x="199" y="184"/>
                    </a:lnTo>
                    <a:lnTo>
                      <a:pt x="203" y="179"/>
                    </a:lnTo>
                    <a:lnTo>
                      <a:pt x="203" y="134"/>
                    </a:lnTo>
                    <a:lnTo>
                      <a:pt x="208" y="120"/>
                    </a:lnTo>
                    <a:lnTo>
                      <a:pt x="208" y="338"/>
                    </a:lnTo>
                    <a:lnTo>
                      <a:pt x="208" y="95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8" name="Freeform 277"/>
              <p:cNvSpPr>
                <a:spLocks/>
              </p:cNvSpPr>
              <p:nvPr/>
            </p:nvSpPr>
            <p:spPr bwMode="auto">
              <a:xfrm>
                <a:off x="5727522" y="3230277"/>
                <a:ext cx="315913" cy="420406"/>
              </a:xfrm>
              <a:custGeom>
                <a:avLst/>
                <a:gdLst>
                  <a:gd name="T0" fmla="*/ 5 w 199"/>
                  <a:gd name="T1" fmla="*/ 293 h 368"/>
                  <a:gd name="T2" fmla="*/ 10 w 199"/>
                  <a:gd name="T3" fmla="*/ 219 h 368"/>
                  <a:gd name="T4" fmla="*/ 15 w 199"/>
                  <a:gd name="T5" fmla="*/ 149 h 368"/>
                  <a:gd name="T6" fmla="*/ 15 w 199"/>
                  <a:gd name="T7" fmla="*/ 169 h 368"/>
                  <a:gd name="T8" fmla="*/ 20 w 199"/>
                  <a:gd name="T9" fmla="*/ 85 h 368"/>
                  <a:gd name="T10" fmla="*/ 25 w 199"/>
                  <a:gd name="T11" fmla="*/ 184 h 368"/>
                  <a:gd name="T12" fmla="*/ 30 w 199"/>
                  <a:gd name="T13" fmla="*/ 368 h 368"/>
                  <a:gd name="T14" fmla="*/ 35 w 199"/>
                  <a:gd name="T15" fmla="*/ 323 h 368"/>
                  <a:gd name="T16" fmla="*/ 40 w 199"/>
                  <a:gd name="T17" fmla="*/ 204 h 368"/>
                  <a:gd name="T18" fmla="*/ 45 w 199"/>
                  <a:gd name="T19" fmla="*/ 144 h 368"/>
                  <a:gd name="T20" fmla="*/ 45 w 199"/>
                  <a:gd name="T21" fmla="*/ 159 h 368"/>
                  <a:gd name="T22" fmla="*/ 50 w 199"/>
                  <a:gd name="T23" fmla="*/ 189 h 368"/>
                  <a:gd name="T24" fmla="*/ 55 w 199"/>
                  <a:gd name="T25" fmla="*/ 159 h 368"/>
                  <a:gd name="T26" fmla="*/ 60 w 199"/>
                  <a:gd name="T27" fmla="*/ 55 h 368"/>
                  <a:gd name="T28" fmla="*/ 65 w 199"/>
                  <a:gd name="T29" fmla="*/ 129 h 368"/>
                  <a:gd name="T30" fmla="*/ 70 w 199"/>
                  <a:gd name="T31" fmla="*/ 0 h 368"/>
                  <a:gd name="T32" fmla="*/ 75 w 199"/>
                  <a:gd name="T33" fmla="*/ 144 h 368"/>
                  <a:gd name="T34" fmla="*/ 80 w 199"/>
                  <a:gd name="T35" fmla="*/ 204 h 368"/>
                  <a:gd name="T36" fmla="*/ 85 w 199"/>
                  <a:gd name="T37" fmla="*/ 154 h 368"/>
                  <a:gd name="T38" fmla="*/ 90 w 199"/>
                  <a:gd name="T39" fmla="*/ 174 h 368"/>
                  <a:gd name="T40" fmla="*/ 95 w 199"/>
                  <a:gd name="T41" fmla="*/ 333 h 368"/>
                  <a:gd name="T42" fmla="*/ 100 w 199"/>
                  <a:gd name="T43" fmla="*/ 204 h 368"/>
                  <a:gd name="T44" fmla="*/ 105 w 199"/>
                  <a:gd name="T45" fmla="*/ 214 h 368"/>
                  <a:gd name="T46" fmla="*/ 110 w 199"/>
                  <a:gd name="T47" fmla="*/ 159 h 368"/>
                  <a:gd name="T48" fmla="*/ 110 w 199"/>
                  <a:gd name="T49" fmla="*/ 129 h 368"/>
                  <a:gd name="T50" fmla="*/ 115 w 199"/>
                  <a:gd name="T51" fmla="*/ 194 h 368"/>
                  <a:gd name="T52" fmla="*/ 120 w 199"/>
                  <a:gd name="T53" fmla="*/ 80 h 368"/>
                  <a:gd name="T54" fmla="*/ 125 w 199"/>
                  <a:gd name="T55" fmla="*/ 144 h 368"/>
                  <a:gd name="T56" fmla="*/ 130 w 199"/>
                  <a:gd name="T57" fmla="*/ 30 h 368"/>
                  <a:gd name="T58" fmla="*/ 135 w 199"/>
                  <a:gd name="T59" fmla="*/ 204 h 368"/>
                  <a:gd name="T60" fmla="*/ 140 w 199"/>
                  <a:gd name="T61" fmla="*/ 174 h 368"/>
                  <a:gd name="T62" fmla="*/ 144 w 199"/>
                  <a:gd name="T63" fmla="*/ 209 h 368"/>
                  <a:gd name="T64" fmla="*/ 149 w 199"/>
                  <a:gd name="T65" fmla="*/ 194 h 368"/>
                  <a:gd name="T66" fmla="*/ 154 w 199"/>
                  <a:gd name="T67" fmla="*/ 323 h 368"/>
                  <a:gd name="T68" fmla="*/ 159 w 199"/>
                  <a:gd name="T69" fmla="*/ 159 h 368"/>
                  <a:gd name="T70" fmla="*/ 164 w 199"/>
                  <a:gd name="T71" fmla="*/ 189 h 368"/>
                  <a:gd name="T72" fmla="*/ 169 w 199"/>
                  <a:gd name="T73" fmla="*/ 199 h 368"/>
                  <a:gd name="T74" fmla="*/ 174 w 199"/>
                  <a:gd name="T75" fmla="*/ 95 h 368"/>
                  <a:gd name="T76" fmla="*/ 179 w 199"/>
                  <a:gd name="T77" fmla="*/ 199 h 368"/>
                  <a:gd name="T78" fmla="*/ 184 w 199"/>
                  <a:gd name="T79" fmla="*/ 353 h 368"/>
                  <a:gd name="T80" fmla="*/ 189 w 199"/>
                  <a:gd name="T81" fmla="*/ 189 h 368"/>
                  <a:gd name="T82" fmla="*/ 194 w 199"/>
                  <a:gd name="T83" fmla="*/ 209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9" h="368">
                    <a:moveTo>
                      <a:pt x="0" y="85"/>
                    </a:moveTo>
                    <a:lnTo>
                      <a:pt x="0" y="323"/>
                    </a:lnTo>
                    <a:lnTo>
                      <a:pt x="5" y="293"/>
                    </a:lnTo>
                    <a:lnTo>
                      <a:pt x="5" y="110"/>
                    </a:lnTo>
                    <a:lnTo>
                      <a:pt x="10" y="90"/>
                    </a:lnTo>
                    <a:lnTo>
                      <a:pt x="10" y="219"/>
                    </a:lnTo>
                    <a:lnTo>
                      <a:pt x="10" y="45"/>
                    </a:lnTo>
                    <a:lnTo>
                      <a:pt x="10" y="159"/>
                    </a:lnTo>
                    <a:lnTo>
                      <a:pt x="15" y="149"/>
                    </a:lnTo>
                    <a:lnTo>
                      <a:pt x="15" y="179"/>
                    </a:lnTo>
                    <a:lnTo>
                      <a:pt x="15" y="144"/>
                    </a:lnTo>
                    <a:lnTo>
                      <a:pt x="15" y="169"/>
                    </a:lnTo>
                    <a:lnTo>
                      <a:pt x="20" y="149"/>
                    </a:lnTo>
                    <a:lnTo>
                      <a:pt x="20" y="199"/>
                    </a:lnTo>
                    <a:lnTo>
                      <a:pt x="20" y="85"/>
                    </a:lnTo>
                    <a:lnTo>
                      <a:pt x="20" y="184"/>
                    </a:lnTo>
                    <a:lnTo>
                      <a:pt x="25" y="179"/>
                    </a:lnTo>
                    <a:lnTo>
                      <a:pt x="25" y="184"/>
                    </a:lnTo>
                    <a:lnTo>
                      <a:pt x="25" y="139"/>
                    </a:lnTo>
                    <a:lnTo>
                      <a:pt x="30" y="154"/>
                    </a:lnTo>
                    <a:lnTo>
                      <a:pt x="30" y="368"/>
                    </a:lnTo>
                    <a:lnTo>
                      <a:pt x="30" y="20"/>
                    </a:lnTo>
                    <a:lnTo>
                      <a:pt x="30" y="338"/>
                    </a:lnTo>
                    <a:lnTo>
                      <a:pt x="35" y="323"/>
                    </a:lnTo>
                    <a:lnTo>
                      <a:pt x="35" y="124"/>
                    </a:lnTo>
                    <a:lnTo>
                      <a:pt x="40" y="105"/>
                    </a:lnTo>
                    <a:lnTo>
                      <a:pt x="40" y="204"/>
                    </a:lnTo>
                    <a:lnTo>
                      <a:pt x="40" y="40"/>
                    </a:lnTo>
                    <a:lnTo>
                      <a:pt x="40" y="149"/>
                    </a:lnTo>
                    <a:lnTo>
                      <a:pt x="45" y="144"/>
                    </a:lnTo>
                    <a:lnTo>
                      <a:pt x="45" y="169"/>
                    </a:lnTo>
                    <a:lnTo>
                      <a:pt x="45" y="129"/>
                    </a:lnTo>
                    <a:lnTo>
                      <a:pt x="45" y="159"/>
                    </a:lnTo>
                    <a:lnTo>
                      <a:pt x="50" y="154"/>
                    </a:lnTo>
                    <a:lnTo>
                      <a:pt x="50" y="119"/>
                    </a:lnTo>
                    <a:lnTo>
                      <a:pt x="50" y="189"/>
                    </a:lnTo>
                    <a:lnTo>
                      <a:pt x="55" y="194"/>
                    </a:lnTo>
                    <a:lnTo>
                      <a:pt x="55" y="199"/>
                    </a:lnTo>
                    <a:lnTo>
                      <a:pt x="55" y="159"/>
                    </a:lnTo>
                    <a:lnTo>
                      <a:pt x="60" y="149"/>
                    </a:lnTo>
                    <a:lnTo>
                      <a:pt x="60" y="333"/>
                    </a:lnTo>
                    <a:lnTo>
                      <a:pt x="60" y="55"/>
                    </a:lnTo>
                    <a:lnTo>
                      <a:pt x="60" y="318"/>
                    </a:lnTo>
                    <a:lnTo>
                      <a:pt x="65" y="308"/>
                    </a:lnTo>
                    <a:lnTo>
                      <a:pt x="65" y="129"/>
                    </a:lnTo>
                    <a:lnTo>
                      <a:pt x="70" y="114"/>
                    </a:lnTo>
                    <a:lnTo>
                      <a:pt x="70" y="189"/>
                    </a:lnTo>
                    <a:lnTo>
                      <a:pt x="70" y="0"/>
                    </a:lnTo>
                    <a:lnTo>
                      <a:pt x="70" y="169"/>
                    </a:lnTo>
                    <a:lnTo>
                      <a:pt x="75" y="159"/>
                    </a:lnTo>
                    <a:lnTo>
                      <a:pt x="75" y="144"/>
                    </a:lnTo>
                    <a:lnTo>
                      <a:pt x="75" y="194"/>
                    </a:lnTo>
                    <a:lnTo>
                      <a:pt x="80" y="199"/>
                    </a:lnTo>
                    <a:lnTo>
                      <a:pt x="80" y="204"/>
                    </a:lnTo>
                    <a:lnTo>
                      <a:pt x="80" y="75"/>
                    </a:lnTo>
                    <a:lnTo>
                      <a:pt x="80" y="144"/>
                    </a:lnTo>
                    <a:lnTo>
                      <a:pt x="85" y="154"/>
                    </a:lnTo>
                    <a:lnTo>
                      <a:pt x="85" y="189"/>
                    </a:lnTo>
                    <a:lnTo>
                      <a:pt x="85" y="179"/>
                    </a:lnTo>
                    <a:lnTo>
                      <a:pt x="90" y="174"/>
                    </a:lnTo>
                    <a:lnTo>
                      <a:pt x="90" y="80"/>
                    </a:lnTo>
                    <a:lnTo>
                      <a:pt x="95" y="80"/>
                    </a:lnTo>
                    <a:lnTo>
                      <a:pt x="95" y="333"/>
                    </a:lnTo>
                    <a:lnTo>
                      <a:pt x="95" y="149"/>
                    </a:lnTo>
                    <a:lnTo>
                      <a:pt x="100" y="154"/>
                    </a:lnTo>
                    <a:lnTo>
                      <a:pt x="100" y="204"/>
                    </a:lnTo>
                    <a:lnTo>
                      <a:pt x="100" y="25"/>
                    </a:lnTo>
                    <a:lnTo>
                      <a:pt x="100" y="199"/>
                    </a:lnTo>
                    <a:lnTo>
                      <a:pt x="105" y="214"/>
                    </a:lnTo>
                    <a:lnTo>
                      <a:pt x="105" y="134"/>
                    </a:lnTo>
                    <a:lnTo>
                      <a:pt x="105" y="154"/>
                    </a:lnTo>
                    <a:lnTo>
                      <a:pt x="110" y="159"/>
                    </a:lnTo>
                    <a:lnTo>
                      <a:pt x="110" y="179"/>
                    </a:lnTo>
                    <a:lnTo>
                      <a:pt x="110" y="119"/>
                    </a:lnTo>
                    <a:lnTo>
                      <a:pt x="110" y="129"/>
                    </a:lnTo>
                    <a:lnTo>
                      <a:pt x="115" y="139"/>
                    </a:lnTo>
                    <a:lnTo>
                      <a:pt x="115" y="204"/>
                    </a:lnTo>
                    <a:lnTo>
                      <a:pt x="115" y="194"/>
                    </a:lnTo>
                    <a:lnTo>
                      <a:pt x="120" y="189"/>
                    </a:lnTo>
                    <a:lnTo>
                      <a:pt x="120" y="65"/>
                    </a:lnTo>
                    <a:lnTo>
                      <a:pt x="120" y="80"/>
                    </a:lnTo>
                    <a:lnTo>
                      <a:pt x="125" y="85"/>
                    </a:lnTo>
                    <a:lnTo>
                      <a:pt x="125" y="353"/>
                    </a:lnTo>
                    <a:lnTo>
                      <a:pt x="125" y="144"/>
                    </a:lnTo>
                    <a:lnTo>
                      <a:pt x="130" y="149"/>
                    </a:lnTo>
                    <a:lnTo>
                      <a:pt x="130" y="154"/>
                    </a:lnTo>
                    <a:lnTo>
                      <a:pt x="130" y="30"/>
                    </a:lnTo>
                    <a:lnTo>
                      <a:pt x="130" y="149"/>
                    </a:lnTo>
                    <a:lnTo>
                      <a:pt x="135" y="184"/>
                    </a:lnTo>
                    <a:lnTo>
                      <a:pt x="135" y="204"/>
                    </a:lnTo>
                    <a:lnTo>
                      <a:pt x="135" y="129"/>
                    </a:lnTo>
                    <a:lnTo>
                      <a:pt x="140" y="134"/>
                    </a:lnTo>
                    <a:lnTo>
                      <a:pt x="140" y="174"/>
                    </a:lnTo>
                    <a:lnTo>
                      <a:pt x="140" y="124"/>
                    </a:lnTo>
                    <a:lnTo>
                      <a:pt x="144" y="95"/>
                    </a:lnTo>
                    <a:lnTo>
                      <a:pt x="144" y="209"/>
                    </a:lnTo>
                    <a:lnTo>
                      <a:pt x="144" y="85"/>
                    </a:lnTo>
                    <a:lnTo>
                      <a:pt x="144" y="199"/>
                    </a:lnTo>
                    <a:lnTo>
                      <a:pt x="149" y="194"/>
                    </a:lnTo>
                    <a:lnTo>
                      <a:pt x="149" y="95"/>
                    </a:lnTo>
                    <a:lnTo>
                      <a:pt x="154" y="90"/>
                    </a:lnTo>
                    <a:lnTo>
                      <a:pt x="154" y="323"/>
                    </a:lnTo>
                    <a:lnTo>
                      <a:pt x="154" y="60"/>
                    </a:lnTo>
                    <a:lnTo>
                      <a:pt x="154" y="174"/>
                    </a:lnTo>
                    <a:lnTo>
                      <a:pt x="159" y="159"/>
                    </a:lnTo>
                    <a:lnTo>
                      <a:pt x="159" y="45"/>
                    </a:lnTo>
                    <a:lnTo>
                      <a:pt x="164" y="85"/>
                    </a:lnTo>
                    <a:lnTo>
                      <a:pt x="164" y="189"/>
                    </a:lnTo>
                    <a:lnTo>
                      <a:pt x="164" y="139"/>
                    </a:lnTo>
                    <a:lnTo>
                      <a:pt x="169" y="144"/>
                    </a:lnTo>
                    <a:lnTo>
                      <a:pt x="169" y="199"/>
                    </a:lnTo>
                    <a:lnTo>
                      <a:pt x="169" y="149"/>
                    </a:lnTo>
                    <a:lnTo>
                      <a:pt x="174" y="154"/>
                    </a:lnTo>
                    <a:lnTo>
                      <a:pt x="174" y="95"/>
                    </a:lnTo>
                    <a:lnTo>
                      <a:pt x="174" y="189"/>
                    </a:lnTo>
                    <a:lnTo>
                      <a:pt x="179" y="194"/>
                    </a:lnTo>
                    <a:lnTo>
                      <a:pt x="179" y="199"/>
                    </a:lnTo>
                    <a:lnTo>
                      <a:pt x="179" y="100"/>
                    </a:lnTo>
                    <a:lnTo>
                      <a:pt x="184" y="85"/>
                    </a:lnTo>
                    <a:lnTo>
                      <a:pt x="184" y="353"/>
                    </a:lnTo>
                    <a:lnTo>
                      <a:pt x="184" y="25"/>
                    </a:lnTo>
                    <a:lnTo>
                      <a:pt x="184" y="219"/>
                    </a:lnTo>
                    <a:lnTo>
                      <a:pt x="189" y="189"/>
                    </a:lnTo>
                    <a:lnTo>
                      <a:pt x="189" y="45"/>
                    </a:lnTo>
                    <a:lnTo>
                      <a:pt x="194" y="30"/>
                    </a:lnTo>
                    <a:lnTo>
                      <a:pt x="194" y="209"/>
                    </a:lnTo>
                    <a:lnTo>
                      <a:pt x="194" y="154"/>
                    </a:lnTo>
                    <a:lnTo>
                      <a:pt x="199" y="149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9" name="Freeform 278"/>
              <p:cNvSpPr>
                <a:spLocks/>
              </p:cNvSpPr>
              <p:nvPr/>
            </p:nvSpPr>
            <p:spPr bwMode="auto">
              <a:xfrm>
                <a:off x="6043435" y="3241701"/>
                <a:ext cx="228600" cy="368998"/>
              </a:xfrm>
              <a:custGeom>
                <a:avLst/>
                <a:gdLst>
                  <a:gd name="T0" fmla="*/ 0 w 144"/>
                  <a:gd name="T1" fmla="*/ 214 h 323"/>
                  <a:gd name="T2" fmla="*/ 0 w 144"/>
                  <a:gd name="T3" fmla="*/ 149 h 323"/>
                  <a:gd name="T4" fmla="*/ 5 w 144"/>
                  <a:gd name="T5" fmla="*/ 194 h 323"/>
                  <a:gd name="T6" fmla="*/ 5 w 144"/>
                  <a:gd name="T7" fmla="*/ 189 h 323"/>
                  <a:gd name="T8" fmla="*/ 10 w 144"/>
                  <a:gd name="T9" fmla="*/ 100 h 323"/>
                  <a:gd name="T10" fmla="*/ 15 w 144"/>
                  <a:gd name="T11" fmla="*/ 323 h 323"/>
                  <a:gd name="T12" fmla="*/ 15 w 144"/>
                  <a:gd name="T13" fmla="*/ 194 h 323"/>
                  <a:gd name="T14" fmla="*/ 20 w 144"/>
                  <a:gd name="T15" fmla="*/ 60 h 323"/>
                  <a:gd name="T16" fmla="*/ 25 w 144"/>
                  <a:gd name="T17" fmla="*/ 219 h 323"/>
                  <a:gd name="T18" fmla="*/ 30 w 144"/>
                  <a:gd name="T19" fmla="*/ 119 h 323"/>
                  <a:gd name="T20" fmla="*/ 30 w 144"/>
                  <a:gd name="T21" fmla="*/ 159 h 323"/>
                  <a:gd name="T22" fmla="*/ 35 w 144"/>
                  <a:gd name="T23" fmla="*/ 104 h 323"/>
                  <a:gd name="T24" fmla="*/ 40 w 144"/>
                  <a:gd name="T25" fmla="*/ 204 h 323"/>
                  <a:gd name="T26" fmla="*/ 45 w 144"/>
                  <a:gd name="T27" fmla="*/ 85 h 323"/>
                  <a:gd name="T28" fmla="*/ 45 w 144"/>
                  <a:gd name="T29" fmla="*/ 45 h 323"/>
                  <a:gd name="T30" fmla="*/ 50 w 144"/>
                  <a:gd name="T31" fmla="*/ 154 h 323"/>
                  <a:gd name="T32" fmla="*/ 50 w 144"/>
                  <a:gd name="T33" fmla="*/ 25 h 323"/>
                  <a:gd name="T34" fmla="*/ 55 w 144"/>
                  <a:gd name="T35" fmla="*/ 199 h 323"/>
                  <a:gd name="T36" fmla="*/ 60 w 144"/>
                  <a:gd name="T37" fmla="*/ 159 h 323"/>
                  <a:gd name="T38" fmla="*/ 60 w 144"/>
                  <a:gd name="T39" fmla="*/ 144 h 323"/>
                  <a:gd name="T40" fmla="*/ 65 w 144"/>
                  <a:gd name="T41" fmla="*/ 75 h 323"/>
                  <a:gd name="T42" fmla="*/ 70 w 144"/>
                  <a:gd name="T43" fmla="*/ 174 h 323"/>
                  <a:gd name="T44" fmla="*/ 70 w 144"/>
                  <a:gd name="T45" fmla="*/ 154 h 323"/>
                  <a:gd name="T46" fmla="*/ 75 w 144"/>
                  <a:gd name="T47" fmla="*/ 184 h 323"/>
                  <a:gd name="T48" fmla="*/ 80 w 144"/>
                  <a:gd name="T49" fmla="*/ 184 h 323"/>
                  <a:gd name="T50" fmla="*/ 85 w 144"/>
                  <a:gd name="T51" fmla="*/ 119 h 323"/>
                  <a:gd name="T52" fmla="*/ 89 w 144"/>
                  <a:gd name="T53" fmla="*/ 35 h 323"/>
                  <a:gd name="T54" fmla="*/ 89 w 144"/>
                  <a:gd name="T55" fmla="*/ 149 h 323"/>
                  <a:gd name="T56" fmla="*/ 94 w 144"/>
                  <a:gd name="T57" fmla="*/ 10 h 323"/>
                  <a:gd name="T58" fmla="*/ 99 w 144"/>
                  <a:gd name="T59" fmla="*/ 179 h 323"/>
                  <a:gd name="T60" fmla="*/ 99 w 144"/>
                  <a:gd name="T61" fmla="*/ 149 h 323"/>
                  <a:gd name="T62" fmla="*/ 104 w 144"/>
                  <a:gd name="T63" fmla="*/ 164 h 323"/>
                  <a:gd name="T64" fmla="*/ 109 w 144"/>
                  <a:gd name="T65" fmla="*/ 114 h 323"/>
                  <a:gd name="T66" fmla="*/ 109 w 144"/>
                  <a:gd name="T67" fmla="*/ 154 h 323"/>
                  <a:gd name="T68" fmla="*/ 114 w 144"/>
                  <a:gd name="T69" fmla="*/ 65 h 323"/>
                  <a:gd name="T70" fmla="*/ 119 w 144"/>
                  <a:gd name="T71" fmla="*/ 318 h 323"/>
                  <a:gd name="T72" fmla="*/ 124 w 144"/>
                  <a:gd name="T73" fmla="*/ 154 h 323"/>
                  <a:gd name="T74" fmla="*/ 124 w 144"/>
                  <a:gd name="T75" fmla="*/ 184 h 323"/>
                  <a:gd name="T76" fmla="*/ 129 w 144"/>
                  <a:gd name="T77" fmla="*/ 119 h 323"/>
                  <a:gd name="T78" fmla="*/ 134 w 144"/>
                  <a:gd name="T79" fmla="*/ 169 h 323"/>
                  <a:gd name="T80" fmla="*/ 134 w 144"/>
                  <a:gd name="T81" fmla="*/ 104 h 323"/>
                  <a:gd name="T82" fmla="*/ 139 w 144"/>
                  <a:gd name="T83" fmla="*/ 129 h 323"/>
                  <a:gd name="T84" fmla="*/ 144 w 144"/>
                  <a:gd name="T85" fmla="*/ 184 h 3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44" h="323">
                    <a:moveTo>
                      <a:pt x="0" y="139"/>
                    </a:moveTo>
                    <a:lnTo>
                      <a:pt x="0" y="214"/>
                    </a:lnTo>
                    <a:lnTo>
                      <a:pt x="0" y="104"/>
                    </a:lnTo>
                    <a:lnTo>
                      <a:pt x="0" y="149"/>
                    </a:lnTo>
                    <a:lnTo>
                      <a:pt x="5" y="80"/>
                    </a:lnTo>
                    <a:lnTo>
                      <a:pt x="5" y="194"/>
                    </a:lnTo>
                    <a:lnTo>
                      <a:pt x="5" y="55"/>
                    </a:lnTo>
                    <a:lnTo>
                      <a:pt x="5" y="189"/>
                    </a:lnTo>
                    <a:lnTo>
                      <a:pt x="10" y="184"/>
                    </a:lnTo>
                    <a:lnTo>
                      <a:pt x="10" y="100"/>
                    </a:lnTo>
                    <a:lnTo>
                      <a:pt x="15" y="104"/>
                    </a:lnTo>
                    <a:lnTo>
                      <a:pt x="15" y="323"/>
                    </a:lnTo>
                    <a:lnTo>
                      <a:pt x="15" y="0"/>
                    </a:lnTo>
                    <a:lnTo>
                      <a:pt x="15" y="194"/>
                    </a:lnTo>
                    <a:lnTo>
                      <a:pt x="20" y="169"/>
                    </a:lnTo>
                    <a:lnTo>
                      <a:pt x="20" y="60"/>
                    </a:lnTo>
                    <a:lnTo>
                      <a:pt x="25" y="45"/>
                    </a:lnTo>
                    <a:lnTo>
                      <a:pt x="25" y="219"/>
                    </a:lnTo>
                    <a:lnTo>
                      <a:pt x="25" y="124"/>
                    </a:lnTo>
                    <a:lnTo>
                      <a:pt x="30" y="119"/>
                    </a:lnTo>
                    <a:lnTo>
                      <a:pt x="30" y="164"/>
                    </a:lnTo>
                    <a:lnTo>
                      <a:pt x="30" y="159"/>
                    </a:lnTo>
                    <a:lnTo>
                      <a:pt x="35" y="154"/>
                    </a:lnTo>
                    <a:lnTo>
                      <a:pt x="35" y="104"/>
                    </a:lnTo>
                    <a:lnTo>
                      <a:pt x="35" y="204"/>
                    </a:lnTo>
                    <a:lnTo>
                      <a:pt x="40" y="204"/>
                    </a:lnTo>
                    <a:lnTo>
                      <a:pt x="40" y="104"/>
                    </a:lnTo>
                    <a:lnTo>
                      <a:pt x="45" y="85"/>
                    </a:lnTo>
                    <a:lnTo>
                      <a:pt x="45" y="293"/>
                    </a:lnTo>
                    <a:lnTo>
                      <a:pt x="45" y="45"/>
                    </a:lnTo>
                    <a:lnTo>
                      <a:pt x="45" y="179"/>
                    </a:lnTo>
                    <a:lnTo>
                      <a:pt x="50" y="154"/>
                    </a:lnTo>
                    <a:lnTo>
                      <a:pt x="50" y="159"/>
                    </a:lnTo>
                    <a:lnTo>
                      <a:pt x="50" y="25"/>
                    </a:lnTo>
                    <a:lnTo>
                      <a:pt x="55" y="25"/>
                    </a:lnTo>
                    <a:lnTo>
                      <a:pt x="55" y="199"/>
                    </a:lnTo>
                    <a:lnTo>
                      <a:pt x="55" y="164"/>
                    </a:lnTo>
                    <a:lnTo>
                      <a:pt x="60" y="159"/>
                    </a:lnTo>
                    <a:lnTo>
                      <a:pt x="60" y="174"/>
                    </a:lnTo>
                    <a:lnTo>
                      <a:pt x="60" y="144"/>
                    </a:lnTo>
                    <a:lnTo>
                      <a:pt x="65" y="104"/>
                    </a:lnTo>
                    <a:lnTo>
                      <a:pt x="65" y="75"/>
                    </a:lnTo>
                    <a:lnTo>
                      <a:pt x="65" y="179"/>
                    </a:lnTo>
                    <a:lnTo>
                      <a:pt x="70" y="174"/>
                    </a:lnTo>
                    <a:lnTo>
                      <a:pt x="70" y="149"/>
                    </a:lnTo>
                    <a:lnTo>
                      <a:pt x="70" y="154"/>
                    </a:lnTo>
                    <a:lnTo>
                      <a:pt x="75" y="149"/>
                    </a:lnTo>
                    <a:lnTo>
                      <a:pt x="75" y="184"/>
                    </a:lnTo>
                    <a:lnTo>
                      <a:pt x="75" y="179"/>
                    </a:lnTo>
                    <a:lnTo>
                      <a:pt x="80" y="184"/>
                    </a:lnTo>
                    <a:lnTo>
                      <a:pt x="80" y="129"/>
                    </a:lnTo>
                    <a:lnTo>
                      <a:pt x="85" y="119"/>
                    </a:lnTo>
                    <a:lnTo>
                      <a:pt x="85" y="40"/>
                    </a:lnTo>
                    <a:lnTo>
                      <a:pt x="89" y="35"/>
                    </a:lnTo>
                    <a:lnTo>
                      <a:pt x="89" y="323"/>
                    </a:lnTo>
                    <a:lnTo>
                      <a:pt x="89" y="149"/>
                    </a:lnTo>
                    <a:lnTo>
                      <a:pt x="94" y="144"/>
                    </a:lnTo>
                    <a:lnTo>
                      <a:pt x="94" y="10"/>
                    </a:lnTo>
                    <a:lnTo>
                      <a:pt x="94" y="149"/>
                    </a:lnTo>
                    <a:lnTo>
                      <a:pt x="99" y="179"/>
                    </a:lnTo>
                    <a:lnTo>
                      <a:pt x="99" y="209"/>
                    </a:lnTo>
                    <a:lnTo>
                      <a:pt x="99" y="149"/>
                    </a:lnTo>
                    <a:lnTo>
                      <a:pt x="104" y="154"/>
                    </a:lnTo>
                    <a:lnTo>
                      <a:pt x="104" y="164"/>
                    </a:lnTo>
                    <a:lnTo>
                      <a:pt x="104" y="119"/>
                    </a:lnTo>
                    <a:lnTo>
                      <a:pt x="109" y="114"/>
                    </a:lnTo>
                    <a:lnTo>
                      <a:pt x="109" y="179"/>
                    </a:lnTo>
                    <a:lnTo>
                      <a:pt x="109" y="154"/>
                    </a:lnTo>
                    <a:lnTo>
                      <a:pt x="114" y="144"/>
                    </a:lnTo>
                    <a:lnTo>
                      <a:pt x="114" y="65"/>
                    </a:lnTo>
                    <a:lnTo>
                      <a:pt x="119" y="60"/>
                    </a:lnTo>
                    <a:lnTo>
                      <a:pt x="119" y="318"/>
                    </a:lnTo>
                    <a:lnTo>
                      <a:pt x="119" y="159"/>
                    </a:lnTo>
                    <a:lnTo>
                      <a:pt x="124" y="154"/>
                    </a:lnTo>
                    <a:lnTo>
                      <a:pt x="124" y="20"/>
                    </a:lnTo>
                    <a:lnTo>
                      <a:pt x="124" y="184"/>
                    </a:lnTo>
                    <a:lnTo>
                      <a:pt x="129" y="179"/>
                    </a:lnTo>
                    <a:lnTo>
                      <a:pt x="129" y="119"/>
                    </a:lnTo>
                    <a:lnTo>
                      <a:pt x="129" y="164"/>
                    </a:lnTo>
                    <a:lnTo>
                      <a:pt x="134" y="169"/>
                    </a:lnTo>
                    <a:lnTo>
                      <a:pt x="134" y="184"/>
                    </a:lnTo>
                    <a:lnTo>
                      <a:pt x="134" y="104"/>
                    </a:lnTo>
                    <a:lnTo>
                      <a:pt x="134" y="114"/>
                    </a:lnTo>
                    <a:lnTo>
                      <a:pt x="139" y="129"/>
                    </a:lnTo>
                    <a:lnTo>
                      <a:pt x="139" y="184"/>
                    </a:lnTo>
                    <a:lnTo>
                      <a:pt x="144" y="184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1" name="TextBox 290"/>
            <p:cNvSpPr txBox="1"/>
            <p:nvPr/>
          </p:nvSpPr>
          <p:spPr>
            <a:xfrm>
              <a:off x="7086601" y="1921614"/>
              <a:ext cx="7954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c</a:t>
              </a:r>
              <a:r>
                <a:rPr lang="en-US" dirty="0" smtClean="0">
                  <a:solidFill>
                    <a:srgbClr val="7030A0"/>
                  </a:solidFill>
                </a:rPr>
                <a:t>lass 1</a:t>
              </a:r>
              <a:endParaRPr lang="en-US" dirty="0">
                <a:solidFill>
                  <a:srgbClr val="7030A0"/>
                </a:solidFill>
              </a:endParaRPr>
            </a:p>
          </p:txBody>
        </p:sp>
        <p:sp>
          <p:nvSpPr>
            <p:cNvPr id="292" name="TextBox 291"/>
            <p:cNvSpPr txBox="1"/>
            <p:nvPr/>
          </p:nvSpPr>
          <p:spPr>
            <a:xfrm>
              <a:off x="7086600" y="2440750"/>
              <a:ext cx="7954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r>
                <a:rPr lang="en-US" dirty="0" smtClean="0"/>
                <a:t>lass 2</a:t>
              </a:r>
              <a:endParaRPr lang="en-US" dirty="0"/>
            </a:p>
          </p:txBody>
        </p:sp>
        <p:sp>
          <p:nvSpPr>
            <p:cNvPr id="293" name="TextBox 292"/>
            <p:cNvSpPr txBox="1"/>
            <p:nvPr/>
          </p:nvSpPr>
          <p:spPr>
            <a:xfrm>
              <a:off x="7124863" y="3015998"/>
              <a:ext cx="7954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c</a:t>
              </a:r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lass 3</a:t>
              </a:r>
              <a:endParaRPr lang="en-US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57" name="Rectangle 256"/>
            <p:cNvSpPr/>
            <p:nvPr/>
          </p:nvSpPr>
          <p:spPr>
            <a:xfrm>
              <a:off x="2271713" y="1921614"/>
              <a:ext cx="6110287" cy="1888386"/>
            </a:xfrm>
            <a:prstGeom prst="rect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" name="TextBox 257"/>
            <p:cNvSpPr txBox="1"/>
            <p:nvPr/>
          </p:nvSpPr>
          <p:spPr>
            <a:xfrm>
              <a:off x="3824005" y="1357963"/>
              <a:ext cx="2586670" cy="4462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300" dirty="0">
                  <a:solidFill>
                    <a:srgbClr val="0070C0"/>
                  </a:solidFill>
                </a:rPr>
                <a:t>w</a:t>
              </a:r>
              <a:r>
                <a:rPr lang="en-US" sz="2300" dirty="0" smtClean="0">
                  <a:solidFill>
                    <a:srgbClr val="0070C0"/>
                  </a:solidFill>
                </a:rPr>
                <a:t>eakly-labeled data</a:t>
              </a:r>
              <a:endParaRPr lang="en-US" sz="2300" dirty="0">
                <a:solidFill>
                  <a:srgbClr val="0070C0"/>
                </a:solidFill>
              </a:endParaRPr>
            </a:p>
          </p:txBody>
        </p:sp>
      </p:grpSp>
      <p:sp>
        <p:nvSpPr>
          <p:cNvPr id="259" name="TextBox 258"/>
          <p:cNvSpPr txBox="1"/>
          <p:nvPr/>
        </p:nvSpPr>
        <p:spPr>
          <a:xfrm>
            <a:off x="745177" y="2534201"/>
            <a:ext cx="63350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7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94090" y="1379088"/>
            <a:ext cx="1114088" cy="3847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uery </a:t>
            </a:r>
            <a:r>
              <a:rPr lang="en-US" sz="2500" dirty="0" smtClean="0">
                <a:latin typeface="Courier New" pitchFamily="49" charset="0"/>
                <a:cs typeface="Courier New" pitchFamily="49" charset="0"/>
              </a:rPr>
              <a:t>q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760046" y="227856"/>
            <a:ext cx="1341393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 smtClean="0"/>
              <a:t>Step 1</a:t>
            </a:r>
            <a:endParaRPr lang="en-US" sz="3500" b="1" dirty="0"/>
          </a:p>
        </p:txBody>
      </p:sp>
    </p:spTree>
    <p:extLst>
      <p:ext uri="{BB962C8B-B14F-4D97-AF65-F5344CB8AC3E}">
        <p14:creationId xmlns:p14="http://schemas.microsoft.com/office/powerpoint/2010/main" val="3721768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533678" y="3581400"/>
            <a:ext cx="4643618" cy="646331"/>
            <a:chOff x="481144" y="3061580"/>
            <a:chExt cx="4643618" cy="646331"/>
          </a:xfrm>
        </p:grpSpPr>
        <p:sp>
          <p:nvSpPr>
            <p:cNvPr id="2" name="TextBox 1"/>
            <p:cNvSpPr txBox="1"/>
            <p:nvPr/>
          </p:nvSpPr>
          <p:spPr>
            <a:xfrm>
              <a:off x="838589" y="3061580"/>
              <a:ext cx="428617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is query q is correctly classified as </a:t>
              </a:r>
              <a:r>
                <a:rPr lang="en-US" dirty="0" smtClean="0">
                  <a:solidFill>
                    <a:srgbClr val="7030A0"/>
                  </a:solidFill>
                </a:rPr>
                <a:t>class 1</a:t>
              </a:r>
            </a:p>
            <a:p>
              <a:r>
                <a:rPr lang="en-US" dirty="0" smtClean="0">
                  <a:solidFill>
                    <a:srgbClr val="7030A0"/>
                  </a:solidFill>
                </a:rPr>
                <a:t>NN_friend_dist = 10.4</a:t>
              </a:r>
              <a:endParaRPr lang="en-US" dirty="0">
                <a:solidFill>
                  <a:srgbClr val="7030A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81144" y="306158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.</a:t>
              </a:r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08379" y="4343400"/>
            <a:ext cx="7407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 startAt="2"/>
            </a:pPr>
            <a:r>
              <a:rPr lang="en-US" dirty="0" smtClean="0"/>
              <a:t>found out the nearest neighbor distance in </a:t>
            </a:r>
            <a:r>
              <a:rPr lang="en-US" dirty="0" smtClean="0">
                <a:solidFill>
                  <a:srgbClr val="FF0000"/>
                </a:solidFill>
              </a:rPr>
              <a:t>enemy</a:t>
            </a:r>
            <a:r>
              <a:rPr lang="en-US" dirty="0" smtClean="0"/>
              <a:t> (class 2 and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class 3</a:t>
            </a:r>
            <a:r>
              <a:rPr lang="en-US" dirty="0" smtClean="0"/>
              <a:t>)is</a:t>
            </a:r>
          </a:p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     NN_enemy_dist = 13 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2478" y="5108913"/>
            <a:ext cx="86487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 For any subsequence that has nearest neighbor distance in </a:t>
            </a:r>
            <a:r>
              <a:rPr lang="en-US" dirty="0" smtClean="0">
                <a:solidFill>
                  <a:srgbClr val="7030A0"/>
                </a:solidFill>
              </a:rPr>
              <a:t>friend</a:t>
            </a:r>
            <a:r>
              <a:rPr lang="en-US" dirty="0" smtClean="0"/>
              <a:t> class that </a:t>
            </a:r>
            <a:r>
              <a:rPr lang="en-US" dirty="0"/>
              <a:t>is less than </a:t>
            </a:r>
          </a:p>
          <a:p>
            <a:r>
              <a:rPr lang="en-US" dirty="0">
                <a:solidFill>
                  <a:srgbClr val="7030A0"/>
                </a:solidFill>
              </a:rPr>
              <a:t>     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NN_enemy_dist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/>
              <a:t>, </a:t>
            </a:r>
            <a:r>
              <a:rPr lang="en-US" dirty="0"/>
              <a:t>we give it a </a:t>
            </a:r>
            <a:r>
              <a:rPr lang="en-US" dirty="0" smtClean="0"/>
              <a:t>positive score. </a:t>
            </a:r>
            <a:endParaRPr lang="en-US" dirty="0"/>
          </a:p>
          <a:p>
            <a:r>
              <a:rPr lang="en-US" dirty="0"/>
              <a:t>      They are called </a:t>
            </a:r>
            <a:r>
              <a:rPr lang="en-US" b="1" i="1" dirty="0">
                <a:solidFill>
                  <a:srgbClr val="7030A0"/>
                </a:solidFill>
              </a:rPr>
              <a:t>nearest neighbor </a:t>
            </a:r>
            <a:r>
              <a:rPr lang="en-US" b="1" i="1" dirty="0" smtClean="0">
                <a:solidFill>
                  <a:srgbClr val="7030A0"/>
                </a:solidFill>
              </a:rPr>
              <a:t>friends </a:t>
            </a:r>
            <a:r>
              <a:rPr lang="en-US" dirty="0"/>
              <a:t>or </a:t>
            </a:r>
            <a:r>
              <a:rPr lang="en-US" b="1" i="1" dirty="0">
                <a:solidFill>
                  <a:srgbClr val="7030A0"/>
                </a:solidFill>
              </a:rPr>
              <a:t>likely </a:t>
            </a:r>
            <a:r>
              <a:rPr lang="en-US" b="1" i="1" dirty="0" smtClean="0">
                <a:solidFill>
                  <a:srgbClr val="7030A0"/>
                </a:solidFill>
              </a:rPr>
              <a:t>true </a:t>
            </a:r>
            <a:r>
              <a:rPr lang="en-US" b="1" i="1" dirty="0">
                <a:solidFill>
                  <a:srgbClr val="7030A0"/>
                </a:solidFill>
              </a:rPr>
              <a:t>positives</a:t>
            </a:r>
          </a:p>
        </p:txBody>
      </p:sp>
      <p:sp>
        <p:nvSpPr>
          <p:cNvPr id="13345" name="Rectangle 67"/>
          <p:cNvSpPr>
            <a:spLocks noChangeArrowheads="1"/>
          </p:cNvSpPr>
          <p:nvPr/>
        </p:nvSpPr>
        <p:spPr bwMode="auto">
          <a:xfrm>
            <a:off x="2294410" y="1055716"/>
            <a:ext cx="3965575" cy="515382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3561" name="Group 13560"/>
          <p:cNvGrpSpPr/>
          <p:nvPr/>
        </p:nvGrpSpPr>
        <p:grpSpPr>
          <a:xfrm>
            <a:off x="2590550" y="1154771"/>
            <a:ext cx="3795713" cy="376182"/>
            <a:chOff x="2733785" y="2017660"/>
            <a:chExt cx="3576528" cy="376182"/>
          </a:xfrm>
        </p:grpSpPr>
        <p:sp>
          <p:nvSpPr>
            <p:cNvPr id="13409" name="Freeform 130"/>
            <p:cNvSpPr>
              <a:spLocks/>
            </p:cNvSpPr>
            <p:nvPr/>
          </p:nvSpPr>
          <p:spPr bwMode="auto">
            <a:xfrm>
              <a:off x="2733785" y="2045186"/>
              <a:ext cx="505109" cy="333189"/>
            </a:xfrm>
            <a:custGeom>
              <a:avLst/>
              <a:gdLst>
                <a:gd name="T0" fmla="*/ 5 w 223"/>
                <a:gd name="T1" fmla="*/ 650 h 1271"/>
                <a:gd name="T2" fmla="*/ 10 w 223"/>
                <a:gd name="T3" fmla="*/ 561 h 1271"/>
                <a:gd name="T4" fmla="*/ 15 w 223"/>
                <a:gd name="T5" fmla="*/ 938 h 1271"/>
                <a:gd name="T6" fmla="*/ 20 w 223"/>
                <a:gd name="T7" fmla="*/ 804 h 1271"/>
                <a:gd name="T8" fmla="*/ 25 w 223"/>
                <a:gd name="T9" fmla="*/ 288 h 1271"/>
                <a:gd name="T10" fmla="*/ 35 w 223"/>
                <a:gd name="T11" fmla="*/ 938 h 1271"/>
                <a:gd name="T12" fmla="*/ 39 w 223"/>
                <a:gd name="T13" fmla="*/ 1211 h 1271"/>
                <a:gd name="T14" fmla="*/ 44 w 223"/>
                <a:gd name="T15" fmla="*/ 804 h 1271"/>
                <a:gd name="T16" fmla="*/ 49 w 223"/>
                <a:gd name="T17" fmla="*/ 769 h 1271"/>
                <a:gd name="T18" fmla="*/ 54 w 223"/>
                <a:gd name="T19" fmla="*/ 575 h 1271"/>
                <a:gd name="T20" fmla="*/ 59 w 223"/>
                <a:gd name="T21" fmla="*/ 1231 h 1271"/>
                <a:gd name="T22" fmla="*/ 64 w 223"/>
                <a:gd name="T23" fmla="*/ 1231 h 1271"/>
                <a:gd name="T24" fmla="*/ 69 w 223"/>
                <a:gd name="T25" fmla="*/ 779 h 1271"/>
                <a:gd name="T26" fmla="*/ 74 w 223"/>
                <a:gd name="T27" fmla="*/ 724 h 1271"/>
                <a:gd name="T28" fmla="*/ 79 w 223"/>
                <a:gd name="T29" fmla="*/ 675 h 1271"/>
                <a:gd name="T30" fmla="*/ 84 w 223"/>
                <a:gd name="T31" fmla="*/ 1256 h 1271"/>
                <a:gd name="T32" fmla="*/ 94 w 223"/>
                <a:gd name="T33" fmla="*/ 466 h 1271"/>
                <a:gd name="T34" fmla="*/ 94 w 223"/>
                <a:gd name="T35" fmla="*/ 675 h 1271"/>
                <a:gd name="T36" fmla="*/ 99 w 223"/>
                <a:gd name="T37" fmla="*/ 724 h 1271"/>
                <a:gd name="T38" fmla="*/ 109 w 223"/>
                <a:gd name="T39" fmla="*/ 998 h 1271"/>
                <a:gd name="T40" fmla="*/ 114 w 223"/>
                <a:gd name="T41" fmla="*/ 1206 h 1271"/>
                <a:gd name="T42" fmla="*/ 119 w 223"/>
                <a:gd name="T43" fmla="*/ 784 h 1271"/>
                <a:gd name="T44" fmla="*/ 124 w 223"/>
                <a:gd name="T45" fmla="*/ 645 h 1271"/>
                <a:gd name="T46" fmla="*/ 129 w 223"/>
                <a:gd name="T47" fmla="*/ 739 h 1271"/>
                <a:gd name="T48" fmla="*/ 134 w 223"/>
                <a:gd name="T49" fmla="*/ 993 h 1271"/>
                <a:gd name="T50" fmla="*/ 139 w 223"/>
                <a:gd name="T51" fmla="*/ 173 h 1271"/>
                <a:gd name="T52" fmla="*/ 144 w 223"/>
                <a:gd name="T53" fmla="*/ 799 h 1271"/>
                <a:gd name="T54" fmla="*/ 149 w 223"/>
                <a:gd name="T55" fmla="*/ 829 h 1271"/>
                <a:gd name="T56" fmla="*/ 154 w 223"/>
                <a:gd name="T57" fmla="*/ 799 h 1271"/>
                <a:gd name="T58" fmla="*/ 159 w 223"/>
                <a:gd name="T59" fmla="*/ 1171 h 1271"/>
                <a:gd name="T60" fmla="*/ 164 w 223"/>
                <a:gd name="T61" fmla="*/ 1216 h 1271"/>
                <a:gd name="T62" fmla="*/ 169 w 223"/>
                <a:gd name="T63" fmla="*/ 764 h 1271"/>
                <a:gd name="T64" fmla="*/ 174 w 223"/>
                <a:gd name="T65" fmla="*/ 178 h 1271"/>
                <a:gd name="T66" fmla="*/ 179 w 223"/>
                <a:gd name="T67" fmla="*/ 789 h 1271"/>
                <a:gd name="T68" fmla="*/ 184 w 223"/>
                <a:gd name="T69" fmla="*/ 1271 h 1271"/>
                <a:gd name="T70" fmla="*/ 188 w 223"/>
                <a:gd name="T71" fmla="*/ 64 h 1271"/>
                <a:gd name="T72" fmla="*/ 193 w 223"/>
                <a:gd name="T73" fmla="*/ 789 h 1271"/>
                <a:gd name="T74" fmla="*/ 198 w 223"/>
                <a:gd name="T75" fmla="*/ 322 h 1271"/>
                <a:gd name="T76" fmla="*/ 203 w 223"/>
                <a:gd name="T77" fmla="*/ 913 h 1271"/>
                <a:gd name="T78" fmla="*/ 208 w 223"/>
                <a:gd name="T79" fmla="*/ 1216 h 1271"/>
                <a:gd name="T80" fmla="*/ 213 w 223"/>
                <a:gd name="T81" fmla="*/ 49 h 1271"/>
                <a:gd name="T82" fmla="*/ 218 w 223"/>
                <a:gd name="T83" fmla="*/ 198 h 1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3" h="1271">
                  <a:moveTo>
                    <a:pt x="0" y="789"/>
                  </a:moveTo>
                  <a:lnTo>
                    <a:pt x="0" y="685"/>
                  </a:lnTo>
                  <a:lnTo>
                    <a:pt x="5" y="650"/>
                  </a:lnTo>
                  <a:lnTo>
                    <a:pt x="5" y="317"/>
                  </a:lnTo>
                  <a:lnTo>
                    <a:pt x="5" y="466"/>
                  </a:lnTo>
                  <a:lnTo>
                    <a:pt x="10" y="561"/>
                  </a:lnTo>
                  <a:lnTo>
                    <a:pt x="10" y="1221"/>
                  </a:lnTo>
                  <a:lnTo>
                    <a:pt x="15" y="1241"/>
                  </a:lnTo>
                  <a:lnTo>
                    <a:pt x="15" y="938"/>
                  </a:lnTo>
                  <a:lnTo>
                    <a:pt x="20" y="903"/>
                  </a:lnTo>
                  <a:lnTo>
                    <a:pt x="20" y="312"/>
                  </a:lnTo>
                  <a:lnTo>
                    <a:pt x="20" y="804"/>
                  </a:lnTo>
                  <a:lnTo>
                    <a:pt x="25" y="799"/>
                  </a:lnTo>
                  <a:lnTo>
                    <a:pt x="25" y="193"/>
                  </a:lnTo>
                  <a:lnTo>
                    <a:pt x="25" y="288"/>
                  </a:lnTo>
                  <a:lnTo>
                    <a:pt x="30" y="387"/>
                  </a:lnTo>
                  <a:lnTo>
                    <a:pt x="30" y="913"/>
                  </a:lnTo>
                  <a:lnTo>
                    <a:pt x="35" y="938"/>
                  </a:lnTo>
                  <a:lnTo>
                    <a:pt x="35" y="1186"/>
                  </a:lnTo>
                  <a:lnTo>
                    <a:pt x="39" y="1191"/>
                  </a:lnTo>
                  <a:lnTo>
                    <a:pt x="39" y="1211"/>
                  </a:lnTo>
                  <a:lnTo>
                    <a:pt x="39" y="849"/>
                  </a:lnTo>
                  <a:lnTo>
                    <a:pt x="44" y="789"/>
                  </a:lnTo>
                  <a:lnTo>
                    <a:pt x="44" y="804"/>
                  </a:lnTo>
                  <a:lnTo>
                    <a:pt x="44" y="148"/>
                  </a:lnTo>
                  <a:lnTo>
                    <a:pt x="44" y="784"/>
                  </a:lnTo>
                  <a:lnTo>
                    <a:pt x="49" y="769"/>
                  </a:lnTo>
                  <a:lnTo>
                    <a:pt x="49" y="193"/>
                  </a:lnTo>
                  <a:lnTo>
                    <a:pt x="49" y="511"/>
                  </a:lnTo>
                  <a:lnTo>
                    <a:pt x="54" y="575"/>
                  </a:lnTo>
                  <a:lnTo>
                    <a:pt x="54" y="868"/>
                  </a:lnTo>
                  <a:lnTo>
                    <a:pt x="59" y="913"/>
                  </a:lnTo>
                  <a:lnTo>
                    <a:pt x="59" y="1231"/>
                  </a:lnTo>
                  <a:lnTo>
                    <a:pt x="59" y="1221"/>
                  </a:lnTo>
                  <a:lnTo>
                    <a:pt x="64" y="1236"/>
                  </a:lnTo>
                  <a:lnTo>
                    <a:pt x="64" y="1231"/>
                  </a:lnTo>
                  <a:lnTo>
                    <a:pt x="64" y="759"/>
                  </a:lnTo>
                  <a:lnTo>
                    <a:pt x="69" y="715"/>
                  </a:lnTo>
                  <a:lnTo>
                    <a:pt x="69" y="779"/>
                  </a:lnTo>
                  <a:lnTo>
                    <a:pt x="69" y="183"/>
                  </a:lnTo>
                  <a:lnTo>
                    <a:pt x="69" y="749"/>
                  </a:lnTo>
                  <a:lnTo>
                    <a:pt x="74" y="724"/>
                  </a:lnTo>
                  <a:lnTo>
                    <a:pt x="74" y="198"/>
                  </a:lnTo>
                  <a:lnTo>
                    <a:pt x="74" y="635"/>
                  </a:lnTo>
                  <a:lnTo>
                    <a:pt x="79" y="675"/>
                  </a:lnTo>
                  <a:lnTo>
                    <a:pt x="79" y="908"/>
                  </a:lnTo>
                  <a:lnTo>
                    <a:pt x="84" y="938"/>
                  </a:lnTo>
                  <a:lnTo>
                    <a:pt x="84" y="1256"/>
                  </a:lnTo>
                  <a:lnTo>
                    <a:pt x="89" y="1246"/>
                  </a:lnTo>
                  <a:lnTo>
                    <a:pt x="89" y="675"/>
                  </a:lnTo>
                  <a:lnTo>
                    <a:pt x="94" y="466"/>
                  </a:lnTo>
                  <a:lnTo>
                    <a:pt x="94" y="789"/>
                  </a:lnTo>
                  <a:lnTo>
                    <a:pt x="94" y="188"/>
                  </a:lnTo>
                  <a:lnTo>
                    <a:pt x="94" y="675"/>
                  </a:lnTo>
                  <a:lnTo>
                    <a:pt x="99" y="615"/>
                  </a:lnTo>
                  <a:lnTo>
                    <a:pt x="99" y="198"/>
                  </a:lnTo>
                  <a:lnTo>
                    <a:pt x="99" y="724"/>
                  </a:lnTo>
                  <a:lnTo>
                    <a:pt x="104" y="799"/>
                  </a:lnTo>
                  <a:lnTo>
                    <a:pt x="104" y="983"/>
                  </a:lnTo>
                  <a:lnTo>
                    <a:pt x="109" y="998"/>
                  </a:lnTo>
                  <a:lnTo>
                    <a:pt x="109" y="973"/>
                  </a:lnTo>
                  <a:lnTo>
                    <a:pt x="109" y="1201"/>
                  </a:lnTo>
                  <a:lnTo>
                    <a:pt x="114" y="1206"/>
                  </a:lnTo>
                  <a:lnTo>
                    <a:pt x="114" y="705"/>
                  </a:lnTo>
                  <a:lnTo>
                    <a:pt x="119" y="501"/>
                  </a:lnTo>
                  <a:lnTo>
                    <a:pt x="119" y="784"/>
                  </a:lnTo>
                  <a:lnTo>
                    <a:pt x="119" y="208"/>
                  </a:lnTo>
                  <a:lnTo>
                    <a:pt x="119" y="705"/>
                  </a:lnTo>
                  <a:lnTo>
                    <a:pt x="124" y="645"/>
                  </a:lnTo>
                  <a:lnTo>
                    <a:pt x="124" y="203"/>
                  </a:lnTo>
                  <a:lnTo>
                    <a:pt x="124" y="625"/>
                  </a:lnTo>
                  <a:lnTo>
                    <a:pt x="129" y="739"/>
                  </a:lnTo>
                  <a:lnTo>
                    <a:pt x="129" y="1022"/>
                  </a:lnTo>
                  <a:lnTo>
                    <a:pt x="129" y="988"/>
                  </a:lnTo>
                  <a:lnTo>
                    <a:pt x="134" y="993"/>
                  </a:lnTo>
                  <a:lnTo>
                    <a:pt x="134" y="1231"/>
                  </a:lnTo>
                  <a:lnTo>
                    <a:pt x="139" y="1226"/>
                  </a:lnTo>
                  <a:lnTo>
                    <a:pt x="139" y="173"/>
                  </a:lnTo>
                  <a:lnTo>
                    <a:pt x="139" y="412"/>
                  </a:lnTo>
                  <a:lnTo>
                    <a:pt x="144" y="432"/>
                  </a:lnTo>
                  <a:lnTo>
                    <a:pt x="144" y="799"/>
                  </a:lnTo>
                  <a:lnTo>
                    <a:pt x="144" y="402"/>
                  </a:lnTo>
                  <a:lnTo>
                    <a:pt x="149" y="327"/>
                  </a:lnTo>
                  <a:lnTo>
                    <a:pt x="149" y="829"/>
                  </a:lnTo>
                  <a:lnTo>
                    <a:pt x="149" y="223"/>
                  </a:lnTo>
                  <a:lnTo>
                    <a:pt x="149" y="814"/>
                  </a:lnTo>
                  <a:lnTo>
                    <a:pt x="154" y="799"/>
                  </a:lnTo>
                  <a:lnTo>
                    <a:pt x="154" y="759"/>
                  </a:lnTo>
                  <a:lnTo>
                    <a:pt x="154" y="1122"/>
                  </a:lnTo>
                  <a:lnTo>
                    <a:pt x="159" y="1171"/>
                  </a:lnTo>
                  <a:lnTo>
                    <a:pt x="159" y="1266"/>
                  </a:lnTo>
                  <a:lnTo>
                    <a:pt x="159" y="1236"/>
                  </a:lnTo>
                  <a:lnTo>
                    <a:pt x="164" y="1216"/>
                  </a:lnTo>
                  <a:lnTo>
                    <a:pt x="164" y="0"/>
                  </a:lnTo>
                  <a:lnTo>
                    <a:pt x="164" y="749"/>
                  </a:lnTo>
                  <a:lnTo>
                    <a:pt x="169" y="764"/>
                  </a:lnTo>
                  <a:lnTo>
                    <a:pt x="169" y="789"/>
                  </a:lnTo>
                  <a:lnTo>
                    <a:pt x="169" y="163"/>
                  </a:lnTo>
                  <a:lnTo>
                    <a:pt x="174" y="178"/>
                  </a:lnTo>
                  <a:lnTo>
                    <a:pt x="174" y="849"/>
                  </a:lnTo>
                  <a:lnTo>
                    <a:pt x="174" y="794"/>
                  </a:lnTo>
                  <a:lnTo>
                    <a:pt x="179" y="789"/>
                  </a:lnTo>
                  <a:lnTo>
                    <a:pt x="179" y="1201"/>
                  </a:lnTo>
                  <a:lnTo>
                    <a:pt x="184" y="1221"/>
                  </a:lnTo>
                  <a:lnTo>
                    <a:pt x="184" y="1271"/>
                  </a:lnTo>
                  <a:lnTo>
                    <a:pt x="184" y="1072"/>
                  </a:lnTo>
                  <a:lnTo>
                    <a:pt x="188" y="1022"/>
                  </a:lnTo>
                  <a:lnTo>
                    <a:pt x="188" y="64"/>
                  </a:lnTo>
                  <a:lnTo>
                    <a:pt x="188" y="789"/>
                  </a:lnTo>
                  <a:lnTo>
                    <a:pt x="193" y="784"/>
                  </a:lnTo>
                  <a:lnTo>
                    <a:pt x="193" y="789"/>
                  </a:lnTo>
                  <a:lnTo>
                    <a:pt x="193" y="173"/>
                  </a:lnTo>
                  <a:lnTo>
                    <a:pt x="193" y="223"/>
                  </a:lnTo>
                  <a:lnTo>
                    <a:pt x="198" y="322"/>
                  </a:lnTo>
                  <a:lnTo>
                    <a:pt x="198" y="913"/>
                  </a:lnTo>
                  <a:lnTo>
                    <a:pt x="203" y="923"/>
                  </a:lnTo>
                  <a:lnTo>
                    <a:pt x="203" y="913"/>
                  </a:lnTo>
                  <a:lnTo>
                    <a:pt x="203" y="1166"/>
                  </a:lnTo>
                  <a:lnTo>
                    <a:pt x="208" y="1176"/>
                  </a:lnTo>
                  <a:lnTo>
                    <a:pt x="208" y="1216"/>
                  </a:lnTo>
                  <a:lnTo>
                    <a:pt x="208" y="1042"/>
                  </a:lnTo>
                  <a:lnTo>
                    <a:pt x="213" y="973"/>
                  </a:lnTo>
                  <a:lnTo>
                    <a:pt x="213" y="49"/>
                  </a:lnTo>
                  <a:lnTo>
                    <a:pt x="213" y="789"/>
                  </a:lnTo>
                  <a:lnTo>
                    <a:pt x="218" y="784"/>
                  </a:lnTo>
                  <a:lnTo>
                    <a:pt x="218" y="198"/>
                  </a:lnTo>
                  <a:lnTo>
                    <a:pt x="218" y="307"/>
                  </a:lnTo>
                  <a:lnTo>
                    <a:pt x="223" y="407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0" name="Freeform 131"/>
            <p:cNvSpPr>
              <a:spLocks/>
            </p:cNvSpPr>
            <p:nvPr/>
          </p:nvSpPr>
          <p:spPr bwMode="auto">
            <a:xfrm>
              <a:off x="3238892" y="2073760"/>
              <a:ext cx="518699" cy="305926"/>
            </a:xfrm>
            <a:custGeom>
              <a:avLst/>
              <a:gdLst>
                <a:gd name="T0" fmla="*/ 0 w 229"/>
                <a:gd name="T1" fmla="*/ 799 h 1167"/>
                <a:gd name="T2" fmla="*/ 10 w 229"/>
                <a:gd name="T3" fmla="*/ 1082 h 1167"/>
                <a:gd name="T4" fmla="*/ 15 w 229"/>
                <a:gd name="T5" fmla="*/ 759 h 1167"/>
                <a:gd name="T6" fmla="*/ 20 w 229"/>
                <a:gd name="T7" fmla="*/ 655 h 1167"/>
                <a:gd name="T8" fmla="*/ 25 w 229"/>
                <a:gd name="T9" fmla="*/ 491 h 1167"/>
                <a:gd name="T10" fmla="*/ 30 w 229"/>
                <a:gd name="T11" fmla="*/ 844 h 1167"/>
                <a:gd name="T12" fmla="*/ 35 w 229"/>
                <a:gd name="T13" fmla="*/ 1102 h 1167"/>
                <a:gd name="T14" fmla="*/ 40 w 229"/>
                <a:gd name="T15" fmla="*/ 665 h 1167"/>
                <a:gd name="T16" fmla="*/ 45 w 229"/>
                <a:gd name="T17" fmla="*/ 625 h 1167"/>
                <a:gd name="T18" fmla="*/ 50 w 229"/>
                <a:gd name="T19" fmla="*/ 561 h 1167"/>
                <a:gd name="T20" fmla="*/ 55 w 229"/>
                <a:gd name="T21" fmla="*/ 918 h 1167"/>
                <a:gd name="T22" fmla="*/ 60 w 229"/>
                <a:gd name="T23" fmla="*/ 84 h 1167"/>
                <a:gd name="T24" fmla="*/ 65 w 229"/>
                <a:gd name="T25" fmla="*/ 466 h 1167"/>
                <a:gd name="T26" fmla="*/ 70 w 229"/>
                <a:gd name="T27" fmla="*/ 715 h 1167"/>
                <a:gd name="T28" fmla="*/ 80 w 229"/>
                <a:gd name="T29" fmla="*/ 928 h 1167"/>
                <a:gd name="T30" fmla="*/ 85 w 229"/>
                <a:gd name="T31" fmla="*/ 1102 h 1167"/>
                <a:gd name="T32" fmla="*/ 90 w 229"/>
                <a:gd name="T33" fmla="*/ 650 h 1167"/>
                <a:gd name="T34" fmla="*/ 95 w 229"/>
                <a:gd name="T35" fmla="*/ 119 h 1167"/>
                <a:gd name="T36" fmla="*/ 100 w 229"/>
                <a:gd name="T37" fmla="*/ 809 h 1167"/>
                <a:gd name="T38" fmla="*/ 105 w 229"/>
                <a:gd name="T39" fmla="*/ 1057 h 1167"/>
                <a:gd name="T40" fmla="*/ 109 w 229"/>
                <a:gd name="T41" fmla="*/ 39 h 1167"/>
                <a:gd name="T42" fmla="*/ 114 w 229"/>
                <a:gd name="T43" fmla="*/ 114 h 1167"/>
                <a:gd name="T44" fmla="*/ 119 w 229"/>
                <a:gd name="T45" fmla="*/ 943 h 1167"/>
                <a:gd name="T46" fmla="*/ 124 w 229"/>
                <a:gd name="T47" fmla="*/ 1003 h 1167"/>
                <a:gd name="T48" fmla="*/ 129 w 229"/>
                <a:gd name="T49" fmla="*/ 829 h 1167"/>
                <a:gd name="T50" fmla="*/ 134 w 229"/>
                <a:gd name="T51" fmla="*/ 675 h 1167"/>
                <a:gd name="T52" fmla="*/ 139 w 229"/>
                <a:gd name="T53" fmla="*/ 342 h 1167"/>
                <a:gd name="T54" fmla="*/ 144 w 229"/>
                <a:gd name="T55" fmla="*/ 695 h 1167"/>
                <a:gd name="T56" fmla="*/ 154 w 229"/>
                <a:gd name="T57" fmla="*/ 1142 h 1167"/>
                <a:gd name="T58" fmla="*/ 159 w 229"/>
                <a:gd name="T59" fmla="*/ 720 h 1167"/>
                <a:gd name="T60" fmla="*/ 164 w 229"/>
                <a:gd name="T61" fmla="*/ 670 h 1167"/>
                <a:gd name="T62" fmla="*/ 169 w 229"/>
                <a:gd name="T63" fmla="*/ 382 h 1167"/>
                <a:gd name="T64" fmla="*/ 174 w 229"/>
                <a:gd name="T65" fmla="*/ 1082 h 1167"/>
                <a:gd name="T66" fmla="*/ 184 w 229"/>
                <a:gd name="T67" fmla="*/ 665 h 1167"/>
                <a:gd name="T68" fmla="*/ 184 w 229"/>
                <a:gd name="T69" fmla="*/ 645 h 1167"/>
                <a:gd name="T70" fmla="*/ 189 w 229"/>
                <a:gd name="T71" fmla="*/ 496 h 1167"/>
                <a:gd name="T72" fmla="*/ 199 w 229"/>
                <a:gd name="T73" fmla="*/ 844 h 1167"/>
                <a:gd name="T74" fmla="*/ 204 w 229"/>
                <a:gd name="T75" fmla="*/ 481 h 1167"/>
                <a:gd name="T76" fmla="*/ 209 w 229"/>
                <a:gd name="T77" fmla="*/ 104 h 1167"/>
                <a:gd name="T78" fmla="*/ 214 w 229"/>
                <a:gd name="T79" fmla="*/ 124 h 1167"/>
                <a:gd name="T80" fmla="*/ 219 w 229"/>
                <a:gd name="T81" fmla="*/ 898 h 1167"/>
                <a:gd name="T82" fmla="*/ 224 w 229"/>
                <a:gd name="T83" fmla="*/ 1157 h 1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9" h="1167">
                  <a:moveTo>
                    <a:pt x="0" y="298"/>
                  </a:moveTo>
                  <a:lnTo>
                    <a:pt x="0" y="804"/>
                  </a:lnTo>
                  <a:lnTo>
                    <a:pt x="0" y="799"/>
                  </a:lnTo>
                  <a:lnTo>
                    <a:pt x="5" y="804"/>
                  </a:lnTo>
                  <a:lnTo>
                    <a:pt x="5" y="1077"/>
                  </a:lnTo>
                  <a:lnTo>
                    <a:pt x="10" y="1082"/>
                  </a:lnTo>
                  <a:lnTo>
                    <a:pt x="10" y="1097"/>
                  </a:lnTo>
                  <a:lnTo>
                    <a:pt x="10" y="829"/>
                  </a:lnTo>
                  <a:lnTo>
                    <a:pt x="15" y="759"/>
                  </a:lnTo>
                  <a:lnTo>
                    <a:pt x="15" y="0"/>
                  </a:lnTo>
                  <a:lnTo>
                    <a:pt x="15" y="655"/>
                  </a:lnTo>
                  <a:lnTo>
                    <a:pt x="20" y="655"/>
                  </a:lnTo>
                  <a:lnTo>
                    <a:pt x="20" y="74"/>
                  </a:lnTo>
                  <a:lnTo>
                    <a:pt x="20" y="417"/>
                  </a:lnTo>
                  <a:lnTo>
                    <a:pt x="25" y="491"/>
                  </a:lnTo>
                  <a:lnTo>
                    <a:pt x="25" y="824"/>
                  </a:lnTo>
                  <a:lnTo>
                    <a:pt x="30" y="849"/>
                  </a:lnTo>
                  <a:lnTo>
                    <a:pt x="30" y="844"/>
                  </a:lnTo>
                  <a:lnTo>
                    <a:pt x="30" y="1077"/>
                  </a:lnTo>
                  <a:lnTo>
                    <a:pt x="35" y="1087"/>
                  </a:lnTo>
                  <a:lnTo>
                    <a:pt x="35" y="1102"/>
                  </a:lnTo>
                  <a:lnTo>
                    <a:pt x="35" y="610"/>
                  </a:lnTo>
                  <a:lnTo>
                    <a:pt x="40" y="591"/>
                  </a:lnTo>
                  <a:lnTo>
                    <a:pt x="40" y="665"/>
                  </a:lnTo>
                  <a:lnTo>
                    <a:pt x="40" y="134"/>
                  </a:lnTo>
                  <a:lnTo>
                    <a:pt x="40" y="645"/>
                  </a:lnTo>
                  <a:lnTo>
                    <a:pt x="45" y="625"/>
                  </a:lnTo>
                  <a:lnTo>
                    <a:pt x="45" y="84"/>
                  </a:lnTo>
                  <a:lnTo>
                    <a:pt x="45" y="526"/>
                  </a:lnTo>
                  <a:lnTo>
                    <a:pt x="50" y="561"/>
                  </a:lnTo>
                  <a:lnTo>
                    <a:pt x="50" y="928"/>
                  </a:lnTo>
                  <a:lnTo>
                    <a:pt x="55" y="938"/>
                  </a:lnTo>
                  <a:lnTo>
                    <a:pt x="55" y="918"/>
                  </a:lnTo>
                  <a:lnTo>
                    <a:pt x="55" y="1092"/>
                  </a:lnTo>
                  <a:lnTo>
                    <a:pt x="60" y="1102"/>
                  </a:lnTo>
                  <a:lnTo>
                    <a:pt x="60" y="84"/>
                  </a:lnTo>
                  <a:lnTo>
                    <a:pt x="65" y="188"/>
                  </a:lnTo>
                  <a:lnTo>
                    <a:pt x="65" y="690"/>
                  </a:lnTo>
                  <a:lnTo>
                    <a:pt x="65" y="466"/>
                  </a:lnTo>
                  <a:lnTo>
                    <a:pt x="70" y="382"/>
                  </a:lnTo>
                  <a:lnTo>
                    <a:pt x="70" y="89"/>
                  </a:lnTo>
                  <a:lnTo>
                    <a:pt x="70" y="715"/>
                  </a:lnTo>
                  <a:lnTo>
                    <a:pt x="75" y="725"/>
                  </a:lnTo>
                  <a:lnTo>
                    <a:pt x="75" y="893"/>
                  </a:lnTo>
                  <a:lnTo>
                    <a:pt x="80" y="928"/>
                  </a:lnTo>
                  <a:lnTo>
                    <a:pt x="80" y="1132"/>
                  </a:lnTo>
                  <a:lnTo>
                    <a:pt x="80" y="1122"/>
                  </a:lnTo>
                  <a:lnTo>
                    <a:pt x="85" y="1102"/>
                  </a:lnTo>
                  <a:lnTo>
                    <a:pt x="85" y="109"/>
                  </a:lnTo>
                  <a:lnTo>
                    <a:pt x="85" y="437"/>
                  </a:lnTo>
                  <a:lnTo>
                    <a:pt x="90" y="650"/>
                  </a:lnTo>
                  <a:lnTo>
                    <a:pt x="90" y="680"/>
                  </a:lnTo>
                  <a:lnTo>
                    <a:pt x="90" y="169"/>
                  </a:lnTo>
                  <a:lnTo>
                    <a:pt x="95" y="119"/>
                  </a:lnTo>
                  <a:lnTo>
                    <a:pt x="95" y="99"/>
                  </a:lnTo>
                  <a:lnTo>
                    <a:pt x="95" y="804"/>
                  </a:lnTo>
                  <a:lnTo>
                    <a:pt x="100" y="809"/>
                  </a:lnTo>
                  <a:lnTo>
                    <a:pt x="100" y="1008"/>
                  </a:lnTo>
                  <a:lnTo>
                    <a:pt x="105" y="1037"/>
                  </a:lnTo>
                  <a:lnTo>
                    <a:pt x="105" y="1057"/>
                  </a:lnTo>
                  <a:lnTo>
                    <a:pt x="105" y="884"/>
                  </a:lnTo>
                  <a:lnTo>
                    <a:pt x="109" y="839"/>
                  </a:lnTo>
                  <a:lnTo>
                    <a:pt x="109" y="39"/>
                  </a:lnTo>
                  <a:lnTo>
                    <a:pt x="109" y="680"/>
                  </a:lnTo>
                  <a:lnTo>
                    <a:pt x="114" y="675"/>
                  </a:lnTo>
                  <a:lnTo>
                    <a:pt x="114" y="114"/>
                  </a:lnTo>
                  <a:lnTo>
                    <a:pt x="114" y="134"/>
                  </a:lnTo>
                  <a:lnTo>
                    <a:pt x="119" y="208"/>
                  </a:lnTo>
                  <a:lnTo>
                    <a:pt x="119" y="943"/>
                  </a:lnTo>
                  <a:lnTo>
                    <a:pt x="124" y="973"/>
                  </a:lnTo>
                  <a:lnTo>
                    <a:pt x="124" y="839"/>
                  </a:lnTo>
                  <a:lnTo>
                    <a:pt x="124" y="1003"/>
                  </a:lnTo>
                  <a:lnTo>
                    <a:pt x="129" y="1023"/>
                  </a:lnTo>
                  <a:lnTo>
                    <a:pt x="129" y="1037"/>
                  </a:lnTo>
                  <a:lnTo>
                    <a:pt x="129" y="829"/>
                  </a:lnTo>
                  <a:lnTo>
                    <a:pt x="134" y="759"/>
                  </a:lnTo>
                  <a:lnTo>
                    <a:pt x="134" y="69"/>
                  </a:lnTo>
                  <a:lnTo>
                    <a:pt x="134" y="675"/>
                  </a:lnTo>
                  <a:lnTo>
                    <a:pt x="139" y="655"/>
                  </a:lnTo>
                  <a:lnTo>
                    <a:pt x="139" y="94"/>
                  </a:lnTo>
                  <a:lnTo>
                    <a:pt x="139" y="342"/>
                  </a:lnTo>
                  <a:lnTo>
                    <a:pt x="144" y="412"/>
                  </a:lnTo>
                  <a:lnTo>
                    <a:pt x="144" y="715"/>
                  </a:lnTo>
                  <a:lnTo>
                    <a:pt x="144" y="695"/>
                  </a:lnTo>
                  <a:lnTo>
                    <a:pt x="149" y="710"/>
                  </a:lnTo>
                  <a:lnTo>
                    <a:pt x="149" y="1157"/>
                  </a:lnTo>
                  <a:lnTo>
                    <a:pt x="154" y="1142"/>
                  </a:lnTo>
                  <a:lnTo>
                    <a:pt x="154" y="1157"/>
                  </a:lnTo>
                  <a:lnTo>
                    <a:pt x="154" y="774"/>
                  </a:lnTo>
                  <a:lnTo>
                    <a:pt x="159" y="720"/>
                  </a:lnTo>
                  <a:lnTo>
                    <a:pt x="159" y="10"/>
                  </a:lnTo>
                  <a:lnTo>
                    <a:pt x="159" y="680"/>
                  </a:lnTo>
                  <a:lnTo>
                    <a:pt x="164" y="670"/>
                  </a:lnTo>
                  <a:lnTo>
                    <a:pt x="164" y="139"/>
                  </a:lnTo>
                  <a:lnTo>
                    <a:pt x="164" y="298"/>
                  </a:lnTo>
                  <a:lnTo>
                    <a:pt x="169" y="382"/>
                  </a:lnTo>
                  <a:lnTo>
                    <a:pt x="169" y="829"/>
                  </a:lnTo>
                  <a:lnTo>
                    <a:pt x="174" y="839"/>
                  </a:lnTo>
                  <a:lnTo>
                    <a:pt x="174" y="1082"/>
                  </a:lnTo>
                  <a:lnTo>
                    <a:pt x="179" y="1077"/>
                  </a:lnTo>
                  <a:lnTo>
                    <a:pt x="179" y="695"/>
                  </a:lnTo>
                  <a:lnTo>
                    <a:pt x="184" y="665"/>
                  </a:lnTo>
                  <a:lnTo>
                    <a:pt x="184" y="680"/>
                  </a:lnTo>
                  <a:lnTo>
                    <a:pt x="184" y="89"/>
                  </a:lnTo>
                  <a:lnTo>
                    <a:pt x="184" y="645"/>
                  </a:lnTo>
                  <a:lnTo>
                    <a:pt x="189" y="625"/>
                  </a:lnTo>
                  <a:lnTo>
                    <a:pt x="189" y="74"/>
                  </a:lnTo>
                  <a:lnTo>
                    <a:pt x="189" y="496"/>
                  </a:lnTo>
                  <a:lnTo>
                    <a:pt x="194" y="526"/>
                  </a:lnTo>
                  <a:lnTo>
                    <a:pt x="194" y="799"/>
                  </a:lnTo>
                  <a:lnTo>
                    <a:pt x="199" y="844"/>
                  </a:lnTo>
                  <a:lnTo>
                    <a:pt x="199" y="1167"/>
                  </a:lnTo>
                  <a:lnTo>
                    <a:pt x="204" y="1162"/>
                  </a:lnTo>
                  <a:lnTo>
                    <a:pt x="204" y="481"/>
                  </a:lnTo>
                  <a:lnTo>
                    <a:pt x="209" y="208"/>
                  </a:lnTo>
                  <a:lnTo>
                    <a:pt x="209" y="680"/>
                  </a:lnTo>
                  <a:lnTo>
                    <a:pt x="209" y="104"/>
                  </a:lnTo>
                  <a:lnTo>
                    <a:pt x="209" y="601"/>
                  </a:lnTo>
                  <a:lnTo>
                    <a:pt x="214" y="536"/>
                  </a:lnTo>
                  <a:lnTo>
                    <a:pt x="214" y="124"/>
                  </a:lnTo>
                  <a:lnTo>
                    <a:pt x="214" y="541"/>
                  </a:lnTo>
                  <a:lnTo>
                    <a:pt x="219" y="625"/>
                  </a:lnTo>
                  <a:lnTo>
                    <a:pt x="219" y="898"/>
                  </a:lnTo>
                  <a:lnTo>
                    <a:pt x="224" y="928"/>
                  </a:lnTo>
                  <a:lnTo>
                    <a:pt x="224" y="1162"/>
                  </a:lnTo>
                  <a:lnTo>
                    <a:pt x="224" y="1157"/>
                  </a:lnTo>
                  <a:lnTo>
                    <a:pt x="229" y="1152"/>
                  </a:lnTo>
                  <a:lnTo>
                    <a:pt x="229" y="114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1" name="Freeform 132"/>
            <p:cNvSpPr>
              <a:spLocks/>
            </p:cNvSpPr>
            <p:nvPr/>
          </p:nvSpPr>
          <p:spPr bwMode="auto">
            <a:xfrm>
              <a:off x="3757591" y="2046496"/>
              <a:ext cx="505109" cy="326636"/>
            </a:xfrm>
            <a:custGeom>
              <a:avLst/>
              <a:gdLst>
                <a:gd name="T0" fmla="*/ 5 w 223"/>
                <a:gd name="T1" fmla="*/ 521 h 1246"/>
                <a:gd name="T2" fmla="*/ 10 w 223"/>
                <a:gd name="T3" fmla="*/ 263 h 1246"/>
                <a:gd name="T4" fmla="*/ 15 w 223"/>
                <a:gd name="T5" fmla="*/ 804 h 1246"/>
                <a:gd name="T6" fmla="*/ 20 w 223"/>
                <a:gd name="T7" fmla="*/ 1246 h 1246"/>
                <a:gd name="T8" fmla="*/ 25 w 223"/>
                <a:gd name="T9" fmla="*/ 178 h 1246"/>
                <a:gd name="T10" fmla="*/ 29 w 223"/>
                <a:gd name="T11" fmla="*/ 213 h 1246"/>
                <a:gd name="T12" fmla="*/ 39 w 223"/>
                <a:gd name="T13" fmla="*/ 888 h 1246"/>
                <a:gd name="T14" fmla="*/ 44 w 223"/>
                <a:gd name="T15" fmla="*/ 1226 h 1246"/>
                <a:gd name="T16" fmla="*/ 49 w 223"/>
                <a:gd name="T17" fmla="*/ 178 h 1246"/>
                <a:gd name="T18" fmla="*/ 54 w 223"/>
                <a:gd name="T19" fmla="*/ 188 h 1246"/>
                <a:gd name="T20" fmla="*/ 59 w 223"/>
                <a:gd name="T21" fmla="*/ 963 h 1246"/>
                <a:gd name="T22" fmla="*/ 64 w 223"/>
                <a:gd name="T23" fmla="*/ 1151 h 1246"/>
                <a:gd name="T24" fmla="*/ 69 w 223"/>
                <a:gd name="T25" fmla="*/ 893 h 1246"/>
                <a:gd name="T26" fmla="*/ 74 w 223"/>
                <a:gd name="T27" fmla="*/ 769 h 1246"/>
                <a:gd name="T28" fmla="*/ 79 w 223"/>
                <a:gd name="T29" fmla="*/ 451 h 1246"/>
                <a:gd name="T30" fmla="*/ 89 w 223"/>
                <a:gd name="T31" fmla="*/ 1022 h 1246"/>
                <a:gd name="T32" fmla="*/ 89 w 223"/>
                <a:gd name="T33" fmla="*/ 1161 h 1246"/>
                <a:gd name="T34" fmla="*/ 94 w 223"/>
                <a:gd name="T35" fmla="*/ 774 h 1246"/>
                <a:gd name="T36" fmla="*/ 99 w 223"/>
                <a:gd name="T37" fmla="*/ 218 h 1246"/>
                <a:gd name="T38" fmla="*/ 104 w 223"/>
                <a:gd name="T39" fmla="*/ 193 h 1246"/>
                <a:gd name="T40" fmla="*/ 109 w 223"/>
                <a:gd name="T41" fmla="*/ 1012 h 1246"/>
                <a:gd name="T42" fmla="*/ 114 w 223"/>
                <a:gd name="T43" fmla="*/ 1216 h 1246"/>
                <a:gd name="T44" fmla="*/ 124 w 223"/>
                <a:gd name="T45" fmla="*/ 382 h 1246"/>
                <a:gd name="T46" fmla="*/ 129 w 223"/>
                <a:gd name="T47" fmla="*/ 541 h 1246"/>
                <a:gd name="T48" fmla="*/ 134 w 223"/>
                <a:gd name="T49" fmla="*/ 829 h 1246"/>
                <a:gd name="T50" fmla="*/ 139 w 223"/>
                <a:gd name="T51" fmla="*/ 1042 h 1246"/>
                <a:gd name="T52" fmla="*/ 144 w 223"/>
                <a:gd name="T53" fmla="*/ 1191 h 1246"/>
                <a:gd name="T54" fmla="*/ 149 w 223"/>
                <a:gd name="T55" fmla="*/ 561 h 1246"/>
                <a:gd name="T56" fmla="*/ 154 w 223"/>
                <a:gd name="T57" fmla="*/ 243 h 1246"/>
                <a:gd name="T58" fmla="*/ 159 w 223"/>
                <a:gd name="T59" fmla="*/ 888 h 1246"/>
                <a:gd name="T60" fmla="*/ 164 w 223"/>
                <a:gd name="T61" fmla="*/ 1201 h 1246"/>
                <a:gd name="T62" fmla="*/ 169 w 223"/>
                <a:gd name="T63" fmla="*/ 0 h 1246"/>
                <a:gd name="T64" fmla="*/ 173 w 223"/>
                <a:gd name="T65" fmla="*/ 794 h 1246"/>
                <a:gd name="T66" fmla="*/ 178 w 223"/>
                <a:gd name="T67" fmla="*/ 213 h 1246"/>
                <a:gd name="T68" fmla="*/ 183 w 223"/>
                <a:gd name="T69" fmla="*/ 1176 h 1246"/>
                <a:gd name="T70" fmla="*/ 188 w 223"/>
                <a:gd name="T71" fmla="*/ 1052 h 1246"/>
                <a:gd name="T72" fmla="*/ 193 w 223"/>
                <a:gd name="T73" fmla="*/ 784 h 1246"/>
                <a:gd name="T74" fmla="*/ 198 w 223"/>
                <a:gd name="T75" fmla="*/ 198 h 1246"/>
                <a:gd name="T76" fmla="*/ 203 w 223"/>
                <a:gd name="T77" fmla="*/ 953 h 1246"/>
                <a:gd name="T78" fmla="*/ 213 w 223"/>
                <a:gd name="T79" fmla="*/ 1191 h 1246"/>
                <a:gd name="T80" fmla="*/ 218 w 223"/>
                <a:gd name="T81" fmla="*/ 888 h 1246"/>
                <a:gd name="T82" fmla="*/ 223 w 223"/>
                <a:gd name="T83" fmla="*/ 789 h 1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3" h="1246">
                  <a:moveTo>
                    <a:pt x="0" y="218"/>
                  </a:moveTo>
                  <a:lnTo>
                    <a:pt x="0" y="417"/>
                  </a:lnTo>
                  <a:lnTo>
                    <a:pt x="5" y="521"/>
                  </a:lnTo>
                  <a:lnTo>
                    <a:pt x="5" y="779"/>
                  </a:lnTo>
                  <a:lnTo>
                    <a:pt x="5" y="342"/>
                  </a:lnTo>
                  <a:lnTo>
                    <a:pt x="10" y="263"/>
                  </a:lnTo>
                  <a:lnTo>
                    <a:pt x="10" y="228"/>
                  </a:lnTo>
                  <a:lnTo>
                    <a:pt x="10" y="799"/>
                  </a:lnTo>
                  <a:lnTo>
                    <a:pt x="15" y="804"/>
                  </a:lnTo>
                  <a:lnTo>
                    <a:pt x="15" y="1161"/>
                  </a:lnTo>
                  <a:lnTo>
                    <a:pt x="20" y="1191"/>
                  </a:lnTo>
                  <a:lnTo>
                    <a:pt x="20" y="1246"/>
                  </a:lnTo>
                  <a:lnTo>
                    <a:pt x="20" y="1132"/>
                  </a:lnTo>
                  <a:lnTo>
                    <a:pt x="25" y="1087"/>
                  </a:lnTo>
                  <a:lnTo>
                    <a:pt x="25" y="178"/>
                  </a:lnTo>
                  <a:lnTo>
                    <a:pt x="25" y="784"/>
                  </a:lnTo>
                  <a:lnTo>
                    <a:pt x="29" y="779"/>
                  </a:lnTo>
                  <a:lnTo>
                    <a:pt x="29" y="213"/>
                  </a:lnTo>
                  <a:lnTo>
                    <a:pt x="34" y="213"/>
                  </a:lnTo>
                  <a:lnTo>
                    <a:pt x="34" y="878"/>
                  </a:lnTo>
                  <a:lnTo>
                    <a:pt x="39" y="888"/>
                  </a:lnTo>
                  <a:lnTo>
                    <a:pt x="39" y="1141"/>
                  </a:lnTo>
                  <a:lnTo>
                    <a:pt x="44" y="1161"/>
                  </a:lnTo>
                  <a:lnTo>
                    <a:pt x="44" y="1226"/>
                  </a:lnTo>
                  <a:lnTo>
                    <a:pt x="44" y="1017"/>
                  </a:lnTo>
                  <a:lnTo>
                    <a:pt x="49" y="943"/>
                  </a:lnTo>
                  <a:lnTo>
                    <a:pt x="49" y="178"/>
                  </a:lnTo>
                  <a:lnTo>
                    <a:pt x="49" y="779"/>
                  </a:lnTo>
                  <a:lnTo>
                    <a:pt x="54" y="774"/>
                  </a:lnTo>
                  <a:lnTo>
                    <a:pt x="54" y="188"/>
                  </a:lnTo>
                  <a:lnTo>
                    <a:pt x="54" y="312"/>
                  </a:lnTo>
                  <a:lnTo>
                    <a:pt x="59" y="407"/>
                  </a:lnTo>
                  <a:lnTo>
                    <a:pt x="59" y="963"/>
                  </a:lnTo>
                  <a:lnTo>
                    <a:pt x="64" y="993"/>
                  </a:lnTo>
                  <a:lnTo>
                    <a:pt x="64" y="988"/>
                  </a:lnTo>
                  <a:lnTo>
                    <a:pt x="64" y="1151"/>
                  </a:lnTo>
                  <a:lnTo>
                    <a:pt x="69" y="1171"/>
                  </a:lnTo>
                  <a:lnTo>
                    <a:pt x="69" y="1181"/>
                  </a:lnTo>
                  <a:lnTo>
                    <a:pt x="69" y="893"/>
                  </a:lnTo>
                  <a:lnTo>
                    <a:pt x="74" y="834"/>
                  </a:lnTo>
                  <a:lnTo>
                    <a:pt x="74" y="163"/>
                  </a:lnTo>
                  <a:lnTo>
                    <a:pt x="74" y="769"/>
                  </a:lnTo>
                  <a:lnTo>
                    <a:pt x="79" y="764"/>
                  </a:lnTo>
                  <a:lnTo>
                    <a:pt x="79" y="168"/>
                  </a:lnTo>
                  <a:lnTo>
                    <a:pt x="79" y="451"/>
                  </a:lnTo>
                  <a:lnTo>
                    <a:pt x="84" y="521"/>
                  </a:lnTo>
                  <a:lnTo>
                    <a:pt x="84" y="997"/>
                  </a:lnTo>
                  <a:lnTo>
                    <a:pt x="89" y="1022"/>
                  </a:lnTo>
                  <a:lnTo>
                    <a:pt x="89" y="1166"/>
                  </a:lnTo>
                  <a:lnTo>
                    <a:pt x="89" y="963"/>
                  </a:lnTo>
                  <a:lnTo>
                    <a:pt x="89" y="1161"/>
                  </a:lnTo>
                  <a:lnTo>
                    <a:pt x="94" y="1166"/>
                  </a:lnTo>
                  <a:lnTo>
                    <a:pt x="94" y="1176"/>
                  </a:lnTo>
                  <a:lnTo>
                    <a:pt x="94" y="774"/>
                  </a:lnTo>
                  <a:lnTo>
                    <a:pt x="99" y="739"/>
                  </a:lnTo>
                  <a:lnTo>
                    <a:pt x="99" y="779"/>
                  </a:lnTo>
                  <a:lnTo>
                    <a:pt x="99" y="218"/>
                  </a:lnTo>
                  <a:lnTo>
                    <a:pt x="99" y="754"/>
                  </a:lnTo>
                  <a:lnTo>
                    <a:pt x="104" y="734"/>
                  </a:lnTo>
                  <a:lnTo>
                    <a:pt x="104" y="193"/>
                  </a:lnTo>
                  <a:lnTo>
                    <a:pt x="104" y="580"/>
                  </a:lnTo>
                  <a:lnTo>
                    <a:pt x="109" y="615"/>
                  </a:lnTo>
                  <a:lnTo>
                    <a:pt x="109" y="1012"/>
                  </a:lnTo>
                  <a:lnTo>
                    <a:pt x="114" y="1037"/>
                  </a:lnTo>
                  <a:lnTo>
                    <a:pt x="114" y="1027"/>
                  </a:lnTo>
                  <a:lnTo>
                    <a:pt x="114" y="1216"/>
                  </a:lnTo>
                  <a:lnTo>
                    <a:pt x="119" y="1221"/>
                  </a:lnTo>
                  <a:lnTo>
                    <a:pt x="119" y="158"/>
                  </a:lnTo>
                  <a:lnTo>
                    <a:pt x="124" y="382"/>
                  </a:lnTo>
                  <a:lnTo>
                    <a:pt x="124" y="789"/>
                  </a:lnTo>
                  <a:lnTo>
                    <a:pt x="124" y="610"/>
                  </a:lnTo>
                  <a:lnTo>
                    <a:pt x="129" y="541"/>
                  </a:lnTo>
                  <a:lnTo>
                    <a:pt x="129" y="178"/>
                  </a:lnTo>
                  <a:lnTo>
                    <a:pt x="129" y="794"/>
                  </a:lnTo>
                  <a:lnTo>
                    <a:pt x="134" y="829"/>
                  </a:lnTo>
                  <a:lnTo>
                    <a:pt x="134" y="1057"/>
                  </a:lnTo>
                  <a:lnTo>
                    <a:pt x="134" y="1027"/>
                  </a:lnTo>
                  <a:lnTo>
                    <a:pt x="139" y="1042"/>
                  </a:lnTo>
                  <a:lnTo>
                    <a:pt x="139" y="1226"/>
                  </a:lnTo>
                  <a:lnTo>
                    <a:pt x="139" y="1206"/>
                  </a:lnTo>
                  <a:lnTo>
                    <a:pt x="144" y="1191"/>
                  </a:lnTo>
                  <a:lnTo>
                    <a:pt x="144" y="44"/>
                  </a:lnTo>
                  <a:lnTo>
                    <a:pt x="144" y="441"/>
                  </a:lnTo>
                  <a:lnTo>
                    <a:pt x="149" y="561"/>
                  </a:lnTo>
                  <a:lnTo>
                    <a:pt x="149" y="794"/>
                  </a:lnTo>
                  <a:lnTo>
                    <a:pt x="149" y="322"/>
                  </a:lnTo>
                  <a:lnTo>
                    <a:pt x="154" y="243"/>
                  </a:lnTo>
                  <a:lnTo>
                    <a:pt x="154" y="203"/>
                  </a:lnTo>
                  <a:lnTo>
                    <a:pt x="154" y="878"/>
                  </a:lnTo>
                  <a:lnTo>
                    <a:pt x="159" y="888"/>
                  </a:lnTo>
                  <a:lnTo>
                    <a:pt x="159" y="1097"/>
                  </a:lnTo>
                  <a:lnTo>
                    <a:pt x="164" y="1132"/>
                  </a:lnTo>
                  <a:lnTo>
                    <a:pt x="164" y="1201"/>
                  </a:lnTo>
                  <a:lnTo>
                    <a:pt x="164" y="1097"/>
                  </a:lnTo>
                  <a:lnTo>
                    <a:pt x="169" y="1072"/>
                  </a:lnTo>
                  <a:lnTo>
                    <a:pt x="169" y="0"/>
                  </a:lnTo>
                  <a:lnTo>
                    <a:pt x="169" y="764"/>
                  </a:lnTo>
                  <a:lnTo>
                    <a:pt x="173" y="789"/>
                  </a:lnTo>
                  <a:lnTo>
                    <a:pt x="173" y="794"/>
                  </a:lnTo>
                  <a:lnTo>
                    <a:pt x="173" y="263"/>
                  </a:lnTo>
                  <a:lnTo>
                    <a:pt x="178" y="218"/>
                  </a:lnTo>
                  <a:lnTo>
                    <a:pt x="178" y="213"/>
                  </a:lnTo>
                  <a:lnTo>
                    <a:pt x="178" y="858"/>
                  </a:lnTo>
                  <a:lnTo>
                    <a:pt x="183" y="873"/>
                  </a:lnTo>
                  <a:lnTo>
                    <a:pt x="183" y="1176"/>
                  </a:lnTo>
                  <a:lnTo>
                    <a:pt x="188" y="1201"/>
                  </a:lnTo>
                  <a:lnTo>
                    <a:pt x="188" y="1236"/>
                  </a:lnTo>
                  <a:lnTo>
                    <a:pt x="188" y="1052"/>
                  </a:lnTo>
                  <a:lnTo>
                    <a:pt x="193" y="1007"/>
                  </a:lnTo>
                  <a:lnTo>
                    <a:pt x="193" y="29"/>
                  </a:lnTo>
                  <a:lnTo>
                    <a:pt x="193" y="784"/>
                  </a:lnTo>
                  <a:lnTo>
                    <a:pt x="198" y="779"/>
                  </a:lnTo>
                  <a:lnTo>
                    <a:pt x="198" y="789"/>
                  </a:lnTo>
                  <a:lnTo>
                    <a:pt x="198" y="198"/>
                  </a:lnTo>
                  <a:lnTo>
                    <a:pt x="198" y="203"/>
                  </a:lnTo>
                  <a:lnTo>
                    <a:pt x="203" y="253"/>
                  </a:lnTo>
                  <a:lnTo>
                    <a:pt x="203" y="953"/>
                  </a:lnTo>
                  <a:lnTo>
                    <a:pt x="208" y="963"/>
                  </a:lnTo>
                  <a:lnTo>
                    <a:pt x="208" y="1171"/>
                  </a:lnTo>
                  <a:lnTo>
                    <a:pt x="213" y="1191"/>
                  </a:lnTo>
                  <a:lnTo>
                    <a:pt x="213" y="1226"/>
                  </a:lnTo>
                  <a:lnTo>
                    <a:pt x="213" y="933"/>
                  </a:lnTo>
                  <a:lnTo>
                    <a:pt x="218" y="888"/>
                  </a:lnTo>
                  <a:lnTo>
                    <a:pt x="218" y="24"/>
                  </a:lnTo>
                  <a:lnTo>
                    <a:pt x="218" y="794"/>
                  </a:lnTo>
                  <a:lnTo>
                    <a:pt x="223" y="789"/>
                  </a:lnTo>
                  <a:lnTo>
                    <a:pt x="223" y="173"/>
                  </a:lnTo>
                  <a:lnTo>
                    <a:pt x="223" y="233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2" name="Freeform 133"/>
            <p:cNvSpPr>
              <a:spLocks/>
            </p:cNvSpPr>
            <p:nvPr/>
          </p:nvSpPr>
          <p:spPr bwMode="auto">
            <a:xfrm>
              <a:off x="4262699" y="2039943"/>
              <a:ext cx="530024" cy="349967"/>
            </a:xfrm>
            <a:custGeom>
              <a:avLst/>
              <a:gdLst>
                <a:gd name="T0" fmla="*/ 5 w 234"/>
                <a:gd name="T1" fmla="*/ 913 h 1335"/>
                <a:gd name="T2" fmla="*/ 15 w 234"/>
                <a:gd name="T3" fmla="*/ 1221 h 1335"/>
                <a:gd name="T4" fmla="*/ 20 w 234"/>
                <a:gd name="T5" fmla="*/ 888 h 1335"/>
                <a:gd name="T6" fmla="*/ 25 w 234"/>
                <a:gd name="T7" fmla="*/ 794 h 1335"/>
                <a:gd name="T8" fmla="*/ 30 w 234"/>
                <a:gd name="T9" fmla="*/ 382 h 1335"/>
                <a:gd name="T10" fmla="*/ 35 w 234"/>
                <a:gd name="T11" fmla="*/ 859 h 1335"/>
                <a:gd name="T12" fmla="*/ 40 w 234"/>
                <a:gd name="T13" fmla="*/ 1261 h 1335"/>
                <a:gd name="T14" fmla="*/ 45 w 234"/>
                <a:gd name="T15" fmla="*/ 312 h 1335"/>
                <a:gd name="T16" fmla="*/ 50 w 234"/>
                <a:gd name="T17" fmla="*/ 213 h 1335"/>
                <a:gd name="T18" fmla="*/ 55 w 234"/>
                <a:gd name="T19" fmla="*/ 928 h 1335"/>
                <a:gd name="T20" fmla="*/ 60 w 234"/>
                <a:gd name="T21" fmla="*/ 1191 h 1335"/>
                <a:gd name="T22" fmla="*/ 65 w 234"/>
                <a:gd name="T23" fmla="*/ 1018 h 1335"/>
                <a:gd name="T24" fmla="*/ 70 w 234"/>
                <a:gd name="T25" fmla="*/ 799 h 1335"/>
                <a:gd name="T26" fmla="*/ 75 w 234"/>
                <a:gd name="T27" fmla="*/ 312 h 1335"/>
                <a:gd name="T28" fmla="*/ 85 w 234"/>
                <a:gd name="T29" fmla="*/ 943 h 1335"/>
                <a:gd name="T30" fmla="*/ 90 w 234"/>
                <a:gd name="T31" fmla="*/ 913 h 1335"/>
                <a:gd name="T32" fmla="*/ 95 w 234"/>
                <a:gd name="T33" fmla="*/ 799 h 1335"/>
                <a:gd name="T34" fmla="*/ 99 w 234"/>
                <a:gd name="T35" fmla="*/ 486 h 1335"/>
                <a:gd name="T36" fmla="*/ 109 w 234"/>
                <a:gd name="T37" fmla="*/ 908 h 1335"/>
                <a:gd name="T38" fmla="*/ 114 w 234"/>
                <a:gd name="T39" fmla="*/ 814 h 1335"/>
                <a:gd name="T40" fmla="*/ 119 w 234"/>
                <a:gd name="T41" fmla="*/ 25 h 1335"/>
                <a:gd name="T42" fmla="*/ 124 w 234"/>
                <a:gd name="T43" fmla="*/ 243 h 1335"/>
                <a:gd name="T44" fmla="*/ 129 w 234"/>
                <a:gd name="T45" fmla="*/ 993 h 1335"/>
                <a:gd name="T46" fmla="*/ 134 w 234"/>
                <a:gd name="T47" fmla="*/ 1271 h 1335"/>
                <a:gd name="T48" fmla="*/ 144 w 234"/>
                <a:gd name="T49" fmla="*/ 412 h 1335"/>
                <a:gd name="T50" fmla="*/ 144 w 234"/>
                <a:gd name="T51" fmla="*/ 759 h 1335"/>
                <a:gd name="T52" fmla="*/ 149 w 234"/>
                <a:gd name="T53" fmla="*/ 665 h 1335"/>
                <a:gd name="T54" fmla="*/ 159 w 234"/>
                <a:gd name="T55" fmla="*/ 1077 h 1335"/>
                <a:gd name="T56" fmla="*/ 164 w 234"/>
                <a:gd name="T57" fmla="*/ 1266 h 1335"/>
                <a:gd name="T58" fmla="*/ 169 w 234"/>
                <a:gd name="T59" fmla="*/ 819 h 1335"/>
                <a:gd name="T60" fmla="*/ 174 w 234"/>
                <a:gd name="T61" fmla="*/ 203 h 1335"/>
                <a:gd name="T62" fmla="*/ 179 w 234"/>
                <a:gd name="T63" fmla="*/ 739 h 1335"/>
                <a:gd name="T64" fmla="*/ 184 w 234"/>
                <a:gd name="T65" fmla="*/ 1291 h 1335"/>
                <a:gd name="T66" fmla="*/ 189 w 234"/>
                <a:gd name="T67" fmla="*/ 218 h 1335"/>
                <a:gd name="T68" fmla="*/ 194 w 234"/>
                <a:gd name="T69" fmla="*/ 804 h 1335"/>
                <a:gd name="T70" fmla="*/ 199 w 234"/>
                <a:gd name="T71" fmla="*/ 804 h 1335"/>
                <a:gd name="T72" fmla="*/ 204 w 234"/>
                <a:gd name="T73" fmla="*/ 804 h 1335"/>
                <a:gd name="T74" fmla="*/ 209 w 234"/>
                <a:gd name="T75" fmla="*/ 1306 h 1335"/>
                <a:gd name="T76" fmla="*/ 214 w 234"/>
                <a:gd name="T77" fmla="*/ 183 h 1335"/>
                <a:gd name="T78" fmla="*/ 219 w 234"/>
                <a:gd name="T79" fmla="*/ 809 h 1335"/>
                <a:gd name="T80" fmla="*/ 224 w 234"/>
                <a:gd name="T81" fmla="*/ 759 h 1335"/>
                <a:gd name="T82" fmla="*/ 229 w 234"/>
                <a:gd name="T83" fmla="*/ 759 h 1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34" h="1335">
                  <a:moveTo>
                    <a:pt x="0" y="258"/>
                  </a:moveTo>
                  <a:lnTo>
                    <a:pt x="5" y="342"/>
                  </a:lnTo>
                  <a:lnTo>
                    <a:pt x="5" y="913"/>
                  </a:lnTo>
                  <a:lnTo>
                    <a:pt x="10" y="923"/>
                  </a:lnTo>
                  <a:lnTo>
                    <a:pt x="10" y="1211"/>
                  </a:lnTo>
                  <a:lnTo>
                    <a:pt x="15" y="1221"/>
                  </a:lnTo>
                  <a:lnTo>
                    <a:pt x="15" y="1246"/>
                  </a:lnTo>
                  <a:lnTo>
                    <a:pt x="15" y="938"/>
                  </a:lnTo>
                  <a:lnTo>
                    <a:pt x="20" y="888"/>
                  </a:lnTo>
                  <a:lnTo>
                    <a:pt x="20" y="218"/>
                  </a:lnTo>
                  <a:lnTo>
                    <a:pt x="20" y="789"/>
                  </a:lnTo>
                  <a:lnTo>
                    <a:pt x="25" y="794"/>
                  </a:lnTo>
                  <a:lnTo>
                    <a:pt x="25" y="154"/>
                  </a:lnTo>
                  <a:lnTo>
                    <a:pt x="25" y="263"/>
                  </a:lnTo>
                  <a:lnTo>
                    <a:pt x="30" y="382"/>
                  </a:lnTo>
                  <a:lnTo>
                    <a:pt x="30" y="869"/>
                  </a:lnTo>
                  <a:lnTo>
                    <a:pt x="30" y="854"/>
                  </a:lnTo>
                  <a:lnTo>
                    <a:pt x="35" y="859"/>
                  </a:lnTo>
                  <a:lnTo>
                    <a:pt x="35" y="1231"/>
                  </a:lnTo>
                  <a:lnTo>
                    <a:pt x="40" y="1236"/>
                  </a:lnTo>
                  <a:lnTo>
                    <a:pt x="40" y="1261"/>
                  </a:lnTo>
                  <a:lnTo>
                    <a:pt x="40" y="948"/>
                  </a:lnTo>
                  <a:lnTo>
                    <a:pt x="45" y="888"/>
                  </a:lnTo>
                  <a:lnTo>
                    <a:pt x="45" y="312"/>
                  </a:lnTo>
                  <a:lnTo>
                    <a:pt x="45" y="804"/>
                  </a:lnTo>
                  <a:lnTo>
                    <a:pt x="50" y="799"/>
                  </a:lnTo>
                  <a:lnTo>
                    <a:pt x="50" y="213"/>
                  </a:lnTo>
                  <a:lnTo>
                    <a:pt x="50" y="471"/>
                  </a:lnTo>
                  <a:lnTo>
                    <a:pt x="55" y="561"/>
                  </a:lnTo>
                  <a:lnTo>
                    <a:pt x="55" y="928"/>
                  </a:lnTo>
                  <a:lnTo>
                    <a:pt x="55" y="923"/>
                  </a:lnTo>
                  <a:lnTo>
                    <a:pt x="60" y="918"/>
                  </a:lnTo>
                  <a:lnTo>
                    <a:pt x="60" y="1191"/>
                  </a:lnTo>
                  <a:lnTo>
                    <a:pt x="65" y="1206"/>
                  </a:lnTo>
                  <a:lnTo>
                    <a:pt x="65" y="1221"/>
                  </a:lnTo>
                  <a:lnTo>
                    <a:pt x="65" y="1018"/>
                  </a:lnTo>
                  <a:lnTo>
                    <a:pt x="70" y="948"/>
                  </a:lnTo>
                  <a:lnTo>
                    <a:pt x="70" y="193"/>
                  </a:lnTo>
                  <a:lnTo>
                    <a:pt x="70" y="799"/>
                  </a:lnTo>
                  <a:lnTo>
                    <a:pt x="75" y="794"/>
                  </a:lnTo>
                  <a:lnTo>
                    <a:pt x="75" y="183"/>
                  </a:lnTo>
                  <a:lnTo>
                    <a:pt x="75" y="312"/>
                  </a:lnTo>
                  <a:lnTo>
                    <a:pt x="80" y="412"/>
                  </a:lnTo>
                  <a:lnTo>
                    <a:pt x="80" y="943"/>
                  </a:lnTo>
                  <a:lnTo>
                    <a:pt x="85" y="943"/>
                  </a:lnTo>
                  <a:lnTo>
                    <a:pt x="85" y="1226"/>
                  </a:lnTo>
                  <a:lnTo>
                    <a:pt x="90" y="1211"/>
                  </a:lnTo>
                  <a:lnTo>
                    <a:pt x="90" y="913"/>
                  </a:lnTo>
                  <a:lnTo>
                    <a:pt x="95" y="844"/>
                  </a:lnTo>
                  <a:lnTo>
                    <a:pt x="95" y="89"/>
                  </a:lnTo>
                  <a:lnTo>
                    <a:pt x="95" y="799"/>
                  </a:lnTo>
                  <a:lnTo>
                    <a:pt x="99" y="789"/>
                  </a:lnTo>
                  <a:lnTo>
                    <a:pt x="99" y="193"/>
                  </a:lnTo>
                  <a:lnTo>
                    <a:pt x="99" y="486"/>
                  </a:lnTo>
                  <a:lnTo>
                    <a:pt x="104" y="576"/>
                  </a:lnTo>
                  <a:lnTo>
                    <a:pt x="104" y="864"/>
                  </a:lnTo>
                  <a:lnTo>
                    <a:pt x="109" y="908"/>
                  </a:lnTo>
                  <a:lnTo>
                    <a:pt x="109" y="1335"/>
                  </a:lnTo>
                  <a:lnTo>
                    <a:pt x="114" y="1330"/>
                  </a:lnTo>
                  <a:lnTo>
                    <a:pt x="114" y="814"/>
                  </a:lnTo>
                  <a:lnTo>
                    <a:pt x="119" y="710"/>
                  </a:lnTo>
                  <a:lnTo>
                    <a:pt x="119" y="814"/>
                  </a:lnTo>
                  <a:lnTo>
                    <a:pt x="119" y="25"/>
                  </a:lnTo>
                  <a:lnTo>
                    <a:pt x="119" y="779"/>
                  </a:lnTo>
                  <a:lnTo>
                    <a:pt x="124" y="764"/>
                  </a:lnTo>
                  <a:lnTo>
                    <a:pt x="124" y="243"/>
                  </a:lnTo>
                  <a:lnTo>
                    <a:pt x="124" y="635"/>
                  </a:lnTo>
                  <a:lnTo>
                    <a:pt x="129" y="635"/>
                  </a:lnTo>
                  <a:lnTo>
                    <a:pt x="129" y="993"/>
                  </a:lnTo>
                  <a:lnTo>
                    <a:pt x="134" y="1032"/>
                  </a:lnTo>
                  <a:lnTo>
                    <a:pt x="134" y="1276"/>
                  </a:lnTo>
                  <a:lnTo>
                    <a:pt x="134" y="1271"/>
                  </a:lnTo>
                  <a:lnTo>
                    <a:pt x="139" y="1266"/>
                  </a:lnTo>
                  <a:lnTo>
                    <a:pt x="139" y="710"/>
                  </a:lnTo>
                  <a:lnTo>
                    <a:pt x="144" y="412"/>
                  </a:lnTo>
                  <a:lnTo>
                    <a:pt x="144" y="814"/>
                  </a:lnTo>
                  <a:lnTo>
                    <a:pt x="144" y="74"/>
                  </a:lnTo>
                  <a:lnTo>
                    <a:pt x="144" y="759"/>
                  </a:lnTo>
                  <a:lnTo>
                    <a:pt x="149" y="720"/>
                  </a:lnTo>
                  <a:lnTo>
                    <a:pt x="149" y="193"/>
                  </a:lnTo>
                  <a:lnTo>
                    <a:pt x="149" y="665"/>
                  </a:lnTo>
                  <a:lnTo>
                    <a:pt x="154" y="744"/>
                  </a:lnTo>
                  <a:lnTo>
                    <a:pt x="154" y="1047"/>
                  </a:lnTo>
                  <a:lnTo>
                    <a:pt x="159" y="1077"/>
                  </a:lnTo>
                  <a:lnTo>
                    <a:pt x="159" y="1281"/>
                  </a:lnTo>
                  <a:lnTo>
                    <a:pt x="159" y="1276"/>
                  </a:lnTo>
                  <a:lnTo>
                    <a:pt x="164" y="1266"/>
                  </a:lnTo>
                  <a:lnTo>
                    <a:pt x="164" y="357"/>
                  </a:lnTo>
                  <a:lnTo>
                    <a:pt x="169" y="0"/>
                  </a:lnTo>
                  <a:lnTo>
                    <a:pt x="169" y="819"/>
                  </a:lnTo>
                  <a:lnTo>
                    <a:pt x="169" y="670"/>
                  </a:lnTo>
                  <a:lnTo>
                    <a:pt x="174" y="595"/>
                  </a:lnTo>
                  <a:lnTo>
                    <a:pt x="174" y="203"/>
                  </a:lnTo>
                  <a:lnTo>
                    <a:pt x="174" y="739"/>
                  </a:lnTo>
                  <a:lnTo>
                    <a:pt x="179" y="744"/>
                  </a:lnTo>
                  <a:lnTo>
                    <a:pt x="179" y="739"/>
                  </a:lnTo>
                  <a:lnTo>
                    <a:pt x="179" y="1042"/>
                  </a:lnTo>
                  <a:lnTo>
                    <a:pt x="184" y="1072"/>
                  </a:lnTo>
                  <a:lnTo>
                    <a:pt x="184" y="1291"/>
                  </a:lnTo>
                  <a:lnTo>
                    <a:pt x="184" y="1241"/>
                  </a:lnTo>
                  <a:lnTo>
                    <a:pt x="189" y="1241"/>
                  </a:lnTo>
                  <a:lnTo>
                    <a:pt x="189" y="218"/>
                  </a:lnTo>
                  <a:lnTo>
                    <a:pt x="189" y="546"/>
                  </a:lnTo>
                  <a:lnTo>
                    <a:pt x="194" y="496"/>
                  </a:lnTo>
                  <a:lnTo>
                    <a:pt x="194" y="804"/>
                  </a:lnTo>
                  <a:lnTo>
                    <a:pt x="194" y="452"/>
                  </a:lnTo>
                  <a:lnTo>
                    <a:pt x="199" y="372"/>
                  </a:lnTo>
                  <a:lnTo>
                    <a:pt x="199" y="804"/>
                  </a:lnTo>
                  <a:lnTo>
                    <a:pt x="199" y="208"/>
                  </a:lnTo>
                  <a:lnTo>
                    <a:pt x="199" y="794"/>
                  </a:lnTo>
                  <a:lnTo>
                    <a:pt x="204" y="804"/>
                  </a:lnTo>
                  <a:lnTo>
                    <a:pt x="204" y="1027"/>
                  </a:lnTo>
                  <a:lnTo>
                    <a:pt x="209" y="1062"/>
                  </a:lnTo>
                  <a:lnTo>
                    <a:pt x="209" y="1306"/>
                  </a:lnTo>
                  <a:lnTo>
                    <a:pt x="209" y="1246"/>
                  </a:lnTo>
                  <a:lnTo>
                    <a:pt x="214" y="1226"/>
                  </a:lnTo>
                  <a:lnTo>
                    <a:pt x="214" y="183"/>
                  </a:lnTo>
                  <a:lnTo>
                    <a:pt x="214" y="541"/>
                  </a:lnTo>
                  <a:lnTo>
                    <a:pt x="219" y="476"/>
                  </a:lnTo>
                  <a:lnTo>
                    <a:pt x="219" y="809"/>
                  </a:lnTo>
                  <a:lnTo>
                    <a:pt x="219" y="521"/>
                  </a:lnTo>
                  <a:lnTo>
                    <a:pt x="224" y="437"/>
                  </a:lnTo>
                  <a:lnTo>
                    <a:pt x="224" y="759"/>
                  </a:lnTo>
                  <a:lnTo>
                    <a:pt x="224" y="198"/>
                  </a:lnTo>
                  <a:lnTo>
                    <a:pt x="224" y="754"/>
                  </a:lnTo>
                  <a:lnTo>
                    <a:pt x="229" y="759"/>
                  </a:lnTo>
                  <a:lnTo>
                    <a:pt x="229" y="1087"/>
                  </a:lnTo>
                  <a:lnTo>
                    <a:pt x="234" y="1122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3" name="Freeform 134"/>
            <p:cNvSpPr>
              <a:spLocks/>
            </p:cNvSpPr>
            <p:nvPr/>
          </p:nvSpPr>
          <p:spPr bwMode="auto">
            <a:xfrm>
              <a:off x="4792722" y="2069828"/>
              <a:ext cx="505109" cy="324014"/>
            </a:xfrm>
            <a:custGeom>
              <a:avLst/>
              <a:gdLst>
                <a:gd name="T0" fmla="*/ 0 w 223"/>
                <a:gd name="T1" fmla="*/ 1127 h 1236"/>
                <a:gd name="T2" fmla="*/ 5 w 223"/>
                <a:gd name="T3" fmla="*/ 457 h 1236"/>
                <a:gd name="T4" fmla="*/ 10 w 223"/>
                <a:gd name="T5" fmla="*/ 273 h 1236"/>
                <a:gd name="T6" fmla="*/ 14 w 223"/>
                <a:gd name="T7" fmla="*/ 690 h 1236"/>
                <a:gd name="T8" fmla="*/ 24 w 223"/>
                <a:gd name="T9" fmla="*/ 1057 h 1236"/>
                <a:gd name="T10" fmla="*/ 29 w 223"/>
                <a:gd name="T11" fmla="*/ 1048 h 1236"/>
                <a:gd name="T12" fmla="*/ 34 w 223"/>
                <a:gd name="T13" fmla="*/ 586 h 1236"/>
                <a:gd name="T14" fmla="*/ 39 w 223"/>
                <a:gd name="T15" fmla="*/ 179 h 1236"/>
                <a:gd name="T16" fmla="*/ 44 w 223"/>
                <a:gd name="T17" fmla="*/ 789 h 1236"/>
                <a:gd name="T18" fmla="*/ 49 w 223"/>
                <a:gd name="T19" fmla="*/ 1137 h 1236"/>
                <a:gd name="T20" fmla="*/ 54 w 223"/>
                <a:gd name="T21" fmla="*/ 104 h 1236"/>
                <a:gd name="T22" fmla="*/ 59 w 223"/>
                <a:gd name="T23" fmla="*/ 119 h 1236"/>
                <a:gd name="T24" fmla="*/ 64 w 223"/>
                <a:gd name="T25" fmla="*/ 730 h 1236"/>
                <a:gd name="T26" fmla="*/ 74 w 223"/>
                <a:gd name="T27" fmla="*/ 1142 h 1236"/>
                <a:gd name="T28" fmla="*/ 79 w 223"/>
                <a:gd name="T29" fmla="*/ 819 h 1236"/>
                <a:gd name="T30" fmla="*/ 84 w 223"/>
                <a:gd name="T31" fmla="*/ 675 h 1236"/>
                <a:gd name="T32" fmla="*/ 89 w 223"/>
                <a:gd name="T33" fmla="*/ 437 h 1236"/>
                <a:gd name="T34" fmla="*/ 94 w 223"/>
                <a:gd name="T35" fmla="*/ 1211 h 1236"/>
                <a:gd name="T36" fmla="*/ 99 w 223"/>
                <a:gd name="T37" fmla="*/ 1226 h 1236"/>
                <a:gd name="T38" fmla="*/ 104 w 223"/>
                <a:gd name="T39" fmla="*/ 685 h 1236"/>
                <a:gd name="T40" fmla="*/ 109 w 223"/>
                <a:gd name="T41" fmla="*/ 576 h 1236"/>
                <a:gd name="T42" fmla="*/ 114 w 223"/>
                <a:gd name="T43" fmla="*/ 596 h 1236"/>
                <a:gd name="T44" fmla="*/ 119 w 223"/>
                <a:gd name="T45" fmla="*/ 1196 h 1236"/>
                <a:gd name="T46" fmla="*/ 124 w 223"/>
                <a:gd name="T47" fmla="*/ 114 h 1236"/>
                <a:gd name="T48" fmla="*/ 129 w 223"/>
                <a:gd name="T49" fmla="*/ 690 h 1236"/>
                <a:gd name="T50" fmla="*/ 134 w 223"/>
                <a:gd name="T51" fmla="*/ 104 h 1236"/>
                <a:gd name="T52" fmla="*/ 139 w 223"/>
                <a:gd name="T53" fmla="*/ 894 h 1236"/>
                <a:gd name="T54" fmla="*/ 144 w 223"/>
                <a:gd name="T55" fmla="*/ 1147 h 1236"/>
                <a:gd name="T56" fmla="*/ 149 w 223"/>
                <a:gd name="T57" fmla="*/ 20 h 1236"/>
                <a:gd name="T58" fmla="*/ 154 w 223"/>
                <a:gd name="T59" fmla="*/ 462 h 1236"/>
                <a:gd name="T60" fmla="*/ 158 w 223"/>
                <a:gd name="T61" fmla="*/ 551 h 1236"/>
                <a:gd name="T62" fmla="*/ 168 w 223"/>
                <a:gd name="T63" fmla="*/ 1072 h 1236"/>
                <a:gd name="T64" fmla="*/ 173 w 223"/>
                <a:gd name="T65" fmla="*/ 1112 h 1236"/>
                <a:gd name="T66" fmla="*/ 178 w 223"/>
                <a:gd name="T67" fmla="*/ 670 h 1236"/>
                <a:gd name="T68" fmla="*/ 183 w 223"/>
                <a:gd name="T69" fmla="*/ 94 h 1236"/>
                <a:gd name="T70" fmla="*/ 183 w 223"/>
                <a:gd name="T71" fmla="*/ 655 h 1236"/>
                <a:gd name="T72" fmla="*/ 193 w 223"/>
                <a:gd name="T73" fmla="*/ 1072 h 1236"/>
                <a:gd name="T74" fmla="*/ 198 w 223"/>
                <a:gd name="T75" fmla="*/ 1102 h 1236"/>
                <a:gd name="T76" fmla="*/ 203 w 223"/>
                <a:gd name="T77" fmla="*/ 685 h 1236"/>
                <a:gd name="T78" fmla="*/ 208 w 223"/>
                <a:gd name="T79" fmla="*/ 104 h 1236"/>
                <a:gd name="T80" fmla="*/ 213 w 223"/>
                <a:gd name="T81" fmla="*/ 1132 h 1236"/>
                <a:gd name="T82" fmla="*/ 218 w 223"/>
                <a:gd name="T83" fmla="*/ 943 h 1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3" h="1236">
                  <a:moveTo>
                    <a:pt x="0" y="1008"/>
                  </a:moveTo>
                  <a:lnTo>
                    <a:pt x="0" y="1172"/>
                  </a:lnTo>
                  <a:lnTo>
                    <a:pt x="0" y="1127"/>
                  </a:lnTo>
                  <a:lnTo>
                    <a:pt x="5" y="1107"/>
                  </a:lnTo>
                  <a:lnTo>
                    <a:pt x="5" y="104"/>
                  </a:lnTo>
                  <a:lnTo>
                    <a:pt x="5" y="457"/>
                  </a:lnTo>
                  <a:lnTo>
                    <a:pt x="10" y="581"/>
                  </a:lnTo>
                  <a:lnTo>
                    <a:pt x="10" y="685"/>
                  </a:lnTo>
                  <a:lnTo>
                    <a:pt x="10" y="273"/>
                  </a:lnTo>
                  <a:lnTo>
                    <a:pt x="14" y="194"/>
                  </a:lnTo>
                  <a:lnTo>
                    <a:pt x="14" y="114"/>
                  </a:lnTo>
                  <a:lnTo>
                    <a:pt x="14" y="690"/>
                  </a:lnTo>
                  <a:lnTo>
                    <a:pt x="19" y="695"/>
                  </a:lnTo>
                  <a:lnTo>
                    <a:pt x="19" y="1018"/>
                  </a:lnTo>
                  <a:lnTo>
                    <a:pt x="24" y="1057"/>
                  </a:lnTo>
                  <a:lnTo>
                    <a:pt x="24" y="1152"/>
                  </a:lnTo>
                  <a:lnTo>
                    <a:pt x="24" y="1087"/>
                  </a:lnTo>
                  <a:lnTo>
                    <a:pt x="29" y="1048"/>
                  </a:lnTo>
                  <a:lnTo>
                    <a:pt x="29" y="20"/>
                  </a:lnTo>
                  <a:lnTo>
                    <a:pt x="29" y="437"/>
                  </a:lnTo>
                  <a:lnTo>
                    <a:pt x="34" y="586"/>
                  </a:lnTo>
                  <a:lnTo>
                    <a:pt x="34" y="695"/>
                  </a:lnTo>
                  <a:lnTo>
                    <a:pt x="34" y="258"/>
                  </a:lnTo>
                  <a:lnTo>
                    <a:pt x="39" y="179"/>
                  </a:lnTo>
                  <a:lnTo>
                    <a:pt x="39" y="114"/>
                  </a:lnTo>
                  <a:lnTo>
                    <a:pt x="39" y="774"/>
                  </a:lnTo>
                  <a:lnTo>
                    <a:pt x="44" y="789"/>
                  </a:lnTo>
                  <a:lnTo>
                    <a:pt x="44" y="968"/>
                  </a:lnTo>
                  <a:lnTo>
                    <a:pt x="49" y="998"/>
                  </a:lnTo>
                  <a:lnTo>
                    <a:pt x="49" y="1137"/>
                  </a:lnTo>
                  <a:lnTo>
                    <a:pt x="49" y="1003"/>
                  </a:lnTo>
                  <a:lnTo>
                    <a:pt x="54" y="968"/>
                  </a:lnTo>
                  <a:lnTo>
                    <a:pt x="54" y="104"/>
                  </a:lnTo>
                  <a:lnTo>
                    <a:pt x="54" y="685"/>
                  </a:lnTo>
                  <a:lnTo>
                    <a:pt x="59" y="695"/>
                  </a:lnTo>
                  <a:lnTo>
                    <a:pt x="59" y="119"/>
                  </a:lnTo>
                  <a:lnTo>
                    <a:pt x="59" y="124"/>
                  </a:lnTo>
                  <a:lnTo>
                    <a:pt x="64" y="124"/>
                  </a:lnTo>
                  <a:lnTo>
                    <a:pt x="64" y="730"/>
                  </a:lnTo>
                  <a:lnTo>
                    <a:pt x="69" y="745"/>
                  </a:lnTo>
                  <a:lnTo>
                    <a:pt x="69" y="1127"/>
                  </a:lnTo>
                  <a:lnTo>
                    <a:pt x="74" y="1142"/>
                  </a:lnTo>
                  <a:lnTo>
                    <a:pt x="74" y="1157"/>
                  </a:lnTo>
                  <a:lnTo>
                    <a:pt x="74" y="904"/>
                  </a:lnTo>
                  <a:lnTo>
                    <a:pt x="79" y="819"/>
                  </a:lnTo>
                  <a:lnTo>
                    <a:pt x="79" y="59"/>
                  </a:lnTo>
                  <a:lnTo>
                    <a:pt x="79" y="685"/>
                  </a:lnTo>
                  <a:lnTo>
                    <a:pt x="84" y="675"/>
                  </a:lnTo>
                  <a:lnTo>
                    <a:pt x="84" y="124"/>
                  </a:lnTo>
                  <a:lnTo>
                    <a:pt x="84" y="342"/>
                  </a:lnTo>
                  <a:lnTo>
                    <a:pt x="89" y="437"/>
                  </a:lnTo>
                  <a:lnTo>
                    <a:pt x="89" y="680"/>
                  </a:lnTo>
                  <a:lnTo>
                    <a:pt x="94" y="695"/>
                  </a:lnTo>
                  <a:lnTo>
                    <a:pt x="94" y="1211"/>
                  </a:lnTo>
                  <a:lnTo>
                    <a:pt x="94" y="1206"/>
                  </a:lnTo>
                  <a:lnTo>
                    <a:pt x="99" y="1211"/>
                  </a:lnTo>
                  <a:lnTo>
                    <a:pt x="99" y="1226"/>
                  </a:lnTo>
                  <a:lnTo>
                    <a:pt x="99" y="616"/>
                  </a:lnTo>
                  <a:lnTo>
                    <a:pt x="104" y="581"/>
                  </a:lnTo>
                  <a:lnTo>
                    <a:pt x="104" y="685"/>
                  </a:lnTo>
                  <a:lnTo>
                    <a:pt x="104" y="119"/>
                  </a:lnTo>
                  <a:lnTo>
                    <a:pt x="104" y="635"/>
                  </a:lnTo>
                  <a:lnTo>
                    <a:pt x="109" y="576"/>
                  </a:lnTo>
                  <a:lnTo>
                    <a:pt x="109" y="114"/>
                  </a:lnTo>
                  <a:lnTo>
                    <a:pt x="109" y="536"/>
                  </a:lnTo>
                  <a:lnTo>
                    <a:pt x="114" y="596"/>
                  </a:lnTo>
                  <a:lnTo>
                    <a:pt x="114" y="879"/>
                  </a:lnTo>
                  <a:lnTo>
                    <a:pt x="119" y="918"/>
                  </a:lnTo>
                  <a:lnTo>
                    <a:pt x="119" y="1196"/>
                  </a:lnTo>
                  <a:lnTo>
                    <a:pt x="119" y="1187"/>
                  </a:lnTo>
                  <a:lnTo>
                    <a:pt x="124" y="1182"/>
                  </a:lnTo>
                  <a:lnTo>
                    <a:pt x="124" y="114"/>
                  </a:lnTo>
                  <a:lnTo>
                    <a:pt x="124" y="402"/>
                  </a:lnTo>
                  <a:lnTo>
                    <a:pt x="129" y="422"/>
                  </a:lnTo>
                  <a:lnTo>
                    <a:pt x="129" y="690"/>
                  </a:lnTo>
                  <a:lnTo>
                    <a:pt x="129" y="402"/>
                  </a:lnTo>
                  <a:lnTo>
                    <a:pt x="134" y="328"/>
                  </a:lnTo>
                  <a:lnTo>
                    <a:pt x="134" y="104"/>
                  </a:lnTo>
                  <a:lnTo>
                    <a:pt x="134" y="720"/>
                  </a:lnTo>
                  <a:lnTo>
                    <a:pt x="139" y="715"/>
                  </a:lnTo>
                  <a:lnTo>
                    <a:pt x="139" y="894"/>
                  </a:lnTo>
                  <a:lnTo>
                    <a:pt x="139" y="879"/>
                  </a:lnTo>
                  <a:lnTo>
                    <a:pt x="144" y="899"/>
                  </a:lnTo>
                  <a:lnTo>
                    <a:pt x="144" y="1147"/>
                  </a:lnTo>
                  <a:lnTo>
                    <a:pt x="144" y="1122"/>
                  </a:lnTo>
                  <a:lnTo>
                    <a:pt x="149" y="1107"/>
                  </a:lnTo>
                  <a:lnTo>
                    <a:pt x="149" y="20"/>
                  </a:lnTo>
                  <a:lnTo>
                    <a:pt x="154" y="218"/>
                  </a:lnTo>
                  <a:lnTo>
                    <a:pt x="154" y="695"/>
                  </a:lnTo>
                  <a:lnTo>
                    <a:pt x="154" y="462"/>
                  </a:lnTo>
                  <a:lnTo>
                    <a:pt x="158" y="387"/>
                  </a:lnTo>
                  <a:lnTo>
                    <a:pt x="158" y="124"/>
                  </a:lnTo>
                  <a:lnTo>
                    <a:pt x="158" y="551"/>
                  </a:lnTo>
                  <a:lnTo>
                    <a:pt x="163" y="556"/>
                  </a:lnTo>
                  <a:lnTo>
                    <a:pt x="163" y="1033"/>
                  </a:lnTo>
                  <a:lnTo>
                    <a:pt x="168" y="1072"/>
                  </a:lnTo>
                  <a:lnTo>
                    <a:pt x="168" y="1236"/>
                  </a:lnTo>
                  <a:lnTo>
                    <a:pt x="168" y="1142"/>
                  </a:lnTo>
                  <a:lnTo>
                    <a:pt x="173" y="1112"/>
                  </a:lnTo>
                  <a:lnTo>
                    <a:pt x="173" y="84"/>
                  </a:lnTo>
                  <a:lnTo>
                    <a:pt x="173" y="556"/>
                  </a:lnTo>
                  <a:lnTo>
                    <a:pt x="178" y="670"/>
                  </a:lnTo>
                  <a:lnTo>
                    <a:pt x="178" y="685"/>
                  </a:lnTo>
                  <a:lnTo>
                    <a:pt x="178" y="169"/>
                  </a:lnTo>
                  <a:lnTo>
                    <a:pt x="183" y="94"/>
                  </a:lnTo>
                  <a:lnTo>
                    <a:pt x="183" y="675"/>
                  </a:lnTo>
                  <a:lnTo>
                    <a:pt x="183" y="79"/>
                  </a:lnTo>
                  <a:lnTo>
                    <a:pt x="183" y="655"/>
                  </a:lnTo>
                  <a:lnTo>
                    <a:pt x="188" y="660"/>
                  </a:lnTo>
                  <a:lnTo>
                    <a:pt x="188" y="1033"/>
                  </a:lnTo>
                  <a:lnTo>
                    <a:pt x="193" y="1072"/>
                  </a:lnTo>
                  <a:lnTo>
                    <a:pt x="193" y="1182"/>
                  </a:lnTo>
                  <a:lnTo>
                    <a:pt x="193" y="1137"/>
                  </a:lnTo>
                  <a:lnTo>
                    <a:pt x="198" y="1102"/>
                  </a:lnTo>
                  <a:lnTo>
                    <a:pt x="198" y="0"/>
                  </a:lnTo>
                  <a:lnTo>
                    <a:pt x="198" y="655"/>
                  </a:lnTo>
                  <a:lnTo>
                    <a:pt x="203" y="685"/>
                  </a:lnTo>
                  <a:lnTo>
                    <a:pt x="203" y="700"/>
                  </a:lnTo>
                  <a:lnTo>
                    <a:pt x="203" y="104"/>
                  </a:lnTo>
                  <a:lnTo>
                    <a:pt x="208" y="104"/>
                  </a:lnTo>
                  <a:lnTo>
                    <a:pt x="208" y="685"/>
                  </a:lnTo>
                  <a:lnTo>
                    <a:pt x="213" y="695"/>
                  </a:lnTo>
                  <a:lnTo>
                    <a:pt x="213" y="1132"/>
                  </a:lnTo>
                  <a:lnTo>
                    <a:pt x="218" y="1167"/>
                  </a:lnTo>
                  <a:lnTo>
                    <a:pt x="218" y="1221"/>
                  </a:lnTo>
                  <a:lnTo>
                    <a:pt x="218" y="943"/>
                  </a:lnTo>
                  <a:lnTo>
                    <a:pt x="223" y="879"/>
                  </a:lnTo>
                  <a:lnTo>
                    <a:pt x="223" y="109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4" name="Freeform 135"/>
            <p:cNvSpPr>
              <a:spLocks/>
            </p:cNvSpPr>
            <p:nvPr/>
          </p:nvSpPr>
          <p:spPr bwMode="auto">
            <a:xfrm>
              <a:off x="5297831" y="2042564"/>
              <a:ext cx="507373" cy="349967"/>
            </a:xfrm>
            <a:custGeom>
              <a:avLst/>
              <a:gdLst>
                <a:gd name="T0" fmla="*/ 5 w 224"/>
                <a:gd name="T1" fmla="*/ 794 h 1335"/>
                <a:gd name="T2" fmla="*/ 10 w 224"/>
                <a:gd name="T3" fmla="*/ 446 h 1335"/>
                <a:gd name="T4" fmla="*/ 15 w 224"/>
                <a:gd name="T5" fmla="*/ 1241 h 1335"/>
                <a:gd name="T6" fmla="*/ 20 w 224"/>
                <a:gd name="T7" fmla="*/ 1017 h 1335"/>
                <a:gd name="T8" fmla="*/ 25 w 224"/>
                <a:gd name="T9" fmla="*/ 789 h 1335"/>
                <a:gd name="T10" fmla="*/ 30 w 224"/>
                <a:gd name="T11" fmla="*/ 432 h 1335"/>
                <a:gd name="T12" fmla="*/ 40 w 224"/>
                <a:gd name="T13" fmla="*/ 903 h 1335"/>
                <a:gd name="T14" fmla="*/ 45 w 224"/>
                <a:gd name="T15" fmla="*/ 1271 h 1335"/>
                <a:gd name="T16" fmla="*/ 50 w 224"/>
                <a:gd name="T17" fmla="*/ 789 h 1335"/>
                <a:gd name="T18" fmla="*/ 55 w 224"/>
                <a:gd name="T19" fmla="*/ 725 h 1335"/>
                <a:gd name="T20" fmla="*/ 60 w 224"/>
                <a:gd name="T21" fmla="*/ 650 h 1335"/>
                <a:gd name="T22" fmla="*/ 65 w 224"/>
                <a:gd name="T23" fmla="*/ 1330 h 1335"/>
                <a:gd name="T24" fmla="*/ 75 w 224"/>
                <a:gd name="T25" fmla="*/ 407 h 1335"/>
                <a:gd name="T26" fmla="*/ 75 w 224"/>
                <a:gd name="T27" fmla="*/ 690 h 1335"/>
                <a:gd name="T28" fmla="*/ 80 w 224"/>
                <a:gd name="T29" fmla="*/ 710 h 1335"/>
                <a:gd name="T30" fmla="*/ 84 w 224"/>
                <a:gd name="T31" fmla="*/ 1012 h 1335"/>
                <a:gd name="T32" fmla="*/ 89 w 224"/>
                <a:gd name="T33" fmla="*/ 1286 h 1335"/>
                <a:gd name="T34" fmla="*/ 94 w 224"/>
                <a:gd name="T35" fmla="*/ 496 h 1335"/>
                <a:gd name="T36" fmla="*/ 99 w 224"/>
                <a:gd name="T37" fmla="*/ 382 h 1335"/>
                <a:gd name="T38" fmla="*/ 104 w 224"/>
                <a:gd name="T39" fmla="*/ 759 h 1335"/>
                <a:gd name="T40" fmla="*/ 114 w 224"/>
                <a:gd name="T41" fmla="*/ 1216 h 1335"/>
                <a:gd name="T42" fmla="*/ 119 w 224"/>
                <a:gd name="T43" fmla="*/ 1062 h 1335"/>
                <a:gd name="T44" fmla="*/ 124 w 224"/>
                <a:gd name="T45" fmla="*/ 794 h 1335"/>
                <a:gd name="T46" fmla="*/ 124 w 224"/>
                <a:gd name="T47" fmla="*/ 154 h 1335"/>
                <a:gd name="T48" fmla="*/ 134 w 224"/>
                <a:gd name="T49" fmla="*/ 1062 h 1335"/>
                <a:gd name="T50" fmla="*/ 134 w 224"/>
                <a:gd name="T51" fmla="*/ 1017 h 1335"/>
                <a:gd name="T52" fmla="*/ 139 w 224"/>
                <a:gd name="T53" fmla="*/ 1062 h 1335"/>
                <a:gd name="T54" fmla="*/ 144 w 224"/>
                <a:gd name="T55" fmla="*/ 784 h 1335"/>
                <a:gd name="T56" fmla="*/ 149 w 224"/>
                <a:gd name="T57" fmla="*/ 168 h 1335"/>
                <a:gd name="T58" fmla="*/ 159 w 224"/>
                <a:gd name="T59" fmla="*/ 1082 h 1335"/>
                <a:gd name="T60" fmla="*/ 159 w 224"/>
                <a:gd name="T61" fmla="*/ 988 h 1335"/>
                <a:gd name="T62" fmla="*/ 164 w 224"/>
                <a:gd name="T63" fmla="*/ 1022 h 1335"/>
                <a:gd name="T64" fmla="*/ 169 w 224"/>
                <a:gd name="T65" fmla="*/ 585 h 1335"/>
                <a:gd name="T66" fmla="*/ 174 w 224"/>
                <a:gd name="T67" fmla="*/ 302 h 1335"/>
                <a:gd name="T68" fmla="*/ 179 w 224"/>
                <a:gd name="T69" fmla="*/ 799 h 1335"/>
                <a:gd name="T70" fmla="*/ 189 w 224"/>
                <a:gd name="T71" fmla="*/ 1206 h 1335"/>
                <a:gd name="T72" fmla="*/ 194 w 224"/>
                <a:gd name="T73" fmla="*/ 1057 h 1335"/>
                <a:gd name="T74" fmla="*/ 199 w 224"/>
                <a:gd name="T75" fmla="*/ 799 h 1335"/>
                <a:gd name="T76" fmla="*/ 204 w 224"/>
                <a:gd name="T77" fmla="*/ 387 h 1335"/>
                <a:gd name="T78" fmla="*/ 209 w 224"/>
                <a:gd name="T79" fmla="*/ 1281 h 1335"/>
                <a:gd name="T80" fmla="*/ 214 w 224"/>
                <a:gd name="T81" fmla="*/ 878 h 1335"/>
                <a:gd name="T82" fmla="*/ 219 w 224"/>
                <a:gd name="T83" fmla="*/ 779 h 1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4" h="1335">
                  <a:moveTo>
                    <a:pt x="0" y="213"/>
                  </a:moveTo>
                  <a:lnTo>
                    <a:pt x="0" y="794"/>
                  </a:lnTo>
                  <a:lnTo>
                    <a:pt x="5" y="794"/>
                  </a:lnTo>
                  <a:lnTo>
                    <a:pt x="5" y="228"/>
                  </a:lnTo>
                  <a:lnTo>
                    <a:pt x="5" y="362"/>
                  </a:lnTo>
                  <a:lnTo>
                    <a:pt x="10" y="446"/>
                  </a:lnTo>
                  <a:lnTo>
                    <a:pt x="10" y="839"/>
                  </a:lnTo>
                  <a:lnTo>
                    <a:pt x="15" y="849"/>
                  </a:lnTo>
                  <a:lnTo>
                    <a:pt x="15" y="1241"/>
                  </a:lnTo>
                  <a:lnTo>
                    <a:pt x="20" y="1256"/>
                  </a:lnTo>
                  <a:lnTo>
                    <a:pt x="20" y="1291"/>
                  </a:lnTo>
                  <a:lnTo>
                    <a:pt x="20" y="1017"/>
                  </a:lnTo>
                  <a:lnTo>
                    <a:pt x="25" y="943"/>
                  </a:lnTo>
                  <a:lnTo>
                    <a:pt x="25" y="198"/>
                  </a:lnTo>
                  <a:lnTo>
                    <a:pt x="25" y="789"/>
                  </a:lnTo>
                  <a:lnTo>
                    <a:pt x="30" y="789"/>
                  </a:lnTo>
                  <a:lnTo>
                    <a:pt x="30" y="208"/>
                  </a:lnTo>
                  <a:lnTo>
                    <a:pt x="30" y="432"/>
                  </a:lnTo>
                  <a:lnTo>
                    <a:pt x="35" y="546"/>
                  </a:lnTo>
                  <a:lnTo>
                    <a:pt x="35" y="893"/>
                  </a:lnTo>
                  <a:lnTo>
                    <a:pt x="40" y="903"/>
                  </a:lnTo>
                  <a:lnTo>
                    <a:pt x="40" y="1271"/>
                  </a:lnTo>
                  <a:lnTo>
                    <a:pt x="40" y="1266"/>
                  </a:lnTo>
                  <a:lnTo>
                    <a:pt x="45" y="1271"/>
                  </a:lnTo>
                  <a:lnTo>
                    <a:pt x="45" y="779"/>
                  </a:lnTo>
                  <a:lnTo>
                    <a:pt x="50" y="739"/>
                  </a:lnTo>
                  <a:lnTo>
                    <a:pt x="50" y="789"/>
                  </a:lnTo>
                  <a:lnTo>
                    <a:pt x="50" y="228"/>
                  </a:lnTo>
                  <a:lnTo>
                    <a:pt x="50" y="759"/>
                  </a:lnTo>
                  <a:lnTo>
                    <a:pt x="55" y="725"/>
                  </a:lnTo>
                  <a:lnTo>
                    <a:pt x="55" y="193"/>
                  </a:lnTo>
                  <a:lnTo>
                    <a:pt x="55" y="620"/>
                  </a:lnTo>
                  <a:lnTo>
                    <a:pt x="60" y="650"/>
                  </a:lnTo>
                  <a:lnTo>
                    <a:pt x="60" y="923"/>
                  </a:lnTo>
                  <a:lnTo>
                    <a:pt x="65" y="968"/>
                  </a:lnTo>
                  <a:lnTo>
                    <a:pt x="65" y="1330"/>
                  </a:lnTo>
                  <a:lnTo>
                    <a:pt x="70" y="1335"/>
                  </a:lnTo>
                  <a:lnTo>
                    <a:pt x="70" y="695"/>
                  </a:lnTo>
                  <a:lnTo>
                    <a:pt x="75" y="407"/>
                  </a:lnTo>
                  <a:lnTo>
                    <a:pt x="75" y="799"/>
                  </a:lnTo>
                  <a:lnTo>
                    <a:pt x="75" y="64"/>
                  </a:lnTo>
                  <a:lnTo>
                    <a:pt x="75" y="690"/>
                  </a:lnTo>
                  <a:lnTo>
                    <a:pt x="80" y="620"/>
                  </a:lnTo>
                  <a:lnTo>
                    <a:pt x="80" y="208"/>
                  </a:lnTo>
                  <a:lnTo>
                    <a:pt x="80" y="710"/>
                  </a:lnTo>
                  <a:lnTo>
                    <a:pt x="84" y="734"/>
                  </a:lnTo>
                  <a:lnTo>
                    <a:pt x="84" y="705"/>
                  </a:lnTo>
                  <a:lnTo>
                    <a:pt x="84" y="1012"/>
                  </a:lnTo>
                  <a:lnTo>
                    <a:pt x="89" y="1047"/>
                  </a:lnTo>
                  <a:lnTo>
                    <a:pt x="89" y="1310"/>
                  </a:lnTo>
                  <a:lnTo>
                    <a:pt x="89" y="1286"/>
                  </a:lnTo>
                  <a:lnTo>
                    <a:pt x="94" y="1276"/>
                  </a:lnTo>
                  <a:lnTo>
                    <a:pt x="94" y="54"/>
                  </a:lnTo>
                  <a:lnTo>
                    <a:pt x="94" y="496"/>
                  </a:lnTo>
                  <a:lnTo>
                    <a:pt x="99" y="576"/>
                  </a:lnTo>
                  <a:lnTo>
                    <a:pt x="99" y="804"/>
                  </a:lnTo>
                  <a:lnTo>
                    <a:pt x="99" y="382"/>
                  </a:lnTo>
                  <a:lnTo>
                    <a:pt x="104" y="293"/>
                  </a:lnTo>
                  <a:lnTo>
                    <a:pt x="104" y="188"/>
                  </a:lnTo>
                  <a:lnTo>
                    <a:pt x="104" y="759"/>
                  </a:lnTo>
                  <a:lnTo>
                    <a:pt x="109" y="789"/>
                  </a:lnTo>
                  <a:lnTo>
                    <a:pt x="109" y="1171"/>
                  </a:lnTo>
                  <a:lnTo>
                    <a:pt x="114" y="1216"/>
                  </a:lnTo>
                  <a:lnTo>
                    <a:pt x="114" y="1330"/>
                  </a:lnTo>
                  <a:lnTo>
                    <a:pt x="114" y="1127"/>
                  </a:lnTo>
                  <a:lnTo>
                    <a:pt x="119" y="1062"/>
                  </a:lnTo>
                  <a:lnTo>
                    <a:pt x="119" y="99"/>
                  </a:lnTo>
                  <a:lnTo>
                    <a:pt x="119" y="779"/>
                  </a:lnTo>
                  <a:lnTo>
                    <a:pt x="124" y="794"/>
                  </a:lnTo>
                  <a:lnTo>
                    <a:pt x="124" y="804"/>
                  </a:lnTo>
                  <a:lnTo>
                    <a:pt x="124" y="134"/>
                  </a:lnTo>
                  <a:lnTo>
                    <a:pt x="124" y="154"/>
                  </a:lnTo>
                  <a:lnTo>
                    <a:pt x="129" y="193"/>
                  </a:lnTo>
                  <a:lnTo>
                    <a:pt x="129" y="1037"/>
                  </a:lnTo>
                  <a:lnTo>
                    <a:pt x="134" y="1062"/>
                  </a:lnTo>
                  <a:lnTo>
                    <a:pt x="134" y="1087"/>
                  </a:lnTo>
                  <a:lnTo>
                    <a:pt x="134" y="968"/>
                  </a:lnTo>
                  <a:lnTo>
                    <a:pt x="134" y="1017"/>
                  </a:lnTo>
                  <a:lnTo>
                    <a:pt x="139" y="1057"/>
                  </a:lnTo>
                  <a:lnTo>
                    <a:pt x="139" y="1221"/>
                  </a:lnTo>
                  <a:lnTo>
                    <a:pt x="139" y="1062"/>
                  </a:lnTo>
                  <a:lnTo>
                    <a:pt x="144" y="1047"/>
                  </a:lnTo>
                  <a:lnTo>
                    <a:pt x="144" y="0"/>
                  </a:lnTo>
                  <a:lnTo>
                    <a:pt x="144" y="784"/>
                  </a:lnTo>
                  <a:lnTo>
                    <a:pt x="149" y="794"/>
                  </a:lnTo>
                  <a:lnTo>
                    <a:pt x="149" y="814"/>
                  </a:lnTo>
                  <a:lnTo>
                    <a:pt x="149" y="168"/>
                  </a:lnTo>
                  <a:lnTo>
                    <a:pt x="154" y="129"/>
                  </a:lnTo>
                  <a:lnTo>
                    <a:pt x="154" y="1037"/>
                  </a:lnTo>
                  <a:lnTo>
                    <a:pt x="159" y="1082"/>
                  </a:lnTo>
                  <a:lnTo>
                    <a:pt x="159" y="1102"/>
                  </a:lnTo>
                  <a:lnTo>
                    <a:pt x="159" y="948"/>
                  </a:lnTo>
                  <a:lnTo>
                    <a:pt x="159" y="988"/>
                  </a:lnTo>
                  <a:lnTo>
                    <a:pt x="164" y="1032"/>
                  </a:lnTo>
                  <a:lnTo>
                    <a:pt x="164" y="1216"/>
                  </a:lnTo>
                  <a:lnTo>
                    <a:pt x="164" y="1022"/>
                  </a:lnTo>
                  <a:lnTo>
                    <a:pt x="169" y="1017"/>
                  </a:lnTo>
                  <a:lnTo>
                    <a:pt x="169" y="0"/>
                  </a:lnTo>
                  <a:lnTo>
                    <a:pt x="169" y="585"/>
                  </a:lnTo>
                  <a:lnTo>
                    <a:pt x="174" y="700"/>
                  </a:lnTo>
                  <a:lnTo>
                    <a:pt x="174" y="794"/>
                  </a:lnTo>
                  <a:lnTo>
                    <a:pt x="174" y="302"/>
                  </a:lnTo>
                  <a:lnTo>
                    <a:pt x="179" y="213"/>
                  </a:lnTo>
                  <a:lnTo>
                    <a:pt x="179" y="158"/>
                  </a:lnTo>
                  <a:lnTo>
                    <a:pt x="179" y="799"/>
                  </a:lnTo>
                  <a:lnTo>
                    <a:pt x="184" y="824"/>
                  </a:lnTo>
                  <a:lnTo>
                    <a:pt x="184" y="1181"/>
                  </a:lnTo>
                  <a:lnTo>
                    <a:pt x="189" y="1206"/>
                  </a:lnTo>
                  <a:lnTo>
                    <a:pt x="189" y="1266"/>
                  </a:lnTo>
                  <a:lnTo>
                    <a:pt x="189" y="1102"/>
                  </a:lnTo>
                  <a:lnTo>
                    <a:pt x="194" y="1057"/>
                  </a:lnTo>
                  <a:lnTo>
                    <a:pt x="194" y="94"/>
                  </a:lnTo>
                  <a:lnTo>
                    <a:pt x="194" y="804"/>
                  </a:lnTo>
                  <a:lnTo>
                    <a:pt x="199" y="799"/>
                  </a:lnTo>
                  <a:lnTo>
                    <a:pt x="199" y="198"/>
                  </a:lnTo>
                  <a:lnTo>
                    <a:pt x="199" y="312"/>
                  </a:lnTo>
                  <a:lnTo>
                    <a:pt x="204" y="387"/>
                  </a:lnTo>
                  <a:lnTo>
                    <a:pt x="204" y="844"/>
                  </a:lnTo>
                  <a:lnTo>
                    <a:pt x="209" y="864"/>
                  </a:lnTo>
                  <a:lnTo>
                    <a:pt x="209" y="1281"/>
                  </a:lnTo>
                  <a:lnTo>
                    <a:pt x="214" y="1286"/>
                  </a:lnTo>
                  <a:lnTo>
                    <a:pt x="214" y="1291"/>
                  </a:lnTo>
                  <a:lnTo>
                    <a:pt x="214" y="878"/>
                  </a:lnTo>
                  <a:lnTo>
                    <a:pt x="219" y="824"/>
                  </a:lnTo>
                  <a:lnTo>
                    <a:pt x="219" y="79"/>
                  </a:lnTo>
                  <a:lnTo>
                    <a:pt x="219" y="779"/>
                  </a:lnTo>
                  <a:lnTo>
                    <a:pt x="224" y="764"/>
                  </a:lnTo>
                  <a:lnTo>
                    <a:pt x="224" y="203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5" name="Freeform 136"/>
            <p:cNvSpPr>
              <a:spLocks/>
            </p:cNvSpPr>
            <p:nvPr/>
          </p:nvSpPr>
          <p:spPr bwMode="auto">
            <a:xfrm>
              <a:off x="5805204" y="2017660"/>
              <a:ext cx="505109" cy="372250"/>
            </a:xfrm>
            <a:custGeom>
              <a:avLst/>
              <a:gdLst>
                <a:gd name="T0" fmla="*/ 4 w 223"/>
                <a:gd name="T1" fmla="*/ 725 h 1420"/>
                <a:gd name="T2" fmla="*/ 9 w 223"/>
                <a:gd name="T3" fmla="*/ 1008 h 1420"/>
                <a:gd name="T4" fmla="*/ 14 w 223"/>
                <a:gd name="T5" fmla="*/ 1395 h 1420"/>
                <a:gd name="T6" fmla="*/ 19 w 223"/>
                <a:gd name="T7" fmla="*/ 904 h 1420"/>
                <a:gd name="T8" fmla="*/ 24 w 223"/>
                <a:gd name="T9" fmla="*/ 656 h 1420"/>
                <a:gd name="T10" fmla="*/ 29 w 223"/>
                <a:gd name="T11" fmla="*/ 854 h 1420"/>
                <a:gd name="T12" fmla="*/ 34 w 223"/>
                <a:gd name="T13" fmla="*/ 1366 h 1420"/>
                <a:gd name="T14" fmla="*/ 39 w 223"/>
                <a:gd name="T15" fmla="*/ 0 h 1420"/>
                <a:gd name="T16" fmla="*/ 44 w 223"/>
                <a:gd name="T17" fmla="*/ 626 h 1420"/>
                <a:gd name="T18" fmla="*/ 49 w 223"/>
                <a:gd name="T19" fmla="*/ 864 h 1420"/>
                <a:gd name="T20" fmla="*/ 54 w 223"/>
                <a:gd name="T21" fmla="*/ 1088 h 1420"/>
                <a:gd name="T22" fmla="*/ 59 w 223"/>
                <a:gd name="T23" fmla="*/ 1356 h 1420"/>
                <a:gd name="T24" fmla="*/ 64 w 223"/>
                <a:gd name="T25" fmla="*/ 492 h 1420"/>
                <a:gd name="T26" fmla="*/ 69 w 223"/>
                <a:gd name="T27" fmla="*/ 586 h 1420"/>
                <a:gd name="T28" fmla="*/ 74 w 223"/>
                <a:gd name="T29" fmla="*/ 273 h 1420"/>
                <a:gd name="T30" fmla="*/ 79 w 223"/>
                <a:gd name="T31" fmla="*/ 1232 h 1420"/>
                <a:gd name="T32" fmla="*/ 84 w 223"/>
                <a:gd name="T33" fmla="*/ 1281 h 1420"/>
                <a:gd name="T34" fmla="*/ 89 w 223"/>
                <a:gd name="T35" fmla="*/ 909 h 1420"/>
                <a:gd name="T36" fmla="*/ 94 w 223"/>
                <a:gd name="T37" fmla="*/ 268 h 1420"/>
                <a:gd name="T38" fmla="*/ 104 w 223"/>
                <a:gd name="T39" fmla="*/ 993 h 1420"/>
                <a:gd name="T40" fmla="*/ 109 w 223"/>
                <a:gd name="T41" fmla="*/ 1361 h 1420"/>
                <a:gd name="T42" fmla="*/ 114 w 223"/>
                <a:gd name="T43" fmla="*/ 204 h 1420"/>
                <a:gd name="T44" fmla="*/ 119 w 223"/>
                <a:gd name="T45" fmla="*/ 298 h 1420"/>
                <a:gd name="T46" fmla="*/ 124 w 223"/>
                <a:gd name="T47" fmla="*/ 859 h 1420"/>
                <a:gd name="T48" fmla="*/ 134 w 223"/>
                <a:gd name="T49" fmla="*/ 1420 h 1420"/>
                <a:gd name="T50" fmla="*/ 139 w 223"/>
                <a:gd name="T51" fmla="*/ 214 h 1420"/>
                <a:gd name="T52" fmla="*/ 144 w 223"/>
                <a:gd name="T53" fmla="*/ 263 h 1420"/>
                <a:gd name="T54" fmla="*/ 149 w 223"/>
                <a:gd name="T55" fmla="*/ 949 h 1420"/>
                <a:gd name="T56" fmla="*/ 153 w 223"/>
                <a:gd name="T57" fmla="*/ 1405 h 1420"/>
                <a:gd name="T58" fmla="*/ 163 w 223"/>
                <a:gd name="T59" fmla="*/ 780 h 1420"/>
                <a:gd name="T60" fmla="*/ 163 w 223"/>
                <a:gd name="T61" fmla="*/ 829 h 1420"/>
                <a:gd name="T62" fmla="*/ 168 w 223"/>
                <a:gd name="T63" fmla="*/ 745 h 1420"/>
                <a:gd name="T64" fmla="*/ 173 w 223"/>
                <a:gd name="T65" fmla="*/ 1112 h 1420"/>
                <a:gd name="T66" fmla="*/ 178 w 223"/>
                <a:gd name="T67" fmla="*/ 1371 h 1420"/>
                <a:gd name="T68" fmla="*/ 183 w 223"/>
                <a:gd name="T69" fmla="*/ 546 h 1420"/>
                <a:gd name="T70" fmla="*/ 188 w 223"/>
                <a:gd name="T71" fmla="*/ 457 h 1420"/>
                <a:gd name="T72" fmla="*/ 193 w 223"/>
                <a:gd name="T73" fmla="*/ 263 h 1420"/>
                <a:gd name="T74" fmla="*/ 198 w 223"/>
                <a:gd name="T75" fmla="*/ 1256 h 1420"/>
                <a:gd name="T76" fmla="*/ 203 w 223"/>
                <a:gd name="T77" fmla="*/ 1306 h 1420"/>
                <a:gd name="T78" fmla="*/ 208 w 223"/>
                <a:gd name="T79" fmla="*/ 864 h 1420"/>
                <a:gd name="T80" fmla="*/ 213 w 223"/>
                <a:gd name="T81" fmla="*/ 253 h 1420"/>
                <a:gd name="T82" fmla="*/ 218 w 223"/>
                <a:gd name="T83" fmla="*/ 934 h 1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3" h="1420">
                  <a:moveTo>
                    <a:pt x="0" y="298"/>
                  </a:moveTo>
                  <a:lnTo>
                    <a:pt x="0" y="680"/>
                  </a:lnTo>
                  <a:lnTo>
                    <a:pt x="4" y="725"/>
                  </a:lnTo>
                  <a:lnTo>
                    <a:pt x="4" y="710"/>
                  </a:lnTo>
                  <a:lnTo>
                    <a:pt x="4" y="968"/>
                  </a:lnTo>
                  <a:lnTo>
                    <a:pt x="9" y="1008"/>
                  </a:lnTo>
                  <a:lnTo>
                    <a:pt x="9" y="1395"/>
                  </a:lnTo>
                  <a:lnTo>
                    <a:pt x="9" y="1391"/>
                  </a:lnTo>
                  <a:lnTo>
                    <a:pt x="14" y="1395"/>
                  </a:lnTo>
                  <a:lnTo>
                    <a:pt x="14" y="666"/>
                  </a:lnTo>
                  <a:lnTo>
                    <a:pt x="19" y="293"/>
                  </a:lnTo>
                  <a:lnTo>
                    <a:pt x="19" y="904"/>
                  </a:lnTo>
                  <a:lnTo>
                    <a:pt x="19" y="110"/>
                  </a:lnTo>
                  <a:lnTo>
                    <a:pt x="19" y="735"/>
                  </a:lnTo>
                  <a:lnTo>
                    <a:pt x="24" y="656"/>
                  </a:lnTo>
                  <a:lnTo>
                    <a:pt x="24" y="268"/>
                  </a:lnTo>
                  <a:lnTo>
                    <a:pt x="24" y="869"/>
                  </a:lnTo>
                  <a:lnTo>
                    <a:pt x="29" y="854"/>
                  </a:lnTo>
                  <a:lnTo>
                    <a:pt x="29" y="1098"/>
                  </a:lnTo>
                  <a:lnTo>
                    <a:pt x="34" y="1103"/>
                  </a:lnTo>
                  <a:lnTo>
                    <a:pt x="34" y="1366"/>
                  </a:lnTo>
                  <a:lnTo>
                    <a:pt x="34" y="1341"/>
                  </a:lnTo>
                  <a:lnTo>
                    <a:pt x="39" y="1316"/>
                  </a:lnTo>
                  <a:lnTo>
                    <a:pt x="39" y="0"/>
                  </a:lnTo>
                  <a:lnTo>
                    <a:pt x="44" y="298"/>
                  </a:lnTo>
                  <a:lnTo>
                    <a:pt x="44" y="909"/>
                  </a:lnTo>
                  <a:lnTo>
                    <a:pt x="44" y="626"/>
                  </a:lnTo>
                  <a:lnTo>
                    <a:pt x="49" y="551"/>
                  </a:lnTo>
                  <a:lnTo>
                    <a:pt x="49" y="313"/>
                  </a:lnTo>
                  <a:lnTo>
                    <a:pt x="49" y="864"/>
                  </a:lnTo>
                  <a:lnTo>
                    <a:pt x="54" y="849"/>
                  </a:lnTo>
                  <a:lnTo>
                    <a:pt x="54" y="844"/>
                  </a:lnTo>
                  <a:lnTo>
                    <a:pt x="54" y="1088"/>
                  </a:lnTo>
                  <a:lnTo>
                    <a:pt x="59" y="1103"/>
                  </a:lnTo>
                  <a:lnTo>
                    <a:pt x="59" y="1366"/>
                  </a:lnTo>
                  <a:lnTo>
                    <a:pt x="59" y="1356"/>
                  </a:lnTo>
                  <a:lnTo>
                    <a:pt x="64" y="1346"/>
                  </a:lnTo>
                  <a:lnTo>
                    <a:pt x="64" y="149"/>
                  </a:lnTo>
                  <a:lnTo>
                    <a:pt x="64" y="492"/>
                  </a:lnTo>
                  <a:lnTo>
                    <a:pt x="69" y="636"/>
                  </a:lnTo>
                  <a:lnTo>
                    <a:pt x="69" y="904"/>
                  </a:lnTo>
                  <a:lnTo>
                    <a:pt x="69" y="586"/>
                  </a:lnTo>
                  <a:lnTo>
                    <a:pt x="74" y="497"/>
                  </a:lnTo>
                  <a:lnTo>
                    <a:pt x="74" y="824"/>
                  </a:lnTo>
                  <a:lnTo>
                    <a:pt x="74" y="273"/>
                  </a:lnTo>
                  <a:lnTo>
                    <a:pt x="74" y="815"/>
                  </a:lnTo>
                  <a:lnTo>
                    <a:pt x="79" y="824"/>
                  </a:lnTo>
                  <a:lnTo>
                    <a:pt x="79" y="1232"/>
                  </a:lnTo>
                  <a:lnTo>
                    <a:pt x="84" y="1261"/>
                  </a:lnTo>
                  <a:lnTo>
                    <a:pt x="84" y="1391"/>
                  </a:lnTo>
                  <a:lnTo>
                    <a:pt x="84" y="1281"/>
                  </a:lnTo>
                  <a:lnTo>
                    <a:pt x="89" y="1256"/>
                  </a:lnTo>
                  <a:lnTo>
                    <a:pt x="89" y="124"/>
                  </a:lnTo>
                  <a:lnTo>
                    <a:pt x="89" y="909"/>
                  </a:lnTo>
                  <a:lnTo>
                    <a:pt x="94" y="924"/>
                  </a:lnTo>
                  <a:lnTo>
                    <a:pt x="94" y="229"/>
                  </a:lnTo>
                  <a:lnTo>
                    <a:pt x="94" y="268"/>
                  </a:lnTo>
                  <a:lnTo>
                    <a:pt x="99" y="353"/>
                  </a:lnTo>
                  <a:lnTo>
                    <a:pt x="99" y="983"/>
                  </a:lnTo>
                  <a:lnTo>
                    <a:pt x="104" y="993"/>
                  </a:lnTo>
                  <a:lnTo>
                    <a:pt x="104" y="1276"/>
                  </a:lnTo>
                  <a:lnTo>
                    <a:pt x="109" y="1306"/>
                  </a:lnTo>
                  <a:lnTo>
                    <a:pt x="109" y="1361"/>
                  </a:lnTo>
                  <a:lnTo>
                    <a:pt x="109" y="1187"/>
                  </a:lnTo>
                  <a:lnTo>
                    <a:pt x="114" y="1132"/>
                  </a:lnTo>
                  <a:lnTo>
                    <a:pt x="114" y="204"/>
                  </a:lnTo>
                  <a:lnTo>
                    <a:pt x="114" y="894"/>
                  </a:lnTo>
                  <a:lnTo>
                    <a:pt x="119" y="889"/>
                  </a:lnTo>
                  <a:lnTo>
                    <a:pt x="119" y="298"/>
                  </a:lnTo>
                  <a:lnTo>
                    <a:pt x="119" y="393"/>
                  </a:lnTo>
                  <a:lnTo>
                    <a:pt x="124" y="487"/>
                  </a:lnTo>
                  <a:lnTo>
                    <a:pt x="124" y="859"/>
                  </a:lnTo>
                  <a:lnTo>
                    <a:pt x="129" y="889"/>
                  </a:lnTo>
                  <a:lnTo>
                    <a:pt x="129" y="1410"/>
                  </a:lnTo>
                  <a:lnTo>
                    <a:pt x="134" y="1420"/>
                  </a:lnTo>
                  <a:lnTo>
                    <a:pt x="134" y="1073"/>
                  </a:lnTo>
                  <a:lnTo>
                    <a:pt x="139" y="978"/>
                  </a:lnTo>
                  <a:lnTo>
                    <a:pt x="139" y="214"/>
                  </a:lnTo>
                  <a:lnTo>
                    <a:pt x="139" y="894"/>
                  </a:lnTo>
                  <a:lnTo>
                    <a:pt x="144" y="879"/>
                  </a:lnTo>
                  <a:lnTo>
                    <a:pt x="144" y="263"/>
                  </a:lnTo>
                  <a:lnTo>
                    <a:pt x="144" y="507"/>
                  </a:lnTo>
                  <a:lnTo>
                    <a:pt x="149" y="606"/>
                  </a:lnTo>
                  <a:lnTo>
                    <a:pt x="149" y="949"/>
                  </a:lnTo>
                  <a:lnTo>
                    <a:pt x="153" y="968"/>
                  </a:lnTo>
                  <a:lnTo>
                    <a:pt x="153" y="1410"/>
                  </a:lnTo>
                  <a:lnTo>
                    <a:pt x="153" y="1405"/>
                  </a:lnTo>
                  <a:lnTo>
                    <a:pt x="158" y="1410"/>
                  </a:lnTo>
                  <a:lnTo>
                    <a:pt x="158" y="884"/>
                  </a:lnTo>
                  <a:lnTo>
                    <a:pt x="163" y="780"/>
                  </a:lnTo>
                  <a:lnTo>
                    <a:pt x="163" y="894"/>
                  </a:lnTo>
                  <a:lnTo>
                    <a:pt x="163" y="249"/>
                  </a:lnTo>
                  <a:lnTo>
                    <a:pt x="163" y="829"/>
                  </a:lnTo>
                  <a:lnTo>
                    <a:pt x="168" y="775"/>
                  </a:lnTo>
                  <a:lnTo>
                    <a:pt x="168" y="283"/>
                  </a:lnTo>
                  <a:lnTo>
                    <a:pt x="168" y="745"/>
                  </a:lnTo>
                  <a:lnTo>
                    <a:pt x="173" y="805"/>
                  </a:lnTo>
                  <a:lnTo>
                    <a:pt x="173" y="775"/>
                  </a:lnTo>
                  <a:lnTo>
                    <a:pt x="173" y="1112"/>
                  </a:lnTo>
                  <a:lnTo>
                    <a:pt x="178" y="1147"/>
                  </a:lnTo>
                  <a:lnTo>
                    <a:pt x="178" y="1410"/>
                  </a:lnTo>
                  <a:lnTo>
                    <a:pt x="178" y="1371"/>
                  </a:lnTo>
                  <a:lnTo>
                    <a:pt x="183" y="1356"/>
                  </a:lnTo>
                  <a:lnTo>
                    <a:pt x="183" y="278"/>
                  </a:lnTo>
                  <a:lnTo>
                    <a:pt x="183" y="546"/>
                  </a:lnTo>
                  <a:lnTo>
                    <a:pt x="188" y="661"/>
                  </a:lnTo>
                  <a:lnTo>
                    <a:pt x="188" y="894"/>
                  </a:lnTo>
                  <a:lnTo>
                    <a:pt x="188" y="457"/>
                  </a:lnTo>
                  <a:lnTo>
                    <a:pt x="193" y="368"/>
                  </a:lnTo>
                  <a:lnTo>
                    <a:pt x="193" y="820"/>
                  </a:lnTo>
                  <a:lnTo>
                    <a:pt x="193" y="263"/>
                  </a:lnTo>
                  <a:lnTo>
                    <a:pt x="193" y="805"/>
                  </a:lnTo>
                  <a:lnTo>
                    <a:pt x="198" y="815"/>
                  </a:lnTo>
                  <a:lnTo>
                    <a:pt x="198" y="1256"/>
                  </a:lnTo>
                  <a:lnTo>
                    <a:pt x="203" y="1301"/>
                  </a:lnTo>
                  <a:lnTo>
                    <a:pt x="203" y="1420"/>
                  </a:lnTo>
                  <a:lnTo>
                    <a:pt x="203" y="1306"/>
                  </a:lnTo>
                  <a:lnTo>
                    <a:pt x="208" y="1276"/>
                  </a:lnTo>
                  <a:lnTo>
                    <a:pt x="208" y="179"/>
                  </a:lnTo>
                  <a:lnTo>
                    <a:pt x="208" y="864"/>
                  </a:lnTo>
                  <a:lnTo>
                    <a:pt x="213" y="894"/>
                  </a:lnTo>
                  <a:lnTo>
                    <a:pt x="213" y="899"/>
                  </a:lnTo>
                  <a:lnTo>
                    <a:pt x="213" y="253"/>
                  </a:lnTo>
                  <a:lnTo>
                    <a:pt x="213" y="283"/>
                  </a:lnTo>
                  <a:lnTo>
                    <a:pt x="218" y="323"/>
                  </a:lnTo>
                  <a:lnTo>
                    <a:pt x="218" y="934"/>
                  </a:lnTo>
                  <a:lnTo>
                    <a:pt x="223" y="954"/>
                  </a:lnTo>
                  <a:lnTo>
                    <a:pt x="223" y="1351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468" name="Line 188"/>
          <p:cNvSpPr>
            <a:spLocks noChangeShapeType="1"/>
          </p:cNvSpPr>
          <p:nvPr/>
        </p:nvSpPr>
        <p:spPr bwMode="auto">
          <a:xfrm flipH="1">
            <a:off x="6370671" y="1934621"/>
            <a:ext cx="52931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78" name="Freeform 198"/>
          <p:cNvSpPr>
            <a:spLocks/>
          </p:cNvSpPr>
          <p:nvPr/>
        </p:nvSpPr>
        <p:spPr bwMode="auto">
          <a:xfrm>
            <a:off x="2385003" y="1792607"/>
            <a:ext cx="411094" cy="290142"/>
          </a:xfrm>
          <a:custGeom>
            <a:avLst/>
            <a:gdLst>
              <a:gd name="T0" fmla="*/ 0 w 233"/>
              <a:gd name="T1" fmla="*/ 204 h 427"/>
              <a:gd name="T2" fmla="*/ 5 w 233"/>
              <a:gd name="T3" fmla="*/ 204 h 427"/>
              <a:gd name="T4" fmla="*/ 10 w 233"/>
              <a:gd name="T5" fmla="*/ 204 h 427"/>
              <a:gd name="T6" fmla="*/ 20 w 233"/>
              <a:gd name="T7" fmla="*/ 209 h 427"/>
              <a:gd name="T8" fmla="*/ 30 w 233"/>
              <a:gd name="T9" fmla="*/ 209 h 427"/>
              <a:gd name="T10" fmla="*/ 34 w 233"/>
              <a:gd name="T11" fmla="*/ 204 h 427"/>
              <a:gd name="T12" fmla="*/ 39 w 233"/>
              <a:gd name="T13" fmla="*/ 204 h 427"/>
              <a:gd name="T14" fmla="*/ 44 w 233"/>
              <a:gd name="T15" fmla="*/ 209 h 427"/>
              <a:gd name="T16" fmla="*/ 49 w 233"/>
              <a:gd name="T17" fmla="*/ 204 h 427"/>
              <a:gd name="T18" fmla="*/ 49 w 233"/>
              <a:gd name="T19" fmla="*/ 209 h 427"/>
              <a:gd name="T20" fmla="*/ 54 w 233"/>
              <a:gd name="T21" fmla="*/ 204 h 427"/>
              <a:gd name="T22" fmla="*/ 59 w 233"/>
              <a:gd name="T23" fmla="*/ 204 h 427"/>
              <a:gd name="T24" fmla="*/ 64 w 233"/>
              <a:gd name="T25" fmla="*/ 204 h 427"/>
              <a:gd name="T26" fmla="*/ 69 w 233"/>
              <a:gd name="T27" fmla="*/ 219 h 427"/>
              <a:gd name="T28" fmla="*/ 74 w 233"/>
              <a:gd name="T29" fmla="*/ 204 h 427"/>
              <a:gd name="T30" fmla="*/ 79 w 233"/>
              <a:gd name="T31" fmla="*/ 199 h 427"/>
              <a:gd name="T32" fmla="*/ 84 w 233"/>
              <a:gd name="T33" fmla="*/ 60 h 427"/>
              <a:gd name="T34" fmla="*/ 89 w 233"/>
              <a:gd name="T35" fmla="*/ 144 h 427"/>
              <a:gd name="T36" fmla="*/ 94 w 233"/>
              <a:gd name="T37" fmla="*/ 403 h 427"/>
              <a:gd name="T38" fmla="*/ 104 w 233"/>
              <a:gd name="T39" fmla="*/ 318 h 427"/>
              <a:gd name="T40" fmla="*/ 109 w 233"/>
              <a:gd name="T41" fmla="*/ 70 h 427"/>
              <a:gd name="T42" fmla="*/ 114 w 233"/>
              <a:gd name="T43" fmla="*/ 209 h 427"/>
              <a:gd name="T44" fmla="*/ 119 w 233"/>
              <a:gd name="T45" fmla="*/ 189 h 427"/>
              <a:gd name="T46" fmla="*/ 124 w 233"/>
              <a:gd name="T47" fmla="*/ 194 h 427"/>
              <a:gd name="T48" fmla="*/ 129 w 233"/>
              <a:gd name="T49" fmla="*/ 169 h 427"/>
              <a:gd name="T50" fmla="*/ 139 w 233"/>
              <a:gd name="T51" fmla="*/ 30 h 427"/>
              <a:gd name="T52" fmla="*/ 144 w 233"/>
              <a:gd name="T53" fmla="*/ 418 h 427"/>
              <a:gd name="T54" fmla="*/ 149 w 233"/>
              <a:gd name="T55" fmla="*/ 278 h 427"/>
              <a:gd name="T56" fmla="*/ 159 w 233"/>
              <a:gd name="T57" fmla="*/ 184 h 427"/>
              <a:gd name="T58" fmla="*/ 164 w 233"/>
              <a:gd name="T59" fmla="*/ 130 h 427"/>
              <a:gd name="T60" fmla="*/ 169 w 233"/>
              <a:gd name="T61" fmla="*/ 209 h 427"/>
              <a:gd name="T62" fmla="*/ 174 w 233"/>
              <a:gd name="T63" fmla="*/ 199 h 427"/>
              <a:gd name="T64" fmla="*/ 179 w 233"/>
              <a:gd name="T65" fmla="*/ 204 h 427"/>
              <a:gd name="T66" fmla="*/ 183 w 233"/>
              <a:gd name="T67" fmla="*/ 194 h 427"/>
              <a:gd name="T68" fmla="*/ 188 w 233"/>
              <a:gd name="T69" fmla="*/ 0 h 427"/>
              <a:gd name="T70" fmla="*/ 193 w 233"/>
              <a:gd name="T71" fmla="*/ 427 h 427"/>
              <a:gd name="T72" fmla="*/ 203 w 233"/>
              <a:gd name="T73" fmla="*/ 313 h 427"/>
              <a:gd name="T74" fmla="*/ 208 w 233"/>
              <a:gd name="T75" fmla="*/ 45 h 427"/>
              <a:gd name="T76" fmla="*/ 218 w 233"/>
              <a:gd name="T77" fmla="*/ 194 h 427"/>
              <a:gd name="T78" fmla="*/ 218 w 233"/>
              <a:gd name="T79" fmla="*/ 194 h 427"/>
              <a:gd name="T80" fmla="*/ 228 w 233"/>
              <a:gd name="T81" fmla="*/ 204 h 427"/>
              <a:gd name="T82" fmla="*/ 233 w 233"/>
              <a:gd name="T83" fmla="*/ 199 h 4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33" h="427">
                <a:moveTo>
                  <a:pt x="0" y="204"/>
                </a:moveTo>
                <a:lnTo>
                  <a:pt x="0" y="209"/>
                </a:lnTo>
                <a:lnTo>
                  <a:pt x="0" y="204"/>
                </a:lnTo>
                <a:lnTo>
                  <a:pt x="0" y="204"/>
                </a:lnTo>
                <a:lnTo>
                  <a:pt x="5" y="209"/>
                </a:lnTo>
                <a:lnTo>
                  <a:pt x="5" y="204"/>
                </a:lnTo>
                <a:lnTo>
                  <a:pt x="5" y="209"/>
                </a:lnTo>
                <a:lnTo>
                  <a:pt x="10" y="204"/>
                </a:lnTo>
                <a:lnTo>
                  <a:pt x="10" y="204"/>
                </a:lnTo>
                <a:lnTo>
                  <a:pt x="10" y="209"/>
                </a:lnTo>
                <a:lnTo>
                  <a:pt x="20" y="209"/>
                </a:lnTo>
                <a:lnTo>
                  <a:pt x="20" y="209"/>
                </a:lnTo>
                <a:lnTo>
                  <a:pt x="30" y="209"/>
                </a:lnTo>
                <a:lnTo>
                  <a:pt x="25" y="209"/>
                </a:lnTo>
                <a:lnTo>
                  <a:pt x="30" y="209"/>
                </a:lnTo>
                <a:lnTo>
                  <a:pt x="34" y="204"/>
                </a:lnTo>
                <a:lnTo>
                  <a:pt x="34" y="209"/>
                </a:lnTo>
                <a:lnTo>
                  <a:pt x="34" y="204"/>
                </a:lnTo>
                <a:lnTo>
                  <a:pt x="34" y="209"/>
                </a:lnTo>
                <a:lnTo>
                  <a:pt x="39" y="204"/>
                </a:lnTo>
                <a:lnTo>
                  <a:pt x="39" y="204"/>
                </a:lnTo>
                <a:lnTo>
                  <a:pt x="39" y="209"/>
                </a:lnTo>
                <a:lnTo>
                  <a:pt x="44" y="204"/>
                </a:lnTo>
                <a:lnTo>
                  <a:pt x="44" y="209"/>
                </a:lnTo>
                <a:lnTo>
                  <a:pt x="44" y="204"/>
                </a:lnTo>
                <a:lnTo>
                  <a:pt x="44" y="209"/>
                </a:lnTo>
                <a:lnTo>
                  <a:pt x="49" y="204"/>
                </a:lnTo>
                <a:lnTo>
                  <a:pt x="49" y="209"/>
                </a:lnTo>
                <a:lnTo>
                  <a:pt x="49" y="204"/>
                </a:lnTo>
                <a:lnTo>
                  <a:pt x="49" y="209"/>
                </a:lnTo>
                <a:lnTo>
                  <a:pt x="54" y="204"/>
                </a:lnTo>
                <a:lnTo>
                  <a:pt x="54" y="209"/>
                </a:lnTo>
                <a:lnTo>
                  <a:pt x="54" y="204"/>
                </a:lnTo>
                <a:lnTo>
                  <a:pt x="54" y="204"/>
                </a:lnTo>
                <a:lnTo>
                  <a:pt x="59" y="209"/>
                </a:lnTo>
                <a:lnTo>
                  <a:pt x="59" y="204"/>
                </a:lnTo>
                <a:lnTo>
                  <a:pt x="59" y="209"/>
                </a:lnTo>
                <a:lnTo>
                  <a:pt x="64" y="214"/>
                </a:lnTo>
                <a:lnTo>
                  <a:pt x="64" y="204"/>
                </a:lnTo>
                <a:lnTo>
                  <a:pt x="64" y="209"/>
                </a:lnTo>
                <a:lnTo>
                  <a:pt x="69" y="214"/>
                </a:lnTo>
                <a:lnTo>
                  <a:pt x="69" y="219"/>
                </a:lnTo>
                <a:lnTo>
                  <a:pt x="69" y="204"/>
                </a:lnTo>
                <a:lnTo>
                  <a:pt x="69" y="209"/>
                </a:lnTo>
                <a:lnTo>
                  <a:pt x="74" y="204"/>
                </a:lnTo>
                <a:lnTo>
                  <a:pt x="74" y="209"/>
                </a:lnTo>
                <a:lnTo>
                  <a:pt x="74" y="204"/>
                </a:lnTo>
                <a:lnTo>
                  <a:pt x="79" y="199"/>
                </a:lnTo>
                <a:lnTo>
                  <a:pt x="79" y="184"/>
                </a:lnTo>
                <a:lnTo>
                  <a:pt x="84" y="179"/>
                </a:lnTo>
                <a:lnTo>
                  <a:pt x="84" y="60"/>
                </a:lnTo>
                <a:lnTo>
                  <a:pt x="89" y="50"/>
                </a:lnTo>
                <a:lnTo>
                  <a:pt x="89" y="30"/>
                </a:lnTo>
                <a:lnTo>
                  <a:pt x="89" y="144"/>
                </a:lnTo>
                <a:lnTo>
                  <a:pt x="94" y="204"/>
                </a:lnTo>
                <a:lnTo>
                  <a:pt x="94" y="408"/>
                </a:lnTo>
                <a:lnTo>
                  <a:pt x="94" y="403"/>
                </a:lnTo>
                <a:lnTo>
                  <a:pt x="99" y="398"/>
                </a:lnTo>
                <a:lnTo>
                  <a:pt x="99" y="323"/>
                </a:lnTo>
                <a:lnTo>
                  <a:pt x="104" y="318"/>
                </a:lnTo>
                <a:lnTo>
                  <a:pt x="104" y="159"/>
                </a:lnTo>
                <a:lnTo>
                  <a:pt x="109" y="149"/>
                </a:lnTo>
                <a:lnTo>
                  <a:pt x="109" y="70"/>
                </a:lnTo>
                <a:lnTo>
                  <a:pt x="109" y="134"/>
                </a:lnTo>
                <a:lnTo>
                  <a:pt x="114" y="154"/>
                </a:lnTo>
                <a:lnTo>
                  <a:pt x="114" y="209"/>
                </a:lnTo>
                <a:lnTo>
                  <a:pt x="114" y="199"/>
                </a:lnTo>
                <a:lnTo>
                  <a:pt x="119" y="204"/>
                </a:lnTo>
                <a:lnTo>
                  <a:pt x="119" y="189"/>
                </a:lnTo>
                <a:lnTo>
                  <a:pt x="119" y="194"/>
                </a:lnTo>
                <a:lnTo>
                  <a:pt x="124" y="199"/>
                </a:lnTo>
                <a:lnTo>
                  <a:pt x="124" y="194"/>
                </a:lnTo>
                <a:lnTo>
                  <a:pt x="129" y="189"/>
                </a:lnTo>
                <a:lnTo>
                  <a:pt x="129" y="194"/>
                </a:lnTo>
                <a:lnTo>
                  <a:pt x="129" y="169"/>
                </a:lnTo>
                <a:lnTo>
                  <a:pt x="134" y="164"/>
                </a:lnTo>
                <a:lnTo>
                  <a:pt x="134" y="35"/>
                </a:lnTo>
                <a:lnTo>
                  <a:pt x="139" y="30"/>
                </a:lnTo>
                <a:lnTo>
                  <a:pt x="139" y="323"/>
                </a:lnTo>
                <a:lnTo>
                  <a:pt x="144" y="338"/>
                </a:lnTo>
                <a:lnTo>
                  <a:pt x="144" y="418"/>
                </a:lnTo>
                <a:lnTo>
                  <a:pt x="144" y="368"/>
                </a:lnTo>
                <a:lnTo>
                  <a:pt x="149" y="358"/>
                </a:lnTo>
                <a:lnTo>
                  <a:pt x="149" y="278"/>
                </a:lnTo>
                <a:lnTo>
                  <a:pt x="154" y="269"/>
                </a:lnTo>
                <a:lnTo>
                  <a:pt x="154" y="189"/>
                </a:lnTo>
                <a:lnTo>
                  <a:pt x="159" y="184"/>
                </a:lnTo>
                <a:lnTo>
                  <a:pt x="159" y="105"/>
                </a:lnTo>
                <a:lnTo>
                  <a:pt x="159" y="120"/>
                </a:lnTo>
                <a:lnTo>
                  <a:pt x="164" y="130"/>
                </a:lnTo>
                <a:lnTo>
                  <a:pt x="164" y="204"/>
                </a:lnTo>
                <a:lnTo>
                  <a:pt x="164" y="204"/>
                </a:lnTo>
                <a:lnTo>
                  <a:pt x="169" y="209"/>
                </a:lnTo>
                <a:lnTo>
                  <a:pt x="169" y="194"/>
                </a:lnTo>
                <a:lnTo>
                  <a:pt x="174" y="199"/>
                </a:lnTo>
                <a:lnTo>
                  <a:pt x="174" y="199"/>
                </a:lnTo>
                <a:lnTo>
                  <a:pt x="174" y="194"/>
                </a:lnTo>
                <a:lnTo>
                  <a:pt x="179" y="199"/>
                </a:lnTo>
                <a:lnTo>
                  <a:pt x="179" y="204"/>
                </a:lnTo>
                <a:lnTo>
                  <a:pt x="179" y="194"/>
                </a:lnTo>
                <a:lnTo>
                  <a:pt x="179" y="199"/>
                </a:lnTo>
                <a:lnTo>
                  <a:pt x="183" y="194"/>
                </a:lnTo>
                <a:lnTo>
                  <a:pt x="183" y="75"/>
                </a:lnTo>
                <a:lnTo>
                  <a:pt x="188" y="60"/>
                </a:lnTo>
                <a:lnTo>
                  <a:pt x="188" y="0"/>
                </a:lnTo>
                <a:lnTo>
                  <a:pt x="188" y="65"/>
                </a:lnTo>
                <a:lnTo>
                  <a:pt x="193" y="95"/>
                </a:lnTo>
                <a:lnTo>
                  <a:pt x="193" y="427"/>
                </a:lnTo>
                <a:lnTo>
                  <a:pt x="198" y="423"/>
                </a:lnTo>
                <a:lnTo>
                  <a:pt x="198" y="323"/>
                </a:lnTo>
                <a:lnTo>
                  <a:pt x="203" y="313"/>
                </a:lnTo>
                <a:lnTo>
                  <a:pt x="203" y="209"/>
                </a:lnTo>
                <a:lnTo>
                  <a:pt x="208" y="194"/>
                </a:lnTo>
                <a:lnTo>
                  <a:pt x="208" y="45"/>
                </a:lnTo>
                <a:lnTo>
                  <a:pt x="213" y="65"/>
                </a:lnTo>
                <a:lnTo>
                  <a:pt x="213" y="199"/>
                </a:lnTo>
                <a:lnTo>
                  <a:pt x="218" y="194"/>
                </a:lnTo>
                <a:lnTo>
                  <a:pt x="218" y="199"/>
                </a:lnTo>
                <a:lnTo>
                  <a:pt x="218" y="194"/>
                </a:lnTo>
                <a:lnTo>
                  <a:pt x="218" y="194"/>
                </a:lnTo>
                <a:lnTo>
                  <a:pt x="223" y="199"/>
                </a:lnTo>
                <a:lnTo>
                  <a:pt x="223" y="209"/>
                </a:lnTo>
                <a:lnTo>
                  <a:pt x="228" y="204"/>
                </a:lnTo>
                <a:lnTo>
                  <a:pt x="228" y="209"/>
                </a:lnTo>
                <a:lnTo>
                  <a:pt x="228" y="204"/>
                </a:lnTo>
                <a:lnTo>
                  <a:pt x="233" y="199"/>
                </a:lnTo>
                <a:lnTo>
                  <a:pt x="233" y="204"/>
                </a:lnTo>
                <a:lnTo>
                  <a:pt x="233" y="189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79" name="Freeform 199"/>
          <p:cNvSpPr>
            <a:spLocks/>
          </p:cNvSpPr>
          <p:nvPr/>
        </p:nvSpPr>
        <p:spPr bwMode="auto">
          <a:xfrm>
            <a:off x="2796097" y="1779697"/>
            <a:ext cx="437559" cy="320040"/>
          </a:xfrm>
          <a:custGeom>
            <a:avLst/>
            <a:gdLst>
              <a:gd name="T0" fmla="*/ 5 w 248"/>
              <a:gd name="T1" fmla="*/ 134 h 471"/>
              <a:gd name="T2" fmla="*/ 15 w 248"/>
              <a:gd name="T3" fmla="*/ 64 h 471"/>
              <a:gd name="T4" fmla="*/ 20 w 248"/>
              <a:gd name="T5" fmla="*/ 367 h 471"/>
              <a:gd name="T6" fmla="*/ 25 w 248"/>
              <a:gd name="T7" fmla="*/ 461 h 471"/>
              <a:gd name="T8" fmla="*/ 30 w 248"/>
              <a:gd name="T9" fmla="*/ 129 h 471"/>
              <a:gd name="T10" fmla="*/ 35 w 248"/>
              <a:gd name="T11" fmla="*/ 213 h 471"/>
              <a:gd name="T12" fmla="*/ 40 w 248"/>
              <a:gd name="T13" fmla="*/ 218 h 471"/>
              <a:gd name="T14" fmla="*/ 45 w 248"/>
              <a:gd name="T15" fmla="*/ 223 h 471"/>
              <a:gd name="T16" fmla="*/ 55 w 248"/>
              <a:gd name="T17" fmla="*/ 203 h 471"/>
              <a:gd name="T18" fmla="*/ 60 w 248"/>
              <a:gd name="T19" fmla="*/ 293 h 471"/>
              <a:gd name="T20" fmla="*/ 65 w 248"/>
              <a:gd name="T21" fmla="*/ 432 h 471"/>
              <a:gd name="T22" fmla="*/ 75 w 248"/>
              <a:gd name="T23" fmla="*/ 322 h 471"/>
              <a:gd name="T24" fmla="*/ 80 w 248"/>
              <a:gd name="T25" fmla="*/ 29 h 471"/>
              <a:gd name="T26" fmla="*/ 85 w 248"/>
              <a:gd name="T27" fmla="*/ 223 h 471"/>
              <a:gd name="T28" fmla="*/ 90 w 248"/>
              <a:gd name="T29" fmla="*/ 223 h 471"/>
              <a:gd name="T30" fmla="*/ 94 w 248"/>
              <a:gd name="T31" fmla="*/ 198 h 471"/>
              <a:gd name="T32" fmla="*/ 104 w 248"/>
              <a:gd name="T33" fmla="*/ 29 h 471"/>
              <a:gd name="T34" fmla="*/ 109 w 248"/>
              <a:gd name="T35" fmla="*/ 278 h 471"/>
              <a:gd name="T36" fmla="*/ 114 w 248"/>
              <a:gd name="T37" fmla="*/ 397 h 471"/>
              <a:gd name="T38" fmla="*/ 119 w 248"/>
              <a:gd name="T39" fmla="*/ 307 h 471"/>
              <a:gd name="T40" fmla="*/ 124 w 248"/>
              <a:gd name="T41" fmla="*/ 69 h 471"/>
              <a:gd name="T42" fmla="*/ 129 w 248"/>
              <a:gd name="T43" fmla="*/ 223 h 471"/>
              <a:gd name="T44" fmla="*/ 139 w 248"/>
              <a:gd name="T45" fmla="*/ 228 h 471"/>
              <a:gd name="T46" fmla="*/ 144 w 248"/>
              <a:gd name="T47" fmla="*/ 213 h 471"/>
              <a:gd name="T48" fmla="*/ 154 w 248"/>
              <a:gd name="T49" fmla="*/ 188 h 471"/>
              <a:gd name="T50" fmla="*/ 159 w 248"/>
              <a:gd name="T51" fmla="*/ 89 h 471"/>
              <a:gd name="T52" fmla="*/ 164 w 248"/>
              <a:gd name="T53" fmla="*/ 427 h 471"/>
              <a:gd name="T54" fmla="*/ 169 w 248"/>
              <a:gd name="T55" fmla="*/ 347 h 471"/>
              <a:gd name="T56" fmla="*/ 179 w 248"/>
              <a:gd name="T57" fmla="*/ 213 h 471"/>
              <a:gd name="T58" fmla="*/ 184 w 248"/>
              <a:gd name="T59" fmla="*/ 139 h 471"/>
              <a:gd name="T60" fmla="*/ 189 w 248"/>
              <a:gd name="T61" fmla="*/ 223 h 471"/>
              <a:gd name="T62" fmla="*/ 189 w 248"/>
              <a:gd name="T63" fmla="*/ 223 h 471"/>
              <a:gd name="T64" fmla="*/ 194 w 248"/>
              <a:gd name="T65" fmla="*/ 218 h 471"/>
              <a:gd name="T66" fmla="*/ 199 w 248"/>
              <a:gd name="T67" fmla="*/ 223 h 471"/>
              <a:gd name="T68" fmla="*/ 204 w 248"/>
              <a:gd name="T69" fmla="*/ 218 h 471"/>
              <a:gd name="T70" fmla="*/ 209 w 248"/>
              <a:gd name="T71" fmla="*/ 208 h 471"/>
              <a:gd name="T72" fmla="*/ 214 w 248"/>
              <a:gd name="T73" fmla="*/ 99 h 471"/>
              <a:gd name="T74" fmla="*/ 219 w 248"/>
              <a:gd name="T75" fmla="*/ 322 h 471"/>
              <a:gd name="T76" fmla="*/ 224 w 248"/>
              <a:gd name="T77" fmla="*/ 412 h 471"/>
              <a:gd name="T78" fmla="*/ 234 w 248"/>
              <a:gd name="T79" fmla="*/ 293 h 471"/>
              <a:gd name="T80" fmla="*/ 239 w 248"/>
              <a:gd name="T81" fmla="*/ 163 h 471"/>
              <a:gd name="T82" fmla="*/ 243 w 248"/>
              <a:gd name="T83" fmla="*/ 218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48" h="471">
                <a:moveTo>
                  <a:pt x="0" y="208"/>
                </a:moveTo>
                <a:lnTo>
                  <a:pt x="5" y="213"/>
                </a:lnTo>
                <a:lnTo>
                  <a:pt x="5" y="134"/>
                </a:lnTo>
                <a:lnTo>
                  <a:pt x="10" y="129"/>
                </a:lnTo>
                <a:lnTo>
                  <a:pt x="10" y="59"/>
                </a:lnTo>
                <a:lnTo>
                  <a:pt x="15" y="64"/>
                </a:lnTo>
                <a:lnTo>
                  <a:pt x="15" y="59"/>
                </a:lnTo>
                <a:lnTo>
                  <a:pt x="15" y="377"/>
                </a:lnTo>
                <a:lnTo>
                  <a:pt x="20" y="367"/>
                </a:lnTo>
                <a:lnTo>
                  <a:pt x="20" y="471"/>
                </a:lnTo>
                <a:lnTo>
                  <a:pt x="20" y="466"/>
                </a:lnTo>
                <a:lnTo>
                  <a:pt x="25" y="461"/>
                </a:lnTo>
                <a:lnTo>
                  <a:pt x="25" y="322"/>
                </a:lnTo>
                <a:lnTo>
                  <a:pt x="30" y="312"/>
                </a:lnTo>
                <a:lnTo>
                  <a:pt x="30" y="129"/>
                </a:lnTo>
                <a:lnTo>
                  <a:pt x="35" y="104"/>
                </a:lnTo>
                <a:lnTo>
                  <a:pt x="35" y="74"/>
                </a:lnTo>
                <a:lnTo>
                  <a:pt x="35" y="213"/>
                </a:lnTo>
                <a:lnTo>
                  <a:pt x="40" y="218"/>
                </a:lnTo>
                <a:lnTo>
                  <a:pt x="40" y="223"/>
                </a:lnTo>
                <a:lnTo>
                  <a:pt x="40" y="218"/>
                </a:lnTo>
                <a:lnTo>
                  <a:pt x="45" y="223"/>
                </a:lnTo>
                <a:lnTo>
                  <a:pt x="45" y="218"/>
                </a:lnTo>
                <a:lnTo>
                  <a:pt x="45" y="223"/>
                </a:lnTo>
                <a:lnTo>
                  <a:pt x="50" y="228"/>
                </a:lnTo>
                <a:lnTo>
                  <a:pt x="50" y="213"/>
                </a:lnTo>
                <a:lnTo>
                  <a:pt x="55" y="203"/>
                </a:lnTo>
                <a:lnTo>
                  <a:pt x="55" y="14"/>
                </a:lnTo>
                <a:lnTo>
                  <a:pt x="60" y="0"/>
                </a:lnTo>
                <a:lnTo>
                  <a:pt x="60" y="293"/>
                </a:lnTo>
                <a:lnTo>
                  <a:pt x="65" y="322"/>
                </a:lnTo>
                <a:lnTo>
                  <a:pt x="65" y="451"/>
                </a:lnTo>
                <a:lnTo>
                  <a:pt x="65" y="432"/>
                </a:lnTo>
                <a:lnTo>
                  <a:pt x="70" y="417"/>
                </a:lnTo>
                <a:lnTo>
                  <a:pt x="70" y="327"/>
                </a:lnTo>
                <a:lnTo>
                  <a:pt x="75" y="322"/>
                </a:lnTo>
                <a:lnTo>
                  <a:pt x="75" y="173"/>
                </a:lnTo>
                <a:lnTo>
                  <a:pt x="80" y="158"/>
                </a:lnTo>
                <a:lnTo>
                  <a:pt x="80" y="29"/>
                </a:lnTo>
                <a:lnTo>
                  <a:pt x="80" y="193"/>
                </a:lnTo>
                <a:lnTo>
                  <a:pt x="85" y="198"/>
                </a:lnTo>
                <a:lnTo>
                  <a:pt x="85" y="223"/>
                </a:lnTo>
                <a:lnTo>
                  <a:pt x="85" y="218"/>
                </a:lnTo>
                <a:lnTo>
                  <a:pt x="90" y="213"/>
                </a:lnTo>
                <a:lnTo>
                  <a:pt x="90" y="223"/>
                </a:lnTo>
                <a:lnTo>
                  <a:pt x="90" y="218"/>
                </a:lnTo>
                <a:lnTo>
                  <a:pt x="94" y="223"/>
                </a:lnTo>
                <a:lnTo>
                  <a:pt x="94" y="198"/>
                </a:lnTo>
                <a:lnTo>
                  <a:pt x="99" y="193"/>
                </a:lnTo>
                <a:lnTo>
                  <a:pt x="99" y="44"/>
                </a:lnTo>
                <a:lnTo>
                  <a:pt x="104" y="29"/>
                </a:lnTo>
                <a:lnTo>
                  <a:pt x="104" y="9"/>
                </a:lnTo>
                <a:lnTo>
                  <a:pt x="104" y="173"/>
                </a:lnTo>
                <a:lnTo>
                  <a:pt x="109" y="278"/>
                </a:lnTo>
                <a:lnTo>
                  <a:pt x="109" y="442"/>
                </a:lnTo>
                <a:lnTo>
                  <a:pt x="109" y="402"/>
                </a:lnTo>
                <a:lnTo>
                  <a:pt x="114" y="397"/>
                </a:lnTo>
                <a:lnTo>
                  <a:pt x="114" y="402"/>
                </a:lnTo>
                <a:lnTo>
                  <a:pt x="114" y="312"/>
                </a:lnTo>
                <a:lnTo>
                  <a:pt x="119" y="307"/>
                </a:lnTo>
                <a:lnTo>
                  <a:pt x="119" y="208"/>
                </a:lnTo>
                <a:lnTo>
                  <a:pt x="124" y="198"/>
                </a:lnTo>
                <a:lnTo>
                  <a:pt x="124" y="69"/>
                </a:lnTo>
                <a:lnTo>
                  <a:pt x="124" y="139"/>
                </a:lnTo>
                <a:lnTo>
                  <a:pt x="129" y="144"/>
                </a:lnTo>
                <a:lnTo>
                  <a:pt x="129" y="223"/>
                </a:lnTo>
                <a:lnTo>
                  <a:pt x="134" y="218"/>
                </a:lnTo>
                <a:lnTo>
                  <a:pt x="139" y="223"/>
                </a:lnTo>
                <a:lnTo>
                  <a:pt x="139" y="228"/>
                </a:lnTo>
                <a:lnTo>
                  <a:pt x="139" y="223"/>
                </a:lnTo>
                <a:lnTo>
                  <a:pt x="144" y="218"/>
                </a:lnTo>
                <a:lnTo>
                  <a:pt x="144" y="213"/>
                </a:lnTo>
                <a:lnTo>
                  <a:pt x="149" y="208"/>
                </a:lnTo>
                <a:lnTo>
                  <a:pt x="149" y="193"/>
                </a:lnTo>
                <a:lnTo>
                  <a:pt x="154" y="188"/>
                </a:lnTo>
                <a:lnTo>
                  <a:pt x="154" y="99"/>
                </a:lnTo>
                <a:lnTo>
                  <a:pt x="159" y="94"/>
                </a:lnTo>
                <a:lnTo>
                  <a:pt x="159" y="89"/>
                </a:lnTo>
                <a:lnTo>
                  <a:pt x="159" y="114"/>
                </a:lnTo>
                <a:lnTo>
                  <a:pt x="164" y="124"/>
                </a:lnTo>
                <a:lnTo>
                  <a:pt x="164" y="427"/>
                </a:lnTo>
                <a:lnTo>
                  <a:pt x="169" y="432"/>
                </a:lnTo>
                <a:lnTo>
                  <a:pt x="169" y="437"/>
                </a:lnTo>
                <a:lnTo>
                  <a:pt x="169" y="347"/>
                </a:lnTo>
                <a:lnTo>
                  <a:pt x="174" y="337"/>
                </a:lnTo>
                <a:lnTo>
                  <a:pt x="174" y="218"/>
                </a:lnTo>
                <a:lnTo>
                  <a:pt x="179" y="213"/>
                </a:lnTo>
                <a:lnTo>
                  <a:pt x="179" y="119"/>
                </a:lnTo>
                <a:lnTo>
                  <a:pt x="179" y="158"/>
                </a:lnTo>
                <a:lnTo>
                  <a:pt x="184" y="139"/>
                </a:lnTo>
                <a:lnTo>
                  <a:pt x="184" y="139"/>
                </a:lnTo>
                <a:lnTo>
                  <a:pt x="184" y="218"/>
                </a:lnTo>
                <a:lnTo>
                  <a:pt x="189" y="223"/>
                </a:lnTo>
                <a:lnTo>
                  <a:pt x="189" y="228"/>
                </a:lnTo>
                <a:lnTo>
                  <a:pt x="189" y="218"/>
                </a:lnTo>
                <a:lnTo>
                  <a:pt x="189" y="223"/>
                </a:lnTo>
                <a:lnTo>
                  <a:pt x="194" y="218"/>
                </a:lnTo>
                <a:lnTo>
                  <a:pt x="194" y="223"/>
                </a:lnTo>
                <a:lnTo>
                  <a:pt x="194" y="218"/>
                </a:lnTo>
                <a:lnTo>
                  <a:pt x="194" y="223"/>
                </a:lnTo>
                <a:lnTo>
                  <a:pt x="199" y="218"/>
                </a:lnTo>
                <a:lnTo>
                  <a:pt x="199" y="223"/>
                </a:lnTo>
                <a:lnTo>
                  <a:pt x="199" y="218"/>
                </a:lnTo>
                <a:lnTo>
                  <a:pt x="204" y="213"/>
                </a:lnTo>
                <a:lnTo>
                  <a:pt x="204" y="218"/>
                </a:lnTo>
                <a:lnTo>
                  <a:pt x="204" y="213"/>
                </a:lnTo>
                <a:lnTo>
                  <a:pt x="204" y="213"/>
                </a:lnTo>
                <a:lnTo>
                  <a:pt x="209" y="208"/>
                </a:lnTo>
                <a:lnTo>
                  <a:pt x="209" y="153"/>
                </a:lnTo>
                <a:lnTo>
                  <a:pt x="214" y="149"/>
                </a:lnTo>
                <a:lnTo>
                  <a:pt x="214" y="99"/>
                </a:lnTo>
                <a:lnTo>
                  <a:pt x="219" y="94"/>
                </a:lnTo>
                <a:lnTo>
                  <a:pt x="219" y="89"/>
                </a:lnTo>
                <a:lnTo>
                  <a:pt x="219" y="322"/>
                </a:lnTo>
                <a:lnTo>
                  <a:pt x="224" y="362"/>
                </a:lnTo>
                <a:lnTo>
                  <a:pt x="224" y="446"/>
                </a:lnTo>
                <a:lnTo>
                  <a:pt x="224" y="412"/>
                </a:lnTo>
                <a:lnTo>
                  <a:pt x="229" y="402"/>
                </a:lnTo>
                <a:lnTo>
                  <a:pt x="229" y="297"/>
                </a:lnTo>
                <a:lnTo>
                  <a:pt x="234" y="293"/>
                </a:lnTo>
                <a:lnTo>
                  <a:pt x="234" y="213"/>
                </a:lnTo>
                <a:lnTo>
                  <a:pt x="239" y="203"/>
                </a:lnTo>
                <a:lnTo>
                  <a:pt x="239" y="163"/>
                </a:lnTo>
                <a:lnTo>
                  <a:pt x="243" y="163"/>
                </a:lnTo>
                <a:lnTo>
                  <a:pt x="243" y="139"/>
                </a:lnTo>
                <a:lnTo>
                  <a:pt x="243" y="218"/>
                </a:lnTo>
                <a:lnTo>
                  <a:pt x="248" y="223"/>
                </a:lnTo>
                <a:lnTo>
                  <a:pt x="248" y="228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0" name="Freeform 200"/>
          <p:cNvSpPr>
            <a:spLocks/>
          </p:cNvSpPr>
          <p:nvPr/>
        </p:nvSpPr>
        <p:spPr bwMode="auto">
          <a:xfrm>
            <a:off x="3233656" y="1823184"/>
            <a:ext cx="412858" cy="266360"/>
          </a:xfrm>
          <a:custGeom>
            <a:avLst/>
            <a:gdLst>
              <a:gd name="T0" fmla="*/ 5 w 234"/>
              <a:gd name="T1" fmla="*/ 154 h 392"/>
              <a:gd name="T2" fmla="*/ 5 w 234"/>
              <a:gd name="T3" fmla="*/ 154 h 392"/>
              <a:gd name="T4" fmla="*/ 10 w 234"/>
              <a:gd name="T5" fmla="*/ 154 h 392"/>
              <a:gd name="T6" fmla="*/ 15 w 234"/>
              <a:gd name="T7" fmla="*/ 154 h 392"/>
              <a:gd name="T8" fmla="*/ 25 w 234"/>
              <a:gd name="T9" fmla="*/ 85 h 392"/>
              <a:gd name="T10" fmla="*/ 30 w 234"/>
              <a:gd name="T11" fmla="*/ 30 h 392"/>
              <a:gd name="T12" fmla="*/ 35 w 234"/>
              <a:gd name="T13" fmla="*/ 392 h 392"/>
              <a:gd name="T14" fmla="*/ 40 w 234"/>
              <a:gd name="T15" fmla="*/ 238 h 392"/>
              <a:gd name="T16" fmla="*/ 45 w 234"/>
              <a:gd name="T17" fmla="*/ 159 h 392"/>
              <a:gd name="T18" fmla="*/ 50 w 234"/>
              <a:gd name="T19" fmla="*/ 85 h 392"/>
              <a:gd name="T20" fmla="*/ 60 w 234"/>
              <a:gd name="T21" fmla="*/ 159 h 392"/>
              <a:gd name="T22" fmla="*/ 60 w 234"/>
              <a:gd name="T23" fmla="*/ 159 h 392"/>
              <a:gd name="T24" fmla="*/ 70 w 234"/>
              <a:gd name="T25" fmla="*/ 159 h 392"/>
              <a:gd name="T26" fmla="*/ 75 w 234"/>
              <a:gd name="T27" fmla="*/ 154 h 392"/>
              <a:gd name="T28" fmla="*/ 75 w 234"/>
              <a:gd name="T29" fmla="*/ 154 h 392"/>
              <a:gd name="T30" fmla="*/ 85 w 234"/>
              <a:gd name="T31" fmla="*/ 89 h 392"/>
              <a:gd name="T32" fmla="*/ 90 w 234"/>
              <a:gd name="T33" fmla="*/ 10 h 392"/>
              <a:gd name="T34" fmla="*/ 95 w 234"/>
              <a:gd name="T35" fmla="*/ 323 h 392"/>
              <a:gd name="T36" fmla="*/ 100 w 234"/>
              <a:gd name="T37" fmla="*/ 278 h 392"/>
              <a:gd name="T38" fmla="*/ 105 w 234"/>
              <a:gd name="T39" fmla="*/ 209 h 392"/>
              <a:gd name="T40" fmla="*/ 110 w 234"/>
              <a:gd name="T41" fmla="*/ 55 h 392"/>
              <a:gd name="T42" fmla="*/ 115 w 234"/>
              <a:gd name="T43" fmla="*/ 164 h 392"/>
              <a:gd name="T44" fmla="*/ 120 w 234"/>
              <a:gd name="T45" fmla="*/ 159 h 392"/>
              <a:gd name="T46" fmla="*/ 125 w 234"/>
              <a:gd name="T47" fmla="*/ 149 h 392"/>
              <a:gd name="T48" fmla="*/ 130 w 234"/>
              <a:gd name="T49" fmla="*/ 149 h 392"/>
              <a:gd name="T50" fmla="*/ 135 w 234"/>
              <a:gd name="T51" fmla="*/ 154 h 392"/>
              <a:gd name="T52" fmla="*/ 139 w 234"/>
              <a:gd name="T53" fmla="*/ 104 h 392"/>
              <a:gd name="T54" fmla="*/ 149 w 234"/>
              <a:gd name="T55" fmla="*/ 15 h 392"/>
              <a:gd name="T56" fmla="*/ 154 w 234"/>
              <a:gd name="T57" fmla="*/ 363 h 392"/>
              <a:gd name="T58" fmla="*/ 159 w 234"/>
              <a:gd name="T59" fmla="*/ 229 h 392"/>
              <a:gd name="T60" fmla="*/ 164 w 234"/>
              <a:gd name="T61" fmla="*/ 124 h 392"/>
              <a:gd name="T62" fmla="*/ 169 w 234"/>
              <a:gd name="T63" fmla="*/ 139 h 392"/>
              <a:gd name="T64" fmla="*/ 174 w 234"/>
              <a:gd name="T65" fmla="*/ 164 h 392"/>
              <a:gd name="T66" fmla="*/ 179 w 234"/>
              <a:gd name="T67" fmla="*/ 159 h 392"/>
              <a:gd name="T68" fmla="*/ 184 w 234"/>
              <a:gd name="T69" fmla="*/ 164 h 392"/>
              <a:gd name="T70" fmla="*/ 189 w 234"/>
              <a:gd name="T71" fmla="*/ 159 h 392"/>
              <a:gd name="T72" fmla="*/ 199 w 234"/>
              <a:gd name="T73" fmla="*/ 144 h 392"/>
              <a:gd name="T74" fmla="*/ 204 w 234"/>
              <a:gd name="T75" fmla="*/ 0 h 392"/>
              <a:gd name="T76" fmla="*/ 209 w 234"/>
              <a:gd name="T77" fmla="*/ 298 h 392"/>
              <a:gd name="T78" fmla="*/ 214 w 234"/>
              <a:gd name="T79" fmla="*/ 348 h 392"/>
              <a:gd name="T80" fmla="*/ 224 w 234"/>
              <a:gd name="T81" fmla="*/ 233 h 392"/>
              <a:gd name="T82" fmla="*/ 229 w 234"/>
              <a:gd name="T83" fmla="*/ 50 h 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34" h="392">
                <a:moveTo>
                  <a:pt x="0" y="164"/>
                </a:moveTo>
                <a:lnTo>
                  <a:pt x="0" y="149"/>
                </a:lnTo>
                <a:lnTo>
                  <a:pt x="5" y="154"/>
                </a:lnTo>
                <a:lnTo>
                  <a:pt x="5" y="159"/>
                </a:lnTo>
                <a:lnTo>
                  <a:pt x="5" y="149"/>
                </a:lnTo>
                <a:lnTo>
                  <a:pt x="5" y="154"/>
                </a:lnTo>
                <a:lnTo>
                  <a:pt x="10" y="159"/>
                </a:lnTo>
                <a:lnTo>
                  <a:pt x="10" y="149"/>
                </a:lnTo>
                <a:lnTo>
                  <a:pt x="10" y="154"/>
                </a:lnTo>
                <a:lnTo>
                  <a:pt x="15" y="149"/>
                </a:lnTo>
                <a:lnTo>
                  <a:pt x="15" y="159"/>
                </a:lnTo>
                <a:lnTo>
                  <a:pt x="15" y="154"/>
                </a:lnTo>
                <a:lnTo>
                  <a:pt x="20" y="149"/>
                </a:lnTo>
                <a:lnTo>
                  <a:pt x="20" y="89"/>
                </a:lnTo>
                <a:lnTo>
                  <a:pt x="25" y="85"/>
                </a:lnTo>
                <a:lnTo>
                  <a:pt x="25" y="55"/>
                </a:lnTo>
                <a:lnTo>
                  <a:pt x="30" y="50"/>
                </a:lnTo>
                <a:lnTo>
                  <a:pt x="30" y="30"/>
                </a:lnTo>
                <a:lnTo>
                  <a:pt x="30" y="104"/>
                </a:lnTo>
                <a:lnTo>
                  <a:pt x="35" y="134"/>
                </a:lnTo>
                <a:lnTo>
                  <a:pt x="35" y="392"/>
                </a:lnTo>
                <a:lnTo>
                  <a:pt x="35" y="373"/>
                </a:lnTo>
                <a:lnTo>
                  <a:pt x="40" y="368"/>
                </a:lnTo>
                <a:lnTo>
                  <a:pt x="40" y="238"/>
                </a:lnTo>
                <a:lnTo>
                  <a:pt x="45" y="233"/>
                </a:lnTo>
                <a:lnTo>
                  <a:pt x="45" y="238"/>
                </a:lnTo>
                <a:lnTo>
                  <a:pt x="45" y="159"/>
                </a:lnTo>
                <a:lnTo>
                  <a:pt x="50" y="149"/>
                </a:lnTo>
                <a:lnTo>
                  <a:pt x="50" y="60"/>
                </a:lnTo>
                <a:lnTo>
                  <a:pt x="50" y="85"/>
                </a:lnTo>
                <a:lnTo>
                  <a:pt x="55" y="99"/>
                </a:lnTo>
                <a:lnTo>
                  <a:pt x="55" y="164"/>
                </a:lnTo>
                <a:lnTo>
                  <a:pt x="60" y="159"/>
                </a:lnTo>
                <a:lnTo>
                  <a:pt x="60" y="164"/>
                </a:lnTo>
                <a:lnTo>
                  <a:pt x="60" y="154"/>
                </a:lnTo>
                <a:lnTo>
                  <a:pt x="60" y="159"/>
                </a:lnTo>
                <a:lnTo>
                  <a:pt x="65" y="154"/>
                </a:lnTo>
                <a:lnTo>
                  <a:pt x="65" y="164"/>
                </a:lnTo>
                <a:lnTo>
                  <a:pt x="70" y="159"/>
                </a:lnTo>
                <a:lnTo>
                  <a:pt x="70" y="164"/>
                </a:lnTo>
                <a:lnTo>
                  <a:pt x="70" y="159"/>
                </a:lnTo>
                <a:lnTo>
                  <a:pt x="75" y="154"/>
                </a:lnTo>
                <a:lnTo>
                  <a:pt x="75" y="159"/>
                </a:lnTo>
                <a:lnTo>
                  <a:pt x="75" y="154"/>
                </a:lnTo>
                <a:lnTo>
                  <a:pt x="75" y="154"/>
                </a:lnTo>
                <a:lnTo>
                  <a:pt x="80" y="159"/>
                </a:lnTo>
                <a:lnTo>
                  <a:pt x="80" y="94"/>
                </a:lnTo>
                <a:lnTo>
                  <a:pt x="85" y="89"/>
                </a:lnTo>
                <a:lnTo>
                  <a:pt x="85" y="0"/>
                </a:lnTo>
                <a:lnTo>
                  <a:pt x="85" y="5"/>
                </a:lnTo>
                <a:lnTo>
                  <a:pt x="90" y="10"/>
                </a:lnTo>
                <a:lnTo>
                  <a:pt x="90" y="5"/>
                </a:lnTo>
                <a:lnTo>
                  <a:pt x="90" y="303"/>
                </a:lnTo>
                <a:lnTo>
                  <a:pt x="95" y="323"/>
                </a:lnTo>
                <a:lnTo>
                  <a:pt x="95" y="382"/>
                </a:lnTo>
                <a:lnTo>
                  <a:pt x="95" y="283"/>
                </a:lnTo>
                <a:lnTo>
                  <a:pt x="100" y="278"/>
                </a:lnTo>
                <a:lnTo>
                  <a:pt x="100" y="283"/>
                </a:lnTo>
                <a:lnTo>
                  <a:pt x="100" y="214"/>
                </a:lnTo>
                <a:lnTo>
                  <a:pt x="105" y="209"/>
                </a:lnTo>
                <a:lnTo>
                  <a:pt x="105" y="124"/>
                </a:lnTo>
                <a:lnTo>
                  <a:pt x="110" y="119"/>
                </a:lnTo>
                <a:lnTo>
                  <a:pt x="110" y="55"/>
                </a:lnTo>
                <a:lnTo>
                  <a:pt x="110" y="65"/>
                </a:lnTo>
                <a:lnTo>
                  <a:pt x="115" y="75"/>
                </a:lnTo>
                <a:lnTo>
                  <a:pt x="115" y="164"/>
                </a:lnTo>
                <a:lnTo>
                  <a:pt x="115" y="159"/>
                </a:lnTo>
                <a:lnTo>
                  <a:pt x="120" y="154"/>
                </a:lnTo>
                <a:lnTo>
                  <a:pt x="120" y="159"/>
                </a:lnTo>
                <a:lnTo>
                  <a:pt x="120" y="149"/>
                </a:lnTo>
                <a:lnTo>
                  <a:pt x="120" y="154"/>
                </a:lnTo>
                <a:lnTo>
                  <a:pt x="125" y="149"/>
                </a:lnTo>
                <a:lnTo>
                  <a:pt x="125" y="159"/>
                </a:lnTo>
                <a:lnTo>
                  <a:pt x="130" y="154"/>
                </a:lnTo>
                <a:lnTo>
                  <a:pt x="130" y="149"/>
                </a:lnTo>
                <a:lnTo>
                  <a:pt x="130" y="154"/>
                </a:lnTo>
                <a:lnTo>
                  <a:pt x="135" y="149"/>
                </a:lnTo>
                <a:lnTo>
                  <a:pt x="135" y="154"/>
                </a:lnTo>
                <a:lnTo>
                  <a:pt x="135" y="144"/>
                </a:lnTo>
                <a:lnTo>
                  <a:pt x="139" y="139"/>
                </a:lnTo>
                <a:lnTo>
                  <a:pt x="139" y="104"/>
                </a:lnTo>
                <a:lnTo>
                  <a:pt x="144" y="94"/>
                </a:lnTo>
                <a:lnTo>
                  <a:pt x="144" y="20"/>
                </a:lnTo>
                <a:lnTo>
                  <a:pt x="149" y="15"/>
                </a:lnTo>
                <a:lnTo>
                  <a:pt x="149" y="288"/>
                </a:lnTo>
                <a:lnTo>
                  <a:pt x="154" y="303"/>
                </a:lnTo>
                <a:lnTo>
                  <a:pt x="154" y="363"/>
                </a:lnTo>
                <a:lnTo>
                  <a:pt x="154" y="353"/>
                </a:lnTo>
                <a:lnTo>
                  <a:pt x="159" y="348"/>
                </a:lnTo>
                <a:lnTo>
                  <a:pt x="159" y="229"/>
                </a:lnTo>
                <a:lnTo>
                  <a:pt x="164" y="219"/>
                </a:lnTo>
                <a:lnTo>
                  <a:pt x="164" y="124"/>
                </a:lnTo>
                <a:lnTo>
                  <a:pt x="164" y="124"/>
                </a:lnTo>
                <a:lnTo>
                  <a:pt x="169" y="129"/>
                </a:lnTo>
                <a:lnTo>
                  <a:pt x="169" y="85"/>
                </a:lnTo>
                <a:lnTo>
                  <a:pt x="169" y="139"/>
                </a:lnTo>
                <a:lnTo>
                  <a:pt x="174" y="144"/>
                </a:lnTo>
                <a:lnTo>
                  <a:pt x="174" y="164"/>
                </a:lnTo>
                <a:lnTo>
                  <a:pt x="174" y="164"/>
                </a:lnTo>
                <a:lnTo>
                  <a:pt x="179" y="159"/>
                </a:lnTo>
                <a:lnTo>
                  <a:pt x="179" y="164"/>
                </a:lnTo>
                <a:lnTo>
                  <a:pt x="179" y="159"/>
                </a:lnTo>
                <a:lnTo>
                  <a:pt x="184" y="164"/>
                </a:lnTo>
                <a:lnTo>
                  <a:pt x="184" y="159"/>
                </a:lnTo>
                <a:lnTo>
                  <a:pt x="184" y="164"/>
                </a:lnTo>
                <a:lnTo>
                  <a:pt x="189" y="159"/>
                </a:lnTo>
                <a:lnTo>
                  <a:pt x="189" y="164"/>
                </a:lnTo>
                <a:lnTo>
                  <a:pt x="189" y="159"/>
                </a:lnTo>
                <a:lnTo>
                  <a:pt x="194" y="164"/>
                </a:lnTo>
                <a:lnTo>
                  <a:pt x="194" y="149"/>
                </a:lnTo>
                <a:lnTo>
                  <a:pt x="199" y="144"/>
                </a:lnTo>
                <a:lnTo>
                  <a:pt x="199" y="75"/>
                </a:lnTo>
                <a:lnTo>
                  <a:pt x="204" y="70"/>
                </a:lnTo>
                <a:lnTo>
                  <a:pt x="204" y="0"/>
                </a:lnTo>
                <a:lnTo>
                  <a:pt x="209" y="5"/>
                </a:lnTo>
                <a:lnTo>
                  <a:pt x="209" y="0"/>
                </a:lnTo>
                <a:lnTo>
                  <a:pt x="209" y="298"/>
                </a:lnTo>
                <a:lnTo>
                  <a:pt x="214" y="308"/>
                </a:lnTo>
                <a:lnTo>
                  <a:pt x="214" y="378"/>
                </a:lnTo>
                <a:lnTo>
                  <a:pt x="214" y="348"/>
                </a:lnTo>
                <a:lnTo>
                  <a:pt x="219" y="328"/>
                </a:lnTo>
                <a:lnTo>
                  <a:pt x="219" y="238"/>
                </a:lnTo>
                <a:lnTo>
                  <a:pt x="224" y="233"/>
                </a:lnTo>
                <a:lnTo>
                  <a:pt x="224" y="85"/>
                </a:lnTo>
                <a:lnTo>
                  <a:pt x="229" y="80"/>
                </a:lnTo>
                <a:lnTo>
                  <a:pt x="229" y="50"/>
                </a:lnTo>
                <a:lnTo>
                  <a:pt x="229" y="149"/>
                </a:lnTo>
                <a:lnTo>
                  <a:pt x="234" y="154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1" name="Freeform 201"/>
          <p:cNvSpPr>
            <a:spLocks/>
          </p:cNvSpPr>
          <p:nvPr/>
        </p:nvSpPr>
        <p:spPr bwMode="auto">
          <a:xfrm>
            <a:off x="3646514" y="1819787"/>
            <a:ext cx="428738" cy="266360"/>
          </a:xfrm>
          <a:custGeom>
            <a:avLst/>
            <a:gdLst>
              <a:gd name="T0" fmla="*/ 0 w 243"/>
              <a:gd name="T1" fmla="*/ 159 h 392"/>
              <a:gd name="T2" fmla="*/ 5 w 243"/>
              <a:gd name="T3" fmla="*/ 154 h 392"/>
              <a:gd name="T4" fmla="*/ 10 w 243"/>
              <a:gd name="T5" fmla="*/ 154 h 392"/>
              <a:gd name="T6" fmla="*/ 15 w 243"/>
              <a:gd name="T7" fmla="*/ 159 h 392"/>
              <a:gd name="T8" fmla="*/ 25 w 243"/>
              <a:gd name="T9" fmla="*/ 109 h 392"/>
              <a:gd name="T10" fmla="*/ 30 w 243"/>
              <a:gd name="T11" fmla="*/ 204 h 392"/>
              <a:gd name="T12" fmla="*/ 35 w 243"/>
              <a:gd name="T13" fmla="*/ 343 h 392"/>
              <a:gd name="T14" fmla="*/ 45 w 243"/>
              <a:gd name="T15" fmla="*/ 253 h 392"/>
              <a:gd name="T16" fmla="*/ 50 w 243"/>
              <a:gd name="T17" fmla="*/ 70 h 392"/>
              <a:gd name="T18" fmla="*/ 54 w 243"/>
              <a:gd name="T19" fmla="*/ 169 h 392"/>
              <a:gd name="T20" fmla="*/ 59 w 243"/>
              <a:gd name="T21" fmla="*/ 159 h 392"/>
              <a:gd name="T22" fmla="*/ 64 w 243"/>
              <a:gd name="T23" fmla="*/ 164 h 392"/>
              <a:gd name="T24" fmla="*/ 69 w 243"/>
              <a:gd name="T25" fmla="*/ 159 h 392"/>
              <a:gd name="T26" fmla="*/ 74 w 243"/>
              <a:gd name="T27" fmla="*/ 144 h 392"/>
              <a:gd name="T28" fmla="*/ 84 w 243"/>
              <a:gd name="T29" fmla="*/ 55 h 392"/>
              <a:gd name="T30" fmla="*/ 89 w 243"/>
              <a:gd name="T31" fmla="*/ 5 h 392"/>
              <a:gd name="T32" fmla="*/ 94 w 243"/>
              <a:gd name="T33" fmla="*/ 392 h 392"/>
              <a:gd name="T34" fmla="*/ 99 w 243"/>
              <a:gd name="T35" fmla="*/ 199 h 392"/>
              <a:gd name="T36" fmla="*/ 109 w 243"/>
              <a:gd name="T37" fmla="*/ 80 h 392"/>
              <a:gd name="T38" fmla="*/ 114 w 243"/>
              <a:gd name="T39" fmla="*/ 164 h 392"/>
              <a:gd name="T40" fmla="*/ 119 w 243"/>
              <a:gd name="T41" fmla="*/ 159 h 392"/>
              <a:gd name="T42" fmla="*/ 119 w 243"/>
              <a:gd name="T43" fmla="*/ 164 h 392"/>
              <a:gd name="T44" fmla="*/ 129 w 243"/>
              <a:gd name="T45" fmla="*/ 169 h 392"/>
              <a:gd name="T46" fmla="*/ 134 w 243"/>
              <a:gd name="T47" fmla="*/ 40 h 392"/>
              <a:gd name="T48" fmla="*/ 139 w 243"/>
              <a:gd name="T49" fmla="*/ 50 h 392"/>
              <a:gd name="T50" fmla="*/ 149 w 243"/>
              <a:gd name="T51" fmla="*/ 348 h 392"/>
              <a:gd name="T52" fmla="*/ 154 w 243"/>
              <a:gd name="T53" fmla="*/ 174 h 392"/>
              <a:gd name="T54" fmla="*/ 159 w 243"/>
              <a:gd name="T55" fmla="*/ 94 h 392"/>
              <a:gd name="T56" fmla="*/ 164 w 243"/>
              <a:gd name="T57" fmla="*/ 154 h 392"/>
              <a:gd name="T58" fmla="*/ 169 w 243"/>
              <a:gd name="T59" fmla="*/ 164 h 392"/>
              <a:gd name="T60" fmla="*/ 174 w 243"/>
              <a:gd name="T61" fmla="*/ 159 h 392"/>
              <a:gd name="T62" fmla="*/ 179 w 243"/>
              <a:gd name="T63" fmla="*/ 159 h 392"/>
              <a:gd name="T64" fmla="*/ 189 w 243"/>
              <a:gd name="T65" fmla="*/ 164 h 392"/>
              <a:gd name="T66" fmla="*/ 199 w 243"/>
              <a:gd name="T67" fmla="*/ 139 h 392"/>
              <a:gd name="T68" fmla="*/ 203 w 243"/>
              <a:gd name="T69" fmla="*/ 104 h 392"/>
              <a:gd name="T70" fmla="*/ 208 w 243"/>
              <a:gd name="T71" fmla="*/ 50 h 392"/>
              <a:gd name="T72" fmla="*/ 213 w 243"/>
              <a:gd name="T73" fmla="*/ 348 h 392"/>
              <a:gd name="T74" fmla="*/ 218 w 243"/>
              <a:gd name="T75" fmla="*/ 278 h 392"/>
              <a:gd name="T76" fmla="*/ 228 w 243"/>
              <a:gd name="T77" fmla="*/ 164 h 392"/>
              <a:gd name="T78" fmla="*/ 233 w 243"/>
              <a:gd name="T79" fmla="*/ 119 h 392"/>
              <a:gd name="T80" fmla="*/ 238 w 243"/>
              <a:gd name="T81" fmla="*/ 169 h 392"/>
              <a:gd name="T82" fmla="*/ 243 w 243"/>
              <a:gd name="T83" fmla="*/ 164 h 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43" h="392">
                <a:moveTo>
                  <a:pt x="0" y="159"/>
                </a:moveTo>
                <a:lnTo>
                  <a:pt x="0" y="164"/>
                </a:lnTo>
                <a:lnTo>
                  <a:pt x="0" y="159"/>
                </a:lnTo>
                <a:lnTo>
                  <a:pt x="5" y="154"/>
                </a:lnTo>
                <a:lnTo>
                  <a:pt x="5" y="164"/>
                </a:lnTo>
                <a:lnTo>
                  <a:pt x="5" y="154"/>
                </a:lnTo>
                <a:lnTo>
                  <a:pt x="5" y="159"/>
                </a:lnTo>
                <a:lnTo>
                  <a:pt x="10" y="164"/>
                </a:lnTo>
                <a:lnTo>
                  <a:pt x="10" y="154"/>
                </a:lnTo>
                <a:lnTo>
                  <a:pt x="10" y="159"/>
                </a:lnTo>
                <a:lnTo>
                  <a:pt x="15" y="154"/>
                </a:lnTo>
                <a:lnTo>
                  <a:pt x="15" y="159"/>
                </a:lnTo>
                <a:lnTo>
                  <a:pt x="20" y="154"/>
                </a:lnTo>
                <a:lnTo>
                  <a:pt x="20" y="114"/>
                </a:lnTo>
                <a:lnTo>
                  <a:pt x="25" y="109"/>
                </a:lnTo>
                <a:lnTo>
                  <a:pt x="25" y="25"/>
                </a:lnTo>
                <a:lnTo>
                  <a:pt x="30" y="20"/>
                </a:lnTo>
                <a:lnTo>
                  <a:pt x="30" y="204"/>
                </a:lnTo>
                <a:lnTo>
                  <a:pt x="35" y="268"/>
                </a:lnTo>
                <a:lnTo>
                  <a:pt x="35" y="378"/>
                </a:lnTo>
                <a:lnTo>
                  <a:pt x="35" y="343"/>
                </a:lnTo>
                <a:lnTo>
                  <a:pt x="40" y="333"/>
                </a:lnTo>
                <a:lnTo>
                  <a:pt x="40" y="258"/>
                </a:lnTo>
                <a:lnTo>
                  <a:pt x="45" y="253"/>
                </a:lnTo>
                <a:lnTo>
                  <a:pt x="45" y="159"/>
                </a:lnTo>
                <a:lnTo>
                  <a:pt x="50" y="154"/>
                </a:lnTo>
                <a:lnTo>
                  <a:pt x="50" y="70"/>
                </a:lnTo>
                <a:lnTo>
                  <a:pt x="54" y="80"/>
                </a:lnTo>
                <a:lnTo>
                  <a:pt x="54" y="174"/>
                </a:lnTo>
                <a:lnTo>
                  <a:pt x="54" y="169"/>
                </a:lnTo>
                <a:lnTo>
                  <a:pt x="59" y="164"/>
                </a:lnTo>
                <a:lnTo>
                  <a:pt x="59" y="169"/>
                </a:lnTo>
                <a:lnTo>
                  <a:pt x="59" y="159"/>
                </a:lnTo>
                <a:lnTo>
                  <a:pt x="59" y="164"/>
                </a:lnTo>
                <a:lnTo>
                  <a:pt x="64" y="159"/>
                </a:lnTo>
                <a:lnTo>
                  <a:pt x="64" y="164"/>
                </a:lnTo>
                <a:lnTo>
                  <a:pt x="69" y="169"/>
                </a:lnTo>
                <a:lnTo>
                  <a:pt x="69" y="159"/>
                </a:lnTo>
                <a:lnTo>
                  <a:pt x="69" y="159"/>
                </a:lnTo>
                <a:lnTo>
                  <a:pt x="74" y="154"/>
                </a:lnTo>
                <a:lnTo>
                  <a:pt x="74" y="159"/>
                </a:lnTo>
                <a:lnTo>
                  <a:pt x="74" y="144"/>
                </a:lnTo>
                <a:lnTo>
                  <a:pt x="79" y="139"/>
                </a:lnTo>
                <a:lnTo>
                  <a:pt x="79" y="60"/>
                </a:lnTo>
                <a:lnTo>
                  <a:pt x="84" y="55"/>
                </a:lnTo>
                <a:lnTo>
                  <a:pt x="84" y="0"/>
                </a:lnTo>
                <a:lnTo>
                  <a:pt x="84" y="5"/>
                </a:lnTo>
                <a:lnTo>
                  <a:pt x="89" y="5"/>
                </a:lnTo>
                <a:lnTo>
                  <a:pt x="89" y="358"/>
                </a:lnTo>
                <a:lnTo>
                  <a:pt x="94" y="373"/>
                </a:lnTo>
                <a:lnTo>
                  <a:pt x="94" y="392"/>
                </a:lnTo>
                <a:lnTo>
                  <a:pt x="94" y="328"/>
                </a:lnTo>
                <a:lnTo>
                  <a:pt x="99" y="323"/>
                </a:lnTo>
                <a:lnTo>
                  <a:pt x="99" y="199"/>
                </a:lnTo>
                <a:lnTo>
                  <a:pt x="104" y="184"/>
                </a:lnTo>
                <a:lnTo>
                  <a:pt x="104" y="60"/>
                </a:lnTo>
                <a:lnTo>
                  <a:pt x="109" y="80"/>
                </a:lnTo>
                <a:lnTo>
                  <a:pt x="109" y="174"/>
                </a:lnTo>
                <a:lnTo>
                  <a:pt x="109" y="169"/>
                </a:lnTo>
                <a:lnTo>
                  <a:pt x="114" y="164"/>
                </a:lnTo>
                <a:lnTo>
                  <a:pt x="114" y="169"/>
                </a:lnTo>
                <a:lnTo>
                  <a:pt x="114" y="164"/>
                </a:lnTo>
                <a:lnTo>
                  <a:pt x="119" y="159"/>
                </a:lnTo>
                <a:lnTo>
                  <a:pt x="119" y="164"/>
                </a:lnTo>
                <a:lnTo>
                  <a:pt x="119" y="159"/>
                </a:lnTo>
                <a:lnTo>
                  <a:pt x="119" y="164"/>
                </a:lnTo>
                <a:lnTo>
                  <a:pt x="124" y="169"/>
                </a:lnTo>
                <a:lnTo>
                  <a:pt x="124" y="164"/>
                </a:lnTo>
                <a:lnTo>
                  <a:pt x="129" y="169"/>
                </a:lnTo>
                <a:lnTo>
                  <a:pt x="129" y="144"/>
                </a:lnTo>
                <a:lnTo>
                  <a:pt x="134" y="139"/>
                </a:lnTo>
                <a:lnTo>
                  <a:pt x="134" y="40"/>
                </a:lnTo>
                <a:lnTo>
                  <a:pt x="139" y="35"/>
                </a:lnTo>
                <a:lnTo>
                  <a:pt x="139" y="20"/>
                </a:lnTo>
                <a:lnTo>
                  <a:pt x="139" y="50"/>
                </a:lnTo>
                <a:lnTo>
                  <a:pt x="144" y="50"/>
                </a:lnTo>
                <a:lnTo>
                  <a:pt x="144" y="353"/>
                </a:lnTo>
                <a:lnTo>
                  <a:pt x="149" y="348"/>
                </a:lnTo>
                <a:lnTo>
                  <a:pt x="149" y="268"/>
                </a:lnTo>
                <a:lnTo>
                  <a:pt x="154" y="258"/>
                </a:lnTo>
                <a:lnTo>
                  <a:pt x="154" y="174"/>
                </a:lnTo>
                <a:lnTo>
                  <a:pt x="159" y="164"/>
                </a:lnTo>
                <a:lnTo>
                  <a:pt x="159" y="90"/>
                </a:lnTo>
                <a:lnTo>
                  <a:pt x="159" y="94"/>
                </a:lnTo>
                <a:lnTo>
                  <a:pt x="164" y="85"/>
                </a:lnTo>
                <a:lnTo>
                  <a:pt x="164" y="75"/>
                </a:lnTo>
                <a:lnTo>
                  <a:pt x="164" y="154"/>
                </a:lnTo>
                <a:lnTo>
                  <a:pt x="169" y="159"/>
                </a:lnTo>
                <a:lnTo>
                  <a:pt x="169" y="169"/>
                </a:lnTo>
                <a:lnTo>
                  <a:pt x="169" y="164"/>
                </a:lnTo>
                <a:lnTo>
                  <a:pt x="174" y="159"/>
                </a:lnTo>
                <a:lnTo>
                  <a:pt x="174" y="164"/>
                </a:lnTo>
                <a:lnTo>
                  <a:pt x="174" y="159"/>
                </a:lnTo>
                <a:lnTo>
                  <a:pt x="179" y="164"/>
                </a:lnTo>
                <a:lnTo>
                  <a:pt x="179" y="169"/>
                </a:lnTo>
                <a:lnTo>
                  <a:pt x="179" y="159"/>
                </a:lnTo>
                <a:lnTo>
                  <a:pt x="179" y="164"/>
                </a:lnTo>
                <a:lnTo>
                  <a:pt x="189" y="164"/>
                </a:lnTo>
                <a:lnTo>
                  <a:pt x="189" y="164"/>
                </a:lnTo>
                <a:lnTo>
                  <a:pt x="194" y="169"/>
                </a:lnTo>
                <a:lnTo>
                  <a:pt x="194" y="154"/>
                </a:lnTo>
                <a:lnTo>
                  <a:pt x="199" y="139"/>
                </a:lnTo>
                <a:lnTo>
                  <a:pt x="199" y="104"/>
                </a:lnTo>
                <a:lnTo>
                  <a:pt x="199" y="109"/>
                </a:lnTo>
                <a:lnTo>
                  <a:pt x="203" y="104"/>
                </a:lnTo>
                <a:lnTo>
                  <a:pt x="203" y="70"/>
                </a:lnTo>
                <a:lnTo>
                  <a:pt x="208" y="65"/>
                </a:lnTo>
                <a:lnTo>
                  <a:pt x="208" y="50"/>
                </a:lnTo>
                <a:lnTo>
                  <a:pt x="208" y="90"/>
                </a:lnTo>
                <a:lnTo>
                  <a:pt x="213" y="104"/>
                </a:lnTo>
                <a:lnTo>
                  <a:pt x="213" y="348"/>
                </a:lnTo>
                <a:lnTo>
                  <a:pt x="218" y="353"/>
                </a:lnTo>
                <a:lnTo>
                  <a:pt x="218" y="358"/>
                </a:lnTo>
                <a:lnTo>
                  <a:pt x="218" y="278"/>
                </a:lnTo>
                <a:lnTo>
                  <a:pt x="223" y="273"/>
                </a:lnTo>
                <a:lnTo>
                  <a:pt x="223" y="169"/>
                </a:lnTo>
                <a:lnTo>
                  <a:pt x="228" y="164"/>
                </a:lnTo>
                <a:lnTo>
                  <a:pt x="228" y="109"/>
                </a:lnTo>
                <a:lnTo>
                  <a:pt x="228" y="114"/>
                </a:lnTo>
                <a:lnTo>
                  <a:pt x="233" y="119"/>
                </a:lnTo>
                <a:lnTo>
                  <a:pt x="233" y="114"/>
                </a:lnTo>
                <a:lnTo>
                  <a:pt x="233" y="174"/>
                </a:lnTo>
                <a:lnTo>
                  <a:pt x="238" y="169"/>
                </a:lnTo>
                <a:lnTo>
                  <a:pt x="238" y="164"/>
                </a:lnTo>
                <a:lnTo>
                  <a:pt x="243" y="159"/>
                </a:lnTo>
                <a:lnTo>
                  <a:pt x="243" y="164"/>
                </a:lnTo>
                <a:lnTo>
                  <a:pt x="243" y="154"/>
                </a:lnTo>
                <a:lnTo>
                  <a:pt x="243" y="159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2" name="Freeform 202"/>
          <p:cNvSpPr>
            <a:spLocks/>
          </p:cNvSpPr>
          <p:nvPr/>
        </p:nvSpPr>
        <p:spPr bwMode="auto">
          <a:xfrm>
            <a:off x="4075251" y="1802800"/>
            <a:ext cx="404037" cy="286745"/>
          </a:xfrm>
          <a:custGeom>
            <a:avLst/>
            <a:gdLst>
              <a:gd name="T0" fmla="*/ 5 w 229"/>
              <a:gd name="T1" fmla="*/ 184 h 422"/>
              <a:gd name="T2" fmla="*/ 15 w 229"/>
              <a:gd name="T3" fmla="*/ 174 h 422"/>
              <a:gd name="T4" fmla="*/ 20 w 229"/>
              <a:gd name="T5" fmla="*/ 105 h 422"/>
              <a:gd name="T6" fmla="*/ 25 w 229"/>
              <a:gd name="T7" fmla="*/ 90 h 422"/>
              <a:gd name="T8" fmla="*/ 30 w 229"/>
              <a:gd name="T9" fmla="*/ 90 h 422"/>
              <a:gd name="T10" fmla="*/ 35 w 229"/>
              <a:gd name="T11" fmla="*/ 408 h 422"/>
              <a:gd name="T12" fmla="*/ 40 w 229"/>
              <a:gd name="T13" fmla="*/ 249 h 422"/>
              <a:gd name="T14" fmla="*/ 50 w 229"/>
              <a:gd name="T15" fmla="*/ 159 h 422"/>
              <a:gd name="T16" fmla="*/ 55 w 229"/>
              <a:gd name="T17" fmla="*/ 154 h 422"/>
              <a:gd name="T18" fmla="*/ 55 w 229"/>
              <a:gd name="T19" fmla="*/ 189 h 422"/>
              <a:gd name="T20" fmla="*/ 60 w 229"/>
              <a:gd name="T21" fmla="*/ 184 h 422"/>
              <a:gd name="T22" fmla="*/ 65 w 229"/>
              <a:gd name="T23" fmla="*/ 184 h 422"/>
              <a:gd name="T24" fmla="*/ 70 w 229"/>
              <a:gd name="T25" fmla="*/ 184 h 422"/>
              <a:gd name="T26" fmla="*/ 75 w 229"/>
              <a:gd name="T27" fmla="*/ 184 h 422"/>
              <a:gd name="T28" fmla="*/ 80 w 229"/>
              <a:gd name="T29" fmla="*/ 184 h 422"/>
              <a:gd name="T30" fmla="*/ 85 w 229"/>
              <a:gd name="T31" fmla="*/ 90 h 422"/>
              <a:gd name="T32" fmla="*/ 95 w 229"/>
              <a:gd name="T33" fmla="*/ 124 h 422"/>
              <a:gd name="T34" fmla="*/ 100 w 229"/>
              <a:gd name="T35" fmla="*/ 328 h 422"/>
              <a:gd name="T36" fmla="*/ 104 w 229"/>
              <a:gd name="T37" fmla="*/ 224 h 422"/>
              <a:gd name="T38" fmla="*/ 109 w 229"/>
              <a:gd name="T39" fmla="*/ 149 h 422"/>
              <a:gd name="T40" fmla="*/ 114 w 229"/>
              <a:gd name="T41" fmla="*/ 115 h 422"/>
              <a:gd name="T42" fmla="*/ 119 w 229"/>
              <a:gd name="T43" fmla="*/ 194 h 422"/>
              <a:gd name="T44" fmla="*/ 124 w 229"/>
              <a:gd name="T45" fmla="*/ 194 h 422"/>
              <a:gd name="T46" fmla="*/ 129 w 229"/>
              <a:gd name="T47" fmla="*/ 189 h 422"/>
              <a:gd name="T48" fmla="*/ 134 w 229"/>
              <a:gd name="T49" fmla="*/ 184 h 422"/>
              <a:gd name="T50" fmla="*/ 134 w 229"/>
              <a:gd name="T51" fmla="*/ 189 h 422"/>
              <a:gd name="T52" fmla="*/ 139 w 229"/>
              <a:gd name="T53" fmla="*/ 184 h 422"/>
              <a:gd name="T54" fmla="*/ 149 w 229"/>
              <a:gd name="T55" fmla="*/ 129 h 422"/>
              <a:gd name="T56" fmla="*/ 154 w 229"/>
              <a:gd name="T57" fmla="*/ 45 h 422"/>
              <a:gd name="T58" fmla="*/ 159 w 229"/>
              <a:gd name="T59" fmla="*/ 393 h 422"/>
              <a:gd name="T60" fmla="*/ 164 w 229"/>
              <a:gd name="T61" fmla="*/ 244 h 422"/>
              <a:gd name="T62" fmla="*/ 169 w 229"/>
              <a:gd name="T63" fmla="*/ 184 h 422"/>
              <a:gd name="T64" fmla="*/ 174 w 229"/>
              <a:gd name="T65" fmla="*/ 129 h 422"/>
              <a:gd name="T66" fmla="*/ 179 w 229"/>
              <a:gd name="T67" fmla="*/ 129 h 422"/>
              <a:gd name="T68" fmla="*/ 184 w 229"/>
              <a:gd name="T69" fmla="*/ 189 h 422"/>
              <a:gd name="T70" fmla="*/ 189 w 229"/>
              <a:gd name="T71" fmla="*/ 184 h 422"/>
              <a:gd name="T72" fmla="*/ 194 w 229"/>
              <a:gd name="T73" fmla="*/ 189 h 422"/>
              <a:gd name="T74" fmla="*/ 199 w 229"/>
              <a:gd name="T75" fmla="*/ 179 h 422"/>
              <a:gd name="T76" fmla="*/ 204 w 229"/>
              <a:gd name="T77" fmla="*/ 10 h 422"/>
              <a:gd name="T78" fmla="*/ 209 w 229"/>
              <a:gd name="T79" fmla="*/ 268 h 422"/>
              <a:gd name="T80" fmla="*/ 214 w 229"/>
              <a:gd name="T81" fmla="*/ 417 h 422"/>
              <a:gd name="T82" fmla="*/ 224 w 229"/>
              <a:gd name="T83" fmla="*/ 268 h 4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29" h="422">
                <a:moveTo>
                  <a:pt x="0" y="184"/>
                </a:moveTo>
                <a:lnTo>
                  <a:pt x="5" y="189"/>
                </a:lnTo>
                <a:lnTo>
                  <a:pt x="5" y="184"/>
                </a:lnTo>
                <a:lnTo>
                  <a:pt x="10" y="189"/>
                </a:lnTo>
                <a:lnTo>
                  <a:pt x="10" y="179"/>
                </a:lnTo>
                <a:lnTo>
                  <a:pt x="15" y="174"/>
                </a:lnTo>
                <a:lnTo>
                  <a:pt x="15" y="159"/>
                </a:lnTo>
                <a:lnTo>
                  <a:pt x="20" y="154"/>
                </a:lnTo>
                <a:lnTo>
                  <a:pt x="20" y="105"/>
                </a:lnTo>
                <a:lnTo>
                  <a:pt x="25" y="100"/>
                </a:lnTo>
                <a:lnTo>
                  <a:pt x="25" y="105"/>
                </a:lnTo>
                <a:lnTo>
                  <a:pt x="25" y="90"/>
                </a:lnTo>
                <a:lnTo>
                  <a:pt x="25" y="90"/>
                </a:lnTo>
                <a:lnTo>
                  <a:pt x="30" y="95"/>
                </a:lnTo>
                <a:lnTo>
                  <a:pt x="30" y="90"/>
                </a:lnTo>
                <a:lnTo>
                  <a:pt x="30" y="323"/>
                </a:lnTo>
                <a:lnTo>
                  <a:pt x="35" y="343"/>
                </a:lnTo>
                <a:lnTo>
                  <a:pt x="35" y="408"/>
                </a:lnTo>
                <a:lnTo>
                  <a:pt x="35" y="343"/>
                </a:lnTo>
                <a:lnTo>
                  <a:pt x="40" y="333"/>
                </a:lnTo>
                <a:lnTo>
                  <a:pt x="40" y="249"/>
                </a:lnTo>
                <a:lnTo>
                  <a:pt x="45" y="244"/>
                </a:lnTo>
                <a:lnTo>
                  <a:pt x="45" y="169"/>
                </a:lnTo>
                <a:lnTo>
                  <a:pt x="50" y="159"/>
                </a:lnTo>
                <a:lnTo>
                  <a:pt x="50" y="105"/>
                </a:lnTo>
                <a:lnTo>
                  <a:pt x="50" y="149"/>
                </a:lnTo>
                <a:lnTo>
                  <a:pt x="55" y="154"/>
                </a:lnTo>
                <a:lnTo>
                  <a:pt x="55" y="194"/>
                </a:lnTo>
                <a:lnTo>
                  <a:pt x="55" y="149"/>
                </a:lnTo>
                <a:lnTo>
                  <a:pt x="55" y="189"/>
                </a:lnTo>
                <a:lnTo>
                  <a:pt x="60" y="194"/>
                </a:lnTo>
                <a:lnTo>
                  <a:pt x="60" y="194"/>
                </a:lnTo>
                <a:lnTo>
                  <a:pt x="60" y="184"/>
                </a:lnTo>
                <a:lnTo>
                  <a:pt x="65" y="189"/>
                </a:lnTo>
                <a:lnTo>
                  <a:pt x="65" y="189"/>
                </a:lnTo>
                <a:lnTo>
                  <a:pt x="65" y="184"/>
                </a:lnTo>
                <a:lnTo>
                  <a:pt x="65" y="184"/>
                </a:lnTo>
                <a:lnTo>
                  <a:pt x="70" y="189"/>
                </a:lnTo>
                <a:lnTo>
                  <a:pt x="70" y="184"/>
                </a:lnTo>
                <a:lnTo>
                  <a:pt x="70" y="189"/>
                </a:lnTo>
                <a:lnTo>
                  <a:pt x="75" y="194"/>
                </a:lnTo>
                <a:lnTo>
                  <a:pt x="75" y="184"/>
                </a:lnTo>
                <a:lnTo>
                  <a:pt x="75" y="189"/>
                </a:lnTo>
                <a:lnTo>
                  <a:pt x="80" y="179"/>
                </a:lnTo>
                <a:lnTo>
                  <a:pt x="80" y="184"/>
                </a:lnTo>
                <a:lnTo>
                  <a:pt x="80" y="144"/>
                </a:lnTo>
                <a:lnTo>
                  <a:pt x="85" y="134"/>
                </a:lnTo>
                <a:lnTo>
                  <a:pt x="85" y="90"/>
                </a:lnTo>
                <a:lnTo>
                  <a:pt x="90" y="85"/>
                </a:lnTo>
                <a:lnTo>
                  <a:pt x="90" y="110"/>
                </a:lnTo>
                <a:lnTo>
                  <a:pt x="95" y="124"/>
                </a:lnTo>
                <a:lnTo>
                  <a:pt x="95" y="383"/>
                </a:lnTo>
                <a:lnTo>
                  <a:pt x="95" y="333"/>
                </a:lnTo>
                <a:lnTo>
                  <a:pt x="100" y="328"/>
                </a:lnTo>
                <a:lnTo>
                  <a:pt x="100" y="268"/>
                </a:lnTo>
                <a:lnTo>
                  <a:pt x="104" y="263"/>
                </a:lnTo>
                <a:lnTo>
                  <a:pt x="104" y="224"/>
                </a:lnTo>
                <a:lnTo>
                  <a:pt x="104" y="224"/>
                </a:lnTo>
                <a:lnTo>
                  <a:pt x="109" y="219"/>
                </a:lnTo>
                <a:lnTo>
                  <a:pt x="109" y="149"/>
                </a:lnTo>
                <a:lnTo>
                  <a:pt x="114" y="144"/>
                </a:lnTo>
                <a:lnTo>
                  <a:pt x="114" y="149"/>
                </a:lnTo>
                <a:lnTo>
                  <a:pt x="114" y="115"/>
                </a:lnTo>
                <a:lnTo>
                  <a:pt x="114" y="149"/>
                </a:lnTo>
                <a:lnTo>
                  <a:pt x="119" y="144"/>
                </a:lnTo>
                <a:lnTo>
                  <a:pt x="119" y="194"/>
                </a:lnTo>
                <a:lnTo>
                  <a:pt x="119" y="189"/>
                </a:lnTo>
                <a:lnTo>
                  <a:pt x="124" y="194"/>
                </a:lnTo>
                <a:lnTo>
                  <a:pt x="124" y="194"/>
                </a:lnTo>
                <a:lnTo>
                  <a:pt x="124" y="184"/>
                </a:lnTo>
                <a:lnTo>
                  <a:pt x="124" y="184"/>
                </a:lnTo>
                <a:lnTo>
                  <a:pt x="129" y="189"/>
                </a:lnTo>
                <a:lnTo>
                  <a:pt x="129" y="184"/>
                </a:lnTo>
                <a:lnTo>
                  <a:pt x="129" y="189"/>
                </a:lnTo>
                <a:lnTo>
                  <a:pt x="134" y="184"/>
                </a:lnTo>
                <a:lnTo>
                  <a:pt x="134" y="189"/>
                </a:lnTo>
                <a:lnTo>
                  <a:pt x="134" y="184"/>
                </a:lnTo>
                <a:lnTo>
                  <a:pt x="134" y="189"/>
                </a:lnTo>
                <a:lnTo>
                  <a:pt x="139" y="184"/>
                </a:lnTo>
                <a:lnTo>
                  <a:pt x="139" y="189"/>
                </a:lnTo>
                <a:lnTo>
                  <a:pt x="139" y="184"/>
                </a:lnTo>
                <a:lnTo>
                  <a:pt x="144" y="179"/>
                </a:lnTo>
                <a:lnTo>
                  <a:pt x="144" y="139"/>
                </a:lnTo>
                <a:lnTo>
                  <a:pt x="149" y="129"/>
                </a:lnTo>
                <a:lnTo>
                  <a:pt x="149" y="65"/>
                </a:lnTo>
                <a:lnTo>
                  <a:pt x="154" y="60"/>
                </a:lnTo>
                <a:lnTo>
                  <a:pt x="154" y="45"/>
                </a:lnTo>
                <a:lnTo>
                  <a:pt x="154" y="224"/>
                </a:lnTo>
                <a:lnTo>
                  <a:pt x="159" y="268"/>
                </a:lnTo>
                <a:lnTo>
                  <a:pt x="159" y="393"/>
                </a:lnTo>
                <a:lnTo>
                  <a:pt x="159" y="363"/>
                </a:lnTo>
                <a:lnTo>
                  <a:pt x="164" y="348"/>
                </a:lnTo>
                <a:lnTo>
                  <a:pt x="164" y="244"/>
                </a:lnTo>
                <a:lnTo>
                  <a:pt x="164" y="259"/>
                </a:lnTo>
                <a:lnTo>
                  <a:pt x="169" y="263"/>
                </a:lnTo>
                <a:lnTo>
                  <a:pt x="169" y="184"/>
                </a:lnTo>
                <a:lnTo>
                  <a:pt x="174" y="169"/>
                </a:lnTo>
                <a:lnTo>
                  <a:pt x="174" y="75"/>
                </a:lnTo>
                <a:lnTo>
                  <a:pt x="174" y="129"/>
                </a:lnTo>
                <a:lnTo>
                  <a:pt x="179" y="139"/>
                </a:lnTo>
                <a:lnTo>
                  <a:pt x="179" y="194"/>
                </a:lnTo>
                <a:lnTo>
                  <a:pt x="179" y="129"/>
                </a:lnTo>
                <a:lnTo>
                  <a:pt x="179" y="189"/>
                </a:lnTo>
                <a:lnTo>
                  <a:pt x="184" y="184"/>
                </a:lnTo>
                <a:lnTo>
                  <a:pt x="184" y="189"/>
                </a:lnTo>
                <a:lnTo>
                  <a:pt x="184" y="184"/>
                </a:lnTo>
                <a:lnTo>
                  <a:pt x="189" y="189"/>
                </a:lnTo>
                <a:lnTo>
                  <a:pt x="189" y="184"/>
                </a:lnTo>
                <a:lnTo>
                  <a:pt x="189" y="189"/>
                </a:lnTo>
                <a:lnTo>
                  <a:pt x="194" y="184"/>
                </a:lnTo>
                <a:lnTo>
                  <a:pt x="194" y="189"/>
                </a:lnTo>
                <a:lnTo>
                  <a:pt x="194" y="184"/>
                </a:lnTo>
                <a:lnTo>
                  <a:pt x="194" y="184"/>
                </a:lnTo>
                <a:lnTo>
                  <a:pt x="199" y="179"/>
                </a:lnTo>
                <a:lnTo>
                  <a:pt x="199" y="154"/>
                </a:lnTo>
                <a:lnTo>
                  <a:pt x="204" y="144"/>
                </a:lnTo>
                <a:lnTo>
                  <a:pt x="204" y="10"/>
                </a:lnTo>
                <a:lnTo>
                  <a:pt x="209" y="5"/>
                </a:lnTo>
                <a:lnTo>
                  <a:pt x="209" y="0"/>
                </a:lnTo>
                <a:lnTo>
                  <a:pt x="209" y="268"/>
                </a:lnTo>
                <a:lnTo>
                  <a:pt x="214" y="298"/>
                </a:lnTo>
                <a:lnTo>
                  <a:pt x="214" y="422"/>
                </a:lnTo>
                <a:lnTo>
                  <a:pt x="214" y="417"/>
                </a:lnTo>
                <a:lnTo>
                  <a:pt x="219" y="412"/>
                </a:lnTo>
                <a:lnTo>
                  <a:pt x="219" y="273"/>
                </a:lnTo>
                <a:lnTo>
                  <a:pt x="224" y="268"/>
                </a:lnTo>
                <a:lnTo>
                  <a:pt x="224" y="164"/>
                </a:lnTo>
                <a:lnTo>
                  <a:pt x="229" y="154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3" name="Freeform 203"/>
          <p:cNvSpPr>
            <a:spLocks/>
          </p:cNvSpPr>
          <p:nvPr/>
        </p:nvSpPr>
        <p:spPr bwMode="auto">
          <a:xfrm>
            <a:off x="4479288" y="1792607"/>
            <a:ext cx="446381" cy="293540"/>
          </a:xfrm>
          <a:custGeom>
            <a:avLst/>
            <a:gdLst>
              <a:gd name="T0" fmla="*/ 0 w 253"/>
              <a:gd name="T1" fmla="*/ 149 h 432"/>
              <a:gd name="T2" fmla="*/ 10 w 253"/>
              <a:gd name="T3" fmla="*/ 204 h 432"/>
              <a:gd name="T4" fmla="*/ 10 w 253"/>
              <a:gd name="T5" fmla="*/ 199 h 432"/>
              <a:gd name="T6" fmla="*/ 20 w 253"/>
              <a:gd name="T7" fmla="*/ 204 h 432"/>
              <a:gd name="T8" fmla="*/ 24 w 253"/>
              <a:gd name="T9" fmla="*/ 189 h 432"/>
              <a:gd name="T10" fmla="*/ 29 w 253"/>
              <a:gd name="T11" fmla="*/ 0 h 432"/>
              <a:gd name="T12" fmla="*/ 34 w 253"/>
              <a:gd name="T13" fmla="*/ 398 h 432"/>
              <a:gd name="T14" fmla="*/ 39 w 253"/>
              <a:gd name="T15" fmla="*/ 308 h 432"/>
              <a:gd name="T16" fmla="*/ 49 w 253"/>
              <a:gd name="T17" fmla="*/ 144 h 432"/>
              <a:gd name="T18" fmla="*/ 54 w 253"/>
              <a:gd name="T19" fmla="*/ 169 h 432"/>
              <a:gd name="T20" fmla="*/ 59 w 253"/>
              <a:gd name="T21" fmla="*/ 204 h 432"/>
              <a:gd name="T22" fmla="*/ 69 w 253"/>
              <a:gd name="T23" fmla="*/ 204 h 432"/>
              <a:gd name="T24" fmla="*/ 74 w 253"/>
              <a:gd name="T25" fmla="*/ 35 h 432"/>
              <a:gd name="T26" fmla="*/ 79 w 253"/>
              <a:gd name="T27" fmla="*/ 313 h 432"/>
              <a:gd name="T28" fmla="*/ 84 w 253"/>
              <a:gd name="T29" fmla="*/ 348 h 432"/>
              <a:gd name="T30" fmla="*/ 94 w 253"/>
              <a:gd name="T31" fmla="*/ 283 h 432"/>
              <a:gd name="T32" fmla="*/ 99 w 253"/>
              <a:gd name="T33" fmla="*/ 60 h 432"/>
              <a:gd name="T34" fmla="*/ 104 w 253"/>
              <a:gd name="T35" fmla="*/ 209 h 432"/>
              <a:gd name="T36" fmla="*/ 109 w 253"/>
              <a:gd name="T37" fmla="*/ 194 h 432"/>
              <a:gd name="T38" fmla="*/ 114 w 253"/>
              <a:gd name="T39" fmla="*/ 209 h 432"/>
              <a:gd name="T40" fmla="*/ 119 w 253"/>
              <a:gd name="T41" fmla="*/ 199 h 432"/>
              <a:gd name="T42" fmla="*/ 124 w 253"/>
              <a:gd name="T43" fmla="*/ 209 h 432"/>
              <a:gd name="T44" fmla="*/ 129 w 253"/>
              <a:gd name="T45" fmla="*/ 70 h 432"/>
              <a:gd name="T46" fmla="*/ 134 w 253"/>
              <a:gd name="T47" fmla="*/ 65 h 432"/>
              <a:gd name="T48" fmla="*/ 144 w 253"/>
              <a:gd name="T49" fmla="*/ 427 h 432"/>
              <a:gd name="T50" fmla="*/ 149 w 253"/>
              <a:gd name="T51" fmla="*/ 234 h 432"/>
              <a:gd name="T52" fmla="*/ 154 w 253"/>
              <a:gd name="T53" fmla="*/ 85 h 432"/>
              <a:gd name="T54" fmla="*/ 164 w 253"/>
              <a:gd name="T55" fmla="*/ 214 h 432"/>
              <a:gd name="T56" fmla="*/ 168 w 253"/>
              <a:gd name="T57" fmla="*/ 204 h 432"/>
              <a:gd name="T58" fmla="*/ 173 w 253"/>
              <a:gd name="T59" fmla="*/ 204 h 432"/>
              <a:gd name="T60" fmla="*/ 178 w 253"/>
              <a:gd name="T61" fmla="*/ 159 h 432"/>
              <a:gd name="T62" fmla="*/ 188 w 253"/>
              <a:gd name="T63" fmla="*/ 75 h 432"/>
              <a:gd name="T64" fmla="*/ 193 w 253"/>
              <a:gd name="T65" fmla="*/ 159 h 432"/>
              <a:gd name="T66" fmla="*/ 198 w 253"/>
              <a:gd name="T67" fmla="*/ 308 h 432"/>
              <a:gd name="T68" fmla="*/ 208 w 253"/>
              <a:gd name="T69" fmla="*/ 194 h 432"/>
              <a:gd name="T70" fmla="*/ 213 w 253"/>
              <a:gd name="T71" fmla="*/ 154 h 432"/>
              <a:gd name="T72" fmla="*/ 218 w 253"/>
              <a:gd name="T73" fmla="*/ 204 h 432"/>
              <a:gd name="T74" fmla="*/ 228 w 253"/>
              <a:gd name="T75" fmla="*/ 199 h 432"/>
              <a:gd name="T76" fmla="*/ 233 w 253"/>
              <a:gd name="T77" fmla="*/ 199 h 432"/>
              <a:gd name="T78" fmla="*/ 238 w 253"/>
              <a:gd name="T79" fmla="*/ 15 h 432"/>
              <a:gd name="T80" fmla="*/ 243 w 253"/>
              <a:gd name="T81" fmla="*/ 378 h 432"/>
              <a:gd name="T82" fmla="*/ 248 w 253"/>
              <a:gd name="T83" fmla="*/ 368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53" h="432">
                <a:moveTo>
                  <a:pt x="0" y="169"/>
                </a:moveTo>
                <a:lnTo>
                  <a:pt x="0" y="70"/>
                </a:lnTo>
                <a:lnTo>
                  <a:pt x="0" y="149"/>
                </a:lnTo>
                <a:lnTo>
                  <a:pt x="5" y="154"/>
                </a:lnTo>
                <a:lnTo>
                  <a:pt x="5" y="209"/>
                </a:lnTo>
                <a:lnTo>
                  <a:pt x="10" y="204"/>
                </a:lnTo>
                <a:lnTo>
                  <a:pt x="10" y="204"/>
                </a:lnTo>
                <a:lnTo>
                  <a:pt x="10" y="199"/>
                </a:lnTo>
                <a:lnTo>
                  <a:pt x="10" y="199"/>
                </a:lnTo>
                <a:lnTo>
                  <a:pt x="15" y="204"/>
                </a:lnTo>
                <a:lnTo>
                  <a:pt x="15" y="199"/>
                </a:lnTo>
                <a:lnTo>
                  <a:pt x="20" y="204"/>
                </a:lnTo>
                <a:lnTo>
                  <a:pt x="20" y="204"/>
                </a:lnTo>
                <a:lnTo>
                  <a:pt x="20" y="194"/>
                </a:lnTo>
                <a:lnTo>
                  <a:pt x="24" y="189"/>
                </a:lnTo>
                <a:lnTo>
                  <a:pt x="24" y="35"/>
                </a:lnTo>
                <a:lnTo>
                  <a:pt x="29" y="25"/>
                </a:lnTo>
                <a:lnTo>
                  <a:pt x="29" y="0"/>
                </a:lnTo>
                <a:lnTo>
                  <a:pt x="29" y="189"/>
                </a:lnTo>
                <a:lnTo>
                  <a:pt x="34" y="244"/>
                </a:lnTo>
                <a:lnTo>
                  <a:pt x="34" y="398"/>
                </a:lnTo>
                <a:lnTo>
                  <a:pt x="34" y="393"/>
                </a:lnTo>
                <a:lnTo>
                  <a:pt x="39" y="388"/>
                </a:lnTo>
                <a:lnTo>
                  <a:pt x="39" y="308"/>
                </a:lnTo>
                <a:lnTo>
                  <a:pt x="44" y="313"/>
                </a:lnTo>
                <a:lnTo>
                  <a:pt x="44" y="184"/>
                </a:lnTo>
                <a:lnTo>
                  <a:pt x="49" y="144"/>
                </a:lnTo>
                <a:lnTo>
                  <a:pt x="49" y="50"/>
                </a:lnTo>
                <a:lnTo>
                  <a:pt x="49" y="144"/>
                </a:lnTo>
                <a:lnTo>
                  <a:pt x="54" y="169"/>
                </a:lnTo>
                <a:lnTo>
                  <a:pt x="54" y="204"/>
                </a:lnTo>
                <a:lnTo>
                  <a:pt x="54" y="199"/>
                </a:lnTo>
                <a:lnTo>
                  <a:pt x="59" y="204"/>
                </a:lnTo>
                <a:lnTo>
                  <a:pt x="59" y="209"/>
                </a:lnTo>
                <a:lnTo>
                  <a:pt x="59" y="204"/>
                </a:lnTo>
                <a:lnTo>
                  <a:pt x="69" y="204"/>
                </a:lnTo>
                <a:lnTo>
                  <a:pt x="69" y="169"/>
                </a:lnTo>
                <a:lnTo>
                  <a:pt x="74" y="159"/>
                </a:lnTo>
                <a:lnTo>
                  <a:pt x="74" y="35"/>
                </a:lnTo>
                <a:lnTo>
                  <a:pt x="74" y="40"/>
                </a:lnTo>
                <a:lnTo>
                  <a:pt x="79" y="35"/>
                </a:lnTo>
                <a:lnTo>
                  <a:pt x="79" y="313"/>
                </a:lnTo>
                <a:lnTo>
                  <a:pt x="84" y="328"/>
                </a:lnTo>
                <a:lnTo>
                  <a:pt x="84" y="398"/>
                </a:lnTo>
                <a:lnTo>
                  <a:pt x="84" y="348"/>
                </a:lnTo>
                <a:lnTo>
                  <a:pt x="89" y="353"/>
                </a:lnTo>
                <a:lnTo>
                  <a:pt x="89" y="288"/>
                </a:lnTo>
                <a:lnTo>
                  <a:pt x="94" y="283"/>
                </a:lnTo>
                <a:lnTo>
                  <a:pt x="94" y="189"/>
                </a:lnTo>
                <a:lnTo>
                  <a:pt x="99" y="184"/>
                </a:lnTo>
                <a:lnTo>
                  <a:pt x="99" y="60"/>
                </a:lnTo>
                <a:lnTo>
                  <a:pt x="99" y="149"/>
                </a:lnTo>
                <a:lnTo>
                  <a:pt x="104" y="154"/>
                </a:lnTo>
                <a:lnTo>
                  <a:pt x="104" y="209"/>
                </a:lnTo>
                <a:lnTo>
                  <a:pt x="104" y="204"/>
                </a:lnTo>
                <a:lnTo>
                  <a:pt x="109" y="199"/>
                </a:lnTo>
                <a:lnTo>
                  <a:pt x="109" y="194"/>
                </a:lnTo>
                <a:lnTo>
                  <a:pt x="109" y="199"/>
                </a:lnTo>
                <a:lnTo>
                  <a:pt x="114" y="204"/>
                </a:lnTo>
                <a:lnTo>
                  <a:pt x="114" y="209"/>
                </a:lnTo>
                <a:lnTo>
                  <a:pt x="114" y="199"/>
                </a:lnTo>
                <a:lnTo>
                  <a:pt x="114" y="204"/>
                </a:lnTo>
                <a:lnTo>
                  <a:pt x="119" y="199"/>
                </a:lnTo>
                <a:lnTo>
                  <a:pt x="119" y="204"/>
                </a:lnTo>
                <a:lnTo>
                  <a:pt x="124" y="199"/>
                </a:lnTo>
                <a:lnTo>
                  <a:pt x="124" y="209"/>
                </a:lnTo>
                <a:lnTo>
                  <a:pt x="124" y="189"/>
                </a:lnTo>
                <a:lnTo>
                  <a:pt x="129" y="184"/>
                </a:lnTo>
                <a:lnTo>
                  <a:pt x="129" y="70"/>
                </a:lnTo>
                <a:lnTo>
                  <a:pt x="134" y="65"/>
                </a:lnTo>
                <a:lnTo>
                  <a:pt x="134" y="35"/>
                </a:lnTo>
                <a:lnTo>
                  <a:pt x="134" y="65"/>
                </a:lnTo>
                <a:lnTo>
                  <a:pt x="139" y="70"/>
                </a:lnTo>
                <a:lnTo>
                  <a:pt x="139" y="432"/>
                </a:lnTo>
                <a:lnTo>
                  <a:pt x="144" y="427"/>
                </a:lnTo>
                <a:lnTo>
                  <a:pt x="144" y="333"/>
                </a:lnTo>
                <a:lnTo>
                  <a:pt x="149" y="328"/>
                </a:lnTo>
                <a:lnTo>
                  <a:pt x="149" y="234"/>
                </a:lnTo>
                <a:lnTo>
                  <a:pt x="154" y="219"/>
                </a:lnTo>
                <a:lnTo>
                  <a:pt x="154" y="65"/>
                </a:lnTo>
                <a:lnTo>
                  <a:pt x="154" y="85"/>
                </a:lnTo>
                <a:lnTo>
                  <a:pt x="159" y="95"/>
                </a:lnTo>
                <a:lnTo>
                  <a:pt x="159" y="209"/>
                </a:lnTo>
                <a:lnTo>
                  <a:pt x="164" y="214"/>
                </a:lnTo>
                <a:lnTo>
                  <a:pt x="164" y="199"/>
                </a:lnTo>
                <a:lnTo>
                  <a:pt x="168" y="204"/>
                </a:lnTo>
                <a:lnTo>
                  <a:pt x="168" y="204"/>
                </a:lnTo>
                <a:lnTo>
                  <a:pt x="168" y="199"/>
                </a:lnTo>
                <a:lnTo>
                  <a:pt x="173" y="204"/>
                </a:lnTo>
                <a:lnTo>
                  <a:pt x="173" y="204"/>
                </a:lnTo>
                <a:lnTo>
                  <a:pt x="173" y="199"/>
                </a:lnTo>
                <a:lnTo>
                  <a:pt x="178" y="204"/>
                </a:lnTo>
                <a:lnTo>
                  <a:pt x="178" y="159"/>
                </a:lnTo>
                <a:lnTo>
                  <a:pt x="183" y="149"/>
                </a:lnTo>
                <a:lnTo>
                  <a:pt x="183" y="70"/>
                </a:lnTo>
                <a:lnTo>
                  <a:pt x="188" y="75"/>
                </a:lnTo>
                <a:lnTo>
                  <a:pt x="188" y="65"/>
                </a:lnTo>
                <a:lnTo>
                  <a:pt x="188" y="134"/>
                </a:lnTo>
                <a:lnTo>
                  <a:pt x="193" y="159"/>
                </a:lnTo>
                <a:lnTo>
                  <a:pt x="193" y="413"/>
                </a:lnTo>
                <a:lnTo>
                  <a:pt x="198" y="418"/>
                </a:lnTo>
                <a:lnTo>
                  <a:pt x="198" y="308"/>
                </a:lnTo>
                <a:lnTo>
                  <a:pt x="203" y="303"/>
                </a:lnTo>
                <a:lnTo>
                  <a:pt x="203" y="199"/>
                </a:lnTo>
                <a:lnTo>
                  <a:pt x="208" y="194"/>
                </a:lnTo>
                <a:lnTo>
                  <a:pt x="208" y="80"/>
                </a:lnTo>
                <a:lnTo>
                  <a:pt x="208" y="144"/>
                </a:lnTo>
                <a:lnTo>
                  <a:pt x="213" y="154"/>
                </a:lnTo>
                <a:lnTo>
                  <a:pt x="213" y="204"/>
                </a:lnTo>
                <a:lnTo>
                  <a:pt x="218" y="199"/>
                </a:lnTo>
                <a:lnTo>
                  <a:pt x="218" y="204"/>
                </a:lnTo>
                <a:lnTo>
                  <a:pt x="218" y="194"/>
                </a:lnTo>
                <a:lnTo>
                  <a:pt x="218" y="199"/>
                </a:lnTo>
                <a:lnTo>
                  <a:pt x="228" y="199"/>
                </a:lnTo>
                <a:lnTo>
                  <a:pt x="223" y="199"/>
                </a:lnTo>
                <a:lnTo>
                  <a:pt x="228" y="194"/>
                </a:lnTo>
                <a:lnTo>
                  <a:pt x="233" y="199"/>
                </a:lnTo>
                <a:lnTo>
                  <a:pt x="233" y="134"/>
                </a:lnTo>
                <a:lnTo>
                  <a:pt x="238" y="115"/>
                </a:lnTo>
                <a:lnTo>
                  <a:pt x="238" y="15"/>
                </a:lnTo>
                <a:lnTo>
                  <a:pt x="238" y="20"/>
                </a:lnTo>
                <a:lnTo>
                  <a:pt x="243" y="15"/>
                </a:lnTo>
                <a:lnTo>
                  <a:pt x="243" y="378"/>
                </a:lnTo>
                <a:lnTo>
                  <a:pt x="248" y="388"/>
                </a:lnTo>
                <a:lnTo>
                  <a:pt x="248" y="423"/>
                </a:lnTo>
                <a:lnTo>
                  <a:pt x="248" y="368"/>
                </a:lnTo>
                <a:lnTo>
                  <a:pt x="253" y="363"/>
                </a:lnTo>
                <a:lnTo>
                  <a:pt x="253" y="283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4" name="Freeform 204"/>
          <p:cNvSpPr>
            <a:spLocks/>
          </p:cNvSpPr>
          <p:nvPr/>
        </p:nvSpPr>
        <p:spPr bwMode="auto">
          <a:xfrm>
            <a:off x="4925668" y="1792607"/>
            <a:ext cx="428738" cy="300335"/>
          </a:xfrm>
          <a:custGeom>
            <a:avLst/>
            <a:gdLst>
              <a:gd name="T0" fmla="*/ 5 w 243"/>
              <a:gd name="T1" fmla="*/ 110 h 442"/>
              <a:gd name="T2" fmla="*/ 10 w 243"/>
              <a:gd name="T3" fmla="*/ 179 h 442"/>
              <a:gd name="T4" fmla="*/ 20 w 243"/>
              <a:gd name="T5" fmla="*/ 194 h 442"/>
              <a:gd name="T6" fmla="*/ 20 w 243"/>
              <a:gd name="T7" fmla="*/ 194 h 442"/>
              <a:gd name="T8" fmla="*/ 25 w 243"/>
              <a:gd name="T9" fmla="*/ 199 h 442"/>
              <a:gd name="T10" fmla="*/ 30 w 243"/>
              <a:gd name="T11" fmla="*/ 139 h 442"/>
              <a:gd name="T12" fmla="*/ 35 w 243"/>
              <a:gd name="T13" fmla="*/ 5 h 442"/>
              <a:gd name="T14" fmla="*/ 45 w 243"/>
              <a:gd name="T15" fmla="*/ 368 h 442"/>
              <a:gd name="T16" fmla="*/ 50 w 243"/>
              <a:gd name="T17" fmla="*/ 393 h 442"/>
              <a:gd name="T18" fmla="*/ 55 w 243"/>
              <a:gd name="T19" fmla="*/ 130 h 442"/>
              <a:gd name="T20" fmla="*/ 60 w 243"/>
              <a:gd name="T21" fmla="*/ 199 h 442"/>
              <a:gd name="T22" fmla="*/ 64 w 243"/>
              <a:gd name="T23" fmla="*/ 199 h 442"/>
              <a:gd name="T24" fmla="*/ 74 w 243"/>
              <a:gd name="T25" fmla="*/ 199 h 442"/>
              <a:gd name="T26" fmla="*/ 79 w 243"/>
              <a:gd name="T27" fmla="*/ 194 h 442"/>
              <a:gd name="T28" fmla="*/ 84 w 243"/>
              <a:gd name="T29" fmla="*/ 45 h 442"/>
              <a:gd name="T30" fmla="*/ 89 w 243"/>
              <a:gd name="T31" fmla="*/ 323 h 442"/>
              <a:gd name="T32" fmla="*/ 94 w 243"/>
              <a:gd name="T33" fmla="*/ 383 h 442"/>
              <a:gd name="T34" fmla="*/ 104 w 243"/>
              <a:gd name="T35" fmla="*/ 278 h 442"/>
              <a:gd name="T36" fmla="*/ 109 w 243"/>
              <a:gd name="T37" fmla="*/ 199 h 442"/>
              <a:gd name="T38" fmla="*/ 114 w 243"/>
              <a:gd name="T39" fmla="*/ 199 h 442"/>
              <a:gd name="T40" fmla="*/ 119 w 243"/>
              <a:gd name="T41" fmla="*/ 199 h 442"/>
              <a:gd name="T42" fmla="*/ 124 w 243"/>
              <a:gd name="T43" fmla="*/ 209 h 442"/>
              <a:gd name="T44" fmla="*/ 129 w 243"/>
              <a:gd name="T45" fmla="*/ 199 h 442"/>
              <a:gd name="T46" fmla="*/ 134 w 243"/>
              <a:gd name="T47" fmla="*/ 154 h 442"/>
              <a:gd name="T48" fmla="*/ 139 w 243"/>
              <a:gd name="T49" fmla="*/ 204 h 442"/>
              <a:gd name="T50" fmla="*/ 144 w 243"/>
              <a:gd name="T51" fmla="*/ 388 h 442"/>
              <a:gd name="T52" fmla="*/ 154 w 243"/>
              <a:gd name="T53" fmla="*/ 298 h 442"/>
              <a:gd name="T54" fmla="*/ 159 w 243"/>
              <a:gd name="T55" fmla="*/ 95 h 442"/>
              <a:gd name="T56" fmla="*/ 164 w 243"/>
              <a:gd name="T57" fmla="*/ 204 h 442"/>
              <a:gd name="T58" fmla="*/ 169 w 243"/>
              <a:gd name="T59" fmla="*/ 209 h 442"/>
              <a:gd name="T60" fmla="*/ 174 w 243"/>
              <a:gd name="T61" fmla="*/ 199 h 442"/>
              <a:gd name="T62" fmla="*/ 179 w 243"/>
              <a:gd name="T63" fmla="*/ 209 h 442"/>
              <a:gd name="T64" fmla="*/ 184 w 243"/>
              <a:gd name="T65" fmla="*/ 75 h 442"/>
              <a:gd name="T66" fmla="*/ 189 w 243"/>
              <a:gd name="T67" fmla="*/ 50 h 442"/>
              <a:gd name="T68" fmla="*/ 199 w 243"/>
              <a:gd name="T69" fmla="*/ 418 h 442"/>
              <a:gd name="T70" fmla="*/ 204 w 243"/>
              <a:gd name="T71" fmla="*/ 338 h 442"/>
              <a:gd name="T72" fmla="*/ 208 w 243"/>
              <a:gd name="T73" fmla="*/ 85 h 442"/>
              <a:gd name="T74" fmla="*/ 213 w 243"/>
              <a:gd name="T75" fmla="*/ 199 h 442"/>
              <a:gd name="T76" fmla="*/ 218 w 243"/>
              <a:gd name="T77" fmla="*/ 204 h 442"/>
              <a:gd name="T78" fmla="*/ 223 w 243"/>
              <a:gd name="T79" fmla="*/ 199 h 442"/>
              <a:gd name="T80" fmla="*/ 233 w 243"/>
              <a:gd name="T81" fmla="*/ 189 h 442"/>
              <a:gd name="T82" fmla="*/ 238 w 243"/>
              <a:gd name="T83" fmla="*/ 35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43" h="442">
                <a:moveTo>
                  <a:pt x="0" y="283"/>
                </a:moveTo>
                <a:lnTo>
                  <a:pt x="5" y="278"/>
                </a:lnTo>
                <a:lnTo>
                  <a:pt x="5" y="110"/>
                </a:lnTo>
                <a:lnTo>
                  <a:pt x="10" y="85"/>
                </a:lnTo>
                <a:lnTo>
                  <a:pt x="10" y="80"/>
                </a:lnTo>
                <a:lnTo>
                  <a:pt x="10" y="179"/>
                </a:lnTo>
                <a:lnTo>
                  <a:pt x="15" y="184"/>
                </a:lnTo>
                <a:lnTo>
                  <a:pt x="15" y="199"/>
                </a:lnTo>
                <a:lnTo>
                  <a:pt x="20" y="194"/>
                </a:lnTo>
                <a:lnTo>
                  <a:pt x="20" y="204"/>
                </a:lnTo>
                <a:lnTo>
                  <a:pt x="20" y="194"/>
                </a:lnTo>
                <a:lnTo>
                  <a:pt x="20" y="194"/>
                </a:lnTo>
                <a:lnTo>
                  <a:pt x="25" y="199"/>
                </a:lnTo>
                <a:lnTo>
                  <a:pt x="25" y="194"/>
                </a:lnTo>
                <a:lnTo>
                  <a:pt x="25" y="199"/>
                </a:lnTo>
                <a:lnTo>
                  <a:pt x="30" y="194"/>
                </a:lnTo>
                <a:lnTo>
                  <a:pt x="30" y="199"/>
                </a:lnTo>
                <a:lnTo>
                  <a:pt x="30" y="139"/>
                </a:lnTo>
                <a:lnTo>
                  <a:pt x="35" y="134"/>
                </a:lnTo>
                <a:lnTo>
                  <a:pt x="35" y="0"/>
                </a:lnTo>
                <a:lnTo>
                  <a:pt x="35" y="5"/>
                </a:lnTo>
                <a:lnTo>
                  <a:pt x="40" y="10"/>
                </a:lnTo>
                <a:lnTo>
                  <a:pt x="40" y="353"/>
                </a:lnTo>
                <a:lnTo>
                  <a:pt x="45" y="368"/>
                </a:lnTo>
                <a:lnTo>
                  <a:pt x="45" y="442"/>
                </a:lnTo>
                <a:lnTo>
                  <a:pt x="45" y="403"/>
                </a:lnTo>
                <a:lnTo>
                  <a:pt x="50" y="393"/>
                </a:lnTo>
                <a:lnTo>
                  <a:pt x="50" y="288"/>
                </a:lnTo>
                <a:lnTo>
                  <a:pt x="55" y="283"/>
                </a:lnTo>
                <a:lnTo>
                  <a:pt x="55" y="130"/>
                </a:lnTo>
                <a:lnTo>
                  <a:pt x="60" y="110"/>
                </a:lnTo>
                <a:lnTo>
                  <a:pt x="60" y="70"/>
                </a:lnTo>
                <a:lnTo>
                  <a:pt x="60" y="199"/>
                </a:lnTo>
                <a:lnTo>
                  <a:pt x="64" y="199"/>
                </a:lnTo>
                <a:lnTo>
                  <a:pt x="64" y="209"/>
                </a:lnTo>
                <a:lnTo>
                  <a:pt x="64" y="199"/>
                </a:lnTo>
                <a:lnTo>
                  <a:pt x="69" y="194"/>
                </a:lnTo>
                <a:lnTo>
                  <a:pt x="69" y="204"/>
                </a:lnTo>
                <a:lnTo>
                  <a:pt x="74" y="199"/>
                </a:lnTo>
                <a:lnTo>
                  <a:pt x="74" y="204"/>
                </a:lnTo>
                <a:lnTo>
                  <a:pt x="74" y="199"/>
                </a:lnTo>
                <a:lnTo>
                  <a:pt x="79" y="194"/>
                </a:lnTo>
                <a:lnTo>
                  <a:pt x="79" y="134"/>
                </a:lnTo>
                <a:lnTo>
                  <a:pt x="84" y="125"/>
                </a:lnTo>
                <a:lnTo>
                  <a:pt x="84" y="45"/>
                </a:lnTo>
                <a:lnTo>
                  <a:pt x="84" y="60"/>
                </a:lnTo>
                <a:lnTo>
                  <a:pt x="89" y="55"/>
                </a:lnTo>
                <a:lnTo>
                  <a:pt x="89" y="323"/>
                </a:lnTo>
                <a:lnTo>
                  <a:pt x="94" y="333"/>
                </a:lnTo>
                <a:lnTo>
                  <a:pt x="94" y="418"/>
                </a:lnTo>
                <a:lnTo>
                  <a:pt x="94" y="383"/>
                </a:lnTo>
                <a:lnTo>
                  <a:pt x="99" y="368"/>
                </a:lnTo>
                <a:lnTo>
                  <a:pt x="99" y="288"/>
                </a:lnTo>
                <a:lnTo>
                  <a:pt x="104" y="278"/>
                </a:lnTo>
                <a:lnTo>
                  <a:pt x="104" y="95"/>
                </a:lnTo>
                <a:lnTo>
                  <a:pt x="109" y="85"/>
                </a:lnTo>
                <a:lnTo>
                  <a:pt x="109" y="199"/>
                </a:lnTo>
                <a:lnTo>
                  <a:pt x="114" y="204"/>
                </a:lnTo>
                <a:lnTo>
                  <a:pt x="114" y="199"/>
                </a:lnTo>
                <a:lnTo>
                  <a:pt x="114" y="199"/>
                </a:lnTo>
                <a:lnTo>
                  <a:pt x="119" y="204"/>
                </a:lnTo>
                <a:lnTo>
                  <a:pt x="119" y="209"/>
                </a:lnTo>
                <a:lnTo>
                  <a:pt x="119" y="199"/>
                </a:lnTo>
                <a:lnTo>
                  <a:pt x="119" y="204"/>
                </a:lnTo>
                <a:lnTo>
                  <a:pt x="124" y="199"/>
                </a:lnTo>
                <a:lnTo>
                  <a:pt x="124" y="209"/>
                </a:lnTo>
                <a:lnTo>
                  <a:pt x="124" y="199"/>
                </a:lnTo>
                <a:lnTo>
                  <a:pt x="124" y="204"/>
                </a:lnTo>
                <a:lnTo>
                  <a:pt x="129" y="199"/>
                </a:lnTo>
                <a:lnTo>
                  <a:pt x="129" y="204"/>
                </a:lnTo>
                <a:lnTo>
                  <a:pt x="129" y="159"/>
                </a:lnTo>
                <a:lnTo>
                  <a:pt x="134" y="154"/>
                </a:lnTo>
                <a:lnTo>
                  <a:pt x="134" y="55"/>
                </a:lnTo>
                <a:lnTo>
                  <a:pt x="139" y="50"/>
                </a:lnTo>
                <a:lnTo>
                  <a:pt x="139" y="204"/>
                </a:lnTo>
                <a:lnTo>
                  <a:pt x="144" y="278"/>
                </a:lnTo>
                <a:lnTo>
                  <a:pt x="144" y="403"/>
                </a:lnTo>
                <a:lnTo>
                  <a:pt x="144" y="388"/>
                </a:lnTo>
                <a:lnTo>
                  <a:pt x="149" y="383"/>
                </a:lnTo>
                <a:lnTo>
                  <a:pt x="149" y="303"/>
                </a:lnTo>
                <a:lnTo>
                  <a:pt x="154" y="298"/>
                </a:lnTo>
                <a:lnTo>
                  <a:pt x="154" y="179"/>
                </a:lnTo>
                <a:lnTo>
                  <a:pt x="159" y="169"/>
                </a:lnTo>
                <a:lnTo>
                  <a:pt x="159" y="95"/>
                </a:lnTo>
                <a:lnTo>
                  <a:pt x="159" y="144"/>
                </a:lnTo>
                <a:lnTo>
                  <a:pt x="164" y="154"/>
                </a:lnTo>
                <a:lnTo>
                  <a:pt x="164" y="204"/>
                </a:lnTo>
                <a:lnTo>
                  <a:pt x="164" y="199"/>
                </a:lnTo>
                <a:lnTo>
                  <a:pt x="169" y="204"/>
                </a:lnTo>
                <a:lnTo>
                  <a:pt x="169" y="209"/>
                </a:lnTo>
                <a:lnTo>
                  <a:pt x="169" y="199"/>
                </a:lnTo>
                <a:lnTo>
                  <a:pt x="174" y="194"/>
                </a:lnTo>
                <a:lnTo>
                  <a:pt x="174" y="199"/>
                </a:lnTo>
                <a:lnTo>
                  <a:pt x="174" y="194"/>
                </a:lnTo>
                <a:lnTo>
                  <a:pt x="179" y="199"/>
                </a:lnTo>
                <a:lnTo>
                  <a:pt x="179" y="209"/>
                </a:lnTo>
                <a:lnTo>
                  <a:pt x="179" y="194"/>
                </a:lnTo>
                <a:lnTo>
                  <a:pt x="184" y="189"/>
                </a:lnTo>
                <a:lnTo>
                  <a:pt x="184" y="75"/>
                </a:lnTo>
                <a:lnTo>
                  <a:pt x="189" y="65"/>
                </a:lnTo>
                <a:lnTo>
                  <a:pt x="189" y="35"/>
                </a:lnTo>
                <a:lnTo>
                  <a:pt x="189" y="50"/>
                </a:lnTo>
                <a:lnTo>
                  <a:pt x="194" y="60"/>
                </a:lnTo>
                <a:lnTo>
                  <a:pt x="194" y="408"/>
                </a:lnTo>
                <a:lnTo>
                  <a:pt x="199" y="418"/>
                </a:lnTo>
                <a:lnTo>
                  <a:pt x="199" y="427"/>
                </a:lnTo>
                <a:lnTo>
                  <a:pt x="199" y="353"/>
                </a:lnTo>
                <a:lnTo>
                  <a:pt x="204" y="338"/>
                </a:lnTo>
                <a:lnTo>
                  <a:pt x="204" y="214"/>
                </a:lnTo>
                <a:lnTo>
                  <a:pt x="208" y="199"/>
                </a:lnTo>
                <a:lnTo>
                  <a:pt x="208" y="85"/>
                </a:lnTo>
                <a:lnTo>
                  <a:pt x="208" y="110"/>
                </a:lnTo>
                <a:lnTo>
                  <a:pt x="213" y="134"/>
                </a:lnTo>
                <a:lnTo>
                  <a:pt x="213" y="199"/>
                </a:lnTo>
                <a:lnTo>
                  <a:pt x="213" y="194"/>
                </a:lnTo>
                <a:lnTo>
                  <a:pt x="218" y="199"/>
                </a:lnTo>
                <a:lnTo>
                  <a:pt x="218" y="204"/>
                </a:lnTo>
                <a:lnTo>
                  <a:pt x="218" y="199"/>
                </a:lnTo>
                <a:lnTo>
                  <a:pt x="218" y="204"/>
                </a:lnTo>
                <a:lnTo>
                  <a:pt x="223" y="199"/>
                </a:lnTo>
                <a:lnTo>
                  <a:pt x="228" y="204"/>
                </a:lnTo>
                <a:lnTo>
                  <a:pt x="228" y="194"/>
                </a:lnTo>
                <a:lnTo>
                  <a:pt x="233" y="189"/>
                </a:lnTo>
                <a:lnTo>
                  <a:pt x="233" y="110"/>
                </a:lnTo>
                <a:lnTo>
                  <a:pt x="238" y="105"/>
                </a:lnTo>
                <a:lnTo>
                  <a:pt x="238" y="35"/>
                </a:lnTo>
                <a:lnTo>
                  <a:pt x="243" y="40"/>
                </a:lnTo>
                <a:lnTo>
                  <a:pt x="243" y="358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5" name="Freeform 205"/>
          <p:cNvSpPr>
            <a:spLocks/>
          </p:cNvSpPr>
          <p:nvPr/>
        </p:nvSpPr>
        <p:spPr bwMode="auto">
          <a:xfrm>
            <a:off x="5354406" y="1792607"/>
            <a:ext cx="404037" cy="293540"/>
          </a:xfrm>
          <a:custGeom>
            <a:avLst/>
            <a:gdLst>
              <a:gd name="T0" fmla="*/ 5 w 229"/>
              <a:gd name="T1" fmla="*/ 432 h 432"/>
              <a:gd name="T2" fmla="*/ 10 w 229"/>
              <a:gd name="T3" fmla="*/ 254 h 432"/>
              <a:gd name="T4" fmla="*/ 15 w 229"/>
              <a:gd name="T5" fmla="*/ 154 h 432"/>
              <a:gd name="T6" fmla="*/ 20 w 229"/>
              <a:gd name="T7" fmla="*/ 199 h 432"/>
              <a:gd name="T8" fmla="*/ 25 w 229"/>
              <a:gd name="T9" fmla="*/ 199 h 432"/>
              <a:gd name="T10" fmla="*/ 30 w 229"/>
              <a:gd name="T11" fmla="*/ 209 h 432"/>
              <a:gd name="T12" fmla="*/ 35 w 229"/>
              <a:gd name="T13" fmla="*/ 199 h 432"/>
              <a:gd name="T14" fmla="*/ 45 w 229"/>
              <a:gd name="T15" fmla="*/ 154 h 432"/>
              <a:gd name="T16" fmla="*/ 50 w 229"/>
              <a:gd name="T17" fmla="*/ 55 h 432"/>
              <a:gd name="T18" fmla="*/ 55 w 229"/>
              <a:gd name="T19" fmla="*/ 348 h 432"/>
              <a:gd name="T20" fmla="*/ 60 w 229"/>
              <a:gd name="T21" fmla="*/ 333 h 432"/>
              <a:gd name="T22" fmla="*/ 65 w 229"/>
              <a:gd name="T23" fmla="*/ 139 h 432"/>
              <a:gd name="T24" fmla="*/ 70 w 229"/>
              <a:gd name="T25" fmla="*/ 75 h 432"/>
              <a:gd name="T26" fmla="*/ 75 w 229"/>
              <a:gd name="T27" fmla="*/ 204 h 432"/>
              <a:gd name="T28" fmla="*/ 80 w 229"/>
              <a:gd name="T29" fmla="*/ 204 h 432"/>
              <a:gd name="T30" fmla="*/ 85 w 229"/>
              <a:gd name="T31" fmla="*/ 204 h 432"/>
              <a:gd name="T32" fmla="*/ 85 w 229"/>
              <a:gd name="T33" fmla="*/ 204 h 432"/>
              <a:gd name="T34" fmla="*/ 90 w 229"/>
              <a:gd name="T35" fmla="*/ 184 h 432"/>
              <a:gd name="T36" fmla="*/ 100 w 229"/>
              <a:gd name="T37" fmla="*/ 40 h 432"/>
              <a:gd name="T38" fmla="*/ 105 w 229"/>
              <a:gd name="T39" fmla="*/ 398 h 432"/>
              <a:gd name="T40" fmla="*/ 110 w 229"/>
              <a:gd name="T41" fmla="*/ 338 h 432"/>
              <a:gd name="T42" fmla="*/ 119 w 229"/>
              <a:gd name="T43" fmla="*/ 149 h 432"/>
              <a:gd name="T44" fmla="*/ 124 w 229"/>
              <a:gd name="T45" fmla="*/ 159 h 432"/>
              <a:gd name="T46" fmla="*/ 129 w 229"/>
              <a:gd name="T47" fmla="*/ 199 h 432"/>
              <a:gd name="T48" fmla="*/ 134 w 229"/>
              <a:gd name="T49" fmla="*/ 204 h 432"/>
              <a:gd name="T50" fmla="*/ 139 w 229"/>
              <a:gd name="T51" fmla="*/ 164 h 432"/>
              <a:gd name="T52" fmla="*/ 144 w 229"/>
              <a:gd name="T53" fmla="*/ 5 h 432"/>
              <a:gd name="T54" fmla="*/ 149 w 229"/>
              <a:gd name="T55" fmla="*/ 348 h 432"/>
              <a:gd name="T56" fmla="*/ 154 w 229"/>
              <a:gd name="T57" fmla="*/ 358 h 432"/>
              <a:gd name="T58" fmla="*/ 164 w 229"/>
              <a:gd name="T59" fmla="*/ 288 h 432"/>
              <a:gd name="T60" fmla="*/ 169 w 229"/>
              <a:gd name="T61" fmla="*/ 65 h 432"/>
              <a:gd name="T62" fmla="*/ 174 w 229"/>
              <a:gd name="T63" fmla="*/ 209 h 432"/>
              <a:gd name="T64" fmla="*/ 179 w 229"/>
              <a:gd name="T65" fmla="*/ 209 h 432"/>
              <a:gd name="T66" fmla="*/ 184 w 229"/>
              <a:gd name="T67" fmla="*/ 209 h 432"/>
              <a:gd name="T68" fmla="*/ 189 w 229"/>
              <a:gd name="T69" fmla="*/ 199 h 432"/>
              <a:gd name="T70" fmla="*/ 194 w 229"/>
              <a:gd name="T71" fmla="*/ 184 h 432"/>
              <a:gd name="T72" fmla="*/ 199 w 229"/>
              <a:gd name="T73" fmla="*/ 259 h 432"/>
              <a:gd name="T74" fmla="*/ 204 w 229"/>
              <a:gd name="T75" fmla="*/ 338 h 432"/>
              <a:gd name="T76" fmla="*/ 209 w 229"/>
              <a:gd name="T77" fmla="*/ 308 h 432"/>
              <a:gd name="T78" fmla="*/ 219 w 229"/>
              <a:gd name="T79" fmla="*/ 154 h 432"/>
              <a:gd name="T80" fmla="*/ 224 w 229"/>
              <a:gd name="T81" fmla="*/ 164 h 432"/>
              <a:gd name="T82" fmla="*/ 229 w 229"/>
              <a:gd name="T83" fmla="*/ 204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29" h="432">
                <a:moveTo>
                  <a:pt x="0" y="358"/>
                </a:moveTo>
                <a:lnTo>
                  <a:pt x="5" y="368"/>
                </a:lnTo>
                <a:lnTo>
                  <a:pt x="5" y="432"/>
                </a:lnTo>
                <a:lnTo>
                  <a:pt x="5" y="378"/>
                </a:lnTo>
                <a:lnTo>
                  <a:pt x="10" y="373"/>
                </a:lnTo>
                <a:lnTo>
                  <a:pt x="10" y="254"/>
                </a:lnTo>
                <a:lnTo>
                  <a:pt x="15" y="244"/>
                </a:lnTo>
                <a:lnTo>
                  <a:pt x="15" y="95"/>
                </a:lnTo>
                <a:lnTo>
                  <a:pt x="15" y="154"/>
                </a:lnTo>
                <a:lnTo>
                  <a:pt x="20" y="159"/>
                </a:lnTo>
                <a:lnTo>
                  <a:pt x="20" y="204"/>
                </a:lnTo>
                <a:lnTo>
                  <a:pt x="20" y="199"/>
                </a:lnTo>
                <a:lnTo>
                  <a:pt x="25" y="204"/>
                </a:lnTo>
                <a:lnTo>
                  <a:pt x="25" y="209"/>
                </a:lnTo>
                <a:lnTo>
                  <a:pt x="25" y="199"/>
                </a:lnTo>
                <a:lnTo>
                  <a:pt x="25" y="204"/>
                </a:lnTo>
                <a:lnTo>
                  <a:pt x="30" y="199"/>
                </a:lnTo>
                <a:lnTo>
                  <a:pt x="30" y="209"/>
                </a:lnTo>
                <a:lnTo>
                  <a:pt x="35" y="204"/>
                </a:lnTo>
                <a:lnTo>
                  <a:pt x="35" y="209"/>
                </a:lnTo>
                <a:lnTo>
                  <a:pt x="35" y="199"/>
                </a:lnTo>
                <a:lnTo>
                  <a:pt x="40" y="204"/>
                </a:lnTo>
                <a:lnTo>
                  <a:pt x="40" y="164"/>
                </a:lnTo>
                <a:lnTo>
                  <a:pt x="45" y="154"/>
                </a:lnTo>
                <a:lnTo>
                  <a:pt x="45" y="10"/>
                </a:lnTo>
                <a:lnTo>
                  <a:pt x="45" y="45"/>
                </a:lnTo>
                <a:lnTo>
                  <a:pt x="50" y="55"/>
                </a:lnTo>
                <a:lnTo>
                  <a:pt x="50" y="343"/>
                </a:lnTo>
                <a:lnTo>
                  <a:pt x="55" y="348"/>
                </a:lnTo>
                <a:lnTo>
                  <a:pt x="55" y="348"/>
                </a:lnTo>
                <a:lnTo>
                  <a:pt x="55" y="333"/>
                </a:lnTo>
                <a:lnTo>
                  <a:pt x="55" y="338"/>
                </a:lnTo>
                <a:lnTo>
                  <a:pt x="60" y="333"/>
                </a:lnTo>
                <a:lnTo>
                  <a:pt x="60" y="264"/>
                </a:lnTo>
                <a:lnTo>
                  <a:pt x="65" y="254"/>
                </a:lnTo>
                <a:lnTo>
                  <a:pt x="65" y="139"/>
                </a:lnTo>
                <a:lnTo>
                  <a:pt x="70" y="100"/>
                </a:lnTo>
                <a:lnTo>
                  <a:pt x="70" y="179"/>
                </a:lnTo>
                <a:lnTo>
                  <a:pt x="70" y="75"/>
                </a:lnTo>
                <a:lnTo>
                  <a:pt x="70" y="174"/>
                </a:lnTo>
                <a:lnTo>
                  <a:pt x="75" y="184"/>
                </a:lnTo>
                <a:lnTo>
                  <a:pt x="75" y="204"/>
                </a:lnTo>
                <a:lnTo>
                  <a:pt x="75" y="199"/>
                </a:lnTo>
                <a:lnTo>
                  <a:pt x="80" y="204"/>
                </a:lnTo>
                <a:lnTo>
                  <a:pt x="80" y="204"/>
                </a:lnTo>
                <a:lnTo>
                  <a:pt x="80" y="199"/>
                </a:lnTo>
                <a:lnTo>
                  <a:pt x="80" y="199"/>
                </a:lnTo>
                <a:lnTo>
                  <a:pt x="85" y="204"/>
                </a:lnTo>
                <a:lnTo>
                  <a:pt x="85" y="204"/>
                </a:lnTo>
                <a:lnTo>
                  <a:pt x="85" y="199"/>
                </a:lnTo>
                <a:lnTo>
                  <a:pt x="85" y="204"/>
                </a:lnTo>
                <a:lnTo>
                  <a:pt x="90" y="199"/>
                </a:lnTo>
                <a:lnTo>
                  <a:pt x="90" y="204"/>
                </a:lnTo>
                <a:lnTo>
                  <a:pt x="90" y="184"/>
                </a:lnTo>
                <a:lnTo>
                  <a:pt x="95" y="174"/>
                </a:lnTo>
                <a:lnTo>
                  <a:pt x="95" y="50"/>
                </a:lnTo>
                <a:lnTo>
                  <a:pt x="100" y="40"/>
                </a:lnTo>
                <a:lnTo>
                  <a:pt x="100" y="100"/>
                </a:lnTo>
                <a:lnTo>
                  <a:pt x="105" y="125"/>
                </a:lnTo>
                <a:lnTo>
                  <a:pt x="105" y="398"/>
                </a:lnTo>
                <a:lnTo>
                  <a:pt x="110" y="403"/>
                </a:lnTo>
                <a:lnTo>
                  <a:pt x="110" y="408"/>
                </a:lnTo>
                <a:lnTo>
                  <a:pt x="110" y="338"/>
                </a:lnTo>
                <a:lnTo>
                  <a:pt x="114" y="323"/>
                </a:lnTo>
                <a:lnTo>
                  <a:pt x="114" y="159"/>
                </a:lnTo>
                <a:lnTo>
                  <a:pt x="119" y="149"/>
                </a:lnTo>
                <a:lnTo>
                  <a:pt x="119" y="65"/>
                </a:lnTo>
                <a:lnTo>
                  <a:pt x="119" y="154"/>
                </a:lnTo>
                <a:lnTo>
                  <a:pt x="124" y="159"/>
                </a:lnTo>
                <a:lnTo>
                  <a:pt x="124" y="209"/>
                </a:lnTo>
                <a:lnTo>
                  <a:pt x="129" y="204"/>
                </a:lnTo>
                <a:lnTo>
                  <a:pt x="129" y="199"/>
                </a:lnTo>
                <a:lnTo>
                  <a:pt x="129" y="204"/>
                </a:lnTo>
                <a:lnTo>
                  <a:pt x="134" y="199"/>
                </a:lnTo>
                <a:lnTo>
                  <a:pt x="134" y="204"/>
                </a:lnTo>
                <a:lnTo>
                  <a:pt x="134" y="199"/>
                </a:lnTo>
                <a:lnTo>
                  <a:pt x="139" y="204"/>
                </a:lnTo>
                <a:lnTo>
                  <a:pt x="139" y="164"/>
                </a:lnTo>
                <a:lnTo>
                  <a:pt x="144" y="159"/>
                </a:lnTo>
                <a:lnTo>
                  <a:pt x="144" y="0"/>
                </a:lnTo>
                <a:lnTo>
                  <a:pt x="144" y="5"/>
                </a:lnTo>
                <a:lnTo>
                  <a:pt x="149" y="10"/>
                </a:lnTo>
                <a:lnTo>
                  <a:pt x="149" y="5"/>
                </a:lnTo>
                <a:lnTo>
                  <a:pt x="149" y="348"/>
                </a:lnTo>
                <a:lnTo>
                  <a:pt x="154" y="358"/>
                </a:lnTo>
                <a:lnTo>
                  <a:pt x="154" y="408"/>
                </a:lnTo>
                <a:lnTo>
                  <a:pt x="154" y="358"/>
                </a:lnTo>
                <a:lnTo>
                  <a:pt x="159" y="363"/>
                </a:lnTo>
                <a:lnTo>
                  <a:pt x="159" y="293"/>
                </a:lnTo>
                <a:lnTo>
                  <a:pt x="164" y="288"/>
                </a:lnTo>
                <a:lnTo>
                  <a:pt x="164" y="154"/>
                </a:lnTo>
                <a:lnTo>
                  <a:pt x="169" y="149"/>
                </a:lnTo>
                <a:lnTo>
                  <a:pt x="169" y="65"/>
                </a:lnTo>
                <a:lnTo>
                  <a:pt x="169" y="174"/>
                </a:lnTo>
                <a:lnTo>
                  <a:pt x="174" y="179"/>
                </a:lnTo>
                <a:lnTo>
                  <a:pt x="174" y="209"/>
                </a:lnTo>
                <a:lnTo>
                  <a:pt x="174" y="204"/>
                </a:lnTo>
                <a:lnTo>
                  <a:pt x="179" y="199"/>
                </a:lnTo>
                <a:lnTo>
                  <a:pt x="179" y="209"/>
                </a:lnTo>
                <a:lnTo>
                  <a:pt x="179" y="194"/>
                </a:lnTo>
                <a:lnTo>
                  <a:pt x="179" y="204"/>
                </a:lnTo>
                <a:lnTo>
                  <a:pt x="184" y="209"/>
                </a:lnTo>
                <a:lnTo>
                  <a:pt x="184" y="199"/>
                </a:lnTo>
                <a:lnTo>
                  <a:pt x="184" y="204"/>
                </a:lnTo>
                <a:lnTo>
                  <a:pt x="189" y="199"/>
                </a:lnTo>
                <a:lnTo>
                  <a:pt x="189" y="204"/>
                </a:lnTo>
                <a:lnTo>
                  <a:pt x="189" y="189"/>
                </a:lnTo>
                <a:lnTo>
                  <a:pt x="194" y="184"/>
                </a:lnTo>
                <a:lnTo>
                  <a:pt x="194" y="25"/>
                </a:lnTo>
                <a:lnTo>
                  <a:pt x="199" y="25"/>
                </a:lnTo>
                <a:lnTo>
                  <a:pt x="199" y="259"/>
                </a:lnTo>
                <a:lnTo>
                  <a:pt x="204" y="313"/>
                </a:lnTo>
                <a:lnTo>
                  <a:pt x="204" y="378"/>
                </a:lnTo>
                <a:lnTo>
                  <a:pt x="204" y="338"/>
                </a:lnTo>
                <a:lnTo>
                  <a:pt x="209" y="343"/>
                </a:lnTo>
                <a:lnTo>
                  <a:pt x="209" y="353"/>
                </a:lnTo>
                <a:lnTo>
                  <a:pt x="209" y="308"/>
                </a:lnTo>
                <a:lnTo>
                  <a:pt x="214" y="303"/>
                </a:lnTo>
                <a:lnTo>
                  <a:pt x="214" y="164"/>
                </a:lnTo>
                <a:lnTo>
                  <a:pt x="219" y="154"/>
                </a:lnTo>
                <a:lnTo>
                  <a:pt x="219" y="65"/>
                </a:lnTo>
                <a:lnTo>
                  <a:pt x="219" y="144"/>
                </a:lnTo>
                <a:lnTo>
                  <a:pt x="224" y="164"/>
                </a:lnTo>
                <a:lnTo>
                  <a:pt x="224" y="209"/>
                </a:lnTo>
                <a:lnTo>
                  <a:pt x="224" y="199"/>
                </a:lnTo>
                <a:lnTo>
                  <a:pt x="229" y="204"/>
                </a:lnTo>
                <a:lnTo>
                  <a:pt x="229" y="199"/>
                </a:lnTo>
                <a:lnTo>
                  <a:pt x="229" y="204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6" name="Freeform 206"/>
          <p:cNvSpPr>
            <a:spLocks/>
          </p:cNvSpPr>
          <p:nvPr/>
        </p:nvSpPr>
        <p:spPr bwMode="auto">
          <a:xfrm>
            <a:off x="5758441" y="1802800"/>
            <a:ext cx="428738" cy="270437"/>
          </a:xfrm>
          <a:custGeom>
            <a:avLst/>
            <a:gdLst>
              <a:gd name="T0" fmla="*/ 5 w 243"/>
              <a:gd name="T1" fmla="*/ 184 h 398"/>
              <a:gd name="T2" fmla="*/ 10 w 243"/>
              <a:gd name="T3" fmla="*/ 189 h 398"/>
              <a:gd name="T4" fmla="*/ 15 w 243"/>
              <a:gd name="T5" fmla="*/ 15 h 398"/>
              <a:gd name="T6" fmla="*/ 20 w 243"/>
              <a:gd name="T7" fmla="*/ 209 h 398"/>
              <a:gd name="T8" fmla="*/ 25 w 243"/>
              <a:gd name="T9" fmla="*/ 358 h 398"/>
              <a:gd name="T10" fmla="*/ 29 w 243"/>
              <a:gd name="T11" fmla="*/ 303 h 398"/>
              <a:gd name="T12" fmla="*/ 34 w 243"/>
              <a:gd name="T13" fmla="*/ 154 h 398"/>
              <a:gd name="T14" fmla="*/ 39 w 243"/>
              <a:gd name="T15" fmla="*/ 119 h 398"/>
              <a:gd name="T16" fmla="*/ 44 w 243"/>
              <a:gd name="T17" fmla="*/ 184 h 398"/>
              <a:gd name="T18" fmla="*/ 49 w 243"/>
              <a:gd name="T19" fmla="*/ 184 h 398"/>
              <a:gd name="T20" fmla="*/ 59 w 243"/>
              <a:gd name="T21" fmla="*/ 189 h 398"/>
              <a:gd name="T22" fmla="*/ 59 w 243"/>
              <a:gd name="T23" fmla="*/ 184 h 398"/>
              <a:gd name="T24" fmla="*/ 64 w 243"/>
              <a:gd name="T25" fmla="*/ 174 h 398"/>
              <a:gd name="T26" fmla="*/ 74 w 243"/>
              <a:gd name="T27" fmla="*/ 30 h 398"/>
              <a:gd name="T28" fmla="*/ 79 w 243"/>
              <a:gd name="T29" fmla="*/ 373 h 398"/>
              <a:gd name="T30" fmla="*/ 84 w 243"/>
              <a:gd name="T31" fmla="*/ 308 h 398"/>
              <a:gd name="T32" fmla="*/ 94 w 243"/>
              <a:gd name="T33" fmla="*/ 239 h 398"/>
              <a:gd name="T34" fmla="*/ 99 w 243"/>
              <a:gd name="T35" fmla="*/ 159 h 398"/>
              <a:gd name="T36" fmla="*/ 104 w 243"/>
              <a:gd name="T37" fmla="*/ 184 h 398"/>
              <a:gd name="T38" fmla="*/ 114 w 243"/>
              <a:gd name="T39" fmla="*/ 184 h 398"/>
              <a:gd name="T40" fmla="*/ 124 w 243"/>
              <a:gd name="T41" fmla="*/ 164 h 398"/>
              <a:gd name="T42" fmla="*/ 129 w 243"/>
              <a:gd name="T43" fmla="*/ 30 h 398"/>
              <a:gd name="T44" fmla="*/ 134 w 243"/>
              <a:gd name="T45" fmla="*/ 398 h 398"/>
              <a:gd name="T46" fmla="*/ 139 w 243"/>
              <a:gd name="T47" fmla="*/ 318 h 398"/>
              <a:gd name="T48" fmla="*/ 149 w 243"/>
              <a:gd name="T49" fmla="*/ 199 h 398"/>
              <a:gd name="T50" fmla="*/ 154 w 243"/>
              <a:gd name="T51" fmla="*/ 194 h 398"/>
              <a:gd name="T52" fmla="*/ 159 w 243"/>
              <a:gd name="T53" fmla="*/ 184 h 398"/>
              <a:gd name="T54" fmla="*/ 164 w 243"/>
              <a:gd name="T55" fmla="*/ 194 h 398"/>
              <a:gd name="T56" fmla="*/ 169 w 243"/>
              <a:gd name="T57" fmla="*/ 194 h 398"/>
              <a:gd name="T58" fmla="*/ 174 w 243"/>
              <a:gd name="T59" fmla="*/ 184 h 398"/>
              <a:gd name="T60" fmla="*/ 178 w 243"/>
              <a:gd name="T61" fmla="*/ 159 h 398"/>
              <a:gd name="T62" fmla="*/ 183 w 243"/>
              <a:gd name="T63" fmla="*/ 50 h 398"/>
              <a:gd name="T64" fmla="*/ 188 w 243"/>
              <a:gd name="T65" fmla="*/ 363 h 398"/>
              <a:gd name="T66" fmla="*/ 193 w 243"/>
              <a:gd name="T67" fmla="*/ 293 h 398"/>
              <a:gd name="T68" fmla="*/ 203 w 243"/>
              <a:gd name="T69" fmla="*/ 224 h 398"/>
              <a:gd name="T70" fmla="*/ 208 w 243"/>
              <a:gd name="T71" fmla="*/ 179 h 398"/>
              <a:gd name="T72" fmla="*/ 213 w 243"/>
              <a:gd name="T73" fmla="*/ 179 h 398"/>
              <a:gd name="T74" fmla="*/ 218 w 243"/>
              <a:gd name="T75" fmla="*/ 189 h 398"/>
              <a:gd name="T76" fmla="*/ 223 w 243"/>
              <a:gd name="T77" fmla="*/ 189 h 398"/>
              <a:gd name="T78" fmla="*/ 228 w 243"/>
              <a:gd name="T79" fmla="*/ 179 h 398"/>
              <a:gd name="T80" fmla="*/ 233 w 243"/>
              <a:gd name="T81" fmla="*/ 105 h 398"/>
              <a:gd name="T82" fmla="*/ 238 w 243"/>
              <a:gd name="T83" fmla="*/ 35 h 3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43" h="398">
                <a:moveTo>
                  <a:pt x="0" y="189"/>
                </a:moveTo>
                <a:lnTo>
                  <a:pt x="5" y="194"/>
                </a:lnTo>
                <a:lnTo>
                  <a:pt x="5" y="184"/>
                </a:lnTo>
                <a:lnTo>
                  <a:pt x="5" y="189"/>
                </a:lnTo>
                <a:lnTo>
                  <a:pt x="10" y="184"/>
                </a:lnTo>
                <a:lnTo>
                  <a:pt x="10" y="189"/>
                </a:lnTo>
                <a:lnTo>
                  <a:pt x="10" y="164"/>
                </a:lnTo>
                <a:lnTo>
                  <a:pt x="15" y="159"/>
                </a:lnTo>
                <a:lnTo>
                  <a:pt x="15" y="15"/>
                </a:lnTo>
                <a:lnTo>
                  <a:pt x="20" y="5"/>
                </a:lnTo>
                <a:lnTo>
                  <a:pt x="20" y="0"/>
                </a:lnTo>
                <a:lnTo>
                  <a:pt x="20" y="209"/>
                </a:lnTo>
                <a:lnTo>
                  <a:pt x="25" y="268"/>
                </a:lnTo>
                <a:lnTo>
                  <a:pt x="25" y="383"/>
                </a:lnTo>
                <a:lnTo>
                  <a:pt x="25" y="358"/>
                </a:lnTo>
                <a:lnTo>
                  <a:pt x="29" y="353"/>
                </a:lnTo>
                <a:lnTo>
                  <a:pt x="29" y="353"/>
                </a:lnTo>
                <a:lnTo>
                  <a:pt x="29" y="303"/>
                </a:lnTo>
                <a:lnTo>
                  <a:pt x="34" y="298"/>
                </a:lnTo>
                <a:lnTo>
                  <a:pt x="34" y="303"/>
                </a:lnTo>
                <a:lnTo>
                  <a:pt x="34" y="154"/>
                </a:lnTo>
                <a:lnTo>
                  <a:pt x="39" y="149"/>
                </a:lnTo>
                <a:lnTo>
                  <a:pt x="39" y="45"/>
                </a:lnTo>
                <a:lnTo>
                  <a:pt x="39" y="119"/>
                </a:lnTo>
                <a:lnTo>
                  <a:pt x="44" y="129"/>
                </a:lnTo>
                <a:lnTo>
                  <a:pt x="44" y="194"/>
                </a:lnTo>
                <a:lnTo>
                  <a:pt x="44" y="184"/>
                </a:lnTo>
                <a:lnTo>
                  <a:pt x="49" y="189"/>
                </a:lnTo>
                <a:lnTo>
                  <a:pt x="49" y="179"/>
                </a:lnTo>
                <a:lnTo>
                  <a:pt x="49" y="184"/>
                </a:lnTo>
                <a:lnTo>
                  <a:pt x="54" y="189"/>
                </a:lnTo>
                <a:lnTo>
                  <a:pt x="54" y="184"/>
                </a:lnTo>
                <a:lnTo>
                  <a:pt x="59" y="189"/>
                </a:lnTo>
                <a:lnTo>
                  <a:pt x="59" y="189"/>
                </a:lnTo>
                <a:lnTo>
                  <a:pt x="59" y="179"/>
                </a:lnTo>
                <a:lnTo>
                  <a:pt x="59" y="184"/>
                </a:lnTo>
                <a:lnTo>
                  <a:pt x="64" y="189"/>
                </a:lnTo>
                <a:lnTo>
                  <a:pt x="64" y="189"/>
                </a:lnTo>
                <a:lnTo>
                  <a:pt x="64" y="174"/>
                </a:lnTo>
                <a:lnTo>
                  <a:pt x="69" y="169"/>
                </a:lnTo>
                <a:lnTo>
                  <a:pt x="69" y="35"/>
                </a:lnTo>
                <a:lnTo>
                  <a:pt x="74" y="30"/>
                </a:lnTo>
                <a:lnTo>
                  <a:pt x="74" y="110"/>
                </a:lnTo>
                <a:lnTo>
                  <a:pt x="79" y="179"/>
                </a:lnTo>
                <a:lnTo>
                  <a:pt x="79" y="373"/>
                </a:lnTo>
                <a:lnTo>
                  <a:pt x="79" y="368"/>
                </a:lnTo>
                <a:lnTo>
                  <a:pt x="84" y="363"/>
                </a:lnTo>
                <a:lnTo>
                  <a:pt x="84" y="308"/>
                </a:lnTo>
                <a:lnTo>
                  <a:pt x="89" y="303"/>
                </a:lnTo>
                <a:lnTo>
                  <a:pt x="89" y="244"/>
                </a:lnTo>
                <a:lnTo>
                  <a:pt x="94" y="239"/>
                </a:lnTo>
                <a:lnTo>
                  <a:pt x="94" y="55"/>
                </a:lnTo>
                <a:lnTo>
                  <a:pt x="99" y="55"/>
                </a:lnTo>
                <a:lnTo>
                  <a:pt x="99" y="159"/>
                </a:lnTo>
                <a:lnTo>
                  <a:pt x="104" y="174"/>
                </a:lnTo>
                <a:lnTo>
                  <a:pt x="104" y="189"/>
                </a:lnTo>
                <a:lnTo>
                  <a:pt x="104" y="184"/>
                </a:lnTo>
                <a:lnTo>
                  <a:pt x="114" y="184"/>
                </a:lnTo>
                <a:lnTo>
                  <a:pt x="114" y="179"/>
                </a:lnTo>
                <a:lnTo>
                  <a:pt x="114" y="184"/>
                </a:lnTo>
                <a:lnTo>
                  <a:pt x="119" y="189"/>
                </a:lnTo>
                <a:lnTo>
                  <a:pt x="119" y="169"/>
                </a:lnTo>
                <a:lnTo>
                  <a:pt x="124" y="164"/>
                </a:lnTo>
                <a:lnTo>
                  <a:pt x="124" y="70"/>
                </a:lnTo>
                <a:lnTo>
                  <a:pt x="129" y="65"/>
                </a:lnTo>
                <a:lnTo>
                  <a:pt x="129" y="30"/>
                </a:lnTo>
                <a:lnTo>
                  <a:pt x="129" y="75"/>
                </a:lnTo>
                <a:lnTo>
                  <a:pt x="134" y="90"/>
                </a:lnTo>
                <a:lnTo>
                  <a:pt x="134" y="398"/>
                </a:lnTo>
                <a:lnTo>
                  <a:pt x="139" y="393"/>
                </a:lnTo>
                <a:lnTo>
                  <a:pt x="139" y="313"/>
                </a:lnTo>
                <a:lnTo>
                  <a:pt x="139" y="318"/>
                </a:lnTo>
                <a:lnTo>
                  <a:pt x="144" y="313"/>
                </a:lnTo>
                <a:lnTo>
                  <a:pt x="144" y="214"/>
                </a:lnTo>
                <a:lnTo>
                  <a:pt x="149" y="199"/>
                </a:lnTo>
                <a:lnTo>
                  <a:pt x="149" y="65"/>
                </a:lnTo>
                <a:lnTo>
                  <a:pt x="154" y="90"/>
                </a:lnTo>
                <a:lnTo>
                  <a:pt x="154" y="194"/>
                </a:lnTo>
                <a:lnTo>
                  <a:pt x="154" y="194"/>
                </a:lnTo>
                <a:lnTo>
                  <a:pt x="159" y="189"/>
                </a:lnTo>
                <a:lnTo>
                  <a:pt x="159" y="184"/>
                </a:lnTo>
                <a:lnTo>
                  <a:pt x="159" y="189"/>
                </a:lnTo>
                <a:lnTo>
                  <a:pt x="164" y="184"/>
                </a:lnTo>
                <a:lnTo>
                  <a:pt x="164" y="194"/>
                </a:lnTo>
                <a:lnTo>
                  <a:pt x="164" y="189"/>
                </a:lnTo>
                <a:lnTo>
                  <a:pt x="169" y="194"/>
                </a:lnTo>
                <a:lnTo>
                  <a:pt x="169" y="194"/>
                </a:lnTo>
                <a:lnTo>
                  <a:pt x="169" y="184"/>
                </a:lnTo>
                <a:lnTo>
                  <a:pt x="169" y="189"/>
                </a:lnTo>
                <a:lnTo>
                  <a:pt x="174" y="184"/>
                </a:lnTo>
                <a:lnTo>
                  <a:pt x="174" y="189"/>
                </a:lnTo>
                <a:lnTo>
                  <a:pt x="174" y="164"/>
                </a:lnTo>
                <a:lnTo>
                  <a:pt x="178" y="159"/>
                </a:lnTo>
                <a:lnTo>
                  <a:pt x="178" y="60"/>
                </a:lnTo>
                <a:lnTo>
                  <a:pt x="183" y="55"/>
                </a:lnTo>
                <a:lnTo>
                  <a:pt x="183" y="50"/>
                </a:lnTo>
                <a:lnTo>
                  <a:pt x="183" y="154"/>
                </a:lnTo>
                <a:lnTo>
                  <a:pt x="188" y="209"/>
                </a:lnTo>
                <a:lnTo>
                  <a:pt x="188" y="363"/>
                </a:lnTo>
                <a:lnTo>
                  <a:pt x="188" y="323"/>
                </a:lnTo>
                <a:lnTo>
                  <a:pt x="193" y="308"/>
                </a:lnTo>
                <a:lnTo>
                  <a:pt x="193" y="293"/>
                </a:lnTo>
                <a:lnTo>
                  <a:pt x="198" y="288"/>
                </a:lnTo>
                <a:lnTo>
                  <a:pt x="198" y="229"/>
                </a:lnTo>
                <a:lnTo>
                  <a:pt x="203" y="224"/>
                </a:lnTo>
                <a:lnTo>
                  <a:pt x="203" y="65"/>
                </a:lnTo>
                <a:lnTo>
                  <a:pt x="208" y="50"/>
                </a:lnTo>
                <a:lnTo>
                  <a:pt x="208" y="179"/>
                </a:lnTo>
                <a:lnTo>
                  <a:pt x="213" y="189"/>
                </a:lnTo>
                <a:lnTo>
                  <a:pt x="213" y="194"/>
                </a:lnTo>
                <a:lnTo>
                  <a:pt x="213" y="179"/>
                </a:lnTo>
                <a:lnTo>
                  <a:pt x="213" y="184"/>
                </a:lnTo>
                <a:lnTo>
                  <a:pt x="218" y="179"/>
                </a:lnTo>
                <a:lnTo>
                  <a:pt x="218" y="189"/>
                </a:lnTo>
                <a:lnTo>
                  <a:pt x="223" y="184"/>
                </a:lnTo>
                <a:lnTo>
                  <a:pt x="223" y="189"/>
                </a:lnTo>
                <a:lnTo>
                  <a:pt x="223" y="189"/>
                </a:lnTo>
                <a:lnTo>
                  <a:pt x="228" y="194"/>
                </a:lnTo>
                <a:lnTo>
                  <a:pt x="228" y="194"/>
                </a:lnTo>
                <a:lnTo>
                  <a:pt x="228" y="179"/>
                </a:lnTo>
                <a:lnTo>
                  <a:pt x="233" y="174"/>
                </a:lnTo>
                <a:lnTo>
                  <a:pt x="233" y="179"/>
                </a:lnTo>
                <a:lnTo>
                  <a:pt x="233" y="105"/>
                </a:lnTo>
                <a:lnTo>
                  <a:pt x="238" y="95"/>
                </a:lnTo>
                <a:lnTo>
                  <a:pt x="238" y="35"/>
                </a:lnTo>
                <a:lnTo>
                  <a:pt x="238" y="35"/>
                </a:lnTo>
                <a:lnTo>
                  <a:pt x="243" y="40"/>
                </a:lnTo>
                <a:lnTo>
                  <a:pt x="243" y="333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7" name="Freeform 207"/>
          <p:cNvSpPr>
            <a:spLocks/>
          </p:cNvSpPr>
          <p:nvPr/>
        </p:nvSpPr>
        <p:spPr bwMode="auto">
          <a:xfrm>
            <a:off x="6187179" y="1806197"/>
            <a:ext cx="236423" cy="270437"/>
          </a:xfrm>
          <a:custGeom>
            <a:avLst/>
            <a:gdLst>
              <a:gd name="T0" fmla="*/ 0 w 134"/>
              <a:gd name="T1" fmla="*/ 323 h 398"/>
              <a:gd name="T2" fmla="*/ 5 w 134"/>
              <a:gd name="T3" fmla="*/ 318 h 398"/>
              <a:gd name="T4" fmla="*/ 5 w 134"/>
              <a:gd name="T5" fmla="*/ 318 h 398"/>
              <a:gd name="T6" fmla="*/ 10 w 134"/>
              <a:gd name="T7" fmla="*/ 273 h 398"/>
              <a:gd name="T8" fmla="*/ 15 w 134"/>
              <a:gd name="T9" fmla="*/ 134 h 398"/>
              <a:gd name="T10" fmla="*/ 20 w 134"/>
              <a:gd name="T11" fmla="*/ 95 h 398"/>
              <a:gd name="T12" fmla="*/ 25 w 134"/>
              <a:gd name="T13" fmla="*/ 174 h 398"/>
              <a:gd name="T14" fmla="*/ 25 w 134"/>
              <a:gd name="T15" fmla="*/ 184 h 398"/>
              <a:gd name="T16" fmla="*/ 30 w 134"/>
              <a:gd name="T17" fmla="*/ 179 h 398"/>
              <a:gd name="T18" fmla="*/ 35 w 134"/>
              <a:gd name="T19" fmla="*/ 179 h 398"/>
              <a:gd name="T20" fmla="*/ 35 w 134"/>
              <a:gd name="T21" fmla="*/ 179 h 398"/>
              <a:gd name="T22" fmla="*/ 45 w 134"/>
              <a:gd name="T23" fmla="*/ 174 h 398"/>
              <a:gd name="T24" fmla="*/ 45 w 134"/>
              <a:gd name="T25" fmla="*/ 144 h 398"/>
              <a:gd name="T26" fmla="*/ 50 w 134"/>
              <a:gd name="T27" fmla="*/ 25 h 398"/>
              <a:gd name="T28" fmla="*/ 55 w 134"/>
              <a:gd name="T29" fmla="*/ 5 h 398"/>
              <a:gd name="T30" fmla="*/ 60 w 134"/>
              <a:gd name="T31" fmla="*/ 308 h 398"/>
              <a:gd name="T32" fmla="*/ 60 w 134"/>
              <a:gd name="T33" fmla="*/ 393 h 398"/>
              <a:gd name="T34" fmla="*/ 65 w 134"/>
              <a:gd name="T35" fmla="*/ 298 h 398"/>
              <a:gd name="T36" fmla="*/ 70 w 134"/>
              <a:gd name="T37" fmla="*/ 85 h 398"/>
              <a:gd name="T38" fmla="*/ 75 w 134"/>
              <a:gd name="T39" fmla="*/ 85 h 398"/>
              <a:gd name="T40" fmla="*/ 75 w 134"/>
              <a:gd name="T41" fmla="*/ 164 h 398"/>
              <a:gd name="T42" fmla="*/ 79 w 134"/>
              <a:gd name="T43" fmla="*/ 184 h 398"/>
              <a:gd name="T44" fmla="*/ 84 w 134"/>
              <a:gd name="T45" fmla="*/ 179 h 398"/>
              <a:gd name="T46" fmla="*/ 84 w 134"/>
              <a:gd name="T47" fmla="*/ 174 h 398"/>
              <a:gd name="T48" fmla="*/ 89 w 134"/>
              <a:gd name="T49" fmla="*/ 184 h 398"/>
              <a:gd name="T50" fmla="*/ 89 w 134"/>
              <a:gd name="T51" fmla="*/ 179 h 398"/>
              <a:gd name="T52" fmla="*/ 94 w 134"/>
              <a:gd name="T53" fmla="*/ 179 h 398"/>
              <a:gd name="T54" fmla="*/ 99 w 134"/>
              <a:gd name="T55" fmla="*/ 149 h 398"/>
              <a:gd name="T56" fmla="*/ 104 w 134"/>
              <a:gd name="T57" fmla="*/ 0 h 398"/>
              <a:gd name="T58" fmla="*/ 109 w 134"/>
              <a:gd name="T59" fmla="*/ 283 h 398"/>
              <a:gd name="T60" fmla="*/ 109 w 134"/>
              <a:gd name="T61" fmla="*/ 318 h 398"/>
              <a:gd name="T62" fmla="*/ 114 w 134"/>
              <a:gd name="T63" fmla="*/ 293 h 398"/>
              <a:gd name="T64" fmla="*/ 119 w 134"/>
              <a:gd name="T65" fmla="*/ 194 h 398"/>
              <a:gd name="T66" fmla="*/ 124 w 134"/>
              <a:gd name="T67" fmla="*/ 60 h 398"/>
              <a:gd name="T68" fmla="*/ 129 w 134"/>
              <a:gd name="T69" fmla="*/ 105 h 398"/>
              <a:gd name="T70" fmla="*/ 129 w 134"/>
              <a:gd name="T71" fmla="*/ 179 h 3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134" h="398">
                <a:moveTo>
                  <a:pt x="0" y="328"/>
                </a:moveTo>
                <a:lnTo>
                  <a:pt x="0" y="323"/>
                </a:lnTo>
                <a:lnTo>
                  <a:pt x="5" y="308"/>
                </a:lnTo>
                <a:lnTo>
                  <a:pt x="5" y="318"/>
                </a:lnTo>
                <a:lnTo>
                  <a:pt x="5" y="293"/>
                </a:lnTo>
                <a:lnTo>
                  <a:pt x="5" y="318"/>
                </a:lnTo>
                <a:lnTo>
                  <a:pt x="10" y="313"/>
                </a:lnTo>
                <a:lnTo>
                  <a:pt x="10" y="273"/>
                </a:lnTo>
                <a:lnTo>
                  <a:pt x="15" y="268"/>
                </a:lnTo>
                <a:lnTo>
                  <a:pt x="15" y="134"/>
                </a:lnTo>
                <a:lnTo>
                  <a:pt x="20" y="149"/>
                </a:lnTo>
                <a:lnTo>
                  <a:pt x="20" y="95"/>
                </a:lnTo>
                <a:lnTo>
                  <a:pt x="20" y="179"/>
                </a:lnTo>
                <a:lnTo>
                  <a:pt x="25" y="174"/>
                </a:lnTo>
                <a:lnTo>
                  <a:pt x="25" y="189"/>
                </a:lnTo>
                <a:lnTo>
                  <a:pt x="25" y="184"/>
                </a:lnTo>
                <a:lnTo>
                  <a:pt x="30" y="189"/>
                </a:lnTo>
                <a:lnTo>
                  <a:pt x="30" y="179"/>
                </a:lnTo>
                <a:lnTo>
                  <a:pt x="35" y="174"/>
                </a:lnTo>
                <a:lnTo>
                  <a:pt x="35" y="179"/>
                </a:lnTo>
                <a:lnTo>
                  <a:pt x="35" y="174"/>
                </a:lnTo>
                <a:lnTo>
                  <a:pt x="35" y="179"/>
                </a:lnTo>
                <a:lnTo>
                  <a:pt x="40" y="179"/>
                </a:lnTo>
                <a:lnTo>
                  <a:pt x="45" y="174"/>
                </a:lnTo>
                <a:lnTo>
                  <a:pt x="45" y="179"/>
                </a:lnTo>
                <a:lnTo>
                  <a:pt x="45" y="144"/>
                </a:lnTo>
                <a:lnTo>
                  <a:pt x="50" y="134"/>
                </a:lnTo>
                <a:lnTo>
                  <a:pt x="50" y="25"/>
                </a:lnTo>
                <a:lnTo>
                  <a:pt x="55" y="20"/>
                </a:lnTo>
                <a:lnTo>
                  <a:pt x="55" y="5"/>
                </a:lnTo>
                <a:lnTo>
                  <a:pt x="55" y="293"/>
                </a:lnTo>
                <a:lnTo>
                  <a:pt x="60" y="308"/>
                </a:lnTo>
                <a:lnTo>
                  <a:pt x="60" y="398"/>
                </a:lnTo>
                <a:lnTo>
                  <a:pt x="60" y="393"/>
                </a:lnTo>
                <a:lnTo>
                  <a:pt x="65" y="388"/>
                </a:lnTo>
                <a:lnTo>
                  <a:pt x="65" y="298"/>
                </a:lnTo>
                <a:lnTo>
                  <a:pt x="70" y="283"/>
                </a:lnTo>
                <a:lnTo>
                  <a:pt x="70" y="85"/>
                </a:lnTo>
                <a:lnTo>
                  <a:pt x="70" y="95"/>
                </a:lnTo>
                <a:lnTo>
                  <a:pt x="75" y="85"/>
                </a:lnTo>
                <a:lnTo>
                  <a:pt x="75" y="70"/>
                </a:lnTo>
                <a:lnTo>
                  <a:pt x="75" y="164"/>
                </a:lnTo>
                <a:lnTo>
                  <a:pt x="79" y="179"/>
                </a:lnTo>
                <a:lnTo>
                  <a:pt x="79" y="184"/>
                </a:lnTo>
                <a:lnTo>
                  <a:pt x="79" y="174"/>
                </a:lnTo>
                <a:lnTo>
                  <a:pt x="84" y="179"/>
                </a:lnTo>
                <a:lnTo>
                  <a:pt x="84" y="184"/>
                </a:lnTo>
                <a:lnTo>
                  <a:pt x="84" y="174"/>
                </a:lnTo>
                <a:lnTo>
                  <a:pt x="84" y="179"/>
                </a:lnTo>
                <a:lnTo>
                  <a:pt x="89" y="184"/>
                </a:lnTo>
                <a:lnTo>
                  <a:pt x="89" y="174"/>
                </a:lnTo>
                <a:lnTo>
                  <a:pt x="89" y="179"/>
                </a:lnTo>
                <a:lnTo>
                  <a:pt x="94" y="174"/>
                </a:lnTo>
                <a:lnTo>
                  <a:pt x="94" y="179"/>
                </a:lnTo>
                <a:lnTo>
                  <a:pt x="94" y="159"/>
                </a:lnTo>
                <a:lnTo>
                  <a:pt x="99" y="149"/>
                </a:lnTo>
                <a:lnTo>
                  <a:pt x="99" y="5"/>
                </a:lnTo>
                <a:lnTo>
                  <a:pt x="104" y="0"/>
                </a:lnTo>
                <a:lnTo>
                  <a:pt x="104" y="258"/>
                </a:lnTo>
                <a:lnTo>
                  <a:pt x="109" y="283"/>
                </a:lnTo>
                <a:lnTo>
                  <a:pt x="109" y="363"/>
                </a:lnTo>
                <a:lnTo>
                  <a:pt x="109" y="318"/>
                </a:lnTo>
                <a:lnTo>
                  <a:pt x="114" y="313"/>
                </a:lnTo>
                <a:lnTo>
                  <a:pt x="114" y="293"/>
                </a:lnTo>
                <a:lnTo>
                  <a:pt x="119" y="298"/>
                </a:lnTo>
                <a:lnTo>
                  <a:pt x="119" y="194"/>
                </a:lnTo>
                <a:lnTo>
                  <a:pt x="124" y="179"/>
                </a:lnTo>
                <a:lnTo>
                  <a:pt x="124" y="60"/>
                </a:lnTo>
                <a:lnTo>
                  <a:pt x="124" y="110"/>
                </a:lnTo>
                <a:lnTo>
                  <a:pt x="129" y="105"/>
                </a:lnTo>
                <a:lnTo>
                  <a:pt x="129" y="184"/>
                </a:lnTo>
                <a:lnTo>
                  <a:pt x="129" y="179"/>
                </a:lnTo>
                <a:lnTo>
                  <a:pt x="134" y="179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3562" name="Group 13561"/>
          <p:cNvGrpSpPr/>
          <p:nvPr/>
        </p:nvGrpSpPr>
        <p:grpSpPr>
          <a:xfrm>
            <a:off x="2440259" y="2261755"/>
            <a:ext cx="3965575" cy="488951"/>
            <a:chOff x="2306460" y="3196005"/>
            <a:chExt cx="3965575" cy="488951"/>
          </a:xfrm>
        </p:grpSpPr>
        <p:sp>
          <p:nvSpPr>
            <p:cNvPr id="13548" name="Freeform 267"/>
            <p:cNvSpPr>
              <a:spLocks/>
            </p:cNvSpPr>
            <p:nvPr/>
          </p:nvSpPr>
          <p:spPr bwMode="auto">
            <a:xfrm>
              <a:off x="2306460" y="3196005"/>
              <a:ext cx="544513" cy="471815"/>
            </a:xfrm>
            <a:custGeom>
              <a:avLst/>
              <a:gdLst>
                <a:gd name="T0" fmla="*/ 10 w 343"/>
                <a:gd name="T1" fmla="*/ 189 h 413"/>
                <a:gd name="T2" fmla="*/ 25 w 343"/>
                <a:gd name="T3" fmla="*/ 189 h 413"/>
                <a:gd name="T4" fmla="*/ 40 w 343"/>
                <a:gd name="T5" fmla="*/ 189 h 413"/>
                <a:gd name="T6" fmla="*/ 55 w 343"/>
                <a:gd name="T7" fmla="*/ 189 h 413"/>
                <a:gd name="T8" fmla="*/ 70 w 343"/>
                <a:gd name="T9" fmla="*/ 189 h 413"/>
                <a:gd name="T10" fmla="*/ 85 w 343"/>
                <a:gd name="T11" fmla="*/ 189 h 413"/>
                <a:gd name="T12" fmla="*/ 95 w 343"/>
                <a:gd name="T13" fmla="*/ 189 h 413"/>
                <a:gd name="T14" fmla="*/ 109 w 343"/>
                <a:gd name="T15" fmla="*/ 189 h 413"/>
                <a:gd name="T16" fmla="*/ 124 w 343"/>
                <a:gd name="T17" fmla="*/ 189 h 413"/>
                <a:gd name="T18" fmla="*/ 139 w 343"/>
                <a:gd name="T19" fmla="*/ 194 h 413"/>
                <a:gd name="T20" fmla="*/ 144 w 343"/>
                <a:gd name="T21" fmla="*/ 164 h 413"/>
                <a:gd name="T22" fmla="*/ 154 w 343"/>
                <a:gd name="T23" fmla="*/ 140 h 413"/>
                <a:gd name="T24" fmla="*/ 159 w 343"/>
                <a:gd name="T25" fmla="*/ 140 h 413"/>
                <a:gd name="T26" fmla="*/ 164 w 343"/>
                <a:gd name="T27" fmla="*/ 209 h 413"/>
                <a:gd name="T28" fmla="*/ 169 w 343"/>
                <a:gd name="T29" fmla="*/ 204 h 413"/>
                <a:gd name="T30" fmla="*/ 179 w 343"/>
                <a:gd name="T31" fmla="*/ 189 h 413"/>
                <a:gd name="T32" fmla="*/ 194 w 343"/>
                <a:gd name="T33" fmla="*/ 189 h 413"/>
                <a:gd name="T34" fmla="*/ 209 w 343"/>
                <a:gd name="T35" fmla="*/ 179 h 413"/>
                <a:gd name="T36" fmla="*/ 214 w 343"/>
                <a:gd name="T37" fmla="*/ 189 h 413"/>
                <a:gd name="T38" fmla="*/ 214 w 343"/>
                <a:gd name="T39" fmla="*/ 189 h 413"/>
                <a:gd name="T40" fmla="*/ 219 w 343"/>
                <a:gd name="T41" fmla="*/ 184 h 413"/>
                <a:gd name="T42" fmla="*/ 224 w 343"/>
                <a:gd name="T43" fmla="*/ 194 h 413"/>
                <a:gd name="T44" fmla="*/ 229 w 343"/>
                <a:gd name="T45" fmla="*/ 199 h 413"/>
                <a:gd name="T46" fmla="*/ 234 w 343"/>
                <a:gd name="T47" fmla="*/ 184 h 413"/>
                <a:gd name="T48" fmla="*/ 239 w 343"/>
                <a:gd name="T49" fmla="*/ 194 h 413"/>
                <a:gd name="T50" fmla="*/ 243 w 343"/>
                <a:gd name="T51" fmla="*/ 189 h 413"/>
                <a:gd name="T52" fmla="*/ 263 w 343"/>
                <a:gd name="T53" fmla="*/ 189 h 413"/>
                <a:gd name="T54" fmla="*/ 268 w 343"/>
                <a:gd name="T55" fmla="*/ 194 h 413"/>
                <a:gd name="T56" fmla="*/ 273 w 343"/>
                <a:gd name="T57" fmla="*/ 189 h 413"/>
                <a:gd name="T58" fmla="*/ 278 w 343"/>
                <a:gd name="T59" fmla="*/ 164 h 413"/>
                <a:gd name="T60" fmla="*/ 283 w 343"/>
                <a:gd name="T61" fmla="*/ 204 h 413"/>
                <a:gd name="T62" fmla="*/ 288 w 343"/>
                <a:gd name="T63" fmla="*/ 15 h 413"/>
                <a:gd name="T64" fmla="*/ 293 w 343"/>
                <a:gd name="T65" fmla="*/ 130 h 413"/>
                <a:gd name="T66" fmla="*/ 298 w 343"/>
                <a:gd name="T67" fmla="*/ 298 h 413"/>
                <a:gd name="T68" fmla="*/ 303 w 343"/>
                <a:gd name="T69" fmla="*/ 130 h 413"/>
                <a:gd name="T70" fmla="*/ 308 w 343"/>
                <a:gd name="T71" fmla="*/ 279 h 413"/>
                <a:gd name="T72" fmla="*/ 313 w 343"/>
                <a:gd name="T73" fmla="*/ 45 h 413"/>
                <a:gd name="T74" fmla="*/ 318 w 343"/>
                <a:gd name="T75" fmla="*/ 80 h 413"/>
                <a:gd name="T76" fmla="*/ 323 w 343"/>
                <a:gd name="T77" fmla="*/ 0 h 413"/>
                <a:gd name="T78" fmla="*/ 328 w 343"/>
                <a:gd name="T79" fmla="*/ 219 h 413"/>
                <a:gd name="T80" fmla="*/ 333 w 343"/>
                <a:gd name="T81" fmla="*/ 259 h 413"/>
                <a:gd name="T82" fmla="*/ 343 w 343"/>
                <a:gd name="T83" fmla="*/ 85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43" h="413">
                  <a:moveTo>
                    <a:pt x="0" y="189"/>
                  </a:moveTo>
                  <a:lnTo>
                    <a:pt x="5" y="189"/>
                  </a:lnTo>
                  <a:lnTo>
                    <a:pt x="10" y="189"/>
                  </a:lnTo>
                  <a:lnTo>
                    <a:pt x="15" y="189"/>
                  </a:lnTo>
                  <a:lnTo>
                    <a:pt x="20" y="189"/>
                  </a:lnTo>
                  <a:lnTo>
                    <a:pt x="25" y="189"/>
                  </a:lnTo>
                  <a:lnTo>
                    <a:pt x="30" y="189"/>
                  </a:lnTo>
                  <a:lnTo>
                    <a:pt x="35" y="189"/>
                  </a:lnTo>
                  <a:lnTo>
                    <a:pt x="40" y="189"/>
                  </a:lnTo>
                  <a:lnTo>
                    <a:pt x="45" y="189"/>
                  </a:lnTo>
                  <a:lnTo>
                    <a:pt x="50" y="189"/>
                  </a:lnTo>
                  <a:lnTo>
                    <a:pt x="55" y="189"/>
                  </a:lnTo>
                  <a:lnTo>
                    <a:pt x="60" y="189"/>
                  </a:lnTo>
                  <a:lnTo>
                    <a:pt x="65" y="189"/>
                  </a:lnTo>
                  <a:lnTo>
                    <a:pt x="70" y="189"/>
                  </a:lnTo>
                  <a:lnTo>
                    <a:pt x="75" y="189"/>
                  </a:lnTo>
                  <a:lnTo>
                    <a:pt x="80" y="189"/>
                  </a:lnTo>
                  <a:lnTo>
                    <a:pt x="85" y="189"/>
                  </a:lnTo>
                  <a:lnTo>
                    <a:pt x="90" y="189"/>
                  </a:lnTo>
                  <a:lnTo>
                    <a:pt x="99" y="189"/>
                  </a:lnTo>
                  <a:lnTo>
                    <a:pt x="95" y="189"/>
                  </a:lnTo>
                  <a:lnTo>
                    <a:pt x="99" y="189"/>
                  </a:lnTo>
                  <a:lnTo>
                    <a:pt x="104" y="189"/>
                  </a:lnTo>
                  <a:lnTo>
                    <a:pt x="109" y="189"/>
                  </a:lnTo>
                  <a:lnTo>
                    <a:pt x="114" y="189"/>
                  </a:lnTo>
                  <a:lnTo>
                    <a:pt x="119" y="189"/>
                  </a:lnTo>
                  <a:lnTo>
                    <a:pt x="124" y="189"/>
                  </a:lnTo>
                  <a:lnTo>
                    <a:pt x="129" y="189"/>
                  </a:lnTo>
                  <a:lnTo>
                    <a:pt x="134" y="189"/>
                  </a:lnTo>
                  <a:lnTo>
                    <a:pt x="139" y="194"/>
                  </a:lnTo>
                  <a:lnTo>
                    <a:pt x="139" y="209"/>
                  </a:lnTo>
                  <a:lnTo>
                    <a:pt x="144" y="214"/>
                  </a:lnTo>
                  <a:lnTo>
                    <a:pt x="144" y="164"/>
                  </a:lnTo>
                  <a:lnTo>
                    <a:pt x="149" y="169"/>
                  </a:lnTo>
                  <a:lnTo>
                    <a:pt x="149" y="144"/>
                  </a:lnTo>
                  <a:lnTo>
                    <a:pt x="154" y="140"/>
                  </a:lnTo>
                  <a:lnTo>
                    <a:pt x="154" y="164"/>
                  </a:lnTo>
                  <a:lnTo>
                    <a:pt x="159" y="159"/>
                  </a:lnTo>
                  <a:lnTo>
                    <a:pt x="159" y="140"/>
                  </a:lnTo>
                  <a:lnTo>
                    <a:pt x="159" y="214"/>
                  </a:lnTo>
                  <a:lnTo>
                    <a:pt x="164" y="219"/>
                  </a:lnTo>
                  <a:lnTo>
                    <a:pt x="164" y="209"/>
                  </a:lnTo>
                  <a:lnTo>
                    <a:pt x="164" y="214"/>
                  </a:lnTo>
                  <a:lnTo>
                    <a:pt x="169" y="209"/>
                  </a:lnTo>
                  <a:lnTo>
                    <a:pt x="169" y="204"/>
                  </a:lnTo>
                  <a:lnTo>
                    <a:pt x="174" y="199"/>
                  </a:lnTo>
                  <a:lnTo>
                    <a:pt x="174" y="189"/>
                  </a:lnTo>
                  <a:lnTo>
                    <a:pt x="179" y="189"/>
                  </a:lnTo>
                  <a:lnTo>
                    <a:pt x="184" y="189"/>
                  </a:lnTo>
                  <a:lnTo>
                    <a:pt x="189" y="189"/>
                  </a:lnTo>
                  <a:lnTo>
                    <a:pt x="194" y="189"/>
                  </a:lnTo>
                  <a:lnTo>
                    <a:pt x="199" y="189"/>
                  </a:lnTo>
                  <a:lnTo>
                    <a:pt x="204" y="184"/>
                  </a:lnTo>
                  <a:lnTo>
                    <a:pt x="209" y="179"/>
                  </a:lnTo>
                  <a:lnTo>
                    <a:pt x="209" y="174"/>
                  </a:lnTo>
                  <a:lnTo>
                    <a:pt x="209" y="184"/>
                  </a:lnTo>
                  <a:lnTo>
                    <a:pt x="214" y="189"/>
                  </a:lnTo>
                  <a:lnTo>
                    <a:pt x="214" y="194"/>
                  </a:lnTo>
                  <a:lnTo>
                    <a:pt x="214" y="179"/>
                  </a:lnTo>
                  <a:lnTo>
                    <a:pt x="214" y="189"/>
                  </a:lnTo>
                  <a:lnTo>
                    <a:pt x="219" y="184"/>
                  </a:lnTo>
                  <a:lnTo>
                    <a:pt x="219" y="189"/>
                  </a:lnTo>
                  <a:lnTo>
                    <a:pt x="219" y="184"/>
                  </a:lnTo>
                  <a:lnTo>
                    <a:pt x="219" y="184"/>
                  </a:lnTo>
                  <a:lnTo>
                    <a:pt x="224" y="189"/>
                  </a:lnTo>
                  <a:lnTo>
                    <a:pt x="224" y="194"/>
                  </a:lnTo>
                  <a:lnTo>
                    <a:pt x="224" y="189"/>
                  </a:lnTo>
                  <a:lnTo>
                    <a:pt x="229" y="194"/>
                  </a:lnTo>
                  <a:lnTo>
                    <a:pt x="229" y="199"/>
                  </a:lnTo>
                  <a:lnTo>
                    <a:pt x="234" y="194"/>
                  </a:lnTo>
                  <a:lnTo>
                    <a:pt x="234" y="174"/>
                  </a:lnTo>
                  <a:lnTo>
                    <a:pt x="234" y="184"/>
                  </a:lnTo>
                  <a:lnTo>
                    <a:pt x="239" y="189"/>
                  </a:lnTo>
                  <a:lnTo>
                    <a:pt x="239" y="199"/>
                  </a:lnTo>
                  <a:lnTo>
                    <a:pt x="239" y="194"/>
                  </a:lnTo>
                  <a:lnTo>
                    <a:pt x="243" y="189"/>
                  </a:lnTo>
                  <a:lnTo>
                    <a:pt x="243" y="194"/>
                  </a:lnTo>
                  <a:lnTo>
                    <a:pt x="243" y="189"/>
                  </a:lnTo>
                  <a:lnTo>
                    <a:pt x="248" y="189"/>
                  </a:lnTo>
                  <a:lnTo>
                    <a:pt x="253" y="189"/>
                  </a:lnTo>
                  <a:lnTo>
                    <a:pt x="263" y="189"/>
                  </a:lnTo>
                  <a:lnTo>
                    <a:pt x="258" y="189"/>
                  </a:lnTo>
                  <a:lnTo>
                    <a:pt x="263" y="189"/>
                  </a:lnTo>
                  <a:lnTo>
                    <a:pt x="268" y="194"/>
                  </a:lnTo>
                  <a:lnTo>
                    <a:pt x="268" y="189"/>
                  </a:lnTo>
                  <a:lnTo>
                    <a:pt x="268" y="194"/>
                  </a:lnTo>
                  <a:lnTo>
                    <a:pt x="273" y="189"/>
                  </a:lnTo>
                  <a:lnTo>
                    <a:pt x="273" y="174"/>
                  </a:lnTo>
                  <a:lnTo>
                    <a:pt x="278" y="179"/>
                  </a:lnTo>
                  <a:lnTo>
                    <a:pt x="278" y="164"/>
                  </a:lnTo>
                  <a:lnTo>
                    <a:pt x="283" y="159"/>
                  </a:lnTo>
                  <a:lnTo>
                    <a:pt x="283" y="219"/>
                  </a:lnTo>
                  <a:lnTo>
                    <a:pt x="283" y="204"/>
                  </a:lnTo>
                  <a:lnTo>
                    <a:pt x="288" y="194"/>
                  </a:lnTo>
                  <a:lnTo>
                    <a:pt x="288" y="229"/>
                  </a:lnTo>
                  <a:lnTo>
                    <a:pt x="288" y="15"/>
                  </a:lnTo>
                  <a:lnTo>
                    <a:pt x="288" y="80"/>
                  </a:lnTo>
                  <a:lnTo>
                    <a:pt x="293" y="164"/>
                  </a:lnTo>
                  <a:lnTo>
                    <a:pt x="293" y="130"/>
                  </a:lnTo>
                  <a:lnTo>
                    <a:pt x="293" y="184"/>
                  </a:lnTo>
                  <a:lnTo>
                    <a:pt x="298" y="199"/>
                  </a:lnTo>
                  <a:lnTo>
                    <a:pt x="298" y="298"/>
                  </a:lnTo>
                  <a:lnTo>
                    <a:pt x="298" y="264"/>
                  </a:lnTo>
                  <a:lnTo>
                    <a:pt x="303" y="259"/>
                  </a:lnTo>
                  <a:lnTo>
                    <a:pt x="303" y="130"/>
                  </a:lnTo>
                  <a:lnTo>
                    <a:pt x="303" y="189"/>
                  </a:lnTo>
                  <a:lnTo>
                    <a:pt x="308" y="209"/>
                  </a:lnTo>
                  <a:lnTo>
                    <a:pt x="308" y="279"/>
                  </a:lnTo>
                  <a:lnTo>
                    <a:pt x="308" y="194"/>
                  </a:lnTo>
                  <a:lnTo>
                    <a:pt x="313" y="169"/>
                  </a:lnTo>
                  <a:lnTo>
                    <a:pt x="313" y="45"/>
                  </a:lnTo>
                  <a:lnTo>
                    <a:pt x="313" y="363"/>
                  </a:lnTo>
                  <a:lnTo>
                    <a:pt x="318" y="368"/>
                  </a:lnTo>
                  <a:lnTo>
                    <a:pt x="318" y="80"/>
                  </a:lnTo>
                  <a:lnTo>
                    <a:pt x="323" y="35"/>
                  </a:lnTo>
                  <a:lnTo>
                    <a:pt x="323" y="269"/>
                  </a:lnTo>
                  <a:lnTo>
                    <a:pt x="323" y="0"/>
                  </a:lnTo>
                  <a:lnTo>
                    <a:pt x="323" y="120"/>
                  </a:lnTo>
                  <a:lnTo>
                    <a:pt x="328" y="125"/>
                  </a:lnTo>
                  <a:lnTo>
                    <a:pt x="328" y="219"/>
                  </a:lnTo>
                  <a:lnTo>
                    <a:pt x="333" y="229"/>
                  </a:lnTo>
                  <a:lnTo>
                    <a:pt x="333" y="224"/>
                  </a:lnTo>
                  <a:lnTo>
                    <a:pt x="333" y="259"/>
                  </a:lnTo>
                  <a:lnTo>
                    <a:pt x="338" y="254"/>
                  </a:lnTo>
                  <a:lnTo>
                    <a:pt x="338" y="120"/>
                  </a:lnTo>
                  <a:lnTo>
                    <a:pt x="343" y="85"/>
                  </a:lnTo>
                  <a:lnTo>
                    <a:pt x="343" y="413"/>
                  </a:lnTo>
                  <a:lnTo>
                    <a:pt x="343" y="65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49" name="Freeform 268"/>
            <p:cNvSpPr>
              <a:spLocks/>
            </p:cNvSpPr>
            <p:nvPr/>
          </p:nvSpPr>
          <p:spPr bwMode="auto">
            <a:xfrm>
              <a:off x="2850972" y="3201717"/>
              <a:ext cx="314325" cy="471815"/>
            </a:xfrm>
            <a:custGeom>
              <a:avLst/>
              <a:gdLst>
                <a:gd name="T0" fmla="*/ 5 w 198"/>
                <a:gd name="T1" fmla="*/ 323 h 413"/>
                <a:gd name="T2" fmla="*/ 10 w 198"/>
                <a:gd name="T3" fmla="*/ 174 h 413"/>
                <a:gd name="T4" fmla="*/ 10 w 198"/>
                <a:gd name="T5" fmla="*/ 259 h 413"/>
                <a:gd name="T6" fmla="*/ 15 w 198"/>
                <a:gd name="T7" fmla="*/ 234 h 413"/>
                <a:gd name="T8" fmla="*/ 25 w 198"/>
                <a:gd name="T9" fmla="*/ 65 h 413"/>
                <a:gd name="T10" fmla="*/ 25 w 198"/>
                <a:gd name="T11" fmla="*/ 308 h 413"/>
                <a:gd name="T12" fmla="*/ 30 w 198"/>
                <a:gd name="T13" fmla="*/ 135 h 413"/>
                <a:gd name="T14" fmla="*/ 35 w 198"/>
                <a:gd name="T15" fmla="*/ 184 h 413"/>
                <a:gd name="T16" fmla="*/ 40 w 198"/>
                <a:gd name="T17" fmla="*/ 130 h 413"/>
                <a:gd name="T18" fmla="*/ 45 w 198"/>
                <a:gd name="T19" fmla="*/ 214 h 413"/>
                <a:gd name="T20" fmla="*/ 49 w 198"/>
                <a:gd name="T21" fmla="*/ 70 h 413"/>
                <a:gd name="T22" fmla="*/ 54 w 198"/>
                <a:gd name="T23" fmla="*/ 413 h 413"/>
                <a:gd name="T24" fmla="*/ 59 w 198"/>
                <a:gd name="T25" fmla="*/ 249 h 413"/>
                <a:gd name="T26" fmla="*/ 64 w 198"/>
                <a:gd name="T27" fmla="*/ 224 h 413"/>
                <a:gd name="T28" fmla="*/ 64 w 198"/>
                <a:gd name="T29" fmla="*/ 184 h 413"/>
                <a:gd name="T30" fmla="*/ 69 w 198"/>
                <a:gd name="T31" fmla="*/ 130 h 413"/>
                <a:gd name="T32" fmla="*/ 74 w 198"/>
                <a:gd name="T33" fmla="*/ 55 h 413"/>
                <a:gd name="T34" fmla="*/ 79 w 198"/>
                <a:gd name="T35" fmla="*/ 323 h 413"/>
                <a:gd name="T36" fmla="*/ 89 w 198"/>
                <a:gd name="T37" fmla="*/ 50 h 413"/>
                <a:gd name="T38" fmla="*/ 94 w 198"/>
                <a:gd name="T39" fmla="*/ 209 h 413"/>
                <a:gd name="T40" fmla="*/ 99 w 198"/>
                <a:gd name="T41" fmla="*/ 130 h 413"/>
                <a:gd name="T42" fmla="*/ 99 w 198"/>
                <a:gd name="T43" fmla="*/ 224 h 413"/>
                <a:gd name="T44" fmla="*/ 109 w 198"/>
                <a:gd name="T45" fmla="*/ 65 h 413"/>
                <a:gd name="T46" fmla="*/ 114 w 198"/>
                <a:gd name="T47" fmla="*/ 194 h 413"/>
                <a:gd name="T48" fmla="*/ 114 w 198"/>
                <a:gd name="T49" fmla="*/ 229 h 413"/>
                <a:gd name="T50" fmla="*/ 119 w 198"/>
                <a:gd name="T51" fmla="*/ 214 h 413"/>
                <a:gd name="T52" fmla="*/ 124 w 198"/>
                <a:gd name="T53" fmla="*/ 154 h 413"/>
                <a:gd name="T54" fmla="*/ 129 w 198"/>
                <a:gd name="T55" fmla="*/ 244 h 413"/>
                <a:gd name="T56" fmla="*/ 134 w 198"/>
                <a:gd name="T57" fmla="*/ 40 h 413"/>
                <a:gd name="T58" fmla="*/ 139 w 198"/>
                <a:gd name="T59" fmla="*/ 135 h 413"/>
                <a:gd name="T60" fmla="*/ 144 w 198"/>
                <a:gd name="T61" fmla="*/ 35 h 413"/>
                <a:gd name="T62" fmla="*/ 149 w 198"/>
                <a:gd name="T63" fmla="*/ 169 h 413"/>
                <a:gd name="T64" fmla="*/ 154 w 198"/>
                <a:gd name="T65" fmla="*/ 219 h 413"/>
                <a:gd name="T66" fmla="*/ 159 w 198"/>
                <a:gd name="T67" fmla="*/ 184 h 413"/>
                <a:gd name="T68" fmla="*/ 164 w 198"/>
                <a:gd name="T69" fmla="*/ 85 h 413"/>
                <a:gd name="T70" fmla="*/ 169 w 198"/>
                <a:gd name="T71" fmla="*/ 204 h 413"/>
                <a:gd name="T72" fmla="*/ 174 w 198"/>
                <a:gd name="T73" fmla="*/ 274 h 413"/>
                <a:gd name="T74" fmla="*/ 174 w 198"/>
                <a:gd name="T75" fmla="*/ 189 h 413"/>
                <a:gd name="T76" fmla="*/ 179 w 198"/>
                <a:gd name="T77" fmla="*/ 159 h 413"/>
                <a:gd name="T78" fmla="*/ 184 w 198"/>
                <a:gd name="T79" fmla="*/ 90 h 413"/>
                <a:gd name="T80" fmla="*/ 189 w 198"/>
                <a:gd name="T81" fmla="*/ 55 h 413"/>
                <a:gd name="T82" fmla="*/ 193 w 198"/>
                <a:gd name="T83" fmla="*/ 254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8" h="413">
                  <a:moveTo>
                    <a:pt x="0" y="60"/>
                  </a:moveTo>
                  <a:lnTo>
                    <a:pt x="0" y="353"/>
                  </a:lnTo>
                  <a:lnTo>
                    <a:pt x="5" y="323"/>
                  </a:lnTo>
                  <a:lnTo>
                    <a:pt x="5" y="25"/>
                  </a:lnTo>
                  <a:lnTo>
                    <a:pt x="5" y="199"/>
                  </a:lnTo>
                  <a:lnTo>
                    <a:pt x="10" y="174"/>
                  </a:lnTo>
                  <a:lnTo>
                    <a:pt x="10" y="353"/>
                  </a:lnTo>
                  <a:lnTo>
                    <a:pt x="10" y="139"/>
                  </a:lnTo>
                  <a:lnTo>
                    <a:pt x="10" y="259"/>
                  </a:lnTo>
                  <a:lnTo>
                    <a:pt x="15" y="244"/>
                  </a:lnTo>
                  <a:lnTo>
                    <a:pt x="15" y="169"/>
                  </a:lnTo>
                  <a:lnTo>
                    <a:pt x="15" y="234"/>
                  </a:lnTo>
                  <a:lnTo>
                    <a:pt x="20" y="229"/>
                  </a:lnTo>
                  <a:lnTo>
                    <a:pt x="20" y="90"/>
                  </a:lnTo>
                  <a:lnTo>
                    <a:pt x="25" y="65"/>
                  </a:lnTo>
                  <a:lnTo>
                    <a:pt x="25" y="398"/>
                  </a:lnTo>
                  <a:lnTo>
                    <a:pt x="25" y="5"/>
                  </a:lnTo>
                  <a:lnTo>
                    <a:pt x="25" y="308"/>
                  </a:lnTo>
                  <a:lnTo>
                    <a:pt x="30" y="279"/>
                  </a:lnTo>
                  <a:lnTo>
                    <a:pt x="30" y="35"/>
                  </a:lnTo>
                  <a:lnTo>
                    <a:pt x="30" y="135"/>
                  </a:lnTo>
                  <a:lnTo>
                    <a:pt x="35" y="244"/>
                  </a:lnTo>
                  <a:lnTo>
                    <a:pt x="35" y="298"/>
                  </a:lnTo>
                  <a:lnTo>
                    <a:pt x="35" y="184"/>
                  </a:lnTo>
                  <a:lnTo>
                    <a:pt x="40" y="189"/>
                  </a:lnTo>
                  <a:lnTo>
                    <a:pt x="40" y="194"/>
                  </a:lnTo>
                  <a:lnTo>
                    <a:pt x="40" y="130"/>
                  </a:lnTo>
                  <a:lnTo>
                    <a:pt x="40" y="135"/>
                  </a:lnTo>
                  <a:lnTo>
                    <a:pt x="45" y="149"/>
                  </a:lnTo>
                  <a:lnTo>
                    <a:pt x="45" y="214"/>
                  </a:lnTo>
                  <a:lnTo>
                    <a:pt x="45" y="204"/>
                  </a:lnTo>
                  <a:lnTo>
                    <a:pt x="49" y="189"/>
                  </a:lnTo>
                  <a:lnTo>
                    <a:pt x="49" y="70"/>
                  </a:lnTo>
                  <a:lnTo>
                    <a:pt x="49" y="110"/>
                  </a:lnTo>
                  <a:lnTo>
                    <a:pt x="54" y="65"/>
                  </a:lnTo>
                  <a:lnTo>
                    <a:pt x="54" y="413"/>
                  </a:lnTo>
                  <a:lnTo>
                    <a:pt x="54" y="144"/>
                  </a:lnTo>
                  <a:lnTo>
                    <a:pt x="59" y="120"/>
                  </a:lnTo>
                  <a:lnTo>
                    <a:pt x="59" y="249"/>
                  </a:lnTo>
                  <a:lnTo>
                    <a:pt x="59" y="35"/>
                  </a:lnTo>
                  <a:lnTo>
                    <a:pt x="59" y="214"/>
                  </a:lnTo>
                  <a:lnTo>
                    <a:pt x="64" y="224"/>
                  </a:lnTo>
                  <a:lnTo>
                    <a:pt x="64" y="259"/>
                  </a:lnTo>
                  <a:lnTo>
                    <a:pt x="64" y="144"/>
                  </a:lnTo>
                  <a:lnTo>
                    <a:pt x="64" y="184"/>
                  </a:lnTo>
                  <a:lnTo>
                    <a:pt x="69" y="194"/>
                  </a:lnTo>
                  <a:lnTo>
                    <a:pt x="69" y="229"/>
                  </a:lnTo>
                  <a:lnTo>
                    <a:pt x="69" y="130"/>
                  </a:lnTo>
                  <a:lnTo>
                    <a:pt x="69" y="219"/>
                  </a:lnTo>
                  <a:lnTo>
                    <a:pt x="74" y="214"/>
                  </a:lnTo>
                  <a:lnTo>
                    <a:pt x="74" y="55"/>
                  </a:lnTo>
                  <a:lnTo>
                    <a:pt x="79" y="55"/>
                  </a:lnTo>
                  <a:lnTo>
                    <a:pt x="79" y="408"/>
                  </a:lnTo>
                  <a:lnTo>
                    <a:pt x="79" y="323"/>
                  </a:lnTo>
                  <a:lnTo>
                    <a:pt x="84" y="308"/>
                  </a:lnTo>
                  <a:lnTo>
                    <a:pt x="84" y="40"/>
                  </a:lnTo>
                  <a:lnTo>
                    <a:pt x="89" y="50"/>
                  </a:lnTo>
                  <a:lnTo>
                    <a:pt x="89" y="288"/>
                  </a:lnTo>
                  <a:lnTo>
                    <a:pt x="89" y="214"/>
                  </a:lnTo>
                  <a:lnTo>
                    <a:pt x="94" y="209"/>
                  </a:lnTo>
                  <a:lnTo>
                    <a:pt x="94" y="149"/>
                  </a:lnTo>
                  <a:lnTo>
                    <a:pt x="94" y="169"/>
                  </a:lnTo>
                  <a:lnTo>
                    <a:pt x="99" y="130"/>
                  </a:lnTo>
                  <a:lnTo>
                    <a:pt x="99" y="229"/>
                  </a:lnTo>
                  <a:lnTo>
                    <a:pt x="99" y="125"/>
                  </a:lnTo>
                  <a:lnTo>
                    <a:pt x="99" y="224"/>
                  </a:lnTo>
                  <a:lnTo>
                    <a:pt x="104" y="229"/>
                  </a:lnTo>
                  <a:lnTo>
                    <a:pt x="104" y="60"/>
                  </a:lnTo>
                  <a:lnTo>
                    <a:pt x="109" y="65"/>
                  </a:lnTo>
                  <a:lnTo>
                    <a:pt x="109" y="368"/>
                  </a:lnTo>
                  <a:lnTo>
                    <a:pt x="109" y="229"/>
                  </a:lnTo>
                  <a:lnTo>
                    <a:pt x="114" y="194"/>
                  </a:lnTo>
                  <a:lnTo>
                    <a:pt x="114" y="234"/>
                  </a:lnTo>
                  <a:lnTo>
                    <a:pt x="114" y="0"/>
                  </a:lnTo>
                  <a:lnTo>
                    <a:pt x="114" y="229"/>
                  </a:lnTo>
                  <a:lnTo>
                    <a:pt x="119" y="259"/>
                  </a:lnTo>
                  <a:lnTo>
                    <a:pt x="119" y="264"/>
                  </a:lnTo>
                  <a:lnTo>
                    <a:pt x="119" y="214"/>
                  </a:lnTo>
                  <a:lnTo>
                    <a:pt x="124" y="209"/>
                  </a:lnTo>
                  <a:lnTo>
                    <a:pt x="124" y="209"/>
                  </a:lnTo>
                  <a:lnTo>
                    <a:pt x="124" y="154"/>
                  </a:lnTo>
                  <a:lnTo>
                    <a:pt x="124" y="179"/>
                  </a:lnTo>
                  <a:lnTo>
                    <a:pt x="129" y="184"/>
                  </a:lnTo>
                  <a:lnTo>
                    <a:pt x="129" y="244"/>
                  </a:lnTo>
                  <a:lnTo>
                    <a:pt x="129" y="179"/>
                  </a:lnTo>
                  <a:lnTo>
                    <a:pt x="134" y="164"/>
                  </a:lnTo>
                  <a:lnTo>
                    <a:pt x="134" y="40"/>
                  </a:lnTo>
                  <a:lnTo>
                    <a:pt x="134" y="298"/>
                  </a:lnTo>
                  <a:lnTo>
                    <a:pt x="139" y="398"/>
                  </a:lnTo>
                  <a:lnTo>
                    <a:pt x="139" y="135"/>
                  </a:lnTo>
                  <a:lnTo>
                    <a:pt x="144" y="105"/>
                  </a:lnTo>
                  <a:lnTo>
                    <a:pt x="144" y="303"/>
                  </a:lnTo>
                  <a:lnTo>
                    <a:pt x="144" y="35"/>
                  </a:lnTo>
                  <a:lnTo>
                    <a:pt x="144" y="234"/>
                  </a:lnTo>
                  <a:lnTo>
                    <a:pt x="149" y="214"/>
                  </a:lnTo>
                  <a:lnTo>
                    <a:pt x="149" y="169"/>
                  </a:lnTo>
                  <a:lnTo>
                    <a:pt x="149" y="194"/>
                  </a:lnTo>
                  <a:lnTo>
                    <a:pt x="154" y="199"/>
                  </a:lnTo>
                  <a:lnTo>
                    <a:pt x="154" y="219"/>
                  </a:lnTo>
                  <a:lnTo>
                    <a:pt x="154" y="135"/>
                  </a:lnTo>
                  <a:lnTo>
                    <a:pt x="154" y="189"/>
                  </a:lnTo>
                  <a:lnTo>
                    <a:pt x="159" y="184"/>
                  </a:lnTo>
                  <a:lnTo>
                    <a:pt x="159" y="60"/>
                  </a:lnTo>
                  <a:lnTo>
                    <a:pt x="159" y="70"/>
                  </a:lnTo>
                  <a:lnTo>
                    <a:pt x="164" y="85"/>
                  </a:lnTo>
                  <a:lnTo>
                    <a:pt x="164" y="368"/>
                  </a:lnTo>
                  <a:lnTo>
                    <a:pt x="164" y="224"/>
                  </a:lnTo>
                  <a:lnTo>
                    <a:pt x="169" y="204"/>
                  </a:lnTo>
                  <a:lnTo>
                    <a:pt x="169" y="30"/>
                  </a:lnTo>
                  <a:lnTo>
                    <a:pt x="169" y="189"/>
                  </a:lnTo>
                  <a:lnTo>
                    <a:pt x="174" y="274"/>
                  </a:lnTo>
                  <a:lnTo>
                    <a:pt x="174" y="318"/>
                  </a:lnTo>
                  <a:lnTo>
                    <a:pt x="174" y="159"/>
                  </a:lnTo>
                  <a:lnTo>
                    <a:pt x="174" y="189"/>
                  </a:lnTo>
                  <a:lnTo>
                    <a:pt x="179" y="194"/>
                  </a:lnTo>
                  <a:lnTo>
                    <a:pt x="179" y="214"/>
                  </a:lnTo>
                  <a:lnTo>
                    <a:pt x="179" y="159"/>
                  </a:lnTo>
                  <a:lnTo>
                    <a:pt x="184" y="105"/>
                  </a:lnTo>
                  <a:lnTo>
                    <a:pt x="184" y="229"/>
                  </a:lnTo>
                  <a:lnTo>
                    <a:pt x="184" y="90"/>
                  </a:lnTo>
                  <a:lnTo>
                    <a:pt x="184" y="219"/>
                  </a:lnTo>
                  <a:lnTo>
                    <a:pt x="189" y="214"/>
                  </a:lnTo>
                  <a:lnTo>
                    <a:pt x="189" y="55"/>
                  </a:lnTo>
                  <a:lnTo>
                    <a:pt x="193" y="65"/>
                  </a:lnTo>
                  <a:lnTo>
                    <a:pt x="193" y="403"/>
                  </a:lnTo>
                  <a:lnTo>
                    <a:pt x="193" y="254"/>
                  </a:lnTo>
                  <a:lnTo>
                    <a:pt x="198" y="234"/>
                  </a:lnTo>
                  <a:lnTo>
                    <a:pt x="198" y="5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0" name="Freeform 269"/>
            <p:cNvSpPr>
              <a:spLocks/>
            </p:cNvSpPr>
            <p:nvPr/>
          </p:nvSpPr>
          <p:spPr bwMode="auto">
            <a:xfrm>
              <a:off x="3165297" y="3207429"/>
              <a:ext cx="315913" cy="448967"/>
            </a:xfrm>
            <a:custGeom>
              <a:avLst/>
              <a:gdLst>
                <a:gd name="T0" fmla="*/ 5 w 199"/>
                <a:gd name="T1" fmla="*/ 244 h 393"/>
                <a:gd name="T2" fmla="*/ 10 w 199"/>
                <a:gd name="T3" fmla="*/ 259 h 393"/>
                <a:gd name="T4" fmla="*/ 15 w 199"/>
                <a:gd name="T5" fmla="*/ 164 h 393"/>
                <a:gd name="T6" fmla="*/ 20 w 199"/>
                <a:gd name="T7" fmla="*/ 189 h 393"/>
                <a:gd name="T8" fmla="*/ 25 w 199"/>
                <a:gd name="T9" fmla="*/ 154 h 393"/>
                <a:gd name="T10" fmla="*/ 30 w 199"/>
                <a:gd name="T11" fmla="*/ 169 h 393"/>
                <a:gd name="T12" fmla="*/ 30 w 199"/>
                <a:gd name="T13" fmla="*/ 174 h 393"/>
                <a:gd name="T14" fmla="*/ 35 w 199"/>
                <a:gd name="T15" fmla="*/ 259 h 393"/>
                <a:gd name="T16" fmla="*/ 40 w 199"/>
                <a:gd name="T17" fmla="*/ 174 h 393"/>
                <a:gd name="T18" fmla="*/ 45 w 199"/>
                <a:gd name="T19" fmla="*/ 194 h 393"/>
                <a:gd name="T20" fmla="*/ 50 w 199"/>
                <a:gd name="T21" fmla="*/ 139 h 393"/>
                <a:gd name="T22" fmla="*/ 55 w 199"/>
                <a:gd name="T23" fmla="*/ 134 h 393"/>
                <a:gd name="T24" fmla="*/ 60 w 199"/>
                <a:gd name="T25" fmla="*/ 254 h 393"/>
                <a:gd name="T26" fmla="*/ 65 w 199"/>
                <a:gd name="T27" fmla="*/ 224 h 393"/>
                <a:gd name="T28" fmla="*/ 70 w 199"/>
                <a:gd name="T29" fmla="*/ 214 h 393"/>
                <a:gd name="T30" fmla="*/ 70 w 199"/>
                <a:gd name="T31" fmla="*/ 159 h 393"/>
                <a:gd name="T32" fmla="*/ 75 w 199"/>
                <a:gd name="T33" fmla="*/ 179 h 393"/>
                <a:gd name="T34" fmla="*/ 80 w 199"/>
                <a:gd name="T35" fmla="*/ 144 h 393"/>
                <a:gd name="T36" fmla="*/ 85 w 199"/>
                <a:gd name="T37" fmla="*/ 164 h 393"/>
                <a:gd name="T38" fmla="*/ 90 w 199"/>
                <a:gd name="T39" fmla="*/ 40 h 393"/>
                <a:gd name="T40" fmla="*/ 95 w 199"/>
                <a:gd name="T41" fmla="*/ 154 h 393"/>
                <a:gd name="T42" fmla="*/ 100 w 199"/>
                <a:gd name="T43" fmla="*/ 130 h 393"/>
                <a:gd name="T44" fmla="*/ 105 w 199"/>
                <a:gd name="T45" fmla="*/ 224 h 393"/>
                <a:gd name="T46" fmla="*/ 110 w 199"/>
                <a:gd name="T47" fmla="*/ 55 h 393"/>
                <a:gd name="T48" fmla="*/ 115 w 199"/>
                <a:gd name="T49" fmla="*/ 164 h 393"/>
                <a:gd name="T50" fmla="*/ 120 w 199"/>
                <a:gd name="T51" fmla="*/ 45 h 393"/>
                <a:gd name="T52" fmla="*/ 125 w 199"/>
                <a:gd name="T53" fmla="*/ 174 h 393"/>
                <a:gd name="T54" fmla="*/ 130 w 199"/>
                <a:gd name="T55" fmla="*/ 149 h 393"/>
                <a:gd name="T56" fmla="*/ 135 w 199"/>
                <a:gd name="T57" fmla="*/ 224 h 393"/>
                <a:gd name="T58" fmla="*/ 140 w 199"/>
                <a:gd name="T59" fmla="*/ 55 h 393"/>
                <a:gd name="T60" fmla="*/ 144 w 199"/>
                <a:gd name="T61" fmla="*/ 149 h 393"/>
                <a:gd name="T62" fmla="*/ 149 w 199"/>
                <a:gd name="T63" fmla="*/ 30 h 393"/>
                <a:gd name="T64" fmla="*/ 154 w 199"/>
                <a:gd name="T65" fmla="*/ 184 h 393"/>
                <a:gd name="T66" fmla="*/ 159 w 199"/>
                <a:gd name="T67" fmla="*/ 115 h 393"/>
                <a:gd name="T68" fmla="*/ 164 w 199"/>
                <a:gd name="T69" fmla="*/ 105 h 393"/>
                <a:gd name="T70" fmla="*/ 169 w 199"/>
                <a:gd name="T71" fmla="*/ 60 h 393"/>
                <a:gd name="T72" fmla="*/ 174 w 199"/>
                <a:gd name="T73" fmla="*/ 144 h 393"/>
                <a:gd name="T74" fmla="*/ 179 w 199"/>
                <a:gd name="T75" fmla="*/ 35 h 393"/>
                <a:gd name="T76" fmla="*/ 184 w 199"/>
                <a:gd name="T77" fmla="*/ 139 h 393"/>
                <a:gd name="T78" fmla="*/ 189 w 199"/>
                <a:gd name="T79" fmla="*/ 134 h 393"/>
                <a:gd name="T80" fmla="*/ 194 w 199"/>
                <a:gd name="T81" fmla="*/ 229 h 393"/>
                <a:gd name="T82" fmla="*/ 199 w 199"/>
                <a:gd name="T83" fmla="*/ 373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9" h="393">
                  <a:moveTo>
                    <a:pt x="0" y="0"/>
                  </a:moveTo>
                  <a:lnTo>
                    <a:pt x="0" y="204"/>
                  </a:lnTo>
                  <a:lnTo>
                    <a:pt x="5" y="244"/>
                  </a:lnTo>
                  <a:lnTo>
                    <a:pt x="5" y="174"/>
                  </a:lnTo>
                  <a:lnTo>
                    <a:pt x="5" y="264"/>
                  </a:lnTo>
                  <a:lnTo>
                    <a:pt x="10" y="259"/>
                  </a:lnTo>
                  <a:lnTo>
                    <a:pt x="10" y="115"/>
                  </a:lnTo>
                  <a:lnTo>
                    <a:pt x="10" y="149"/>
                  </a:lnTo>
                  <a:lnTo>
                    <a:pt x="15" y="164"/>
                  </a:lnTo>
                  <a:lnTo>
                    <a:pt x="15" y="209"/>
                  </a:lnTo>
                  <a:lnTo>
                    <a:pt x="15" y="194"/>
                  </a:lnTo>
                  <a:lnTo>
                    <a:pt x="20" y="189"/>
                  </a:lnTo>
                  <a:lnTo>
                    <a:pt x="20" y="70"/>
                  </a:lnTo>
                  <a:lnTo>
                    <a:pt x="20" y="149"/>
                  </a:lnTo>
                  <a:lnTo>
                    <a:pt x="25" y="154"/>
                  </a:lnTo>
                  <a:lnTo>
                    <a:pt x="25" y="393"/>
                  </a:lnTo>
                  <a:lnTo>
                    <a:pt x="25" y="174"/>
                  </a:lnTo>
                  <a:lnTo>
                    <a:pt x="30" y="169"/>
                  </a:lnTo>
                  <a:lnTo>
                    <a:pt x="30" y="214"/>
                  </a:lnTo>
                  <a:lnTo>
                    <a:pt x="30" y="40"/>
                  </a:lnTo>
                  <a:lnTo>
                    <a:pt x="30" y="174"/>
                  </a:lnTo>
                  <a:lnTo>
                    <a:pt x="35" y="154"/>
                  </a:lnTo>
                  <a:lnTo>
                    <a:pt x="35" y="139"/>
                  </a:lnTo>
                  <a:lnTo>
                    <a:pt x="35" y="259"/>
                  </a:lnTo>
                  <a:lnTo>
                    <a:pt x="40" y="249"/>
                  </a:lnTo>
                  <a:lnTo>
                    <a:pt x="40" y="120"/>
                  </a:lnTo>
                  <a:lnTo>
                    <a:pt x="40" y="174"/>
                  </a:lnTo>
                  <a:lnTo>
                    <a:pt x="45" y="189"/>
                  </a:lnTo>
                  <a:lnTo>
                    <a:pt x="45" y="224"/>
                  </a:lnTo>
                  <a:lnTo>
                    <a:pt x="45" y="194"/>
                  </a:lnTo>
                  <a:lnTo>
                    <a:pt x="50" y="184"/>
                  </a:lnTo>
                  <a:lnTo>
                    <a:pt x="50" y="60"/>
                  </a:lnTo>
                  <a:lnTo>
                    <a:pt x="50" y="139"/>
                  </a:lnTo>
                  <a:lnTo>
                    <a:pt x="55" y="144"/>
                  </a:lnTo>
                  <a:lnTo>
                    <a:pt x="55" y="388"/>
                  </a:lnTo>
                  <a:lnTo>
                    <a:pt x="55" y="134"/>
                  </a:lnTo>
                  <a:lnTo>
                    <a:pt x="55" y="174"/>
                  </a:lnTo>
                  <a:lnTo>
                    <a:pt x="60" y="169"/>
                  </a:lnTo>
                  <a:lnTo>
                    <a:pt x="60" y="254"/>
                  </a:lnTo>
                  <a:lnTo>
                    <a:pt x="60" y="35"/>
                  </a:lnTo>
                  <a:lnTo>
                    <a:pt x="60" y="239"/>
                  </a:lnTo>
                  <a:lnTo>
                    <a:pt x="65" y="224"/>
                  </a:lnTo>
                  <a:lnTo>
                    <a:pt x="65" y="149"/>
                  </a:lnTo>
                  <a:lnTo>
                    <a:pt x="65" y="209"/>
                  </a:lnTo>
                  <a:lnTo>
                    <a:pt x="70" y="214"/>
                  </a:lnTo>
                  <a:lnTo>
                    <a:pt x="70" y="229"/>
                  </a:lnTo>
                  <a:lnTo>
                    <a:pt x="70" y="130"/>
                  </a:lnTo>
                  <a:lnTo>
                    <a:pt x="70" y="159"/>
                  </a:lnTo>
                  <a:lnTo>
                    <a:pt x="75" y="184"/>
                  </a:lnTo>
                  <a:lnTo>
                    <a:pt x="75" y="224"/>
                  </a:lnTo>
                  <a:lnTo>
                    <a:pt x="75" y="179"/>
                  </a:lnTo>
                  <a:lnTo>
                    <a:pt x="80" y="159"/>
                  </a:lnTo>
                  <a:lnTo>
                    <a:pt x="80" y="60"/>
                  </a:lnTo>
                  <a:lnTo>
                    <a:pt x="80" y="144"/>
                  </a:lnTo>
                  <a:lnTo>
                    <a:pt x="85" y="204"/>
                  </a:lnTo>
                  <a:lnTo>
                    <a:pt x="85" y="348"/>
                  </a:lnTo>
                  <a:lnTo>
                    <a:pt x="85" y="164"/>
                  </a:lnTo>
                  <a:lnTo>
                    <a:pt x="85" y="189"/>
                  </a:lnTo>
                  <a:lnTo>
                    <a:pt x="90" y="189"/>
                  </a:lnTo>
                  <a:lnTo>
                    <a:pt x="90" y="40"/>
                  </a:lnTo>
                  <a:lnTo>
                    <a:pt x="90" y="303"/>
                  </a:lnTo>
                  <a:lnTo>
                    <a:pt x="95" y="283"/>
                  </a:lnTo>
                  <a:lnTo>
                    <a:pt x="95" y="154"/>
                  </a:lnTo>
                  <a:lnTo>
                    <a:pt x="95" y="219"/>
                  </a:lnTo>
                  <a:lnTo>
                    <a:pt x="100" y="214"/>
                  </a:lnTo>
                  <a:lnTo>
                    <a:pt x="100" y="130"/>
                  </a:lnTo>
                  <a:lnTo>
                    <a:pt x="100" y="184"/>
                  </a:lnTo>
                  <a:lnTo>
                    <a:pt x="105" y="199"/>
                  </a:lnTo>
                  <a:lnTo>
                    <a:pt x="105" y="224"/>
                  </a:lnTo>
                  <a:lnTo>
                    <a:pt x="105" y="149"/>
                  </a:lnTo>
                  <a:lnTo>
                    <a:pt x="110" y="130"/>
                  </a:lnTo>
                  <a:lnTo>
                    <a:pt x="110" y="55"/>
                  </a:lnTo>
                  <a:lnTo>
                    <a:pt x="110" y="308"/>
                  </a:lnTo>
                  <a:lnTo>
                    <a:pt x="115" y="333"/>
                  </a:lnTo>
                  <a:lnTo>
                    <a:pt x="115" y="164"/>
                  </a:lnTo>
                  <a:lnTo>
                    <a:pt x="120" y="159"/>
                  </a:lnTo>
                  <a:lnTo>
                    <a:pt x="120" y="308"/>
                  </a:lnTo>
                  <a:lnTo>
                    <a:pt x="120" y="45"/>
                  </a:lnTo>
                  <a:lnTo>
                    <a:pt x="120" y="254"/>
                  </a:lnTo>
                  <a:lnTo>
                    <a:pt x="125" y="244"/>
                  </a:lnTo>
                  <a:lnTo>
                    <a:pt x="125" y="174"/>
                  </a:lnTo>
                  <a:lnTo>
                    <a:pt x="125" y="189"/>
                  </a:lnTo>
                  <a:lnTo>
                    <a:pt x="130" y="194"/>
                  </a:lnTo>
                  <a:lnTo>
                    <a:pt x="130" y="149"/>
                  </a:lnTo>
                  <a:lnTo>
                    <a:pt x="130" y="214"/>
                  </a:lnTo>
                  <a:lnTo>
                    <a:pt x="135" y="219"/>
                  </a:lnTo>
                  <a:lnTo>
                    <a:pt x="135" y="224"/>
                  </a:lnTo>
                  <a:lnTo>
                    <a:pt x="135" y="139"/>
                  </a:lnTo>
                  <a:lnTo>
                    <a:pt x="140" y="115"/>
                  </a:lnTo>
                  <a:lnTo>
                    <a:pt x="140" y="55"/>
                  </a:lnTo>
                  <a:lnTo>
                    <a:pt x="140" y="328"/>
                  </a:lnTo>
                  <a:lnTo>
                    <a:pt x="144" y="343"/>
                  </a:lnTo>
                  <a:lnTo>
                    <a:pt x="144" y="149"/>
                  </a:lnTo>
                  <a:lnTo>
                    <a:pt x="149" y="134"/>
                  </a:lnTo>
                  <a:lnTo>
                    <a:pt x="149" y="303"/>
                  </a:lnTo>
                  <a:lnTo>
                    <a:pt x="149" y="30"/>
                  </a:lnTo>
                  <a:lnTo>
                    <a:pt x="149" y="244"/>
                  </a:lnTo>
                  <a:lnTo>
                    <a:pt x="154" y="229"/>
                  </a:lnTo>
                  <a:lnTo>
                    <a:pt x="154" y="184"/>
                  </a:lnTo>
                  <a:lnTo>
                    <a:pt x="154" y="189"/>
                  </a:lnTo>
                  <a:lnTo>
                    <a:pt x="159" y="184"/>
                  </a:lnTo>
                  <a:lnTo>
                    <a:pt x="159" y="115"/>
                  </a:lnTo>
                  <a:lnTo>
                    <a:pt x="159" y="219"/>
                  </a:lnTo>
                  <a:lnTo>
                    <a:pt x="164" y="219"/>
                  </a:lnTo>
                  <a:lnTo>
                    <a:pt x="164" y="105"/>
                  </a:lnTo>
                  <a:lnTo>
                    <a:pt x="169" y="85"/>
                  </a:lnTo>
                  <a:lnTo>
                    <a:pt x="169" y="383"/>
                  </a:lnTo>
                  <a:lnTo>
                    <a:pt x="169" y="60"/>
                  </a:lnTo>
                  <a:lnTo>
                    <a:pt x="169" y="338"/>
                  </a:lnTo>
                  <a:lnTo>
                    <a:pt x="174" y="303"/>
                  </a:lnTo>
                  <a:lnTo>
                    <a:pt x="174" y="144"/>
                  </a:lnTo>
                  <a:lnTo>
                    <a:pt x="179" y="130"/>
                  </a:lnTo>
                  <a:lnTo>
                    <a:pt x="179" y="229"/>
                  </a:lnTo>
                  <a:lnTo>
                    <a:pt x="179" y="35"/>
                  </a:lnTo>
                  <a:lnTo>
                    <a:pt x="179" y="164"/>
                  </a:lnTo>
                  <a:lnTo>
                    <a:pt x="184" y="144"/>
                  </a:lnTo>
                  <a:lnTo>
                    <a:pt x="184" y="139"/>
                  </a:lnTo>
                  <a:lnTo>
                    <a:pt x="184" y="229"/>
                  </a:lnTo>
                  <a:lnTo>
                    <a:pt x="189" y="224"/>
                  </a:lnTo>
                  <a:lnTo>
                    <a:pt x="189" y="134"/>
                  </a:lnTo>
                  <a:lnTo>
                    <a:pt x="189" y="214"/>
                  </a:lnTo>
                  <a:lnTo>
                    <a:pt x="194" y="224"/>
                  </a:lnTo>
                  <a:lnTo>
                    <a:pt x="194" y="229"/>
                  </a:lnTo>
                  <a:lnTo>
                    <a:pt x="194" y="139"/>
                  </a:lnTo>
                  <a:lnTo>
                    <a:pt x="199" y="110"/>
                  </a:lnTo>
                  <a:lnTo>
                    <a:pt x="199" y="373"/>
                  </a:lnTo>
                  <a:lnTo>
                    <a:pt x="199" y="40"/>
                  </a:lnTo>
                  <a:lnTo>
                    <a:pt x="199" y="338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1" name="Freeform 270"/>
            <p:cNvSpPr>
              <a:spLocks/>
            </p:cNvSpPr>
            <p:nvPr/>
          </p:nvSpPr>
          <p:spPr bwMode="auto">
            <a:xfrm>
              <a:off x="3481210" y="3218853"/>
              <a:ext cx="315913" cy="431831"/>
            </a:xfrm>
            <a:custGeom>
              <a:avLst/>
              <a:gdLst>
                <a:gd name="T0" fmla="*/ 5 w 199"/>
                <a:gd name="T1" fmla="*/ 164 h 378"/>
                <a:gd name="T2" fmla="*/ 10 w 199"/>
                <a:gd name="T3" fmla="*/ 5 h 378"/>
                <a:gd name="T4" fmla="*/ 15 w 199"/>
                <a:gd name="T5" fmla="*/ 115 h 378"/>
                <a:gd name="T6" fmla="*/ 20 w 199"/>
                <a:gd name="T7" fmla="*/ 214 h 378"/>
                <a:gd name="T8" fmla="*/ 25 w 199"/>
                <a:gd name="T9" fmla="*/ 164 h 378"/>
                <a:gd name="T10" fmla="*/ 30 w 199"/>
                <a:gd name="T11" fmla="*/ 199 h 378"/>
                <a:gd name="T12" fmla="*/ 35 w 199"/>
                <a:gd name="T13" fmla="*/ 298 h 378"/>
                <a:gd name="T14" fmla="*/ 35 w 199"/>
                <a:gd name="T15" fmla="*/ 174 h 378"/>
                <a:gd name="T16" fmla="*/ 40 w 199"/>
                <a:gd name="T17" fmla="*/ 10 h 378"/>
                <a:gd name="T18" fmla="*/ 45 w 199"/>
                <a:gd name="T19" fmla="*/ 134 h 378"/>
                <a:gd name="T20" fmla="*/ 50 w 199"/>
                <a:gd name="T21" fmla="*/ 100 h 378"/>
                <a:gd name="T22" fmla="*/ 55 w 199"/>
                <a:gd name="T23" fmla="*/ 204 h 378"/>
                <a:gd name="T24" fmla="*/ 60 w 199"/>
                <a:gd name="T25" fmla="*/ 55 h 378"/>
                <a:gd name="T26" fmla="*/ 65 w 199"/>
                <a:gd name="T27" fmla="*/ 363 h 378"/>
                <a:gd name="T28" fmla="*/ 70 w 199"/>
                <a:gd name="T29" fmla="*/ 159 h 378"/>
                <a:gd name="T30" fmla="*/ 70 w 199"/>
                <a:gd name="T31" fmla="*/ 154 h 378"/>
                <a:gd name="T32" fmla="*/ 75 w 199"/>
                <a:gd name="T33" fmla="*/ 115 h 378"/>
                <a:gd name="T34" fmla="*/ 80 w 199"/>
                <a:gd name="T35" fmla="*/ 244 h 378"/>
                <a:gd name="T36" fmla="*/ 85 w 199"/>
                <a:gd name="T37" fmla="*/ 209 h 378"/>
                <a:gd name="T38" fmla="*/ 89 w 199"/>
                <a:gd name="T39" fmla="*/ 60 h 378"/>
                <a:gd name="T40" fmla="*/ 94 w 199"/>
                <a:gd name="T41" fmla="*/ 333 h 378"/>
                <a:gd name="T42" fmla="*/ 99 w 199"/>
                <a:gd name="T43" fmla="*/ 5 h 378"/>
                <a:gd name="T44" fmla="*/ 104 w 199"/>
                <a:gd name="T45" fmla="*/ 244 h 378"/>
                <a:gd name="T46" fmla="*/ 109 w 199"/>
                <a:gd name="T47" fmla="*/ 194 h 378"/>
                <a:gd name="T48" fmla="*/ 114 w 199"/>
                <a:gd name="T49" fmla="*/ 219 h 378"/>
                <a:gd name="T50" fmla="*/ 119 w 199"/>
                <a:gd name="T51" fmla="*/ 194 h 378"/>
                <a:gd name="T52" fmla="*/ 124 w 199"/>
                <a:gd name="T53" fmla="*/ 65 h 378"/>
                <a:gd name="T54" fmla="*/ 129 w 199"/>
                <a:gd name="T55" fmla="*/ 169 h 378"/>
                <a:gd name="T56" fmla="*/ 134 w 199"/>
                <a:gd name="T57" fmla="*/ 254 h 378"/>
                <a:gd name="T58" fmla="*/ 139 w 199"/>
                <a:gd name="T59" fmla="*/ 189 h 378"/>
                <a:gd name="T60" fmla="*/ 144 w 199"/>
                <a:gd name="T61" fmla="*/ 194 h 378"/>
                <a:gd name="T62" fmla="*/ 149 w 199"/>
                <a:gd name="T63" fmla="*/ 35 h 378"/>
                <a:gd name="T64" fmla="*/ 154 w 199"/>
                <a:gd name="T65" fmla="*/ 378 h 378"/>
                <a:gd name="T66" fmla="*/ 159 w 199"/>
                <a:gd name="T67" fmla="*/ 169 h 378"/>
                <a:gd name="T68" fmla="*/ 159 w 199"/>
                <a:gd name="T69" fmla="*/ 189 h 378"/>
                <a:gd name="T70" fmla="*/ 164 w 199"/>
                <a:gd name="T71" fmla="*/ 199 h 378"/>
                <a:gd name="T72" fmla="*/ 169 w 199"/>
                <a:gd name="T73" fmla="*/ 164 h 378"/>
                <a:gd name="T74" fmla="*/ 174 w 199"/>
                <a:gd name="T75" fmla="*/ 139 h 378"/>
                <a:gd name="T76" fmla="*/ 179 w 199"/>
                <a:gd name="T77" fmla="*/ 219 h 378"/>
                <a:gd name="T78" fmla="*/ 184 w 199"/>
                <a:gd name="T79" fmla="*/ 144 h 378"/>
                <a:gd name="T80" fmla="*/ 189 w 199"/>
                <a:gd name="T81" fmla="*/ 0 h 378"/>
                <a:gd name="T82" fmla="*/ 194 w 199"/>
                <a:gd name="T83" fmla="*/ 184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9" h="378">
                  <a:moveTo>
                    <a:pt x="0" y="328"/>
                  </a:moveTo>
                  <a:lnTo>
                    <a:pt x="5" y="318"/>
                  </a:lnTo>
                  <a:lnTo>
                    <a:pt x="5" y="164"/>
                  </a:lnTo>
                  <a:lnTo>
                    <a:pt x="10" y="154"/>
                  </a:lnTo>
                  <a:lnTo>
                    <a:pt x="10" y="269"/>
                  </a:lnTo>
                  <a:lnTo>
                    <a:pt x="10" y="5"/>
                  </a:lnTo>
                  <a:lnTo>
                    <a:pt x="10" y="244"/>
                  </a:lnTo>
                  <a:lnTo>
                    <a:pt x="15" y="224"/>
                  </a:lnTo>
                  <a:lnTo>
                    <a:pt x="15" y="115"/>
                  </a:lnTo>
                  <a:lnTo>
                    <a:pt x="15" y="199"/>
                  </a:lnTo>
                  <a:lnTo>
                    <a:pt x="20" y="209"/>
                  </a:lnTo>
                  <a:lnTo>
                    <a:pt x="20" y="214"/>
                  </a:lnTo>
                  <a:lnTo>
                    <a:pt x="20" y="115"/>
                  </a:lnTo>
                  <a:lnTo>
                    <a:pt x="20" y="154"/>
                  </a:lnTo>
                  <a:lnTo>
                    <a:pt x="25" y="164"/>
                  </a:lnTo>
                  <a:lnTo>
                    <a:pt x="25" y="219"/>
                  </a:lnTo>
                  <a:lnTo>
                    <a:pt x="25" y="204"/>
                  </a:lnTo>
                  <a:lnTo>
                    <a:pt x="30" y="199"/>
                  </a:lnTo>
                  <a:lnTo>
                    <a:pt x="30" y="20"/>
                  </a:lnTo>
                  <a:lnTo>
                    <a:pt x="30" y="239"/>
                  </a:lnTo>
                  <a:lnTo>
                    <a:pt x="35" y="298"/>
                  </a:lnTo>
                  <a:lnTo>
                    <a:pt x="35" y="348"/>
                  </a:lnTo>
                  <a:lnTo>
                    <a:pt x="35" y="164"/>
                  </a:lnTo>
                  <a:lnTo>
                    <a:pt x="35" y="174"/>
                  </a:lnTo>
                  <a:lnTo>
                    <a:pt x="40" y="159"/>
                  </a:lnTo>
                  <a:lnTo>
                    <a:pt x="40" y="214"/>
                  </a:lnTo>
                  <a:lnTo>
                    <a:pt x="40" y="10"/>
                  </a:lnTo>
                  <a:lnTo>
                    <a:pt x="40" y="209"/>
                  </a:lnTo>
                  <a:lnTo>
                    <a:pt x="45" y="199"/>
                  </a:lnTo>
                  <a:lnTo>
                    <a:pt x="45" y="134"/>
                  </a:lnTo>
                  <a:lnTo>
                    <a:pt x="45" y="229"/>
                  </a:lnTo>
                  <a:lnTo>
                    <a:pt x="50" y="234"/>
                  </a:lnTo>
                  <a:lnTo>
                    <a:pt x="50" y="100"/>
                  </a:lnTo>
                  <a:lnTo>
                    <a:pt x="50" y="164"/>
                  </a:lnTo>
                  <a:lnTo>
                    <a:pt x="55" y="169"/>
                  </a:lnTo>
                  <a:lnTo>
                    <a:pt x="55" y="204"/>
                  </a:lnTo>
                  <a:lnTo>
                    <a:pt x="55" y="199"/>
                  </a:lnTo>
                  <a:lnTo>
                    <a:pt x="60" y="194"/>
                  </a:lnTo>
                  <a:lnTo>
                    <a:pt x="60" y="55"/>
                  </a:lnTo>
                  <a:lnTo>
                    <a:pt x="60" y="100"/>
                  </a:lnTo>
                  <a:lnTo>
                    <a:pt x="65" y="105"/>
                  </a:lnTo>
                  <a:lnTo>
                    <a:pt x="65" y="363"/>
                  </a:lnTo>
                  <a:lnTo>
                    <a:pt x="65" y="100"/>
                  </a:lnTo>
                  <a:lnTo>
                    <a:pt x="65" y="154"/>
                  </a:lnTo>
                  <a:lnTo>
                    <a:pt x="70" y="159"/>
                  </a:lnTo>
                  <a:lnTo>
                    <a:pt x="70" y="169"/>
                  </a:lnTo>
                  <a:lnTo>
                    <a:pt x="70" y="35"/>
                  </a:lnTo>
                  <a:lnTo>
                    <a:pt x="70" y="154"/>
                  </a:lnTo>
                  <a:lnTo>
                    <a:pt x="75" y="184"/>
                  </a:lnTo>
                  <a:lnTo>
                    <a:pt x="75" y="204"/>
                  </a:lnTo>
                  <a:lnTo>
                    <a:pt x="75" y="115"/>
                  </a:lnTo>
                  <a:lnTo>
                    <a:pt x="75" y="194"/>
                  </a:lnTo>
                  <a:lnTo>
                    <a:pt x="80" y="209"/>
                  </a:lnTo>
                  <a:lnTo>
                    <a:pt x="80" y="244"/>
                  </a:lnTo>
                  <a:lnTo>
                    <a:pt x="80" y="124"/>
                  </a:lnTo>
                  <a:lnTo>
                    <a:pt x="85" y="105"/>
                  </a:lnTo>
                  <a:lnTo>
                    <a:pt x="85" y="209"/>
                  </a:lnTo>
                  <a:lnTo>
                    <a:pt x="85" y="194"/>
                  </a:lnTo>
                  <a:lnTo>
                    <a:pt x="89" y="199"/>
                  </a:lnTo>
                  <a:lnTo>
                    <a:pt x="89" y="60"/>
                  </a:lnTo>
                  <a:lnTo>
                    <a:pt x="89" y="70"/>
                  </a:lnTo>
                  <a:lnTo>
                    <a:pt x="94" y="80"/>
                  </a:lnTo>
                  <a:lnTo>
                    <a:pt x="94" y="333"/>
                  </a:lnTo>
                  <a:lnTo>
                    <a:pt x="94" y="159"/>
                  </a:lnTo>
                  <a:lnTo>
                    <a:pt x="99" y="164"/>
                  </a:lnTo>
                  <a:lnTo>
                    <a:pt x="99" y="5"/>
                  </a:lnTo>
                  <a:lnTo>
                    <a:pt x="99" y="174"/>
                  </a:lnTo>
                  <a:lnTo>
                    <a:pt x="104" y="209"/>
                  </a:lnTo>
                  <a:lnTo>
                    <a:pt x="104" y="244"/>
                  </a:lnTo>
                  <a:lnTo>
                    <a:pt x="104" y="184"/>
                  </a:lnTo>
                  <a:lnTo>
                    <a:pt x="104" y="199"/>
                  </a:lnTo>
                  <a:lnTo>
                    <a:pt x="109" y="194"/>
                  </a:lnTo>
                  <a:lnTo>
                    <a:pt x="109" y="159"/>
                  </a:lnTo>
                  <a:lnTo>
                    <a:pt x="114" y="139"/>
                  </a:lnTo>
                  <a:lnTo>
                    <a:pt x="114" y="219"/>
                  </a:lnTo>
                  <a:lnTo>
                    <a:pt x="114" y="120"/>
                  </a:lnTo>
                  <a:lnTo>
                    <a:pt x="114" y="194"/>
                  </a:lnTo>
                  <a:lnTo>
                    <a:pt x="119" y="194"/>
                  </a:lnTo>
                  <a:lnTo>
                    <a:pt x="119" y="40"/>
                  </a:lnTo>
                  <a:lnTo>
                    <a:pt x="119" y="50"/>
                  </a:lnTo>
                  <a:lnTo>
                    <a:pt x="124" y="65"/>
                  </a:lnTo>
                  <a:lnTo>
                    <a:pt x="124" y="358"/>
                  </a:lnTo>
                  <a:lnTo>
                    <a:pt x="124" y="174"/>
                  </a:lnTo>
                  <a:lnTo>
                    <a:pt x="129" y="169"/>
                  </a:lnTo>
                  <a:lnTo>
                    <a:pt x="129" y="15"/>
                  </a:lnTo>
                  <a:lnTo>
                    <a:pt x="129" y="269"/>
                  </a:lnTo>
                  <a:lnTo>
                    <a:pt x="134" y="254"/>
                  </a:lnTo>
                  <a:lnTo>
                    <a:pt x="134" y="189"/>
                  </a:lnTo>
                  <a:lnTo>
                    <a:pt x="134" y="194"/>
                  </a:lnTo>
                  <a:lnTo>
                    <a:pt x="139" y="189"/>
                  </a:lnTo>
                  <a:lnTo>
                    <a:pt x="139" y="124"/>
                  </a:lnTo>
                  <a:lnTo>
                    <a:pt x="139" y="189"/>
                  </a:lnTo>
                  <a:lnTo>
                    <a:pt x="144" y="194"/>
                  </a:lnTo>
                  <a:lnTo>
                    <a:pt x="144" y="154"/>
                  </a:lnTo>
                  <a:lnTo>
                    <a:pt x="149" y="144"/>
                  </a:lnTo>
                  <a:lnTo>
                    <a:pt x="149" y="35"/>
                  </a:lnTo>
                  <a:lnTo>
                    <a:pt x="149" y="209"/>
                  </a:lnTo>
                  <a:lnTo>
                    <a:pt x="154" y="254"/>
                  </a:lnTo>
                  <a:lnTo>
                    <a:pt x="154" y="378"/>
                  </a:lnTo>
                  <a:lnTo>
                    <a:pt x="154" y="159"/>
                  </a:lnTo>
                  <a:lnTo>
                    <a:pt x="154" y="179"/>
                  </a:lnTo>
                  <a:lnTo>
                    <a:pt x="159" y="169"/>
                  </a:lnTo>
                  <a:lnTo>
                    <a:pt x="159" y="204"/>
                  </a:lnTo>
                  <a:lnTo>
                    <a:pt x="159" y="40"/>
                  </a:lnTo>
                  <a:lnTo>
                    <a:pt x="159" y="189"/>
                  </a:lnTo>
                  <a:lnTo>
                    <a:pt x="164" y="184"/>
                  </a:lnTo>
                  <a:lnTo>
                    <a:pt x="164" y="234"/>
                  </a:lnTo>
                  <a:lnTo>
                    <a:pt x="164" y="199"/>
                  </a:lnTo>
                  <a:lnTo>
                    <a:pt x="169" y="194"/>
                  </a:lnTo>
                  <a:lnTo>
                    <a:pt x="169" y="129"/>
                  </a:lnTo>
                  <a:lnTo>
                    <a:pt x="169" y="164"/>
                  </a:lnTo>
                  <a:lnTo>
                    <a:pt x="174" y="169"/>
                  </a:lnTo>
                  <a:lnTo>
                    <a:pt x="174" y="189"/>
                  </a:lnTo>
                  <a:lnTo>
                    <a:pt x="174" y="139"/>
                  </a:lnTo>
                  <a:lnTo>
                    <a:pt x="179" y="124"/>
                  </a:lnTo>
                  <a:lnTo>
                    <a:pt x="179" y="60"/>
                  </a:lnTo>
                  <a:lnTo>
                    <a:pt x="179" y="219"/>
                  </a:lnTo>
                  <a:lnTo>
                    <a:pt x="184" y="348"/>
                  </a:lnTo>
                  <a:lnTo>
                    <a:pt x="184" y="363"/>
                  </a:lnTo>
                  <a:lnTo>
                    <a:pt x="184" y="144"/>
                  </a:lnTo>
                  <a:lnTo>
                    <a:pt x="189" y="129"/>
                  </a:lnTo>
                  <a:lnTo>
                    <a:pt x="189" y="273"/>
                  </a:lnTo>
                  <a:lnTo>
                    <a:pt x="189" y="0"/>
                  </a:lnTo>
                  <a:lnTo>
                    <a:pt x="189" y="244"/>
                  </a:lnTo>
                  <a:lnTo>
                    <a:pt x="194" y="229"/>
                  </a:lnTo>
                  <a:lnTo>
                    <a:pt x="194" y="184"/>
                  </a:lnTo>
                  <a:lnTo>
                    <a:pt x="194" y="209"/>
                  </a:lnTo>
                  <a:lnTo>
                    <a:pt x="199" y="204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2" name="Freeform 271"/>
            <p:cNvSpPr>
              <a:spLocks/>
            </p:cNvSpPr>
            <p:nvPr/>
          </p:nvSpPr>
          <p:spPr bwMode="auto">
            <a:xfrm>
              <a:off x="3797122" y="3230277"/>
              <a:ext cx="322263" cy="408982"/>
            </a:xfrm>
            <a:custGeom>
              <a:avLst/>
              <a:gdLst>
                <a:gd name="T0" fmla="*/ 0 w 203"/>
                <a:gd name="T1" fmla="*/ 204 h 358"/>
                <a:gd name="T2" fmla="*/ 10 w 203"/>
                <a:gd name="T3" fmla="*/ 45 h 358"/>
                <a:gd name="T4" fmla="*/ 10 w 203"/>
                <a:gd name="T5" fmla="*/ 259 h 358"/>
                <a:gd name="T6" fmla="*/ 20 w 203"/>
                <a:gd name="T7" fmla="*/ 15 h 358"/>
                <a:gd name="T8" fmla="*/ 25 w 203"/>
                <a:gd name="T9" fmla="*/ 174 h 358"/>
                <a:gd name="T10" fmla="*/ 30 w 203"/>
                <a:gd name="T11" fmla="*/ 114 h 358"/>
                <a:gd name="T12" fmla="*/ 30 w 203"/>
                <a:gd name="T13" fmla="*/ 164 h 358"/>
                <a:gd name="T14" fmla="*/ 35 w 203"/>
                <a:gd name="T15" fmla="*/ 75 h 358"/>
                <a:gd name="T16" fmla="*/ 39 w 203"/>
                <a:gd name="T17" fmla="*/ 159 h 358"/>
                <a:gd name="T18" fmla="*/ 44 w 203"/>
                <a:gd name="T19" fmla="*/ 199 h 358"/>
                <a:gd name="T20" fmla="*/ 49 w 203"/>
                <a:gd name="T21" fmla="*/ 174 h 358"/>
                <a:gd name="T22" fmla="*/ 54 w 203"/>
                <a:gd name="T23" fmla="*/ 184 h 358"/>
                <a:gd name="T24" fmla="*/ 59 w 203"/>
                <a:gd name="T25" fmla="*/ 194 h 358"/>
                <a:gd name="T26" fmla="*/ 64 w 203"/>
                <a:gd name="T27" fmla="*/ 0 h 358"/>
                <a:gd name="T28" fmla="*/ 69 w 203"/>
                <a:gd name="T29" fmla="*/ 318 h 358"/>
                <a:gd name="T30" fmla="*/ 74 w 203"/>
                <a:gd name="T31" fmla="*/ 164 h 358"/>
                <a:gd name="T32" fmla="*/ 79 w 203"/>
                <a:gd name="T33" fmla="*/ 268 h 358"/>
                <a:gd name="T34" fmla="*/ 84 w 203"/>
                <a:gd name="T35" fmla="*/ 209 h 358"/>
                <a:gd name="T36" fmla="*/ 89 w 203"/>
                <a:gd name="T37" fmla="*/ 159 h 358"/>
                <a:gd name="T38" fmla="*/ 94 w 203"/>
                <a:gd name="T39" fmla="*/ 124 h 358"/>
                <a:gd name="T40" fmla="*/ 99 w 203"/>
                <a:gd name="T41" fmla="*/ 323 h 358"/>
                <a:gd name="T42" fmla="*/ 104 w 203"/>
                <a:gd name="T43" fmla="*/ 224 h 358"/>
                <a:gd name="T44" fmla="*/ 109 w 203"/>
                <a:gd name="T45" fmla="*/ 214 h 358"/>
                <a:gd name="T46" fmla="*/ 114 w 203"/>
                <a:gd name="T47" fmla="*/ 164 h 358"/>
                <a:gd name="T48" fmla="*/ 114 w 203"/>
                <a:gd name="T49" fmla="*/ 174 h 358"/>
                <a:gd name="T50" fmla="*/ 124 w 203"/>
                <a:gd name="T51" fmla="*/ 55 h 358"/>
                <a:gd name="T52" fmla="*/ 129 w 203"/>
                <a:gd name="T53" fmla="*/ 199 h 358"/>
                <a:gd name="T54" fmla="*/ 134 w 203"/>
                <a:gd name="T55" fmla="*/ 244 h 358"/>
                <a:gd name="T56" fmla="*/ 139 w 203"/>
                <a:gd name="T57" fmla="*/ 194 h 358"/>
                <a:gd name="T58" fmla="*/ 144 w 203"/>
                <a:gd name="T59" fmla="*/ 184 h 358"/>
                <a:gd name="T60" fmla="*/ 149 w 203"/>
                <a:gd name="T61" fmla="*/ 164 h 358"/>
                <a:gd name="T62" fmla="*/ 154 w 203"/>
                <a:gd name="T63" fmla="*/ 353 h 358"/>
                <a:gd name="T64" fmla="*/ 159 w 203"/>
                <a:gd name="T65" fmla="*/ 259 h 358"/>
                <a:gd name="T66" fmla="*/ 164 w 203"/>
                <a:gd name="T67" fmla="*/ 239 h 358"/>
                <a:gd name="T68" fmla="*/ 169 w 203"/>
                <a:gd name="T69" fmla="*/ 194 h 358"/>
                <a:gd name="T70" fmla="*/ 174 w 203"/>
                <a:gd name="T71" fmla="*/ 194 h 358"/>
                <a:gd name="T72" fmla="*/ 179 w 203"/>
                <a:gd name="T73" fmla="*/ 164 h 358"/>
                <a:gd name="T74" fmla="*/ 184 w 203"/>
                <a:gd name="T75" fmla="*/ 75 h 358"/>
                <a:gd name="T76" fmla="*/ 188 w 203"/>
                <a:gd name="T77" fmla="*/ 159 h 358"/>
                <a:gd name="T78" fmla="*/ 193 w 203"/>
                <a:gd name="T79" fmla="*/ 219 h 358"/>
                <a:gd name="T80" fmla="*/ 198 w 203"/>
                <a:gd name="T81" fmla="*/ 174 h 358"/>
                <a:gd name="T82" fmla="*/ 198 w 203"/>
                <a:gd name="T83" fmla="*/ 149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3" h="358">
                  <a:moveTo>
                    <a:pt x="0" y="194"/>
                  </a:moveTo>
                  <a:lnTo>
                    <a:pt x="0" y="70"/>
                  </a:lnTo>
                  <a:lnTo>
                    <a:pt x="0" y="204"/>
                  </a:lnTo>
                  <a:lnTo>
                    <a:pt x="5" y="204"/>
                  </a:lnTo>
                  <a:lnTo>
                    <a:pt x="5" y="55"/>
                  </a:lnTo>
                  <a:lnTo>
                    <a:pt x="10" y="45"/>
                  </a:lnTo>
                  <a:lnTo>
                    <a:pt x="10" y="338"/>
                  </a:lnTo>
                  <a:lnTo>
                    <a:pt x="10" y="25"/>
                  </a:lnTo>
                  <a:lnTo>
                    <a:pt x="10" y="259"/>
                  </a:lnTo>
                  <a:lnTo>
                    <a:pt x="15" y="239"/>
                  </a:lnTo>
                  <a:lnTo>
                    <a:pt x="15" y="0"/>
                  </a:lnTo>
                  <a:lnTo>
                    <a:pt x="20" y="15"/>
                  </a:lnTo>
                  <a:lnTo>
                    <a:pt x="20" y="249"/>
                  </a:lnTo>
                  <a:lnTo>
                    <a:pt x="20" y="174"/>
                  </a:lnTo>
                  <a:lnTo>
                    <a:pt x="25" y="174"/>
                  </a:lnTo>
                  <a:lnTo>
                    <a:pt x="25" y="219"/>
                  </a:lnTo>
                  <a:lnTo>
                    <a:pt x="25" y="129"/>
                  </a:lnTo>
                  <a:lnTo>
                    <a:pt x="30" y="114"/>
                  </a:lnTo>
                  <a:lnTo>
                    <a:pt x="30" y="199"/>
                  </a:lnTo>
                  <a:lnTo>
                    <a:pt x="30" y="100"/>
                  </a:lnTo>
                  <a:lnTo>
                    <a:pt x="30" y="164"/>
                  </a:lnTo>
                  <a:lnTo>
                    <a:pt x="35" y="164"/>
                  </a:lnTo>
                  <a:lnTo>
                    <a:pt x="35" y="45"/>
                  </a:lnTo>
                  <a:lnTo>
                    <a:pt x="35" y="75"/>
                  </a:lnTo>
                  <a:lnTo>
                    <a:pt x="39" y="85"/>
                  </a:lnTo>
                  <a:lnTo>
                    <a:pt x="39" y="348"/>
                  </a:lnTo>
                  <a:lnTo>
                    <a:pt x="39" y="159"/>
                  </a:lnTo>
                  <a:lnTo>
                    <a:pt x="44" y="164"/>
                  </a:lnTo>
                  <a:lnTo>
                    <a:pt x="44" y="10"/>
                  </a:lnTo>
                  <a:lnTo>
                    <a:pt x="44" y="199"/>
                  </a:lnTo>
                  <a:lnTo>
                    <a:pt x="49" y="214"/>
                  </a:lnTo>
                  <a:lnTo>
                    <a:pt x="49" y="244"/>
                  </a:lnTo>
                  <a:lnTo>
                    <a:pt x="49" y="174"/>
                  </a:lnTo>
                  <a:lnTo>
                    <a:pt x="49" y="179"/>
                  </a:lnTo>
                  <a:lnTo>
                    <a:pt x="54" y="174"/>
                  </a:lnTo>
                  <a:lnTo>
                    <a:pt x="54" y="184"/>
                  </a:lnTo>
                  <a:lnTo>
                    <a:pt x="54" y="100"/>
                  </a:lnTo>
                  <a:lnTo>
                    <a:pt x="59" y="139"/>
                  </a:lnTo>
                  <a:lnTo>
                    <a:pt x="59" y="194"/>
                  </a:lnTo>
                  <a:lnTo>
                    <a:pt x="59" y="184"/>
                  </a:lnTo>
                  <a:lnTo>
                    <a:pt x="64" y="179"/>
                  </a:lnTo>
                  <a:lnTo>
                    <a:pt x="64" y="0"/>
                  </a:lnTo>
                  <a:lnTo>
                    <a:pt x="64" y="169"/>
                  </a:lnTo>
                  <a:lnTo>
                    <a:pt x="69" y="224"/>
                  </a:lnTo>
                  <a:lnTo>
                    <a:pt x="69" y="318"/>
                  </a:lnTo>
                  <a:lnTo>
                    <a:pt x="69" y="149"/>
                  </a:lnTo>
                  <a:lnTo>
                    <a:pt x="69" y="169"/>
                  </a:lnTo>
                  <a:lnTo>
                    <a:pt x="74" y="164"/>
                  </a:lnTo>
                  <a:lnTo>
                    <a:pt x="74" y="20"/>
                  </a:lnTo>
                  <a:lnTo>
                    <a:pt x="74" y="268"/>
                  </a:lnTo>
                  <a:lnTo>
                    <a:pt x="79" y="268"/>
                  </a:lnTo>
                  <a:lnTo>
                    <a:pt x="79" y="144"/>
                  </a:lnTo>
                  <a:lnTo>
                    <a:pt x="79" y="204"/>
                  </a:lnTo>
                  <a:lnTo>
                    <a:pt x="84" y="209"/>
                  </a:lnTo>
                  <a:lnTo>
                    <a:pt x="84" y="100"/>
                  </a:lnTo>
                  <a:lnTo>
                    <a:pt x="84" y="149"/>
                  </a:lnTo>
                  <a:lnTo>
                    <a:pt x="89" y="159"/>
                  </a:lnTo>
                  <a:lnTo>
                    <a:pt x="89" y="189"/>
                  </a:lnTo>
                  <a:lnTo>
                    <a:pt x="89" y="139"/>
                  </a:lnTo>
                  <a:lnTo>
                    <a:pt x="94" y="124"/>
                  </a:lnTo>
                  <a:lnTo>
                    <a:pt x="94" y="70"/>
                  </a:lnTo>
                  <a:lnTo>
                    <a:pt x="94" y="239"/>
                  </a:lnTo>
                  <a:lnTo>
                    <a:pt x="99" y="323"/>
                  </a:lnTo>
                  <a:lnTo>
                    <a:pt x="99" y="129"/>
                  </a:lnTo>
                  <a:lnTo>
                    <a:pt x="104" y="110"/>
                  </a:lnTo>
                  <a:lnTo>
                    <a:pt x="104" y="224"/>
                  </a:lnTo>
                  <a:lnTo>
                    <a:pt x="104" y="20"/>
                  </a:lnTo>
                  <a:lnTo>
                    <a:pt x="104" y="224"/>
                  </a:lnTo>
                  <a:lnTo>
                    <a:pt x="109" y="214"/>
                  </a:lnTo>
                  <a:lnTo>
                    <a:pt x="109" y="164"/>
                  </a:lnTo>
                  <a:lnTo>
                    <a:pt x="109" y="169"/>
                  </a:lnTo>
                  <a:lnTo>
                    <a:pt x="114" y="164"/>
                  </a:lnTo>
                  <a:lnTo>
                    <a:pt x="114" y="184"/>
                  </a:lnTo>
                  <a:lnTo>
                    <a:pt x="114" y="85"/>
                  </a:lnTo>
                  <a:lnTo>
                    <a:pt x="114" y="174"/>
                  </a:lnTo>
                  <a:lnTo>
                    <a:pt x="119" y="164"/>
                  </a:lnTo>
                  <a:lnTo>
                    <a:pt x="119" y="60"/>
                  </a:lnTo>
                  <a:lnTo>
                    <a:pt x="124" y="55"/>
                  </a:lnTo>
                  <a:lnTo>
                    <a:pt x="124" y="323"/>
                  </a:lnTo>
                  <a:lnTo>
                    <a:pt x="124" y="229"/>
                  </a:lnTo>
                  <a:lnTo>
                    <a:pt x="129" y="199"/>
                  </a:lnTo>
                  <a:lnTo>
                    <a:pt x="129" y="35"/>
                  </a:lnTo>
                  <a:lnTo>
                    <a:pt x="134" y="10"/>
                  </a:lnTo>
                  <a:lnTo>
                    <a:pt x="134" y="244"/>
                  </a:lnTo>
                  <a:lnTo>
                    <a:pt x="134" y="154"/>
                  </a:lnTo>
                  <a:lnTo>
                    <a:pt x="139" y="154"/>
                  </a:lnTo>
                  <a:lnTo>
                    <a:pt x="139" y="194"/>
                  </a:lnTo>
                  <a:lnTo>
                    <a:pt x="139" y="174"/>
                  </a:lnTo>
                  <a:lnTo>
                    <a:pt x="144" y="169"/>
                  </a:lnTo>
                  <a:lnTo>
                    <a:pt x="144" y="184"/>
                  </a:lnTo>
                  <a:lnTo>
                    <a:pt x="144" y="119"/>
                  </a:lnTo>
                  <a:lnTo>
                    <a:pt x="144" y="169"/>
                  </a:lnTo>
                  <a:lnTo>
                    <a:pt x="149" y="164"/>
                  </a:lnTo>
                  <a:lnTo>
                    <a:pt x="149" y="60"/>
                  </a:lnTo>
                  <a:lnTo>
                    <a:pt x="154" y="50"/>
                  </a:lnTo>
                  <a:lnTo>
                    <a:pt x="154" y="353"/>
                  </a:lnTo>
                  <a:lnTo>
                    <a:pt x="154" y="40"/>
                  </a:lnTo>
                  <a:lnTo>
                    <a:pt x="154" y="273"/>
                  </a:lnTo>
                  <a:lnTo>
                    <a:pt x="159" y="259"/>
                  </a:lnTo>
                  <a:lnTo>
                    <a:pt x="159" y="15"/>
                  </a:lnTo>
                  <a:lnTo>
                    <a:pt x="164" y="35"/>
                  </a:lnTo>
                  <a:lnTo>
                    <a:pt x="164" y="239"/>
                  </a:lnTo>
                  <a:lnTo>
                    <a:pt x="164" y="159"/>
                  </a:lnTo>
                  <a:lnTo>
                    <a:pt x="169" y="164"/>
                  </a:lnTo>
                  <a:lnTo>
                    <a:pt x="169" y="194"/>
                  </a:lnTo>
                  <a:lnTo>
                    <a:pt x="169" y="129"/>
                  </a:lnTo>
                  <a:lnTo>
                    <a:pt x="174" y="124"/>
                  </a:lnTo>
                  <a:lnTo>
                    <a:pt x="174" y="194"/>
                  </a:lnTo>
                  <a:lnTo>
                    <a:pt x="174" y="105"/>
                  </a:lnTo>
                  <a:lnTo>
                    <a:pt x="174" y="169"/>
                  </a:lnTo>
                  <a:lnTo>
                    <a:pt x="179" y="164"/>
                  </a:lnTo>
                  <a:lnTo>
                    <a:pt x="179" y="55"/>
                  </a:lnTo>
                  <a:lnTo>
                    <a:pt x="179" y="65"/>
                  </a:lnTo>
                  <a:lnTo>
                    <a:pt x="184" y="75"/>
                  </a:lnTo>
                  <a:lnTo>
                    <a:pt x="184" y="358"/>
                  </a:lnTo>
                  <a:lnTo>
                    <a:pt x="184" y="159"/>
                  </a:lnTo>
                  <a:lnTo>
                    <a:pt x="188" y="159"/>
                  </a:lnTo>
                  <a:lnTo>
                    <a:pt x="188" y="15"/>
                  </a:lnTo>
                  <a:lnTo>
                    <a:pt x="188" y="204"/>
                  </a:lnTo>
                  <a:lnTo>
                    <a:pt x="193" y="219"/>
                  </a:lnTo>
                  <a:lnTo>
                    <a:pt x="193" y="134"/>
                  </a:lnTo>
                  <a:lnTo>
                    <a:pt x="193" y="164"/>
                  </a:lnTo>
                  <a:lnTo>
                    <a:pt x="198" y="174"/>
                  </a:lnTo>
                  <a:lnTo>
                    <a:pt x="198" y="199"/>
                  </a:lnTo>
                  <a:lnTo>
                    <a:pt x="198" y="124"/>
                  </a:lnTo>
                  <a:lnTo>
                    <a:pt x="198" y="149"/>
                  </a:lnTo>
                  <a:lnTo>
                    <a:pt x="203" y="164"/>
                  </a:lnTo>
                  <a:lnTo>
                    <a:pt x="203" y="199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3" name="Freeform 272"/>
            <p:cNvSpPr>
              <a:spLocks/>
            </p:cNvSpPr>
            <p:nvPr/>
          </p:nvSpPr>
          <p:spPr bwMode="auto">
            <a:xfrm>
              <a:off x="4119385" y="3230277"/>
              <a:ext cx="323850" cy="454679"/>
            </a:xfrm>
            <a:custGeom>
              <a:avLst/>
              <a:gdLst>
                <a:gd name="T0" fmla="*/ 0 w 204"/>
                <a:gd name="T1" fmla="*/ 179 h 398"/>
                <a:gd name="T2" fmla="*/ 5 w 204"/>
                <a:gd name="T3" fmla="*/ 65 h 398"/>
                <a:gd name="T4" fmla="*/ 10 w 204"/>
                <a:gd name="T5" fmla="*/ 159 h 398"/>
                <a:gd name="T6" fmla="*/ 15 w 204"/>
                <a:gd name="T7" fmla="*/ 20 h 398"/>
                <a:gd name="T8" fmla="*/ 20 w 204"/>
                <a:gd name="T9" fmla="*/ 144 h 398"/>
                <a:gd name="T10" fmla="*/ 25 w 204"/>
                <a:gd name="T11" fmla="*/ 224 h 398"/>
                <a:gd name="T12" fmla="*/ 30 w 204"/>
                <a:gd name="T13" fmla="*/ 179 h 398"/>
                <a:gd name="T14" fmla="*/ 35 w 204"/>
                <a:gd name="T15" fmla="*/ 149 h 398"/>
                <a:gd name="T16" fmla="*/ 40 w 204"/>
                <a:gd name="T17" fmla="*/ 259 h 398"/>
                <a:gd name="T18" fmla="*/ 45 w 204"/>
                <a:gd name="T19" fmla="*/ 119 h 398"/>
                <a:gd name="T20" fmla="*/ 45 w 204"/>
                <a:gd name="T21" fmla="*/ 199 h 398"/>
                <a:gd name="T22" fmla="*/ 50 w 204"/>
                <a:gd name="T23" fmla="*/ 174 h 398"/>
                <a:gd name="T24" fmla="*/ 55 w 204"/>
                <a:gd name="T25" fmla="*/ 184 h 398"/>
                <a:gd name="T26" fmla="*/ 60 w 204"/>
                <a:gd name="T27" fmla="*/ 124 h 398"/>
                <a:gd name="T28" fmla="*/ 65 w 204"/>
                <a:gd name="T29" fmla="*/ 40 h 398"/>
                <a:gd name="T30" fmla="*/ 70 w 204"/>
                <a:gd name="T31" fmla="*/ 75 h 398"/>
                <a:gd name="T32" fmla="*/ 75 w 204"/>
                <a:gd name="T33" fmla="*/ 0 h 398"/>
                <a:gd name="T34" fmla="*/ 80 w 204"/>
                <a:gd name="T35" fmla="*/ 209 h 398"/>
                <a:gd name="T36" fmla="*/ 85 w 204"/>
                <a:gd name="T37" fmla="*/ 189 h 398"/>
                <a:gd name="T38" fmla="*/ 90 w 204"/>
                <a:gd name="T39" fmla="*/ 174 h 398"/>
                <a:gd name="T40" fmla="*/ 95 w 204"/>
                <a:gd name="T41" fmla="*/ 343 h 398"/>
                <a:gd name="T42" fmla="*/ 100 w 204"/>
                <a:gd name="T43" fmla="*/ 5 h 398"/>
                <a:gd name="T44" fmla="*/ 105 w 204"/>
                <a:gd name="T45" fmla="*/ 214 h 398"/>
                <a:gd name="T46" fmla="*/ 115 w 204"/>
                <a:gd name="T47" fmla="*/ 129 h 398"/>
                <a:gd name="T48" fmla="*/ 120 w 204"/>
                <a:gd name="T49" fmla="*/ 189 h 398"/>
                <a:gd name="T50" fmla="*/ 125 w 204"/>
                <a:gd name="T51" fmla="*/ 105 h 398"/>
                <a:gd name="T52" fmla="*/ 125 w 204"/>
                <a:gd name="T53" fmla="*/ 363 h 398"/>
                <a:gd name="T54" fmla="*/ 134 w 204"/>
                <a:gd name="T55" fmla="*/ 45 h 398"/>
                <a:gd name="T56" fmla="*/ 134 w 204"/>
                <a:gd name="T57" fmla="*/ 189 h 398"/>
                <a:gd name="T58" fmla="*/ 139 w 204"/>
                <a:gd name="T59" fmla="*/ 119 h 398"/>
                <a:gd name="T60" fmla="*/ 144 w 204"/>
                <a:gd name="T61" fmla="*/ 110 h 398"/>
                <a:gd name="T62" fmla="*/ 149 w 204"/>
                <a:gd name="T63" fmla="*/ 174 h 398"/>
                <a:gd name="T64" fmla="*/ 154 w 204"/>
                <a:gd name="T65" fmla="*/ 65 h 398"/>
                <a:gd name="T66" fmla="*/ 159 w 204"/>
                <a:gd name="T67" fmla="*/ 189 h 398"/>
                <a:gd name="T68" fmla="*/ 164 w 204"/>
                <a:gd name="T69" fmla="*/ 224 h 398"/>
                <a:gd name="T70" fmla="*/ 169 w 204"/>
                <a:gd name="T71" fmla="*/ 214 h 398"/>
                <a:gd name="T72" fmla="*/ 174 w 204"/>
                <a:gd name="T73" fmla="*/ 189 h 398"/>
                <a:gd name="T74" fmla="*/ 179 w 204"/>
                <a:gd name="T75" fmla="*/ 174 h 398"/>
                <a:gd name="T76" fmla="*/ 184 w 204"/>
                <a:gd name="T77" fmla="*/ 343 h 398"/>
                <a:gd name="T78" fmla="*/ 189 w 204"/>
                <a:gd name="T79" fmla="*/ 20 h 398"/>
                <a:gd name="T80" fmla="*/ 194 w 204"/>
                <a:gd name="T81" fmla="*/ 224 h 398"/>
                <a:gd name="T82" fmla="*/ 199 w 204"/>
                <a:gd name="T83" fmla="*/ 234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4" h="398">
                  <a:moveTo>
                    <a:pt x="0" y="199"/>
                  </a:moveTo>
                  <a:lnTo>
                    <a:pt x="0" y="149"/>
                  </a:lnTo>
                  <a:lnTo>
                    <a:pt x="0" y="179"/>
                  </a:lnTo>
                  <a:lnTo>
                    <a:pt x="5" y="174"/>
                  </a:lnTo>
                  <a:lnTo>
                    <a:pt x="5" y="60"/>
                  </a:lnTo>
                  <a:lnTo>
                    <a:pt x="5" y="65"/>
                  </a:lnTo>
                  <a:lnTo>
                    <a:pt x="10" y="184"/>
                  </a:lnTo>
                  <a:lnTo>
                    <a:pt x="10" y="358"/>
                  </a:lnTo>
                  <a:lnTo>
                    <a:pt x="10" y="159"/>
                  </a:lnTo>
                  <a:lnTo>
                    <a:pt x="10" y="159"/>
                  </a:lnTo>
                  <a:lnTo>
                    <a:pt x="15" y="154"/>
                  </a:lnTo>
                  <a:lnTo>
                    <a:pt x="15" y="20"/>
                  </a:lnTo>
                  <a:lnTo>
                    <a:pt x="15" y="194"/>
                  </a:lnTo>
                  <a:lnTo>
                    <a:pt x="20" y="184"/>
                  </a:lnTo>
                  <a:lnTo>
                    <a:pt x="20" y="144"/>
                  </a:lnTo>
                  <a:lnTo>
                    <a:pt x="20" y="189"/>
                  </a:lnTo>
                  <a:lnTo>
                    <a:pt x="25" y="214"/>
                  </a:lnTo>
                  <a:lnTo>
                    <a:pt x="25" y="224"/>
                  </a:lnTo>
                  <a:lnTo>
                    <a:pt x="25" y="114"/>
                  </a:lnTo>
                  <a:lnTo>
                    <a:pt x="25" y="174"/>
                  </a:lnTo>
                  <a:lnTo>
                    <a:pt x="30" y="179"/>
                  </a:lnTo>
                  <a:lnTo>
                    <a:pt x="30" y="199"/>
                  </a:lnTo>
                  <a:lnTo>
                    <a:pt x="30" y="169"/>
                  </a:lnTo>
                  <a:lnTo>
                    <a:pt x="35" y="149"/>
                  </a:lnTo>
                  <a:lnTo>
                    <a:pt x="35" y="55"/>
                  </a:lnTo>
                  <a:lnTo>
                    <a:pt x="35" y="204"/>
                  </a:lnTo>
                  <a:lnTo>
                    <a:pt x="40" y="259"/>
                  </a:lnTo>
                  <a:lnTo>
                    <a:pt x="40" y="353"/>
                  </a:lnTo>
                  <a:lnTo>
                    <a:pt x="40" y="134"/>
                  </a:lnTo>
                  <a:lnTo>
                    <a:pt x="45" y="119"/>
                  </a:lnTo>
                  <a:lnTo>
                    <a:pt x="45" y="219"/>
                  </a:lnTo>
                  <a:lnTo>
                    <a:pt x="45" y="25"/>
                  </a:lnTo>
                  <a:lnTo>
                    <a:pt x="45" y="199"/>
                  </a:lnTo>
                  <a:lnTo>
                    <a:pt x="50" y="194"/>
                  </a:lnTo>
                  <a:lnTo>
                    <a:pt x="50" y="159"/>
                  </a:lnTo>
                  <a:lnTo>
                    <a:pt x="50" y="174"/>
                  </a:lnTo>
                  <a:lnTo>
                    <a:pt x="55" y="169"/>
                  </a:lnTo>
                  <a:lnTo>
                    <a:pt x="55" y="129"/>
                  </a:lnTo>
                  <a:lnTo>
                    <a:pt x="55" y="184"/>
                  </a:lnTo>
                  <a:lnTo>
                    <a:pt x="60" y="179"/>
                  </a:lnTo>
                  <a:lnTo>
                    <a:pt x="60" y="189"/>
                  </a:lnTo>
                  <a:lnTo>
                    <a:pt x="60" y="124"/>
                  </a:lnTo>
                  <a:lnTo>
                    <a:pt x="65" y="100"/>
                  </a:lnTo>
                  <a:lnTo>
                    <a:pt x="65" y="368"/>
                  </a:lnTo>
                  <a:lnTo>
                    <a:pt x="65" y="40"/>
                  </a:lnTo>
                  <a:lnTo>
                    <a:pt x="65" y="313"/>
                  </a:lnTo>
                  <a:lnTo>
                    <a:pt x="70" y="278"/>
                  </a:lnTo>
                  <a:lnTo>
                    <a:pt x="70" y="75"/>
                  </a:lnTo>
                  <a:lnTo>
                    <a:pt x="75" y="45"/>
                  </a:lnTo>
                  <a:lnTo>
                    <a:pt x="75" y="229"/>
                  </a:lnTo>
                  <a:lnTo>
                    <a:pt x="75" y="0"/>
                  </a:lnTo>
                  <a:lnTo>
                    <a:pt x="75" y="159"/>
                  </a:lnTo>
                  <a:lnTo>
                    <a:pt x="80" y="144"/>
                  </a:lnTo>
                  <a:lnTo>
                    <a:pt x="80" y="209"/>
                  </a:lnTo>
                  <a:lnTo>
                    <a:pt x="80" y="194"/>
                  </a:lnTo>
                  <a:lnTo>
                    <a:pt x="85" y="184"/>
                  </a:lnTo>
                  <a:lnTo>
                    <a:pt x="85" y="189"/>
                  </a:lnTo>
                  <a:lnTo>
                    <a:pt x="85" y="129"/>
                  </a:lnTo>
                  <a:lnTo>
                    <a:pt x="85" y="184"/>
                  </a:lnTo>
                  <a:lnTo>
                    <a:pt x="90" y="174"/>
                  </a:lnTo>
                  <a:lnTo>
                    <a:pt x="90" y="60"/>
                  </a:lnTo>
                  <a:lnTo>
                    <a:pt x="95" y="60"/>
                  </a:lnTo>
                  <a:lnTo>
                    <a:pt x="95" y="343"/>
                  </a:lnTo>
                  <a:lnTo>
                    <a:pt x="95" y="224"/>
                  </a:lnTo>
                  <a:lnTo>
                    <a:pt x="100" y="199"/>
                  </a:lnTo>
                  <a:lnTo>
                    <a:pt x="100" y="5"/>
                  </a:lnTo>
                  <a:lnTo>
                    <a:pt x="105" y="30"/>
                  </a:lnTo>
                  <a:lnTo>
                    <a:pt x="105" y="229"/>
                  </a:lnTo>
                  <a:lnTo>
                    <a:pt x="105" y="214"/>
                  </a:lnTo>
                  <a:lnTo>
                    <a:pt x="110" y="204"/>
                  </a:lnTo>
                  <a:lnTo>
                    <a:pt x="110" y="114"/>
                  </a:lnTo>
                  <a:lnTo>
                    <a:pt x="115" y="129"/>
                  </a:lnTo>
                  <a:lnTo>
                    <a:pt x="115" y="114"/>
                  </a:lnTo>
                  <a:lnTo>
                    <a:pt x="115" y="184"/>
                  </a:lnTo>
                  <a:lnTo>
                    <a:pt x="120" y="189"/>
                  </a:lnTo>
                  <a:lnTo>
                    <a:pt x="120" y="229"/>
                  </a:lnTo>
                  <a:lnTo>
                    <a:pt x="120" y="134"/>
                  </a:lnTo>
                  <a:lnTo>
                    <a:pt x="125" y="105"/>
                  </a:lnTo>
                  <a:lnTo>
                    <a:pt x="125" y="398"/>
                  </a:lnTo>
                  <a:lnTo>
                    <a:pt x="125" y="35"/>
                  </a:lnTo>
                  <a:lnTo>
                    <a:pt x="125" y="363"/>
                  </a:lnTo>
                  <a:lnTo>
                    <a:pt x="129" y="318"/>
                  </a:lnTo>
                  <a:lnTo>
                    <a:pt x="129" y="70"/>
                  </a:lnTo>
                  <a:lnTo>
                    <a:pt x="134" y="45"/>
                  </a:lnTo>
                  <a:lnTo>
                    <a:pt x="134" y="219"/>
                  </a:lnTo>
                  <a:lnTo>
                    <a:pt x="134" y="15"/>
                  </a:lnTo>
                  <a:lnTo>
                    <a:pt x="134" y="189"/>
                  </a:lnTo>
                  <a:lnTo>
                    <a:pt x="139" y="179"/>
                  </a:lnTo>
                  <a:lnTo>
                    <a:pt x="139" y="194"/>
                  </a:lnTo>
                  <a:lnTo>
                    <a:pt x="139" y="119"/>
                  </a:lnTo>
                  <a:lnTo>
                    <a:pt x="144" y="129"/>
                  </a:lnTo>
                  <a:lnTo>
                    <a:pt x="144" y="194"/>
                  </a:lnTo>
                  <a:lnTo>
                    <a:pt x="144" y="110"/>
                  </a:lnTo>
                  <a:lnTo>
                    <a:pt x="144" y="169"/>
                  </a:lnTo>
                  <a:lnTo>
                    <a:pt x="149" y="164"/>
                  </a:lnTo>
                  <a:lnTo>
                    <a:pt x="149" y="174"/>
                  </a:lnTo>
                  <a:lnTo>
                    <a:pt x="149" y="50"/>
                  </a:lnTo>
                  <a:lnTo>
                    <a:pt x="149" y="55"/>
                  </a:lnTo>
                  <a:lnTo>
                    <a:pt x="154" y="65"/>
                  </a:lnTo>
                  <a:lnTo>
                    <a:pt x="154" y="358"/>
                  </a:lnTo>
                  <a:lnTo>
                    <a:pt x="154" y="214"/>
                  </a:lnTo>
                  <a:lnTo>
                    <a:pt x="159" y="189"/>
                  </a:lnTo>
                  <a:lnTo>
                    <a:pt x="159" y="10"/>
                  </a:lnTo>
                  <a:lnTo>
                    <a:pt x="164" y="30"/>
                  </a:lnTo>
                  <a:lnTo>
                    <a:pt x="164" y="224"/>
                  </a:lnTo>
                  <a:lnTo>
                    <a:pt x="164" y="144"/>
                  </a:lnTo>
                  <a:lnTo>
                    <a:pt x="169" y="154"/>
                  </a:lnTo>
                  <a:lnTo>
                    <a:pt x="169" y="214"/>
                  </a:lnTo>
                  <a:lnTo>
                    <a:pt x="169" y="164"/>
                  </a:lnTo>
                  <a:lnTo>
                    <a:pt x="174" y="154"/>
                  </a:lnTo>
                  <a:lnTo>
                    <a:pt x="174" y="189"/>
                  </a:lnTo>
                  <a:lnTo>
                    <a:pt x="174" y="90"/>
                  </a:lnTo>
                  <a:lnTo>
                    <a:pt x="174" y="179"/>
                  </a:lnTo>
                  <a:lnTo>
                    <a:pt x="179" y="174"/>
                  </a:lnTo>
                  <a:lnTo>
                    <a:pt x="179" y="60"/>
                  </a:lnTo>
                  <a:lnTo>
                    <a:pt x="184" y="65"/>
                  </a:lnTo>
                  <a:lnTo>
                    <a:pt x="184" y="343"/>
                  </a:lnTo>
                  <a:lnTo>
                    <a:pt x="184" y="244"/>
                  </a:lnTo>
                  <a:lnTo>
                    <a:pt x="189" y="219"/>
                  </a:lnTo>
                  <a:lnTo>
                    <a:pt x="189" y="20"/>
                  </a:lnTo>
                  <a:lnTo>
                    <a:pt x="189" y="40"/>
                  </a:lnTo>
                  <a:lnTo>
                    <a:pt x="194" y="100"/>
                  </a:lnTo>
                  <a:lnTo>
                    <a:pt x="194" y="224"/>
                  </a:lnTo>
                  <a:lnTo>
                    <a:pt x="194" y="224"/>
                  </a:lnTo>
                  <a:lnTo>
                    <a:pt x="199" y="229"/>
                  </a:lnTo>
                  <a:lnTo>
                    <a:pt x="199" y="234"/>
                  </a:lnTo>
                  <a:lnTo>
                    <a:pt x="199" y="95"/>
                  </a:lnTo>
                  <a:lnTo>
                    <a:pt x="204" y="105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4" name="Freeform 273"/>
            <p:cNvSpPr>
              <a:spLocks/>
            </p:cNvSpPr>
            <p:nvPr/>
          </p:nvSpPr>
          <p:spPr bwMode="auto">
            <a:xfrm>
              <a:off x="4443235" y="3241701"/>
              <a:ext cx="315913" cy="414695"/>
            </a:xfrm>
            <a:custGeom>
              <a:avLst/>
              <a:gdLst>
                <a:gd name="T0" fmla="*/ 0 w 199"/>
                <a:gd name="T1" fmla="*/ 149 h 363"/>
                <a:gd name="T2" fmla="*/ 5 w 199"/>
                <a:gd name="T3" fmla="*/ 65 h 363"/>
                <a:gd name="T4" fmla="*/ 10 w 199"/>
                <a:gd name="T5" fmla="*/ 328 h 363"/>
                <a:gd name="T6" fmla="*/ 15 w 199"/>
                <a:gd name="T7" fmla="*/ 134 h 363"/>
                <a:gd name="T8" fmla="*/ 20 w 199"/>
                <a:gd name="T9" fmla="*/ 179 h 363"/>
                <a:gd name="T10" fmla="*/ 20 w 199"/>
                <a:gd name="T11" fmla="*/ 164 h 363"/>
                <a:gd name="T12" fmla="*/ 25 w 199"/>
                <a:gd name="T13" fmla="*/ 90 h 363"/>
                <a:gd name="T14" fmla="*/ 30 w 199"/>
                <a:gd name="T15" fmla="*/ 159 h 363"/>
                <a:gd name="T16" fmla="*/ 35 w 199"/>
                <a:gd name="T17" fmla="*/ 90 h 363"/>
                <a:gd name="T18" fmla="*/ 40 w 199"/>
                <a:gd name="T19" fmla="*/ 144 h 363"/>
                <a:gd name="T20" fmla="*/ 45 w 199"/>
                <a:gd name="T21" fmla="*/ 189 h 363"/>
                <a:gd name="T22" fmla="*/ 50 w 199"/>
                <a:gd name="T23" fmla="*/ 154 h 363"/>
                <a:gd name="T24" fmla="*/ 60 w 199"/>
                <a:gd name="T25" fmla="*/ 109 h 363"/>
                <a:gd name="T26" fmla="*/ 65 w 199"/>
                <a:gd name="T27" fmla="*/ 159 h 363"/>
                <a:gd name="T28" fmla="*/ 70 w 199"/>
                <a:gd name="T29" fmla="*/ 40 h 363"/>
                <a:gd name="T30" fmla="*/ 74 w 199"/>
                <a:gd name="T31" fmla="*/ 144 h 363"/>
                <a:gd name="T32" fmla="*/ 79 w 199"/>
                <a:gd name="T33" fmla="*/ 184 h 363"/>
                <a:gd name="T34" fmla="*/ 84 w 199"/>
                <a:gd name="T35" fmla="*/ 129 h 363"/>
                <a:gd name="T36" fmla="*/ 84 w 199"/>
                <a:gd name="T37" fmla="*/ 144 h 363"/>
                <a:gd name="T38" fmla="*/ 89 w 199"/>
                <a:gd name="T39" fmla="*/ 80 h 363"/>
                <a:gd name="T40" fmla="*/ 94 w 199"/>
                <a:gd name="T41" fmla="*/ 184 h 363"/>
                <a:gd name="T42" fmla="*/ 99 w 199"/>
                <a:gd name="T43" fmla="*/ 333 h 363"/>
                <a:gd name="T44" fmla="*/ 104 w 199"/>
                <a:gd name="T45" fmla="*/ 10 h 363"/>
                <a:gd name="T46" fmla="*/ 109 w 199"/>
                <a:gd name="T47" fmla="*/ 229 h 363"/>
                <a:gd name="T48" fmla="*/ 114 w 199"/>
                <a:gd name="T49" fmla="*/ 204 h 363"/>
                <a:gd name="T50" fmla="*/ 119 w 199"/>
                <a:gd name="T51" fmla="*/ 40 h 363"/>
                <a:gd name="T52" fmla="*/ 124 w 199"/>
                <a:gd name="T53" fmla="*/ 70 h 363"/>
                <a:gd name="T54" fmla="*/ 129 w 199"/>
                <a:gd name="T55" fmla="*/ 139 h 363"/>
                <a:gd name="T56" fmla="*/ 134 w 199"/>
                <a:gd name="T57" fmla="*/ 85 h 363"/>
                <a:gd name="T58" fmla="*/ 139 w 199"/>
                <a:gd name="T59" fmla="*/ 154 h 363"/>
                <a:gd name="T60" fmla="*/ 144 w 199"/>
                <a:gd name="T61" fmla="*/ 139 h 363"/>
                <a:gd name="T62" fmla="*/ 149 w 199"/>
                <a:gd name="T63" fmla="*/ 179 h 363"/>
                <a:gd name="T64" fmla="*/ 154 w 199"/>
                <a:gd name="T65" fmla="*/ 75 h 363"/>
                <a:gd name="T66" fmla="*/ 159 w 199"/>
                <a:gd name="T67" fmla="*/ 50 h 363"/>
                <a:gd name="T68" fmla="*/ 164 w 199"/>
                <a:gd name="T69" fmla="*/ 15 h 363"/>
                <a:gd name="T70" fmla="*/ 169 w 199"/>
                <a:gd name="T71" fmla="*/ 129 h 363"/>
                <a:gd name="T72" fmla="*/ 174 w 199"/>
                <a:gd name="T73" fmla="*/ 119 h 363"/>
                <a:gd name="T74" fmla="*/ 179 w 199"/>
                <a:gd name="T75" fmla="*/ 40 h 363"/>
                <a:gd name="T76" fmla="*/ 184 w 199"/>
                <a:gd name="T77" fmla="*/ 199 h 363"/>
                <a:gd name="T78" fmla="*/ 189 w 199"/>
                <a:gd name="T79" fmla="*/ 323 h 363"/>
                <a:gd name="T80" fmla="*/ 194 w 199"/>
                <a:gd name="T81" fmla="*/ 249 h 363"/>
                <a:gd name="T82" fmla="*/ 199 w 199"/>
                <a:gd name="T83" fmla="*/ 169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9" h="363">
                  <a:moveTo>
                    <a:pt x="0" y="95"/>
                  </a:moveTo>
                  <a:lnTo>
                    <a:pt x="0" y="164"/>
                  </a:lnTo>
                  <a:lnTo>
                    <a:pt x="0" y="149"/>
                  </a:lnTo>
                  <a:lnTo>
                    <a:pt x="5" y="144"/>
                  </a:lnTo>
                  <a:lnTo>
                    <a:pt x="5" y="149"/>
                  </a:lnTo>
                  <a:lnTo>
                    <a:pt x="5" y="65"/>
                  </a:lnTo>
                  <a:lnTo>
                    <a:pt x="5" y="70"/>
                  </a:lnTo>
                  <a:lnTo>
                    <a:pt x="10" y="75"/>
                  </a:lnTo>
                  <a:lnTo>
                    <a:pt x="10" y="328"/>
                  </a:lnTo>
                  <a:lnTo>
                    <a:pt x="10" y="70"/>
                  </a:lnTo>
                  <a:lnTo>
                    <a:pt x="10" y="139"/>
                  </a:lnTo>
                  <a:lnTo>
                    <a:pt x="15" y="134"/>
                  </a:lnTo>
                  <a:lnTo>
                    <a:pt x="15" y="5"/>
                  </a:lnTo>
                  <a:lnTo>
                    <a:pt x="15" y="184"/>
                  </a:lnTo>
                  <a:lnTo>
                    <a:pt x="20" y="179"/>
                  </a:lnTo>
                  <a:lnTo>
                    <a:pt x="20" y="219"/>
                  </a:lnTo>
                  <a:lnTo>
                    <a:pt x="20" y="129"/>
                  </a:lnTo>
                  <a:lnTo>
                    <a:pt x="20" y="164"/>
                  </a:lnTo>
                  <a:lnTo>
                    <a:pt x="25" y="174"/>
                  </a:lnTo>
                  <a:lnTo>
                    <a:pt x="25" y="194"/>
                  </a:lnTo>
                  <a:lnTo>
                    <a:pt x="25" y="90"/>
                  </a:lnTo>
                  <a:lnTo>
                    <a:pt x="30" y="104"/>
                  </a:lnTo>
                  <a:lnTo>
                    <a:pt x="30" y="174"/>
                  </a:lnTo>
                  <a:lnTo>
                    <a:pt x="30" y="159"/>
                  </a:lnTo>
                  <a:lnTo>
                    <a:pt x="35" y="154"/>
                  </a:lnTo>
                  <a:lnTo>
                    <a:pt x="35" y="50"/>
                  </a:lnTo>
                  <a:lnTo>
                    <a:pt x="35" y="90"/>
                  </a:lnTo>
                  <a:lnTo>
                    <a:pt x="40" y="85"/>
                  </a:lnTo>
                  <a:lnTo>
                    <a:pt x="40" y="328"/>
                  </a:lnTo>
                  <a:lnTo>
                    <a:pt x="40" y="144"/>
                  </a:lnTo>
                  <a:lnTo>
                    <a:pt x="45" y="149"/>
                  </a:lnTo>
                  <a:lnTo>
                    <a:pt x="45" y="0"/>
                  </a:lnTo>
                  <a:lnTo>
                    <a:pt x="45" y="189"/>
                  </a:lnTo>
                  <a:lnTo>
                    <a:pt x="50" y="204"/>
                  </a:lnTo>
                  <a:lnTo>
                    <a:pt x="50" y="239"/>
                  </a:lnTo>
                  <a:lnTo>
                    <a:pt x="50" y="154"/>
                  </a:lnTo>
                  <a:lnTo>
                    <a:pt x="55" y="159"/>
                  </a:lnTo>
                  <a:lnTo>
                    <a:pt x="55" y="119"/>
                  </a:lnTo>
                  <a:lnTo>
                    <a:pt x="60" y="109"/>
                  </a:lnTo>
                  <a:lnTo>
                    <a:pt x="60" y="184"/>
                  </a:lnTo>
                  <a:lnTo>
                    <a:pt x="60" y="154"/>
                  </a:lnTo>
                  <a:lnTo>
                    <a:pt x="65" y="159"/>
                  </a:lnTo>
                  <a:lnTo>
                    <a:pt x="65" y="164"/>
                  </a:lnTo>
                  <a:lnTo>
                    <a:pt x="65" y="40"/>
                  </a:lnTo>
                  <a:lnTo>
                    <a:pt x="70" y="40"/>
                  </a:lnTo>
                  <a:lnTo>
                    <a:pt x="70" y="308"/>
                  </a:lnTo>
                  <a:lnTo>
                    <a:pt x="70" y="149"/>
                  </a:lnTo>
                  <a:lnTo>
                    <a:pt x="74" y="144"/>
                  </a:lnTo>
                  <a:lnTo>
                    <a:pt x="74" y="5"/>
                  </a:lnTo>
                  <a:lnTo>
                    <a:pt x="74" y="114"/>
                  </a:lnTo>
                  <a:lnTo>
                    <a:pt x="79" y="184"/>
                  </a:lnTo>
                  <a:lnTo>
                    <a:pt x="79" y="244"/>
                  </a:lnTo>
                  <a:lnTo>
                    <a:pt x="79" y="124"/>
                  </a:lnTo>
                  <a:lnTo>
                    <a:pt x="84" y="129"/>
                  </a:lnTo>
                  <a:lnTo>
                    <a:pt x="84" y="149"/>
                  </a:lnTo>
                  <a:lnTo>
                    <a:pt x="84" y="124"/>
                  </a:lnTo>
                  <a:lnTo>
                    <a:pt x="84" y="144"/>
                  </a:lnTo>
                  <a:lnTo>
                    <a:pt x="89" y="144"/>
                  </a:lnTo>
                  <a:lnTo>
                    <a:pt x="89" y="184"/>
                  </a:lnTo>
                  <a:lnTo>
                    <a:pt x="89" y="80"/>
                  </a:lnTo>
                  <a:lnTo>
                    <a:pt x="89" y="179"/>
                  </a:lnTo>
                  <a:lnTo>
                    <a:pt x="94" y="174"/>
                  </a:lnTo>
                  <a:lnTo>
                    <a:pt x="94" y="184"/>
                  </a:lnTo>
                  <a:lnTo>
                    <a:pt x="94" y="55"/>
                  </a:lnTo>
                  <a:lnTo>
                    <a:pt x="99" y="45"/>
                  </a:lnTo>
                  <a:lnTo>
                    <a:pt x="99" y="333"/>
                  </a:lnTo>
                  <a:lnTo>
                    <a:pt x="99" y="214"/>
                  </a:lnTo>
                  <a:lnTo>
                    <a:pt x="104" y="184"/>
                  </a:lnTo>
                  <a:lnTo>
                    <a:pt x="104" y="10"/>
                  </a:lnTo>
                  <a:lnTo>
                    <a:pt x="104" y="25"/>
                  </a:lnTo>
                  <a:lnTo>
                    <a:pt x="109" y="95"/>
                  </a:lnTo>
                  <a:lnTo>
                    <a:pt x="109" y="229"/>
                  </a:lnTo>
                  <a:lnTo>
                    <a:pt x="109" y="179"/>
                  </a:lnTo>
                  <a:lnTo>
                    <a:pt x="114" y="189"/>
                  </a:lnTo>
                  <a:lnTo>
                    <a:pt x="114" y="204"/>
                  </a:lnTo>
                  <a:lnTo>
                    <a:pt x="114" y="129"/>
                  </a:lnTo>
                  <a:lnTo>
                    <a:pt x="119" y="65"/>
                  </a:lnTo>
                  <a:lnTo>
                    <a:pt x="119" y="40"/>
                  </a:lnTo>
                  <a:lnTo>
                    <a:pt x="119" y="154"/>
                  </a:lnTo>
                  <a:lnTo>
                    <a:pt x="124" y="149"/>
                  </a:lnTo>
                  <a:lnTo>
                    <a:pt x="124" y="70"/>
                  </a:lnTo>
                  <a:lnTo>
                    <a:pt x="129" y="75"/>
                  </a:lnTo>
                  <a:lnTo>
                    <a:pt x="129" y="363"/>
                  </a:lnTo>
                  <a:lnTo>
                    <a:pt x="129" y="139"/>
                  </a:lnTo>
                  <a:lnTo>
                    <a:pt x="134" y="144"/>
                  </a:lnTo>
                  <a:lnTo>
                    <a:pt x="134" y="25"/>
                  </a:lnTo>
                  <a:lnTo>
                    <a:pt x="134" y="85"/>
                  </a:lnTo>
                  <a:lnTo>
                    <a:pt x="139" y="159"/>
                  </a:lnTo>
                  <a:lnTo>
                    <a:pt x="139" y="209"/>
                  </a:lnTo>
                  <a:lnTo>
                    <a:pt x="139" y="154"/>
                  </a:lnTo>
                  <a:lnTo>
                    <a:pt x="139" y="164"/>
                  </a:lnTo>
                  <a:lnTo>
                    <a:pt x="144" y="169"/>
                  </a:lnTo>
                  <a:lnTo>
                    <a:pt x="144" y="139"/>
                  </a:lnTo>
                  <a:lnTo>
                    <a:pt x="149" y="119"/>
                  </a:lnTo>
                  <a:lnTo>
                    <a:pt x="149" y="95"/>
                  </a:lnTo>
                  <a:lnTo>
                    <a:pt x="149" y="179"/>
                  </a:lnTo>
                  <a:lnTo>
                    <a:pt x="154" y="184"/>
                  </a:lnTo>
                  <a:lnTo>
                    <a:pt x="154" y="65"/>
                  </a:lnTo>
                  <a:lnTo>
                    <a:pt x="154" y="75"/>
                  </a:lnTo>
                  <a:lnTo>
                    <a:pt x="159" y="65"/>
                  </a:lnTo>
                  <a:lnTo>
                    <a:pt x="159" y="328"/>
                  </a:lnTo>
                  <a:lnTo>
                    <a:pt x="159" y="50"/>
                  </a:lnTo>
                  <a:lnTo>
                    <a:pt x="159" y="169"/>
                  </a:lnTo>
                  <a:lnTo>
                    <a:pt x="164" y="149"/>
                  </a:lnTo>
                  <a:lnTo>
                    <a:pt x="164" y="15"/>
                  </a:lnTo>
                  <a:lnTo>
                    <a:pt x="169" y="20"/>
                  </a:lnTo>
                  <a:lnTo>
                    <a:pt x="169" y="219"/>
                  </a:lnTo>
                  <a:lnTo>
                    <a:pt x="169" y="129"/>
                  </a:lnTo>
                  <a:lnTo>
                    <a:pt x="174" y="134"/>
                  </a:lnTo>
                  <a:lnTo>
                    <a:pt x="174" y="184"/>
                  </a:lnTo>
                  <a:lnTo>
                    <a:pt x="174" y="119"/>
                  </a:lnTo>
                  <a:lnTo>
                    <a:pt x="174" y="174"/>
                  </a:lnTo>
                  <a:lnTo>
                    <a:pt x="179" y="154"/>
                  </a:lnTo>
                  <a:lnTo>
                    <a:pt x="179" y="40"/>
                  </a:lnTo>
                  <a:lnTo>
                    <a:pt x="179" y="194"/>
                  </a:lnTo>
                  <a:lnTo>
                    <a:pt x="184" y="189"/>
                  </a:lnTo>
                  <a:lnTo>
                    <a:pt x="184" y="199"/>
                  </a:lnTo>
                  <a:lnTo>
                    <a:pt x="184" y="100"/>
                  </a:lnTo>
                  <a:lnTo>
                    <a:pt x="189" y="75"/>
                  </a:lnTo>
                  <a:lnTo>
                    <a:pt x="189" y="323"/>
                  </a:lnTo>
                  <a:lnTo>
                    <a:pt x="189" y="45"/>
                  </a:lnTo>
                  <a:lnTo>
                    <a:pt x="189" y="263"/>
                  </a:lnTo>
                  <a:lnTo>
                    <a:pt x="194" y="249"/>
                  </a:lnTo>
                  <a:lnTo>
                    <a:pt x="194" y="60"/>
                  </a:lnTo>
                  <a:lnTo>
                    <a:pt x="199" y="20"/>
                  </a:lnTo>
                  <a:lnTo>
                    <a:pt x="199" y="169"/>
                  </a:lnTo>
                  <a:lnTo>
                    <a:pt x="199" y="5"/>
                  </a:lnTo>
                  <a:lnTo>
                    <a:pt x="199" y="154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5" name="Freeform 274"/>
            <p:cNvSpPr>
              <a:spLocks/>
            </p:cNvSpPr>
            <p:nvPr/>
          </p:nvSpPr>
          <p:spPr bwMode="auto">
            <a:xfrm>
              <a:off x="4759147" y="3241701"/>
              <a:ext cx="322263" cy="420406"/>
            </a:xfrm>
            <a:custGeom>
              <a:avLst/>
              <a:gdLst>
                <a:gd name="T0" fmla="*/ 5 w 203"/>
                <a:gd name="T1" fmla="*/ 194 h 368"/>
                <a:gd name="T2" fmla="*/ 10 w 203"/>
                <a:gd name="T3" fmla="*/ 25 h 368"/>
                <a:gd name="T4" fmla="*/ 15 w 203"/>
                <a:gd name="T5" fmla="*/ 179 h 368"/>
                <a:gd name="T6" fmla="*/ 19 w 203"/>
                <a:gd name="T7" fmla="*/ 60 h 368"/>
                <a:gd name="T8" fmla="*/ 24 w 203"/>
                <a:gd name="T9" fmla="*/ 129 h 368"/>
                <a:gd name="T10" fmla="*/ 29 w 203"/>
                <a:gd name="T11" fmla="*/ 5 h 368"/>
                <a:gd name="T12" fmla="*/ 34 w 203"/>
                <a:gd name="T13" fmla="*/ 199 h 368"/>
                <a:gd name="T14" fmla="*/ 39 w 203"/>
                <a:gd name="T15" fmla="*/ 134 h 368"/>
                <a:gd name="T16" fmla="*/ 44 w 203"/>
                <a:gd name="T17" fmla="*/ 154 h 368"/>
                <a:gd name="T18" fmla="*/ 49 w 203"/>
                <a:gd name="T19" fmla="*/ 194 h 368"/>
                <a:gd name="T20" fmla="*/ 54 w 203"/>
                <a:gd name="T21" fmla="*/ 134 h 368"/>
                <a:gd name="T22" fmla="*/ 59 w 203"/>
                <a:gd name="T23" fmla="*/ 194 h 368"/>
                <a:gd name="T24" fmla="*/ 64 w 203"/>
                <a:gd name="T25" fmla="*/ 174 h 368"/>
                <a:gd name="T26" fmla="*/ 69 w 203"/>
                <a:gd name="T27" fmla="*/ 199 h 368"/>
                <a:gd name="T28" fmla="*/ 69 w 203"/>
                <a:gd name="T29" fmla="*/ 95 h 368"/>
                <a:gd name="T30" fmla="*/ 79 w 203"/>
                <a:gd name="T31" fmla="*/ 179 h 368"/>
                <a:gd name="T32" fmla="*/ 79 w 203"/>
                <a:gd name="T33" fmla="*/ 55 h 368"/>
                <a:gd name="T34" fmla="*/ 84 w 203"/>
                <a:gd name="T35" fmla="*/ 134 h 368"/>
                <a:gd name="T36" fmla="*/ 89 w 203"/>
                <a:gd name="T37" fmla="*/ 169 h 368"/>
                <a:gd name="T38" fmla="*/ 94 w 203"/>
                <a:gd name="T39" fmla="*/ 174 h 368"/>
                <a:gd name="T40" fmla="*/ 99 w 203"/>
                <a:gd name="T41" fmla="*/ 60 h 368"/>
                <a:gd name="T42" fmla="*/ 104 w 203"/>
                <a:gd name="T43" fmla="*/ 169 h 368"/>
                <a:gd name="T44" fmla="*/ 109 w 203"/>
                <a:gd name="T45" fmla="*/ 50 h 368"/>
                <a:gd name="T46" fmla="*/ 114 w 203"/>
                <a:gd name="T47" fmla="*/ 149 h 368"/>
                <a:gd name="T48" fmla="*/ 119 w 203"/>
                <a:gd name="T49" fmla="*/ 80 h 368"/>
                <a:gd name="T50" fmla="*/ 124 w 203"/>
                <a:gd name="T51" fmla="*/ 179 h 368"/>
                <a:gd name="T52" fmla="*/ 129 w 203"/>
                <a:gd name="T53" fmla="*/ 65 h 368"/>
                <a:gd name="T54" fmla="*/ 134 w 203"/>
                <a:gd name="T55" fmla="*/ 194 h 368"/>
                <a:gd name="T56" fmla="*/ 139 w 203"/>
                <a:gd name="T57" fmla="*/ 50 h 368"/>
                <a:gd name="T58" fmla="*/ 144 w 203"/>
                <a:gd name="T59" fmla="*/ 144 h 368"/>
                <a:gd name="T60" fmla="*/ 149 w 203"/>
                <a:gd name="T61" fmla="*/ 219 h 368"/>
                <a:gd name="T62" fmla="*/ 154 w 203"/>
                <a:gd name="T63" fmla="*/ 154 h 368"/>
                <a:gd name="T64" fmla="*/ 159 w 203"/>
                <a:gd name="T65" fmla="*/ 70 h 368"/>
                <a:gd name="T66" fmla="*/ 164 w 203"/>
                <a:gd name="T67" fmla="*/ 174 h 368"/>
                <a:gd name="T68" fmla="*/ 168 w 203"/>
                <a:gd name="T69" fmla="*/ 60 h 368"/>
                <a:gd name="T70" fmla="*/ 173 w 203"/>
                <a:gd name="T71" fmla="*/ 338 h 368"/>
                <a:gd name="T72" fmla="*/ 178 w 203"/>
                <a:gd name="T73" fmla="*/ 0 h 368"/>
                <a:gd name="T74" fmla="*/ 183 w 203"/>
                <a:gd name="T75" fmla="*/ 219 h 368"/>
                <a:gd name="T76" fmla="*/ 188 w 203"/>
                <a:gd name="T77" fmla="*/ 149 h 368"/>
                <a:gd name="T78" fmla="*/ 188 w 203"/>
                <a:gd name="T79" fmla="*/ 65 h 368"/>
                <a:gd name="T80" fmla="*/ 193 w 203"/>
                <a:gd name="T81" fmla="*/ 169 h 368"/>
                <a:gd name="T82" fmla="*/ 198 w 203"/>
                <a:gd name="T83" fmla="*/ 70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3" h="368">
                  <a:moveTo>
                    <a:pt x="0" y="154"/>
                  </a:moveTo>
                  <a:lnTo>
                    <a:pt x="5" y="159"/>
                  </a:lnTo>
                  <a:lnTo>
                    <a:pt x="5" y="194"/>
                  </a:lnTo>
                  <a:lnTo>
                    <a:pt x="5" y="164"/>
                  </a:lnTo>
                  <a:lnTo>
                    <a:pt x="10" y="169"/>
                  </a:lnTo>
                  <a:lnTo>
                    <a:pt x="10" y="25"/>
                  </a:lnTo>
                  <a:lnTo>
                    <a:pt x="10" y="164"/>
                  </a:lnTo>
                  <a:lnTo>
                    <a:pt x="15" y="169"/>
                  </a:lnTo>
                  <a:lnTo>
                    <a:pt x="15" y="179"/>
                  </a:lnTo>
                  <a:lnTo>
                    <a:pt x="15" y="154"/>
                  </a:lnTo>
                  <a:lnTo>
                    <a:pt x="19" y="149"/>
                  </a:lnTo>
                  <a:lnTo>
                    <a:pt x="19" y="60"/>
                  </a:lnTo>
                  <a:lnTo>
                    <a:pt x="19" y="244"/>
                  </a:lnTo>
                  <a:lnTo>
                    <a:pt x="24" y="368"/>
                  </a:lnTo>
                  <a:lnTo>
                    <a:pt x="24" y="129"/>
                  </a:lnTo>
                  <a:lnTo>
                    <a:pt x="29" y="124"/>
                  </a:lnTo>
                  <a:lnTo>
                    <a:pt x="29" y="164"/>
                  </a:lnTo>
                  <a:lnTo>
                    <a:pt x="29" y="5"/>
                  </a:lnTo>
                  <a:lnTo>
                    <a:pt x="29" y="124"/>
                  </a:lnTo>
                  <a:lnTo>
                    <a:pt x="34" y="114"/>
                  </a:lnTo>
                  <a:lnTo>
                    <a:pt x="34" y="199"/>
                  </a:lnTo>
                  <a:lnTo>
                    <a:pt x="39" y="204"/>
                  </a:lnTo>
                  <a:lnTo>
                    <a:pt x="39" y="219"/>
                  </a:lnTo>
                  <a:lnTo>
                    <a:pt x="39" y="134"/>
                  </a:lnTo>
                  <a:lnTo>
                    <a:pt x="39" y="159"/>
                  </a:lnTo>
                  <a:lnTo>
                    <a:pt x="44" y="164"/>
                  </a:lnTo>
                  <a:lnTo>
                    <a:pt x="44" y="154"/>
                  </a:lnTo>
                  <a:lnTo>
                    <a:pt x="49" y="144"/>
                  </a:lnTo>
                  <a:lnTo>
                    <a:pt x="49" y="65"/>
                  </a:lnTo>
                  <a:lnTo>
                    <a:pt x="49" y="194"/>
                  </a:lnTo>
                  <a:lnTo>
                    <a:pt x="54" y="293"/>
                  </a:lnTo>
                  <a:lnTo>
                    <a:pt x="54" y="338"/>
                  </a:lnTo>
                  <a:lnTo>
                    <a:pt x="54" y="134"/>
                  </a:lnTo>
                  <a:lnTo>
                    <a:pt x="54" y="144"/>
                  </a:lnTo>
                  <a:lnTo>
                    <a:pt x="59" y="144"/>
                  </a:lnTo>
                  <a:lnTo>
                    <a:pt x="59" y="194"/>
                  </a:lnTo>
                  <a:lnTo>
                    <a:pt x="59" y="20"/>
                  </a:lnTo>
                  <a:lnTo>
                    <a:pt x="59" y="184"/>
                  </a:lnTo>
                  <a:lnTo>
                    <a:pt x="64" y="174"/>
                  </a:lnTo>
                  <a:lnTo>
                    <a:pt x="64" y="139"/>
                  </a:lnTo>
                  <a:lnTo>
                    <a:pt x="64" y="194"/>
                  </a:lnTo>
                  <a:lnTo>
                    <a:pt x="69" y="199"/>
                  </a:lnTo>
                  <a:lnTo>
                    <a:pt x="69" y="204"/>
                  </a:lnTo>
                  <a:lnTo>
                    <a:pt x="69" y="15"/>
                  </a:lnTo>
                  <a:lnTo>
                    <a:pt x="69" y="95"/>
                  </a:lnTo>
                  <a:lnTo>
                    <a:pt x="74" y="114"/>
                  </a:lnTo>
                  <a:lnTo>
                    <a:pt x="74" y="174"/>
                  </a:lnTo>
                  <a:lnTo>
                    <a:pt x="79" y="179"/>
                  </a:lnTo>
                  <a:lnTo>
                    <a:pt x="79" y="184"/>
                  </a:lnTo>
                  <a:lnTo>
                    <a:pt x="79" y="50"/>
                  </a:lnTo>
                  <a:lnTo>
                    <a:pt x="79" y="55"/>
                  </a:lnTo>
                  <a:lnTo>
                    <a:pt x="84" y="60"/>
                  </a:lnTo>
                  <a:lnTo>
                    <a:pt x="84" y="353"/>
                  </a:lnTo>
                  <a:lnTo>
                    <a:pt x="84" y="134"/>
                  </a:lnTo>
                  <a:lnTo>
                    <a:pt x="89" y="144"/>
                  </a:lnTo>
                  <a:lnTo>
                    <a:pt x="89" y="0"/>
                  </a:lnTo>
                  <a:lnTo>
                    <a:pt x="89" y="169"/>
                  </a:lnTo>
                  <a:lnTo>
                    <a:pt x="94" y="194"/>
                  </a:lnTo>
                  <a:lnTo>
                    <a:pt x="94" y="119"/>
                  </a:lnTo>
                  <a:lnTo>
                    <a:pt x="94" y="174"/>
                  </a:lnTo>
                  <a:lnTo>
                    <a:pt x="99" y="184"/>
                  </a:lnTo>
                  <a:lnTo>
                    <a:pt x="99" y="219"/>
                  </a:lnTo>
                  <a:lnTo>
                    <a:pt x="99" y="60"/>
                  </a:lnTo>
                  <a:lnTo>
                    <a:pt x="104" y="70"/>
                  </a:lnTo>
                  <a:lnTo>
                    <a:pt x="104" y="174"/>
                  </a:lnTo>
                  <a:lnTo>
                    <a:pt x="104" y="169"/>
                  </a:lnTo>
                  <a:lnTo>
                    <a:pt x="109" y="164"/>
                  </a:lnTo>
                  <a:lnTo>
                    <a:pt x="109" y="169"/>
                  </a:lnTo>
                  <a:lnTo>
                    <a:pt x="109" y="50"/>
                  </a:lnTo>
                  <a:lnTo>
                    <a:pt x="114" y="55"/>
                  </a:lnTo>
                  <a:lnTo>
                    <a:pt x="114" y="333"/>
                  </a:lnTo>
                  <a:lnTo>
                    <a:pt x="114" y="149"/>
                  </a:lnTo>
                  <a:lnTo>
                    <a:pt x="119" y="134"/>
                  </a:lnTo>
                  <a:lnTo>
                    <a:pt x="119" y="10"/>
                  </a:lnTo>
                  <a:lnTo>
                    <a:pt x="119" y="80"/>
                  </a:lnTo>
                  <a:lnTo>
                    <a:pt x="124" y="139"/>
                  </a:lnTo>
                  <a:lnTo>
                    <a:pt x="124" y="214"/>
                  </a:lnTo>
                  <a:lnTo>
                    <a:pt x="124" y="179"/>
                  </a:lnTo>
                  <a:lnTo>
                    <a:pt x="129" y="184"/>
                  </a:lnTo>
                  <a:lnTo>
                    <a:pt x="129" y="194"/>
                  </a:lnTo>
                  <a:lnTo>
                    <a:pt x="129" y="65"/>
                  </a:lnTo>
                  <a:lnTo>
                    <a:pt x="129" y="70"/>
                  </a:lnTo>
                  <a:lnTo>
                    <a:pt x="134" y="75"/>
                  </a:lnTo>
                  <a:lnTo>
                    <a:pt x="134" y="194"/>
                  </a:lnTo>
                  <a:lnTo>
                    <a:pt x="134" y="179"/>
                  </a:lnTo>
                  <a:lnTo>
                    <a:pt x="139" y="169"/>
                  </a:lnTo>
                  <a:lnTo>
                    <a:pt x="139" y="50"/>
                  </a:lnTo>
                  <a:lnTo>
                    <a:pt x="144" y="55"/>
                  </a:lnTo>
                  <a:lnTo>
                    <a:pt x="144" y="298"/>
                  </a:lnTo>
                  <a:lnTo>
                    <a:pt x="144" y="144"/>
                  </a:lnTo>
                  <a:lnTo>
                    <a:pt x="149" y="139"/>
                  </a:lnTo>
                  <a:lnTo>
                    <a:pt x="149" y="25"/>
                  </a:lnTo>
                  <a:lnTo>
                    <a:pt x="149" y="219"/>
                  </a:lnTo>
                  <a:lnTo>
                    <a:pt x="154" y="229"/>
                  </a:lnTo>
                  <a:lnTo>
                    <a:pt x="154" y="114"/>
                  </a:lnTo>
                  <a:lnTo>
                    <a:pt x="154" y="154"/>
                  </a:lnTo>
                  <a:lnTo>
                    <a:pt x="159" y="169"/>
                  </a:lnTo>
                  <a:lnTo>
                    <a:pt x="159" y="189"/>
                  </a:lnTo>
                  <a:lnTo>
                    <a:pt x="159" y="70"/>
                  </a:lnTo>
                  <a:lnTo>
                    <a:pt x="159" y="119"/>
                  </a:lnTo>
                  <a:lnTo>
                    <a:pt x="164" y="139"/>
                  </a:lnTo>
                  <a:lnTo>
                    <a:pt x="164" y="174"/>
                  </a:lnTo>
                  <a:lnTo>
                    <a:pt x="164" y="164"/>
                  </a:lnTo>
                  <a:lnTo>
                    <a:pt x="168" y="159"/>
                  </a:lnTo>
                  <a:lnTo>
                    <a:pt x="168" y="60"/>
                  </a:lnTo>
                  <a:lnTo>
                    <a:pt x="168" y="65"/>
                  </a:lnTo>
                  <a:lnTo>
                    <a:pt x="173" y="65"/>
                  </a:lnTo>
                  <a:lnTo>
                    <a:pt x="173" y="338"/>
                  </a:lnTo>
                  <a:lnTo>
                    <a:pt x="173" y="139"/>
                  </a:lnTo>
                  <a:lnTo>
                    <a:pt x="178" y="144"/>
                  </a:lnTo>
                  <a:lnTo>
                    <a:pt x="178" y="0"/>
                  </a:lnTo>
                  <a:lnTo>
                    <a:pt x="178" y="194"/>
                  </a:lnTo>
                  <a:lnTo>
                    <a:pt x="183" y="209"/>
                  </a:lnTo>
                  <a:lnTo>
                    <a:pt x="183" y="219"/>
                  </a:lnTo>
                  <a:lnTo>
                    <a:pt x="183" y="109"/>
                  </a:lnTo>
                  <a:lnTo>
                    <a:pt x="183" y="134"/>
                  </a:lnTo>
                  <a:lnTo>
                    <a:pt x="188" y="149"/>
                  </a:lnTo>
                  <a:lnTo>
                    <a:pt x="188" y="224"/>
                  </a:lnTo>
                  <a:lnTo>
                    <a:pt x="188" y="55"/>
                  </a:lnTo>
                  <a:lnTo>
                    <a:pt x="188" y="65"/>
                  </a:lnTo>
                  <a:lnTo>
                    <a:pt x="193" y="70"/>
                  </a:lnTo>
                  <a:lnTo>
                    <a:pt x="193" y="184"/>
                  </a:lnTo>
                  <a:lnTo>
                    <a:pt x="193" y="169"/>
                  </a:lnTo>
                  <a:lnTo>
                    <a:pt x="198" y="174"/>
                  </a:lnTo>
                  <a:lnTo>
                    <a:pt x="198" y="199"/>
                  </a:lnTo>
                  <a:lnTo>
                    <a:pt x="198" y="70"/>
                  </a:lnTo>
                  <a:lnTo>
                    <a:pt x="203" y="75"/>
                  </a:lnTo>
                  <a:lnTo>
                    <a:pt x="203" y="368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6" name="Freeform 275"/>
            <p:cNvSpPr>
              <a:spLocks/>
            </p:cNvSpPr>
            <p:nvPr/>
          </p:nvSpPr>
          <p:spPr bwMode="auto">
            <a:xfrm>
              <a:off x="5081410" y="3247413"/>
              <a:ext cx="315913" cy="414695"/>
            </a:xfrm>
            <a:custGeom>
              <a:avLst/>
              <a:gdLst>
                <a:gd name="T0" fmla="*/ 0 w 199"/>
                <a:gd name="T1" fmla="*/ 174 h 363"/>
                <a:gd name="T2" fmla="*/ 5 w 199"/>
                <a:gd name="T3" fmla="*/ 80 h 363"/>
                <a:gd name="T4" fmla="*/ 10 w 199"/>
                <a:gd name="T5" fmla="*/ 129 h 363"/>
                <a:gd name="T6" fmla="*/ 15 w 199"/>
                <a:gd name="T7" fmla="*/ 164 h 363"/>
                <a:gd name="T8" fmla="*/ 20 w 199"/>
                <a:gd name="T9" fmla="*/ 85 h 363"/>
                <a:gd name="T10" fmla="*/ 25 w 199"/>
                <a:gd name="T11" fmla="*/ 134 h 363"/>
                <a:gd name="T12" fmla="*/ 30 w 199"/>
                <a:gd name="T13" fmla="*/ 45 h 363"/>
                <a:gd name="T14" fmla="*/ 35 w 199"/>
                <a:gd name="T15" fmla="*/ 75 h 363"/>
                <a:gd name="T16" fmla="*/ 40 w 199"/>
                <a:gd name="T17" fmla="*/ 5 h 363"/>
                <a:gd name="T18" fmla="*/ 45 w 199"/>
                <a:gd name="T19" fmla="*/ 214 h 363"/>
                <a:gd name="T20" fmla="*/ 50 w 199"/>
                <a:gd name="T21" fmla="*/ 90 h 363"/>
                <a:gd name="T22" fmla="*/ 55 w 199"/>
                <a:gd name="T23" fmla="*/ 144 h 363"/>
                <a:gd name="T24" fmla="*/ 60 w 199"/>
                <a:gd name="T25" fmla="*/ 358 h 363"/>
                <a:gd name="T26" fmla="*/ 65 w 199"/>
                <a:gd name="T27" fmla="*/ 253 h 363"/>
                <a:gd name="T28" fmla="*/ 70 w 199"/>
                <a:gd name="T29" fmla="*/ 199 h 363"/>
                <a:gd name="T30" fmla="*/ 75 w 199"/>
                <a:gd name="T31" fmla="*/ 129 h 363"/>
                <a:gd name="T32" fmla="*/ 75 w 199"/>
                <a:gd name="T33" fmla="*/ 144 h 363"/>
                <a:gd name="T34" fmla="*/ 80 w 199"/>
                <a:gd name="T35" fmla="*/ 184 h 363"/>
                <a:gd name="T36" fmla="*/ 85 w 199"/>
                <a:gd name="T37" fmla="*/ 139 h 363"/>
                <a:gd name="T38" fmla="*/ 90 w 199"/>
                <a:gd name="T39" fmla="*/ 258 h 363"/>
                <a:gd name="T40" fmla="*/ 100 w 199"/>
                <a:gd name="T41" fmla="*/ 95 h 363"/>
                <a:gd name="T42" fmla="*/ 100 w 199"/>
                <a:gd name="T43" fmla="*/ 169 h 363"/>
                <a:gd name="T44" fmla="*/ 105 w 199"/>
                <a:gd name="T45" fmla="*/ 169 h 363"/>
                <a:gd name="T46" fmla="*/ 109 w 199"/>
                <a:gd name="T47" fmla="*/ 65 h 363"/>
                <a:gd name="T48" fmla="*/ 114 w 199"/>
                <a:gd name="T49" fmla="*/ 184 h 363"/>
                <a:gd name="T50" fmla="*/ 119 w 199"/>
                <a:gd name="T51" fmla="*/ 35 h 363"/>
                <a:gd name="T52" fmla="*/ 124 w 199"/>
                <a:gd name="T53" fmla="*/ 313 h 363"/>
                <a:gd name="T54" fmla="*/ 129 w 199"/>
                <a:gd name="T55" fmla="*/ 214 h 363"/>
                <a:gd name="T56" fmla="*/ 134 w 199"/>
                <a:gd name="T57" fmla="*/ 179 h 363"/>
                <a:gd name="T58" fmla="*/ 134 w 199"/>
                <a:gd name="T59" fmla="*/ 179 h 363"/>
                <a:gd name="T60" fmla="*/ 139 w 199"/>
                <a:gd name="T61" fmla="*/ 164 h 363"/>
                <a:gd name="T62" fmla="*/ 144 w 199"/>
                <a:gd name="T63" fmla="*/ 124 h 363"/>
                <a:gd name="T64" fmla="*/ 149 w 199"/>
                <a:gd name="T65" fmla="*/ 303 h 363"/>
                <a:gd name="T66" fmla="*/ 159 w 199"/>
                <a:gd name="T67" fmla="*/ 129 h 363"/>
                <a:gd name="T68" fmla="*/ 159 w 199"/>
                <a:gd name="T69" fmla="*/ 189 h 363"/>
                <a:gd name="T70" fmla="*/ 164 w 199"/>
                <a:gd name="T71" fmla="*/ 174 h 363"/>
                <a:gd name="T72" fmla="*/ 169 w 199"/>
                <a:gd name="T73" fmla="*/ 159 h 363"/>
                <a:gd name="T74" fmla="*/ 174 w 199"/>
                <a:gd name="T75" fmla="*/ 149 h 363"/>
                <a:gd name="T76" fmla="*/ 179 w 199"/>
                <a:gd name="T77" fmla="*/ 248 h 363"/>
                <a:gd name="T78" fmla="*/ 189 w 199"/>
                <a:gd name="T79" fmla="*/ 119 h 363"/>
                <a:gd name="T80" fmla="*/ 189 w 199"/>
                <a:gd name="T81" fmla="*/ 144 h 363"/>
                <a:gd name="T82" fmla="*/ 194 w 199"/>
                <a:gd name="T83" fmla="*/ 194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9" h="363">
                  <a:moveTo>
                    <a:pt x="0" y="363"/>
                  </a:moveTo>
                  <a:lnTo>
                    <a:pt x="0" y="20"/>
                  </a:lnTo>
                  <a:lnTo>
                    <a:pt x="0" y="174"/>
                  </a:lnTo>
                  <a:lnTo>
                    <a:pt x="5" y="144"/>
                  </a:lnTo>
                  <a:lnTo>
                    <a:pt x="5" y="5"/>
                  </a:lnTo>
                  <a:lnTo>
                    <a:pt x="5" y="80"/>
                  </a:lnTo>
                  <a:lnTo>
                    <a:pt x="10" y="149"/>
                  </a:lnTo>
                  <a:lnTo>
                    <a:pt x="10" y="179"/>
                  </a:lnTo>
                  <a:lnTo>
                    <a:pt x="10" y="129"/>
                  </a:lnTo>
                  <a:lnTo>
                    <a:pt x="10" y="139"/>
                  </a:lnTo>
                  <a:lnTo>
                    <a:pt x="15" y="144"/>
                  </a:lnTo>
                  <a:lnTo>
                    <a:pt x="15" y="164"/>
                  </a:lnTo>
                  <a:lnTo>
                    <a:pt x="15" y="114"/>
                  </a:lnTo>
                  <a:lnTo>
                    <a:pt x="20" y="114"/>
                  </a:lnTo>
                  <a:lnTo>
                    <a:pt x="20" y="85"/>
                  </a:lnTo>
                  <a:lnTo>
                    <a:pt x="20" y="174"/>
                  </a:lnTo>
                  <a:lnTo>
                    <a:pt x="25" y="179"/>
                  </a:lnTo>
                  <a:lnTo>
                    <a:pt x="25" y="134"/>
                  </a:lnTo>
                  <a:lnTo>
                    <a:pt x="30" y="114"/>
                  </a:lnTo>
                  <a:lnTo>
                    <a:pt x="30" y="363"/>
                  </a:lnTo>
                  <a:lnTo>
                    <a:pt x="30" y="45"/>
                  </a:lnTo>
                  <a:lnTo>
                    <a:pt x="30" y="338"/>
                  </a:lnTo>
                  <a:lnTo>
                    <a:pt x="35" y="298"/>
                  </a:lnTo>
                  <a:lnTo>
                    <a:pt x="35" y="75"/>
                  </a:lnTo>
                  <a:lnTo>
                    <a:pt x="40" y="50"/>
                  </a:lnTo>
                  <a:lnTo>
                    <a:pt x="40" y="159"/>
                  </a:lnTo>
                  <a:lnTo>
                    <a:pt x="40" y="5"/>
                  </a:lnTo>
                  <a:lnTo>
                    <a:pt x="40" y="119"/>
                  </a:lnTo>
                  <a:lnTo>
                    <a:pt x="45" y="124"/>
                  </a:lnTo>
                  <a:lnTo>
                    <a:pt x="45" y="214"/>
                  </a:lnTo>
                  <a:lnTo>
                    <a:pt x="45" y="209"/>
                  </a:lnTo>
                  <a:lnTo>
                    <a:pt x="50" y="199"/>
                  </a:lnTo>
                  <a:lnTo>
                    <a:pt x="50" y="90"/>
                  </a:lnTo>
                  <a:lnTo>
                    <a:pt x="50" y="174"/>
                  </a:lnTo>
                  <a:lnTo>
                    <a:pt x="55" y="169"/>
                  </a:lnTo>
                  <a:lnTo>
                    <a:pt x="55" y="144"/>
                  </a:lnTo>
                  <a:lnTo>
                    <a:pt x="55" y="164"/>
                  </a:lnTo>
                  <a:lnTo>
                    <a:pt x="60" y="124"/>
                  </a:lnTo>
                  <a:lnTo>
                    <a:pt x="60" y="358"/>
                  </a:lnTo>
                  <a:lnTo>
                    <a:pt x="60" y="10"/>
                  </a:lnTo>
                  <a:lnTo>
                    <a:pt x="60" y="273"/>
                  </a:lnTo>
                  <a:lnTo>
                    <a:pt x="65" y="253"/>
                  </a:lnTo>
                  <a:lnTo>
                    <a:pt x="65" y="99"/>
                  </a:lnTo>
                  <a:lnTo>
                    <a:pt x="70" y="80"/>
                  </a:lnTo>
                  <a:lnTo>
                    <a:pt x="70" y="199"/>
                  </a:lnTo>
                  <a:lnTo>
                    <a:pt x="70" y="25"/>
                  </a:lnTo>
                  <a:lnTo>
                    <a:pt x="70" y="144"/>
                  </a:lnTo>
                  <a:lnTo>
                    <a:pt x="75" y="129"/>
                  </a:lnTo>
                  <a:lnTo>
                    <a:pt x="75" y="149"/>
                  </a:lnTo>
                  <a:lnTo>
                    <a:pt x="75" y="95"/>
                  </a:lnTo>
                  <a:lnTo>
                    <a:pt x="75" y="144"/>
                  </a:lnTo>
                  <a:lnTo>
                    <a:pt x="80" y="149"/>
                  </a:lnTo>
                  <a:lnTo>
                    <a:pt x="80" y="124"/>
                  </a:lnTo>
                  <a:lnTo>
                    <a:pt x="80" y="184"/>
                  </a:lnTo>
                  <a:lnTo>
                    <a:pt x="85" y="194"/>
                  </a:lnTo>
                  <a:lnTo>
                    <a:pt x="85" y="199"/>
                  </a:lnTo>
                  <a:lnTo>
                    <a:pt x="85" y="139"/>
                  </a:lnTo>
                  <a:lnTo>
                    <a:pt x="90" y="124"/>
                  </a:lnTo>
                  <a:lnTo>
                    <a:pt x="90" y="55"/>
                  </a:lnTo>
                  <a:lnTo>
                    <a:pt x="90" y="258"/>
                  </a:lnTo>
                  <a:lnTo>
                    <a:pt x="95" y="363"/>
                  </a:lnTo>
                  <a:lnTo>
                    <a:pt x="95" y="109"/>
                  </a:lnTo>
                  <a:lnTo>
                    <a:pt x="100" y="95"/>
                  </a:lnTo>
                  <a:lnTo>
                    <a:pt x="100" y="199"/>
                  </a:lnTo>
                  <a:lnTo>
                    <a:pt x="100" y="5"/>
                  </a:lnTo>
                  <a:lnTo>
                    <a:pt x="100" y="169"/>
                  </a:lnTo>
                  <a:lnTo>
                    <a:pt x="105" y="154"/>
                  </a:lnTo>
                  <a:lnTo>
                    <a:pt x="105" y="144"/>
                  </a:lnTo>
                  <a:lnTo>
                    <a:pt x="105" y="169"/>
                  </a:lnTo>
                  <a:lnTo>
                    <a:pt x="109" y="159"/>
                  </a:lnTo>
                  <a:lnTo>
                    <a:pt x="109" y="179"/>
                  </a:lnTo>
                  <a:lnTo>
                    <a:pt x="109" y="65"/>
                  </a:lnTo>
                  <a:lnTo>
                    <a:pt x="109" y="159"/>
                  </a:lnTo>
                  <a:lnTo>
                    <a:pt x="114" y="164"/>
                  </a:lnTo>
                  <a:lnTo>
                    <a:pt x="114" y="184"/>
                  </a:lnTo>
                  <a:lnTo>
                    <a:pt x="114" y="124"/>
                  </a:lnTo>
                  <a:lnTo>
                    <a:pt x="119" y="114"/>
                  </a:lnTo>
                  <a:lnTo>
                    <a:pt x="119" y="35"/>
                  </a:lnTo>
                  <a:lnTo>
                    <a:pt x="119" y="263"/>
                  </a:lnTo>
                  <a:lnTo>
                    <a:pt x="124" y="298"/>
                  </a:lnTo>
                  <a:lnTo>
                    <a:pt x="124" y="313"/>
                  </a:lnTo>
                  <a:lnTo>
                    <a:pt x="124" y="124"/>
                  </a:lnTo>
                  <a:lnTo>
                    <a:pt x="129" y="119"/>
                  </a:lnTo>
                  <a:lnTo>
                    <a:pt x="129" y="214"/>
                  </a:lnTo>
                  <a:lnTo>
                    <a:pt x="129" y="5"/>
                  </a:lnTo>
                  <a:lnTo>
                    <a:pt x="129" y="199"/>
                  </a:lnTo>
                  <a:lnTo>
                    <a:pt x="134" y="179"/>
                  </a:lnTo>
                  <a:lnTo>
                    <a:pt x="134" y="189"/>
                  </a:lnTo>
                  <a:lnTo>
                    <a:pt x="134" y="154"/>
                  </a:lnTo>
                  <a:lnTo>
                    <a:pt x="134" y="179"/>
                  </a:lnTo>
                  <a:lnTo>
                    <a:pt x="139" y="174"/>
                  </a:lnTo>
                  <a:lnTo>
                    <a:pt x="139" y="35"/>
                  </a:lnTo>
                  <a:lnTo>
                    <a:pt x="139" y="164"/>
                  </a:lnTo>
                  <a:lnTo>
                    <a:pt x="144" y="169"/>
                  </a:lnTo>
                  <a:lnTo>
                    <a:pt x="144" y="184"/>
                  </a:lnTo>
                  <a:lnTo>
                    <a:pt x="144" y="124"/>
                  </a:lnTo>
                  <a:lnTo>
                    <a:pt x="149" y="109"/>
                  </a:lnTo>
                  <a:lnTo>
                    <a:pt x="149" y="40"/>
                  </a:lnTo>
                  <a:lnTo>
                    <a:pt x="149" y="303"/>
                  </a:lnTo>
                  <a:lnTo>
                    <a:pt x="154" y="293"/>
                  </a:lnTo>
                  <a:lnTo>
                    <a:pt x="154" y="134"/>
                  </a:lnTo>
                  <a:lnTo>
                    <a:pt x="159" y="129"/>
                  </a:lnTo>
                  <a:lnTo>
                    <a:pt x="159" y="199"/>
                  </a:lnTo>
                  <a:lnTo>
                    <a:pt x="159" y="15"/>
                  </a:lnTo>
                  <a:lnTo>
                    <a:pt x="159" y="189"/>
                  </a:lnTo>
                  <a:lnTo>
                    <a:pt x="164" y="169"/>
                  </a:lnTo>
                  <a:lnTo>
                    <a:pt x="164" y="124"/>
                  </a:lnTo>
                  <a:lnTo>
                    <a:pt x="164" y="174"/>
                  </a:lnTo>
                  <a:lnTo>
                    <a:pt x="169" y="169"/>
                  </a:lnTo>
                  <a:lnTo>
                    <a:pt x="169" y="85"/>
                  </a:lnTo>
                  <a:lnTo>
                    <a:pt x="169" y="159"/>
                  </a:lnTo>
                  <a:lnTo>
                    <a:pt x="174" y="169"/>
                  </a:lnTo>
                  <a:lnTo>
                    <a:pt x="174" y="194"/>
                  </a:lnTo>
                  <a:lnTo>
                    <a:pt x="174" y="149"/>
                  </a:lnTo>
                  <a:lnTo>
                    <a:pt x="179" y="134"/>
                  </a:lnTo>
                  <a:lnTo>
                    <a:pt x="179" y="50"/>
                  </a:lnTo>
                  <a:lnTo>
                    <a:pt x="179" y="248"/>
                  </a:lnTo>
                  <a:lnTo>
                    <a:pt x="184" y="298"/>
                  </a:lnTo>
                  <a:lnTo>
                    <a:pt x="184" y="129"/>
                  </a:lnTo>
                  <a:lnTo>
                    <a:pt x="189" y="119"/>
                  </a:lnTo>
                  <a:lnTo>
                    <a:pt x="189" y="154"/>
                  </a:lnTo>
                  <a:lnTo>
                    <a:pt x="189" y="0"/>
                  </a:lnTo>
                  <a:lnTo>
                    <a:pt x="189" y="144"/>
                  </a:lnTo>
                  <a:lnTo>
                    <a:pt x="194" y="149"/>
                  </a:lnTo>
                  <a:lnTo>
                    <a:pt x="194" y="209"/>
                  </a:lnTo>
                  <a:lnTo>
                    <a:pt x="194" y="194"/>
                  </a:lnTo>
                  <a:lnTo>
                    <a:pt x="199" y="194"/>
                  </a:lnTo>
                  <a:lnTo>
                    <a:pt x="199" y="199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7" name="Freeform 276"/>
            <p:cNvSpPr>
              <a:spLocks/>
            </p:cNvSpPr>
            <p:nvPr/>
          </p:nvSpPr>
          <p:spPr bwMode="auto">
            <a:xfrm>
              <a:off x="5397322" y="3218853"/>
              <a:ext cx="330200" cy="420406"/>
            </a:xfrm>
            <a:custGeom>
              <a:avLst/>
              <a:gdLst>
                <a:gd name="T0" fmla="*/ 0 w 208"/>
                <a:gd name="T1" fmla="*/ 209 h 368"/>
                <a:gd name="T2" fmla="*/ 10 w 208"/>
                <a:gd name="T3" fmla="*/ 105 h 368"/>
                <a:gd name="T4" fmla="*/ 15 w 208"/>
                <a:gd name="T5" fmla="*/ 343 h 368"/>
                <a:gd name="T6" fmla="*/ 20 w 208"/>
                <a:gd name="T7" fmla="*/ 244 h 368"/>
                <a:gd name="T8" fmla="*/ 25 w 208"/>
                <a:gd name="T9" fmla="*/ 214 h 368"/>
                <a:gd name="T10" fmla="*/ 30 w 208"/>
                <a:gd name="T11" fmla="*/ 189 h 368"/>
                <a:gd name="T12" fmla="*/ 35 w 208"/>
                <a:gd name="T13" fmla="*/ 184 h 368"/>
                <a:gd name="T14" fmla="*/ 40 w 208"/>
                <a:gd name="T15" fmla="*/ 100 h 368"/>
                <a:gd name="T16" fmla="*/ 45 w 208"/>
                <a:gd name="T17" fmla="*/ 328 h 368"/>
                <a:gd name="T18" fmla="*/ 50 w 208"/>
                <a:gd name="T19" fmla="*/ 249 h 368"/>
                <a:gd name="T20" fmla="*/ 55 w 208"/>
                <a:gd name="T21" fmla="*/ 224 h 368"/>
                <a:gd name="T22" fmla="*/ 59 w 208"/>
                <a:gd name="T23" fmla="*/ 154 h 368"/>
                <a:gd name="T24" fmla="*/ 64 w 208"/>
                <a:gd name="T25" fmla="*/ 115 h 368"/>
                <a:gd name="T26" fmla="*/ 69 w 208"/>
                <a:gd name="T27" fmla="*/ 75 h 368"/>
                <a:gd name="T28" fmla="*/ 74 w 208"/>
                <a:gd name="T29" fmla="*/ 95 h 368"/>
                <a:gd name="T30" fmla="*/ 79 w 208"/>
                <a:gd name="T31" fmla="*/ 20 h 368"/>
                <a:gd name="T32" fmla="*/ 84 w 208"/>
                <a:gd name="T33" fmla="*/ 273 h 368"/>
                <a:gd name="T34" fmla="*/ 89 w 208"/>
                <a:gd name="T35" fmla="*/ 174 h 368"/>
                <a:gd name="T36" fmla="*/ 94 w 208"/>
                <a:gd name="T37" fmla="*/ 124 h 368"/>
                <a:gd name="T38" fmla="*/ 99 w 208"/>
                <a:gd name="T39" fmla="*/ 169 h 368"/>
                <a:gd name="T40" fmla="*/ 104 w 208"/>
                <a:gd name="T41" fmla="*/ 209 h 368"/>
                <a:gd name="T42" fmla="*/ 109 w 208"/>
                <a:gd name="T43" fmla="*/ 184 h 368"/>
                <a:gd name="T44" fmla="*/ 109 w 208"/>
                <a:gd name="T45" fmla="*/ 194 h 368"/>
                <a:gd name="T46" fmla="*/ 114 w 208"/>
                <a:gd name="T47" fmla="*/ 129 h 368"/>
                <a:gd name="T48" fmla="*/ 119 w 208"/>
                <a:gd name="T49" fmla="*/ 164 h 368"/>
                <a:gd name="T50" fmla="*/ 124 w 208"/>
                <a:gd name="T51" fmla="*/ 169 h 368"/>
                <a:gd name="T52" fmla="*/ 129 w 208"/>
                <a:gd name="T53" fmla="*/ 174 h 368"/>
                <a:gd name="T54" fmla="*/ 134 w 208"/>
                <a:gd name="T55" fmla="*/ 169 h 368"/>
                <a:gd name="T56" fmla="*/ 144 w 208"/>
                <a:gd name="T57" fmla="*/ 189 h 368"/>
                <a:gd name="T58" fmla="*/ 149 w 208"/>
                <a:gd name="T59" fmla="*/ 110 h 368"/>
                <a:gd name="T60" fmla="*/ 154 w 208"/>
                <a:gd name="T61" fmla="*/ 120 h 368"/>
                <a:gd name="T62" fmla="*/ 159 w 208"/>
                <a:gd name="T63" fmla="*/ 40 h 368"/>
                <a:gd name="T64" fmla="*/ 164 w 208"/>
                <a:gd name="T65" fmla="*/ 174 h 368"/>
                <a:gd name="T66" fmla="*/ 169 w 208"/>
                <a:gd name="T67" fmla="*/ 129 h 368"/>
                <a:gd name="T68" fmla="*/ 174 w 208"/>
                <a:gd name="T69" fmla="*/ 194 h 368"/>
                <a:gd name="T70" fmla="*/ 179 w 208"/>
                <a:gd name="T71" fmla="*/ 333 h 368"/>
                <a:gd name="T72" fmla="*/ 184 w 208"/>
                <a:gd name="T73" fmla="*/ 298 h 368"/>
                <a:gd name="T74" fmla="*/ 189 w 208"/>
                <a:gd name="T75" fmla="*/ 229 h 368"/>
                <a:gd name="T76" fmla="*/ 194 w 208"/>
                <a:gd name="T77" fmla="*/ 219 h 368"/>
                <a:gd name="T78" fmla="*/ 199 w 208"/>
                <a:gd name="T79" fmla="*/ 169 h 368"/>
                <a:gd name="T80" fmla="*/ 199 w 208"/>
                <a:gd name="T81" fmla="*/ 184 h 368"/>
                <a:gd name="T82" fmla="*/ 208 w 208"/>
                <a:gd name="T83" fmla="*/ 120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8" h="368">
                  <a:moveTo>
                    <a:pt x="0" y="224"/>
                  </a:moveTo>
                  <a:lnTo>
                    <a:pt x="0" y="75"/>
                  </a:lnTo>
                  <a:lnTo>
                    <a:pt x="0" y="209"/>
                  </a:lnTo>
                  <a:lnTo>
                    <a:pt x="5" y="204"/>
                  </a:lnTo>
                  <a:lnTo>
                    <a:pt x="5" y="120"/>
                  </a:lnTo>
                  <a:lnTo>
                    <a:pt x="10" y="105"/>
                  </a:lnTo>
                  <a:lnTo>
                    <a:pt x="10" y="60"/>
                  </a:lnTo>
                  <a:lnTo>
                    <a:pt x="10" y="273"/>
                  </a:lnTo>
                  <a:lnTo>
                    <a:pt x="15" y="343"/>
                  </a:lnTo>
                  <a:lnTo>
                    <a:pt x="15" y="129"/>
                  </a:lnTo>
                  <a:lnTo>
                    <a:pt x="20" y="110"/>
                  </a:lnTo>
                  <a:lnTo>
                    <a:pt x="20" y="244"/>
                  </a:lnTo>
                  <a:lnTo>
                    <a:pt x="20" y="10"/>
                  </a:lnTo>
                  <a:lnTo>
                    <a:pt x="20" y="219"/>
                  </a:lnTo>
                  <a:lnTo>
                    <a:pt x="25" y="214"/>
                  </a:lnTo>
                  <a:lnTo>
                    <a:pt x="25" y="184"/>
                  </a:lnTo>
                  <a:lnTo>
                    <a:pt x="30" y="179"/>
                  </a:lnTo>
                  <a:lnTo>
                    <a:pt x="30" y="189"/>
                  </a:lnTo>
                  <a:lnTo>
                    <a:pt x="30" y="169"/>
                  </a:lnTo>
                  <a:lnTo>
                    <a:pt x="35" y="164"/>
                  </a:lnTo>
                  <a:lnTo>
                    <a:pt x="35" y="184"/>
                  </a:lnTo>
                  <a:lnTo>
                    <a:pt x="35" y="95"/>
                  </a:lnTo>
                  <a:lnTo>
                    <a:pt x="35" y="100"/>
                  </a:lnTo>
                  <a:lnTo>
                    <a:pt x="40" y="100"/>
                  </a:lnTo>
                  <a:lnTo>
                    <a:pt x="40" y="40"/>
                  </a:lnTo>
                  <a:lnTo>
                    <a:pt x="40" y="368"/>
                  </a:lnTo>
                  <a:lnTo>
                    <a:pt x="45" y="328"/>
                  </a:lnTo>
                  <a:lnTo>
                    <a:pt x="45" y="100"/>
                  </a:lnTo>
                  <a:lnTo>
                    <a:pt x="50" y="70"/>
                  </a:lnTo>
                  <a:lnTo>
                    <a:pt x="50" y="249"/>
                  </a:lnTo>
                  <a:lnTo>
                    <a:pt x="50" y="0"/>
                  </a:lnTo>
                  <a:lnTo>
                    <a:pt x="50" y="234"/>
                  </a:lnTo>
                  <a:lnTo>
                    <a:pt x="55" y="224"/>
                  </a:lnTo>
                  <a:lnTo>
                    <a:pt x="55" y="194"/>
                  </a:lnTo>
                  <a:lnTo>
                    <a:pt x="59" y="189"/>
                  </a:lnTo>
                  <a:lnTo>
                    <a:pt x="59" y="154"/>
                  </a:lnTo>
                  <a:lnTo>
                    <a:pt x="59" y="169"/>
                  </a:lnTo>
                  <a:lnTo>
                    <a:pt x="64" y="164"/>
                  </a:lnTo>
                  <a:lnTo>
                    <a:pt x="64" y="115"/>
                  </a:lnTo>
                  <a:lnTo>
                    <a:pt x="69" y="110"/>
                  </a:lnTo>
                  <a:lnTo>
                    <a:pt x="69" y="358"/>
                  </a:lnTo>
                  <a:lnTo>
                    <a:pt x="69" y="75"/>
                  </a:lnTo>
                  <a:lnTo>
                    <a:pt x="69" y="338"/>
                  </a:lnTo>
                  <a:lnTo>
                    <a:pt x="74" y="313"/>
                  </a:lnTo>
                  <a:lnTo>
                    <a:pt x="74" y="95"/>
                  </a:lnTo>
                  <a:lnTo>
                    <a:pt x="79" y="70"/>
                  </a:lnTo>
                  <a:lnTo>
                    <a:pt x="79" y="259"/>
                  </a:lnTo>
                  <a:lnTo>
                    <a:pt x="79" y="20"/>
                  </a:lnTo>
                  <a:lnTo>
                    <a:pt x="79" y="229"/>
                  </a:lnTo>
                  <a:lnTo>
                    <a:pt x="84" y="209"/>
                  </a:lnTo>
                  <a:lnTo>
                    <a:pt x="84" y="273"/>
                  </a:lnTo>
                  <a:lnTo>
                    <a:pt x="84" y="120"/>
                  </a:lnTo>
                  <a:lnTo>
                    <a:pt x="84" y="179"/>
                  </a:lnTo>
                  <a:lnTo>
                    <a:pt x="89" y="174"/>
                  </a:lnTo>
                  <a:lnTo>
                    <a:pt x="89" y="105"/>
                  </a:lnTo>
                  <a:lnTo>
                    <a:pt x="89" y="120"/>
                  </a:lnTo>
                  <a:lnTo>
                    <a:pt x="94" y="124"/>
                  </a:lnTo>
                  <a:lnTo>
                    <a:pt x="94" y="179"/>
                  </a:lnTo>
                  <a:lnTo>
                    <a:pt x="94" y="164"/>
                  </a:lnTo>
                  <a:lnTo>
                    <a:pt x="99" y="169"/>
                  </a:lnTo>
                  <a:lnTo>
                    <a:pt x="99" y="209"/>
                  </a:lnTo>
                  <a:lnTo>
                    <a:pt x="99" y="204"/>
                  </a:lnTo>
                  <a:lnTo>
                    <a:pt x="104" y="209"/>
                  </a:lnTo>
                  <a:lnTo>
                    <a:pt x="104" y="224"/>
                  </a:lnTo>
                  <a:lnTo>
                    <a:pt x="104" y="189"/>
                  </a:lnTo>
                  <a:lnTo>
                    <a:pt x="109" y="184"/>
                  </a:lnTo>
                  <a:lnTo>
                    <a:pt x="109" y="209"/>
                  </a:lnTo>
                  <a:lnTo>
                    <a:pt x="109" y="169"/>
                  </a:lnTo>
                  <a:lnTo>
                    <a:pt x="109" y="194"/>
                  </a:lnTo>
                  <a:lnTo>
                    <a:pt x="114" y="159"/>
                  </a:lnTo>
                  <a:lnTo>
                    <a:pt x="114" y="174"/>
                  </a:lnTo>
                  <a:lnTo>
                    <a:pt x="114" y="129"/>
                  </a:lnTo>
                  <a:lnTo>
                    <a:pt x="114" y="164"/>
                  </a:lnTo>
                  <a:lnTo>
                    <a:pt x="119" y="169"/>
                  </a:lnTo>
                  <a:lnTo>
                    <a:pt x="119" y="164"/>
                  </a:lnTo>
                  <a:lnTo>
                    <a:pt x="119" y="169"/>
                  </a:lnTo>
                  <a:lnTo>
                    <a:pt x="124" y="174"/>
                  </a:lnTo>
                  <a:lnTo>
                    <a:pt x="124" y="169"/>
                  </a:lnTo>
                  <a:lnTo>
                    <a:pt x="124" y="174"/>
                  </a:lnTo>
                  <a:lnTo>
                    <a:pt x="129" y="169"/>
                  </a:lnTo>
                  <a:lnTo>
                    <a:pt x="129" y="174"/>
                  </a:lnTo>
                  <a:lnTo>
                    <a:pt x="129" y="169"/>
                  </a:lnTo>
                  <a:lnTo>
                    <a:pt x="139" y="169"/>
                  </a:lnTo>
                  <a:lnTo>
                    <a:pt x="134" y="169"/>
                  </a:lnTo>
                  <a:lnTo>
                    <a:pt x="139" y="164"/>
                  </a:lnTo>
                  <a:lnTo>
                    <a:pt x="144" y="169"/>
                  </a:lnTo>
                  <a:lnTo>
                    <a:pt x="144" y="189"/>
                  </a:lnTo>
                  <a:lnTo>
                    <a:pt x="149" y="174"/>
                  </a:lnTo>
                  <a:lnTo>
                    <a:pt x="149" y="80"/>
                  </a:lnTo>
                  <a:lnTo>
                    <a:pt x="149" y="110"/>
                  </a:lnTo>
                  <a:lnTo>
                    <a:pt x="154" y="209"/>
                  </a:lnTo>
                  <a:lnTo>
                    <a:pt x="154" y="229"/>
                  </a:lnTo>
                  <a:lnTo>
                    <a:pt x="154" y="120"/>
                  </a:lnTo>
                  <a:lnTo>
                    <a:pt x="154" y="194"/>
                  </a:lnTo>
                  <a:lnTo>
                    <a:pt x="159" y="189"/>
                  </a:lnTo>
                  <a:lnTo>
                    <a:pt x="159" y="40"/>
                  </a:lnTo>
                  <a:lnTo>
                    <a:pt x="159" y="199"/>
                  </a:lnTo>
                  <a:lnTo>
                    <a:pt x="164" y="204"/>
                  </a:lnTo>
                  <a:lnTo>
                    <a:pt x="164" y="174"/>
                  </a:lnTo>
                  <a:lnTo>
                    <a:pt x="164" y="189"/>
                  </a:lnTo>
                  <a:lnTo>
                    <a:pt x="169" y="184"/>
                  </a:lnTo>
                  <a:lnTo>
                    <a:pt x="169" y="129"/>
                  </a:lnTo>
                  <a:lnTo>
                    <a:pt x="169" y="179"/>
                  </a:lnTo>
                  <a:lnTo>
                    <a:pt x="174" y="184"/>
                  </a:lnTo>
                  <a:lnTo>
                    <a:pt x="174" y="194"/>
                  </a:lnTo>
                  <a:lnTo>
                    <a:pt x="174" y="164"/>
                  </a:lnTo>
                  <a:lnTo>
                    <a:pt x="179" y="159"/>
                  </a:lnTo>
                  <a:lnTo>
                    <a:pt x="179" y="333"/>
                  </a:lnTo>
                  <a:lnTo>
                    <a:pt x="179" y="70"/>
                  </a:lnTo>
                  <a:lnTo>
                    <a:pt x="179" y="308"/>
                  </a:lnTo>
                  <a:lnTo>
                    <a:pt x="184" y="298"/>
                  </a:lnTo>
                  <a:lnTo>
                    <a:pt x="184" y="134"/>
                  </a:lnTo>
                  <a:lnTo>
                    <a:pt x="189" y="120"/>
                  </a:lnTo>
                  <a:lnTo>
                    <a:pt x="189" y="229"/>
                  </a:lnTo>
                  <a:lnTo>
                    <a:pt x="189" y="25"/>
                  </a:lnTo>
                  <a:lnTo>
                    <a:pt x="189" y="224"/>
                  </a:lnTo>
                  <a:lnTo>
                    <a:pt x="194" y="219"/>
                  </a:lnTo>
                  <a:lnTo>
                    <a:pt x="194" y="149"/>
                  </a:lnTo>
                  <a:lnTo>
                    <a:pt x="194" y="179"/>
                  </a:lnTo>
                  <a:lnTo>
                    <a:pt x="199" y="169"/>
                  </a:lnTo>
                  <a:lnTo>
                    <a:pt x="199" y="189"/>
                  </a:lnTo>
                  <a:lnTo>
                    <a:pt x="199" y="124"/>
                  </a:lnTo>
                  <a:lnTo>
                    <a:pt x="199" y="184"/>
                  </a:lnTo>
                  <a:lnTo>
                    <a:pt x="203" y="179"/>
                  </a:lnTo>
                  <a:lnTo>
                    <a:pt x="203" y="134"/>
                  </a:lnTo>
                  <a:lnTo>
                    <a:pt x="208" y="120"/>
                  </a:lnTo>
                  <a:lnTo>
                    <a:pt x="208" y="338"/>
                  </a:lnTo>
                  <a:lnTo>
                    <a:pt x="208" y="95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8" name="Freeform 277"/>
            <p:cNvSpPr>
              <a:spLocks/>
            </p:cNvSpPr>
            <p:nvPr/>
          </p:nvSpPr>
          <p:spPr bwMode="auto">
            <a:xfrm>
              <a:off x="5727522" y="3230277"/>
              <a:ext cx="315913" cy="420406"/>
            </a:xfrm>
            <a:custGeom>
              <a:avLst/>
              <a:gdLst>
                <a:gd name="T0" fmla="*/ 5 w 199"/>
                <a:gd name="T1" fmla="*/ 293 h 368"/>
                <a:gd name="T2" fmla="*/ 10 w 199"/>
                <a:gd name="T3" fmla="*/ 219 h 368"/>
                <a:gd name="T4" fmla="*/ 15 w 199"/>
                <a:gd name="T5" fmla="*/ 149 h 368"/>
                <a:gd name="T6" fmla="*/ 15 w 199"/>
                <a:gd name="T7" fmla="*/ 169 h 368"/>
                <a:gd name="T8" fmla="*/ 20 w 199"/>
                <a:gd name="T9" fmla="*/ 85 h 368"/>
                <a:gd name="T10" fmla="*/ 25 w 199"/>
                <a:gd name="T11" fmla="*/ 184 h 368"/>
                <a:gd name="T12" fmla="*/ 30 w 199"/>
                <a:gd name="T13" fmla="*/ 368 h 368"/>
                <a:gd name="T14" fmla="*/ 35 w 199"/>
                <a:gd name="T15" fmla="*/ 323 h 368"/>
                <a:gd name="T16" fmla="*/ 40 w 199"/>
                <a:gd name="T17" fmla="*/ 204 h 368"/>
                <a:gd name="T18" fmla="*/ 45 w 199"/>
                <a:gd name="T19" fmla="*/ 144 h 368"/>
                <a:gd name="T20" fmla="*/ 45 w 199"/>
                <a:gd name="T21" fmla="*/ 159 h 368"/>
                <a:gd name="T22" fmla="*/ 50 w 199"/>
                <a:gd name="T23" fmla="*/ 189 h 368"/>
                <a:gd name="T24" fmla="*/ 55 w 199"/>
                <a:gd name="T25" fmla="*/ 159 h 368"/>
                <a:gd name="T26" fmla="*/ 60 w 199"/>
                <a:gd name="T27" fmla="*/ 55 h 368"/>
                <a:gd name="T28" fmla="*/ 65 w 199"/>
                <a:gd name="T29" fmla="*/ 129 h 368"/>
                <a:gd name="T30" fmla="*/ 70 w 199"/>
                <a:gd name="T31" fmla="*/ 0 h 368"/>
                <a:gd name="T32" fmla="*/ 75 w 199"/>
                <a:gd name="T33" fmla="*/ 144 h 368"/>
                <a:gd name="T34" fmla="*/ 80 w 199"/>
                <a:gd name="T35" fmla="*/ 204 h 368"/>
                <a:gd name="T36" fmla="*/ 85 w 199"/>
                <a:gd name="T37" fmla="*/ 154 h 368"/>
                <a:gd name="T38" fmla="*/ 90 w 199"/>
                <a:gd name="T39" fmla="*/ 174 h 368"/>
                <a:gd name="T40" fmla="*/ 95 w 199"/>
                <a:gd name="T41" fmla="*/ 333 h 368"/>
                <a:gd name="T42" fmla="*/ 100 w 199"/>
                <a:gd name="T43" fmla="*/ 204 h 368"/>
                <a:gd name="T44" fmla="*/ 105 w 199"/>
                <a:gd name="T45" fmla="*/ 214 h 368"/>
                <a:gd name="T46" fmla="*/ 110 w 199"/>
                <a:gd name="T47" fmla="*/ 159 h 368"/>
                <a:gd name="T48" fmla="*/ 110 w 199"/>
                <a:gd name="T49" fmla="*/ 129 h 368"/>
                <a:gd name="T50" fmla="*/ 115 w 199"/>
                <a:gd name="T51" fmla="*/ 194 h 368"/>
                <a:gd name="T52" fmla="*/ 120 w 199"/>
                <a:gd name="T53" fmla="*/ 80 h 368"/>
                <a:gd name="T54" fmla="*/ 125 w 199"/>
                <a:gd name="T55" fmla="*/ 144 h 368"/>
                <a:gd name="T56" fmla="*/ 130 w 199"/>
                <a:gd name="T57" fmla="*/ 30 h 368"/>
                <a:gd name="T58" fmla="*/ 135 w 199"/>
                <a:gd name="T59" fmla="*/ 204 h 368"/>
                <a:gd name="T60" fmla="*/ 140 w 199"/>
                <a:gd name="T61" fmla="*/ 174 h 368"/>
                <a:gd name="T62" fmla="*/ 144 w 199"/>
                <a:gd name="T63" fmla="*/ 209 h 368"/>
                <a:gd name="T64" fmla="*/ 149 w 199"/>
                <a:gd name="T65" fmla="*/ 194 h 368"/>
                <a:gd name="T66" fmla="*/ 154 w 199"/>
                <a:gd name="T67" fmla="*/ 323 h 368"/>
                <a:gd name="T68" fmla="*/ 159 w 199"/>
                <a:gd name="T69" fmla="*/ 159 h 368"/>
                <a:gd name="T70" fmla="*/ 164 w 199"/>
                <a:gd name="T71" fmla="*/ 189 h 368"/>
                <a:gd name="T72" fmla="*/ 169 w 199"/>
                <a:gd name="T73" fmla="*/ 199 h 368"/>
                <a:gd name="T74" fmla="*/ 174 w 199"/>
                <a:gd name="T75" fmla="*/ 95 h 368"/>
                <a:gd name="T76" fmla="*/ 179 w 199"/>
                <a:gd name="T77" fmla="*/ 199 h 368"/>
                <a:gd name="T78" fmla="*/ 184 w 199"/>
                <a:gd name="T79" fmla="*/ 353 h 368"/>
                <a:gd name="T80" fmla="*/ 189 w 199"/>
                <a:gd name="T81" fmla="*/ 189 h 368"/>
                <a:gd name="T82" fmla="*/ 194 w 199"/>
                <a:gd name="T83" fmla="*/ 20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9" h="368">
                  <a:moveTo>
                    <a:pt x="0" y="85"/>
                  </a:moveTo>
                  <a:lnTo>
                    <a:pt x="0" y="323"/>
                  </a:lnTo>
                  <a:lnTo>
                    <a:pt x="5" y="293"/>
                  </a:lnTo>
                  <a:lnTo>
                    <a:pt x="5" y="110"/>
                  </a:lnTo>
                  <a:lnTo>
                    <a:pt x="10" y="90"/>
                  </a:lnTo>
                  <a:lnTo>
                    <a:pt x="10" y="219"/>
                  </a:lnTo>
                  <a:lnTo>
                    <a:pt x="10" y="45"/>
                  </a:lnTo>
                  <a:lnTo>
                    <a:pt x="10" y="159"/>
                  </a:lnTo>
                  <a:lnTo>
                    <a:pt x="15" y="149"/>
                  </a:lnTo>
                  <a:lnTo>
                    <a:pt x="15" y="179"/>
                  </a:lnTo>
                  <a:lnTo>
                    <a:pt x="15" y="144"/>
                  </a:lnTo>
                  <a:lnTo>
                    <a:pt x="15" y="169"/>
                  </a:lnTo>
                  <a:lnTo>
                    <a:pt x="20" y="149"/>
                  </a:lnTo>
                  <a:lnTo>
                    <a:pt x="20" y="199"/>
                  </a:lnTo>
                  <a:lnTo>
                    <a:pt x="20" y="85"/>
                  </a:lnTo>
                  <a:lnTo>
                    <a:pt x="20" y="184"/>
                  </a:lnTo>
                  <a:lnTo>
                    <a:pt x="25" y="179"/>
                  </a:lnTo>
                  <a:lnTo>
                    <a:pt x="25" y="184"/>
                  </a:lnTo>
                  <a:lnTo>
                    <a:pt x="25" y="139"/>
                  </a:lnTo>
                  <a:lnTo>
                    <a:pt x="30" y="154"/>
                  </a:lnTo>
                  <a:lnTo>
                    <a:pt x="30" y="368"/>
                  </a:lnTo>
                  <a:lnTo>
                    <a:pt x="30" y="20"/>
                  </a:lnTo>
                  <a:lnTo>
                    <a:pt x="30" y="338"/>
                  </a:lnTo>
                  <a:lnTo>
                    <a:pt x="35" y="323"/>
                  </a:lnTo>
                  <a:lnTo>
                    <a:pt x="35" y="124"/>
                  </a:lnTo>
                  <a:lnTo>
                    <a:pt x="40" y="105"/>
                  </a:lnTo>
                  <a:lnTo>
                    <a:pt x="40" y="204"/>
                  </a:lnTo>
                  <a:lnTo>
                    <a:pt x="40" y="40"/>
                  </a:lnTo>
                  <a:lnTo>
                    <a:pt x="40" y="149"/>
                  </a:lnTo>
                  <a:lnTo>
                    <a:pt x="45" y="144"/>
                  </a:lnTo>
                  <a:lnTo>
                    <a:pt x="45" y="169"/>
                  </a:lnTo>
                  <a:lnTo>
                    <a:pt x="45" y="129"/>
                  </a:lnTo>
                  <a:lnTo>
                    <a:pt x="45" y="159"/>
                  </a:lnTo>
                  <a:lnTo>
                    <a:pt x="50" y="154"/>
                  </a:lnTo>
                  <a:lnTo>
                    <a:pt x="50" y="119"/>
                  </a:lnTo>
                  <a:lnTo>
                    <a:pt x="50" y="189"/>
                  </a:lnTo>
                  <a:lnTo>
                    <a:pt x="55" y="194"/>
                  </a:lnTo>
                  <a:lnTo>
                    <a:pt x="55" y="199"/>
                  </a:lnTo>
                  <a:lnTo>
                    <a:pt x="55" y="159"/>
                  </a:lnTo>
                  <a:lnTo>
                    <a:pt x="60" y="149"/>
                  </a:lnTo>
                  <a:lnTo>
                    <a:pt x="60" y="333"/>
                  </a:lnTo>
                  <a:lnTo>
                    <a:pt x="60" y="55"/>
                  </a:lnTo>
                  <a:lnTo>
                    <a:pt x="60" y="318"/>
                  </a:lnTo>
                  <a:lnTo>
                    <a:pt x="65" y="308"/>
                  </a:lnTo>
                  <a:lnTo>
                    <a:pt x="65" y="129"/>
                  </a:lnTo>
                  <a:lnTo>
                    <a:pt x="70" y="114"/>
                  </a:lnTo>
                  <a:lnTo>
                    <a:pt x="70" y="189"/>
                  </a:lnTo>
                  <a:lnTo>
                    <a:pt x="70" y="0"/>
                  </a:lnTo>
                  <a:lnTo>
                    <a:pt x="70" y="169"/>
                  </a:lnTo>
                  <a:lnTo>
                    <a:pt x="75" y="159"/>
                  </a:lnTo>
                  <a:lnTo>
                    <a:pt x="75" y="144"/>
                  </a:lnTo>
                  <a:lnTo>
                    <a:pt x="75" y="194"/>
                  </a:lnTo>
                  <a:lnTo>
                    <a:pt x="80" y="199"/>
                  </a:lnTo>
                  <a:lnTo>
                    <a:pt x="80" y="204"/>
                  </a:lnTo>
                  <a:lnTo>
                    <a:pt x="80" y="75"/>
                  </a:lnTo>
                  <a:lnTo>
                    <a:pt x="80" y="144"/>
                  </a:lnTo>
                  <a:lnTo>
                    <a:pt x="85" y="154"/>
                  </a:lnTo>
                  <a:lnTo>
                    <a:pt x="85" y="189"/>
                  </a:lnTo>
                  <a:lnTo>
                    <a:pt x="85" y="179"/>
                  </a:lnTo>
                  <a:lnTo>
                    <a:pt x="90" y="174"/>
                  </a:lnTo>
                  <a:lnTo>
                    <a:pt x="90" y="80"/>
                  </a:lnTo>
                  <a:lnTo>
                    <a:pt x="95" y="80"/>
                  </a:lnTo>
                  <a:lnTo>
                    <a:pt x="95" y="333"/>
                  </a:lnTo>
                  <a:lnTo>
                    <a:pt x="95" y="149"/>
                  </a:lnTo>
                  <a:lnTo>
                    <a:pt x="100" y="154"/>
                  </a:lnTo>
                  <a:lnTo>
                    <a:pt x="100" y="204"/>
                  </a:lnTo>
                  <a:lnTo>
                    <a:pt x="100" y="25"/>
                  </a:lnTo>
                  <a:lnTo>
                    <a:pt x="100" y="199"/>
                  </a:lnTo>
                  <a:lnTo>
                    <a:pt x="105" y="214"/>
                  </a:lnTo>
                  <a:lnTo>
                    <a:pt x="105" y="134"/>
                  </a:lnTo>
                  <a:lnTo>
                    <a:pt x="105" y="154"/>
                  </a:lnTo>
                  <a:lnTo>
                    <a:pt x="110" y="159"/>
                  </a:lnTo>
                  <a:lnTo>
                    <a:pt x="110" y="179"/>
                  </a:lnTo>
                  <a:lnTo>
                    <a:pt x="110" y="119"/>
                  </a:lnTo>
                  <a:lnTo>
                    <a:pt x="110" y="129"/>
                  </a:lnTo>
                  <a:lnTo>
                    <a:pt x="115" y="139"/>
                  </a:lnTo>
                  <a:lnTo>
                    <a:pt x="115" y="204"/>
                  </a:lnTo>
                  <a:lnTo>
                    <a:pt x="115" y="194"/>
                  </a:lnTo>
                  <a:lnTo>
                    <a:pt x="120" y="189"/>
                  </a:lnTo>
                  <a:lnTo>
                    <a:pt x="120" y="65"/>
                  </a:lnTo>
                  <a:lnTo>
                    <a:pt x="120" y="80"/>
                  </a:lnTo>
                  <a:lnTo>
                    <a:pt x="125" y="85"/>
                  </a:lnTo>
                  <a:lnTo>
                    <a:pt x="125" y="353"/>
                  </a:lnTo>
                  <a:lnTo>
                    <a:pt x="125" y="144"/>
                  </a:lnTo>
                  <a:lnTo>
                    <a:pt x="130" y="149"/>
                  </a:lnTo>
                  <a:lnTo>
                    <a:pt x="130" y="154"/>
                  </a:lnTo>
                  <a:lnTo>
                    <a:pt x="130" y="30"/>
                  </a:lnTo>
                  <a:lnTo>
                    <a:pt x="130" y="149"/>
                  </a:lnTo>
                  <a:lnTo>
                    <a:pt x="135" y="184"/>
                  </a:lnTo>
                  <a:lnTo>
                    <a:pt x="135" y="204"/>
                  </a:lnTo>
                  <a:lnTo>
                    <a:pt x="135" y="129"/>
                  </a:lnTo>
                  <a:lnTo>
                    <a:pt x="140" y="134"/>
                  </a:lnTo>
                  <a:lnTo>
                    <a:pt x="140" y="174"/>
                  </a:lnTo>
                  <a:lnTo>
                    <a:pt x="140" y="124"/>
                  </a:lnTo>
                  <a:lnTo>
                    <a:pt x="144" y="95"/>
                  </a:lnTo>
                  <a:lnTo>
                    <a:pt x="144" y="209"/>
                  </a:lnTo>
                  <a:lnTo>
                    <a:pt x="144" y="85"/>
                  </a:lnTo>
                  <a:lnTo>
                    <a:pt x="144" y="199"/>
                  </a:lnTo>
                  <a:lnTo>
                    <a:pt x="149" y="194"/>
                  </a:lnTo>
                  <a:lnTo>
                    <a:pt x="149" y="95"/>
                  </a:lnTo>
                  <a:lnTo>
                    <a:pt x="154" y="90"/>
                  </a:lnTo>
                  <a:lnTo>
                    <a:pt x="154" y="323"/>
                  </a:lnTo>
                  <a:lnTo>
                    <a:pt x="154" y="60"/>
                  </a:lnTo>
                  <a:lnTo>
                    <a:pt x="154" y="174"/>
                  </a:lnTo>
                  <a:lnTo>
                    <a:pt x="159" y="159"/>
                  </a:lnTo>
                  <a:lnTo>
                    <a:pt x="159" y="45"/>
                  </a:lnTo>
                  <a:lnTo>
                    <a:pt x="164" y="85"/>
                  </a:lnTo>
                  <a:lnTo>
                    <a:pt x="164" y="189"/>
                  </a:lnTo>
                  <a:lnTo>
                    <a:pt x="164" y="139"/>
                  </a:lnTo>
                  <a:lnTo>
                    <a:pt x="169" y="144"/>
                  </a:lnTo>
                  <a:lnTo>
                    <a:pt x="169" y="199"/>
                  </a:lnTo>
                  <a:lnTo>
                    <a:pt x="169" y="149"/>
                  </a:lnTo>
                  <a:lnTo>
                    <a:pt x="174" y="154"/>
                  </a:lnTo>
                  <a:lnTo>
                    <a:pt x="174" y="95"/>
                  </a:lnTo>
                  <a:lnTo>
                    <a:pt x="174" y="189"/>
                  </a:lnTo>
                  <a:lnTo>
                    <a:pt x="179" y="194"/>
                  </a:lnTo>
                  <a:lnTo>
                    <a:pt x="179" y="199"/>
                  </a:lnTo>
                  <a:lnTo>
                    <a:pt x="179" y="100"/>
                  </a:lnTo>
                  <a:lnTo>
                    <a:pt x="184" y="85"/>
                  </a:lnTo>
                  <a:lnTo>
                    <a:pt x="184" y="353"/>
                  </a:lnTo>
                  <a:lnTo>
                    <a:pt x="184" y="25"/>
                  </a:lnTo>
                  <a:lnTo>
                    <a:pt x="184" y="219"/>
                  </a:lnTo>
                  <a:lnTo>
                    <a:pt x="189" y="189"/>
                  </a:lnTo>
                  <a:lnTo>
                    <a:pt x="189" y="45"/>
                  </a:lnTo>
                  <a:lnTo>
                    <a:pt x="194" y="30"/>
                  </a:lnTo>
                  <a:lnTo>
                    <a:pt x="194" y="209"/>
                  </a:lnTo>
                  <a:lnTo>
                    <a:pt x="194" y="154"/>
                  </a:lnTo>
                  <a:lnTo>
                    <a:pt x="199" y="149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9" name="Freeform 278"/>
            <p:cNvSpPr>
              <a:spLocks/>
            </p:cNvSpPr>
            <p:nvPr/>
          </p:nvSpPr>
          <p:spPr bwMode="auto">
            <a:xfrm>
              <a:off x="6043435" y="3241701"/>
              <a:ext cx="228600" cy="368998"/>
            </a:xfrm>
            <a:custGeom>
              <a:avLst/>
              <a:gdLst>
                <a:gd name="T0" fmla="*/ 0 w 144"/>
                <a:gd name="T1" fmla="*/ 214 h 323"/>
                <a:gd name="T2" fmla="*/ 0 w 144"/>
                <a:gd name="T3" fmla="*/ 149 h 323"/>
                <a:gd name="T4" fmla="*/ 5 w 144"/>
                <a:gd name="T5" fmla="*/ 194 h 323"/>
                <a:gd name="T6" fmla="*/ 5 w 144"/>
                <a:gd name="T7" fmla="*/ 189 h 323"/>
                <a:gd name="T8" fmla="*/ 10 w 144"/>
                <a:gd name="T9" fmla="*/ 100 h 323"/>
                <a:gd name="T10" fmla="*/ 15 w 144"/>
                <a:gd name="T11" fmla="*/ 323 h 323"/>
                <a:gd name="T12" fmla="*/ 15 w 144"/>
                <a:gd name="T13" fmla="*/ 194 h 323"/>
                <a:gd name="T14" fmla="*/ 20 w 144"/>
                <a:gd name="T15" fmla="*/ 60 h 323"/>
                <a:gd name="T16" fmla="*/ 25 w 144"/>
                <a:gd name="T17" fmla="*/ 219 h 323"/>
                <a:gd name="T18" fmla="*/ 30 w 144"/>
                <a:gd name="T19" fmla="*/ 119 h 323"/>
                <a:gd name="T20" fmla="*/ 30 w 144"/>
                <a:gd name="T21" fmla="*/ 159 h 323"/>
                <a:gd name="T22" fmla="*/ 35 w 144"/>
                <a:gd name="T23" fmla="*/ 104 h 323"/>
                <a:gd name="T24" fmla="*/ 40 w 144"/>
                <a:gd name="T25" fmla="*/ 204 h 323"/>
                <a:gd name="T26" fmla="*/ 45 w 144"/>
                <a:gd name="T27" fmla="*/ 85 h 323"/>
                <a:gd name="T28" fmla="*/ 45 w 144"/>
                <a:gd name="T29" fmla="*/ 45 h 323"/>
                <a:gd name="T30" fmla="*/ 50 w 144"/>
                <a:gd name="T31" fmla="*/ 154 h 323"/>
                <a:gd name="T32" fmla="*/ 50 w 144"/>
                <a:gd name="T33" fmla="*/ 25 h 323"/>
                <a:gd name="T34" fmla="*/ 55 w 144"/>
                <a:gd name="T35" fmla="*/ 199 h 323"/>
                <a:gd name="T36" fmla="*/ 60 w 144"/>
                <a:gd name="T37" fmla="*/ 159 h 323"/>
                <a:gd name="T38" fmla="*/ 60 w 144"/>
                <a:gd name="T39" fmla="*/ 144 h 323"/>
                <a:gd name="T40" fmla="*/ 65 w 144"/>
                <a:gd name="T41" fmla="*/ 75 h 323"/>
                <a:gd name="T42" fmla="*/ 70 w 144"/>
                <a:gd name="T43" fmla="*/ 174 h 323"/>
                <a:gd name="T44" fmla="*/ 70 w 144"/>
                <a:gd name="T45" fmla="*/ 154 h 323"/>
                <a:gd name="T46" fmla="*/ 75 w 144"/>
                <a:gd name="T47" fmla="*/ 184 h 323"/>
                <a:gd name="T48" fmla="*/ 80 w 144"/>
                <a:gd name="T49" fmla="*/ 184 h 323"/>
                <a:gd name="T50" fmla="*/ 85 w 144"/>
                <a:gd name="T51" fmla="*/ 119 h 323"/>
                <a:gd name="T52" fmla="*/ 89 w 144"/>
                <a:gd name="T53" fmla="*/ 35 h 323"/>
                <a:gd name="T54" fmla="*/ 89 w 144"/>
                <a:gd name="T55" fmla="*/ 149 h 323"/>
                <a:gd name="T56" fmla="*/ 94 w 144"/>
                <a:gd name="T57" fmla="*/ 10 h 323"/>
                <a:gd name="T58" fmla="*/ 99 w 144"/>
                <a:gd name="T59" fmla="*/ 179 h 323"/>
                <a:gd name="T60" fmla="*/ 99 w 144"/>
                <a:gd name="T61" fmla="*/ 149 h 323"/>
                <a:gd name="T62" fmla="*/ 104 w 144"/>
                <a:gd name="T63" fmla="*/ 164 h 323"/>
                <a:gd name="T64" fmla="*/ 109 w 144"/>
                <a:gd name="T65" fmla="*/ 114 h 323"/>
                <a:gd name="T66" fmla="*/ 109 w 144"/>
                <a:gd name="T67" fmla="*/ 154 h 323"/>
                <a:gd name="T68" fmla="*/ 114 w 144"/>
                <a:gd name="T69" fmla="*/ 65 h 323"/>
                <a:gd name="T70" fmla="*/ 119 w 144"/>
                <a:gd name="T71" fmla="*/ 318 h 323"/>
                <a:gd name="T72" fmla="*/ 124 w 144"/>
                <a:gd name="T73" fmla="*/ 154 h 323"/>
                <a:gd name="T74" fmla="*/ 124 w 144"/>
                <a:gd name="T75" fmla="*/ 184 h 323"/>
                <a:gd name="T76" fmla="*/ 129 w 144"/>
                <a:gd name="T77" fmla="*/ 119 h 323"/>
                <a:gd name="T78" fmla="*/ 134 w 144"/>
                <a:gd name="T79" fmla="*/ 169 h 323"/>
                <a:gd name="T80" fmla="*/ 134 w 144"/>
                <a:gd name="T81" fmla="*/ 104 h 323"/>
                <a:gd name="T82" fmla="*/ 139 w 144"/>
                <a:gd name="T83" fmla="*/ 129 h 323"/>
                <a:gd name="T84" fmla="*/ 144 w 144"/>
                <a:gd name="T85" fmla="*/ 184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44" h="323">
                  <a:moveTo>
                    <a:pt x="0" y="139"/>
                  </a:moveTo>
                  <a:lnTo>
                    <a:pt x="0" y="214"/>
                  </a:lnTo>
                  <a:lnTo>
                    <a:pt x="0" y="104"/>
                  </a:lnTo>
                  <a:lnTo>
                    <a:pt x="0" y="149"/>
                  </a:lnTo>
                  <a:lnTo>
                    <a:pt x="5" y="80"/>
                  </a:lnTo>
                  <a:lnTo>
                    <a:pt x="5" y="194"/>
                  </a:lnTo>
                  <a:lnTo>
                    <a:pt x="5" y="55"/>
                  </a:lnTo>
                  <a:lnTo>
                    <a:pt x="5" y="189"/>
                  </a:lnTo>
                  <a:lnTo>
                    <a:pt x="10" y="184"/>
                  </a:lnTo>
                  <a:lnTo>
                    <a:pt x="10" y="100"/>
                  </a:lnTo>
                  <a:lnTo>
                    <a:pt x="15" y="104"/>
                  </a:lnTo>
                  <a:lnTo>
                    <a:pt x="15" y="323"/>
                  </a:lnTo>
                  <a:lnTo>
                    <a:pt x="15" y="0"/>
                  </a:lnTo>
                  <a:lnTo>
                    <a:pt x="15" y="194"/>
                  </a:lnTo>
                  <a:lnTo>
                    <a:pt x="20" y="169"/>
                  </a:lnTo>
                  <a:lnTo>
                    <a:pt x="20" y="60"/>
                  </a:lnTo>
                  <a:lnTo>
                    <a:pt x="25" y="45"/>
                  </a:lnTo>
                  <a:lnTo>
                    <a:pt x="25" y="219"/>
                  </a:lnTo>
                  <a:lnTo>
                    <a:pt x="25" y="124"/>
                  </a:lnTo>
                  <a:lnTo>
                    <a:pt x="30" y="119"/>
                  </a:lnTo>
                  <a:lnTo>
                    <a:pt x="30" y="164"/>
                  </a:lnTo>
                  <a:lnTo>
                    <a:pt x="30" y="159"/>
                  </a:lnTo>
                  <a:lnTo>
                    <a:pt x="35" y="154"/>
                  </a:lnTo>
                  <a:lnTo>
                    <a:pt x="35" y="104"/>
                  </a:lnTo>
                  <a:lnTo>
                    <a:pt x="35" y="204"/>
                  </a:lnTo>
                  <a:lnTo>
                    <a:pt x="40" y="204"/>
                  </a:lnTo>
                  <a:lnTo>
                    <a:pt x="40" y="104"/>
                  </a:lnTo>
                  <a:lnTo>
                    <a:pt x="45" y="85"/>
                  </a:lnTo>
                  <a:lnTo>
                    <a:pt x="45" y="293"/>
                  </a:lnTo>
                  <a:lnTo>
                    <a:pt x="45" y="45"/>
                  </a:lnTo>
                  <a:lnTo>
                    <a:pt x="45" y="179"/>
                  </a:lnTo>
                  <a:lnTo>
                    <a:pt x="50" y="154"/>
                  </a:lnTo>
                  <a:lnTo>
                    <a:pt x="50" y="159"/>
                  </a:lnTo>
                  <a:lnTo>
                    <a:pt x="50" y="25"/>
                  </a:lnTo>
                  <a:lnTo>
                    <a:pt x="55" y="25"/>
                  </a:lnTo>
                  <a:lnTo>
                    <a:pt x="55" y="199"/>
                  </a:lnTo>
                  <a:lnTo>
                    <a:pt x="55" y="164"/>
                  </a:lnTo>
                  <a:lnTo>
                    <a:pt x="60" y="159"/>
                  </a:lnTo>
                  <a:lnTo>
                    <a:pt x="60" y="174"/>
                  </a:lnTo>
                  <a:lnTo>
                    <a:pt x="60" y="144"/>
                  </a:lnTo>
                  <a:lnTo>
                    <a:pt x="65" y="104"/>
                  </a:lnTo>
                  <a:lnTo>
                    <a:pt x="65" y="75"/>
                  </a:lnTo>
                  <a:lnTo>
                    <a:pt x="65" y="179"/>
                  </a:lnTo>
                  <a:lnTo>
                    <a:pt x="70" y="174"/>
                  </a:lnTo>
                  <a:lnTo>
                    <a:pt x="70" y="149"/>
                  </a:lnTo>
                  <a:lnTo>
                    <a:pt x="70" y="154"/>
                  </a:lnTo>
                  <a:lnTo>
                    <a:pt x="75" y="149"/>
                  </a:lnTo>
                  <a:lnTo>
                    <a:pt x="75" y="184"/>
                  </a:lnTo>
                  <a:lnTo>
                    <a:pt x="75" y="179"/>
                  </a:lnTo>
                  <a:lnTo>
                    <a:pt x="80" y="184"/>
                  </a:lnTo>
                  <a:lnTo>
                    <a:pt x="80" y="129"/>
                  </a:lnTo>
                  <a:lnTo>
                    <a:pt x="85" y="119"/>
                  </a:lnTo>
                  <a:lnTo>
                    <a:pt x="85" y="40"/>
                  </a:lnTo>
                  <a:lnTo>
                    <a:pt x="89" y="35"/>
                  </a:lnTo>
                  <a:lnTo>
                    <a:pt x="89" y="323"/>
                  </a:lnTo>
                  <a:lnTo>
                    <a:pt x="89" y="149"/>
                  </a:lnTo>
                  <a:lnTo>
                    <a:pt x="94" y="144"/>
                  </a:lnTo>
                  <a:lnTo>
                    <a:pt x="94" y="10"/>
                  </a:lnTo>
                  <a:lnTo>
                    <a:pt x="94" y="149"/>
                  </a:lnTo>
                  <a:lnTo>
                    <a:pt x="99" y="179"/>
                  </a:lnTo>
                  <a:lnTo>
                    <a:pt x="99" y="209"/>
                  </a:lnTo>
                  <a:lnTo>
                    <a:pt x="99" y="149"/>
                  </a:lnTo>
                  <a:lnTo>
                    <a:pt x="104" y="154"/>
                  </a:lnTo>
                  <a:lnTo>
                    <a:pt x="104" y="164"/>
                  </a:lnTo>
                  <a:lnTo>
                    <a:pt x="104" y="119"/>
                  </a:lnTo>
                  <a:lnTo>
                    <a:pt x="109" y="114"/>
                  </a:lnTo>
                  <a:lnTo>
                    <a:pt x="109" y="179"/>
                  </a:lnTo>
                  <a:lnTo>
                    <a:pt x="109" y="154"/>
                  </a:lnTo>
                  <a:lnTo>
                    <a:pt x="114" y="144"/>
                  </a:lnTo>
                  <a:lnTo>
                    <a:pt x="114" y="65"/>
                  </a:lnTo>
                  <a:lnTo>
                    <a:pt x="119" y="60"/>
                  </a:lnTo>
                  <a:lnTo>
                    <a:pt x="119" y="318"/>
                  </a:lnTo>
                  <a:lnTo>
                    <a:pt x="119" y="159"/>
                  </a:lnTo>
                  <a:lnTo>
                    <a:pt x="124" y="154"/>
                  </a:lnTo>
                  <a:lnTo>
                    <a:pt x="124" y="20"/>
                  </a:lnTo>
                  <a:lnTo>
                    <a:pt x="124" y="184"/>
                  </a:lnTo>
                  <a:lnTo>
                    <a:pt x="129" y="179"/>
                  </a:lnTo>
                  <a:lnTo>
                    <a:pt x="129" y="119"/>
                  </a:lnTo>
                  <a:lnTo>
                    <a:pt x="129" y="164"/>
                  </a:lnTo>
                  <a:lnTo>
                    <a:pt x="134" y="169"/>
                  </a:lnTo>
                  <a:lnTo>
                    <a:pt x="134" y="184"/>
                  </a:lnTo>
                  <a:lnTo>
                    <a:pt x="134" y="104"/>
                  </a:lnTo>
                  <a:lnTo>
                    <a:pt x="134" y="114"/>
                  </a:lnTo>
                  <a:lnTo>
                    <a:pt x="139" y="129"/>
                  </a:lnTo>
                  <a:lnTo>
                    <a:pt x="139" y="184"/>
                  </a:lnTo>
                  <a:lnTo>
                    <a:pt x="144" y="184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34993" y="327590"/>
            <a:ext cx="1082027" cy="637836"/>
            <a:chOff x="707319" y="275490"/>
            <a:chExt cx="1082027" cy="637836"/>
          </a:xfrm>
        </p:grpSpPr>
        <p:grpSp>
          <p:nvGrpSpPr>
            <p:cNvPr id="283" name="Group 282"/>
            <p:cNvGrpSpPr>
              <a:grpSpLocks noChangeAspect="1"/>
            </p:cNvGrpSpPr>
            <p:nvPr/>
          </p:nvGrpSpPr>
          <p:grpSpPr>
            <a:xfrm rot="10800000">
              <a:off x="862968" y="701127"/>
              <a:ext cx="280390" cy="212199"/>
              <a:chOff x="4267200" y="1043066"/>
              <a:chExt cx="2514600" cy="1039813"/>
            </a:xfrm>
          </p:grpSpPr>
          <p:sp>
            <p:nvSpPr>
              <p:cNvPr id="284" name="Freeform 64"/>
              <p:cNvSpPr>
                <a:spLocks/>
              </p:cNvSpPr>
              <p:nvPr/>
            </p:nvSpPr>
            <p:spPr bwMode="auto">
              <a:xfrm>
                <a:off x="4267200" y="1051003"/>
                <a:ext cx="1254125" cy="928688"/>
              </a:xfrm>
              <a:custGeom>
                <a:avLst/>
                <a:gdLst>
                  <a:gd name="T0" fmla="*/ 10 w 790"/>
                  <a:gd name="T1" fmla="*/ 104 h 585"/>
                  <a:gd name="T2" fmla="*/ 30 w 790"/>
                  <a:gd name="T3" fmla="*/ 114 h 585"/>
                  <a:gd name="T4" fmla="*/ 50 w 790"/>
                  <a:gd name="T5" fmla="*/ 129 h 585"/>
                  <a:gd name="T6" fmla="*/ 70 w 790"/>
                  <a:gd name="T7" fmla="*/ 89 h 585"/>
                  <a:gd name="T8" fmla="*/ 85 w 790"/>
                  <a:gd name="T9" fmla="*/ 64 h 585"/>
                  <a:gd name="T10" fmla="*/ 104 w 790"/>
                  <a:gd name="T11" fmla="*/ 84 h 585"/>
                  <a:gd name="T12" fmla="*/ 124 w 790"/>
                  <a:gd name="T13" fmla="*/ 64 h 585"/>
                  <a:gd name="T14" fmla="*/ 144 w 790"/>
                  <a:gd name="T15" fmla="*/ 74 h 585"/>
                  <a:gd name="T16" fmla="*/ 159 w 790"/>
                  <a:gd name="T17" fmla="*/ 64 h 585"/>
                  <a:gd name="T18" fmla="*/ 179 w 790"/>
                  <a:gd name="T19" fmla="*/ 59 h 585"/>
                  <a:gd name="T20" fmla="*/ 199 w 790"/>
                  <a:gd name="T21" fmla="*/ 54 h 585"/>
                  <a:gd name="T22" fmla="*/ 219 w 790"/>
                  <a:gd name="T23" fmla="*/ 29 h 585"/>
                  <a:gd name="T24" fmla="*/ 238 w 790"/>
                  <a:gd name="T25" fmla="*/ 29 h 585"/>
                  <a:gd name="T26" fmla="*/ 253 w 790"/>
                  <a:gd name="T27" fmla="*/ 24 h 585"/>
                  <a:gd name="T28" fmla="*/ 273 w 790"/>
                  <a:gd name="T29" fmla="*/ 39 h 585"/>
                  <a:gd name="T30" fmla="*/ 293 w 790"/>
                  <a:gd name="T31" fmla="*/ 114 h 585"/>
                  <a:gd name="T32" fmla="*/ 313 w 790"/>
                  <a:gd name="T33" fmla="*/ 218 h 585"/>
                  <a:gd name="T34" fmla="*/ 328 w 790"/>
                  <a:gd name="T35" fmla="*/ 278 h 585"/>
                  <a:gd name="T36" fmla="*/ 348 w 790"/>
                  <a:gd name="T37" fmla="*/ 302 h 585"/>
                  <a:gd name="T38" fmla="*/ 368 w 790"/>
                  <a:gd name="T39" fmla="*/ 268 h 585"/>
                  <a:gd name="T40" fmla="*/ 387 w 790"/>
                  <a:gd name="T41" fmla="*/ 218 h 585"/>
                  <a:gd name="T42" fmla="*/ 402 w 790"/>
                  <a:gd name="T43" fmla="*/ 183 h 585"/>
                  <a:gd name="T44" fmla="*/ 422 w 790"/>
                  <a:gd name="T45" fmla="*/ 94 h 585"/>
                  <a:gd name="T46" fmla="*/ 442 w 790"/>
                  <a:gd name="T47" fmla="*/ 79 h 585"/>
                  <a:gd name="T48" fmla="*/ 462 w 790"/>
                  <a:gd name="T49" fmla="*/ 109 h 585"/>
                  <a:gd name="T50" fmla="*/ 482 w 790"/>
                  <a:gd name="T51" fmla="*/ 119 h 585"/>
                  <a:gd name="T52" fmla="*/ 497 w 790"/>
                  <a:gd name="T53" fmla="*/ 218 h 585"/>
                  <a:gd name="T54" fmla="*/ 517 w 790"/>
                  <a:gd name="T55" fmla="*/ 15 h 585"/>
                  <a:gd name="T56" fmla="*/ 536 w 790"/>
                  <a:gd name="T57" fmla="*/ 64 h 585"/>
                  <a:gd name="T58" fmla="*/ 556 w 790"/>
                  <a:gd name="T59" fmla="*/ 124 h 585"/>
                  <a:gd name="T60" fmla="*/ 571 w 790"/>
                  <a:gd name="T61" fmla="*/ 99 h 585"/>
                  <a:gd name="T62" fmla="*/ 591 w 790"/>
                  <a:gd name="T63" fmla="*/ 29 h 585"/>
                  <a:gd name="T64" fmla="*/ 611 w 790"/>
                  <a:gd name="T65" fmla="*/ 89 h 585"/>
                  <a:gd name="T66" fmla="*/ 631 w 790"/>
                  <a:gd name="T67" fmla="*/ 74 h 585"/>
                  <a:gd name="T68" fmla="*/ 651 w 790"/>
                  <a:gd name="T69" fmla="*/ 69 h 585"/>
                  <a:gd name="T70" fmla="*/ 666 w 790"/>
                  <a:gd name="T71" fmla="*/ 64 h 585"/>
                  <a:gd name="T72" fmla="*/ 685 w 790"/>
                  <a:gd name="T73" fmla="*/ 54 h 585"/>
                  <a:gd name="T74" fmla="*/ 705 w 790"/>
                  <a:gd name="T75" fmla="*/ 49 h 585"/>
                  <a:gd name="T76" fmla="*/ 725 w 790"/>
                  <a:gd name="T77" fmla="*/ 24 h 585"/>
                  <a:gd name="T78" fmla="*/ 740 w 790"/>
                  <a:gd name="T79" fmla="*/ 0 h 585"/>
                  <a:gd name="T80" fmla="*/ 760 w 790"/>
                  <a:gd name="T81" fmla="*/ 59 h 585"/>
                  <a:gd name="T82" fmla="*/ 780 w 790"/>
                  <a:gd name="T83" fmla="*/ 39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90" h="585">
                    <a:moveTo>
                      <a:pt x="0" y="144"/>
                    </a:moveTo>
                    <a:lnTo>
                      <a:pt x="5" y="59"/>
                    </a:lnTo>
                    <a:lnTo>
                      <a:pt x="10" y="104"/>
                    </a:lnTo>
                    <a:lnTo>
                      <a:pt x="20" y="119"/>
                    </a:lnTo>
                    <a:lnTo>
                      <a:pt x="25" y="99"/>
                    </a:lnTo>
                    <a:lnTo>
                      <a:pt x="30" y="114"/>
                    </a:lnTo>
                    <a:lnTo>
                      <a:pt x="35" y="124"/>
                    </a:lnTo>
                    <a:lnTo>
                      <a:pt x="45" y="129"/>
                    </a:lnTo>
                    <a:lnTo>
                      <a:pt x="50" y="129"/>
                    </a:lnTo>
                    <a:lnTo>
                      <a:pt x="55" y="124"/>
                    </a:lnTo>
                    <a:lnTo>
                      <a:pt x="60" y="109"/>
                    </a:lnTo>
                    <a:lnTo>
                      <a:pt x="70" y="89"/>
                    </a:lnTo>
                    <a:lnTo>
                      <a:pt x="75" y="74"/>
                    </a:lnTo>
                    <a:lnTo>
                      <a:pt x="80" y="69"/>
                    </a:lnTo>
                    <a:lnTo>
                      <a:pt x="85" y="64"/>
                    </a:lnTo>
                    <a:lnTo>
                      <a:pt x="94" y="74"/>
                    </a:lnTo>
                    <a:lnTo>
                      <a:pt x="99" y="79"/>
                    </a:lnTo>
                    <a:lnTo>
                      <a:pt x="104" y="84"/>
                    </a:lnTo>
                    <a:lnTo>
                      <a:pt x="109" y="79"/>
                    </a:lnTo>
                    <a:lnTo>
                      <a:pt x="119" y="64"/>
                    </a:lnTo>
                    <a:lnTo>
                      <a:pt x="124" y="64"/>
                    </a:lnTo>
                    <a:lnTo>
                      <a:pt x="129" y="69"/>
                    </a:lnTo>
                    <a:lnTo>
                      <a:pt x="134" y="69"/>
                    </a:lnTo>
                    <a:lnTo>
                      <a:pt x="144" y="74"/>
                    </a:lnTo>
                    <a:lnTo>
                      <a:pt x="149" y="74"/>
                    </a:lnTo>
                    <a:lnTo>
                      <a:pt x="154" y="64"/>
                    </a:lnTo>
                    <a:lnTo>
                      <a:pt x="159" y="64"/>
                    </a:lnTo>
                    <a:lnTo>
                      <a:pt x="169" y="49"/>
                    </a:lnTo>
                    <a:lnTo>
                      <a:pt x="174" y="49"/>
                    </a:lnTo>
                    <a:lnTo>
                      <a:pt x="179" y="59"/>
                    </a:lnTo>
                    <a:lnTo>
                      <a:pt x="184" y="69"/>
                    </a:lnTo>
                    <a:lnTo>
                      <a:pt x="194" y="74"/>
                    </a:lnTo>
                    <a:lnTo>
                      <a:pt x="199" y="54"/>
                    </a:lnTo>
                    <a:lnTo>
                      <a:pt x="204" y="54"/>
                    </a:lnTo>
                    <a:lnTo>
                      <a:pt x="214" y="34"/>
                    </a:lnTo>
                    <a:lnTo>
                      <a:pt x="219" y="29"/>
                    </a:lnTo>
                    <a:lnTo>
                      <a:pt x="224" y="34"/>
                    </a:lnTo>
                    <a:lnTo>
                      <a:pt x="229" y="29"/>
                    </a:lnTo>
                    <a:lnTo>
                      <a:pt x="238" y="29"/>
                    </a:lnTo>
                    <a:lnTo>
                      <a:pt x="243" y="34"/>
                    </a:lnTo>
                    <a:lnTo>
                      <a:pt x="248" y="19"/>
                    </a:lnTo>
                    <a:lnTo>
                      <a:pt x="253" y="24"/>
                    </a:lnTo>
                    <a:lnTo>
                      <a:pt x="263" y="34"/>
                    </a:lnTo>
                    <a:lnTo>
                      <a:pt x="268" y="34"/>
                    </a:lnTo>
                    <a:lnTo>
                      <a:pt x="273" y="39"/>
                    </a:lnTo>
                    <a:lnTo>
                      <a:pt x="278" y="59"/>
                    </a:lnTo>
                    <a:lnTo>
                      <a:pt x="288" y="74"/>
                    </a:lnTo>
                    <a:lnTo>
                      <a:pt x="293" y="114"/>
                    </a:lnTo>
                    <a:lnTo>
                      <a:pt x="298" y="139"/>
                    </a:lnTo>
                    <a:lnTo>
                      <a:pt x="303" y="178"/>
                    </a:lnTo>
                    <a:lnTo>
                      <a:pt x="313" y="218"/>
                    </a:lnTo>
                    <a:lnTo>
                      <a:pt x="318" y="248"/>
                    </a:lnTo>
                    <a:lnTo>
                      <a:pt x="323" y="268"/>
                    </a:lnTo>
                    <a:lnTo>
                      <a:pt x="328" y="278"/>
                    </a:lnTo>
                    <a:lnTo>
                      <a:pt x="338" y="283"/>
                    </a:lnTo>
                    <a:lnTo>
                      <a:pt x="343" y="283"/>
                    </a:lnTo>
                    <a:lnTo>
                      <a:pt x="348" y="302"/>
                    </a:lnTo>
                    <a:lnTo>
                      <a:pt x="353" y="293"/>
                    </a:lnTo>
                    <a:lnTo>
                      <a:pt x="363" y="273"/>
                    </a:lnTo>
                    <a:lnTo>
                      <a:pt x="368" y="268"/>
                    </a:lnTo>
                    <a:lnTo>
                      <a:pt x="373" y="253"/>
                    </a:lnTo>
                    <a:lnTo>
                      <a:pt x="378" y="238"/>
                    </a:lnTo>
                    <a:lnTo>
                      <a:pt x="387" y="218"/>
                    </a:lnTo>
                    <a:lnTo>
                      <a:pt x="392" y="208"/>
                    </a:lnTo>
                    <a:lnTo>
                      <a:pt x="397" y="193"/>
                    </a:lnTo>
                    <a:lnTo>
                      <a:pt x="402" y="183"/>
                    </a:lnTo>
                    <a:lnTo>
                      <a:pt x="412" y="154"/>
                    </a:lnTo>
                    <a:lnTo>
                      <a:pt x="417" y="124"/>
                    </a:lnTo>
                    <a:lnTo>
                      <a:pt x="422" y="94"/>
                    </a:lnTo>
                    <a:lnTo>
                      <a:pt x="432" y="79"/>
                    </a:lnTo>
                    <a:lnTo>
                      <a:pt x="437" y="79"/>
                    </a:lnTo>
                    <a:lnTo>
                      <a:pt x="442" y="79"/>
                    </a:lnTo>
                    <a:lnTo>
                      <a:pt x="447" y="84"/>
                    </a:lnTo>
                    <a:lnTo>
                      <a:pt x="457" y="99"/>
                    </a:lnTo>
                    <a:lnTo>
                      <a:pt x="462" y="109"/>
                    </a:lnTo>
                    <a:lnTo>
                      <a:pt x="467" y="119"/>
                    </a:lnTo>
                    <a:lnTo>
                      <a:pt x="472" y="114"/>
                    </a:lnTo>
                    <a:lnTo>
                      <a:pt x="482" y="119"/>
                    </a:lnTo>
                    <a:lnTo>
                      <a:pt x="487" y="119"/>
                    </a:lnTo>
                    <a:lnTo>
                      <a:pt x="492" y="134"/>
                    </a:lnTo>
                    <a:lnTo>
                      <a:pt x="497" y="218"/>
                    </a:lnTo>
                    <a:lnTo>
                      <a:pt x="507" y="585"/>
                    </a:lnTo>
                    <a:lnTo>
                      <a:pt x="512" y="34"/>
                    </a:lnTo>
                    <a:lnTo>
                      <a:pt x="517" y="15"/>
                    </a:lnTo>
                    <a:lnTo>
                      <a:pt x="522" y="154"/>
                    </a:lnTo>
                    <a:lnTo>
                      <a:pt x="531" y="79"/>
                    </a:lnTo>
                    <a:lnTo>
                      <a:pt x="536" y="64"/>
                    </a:lnTo>
                    <a:lnTo>
                      <a:pt x="541" y="84"/>
                    </a:lnTo>
                    <a:lnTo>
                      <a:pt x="546" y="84"/>
                    </a:lnTo>
                    <a:lnTo>
                      <a:pt x="556" y="124"/>
                    </a:lnTo>
                    <a:lnTo>
                      <a:pt x="561" y="124"/>
                    </a:lnTo>
                    <a:lnTo>
                      <a:pt x="566" y="124"/>
                    </a:lnTo>
                    <a:lnTo>
                      <a:pt x="571" y="99"/>
                    </a:lnTo>
                    <a:lnTo>
                      <a:pt x="581" y="74"/>
                    </a:lnTo>
                    <a:lnTo>
                      <a:pt x="586" y="39"/>
                    </a:lnTo>
                    <a:lnTo>
                      <a:pt x="591" y="29"/>
                    </a:lnTo>
                    <a:lnTo>
                      <a:pt x="596" y="34"/>
                    </a:lnTo>
                    <a:lnTo>
                      <a:pt x="606" y="59"/>
                    </a:lnTo>
                    <a:lnTo>
                      <a:pt x="611" y="89"/>
                    </a:lnTo>
                    <a:lnTo>
                      <a:pt x="616" y="99"/>
                    </a:lnTo>
                    <a:lnTo>
                      <a:pt x="626" y="89"/>
                    </a:lnTo>
                    <a:lnTo>
                      <a:pt x="631" y="74"/>
                    </a:lnTo>
                    <a:lnTo>
                      <a:pt x="636" y="59"/>
                    </a:lnTo>
                    <a:lnTo>
                      <a:pt x="641" y="74"/>
                    </a:lnTo>
                    <a:lnTo>
                      <a:pt x="651" y="69"/>
                    </a:lnTo>
                    <a:lnTo>
                      <a:pt x="656" y="64"/>
                    </a:lnTo>
                    <a:lnTo>
                      <a:pt x="661" y="39"/>
                    </a:lnTo>
                    <a:lnTo>
                      <a:pt x="666" y="64"/>
                    </a:lnTo>
                    <a:lnTo>
                      <a:pt x="676" y="84"/>
                    </a:lnTo>
                    <a:lnTo>
                      <a:pt x="680" y="79"/>
                    </a:lnTo>
                    <a:lnTo>
                      <a:pt x="685" y="54"/>
                    </a:lnTo>
                    <a:lnTo>
                      <a:pt x="690" y="44"/>
                    </a:lnTo>
                    <a:lnTo>
                      <a:pt x="700" y="49"/>
                    </a:lnTo>
                    <a:lnTo>
                      <a:pt x="705" y="49"/>
                    </a:lnTo>
                    <a:lnTo>
                      <a:pt x="710" y="44"/>
                    </a:lnTo>
                    <a:lnTo>
                      <a:pt x="715" y="34"/>
                    </a:lnTo>
                    <a:lnTo>
                      <a:pt x="725" y="24"/>
                    </a:lnTo>
                    <a:lnTo>
                      <a:pt x="730" y="10"/>
                    </a:lnTo>
                    <a:lnTo>
                      <a:pt x="735" y="0"/>
                    </a:lnTo>
                    <a:lnTo>
                      <a:pt x="740" y="0"/>
                    </a:lnTo>
                    <a:lnTo>
                      <a:pt x="750" y="15"/>
                    </a:lnTo>
                    <a:lnTo>
                      <a:pt x="755" y="34"/>
                    </a:lnTo>
                    <a:lnTo>
                      <a:pt x="760" y="59"/>
                    </a:lnTo>
                    <a:lnTo>
                      <a:pt x="765" y="84"/>
                    </a:lnTo>
                    <a:lnTo>
                      <a:pt x="775" y="74"/>
                    </a:lnTo>
                    <a:lnTo>
                      <a:pt x="780" y="39"/>
                    </a:lnTo>
                    <a:lnTo>
                      <a:pt x="785" y="39"/>
                    </a:lnTo>
                    <a:lnTo>
                      <a:pt x="790" y="54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5" name="Freeform 65"/>
              <p:cNvSpPr>
                <a:spLocks/>
              </p:cNvSpPr>
              <p:nvPr/>
            </p:nvSpPr>
            <p:spPr bwMode="auto">
              <a:xfrm>
                <a:off x="5521325" y="1043066"/>
                <a:ext cx="1260475" cy="1039813"/>
              </a:xfrm>
              <a:custGeom>
                <a:avLst/>
                <a:gdLst>
                  <a:gd name="T0" fmla="*/ 15 w 794"/>
                  <a:gd name="T1" fmla="*/ 84 h 655"/>
                  <a:gd name="T2" fmla="*/ 34 w 794"/>
                  <a:gd name="T3" fmla="*/ 144 h 655"/>
                  <a:gd name="T4" fmla="*/ 54 w 794"/>
                  <a:gd name="T5" fmla="*/ 233 h 655"/>
                  <a:gd name="T6" fmla="*/ 69 w 794"/>
                  <a:gd name="T7" fmla="*/ 258 h 655"/>
                  <a:gd name="T8" fmla="*/ 89 w 794"/>
                  <a:gd name="T9" fmla="*/ 223 h 655"/>
                  <a:gd name="T10" fmla="*/ 109 w 794"/>
                  <a:gd name="T11" fmla="*/ 198 h 655"/>
                  <a:gd name="T12" fmla="*/ 129 w 794"/>
                  <a:gd name="T13" fmla="*/ 134 h 655"/>
                  <a:gd name="T14" fmla="*/ 144 w 794"/>
                  <a:gd name="T15" fmla="*/ 109 h 655"/>
                  <a:gd name="T16" fmla="*/ 164 w 794"/>
                  <a:gd name="T17" fmla="*/ 114 h 655"/>
                  <a:gd name="T18" fmla="*/ 183 w 794"/>
                  <a:gd name="T19" fmla="*/ 94 h 655"/>
                  <a:gd name="T20" fmla="*/ 203 w 794"/>
                  <a:gd name="T21" fmla="*/ 114 h 655"/>
                  <a:gd name="T22" fmla="*/ 218 w 794"/>
                  <a:gd name="T23" fmla="*/ 54 h 655"/>
                  <a:gd name="T24" fmla="*/ 238 w 794"/>
                  <a:gd name="T25" fmla="*/ 69 h 655"/>
                  <a:gd name="T26" fmla="*/ 258 w 794"/>
                  <a:gd name="T27" fmla="*/ 94 h 655"/>
                  <a:gd name="T28" fmla="*/ 278 w 794"/>
                  <a:gd name="T29" fmla="*/ 124 h 655"/>
                  <a:gd name="T30" fmla="*/ 298 w 794"/>
                  <a:gd name="T31" fmla="*/ 79 h 655"/>
                  <a:gd name="T32" fmla="*/ 313 w 794"/>
                  <a:gd name="T33" fmla="*/ 79 h 655"/>
                  <a:gd name="T34" fmla="*/ 332 w 794"/>
                  <a:gd name="T35" fmla="*/ 79 h 655"/>
                  <a:gd name="T36" fmla="*/ 352 w 794"/>
                  <a:gd name="T37" fmla="*/ 84 h 655"/>
                  <a:gd name="T38" fmla="*/ 372 w 794"/>
                  <a:gd name="T39" fmla="*/ 24 h 655"/>
                  <a:gd name="T40" fmla="*/ 387 w 794"/>
                  <a:gd name="T41" fmla="*/ 44 h 655"/>
                  <a:gd name="T42" fmla="*/ 407 w 794"/>
                  <a:gd name="T43" fmla="*/ 39 h 655"/>
                  <a:gd name="T44" fmla="*/ 427 w 794"/>
                  <a:gd name="T45" fmla="*/ 5 h 655"/>
                  <a:gd name="T46" fmla="*/ 447 w 794"/>
                  <a:gd name="T47" fmla="*/ 44 h 655"/>
                  <a:gd name="T48" fmla="*/ 467 w 794"/>
                  <a:gd name="T49" fmla="*/ 74 h 655"/>
                  <a:gd name="T50" fmla="*/ 481 w 794"/>
                  <a:gd name="T51" fmla="*/ 39 h 655"/>
                  <a:gd name="T52" fmla="*/ 501 w 794"/>
                  <a:gd name="T53" fmla="*/ 139 h 655"/>
                  <a:gd name="T54" fmla="*/ 521 w 794"/>
                  <a:gd name="T55" fmla="*/ 258 h 655"/>
                  <a:gd name="T56" fmla="*/ 541 w 794"/>
                  <a:gd name="T57" fmla="*/ 307 h 655"/>
                  <a:gd name="T58" fmla="*/ 556 w 794"/>
                  <a:gd name="T59" fmla="*/ 293 h 655"/>
                  <a:gd name="T60" fmla="*/ 576 w 794"/>
                  <a:gd name="T61" fmla="*/ 233 h 655"/>
                  <a:gd name="T62" fmla="*/ 596 w 794"/>
                  <a:gd name="T63" fmla="*/ 193 h 655"/>
                  <a:gd name="T64" fmla="*/ 616 w 794"/>
                  <a:gd name="T65" fmla="*/ 144 h 655"/>
                  <a:gd name="T66" fmla="*/ 630 w 794"/>
                  <a:gd name="T67" fmla="*/ 139 h 655"/>
                  <a:gd name="T68" fmla="*/ 650 w 794"/>
                  <a:gd name="T69" fmla="*/ 114 h 655"/>
                  <a:gd name="T70" fmla="*/ 670 w 794"/>
                  <a:gd name="T71" fmla="*/ 84 h 655"/>
                  <a:gd name="T72" fmla="*/ 690 w 794"/>
                  <a:gd name="T73" fmla="*/ 655 h 655"/>
                  <a:gd name="T74" fmla="*/ 710 w 794"/>
                  <a:gd name="T75" fmla="*/ 273 h 655"/>
                  <a:gd name="T76" fmla="*/ 725 w 794"/>
                  <a:gd name="T77" fmla="*/ 49 h 655"/>
                  <a:gd name="T78" fmla="*/ 745 w 794"/>
                  <a:gd name="T79" fmla="*/ 104 h 655"/>
                  <a:gd name="T80" fmla="*/ 765 w 794"/>
                  <a:gd name="T81" fmla="*/ 79 h 655"/>
                  <a:gd name="T82" fmla="*/ 784 w 794"/>
                  <a:gd name="T83" fmla="*/ 74 h 6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94" h="655">
                    <a:moveTo>
                      <a:pt x="0" y="59"/>
                    </a:moveTo>
                    <a:lnTo>
                      <a:pt x="10" y="74"/>
                    </a:lnTo>
                    <a:lnTo>
                      <a:pt x="15" y="84"/>
                    </a:lnTo>
                    <a:lnTo>
                      <a:pt x="20" y="94"/>
                    </a:lnTo>
                    <a:lnTo>
                      <a:pt x="25" y="114"/>
                    </a:lnTo>
                    <a:lnTo>
                      <a:pt x="34" y="144"/>
                    </a:lnTo>
                    <a:lnTo>
                      <a:pt x="39" y="173"/>
                    </a:lnTo>
                    <a:lnTo>
                      <a:pt x="44" y="208"/>
                    </a:lnTo>
                    <a:lnTo>
                      <a:pt x="54" y="233"/>
                    </a:lnTo>
                    <a:lnTo>
                      <a:pt x="59" y="238"/>
                    </a:lnTo>
                    <a:lnTo>
                      <a:pt x="64" y="248"/>
                    </a:lnTo>
                    <a:lnTo>
                      <a:pt x="69" y="258"/>
                    </a:lnTo>
                    <a:lnTo>
                      <a:pt x="79" y="258"/>
                    </a:lnTo>
                    <a:lnTo>
                      <a:pt x="84" y="243"/>
                    </a:lnTo>
                    <a:lnTo>
                      <a:pt x="89" y="223"/>
                    </a:lnTo>
                    <a:lnTo>
                      <a:pt x="94" y="213"/>
                    </a:lnTo>
                    <a:lnTo>
                      <a:pt x="104" y="203"/>
                    </a:lnTo>
                    <a:lnTo>
                      <a:pt x="109" y="198"/>
                    </a:lnTo>
                    <a:lnTo>
                      <a:pt x="114" y="193"/>
                    </a:lnTo>
                    <a:lnTo>
                      <a:pt x="119" y="159"/>
                    </a:lnTo>
                    <a:lnTo>
                      <a:pt x="129" y="134"/>
                    </a:lnTo>
                    <a:lnTo>
                      <a:pt x="134" y="134"/>
                    </a:lnTo>
                    <a:lnTo>
                      <a:pt x="139" y="119"/>
                    </a:lnTo>
                    <a:lnTo>
                      <a:pt x="144" y="109"/>
                    </a:lnTo>
                    <a:lnTo>
                      <a:pt x="154" y="99"/>
                    </a:lnTo>
                    <a:lnTo>
                      <a:pt x="159" y="109"/>
                    </a:lnTo>
                    <a:lnTo>
                      <a:pt x="164" y="114"/>
                    </a:lnTo>
                    <a:lnTo>
                      <a:pt x="169" y="109"/>
                    </a:lnTo>
                    <a:lnTo>
                      <a:pt x="179" y="109"/>
                    </a:lnTo>
                    <a:lnTo>
                      <a:pt x="183" y="94"/>
                    </a:lnTo>
                    <a:lnTo>
                      <a:pt x="188" y="94"/>
                    </a:lnTo>
                    <a:lnTo>
                      <a:pt x="193" y="104"/>
                    </a:lnTo>
                    <a:lnTo>
                      <a:pt x="203" y="114"/>
                    </a:lnTo>
                    <a:lnTo>
                      <a:pt x="208" y="402"/>
                    </a:lnTo>
                    <a:lnTo>
                      <a:pt x="213" y="387"/>
                    </a:lnTo>
                    <a:lnTo>
                      <a:pt x="218" y="54"/>
                    </a:lnTo>
                    <a:lnTo>
                      <a:pt x="228" y="129"/>
                    </a:lnTo>
                    <a:lnTo>
                      <a:pt x="233" y="218"/>
                    </a:lnTo>
                    <a:lnTo>
                      <a:pt x="238" y="69"/>
                    </a:lnTo>
                    <a:lnTo>
                      <a:pt x="248" y="59"/>
                    </a:lnTo>
                    <a:lnTo>
                      <a:pt x="253" y="84"/>
                    </a:lnTo>
                    <a:lnTo>
                      <a:pt x="258" y="94"/>
                    </a:lnTo>
                    <a:lnTo>
                      <a:pt x="263" y="124"/>
                    </a:lnTo>
                    <a:lnTo>
                      <a:pt x="273" y="129"/>
                    </a:lnTo>
                    <a:lnTo>
                      <a:pt x="278" y="124"/>
                    </a:lnTo>
                    <a:lnTo>
                      <a:pt x="283" y="114"/>
                    </a:lnTo>
                    <a:lnTo>
                      <a:pt x="288" y="99"/>
                    </a:lnTo>
                    <a:lnTo>
                      <a:pt x="298" y="79"/>
                    </a:lnTo>
                    <a:lnTo>
                      <a:pt x="303" y="69"/>
                    </a:lnTo>
                    <a:lnTo>
                      <a:pt x="308" y="69"/>
                    </a:lnTo>
                    <a:lnTo>
                      <a:pt x="313" y="79"/>
                    </a:lnTo>
                    <a:lnTo>
                      <a:pt x="323" y="94"/>
                    </a:lnTo>
                    <a:lnTo>
                      <a:pt x="328" y="94"/>
                    </a:lnTo>
                    <a:lnTo>
                      <a:pt x="332" y="79"/>
                    </a:lnTo>
                    <a:lnTo>
                      <a:pt x="337" y="79"/>
                    </a:lnTo>
                    <a:lnTo>
                      <a:pt x="347" y="79"/>
                    </a:lnTo>
                    <a:lnTo>
                      <a:pt x="352" y="84"/>
                    </a:lnTo>
                    <a:lnTo>
                      <a:pt x="357" y="49"/>
                    </a:lnTo>
                    <a:lnTo>
                      <a:pt x="362" y="24"/>
                    </a:lnTo>
                    <a:lnTo>
                      <a:pt x="372" y="24"/>
                    </a:lnTo>
                    <a:lnTo>
                      <a:pt x="377" y="34"/>
                    </a:lnTo>
                    <a:lnTo>
                      <a:pt x="382" y="39"/>
                    </a:lnTo>
                    <a:lnTo>
                      <a:pt x="387" y="44"/>
                    </a:lnTo>
                    <a:lnTo>
                      <a:pt x="397" y="39"/>
                    </a:lnTo>
                    <a:lnTo>
                      <a:pt x="402" y="34"/>
                    </a:lnTo>
                    <a:lnTo>
                      <a:pt x="407" y="39"/>
                    </a:lnTo>
                    <a:lnTo>
                      <a:pt x="412" y="29"/>
                    </a:lnTo>
                    <a:lnTo>
                      <a:pt x="422" y="15"/>
                    </a:lnTo>
                    <a:lnTo>
                      <a:pt x="427" y="5"/>
                    </a:lnTo>
                    <a:lnTo>
                      <a:pt x="432" y="0"/>
                    </a:lnTo>
                    <a:lnTo>
                      <a:pt x="437" y="5"/>
                    </a:lnTo>
                    <a:lnTo>
                      <a:pt x="447" y="44"/>
                    </a:lnTo>
                    <a:lnTo>
                      <a:pt x="452" y="59"/>
                    </a:lnTo>
                    <a:lnTo>
                      <a:pt x="457" y="69"/>
                    </a:lnTo>
                    <a:lnTo>
                      <a:pt x="467" y="74"/>
                    </a:lnTo>
                    <a:lnTo>
                      <a:pt x="472" y="49"/>
                    </a:lnTo>
                    <a:lnTo>
                      <a:pt x="476" y="29"/>
                    </a:lnTo>
                    <a:lnTo>
                      <a:pt x="481" y="39"/>
                    </a:lnTo>
                    <a:lnTo>
                      <a:pt x="491" y="44"/>
                    </a:lnTo>
                    <a:lnTo>
                      <a:pt x="496" y="89"/>
                    </a:lnTo>
                    <a:lnTo>
                      <a:pt x="501" y="139"/>
                    </a:lnTo>
                    <a:lnTo>
                      <a:pt x="506" y="188"/>
                    </a:lnTo>
                    <a:lnTo>
                      <a:pt x="516" y="228"/>
                    </a:lnTo>
                    <a:lnTo>
                      <a:pt x="521" y="258"/>
                    </a:lnTo>
                    <a:lnTo>
                      <a:pt x="526" y="278"/>
                    </a:lnTo>
                    <a:lnTo>
                      <a:pt x="531" y="293"/>
                    </a:lnTo>
                    <a:lnTo>
                      <a:pt x="541" y="307"/>
                    </a:lnTo>
                    <a:lnTo>
                      <a:pt x="546" y="307"/>
                    </a:lnTo>
                    <a:lnTo>
                      <a:pt x="551" y="312"/>
                    </a:lnTo>
                    <a:lnTo>
                      <a:pt x="556" y="293"/>
                    </a:lnTo>
                    <a:lnTo>
                      <a:pt x="566" y="268"/>
                    </a:lnTo>
                    <a:lnTo>
                      <a:pt x="571" y="243"/>
                    </a:lnTo>
                    <a:lnTo>
                      <a:pt x="576" y="233"/>
                    </a:lnTo>
                    <a:lnTo>
                      <a:pt x="581" y="228"/>
                    </a:lnTo>
                    <a:lnTo>
                      <a:pt x="591" y="218"/>
                    </a:lnTo>
                    <a:lnTo>
                      <a:pt x="596" y="193"/>
                    </a:lnTo>
                    <a:lnTo>
                      <a:pt x="601" y="173"/>
                    </a:lnTo>
                    <a:lnTo>
                      <a:pt x="606" y="154"/>
                    </a:lnTo>
                    <a:lnTo>
                      <a:pt x="616" y="144"/>
                    </a:lnTo>
                    <a:lnTo>
                      <a:pt x="621" y="129"/>
                    </a:lnTo>
                    <a:lnTo>
                      <a:pt x="625" y="134"/>
                    </a:lnTo>
                    <a:lnTo>
                      <a:pt x="630" y="139"/>
                    </a:lnTo>
                    <a:lnTo>
                      <a:pt x="640" y="154"/>
                    </a:lnTo>
                    <a:lnTo>
                      <a:pt x="645" y="139"/>
                    </a:lnTo>
                    <a:lnTo>
                      <a:pt x="650" y="114"/>
                    </a:lnTo>
                    <a:lnTo>
                      <a:pt x="655" y="99"/>
                    </a:lnTo>
                    <a:lnTo>
                      <a:pt x="665" y="84"/>
                    </a:lnTo>
                    <a:lnTo>
                      <a:pt x="670" y="84"/>
                    </a:lnTo>
                    <a:lnTo>
                      <a:pt x="675" y="94"/>
                    </a:lnTo>
                    <a:lnTo>
                      <a:pt x="685" y="238"/>
                    </a:lnTo>
                    <a:lnTo>
                      <a:pt x="690" y="655"/>
                    </a:lnTo>
                    <a:lnTo>
                      <a:pt x="695" y="20"/>
                    </a:lnTo>
                    <a:lnTo>
                      <a:pt x="700" y="183"/>
                    </a:lnTo>
                    <a:lnTo>
                      <a:pt x="710" y="273"/>
                    </a:lnTo>
                    <a:lnTo>
                      <a:pt x="715" y="84"/>
                    </a:lnTo>
                    <a:lnTo>
                      <a:pt x="720" y="24"/>
                    </a:lnTo>
                    <a:lnTo>
                      <a:pt x="725" y="49"/>
                    </a:lnTo>
                    <a:lnTo>
                      <a:pt x="735" y="84"/>
                    </a:lnTo>
                    <a:lnTo>
                      <a:pt x="740" y="84"/>
                    </a:lnTo>
                    <a:lnTo>
                      <a:pt x="745" y="104"/>
                    </a:lnTo>
                    <a:lnTo>
                      <a:pt x="750" y="109"/>
                    </a:lnTo>
                    <a:lnTo>
                      <a:pt x="760" y="94"/>
                    </a:lnTo>
                    <a:lnTo>
                      <a:pt x="765" y="79"/>
                    </a:lnTo>
                    <a:lnTo>
                      <a:pt x="769" y="74"/>
                    </a:lnTo>
                    <a:lnTo>
                      <a:pt x="774" y="59"/>
                    </a:lnTo>
                    <a:lnTo>
                      <a:pt x="784" y="74"/>
                    </a:lnTo>
                    <a:lnTo>
                      <a:pt x="789" y="69"/>
                    </a:lnTo>
                    <a:lnTo>
                      <a:pt x="794" y="69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564" name="TextBox 13563"/>
            <p:cNvSpPr txBox="1"/>
            <p:nvPr/>
          </p:nvSpPr>
          <p:spPr>
            <a:xfrm>
              <a:off x="707319" y="275490"/>
              <a:ext cx="1082027" cy="3847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uery q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smtClean="0"/>
                <a:t> </a:t>
              </a:r>
              <a:endParaRPr lang="en-US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918635" y="1167371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c</a:t>
            </a:r>
            <a:r>
              <a:rPr lang="en-US" dirty="0" smtClean="0">
                <a:solidFill>
                  <a:srgbClr val="7030A0"/>
                </a:solidFill>
              </a:rPr>
              <a:t>lass 1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918634" y="1686507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lass 2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956897" y="2261755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c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lass 3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252822" y="534582"/>
            <a:ext cx="2298065" cy="652414"/>
            <a:chOff x="2252822" y="534582"/>
            <a:chExt cx="2298065" cy="652414"/>
          </a:xfrm>
        </p:grpSpPr>
        <p:sp>
          <p:nvSpPr>
            <p:cNvPr id="12" name="Right Brace 11"/>
            <p:cNvSpPr/>
            <p:nvPr/>
          </p:nvSpPr>
          <p:spPr>
            <a:xfrm rot="16200000">
              <a:off x="3124073" y="891888"/>
              <a:ext cx="259922" cy="330294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52822" y="534582"/>
              <a:ext cx="22980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NN_friend_ </a:t>
              </a:r>
              <a:r>
                <a:rPr lang="en-US" dirty="0" err="1" smtClean="0">
                  <a:solidFill>
                    <a:srgbClr val="7030A0"/>
                  </a:solidFill>
                </a:rPr>
                <a:t>dist</a:t>
              </a:r>
              <a:r>
                <a:rPr lang="en-US" dirty="0" smtClean="0">
                  <a:solidFill>
                    <a:srgbClr val="7030A0"/>
                  </a:solidFill>
                </a:rPr>
                <a:t> = 10.4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212374" y="2745010"/>
            <a:ext cx="2144690" cy="568095"/>
            <a:chOff x="4209279" y="2467834"/>
            <a:chExt cx="2144690" cy="568095"/>
          </a:xfrm>
        </p:grpSpPr>
        <p:sp>
          <p:nvSpPr>
            <p:cNvPr id="14" name="TextBox 13"/>
            <p:cNvSpPr txBox="1"/>
            <p:nvPr/>
          </p:nvSpPr>
          <p:spPr>
            <a:xfrm>
              <a:off x="4209279" y="2666597"/>
              <a:ext cx="2144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NN_enemy_dist = 13</a:t>
              </a:r>
              <a:endParaRPr lang="en-US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55" name="Right Brace 54"/>
            <p:cNvSpPr/>
            <p:nvPr/>
          </p:nvSpPr>
          <p:spPr>
            <a:xfrm rot="5400000">
              <a:off x="4642612" y="2432648"/>
              <a:ext cx="259922" cy="330294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4393630" y="554352"/>
            <a:ext cx="2549738" cy="629255"/>
            <a:chOff x="4050057" y="277176"/>
            <a:chExt cx="2549738" cy="629255"/>
          </a:xfrm>
        </p:grpSpPr>
        <p:sp>
          <p:nvSpPr>
            <p:cNvPr id="59" name="Right Brace 58"/>
            <p:cNvSpPr/>
            <p:nvPr/>
          </p:nvSpPr>
          <p:spPr>
            <a:xfrm rot="16200000">
              <a:off x="4622319" y="433722"/>
              <a:ext cx="259922" cy="685495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Right Brace 59"/>
            <p:cNvSpPr/>
            <p:nvPr/>
          </p:nvSpPr>
          <p:spPr>
            <a:xfrm rot="16200000">
              <a:off x="5779843" y="595087"/>
              <a:ext cx="259922" cy="330294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050057" y="277176"/>
              <a:ext cx="11374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dirty="0" smtClean="0"/>
                <a:t>  </a:t>
              </a:r>
              <a:r>
                <a:rPr lang="en-US" dirty="0" err="1" smtClean="0">
                  <a:solidFill>
                    <a:srgbClr val="7030A0"/>
                  </a:solidFill>
                </a:rPr>
                <a:t>dist</a:t>
              </a:r>
              <a:r>
                <a:rPr lang="en-US" dirty="0" smtClean="0">
                  <a:solidFill>
                    <a:srgbClr val="7030A0"/>
                  </a:solidFill>
                </a:rPr>
                <a:t> &lt; 13</a:t>
              </a:r>
              <a:endParaRPr lang="en-US" dirty="0">
                <a:solidFill>
                  <a:srgbClr val="7030A0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462304" y="277176"/>
              <a:ext cx="11374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dirty="0" smtClean="0"/>
                <a:t>  </a:t>
              </a:r>
              <a:r>
                <a:rPr lang="en-US" dirty="0" err="1" smtClean="0">
                  <a:solidFill>
                    <a:srgbClr val="7030A0"/>
                  </a:solidFill>
                </a:rPr>
                <a:t>dist</a:t>
              </a:r>
              <a:r>
                <a:rPr lang="en-US" dirty="0" smtClean="0">
                  <a:solidFill>
                    <a:srgbClr val="7030A0"/>
                  </a:solidFill>
                </a:rPr>
                <a:t> &lt; 13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706779" y="199646"/>
            <a:ext cx="2024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7030A0"/>
                </a:solidFill>
              </a:rPr>
              <a:t>l</a:t>
            </a:r>
            <a:r>
              <a:rPr lang="en-US" b="1" i="1" dirty="0" smtClean="0">
                <a:solidFill>
                  <a:srgbClr val="7030A0"/>
                </a:solidFill>
              </a:rPr>
              <a:t>ikely true positives</a:t>
            </a:r>
            <a:endParaRPr lang="en-US" b="1" i="1" dirty="0">
              <a:solidFill>
                <a:srgbClr val="7030A0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772845" y="1802800"/>
            <a:ext cx="1436955" cy="947906"/>
            <a:chOff x="772845" y="1802800"/>
            <a:chExt cx="1436955" cy="947906"/>
          </a:xfrm>
        </p:grpSpPr>
        <p:sp>
          <p:nvSpPr>
            <p:cNvPr id="20" name="Left Brace 19"/>
            <p:cNvSpPr/>
            <p:nvPr/>
          </p:nvSpPr>
          <p:spPr>
            <a:xfrm>
              <a:off x="1752600" y="1802800"/>
              <a:ext cx="457200" cy="947906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72845" y="2082749"/>
              <a:ext cx="8215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nemy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31190" y="1210871"/>
            <a:ext cx="1226210" cy="369332"/>
            <a:chOff x="831190" y="1210871"/>
            <a:chExt cx="1226210" cy="369332"/>
          </a:xfrm>
        </p:grpSpPr>
        <p:sp>
          <p:nvSpPr>
            <p:cNvPr id="22" name="Left Brace 21"/>
            <p:cNvSpPr/>
            <p:nvPr/>
          </p:nvSpPr>
          <p:spPr>
            <a:xfrm>
              <a:off x="1905000" y="1210871"/>
              <a:ext cx="152400" cy="360227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31190" y="1210871"/>
              <a:ext cx="7473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friend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7760046" y="227856"/>
            <a:ext cx="1341393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 smtClean="0"/>
              <a:t>Step 1</a:t>
            </a:r>
            <a:endParaRPr lang="en-US" sz="3500" b="1" dirty="0"/>
          </a:p>
        </p:txBody>
      </p:sp>
    </p:spTree>
    <p:extLst>
      <p:ext uri="{BB962C8B-B14F-4D97-AF65-F5344CB8AC3E}">
        <p14:creationId xmlns:p14="http://schemas.microsoft.com/office/powerpoint/2010/main" val="737688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80314" y="4191000"/>
            <a:ext cx="8431860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000" dirty="0" smtClean="0"/>
              <a:t>If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  </a:t>
            </a:r>
            <a:r>
              <a:rPr lang="en-US" sz="2000" dirty="0" smtClean="0">
                <a:solidFill>
                  <a:srgbClr val="7030A0"/>
                </a:solidFill>
              </a:rPr>
              <a:t>NN_friend_dist</a:t>
            </a:r>
            <a:r>
              <a:rPr lang="en-US" sz="2000" dirty="0" smtClean="0"/>
              <a:t> &lt;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NN_enemy_dist</a:t>
            </a:r>
          </a:p>
          <a:p>
            <a:r>
              <a:rPr lang="en-US" sz="2000" b="1" i="1" dirty="0" smtClean="0">
                <a:solidFill>
                  <a:srgbClr val="7030A0"/>
                </a:solidFill>
              </a:rPr>
              <a:t>            </a:t>
            </a:r>
            <a:r>
              <a:rPr lang="en-US" sz="2000" dirty="0" smtClean="0"/>
              <a:t>find</a:t>
            </a:r>
            <a:r>
              <a:rPr lang="en-US" sz="2000" b="1" i="1" dirty="0" smtClean="0">
                <a:solidFill>
                  <a:srgbClr val="7030A0"/>
                </a:solidFill>
              </a:rPr>
              <a:t> nearest </a:t>
            </a:r>
            <a:r>
              <a:rPr lang="en-US" sz="2000" b="1" i="1" dirty="0">
                <a:solidFill>
                  <a:srgbClr val="7030A0"/>
                </a:solidFill>
              </a:rPr>
              <a:t>neighbor friends </a:t>
            </a:r>
            <a:r>
              <a:rPr lang="en-US" sz="2000" dirty="0"/>
              <a:t>or </a:t>
            </a:r>
            <a:r>
              <a:rPr lang="en-US" sz="2000" b="1" i="1" dirty="0">
                <a:solidFill>
                  <a:srgbClr val="7030A0"/>
                </a:solidFill>
              </a:rPr>
              <a:t>likely true </a:t>
            </a:r>
            <a:r>
              <a:rPr lang="en-US" sz="2000" b="1" i="1" dirty="0" smtClean="0">
                <a:solidFill>
                  <a:srgbClr val="7030A0"/>
                </a:solidFill>
              </a:rPr>
              <a:t>positives </a:t>
            </a:r>
            <a:r>
              <a:rPr lang="en-US" sz="2000" dirty="0" smtClean="0"/>
              <a:t>in the </a:t>
            </a:r>
            <a:r>
              <a:rPr lang="en-US" sz="2000" b="1" dirty="0" smtClean="0">
                <a:solidFill>
                  <a:srgbClr val="7030A0"/>
                </a:solidFill>
              </a:rPr>
              <a:t>friend </a:t>
            </a:r>
            <a:r>
              <a:rPr lang="en-US" sz="2000" dirty="0" smtClean="0"/>
              <a:t>class</a:t>
            </a:r>
          </a:p>
          <a:p>
            <a:endParaRPr lang="en-US" sz="2000" dirty="0" smtClean="0"/>
          </a:p>
          <a:p>
            <a:pPr marL="285750" indent="-285750">
              <a:buFont typeface="Wingdings" pitchFamily="2" charset="2"/>
              <a:buChar char="Ø"/>
            </a:pPr>
            <a:r>
              <a:rPr lang="en-US" sz="2000" dirty="0"/>
              <a:t>If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  </a:t>
            </a:r>
            <a:r>
              <a:rPr lang="en-US" sz="2000" dirty="0">
                <a:solidFill>
                  <a:srgbClr val="7030A0"/>
                </a:solidFill>
              </a:rPr>
              <a:t>NN_friend_dist</a:t>
            </a:r>
            <a:r>
              <a:rPr lang="en-US" sz="2000" dirty="0"/>
              <a:t> </a:t>
            </a:r>
            <a:r>
              <a:rPr lang="en-US" sz="2000" dirty="0" smtClean="0"/>
              <a:t>&gt; 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NN_enemy_dist</a:t>
            </a:r>
          </a:p>
          <a:p>
            <a:r>
              <a:rPr lang="en-US" sz="2000" dirty="0" smtClean="0"/>
              <a:t>           find </a:t>
            </a:r>
            <a:r>
              <a:rPr lang="en-US" sz="2000" b="1" i="1" dirty="0" smtClean="0">
                <a:solidFill>
                  <a:srgbClr val="FF0000"/>
                </a:solidFill>
              </a:rPr>
              <a:t>nearest neighbor enemies </a:t>
            </a:r>
            <a:r>
              <a:rPr lang="en-US" sz="2000" dirty="0" smtClean="0"/>
              <a:t>or likely </a:t>
            </a:r>
            <a:r>
              <a:rPr lang="en-US" sz="2000" b="1" i="1" dirty="0" smtClean="0">
                <a:solidFill>
                  <a:srgbClr val="FF0000"/>
                </a:solidFill>
              </a:rPr>
              <a:t>false positives </a:t>
            </a:r>
            <a:r>
              <a:rPr lang="en-US" sz="2000" dirty="0" smtClean="0"/>
              <a:t>in the </a:t>
            </a:r>
            <a:r>
              <a:rPr lang="en-US" sz="2000" dirty="0" smtClean="0">
                <a:solidFill>
                  <a:srgbClr val="FF0000"/>
                </a:solidFill>
              </a:rPr>
              <a:t>enemy</a:t>
            </a:r>
            <a:r>
              <a:rPr lang="en-US" sz="2000" dirty="0" smtClean="0"/>
              <a:t> class</a:t>
            </a:r>
            <a:endParaRPr lang="en-US" sz="2000" dirty="0"/>
          </a:p>
        </p:txBody>
      </p:sp>
      <p:grpSp>
        <p:nvGrpSpPr>
          <p:cNvPr id="5" name="Group 4"/>
          <p:cNvGrpSpPr/>
          <p:nvPr/>
        </p:nvGrpSpPr>
        <p:grpSpPr>
          <a:xfrm>
            <a:off x="534993" y="199646"/>
            <a:ext cx="7217315" cy="3113459"/>
            <a:chOff x="534993" y="199646"/>
            <a:chExt cx="7217315" cy="3113459"/>
          </a:xfrm>
        </p:grpSpPr>
        <p:sp>
          <p:nvSpPr>
            <p:cNvPr id="13345" name="Rectangle 67"/>
            <p:cNvSpPr>
              <a:spLocks noChangeArrowheads="1"/>
            </p:cNvSpPr>
            <p:nvPr/>
          </p:nvSpPr>
          <p:spPr bwMode="auto">
            <a:xfrm>
              <a:off x="2294410" y="1055716"/>
              <a:ext cx="3965575" cy="515382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3561" name="Group 13560"/>
            <p:cNvGrpSpPr/>
            <p:nvPr/>
          </p:nvGrpSpPr>
          <p:grpSpPr>
            <a:xfrm>
              <a:off x="2590550" y="1154771"/>
              <a:ext cx="3795713" cy="376182"/>
              <a:chOff x="2733785" y="2017660"/>
              <a:chExt cx="3576528" cy="376182"/>
            </a:xfrm>
          </p:grpSpPr>
          <p:sp>
            <p:nvSpPr>
              <p:cNvPr id="13409" name="Freeform 130"/>
              <p:cNvSpPr>
                <a:spLocks/>
              </p:cNvSpPr>
              <p:nvPr/>
            </p:nvSpPr>
            <p:spPr bwMode="auto">
              <a:xfrm>
                <a:off x="2733785" y="2045186"/>
                <a:ext cx="505109" cy="333189"/>
              </a:xfrm>
              <a:custGeom>
                <a:avLst/>
                <a:gdLst>
                  <a:gd name="T0" fmla="*/ 5 w 223"/>
                  <a:gd name="T1" fmla="*/ 650 h 1271"/>
                  <a:gd name="T2" fmla="*/ 10 w 223"/>
                  <a:gd name="T3" fmla="*/ 561 h 1271"/>
                  <a:gd name="T4" fmla="*/ 15 w 223"/>
                  <a:gd name="T5" fmla="*/ 938 h 1271"/>
                  <a:gd name="T6" fmla="*/ 20 w 223"/>
                  <a:gd name="T7" fmla="*/ 804 h 1271"/>
                  <a:gd name="T8" fmla="*/ 25 w 223"/>
                  <a:gd name="T9" fmla="*/ 288 h 1271"/>
                  <a:gd name="T10" fmla="*/ 35 w 223"/>
                  <a:gd name="T11" fmla="*/ 938 h 1271"/>
                  <a:gd name="T12" fmla="*/ 39 w 223"/>
                  <a:gd name="T13" fmla="*/ 1211 h 1271"/>
                  <a:gd name="T14" fmla="*/ 44 w 223"/>
                  <a:gd name="T15" fmla="*/ 804 h 1271"/>
                  <a:gd name="T16" fmla="*/ 49 w 223"/>
                  <a:gd name="T17" fmla="*/ 769 h 1271"/>
                  <a:gd name="T18" fmla="*/ 54 w 223"/>
                  <a:gd name="T19" fmla="*/ 575 h 1271"/>
                  <a:gd name="T20" fmla="*/ 59 w 223"/>
                  <a:gd name="T21" fmla="*/ 1231 h 1271"/>
                  <a:gd name="T22" fmla="*/ 64 w 223"/>
                  <a:gd name="T23" fmla="*/ 1231 h 1271"/>
                  <a:gd name="T24" fmla="*/ 69 w 223"/>
                  <a:gd name="T25" fmla="*/ 779 h 1271"/>
                  <a:gd name="T26" fmla="*/ 74 w 223"/>
                  <a:gd name="T27" fmla="*/ 724 h 1271"/>
                  <a:gd name="T28" fmla="*/ 79 w 223"/>
                  <a:gd name="T29" fmla="*/ 675 h 1271"/>
                  <a:gd name="T30" fmla="*/ 84 w 223"/>
                  <a:gd name="T31" fmla="*/ 1256 h 1271"/>
                  <a:gd name="T32" fmla="*/ 94 w 223"/>
                  <a:gd name="T33" fmla="*/ 466 h 1271"/>
                  <a:gd name="T34" fmla="*/ 94 w 223"/>
                  <a:gd name="T35" fmla="*/ 675 h 1271"/>
                  <a:gd name="T36" fmla="*/ 99 w 223"/>
                  <a:gd name="T37" fmla="*/ 724 h 1271"/>
                  <a:gd name="T38" fmla="*/ 109 w 223"/>
                  <a:gd name="T39" fmla="*/ 998 h 1271"/>
                  <a:gd name="T40" fmla="*/ 114 w 223"/>
                  <a:gd name="T41" fmla="*/ 1206 h 1271"/>
                  <a:gd name="T42" fmla="*/ 119 w 223"/>
                  <a:gd name="T43" fmla="*/ 784 h 1271"/>
                  <a:gd name="T44" fmla="*/ 124 w 223"/>
                  <a:gd name="T45" fmla="*/ 645 h 1271"/>
                  <a:gd name="T46" fmla="*/ 129 w 223"/>
                  <a:gd name="T47" fmla="*/ 739 h 1271"/>
                  <a:gd name="T48" fmla="*/ 134 w 223"/>
                  <a:gd name="T49" fmla="*/ 993 h 1271"/>
                  <a:gd name="T50" fmla="*/ 139 w 223"/>
                  <a:gd name="T51" fmla="*/ 173 h 1271"/>
                  <a:gd name="T52" fmla="*/ 144 w 223"/>
                  <a:gd name="T53" fmla="*/ 799 h 1271"/>
                  <a:gd name="T54" fmla="*/ 149 w 223"/>
                  <a:gd name="T55" fmla="*/ 829 h 1271"/>
                  <a:gd name="T56" fmla="*/ 154 w 223"/>
                  <a:gd name="T57" fmla="*/ 799 h 1271"/>
                  <a:gd name="T58" fmla="*/ 159 w 223"/>
                  <a:gd name="T59" fmla="*/ 1171 h 1271"/>
                  <a:gd name="T60" fmla="*/ 164 w 223"/>
                  <a:gd name="T61" fmla="*/ 1216 h 1271"/>
                  <a:gd name="T62" fmla="*/ 169 w 223"/>
                  <a:gd name="T63" fmla="*/ 764 h 1271"/>
                  <a:gd name="T64" fmla="*/ 174 w 223"/>
                  <a:gd name="T65" fmla="*/ 178 h 1271"/>
                  <a:gd name="T66" fmla="*/ 179 w 223"/>
                  <a:gd name="T67" fmla="*/ 789 h 1271"/>
                  <a:gd name="T68" fmla="*/ 184 w 223"/>
                  <a:gd name="T69" fmla="*/ 1271 h 1271"/>
                  <a:gd name="T70" fmla="*/ 188 w 223"/>
                  <a:gd name="T71" fmla="*/ 64 h 1271"/>
                  <a:gd name="T72" fmla="*/ 193 w 223"/>
                  <a:gd name="T73" fmla="*/ 789 h 1271"/>
                  <a:gd name="T74" fmla="*/ 198 w 223"/>
                  <a:gd name="T75" fmla="*/ 322 h 1271"/>
                  <a:gd name="T76" fmla="*/ 203 w 223"/>
                  <a:gd name="T77" fmla="*/ 913 h 1271"/>
                  <a:gd name="T78" fmla="*/ 208 w 223"/>
                  <a:gd name="T79" fmla="*/ 1216 h 1271"/>
                  <a:gd name="T80" fmla="*/ 213 w 223"/>
                  <a:gd name="T81" fmla="*/ 49 h 1271"/>
                  <a:gd name="T82" fmla="*/ 218 w 223"/>
                  <a:gd name="T83" fmla="*/ 198 h 1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3" h="1271">
                    <a:moveTo>
                      <a:pt x="0" y="789"/>
                    </a:moveTo>
                    <a:lnTo>
                      <a:pt x="0" y="685"/>
                    </a:lnTo>
                    <a:lnTo>
                      <a:pt x="5" y="650"/>
                    </a:lnTo>
                    <a:lnTo>
                      <a:pt x="5" y="317"/>
                    </a:lnTo>
                    <a:lnTo>
                      <a:pt x="5" y="466"/>
                    </a:lnTo>
                    <a:lnTo>
                      <a:pt x="10" y="561"/>
                    </a:lnTo>
                    <a:lnTo>
                      <a:pt x="10" y="1221"/>
                    </a:lnTo>
                    <a:lnTo>
                      <a:pt x="15" y="1241"/>
                    </a:lnTo>
                    <a:lnTo>
                      <a:pt x="15" y="938"/>
                    </a:lnTo>
                    <a:lnTo>
                      <a:pt x="20" y="903"/>
                    </a:lnTo>
                    <a:lnTo>
                      <a:pt x="20" y="312"/>
                    </a:lnTo>
                    <a:lnTo>
                      <a:pt x="20" y="804"/>
                    </a:lnTo>
                    <a:lnTo>
                      <a:pt x="25" y="799"/>
                    </a:lnTo>
                    <a:lnTo>
                      <a:pt x="25" y="193"/>
                    </a:lnTo>
                    <a:lnTo>
                      <a:pt x="25" y="288"/>
                    </a:lnTo>
                    <a:lnTo>
                      <a:pt x="30" y="387"/>
                    </a:lnTo>
                    <a:lnTo>
                      <a:pt x="30" y="913"/>
                    </a:lnTo>
                    <a:lnTo>
                      <a:pt x="35" y="938"/>
                    </a:lnTo>
                    <a:lnTo>
                      <a:pt x="35" y="1186"/>
                    </a:lnTo>
                    <a:lnTo>
                      <a:pt x="39" y="1191"/>
                    </a:lnTo>
                    <a:lnTo>
                      <a:pt x="39" y="1211"/>
                    </a:lnTo>
                    <a:lnTo>
                      <a:pt x="39" y="849"/>
                    </a:lnTo>
                    <a:lnTo>
                      <a:pt x="44" y="789"/>
                    </a:lnTo>
                    <a:lnTo>
                      <a:pt x="44" y="804"/>
                    </a:lnTo>
                    <a:lnTo>
                      <a:pt x="44" y="148"/>
                    </a:lnTo>
                    <a:lnTo>
                      <a:pt x="44" y="784"/>
                    </a:lnTo>
                    <a:lnTo>
                      <a:pt x="49" y="769"/>
                    </a:lnTo>
                    <a:lnTo>
                      <a:pt x="49" y="193"/>
                    </a:lnTo>
                    <a:lnTo>
                      <a:pt x="49" y="511"/>
                    </a:lnTo>
                    <a:lnTo>
                      <a:pt x="54" y="575"/>
                    </a:lnTo>
                    <a:lnTo>
                      <a:pt x="54" y="868"/>
                    </a:lnTo>
                    <a:lnTo>
                      <a:pt x="59" y="913"/>
                    </a:lnTo>
                    <a:lnTo>
                      <a:pt x="59" y="1231"/>
                    </a:lnTo>
                    <a:lnTo>
                      <a:pt x="59" y="1221"/>
                    </a:lnTo>
                    <a:lnTo>
                      <a:pt x="64" y="1236"/>
                    </a:lnTo>
                    <a:lnTo>
                      <a:pt x="64" y="1231"/>
                    </a:lnTo>
                    <a:lnTo>
                      <a:pt x="64" y="759"/>
                    </a:lnTo>
                    <a:lnTo>
                      <a:pt x="69" y="715"/>
                    </a:lnTo>
                    <a:lnTo>
                      <a:pt x="69" y="779"/>
                    </a:lnTo>
                    <a:lnTo>
                      <a:pt x="69" y="183"/>
                    </a:lnTo>
                    <a:lnTo>
                      <a:pt x="69" y="749"/>
                    </a:lnTo>
                    <a:lnTo>
                      <a:pt x="74" y="724"/>
                    </a:lnTo>
                    <a:lnTo>
                      <a:pt x="74" y="198"/>
                    </a:lnTo>
                    <a:lnTo>
                      <a:pt x="74" y="635"/>
                    </a:lnTo>
                    <a:lnTo>
                      <a:pt x="79" y="675"/>
                    </a:lnTo>
                    <a:lnTo>
                      <a:pt x="79" y="908"/>
                    </a:lnTo>
                    <a:lnTo>
                      <a:pt x="84" y="938"/>
                    </a:lnTo>
                    <a:lnTo>
                      <a:pt x="84" y="1256"/>
                    </a:lnTo>
                    <a:lnTo>
                      <a:pt x="89" y="1246"/>
                    </a:lnTo>
                    <a:lnTo>
                      <a:pt x="89" y="675"/>
                    </a:lnTo>
                    <a:lnTo>
                      <a:pt x="94" y="466"/>
                    </a:lnTo>
                    <a:lnTo>
                      <a:pt x="94" y="789"/>
                    </a:lnTo>
                    <a:lnTo>
                      <a:pt x="94" y="188"/>
                    </a:lnTo>
                    <a:lnTo>
                      <a:pt x="94" y="675"/>
                    </a:lnTo>
                    <a:lnTo>
                      <a:pt x="99" y="615"/>
                    </a:lnTo>
                    <a:lnTo>
                      <a:pt x="99" y="198"/>
                    </a:lnTo>
                    <a:lnTo>
                      <a:pt x="99" y="724"/>
                    </a:lnTo>
                    <a:lnTo>
                      <a:pt x="104" y="799"/>
                    </a:lnTo>
                    <a:lnTo>
                      <a:pt x="104" y="983"/>
                    </a:lnTo>
                    <a:lnTo>
                      <a:pt x="109" y="998"/>
                    </a:lnTo>
                    <a:lnTo>
                      <a:pt x="109" y="973"/>
                    </a:lnTo>
                    <a:lnTo>
                      <a:pt x="109" y="1201"/>
                    </a:lnTo>
                    <a:lnTo>
                      <a:pt x="114" y="1206"/>
                    </a:lnTo>
                    <a:lnTo>
                      <a:pt x="114" y="705"/>
                    </a:lnTo>
                    <a:lnTo>
                      <a:pt x="119" y="501"/>
                    </a:lnTo>
                    <a:lnTo>
                      <a:pt x="119" y="784"/>
                    </a:lnTo>
                    <a:lnTo>
                      <a:pt x="119" y="208"/>
                    </a:lnTo>
                    <a:lnTo>
                      <a:pt x="119" y="705"/>
                    </a:lnTo>
                    <a:lnTo>
                      <a:pt x="124" y="645"/>
                    </a:lnTo>
                    <a:lnTo>
                      <a:pt x="124" y="203"/>
                    </a:lnTo>
                    <a:lnTo>
                      <a:pt x="124" y="625"/>
                    </a:lnTo>
                    <a:lnTo>
                      <a:pt x="129" y="739"/>
                    </a:lnTo>
                    <a:lnTo>
                      <a:pt x="129" y="1022"/>
                    </a:lnTo>
                    <a:lnTo>
                      <a:pt x="129" y="988"/>
                    </a:lnTo>
                    <a:lnTo>
                      <a:pt x="134" y="993"/>
                    </a:lnTo>
                    <a:lnTo>
                      <a:pt x="134" y="1231"/>
                    </a:lnTo>
                    <a:lnTo>
                      <a:pt x="139" y="1226"/>
                    </a:lnTo>
                    <a:lnTo>
                      <a:pt x="139" y="173"/>
                    </a:lnTo>
                    <a:lnTo>
                      <a:pt x="139" y="412"/>
                    </a:lnTo>
                    <a:lnTo>
                      <a:pt x="144" y="432"/>
                    </a:lnTo>
                    <a:lnTo>
                      <a:pt x="144" y="799"/>
                    </a:lnTo>
                    <a:lnTo>
                      <a:pt x="144" y="402"/>
                    </a:lnTo>
                    <a:lnTo>
                      <a:pt x="149" y="327"/>
                    </a:lnTo>
                    <a:lnTo>
                      <a:pt x="149" y="829"/>
                    </a:lnTo>
                    <a:lnTo>
                      <a:pt x="149" y="223"/>
                    </a:lnTo>
                    <a:lnTo>
                      <a:pt x="149" y="814"/>
                    </a:lnTo>
                    <a:lnTo>
                      <a:pt x="154" y="799"/>
                    </a:lnTo>
                    <a:lnTo>
                      <a:pt x="154" y="759"/>
                    </a:lnTo>
                    <a:lnTo>
                      <a:pt x="154" y="1122"/>
                    </a:lnTo>
                    <a:lnTo>
                      <a:pt x="159" y="1171"/>
                    </a:lnTo>
                    <a:lnTo>
                      <a:pt x="159" y="1266"/>
                    </a:lnTo>
                    <a:lnTo>
                      <a:pt x="159" y="1236"/>
                    </a:lnTo>
                    <a:lnTo>
                      <a:pt x="164" y="1216"/>
                    </a:lnTo>
                    <a:lnTo>
                      <a:pt x="164" y="0"/>
                    </a:lnTo>
                    <a:lnTo>
                      <a:pt x="164" y="749"/>
                    </a:lnTo>
                    <a:lnTo>
                      <a:pt x="169" y="764"/>
                    </a:lnTo>
                    <a:lnTo>
                      <a:pt x="169" y="789"/>
                    </a:lnTo>
                    <a:lnTo>
                      <a:pt x="169" y="163"/>
                    </a:lnTo>
                    <a:lnTo>
                      <a:pt x="174" y="178"/>
                    </a:lnTo>
                    <a:lnTo>
                      <a:pt x="174" y="849"/>
                    </a:lnTo>
                    <a:lnTo>
                      <a:pt x="174" y="794"/>
                    </a:lnTo>
                    <a:lnTo>
                      <a:pt x="179" y="789"/>
                    </a:lnTo>
                    <a:lnTo>
                      <a:pt x="179" y="1201"/>
                    </a:lnTo>
                    <a:lnTo>
                      <a:pt x="184" y="1221"/>
                    </a:lnTo>
                    <a:lnTo>
                      <a:pt x="184" y="1271"/>
                    </a:lnTo>
                    <a:lnTo>
                      <a:pt x="184" y="1072"/>
                    </a:lnTo>
                    <a:lnTo>
                      <a:pt x="188" y="1022"/>
                    </a:lnTo>
                    <a:lnTo>
                      <a:pt x="188" y="64"/>
                    </a:lnTo>
                    <a:lnTo>
                      <a:pt x="188" y="789"/>
                    </a:lnTo>
                    <a:lnTo>
                      <a:pt x="193" y="784"/>
                    </a:lnTo>
                    <a:lnTo>
                      <a:pt x="193" y="789"/>
                    </a:lnTo>
                    <a:lnTo>
                      <a:pt x="193" y="173"/>
                    </a:lnTo>
                    <a:lnTo>
                      <a:pt x="193" y="223"/>
                    </a:lnTo>
                    <a:lnTo>
                      <a:pt x="198" y="322"/>
                    </a:lnTo>
                    <a:lnTo>
                      <a:pt x="198" y="913"/>
                    </a:lnTo>
                    <a:lnTo>
                      <a:pt x="203" y="923"/>
                    </a:lnTo>
                    <a:lnTo>
                      <a:pt x="203" y="913"/>
                    </a:lnTo>
                    <a:lnTo>
                      <a:pt x="203" y="1166"/>
                    </a:lnTo>
                    <a:lnTo>
                      <a:pt x="208" y="1176"/>
                    </a:lnTo>
                    <a:lnTo>
                      <a:pt x="208" y="1216"/>
                    </a:lnTo>
                    <a:lnTo>
                      <a:pt x="208" y="1042"/>
                    </a:lnTo>
                    <a:lnTo>
                      <a:pt x="213" y="973"/>
                    </a:lnTo>
                    <a:lnTo>
                      <a:pt x="213" y="49"/>
                    </a:lnTo>
                    <a:lnTo>
                      <a:pt x="213" y="789"/>
                    </a:lnTo>
                    <a:lnTo>
                      <a:pt x="218" y="784"/>
                    </a:lnTo>
                    <a:lnTo>
                      <a:pt x="218" y="198"/>
                    </a:lnTo>
                    <a:lnTo>
                      <a:pt x="218" y="307"/>
                    </a:lnTo>
                    <a:lnTo>
                      <a:pt x="223" y="407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0" name="Freeform 131"/>
              <p:cNvSpPr>
                <a:spLocks/>
              </p:cNvSpPr>
              <p:nvPr/>
            </p:nvSpPr>
            <p:spPr bwMode="auto">
              <a:xfrm>
                <a:off x="3238892" y="2073760"/>
                <a:ext cx="518699" cy="305926"/>
              </a:xfrm>
              <a:custGeom>
                <a:avLst/>
                <a:gdLst>
                  <a:gd name="T0" fmla="*/ 0 w 229"/>
                  <a:gd name="T1" fmla="*/ 799 h 1167"/>
                  <a:gd name="T2" fmla="*/ 10 w 229"/>
                  <a:gd name="T3" fmla="*/ 1082 h 1167"/>
                  <a:gd name="T4" fmla="*/ 15 w 229"/>
                  <a:gd name="T5" fmla="*/ 759 h 1167"/>
                  <a:gd name="T6" fmla="*/ 20 w 229"/>
                  <a:gd name="T7" fmla="*/ 655 h 1167"/>
                  <a:gd name="T8" fmla="*/ 25 w 229"/>
                  <a:gd name="T9" fmla="*/ 491 h 1167"/>
                  <a:gd name="T10" fmla="*/ 30 w 229"/>
                  <a:gd name="T11" fmla="*/ 844 h 1167"/>
                  <a:gd name="T12" fmla="*/ 35 w 229"/>
                  <a:gd name="T13" fmla="*/ 1102 h 1167"/>
                  <a:gd name="T14" fmla="*/ 40 w 229"/>
                  <a:gd name="T15" fmla="*/ 665 h 1167"/>
                  <a:gd name="T16" fmla="*/ 45 w 229"/>
                  <a:gd name="T17" fmla="*/ 625 h 1167"/>
                  <a:gd name="T18" fmla="*/ 50 w 229"/>
                  <a:gd name="T19" fmla="*/ 561 h 1167"/>
                  <a:gd name="T20" fmla="*/ 55 w 229"/>
                  <a:gd name="T21" fmla="*/ 918 h 1167"/>
                  <a:gd name="T22" fmla="*/ 60 w 229"/>
                  <a:gd name="T23" fmla="*/ 84 h 1167"/>
                  <a:gd name="T24" fmla="*/ 65 w 229"/>
                  <a:gd name="T25" fmla="*/ 466 h 1167"/>
                  <a:gd name="T26" fmla="*/ 70 w 229"/>
                  <a:gd name="T27" fmla="*/ 715 h 1167"/>
                  <a:gd name="T28" fmla="*/ 80 w 229"/>
                  <a:gd name="T29" fmla="*/ 928 h 1167"/>
                  <a:gd name="T30" fmla="*/ 85 w 229"/>
                  <a:gd name="T31" fmla="*/ 1102 h 1167"/>
                  <a:gd name="T32" fmla="*/ 90 w 229"/>
                  <a:gd name="T33" fmla="*/ 650 h 1167"/>
                  <a:gd name="T34" fmla="*/ 95 w 229"/>
                  <a:gd name="T35" fmla="*/ 119 h 1167"/>
                  <a:gd name="T36" fmla="*/ 100 w 229"/>
                  <a:gd name="T37" fmla="*/ 809 h 1167"/>
                  <a:gd name="T38" fmla="*/ 105 w 229"/>
                  <a:gd name="T39" fmla="*/ 1057 h 1167"/>
                  <a:gd name="T40" fmla="*/ 109 w 229"/>
                  <a:gd name="T41" fmla="*/ 39 h 1167"/>
                  <a:gd name="T42" fmla="*/ 114 w 229"/>
                  <a:gd name="T43" fmla="*/ 114 h 1167"/>
                  <a:gd name="T44" fmla="*/ 119 w 229"/>
                  <a:gd name="T45" fmla="*/ 943 h 1167"/>
                  <a:gd name="T46" fmla="*/ 124 w 229"/>
                  <a:gd name="T47" fmla="*/ 1003 h 1167"/>
                  <a:gd name="T48" fmla="*/ 129 w 229"/>
                  <a:gd name="T49" fmla="*/ 829 h 1167"/>
                  <a:gd name="T50" fmla="*/ 134 w 229"/>
                  <a:gd name="T51" fmla="*/ 675 h 1167"/>
                  <a:gd name="T52" fmla="*/ 139 w 229"/>
                  <a:gd name="T53" fmla="*/ 342 h 1167"/>
                  <a:gd name="T54" fmla="*/ 144 w 229"/>
                  <a:gd name="T55" fmla="*/ 695 h 1167"/>
                  <a:gd name="T56" fmla="*/ 154 w 229"/>
                  <a:gd name="T57" fmla="*/ 1142 h 1167"/>
                  <a:gd name="T58" fmla="*/ 159 w 229"/>
                  <a:gd name="T59" fmla="*/ 720 h 1167"/>
                  <a:gd name="T60" fmla="*/ 164 w 229"/>
                  <a:gd name="T61" fmla="*/ 670 h 1167"/>
                  <a:gd name="T62" fmla="*/ 169 w 229"/>
                  <a:gd name="T63" fmla="*/ 382 h 1167"/>
                  <a:gd name="T64" fmla="*/ 174 w 229"/>
                  <a:gd name="T65" fmla="*/ 1082 h 1167"/>
                  <a:gd name="T66" fmla="*/ 184 w 229"/>
                  <a:gd name="T67" fmla="*/ 665 h 1167"/>
                  <a:gd name="T68" fmla="*/ 184 w 229"/>
                  <a:gd name="T69" fmla="*/ 645 h 1167"/>
                  <a:gd name="T70" fmla="*/ 189 w 229"/>
                  <a:gd name="T71" fmla="*/ 496 h 1167"/>
                  <a:gd name="T72" fmla="*/ 199 w 229"/>
                  <a:gd name="T73" fmla="*/ 844 h 1167"/>
                  <a:gd name="T74" fmla="*/ 204 w 229"/>
                  <a:gd name="T75" fmla="*/ 481 h 1167"/>
                  <a:gd name="T76" fmla="*/ 209 w 229"/>
                  <a:gd name="T77" fmla="*/ 104 h 1167"/>
                  <a:gd name="T78" fmla="*/ 214 w 229"/>
                  <a:gd name="T79" fmla="*/ 124 h 1167"/>
                  <a:gd name="T80" fmla="*/ 219 w 229"/>
                  <a:gd name="T81" fmla="*/ 898 h 1167"/>
                  <a:gd name="T82" fmla="*/ 224 w 229"/>
                  <a:gd name="T83" fmla="*/ 1157 h 1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9" h="1167">
                    <a:moveTo>
                      <a:pt x="0" y="298"/>
                    </a:moveTo>
                    <a:lnTo>
                      <a:pt x="0" y="804"/>
                    </a:lnTo>
                    <a:lnTo>
                      <a:pt x="0" y="799"/>
                    </a:lnTo>
                    <a:lnTo>
                      <a:pt x="5" y="804"/>
                    </a:lnTo>
                    <a:lnTo>
                      <a:pt x="5" y="1077"/>
                    </a:lnTo>
                    <a:lnTo>
                      <a:pt x="10" y="1082"/>
                    </a:lnTo>
                    <a:lnTo>
                      <a:pt x="10" y="1097"/>
                    </a:lnTo>
                    <a:lnTo>
                      <a:pt x="10" y="829"/>
                    </a:lnTo>
                    <a:lnTo>
                      <a:pt x="15" y="759"/>
                    </a:lnTo>
                    <a:lnTo>
                      <a:pt x="15" y="0"/>
                    </a:lnTo>
                    <a:lnTo>
                      <a:pt x="15" y="655"/>
                    </a:lnTo>
                    <a:lnTo>
                      <a:pt x="20" y="655"/>
                    </a:lnTo>
                    <a:lnTo>
                      <a:pt x="20" y="74"/>
                    </a:lnTo>
                    <a:lnTo>
                      <a:pt x="20" y="417"/>
                    </a:lnTo>
                    <a:lnTo>
                      <a:pt x="25" y="491"/>
                    </a:lnTo>
                    <a:lnTo>
                      <a:pt x="25" y="824"/>
                    </a:lnTo>
                    <a:lnTo>
                      <a:pt x="30" y="849"/>
                    </a:lnTo>
                    <a:lnTo>
                      <a:pt x="30" y="844"/>
                    </a:lnTo>
                    <a:lnTo>
                      <a:pt x="30" y="1077"/>
                    </a:lnTo>
                    <a:lnTo>
                      <a:pt x="35" y="1087"/>
                    </a:lnTo>
                    <a:lnTo>
                      <a:pt x="35" y="1102"/>
                    </a:lnTo>
                    <a:lnTo>
                      <a:pt x="35" y="610"/>
                    </a:lnTo>
                    <a:lnTo>
                      <a:pt x="40" y="591"/>
                    </a:lnTo>
                    <a:lnTo>
                      <a:pt x="40" y="665"/>
                    </a:lnTo>
                    <a:lnTo>
                      <a:pt x="40" y="134"/>
                    </a:lnTo>
                    <a:lnTo>
                      <a:pt x="40" y="645"/>
                    </a:lnTo>
                    <a:lnTo>
                      <a:pt x="45" y="625"/>
                    </a:lnTo>
                    <a:lnTo>
                      <a:pt x="45" y="84"/>
                    </a:lnTo>
                    <a:lnTo>
                      <a:pt x="45" y="526"/>
                    </a:lnTo>
                    <a:lnTo>
                      <a:pt x="50" y="561"/>
                    </a:lnTo>
                    <a:lnTo>
                      <a:pt x="50" y="928"/>
                    </a:lnTo>
                    <a:lnTo>
                      <a:pt x="55" y="938"/>
                    </a:lnTo>
                    <a:lnTo>
                      <a:pt x="55" y="918"/>
                    </a:lnTo>
                    <a:lnTo>
                      <a:pt x="55" y="1092"/>
                    </a:lnTo>
                    <a:lnTo>
                      <a:pt x="60" y="1102"/>
                    </a:lnTo>
                    <a:lnTo>
                      <a:pt x="60" y="84"/>
                    </a:lnTo>
                    <a:lnTo>
                      <a:pt x="65" y="188"/>
                    </a:lnTo>
                    <a:lnTo>
                      <a:pt x="65" y="690"/>
                    </a:lnTo>
                    <a:lnTo>
                      <a:pt x="65" y="466"/>
                    </a:lnTo>
                    <a:lnTo>
                      <a:pt x="70" y="382"/>
                    </a:lnTo>
                    <a:lnTo>
                      <a:pt x="70" y="89"/>
                    </a:lnTo>
                    <a:lnTo>
                      <a:pt x="70" y="715"/>
                    </a:lnTo>
                    <a:lnTo>
                      <a:pt x="75" y="725"/>
                    </a:lnTo>
                    <a:lnTo>
                      <a:pt x="75" y="893"/>
                    </a:lnTo>
                    <a:lnTo>
                      <a:pt x="80" y="928"/>
                    </a:lnTo>
                    <a:lnTo>
                      <a:pt x="80" y="1132"/>
                    </a:lnTo>
                    <a:lnTo>
                      <a:pt x="80" y="1122"/>
                    </a:lnTo>
                    <a:lnTo>
                      <a:pt x="85" y="1102"/>
                    </a:lnTo>
                    <a:lnTo>
                      <a:pt x="85" y="109"/>
                    </a:lnTo>
                    <a:lnTo>
                      <a:pt x="85" y="437"/>
                    </a:lnTo>
                    <a:lnTo>
                      <a:pt x="90" y="650"/>
                    </a:lnTo>
                    <a:lnTo>
                      <a:pt x="90" y="680"/>
                    </a:lnTo>
                    <a:lnTo>
                      <a:pt x="90" y="169"/>
                    </a:lnTo>
                    <a:lnTo>
                      <a:pt x="95" y="119"/>
                    </a:lnTo>
                    <a:lnTo>
                      <a:pt x="95" y="99"/>
                    </a:lnTo>
                    <a:lnTo>
                      <a:pt x="95" y="804"/>
                    </a:lnTo>
                    <a:lnTo>
                      <a:pt x="100" y="809"/>
                    </a:lnTo>
                    <a:lnTo>
                      <a:pt x="100" y="1008"/>
                    </a:lnTo>
                    <a:lnTo>
                      <a:pt x="105" y="1037"/>
                    </a:lnTo>
                    <a:lnTo>
                      <a:pt x="105" y="1057"/>
                    </a:lnTo>
                    <a:lnTo>
                      <a:pt x="105" y="884"/>
                    </a:lnTo>
                    <a:lnTo>
                      <a:pt x="109" y="839"/>
                    </a:lnTo>
                    <a:lnTo>
                      <a:pt x="109" y="39"/>
                    </a:lnTo>
                    <a:lnTo>
                      <a:pt x="109" y="680"/>
                    </a:lnTo>
                    <a:lnTo>
                      <a:pt x="114" y="675"/>
                    </a:lnTo>
                    <a:lnTo>
                      <a:pt x="114" y="114"/>
                    </a:lnTo>
                    <a:lnTo>
                      <a:pt x="114" y="134"/>
                    </a:lnTo>
                    <a:lnTo>
                      <a:pt x="119" y="208"/>
                    </a:lnTo>
                    <a:lnTo>
                      <a:pt x="119" y="943"/>
                    </a:lnTo>
                    <a:lnTo>
                      <a:pt x="124" y="973"/>
                    </a:lnTo>
                    <a:lnTo>
                      <a:pt x="124" y="839"/>
                    </a:lnTo>
                    <a:lnTo>
                      <a:pt x="124" y="1003"/>
                    </a:lnTo>
                    <a:lnTo>
                      <a:pt x="129" y="1023"/>
                    </a:lnTo>
                    <a:lnTo>
                      <a:pt x="129" y="1037"/>
                    </a:lnTo>
                    <a:lnTo>
                      <a:pt x="129" y="829"/>
                    </a:lnTo>
                    <a:lnTo>
                      <a:pt x="134" y="759"/>
                    </a:lnTo>
                    <a:lnTo>
                      <a:pt x="134" y="69"/>
                    </a:lnTo>
                    <a:lnTo>
                      <a:pt x="134" y="675"/>
                    </a:lnTo>
                    <a:lnTo>
                      <a:pt x="139" y="655"/>
                    </a:lnTo>
                    <a:lnTo>
                      <a:pt x="139" y="94"/>
                    </a:lnTo>
                    <a:lnTo>
                      <a:pt x="139" y="342"/>
                    </a:lnTo>
                    <a:lnTo>
                      <a:pt x="144" y="412"/>
                    </a:lnTo>
                    <a:lnTo>
                      <a:pt x="144" y="715"/>
                    </a:lnTo>
                    <a:lnTo>
                      <a:pt x="144" y="695"/>
                    </a:lnTo>
                    <a:lnTo>
                      <a:pt x="149" y="710"/>
                    </a:lnTo>
                    <a:lnTo>
                      <a:pt x="149" y="1157"/>
                    </a:lnTo>
                    <a:lnTo>
                      <a:pt x="154" y="1142"/>
                    </a:lnTo>
                    <a:lnTo>
                      <a:pt x="154" y="1157"/>
                    </a:lnTo>
                    <a:lnTo>
                      <a:pt x="154" y="774"/>
                    </a:lnTo>
                    <a:lnTo>
                      <a:pt x="159" y="720"/>
                    </a:lnTo>
                    <a:lnTo>
                      <a:pt x="159" y="10"/>
                    </a:lnTo>
                    <a:lnTo>
                      <a:pt x="159" y="680"/>
                    </a:lnTo>
                    <a:lnTo>
                      <a:pt x="164" y="670"/>
                    </a:lnTo>
                    <a:lnTo>
                      <a:pt x="164" y="139"/>
                    </a:lnTo>
                    <a:lnTo>
                      <a:pt x="164" y="298"/>
                    </a:lnTo>
                    <a:lnTo>
                      <a:pt x="169" y="382"/>
                    </a:lnTo>
                    <a:lnTo>
                      <a:pt x="169" y="829"/>
                    </a:lnTo>
                    <a:lnTo>
                      <a:pt x="174" y="839"/>
                    </a:lnTo>
                    <a:lnTo>
                      <a:pt x="174" y="1082"/>
                    </a:lnTo>
                    <a:lnTo>
                      <a:pt x="179" y="1077"/>
                    </a:lnTo>
                    <a:lnTo>
                      <a:pt x="179" y="695"/>
                    </a:lnTo>
                    <a:lnTo>
                      <a:pt x="184" y="665"/>
                    </a:lnTo>
                    <a:lnTo>
                      <a:pt x="184" y="680"/>
                    </a:lnTo>
                    <a:lnTo>
                      <a:pt x="184" y="89"/>
                    </a:lnTo>
                    <a:lnTo>
                      <a:pt x="184" y="645"/>
                    </a:lnTo>
                    <a:lnTo>
                      <a:pt x="189" y="625"/>
                    </a:lnTo>
                    <a:lnTo>
                      <a:pt x="189" y="74"/>
                    </a:lnTo>
                    <a:lnTo>
                      <a:pt x="189" y="496"/>
                    </a:lnTo>
                    <a:lnTo>
                      <a:pt x="194" y="526"/>
                    </a:lnTo>
                    <a:lnTo>
                      <a:pt x="194" y="799"/>
                    </a:lnTo>
                    <a:lnTo>
                      <a:pt x="199" y="844"/>
                    </a:lnTo>
                    <a:lnTo>
                      <a:pt x="199" y="1167"/>
                    </a:lnTo>
                    <a:lnTo>
                      <a:pt x="204" y="1162"/>
                    </a:lnTo>
                    <a:lnTo>
                      <a:pt x="204" y="481"/>
                    </a:lnTo>
                    <a:lnTo>
                      <a:pt x="209" y="208"/>
                    </a:lnTo>
                    <a:lnTo>
                      <a:pt x="209" y="680"/>
                    </a:lnTo>
                    <a:lnTo>
                      <a:pt x="209" y="104"/>
                    </a:lnTo>
                    <a:lnTo>
                      <a:pt x="209" y="601"/>
                    </a:lnTo>
                    <a:lnTo>
                      <a:pt x="214" y="536"/>
                    </a:lnTo>
                    <a:lnTo>
                      <a:pt x="214" y="124"/>
                    </a:lnTo>
                    <a:lnTo>
                      <a:pt x="214" y="541"/>
                    </a:lnTo>
                    <a:lnTo>
                      <a:pt x="219" y="625"/>
                    </a:lnTo>
                    <a:lnTo>
                      <a:pt x="219" y="898"/>
                    </a:lnTo>
                    <a:lnTo>
                      <a:pt x="224" y="928"/>
                    </a:lnTo>
                    <a:lnTo>
                      <a:pt x="224" y="1162"/>
                    </a:lnTo>
                    <a:lnTo>
                      <a:pt x="224" y="1157"/>
                    </a:lnTo>
                    <a:lnTo>
                      <a:pt x="229" y="1152"/>
                    </a:lnTo>
                    <a:lnTo>
                      <a:pt x="229" y="114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1" name="Freeform 132"/>
              <p:cNvSpPr>
                <a:spLocks/>
              </p:cNvSpPr>
              <p:nvPr/>
            </p:nvSpPr>
            <p:spPr bwMode="auto">
              <a:xfrm>
                <a:off x="3757591" y="2046496"/>
                <a:ext cx="505109" cy="326636"/>
              </a:xfrm>
              <a:custGeom>
                <a:avLst/>
                <a:gdLst>
                  <a:gd name="T0" fmla="*/ 5 w 223"/>
                  <a:gd name="T1" fmla="*/ 521 h 1246"/>
                  <a:gd name="T2" fmla="*/ 10 w 223"/>
                  <a:gd name="T3" fmla="*/ 263 h 1246"/>
                  <a:gd name="T4" fmla="*/ 15 w 223"/>
                  <a:gd name="T5" fmla="*/ 804 h 1246"/>
                  <a:gd name="T6" fmla="*/ 20 w 223"/>
                  <a:gd name="T7" fmla="*/ 1246 h 1246"/>
                  <a:gd name="T8" fmla="*/ 25 w 223"/>
                  <a:gd name="T9" fmla="*/ 178 h 1246"/>
                  <a:gd name="T10" fmla="*/ 29 w 223"/>
                  <a:gd name="T11" fmla="*/ 213 h 1246"/>
                  <a:gd name="T12" fmla="*/ 39 w 223"/>
                  <a:gd name="T13" fmla="*/ 888 h 1246"/>
                  <a:gd name="T14" fmla="*/ 44 w 223"/>
                  <a:gd name="T15" fmla="*/ 1226 h 1246"/>
                  <a:gd name="T16" fmla="*/ 49 w 223"/>
                  <a:gd name="T17" fmla="*/ 178 h 1246"/>
                  <a:gd name="T18" fmla="*/ 54 w 223"/>
                  <a:gd name="T19" fmla="*/ 188 h 1246"/>
                  <a:gd name="T20" fmla="*/ 59 w 223"/>
                  <a:gd name="T21" fmla="*/ 963 h 1246"/>
                  <a:gd name="T22" fmla="*/ 64 w 223"/>
                  <a:gd name="T23" fmla="*/ 1151 h 1246"/>
                  <a:gd name="T24" fmla="*/ 69 w 223"/>
                  <a:gd name="T25" fmla="*/ 893 h 1246"/>
                  <a:gd name="T26" fmla="*/ 74 w 223"/>
                  <a:gd name="T27" fmla="*/ 769 h 1246"/>
                  <a:gd name="T28" fmla="*/ 79 w 223"/>
                  <a:gd name="T29" fmla="*/ 451 h 1246"/>
                  <a:gd name="T30" fmla="*/ 89 w 223"/>
                  <a:gd name="T31" fmla="*/ 1022 h 1246"/>
                  <a:gd name="T32" fmla="*/ 89 w 223"/>
                  <a:gd name="T33" fmla="*/ 1161 h 1246"/>
                  <a:gd name="T34" fmla="*/ 94 w 223"/>
                  <a:gd name="T35" fmla="*/ 774 h 1246"/>
                  <a:gd name="T36" fmla="*/ 99 w 223"/>
                  <a:gd name="T37" fmla="*/ 218 h 1246"/>
                  <a:gd name="T38" fmla="*/ 104 w 223"/>
                  <a:gd name="T39" fmla="*/ 193 h 1246"/>
                  <a:gd name="T40" fmla="*/ 109 w 223"/>
                  <a:gd name="T41" fmla="*/ 1012 h 1246"/>
                  <a:gd name="T42" fmla="*/ 114 w 223"/>
                  <a:gd name="T43" fmla="*/ 1216 h 1246"/>
                  <a:gd name="T44" fmla="*/ 124 w 223"/>
                  <a:gd name="T45" fmla="*/ 382 h 1246"/>
                  <a:gd name="T46" fmla="*/ 129 w 223"/>
                  <a:gd name="T47" fmla="*/ 541 h 1246"/>
                  <a:gd name="T48" fmla="*/ 134 w 223"/>
                  <a:gd name="T49" fmla="*/ 829 h 1246"/>
                  <a:gd name="T50" fmla="*/ 139 w 223"/>
                  <a:gd name="T51" fmla="*/ 1042 h 1246"/>
                  <a:gd name="T52" fmla="*/ 144 w 223"/>
                  <a:gd name="T53" fmla="*/ 1191 h 1246"/>
                  <a:gd name="T54" fmla="*/ 149 w 223"/>
                  <a:gd name="T55" fmla="*/ 561 h 1246"/>
                  <a:gd name="T56" fmla="*/ 154 w 223"/>
                  <a:gd name="T57" fmla="*/ 243 h 1246"/>
                  <a:gd name="T58" fmla="*/ 159 w 223"/>
                  <a:gd name="T59" fmla="*/ 888 h 1246"/>
                  <a:gd name="T60" fmla="*/ 164 w 223"/>
                  <a:gd name="T61" fmla="*/ 1201 h 1246"/>
                  <a:gd name="T62" fmla="*/ 169 w 223"/>
                  <a:gd name="T63" fmla="*/ 0 h 1246"/>
                  <a:gd name="T64" fmla="*/ 173 w 223"/>
                  <a:gd name="T65" fmla="*/ 794 h 1246"/>
                  <a:gd name="T66" fmla="*/ 178 w 223"/>
                  <a:gd name="T67" fmla="*/ 213 h 1246"/>
                  <a:gd name="T68" fmla="*/ 183 w 223"/>
                  <a:gd name="T69" fmla="*/ 1176 h 1246"/>
                  <a:gd name="T70" fmla="*/ 188 w 223"/>
                  <a:gd name="T71" fmla="*/ 1052 h 1246"/>
                  <a:gd name="T72" fmla="*/ 193 w 223"/>
                  <a:gd name="T73" fmla="*/ 784 h 1246"/>
                  <a:gd name="T74" fmla="*/ 198 w 223"/>
                  <a:gd name="T75" fmla="*/ 198 h 1246"/>
                  <a:gd name="T76" fmla="*/ 203 w 223"/>
                  <a:gd name="T77" fmla="*/ 953 h 1246"/>
                  <a:gd name="T78" fmla="*/ 213 w 223"/>
                  <a:gd name="T79" fmla="*/ 1191 h 1246"/>
                  <a:gd name="T80" fmla="*/ 218 w 223"/>
                  <a:gd name="T81" fmla="*/ 888 h 1246"/>
                  <a:gd name="T82" fmla="*/ 223 w 223"/>
                  <a:gd name="T83" fmla="*/ 789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3" h="1246">
                    <a:moveTo>
                      <a:pt x="0" y="218"/>
                    </a:moveTo>
                    <a:lnTo>
                      <a:pt x="0" y="417"/>
                    </a:lnTo>
                    <a:lnTo>
                      <a:pt x="5" y="521"/>
                    </a:lnTo>
                    <a:lnTo>
                      <a:pt x="5" y="779"/>
                    </a:lnTo>
                    <a:lnTo>
                      <a:pt x="5" y="342"/>
                    </a:lnTo>
                    <a:lnTo>
                      <a:pt x="10" y="263"/>
                    </a:lnTo>
                    <a:lnTo>
                      <a:pt x="10" y="228"/>
                    </a:lnTo>
                    <a:lnTo>
                      <a:pt x="10" y="799"/>
                    </a:lnTo>
                    <a:lnTo>
                      <a:pt x="15" y="804"/>
                    </a:lnTo>
                    <a:lnTo>
                      <a:pt x="15" y="1161"/>
                    </a:lnTo>
                    <a:lnTo>
                      <a:pt x="20" y="1191"/>
                    </a:lnTo>
                    <a:lnTo>
                      <a:pt x="20" y="1246"/>
                    </a:lnTo>
                    <a:lnTo>
                      <a:pt x="20" y="1132"/>
                    </a:lnTo>
                    <a:lnTo>
                      <a:pt x="25" y="1087"/>
                    </a:lnTo>
                    <a:lnTo>
                      <a:pt x="25" y="178"/>
                    </a:lnTo>
                    <a:lnTo>
                      <a:pt x="25" y="784"/>
                    </a:lnTo>
                    <a:lnTo>
                      <a:pt x="29" y="779"/>
                    </a:lnTo>
                    <a:lnTo>
                      <a:pt x="29" y="213"/>
                    </a:lnTo>
                    <a:lnTo>
                      <a:pt x="34" y="213"/>
                    </a:lnTo>
                    <a:lnTo>
                      <a:pt x="34" y="878"/>
                    </a:lnTo>
                    <a:lnTo>
                      <a:pt x="39" y="888"/>
                    </a:lnTo>
                    <a:lnTo>
                      <a:pt x="39" y="1141"/>
                    </a:lnTo>
                    <a:lnTo>
                      <a:pt x="44" y="1161"/>
                    </a:lnTo>
                    <a:lnTo>
                      <a:pt x="44" y="1226"/>
                    </a:lnTo>
                    <a:lnTo>
                      <a:pt x="44" y="1017"/>
                    </a:lnTo>
                    <a:lnTo>
                      <a:pt x="49" y="943"/>
                    </a:lnTo>
                    <a:lnTo>
                      <a:pt x="49" y="178"/>
                    </a:lnTo>
                    <a:lnTo>
                      <a:pt x="49" y="779"/>
                    </a:lnTo>
                    <a:lnTo>
                      <a:pt x="54" y="774"/>
                    </a:lnTo>
                    <a:lnTo>
                      <a:pt x="54" y="188"/>
                    </a:lnTo>
                    <a:lnTo>
                      <a:pt x="54" y="312"/>
                    </a:lnTo>
                    <a:lnTo>
                      <a:pt x="59" y="407"/>
                    </a:lnTo>
                    <a:lnTo>
                      <a:pt x="59" y="963"/>
                    </a:lnTo>
                    <a:lnTo>
                      <a:pt x="64" y="993"/>
                    </a:lnTo>
                    <a:lnTo>
                      <a:pt x="64" y="988"/>
                    </a:lnTo>
                    <a:lnTo>
                      <a:pt x="64" y="1151"/>
                    </a:lnTo>
                    <a:lnTo>
                      <a:pt x="69" y="1171"/>
                    </a:lnTo>
                    <a:lnTo>
                      <a:pt x="69" y="1181"/>
                    </a:lnTo>
                    <a:lnTo>
                      <a:pt x="69" y="893"/>
                    </a:lnTo>
                    <a:lnTo>
                      <a:pt x="74" y="834"/>
                    </a:lnTo>
                    <a:lnTo>
                      <a:pt x="74" y="163"/>
                    </a:lnTo>
                    <a:lnTo>
                      <a:pt x="74" y="769"/>
                    </a:lnTo>
                    <a:lnTo>
                      <a:pt x="79" y="764"/>
                    </a:lnTo>
                    <a:lnTo>
                      <a:pt x="79" y="168"/>
                    </a:lnTo>
                    <a:lnTo>
                      <a:pt x="79" y="451"/>
                    </a:lnTo>
                    <a:lnTo>
                      <a:pt x="84" y="521"/>
                    </a:lnTo>
                    <a:lnTo>
                      <a:pt x="84" y="997"/>
                    </a:lnTo>
                    <a:lnTo>
                      <a:pt x="89" y="1022"/>
                    </a:lnTo>
                    <a:lnTo>
                      <a:pt x="89" y="1166"/>
                    </a:lnTo>
                    <a:lnTo>
                      <a:pt x="89" y="963"/>
                    </a:lnTo>
                    <a:lnTo>
                      <a:pt x="89" y="1161"/>
                    </a:lnTo>
                    <a:lnTo>
                      <a:pt x="94" y="1166"/>
                    </a:lnTo>
                    <a:lnTo>
                      <a:pt x="94" y="1176"/>
                    </a:lnTo>
                    <a:lnTo>
                      <a:pt x="94" y="774"/>
                    </a:lnTo>
                    <a:lnTo>
                      <a:pt x="99" y="739"/>
                    </a:lnTo>
                    <a:lnTo>
                      <a:pt x="99" y="779"/>
                    </a:lnTo>
                    <a:lnTo>
                      <a:pt x="99" y="218"/>
                    </a:lnTo>
                    <a:lnTo>
                      <a:pt x="99" y="754"/>
                    </a:lnTo>
                    <a:lnTo>
                      <a:pt x="104" y="734"/>
                    </a:lnTo>
                    <a:lnTo>
                      <a:pt x="104" y="193"/>
                    </a:lnTo>
                    <a:lnTo>
                      <a:pt x="104" y="580"/>
                    </a:lnTo>
                    <a:lnTo>
                      <a:pt x="109" y="615"/>
                    </a:lnTo>
                    <a:lnTo>
                      <a:pt x="109" y="1012"/>
                    </a:lnTo>
                    <a:lnTo>
                      <a:pt x="114" y="1037"/>
                    </a:lnTo>
                    <a:lnTo>
                      <a:pt x="114" y="1027"/>
                    </a:lnTo>
                    <a:lnTo>
                      <a:pt x="114" y="1216"/>
                    </a:lnTo>
                    <a:lnTo>
                      <a:pt x="119" y="1221"/>
                    </a:lnTo>
                    <a:lnTo>
                      <a:pt x="119" y="158"/>
                    </a:lnTo>
                    <a:lnTo>
                      <a:pt x="124" y="382"/>
                    </a:lnTo>
                    <a:lnTo>
                      <a:pt x="124" y="789"/>
                    </a:lnTo>
                    <a:lnTo>
                      <a:pt x="124" y="610"/>
                    </a:lnTo>
                    <a:lnTo>
                      <a:pt x="129" y="541"/>
                    </a:lnTo>
                    <a:lnTo>
                      <a:pt x="129" y="178"/>
                    </a:lnTo>
                    <a:lnTo>
                      <a:pt x="129" y="794"/>
                    </a:lnTo>
                    <a:lnTo>
                      <a:pt x="134" y="829"/>
                    </a:lnTo>
                    <a:lnTo>
                      <a:pt x="134" y="1057"/>
                    </a:lnTo>
                    <a:lnTo>
                      <a:pt x="134" y="1027"/>
                    </a:lnTo>
                    <a:lnTo>
                      <a:pt x="139" y="1042"/>
                    </a:lnTo>
                    <a:lnTo>
                      <a:pt x="139" y="1226"/>
                    </a:lnTo>
                    <a:lnTo>
                      <a:pt x="139" y="1206"/>
                    </a:lnTo>
                    <a:lnTo>
                      <a:pt x="144" y="1191"/>
                    </a:lnTo>
                    <a:lnTo>
                      <a:pt x="144" y="44"/>
                    </a:lnTo>
                    <a:lnTo>
                      <a:pt x="144" y="441"/>
                    </a:lnTo>
                    <a:lnTo>
                      <a:pt x="149" y="561"/>
                    </a:lnTo>
                    <a:lnTo>
                      <a:pt x="149" y="794"/>
                    </a:lnTo>
                    <a:lnTo>
                      <a:pt x="149" y="322"/>
                    </a:lnTo>
                    <a:lnTo>
                      <a:pt x="154" y="243"/>
                    </a:lnTo>
                    <a:lnTo>
                      <a:pt x="154" y="203"/>
                    </a:lnTo>
                    <a:lnTo>
                      <a:pt x="154" y="878"/>
                    </a:lnTo>
                    <a:lnTo>
                      <a:pt x="159" y="888"/>
                    </a:lnTo>
                    <a:lnTo>
                      <a:pt x="159" y="1097"/>
                    </a:lnTo>
                    <a:lnTo>
                      <a:pt x="164" y="1132"/>
                    </a:lnTo>
                    <a:lnTo>
                      <a:pt x="164" y="1201"/>
                    </a:lnTo>
                    <a:lnTo>
                      <a:pt x="164" y="1097"/>
                    </a:lnTo>
                    <a:lnTo>
                      <a:pt x="169" y="1072"/>
                    </a:lnTo>
                    <a:lnTo>
                      <a:pt x="169" y="0"/>
                    </a:lnTo>
                    <a:lnTo>
                      <a:pt x="169" y="764"/>
                    </a:lnTo>
                    <a:lnTo>
                      <a:pt x="173" y="789"/>
                    </a:lnTo>
                    <a:lnTo>
                      <a:pt x="173" y="794"/>
                    </a:lnTo>
                    <a:lnTo>
                      <a:pt x="173" y="263"/>
                    </a:lnTo>
                    <a:lnTo>
                      <a:pt x="178" y="218"/>
                    </a:lnTo>
                    <a:lnTo>
                      <a:pt x="178" y="213"/>
                    </a:lnTo>
                    <a:lnTo>
                      <a:pt x="178" y="858"/>
                    </a:lnTo>
                    <a:lnTo>
                      <a:pt x="183" y="873"/>
                    </a:lnTo>
                    <a:lnTo>
                      <a:pt x="183" y="1176"/>
                    </a:lnTo>
                    <a:lnTo>
                      <a:pt x="188" y="1201"/>
                    </a:lnTo>
                    <a:lnTo>
                      <a:pt x="188" y="1236"/>
                    </a:lnTo>
                    <a:lnTo>
                      <a:pt x="188" y="1052"/>
                    </a:lnTo>
                    <a:lnTo>
                      <a:pt x="193" y="1007"/>
                    </a:lnTo>
                    <a:lnTo>
                      <a:pt x="193" y="29"/>
                    </a:lnTo>
                    <a:lnTo>
                      <a:pt x="193" y="784"/>
                    </a:lnTo>
                    <a:lnTo>
                      <a:pt x="198" y="779"/>
                    </a:lnTo>
                    <a:lnTo>
                      <a:pt x="198" y="789"/>
                    </a:lnTo>
                    <a:lnTo>
                      <a:pt x="198" y="198"/>
                    </a:lnTo>
                    <a:lnTo>
                      <a:pt x="198" y="203"/>
                    </a:lnTo>
                    <a:lnTo>
                      <a:pt x="203" y="253"/>
                    </a:lnTo>
                    <a:lnTo>
                      <a:pt x="203" y="953"/>
                    </a:lnTo>
                    <a:lnTo>
                      <a:pt x="208" y="963"/>
                    </a:lnTo>
                    <a:lnTo>
                      <a:pt x="208" y="1171"/>
                    </a:lnTo>
                    <a:lnTo>
                      <a:pt x="213" y="1191"/>
                    </a:lnTo>
                    <a:lnTo>
                      <a:pt x="213" y="1226"/>
                    </a:lnTo>
                    <a:lnTo>
                      <a:pt x="213" y="933"/>
                    </a:lnTo>
                    <a:lnTo>
                      <a:pt x="218" y="888"/>
                    </a:lnTo>
                    <a:lnTo>
                      <a:pt x="218" y="24"/>
                    </a:lnTo>
                    <a:lnTo>
                      <a:pt x="218" y="794"/>
                    </a:lnTo>
                    <a:lnTo>
                      <a:pt x="223" y="789"/>
                    </a:lnTo>
                    <a:lnTo>
                      <a:pt x="223" y="173"/>
                    </a:lnTo>
                    <a:lnTo>
                      <a:pt x="223" y="233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2" name="Freeform 133"/>
              <p:cNvSpPr>
                <a:spLocks/>
              </p:cNvSpPr>
              <p:nvPr/>
            </p:nvSpPr>
            <p:spPr bwMode="auto">
              <a:xfrm>
                <a:off x="4262699" y="2039943"/>
                <a:ext cx="530024" cy="349967"/>
              </a:xfrm>
              <a:custGeom>
                <a:avLst/>
                <a:gdLst>
                  <a:gd name="T0" fmla="*/ 5 w 234"/>
                  <a:gd name="T1" fmla="*/ 913 h 1335"/>
                  <a:gd name="T2" fmla="*/ 15 w 234"/>
                  <a:gd name="T3" fmla="*/ 1221 h 1335"/>
                  <a:gd name="T4" fmla="*/ 20 w 234"/>
                  <a:gd name="T5" fmla="*/ 888 h 1335"/>
                  <a:gd name="T6" fmla="*/ 25 w 234"/>
                  <a:gd name="T7" fmla="*/ 794 h 1335"/>
                  <a:gd name="T8" fmla="*/ 30 w 234"/>
                  <a:gd name="T9" fmla="*/ 382 h 1335"/>
                  <a:gd name="T10" fmla="*/ 35 w 234"/>
                  <a:gd name="T11" fmla="*/ 859 h 1335"/>
                  <a:gd name="T12" fmla="*/ 40 w 234"/>
                  <a:gd name="T13" fmla="*/ 1261 h 1335"/>
                  <a:gd name="T14" fmla="*/ 45 w 234"/>
                  <a:gd name="T15" fmla="*/ 312 h 1335"/>
                  <a:gd name="T16" fmla="*/ 50 w 234"/>
                  <a:gd name="T17" fmla="*/ 213 h 1335"/>
                  <a:gd name="T18" fmla="*/ 55 w 234"/>
                  <a:gd name="T19" fmla="*/ 928 h 1335"/>
                  <a:gd name="T20" fmla="*/ 60 w 234"/>
                  <a:gd name="T21" fmla="*/ 1191 h 1335"/>
                  <a:gd name="T22" fmla="*/ 65 w 234"/>
                  <a:gd name="T23" fmla="*/ 1018 h 1335"/>
                  <a:gd name="T24" fmla="*/ 70 w 234"/>
                  <a:gd name="T25" fmla="*/ 799 h 1335"/>
                  <a:gd name="T26" fmla="*/ 75 w 234"/>
                  <a:gd name="T27" fmla="*/ 312 h 1335"/>
                  <a:gd name="T28" fmla="*/ 85 w 234"/>
                  <a:gd name="T29" fmla="*/ 943 h 1335"/>
                  <a:gd name="T30" fmla="*/ 90 w 234"/>
                  <a:gd name="T31" fmla="*/ 913 h 1335"/>
                  <a:gd name="T32" fmla="*/ 95 w 234"/>
                  <a:gd name="T33" fmla="*/ 799 h 1335"/>
                  <a:gd name="T34" fmla="*/ 99 w 234"/>
                  <a:gd name="T35" fmla="*/ 486 h 1335"/>
                  <a:gd name="T36" fmla="*/ 109 w 234"/>
                  <a:gd name="T37" fmla="*/ 908 h 1335"/>
                  <a:gd name="T38" fmla="*/ 114 w 234"/>
                  <a:gd name="T39" fmla="*/ 814 h 1335"/>
                  <a:gd name="T40" fmla="*/ 119 w 234"/>
                  <a:gd name="T41" fmla="*/ 25 h 1335"/>
                  <a:gd name="T42" fmla="*/ 124 w 234"/>
                  <a:gd name="T43" fmla="*/ 243 h 1335"/>
                  <a:gd name="T44" fmla="*/ 129 w 234"/>
                  <a:gd name="T45" fmla="*/ 993 h 1335"/>
                  <a:gd name="T46" fmla="*/ 134 w 234"/>
                  <a:gd name="T47" fmla="*/ 1271 h 1335"/>
                  <a:gd name="T48" fmla="*/ 144 w 234"/>
                  <a:gd name="T49" fmla="*/ 412 h 1335"/>
                  <a:gd name="T50" fmla="*/ 144 w 234"/>
                  <a:gd name="T51" fmla="*/ 759 h 1335"/>
                  <a:gd name="T52" fmla="*/ 149 w 234"/>
                  <a:gd name="T53" fmla="*/ 665 h 1335"/>
                  <a:gd name="T54" fmla="*/ 159 w 234"/>
                  <a:gd name="T55" fmla="*/ 1077 h 1335"/>
                  <a:gd name="T56" fmla="*/ 164 w 234"/>
                  <a:gd name="T57" fmla="*/ 1266 h 1335"/>
                  <a:gd name="T58" fmla="*/ 169 w 234"/>
                  <a:gd name="T59" fmla="*/ 819 h 1335"/>
                  <a:gd name="T60" fmla="*/ 174 w 234"/>
                  <a:gd name="T61" fmla="*/ 203 h 1335"/>
                  <a:gd name="T62" fmla="*/ 179 w 234"/>
                  <a:gd name="T63" fmla="*/ 739 h 1335"/>
                  <a:gd name="T64" fmla="*/ 184 w 234"/>
                  <a:gd name="T65" fmla="*/ 1291 h 1335"/>
                  <a:gd name="T66" fmla="*/ 189 w 234"/>
                  <a:gd name="T67" fmla="*/ 218 h 1335"/>
                  <a:gd name="T68" fmla="*/ 194 w 234"/>
                  <a:gd name="T69" fmla="*/ 804 h 1335"/>
                  <a:gd name="T70" fmla="*/ 199 w 234"/>
                  <a:gd name="T71" fmla="*/ 804 h 1335"/>
                  <a:gd name="T72" fmla="*/ 204 w 234"/>
                  <a:gd name="T73" fmla="*/ 804 h 1335"/>
                  <a:gd name="T74" fmla="*/ 209 w 234"/>
                  <a:gd name="T75" fmla="*/ 1306 h 1335"/>
                  <a:gd name="T76" fmla="*/ 214 w 234"/>
                  <a:gd name="T77" fmla="*/ 183 h 1335"/>
                  <a:gd name="T78" fmla="*/ 219 w 234"/>
                  <a:gd name="T79" fmla="*/ 809 h 1335"/>
                  <a:gd name="T80" fmla="*/ 224 w 234"/>
                  <a:gd name="T81" fmla="*/ 759 h 1335"/>
                  <a:gd name="T82" fmla="*/ 229 w 234"/>
                  <a:gd name="T83" fmla="*/ 759 h 1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34" h="1335">
                    <a:moveTo>
                      <a:pt x="0" y="258"/>
                    </a:moveTo>
                    <a:lnTo>
                      <a:pt x="5" y="342"/>
                    </a:lnTo>
                    <a:lnTo>
                      <a:pt x="5" y="913"/>
                    </a:lnTo>
                    <a:lnTo>
                      <a:pt x="10" y="923"/>
                    </a:lnTo>
                    <a:lnTo>
                      <a:pt x="10" y="1211"/>
                    </a:lnTo>
                    <a:lnTo>
                      <a:pt x="15" y="1221"/>
                    </a:lnTo>
                    <a:lnTo>
                      <a:pt x="15" y="1246"/>
                    </a:lnTo>
                    <a:lnTo>
                      <a:pt x="15" y="938"/>
                    </a:lnTo>
                    <a:lnTo>
                      <a:pt x="20" y="888"/>
                    </a:lnTo>
                    <a:lnTo>
                      <a:pt x="20" y="218"/>
                    </a:lnTo>
                    <a:lnTo>
                      <a:pt x="20" y="789"/>
                    </a:lnTo>
                    <a:lnTo>
                      <a:pt x="25" y="794"/>
                    </a:lnTo>
                    <a:lnTo>
                      <a:pt x="25" y="154"/>
                    </a:lnTo>
                    <a:lnTo>
                      <a:pt x="25" y="263"/>
                    </a:lnTo>
                    <a:lnTo>
                      <a:pt x="30" y="382"/>
                    </a:lnTo>
                    <a:lnTo>
                      <a:pt x="30" y="869"/>
                    </a:lnTo>
                    <a:lnTo>
                      <a:pt x="30" y="854"/>
                    </a:lnTo>
                    <a:lnTo>
                      <a:pt x="35" y="859"/>
                    </a:lnTo>
                    <a:lnTo>
                      <a:pt x="35" y="1231"/>
                    </a:lnTo>
                    <a:lnTo>
                      <a:pt x="40" y="1236"/>
                    </a:lnTo>
                    <a:lnTo>
                      <a:pt x="40" y="1261"/>
                    </a:lnTo>
                    <a:lnTo>
                      <a:pt x="40" y="948"/>
                    </a:lnTo>
                    <a:lnTo>
                      <a:pt x="45" y="888"/>
                    </a:lnTo>
                    <a:lnTo>
                      <a:pt x="45" y="312"/>
                    </a:lnTo>
                    <a:lnTo>
                      <a:pt x="45" y="804"/>
                    </a:lnTo>
                    <a:lnTo>
                      <a:pt x="50" y="799"/>
                    </a:lnTo>
                    <a:lnTo>
                      <a:pt x="50" y="213"/>
                    </a:lnTo>
                    <a:lnTo>
                      <a:pt x="50" y="471"/>
                    </a:lnTo>
                    <a:lnTo>
                      <a:pt x="55" y="561"/>
                    </a:lnTo>
                    <a:lnTo>
                      <a:pt x="55" y="928"/>
                    </a:lnTo>
                    <a:lnTo>
                      <a:pt x="55" y="923"/>
                    </a:lnTo>
                    <a:lnTo>
                      <a:pt x="60" y="918"/>
                    </a:lnTo>
                    <a:lnTo>
                      <a:pt x="60" y="1191"/>
                    </a:lnTo>
                    <a:lnTo>
                      <a:pt x="65" y="1206"/>
                    </a:lnTo>
                    <a:lnTo>
                      <a:pt x="65" y="1221"/>
                    </a:lnTo>
                    <a:lnTo>
                      <a:pt x="65" y="1018"/>
                    </a:lnTo>
                    <a:lnTo>
                      <a:pt x="70" y="948"/>
                    </a:lnTo>
                    <a:lnTo>
                      <a:pt x="70" y="193"/>
                    </a:lnTo>
                    <a:lnTo>
                      <a:pt x="70" y="799"/>
                    </a:lnTo>
                    <a:lnTo>
                      <a:pt x="75" y="794"/>
                    </a:lnTo>
                    <a:lnTo>
                      <a:pt x="75" y="183"/>
                    </a:lnTo>
                    <a:lnTo>
                      <a:pt x="75" y="312"/>
                    </a:lnTo>
                    <a:lnTo>
                      <a:pt x="80" y="412"/>
                    </a:lnTo>
                    <a:lnTo>
                      <a:pt x="80" y="943"/>
                    </a:lnTo>
                    <a:lnTo>
                      <a:pt x="85" y="943"/>
                    </a:lnTo>
                    <a:lnTo>
                      <a:pt x="85" y="1226"/>
                    </a:lnTo>
                    <a:lnTo>
                      <a:pt x="90" y="1211"/>
                    </a:lnTo>
                    <a:lnTo>
                      <a:pt x="90" y="913"/>
                    </a:lnTo>
                    <a:lnTo>
                      <a:pt x="95" y="844"/>
                    </a:lnTo>
                    <a:lnTo>
                      <a:pt x="95" y="89"/>
                    </a:lnTo>
                    <a:lnTo>
                      <a:pt x="95" y="799"/>
                    </a:lnTo>
                    <a:lnTo>
                      <a:pt x="99" y="789"/>
                    </a:lnTo>
                    <a:lnTo>
                      <a:pt x="99" y="193"/>
                    </a:lnTo>
                    <a:lnTo>
                      <a:pt x="99" y="486"/>
                    </a:lnTo>
                    <a:lnTo>
                      <a:pt x="104" y="576"/>
                    </a:lnTo>
                    <a:lnTo>
                      <a:pt x="104" y="864"/>
                    </a:lnTo>
                    <a:lnTo>
                      <a:pt x="109" y="908"/>
                    </a:lnTo>
                    <a:lnTo>
                      <a:pt x="109" y="1335"/>
                    </a:lnTo>
                    <a:lnTo>
                      <a:pt x="114" y="1330"/>
                    </a:lnTo>
                    <a:lnTo>
                      <a:pt x="114" y="814"/>
                    </a:lnTo>
                    <a:lnTo>
                      <a:pt x="119" y="710"/>
                    </a:lnTo>
                    <a:lnTo>
                      <a:pt x="119" y="814"/>
                    </a:lnTo>
                    <a:lnTo>
                      <a:pt x="119" y="25"/>
                    </a:lnTo>
                    <a:lnTo>
                      <a:pt x="119" y="779"/>
                    </a:lnTo>
                    <a:lnTo>
                      <a:pt x="124" y="764"/>
                    </a:lnTo>
                    <a:lnTo>
                      <a:pt x="124" y="243"/>
                    </a:lnTo>
                    <a:lnTo>
                      <a:pt x="124" y="635"/>
                    </a:lnTo>
                    <a:lnTo>
                      <a:pt x="129" y="635"/>
                    </a:lnTo>
                    <a:lnTo>
                      <a:pt x="129" y="993"/>
                    </a:lnTo>
                    <a:lnTo>
                      <a:pt x="134" y="1032"/>
                    </a:lnTo>
                    <a:lnTo>
                      <a:pt x="134" y="1276"/>
                    </a:lnTo>
                    <a:lnTo>
                      <a:pt x="134" y="1271"/>
                    </a:lnTo>
                    <a:lnTo>
                      <a:pt x="139" y="1266"/>
                    </a:lnTo>
                    <a:lnTo>
                      <a:pt x="139" y="710"/>
                    </a:lnTo>
                    <a:lnTo>
                      <a:pt x="144" y="412"/>
                    </a:lnTo>
                    <a:lnTo>
                      <a:pt x="144" y="814"/>
                    </a:lnTo>
                    <a:lnTo>
                      <a:pt x="144" y="74"/>
                    </a:lnTo>
                    <a:lnTo>
                      <a:pt x="144" y="759"/>
                    </a:lnTo>
                    <a:lnTo>
                      <a:pt x="149" y="720"/>
                    </a:lnTo>
                    <a:lnTo>
                      <a:pt x="149" y="193"/>
                    </a:lnTo>
                    <a:lnTo>
                      <a:pt x="149" y="665"/>
                    </a:lnTo>
                    <a:lnTo>
                      <a:pt x="154" y="744"/>
                    </a:lnTo>
                    <a:lnTo>
                      <a:pt x="154" y="1047"/>
                    </a:lnTo>
                    <a:lnTo>
                      <a:pt x="159" y="1077"/>
                    </a:lnTo>
                    <a:lnTo>
                      <a:pt x="159" y="1281"/>
                    </a:lnTo>
                    <a:lnTo>
                      <a:pt x="159" y="1276"/>
                    </a:lnTo>
                    <a:lnTo>
                      <a:pt x="164" y="1266"/>
                    </a:lnTo>
                    <a:lnTo>
                      <a:pt x="164" y="357"/>
                    </a:lnTo>
                    <a:lnTo>
                      <a:pt x="169" y="0"/>
                    </a:lnTo>
                    <a:lnTo>
                      <a:pt x="169" y="819"/>
                    </a:lnTo>
                    <a:lnTo>
                      <a:pt x="169" y="670"/>
                    </a:lnTo>
                    <a:lnTo>
                      <a:pt x="174" y="595"/>
                    </a:lnTo>
                    <a:lnTo>
                      <a:pt x="174" y="203"/>
                    </a:lnTo>
                    <a:lnTo>
                      <a:pt x="174" y="739"/>
                    </a:lnTo>
                    <a:lnTo>
                      <a:pt x="179" y="744"/>
                    </a:lnTo>
                    <a:lnTo>
                      <a:pt x="179" y="739"/>
                    </a:lnTo>
                    <a:lnTo>
                      <a:pt x="179" y="1042"/>
                    </a:lnTo>
                    <a:lnTo>
                      <a:pt x="184" y="1072"/>
                    </a:lnTo>
                    <a:lnTo>
                      <a:pt x="184" y="1291"/>
                    </a:lnTo>
                    <a:lnTo>
                      <a:pt x="184" y="1241"/>
                    </a:lnTo>
                    <a:lnTo>
                      <a:pt x="189" y="1241"/>
                    </a:lnTo>
                    <a:lnTo>
                      <a:pt x="189" y="218"/>
                    </a:lnTo>
                    <a:lnTo>
                      <a:pt x="189" y="546"/>
                    </a:lnTo>
                    <a:lnTo>
                      <a:pt x="194" y="496"/>
                    </a:lnTo>
                    <a:lnTo>
                      <a:pt x="194" y="804"/>
                    </a:lnTo>
                    <a:lnTo>
                      <a:pt x="194" y="452"/>
                    </a:lnTo>
                    <a:lnTo>
                      <a:pt x="199" y="372"/>
                    </a:lnTo>
                    <a:lnTo>
                      <a:pt x="199" y="804"/>
                    </a:lnTo>
                    <a:lnTo>
                      <a:pt x="199" y="208"/>
                    </a:lnTo>
                    <a:lnTo>
                      <a:pt x="199" y="794"/>
                    </a:lnTo>
                    <a:lnTo>
                      <a:pt x="204" y="804"/>
                    </a:lnTo>
                    <a:lnTo>
                      <a:pt x="204" y="1027"/>
                    </a:lnTo>
                    <a:lnTo>
                      <a:pt x="209" y="1062"/>
                    </a:lnTo>
                    <a:lnTo>
                      <a:pt x="209" y="1306"/>
                    </a:lnTo>
                    <a:lnTo>
                      <a:pt x="209" y="1246"/>
                    </a:lnTo>
                    <a:lnTo>
                      <a:pt x="214" y="1226"/>
                    </a:lnTo>
                    <a:lnTo>
                      <a:pt x="214" y="183"/>
                    </a:lnTo>
                    <a:lnTo>
                      <a:pt x="214" y="541"/>
                    </a:lnTo>
                    <a:lnTo>
                      <a:pt x="219" y="476"/>
                    </a:lnTo>
                    <a:lnTo>
                      <a:pt x="219" y="809"/>
                    </a:lnTo>
                    <a:lnTo>
                      <a:pt x="219" y="521"/>
                    </a:lnTo>
                    <a:lnTo>
                      <a:pt x="224" y="437"/>
                    </a:lnTo>
                    <a:lnTo>
                      <a:pt x="224" y="759"/>
                    </a:lnTo>
                    <a:lnTo>
                      <a:pt x="224" y="198"/>
                    </a:lnTo>
                    <a:lnTo>
                      <a:pt x="224" y="754"/>
                    </a:lnTo>
                    <a:lnTo>
                      <a:pt x="229" y="759"/>
                    </a:lnTo>
                    <a:lnTo>
                      <a:pt x="229" y="1087"/>
                    </a:lnTo>
                    <a:lnTo>
                      <a:pt x="234" y="1122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3" name="Freeform 134"/>
              <p:cNvSpPr>
                <a:spLocks/>
              </p:cNvSpPr>
              <p:nvPr/>
            </p:nvSpPr>
            <p:spPr bwMode="auto">
              <a:xfrm>
                <a:off x="4792722" y="2069828"/>
                <a:ext cx="505109" cy="324014"/>
              </a:xfrm>
              <a:custGeom>
                <a:avLst/>
                <a:gdLst>
                  <a:gd name="T0" fmla="*/ 0 w 223"/>
                  <a:gd name="T1" fmla="*/ 1127 h 1236"/>
                  <a:gd name="T2" fmla="*/ 5 w 223"/>
                  <a:gd name="T3" fmla="*/ 457 h 1236"/>
                  <a:gd name="T4" fmla="*/ 10 w 223"/>
                  <a:gd name="T5" fmla="*/ 273 h 1236"/>
                  <a:gd name="T6" fmla="*/ 14 w 223"/>
                  <a:gd name="T7" fmla="*/ 690 h 1236"/>
                  <a:gd name="T8" fmla="*/ 24 w 223"/>
                  <a:gd name="T9" fmla="*/ 1057 h 1236"/>
                  <a:gd name="T10" fmla="*/ 29 w 223"/>
                  <a:gd name="T11" fmla="*/ 1048 h 1236"/>
                  <a:gd name="T12" fmla="*/ 34 w 223"/>
                  <a:gd name="T13" fmla="*/ 586 h 1236"/>
                  <a:gd name="T14" fmla="*/ 39 w 223"/>
                  <a:gd name="T15" fmla="*/ 179 h 1236"/>
                  <a:gd name="T16" fmla="*/ 44 w 223"/>
                  <a:gd name="T17" fmla="*/ 789 h 1236"/>
                  <a:gd name="T18" fmla="*/ 49 w 223"/>
                  <a:gd name="T19" fmla="*/ 1137 h 1236"/>
                  <a:gd name="T20" fmla="*/ 54 w 223"/>
                  <a:gd name="T21" fmla="*/ 104 h 1236"/>
                  <a:gd name="T22" fmla="*/ 59 w 223"/>
                  <a:gd name="T23" fmla="*/ 119 h 1236"/>
                  <a:gd name="T24" fmla="*/ 64 w 223"/>
                  <a:gd name="T25" fmla="*/ 730 h 1236"/>
                  <a:gd name="T26" fmla="*/ 74 w 223"/>
                  <a:gd name="T27" fmla="*/ 1142 h 1236"/>
                  <a:gd name="T28" fmla="*/ 79 w 223"/>
                  <a:gd name="T29" fmla="*/ 819 h 1236"/>
                  <a:gd name="T30" fmla="*/ 84 w 223"/>
                  <a:gd name="T31" fmla="*/ 675 h 1236"/>
                  <a:gd name="T32" fmla="*/ 89 w 223"/>
                  <a:gd name="T33" fmla="*/ 437 h 1236"/>
                  <a:gd name="T34" fmla="*/ 94 w 223"/>
                  <a:gd name="T35" fmla="*/ 1211 h 1236"/>
                  <a:gd name="T36" fmla="*/ 99 w 223"/>
                  <a:gd name="T37" fmla="*/ 1226 h 1236"/>
                  <a:gd name="T38" fmla="*/ 104 w 223"/>
                  <a:gd name="T39" fmla="*/ 685 h 1236"/>
                  <a:gd name="T40" fmla="*/ 109 w 223"/>
                  <a:gd name="T41" fmla="*/ 576 h 1236"/>
                  <a:gd name="T42" fmla="*/ 114 w 223"/>
                  <a:gd name="T43" fmla="*/ 596 h 1236"/>
                  <a:gd name="T44" fmla="*/ 119 w 223"/>
                  <a:gd name="T45" fmla="*/ 1196 h 1236"/>
                  <a:gd name="T46" fmla="*/ 124 w 223"/>
                  <a:gd name="T47" fmla="*/ 114 h 1236"/>
                  <a:gd name="T48" fmla="*/ 129 w 223"/>
                  <a:gd name="T49" fmla="*/ 690 h 1236"/>
                  <a:gd name="T50" fmla="*/ 134 w 223"/>
                  <a:gd name="T51" fmla="*/ 104 h 1236"/>
                  <a:gd name="T52" fmla="*/ 139 w 223"/>
                  <a:gd name="T53" fmla="*/ 894 h 1236"/>
                  <a:gd name="T54" fmla="*/ 144 w 223"/>
                  <a:gd name="T55" fmla="*/ 1147 h 1236"/>
                  <a:gd name="T56" fmla="*/ 149 w 223"/>
                  <a:gd name="T57" fmla="*/ 20 h 1236"/>
                  <a:gd name="T58" fmla="*/ 154 w 223"/>
                  <a:gd name="T59" fmla="*/ 462 h 1236"/>
                  <a:gd name="T60" fmla="*/ 158 w 223"/>
                  <a:gd name="T61" fmla="*/ 551 h 1236"/>
                  <a:gd name="T62" fmla="*/ 168 w 223"/>
                  <a:gd name="T63" fmla="*/ 1072 h 1236"/>
                  <a:gd name="T64" fmla="*/ 173 w 223"/>
                  <a:gd name="T65" fmla="*/ 1112 h 1236"/>
                  <a:gd name="T66" fmla="*/ 178 w 223"/>
                  <a:gd name="T67" fmla="*/ 670 h 1236"/>
                  <a:gd name="T68" fmla="*/ 183 w 223"/>
                  <a:gd name="T69" fmla="*/ 94 h 1236"/>
                  <a:gd name="T70" fmla="*/ 183 w 223"/>
                  <a:gd name="T71" fmla="*/ 655 h 1236"/>
                  <a:gd name="T72" fmla="*/ 193 w 223"/>
                  <a:gd name="T73" fmla="*/ 1072 h 1236"/>
                  <a:gd name="T74" fmla="*/ 198 w 223"/>
                  <a:gd name="T75" fmla="*/ 1102 h 1236"/>
                  <a:gd name="T76" fmla="*/ 203 w 223"/>
                  <a:gd name="T77" fmla="*/ 685 h 1236"/>
                  <a:gd name="T78" fmla="*/ 208 w 223"/>
                  <a:gd name="T79" fmla="*/ 104 h 1236"/>
                  <a:gd name="T80" fmla="*/ 213 w 223"/>
                  <a:gd name="T81" fmla="*/ 1132 h 1236"/>
                  <a:gd name="T82" fmla="*/ 218 w 223"/>
                  <a:gd name="T83" fmla="*/ 943 h 1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3" h="1236">
                    <a:moveTo>
                      <a:pt x="0" y="1008"/>
                    </a:moveTo>
                    <a:lnTo>
                      <a:pt x="0" y="1172"/>
                    </a:lnTo>
                    <a:lnTo>
                      <a:pt x="0" y="1127"/>
                    </a:lnTo>
                    <a:lnTo>
                      <a:pt x="5" y="1107"/>
                    </a:lnTo>
                    <a:lnTo>
                      <a:pt x="5" y="104"/>
                    </a:lnTo>
                    <a:lnTo>
                      <a:pt x="5" y="457"/>
                    </a:lnTo>
                    <a:lnTo>
                      <a:pt x="10" y="581"/>
                    </a:lnTo>
                    <a:lnTo>
                      <a:pt x="10" y="685"/>
                    </a:lnTo>
                    <a:lnTo>
                      <a:pt x="10" y="273"/>
                    </a:lnTo>
                    <a:lnTo>
                      <a:pt x="14" y="194"/>
                    </a:lnTo>
                    <a:lnTo>
                      <a:pt x="14" y="114"/>
                    </a:lnTo>
                    <a:lnTo>
                      <a:pt x="14" y="690"/>
                    </a:lnTo>
                    <a:lnTo>
                      <a:pt x="19" y="695"/>
                    </a:lnTo>
                    <a:lnTo>
                      <a:pt x="19" y="1018"/>
                    </a:lnTo>
                    <a:lnTo>
                      <a:pt x="24" y="1057"/>
                    </a:lnTo>
                    <a:lnTo>
                      <a:pt x="24" y="1152"/>
                    </a:lnTo>
                    <a:lnTo>
                      <a:pt x="24" y="1087"/>
                    </a:lnTo>
                    <a:lnTo>
                      <a:pt x="29" y="1048"/>
                    </a:lnTo>
                    <a:lnTo>
                      <a:pt x="29" y="20"/>
                    </a:lnTo>
                    <a:lnTo>
                      <a:pt x="29" y="437"/>
                    </a:lnTo>
                    <a:lnTo>
                      <a:pt x="34" y="586"/>
                    </a:lnTo>
                    <a:lnTo>
                      <a:pt x="34" y="695"/>
                    </a:lnTo>
                    <a:lnTo>
                      <a:pt x="34" y="258"/>
                    </a:lnTo>
                    <a:lnTo>
                      <a:pt x="39" y="179"/>
                    </a:lnTo>
                    <a:lnTo>
                      <a:pt x="39" y="114"/>
                    </a:lnTo>
                    <a:lnTo>
                      <a:pt x="39" y="774"/>
                    </a:lnTo>
                    <a:lnTo>
                      <a:pt x="44" y="789"/>
                    </a:lnTo>
                    <a:lnTo>
                      <a:pt x="44" y="968"/>
                    </a:lnTo>
                    <a:lnTo>
                      <a:pt x="49" y="998"/>
                    </a:lnTo>
                    <a:lnTo>
                      <a:pt x="49" y="1137"/>
                    </a:lnTo>
                    <a:lnTo>
                      <a:pt x="49" y="1003"/>
                    </a:lnTo>
                    <a:lnTo>
                      <a:pt x="54" y="968"/>
                    </a:lnTo>
                    <a:lnTo>
                      <a:pt x="54" y="104"/>
                    </a:lnTo>
                    <a:lnTo>
                      <a:pt x="54" y="685"/>
                    </a:lnTo>
                    <a:lnTo>
                      <a:pt x="59" y="695"/>
                    </a:lnTo>
                    <a:lnTo>
                      <a:pt x="59" y="119"/>
                    </a:lnTo>
                    <a:lnTo>
                      <a:pt x="59" y="124"/>
                    </a:lnTo>
                    <a:lnTo>
                      <a:pt x="64" y="124"/>
                    </a:lnTo>
                    <a:lnTo>
                      <a:pt x="64" y="730"/>
                    </a:lnTo>
                    <a:lnTo>
                      <a:pt x="69" y="745"/>
                    </a:lnTo>
                    <a:lnTo>
                      <a:pt x="69" y="1127"/>
                    </a:lnTo>
                    <a:lnTo>
                      <a:pt x="74" y="1142"/>
                    </a:lnTo>
                    <a:lnTo>
                      <a:pt x="74" y="1157"/>
                    </a:lnTo>
                    <a:lnTo>
                      <a:pt x="74" y="904"/>
                    </a:lnTo>
                    <a:lnTo>
                      <a:pt x="79" y="819"/>
                    </a:lnTo>
                    <a:lnTo>
                      <a:pt x="79" y="59"/>
                    </a:lnTo>
                    <a:lnTo>
                      <a:pt x="79" y="685"/>
                    </a:lnTo>
                    <a:lnTo>
                      <a:pt x="84" y="675"/>
                    </a:lnTo>
                    <a:lnTo>
                      <a:pt x="84" y="124"/>
                    </a:lnTo>
                    <a:lnTo>
                      <a:pt x="84" y="342"/>
                    </a:lnTo>
                    <a:lnTo>
                      <a:pt x="89" y="437"/>
                    </a:lnTo>
                    <a:lnTo>
                      <a:pt x="89" y="680"/>
                    </a:lnTo>
                    <a:lnTo>
                      <a:pt x="94" y="695"/>
                    </a:lnTo>
                    <a:lnTo>
                      <a:pt x="94" y="1211"/>
                    </a:lnTo>
                    <a:lnTo>
                      <a:pt x="94" y="1206"/>
                    </a:lnTo>
                    <a:lnTo>
                      <a:pt x="99" y="1211"/>
                    </a:lnTo>
                    <a:lnTo>
                      <a:pt x="99" y="1226"/>
                    </a:lnTo>
                    <a:lnTo>
                      <a:pt x="99" y="616"/>
                    </a:lnTo>
                    <a:lnTo>
                      <a:pt x="104" y="581"/>
                    </a:lnTo>
                    <a:lnTo>
                      <a:pt x="104" y="685"/>
                    </a:lnTo>
                    <a:lnTo>
                      <a:pt x="104" y="119"/>
                    </a:lnTo>
                    <a:lnTo>
                      <a:pt x="104" y="635"/>
                    </a:lnTo>
                    <a:lnTo>
                      <a:pt x="109" y="576"/>
                    </a:lnTo>
                    <a:lnTo>
                      <a:pt x="109" y="114"/>
                    </a:lnTo>
                    <a:lnTo>
                      <a:pt x="109" y="536"/>
                    </a:lnTo>
                    <a:lnTo>
                      <a:pt x="114" y="596"/>
                    </a:lnTo>
                    <a:lnTo>
                      <a:pt x="114" y="879"/>
                    </a:lnTo>
                    <a:lnTo>
                      <a:pt x="119" y="918"/>
                    </a:lnTo>
                    <a:lnTo>
                      <a:pt x="119" y="1196"/>
                    </a:lnTo>
                    <a:lnTo>
                      <a:pt x="119" y="1187"/>
                    </a:lnTo>
                    <a:lnTo>
                      <a:pt x="124" y="1182"/>
                    </a:lnTo>
                    <a:lnTo>
                      <a:pt x="124" y="114"/>
                    </a:lnTo>
                    <a:lnTo>
                      <a:pt x="124" y="402"/>
                    </a:lnTo>
                    <a:lnTo>
                      <a:pt x="129" y="422"/>
                    </a:lnTo>
                    <a:lnTo>
                      <a:pt x="129" y="690"/>
                    </a:lnTo>
                    <a:lnTo>
                      <a:pt x="129" y="402"/>
                    </a:lnTo>
                    <a:lnTo>
                      <a:pt x="134" y="328"/>
                    </a:lnTo>
                    <a:lnTo>
                      <a:pt x="134" y="104"/>
                    </a:lnTo>
                    <a:lnTo>
                      <a:pt x="134" y="720"/>
                    </a:lnTo>
                    <a:lnTo>
                      <a:pt x="139" y="715"/>
                    </a:lnTo>
                    <a:lnTo>
                      <a:pt x="139" y="894"/>
                    </a:lnTo>
                    <a:lnTo>
                      <a:pt x="139" y="879"/>
                    </a:lnTo>
                    <a:lnTo>
                      <a:pt x="144" y="899"/>
                    </a:lnTo>
                    <a:lnTo>
                      <a:pt x="144" y="1147"/>
                    </a:lnTo>
                    <a:lnTo>
                      <a:pt x="144" y="1122"/>
                    </a:lnTo>
                    <a:lnTo>
                      <a:pt x="149" y="1107"/>
                    </a:lnTo>
                    <a:lnTo>
                      <a:pt x="149" y="20"/>
                    </a:lnTo>
                    <a:lnTo>
                      <a:pt x="154" y="218"/>
                    </a:lnTo>
                    <a:lnTo>
                      <a:pt x="154" y="695"/>
                    </a:lnTo>
                    <a:lnTo>
                      <a:pt x="154" y="462"/>
                    </a:lnTo>
                    <a:lnTo>
                      <a:pt x="158" y="387"/>
                    </a:lnTo>
                    <a:lnTo>
                      <a:pt x="158" y="124"/>
                    </a:lnTo>
                    <a:lnTo>
                      <a:pt x="158" y="551"/>
                    </a:lnTo>
                    <a:lnTo>
                      <a:pt x="163" y="556"/>
                    </a:lnTo>
                    <a:lnTo>
                      <a:pt x="163" y="1033"/>
                    </a:lnTo>
                    <a:lnTo>
                      <a:pt x="168" y="1072"/>
                    </a:lnTo>
                    <a:lnTo>
                      <a:pt x="168" y="1236"/>
                    </a:lnTo>
                    <a:lnTo>
                      <a:pt x="168" y="1142"/>
                    </a:lnTo>
                    <a:lnTo>
                      <a:pt x="173" y="1112"/>
                    </a:lnTo>
                    <a:lnTo>
                      <a:pt x="173" y="84"/>
                    </a:lnTo>
                    <a:lnTo>
                      <a:pt x="173" y="556"/>
                    </a:lnTo>
                    <a:lnTo>
                      <a:pt x="178" y="670"/>
                    </a:lnTo>
                    <a:lnTo>
                      <a:pt x="178" y="685"/>
                    </a:lnTo>
                    <a:lnTo>
                      <a:pt x="178" y="169"/>
                    </a:lnTo>
                    <a:lnTo>
                      <a:pt x="183" y="94"/>
                    </a:lnTo>
                    <a:lnTo>
                      <a:pt x="183" y="675"/>
                    </a:lnTo>
                    <a:lnTo>
                      <a:pt x="183" y="79"/>
                    </a:lnTo>
                    <a:lnTo>
                      <a:pt x="183" y="655"/>
                    </a:lnTo>
                    <a:lnTo>
                      <a:pt x="188" y="660"/>
                    </a:lnTo>
                    <a:lnTo>
                      <a:pt x="188" y="1033"/>
                    </a:lnTo>
                    <a:lnTo>
                      <a:pt x="193" y="1072"/>
                    </a:lnTo>
                    <a:lnTo>
                      <a:pt x="193" y="1182"/>
                    </a:lnTo>
                    <a:lnTo>
                      <a:pt x="193" y="1137"/>
                    </a:lnTo>
                    <a:lnTo>
                      <a:pt x="198" y="1102"/>
                    </a:lnTo>
                    <a:lnTo>
                      <a:pt x="198" y="0"/>
                    </a:lnTo>
                    <a:lnTo>
                      <a:pt x="198" y="655"/>
                    </a:lnTo>
                    <a:lnTo>
                      <a:pt x="203" y="685"/>
                    </a:lnTo>
                    <a:lnTo>
                      <a:pt x="203" y="700"/>
                    </a:lnTo>
                    <a:lnTo>
                      <a:pt x="203" y="104"/>
                    </a:lnTo>
                    <a:lnTo>
                      <a:pt x="208" y="104"/>
                    </a:lnTo>
                    <a:lnTo>
                      <a:pt x="208" y="685"/>
                    </a:lnTo>
                    <a:lnTo>
                      <a:pt x="213" y="695"/>
                    </a:lnTo>
                    <a:lnTo>
                      <a:pt x="213" y="1132"/>
                    </a:lnTo>
                    <a:lnTo>
                      <a:pt x="218" y="1167"/>
                    </a:lnTo>
                    <a:lnTo>
                      <a:pt x="218" y="1221"/>
                    </a:lnTo>
                    <a:lnTo>
                      <a:pt x="218" y="943"/>
                    </a:lnTo>
                    <a:lnTo>
                      <a:pt x="223" y="879"/>
                    </a:lnTo>
                    <a:lnTo>
                      <a:pt x="223" y="109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4" name="Freeform 135"/>
              <p:cNvSpPr>
                <a:spLocks/>
              </p:cNvSpPr>
              <p:nvPr/>
            </p:nvSpPr>
            <p:spPr bwMode="auto">
              <a:xfrm>
                <a:off x="5297831" y="2042564"/>
                <a:ext cx="507373" cy="349967"/>
              </a:xfrm>
              <a:custGeom>
                <a:avLst/>
                <a:gdLst>
                  <a:gd name="T0" fmla="*/ 5 w 224"/>
                  <a:gd name="T1" fmla="*/ 794 h 1335"/>
                  <a:gd name="T2" fmla="*/ 10 w 224"/>
                  <a:gd name="T3" fmla="*/ 446 h 1335"/>
                  <a:gd name="T4" fmla="*/ 15 w 224"/>
                  <a:gd name="T5" fmla="*/ 1241 h 1335"/>
                  <a:gd name="T6" fmla="*/ 20 w 224"/>
                  <a:gd name="T7" fmla="*/ 1017 h 1335"/>
                  <a:gd name="T8" fmla="*/ 25 w 224"/>
                  <a:gd name="T9" fmla="*/ 789 h 1335"/>
                  <a:gd name="T10" fmla="*/ 30 w 224"/>
                  <a:gd name="T11" fmla="*/ 432 h 1335"/>
                  <a:gd name="T12" fmla="*/ 40 w 224"/>
                  <a:gd name="T13" fmla="*/ 903 h 1335"/>
                  <a:gd name="T14" fmla="*/ 45 w 224"/>
                  <a:gd name="T15" fmla="*/ 1271 h 1335"/>
                  <a:gd name="T16" fmla="*/ 50 w 224"/>
                  <a:gd name="T17" fmla="*/ 789 h 1335"/>
                  <a:gd name="T18" fmla="*/ 55 w 224"/>
                  <a:gd name="T19" fmla="*/ 725 h 1335"/>
                  <a:gd name="T20" fmla="*/ 60 w 224"/>
                  <a:gd name="T21" fmla="*/ 650 h 1335"/>
                  <a:gd name="T22" fmla="*/ 65 w 224"/>
                  <a:gd name="T23" fmla="*/ 1330 h 1335"/>
                  <a:gd name="T24" fmla="*/ 75 w 224"/>
                  <a:gd name="T25" fmla="*/ 407 h 1335"/>
                  <a:gd name="T26" fmla="*/ 75 w 224"/>
                  <a:gd name="T27" fmla="*/ 690 h 1335"/>
                  <a:gd name="T28" fmla="*/ 80 w 224"/>
                  <a:gd name="T29" fmla="*/ 710 h 1335"/>
                  <a:gd name="T30" fmla="*/ 84 w 224"/>
                  <a:gd name="T31" fmla="*/ 1012 h 1335"/>
                  <a:gd name="T32" fmla="*/ 89 w 224"/>
                  <a:gd name="T33" fmla="*/ 1286 h 1335"/>
                  <a:gd name="T34" fmla="*/ 94 w 224"/>
                  <a:gd name="T35" fmla="*/ 496 h 1335"/>
                  <a:gd name="T36" fmla="*/ 99 w 224"/>
                  <a:gd name="T37" fmla="*/ 382 h 1335"/>
                  <a:gd name="T38" fmla="*/ 104 w 224"/>
                  <a:gd name="T39" fmla="*/ 759 h 1335"/>
                  <a:gd name="T40" fmla="*/ 114 w 224"/>
                  <a:gd name="T41" fmla="*/ 1216 h 1335"/>
                  <a:gd name="T42" fmla="*/ 119 w 224"/>
                  <a:gd name="T43" fmla="*/ 1062 h 1335"/>
                  <a:gd name="T44" fmla="*/ 124 w 224"/>
                  <a:gd name="T45" fmla="*/ 794 h 1335"/>
                  <a:gd name="T46" fmla="*/ 124 w 224"/>
                  <a:gd name="T47" fmla="*/ 154 h 1335"/>
                  <a:gd name="T48" fmla="*/ 134 w 224"/>
                  <a:gd name="T49" fmla="*/ 1062 h 1335"/>
                  <a:gd name="T50" fmla="*/ 134 w 224"/>
                  <a:gd name="T51" fmla="*/ 1017 h 1335"/>
                  <a:gd name="T52" fmla="*/ 139 w 224"/>
                  <a:gd name="T53" fmla="*/ 1062 h 1335"/>
                  <a:gd name="T54" fmla="*/ 144 w 224"/>
                  <a:gd name="T55" fmla="*/ 784 h 1335"/>
                  <a:gd name="T56" fmla="*/ 149 w 224"/>
                  <a:gd name="T57" fmla="*/ 168 h 1335"/>
                  <a:gd name="T58" fmla="*/ 159 w 224"/>
                  <a:gd name="T59" fmla="*/ 1082 h 1335"/>
                  <a:gd name="T60" fmla="*/ 159 w 224"/>
                  <a:gd name="T61" fmla="*/ 988 h 1335"/>
                  <a:gd name="T62" fmla="*/ 164 w 224"/>
                  <a:gd name="T63" fmla="*/ 1022 h 1335"/>
                  <a:gd name="T64" fmla="*/ 169 w 224"/>
                  <a:gd name="T65" fmla="*/ 585 h 1335"/>
                  <a:gd name="T66" fmla="*/ 174 w 224"/>
                  <a:gd name="T67" fmla="*/ 302 h 1335"/>
                  <a:gd name="T68" fmla="*/ 179 w 224"/>
                  <a:gd name="T69" fmla="*/ 799 h 1335"/>
                  <a:gd name="T70" fmla="*/ 189 w 224"/>
                  <a:gd name="T71" fmla="*/ 1206 h 1335"/>
                  <a:gd name="T72" fmla="*/ 194 w 224"/>
                  <a:gd name="T73" fmla="*/ 1057 h 1335"/>
                  <a:gd name="T74" fmla="*/ 199 w 224"/>
                  <a:gd name="T75" fmla="*/ 799 h 1335"/>
                  <a:gd name="T76" fmla="*/ 204 w 224"/>
                  <a:gd name="T77" fmla="*/ 387 h 1335"/>
                  <a:gd name="T78" fmla="*/ 209 w 224"/>
                  <a:gd name="T79" fmla="*/ 1281 h 1335"/>
                  <a:gd name="T80" fmla="*/ 214 w 224"/>
                  <a:gd name="T81" fmla="*/ 878 h 1335"/>
                  <a:gd name="T82" fmla="*/ 219 w 224"/>
                  <a:gd name="T83" fmla="*/ 779 h 1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4" h="1335">
                    <a:moveTo>
                      <a:pt x="0" y="213"/>
                    </a:moveTo>
                    <a:lnTo>
                      <a:pt x="0" y="794"/>
                    </a:lnTo>
                    <a:lnTo>
                      <a:pt x="5" y="794"/>
                    </a:lnTo>
                    <a:lnTo>
                      <a:pt x="5" y="228"/>
                    </a:lnTo>
                    <a:lnTo>
                      <a:pt x="5" y="362"/>
                    </a:lnTo>
                    <a:lnTo>
                      <a:pt x="10" y="446"/>
                    </a:lnTo>
                    <a:lnTo>
                      <a:pt x="10" y="839"/>
                    </a:lnTo>
                    <a:lnTo>
                      <a:pt x="15" y="849"/>
                    </a:lnTo>
                    <a:lnTo>
                      <a:pt x="15" y="1241"/>
                    </a:lnTo>
                    <a:lnTo>
                      <a:pt x="20" y="1256"/>
                    </a:lnTo>
                    <a:lnTo>
                      <a:pt x="20" y="1291"/>
                    </a:lnTo>
                    <a:lnTo>
                      <a:pt x="20" y="1017"/>
                    </a:lnTo>
                    <a:lnTo>
                      <a:pt x="25" y="943"/>
                    </a:lnTo>
                    <a:lnTo>
                      <a:pt x="25" y="198"/>
                    </a:lnTo>
                    <a:lnTo>
                      <a:pt x="25" y="789"/>
                    </a:lnTo>
                    <a:lnTo>
                      <a:pt x="30" y="789"/>
                    </a:lnTo>
                    <a:lnTo>
                      <a:pt x="30" y="208"/>
                    </a:lnTo>
                    <a:lnTo>
                      <a:pt x="30" y="432"/>
                    </a:lnTo>
                    <a:lnTo>
                      <a:pt x="35" y="546"/>
                    </a:lnTo>
                    <a:lnTo>
                      <a:pt x="35" y="893"/>
                    </a:lnTo>
                    <a:lnTo>
                      <a:pt x="40" y="903"/>
                    </a:lnTo>
                    <a:lnTo>
                      <a:pt x="40" y="1271"/>
                    </a:lnTo>
                    <a:lnTo>
                      <a:pt x="40" y="1266"/>
                    </a:lnTo>
                    <a:lnTo>
                      <a:pt x="45" y="1271"/>
                    </a:lnTo>
                    <a:lnTo>
                      <a:pt x="45" y="779"/>
                    </a:lnTo>
                    <a:lnTo>
                      <a:pt x="50" y="739"/>
                    </a:lnTo>
                    <a:lnTo>
                      <a:pt x="50" y="789"/>
                    </a:lnTo>
                    <a:lnTo>
                      <a:pt x="50" y="228"/>
                    </a:lnTo>
                    <a:lnTo>
                      <a:pt x="50" y="759"/>
                    </a:lnTo>
                    <a:lnTo>
                      <a:pt x="55" y="725"/>
                    </a:lnTo>
                    <a:lnTo>
                      <a:pt x="55" y="193"/>
                    </a:lnTo>
                    <a:lnTo>
                      <a:pt x="55" y="620"/>
                    </a:lnTo>
                    <a:lnTo>
                      <a:pt x="60" y="650"/>
                    </a:lnTo>
                    <a:lnTo>
                      <a:pt x="60" y="923"/>
                    </a:lnTo>
                    <a:lnTo>
                      <a:pt x="65" y="968"/>
                    </a:lnTo>
                    <a:lnTo>
                      <a:pt x="65" y="1330"/>
                    </a:lnTo>
                    <a:lnTo>
                      <a:pt x="70" y="1335"/>
                    </a:lnTo>
                    <a:lnTo>
                      <a:pt x="70" y="695"/>
                    </a:lnTo>
                    <a:lnTo>
                      <a:pt x="75" y="407"/>
                    </a:lnTo>
                    <a:lnTo>
                      <a:pt x="75" y="799"/>
                    </a:lnTo>
                    <a:lnTo>
                      <a:pt x="75" y="64"/>
                    </a:lnTo>
                    <a:lnTo>
                      <a:pt x="75" y="690"/>
                    </a:lnTo>
                    <a:lnTo>
                      <a:pt x="80" y="620"/>
                    </a:lnTo>
                    <a:lnTo>
                      <a:pt x="80" y="208"/>
                    </a:lnTo>
                    <a:lnTo>
                      <a:pt x="80" y="710"/>
                    </a:lnTo>
                    <a:lnTo>
                      <a:pt x="84" y="734"/>
                    </a:lnTo>
                    <a:lnTo>
                      <a:pt x="84" y="705"/>
                    </a:lnTo>
                    <a:lnTo>
                      <a:pt x="84" y="1012"/>
                    </a:lnTo>
                    <a:lnTo>
                      <a:pt x="89" y="1047"/>
                    </a:lnTo>
                    <a:lnTo>
                      <a:pt x="89" y="1310"/>
                    </a:lnTo>
                    <a:lnTo>
                      <a:pt x="89" y="1286"/>
                    </a:lnTo>
                    <a:lnTo>
                      <a:pt x="94" y="1276"/>
                    </a:lnTo>
                    <a:lnTo>
                      <a:pt x="94" y="54"/>
                    </a:lnTo>
                    <a:lnTo>
                      <a:pt x="94" y="496"/>
                    </a:lnTo>
                    <a:lnTo>
                      <a:pt x="99" y="576"/>
                    </a:lnTo>
                    <a:lnTo>
                      <a:pt x="99" y="804"/>
                    </a:lnTo>
                    <a:lnTo>
                      <a:pt x="99" y="382"/>
                    </a:lnTo>
                    <a:lnTo>
                      <a:pt x="104" y="293"/>
                    </a:lnTo>
                    <a:lnTo>
                      <a:pt x="104" y="188"/>
                    </a:lnTo>
                    <a:lnTo>
                      <a:pt x="104" y="759"/>
                    </a:lnTo>
                    <a:lnTo>
                      <a:pt x="109" y="789"/>
                    </a:lnTo>
                    <a:lnTo>
                      <a:pt x="109" y="1171"/>
                    </a:lnTo>
                    <a:lnTo>
                      <a:pt x="114" y="1216"/>
                    </a:lnTo>
                    <a:lnTo>
                      <a:pt x="114" y="1330"/>
                    </a:lnTo>
                    <a:lnTo>
                      <a:pt x="114" y="1127"/>
                    </a:lnTo>
                    <a:lnTo>
                      <a:pt x="119" y="1062"/>
                    </a:lnTo>
                    <a:lnTo>
                      <a:pt x="119" y="99"/>
                    </a:lnTo>
                    <a:lnTo>
                      <a:pt x="119" y="779"/>
                    </a:lnTo>
                    <a:lnTo>
                      <a:pt x="124" y="794"/>
                    </a:lnTo>
                    <a:lnTo>
                      <a:pt x="124" y="804"/>
                    </a:lnTo>
                    <a:lnTo>
                      <a:pt x="124" y="134"/>
                    </a:lnTo>
                    <a:lnTo>
                      <a:pt x="124" y="154"/>
                    </a:lnTo>
                    <a:lnTo>
                      <a:pt x="129" y="193"/>
                    </a:lnTo>
                    <a:lnTo>
                      <a:pt x="129" y="1037"/>
                    </a:lnTo>
                    <a:lnTo>
                      <a:pt x="134" y="1062"/>
                    </a:lnTo>
                    <a:lnTo>
                      <a:pt x="134" y="1087"/>
                    </a:lnTo>
                    <a:lnTo>
                      <a:pt x="134" y="968"/>
                    </a:lnTo>
                    <a:lnTo>
                      <a:pt x="134" y="1017"/>
                    </a:lnTo>
                    <a:lnTo>
                      <a:pt x="139" y="1057"/>
                    </a:lnTo>
                    <a:lnTo>
                      <a:pt x="139" y="1221"/>
                    </a:lnTo>
                    <a:lnTo>
                      <a:pt x="139" y="1062"/>
                    </a:lnTo>
                    <a:lnTo>
                      <a:pt x="144" y="1047"/>
                    </a:lnTo>
                    <a:lnTo>
                      <a:pt x="144" y="0"/>
                    </a:lnTo>
                    <a:lnTo>
                      <a:pt x="144" y="784"/>
                    </a:lnTo>
                    <a:lnTo>
                      <a:pt x="149" y="794"/>
                    </a:lnTo>
                    <a:lnTo>
                      <a:pt x="149" y="814"/>
                    </a:lnTo>
                    <a:lnTo>
                      <a:pt x="149" y="168"/>
                    </a:lnTo>
                    <a:lnTo>
                      <a:pt x="154" y="129"/>
                    </a:lnTo>
                    <a:lnTo>
                      <a:pt x="154" y="1037"/>
                    </a:lnTo>
                    <a:lnTo>
                      <a:pt x="159" y="1082"/>
                    </a:lnTo>
                    <a:lnTo>
                      <a:pt x="159" y="1102"/>
                    </a:lnTo>
                    <a:lnTo>
                      <a:pt x="159" y="948"/>
                    </a:lnTo>
                    <a:lnTo>
                      <a:pt x="159" y="988"/>
                    </a:lnTo>
                    <a:lnTo>
                      <a:pt x="164" y="1032"/>
                    </a:lnTo>
                    <a:lnTo>
                      <a:pt x="164" y="1216"/>
                    </a:lnTo>
                    <a:lnTo>
                      <a:pt x="164" y="1022"/>
                    </a:lnTo>
                    <a:lnTo>
                      <a:pt x="169" y="1017"/>
                    </a:lnTo>
                    <a:lnTo>
                      <a:pt x="169" y="0"/>
                    </a:lnTo>
                    <a:lnTo>
                      <a:pt x="169" y="585"/>
                    </a:lnTo>
                    <a:lnTo>
                      <a:pt x="174" y="700"/>
                    </a:lnTo>
                    <a:lnTo>
                      <a:pt x="174" y="794"/>
                    </a:lnTo>
                    <a:lnTo>
                      <a:pt x="174" y="302"/>
                    </a:lnTo>
                    <a:lnTo>
                      <a:pt x="179" y="213"/>
                    </a:lnTo>
                    <a:lnTo>
                      <a:pt x="179" y="158"/>
                    </a:lnTo>
                    <a:lnTo>
                      <a:pt x="179" y="799"/>
                    </a:lnTo>
                    <a:lnTo>
                      <a:pt x="184" y="824"/>
                    </a:lnTo>
                    <a:lnTo>
                      <a:pt x="184" y="1181"/>
                    </a:lnTo>
                    <a:lnTo>
                      <a:pt x="189" y="1206"/>
                    </a:lnTo>
                    <a:lnTo>
                      <a:pt x="189" y="1266"/>
                    </a:lnTo>
                    <a:lnTo>
                      <a:pt x="189" y="1102"/>
                    </a:lnTo>
                    <a:lnTo>
                      <a:pt x="194" y="1057"/>
                    </a:lnTo>
                    <a:lnTo>
                      <a:pt x="194" y="94"/>
                    </a:lnTo>
                    <a:lnTo>
                      <a:pt x="194" y="804"/>
                    </a:lnTo>
                    <a:lnTo>
                      <a:pt x="199" y="799"/>
                    </a:lnTo>
                    <a:lnTo>
                      <a:pt x="199" y="198"/>
                    </a:lnTo>
                    <a:lnTo>
                      <a:pt x="199" y="312"/>
                    </a:lnTo>
                    <a:lnTo>
                      <a:pt x="204" y="387"/>
                    </a:lnTo>
                    <a:lnTo>
                      <a:pt x="204" y="844"/>
                    </a:lnTo>
                    <a:lnTo>
                      <a:pt x="209" y="864"/>
                    </a:lnTo>
                    <a:lnTo>
                      <a:pt x="209" y="1281"/>
                    </a:lnTo>
                    <a:lnTo>
                      <a:pt x="214" y="1286"/>
                    </a:lnTo>
                    <a:lnTo>
                      <a:pt x="214" y="1291"/>
                    </a:lnTo>
                    <a:lnTo>
                      <a:pt x="214" y="878"/>
                    </a:lnTo>
                    <a:lnTo>
                      <a:pt x="219" y="824"/>
                    </a:lnTo>
                    <a:lnTo>
                      <a:pt x="219" y="79"/>
                    </a:lnTo>
                    <a:lnTo>
                      <a:pt x="219" y="779"/>
                    </a:lnTo>
                    <a:lnTo>
                      <a:pt x="224" y="764"/>
                    </a:lnTo>
                    <a:lnTo>
                      <a:pt x="224" y="203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5" name="Freeform 136"/>
              <p:cNvSpPr>
                <a:spLocks/>
              </p:cNvSpPr>
              <p:nvPr/>
            </p:nvSpPr>
            <p:spPr bwMode="auto">
              <a:xfrm>
                <a:off x="5805204" y="2017660"/>
                <a:ext cx="505109" cy="372250"/>
              </a:xfrm>
              <a:custGeom>
                <a:avLst/>
                <a:gdLst>
                  <a:gd name="T0" fmla="*/ 4 w 223"/>
                  <a:gd name="T1" fmla="*/ 725 h 1420"/>
                  <a:gd name="T2" fmla="*/ 9 w 223"/>
                  <a:gd name="T3" fmla="*/ 1008 h 1420"/>
                  <a:gd name="T4" fmla="*/ 14 w 223"/>
                  <a:gd name="T5" fmla="*/ 1395 h 1420"/>
                  <a:gd name="T6" fmla="*/ 19 w 223"/>
                  <a:gd name="T7" fmla="*/ 904 h 1420"/>
                  <a:gd name="T8" fmla="*/ 24 w 223"/>
                  <a:gd name="T9" fmla="*/ 656 h 1420"/>
                  <a:gd name="T10" fmla="*/ 29 w 223"/>
                  <a:gd name="T11" fmla="*/ 854 h 1420"/>
                  <a:gd name="T12" fmla="*/ 34 w 223"/>
                  <a:gd name="T13" fmla="*/ 1366 h 1420"/>
                  <a:gd name="T14" fmla="*/ 39 w 223"/>
                  <a:gd name="T15" fmla="*/ 0 h 1420"/>
                  <a:gd name="T16" fmla="*/ 44 w 223"/>
                  <a:gd name="T17" fmla="*/ 626 h 1420"/>
                  <a:gd name="T18" fmla="*/ 49 w 223"/>
                  <a:gd name="T19" fmla="*/ 864 h 1420"/>
                  <a:gd name="T20" fmla="*/ 54 w 223"/>
                  <a:gd name="T21" fmla="*/ 1088 h 1420"/>
                  <a:gd name="T22" fmla="*/ 59 w 223"/>
                  <a:gd name="T23" fmla="*/ 1356 h 1420"/>
                  <a:gd name="T24" fmla="*/ 64 w 223"/>
                  <a:gd name="T25" fmla="*/ 492 h 1420"/>
                  <a:gd name="T26" fmla="*/ 69 w 223"/>
                  <a:gd name="T27" fmla="*/ 586 h 1420"/>
                  <a:gd name="T28" fmla="*/ 74 w 223"/>
                  <a:gd name="T29" fmla="*/ 273 h 1420"/>
                  <a:gd name="T30" fmla="*/ 79 w 223"/>
                  <a:gd name="T31" fmla="*/ 1232 h 1420"/>
                  <a:gd name="T32" fmla="*/ 84 w 223"/>
                  <a:gd name="T33" fmla="*/ 1281 h 1420"/>
                  <a:gd name="T34" fmla="*/ 89 w 223"/>
                  <a:gd name="T35" fmla="*/ 909 h 1420"/>
                  <a:gd name="T36" fmla="*/ 94 w 223"/>
                  <a:gd name="T37" fmla="*/ 268 h 1420"/>
                  <a:gd name="T38" fmla="*/ 104 w 223"/>
                  <a:gd name="T39" fmla="*/ 993 h 1420"/>
                  <a:gd name="T40" fmla="*/ 109 w 223"/>
                  <a:gd name="T41" fmla="*/ 1361 h 1420"/>
                  <a:gd name="T42" fmla="*/ 114 w 223"/>
                  <a:gd name="T43" fmla="*/ 204 h 1420"/>
                  <a:gd name="T44" fmla="*/ 119 w 223"/>
                  <a:gd name="T45" fmla="*/ 298 h 1420"/>
                  <a:gd name="T46" fmla="*/ 124 w 223"/>
                  <a:gd name="T47" fmla="*/ 859 h 1420"/>
                  <a:gd name="T48" fmla="*/ 134 w 223"/>
                  <a:gd name="T49" fmla="*/ 1420 h 1420"/>
                  <a:gd name="T50" fmla="*/ 139 w 223"/>
                  <a:gd name="T51" fmla="*/ 214 h 1420"/>
                  <a:gd name="T52" fmla="*/ 144 w 223"/>
                  <a:gd name="T53" fmla="*/ 263 h 1420"/>
                  <a:gd name="T54" fmla="*/ 149 w 223"/>
                  <a:gd name="T55" fmla="*/ 949 h 1420"/>
                  <a:gd name="T56" fmla="*/ 153 w 223"/>
                  <a:gd name="T57" fmla="*/ 1405 h 1420"/>
                  <a:gd name="T58" fmla="*/ 163 w 223"/>
                  <a:gd name="T59" fmla="*/ 780 h 1420"/>
                  <a:gd name="T60" fmla="*/ 163 w 223"/>
                  <a:gd name="T61" fmla="*/ 829 h 1420"/>
                  <a:gd name="T62" fmla="*/ 168 w 223"/>
                  <a:gd name="T63" fmla="*/ 745 h 1420"/>
                  <a:gd name="T64" fmla="*/ 173 w 223"/>
                  <a:gd name="T65" fmla="*/ 1112 h 1420"/>
                  <a:gd name="T66" fmla="*/ 178 w 223"/>
                  <a:gd name="T67" fmla="*/ 1371 h 1420"/>
                  <a:gd name="T68" fmla="*/ 183 w 223"/>
                  <a:gd name="T69" fmla="*/ 546 h 1420"/>
                  <a:gd name="T70" fmla="*/ 188 w 223"/>
                  <a:gd name="T71" fmla="*/ 457 h 1420"/>
                  <a:gd name="T72" fmla="*/ 193 w 223"/>
                  <a:gd name="T73" fmla="*/ 263 h 1420"/>
                  <a:gd name="T74" fmla="*/ 198 w 223"/>
                  <a:gd name="T75" fmla="*/ 1256 h 1420"/>
                  <a:gd name="T76" fmla="*/ 203 w 223"/>
                  <a:gd name="T77" fmla="*/ 1306 h 1420"/>
                  <a:gd name="T78" fmla="*/ 208 w 223"/>
                  <a:gd name="T79" fmla="*/ 864 h 1420"/>
                  <a:gd name="T80" fmla="*/ 213 w 223"/>
                  <a:gd name="T81" fmla="*/ 253 h 1420"/>
                  <a:gd name="T82" fmla="*/ 218 w 223"/>
                  <a:gd name="T83" fmla="*/ 934 h 1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3" h="1420">
                    <a:moveTo>
                      <a:pt x="0" y="298"/>
                    </a:moveTo>
                    <a:lnTo>
                      <a:pt x="0" y="680"/>
                    </a:lnTo>
                    <a:lnTo>
                      <a:pt x="4" y="725"/>
                    </a:lnTo>
                    <a:lnTo>
                      <a:pt x="4" y="710"/>
                    </a:lnTo>
                    <a:lnTo>
                      <a:pt x="4" y="968"/>
                    </a:lnTo>
                    <a:lnTo>
                      <a:pt x="9" y="1008"/>
                    </a:lnTo>
                    <a:lnTo>
                      <a:pt x="9" y="1395"/>
                    </a:lnTo>
                    <a:lnTo>
                      <a:pt x="9" y="1391"/>
                    </a:lnTo>
                    <a:lnTo>
                      <a:pt x="14" y="1395"/>
                    </a:lnTo>
                    <a:lnTo>
                      <a:pt x="14" y="666"/>
                    </a:lnTo>
                    <a:lnTo>
                      <a:pt x="19" y="293"/>
                    </a:lnTo>
                    <a:lnTo>
                      <a:pt x="19" y="904"/>
                    </a:lnTo>
                    <a:lnTo>
                      <a:pt x="19" y="110"/>
                    </a:lnTo>
                    <a:lnTo>
                      <a:pt x="19" y="735"/>
                    </a:lnTo>
                    <a:lnTo>
                      <a:pt x="24" y="656"/>
                    </a:lnTo>
                    <a:lnTo>
                      <a:pt x="24" y="268"/>
                    </a:lnTo>
                    <a:lnTo>
                      <a:pt x="24" y="869"/>
                    </a:lnTo>
                    <a:lnTo>
                      <a:pt x="29" y="854"/>
                    </a:lnTo>
                    <a:lnTo>
                      <a:pt x="29" y="1098"/>
                    </a:lnTo>
                    <a:lnTo>
                      <a:pt x="34" y="1103"/>
                    </a:lnTo>
                    <a:lnTo>
                      <a:pt x="34" y="1366"/>
                    </a:lnTo>
                    <a:lnTo>
                      <a:pt x="34" y="1341"/>
                    </a:lnTo>
                    <a:lnTo>
                      <a:pt x="39" y="1316"/>
                    </a:lnTo>
                    <a:lnTo>
                      <a:pt x="39" y="0"/>
                    </a:lnTo>
                    <a:lnTo>
                      <a:pt x="44" y="298"/>
                    </a:lnTo>
                    <a:lnTo>
                      <a:pt x="44" y="909"/>
                    </a:lnTo>
                    <a:lnTo>
                      <a:pt x="44" y="626"/>
                    </a:lnTo>
                    <a:lnTo>
                      <a:pt x="49" y="551"/>
                    </a:lnTo>
                    <a:lnTo>
                      <a:pt x="49" y="313"/>
                    </a:lnTo>
                    <a:lnTo>
                      <a:pt x="49" y="864"/>
                    </a:lnTo>
                    <a:lnTo>
                      <a:pt x="54" y="849"/>
                    </a:lnTo>
                    <a:lnTo>
                      <a:pt x="54" y="844"/>
                    </a:lnTo>
                    <a:lnTo>
                      <a:pt x="54" y="1088"/>
                    </a:lnTo>
                    <a:lnTo>
                      <a:pt x="59" y="1103"/>
                    </a:lnTo>
                    <a:lnTo>
                      <a:pt x="59" y="1366"/>
                    </a:lnTo>
                    <a:lnTo>
                      <a:pt x="59" y="1356"/>
                    </a:lnTo>
                    <a:lnTo>
                      <a:pt x="64" y="1346"/>
                    </a:lnTo>
                    <a:lnTo>
                      <a:pt x="64" y="149"/>
                    </a:lnTo>
                    <a:lnTo>
                      <a:pt x="64" y="492"/>
                    </a:lnTo>
                    <a:lnTo>
                      <a:pt x="69" y="636"/>
                    </a:lnTo>
                    <a:lnTo>
                      <a:pt x="69" y="904"/>
                    </a:lnTo>
                    <a:lnTo>
                      <a:pt x="69" y="586"/>
                    </a:lnTo>
                    <a:lnTo>
                      <a:pt x="74" y="497"/>
                    </a:lnTo>
                    <a:lnTo>
                      <a:pt x="74" y="824"/>
                    </a:lnTo>
                    <a:lnTo>
                      <a:pt x="74" y="273"/>
                    </a:lnTo>
                    <a:lnTo>
                      <a:pt x="74" y="815"/>
                    </a:lnTo>
                    <a:lnTo>
                      <a:pt x="79" y="824"/>
                    </a:lnTo>
                    <a:lnTo>
                      <a:pt x="79" y="1232"/>
                    </a:lnTo>
                    <a:lnTo>
                      <a:pt x="84" y="1261"/>
                    </a:lnTo>
                    <a:lnTo>
                      <a:pt x="84" y="1391"/>
                    </a:lnTo>
                    <a:lnTo>
                      <a:pt x="84" y="1281"/>
                    </a:lnTo>
                    <a:lnTo>
                      <a:pt x="89" y="1256"/>
                    </a:lnTo>
                    <a:lnTo>
                      <a:pt x="89" y="124"/>
                    </a:lnTo>
                    <a:lnTo>
                      <a:pt x="89" y="909"/>
                    </a:lnTo>
                    <a:lnTo>
                      <a:pt x="94" y="924"/>
                    </a:lnTo>
                    <a:lnTo>
                      <a:pt x="94" y="229"/>
                    </a:lnTo>
                    <a:lnTo>
                      <a:pt x="94" y="268"/>
                    </a:lnTo>
                    <a:lnTo>
                      <a:pt x="99" y="353"/>
                    </a:lnTo>
                    <a:lnTo>
                      <a:pt x="99" y="983"/>
                    </a:lnTo>
                    <a:lnTo>
                      <a:pt x="104" y="993"/>
                    </a:lnTo>
                    <a:lnTo>
                      <a:pt x="104" y="1276"/>
                    </a:lnTo>
                    <a:lnTo>
                      <a:pt x="109" y="1306"/>
                    </a:lnTo>
                    <a:lnTo>
                      <a:pt x="109" y="1361"/>
                    </a:lnTo>
                    <a:lnTo>
                      <a:pt x="109" y="1187"/>
                    </a:lnTo>
                    <a:lnTo>
                      <a:pt x="114" y="1132"/>
                    </a:lnTo>
                    <a:lnTo>
                      <a:pt x="114" y="204"/>
                    </a:lnTo>
                    <a:lnTo>
                      <a:pt x="114" y="894"/>
                    </a:lnTo>
                    <a:lnTo>
                      <a:pt x="119" y="889"/>
                    </a:lnTo>
                    <a:lnTo>
                      <a:pt x="119" y="298"/>
                    </a:lnTo>
                    <a:lnTo>
                      <a:pt x="119" y="393"/>
                    </a:lnTo>
                    <a:lnTo>
                      <a:pt x="124" y="487"/>
                    </a:lnTo>
                    <a:lnTo>
                      <a:pt x="124" y="859"/>
                    </a:lnTo>
                    <a:lnTo>
                      <a:pt x="129" y="889"/>
                    </a:lnTo>
                    <a:lnTo>
                      <a:pt x="129" y="1410"/>
                    </a:lnTo>
                    <a:lnTo>
                      <a:pt x="134" y="1420"/>
                    </a:lnTo>
                    <a:lnTo>
                      <a:pt x="134" y="1073"/>
                    </a:lnTo>
                    <a:lnTo>
                      <a:pt x="139" y="978"/>
                    </a:lnTo>
                    <a:lnTo>
                      <a:pt x="139" y="214"/>
                    </a:lnTo>
                    <a:lnTo>
                      <a:pt x="139" y="894"/>
                    </a:lnTo>
                    <a:lnTo>
                      <a:pt x="144" y="879"/>
                    </a:lnTo>
                    <a:lnTo>
                      <a:pt x="144" y="263"/>
                    </a:lnTo>
                    <a:lnTo>
                      <a:pt x="144" y="507"/>
                    </a:lnTo>
                    <a:lnTo>
                      <a:pt x="149" y="606"/>
                    </a:lnTo>
                    <a:lnTo>
                      <a:pt x="149" y="949"/>
                    </a:lnTo>
                    <a:lnTo>
                      <a:pt x="153" y="968"/>
                    </a:lnTo>
                    <a:lnTo>
                      <a:pt x="153" y="1410"/>
                    </a:lnTo>
                    <a:lnTo>
                      <a:pt x="153" y="1405"/>
                    </a:lnTo>
                    <a:lnTo>
                      <a:pt x="158" y="1410"/>
                    </a:lnTo>
                    <a:lnTo>
                      <a:pt x="158" y="884"/>
                    </a:lnTo>
                    <a:lnTo>
                      <a:pt x="163" y="780"/>
                    </a:lnTo>
                    <a:lnTo>
                      <a:pt x="163" y="894"/>
                    </a:lnTo>
                    <a:lnTo>
                      <a:pt x="163" y="249"/>
                    </a:lnTo>
                    <a:lnTo>
                      <a:pt x="163" y="829"/>
                    </a:lnTo>
                    <a:lnTo>
                      <a:pt x="168" y="775"/>
                    </a:lnTo>
                    <a:lnTo>
                      <a:pt x="168" y="283"/>
                    </a:lnTo>
                    <a:lnTo>
                      <a:pt x="168" y="745"/>
                    </a:lnTo>
                    <a:lnTo>
                      <a:pt x="173" y="805"/>
                    </a:lnTo>
                    <a:lnTo>
                      <a:pt x="173" y="775"/>
                    </a:lnTo>
                    <a:lnTo>
                      <a:pt x="173" y="1112"/>
                    </a:lnTo>
                    <a:lnTo>
                      <a:pt x="178" y="1147"/>
                    </a:lnTo>
                    <a:lnTo>
                      <a:pt x="178" y="1410"/>
                    </a:lnTo>
                    <a:lnTo>
                      <a:pt x="178" y="1371"/>
                    </a:lnTo>
                    <a:lnTo>
                      <a:pt x="183" y="1356"/>
                    </a:lnTo>
                    <a:lnTo>
                      <a:pt x="183" y="278"/>
                    </a:lnTo>
                    <a:lnTo>
                      <a:pt x="183" y="546"/>
                    </a:lnTo>
                    <a:lnTo>
                      <a:pt x="188" y="661"/>
                    </a:lnTo>
                    <a:lnTo>
                      <a:pt x="188" y="894"/>
                    </a:lnTo>
                    <a:lnTo>
                      <a:pt x="188" y="457"/>
                    </a:lnTo>
                    <a:lnTo>
                      <a:pt x="193" y="368"/>
                    </a:lnTo>
                    <a:lnTo>
                      <a:pt x="193" y="820"/>
                    </a:lnTo>
                    <a:lnTo>
                      <a:pt x="193" y="263"/>
                    </a:lnTo>
                    <a:lnTo>
                      <a:pt x="193" y="805"/>
                    </a:lnTo>
                    <a:lnTo>
                      <a:pt x="198" y="815"/>
                    </a:lnTo>
                    <a:lnTo>
                      <a:pt x="198" y="1256"/>
                    </a:lnTo>
                    <a:lnTo>
                      <a:pt x="203" y="1301"/>
                    </a:lnTo>
                    <a:lnTo>
                      <a:pt x="203" y="1420"/>
                    </a:lnTo>
                    <a:lnTo>
                      <a:pt x="203" y="1306"/>
                    </a:lnTo>
                    <a:lnTo>
                      <a:pt x="208" y="1276"/>
                    </a:lnTo>
                    <a:lnTo>
                      <a:pt x="208" y="179"/>
                    </a:lnTo>
                    <a:lnTo>
                      <a:pt x="208" y="864"/>
                    </a:lnTo>
                    <a:lnTo>
                      <a:pt x="213" y="894"/>
                    </a:lnTo>
                    <a:lnTo>
                      <a:pt x="213" y="899"/>
                    </a:lnTo>
                    <a:lnTo>
                      <a:pt x="213" y="253"/>
                    </a:lnTo>
                    <a:lnTo>
                      <a:pt x="213" y="283"/>
                    </a:lnTo>
                    <a:lnTo>
                      <a:pt x="218" y="323"/>
                    </a:lnTo>
                    <a:lnTo>
                      <a:pt x="218" y="934"/>
                    </a:lnTo>
                    <a:lnTo>
                      <a:pt x="223" y="954"/>
                    </a:lnTo>
                    <a:lnTo>
                      <a:pt x="223" y="1351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468" name="Line 188"/>
            <p:cNvSpPr>
              <a:spLocks noChangeShapeType="1"/>
            </p:cNvSpPr>
            <p:nvPr/>
          </p:nvSpPr>
          <p:spPr bwMode="auto">
            <a:xfrm flipH="1">
              <a:off x="6370671" y="1934621"/>
              <a:ext cx="529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78" name="Freeform 198"/>
            <p:cNvSpPr>
              <a:spLocks/>
            </p:cNvSpPr>
            <p:nvPr/>
          </p:nvSpPr>
          <p:spPr bwMode="auto">
            <a:xfrm>
              <a:off x="2385003" y="1792607"/>
              <a:ext cx="411094" cy="290142"/>
            </a:xfrm>
            <a:custGeom>
              <a:avLst/>
              <a:gdLst>
                <a:gd name="T0" fmla="*/ 0 w 233"/>
                <a:gd name="T1" fmla="*/ 204 h 427"/>
                <a:gd name="T2" fmla="*/ 5 w 233"/>
                <a:gd name="T3" fmla="*/ 204 h 427"/>
                <a:gd name="T4" fmla="*/ 10 w 233"/>
                <a:gd name="T5" fmla="*/ 204 h 427"/>
                <a:gd name="T6" fmla="*/ 20 w 233"/>
                <a:gd name="T7" fmla="*/ 209 h 427"/>
                <a:gd name="T8" fmla="*/ 30 w 233"/>
                <a:gd name="T9" fmla="*/ 209 h 427"/>
                <a:gd name="T10" fmla="*/ 34 w 233"/>
                <a:gd name="T11" fmla="*/ 204 h 427"/>
                <a:gd name="T12" fmla="*/ 39 w 233"/>
                <a:gd name="T13" fmla="*/ 204 h 427"/>
                <a:gd name="T14" fmla="*/ 44 w 233"/>
                <a:gd name="T15" fmla="*/ 209 h 427"/>
                <a:gd name="T16" fmla="*/ 49 w 233"/>
                <a:gd name="T17" fmla="*/ 204 h 427"/>
                <a:gd name="T18" fmla="*/ 49 w 233"/>
                <a:gd name="T19" fmla="*/ 209 h 427"/>
                <a:gd name="T20" fmla="*/ 54 w 233"/>
                <a:gd name="T21" fmla="*/ 204 h 427"/>
                <a:gd name="T22" fmla="*/ 59 w 233"/>
                <a:gd name="T23" fmla="*/ 204 h 427"/>
                <a:gd name="T24" fmla="*/ 64 w 233"/>
                <a:gd name="T25" fmla="*/ 204 h 427"/>
                <a:gd name="T26" fmla="*/ 69 w 233"/>
                <a:gd name="T27" fmla="*/ 219 h 427"/>
                <a:gd name="T28" fmla="*/ 74 w 233"/>
                <a:gd name="T29" fmla="*/ 204 h 427"/>
                <a:gd name="T30" fmla="*/ 79 w 233"/>
                <a:gd name="T31" fmla="*/ 199 h 427"/>
                <a:gd name="T32" fmla="*/ 84 w 233"/>
                <a:gd name="T33" fmla="*/ 60 h 427"/>
                <a:gd name="T34" fmla="*/ 89 w 233"/>
                <a:gd name="T35" fmla="*/ 144 h 427"/>
                <a:gd name="T36" fmla="*/ 94 w 233"/>
                <a:gd name="T37" fmla="*/ 403 h 427"/>
                <a:gd name="T38" fmla="*/ 104 w 233"/>
                <a:gd name="T39" fmla="*/ 318 h 427"/>
                <a:gd name="T40" fmla="*/ 109 w 233"/>
                <a:gd name="T41" fmla="*/ 70 h 427"/>
                <a:gd name="T42" fmla="*/ 114 w 233"/>
                <a:gd name="T43" fmla="*/ 209 h 427"/>
                <a:gd name="T44" fmla="*/ 119 w 233"/>
                <a:gd name="T45" fmla="*/ 189 h 427"/>
                <a:gd name="T46" fmla="*/ 124 w 233"/>
                <a:gd name="T47" fmla="*/ 194 h 427"/>
                <a:gd name="T48" fmla="*/ 129 w 233"/>
                <a:gd name="T49" fmla="*/ 169 h 427"/>
                <a:gd name="T50" fmla="*/ 139 w 233"/>
                <a:gd name="T51" fmla="*/ 30 h 427"/>
                <a:gd name="T52" fmla="*/ 144 w 233"/>
                <a:gd name="T53" fmla="*/ 418 h 427"/>
                <a:gd name="T54" fmla="*/ 149 w 233"/>
                <a:gd name="T55" fmla="*/ 278 h 427"/>
                <a:gd name="T56" fmla="*/ 159 w 233"/>
                <a:gd name="T57" fmla="*/ 184 h 427"/>
                <a:gd name="T58" fmla="*/ 164 w 233"/>
                <a:gd name="T59" fmla="*/ 130 h 427"/>
                <a:gd name="T60" fmla="*/ 169 w 233"/>
                <a:gd name="T61" fmla="*/ 209 h 427"/>
                <a:gd name="T62" fmla="*/ 174 w 233"/>
                <a:gd name="T63" fmla="*/ 199 h 427"/>
                <a:gd name="T64" fmla="*/ 179 w 233"/>
                <a:gd name="T65" fmla="*/ 204 h 427"/>
                <a:gd name="T66" fmla="*/ 183 w 233"/>
                <a:gd name="T67" fmla="*/ 194 h 427"/>
                <a:gd name="T68" fmla="*/ 188 w 233"/>
                <a:gd name="T69" fmla="*/ 0 h 427"/>
                <a:gd name="T70" fmla="*/ 193 w 233"/>
                <a:gd name="T71" fmla="*/ 427 h 427"/>
                <a:gd name="T72" fmla="*/ 203 w 233"/>
                <a:gd name="T73" fmla="*/ 313 h 427"/>
                <a:gd name="T74" fmla="*/ 208 w 233"/>
                <a:gd name="T75" fmla="*/ 45 h 427"/>
                <a:gd name="T76" fmla="*/ 218 w 233"/>
                <a:gd name="T77" fmla="*/ 194 h 427"/>
                <a:gd name="T78" fmla="*/ 218 w 233"/>
                <a:gd name="T79" fmla="*/ 194 h 427"/>
                <a:gd name="T80" fmla="*/ 228 w 233"/>
                <a:gd name="T81" fmla="*/ 204 h 427"/>
                <a:gd name="T82" fmla="*/ 233 w 233"/>
                <a:gd name="T83" fmla="*/ 199 h 4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33" h="427">
                  <a:moveTo>
                    <a:pt x="0" y="204"/>
                  </a:moveTo>
                  <a:lnTo>
                    <a:pt x="0" y="209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5" y="209"/>
                  </a:lnTo>
                  <a:lnTo>
                    <a:pt x="5" y="204"/>
                  </a:lnTo>
                  <a:lnTo>
                    <a:pt x="5" y="209"/>
                  </a:lnTo>
                  <a:lnTo>
                    <a:pt x="10" y="204"/>
                  </a:lnTo>
                  <a:lnTo>
                    <a:pt x="10" y="204"/>
                  </a:lnTo>
                  <a:lnTo>
                    <a:pt x="10" y="209"/>
                  </a:lnTo>
                  <a:lnTo>
                    <a:pt x="20" y="209"/>
                  </a:lnTo>
                  <a:lnTo>
                    <a:pt x="20" y="209"/>
                  </a:lnTo>
                  <a:lnTo>
                    <a:pt x="30" y="209"/>
                  </a:lnTo>
                  <a:lnTo>
                    <a:pt x="25" y="209"/>
                  </a:lnTo>
                  <a:lnTo>
                    <a:pt x="30" y="209"/>
                  </a:lnTo>
                  <a:lnTo>
                    <a:pt x="34" y="204"/>
                  </a:lnTo>
                  <a:lnTo>
                    <a:pt x="34" y="209"/>
                  </a:lnTo>
                  <a:lnTo>
                    <a:pt x="34" y="204"/>
                  </a:lnTo>
                  <a:lnTo>
                    <a:pt x="34" y="209"/>
                  </a:lnTo>
                  <a:lnTo>
                    <a:pt x="39" y="204"/>
                  </a:lnTo>
                  <a:lnTo>
                    <a:pt x="39" y="204"/>
                  </a:lnTo>
                  <a:lnTo>
                    <a:pt x="39" y="209"/>
                  </a:lnTo>
                  <a:lnTo>
                    <a:pt x="44" y="204"/>
                  </a:lnTo>
                  <a:lnTo>
                    <a:pt x="44" y="209"/>
                  </a:lnTo>
                  <a:lnTo>
                    <a:pt x="44" y="204"/>
                  </a:lnTo>
                  <a:lnTo>
                    <a:pt x="44" y="209"/>
                  </a:lnTo>
                  <a:lnTo>
                    <a:pt x="49" y="204"/>
                  </a:lnTo>
                  <a:lnTo>
                    <a:pt x="49" y="209"/>
                  </a:lnTo>
                  <a:lnTo>
                    <a:pt x="49" y="204"/>
                  </a:lnTo>
                  <a:lnTo>
                    <a:pt x="49" y="209"/>
                  </a:lnTo>
                  <a:lnTo>
                    <a:pt x="54" y="204"/>
                  </a:lnTo>
                  <a:lnTo>
                    <a:pt x="54" y="209"/>
                  </a:lnTo>
                  <a:lnTo>
                    <a:pt x="54" y="204"/>
                  </a:lnTo>
                  <a:lnTo>
                    <a:pt x="54" y="204"/>
                  </a:lnTo>
                  <a:lnTo>
                    <a:pt x="59" y="209"/>
                  </a:lnTo>
                  <a:lnTo>
                    <a:pt x="59" y="204"/>
                  </a:lnTo>
                  <a:lnTo>
                    <a:pt x="59" y="209"/>
                  </a:lnTo>
                  <a:lnTo>
                    <a:pt x="64" y="214"/>
                  </a:lnTo>
                  <a:lnTo>
                    <a:pt x="64" y="204"/>
                  </a:lnTo>
                  <a:lnTo>
                    <a:pt x="64" y="209"/>
                  </a:lnTo>
                  <a:lnTo>
                    <a:pt x="69" y="214"/>
                  </a:lnTo>
                  <a:lnTo>
                    <a:pt x="69" y="219"/>
                  </a:lnTo>
                  <a:lnTo>
                    <a:pt x="69" y="204"/>
                  </a:lnTo>
                  <a:lnTo>
                    <a:pt x="69" y="209"/>
                  </a:lnTo>
                  <a:lnTo>
                    <a:pt x="74" y="204"/>
                  </a:lnTo>
                  <a:lnTo>
                    <a:pt x="74" y="209"/>
                  </a:lnTo>
                  <a:lnTo>
                    <a:pt x="74" y="204"/>
                  </a:lnTo>
                  <a:lnTo>
                    <a:pt x="79" y="199"/>
                  </a:lnTo>
                  <a:lnTo>
                    <a:pt x="79" y="184"/>
                  </a:lnTo>
                  <a:lnTo>
                    <a:pt x="84" y="179"/>
                  </a:lnTo>
                  <a:lnTo>
                    <a:pt x="84" y="60"/>
                  </a:lnTo>
                  <a:lnTo>
                    <a:pt x="89" y="50"/>
                  </a:lnTo>
                  <a:lnTo>
                    <a:pt x="89" y="30"/>
                  </a:lnTo>
                  <a:lnTo>
                    <a:pt x="89" y="144"/>
                  </a:lnTo>
                  <a:lnTo>
                    <a:pt x="94" y="204"/>
                  </a:lnTo>
                  <a:lnTo>
                    <a:pt x="94" y="408"/>
                  </a:lnTo>
                  <a:lnTo>
                    <a:pt x="94" y="403"/>
                  </a:lnTo>
                  <a:lnTo>
                    <a:pt x="99" y="398"/>
                  </a:lnTo>
                  <a:lnTo>
                    <a:pt x="99" y="323"/>
                  </a:lnTo>
                  <a:lnTo>
                    <a:pt x="104" y="318"/>
                  </a:lnTo>
                  <a:lnTo>
                    <a:pt x="104" y="159"/>
                  </a:lnTo>
                  <a:lnTo>
                    <a:pt x="109" y="149"/>
                  </a:lnTo>
                  <a:lnTo>
                    <a:pt x="109" y="70"/>
                  </a:lnTo>
                  <a:lnTo>
                    <a:pt x="109" y="134"/>
                  </a:lnTo>
                  <a:lnTo>
                    <a:pt x="114" y="154"/>
                  </a:lnTo>
                  <a:lnTo>
                    <a:pt x="114" y="209"/>
                  </a:lnTo>
                  <a:lnTo>
                    <a:pt x="114" y="199"/>
                  </a:lnTo>
                  <a:lnTo>
                    <a:pt x="119" y="204"/>
                  </a:lnTo>
                  <a:lnTo>
                    <a:pt x="119" y="189"/>
                  </a:lnTo>
                  <a:lnTo>
                    <a:pt x="119" y="194"/>
                  </a:lnTo>
                  <a:lnTo>
                    <a:pt x="124" y="199"/>
                  </a:lnTo>
                  <a:lnTo>
                    <a:pt x="124" y="194"/>
                  </a:lnTo>
                  <a:lnTo>
                    <a:pt x="129" y="189"/>
                  </a:lnTo>
                  <a:lnTo>
                    <a:pt x="129" y="194"/>
                  </a:lnTo>
                  <a:lnTo>
                    <a:pt x="129" y="169"/>
                  </a:lnTo>
                  <a:lnTo>
                    <a:pt x="134" y="164"/>
                  </a:lnTo>
                  <a:lnTo>
                    <a:pt x="134" y="35"/>
                  </a:lnTo>
                  <a:lnTo>
                    <a:pt x="139" y="30"/>
                  </a:lnTo>
                  <a:lnTo>
                    <a:pt x="139" y="323"/>
                  </a:lnTo>
                  <a:lnTo>
                    <a:pt x="144" y="338"/>
                  </a:lnTo>
                  <a:lnTo>
                    <a:pt x="144" y="418"/>
                  </a:lnTo>
                  <a:lnTo>
                    <a:pt x="144" y="368"/>
                  </a:lnTo>
                  <a:lnTo>
                    <a:pt x="149" y="358"/>
                  </a:lnTo>
                  <a:lnTo>
                    <a:pt x="149" y="278"/>
                  </a:lnTo>
                  <a:lnTo>
                    <a:pt x="154" y="269"/>
                  </a:lnTo>
                  <a:lnTo>
                    <a:pt x="154" y="189"/>
                  </a:lnTo>
                  <a:lnTo>
                    <a:pt x="159" y="184"/>
                  </a:lnTo>
                  <a:lnTo>
                    <a:pt x="159" y="105"/>
                  </a:lnTo>
                  <a:lnTo>
                    <a:pt x="159" y="120"/>
                  </a:lnTo>
                  <a:lnTo>
                    <a:pt x="164" y="130"/>
                  </a:lnTo>
                  <a:lnTo>
                    <a:pt x="164" y="204"/>
                  </a:lnTo>
                  <a:lnTo>
                    <a:pt x="164" y="204"/>
                  </a:lnTo>
                  <a:lnTo>
                    <a:pt x="169" y="209"/>
                  </a:lnTo>
                  <a:lnTo>
                    <a:pt x="169" y="194"/>
                  </a:lnTo>
                  <a:lnTo>
                    <a:pt x="174" y="199"/>
                  </a:lnTo>
                  <a:lnTo>
                    <a:pt x="174" y="199"/>
                  </a:lnTo>
                  <a:lnTo>
                    <a:pt x="174" y="194"/>
                  </a:lnTo>
                  <a:lnTo>
                    <a:pt x="179" y="199"/>
                  </a:lnTo>
                  <a:lnTo>
                    <a:pt x="179" y="204"/>
                  </a:lnTo>
                  <a:lnTo>
                    <a:pt x="179" y="194"/>
                  </a:lnTo>
                  <a:lnTo>
                    <a:pt x="179" y="199"/>
                  </a:lnTo>
                  <a:lnTo>
                    <a:pt x="183" y="194"/>
                  </a:lnTo>
                  <a:lnTo>
                    <a:pt x="183" y="75"/>
                  </a:lnTo>
                  <a:lnTo>
                    <a:pt x="188" y="60"/>
                  </a:lnTo>
                  <a:lnTo>
                    <a:pt x="188" y="0"/>
                  </a:lnTo>
                  <a:lnTo>
                    <a:pt x="188" y="65"/>
                  </a:lnTo>
                  <a:lnTo>
                    <a:pt x="193" y="95"/>
                  </a:lnTo>
                  <a:lnTo>
                    <a:pt x="193" y="427"/>
                  </a:lnTo>
                  <a:lnTo>
                    <a:pt x="198" y="423"/>
                  </a:lnTo>
                  <a:lnTo>
                    <a:pt x="198" y="323"/>
                  </a:lnTo>
                  <a:lnTo>
                    <a:pt x="203" y="313"/>
                  </a:lnTo>
                  <a:lnTo>
                    <a:pt x="203" y="209"/>
                  </a:lnTo>
                  <a:lnTo>
                    <a:pt x="208" y="194"/>
                  </a:lnTo>
                  <a:lnTo>
                    <a:pt x="208" y="45"/>
                  </a:lnTo>
                  <a:lnTo>
                    <a:pt x="213" y="65"/>
                  </a:lnTo>
                  <a:lnTo>
                    <a:pt x="213" y="199"/>
                  </a:lnTo>
                  <a:lnTo>
                    <a:pt x="218" y="194"/>
                  </a:lnTo>
                  <a:lnTo>
                    <a:pt x="218" y="199"/>
                  </a:lnTo>
                  <a:lnTo>
                    <a:pt x="218" y="194"/>
                  </a:lnTo>
                  <a:lnTo>
                    <a:pt x="218" y="194"/>
                  </a:lnTo>
                  <a:lnTo>
                    <a:pt x="223" y="199"/>
                  </a:lnTo>
                  <a:lnTo>
                    <a:pt x="223" y="209"/>
                  </a:lnTo>
                  <a:lnTo>
                    <a:pt x="228" y="204"/>
                  </a:lnTo>
                  <a:lnTo>
                    <a:pt x="228" y="209"/>
                  </a:lnTo>
                  <a:lnTo>
                    <a:pt x="228" y="204"/>
                  </a:lnTo>
                  <a:lnTo>
                    <a:pt x="233" y="199"/>
                  </a:lnTo>
                  <a:lnTo>
                    <a:pt x="233" y="204"/>
                  </a:lnTo>
                  <a:lnTo>
                    <a:pt x="233" y="189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79" name="Freeform 199"/>
            <p:cNvSpPr>
              <a:spLocks/>
            </p:cNvSpPr>
            <p:nvPr/>
          </p:nvSpPr>
          <p:spPr bwMode="auto">
            <a:xfrm>
              <a:off x="2796097" y="1779697"/>
              <a:ext cx="437559" cy="320040"/>
            </a:xfrm>
            <a:custGeom>
              <a:avLst/>
              <a:gdLst>
                <a:gd name="T0" fmla="*/ 5 w 248"/>
                <a:gd name="T1" fmla="*/ 134 h 471"/>
                <a:gd name="T2" fmla="*/ 15 w 248"/>
                <a:gd name="T3" fmla="*/ 64 h 471"/>
                <a:gd name="T4" fmla="*/ 20 w 248"/>
                <a:gd name="T5" fmla="*/ 367 h 471"/>
                <a:gd name="T6" fmla="*/ 25 w 248"/>
                <a:gd name="T7" fmla="*/ 461 h 471"/>
                <a:gd name="T8" fmla="*/ 30 w 248"/>
                <a:gd name="T9" fmla="*/ 129 h 471"/>
                <a:gd name="T10" fmla="*/ 35 w 248"/>
                <a:gd name="T11" fmla="*/ 213 h 471"/>
                <a:gd name="T12" fmla="*/ 40 w 248"/>
                <a:gd name="T13" fmla="*/ 218 h 471"/>
                <a:gd name="T14" fmla="*/ 45 w 248"/>
                <a:gd name="T15" fmla="*/ 223 h 471"/>
                <a:gd name="T16" fmla="*/ 55 w 248"/>
                <a:gd name="T17" fmla="*/ 203 h 471"/>
                <a:gd name="T18" fmla="*/ 60 w 248"/>
                <a:gd name="T19" fmla="*/ 293 h 471"/>
                <a:gd name="T20" fmla="*/ 65 w 248"/>
                <a:gd name="T21" fmla="*/ 432 h 471"/>
                <a:gd name="T22" fmla="*/ 75 w 248"/>
                <a:gd name="T23" fmla="*/ 322 h 471"/>
                <a:gd name="T24" fmla="*/ 80 w 248"/>
                <a:gd name="T25" fmla="*/ 29 h 471"/>
                <a:gd name="T26" fmla="*/ 85 w 248"/>
                <a:gd name="T27" fmla="*/ 223 h 471"/>
                <a:gd name="T28" fmla="*/ 90 w 248"/>
                <a:gd name="T29" fmla="*/ 223 h 471"/>
                <a:gd name="T30" fmla="*/ 94 w 248"/>
                <a:gd name="T31" fmla="*/ 198 h 471"/>
                <a:gd name="T32" fmla="*/ 104 w 248"/>
                <a:gd name="T33" fmla="*/ 29 h 471"/>
                <a:gd name="T34" fmla="*/ 109 w 248"/>
                <a:gd name="T35" fmla="*/ 278 h 471"/>
                <a:gd name="T36" fmla="*/ 114 w 248"/>
                <a:gd name="T37" fmla="*/ 397 h 471"/>
                <a:gd name="T38" fmla="*/ 119 w 248"/>
                <a:gd name="T39" fmla="*/ 307 h 471"/>
                <a:gd name="T40" fmla="*/ 124 w 248"/>
                <a:gd name="T41" fmla="*/ 69 h 471"/>
                <a:gd name="T42" fmla="*/ 129 w 248"/>
                <a:gd name="T43" fmla="*/ 223 h 471"/>
                <a:gd name="T44" fmla="*/ 139 w 248"/>
                <a:gd name="T45" fmla="*/ 228 h 471"/>
                <a:gd name="T46" fmla="*/ 144 w 248"/>
                <a:gd name="T47" fmla="*/ 213 h 471"/>
                <a:gd name="T48" fmla="*/ 154 w 248"/>
                <a:gd name="T49" fmla="*/ 188 h 471"/>
                <a:gd name="T50" fmla="*/ 159 w 248"/>
                <a:gd name="T51" fmla="*/ 89 h 471"/>
                <a:gd name="T52" fmla="*/ 164 w 248"/>
                <a:gd name="T53" fmla="*/ 427 h 471"/>
                <a:gd name="T54" fmla="*/ 169 w 248"/>
                <a:gd name="T55" fmla="*/ 347 h 471"/>
                <a:gd name="T56" fmla="*/ 179 w 248"/>
                <a:gd name="T57" fmla="*/ 213 h 471"/>
                <a:gd name="T58" fmla="*/ 184 w 248"/>
                <a:gd name="T59" fmla="*/ 139 h 471"/>
                <a:gd name="T60" fmla="*/ 189 w 248"/>
                <a:gd name="T61" fmla="*/ 223 h 471"/>
                <a:gd name="T62" fmla="*/ 189 w 248"/>
                <a:gd name="T63" fmla="*/ 223 h 471"/>
                <a:gd name="T64" fmla="*/ 194 w 248"/>
                <a:gd name="T65" fmla="*/ 218 h 471"/>
                <a:gd name="T66" fmla="*/ 199 w 248"/>
                <a:gd name="T67" fmla="*/ 223 h 471"/>
                <a:gd name="T68" fmla="*/ 204 w 248"/>
                <a:gd name="T69" fmla="*/ 218 h 471"/>
                <a:gd name="T70" fmla="*/ 209 w 248"/>
                <a:gd name="T71" fmla="*/ 208 h 471"/>
                <a:gd name="T72" fmla="*/ 214 w 248"/>
                <a:gd name="T73" fmla="*/ 99 h 471"/>
                <a:gd name="T74" fmla="*/ 219 w 248"/>
                <a:gd name="T75" fmla="*/ 322 h 471"/>
                <a:gd name="T76" fmla="*/ 224 w 248"/>
                <a:gd name="T77" fmla="*/ 412 h 471"/>
                <a:gd name="T78" fmla="*/ 234 w 248"/>
                <a:gd name="T79" fmla="*/ 293 h 471"/>
                <a:gd name="T80" fmla="*/ 239 w 248"/>
                <a:gd name="T81" fmla="*/ 163 h 471"/>
                <a:gd name="T82" fmla="*/ 243 w 248"/>
                <a:gd name="T83" fmla="*/ 218 h 4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8" h="471">
                  <a:moveTo>
                    <a:pt x="0" y="208"/>
                  </a:moveTo>
                  <a:lnTo>
                    <a:pt x="5" y="213"/>
                  </a:lnTo>
                  <a:lnTo>
                    <a:pt x="5" y="134"/>
                  </a:lnTo>
                  <a:lnTo>
                    <a:pt x="10" y="129"/>
                  </a:lnTo>
                  <a:lnTo>
                    <a:pt x="10" y="59"/>
                  </a:lnTo>
                  <a:lnTo>
                    <a:pt x="15" y="64"/>
                  </a:lnTo>
                  <a:lnTo>
                    <a:pt x="15" y="59"/>
                  </a:lnTo>
                  <a:lnTo>
                    <a:pt x="15" y="377"/>
                  </a:lnTo>
                  <a:lnTo>
                    <a:pt x="20" y="367"/>
                  </a:lnTo>
                  <a:lnTo>
                    <a:pt x="20" y="471"/>
                  </a:lnTo>
                  <a:lnTo>
                    <a:pt x="20" y="466"/>
                  </a:lnTo>
                  <a:lnTo>
                    <a:pt x="25" y="461"/>
                  </a:lnTo>
                  <a:lnTo>
                    <a:pt x="25" y="322"/>
                  </a:lnTo>
                  <a:lnTo>
                    <a:pt x="30" y="312"/>
                  </a:lnTo>
                  <a:lnTo>
                    <a:pt x="30" y="129"/>
                  </a:lnTo>
                  <a:lnTo>
                    <a:pt x="35" y="104"/>
                  </a:lnTo>
                  <a:lnTo>
                    <a:pt x="35" y="74"/>
                  </a:lnTo>
                  <a:lnTo>
                    <a:pt x="35" y="213"/>
                  </a:lnTo>
                  <a:lnTo>
                    <a:pt x="40" y="218"/>
                  </a:lnTo>
                  <a:lnTo>
                    <a:pt x="40" y="223"/>
                  </a:lnTo>
                  <a:lnTo>
                    <a:pt x="40" y="218"/>
                  </a:lnTo>
                  <a:lnTo>
                    <a:pt x="45" y="223"/>
                  </a:lnTo>
                  <a:lnTo>
                    <a:pt x="45" y="218"/>
                  </a:lnTo>
                  <a:lnTo>
                    <a:pt x="45" y="223"/>
                  </a:lnTo>
                  <a:lnTo>
                    <a:pt x="50" y="228"/>
                  </a:lnTo>
                  <a:lnTo>
                    <a:pt x="50" y="213"/>
                  </a:lnTo>
                  <a:lnTo>
                    <a:pt x="55" y="203"/>
                  </a:lnTo>
                  <a:lnTo>
                    <a:pt x="55" y="14"/>
                  </a:lnTo>
                  <a:lnTo>
                    <a:pt x="60" y="0"/>
                  </a:lnTo>
                  <a:lnTo>
                    <a:pt x="60" y="293"/>
                  </a:lnTo>
                  <a:lnTo>
                    <a:pt x="65" y="322"/>
                  </a:lnTo>
                  <a:lnTo>
                    <a:pt x="65" y="451"/>
                  </a:lnTo>
                  <a:lnTo>
                    <a:pt x="65" y="432"/>
                  </a:lnTo>
                  <a:lnTo>
                    <a:pt x="70" y="417"/>
                  </a:lnTo>
                  <a:lnTo>
                    <a:pt x="70" y="327"/>
                  </a:lnTo>
                  <a:lnTo>
                    <a:pt x="75" y="322"/>
                  </a:lnTo>
                  <a:lnTo>
                    <a:pt x="75" y="173"/>
                  </a:lnTo>
                  <a:lnTo>
                    <a:pt x="80" y="158"/>
                  </a:lnTo>
                  <a:lnTo>
                    <a:pt x="80" y="29"/>
                  </a:lnTo>
                  <a:lnTo>
                    <a:pt x="80" y="193"/>
                  </a:lnTo>
                  <a:lnTo>
                    <a:pt x="85" y="198"/>
                  </a:lnTo>
                  <a:lnTo>
                    <a:pt x="85" y="223"/>
                  </a:lnTo>
                  <a:lnTo>
                    <a:pt x="85" y="218"/>
                  </a:lnTo>
                  <a:lnTo>
                    <a:pt x="90" y="213"/>
                  </a:lnTo>
                  <a:lnTo>
                    <a:pt x="90" y="223"/>
                  </a:lnTo>
                  <a:lnTo>
                    <a:pt x="90" y="218"/>
                  </a:lnTo>
                  <a:lnTo>
                    <a:pt x="94" y="223"/>
                  </a:lnTo>
                  <a:lnTo>
                    <a:pt x="94" y="198"/>
                  </a:lnTo>
                  <a:lnTo>
                    <a:pt x="99" y="193"/>
                  </a:lnTo>
                  <a:lnTo>
                    <a:pt x="99" y="44"/>
                  </a:lnTo>
                  <a:lnTo>
                    <a:pt x="104" y="29"/>
                  </a:lnTo>
                  <a:lnTo>
                    <a:pt x="104" y="9"/>
                  </a:lnTo>
                  <a:lnTo>
                    <a:pt x="104" y="173"/>
                  </a:lnTo>
                  <a:lnTo>
                    <a:pt x="109" y="278"/>
                  </a:lnTo>
                  <a:lnTo>
                    <a:pt x="109" y="442"/>
                  </a:lnTo>
                  <a:lnTo>
                    <a:pt x="109" y="402"/>
                  </a:lnTo>
                  <a:lnTo>
                    <a:pt x="114" y="397"/>
                  </a:lnTo>
                  <a:lnTo>
                    <a:pt x="114" y="402"/>
                  </a:lnTo>
                  <a:lnTo>
                    <a:pt x="114" y="312"/>
                  </a:lnTo>
                  <a:lnTo>
                    <a:pt x="119" y="307"/>
                  </a:lnTo>
                  <a:lnTo>
                    <a:pt x="119" y="208"/>
                  </a:lnTo>
                  <a:lnTo>
                    <a:pt x="124" y="198"/>
                  </a:lnTo>
                  <a:lnTo>
                    <a:pt x="124" y="69"/>
                  </a:lnTo>
                  <a:lnTo>
                    <a:pt x="124" y="139"/>
                  </a:lnTo>
                  <a:lnTo>
                    <a:pt x="129" y="144"/>
                  </a:lnTo>
                  <a:lnTo>
                    <a:pt x="129" y="223"/>
                  </a:lnTo>
                  <a:lnTo>
                    <a:pt x="134" y="218"/>
                  </a:lnTo>
                  <a:lnTo>
                    <a:pt x="139" y="223"/>
                  </a:lnTo>
                  <a:lnTo>
                    <a:pt x="139" y="228"/>
                  </a:lnTo>
                  <a:lnTo>
                    <a:pt x="139" y="223"/>
                  </a:lnTo>
                  <a:lnTo>
                    <a:pt x="144" y="218"/>
                  </a:lnTo>
                  <a:lnTo>
                    <a:pt x="144" y="213"/>
                  </a:lnTo>
                  <a:lnTo>
                    <a:pt x="149" y="208"/>
                  </a:lnTo>
                  <a:lnTo>
                    <a:pt x="149" y="193"/>
                  </a:lnTo>
                  <a:lnTo>
                    <a:pt x="154" y="188"/>
                  </a:lnTo>
                  <a:lnTo>
                    <a:pt x="154" y="99"/>
                  </a:lnTo>
                  <a:lnTo>
                    <a:pt x="159" y="94"/>
                  </a:lnTo>
                  <a:lnTo>
                    <a:pt x="159" y="89"/>
                  </a:lnTo>
                  <a:lnTo>
                    <a:pt x="159" y="114"/>
                  </a:lnTo>
                  <a:lnTo>
                    <a:pt x="164" y="124"/>
                  </a:lnTo>
                  <a:lnTo>
                    <a:pt x="164" y="427"/>
                  </a:lnTo>
                  <a:lnTo>
                    <a:pt x="169" y="432"/>
                  </a:lnTo>
                  <a:lnTo>
                    <a:pt x="169" y="437"/>
                  </a:lnTo>
                  <a:lnTo>
                    <a:pt x="169" y="347"/>
                  </a:lnTo>
                  <a:lnTo>
                    <a:pt x="174" y="337"/>
                  </a:lnTo>
                  <a:lnTo>
                    <a:pt x="174" y="218"/>
                  </a:lnTo>
                  <a:lnTo>
                    <a:pt x="179" y="213"/>
                  </a:lnTo>
                  <a:lnTo>
                    <a:pt x="179" y="119"/>
                  </a:lnTo>
                  <a:lnTo>
                    <a:pt x="179" y="158"/>
                  </a:lnTo>
                  <a:lnTo>
                    <a:pt x="184" y="139"/>
                  </a:lnTo>
                  <a:lnTo>
                    <a:pt x="184" y="139"/>
                  </a:lnTo>
                  <a:lnTo>
                    <a:pt x="184" y="218"/>
                  </a:lnTo>
                  <a:lnTo>
                    <a:pt x="189" y="223"/>
                  </a:lnTo>
                  <a:lnTo>
                    <a:pt x="189" y="228"/>
                  </a:lnTo>
                  <a:lnTo>
                    <a:pt x="189" y="218"/>
                  </a:lnTo>
                  <a:lnTo>
                    <a:pt x="189" y="223"/>
                  </a:lnTo>
                  <a:lnTo>
                    <a:pt x="194" y="218"/>
                  </a:lnTo>
                  <a:lnTo>
                    <a:pt x="194" y="223"/>
                  </a:lnTo>
                  <a:lnTo>
                    <a:pt x="194" y="218"/>
                  </a:lnTo>
                  <a:lnTo>
                    <a:pt x="194" y="223"/>
                  </a:lnTo>
                  <a:lnTo>
                    <a:pt x="199" y="218"/>
                  </a:lnTo>
                  <a:lnTo>
                    <a:pt x="199" y="223"/>
                  </a:lnTo>
                  <a:lnTo>
                    <a:pt x="199" y="218"/>
                  </a:lnTo>
                  <a:lnTo>
                    <a:pt x="204" y="213"/>
                  </a:lnTo>
                  <a:lnTo>
                    <a:pt x="204" y="218"/>
                  </a:lnTo>
                  <a:lnTo>
                    <a:pt x="204" y="213"/>
                  </a:lnTo>
                  <a:lnTo>
                    <a:pt x="204" y="213"/>
                  </a:lnTo>
                  <a:lnTo>
                    <a:pt x="209" y="208"/>
                  </a:lnTo>
                  <a:lnTo>
                    <a:pt x="209" y="153"/>
                  </a:lnTo>
                  <a:lnTo>
                    <a:pt x="214" y="149"/>
                  </a:lnTo>
                  <a:lnTo>
                    <a:pt x="214" y="99"/>
                  </a:lnTo>
                  <a:lnTo>
                    <a:pt x="219" y="94"/>
                  </a:lnTo>
                  <a:lnTo>
                    <a:pt x="219" y="89"/>
                  </a:lnTo>
                  <a:lnTo>
                    <a:pt x="219" y="322"/>
                  </a:lnTo>
                  <a:lnTo>
                    <a:pt x="224" y="362"/>
                  </a:lnTo>
                  <a:lnTo>
                    <a:pt x="224" y="446"/>
                  </a:lnTo>
                  <a:lnTo>
                    <a:pt x="224" y="412"/>
                  </a:lnTo>
                  <a:lnTo>
                    <a:pt x="229" y="402"/>
                  </a:lnTo>
                  <a:lnTo>
                    <a:pt x="229" y="297"/>
                  </a:lnTo>
                  <a:lnTo>
                    <a:pt x="234" y="293"/>
                  </a:lnTo>
                  <a:lnTo>
                    <a:pt x="234" y="213"/>
                  </a:lnTo>
                  <a:lnTo>
                    <a:pt x="239" y="203"/>
                  </a:lnTo>
                  <a:lnTo>
                    <a:pt x="239" y="163"/>
                  </a:lnTo>
                  <a:lnTo>
                    <a:pt x="243" y="163"/>
                  </a:lnTo>
                  <a:lnTo>
                    <a:pt x="243" y="139"/>
                  </a:lnTo>
                  <a:lnTo>
                    <a:pt x="243" y="218"/>
                  </a:lnTo>
                  <a:lnTo>
                    <a:pt x="248" y="223"/>
                  </a:lnTo>
                  <a:lnTo>
                    <a:pt x="248" y="228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0" name="Freeform 200"/>
            <p:cNvSpPr>
              <a:spLocks/>
            </p:cNvSpPr>
            <p:nvPr/>
          </p:nvSpPr>
          <p:spPr bwMode="auto">
            <a:xfrm>
              <a:off x="3233656" y="1823184"/>
              <a:ext cx="412858" cy="266360"/>
            </a:xfrm>
            <a:custGeom>
              <a:avLst/>
              <a:gdLst>
                <a:gd name="T0" fmla="*/ 5 w 234"/>
                <a:gd name="T1" fmla="*/ 154 h 392"/>
                <a:gd name="T2" fmla="*/ 5 w 234"/>
                <a:gd name="T3" fmla="*/ 154 h 392"/>
                <a:gd name="T4" fmla="*/ 10 w 234"/>
                <a:gd name="T5" fmla="*/ 154 h 392"/>
                <a:gd name="T6" fmla="*/ 15 w 234"/>
                <a:gd name="T7" fmla="*/ 154 h 392"/>
                <a:gd name="T8" fmla="*/ 25 w 234"/>
                <a:gd name="T9" fmla="*/ 85 h 392"/>
                <a:gd name="T10" fmla="*/ 30 w 234"/>
                <a:gd name="T11" fmla="*/ 30 h 392"/>
                <a:gd name="T12" fmla="*/ 35 w 234"/>
                <a:gd name="T13" fmla="*/ 392 h 392"/>
                <a:gd name="T14" fmla="*/ 40 w 234"/>
                <a:gd name="T15" fmla="*/ 238 h 392"/>
                <a:gd name="T16" fmla="*/ 45 w 234"/>
                <a:gd name="T17" fmla="*/ 159 h 392"/>
                <a:gd name="T18" fmla="*/ 50 w 234"/>
                <a:gd name="T19" fmla="*/ 85 h 392"/>
                <a:gd name="T20" fmla="*/ 60 w 234"/>
                <a:gd name="T21" fmla="*/ 159 h 392"/>
                <a:gd name="T22" fmla="*/ 60 w 234"/>
                <a:gd name="T23" fmla="*/ 159 h 392"/>
                <a:gd name="T24" fmla="*/ 70 w 234"/>
                <a:gd name="T25" fmla="*/ 159 h 392"/>
                <a:gd name="T26" fmla="*/ 75 w 234"/>
                <a:gd name="T27" fmla="*/ 154 h 392"/>
                <a:gd name="T28" fmla="*/ 75 w 234"/>
                <a:gd name="T29" fmla="*/ 154 h 392"/>
                <a:gd name="T30" fmla="*/ 85 w 234"/>
                <a:gd name="T31" fmla="*/ 89 h 392"/>
                <a:gd name="T32" fmla="*/ 90 w 234"/>
                <a:gd name="T33" fmla="*/ 10 h 392"/>
                <a:gd name="T34" fmla="*/ 95 w 234"/>
                <a:gd name="T35" fmla="*/ 323 h 392"/>
                <a:gd name="T36" fmla="*/ 100 w 234"/>
                <a:gd name="T37" fmla="*/ 278 h 392"/>
                <a:gd name="T38" fmla="*/ 105 w 234"/>
                <a:gd name="T39" fmla="*/ 209 h 392"/>
                <a:gd name="T40" fmla="*/ 110 w 234"/>
                <a:gd name="T41" fmla="*/ 55 h 392"/>
                <a:gd name="T42" fmla="*/ 115 w 234"/>
                <a:gd name="T43" fmla="*/ 164 h 392"/>
                <a:gd name="T44" fmla="*/ 120 w 234"/>
                <a:gd name="T45" fmla="*/ 159 h 392"/>
                <a:gd name="T46" fmla="*/ 125 w 234"/>
                <a:gd name="T47" fmla="*/ 149 h 392"/>
                <a:gd name="T48" fmla="*/ 130 w 234"/>
                <a:gd name="T49" fmla="*/ 149 h 392"/>
                <a:gd name="T50" fmla="*/ 135 w 234"/>
                <a:gd name="T51" fmla="*/ 154 h 392"/>
                <a:gd name="T52" fmla="*/ 139 w 234"/>
                <a:gd name="T53" fmla="*/ 104 h 392"/>
                <a:gd name="T54" fmla="*/ 149 w 234"/>
                <a:gd name="T55" fmla="*/ 15 h 392"/>
                <a:gd name="T56" fmla="*/ 154 w 234"/>
                <a:gd name="T57" fmla="*/ 363 h 392"/>
                <a:gd name="T58" fmla="*/ 159 w 234"/>
                <a:gd name="T59" fmla="*/ 229 h 392"/>
                <a:gd name="T60" fmla="*/ 164 w 234"/>
                <a:gd name="T61" fmla="*/ 124 h 392"/>
                <a:gd name="T62" fmla="*/ 169 w 234"/>
                <a:gd name="T63" fmla="*/ 139 h 392"/>
                <a:gd name="T64" fmla="*/ 174 w 234"/>
                <a:gd name="T65" fmla="*/ 164 h 392"/>
                <a:gd name="T66" fmla="*/ 179 w 234"/>
                <a:gd name="T67" fmla="*/ 159 h 392"/>
                <a:gd name="T68" fmla="*/ 184 w 234"/>
                <a:gd name="T69" fmla="*/ 164 h 392"/>
                <a:gd name="T70" fmla="*/ 189 w 234"/>
                <a:gd name="T71" fmla="*/ 159 h 392"/>
                <a:gd name="T72" fmla="*/ 199 w 234"/>
                <a:gd name="T73" fmla="*/ 144 h 392"/>
                <a:gd name="T74" fmla="*/ 204 w 234"/>
                <a:gd name="T75" fmla="*/ 0 h 392"/>
                <a:gd name="T76" fmla="*/ 209 w 234"/>
                <a:gd name="T77" fmla="*/ 298 h 392"/>
                <a:gd name="T78" fmla="*/ 214 w 234"/>
                <a:gd name="T79" fmla="*/ 348 h 392"/>
                <a:gd name="T80" fmla="*/ 224 w 234"/>
                <a:gd name="T81" fmla="*/ 233 h 392"/>
                <a:gd name="T82" fmla="*/ 229 w 234"/>
                <a:gd name="T83" fmla="*/ 50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34" h="392">
                  <a:moveTo>
                    <a:pt x="0" y="164"/>
                  </a:moveTo>
                  <a:lnTo>
                    <a:pt x="0" y="149"/>
                  </a:lnTo>
                  <a:lnTo>
                    <a:pt x="5" y="154"/>
                  </a:lnTo>
                  <a:lnTo>
                    <a:pt x="5" y="159"/>
                  </a:lnTo>
                  <a:lnTo>
                    <a:pt x="5" y="149"/>
                  </a:lnTo>
                  <a:lnTo>
                    <a:pt x="5" y="154"/>
                  </a:lnTo>
                  <a:lnTo>
                    <a:pt x="10" y="159"/>
                  </a:lnTo>
                  <a:lnTo>
                    <a:pt x="10" y="149"/>
                  </a:lnTo>
                  <a:lnTo>
                    <a:pt x="10" y="154"/>
                  </a:lnTo>
                  <a:lnTo>
                    <a:pt x="15" y="149"/>
                  </a:lnTo>
                  <a:lnTo>
                    <a:pt x="15" y="159"/>
                  </a:lnTo>
                  <a:lnTo>
                    <a:pt x="15" y="154"/>
                  </a:lnTo>
                  <a:lnTo>
                    <a:pt x="20" y="149"/>
                  </a:lnTo>
                  <a:lnTo>
                    <a:pt x="20" y="89"/>
                  </a:lnTo>
                  <a:lnTo>
                    <a:pt x="25" y="85"/>
                  </a:lnTo>
                  <a:lnTo>
                    <a:pt x="25" y="55"/>
                  </a:lnTo>
                  <a:lnTo>
                    <a:pt x="30" y="50"/>
                  </a:lnTo>
                  <a:lnTo>
                    <a:pt x="30" y="30"/>
                  </a:lnTo>
                  <a:lnTo>
                    <a:pt x="30" y="104"/>
                  </a:lnTo>
                  <a:lnTo>
                    <a:pt x="35" y="134"/>
                  </a:lnTo>
                  <a:lnTo>
                    <a:pt x="35" y="392"/>
                  </a:lnTo>
                  <a:lnTo>
                    <a:pt x="35" y="373"/>
                  </a:lnTo>
                  <a:lnTo>
                    <a:pt x="40" y="368"/>
                  </a:lnTo>
                  <a:lnTo>
                    <a:pt x="40" y="238"/>
                  </a:lnTo>
                  <a:lnTo>
                    <a:pt x="45" y="233"/>
                  </a:lnTo>
                  <a:lnTo>
                    <a:pt x="45" y="238"/>
                  </a:lnTo>
                  <a:lnTo>
                    <a:pt x="45" y="159"/>
                  </a:lnTo>
                  <a:lnTo>
                    <a:pt x="50" y="149"/>
                  </a:lnTo>
                  <a:lnTo>
                    <a:pt x="50" y="60"/>
                  </a:lnTo>
                  <a:lnTo>
                    <a:pt x="50" y="85"/>
                  </a:lnTo>
                  <a:lnTo>
                    <a:pt x="55" y="99"/>
                  </a:lnTo>
                  <a:lnTo>
                    <a:pt x="55" y="164"/>
                  </a:lnTo>
                  <a:lnTo>
                    <a:pt x="60" y="159"/>
                  </a:lnTo>
                  <a:lnTo>
                    <a:pt x="60" y="164"/>
                  </a:lnTo>
                  <a:lnTo>
                    <a:pt x="60" y="154"/>
                  </a:lnTo>
                  <a:lnTo>
                    <a:pt x="60" y="159"/>
                  </a:lnTo>
                  <a:lnTo>
                    <a:pt x="65" y="154"/>
                  </a:lnTo>
                  <a:lnTo>
                    <a:pt x="65" y="164"/>
                  </a:lnTo>
                  <a:lnTo>
                    <a:pt x="70" y="159"/>
                  </a:lnTo>
                  <a:lnTo>
                    <a:pt x="70" y="164"/>
                  </a:lnTo>
                  <a:lnTo>
                    <a:pt x="70" y="159"/>
                  </a:lnTo>
                  <a:lnTo>
                    <a:pt x="75" y="154"/>
                  </a:lnTo>
                  <a:lnTo>
                    <a:pt x="75" y="159"/>
                  </a:lnTo>
                  <a:lnTo>
                    <a:pt x="75" y="154"/>
                  </a:lnTo>
                  <a:lnTo>
                    <a:pt x="75" y="154"/>
                  </a:lnTo>
                  <a:lnTo>
                    <a:pt x="80" y="159"/>
                  </a:lnTo>
                  <a:lnTo>
                    <a:pt x="80" y="94"/>
                  </a:lnTo>
                  <a:lnTo>
                    <a:pt x="85" y="89"/>
                  </a:lnTo>
                  <a:lnTo>
                    <a:pt x="85" y="0"/>
                  </a:lnTo>
                  <a:lnTo>
                    <a:pt x="85" y="5"/>
                  </a:lnTo>
                  <a:lnTo>
                    <a:pt x="90" y="10"/>
                  </a:lnTo>
                  <a:lnTo>
                    <a:pt x="90" y="5"/>
                  </a:lnTo>
                  <a:lnTo>
                    <a:pt x="90" y="303"/>
                  </a:lnTo>
                  <a:lnTo>
                    <a:pt x="95" y="323"/>
                  </a:lnTo>
                  <a:lnTo>
                    <a:pt x="95" y="382"/>
                  </a:lnTo>
                  <a:lnTo>
                    <a:pt x="95" y="283"/>
                  </a:lnTo>
                  <a:lnTo>
                    <a:pt x="100" y="278"/>
                  </a:lnTo>
                  <a:lnTo>
                    <a:pt x="100" y="283"/>
                  </a:lnTo>
                  <a:lnTo>
                    <a:pt x="100" y="214"/>
                  </a:lnTo>
                  <a:lnTo>
                    <a:pt x="105" y="209"/>
                  </a:lnTo>
                  <a:lnTo>
                    <a:pt x="105" y="124"/>
                  </a:lnTo>
                  <a:lnTo>
                    <a:pt x="110" y="119"/>
                  </a:lnTo>
                  <a:lnTo>
                    <a:pt x="110" y="55"/>
                  </a:lnTo>
                  <a:lnTo>
                    <a:pt x="110" y="65"/>
                  </a:lnTo>
                  <a:lnTo>
                    <a:pt x="115" y="75"/>
                  </a:lnTo>
                  <a:lnTo>
                    <a:pt x="115" y="164"/>
                  </a:lnTo>
                  <a:lnTo>
                    <a:pt x="115" y="159"/>
                  </a:lnTo>
                  <a:lnTo>
                    <a:pt x="120" y="154"/>
                  </a:lnTo>
                  <a:lnTo>
                    <a:pt x="120" y="159"/>
                  </a:lnTo>
                  <a:lnTo>
                    <a:pt x="120" y="149"/>
                  </a:lnTo>
                  <a:lnTo>
                    <a:pt x="120" y="154"/>
                  </a:lnTo>
                  <a:lnTo>
                    <a:pt x="125" y="149"/>
                  </a:lnTo>
                  <a:lnTo>
                    <a:pt x="125" y="159"/>
                  </a:lnTo>
                  <a:lnTo>
                    <a:pt x="130" y="154"/>
                  </a:lnTo>
                  <a:lnTo>
                    <a:pt x="130" y="149"/>
                  </a:lnTo>
                  <a:lnTo>
                    <a:pt x="130" y="154"/>
                  </a:lnTo>
                  <a:lnTo>
                    <a:pt x="135" y="149"/>
                  </a:lnTo>
                  <a:lnTo>
                    <a:pt x="135" y="154"/>
                  </a:lnTo>
                  <a:lnTo>
                    <a:pt x="135" y="144"/>
                  </a:lnTo>
                  <a:lnTo>
                    <a:pt x="139" y="139"/>
                  </a:lnTo>
                  <a:lnTo>
                    <a:pt x="139" y="104"/>
                  </a:lnTo>
                  <a:lnTo>
                    <a:pt x="144" y="94"/>
                  </a:lnTo>
                  <a:lnTo>
                    <a:pt x="144" y="20"/>
                  </a:lnTo>
                  <a:lnTo>
                    <a:pt x="149" y="15"/>
                  </a:lnTo>
                  <a:lnTo>
                    <a:pt x="149" y="288"/>
                  </a:lnTo>
                  <a:lnTo>
                    <a:pt x="154" y="303"/>
                  </a:lnTo>
                  <a:lnTo>
                    <a:pt x="154" y="363"/>
                  </a:lnTo>
                  <a:lnTo>
                    <a:pt x="154" y="353"/>
                  </a:lnTo>
                  <a:lnTo>
                    <a:pt x="159" y="348"/>
                  </a:lnTo>
                  <a:lnTo>
                    <a:pt x="159" y="229"/>
                  </a:lnTo>
                  <a:lnTo>
                    <a:pt x="164" y="219"/>
                  </a:lnTo>
                  <a:lnTo>
                    <a:pt x="164" y="124"/>
                  </a:lnTo>
                  <a:lnTo>
                    <a:pt x="164" y="124"/>
                  </a:lnTo>
                  <a:lnTo>
                    <a:pt x="169" y="129"/>
                  </a:lnTo>
                  <a:lnTo>
                    <a:pt x="169" y="85"/>
                  </a:lnTo>
                  <a:lnTo>
                    <a:pt x="169" y="139"/>
                  </a:lnTo>
                  <a:lnTo>
                    <a:pt x="174" y="144"/>
                  </a:lnTo>
                  <a:lnTo>
                    <a:pt x="174" y="164"/>
                  </a:lnTo>
                  <a:lnTo>
                    <a:pt x="174" y="164"/>
                  </a:lnTo>
                  <a:lnTo>
                    <a:pt x="179" y="159"/>
                  </a:lnTo>
                  <a:lnTo>
                    <a:pt x="179" y="164"/>
                  </a:lnTo>
                  <a:lnTo>
                    <a:pt x="179" y="159"/>
                  </a:lnTo>
                  <a:lnTo>
                    <a:pt x="184" y="164"/>
                  </a:lnTo>
                  <a:lnTo>
                    <a:pt x="184" y="159"/>
                  </a:lnTo>
                  <a:lnTo>
                    <a:pt x="184" y="164"/>
                  </a:lnTo>
                  <a:lnTo>
                    <a:pt x="189" y="159"/>
                  </a:lnTo>
                  <a:lnTo>
                    <a:pt x="189" y="164"/>
                  </a:lnTo>
                  <a:lnTo>
                    <a:pt x="189" y="159"/>
                  </a:lnTo>
                  <a:lnTo>
                    <a:pt x="194" y="164"/>
                  </a:lnTo>
                  <a:lnTo>
                    <a:pt x="194" y="149"/>
                  </a:lnTo>
                  <a:lnTo>
                    <a:pt x="199" y="144"/>
                  </a:lnTo>
                  <a:lnTo>
                    <a:pt x="199" y="75"/>
                  </a:lnTo>
                  <a:lnTo>
                    <a:pt x="204" y="70"/>
                  </a:lnTo>
                  <a:lnTo>
                    <a:pt x="204" y="0"/>
                  </a:lnTo>
                  <a:lnTo>
                    <a:pt x="209" y="5"/>
                  </a:lnTo>
                  <a:lnTo>
                    <a:pt x="209" y="0"/>
                  </a:lnTo>
                  <a:lnTo>
                    <a:pt x="209" y="298"/>
                  </a:lnTo>
                  <a:lnTo>
                    <a:pt x="214" y="308"/>
                  </a:lnTo>
                  <a:lnTo>
                    <a:pt x="214" y="378"/>
                  </a:lnTo>
                  <a:lnTo>
                    <a:pt x="214" y="348"/>
                  </a:lnTo>
                  <a:lnTo>
                    <a:pt x="219" y="328"/>
                  </a:lnTo>
                  <a:lnTo>
                    <a:pt x="219" y="238"/>
                  </a:lnTo>
                  <a:lnTo>
                    <a:pt x="224" y="233"/>
                  </a:lnTo>
                  <a:lnTo>
                    <a:pt x="224" y="85"/>
                  </a:lnTo>
                  <a:lnTo>
                    <a:pt x="229" y="80"/>
                  </a:lnTo>
                  <a:lnTo>
                    <a:pt x="229" y="50"/>
                  </a:lnTo>
                  <a:lnTo>
                    <a:pt x="229" y="149"/>
                  </a:lnTo>
                  <a:lnTo>
                    <a:pt x="234" y="154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1" name="Freeform 201"/>
            <p:cNvSpPr>
              <a:spLocks/>
            </p:cNvSpPr>
            <p:nvPr/>
          </p:nvSpPr>
          <p:spPr bwMode="auto">
            <a:xfrm>
              <a:off x="3646514" y="1819787"/>
              <a:ext cx="428738" cy="266360"/>
            </a:xfrm>
            <a:custGeom>
              <a:avLst/>
              <a:gdLst>
                <a:gd name="T0" fmla="*/ 0 w 243"/>
                <a:gd name="T1" fmla="*/ 159 h 392"/>
                <a:gd name="T2" fmla="*/ 5 w 243"/>
                <a:gd name="T3" fmla="*/ 154 h 392"/>
                <a:gd name="T4" fmla="*/ 10 w 243"/>
                <a:gd name="T5" fmla="*/ 154 h 392"/>
                <a:gd name="T6" fmla="*/ 15 w 243"/>
                <a:gd name="T7" fmla="*/ 159 h 392"/>
                <a:gd name="T8" fmla="*/ 25 w 243"/>
                <a:gd name="T9" fmla="*/ 109 h 392"/>
                <a:gd name="T10" fmla="*/ 30 w 243"/>
                <a:gd name="T11" fmla="*/ 204 h 392"/>
                <a:gd name="T12" fmla="*/ 35 w 243"/>
                <a:gd name="T13" fmla="*/ 343 h 392"/>
                <a:gd name="T14" fmla="*/ 45 w 243"/>
                <a:gd name="T15" fmla="*/ 253 h 392"/>
                <a:gd name="T16" fmla="*/ 50 w 243"/>
                <a:gd name="T17" fmla="*/ 70 h 392"/>
                <a:gd name="T18" fmla="*/ 54 w 243"/>
                <a:gd name="T19" fmla="*/ 169 h 392"/>
                <a:gd name="T20" fmla="*/ 59 w 243"/>
                <a:gd name="T21" fmla="*/ 159 h 392"/>
                <a:gd name="T22" fmla="*/ 64 w 243"/>
                <a:gd name="T23" fmla="*/ 164 h 392"/>
                <a:gd name="T24" fmla="*/ 69 w 243"/>
                <a:gd name="T25" fmla="*/ 159 h 392"/>
                <a:gd name="T26" fmla="*/ 74 w 243"/>
                <a:gd name="T27" fmla="*/ 144 h 392"/>
                <a:gd name="T28" fmla="*/ 84 w 243"/>
                <a:gd name="T29" fmla="*/ 55 h 392"/>
                <a:gd name="T30" fmla="*/ 89 w 243"/>
                <a:gd name="T31" fmla="*/ 5 h 392"/>
                <a:gd name="T32" fmla="*/ 94 w 243"/>
                <a:gd name="T33" fmla="*/ 392 h 392"/>
                <a:gd name="T34" fmla="*/ 99 w 243"/>
                <a:gd name="T35" fmla="*/ 199 h 392"/>
                <a:gd name="T36" fmla="*/ 109 w 243"/>
                <a:gd name="T37" fmla="*/ 80 h 392"/>
                <a:gd name="T38" fmla="*/ 114 w 243"/>
                <a:gd name="T39" fmla="*/ 164 h 392"/>
                <a:gd name="T40" fmla="*/ 119 w 243"/>
                <a:gd name="T41" fmla="*/ 159 h 392"/>
                <a:gd name="T42" fmla="*/ 119 w 243"/>
                <a:gd name="T43" fmla="*/ 164 h 392"/>
                <a:gd name="T44" fmla="*/ 129 w 243"/>
                <a:gd name="T45" fmla="*/ 169 h 392"/>
                <a:gd name="T46" fmla="*/ 134 w 243"/>
                <a:gd name="T47" fmla="*/ 40 h 392"/>
                <a:gd name="T48" fmla="*/ 139 w 243"/>
                <a:gd name="T49" fmla="*/ 50 h 392"/>
                <a:gd name="T50" fmla="*/ 149 w 243"/>
                <a:gd name="T51" fmla="*/ 348 h 392"/>
                <a:gd name="T52" fmla="*/ 154 w 243"/>
                <a:gd name="T53" fmla="*/ 174 h 392"/>
                <a:gd name="T54" fmla="*/ 159 w 243"/>
                <a:gd name="T55" fmla="*/ 94 h 392"/>
                <a:gd name="T56" fmla="*/ 164 w 243"/>
                <a:gd name="T57" fmla="*/ 154 h 392"/>
                <a:gd name="T58" fmla="*/ 169 w 243"/>
                <a:gd name="T59" fmla="*/ 164 h 392"/>
                <a:gd name="T60" fmla="*/ 174 w 243"/>
                <a:gd name="T61" fmla="*/ 159 h 392"/>
                <a:gd name="T62" fmla="*/ 179 w 243"/>
                <a:gd name="T63" fmla="*/ 159 h 392"/>
                <a:gd name="T64" fmla="*/ 189 w 243"/>
                <a:gd name="T65" fmla="*/ 164 h 392"/>
                <a:gd name="T66" fmla="*/ 199 w 243"/>
                <a:gd name="T67" fmla="*/ 139 h 392"/>
                <a:gd name="T68" fmla="*/ 203 w 243"/>
                <a:gd name="T69" fmla="*/ 104 h 392"/>
                <a:gd name="T70" fmla="*/ 208 w 243"/>
                <a:gd name="T71" fmla="*/ 50 h 392"/>
                <a:gd name="T72" fmla="*/ 213 w 243"/>
                <a:gd name="T73" fmla="*/ 348 h 392"/>
                <a:gd name="T74" fmla="*/ 218 w 243"/>
                <a:gd name="T75" fmla="*/ 278 h 392"/>
                <a:gd name="T76" fmla="*/ 228 w 243"/>
                <a:gd name="T77" fmla="*/ 164 h 392"/>
                <a:gd name="T78" fmla="*/ 233 w 243"/>
                <a:gd name="T79" fmla="*/ 119 h 392"/>
                <a:gd name="T80" fmla="*/ 238 w 243"/>
                <a:gd name="T81" fmla="*/ 169 h 392"/>
                <a:gd name="T82" fmla="*/ 243 w 243"/>
                <a:gd name="T83" fmla="*/ 164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3" h="392">
                  <a:moveTo>
                    <a:pt x="0" y="159"/>
                  </a:moveTo>
                  <a:lnTo>
                    <a:pt x="0" y="164"/>
                  </a:lnTo>
                  <a:lnTo>
                    <a:pt x="0" y="159"/>
                  </a:lnTo>
                  <a:lnTo>
                    <a:pt x="5" y="154"/>
                  </a:lnTo>
                  <a:lnTo>
                    <a:pt x="5" y="164"/>
                  </a:lnTo>
                  <a:lnTo>
                    <a:pt x="5" y="154"/>
                  </a:lnTo>
                  <a:lnTo>
                    <a:pt x="5" y="159"/>
                  </a:lnTo>
                  <a:lnTo>
                    <a:pt x="10" y="164"/>
                  </a:lnTo>
                  <a:lnTo>
                    <a:pt x="10" y="154"/>
                  </a:lnTo>
                  <a:lnTo>
                    <a:pt x="10" y="159"/>
                  </a:lnTo>
                  <a:lnTo>
                    <a:pt x="15" y="154"/>
                  </a:lnTo>
                  <a:lnTo>
                    <a:pt x="15" y="159"/>
                  </a:lnTo>
                  <a:lnTo>
                    <a:pt x="20" y="154"/>
                  </a:lnTo>
                  <a:lnTo>
                    <a:pt x="20" y="114"/>
                  </a:lnTo>
                  <a:lnTo>
                    <a:pt x="25" y="109"/>
                  </a:lnTo>
                  <a:lnTo>
                    <a:pt x="25" y="25"/>
                  </a:lnTo>
                  <a:lnTo>
                    <a:pt x="30" y="20"/>
                  </a:lnTo>
                  <a:lnTo>
                    <a:pt x="30" y="204"/>
                  </a:lnTo>
                  <a:lnTo>
                    <a:pt x="35" y="268"/>
                  </a:lnTo>
                  <a:lnTo>
                    <a:pt x="35" y="378"/>
                  </a:lnTo>
                  <a:lnTo>
                    <a:pt x="35" y="343"/>
                  </a:lnTo>
                  <a:lnTo>
                    <a:pt x="40" y="333"/>
                  </a:lnTo>
                  <a:lnTo>
                    <a:pt x="40" y="258"/>
                  </a:lnTo>
                  <a:lnTo>
                    <a:pt x="45" y="253"/>
                  </a:lnTo>
                  <a:lnTo>
                    <a:pt x="45" y="159"/>
                  </a:lnTo>
                  <a:lnTo>
                    <a:pt x="50" y="154"/>
                  </a:lnTo>
                  <a:lnTo>
                    <a:pt x="50" y="70"/>
                  </a:lnTo>
                  <a:lnTo>
                    <a:pt x="54" y="80"/>
                  </a:lnTo>
                  <a:lnTo>
                    <a:pt x="54" y="174"/>
                  </a:lnTo>
                  <a:lnTo>
                    <a:pt x="54" y="169"/>
                  </a:lnTo>
                  <a:lnTo>
                    <a:pt x="59" y="164"/>
                  </a:lnTo>
                  <a:lnTo>
                    <a:pt x="59" y="169"/>
                  </a:lnTo>
                  <a:lnTo>
                    <a:pt x="59" y="159"/>
                  </a:lnTo>
                  <a:lnTo>
                    <a:pt x="59" y="164"/>
                  </a:lnTo>
                  <a:lnTo>
                    <a:pt x="64" y="159"/>
                  </a:lnTo>
                  <a:lnTo>
                    <a:pt x="64" y="164"/>
                  </a:lnTo>
                  <a:lnTo>
                    <a:pt x="69" y="169"/>
                  </a:lnTo>
                  <a:lnTo>
                    <a:pt x="69" y="159"/>
                  </a:lnTo>
                  <a:lnTo>
                    <a:pt x="69" y="159"/>
                  </a:lnTo>
                  <a:lnTo>
                    <a:pt x="74" y="154"/>
                  </a:lnTo>
                  <a:lnTo>
                    <a:pt x="74" y="159"/>
                  </a:lnTo>
                  <a:lnTo>
                    <a:pt x="74" y="144"/>
                  </a:lnTo>
                  <a:lnTo>
                    <a:pt x="79" y="139"/>
                  </a:lnTo>
                  <a:lnTo>
                    <a:pt x="79" y="60"/>
                  </a:lnTo>
                  <a:lnTo>
                    <a:pt x="84" y="55"/>
                  </a:lnTo>
                  <a:lnTo>
                    <a:pt x="84" y="0"/>
                  </a:lnTo>
                  <a:lnTo>
                    <a:pt x="84" y="5"/>
                  </a:lnTo>
                  <a:lnTo>
                    <a:pt x="89" y="5"/>
                  </a:lnTo>
                  <a:lnTo>
                    <a:pt x="89" y="358"/>
                  </a:lnTo>
                  <a:lnTo>
                    <a:pt x="94" y="373"/>
                  </a:lnTo>
                  <a:lnTo>
                    <a:pt x="94" y="392"/>
                  </a:lnTo>
                  <a:lnTo>
                    <a:pt x="94" y="328"/>
                  </a:lnTo>
                  <a:lnTo>
                    <a:pt x="99" y="323"/>
                  </a:lnTo>
                  <a:lnTo>
                    <a:pt x="99" y="199"/>
                  </a:lnTo>
                  <a:lnTo>
                    <a:pt x="104" y="184"/>
                  </a:lnTo>
                  <a:lnTo>
                    <a:pt x="104" y="60"/>
                  </a:lnTo>
                  <a:lnTo>
                    <a:pt x="109" y="80"/>
                  </a:lnTo>
                  <a:lnTo>
                    <a:pt x="109" y="174"/>
                  </a:lnTo>
                  <a:lnTo>
                    <a:pt x="109" y="169"/>
                  </a:lnTo>
                  <a:lnTo>
                    <a:pt x="114" y="164"/>
                  </a:lnTo>
                  <a:lnTo>
                    <a:pt x="114" y="169"/>
                  </a:lnTo>
                  <a:lnTo>
                    <a:pt x="114" y="164"/>
                  </a:lnTo>
                  <a:lnTo>
                    <a:pt x="119" y="159"/>
                  </a:lnTo>
                  <a:lnTo>
                    <a:pt x="119" y="164"/>
                  </a:lnTo>
                  <a:lnTo>
                    <a:pt x="119" y="159"/>
                  </a:lnTo>
                  <a:lnTo>
                    <a:pt x="119" y="164"/>
                  </a:lnTo>
                  <a:lnTo>
                    <a:pt x="124" y="169"/>
                  </a:lnTo>
                  <a:lnTo>
                    <a:pt x="124" y="164"/>
                  </a:lnTo>
                  <a:lnTo>
                    <a:pt x="129" y="169"/>
                  </a:lnTo>
                  <a:lnTo>
                    <a:pt x="129" y="144"/>
                  </a:lnTo>
                  <a:lnTo>
                    <a:pt x="134" y="139"/>
                  </a:lnTo>
                  <a:lnTo>
                    <a:pt x="134" y="40"/>
                  </a:lnTo>
                  <a:lnTo>
                    <a:pt x="139" y="35"/>
                  </a:lnTo>
                  <a:lnTo>
                    <a:pt x="139" y="20"/>
                  </a:lnTo>
                  <a:lnTo>
                    <a:pt x="139" y="50"/>
                  </a:lnTo>
                  <a:lnTo>
                    <a:pt x="144" y="50"/>
                  </a:lnTo>
                  <a:lnTo>
                    <a:pt x="144" y="353"/>
                  </a:lnTo>
                  <a:lnTo>
                    <a:pt x="149" y="348"/>
                  </a:lnTo>
                  <a:lnTo>
                    <a:pt x="149" y="268"/>
                  </a:lnTo>
                  <a:lnTo>
                    <a:pt x="154" y="258"/>
                  </a:lnTo>
                  <a:lnTo>
                    <a:pt x="154" y="174"/>
                  </a:lnTo>
                  <a:lnTo>
                    <a:pt x="159" y="164"/>
                  </a:lnTo>
                  <a:lnTo>
                    <a:pt x="159" y="90"/>
                  </a:lnTo>
                  <a:lnTo>
                    <a:pt x="159" y="94"/>
                  </a:lnTo>
                  <a:lnTo>
                    <a:pt x="164" y="85"/>
                  </a:lnTo>
                  <a:lnTo>
                    <a:pt x="164" y="75"/>
                  </a:lnTo>
                  <a:lnTo>
                    <a:pt x="164" y="154"/>
                  </a:lnTo>
                  <a:lnTo>
                    <a:pt x="169" y="159"/>
                  </a:lnTo>
                  <a:lnTo>
                    <a:pt x="169" y="169"/>
                  </a:lnTo>
                  <a:lnTo>
                    <a:pt x="169" y="164"/>
                  </a:lnTo>
                  <a:lnTo>
                    <a:pt x="174" y="159"/>
                  </a:lnTo>
                  <a:lnTo>
                    <a:pt x="174" y="164"/>
                  </a:lnTo>
                  <a:lnTo>
                    <a:pt x="174" y="159"/>
                  </a:lnTo>
                  <a:lnTo>
                    <a:pt x="179" y="164"/>
                  </a:lnTo>
                  <a:lnTo>
                    <a:pt x="179" y="169"/>
                  </a:lnTo>
                  <a:lnTo>
                    <a:pt x="179" y="159"/>
                  </a:lnTo>
                  <a:lnTo>
                    <a:pt x="179" y="164"/>
                  </a:lnTo>
                  <a:lnTo>
                    <a:pt x="189" y="164"/>
                  </a:lnTo>
                  <a:lnTo>
                    <a:pt x="189" y="164"/>
                  </a:lnTo>
                  <a:lnTo>
                    <a:pt x="194" y="169"/>
                  </a:lnTo>
                  <a:lnTo>
                    <a:pt x="194" y="154"/>
                  </a:lnTo>
                  <a:lnTo>
                    <a:pt x="199" y="139"/>
                  </a:lnTo>
                  <a:lnTo>
                    <a:pt x="199" y="104"/>
                  </a:lnTo>
                  <a:lnTo>
                    <a:pt x="199" y="109"/>
                  </a:lnTo>
                  <a:lnTo>
                    <a:pt x="203" y="104"/>
                  </a:lnTo>
                  <a:lnTo>
                    <a:pt x="203" y="70"/>
                  </a:lnTo>
                  <a:lnTo>
                    <a:pt x="208" y="65"/>
                  </a:lnTo>
                  <a:lnTo>
                    <a:pt x="208" y="50"/>
                  </a:lnTo>
                  <a:lnTo>
                    <a:pt x="208" y="90"/>
                  </a:lnTo>
                  <a:lnTo>
                    <a:pt x="213" y="104"/>
                  </a:lnTo>
                  <a:lnTo>
                    <a:pt x="213" y="348"/>
                  </a:lnTo>
                  <a:lnTo>
                    <a:pt x="218" y="353"/>
                  </a:lnTo>
                  <a:lnTo>
                    <a:pt x="218" y="358"/>
                  </a:lnTo>
                  <a:lnTo>
                    <a:pt x="218" y="278"/>
                  </a:lnTo>
                  <a:lnTo>
                    <a:pt x="223" y="273"/>
                  </a:lnTo>
                  <a:lnTo>
                    <a:pt x="223" y="169"/>
                  </a:lnTo>
                  <a:lnTo>
                    <a:pt x="228" y="164"/>
                  </a:lnTo>
                  <a:lnTo>
                    <a:pt x="228" y="109"/>
                  </a:lnTo>
                  <a:lnTo>
                    <a:pt x="228" y="114"/>
                  </a:lnTo>
                  <a:lnTo>
                    <a:pt x="233" y="119"/>
                  </a:lnTo>
                  <a:lnTo>
                    <a:pt x="233" y="114"/>
                  </a:lnTo>
                  <a:lnTo>
                    <a:pt x="233" y="174"/>
                  </a:lnTo>
                  <a:lnTo>
                    <a:pt x="238" y="169"/>
                  </a:lnTo>
                  <a:lnTo>
                    <a:pt x="238" y="164"/>
                  </a:lnTo>
                  <a:lnTo>
                    <a:pt x="243" y="159"/>
                  </a:lnTo>
                  <a:lnTo>
                    <a:pt x="243" y="164"/>
                  </a:lnTo>
                  <a:lnTo>
                    <a:pt x="243" y="154"/>
                  </a:lnTo>
                  <a:lnTo>
                    <a:pt x="243" y="159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2" name="Freeform 202"/>
            <p:cNvSpPr>
              <a:spLocks/>
            </p:cNvSpPr>
            <p:nvPr/>
          </p:nvSpPr>
          <p:spPr bwMode="auto">
            <a:xfrm>
              <a:off x="4075251" y="1802800"/>
              <a:ext cx="404037" cy="286745"/>
            </a:xfrm>
            <a:custGeom>
              <a:avLst/>
              <a:gdLst>
                <a:gd name="T0" fmla="*/ 5 w 229"/>
                <a:gd name="T1" fmla="*/ 184 h 422"/>
                <a:gd name="T2" fmla="*/ 15 w 229"/>
                <a:gd name="T3" fmla="*/ 174 h 422"/>
                <a:gd name="T4" fmla="*/ 20 w 229"/>
                <a:gd name="T5" fmla="*/ 105 h 422"/>
                <a:gd name="T6" fmla="*/ 25 w 229"/>
                <a:gd name="T7" fmla="*/ 90 h 422"/>
                <a:gd name="T8" fmla="*/ 30 w 229"/>
                <a:gd name="T9" fmla="*/ 90 h 422"/>
                <a:gd name="T10" fmla="*/ 35 w 229"/>
                <a:gd name="T11" fmla="*/ 408 h 422"/>
                <a:gd name="T12" fmla="*/ 40 w 229"/>
                <a:gd name="T13" fmla="*/ 249 h 422"/>
                <a:gd name="T14" fmla="*/ 50 w 229"/>
                <a:gd name="T15" fmla="*/ 159 h 422"/>
                <a:gd name="T16" fmla="*/ 55 w 229"/>
                <a:gd name="T17" fmla="*/ 154 h 422"/>
                <a:gd name="T18" fmla="*/ 55 w 229"/>
                <a:gd name="T19" fmla="*/ 189 h 422"/>
                <a:gd name="T20" fmla="*/ 60 w 229"/>
                <a:gd name="T21" fmla="*/ 184 h 422"/>
                <a:gd name="T22" fmla="*/ 65 w 229"/>
                <a:gd name="T23" fmla="*/ 184 h 422"/>
                <a:gd name="T24" fmla="*/ 70 w 229"/>
                <a:gd name="T25" fmla="*/ 184 h 422"/>
                <a:gd name="T26" fmla="*/ 75 w 229"/>
                <a:gd name="T27" fmla="*/ 184 h 422"/>
                <a:gd name="T28" fmla="*/ 80 w 229"/>
                <a:gd name="T29" fmla="*/ 184 h 422"/>
                <a:gd name="T30" fmla="*/ 85 w 229"/>
                <a:gd name="T31" fmla="*/ 90 h 422"/>
                <a:gd name="T32" fmla="*/ 95 w 229"/>
                <a:gd name="T33" fmla="*/ 124 h 422"/>
                <a:gd name="T34" fmla="*/ 100 w 229"/>
                <a:gd name="T35" fmla="*/ 328 h 422"/>
                <a:gd name="T36" fmla="*/ 104 w 229"/>
                <a:gd name="T37" fmla="*/ 224 h 422"/>
                <a:gd name="T38" fmla="*/ 109 w 229"/>
                <a:gd name="T39" fmla="*/ 149 h 422"/>
                <a:gd name="T40" fmla="*/ 114 w 229"/>
                <a:gd name="T41" fmla="*/ 115 h 422"/>
                <a:gd name="T42" fmla="*/ 119 w 229"/>
                <a:gd name="T43" fmla="*/ 194 h 422"/>
                <a:gd name="T44" fmla="*/ 124 w 229"/>
                <a:gd name="T45" fmla="*/ 194 h 422"/>
                <a:gd name="T46" fmla="*/ 129 w 229"/>
                <a:gd name="T47" fmla="*/ 189 h 422"/>
                <a:gd name="T48" fmla="*/ 134 w 229"/>
                <a:gd name="T49" fmla="*/ 184 h 422"/>
                <a:gd name="T50" fmla="*/ 134 w 229"/>
                <a:gd name="T51" fmla="*/ 189 h 422"/>
                <a:gd name="T52" fmla="*/ 139 w 229"/>
                <a:gd name="T53" fmla="*/ 184 h 422"/>
                <a:gd name="T54" fmla="*/ 149 w 229"/>
                <a:gd name="T55" fmla="*/ 129 h 422"/>
                <a:gd name="T56" fmla="*/ 154 w 229"/>
                <a:gd name="T57" fmla="*/ 45 h 422"/>
                <a:gd name="T58" fmla="*/ 159 w 229"/>
                <a:gd name="T59" fmla="*/ 393 h 422"/>
                <a:gd name="T60" fmla="*/ 164 w 229"/>
                <a:gd name="T61" fmla="*/ 244 h 422"/>
                <a:gd name="T62" fmla="*/ 169 w 229"/>
                <a:gd name="T63" fmla="*/ 184 h 422"/>
                <a:gd name="T64" fmla="*/ 174 w 229"/>
                <a:gd name="T65" fmla="*/ 129 h 422"/>
                <a:gd name="T66" fmla="*/ 179 w 229"/>
                <a:gd name="T67" fmla="*/ 129 h 422"/>
                <a:gd name="T68" fmla="*/ 184 w 229"/>
                <a:gd name="T69" fmla="*/ 189 h 422"/>
                <a:gd name="T70" fmla="*/ 189 w 229"/>
                <a:gd name="T71" fmla="*/ 184 h 422"/>
                <a:gd name="T72" fmla="*/ 194 w 229"/>
                <a:gd name="T73" fmla="*/ 189 h 422"/>
                <a:gd name="T74" fmla="*/ 199 w 229"/>
                <a:gd name="T75" fmla="*/ 179 h 422"/>
                <a:gd name="T76" fmla="*/ 204 w 229"/>
                <a:gd name="T77" fmla="*/ 10 h 422"/>
                <a:gd name="T78" fmla="*/ 209 w 229"/>
                <a:gd name="T79" fmla="*/ 268 h 422"/>
                <a:gd name="T80" fmla="*/ 214 w 229"/>
                <a:gd name="T81" fmla="*/ 417 h 422"/>
                <a:gd name="T82" fmla="*/ 224 w 229"/>
                <a:gd name="T83" fmla="*/ 268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9" h="422">
                  <a:moveTo>
                    <a:pt x="0" y="184"/>
                  </a:moveTo>
                  <a:lnTo>
                    <a:pt x="5" y="189"/>
                  </a:lnTo>
                  <a:lnTo>
                    <a:pt x="5" y="184"/>
                  </a:lnTo>
                  <a:lnTo>
                    <a:pt x="10" y="189"/>
                  </a:lnTo>
                  <a:lnTo>
                    <a:pt x="10" y="179"/>
                  </a:lnTo>
                  <a:lnTo>
                    <a:pt x="15" y="174"/>
                  </a:lnTo>
                  <a:lnTo>
                    <a:pt x="15" y="159"/>
                  </a:lnTo>
                  <a:lnTo>
                    <a:pt x="20" y="154"/>
                  </a:lnTo>
                  <a:lnTo>
                    <a:pt x="20" y="105"/>
                  </a:lnTo>
                  <a:lnTo>
                    <a:pt x="25" y="100"/>
                  </a:lnTo>
                  <a:lnTo>
                    <a:pt x="25" y="105"/>
                  </a:lnTo>
                  <a:lnTo>
                    <a:pt x="25" y="90"/>
                  </a:lnTo>
                  <a:lnTo>
                    <a:pt x="25" y="90"/>
                  </a:lnTo>
                  <a:lnTo>
                    <a:pt x="30" y="95"/>
                  </a:lnTo>
                  <a:lnTo>
                    <a:pt x="30" y="90"/>
                  </a:lnTo>
                  <a:lnTo>
                    <a:pt x="30" y="323"/>
                  </a:lnTo>
                  <a:lnTo>
                    <a:pt x="35" y="343"/>
                  </a:lnTo>
                  <a:lnTo>
                    <a:pt x="35" y="408"/>
                  </a:lnTo>
                  <a:lnTo>
                    <a:pt x="35" y="343"/>
                  </a:lnTo>
                  <a:lnTo>
                    <a:pt x="40" y="333"/>
                  </a:lnTo>
                  <a:lnTo>
                    <a:pt x="40" y="249"/>
                  </a:lnTo>
                  <a:lnTo>
                    <a:pt x="45" y="244"/>
                  </a:lnTo>
                  <a:lnTo>
                    <a:pt x="45" y="169"/>
                  </a:lnTo>
                  <a:lnTo>
                    <a:pt x="50" y="159"/>
                  </a:lnTo>
                  <a:lnTo>
                    <a:pt x="50" y="105"/>
                  </a:lnTo>
                  <a:lnTo>
                    <a:pt x="50" y="149"/>
                  </a:lnTo>
                  <a:lnTo>
                    <a:pt x="55" y="154"/>
                  </a:lnTo>
                  <a:lnTo>
                    <a:pt x="55" y="194"/>
                  </a:lnTo>
                  <a:lnTo>
                    <a:pt x="55" y="149"/>
                  </a:lnTo>
                  <a:lnTo>
                    <a:pt x="55" y="189"/>
                  </a:lnTo>
                  <a:lnTo>
                    <a:pt x="60" y="194"/>
                  </a:lnTo>
                  <a:lnTo>
                    <a:pt x="60" y="194"/>
                  </a:lnTo>
                  <a:lnTo>
                    <a:pt x="60" y="184"/>
                  </a:lnTo>
                  <a:lnTo>
                    <a:pt x="65" y="189"/>
                  </a:lnTo>
                  <a:lnTo>
                    <a:pt x="65" y="189"/>
                  </a:lnTo>
                  <a:lnTo>
                    <a:pt x="65" y="184"/>
                  </a:lnTo>
                  <a:lnTo>
                    <a:pt x="65" y="184"/>
                  </a:lnTo>
                  <a:lnTo>
                    <a:pt x="70" y="189"/>
                  </a:lnTo>
                  <a:lnTo>
                    <a:pt x="70" y="184"/>
                  </a:lnTo>
                  <a:lnTo>
                    <a:pt x="70" y="189"/>
                  </a:lnTo>
                  <a:lnTo>
                    <a:pt x="75" y="194"/>
                  </a:lnTo>
                  <a:lnTo>
                    <a:pt x="75" y="184"/>
                  </a:lnTo>
                  <a:lnTo>
                    <a:pt x="75" y="189"/>
                  </a:lnTo>
                  <a:lnTo>
                    <a:pt x="80" y="179"/>
                  </a:lnTo>
                  <a:lnTo>
                    <a:pt x="80" y="184"/>
                  </a:lnTo>
                  <a:lnTo>
                    <a:pt x="80" y="144"/>
                  </a:lnTo>
                  <a:lnTo>
                    <a:pt x="85" y="134"/>
                  </a:lnTo>
                  <a:lnTo>
                    <a:pt x="85" y="90"/>
                  </a:lnTo>
                  <a:lnTo>
                    <a:pt x="90" y="85"/>
                  </a:lnTo>
                  <a:lnTo>
                    <a:pt x="90" y="110"/>
                  </a:lnTo>
                  <a:lnTo>
                    <a:pt x="95" y="124"/>
                  </a:lnTo>
                  <a:lnTo>
                    <a:pt x="95" y="383"/>
                  </a:lnTo>
                  <a:lnTo>
                    <a:pt x="95" y="333"/>
                  </a:lnTo>
                  <a:lnTo>
                    <a:pt x="100" y="328"/>
                  </a:lnTo>
                  <a:lnTo>
                    <a:pt x="100" y="268"/>
                  </a:lnTo>
                  <a:lnTo>
                    <a:pt x="104" y="263"/>
                  </a:lnTo>
                  <a:lnTo>
                    <a:pt x="104" y="224"/>
                  </a:lnTo>
                  <a:lnTo>
                    <a:pt x="104" y="224"/>
                  </a:lnTo>
                  <a:lnTo>
                    <a:pt x="109" y="219"/>
                  </a:lnTo>
                  <a:lnTo>
                    <a:pt x="109" y="149"/>
                  </a:lnTo>
                  <a:lnTo>
                    <a:pt x="114" y="144"/>
                  </a:lnTo>
                  <a:lnTo>
                    <a:pt x="114" y="149"/>
                  </a:lnTo>
                  <a:lnTo>
                    <a:pt x="114" y="115"/>
                  </a:lnTo>
                  <a:lnTo>
                    <a:pt x="114" y="149"/>
                  </a:lnTo>
                  <a:lnTo>
                    <a:pt x="119" y="144"/>
                  </a:lnTo>
                  <a:lnTo>
                    <a:pt x="119" y="194"/>
                  </a:lnTo>
                  <a:lnTo>
                    <a:pt x="119" y="189"/>
                  </a:lnTo>
                  <a:lnTo>
                    <a:pt x="124" y="194"/>
                  </a:lnTo>
                  <a:lnTo>
                    <a:pt x="124" y="194"/>
                  </a:lnTo>
                  <a:lnTo>
                    <a:pt x="124" y="184"/>
                  </a:lnTo>
                  <a:lnTo>
                    <a:pt x="124" y="184"/>
                  </a:lnTo>
                  <a:lnTo>
                    <a:pt x="129" y="189"/>
                  </a:lnTo>
                  <a:lnTo>
                    <a:pt x="129" y="184"/>
                  </a:lnTo>
                  <a:lnTo>
                    <a:pt x="129" y="189"/>
                  </a:lnTo>
                  <a:lnTo>
                    <a:pt x="134" y="184"/>
                  </a:lnTo>
                  <a:lnTo>
                    <a:pt x="134" y="189"/>
                  </a:lnTo>
                  <a:lnTo>
                    <a:pt x="134" y="184"/>
                  </a:lnTo>
                  <a:lnTo>
                    <a:pt x="134" y="189"/>
                  </a:lnTo>
                  <a:lnTo>
                    <a:pt x="139" y="184"/>
                  </a:lnTo>
                  <a:lnTo>
                    <a:pt x="139" y="189"/>
                  </a:lnTo>
                  <a:lnTo>
                    <a:pt x="139" y="184"/>
                  </a:lnTo>
                  <a:lnTo>
                    <a:pt x="144" y="179"/>
                  </a:lnTo>
                  <a:lnTo>
                    <a:pt x="144" y="139"/>
                  </a:lnTo>
                  <a:lnTo>
                    <a:pt x="149" y="129"/>
                  </a:lnTo>
                  <a:lnTo>
                    <a:pt x="149" y="65"/>
                  </a:lnTo>
                  <a:lnTo>
                    <a:pt x="154" y="60"/>
                  </a:lnTo>
                  <a:lnTo>
                    <a:pt x="154" y="45"/>
                  </a:lnTo>
                  <a:lnTo>
                    <a:pt x="154" y="224"/>
                  </a:lnTo>
                  <a:lnTo>
                    <a:pt x="159" y="268"/>
                  </a:lnTo>
                  <a:lnTo>
                    <a:pt x="159" y="393"/>
                  </a:lnTo>
                  <a:lnTo>
                    <a:pt x="159" y="363"/>
                  </a:lnTo>
                  <a:lnTo>
                    <a:pt x="164" y="348"/>
                  </a:lnTo>
                  <a:lnTo>
                    <a:pt x="164" y="244"/>
                  </a:lnTo>
                  <a:lnTo>
                    <a:pt x="164" y="259"/>
                  </a:lnTo>
                  <a:lnTo>
                    <a:pt x="169" y="263"/>
                  </a:lnTo>
                  <a:lnTo>
                    <a:pt x="169" y="184"/>
                  </a:lnTo>
                  <a:lnTo>
                    <a:pt x="174" y="169"/>
                  </a:lnTo>
                  <a:lnTo>
                    <a:pt x="174" y="75"/>
                  </a:lnTo>
                  <a:lnTo>
                    <a:pt x="174" y="129"/>
                  </a:lnTo>
                  <a:lnTo>
                    <a:pt x="179" y="139"/>
                  </a:lnTo>
                  <a:lnTo>
                    <a:pt x="179" y="194"/>
                  </a:lnTo>
                  <a:lnTo>
                    <a:pt x="179" y="129"/>
                  </a:lnTo>
                  <a:lnTo>
                    <a:pt x="179" y="189"/>
                  </a:lnTo>
                  <a:lnTo>
                    <a:pt x="184" y="184"/>
                  </a:lnTo>
                  <a:lnTo>
                    <a:pt x="184" y="189"/>
                  </a:lnTo>
                  <a:lnTo>
                    <a:pt x="184" y="184"/>
                  </a:lnTo>
                  <a:lnTo>
                    <a:pt x="189" y="189"/>
                  </a:lnTo>
                  <a:lnTo>
                    <a:pt x="189" y="184"/>
                  </a:lnTo>
                  <a:lnTo>
                    <a:pt x="189" y="189"/>
                  </a:lnTo>
                  <a:lnTo>
                    <a:pt x="194" y="184"/>
                  </a:lnTo>
                  <a:lnTo>
                    <a:pt x="194" y="189"/>
                  </a:lnTo>
                  <a:lnTo>
                    <a:pt x="194" y="184"/>
                  </a:lnTo>
                  <a:lnTo>
                    <a:pt x="194" y="184"/>
                  </a:lnTo>
                  <a:lnTo>
                    <a:pt x="199" y="179"/>
                  </a:lnTo>
                  <a:lnTo>
                    <a:pt x="199" y="154"/>
                  </a:lnTo>
                  <a:lnTo>
                    <a:pt x="204" y="144"/>
                  </a:lnTo>
                  <a:lnTo>
                    <a:pt x="204" y="10"/>
                  </a:lnTo>
                  <a:lnTo>
                    <a:pt x="209" y="5"/>
                  </a:lnTo>
                  <a:lnTo>
                    <a:pt x="209" y="0"/>
                  </a:lnTo>
                  <a:lnTo>
                    <a:pt x="209" y="268"/>
                  </a:lnTo>
                  <a:lnTo>
                    <a:pt x="214" y="298"/>
                  </a:lnTo>
                  <a:lnTo>
                    <a:pt x="214" y="422"/>
                  </a:lnTo>
                  <a:lnTo>
                    <a:pt x="214" y="417"/>
                  </a:lnTo>
                  <a:lnTo>
                    <a:pt x="219" y="412"/>
                  </a:lnTo>
                  <a:lnTo>
                    <a:pt x="219" y="273"/>
                  </a:lnTo>
                  <a:lnTo>
                    <a:pt x="224" y="268"/>
                  </a:lnTo>
                  <a:lnTo>
                    <a:pt x="224" y="164"/>
                  </a:lnTo>
                  <a:lnTo>
                    <a:pt x="229" y="154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3" name="Freeform 203"/>
            <p:cNvSpPr>
              <a:spLocks/>
            </p:cNvSpPr>
            <p:nvPr/>
          </p:nvSpPr>
          <p:spPr bwMode="auto">
            <a:xfrm>
              <a:off x="4479288" y="1792607"/>
              <a:ext cx="446381" cy="293540"/>
            </a:xfrm>
            <a:custGeom>
              <a:avLst/>
              <a:gdLst>
                <a:gd name="T0" fmla="*/ 0 w 253"/>
                <a:gd name="T1" fmla="*/ 149 h 432"/>
                <a:gd name="T2" fmla="*/ 10 w 253"/>
                <a:gd name="T3" fmla="*/ 204 h 432"/>
                <a:gd name="T4" fmla="*/ 10 w 253"/>
                <a:gd name="T5" fmla="*/ 199 h 432"/>
                <a:gd name="T6" fmla="*/ 20 w 253"/>
                <a:gd name="T7" fmla="*/ 204 h 432"/>
                <a:gd name="T8" fmla="*/ 24 w 253"/>
                <a:gd name="T9" fmla="*/ 189 h 432"/>
                <a:gd name="T10" fmla="*/ 29 w 253"/>
                <a:gd name="T11" fmla="*/ 0 h 432"/>
                <a:gd name="T12" fmla="*/ 34 w 253"/>
                <a:gd name="T13" fmla="*/ 398 h 432"/>
                <a:gd name="T14" fmla="*/ 39 w 253"/>
                <a:gd name="T15" fmla="*/ 308 h 432"/>
                <a:gd name="T16" fmla="*/ 49 w 253"/>
                <a:gd name="T17" fmla="*/ 144 h 432"/>
                <a:gd name="T18" fmla="*/ 54 w 253"/>
                <a:gd name="T19" fmla="*/ 169 h 432"/>
                <a:gd name="T20" fmla="*/ 59 w 253"/>
                <a:gd name="T21" fmla="*/ 204 h 432"/>
                <a:gd name="T22" fmla="*/ 69 w 253"/>
                <a:gd name="T23" fmla="*/ 204 h 432"/>
                <a:gd name="T24" fmla="*/ 74 w 253"/>
                <a:gd name="T25" fmla="*/ 35 h 432"/>
                <a:gd name="T26" fmla="*/ 79 w 253"/>
                <a:gd name="T27" fmla="*/ 313 h 432"/>
                <a:gd name="T28" fmla="*/ 84 w 253"/>
                <a:gd name="T29" fmla="*/ 348 h 432"/>
                <a:gd name="T30" fmla="*/ 94 w 253"/>
                <a:gd name="T31" fmla="*/ 283 h 432"/>
                <a:gd name="T32" fmla="*/ 99 w 253"/>
                <a:gd name="T33" fmla="*/ 60 h 432"/>
                <a:gd name="T34" fmla="*/ 104 w 253"/>
                <a:gd name="T35" fmla="*/ 209 h 432"/>
                <a:gd name="T36" fmla="*/ 109 w 253"/>
                <a:gd name="T37" fmla="*/ 194 h 432"/>
                <a:gd name="T38" fmla="*/ 114 w 253"/>
                <a:gd name="T39" fmla="*/ 209 h 432"/>
                <a:gd name="T40" fmla="*/ 119 w 253"/>
                <a:gd name="T41" fmla="*/ 199 h 432"/>
                <a:gd name="T42" fmla="*/ 124 w 253"/>
                <a:gd name="T43" fmla="*/ 209 h 432"/>
                <a:gd name="T44" fmla="*/ 129 w 253"/>
                <a:gd name="T45" fmla="*/ 70 h 432"/>
                <a:gd name="T46" fmla="*/ 134 w 253"/>
                <a:gd name="T47" fmla="*/ 65 h 432"/>
                <a:gd name="T48" fmla="*/ 144 w 253"/>
                <a:gd name="T49" fmla="*/ 427 h 432"/>
                <a:gd name="T50" fmla="*/ 149 w 253"/>
                <a:gd name="T51" fmla="*/ 234 h 432"/>
                <a:gd name="T52" fmla="*/ 154 w 253"/>
                <a:gd name="T53" fmla="*/ 85 h 432"/>
                <a:gd name="T54" fmla="*/ 164 w 253"/>
                <a:gd name="T55" fmla="*/ 214 h 432"/>
                <a:gd name="T56" fmla="*/ 168 w 253"/>
                <a:gd name="T57" fmla="*/ 204 h 432"/>
                <a:gd name="T58" fmla="*/ 173 w 253"/>
                <a:gd name="T59" fmla="*/ 204 h 432"/>
                <a:gd name="T60" fmla="*/ 178 w 253"/>
                <a:gd name="T61" fmla="*/ 159 h 432"/>
                <a:gd name="T62" fmla="*/ 188 w 253"/>
                <a:gd name="T63" fmla="*/ 75 h 432"/>
                <a:gd name="T64" fmla="*/ 193 w 253"/>
                <a:gd name="T65" fmla="*/ 159 h 432"/>
                <a:gd name="T66" fmla="*/ 198 w 253"/>
                <a:gd name="T67" fmla="*/ 308 h 432"/>
                <a:gd name="T68" fmla="*/ 208 w 253"/>
                <a:gd name="T69" fmla="*/ 194 h 432"/>
                <a:gd name="T70" fmla="*/ 213 w 253"/>
                <a:gd name="T71" fmla="*/ 154 h 432"/>
                <a:gd name="T72" fmla="*/ 218 w 253"/>
                <a:gd name="T73" fmla="*/ 204 h 432"/>
                <a:gd name="T74" fmla="*/ 228 w 253"/>
                <a:gd name="T75" fmla="*/ 199 h 432"/>
                <a:gd name="T76" fmla="*/ 233 w 253"/>
                <a:gd name="T77" fmla="*/ 199 h 432"/>
                <a:gd name="T78" fmla="*/ 238 w 253"/>
                <a:gd name="T79" fmla="*/ 15 h 432"/>
                <a:gd name="T80" fmla="*/ 243 w 253"/>
                <a:gd name="T81" fmla="*/ 378 h 432"/>
                <a:gd name="T82" fmla="*/ 248 w 253"/>
                <a:gd name="T83" fmla="*/ 368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53" h="432">
                  <a:moveTo>
                    <a:pt x="0" y="169"/>
                  </a:moveTo>
                  <a:lnTo>
                    <a:pt x="0" y="70"/>
                  </a:lnTo>
                  <a:lnTo>
                    <a:pt x="0" y="149"/>
                  </a:lnTo>
                  <a:lnTo>
                    <a:pt x="5" y="154"/>
                  </a:lnTo>
                  <a:lnTo>
                    <a:pt x="5" y="209"/>
                  </a:lnTo>
                  <a:lnTo>
                    <a:pt x="10" y="204"/>
                  </a:lnTo>
                  <a:lnTo>
                    <a:pt x="10" y="204"/>
                  </a:lnTo>
                  <a:lnTo>
                    <a:pt x="10" y="199"/>
                  </a:lnTo>
                  <a:lnTo>
                    <a:pt x="10" y="199"/>
                  </a:lnTo>
                  <a:lnTo>
                    <a:pt x="15" y="204"/>
                  </a:lnTo>
                  <a:lnTo>
                    <a:pt x="15" y="199"/>
                  </a:lnTo>
                  <a:lnTo>
                    <a:pt x="20" y="204"/>
                  </a:lnTo>
                  <a:lnTo>
                    <a:pt x="20" y="204"/>
                  </a:lnTo>
                  <a:lnTo>
                    <a:pt x="20" y="194"/>
                  </a:lnTo>
                  <a:lnTo>
                    <a:pt x="24" y="189"/>
                  </a:lnTo>
                  <a:lnTo>
                    <a:pt x="24" y="35"/>
                  </a:lnTo>
                  <a:lnTo>
                    <a:pt x="29" y="25"/>
                  </a:lnTo>
                  <a:lnTo>
                    <a:pt x="29" y="0"/>
                  </a:lnTo>
                  <a:lnTo>
                    <a:pt x="29" y="189"/>
                  </a:lnTo>
                  <a:lnTo>
                    <a:pt x="34" y="244"/>
                  </a:lnTo>
                  <a:lnTo>
                    <a:pt x="34" y="398"/>
                  </a:lnTo>
                  <a:lnTo>
                    <a:pt x="34" y="393"/>
                  </a:lnTo>
                  <a:lnTo>
                    <a:pt x="39" y="388"/>
                  </a:lnTo>
                  <a:lnTo>
                    <a:pt x="39" y="308"/>
                  </a:lnTo>
                  <a:lnTo>
                    <a:pt x="44" y="313"/>
                  </a:lnTo>
                  <a:lnTo>
                    <a:pt x="44" y="184"/>
                  </a:lnTo>
                  <a:lnTo>
                    <a:pt x="49" y="144"/>
                  </a:lnTo>
                  <a:lnTo>
                    <a:pt x="49" y="50"/>
                  </a:lnTo>
                  <a:lnTo>
                    <a:pt x="49" y="144"/>
                  </a:lnTo>
                  <a:lnTo>
                    <a:pt x="54" y="169"/>
                  </a:lnTo>
                  <a:lnTo>
                    <a:pt x="54" y="204"/>
                  </a:lnTo>
                  <a:lnTo>
                    <a:pt x="54" y="199"/>
                  </a:lnTo>
                  <a:lnTo>
                    <a:pt x="59" y="204"/>
                  </a:lnTo>
                  <a:lnTo>
                    <a:pt x="59" y="209"/>
                  </a:lnTo>
                  <a:lnTo>
                    <a:pt x="59" y="204"/>
                  </a:lnTo>
                  <a:lnTo>
                    <a:pt x="69" y="204"/>
                  </a:lnTo>
                  <a:lnTo>
                    <a:pt x="69" y="169"/>
                  </a:lnTo>
                  <a:lnTo>
                    <a:pt x="74" y="159"/>
                  </a:lnTo>
                  <a:lnTo>
                    <a:pt x="74" y="35"/>
                  </a:lnTo>
                  <a:lnTo>
                    <a:pt x="74" y="40"/>
                  </a:lnTo>
                  <a:lnTo>
                    <a:pt x="79" y="35"/>
                  </a:lnTo>
                  <a:lnTo>
                    <a:pt x="79" y="313"/>
                  </a:lnTo>
                  <a:lnTo>
                    <a:pt x="84" y="328"/>
                  </a:lnTo>
                  <a:lnTo>
                    <a:pt x="84" y="398"/>
                  </a:lnTo>
                  <a:lnTo>
                    <a:pt x="84" y="348"/>
                  </a:lnTo>
                  <a:lnTo>
                    <a:pt x="89" y="353"/>
                  </a:lnTo>
                  <a:lnTo>
                    <a:pt x="89" y="288"/>
                  </a:lnTo>
                  <a:lnTo>
                    <a:pt x="94" y="283"/>
                  </a:lnTo>
                  <a:lnTo>
                    <a:pt x="94" y="189"/>
                  </a:lnTo>
                  <a:lnTo>
                    <a:pt x="99" y="184"/>
                  </a:lnTo>
                  <a:lnTo>
                    <a:pt x="99" y="60"/>
                  </a:lnTo>
                  <a:lnTo>
                    <a:pt x="99" y="149"/>
                  </a:lnTo>
                  <a:lnTo>
                    <a:pt x="104" y="154"/>
                  </a:lnTo>
                  <a:lnTo>
                    <a:pt x="104" y="209"/>
                  </a:lnTo>
                  <a:lnTo>
                    <a:pt x="104" y="204"/>
                  </a:lnTo>
                  <a:lnTo>
                    <a:pt x="109" y="199"/>
                  </a:lnTo>
                  <a:lnTo>
                    <a:pt x="109" y="194"/>
                  </a:lnTo>
                  <a:lnTo>
                    <a:pt x="109" y="199"/>
                  </a:lnTo>
                  <a:lnTo>
                    <a:pt x="114" y="204"/>
                  </a:lnTo>
                  <a:lnTo>
                    <a:pt x="114" y="209"/>
                  </a:lnTo>
                  <a:lnTo>
                    <a:pt x="114" y="199"/>
                  </a:lnTo>
                  <a:lnTo>
                    <a:pt x="114" y="204"/>
                  </a:lnTo>
                  <a:lnTo>
                    <a:pt x="119" y="199"/>
                  </a:lnTo>
                  <a:lnTo>
                    <a:pt x="119" y="204"/>
                  </a:lnTo>
                  <a:lnTo>
                    <a:pt x="124" y="199"/>
                  </a:lnTo>
                  <a:lnTo>
                    <a:pt x="124" y="209"/>
                  </a:lnTo>
                  <a:lnTo>
                    <a:pt x="124" y="189"/>
                  </a:lnTo>
                  <a:lnTo>
                    <a:pt x="129" y="184"/>
                  </a:lnTo>
                  <a:lnTo>
                    <a:pt x="129" y="70"/>
                  </a:lnTo>
                  <a:lnTo>
                    <a:pt x="134" y="65"/>
                  </a:lnTo>
                  <a:lnTo>
                    <a:pt x="134" y="35"/>
                  </a:lnTo>
                  <a:lnTo>
                    <a:pt x="134" y="65"/>
                  </a:lnTo>
                  <a:lnTo>
                    <a:pt x="139" y="70"/>
                  </a:lnTo>
                  <a:lnTo>
                    <a:pt x="139" y="432"/>
                  </a:lnTo>
                  <a:lnTo>
                    <a:pt x="144" y="427"/>
                  </a:lnTo>
                  <a:lnTo>
                    <a:pt x="144" y="333"/>
                  </a:lnTo>
                  <a:lnTo>
                    <a:pt x="149" y="328"/>
                  </a:lnTo>
                  <a:lnTo>
                    <a:pt x="149" y="234"/>
                  </a:lnTo>
                  <a:lnTo>
                    <a:pt x="154" y="219"/>
                  </a:lnTo>
                  <a:lnTo>
                    <a:pt x="154" y="65"/>
                  </a:lnTo>
                  <a:lnTo>
                    <a:pt x="154" y="85"/>
                  </a:lnTo>
                  <a:lnTo>
                    <a:pt x="159" y="95"/>
                  </a:lnTo>
                  <a:lnTo>
                    <a:pt x="159" y="209"/>
                  </a:lnTo>
                  <a:lnTo>
                    <a:pt x="164" y="214"/>
                  </a:lnTo>
                  <a:lnTo>
                    <a:pt x="164" y="199"/>
                  </a:lnTo>
                  <a:lnTo>
                    <a:pt x="168" y="204"/>
                  </a:lnTo>
                  <a:lnTo>
                    <a:pt x="168" y="204"/>
                  </a:lnTo>
                  <a:lnTo>
                    <a:pt x="168" y="199"/>
                  </a:lnTo>
                  <a:lnTo>
                    <a:pt x="173" y="204"/>
                  </a:lnTo>
                  <a:lnTo>
                    <a:pt x="173" y="204"/>
                  </a:lnTo>
                  <a:lnTo>
                    <a:pt x="173" y="199"/>
                  </a:lnTo>
                  <a:lnTo>
                    <a:pt x="178" y="204"/>
                  </a:lnTo>
                  <a:lnTo>
                    <a:pt x="178" y="159"/>
                  </a:lnTo>
                  <a:lnTo>
                    <a:pt x="183" y="149"/>
                  </a:lnTo>
                  <a:lnTo>
                    <a:pt x="183" y="70"/>
                  </a:lnTo>
                  <a:lnTo>
                    <a:pt x="188" y="75"/>
                  </a:lnTo>
                  <a:lnTo>
                    <a:pt x="188" y="65"/>
                  </a:lnTo>
                  <a:lnTo>
                    <a:pt x="188" y="134"/>
                  </a:lnTo>
                  <a:lnTo>
                    <a:pt x="193" y="159"/>
                  </a:lnTo>
                  <a:lnTo>
                    <a:pt x="193" y="413"/>
                  </a:lnTo>
                  <a:lnTo>
                    <a:pt x="198" y="418"/>
                  </a:lnTo>
                  <a:lnTo>
                    <a:pt x="198" y="308"/>
                  </a:lnTo>
                  <a:lnTo>
                    <a:pt x="203" y="303"/>
                  </a:lnTo>
                  <a:lnTo>
                    <a:pt x="203" y="199"/>
                  </a:lnTo>
                  <a:lnTo>
                    <a:pt x="208" y="194"/>
                  </a:lnTo>
                  <a:lnTo>
                    <a:pt x="208" y="80"/>
                  </a:lnTo>
                  <a:lnTo>
                    <a:pt x="208" y="144"/>
                  </a:lnTo>
                  <a:lnTo>
                    <a:pt x="213" y="154"/>
                  </a:lnTo>
                  <a:lnTo>
                    <a:pt x="213" y="204"/>
                  </a:lnTo>
                  <a:lnTo>
                    <a:pt x="218" y="199"/>
                  </a:lnTo>
                  <a:lnTo>
                    <a:pt x="218" y="204"/>
                  </a:lnTo>
                  <a:lnTo>
                    <a:pt x="218" y="194"/>
                  </a:lnTo>
                  <a:lnTo>
                    <a:pt x="218" y="199"/>
                  </a:lnTo>
                  <a:lnTo>
                    <a:pt x="228" y="199"/>
                  </a:lnTo>
                  <a:lnTo>
                    <a:pt x="223" y="199"/>
                  </a:lnTo>
                  <a:lnTo>
                    <a:pt x="228" y="194"/>
                  </a:lnTo>
                  <a:lnTo>
                    <a:pt x="233" y="199"/>
                  </a:lnTo>
                  <a:lnTo>
                    <a:pt x="233" y="134"/>
                  </a:lnTo>
                  <a:lnTo>
                    <a:pt x="238" y="115"/>
                  </a:lnTo>
                  <a:lnTo>
                    <a:pt x="238" y="15"/>
                  </a:lnTo>
                  <a:lnTo>
                    <a:pt x="238" y="20"/>
                  </a:lnTo>
                  <a:lnTo>
                    <a:pt x="243" y="15"/>
                  </a:lnTo>
                  <a:lnTo>
                    <a:pt x="243" y="378"/>
                  </a:lnTo>
                  <a:lnTo>
                    <a:pt x="248" y="388"/>
                  </a:lnTo>
                  <a:lnTo>
                    <a:pt x="248" y="423"/>
                  </a:lnTo>
                  <a:lnTo>
                    <a:pt x="248" y="368"/>
                  </a:lnTo>
                  <a:lnTo>
                    <a:pt x="253" y="363"/>
                  </a:lnTo>
                  <a:lnTo>
                    <a:pt x="253" y="283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4" name="Freeform 204"/>
            <p:cNvSpPr>
              <a:spLocks/>
            </p:cNvSpPr>
            <p:nvPr/>
          </p:nvSpPr>
          <p:spPr bwMode="auto">
            <a:xfrm>
              <a:off x="4925668" y="1792607"/>
              <a:ext cx="428738" cy="300335"/>
            </a:xfrm>
            <a:custGeom>
              <a:avLst/>
              <a:gdLst>
                <a:gd name="T0" fmla="*/ 5 w 243"/>
                <a:gd name="T1" fmla="*/ 110 h 442"/>
                <a:gd name="T2" fmla="*/ 10 w 243"/>
                <a:gd name="T3" fmla="*/ 179 h 442"/>
                <a:gd name="T4" fmla="*/ 20 w 243"/>
                <a:gd name="T5" fmla="*/ 194 h 442"/>
                <a:gd name="T6" fmla="*/ 20 w 243"/>
                <a:gd name="T7" fmla="*/ 194 h 442"/>
                <a:gd name="T8" fmla="*/ 25 w 243"/>
                <a:gd name="T9" fmla="*/ 199 h 442"/>
                <a:gd name="T10" fmla="*/ 30 w 243"/>
                <a:gd name="T11" fmla="*/ 139 h 442"/>
                <a:gd name="T12" fmla="*/ 35 w 243"/>
                <a:gd name="T13" fmla="*/ 5 h 442"/>
                <a:gd name="T14" fmla="*/ 45 w 243"/>
                <a:gd name="T15" fmla="*/ 368 h 442"/>
                <a:gd name="T16" fmla="*/ 50 w 243"/>
                <a:gd name="T17" fmla="*/ 393 h 442"/>
                <a:gd name="T18" fmla="*/ 55 w 243"/>
                <a:gd name="T19" fmla="*/ 130 h 442"/>
                <a:gd name="T20" fmla="*/ 60 w 243"/>
                <a:gd name="T21" fmla="*/ 199 h 442"/>
                <a:gd name="T22" fmla="*/ 64 w 243"/>
                <a:gd name="T23" fmla="*/ 199 h 442"/>
                <a:gd name="T24" fmla="*/ 74 w 243"/>
                <a:gd name="T25" fmla="*/ 199 h 442"/>
                <a:gd name="T26" fmla="*/ 79 w 243"/>
                <a:gd name="T27" fmla="*/ 194 h 442"/>
                <a:gd name="T28" fmla="*/ 84 w 243"/>
                <a:gd name="T29" fmla="*/ 45 h 442"/>
                <a:gd name="T30" fmla="*/ 89 w 243"/>
                <a:gd name="T31" fmla="*/ 323 h 442"/>
                <a:gd name="T32" fmla="*/ 94 w 243"/>
                <a:gd name="T33" fmla="*/ 383 h 442"/>
                <a:gd name="T34" fmla="*/ 104 w 243"/>
                <a:gd name="T35" fmla="*/ 278 h 442"/>
                <a:gd name="T36" fmla="*/ 109 w 243"/>
                <a:gd name="T37" fmla="*/ 199 h 442"/>
                <a:gd name="T38" fmla="*/ 114 w 243"/>
                <a:gd name="T39" fmla="*/ 199 h 442"/>
                <a:gd name="T40" fmla="*/ 119 w 243"/>
                <a:gd name="T41" fmla="*/ 199 h 442"/>
                <a:gd name="T42" fmla="*/ 124 w 243"/>
                <a:gd name="T43" fmla="*/ 209 h 442"/>
                <a:gd name="T44" fmla="*/ 129 w 243"/>
                <a:gd name="T45" fmla="*/ 199 h 442"/>
                <a:gd name="T46" fmla="*/ 134 w 243"/>
                <a:gd name="T47" fmla="*/ 154 h 442"/>
                <a:gd name="T48" fmla="*/ 139 w 243"/>
                <a:gd name="T49" fmla="*/ 204 h 442"/>
                <a:gd name="T50" fmla="*/ 144 w 243"/>
                <a:gd name="T51" fmla="*/ 388 h 442"/>
                <a:gd name="T52" fmla="*/ 154 w 243"/>
                <a:gd name="T53" fmla="*/ 298 h 442"/>
                <a:gd name="T54" fmla="*/ 159 w 243"/>
                <a:gd name="T55" fmla="*/ 95 h 442"/>
                <a:gd name="T56" fmla="*/ 164 w 243"/>
                <a:gd name="T57" fmla="*/ 204 h 442"/>
                <a:gd name="T58" fmla="*/ 169 w 243"/>
                <a:gd name="T59" fmla="*/ 209 h 442"/>
                <a:gd name="T60" fmla="*/ 174 w 243"/>
                <a:gd name="T61" fmla="*/ 199 h 442"/>
                <a:gd name="T62" fmla="*/ 179 w 243"/>
                <a:gd name="T63" fmla="*/ 209 h 442"/>
                <a:gd name="T64" fmla="*/ 184 w 243"/>
                <a:gd name="T65" fmla="*/ 75 h 442"/>
                <a:gd name="T66" fmla="*/ 189 w 243"/>
                <a:gd name="T67" fmla="*/ 50 h 442"/>
                <a:gd name="T68" fmla="*/ 199 w 243"/>
                <a:gd name="T69" fmla="*/ 418 h 442"/>
                <a:gd name="T70" fmla="*/ 204 w 243"/>
                <a:gd name="T71" fmla="*/ 338 h 442"/>
                <a:gd name="T72" fmla="*/ 208 w 243"/>
                <a:gd name="T73" fmla="*/ 85 h 442"/>
                <a:gd name="T74" fmla="*/ 213 w 243"/>
                <a:gd name="T75" fmla="*/ 199 h 442"/>
                <a:gd name="T76" fmla="*/ 218 w 243"/>
                <a:gd name="T77" fmla="*/ 204 h 442"/>
                <a:gd name="T78" fmla="*/ 223 w 243"/>
                <a:gd name="T79" fmla="*/ 199 h 442"/>
                <a:gd name="T80" fmla="*/ 233 w 243"/>
                <a:gd name="T81" fmla="*/ 189 h 442"/>
                <a:gd name="T82" fmla="*/ 238 w 243"/>
                <a:gd name="T83" fmla="*/ 35 h 4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3" h="442">
                  <a:moveTo>
                    <a:pt x="0" y="283"/>
                  </a:moveTo>
                  <a:lnTo>
                    <a:pt x="5" y="278"/>
                  </a:lnTo>
                  <a:lnTo>
                    <a:pt x="5" y="110"/>
                  </a:lnTo>
                  <a:lnTo>
                    <a:pt x="10" y="85"/>
                  </a:lnTo>
                  <a:lnTo>
                    <a:pt x="10" y="80"/>
                  </a:lnTo>
                  <a:lnTo>
                    <a:pt x="10" y="179"/>
                  </a:lnTo>
                  <a:lnTo>
                    <a:pt x="15" y="184"/>
                  </a:lnTo>
                  <a:lnTo>
                    <a:pt x="15" y="199"/>
                  </a:lnTo>
                  <a:lnTo>
                    <a:pt x="20" y="194"/>
                  </a:lnTo>
                  <a:lnTo>
                    <a:pt x="20" y="204"/>
                  </a:lnTo>
                  <a:lnTo>
                    <a:pt x="20" y="194"/>
                  </a:lnTo>
                  <a:lnTo>
                    <a:pt x="20" y="194"/>
                  </a:lnTo>
                  <a:lnTo>
                    <a:pt x="25" y="199"/>
                  </a:lnTo>
                  <a:lnTo>
                    <a:pt x="25" y="194"/>
                  </a:lnTo>
                  <a:lnTo>
                    <a:pt x="25" y="199"/>
                  </a:lnTo>
                  <a:lnTo>
                    <a:pt x="30" y="194"/>
                  </a:lnTo>
                  <a:lnTo>
                    <a:pt x="30" y="199"/>
                  </a:lnTo>
                  <a:lnTo>
                    <a:pt x="30" y="139"/>
                  </a:lnTo>
                  <a:lnTo>
                    <a:pt x="35" y="134"/>
                  </a:lnTo>
                  <a:lnTo>
                    <a:pt x="35" y="0"/>
                  </a:lnTo>
                  <a:lnTo>
                    <a:pt x="35" y="5"/>
                  </a:lnTo>
                  <a:lnTo>
                    <a:pt x="40" y="10"/>
                  </a:lnTo>
                  <a:lnTo>
                    <a:pt x="40" y="353"/>
                  </a:lnTo>
                  <a:lnTo>
                    <a:pt x="45" y="368"/>
                  </a:lnTo>
                  <a:lnTo>
                    <a:pt x="45" y="442"/>
                  </a:lnTo>
                  <a:lnTo>
                    <a:pt x="45" y="403"/>
                  </a:lnTo>
                  <a:lnTo>
                    <a:pt x="50" y="393"/>
                  </a:lnTo>
                  <a:lnTo>
                    <a:pt x="50" y="288"/>
                  </a:lnTo>
                  <a:lnTo>
                    <a:pt x="55" y="283"/>
                  </a:lnTo>
                  <a:lnTo>
                    <a:pt x="55" y="130"/>
                  </a:lnTo>
                  <a:lnTo>
                    <a:pt x="60" y="110"/>
                  </a:lnTo>
                  <a:lnTo>
                    <a:pt x="60" y="70"/>
                  </a:lnTo>
                  <a:lnTo>
                    <a:pt x="60" y="199"/>
                  </a:lnTo>
                  <a:lnTo>
                    <a:pt x="64" y="199"/>
                  </a:lnTo>
                  <a:lnTo>
                    <a:pt x="64" y="209"/>
                  </a:lnTo>
                  <a:lnTo>
                    <a:pt x="64" y="199"/>
                  </a:lnTo>
                  <a:lnTo>
                    <a:pt x="69" y="194"/>
                  </a:lnTo>
                  <a:lnTo>
                    <a:pt x="69" y="204"/>
                  </a:lnTo>
                  <a:lnTo>
                    <a:pt x="74" y="199"/>
                  </a:lnTo>
                  <a:lnTo>
                    <a:pt x="74" y="204"/>
                  </a:lnTo>
                  <a:lnTo>
                    <a:pt x="74" y="199"/>
                  </a:lnTo>
                  <a:lnTo>
                    <a:pt x="79" y="194"/>
                  </a:lnTo>
                  <a:lnTo>
                    <a:pt x="79" y="134"/>
                  </a:lnTo>
                  <a:lnTo>
                    <a:pt x="84" y="125"/>
                  </a:lnTo>
                  <a:lnTo>
                    <a:pt x="84" y="45"/>
                  </a:lnTo>
                  <a:lnTo>
                    <a:pt x="84" y="60"/>
                  </a:lnTo>
                  <a:lnTo>
                    <a:pt x="89" y="55"/>
                  </a:lnTo>
                  <a:lnTo>
                    <a:pt x="89" y="323"/>
                  </a:lnTo>
                  <a:lnTo>
                    <a:pt x="94" y="333"/>
                  </a:lnTo>
                  <a:lnTo>
                    <a:pt x="94" y="418"/>
                  </a:lnTo>
                  <a:lnTo>
                    <a:pt x="94" y="383"/>
                  </a:lnTo>
                  <a:lnTo>
                    <a:pt x="99" y="368"/>
                  </a:lnTo>
                  <a:lnTo>
                    <a:pt x="99" y="288"/>
                  </a:lnTo>
                  <a:lnTo>
                    <a:pt x="104" y="278"/>
                  </a:lnTo>
                  <a:lnTo>
                    <a:pt x="104" y="95"/>
                  </a:lnTo>
                  <a:lnTo>
                    <a:pt x="109" y="85"/>
                  </a:lnTo>
                  <a:lnTo>
                    <a:pt x="109" y="199"/>
                  </a:lnTo>
                  <a:lnTo>
                    <a:pt x="114" y="204"/>
                  </a:lnTo>
                  <a:lnTo>
                    <a:pt x="114" y="199"/>
                  </a:lnTo>
                  <a:lnTo>
                    <a:pt x="114" y="199"/>
                  </a:lnTo>
                  <a:lnTo>
                    <a:pt x="119" y="204"/>
                  </a:lnTo>
                  <a:lnTo>
                    <a:pt x="119" y="209"/>
                  </a:lnTo>
                  <a:lnTo>
                    <a:pt x="119" y="199"/>
                  </a:lnTo>
                  <a:lnTo>
                    <a:pt x="119" y="204"/>
                  </a:lnTo>
                  <a:lnTo>
                    <a:pt x="124" y="199"/>
                  </a:lnTo>
                  <a:lnTo>
                    <a:pt x="124" y="209"/>
                  </a:lnTo>
                  <a:lnTo>
                    <a:pt x="124" y="199"/>
                  </a:lnTo>
                  <a:lnTo>
                    <a:pt x="124" y="204"/>
                  </a:lnTo>
                  <a:lnTo>
                    <a:pt x="129" y="199"/>
                  </a:lnTo>
                  <a:lnTo>
                    <a:pt x="129" y="204"/>
                  </a:lnTo>
                  <a:lnTo>
                    <a:pt x="129" y="159"/>
                  </a:lnTo>
                  <a:lnTo>
                    <a:pt x="134" y="154"/>
                  </a:lnTo>
                  <a:lnTo>
                    <a:pt x="134" y="55"/>
                  </a:lnTo>
                  <a:lnTo>
                    <a:pt x="139" y="50"/>
                  </a:lnTo>
                  <a:lnTo>
                    <a:pt x="139" y="204"/>
                  </a:lnTo>
                  <a:lnTo>
                    <a:pt x="144" y="278"/>
                  </a:lnTo>
                  <a:lnTo>
                    <a:pt x="144" y="403"/>
                  </a:lnTo>
                  <a:lnTo>
                    <a:pt x="144" y="388"/>
                  </a:lnTo>
                  <a:lnTo>
                    <a:pt x="149" y="383"/>
                  </a:lnTo>
                  <a:lnTo>
                    <a:pt x="149" y="303"/>
                  </a:lnTo>
                  <a:lnTo>
                    <a:pt x="154" y="298"/>
                  </a:lnTo>
                  <a:lnTo>
                    <a:pt x="154" y="179"/>
                  </a:lnTo>
                  <a:lnTo>
                    <a:pt x="159" y="169"/>
                  </a:lnTo>
                  <a:lnTo>
                    <a:pt x="159" y="95"/>
                  </a:lnTo>
                  <a:lnTo>
                    <a:pt x="159" y="144"/>
                  </a:lnTo>
                  <a:lnTo>
                    <a:pt x="164" y="154"/>
                  </a:lnTo>
                  <a:lnTo>
                    <a:pt x="164" y="204"/>
                  </a:lnTo>
                  <a:lnTo>
                    <a:pt x="164" y="199"/>
                  </a:lnTo>
                  <a:lnTo>
                    <a:pt x="169" y="204"/>
                  </a:lnTo>
                  <a:lnTo>
                    <a:pt x="169" y="209"/>
                  </a:lnTo>
                  <a:lnTo>
                    <a:pt x="169" y="199"/>
                  </a:lnTo>
                  <a:lnTo>
                    <a:pt x="174" y="194"/>
                  </a:lnTo>
                  <a:lnTo>
                    <a:pt x="174" y="199"/>
                  </a:lnTo>
                  <a:lnTo>
                    <a:pt x="174" y="194"/>
                  </a:lnTo>
                  <a:lnTo>
                    <a:pt x="179" y="199"/>
                  </a:lnTo>
                  <a:lnTo>
                    <a:pt x="179" y="209"/>
                  </a:lnTo>
                  <a:lnTo>
                    <a:pt x="179" y="194"/>
                  </a:lnTo>
                  <a:lnTo>
                    <a:pt x="184" y="189"/>
                  </a:lnTo>
                  <a:lnTo>
                    <a:pt x="184" y="75"/>
                  </a:lnTo>
                  <a:lnTo>
                    <a:pt x="189" y="65"/>
                  </a:lnTo>
                  <a:lnTo>
                    <a:pt x="189" y="35"/>
                  </a:lnTo>
                  <a:lnTo>
                    <a:pt x="189" y="50"/>
                  </a:lnTo>
                  <a:lnTo>
                    <a:pt x="194" y="60"/>
                  </a:lnTo>
                  <a:lnTo>
                    <a:pt x="194" y="408"/>
                  </a:lnTo>
                  <a:lnTo>
                    <a:pt x="199" y="418"/>
                  </a:lnTo>
                  <a:lnTo>
                    <a:pt x="199" y="427"/>
                  </a:lnTo>
                  <a:lnTo>
                    <a:pt x="199" y="353"/>
                  </a:lnTo>
                  <a:lnTo>
                    <a:pt x="204" y="338"/>
                  </a:lnTo>
                  <a:lnTo>
                    <a:pt x="204" y="214"/>
                  </a:lnTo>
                  <a:lnTo>
                    <a:pt x="208" y="199"/>
                  </a:lnTo>
                  <a:lnTo>
                    <a:pt x="208" y="85"/>
                  </a:lnTo>
                  <a:lnTo>
                    <a:pt x="208" y="110"/>
                  </a:lnTo>
                  <a:lnTo>
                    <a:pt x="213" y="134"/>
                  </a:lnTo>
                  <a:lnTo>
                    <a:pt x="213" y="199"/>
                  </a:lnTo>
                  <a:lnTo>
                    <a:pt x="213" y="194"/>
                  </a:lnTo>
                  <a:lnTo>
                    <a:pt x="218" y="199"/>
                  </a:lnTo>
                  <a:lnTo>
                    <a:pt x="218" y="204"/>
                  </a:lnTo>
                  <a:lnTo>
                    <a:pt x="218" y="199"/>
                  </a:lnTo>
                  <a:lnTo>
                    <a:pt x="218" y="204"/>
                  </a:lnTo>
                  <a:lnTo>
                    <a:pt x="223" y="199"/>
                  </a:lnTo>
                  <a:lnTo>
                    <a:pt x="228" y="204"/>
                  </a:lnTo>
                  <a:lnTo>
                    <a:pt x="228" y="194"/>
                  </a:lnTo>
                  <a:lnTo>
                    <a:pt x="233" y="189"/>
                  </a:lnTo>
                  <a:lnTo>
                    <a:pt x="233" y="110"/>
                  </a:lnTo>
                  <a:lnTo>
                    <a:pt x="238" y="105"/>
                  </a:lnTo>
                  <a:lnTo>
                    <a:pt x="238" y="35"/>
                  </a:lnTo>
                  <a:lnTo>
                    <a:pt x="243" y="40"/>
                  </a:lnTo>
                  <a:lnTo>
                    <a:pt x="243" y="358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5" name="Freeform 205"/>
            <p:cNvSpPr>
              <a:spLocks/>
            </p:cNvSpPr>
            <p:nvPr/>
          </p:nvSpPr>
          <p:spPr bwMode="auto">
            <a:xfrm>
              <a:off x="5354406" y="1792607"/>
              <a:ext cx="404037" cy="293540"/>
            </a:xfrm>
            <a:custGeom>
              <a:avLst/>
              <a:gdLst>
                <a:gd name="T0" fmla="*/ 5 w 229"/>
                <a:gd name="T1" fmla="*/ 432 h 432"/>
                <a:gd name="T2" fmla="*/ 10 w 229"/>
                <a:gd name="T3" fmla="*/ 254 h 432"/>
                <a:gd name="T4" fmla="*/ 15 w 229"/>
                <a:gd name="T5" fmla="*/ 154 h 432"/>
                <a:gd name="T6" fmla="*/ 20 w 229"/>
                <a:gd name="T7" fmla="*/ 199 h 432"/>
                <a:gd name="T8" fmla="*/ 25 w 229"/>
                <a:gd name="T9" fmla="*/ 199 h 432"/>
                <a:gd name="T10" fmla="*/ 30 w 229"/>
                <a:gd name="T11" fmla="*/ 209 h 432"/>
                <a:gd name="T12" fmla="*/ 35 w 229"/>
                <a:gd name="T13" fmla="*/ 199 h 432"/>
                <a:gd name="T14" fmla="*/ 45 w 229"/>
                <a:gd name="T15" fmla="*/ 154 h 432"/>
                <a:gd name="T16" fmla="*/ 50 w 229"/>
                <a:gd name="T17" fmla="*/ 55 h 432"/>
                <a:gd name="T18" fmla="*/ 55 w 229"/>
                <a:gd name="T19" fmla="*/ 348 h 432"/>
                <a:gd name="T20" fmla="*/ 60 w 229"/>
                <a:gd name="T21" fmla="*/ 333 h 432"/>
                <a:gd name="T22" fmla="*/ 65 w 229"/>
                <a:gd name="T23" fmla="*/ 139 h 432"/>
                <a:gd name="T24" fmla="*/ 70 w 229"/>
                <a:gd name="T25" fmla="*/ 75 h 432"/>
                <a:gd name="T26" fmla="*/ 75 w 229"/>
                <a:gd name="T27" fmla="*/ 204 h 432"/>
                <a:gd name="T28" fmla="*/ 80 w 229"/>
                <a:gd name="T29" fmla="*/ 204 h 432"/>
                <a:gd name="T30" fmla="*/ 85 w 229"/>
                <a:gd name="T31" fmla="*/ 204 h 432"/>
                <a:gd name="T32" fmla="*/ 85 w 229"/>
                <a:gd name="T33" fmla="*/ 204 h 432"/>
                <a:gd name="T34" fmla="*/ 90 w 229"/>
                <a:gd name="T35" fmla="*/ 184 h 432"/>
                <a:gd name="T36" fmla="*/ 100 w 229"/>
                <a:gd name="T37" fmla="*/ 40 h 432"/>
                <a:gd name="T38" fmla="*/ 105 w 229"/>
                <a:gd name="T39" fmla="*/ 398 h 432"/>
                <a:gd name="T40" fmla="*/ 110 w 229"/>
                <a:gd name="T41" fmla="*/ 338 h 432"/>
                <a:gd name="T42" fmla="*/ 119 w 229"/>
                <a:gd name="T43" fmla="*/ 149 h 432"/>
                <a:gd name="T44" fmla="*/ 124 w 229"/>
                <a:gd name="T45" fmla="*/ 159 h 432"/>
                <a:gd name="T46" fmla="*/ 129 w 229"/>
                <a:gd name="T47" fmla="*/ 199 h 432"/>
                <a:gd name="T48" fmla="*/ 134 w 229"/>
                <a:gd name="T49" fmla="*/ 204 h 432"/>
                <a:gd name="T50" fmla="*/ 139 w 229"/>
                <a:gd name="T51" fmla="*/ 164 h 432"/>
                <a:gd name="T52" fmla="*/ 144 w 229"/>
                <a:gd name="T53" fmla="*/ 5 h 432"/>
                <a:gd name="T54" fmla="*/ 149 w 229"/>
                <a:gd name="T55" fmla="*/ 348 h 432"/>
                <a:gd name="T56" fmla="*/ 154 w 229"/>
                <a:gd name="T57" fmla="*/ 358 h 432"/>
                <a:gd name="T58" fmla="*/ 164 w 229"/>
                <a:gd name="T59" fmla="*/ 288 h 432"/>
                <a:gd name="T60" fmla="*/ 169 w 229"/>
                <a:gd name="T61" fmla="*/ 65 h 432"/>
                <a:gd name="T62" fmla="*/ 174 w 229"/>
                <a:gd name="T63" fmla="*/ 209 h 432"/>
                <a:gd name="T64" fmla="*/ 179 w 229"/>
                <a:gd name="T65" fmla="*/ 209 h 432"/>
                <a:gd name="T66" fmla="*/ 184 w 229"/>
                <a:gd name="T67" fmla="*/ 209 h 432"/>
                <a:gd name="T68" fmla="*/ 189 w 229"/>
                <a:gd name="T69" fmla="*/ 199 h 432"/>
                <a:gd name="T70" fmla="*/ 194 w 229"/>
                <a:gd name="T71" fmla="*/ 184 h 432"/>
                <a:gd name="T72" fmla="*/ 199 w 229"/>
                <a:gd name="T73" fmla="*/ 259 h 432"/>
                <a:gd name="T74" fmla="*/ 204 w 229"/>
                <a:gd name="T75" fmla="*/ 338 h 432"/>
                <a:gd name="T76" fmla="*/ 209 w 229"/>
                <a:gd name="T77" fmla="*/ 308 h 432"/>
                <a:gd name="T78" fmla="*/ 219 w 229"/>
                <a:gd name="T79" fmla="*/ 154 h 432"/>
                <a:gd name="T80" fmla="*/ 224 w 229"/>
                <a:gd name="T81" fmla="*/ 164 h 432"/>
                <a:gd name="T82" fmla="*/ 229 w 229"/>
                <a:gd name="T83" fmla="*/ 204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9" h="432">
                  <a:moveTo>
                    <a:pt x="0" y="358"/>
                  </a:moveTo>
                  <a:lnTo>
                    <a:pt x="5" y="368"/>
                  </a:lnTo>
                  <a:lnTo>
                    <a:pt x="5" y="432"/>
                  </a:lnTo>
                  <a:lnTo>
                    <a:pt x="5" y="378"/>
                  </a:lnTo>
                  <a:lnTo>
                    <a:pt x="10" y="373"/>
                  </a:lnTo>
                  <a:lnTo>
                    <a:pt x="10" y="254"/>
                  </a:lnTo>
                  <a:lnTo>
                    <a:pt x="15" y="244"/>
                  </a:lnTo>
                  <a:lnTo>
                    <a:pt x="15" y="95"/>
                  </a:lnTo>
                  <a:lnTo>
                    <a:pt x="15" y="154"/>
                  </a:lnTo>
                  <a:lnTo>
                    <a:pt x="20" y="159"/>
                  </a:lnTo>
                  <a:lnTo>
                    <a:pt x="20" y="204"/>
                  </a:lnTo>
                  <a:lnTo>
                    <a:pt x="20" y="199"/>
                  </a:lnTo>
                  <a:lnTo>
                    <a:pt x="25" y="204"/>
                  </a:lnTo>
                  <a:lnTo>
                    <a:pt x="25" y="209"/>
                  </a:lnTo>
                  <a:lnTo>
                    <a:pt x="25" y="199"/>
                  </a:lnTo>
                  <a:lnTo>
                    <a:pt x="25" y="204"/>
                  </a:lnTo>
                  <a:lnTo>
                    <a:pt x="30" y="199"/>
                  </a:lnTo>
                  <a:lnTo>
                    <a:pt x="30" y="209"/>
                  </a:lnTo>
                  <a:lnTo>
                    <a:pt x="35" y="204"/>
                  </a:lnTo>
                  <a:lnTo>
                    <a:pt x="35" y="209"/>
                  </a:lnTo>
                  <a:lnTo>
                    <a:pt x="35" y="199"/>
                  </a:lnTo>
                  <a:lnTo>
                    <a:pt x="40" y="204"/>
                  </a:lnTo>
                  <a:lnTo>
                    <a:pt x="40" y="164"/>
                  </a:lnTo>
                  <a:lnTo>
                    <a:pt x="45" y="154"/>
                  </a:lnTo>
                  <a:lnTo>
                    <a:pt x="45" y="10"/>
                  </a:lnTo>
                  <a:lnTo>
                    <a:pt x="45" y="45"/>
                  </a:lnTo>
                  <a:lnTo>
                    <a:pt x="50" y="55"/>
                  </a:lnTo>
                  <a:lnTo>
                    <a:pt x="50" y="343"/>
                  </a:lnTo>
                  <a:lnTo>
                    <a:pt x="55" y="348"/>
                  </a:lnTo>
                  <a:lnTo>
                    <a:pt x="55" y="348"/>
                  </a:lnTo>
                  <a:lnTo>
                    <a:pt x="55" y="333"/>
                  </a:lnTo>
                  <a:lnTo>
                    <a:pt x="55" y="338"/>
                  </a:lnTo>
                  <a:lnTo>
                    <a:pt x="60" y="333"/>
                  </a:lnTo>
                  <a:lnTo>
                    <a:pt x="60" y="264"/>
                  </a:lnTo>
                  <a:lnTo>
                    <a:pt x="65" y="254"/>
                  </a:lnTo>
                  <a:lnTo>
                    <a:pt x="65" y="139"/>
                  </a:lnTo>
                  <a:lnTo>
                    <a:pt x="70" y="100"/>
                  </a:lnTo>
                  <a:lnTo>
                    <a:pt x="70" y="179"/>
                  </a:lnTo>
                  <a:lnTo>
                    <a:pt x="70" y="75"/>
                  </a:lnTo>
                  <a:lnTo>
                    <a:pt x="70" y="174"/>
                  </a:lnTo>
                  <a:lnTo>
                    <a:pt x="75" y="184"/>
                  </a:lnTo>
                  <a:lnTo>
                    <a:pt x="75" y="204"/>
                  </a:lnTo>
                  <a:lnTo>
                    <a:pt x="75" y="199"/>
                  </a:lnTo>
                  <a:lnTo>
                    <a:pt x="80" y="204"/>
                  </a:lnTo>
                  <a:lnTo>
                    <a:pt x="80" y="204"/>
                  </a:lnTo>
                  <a:lnTo>
                    <a:pt x="80" y="199"/>
                  </a:lnTo>
                  <a:lnTo>
                    <a:pt x="80" y="199"/>
                  </a:lnTo>
                  <a:lnTo>
                    <a:pt x="85" y="204"/>
                  </a:lnTo>
                  <a:lnTo>
                    <a:pt x="85" y="204"/>
                  </a:lnTo>
                  <a:lnTo>
                    <a:pt x="85" y="199"/>
                  </a:lnTo>
                  <a:lnTo>
                    <a:pt x="85" y="204"/>
                  </a:lnTo>
                  <a:lnTo>
                    <a:pt x="90" y="199"/>
                  </a:lnTo>
                  <a:lnTo>
                    <a:pt x="90" y="204"/>
                  </a:lnTo>
                  <a:lnTo>
                    <a:pt x="90" y="184"/>
                  </a:lnTo>
                  <a:lnTo>
                    <a:pt x="95" y="174"/>
                  </a:lnTo>
                  <a:lnTo>
                    <a:pt x="95" y="50"/>
                  </a:lnTo>
                  <a:lnTo>
                    <a:pt x="100" y="40"/>
                  </a:lnTo>
                  <a:lnTo>
                    <a:pt x="100" y="100"/>
                  </a:lnTo>
                  <a:lnTo>
                    <a:pt x="105" y="125"/>
                  </a:lnTo>
                  <a:lnTo>
                    <a:pt x="105" y="398"/>
                  </a:lnTo>
                  <a:lnTo>
                    <a:pt x="110" y="403"/>
                  </a:lnTo>
                  <a:lnTo>
                    <a:pt x="110" y="408"/>
                  </a:lnTo>
                  <a:lnTo>
                    <a:pt x="110" y="338"/>
                  </a:lnTo>
                  <a:lnTo>
                    <a:pt x="114" y="323"/>
                  </a:lnTo>
                  <a:lnTo>
                    <a:pt x="114" y="159"/>
                  </a:lnTo>
                  <a:lnTo>
                    <a:pt x="119" y="149"/>
                  </a:lnTo>
                  <a:lnTo>
                    <a:pt x="119" y="65"/>
                  </a:lnTo>
                  <a:lnTo>
                    <a:pt x="119" y="154"/>
                  </a:lnTo>
                  <a:lnTo>
                    <a:pt x="124" y="159"/>
                  </a:lnTo>
                  <a:lnTo>
                    <a:pt x="124" y="209"/>
                  </a:lnTo>
                  <a:lnTo>
                    <a:pt x="129" y="204"/>
                  </a:lnTo>
                  <a:lnTo>
                    <a:pt x="129" y="199"/>
                  </a:lnTo>
                  <a:lnTo>
                    <a:pt x="129" y="204"/>
                  </a:lnTo>
                  <a:lnTo>
                    <a:pt x="134" y="199"/>
                  </a:lnTo>
                  <a:lnTo>
                    <a:pt x="134" y="204"/>
                  </a:lnTo>
                  <a:lnTo>
                    <a:pt x="134" y="199"/>
                  </a:lnTo>
                  <a:lnTo>
                    <a:pt x="139" y="204"/>
                  </a:lnTo>
                  <a:lnTo>
                    <a:pt x="139" y="164"/>
                  </a:lnTo>
                  <a:lnTo>
                    <a:pt x="144" y="159"/>
                  </a:lnTo>
                  <a:lnTo>
                    <a:pt x="144" y="0"/>
                  </a:lnTo>
                  <a:lnTo>
                    <a:pt x="144" y="5"/>
                  </a:lnTo>
                  <a:lnTo>
                    <a:pt x="149" y="10"/>
                  </a:lnTo>
                  <a:lnTo>
                    <a:pt x="149" y="5"/>
                  </a:lnTo>
                  <a:lnTo>
                    <a:pt x="149" y="348"/>
                  </a:lnTo>
                  <a:lnTo>
                    <a:pt x="154" y="358"/>
                  </a:lnTo>
                  <a:lnTo>
                    <a:pt x="154" y="408"/>
                  </a:lnTo>
                  <a:lnTo>
                    <a:pt x="154" y="358"/>
                  </a:lnTo>
                  <a:lnTo>
                    <a:pt x="159" y="363"/>
                  </a:lnTo>
                  <a:lnTo>
                    <a:pt x="159" y="293"/>
                  </a:lnTo>
                  <a:lnTo>
                    <a:pt x="164" y="288"/>
                  </a:lnTo>
                  <a:lnTo>
                    <a:pt x="164" y="154"/>
                  </a:lnTo>
                  <a:lnTo>
                    <a:pt x="169" y="149"/>
                  </a:lnTo>
                  <a:lnTo>
                    <a:pt x="169" y="65"/>
                  </a:lnTo>
                  <a:lnTo>
                    <a:pt x="169" y="174"/>
                  </a:lnTo>
                  <a:lnTo>
                    <a:pt x="174" y="179"/>
                  </a:lnTo>
                  <a:lnTo>
                    <a:pt x="174" y="209"/>
                  </a:lnTo>
                  <a:lnTo>
                    <a:pt x="174" y="204"/>
                  </a:lnTo>
                  <a:lnTo>
                    <a:pt x="179" y="199"/>
                  </a:lnTo>
                  <a:lnTo>
                    <a:pt x="179" y="209"/>
                  </a:lnTo>
                  <a:lnTo>
                    <a:pt x="179" y="194"/>
                  </a:lnTo>
                  <a:lnTo>
                    <a:pt x="179" y="204"/>
                  </a:lnTo>
                  <a:lnTo>
                    <a:pt x="184" y="209"/>
                  </a:lnTo>
                  <a:lnTo>
                    <a:pt x="184" y="199"/>
                  </a:lnTo>
                  <a:lnTo>
                    <a:pt x="184" y="204"/>
                  </a:lnTo>
                  <a:lnTo>
                    <a:pt x="189" y="199"/>
                  </a:lnTo>
                  <a:lnTo>
                    <a:pt x="189" y="204"/>
                  </a:lnTo>
                  <a:lnTo>
                    <a:pt x="189" y="189"/>
                  </a:lnTo>
                  <a:lnTo>
                    <a:pt x="194" y="184"/>
                  </a:lnTo>
                  <a:lnTo>
                    <a:pt x="194" y="25"/>
                  </a:lnTo>
                  <a:lnTo>
                    <a:pt x="199" y="25"/>
                  </a:lnTo>
                  <a:lnTo>
                    <a:pt x="199" y="259"/>
                  </a:lnTo>
                  <a:lnTo>
                    <a:pt x="204" y="313"/>
                  </a:lnTo>
                  <a:lnTo>
                    <a:pt x="204" y="378"/>
                  </a:lnTo>
                  <a:lnTo>
                    <a:pt x="204" y="338"/>
                  </a:lnTo>
                  <a:lnTo>
                    <a:pt x="209" y="343"/>
                  </a:lnTo>
                  <a:lnTo>
                    <a:pt x="209" y="353"/>
                  </a:lnTo>
                  <a:lnTo>
                    <a:pt x="209" y="308"/>
                  </a:lnTo>
                  <a:lnTo>
                    <a:pt x="214" y="303"/>
                  </a:lnTo>
                  <a:lnTo>
                    <a:pt x="214" y="164"/>
                  </a:lnTo>
                  <a:lnTo>
                    <a:pt x="219" y="154"/>
                  </a:lnTo>
                  <a:lnTo>
                    <a:pt x="219" y="65"/>
                  </a:lnTo>
                  <a:lnTo>
                    <a:pt x="219" y="144"/>
                  </a:lnTo>
                  <a:lnTo>
                    <a:pt x="224" y="164"/>
                  </a:lnTo>
                  <a:lnTo>
                    <a:pt x="224" y="209"/>
                  </a:lnTo>
                  <a:lnTo>
                    <a:pt x="224" y="199"/>
                  </a:lnTo>
                  <a:lnTo>
                    <a:pt x="229" y="204"/>
                  </a:lnTo>
                  <a:lnTo>
                    <a:pt x="229" y="199"/>
                  </a:lnTo>
                  <a:lnTo>
                    <a:pt x="229" y="204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6" name="Freeform 206"/>
            <p:cNvSpPr>
              <a:spLocks/>
            </p:cNvSpPr>
            <p:nvPr/>
          </p:nvSpPr>
          <p:spPr bwMode="auto">
            <a:xfrm>
              <a:off x="5758441" y="1802800"/>
              <a:ext cx="428738" cy="270437"/>
            </a:xfrm>
            <a:custGeom>
              <a:avLst/>
              <a:gdLst>
                <a:gd name="T0" fmla="*/ 5 w 243"/>
                <a:gd name="T1" fmla="*/ 184 h 398"/>
                <a:gd name="T2" fmla="*/ 10 w 243"/>
                <a:gd name="T3" fmla="*/ 189 h 398"/>
                <a:gd name="T4" fmla="*/ 15 w 243"/>
                <a:gd name="T5" fmla="*/ 15 h 398"/>
                <a:gd name="T6" fmla="*/ 20 w 243"/>
                <a:gd name="T7" fmla="*/ 209 h 398"/>
                <a:gd name="T8" fmla="*/ 25 w 243"/>
                <a:gd name="T9" fmla="*/ 358 h 398"/>
                <a:gd name="T10" fmla="*/ 29 w 243"/>
                <a:gd name="T11" fmla="*/ 303 h 398"/>
                <a:gd name="T12" fmla="*/ 34 w 243"/>
                <a:gd name="T13" fmla="*/ 154 h 398"/>
                <a:gd name="T14" fmla="*/ 39 w 243"/>
                <a:gd name="T15" fmla="*/ 119 h 398"/>
                <a:gd name="T16" fmla="*/ 44 w 243"/>
                <a:gd name="T17" fmla="*/ 184 h 398"/>
                <a:gd name="T18" fmla="*/ 49 w 243"/>
                <a:gd name="T19" fmla="*/ 184 h 398"/>
                <a:gd name="T20" fmla="*/ 59 w 243"/>
                <a:gd name="T21" fmla="*/ 189 h 398"/>
                <a:gd name="T22" fmla="*/ 59 w 243"/>
                <a:gd name="T23" fmla="*/ 184 h 398"/>
                <a:gd name="T24" fmla="*/ 64 w 243"/>
                <a:gd name="T25" fmla="*/ 174 h 398"/>
                <a:gd name="T26" fmla="*/ 74 w 243"/>
                <a:gd name="T27" fmla="*/ 30 h 398"/>
                <a:gd name="T28" fmla="*/ 79 w 243"/>
                <a:gd name="T29" fmla="*/ 373 h 398"/>
                <a:gd name="T30" fmla="*/ 84 w 243"/>
                <a:gd name="T31" fmla="*/ 308 h 398"/>
                <a:gd name="T32" fmla="*/ 94 w 243"/>
                <a:gd name="T33" fmla="*/ 239 h 398"/>
                <a:gd name="T34" fmla="*/ 99 w 243"/>
                <a:gd name="T35" fmla="*/ 159 h 398"/>
                <a:gd name="T36" fmla="*/ 104 w 243"/>
                <a:gd name="T37" fmla="*/ 184 h 398"/>
                <a:gd name="T38" fmla="*/ 114 w 243"/>
                <a:gd name="T39" fmla="*/ 184 h 398"/>
                <a:gd name="T40" fmla="*/ 124 w 243"/>
                <a:gd name="T41" fmla="*/ 164 h 398"/>
                <a:gd name="T42" fmla="*/ 129 w 243"/>
                <a:gd name="T43" fmla="*/ 30 h 398"/>
                <a:gd name="T44" fmla="*/ 134 w 243"/>
                <a:gd name="T45" fmla="*/ 398 h 398"/>
                <a:gd name="T46" fmla="*/ 139 w 243"/>
                <a:gd name="T47" fmla="*/ 318 h 398"/>
                <a:gd name="T48" fmla="*/ 149 w 243"/>
                <a:gd name="T49" fmla="*/ 199 h 398"/>
                <a:gd name="T50" fmla="*/ 154 w 243"/>
                <a:gd name="T51" fmla="*/ 194 h 398"/>
                <a:gd name="T52" fmla="*/ 159 w 243"/>
                <a:gd name="T53" fmla="*/ 184 h 398"/>
                <a:gd name="T54" fmla="*/ 164 w 243"/>
                <a:gd name="T55" fmla="*/ 194 h 398"/>
                <a:gd name="T56" fmla="*/ 169 w 243"/>
                <a:gd name="T57" fmla="*/ 194 h 398"/>
                <a:gd name="T58" fmla="*/ 174 w 243"/>
                <a:gd name="T59" fmla="*/ 184 h 398"/>
                <a:gd name="T60" fmla="*/ 178 w 243"/>
                <a:gd name="T61" fmla="*/ 159 h 398"/>
                <a:gd name="T62" fmla="*/ 183 w 243"/>
                <a:gd name="T63" fmla="*/ 50 h 398"/>
                <a:gd name="T64" fmla="*/ 188 w 243"/>
                <a:gd name="T65" fmla="*/ 363 h 398"/>
                <a:gd name="T66" fmla="*/ 193 w 243"/>
                <a:gd name="T67" fmla="*/ 293 h 398"/>
                <a:gd name="T68" fmla="*/ 203 w 243"/>
                <a:gd name="T69" fmla="*/ 224 h 398"/>
                <a:gd name="T70" fmla="*/ 208 w 243"/>
                <a:gd name="T71" fmla="*/ 179 h 398"/>
                <a:gd name="T72" fmla="*/ 213 w 243"/>
                <a:gd name="T73" fmla="*/ 179 h 398"/>
                <a:gd name="T74" fmla="*/ 218 w 243"/>
                <a:gd name="T75" fmla="*/ 189 h 398"/>
                <a:gd name="T76" fmla="*/ 223 w 243"/>
                <a:gd name="T77" fmla="*/ 189 h 398"/>
                <a:gd name="T78" fmla="*/ 228 w 243"/>
                <a:gd name="T79" fmla="*/ 179 h 398"/>
                <a:gd name="T80" fmla="*/ 233 w 243"/>
                <a:gd name="T81" fmla="*/ 105 h 398"/>
                <a:gd name="T82" fmla="*/ 238 w 243"/>
                <a:gd name="T83" fmla="*/ 35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3" h="398">
                  <a:moveTo>
                    <a:pt x="0" y="189"/>
                  </a:moveTo>
                  <a:lnTo>
                    <a:pt x="5" y="194"/>
                  </a:lnTo>
                  <a:lnTo>
                    <a:pt x="5" y="184"/>
                  </a:lnTo>
                  <a:lnTo>
                    <a:pt x="5" y="189"/>
                  </a:lnTo>
                  <a:lnTo>
                    <a:pt x="10" y="184"/>
                  </a:lnTo>
                  <a:lnTo>
                    <a:pt x="10" y="189"/>
                  </a:lnTo>
                  <a:lnTo>
                    <a:pt x="10" y="164"/>
                  </a:lnTo>
                  <a:lnTo>
                    <a:pt x="15" y="159"/>
                  </a:lnTo>
                  <a:lnTo>
                    <a:pt x="15" y="15"/>
                  </a:lnTo>
                  <a:lnTo>
                    <a:pt x="20" y="5"/>
                  </a:lnTo>
                  <a:lnTo>
                    <a:pt x="20" y="0"/>
                  </a:lnTo>
                  <a:lnTo>
                    <a:pt x="20" y="209"/>
                  </a:lnTo>
                  <a:lnTo>
                    <a:pt x="25" y="268"/>
                  </a:lnTo>
                  <a:lnTo>
                    <a:pt x="25" y="383"/>
                  </a:lnTo>
                  <a:lnTo>
                    <a:pt x="25" y="358"/>
                  </a:lnTo>
                  <a:lnTo>
                    <a:pt x="29" y="353"/>
                  </a:lnTo>
                  <a:lnTo>
                    <a:pt x="29" y="353"/>
                  </a:lnTo>
                  <a:lnTo>
                    <a:pt x="29" y="303"/>
                  </a:lnTo>
                  <a:lnTo>
                    <a:pt x="34" y="298"/>
                  </a:lnTo>
                  <a:lnTo>
                    <a:pt x="34" y="303"/>
                  </a:lnTo>
                  <a:lnTo>
                    <a:pt x="34" y="154"/>
                  </a:lnTo>
                  <a:lnTo>
                    <a:pt x="39" y="149"/>
                  </a:lnTo>
                  <a:lnTo>
                    <a:pt x="39" y="45"/>
                  </a:lnTo>
                  <a:lnTo>
                    <a:pt x="39" y="119"/>
                  </a:lnTo>
                  <a:lnTo>
                    <a:pt x="44" y="129"/>
                  </a:lnTo>
                  <a:lnTo>
                    <a:pt x="44" y="194"/>
                  </a:lnTo>
                  <a:lnTo>
                    <a:pt x="44" y="184"/>
                  </a:lnTo>
                  <a:lnTo>
                    <a:pt x="49" y="189"/>
                  </a:lnTo>
                  <a:lnTo>
                    <a:pt x="49" y="179"/>
                  </a:lnTo>
                  <a:lnTo>
                    <a:pt x="49" y="184"/>
                  </a:lnTo>
                  <a:lnTo>
                    <a:pt x="54" y="189"/>
                  </a:lnTo>
                  <a:lnTo>
                    <a:pt x="54" y="184"/>
                  </a:lnTo>
                  <a:lnTo>
                    <a:pt x="59" y="189"/>
                  </a:lnTo>
                  <a:lnTo>
                    <a:pt x="59" y="189"/>
                  </a:lnTo>
                  <a:lnTo>
                    <a:pt x="59" y="179"/>
                  </a:lnTo>
                  <a:lnTo>
                    <a:pt x="59" y="184"/>
                  </a:lnTo>
                  <a:lnTo>
                    <a:pt x="64" y="189"/>
                  </a:lnTo>
                  <a:lnTo>
                    <a:pt x="64" y="189"/>
                  </a:lnTo>
                  <a:lnTo>
                    <a:pt x="64" y="174"/>
                  </a:lnTo>
                  <a:lnTo>
                    <a:pt x="69" y="169"/>
                  </a:lnTo>
                  <a:lnTo>
                    <a:pt x="69" y="35"/>
                  </a:lnTo>
                  <a:lnTo>
                    <a:pt x="74" y="30"/>
                  </a:lnTo>
                  <a:lnTo>
                    <a:pt x="74" y="110"/>
                  </a:lnTo>
                  <a:lnTo>
                    <a:pt x="79" y="179"/>
                  </a:lnTo>
                  <a:lnTo>
                    <a:pt x="79" y="373"/>
                  </a:lnTo>
                  <a:lnTo>
                    <a:pt x="79" y="368"/>
                  </a:lnTo>
                  <a:lnTo>
                    <a:pt x="84" y="363"/>
                  </a:lnTo>
                  <a:lnTo>
                    <a:pt x="84" y="308"/>
                  </a:lnTo>
                  <a:lnTo>
                    <a:pt x="89" y="303"/>
                  </a:lnTo>
                  <a:lnTo>
                    <a:pt x="89" y="244"/>
                  </a:lnTo>
                  <a:lnTo>
                    <a:pt x="94" y="239"/>
                  </a:lnTo>
                  <a:lnTo>
                    <a:pt x="94" y="55"/>
                  </a:lnTo>
                  <a:lnTo>
                    <a:pt x="99" y="55"/>
                  </a:lnTo>
                  <a:lnTo>
                    <a:pt x="99" y="159"/>
                  </a:lnTo>
                  <a:lnTo>
                    <a:pt x="104" y="174"/>
                  </a:lnTo>
                  <a:lnTo>
                    <a:pt x="104" y="189"/>
                  </a:lnTo>
                  <a:lnTo>
                    <a:pt x="104" y="184"/>
                  </a:lnTo>
                  <a:lnTo>
                    <a:pt x="114" y="184"/>
                  </a:lnTo>
                  <a:lnTo>
                    <a:pt x="114" y="179"/>
                  </a:lnTo>
                  <a:lnTo>
                    <a:pt x="114" y="184"/>
                  </a:lnTo>
                  <a:lnTo>
                    <a:pt x="119" y="189"/>
                  </a:lnTo>
                  <a:lnTo>
                    <a:pt x="119" y="169"/>
                  </a:lnTo>
                  <a:lnTo>
                    <a:pt x="124" y="164"/>
                  </a:lnTo>
                  <a:lnTo>
                    <a:pt x="124" y="70"/>
                  </a:lnTo>
                  <a:lnTo>
                    <a:pt x="129" y="65"/>
                  </a:lnTo>
                  <a:lnTo>
                    <a:pt x="129" y="30"/>
                  </a:lnTo>
                  <a:lnTo>
                    <a:pt x="129" y="75"/>
                  </a:lnTo>
                  <a:lnTo>
                    <a:pt x="134" y="90"/>
                  </a:lnTo>
                  <a:lnTo>
                    <a:pt x="134" y="398"/>
                  </a:lnTo>
                  <a:lnTo>
                    <a:pt x="139" y="393"/>
                  </a:lnTo>
                  <a:lnTo>
                    <a:pt x="139" y="313"/>
                  </a:lnTo>
                  <a:lnTo>
                    <a:pt x="139" y="318"/>
                  </a:lnTo>
                  <a:lnTo>
                    <a:pt x="144" y="313"/>
                  </a:lnTo>
                  <a:lnTo>
                    <a:pt x="144" y="214"/>
                  </a:lnTo>
                  <a:lnTo>
                    <a:pt x="149" y="199"/>
                  </a:lnTo>
                  <a:lnTo>
                    <a:pt x="149" y="65"/>
                  </a:lnTo>
                  <a:lnTo>
                    <a:pt x="154" y="90"/>
                  </a:lnTo>
                  <a:lnTo>
                    <a:pt x="154" y="194"/>
                  </a:lnTo>
                  <a:lnTo>
                    <a:pt x="154" y="194"/>
                  </a:lnTo>
                  <a:lnTo>
                    <a:pt x="159" y="189"/>
                  </a:lnTo>
                  <a:lnTo>
                    <a:pt x="159" y="184"/>
                  </a:lnTo>
                  <a:lnTo>
                    <a:pt x="159" y="189"/>
                  </a:lnTo>
                  <a:lnTo>
                    <a:pt x="164" y="184"/>
                  </a:lnTo>
                  <a:lnTo>
                    <a:pt x="164" y="194"/>
                  </a:lnTo>
                  <a:lnTo>
                    <a:pt x="164" y="189"/>
                  </a:lnTo>
                  <a:lnTo>
                    <a:pt x="169" y="194"/>
                  </a:lnTo>
                  <a:lnTo>
                    <a:pt x="169" y="194"/>
                  </a:lnTo>
                  <a:lnTo>
                    <a:pt x="169" y="184"/>
                  </a:lnTo>
                  <a:lnTo>
                    <a:pt x="169" y="189"/>
                  </a:lnTo>
                  <a:lnTo>
                    <a:pt x="174" y="184"/>
                  </a:lnTo>
                  <a:lnTo>
                    <a:pt x="174" y="189"/>
                  </a:lnTo>
                  <a:lnTo>
                    <a:pt x="174" y="164"/>
                  </a:lnTo>
                  <a:lnTo>
                    <a:pt x="178" y="159"/>
                  </a:lnTo>
                  <a:lnTo>
                    <a:pt x="178" y="60"/>
                  </a:lnTo>
                  <a:lnTo>
                    <a:pt x="183" y="55"/>
                  </a:lnTo>
                  <a:lnTo>
                    <a:pt x="183" y="50"/>
                  </a:lnTo>
                  <a:lnTo>
                    <a:pt x="183" y="154"/>
                  </a:lnTo>
                  <a:lnTo>
                    <a:pt x="188" y="209"/>
                  </a:lnTo>
                  <a:lnTo>
                    <a:pt x="188" y="363"/>
                  </a:lnTo>
                  <a:lnTo>
                    <a:pt x="188" y="323"/>
                  </a:lnTo>
                  <a:lnTo>
                    <a:pt x="193" y="308"/>
                  </a:lnTo>
                  <a:lnTo>
                    <a:pt x="193" y="293"/>
                  </a:lnTo>
                  <a:lnTo>
                    <a:pt x="198" y="288"/>
                  </a:lnTo>
                  <a:lnTo>
                    <a:pt x="198" y="229"/>
                  </a:lnTo>
                  <a:lnTo>
                    <a:pt x="203" y="224"/>
                  </a:lnTo>
                  <a:lnTo>
                    <a:pt x="203" y="65"/>
                  </a:lnTo>
                  <a:lnTo>
                    <a:pt x="208" y="50"/>
                  </a:lnTo>
                  <a:lnTo>
                    <a:pt x="208" y="179"/>
                  </a:lnTo>
                  <a:lnTo>
                    <a:pt x="213" y="189"/>
                  </a:lnTo>
                  <a:lnTo>
                    <a:pt x="213" y="194"/>
                  </a:lnTo>
                  <a:lnTo>
                    <a:pt x="213" y="179"/>
                  </a:lnTo>
                  <a:lnTo>
                    <a:pt x="213" y="184"/>
                  </a:lnTo>
                  <a:lnTo>
                    <a:pt x="218" y="179"/>
                  </a:lnTo>
                  <a:lnTo>
                    <a:pt x="218" y="189"/>
                  </a:lnTo>
                  <a:lnTo>
                    <a:pt x="223" y="184"/>
                  </a:lnTo>
                  <a:lnTo>
                    <a:pt x="223" y="189"/>
                  </a:lnTo>
                  <a:lnTo>
                    <a:pt x="223" y="189"/>
                  </a:lnTo>
                  <a:lnTo>
                    <a:pt x="228" y="194"/>
                  </a:lnTo>
                  <a:lnTo>
                    <a:pt x="228" y="194"/>
                  </a:lnTo>
                  <a:lnTo>
                    <a:pt x="228" y="179"/>
                  </a:lnTo>
                  <a:lnTo>
                    <a:pt x="233" y="174"/>
                  </a:lnTo>
                  <a:lnTo>
                    <a:pt x="233" y="179"/>
                  </a:lnTo>
                  <a:lnTo>
                    <a:pt x="233" y="105"/>
                  </a:lnTo>
                  <a:lnTo>
                    <a:pt x="238" y="95"/>
                  </a:lnTo>
                  <a:lnTo>
                    <a:pt x="238" y="35"/>
                  </a:lnTo>
                  <a:lnTo>
                    <a:pt x="238" y="35"/>
                  </a:lnTo>
                  <a:lnTo>
                    <a:pt x="243" y="40"/>
                  </a:lnTo>
                  <a:lnTo>
                    <a:pt x="243" y="333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7" name="Freeform 207"/>
            <p:cNvSpPr>
              <a:spLocks/>
            </p:cNvSpPr>
            <p:nvPr/>
          </p:nvSpPr>
          <p:spPr bwMode="auto">
            <a:xfrm>
              <a:off x="6187179" y="1806197"/>
              <a:ext cx="236423" cy="270437"/>
            </a:xfrm>
            <a:custGeom>
              <a:avLst/>
              <a:gdLst>
                <a:gd name="T0" fmla="*/ 0 w 134"/>
                <a:gd name="T1" fmla="*/ 323 h 398"/>
                <a:gd name="T2" fmla="*/ 5 w 134"/>
                <a:gd name="T3" fmla="*/ 318 h 398"/>
                <a:gd name="T4" fmla="*/ 5 w 134"/>
                <a:gd name="T5" fmla="*/ 318 h 398"/>
                <a:gd name="T6" fmla="*/ 10 w 134"/>
                <a:gd name="T7" fmla="*/ 273 h 398"/>
                <a:gd name="T8" fmla="*/ 15 w 134"/>
                <a:gd name="T9" fmla="*/ 134 h 398"/>
                <a:gd name="T10" fmla="*/ 20 w 134"/>
                <a:gd name="T11" fmla="*/ 95 h 398"/>
                <a:gd name="T12" fmla="*/ 25 w 134"/>
                <a:gd name="T13" fmla="*/ 174 h 398"/>
                <a:gd name="T14" fmla="*/ 25 w 134"/>
                <a:gd name="T15" fmla="*/ 184 h 398"/>
                <a:gd name="T16" fmla="*/ 30 w 134"/>
                <a:gd name="T17" fmla="*/ 179 h 398"/>
                <a:gd name="T18" fmla="*/ 35 w 134"/>
                <a:gd name="T19" fmla="*/ 179 h 398"/>
                <a:gd name="T20" fmla="*/ 35 w 134"/>
                <a:gd name="T21" fmla="*/ 179 h 398"/>
                <a:gd name="T22" fmla="*/ 45 w 134"/>
                <a:gd name="T23" fmla="*/ 174 h 398"/>
                <a:gd name="T24" fmla="*/ 45 w 134"/>
                <a:gd name="T25" fmla="*/ 144 h 398"/>
                <a:gd name="T26" fmla="*/ 50 w 134"/>
                <a:gd name="T27" fmla="*/ 25 h 398"/>
                <a:gd name="T28" fmla="*/ 55 w 134"/>
                <a:gd name="T29" fmla="*/ 5 h 398"/>
                <a:gd name="T30" fmla="*/ 60 w 134"/>
                <a:gd name="T31" fmla="*/ 308 h 398"/>
                <a:gd name="T32" fmla="*/ 60 w 134"/>
                <a:gd name="T33" fmla="*/ 393 h 398"/>
                <a:gd name="T34" fmla="*/ 65 w 134"/>
                <a:gd name="T35" fmla="*/ 298 h 398"/>
                <a:gd name="T36" fmla="*/ 70 w 134"/>
                <a:gd name="T37" fmla="*/ 85 h 398"/>
                <a:gd name="T38" fmla="*/ 75 w 134"/>
                <a:gd name="T39" fmla="*/ 85 h 398"/>
                <a:gd name="T40" fmla="*/ 75 w 134"/>
                <a:gd name="T41" fmla="*/ 164 h 398"/>
                <a:gd name="T42" fmla="*/ 79 w 134"/>
                <a:gd name="T43" fmla="*/ 184 h 398"/>
                <a:gd name="T44" fmla="*/ 84 w 134"/>
                <a:gd name="T45" fmla="*/ 179 h 398"/>
                <a:gd name="T46" fmla="*/ 84 w 134"/>
                <a:gd name="T47" fmla="*/ 174 h 398"/>
                <a:gd name="T48" fmla="*/ 89 w 134"/>
                <a:gd name="T49" fmla="*/ 184 h 398"/>
                <a:gd name="T50" fmla="*/ 89 w 134"/>
                <a:gd name="T51" fmla="*/ 179 h 398"/>
                <a:gd name="T52" fmla="*/ 94 w 134"/>
                <a:gd name="T53" fmla="*/ 179 h 398"/>
                <a:gd name="T54" fmla="*/ 99 w 134"/>
                <a:gd name="T55" fmla="*/ 149 h 398"/>
                <a:gd name="T56" fmla="*/ 104 w 134"/>
                <a:gd name="T57" fmla="*/ 0 h 398"/>
                <a:gd name="T58" fmla="*/ 109 w 134"/>
                <a:gd name="T59" fmla="*/ 283 h 398"/>
                <a:gd name="T60" fmla="*/ 109 w 134"/>
                <a:gd name="T61" fmla="*/ 318 h 398"/>
                <a:gd name="T62" fmla="*/ 114 w 134"/>
                <a:gd name="T63" fmla="*/ 293 h 398"/>
                <a:gd name="T64" fmla="*/ 119 w 134"/>
                <a:gd name="T65" fmla="*/ 194 h 398"/>
                <a:gd name="T66" fmla="*/ 124 w 134"/>
                <a:gd name="T67" fmla="*/ 60 h 398"/>
                <a:gd name="T68" fmla="*/ 129 w 134"/>
                <a:gd name="T69" fmla="*/ 105 h 398"/>
                <a:gd name="T70" fmla="*/ 129 w 134"/>
                <a:gd name="T71" fmla="*/ 179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34" h="398">
                  <a:moveTo>
                    <a:pt x="0" y="328"/>
                  </a:moveTo>
                  <a:lnTo>
                    <a:pt x="0" y="323"/>
                  </a:lnTo>
                  <a:lnTo>
                    <a:pt x="5" y="308"/>
                  </a:lnTo>
                  <a:lnTo>
                    <a:pt x="5" y="318"/>
                  </a:lnTo>
                  <a:lnTo>
                    <a:pt x="5" y="293"/>
                  </a:lnTo>
                  <a:lnTo>
                    <a:pt x="5" y="318"/>
                  </a:lnTo>
                  <a:lnTo>
                    <a:pt x="10" y="313"/>
                  </a:lnTo>
                  <a:lnTo>
                    <a:pt x="10" y="273"/>
                  </a:lnTo>
                  <a:lnTo>
                    <a:pt x="15" y="268"/>
                  </a:lnTo>
                  <a:lnTo>
                    <a:pt x="15" y="134"/>
                  </a:lnTo>
                  <a:lnTo>
                    <a:pt x="20" y="149"/>
                  </a:lnTo>
                  <a:lnTo>
                    <a:pt x="20" y="95"/>
                  </a:lnTo>
                  <a:lnTo>
                    <a:pt x="20" y="179"/>
                  </a:lnTo>
                  <a:lnTo>
                    <a:pt x="25" y="174"/>
                  </a:lnTo>
                  <a:lnTo>
                    <a:pt x="25" y="189"/>
                  </a:lnTo>
                  <a:lnTo>
                    <a:pt x="25" y="184"/>
                  </a:lnTo>
                  <a:lnTo>
                    <a:pt x="30" y="189"/>
                  </a:lnTo>
                  <a:lnTo>
                    <a:pt x="30" y="179"/>
                  </a:lnTo>
                  <a:lnTo>
                    <a:pt x="35" y="174"/>
                  </a:lnTo>
                  <a:lnTo>
                    <a:pt x="35" y="179"/>
                  </a:lnTo>
                  <a:lnTo>
                    <a:pt x="35" y="174"/>
                  </a:lnTo>
                  <a:lnTo>
                    <a:pt x="35" y="179"/>
                  </a:lnTo>
                  <a:lnTo>
                    <a:pt x="40" y="179"/>
                  </a:lnTo>
                  <a:lnTo>
                    <a:pt x="45" y="174"/>
                  </a:lnTo>
                  <a:lnTo>
                    <a:pt x="45" y="179"/>
                  </a:lnTo>
                  <a:lnTo>
                    <a:pt x="45" y="144"/>
                  </a:lnTo>
                  <a:lnTo>
                    <a:pt x="50" y="134"/>
                  </a:lnTo>
                  <a:lnTo>
                    <a:pt x="50" y="25"/>
                  </a:lnTo>
                  <a:lnTo>
                    <a:pt x="55" y="20"/>
                  </a:lnTo>
                  <a:lnTo>
                    <a:pt x="55" y="5"/>
                  </a:lnTo>
                  <a:lnTo>
                    <a:pt x="55" y="293"/>
                  </a:lnTo>
                  <a:lnTo>
                    <a:pt x="60" y="308"/>
                  </a:lnTo>
                  <a:lnTo>
                    <a:pt x="60" y="398"/>
                  </a:lnTo>
                  <a:lnTo>
                    <a:pt x="60" y="393"/>
                  </a:lnTo>
                  <a:lnTo>
                    <a:pt x="65" y="388"/>
                  </a:lnTo>
                  <a:lnTo>
                    <a:pt x="65" y="298"/>
                  </a:lnTo>
                  <a:lnTo>
                    <a:pt x="70" y="283"/>
                  </a:lnTo>
                  <a:lnTo>
                    <a:pt x="70" y="85"/>
                  </a:lnTo>
                  <a:lnTo>
                    <a:pt x="70" y="95"/>
                  </a:lnTo>
                  <a:lnTo>
                    <a:pt x="75" y="85"/>
                  </a:lnTo>
                  <a:lnTo>
                    <a:pt x="75" y="70"/>
                  </a:lnTo>
                  <a:lnTo>
                    <a:pt x="75" y="164"/>
                  </a:lnTo>
                  <a:lnTo>
                    <a:pt x="79" y="179"/>
                  </a:lnTo>
                  <a:lnTo>
                    <a:pt x="79" y="184"/>
                  </a:lnTo>
                  <a:lnTo>
                    <a:pt x="79" y="174"/>
                  </a:lnTo>
                  <a:lnTo>
                    <a:pt x="84" y="179"/>
                  </a:lnTo>
                  <a:lnTo>
                    <a:pt x="84" y="184"/>
                  </a:lnTo>
                  <a:lnTo>
                    <a:pt x="84" y="174"/>
                  </a:lnTo>
                  <a:lnTo>
                    <a:pt x="84" y="179"/>
                  </a:lnTo>
                  <a:lnTo>
                    <a:pt x="89" y="184"/>
                  </a:lnTo>
                  <a:lnTo>
                    <a:pt x="89" y="174"/>
                  </a:lnTo>
                  <a:lnTo>
                    <a:pt x="89" y="179"/>
                  </a:lnTo>
                  <a:lnTo>
                    <a:pt x="94" y="174"/>
                  </a:lnTo>
                  <a:lnTo>
                    <a:pt x="94" y="179"/>
                  </a:lnTo>
                  <a:lnTo>
                    <a:pt x="94" y="159"/>
                  </a:lnTo>
                  <a:lnTo>
                    <a:pt x="99" y="149"/>
                  </a:lnTo>
                  <a:lnTo>
                    <a:pt x="99" y="5"/>
                  </a:lnTo>
                  <a:lnTo>
                    <a:pt x="104" y="0"/>
                  </a:lnTo>
                  <a:lnTo>
                    <a:pt x="104" y="258"/>
                  </a:lnTo>
                  <a:lnTo>
                    <a:pt x="109" y="283"/>
                  </a:lnTo>
                  <a:lnTo>
                    <a:pt x="109" y="363"/>
                  </a:lnTo>
                  <a:lnTo>
                    <a:pt x="109" y="318"/>
                  </a:lnTo>
                  <a:lnTo>
                    <a:pt x="114" y="313"/>
                  </a:lnTo>
                  <a:lnTo>
                    <a:pt x="114" y="293"/>
                  </a:lnTo>
                  <a:lnTo>
                    <a:pt x="119" y="298"/>
                  </a:lnTo>
                  <a:lnTo>
                    <a:pt x="119" y="194"/>
                  </a:lnTo>
                  <a:lnTo>
                    <a:pt x="124" y="179"/>
                  </a:lnTo>
                  <a:lnTo>
                    <a:pt x="124" y="60"/>
                  </a:lnTo>
                  <a:lnTo>
                    <a:pt x="124" y="110"/>
                  </a:lnTo>
                  <a:lnTo>
                    <a:pt x="129" y="105"/>
                  </a:lnTo>
                  <a:lnTo>
                    <a:pt x="129" y="184"/>
                  </a:lnTo>
                  <a:lnTo>
                    <a:pt x="129" y="179"/>
                  </a:lnTo>
                  <a:lnTo>
                    <a:pt x="134" y="179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3562" name="Group 13561"/>
            <p:cNvGrpSpPr/>
            <p:nvPr/>
          </p:nvGrpSpPr>
          <p:grpSpPr>
            <a:xfrm>
              <a:off x="2440259" y="2261755"/>
              <a:ext cx="3965575" cy="488951"/>
              <a:chOff x="2306460" y="3196005"/>
              <a:chExt cx="3965575" cy="488951"/>
            </a:xfrm>
          </p:grpSpPr>
          <p:sp>
            <p:nvSpPr>
              <p:cNvPr id="13548" name="Freeform 267"/>
              <p:cNvSpPr>
                <a:spLocks/>
              </p:cNvSpPr>
              <p:nvPr/>
            </p:nvSpPr>
            <p:spPr bwMode="auto">
              <a:xfrm>
                <a:off x="2306460" y="3196005"/>
                <a:ext cx="544513" cy="471815"/>
              </a:xfrm>
              <a:custGeom>
                <a:avLst/>
                <a:gdLst>
                  <a:gd name="T0" fmla="*/ 10 w 343"/>
                  <a:gd name="T1" fmla="*/ 189 h 413"/>
                  <a:gd name="T2" fmla="*/ 25 w 343"/>
                  <a:gd name="T3" fmla="*/ 189 h 413"/>
                  <a:gd name="T4" fmla="*/ 40 w 343"/>
                  <a:gd name="T5" fmla="*/ 189 h 413"/>
                  <a:gd name="T6" fmla="*/ 55 w 343"/>
                  <a:gd name="T7" fmla="*/ 189 h 413"/>
                  <a:gd name="T8" fmla="*/ 70 w 343"/>
                  <a:gd name="T9" fmla="*/ 189 h 413"/>
                  <a:gd name="T10" fmla="*/ 85 w 343"/>
                  <a:gd name="T11" fmla="*/ 189 h 413"/>
                  <a:gd name="T12" fmla="*/ 95 w 343"/>
                  <a:gd name="T13" fmla="*/ 189 h 413"/>
                  <a:gd name="T14" fmla="*/ 109 w 343"/>
                  <a:gd name="T15" fmla="*/ 189 h 413"/>
                  <a:gd name="T16" fmla="*/ 124 w 343"/>
                  <a:gd name="T17" fmla="*/ 189 h 413"/>
                  <a:gd name="T18" fmla="*/ 139 w 343"/>
                  <a:gd name="T19" fmla="*/ 194 h 413"/>
                  <a:gd name="T20" fmla="*/ 144 w 343"/>
                  <a:gd name="T21" fmla="*/ 164 h 413"/>
                  <a:gd name="T22" fmla="*/ 154 w 343"/>
                  <a:gd name="T23" fmla="*/ 140 h 413"/>
                  <a:gd name="T24" fmla="*/ 159 w 343"/>
                  <a:gd name="T25" fmla="*/ 140 h 413"/>
                  <a:gd name="T26" fmla="*/ 164 w 343"/>
                  <a:gd name="T27" fmla="*/ 209 h 413"/>
                  <a:gd name="T28" fmla="*/ 169 w 343"/>
                  <a:gd name="T29" fmla="*/ 204 h 413"/>
                  <a:gd name="T30" fmla="*/ 179 w 343"/>
                  <a:gd name="T31" fmla="*/ 189 h 413"/>
                  <a:gd name="T32" fmla="*/ 194 w 343"/>
                  <a:gd name="T33" fmla="*/ 189 h 413"/>
                  <a:gd name="T34" fmla="*/ 209 w 343"/>
                  <a:gd name="T35" fmla="*/ 179 h 413"/>
                  <a:gd name="T36" fmla="*/ 214 w 343"/>
                  <a:gd name="T37" fmla="*/ 189 h 413"/>
                  <a:gd name="T38" fmla="*/ 214 w 343"/>
                  <a:gd name="T39" fmla="*/ 189 h 413"/>
                  <a:gd name="T40" fmla="*/ 219 w 343"/>
                  <a:gd name="T41" fmla="*/ 184 h 413"/>
                  <a:gd name="T42" fmla="*/ 224 w 343"/>
                  <a:gd name="T43" fmla="*/ 194 h 413"/>
                  <a:gd name="T44" fmla="*/ 229 w 343"/>
                  <a:gd name="T45" fmla="*/ 199 h 413"/>
                  <a:gd name="T46" fmla="*/ 234 w 343"/>
                  <a:gd name="T47" fmla="*/ 184 h 413"/>
                  <a:gd name="T48" fmla="*/ 239 w 343"/>
                  <a:gd name="T49" fmla="*/ 194 h 413"/>
                  <a:gd name="T50" fmla="*/ 243 w 343"/>
                  <a:gd name="T51" fmla="*/ 189 h 413"/>
                  <a:gd name="T52" fmla="*/ 263 w 343"/>
                  <a:gd name="T53" fmla="*/ 189 h 413"/>
                  <a:gd name="T54" fmla="*/ 268 w 343"/>
                  <a:gd name="T55" fmla="*/ 194 h 413"/>
                  <a:gd name="T56" fmla="*/ 273 w 343"/>
                  <a:gd name="T57" fmla="*/ 189 h 413"/>
                  <a:gd name="T58" fmla="*/ 278 w 343"/>
                  <a:gd name="T59" fmla="*/ 164 h 413"/>
                  <a:gd name="T60" fmla="*/ 283 w 343"/>
                  <a:gd name="T61" fmla="*/ 204 h 413"/>
                  <a:gd name="T62" fmla="*/ 288 w 343"/>
                  <a:gd name="T63" fmla="*/ 15 h 413"/>
                  <a:gd name="T64" fmla="*/ 293 w 343"/>
                  <a:gd name="T65" fmla="*/ 130 h 413"/>
                  <a:gd name="T66" fmla="*/ 298 w 343"/>
                  <a:gd name="T67" fmla="*/ 298 h 413"/>
                  <a:gd name="T68" fmla="*/ 303 w 343"/>
                  <a:gd name="T69" fmla="*/ 130 h 413"/>
                  <a:gd name="T70" fmla="*/ 308 w 343"/>
                  <a:gd name="T71" fmla="*/ 279 h 413"/>
                  <a:gd name="T72" fmla="*/ 313 w 343"/>
                  <a:gd name="T73" fmla="*/ 45 h 413"/>
                  <a:gd name="T74" fmla="*/ 318 w 343"/>
                  <a:gd name="T75" fmla="*/ 80 h 413"/>
                  <a:gd name="T76" fmla="*/ 323 w 343"/>
                  <a:gd name="T77" fmla="*/ 0 h 413"/>
                  <a:gd name="T78" fmla="*/ 328 w 343"/>
                  <a:gd name="T79" fmla="*/ 219 h 413"/>
                  <a:gd name="T80" fmla="*/ 333 w 343"/>
                  <a:gd name="T81" fmla="*/ 259 h 413"/>
                  <a:gd name="T82" fmla="*/ 343 w 343"/>
                  <a:gd name="T83" fmla="*/ 85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43" h="413">
                    <a:moveTo>
                      <a:pt x="0" y="189"/>
                    </a:moveTo>
                    <a:lnTo>
                      <a:pt x="5" y="189"/>
                    </a:lnTo>
                    <a:lnTo>
                      <a:pt x="10" y="189"/>
                    </a:lnTo>
                    <a:lnTo>
                      <a:pt x="15" y="189"/>
                    </a:lnTo>
                    <a:lnTo>
                      <a:pt x="20" y="189"/>
                    </a:lnTo>
                    <a:lnTo>
                      <a:pt x="25" y="189"/>
                    </a:lnTo>
                    <a:lnTo>
                      <a:pt x="30" y="189"/>
                    </a:lnTo>
                    <a:lnTo>
                      <a:pt x="35" y="189"/>
                    </a:lnTo>
                    <a:lnTo>
                      <a:pt x="40" y="189"/>
                    </a:lnTo>
                    <a:lnTo>
                      <a:pt x="45" y="189"/>
                    </a:lnTo>
                    <a:lnTo>
                      <a:pt x="50" y="189"/>
                    </a:lnTo>
                    <a:lnTo>
                      <a:pt x="55" y="189"/>
                    </a:lnTo>
                    <a:lnTo>
                      <a:pt x="60" y="189"/>
                    </a:lnTo>
                    <a:lnTo>
                      <a:pt x="65" y="189"/>
                    </a:lnTo>
                    <a:lnTo>
                      <a:pt x="70" y="189"/>
                    </a:lnTo>
                    <a:lnTo>
                      <a:pt x="75" y="189"/>
                    </a:lnTo>
                    <a:lnTo>
                      <a:pt x="80" y="189"/>
                    </a:lnTo>
                    <a:lnTo>
                      <a:pt x="85" y="189"/>
                    </a:lnTo>
                    <a:lnTo>
                      <a:pt x="90" y="189"/>
                    </a:lnTo>
                    <a:lnTo>
                      <a:pt x="99" y="189"/>
                    </a:lnTo>
                    <a:lnTo>
                      <a:pt x="95" y="189"/>
                    </a:lnTo>
                    <a:lnTo>
                      <a:pt x="99" y="189"/>
                    </a:lnTo>
                    <a:lnTo>
                      <a:pt x="104" y="189"/>
                    </a:lnTo>
                    <a:lnTo>
                      <a:pt x="109" y="189"/>
                    </a:lnTo>
                    <a:lnTo>
                      <a:pt x="114" y="189"/>
                    </a:lnTo>
                    <a:lnTo>
                      <a:pt x="119" y="189"/>
                    </a:lnTo>
                    <a:lnTo>
                      <a:pt x="124" y="189"/>
                    </a:lnTo>
                    <a:lnTo>
                      <a:pt x="129" y="189"/>
                    </a:lnTo>
                    <a:lnTo>
                      <a:pt x="134" y="189"/>
                    </a:lnTo>
                    <a:lnTo>
                      <a:pt x="139" y="194"/>
                    </a:lnTo>
                    <a:lnTo>
                      <a:pt x="139" y="209"/>
                    </a:lnTo>
                    <a:lnTo>
                      <a:pt x="144" y="214"/>
                    </a:lnTo>
                    <a:lnTo>
                      <a:pt x="144" y="164"/>
                    </a:lnTo>
                    <a:lnTo>
                      <a:pt x="149" y="169"/>
                    </a:lnTo>
                    <a:lnTo>
                      <a:pt x="149" y="144"/>
                    </a:lnTo>
                    <a:lnTo>
                      <a:pt x="154" y="140"/>
                    </a:lnTo>
                    <a:lnTo>
                      <a:pt x="154" y="164"/>
                    </a:lnTo>
                    <a:lnTo>
                      <a:pt x="159" y="159"/>
                    </a:lnTo>
                    <a:lnTo>
                      <a:pt x="159" y="140"/>
                    </a:lnTo>
                    <a:lnTo>
                      <a:pt x="159" y="214"/>
                    </a:lnTo>
                    <a:lnTo>
                      <a:pt x="164" y="219"/>
                    </a:lnTo>
                    <a:lnTo>
                      <a:pt x="164" y="209"/>
                    </a:lnTo>
                    <a:lnTo>
                      <a:pt x="164" y="214"/>
                    </a:lnTo>
                    <a:lnTo>
                      <a:pt x="169" y="209"/>
                    </a:lnTo>
                    <a:lnTo>
                      <a:pt x="169" y="204"/>
                    </a:lnTo>
                    <a:lnTo>
                      <a:pt x="174" y="199"/>
                    </a:lnTo>
                    <a:lnTo>
                      <a:pt x="174" y="189"/>
                    </a:lnTo>
                    <a:lnTo>
                      <a:pt x="179" y="189"/>
                    </a:lnTo>
                    <a:lnTo>
                      <a:pt x="184" y="189"/>
                    </a:lnTo>
                    <a:lnTo>
                      <a:pt x="189" y="189"/>
                    </a:lnTo>
                    <a:lnTo>
                      <a:pt x="194" y="189"/>
                    </a:lnTo>
                    <a:lnTo>
                      <a:pt x="199" y="189"/>
                    </a:lnTo>
                    <a:lnTo>
                      <a:pt x="204" y="184"/>
                    </a:lnTo>
                    <a:lnTo>
                      <a:pt x="209" y="179"/>
                    </a:lnTo>
                    <a:lnTo>
                      <a:pt x="209" y="174"/>
                    </a:lnTo>
                    <a:lnTo>
                      <a:pt x="209" y="184"/>
                    </a:lnTo>
                    <a:lnTo>
                      <a:pt x="214" y="189"/>
                    </a:lnTo>
                    <a:lnTo>
                      <a:pt x="214" y="194"/>
                    </a:lnTo>
                    <a:lnTo>
                      <a:pt x="214" y="179"/>
                    </a:lnTo>
                    <a:lnTo>
                      <a:pt x="214" y="189"/>
                    </a:lnTo>
                    <a:lnTo>
                      <a:pt x="219" y="184"/>
                    </a:lnTo>
                    <a:lnTo>
                      <a:pt x="219" y="189"/>
                    </a:lnTo>
                    <a:lnTo>
                      <a:pt x="219" y="184"/>
                    </a:lnTo>
                    <a:lnTo>
                      <a:pt x="219" y="184"/>
                    </a:lnTo>
                    <a:lnTo>
                      <a:pt x="224" y="189"/>
                    </a:lnTo>
                    <a:lnTo>
                      <a:pt x="224" y="194"/>
                    </a:lnTo>
                    <a:lnTo>
                      <a:pt x="224" y="189"/>
                    </a:lnTo>
                    <a:lnTo>
                      <a:pt x="229" y="194"/>
                    </a:lnTo>
                    <a:lnTo>
                      <a:pt x="229" y="199"/>
                    </a:lnTo>
                    <a:lnTo>
                      <a:pt x="234" y="194"/>
                    </a:lnTo>
                    <a:lnTo>
                      <a:pt x="234" y="174"/>
                    </a:lnTo>
                    <a:lnTo>
                      <a:pt x="234" y="184"/>
                    </a:lnTo>
                    <a:lnTo>
                      <a:pt x="239" y="189"/>
                    </a:lnTo>
                    <a:lnTo>
                      <a:pt x="239" y="199"/>
                    </a:lnTo>
                    <a:lnTo>
                      <a:pt x="239" y="194"/>
                    </a:lnTo>
                    <a:lnTo>
                      <a:pt x="243" y="189"/>
                    </a:lnTo>
                    <a:lnTo>
                      <a:pt x="243" y="194"/>
                    </a:lnTo>
                    <a:lnTo>
                      <a:pt x="243" y="189"/>
                    </a:lnTo>
                    <a:lnTo>
                      <a:pt x="248" y="189"/>
                    </a:lnTo>
                    <a:lnTo>
                      <a:pt x="253" y="189"/>
                    </a:lnTo>
                    <a:lnTo>
                      <a:pt x="263" y="189"/>
                    </a:lnTo>
                    <a:lnTo>
                      <a:pt x="258" y="189"/>
                    </a:lnTo>
                    <a:lnTo>
                      <a:pt x="263" y="189"/>
                    </a:lnTo>
                    <a:lnTo>
                      <a:pt x="268" y="194"/>
                    </a:lnTo>
                    <a:lnTo>
                      <a:pt x="268" y="189"/>
                    </a:lnTo>
                    <a:lnTo>
                      <a:pt x="268" y="194"/>
                    </a:lnTo>
                    <a:lnTo>
                      <a:pt x="273" y="189"/>
                    </a:lnTo>
                    <a:lnTo>
                      <a:pt x="273" y="174"/>
                    </a:lnTo>
                    <a:lnTo>
                      <a:pt x="278" y="179"/>
                    </a:lnTo>
                    <a:lnTo>
                      <a:pt x="278" y="164"/>
                    </a:lnTo>
                    <a:lnTo>
                      <a:pt x="283" y="159"/>
                    </a:lnTo>
                    <a:lnTo>
                      <a:pt x="283" y="219"/>
                    </a:lnTo>
                    <a:lnTo>
                      <a:pt x="283" y="204"/>
                    </a:lnTo>
                    <a:lnTo>
                      <a:pt x="288" y="194"/>
                    </a:lnTo>
                    <a:lnTo>
                      <a:pt x="288" y="229"/>
                    </a:lnTo>
                    <a:lnTo>
                      <a:pt x="288" y="15"/>
                    </a:lnTo>
                    <a:lnTo>
                      <a:pt x="288" y="80"/>
                    </a:lnTo>
                    <a:lnTo>
                      <a:pt x="293" y="164"/>
                    </a:lnTo>
                    <a:lnTo>
                      <a:pt x="293" y="130"/>
                    </a:lnTo>
                    <a:lnTo>
                      <a:pt x="293" y="184"/>
                    </a:lnTo>
                    <a:lnTo>
                      <a:pt x="298" y="199"/>
                    </a:lnTo>
                    <a:lnTo>
                      <a:pt x="298" y="298"/>
                    </a:lnTo>
                    <a:lnTo>
                      <a:pt x="298" y="264"/>
                    </a:lnTo>
                    <a:lnTo>
                      <a:pt x="303" y="259"/>
                    </a:lnTo>
                    <a:lnTo>
                      <a:pt x="303" y="130"/>
                    </a:lnTo>
                    <a:lnTo>
                      <a:pt x="303" y="189"/>
                    </a:lnTo>
                    <a:lnTo>
                      <a:pt x="308" y="209"/>
                    </a:lnTo>
                    <a:lnTo>
                      <a:pt x="308" y="279"/>
                    </a:lnTo>
                    <a:lnTo>
                      <a:pt x="308" y="194"/>
                    </a:lnTo>
                    <a:lnTo>
                      <a:pt x="313" y="169"/>
                    </a:lnTo>
                    <a:lnTo>
                      <a:pt x="313" y="45"/>
                    </a:lnTo>
                    <a:lnTo>
                      <a:pt x="313" y="363"/>
                    </a:lnTo>
                    <a:lnTo>
                      <a:pt x="318" y="368"/>
                    </a:lnTo>
                    <a:lnTo>
                      <a:pt x="318" y="80"/>
                    </a:lnTo>
                    <a:lnTo>
                      <a:pt x="323" y="35"/>
                    </a:lnTo>
                    <a:lnTo>
                      <a:pt x="323" y="269"/>
                    </a:lnTo>
                    <a:lnTo>
                      <a:pt x="323" y="0"/>
                    </a:lnTo>
                    <a:lnTo>
                      <a:pt x="323" y="120"/>
                    </a:lnTo>
                    <a:lnTo>
                      <a:pt x="328" y="125"/>
                    </a:lnTo>
                    <a:lnTo>
                      <a:pt x="328" y="219"/>
                    </a:lnTo>
                    <a:lnTo>
                      <a:pt x="333" y="229"/>
                    </a:lnTo>
                    <a:lnTo>
                      <a:pt x="333" y="224"/>
                    </a:lnTo>
                    <a:lnTo>
                      <a:pt x="333" y="259"/>
                    </a:lnTo>
                    <a:lnTo>
                      <a:pt x="338" y="254"/>
                    </a:lnTo>
                    <a:lnTo>
                      <a:pt x="338" y="120"/>
                    </a:lnTo>
                    <a:lnTo>
                      <a:pt x="343" y="85"/>
                    </a:lnTo>
                    <a:lnTo>
                      <a:pt x="343" y="413"/>
                    </a:lnTo>
                    <a:lnTo>
                      <a:pt x="343" y="65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49" name="Freeform 268"/>
              <p:cNvSpPr>
                <a:spLocks/>
              </p:cNvSpPr>
              <p:nvPr/>
            </p:nvSpPr>
            <p:spPr bwMode="auto">
              <a:xfrm>
                <a:off x="2850972" y="3201717"/>
                <a:ext cx="314325" cy="471815"/>
              </a:xfrm>
              <a:custGeom>
                <a:avLst/>
                <a:gdLst>
                  <a:gd name="T0" fmla="*/ 5 w 198"/>
                  <a:gd name="T1" fmla="*/ 323 h 413"/>
                  <a:gd name="T2" fmla="*/ 10 w 198"/>
                  <a:gd name="T3" fmla="*/ 174 h 413"/>
                  <a:gd name="T4" fmla="*/ 10 w 198"/>
                  <a:gd name="T5" fmla="*/ 259 h 413"/>
                  <a:gd name="T6" fmla="*/ 15 w 198"/>
                  <a:gd name="T7" fmla="*/ 234 h 413"/>
                  <a:gd name="T8" fmla="*/ 25 w 198"/>
                  <a:gd name="T9" fmla="*/ 65 h 413"/>
                  <a:gd name="T10" fmla="*/ 25 w 198"/>
                  <a:gd name="T11" fmla="*/ 308 h 413"/>
                  <a:gd name="T12" fmla="*/ 30 w 198"/>
                  <a:gd name="T13" fmla="*/ 135 h 413"/>
                  <a:gd name="T14" fmla="*/ 35 w 198"/>
                  <a:gd name="T15" fmla="*/ 184 h 413"/>
                  <a:gd name="T16" fmla="*/ 40 w 198"/>
                  <a:gd name="T17" fmla="*/ 130 h 413"/>
                  <a:gd name="T18" fmla="*/ 45 w 198"/>
                  <a:gd name="T19" fmla="*/ 214 h 413"/>
                  <a:gd name="T20" fmla="*/ 49 w 198"/>
                  <a:gd name="T21" fmla="*/ 70 h 413"/>
                  <a:gd name="T22" fmla="*/ 54 w 198"/>
                  <a:gd name="T23" fmla="*/ 413 h 413"/>
                  <a:gd name="T24" fmla="*/ 59 w 198"/>
                  <a:gd name="T25" fmla="*/ 249 h 413"/>
                  <a:gd name="T26" fmla="*/ 64 w 198"/>
                  <a:gd name="T27" fmla="*/ 224 h 413"/>
                  <a:gd name="T28" fmla="*/ 64 w 198"/>
                  <a:gd name="T29" fmla="*/ 184 h 413"/>
                  <a:gd name="T30" fmla="*/ 69 w 198"/>
                  <a:gd name="T31" fmla="*/ 130 h 413"/>
                  <a:gd name="T32" fmla="*/ 74 w 198"/>
                  <a:gd name="T33" fmla="*/ 55 h 413"/>
                  <a:gd name="T34" fmla="*/ 79 w 198"/>
                  <a:gd name="T35" fmla="*/ 323 h 413"/>
                  <a:gd name="T36" fmla="*/ 89 w 198"/>
                  <a:gd name="T37" fmla="*/ 50 h 413"/>
                  <a:gd name="T38" fmla="*/ 94 w 198"/>
                  <a:gd name="T39" fmla="*/ 209 h 413"/>
                  <a:gd name="T40" fmla="*/ 99 w 198"/>
                  <a:gd name="T41" fmla="*/ 130 h 413"/>
                  <a:gd name="T42" fmla="*/ 99 w 198"/>
                  <a:gd name="T43" fmla="*/ 224 h 413"/>
                  <a:gd name="T44" fmla="*/ 109 w 198"/>
                  <a:gd name="T45" fmla="*/ 65 h 413"/>
                  <a:gd name="T46" fmla="*/ 114 w 198"/>
                  <a:gd name="T47" fmla="*/ 194 h 413"/>
                  <a:gd name="T48" fmla="*/ 114 w 198"/>
                  <a:gd name="T49" fmla="*/ 229 h 413"/>
                  <a:gd name="T50" fmla="*/ 119 w 198"/>
                  <a:gd name="T51" fmla="*/ 214 h 413"/>
                  <a:gd name="T52" fmla="*/ 124 w 198"/>
                  <a:gd name="T53" fmla="*/ 154 h 413"/>
                  <a:gd name="T54" fmla="*/ 129 w 198"/>
                  <a:gd name="T55" fmla="*/ 244 h 413"/>
                  <a:gd name="T56" fmla="*/ 134 w 198"/>
                  <a:gd name="T57" fmla="*/ 40 h 413"/>
                  <a:gd name="T58" fmla="*/ 139 w 198"/>
                  <a:gd name="T59" fmla="*/ 135 h 413"/>
                  <a:gd name="T60" fmla="*/ 144 w 198"/>
                  <a:gd name="T61" fmla="*/ 35 h 413"/>
                  <a:gd name="T62" fmla="*/ 149 w 198"/>
                  <a:gd name="T63" fmla="*/ 169 h 413"/>
                  <a:gd name="T64" fmla="*/ 154 w 198"/>
                  <a:gd name="T65" fmla="*/ 219 h 413"/>
                  <a:gd name="T66" fmla="*/ 159 w 198"/>
                  <a:gd name="T67" fmla="*/ 184 h 413"/>
                  <a:gd name="T68" fmla="*/ 164 w 198"/>
                  <a:gd name="T69" fmla="*/ 85 h 413"/>
                  <a:gd name="T70" fmla="*/ 169 w 198"/>
                  <a:gd name="T71" fmla="*/ 204 h 413"/>
                  <a:gd name="T72" fmla="*/ 174 w 198"/>
                  <a:gd name="T73" fmla="*/ 274 h 413"/>
                  <a:gd name="T74" fmla="*/ 174 w 198"/>
                  <a:gd name="T75" fmla="*/ 189 h 413"/>
                  <a:gd name="T76" fmla="*/ 179 w 198"/>
                  <a:gd name="T77" fmla="*/ 159 h 413"/>
                  <a:gd name="T78" fmla="*/ 184 w 198"/>
                  <a:gd name="T79" fmla="*/ 90 h 413"/>
                  <a:gd name="T80" fmla="*/ 189 w 198"/>
                  <a:gd name="T81" fmla="*/ 55 h 413"/>
                  <a:gd name="T82" fmla="*/ 193 w 198"/>
                  <a:gd name="T83" fmla="*/ 254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8" h="413">
                    <a:moveTo>
                      <a:pt x="0" y="60"/>
                    </a:moveTo>
                    <a:lnTo>
                      <a:pt x="0" y="353"/>
                    </a:lnTo>
                    <a:lnTo>
                      <a:pt x="5" y="323"/>
                    </a:lnTo>
                    <a:lnTo>
                      <a:pt x="5" y="25"/>
                    </a:lnTo>
                    <a:lnTo>
                      <a:pt x="5" y="199"/>
                    </a:lnTo>
                    <a:lnTo>
                      <a:pt x="10" y="174"/>
                    </a:lnTo>
                    <a:lnTo>
                      <a:pt x="10" y="353"/>
                    </a:lnTo>
                    <a:lnTo>
                      <a:pt x="10" y="139"/>
                    </a:lnTo>
                    <a:lnTo>
                      <a:pt x="10" y="259"/>
                    </a:lnTo>
                    <a:lnTo>
                      <a:pt x="15" y="244"/>
                    </a:lnTo>
                    <a:lnTo>
                      <a:pt x="15" y="169"/>
                    </a:lnTo>
                    <a:lnTo>
                      <a:pt x="15" y="234"/>
                    </a:lnTo>
                    <a:lnTo>
                      <a:pt x="20" y="229"/>
                    </a:lnTo>
                    <a:lnTo>
                      <a:pt x="20" y="90"/>
                    </a:lnTo>
                    <a:lnTo>
                      <a:pt x="25" y="65"/>
                    </a:lnTo>
                    <a:lnTo>
                      <a:pt x="25" y="398"/>
                    </a:lnTo>
                    <a:lnTo>
                      <a:pt x="25" y="5"/>
                    </a:lnTo>
                    <a:lnTo>
                      <a:pt x="25" y="308"/>
                    </a:lnTo>
                    <a:lnTo>
                      <a:pt x="30" y="279"/>
                    </a:lnTo>
                    <a:lnTo>
                      <a:pt x="30" y="35"/>
                    </a:lnTo>
                    <a:lnTo>
                      <a:pt x="30" y="135"/>
                    </a:lnTo>
                    <a:lnTo>
                      <a:pt x="35" y="244"/>
                    </a:lnTo>
                    <a:lnTo>
                      <a:pt x="35" y="298"/>
                    </a:lnTo>
                    <a:lnTo>
                      <a:pt x="35" y="184"/>
                    </a:lnTo>
                    <a:lnTo>
                      <a:pt x="40" y="189"/>
                    </a:lnTo>
                    <a:lnTo>
                      <a:pt x="40" y="194"/>
                    </a:lnTo>
                    <a:lnTo>
                      <a:pt x="40" y="130"/>
                    </a:lnTo>
                    <a:lnTo>
                      <a:pt x="40" y="135"/>
                    </a:lnTo>
                    <a:lnTo>
                      <a:pt x="45" y="149"/>
                    </a:lnTo>
                    <a:lnTo>
                      <a:pt x="45" y="214"/>
                    </a:lnTo>
                    <a:lnTo>
                      <a:pt x="45" y="204"/>
                    </a:lnTo>
                    <a:lnTo>
                      <a:pt x="49" y="189"/>
                    </a:lnTo>
                    <a:lnTo>
                      <a:pt x="49" y="70"/>
                    </a:lnTo>
                    <a:lnTo>
                      <a:pt x="49" y="110"/>
                    </a:lnTo>
                    <a:lnTo>
                      <a:pt x="54" y="65"/>
                    </a:lnTo>
                    <a:lnTo>
                      <a:pt x="54" y="413"/>
                    </a:lnTo>
                    <a:lnTo>
                      <a:pt x="54" y="144"/>
                    </a:lnTo>
                    <a:lnTo>
                      <a:pt x="59" y="120"/>
                    </a:lnTo>
                    <a:lnTo>
                      <a:pt x="59" y="249"/>
                    </a:lnTo>
                    <a:lnTo>
                      <a:pt x="59" y="35"/>
                    </a:lnTo>
                    <a:lnTo>
                      <a:pt x="59" y="214"/>
                    </a:lnTo>
                    <a:lnTo>
                      <a:pt x="64" y="224"/>
                    </a:lnTo>
                    <a:lnTo>
                      <a:pt x="64" y="259"/>
                    </a:lnTo>
                    <a:lnTo>
                      <a:pt x="64" y="144"/>
                    </a:lnTo>
                    <a:lnTo>
                      <a:pt x="64" y="184"/>
                    </a:lnTo>
                    <a:lnTo>
                      <a:pt x="69" y="194"/>
                    </a:lnTo>
                    <a:lnTo>
                      <a:pt x="69" y="229"/>
                    </a:lnTo>
                    <a:lnTo>
                      <a:pt x="69" y="130"/>
                    </a:lnTo>
                    <a:lnTo>
                      <a:pt x="69" y="219"/>
                    </a:lnTo>
                    <a:lnTo>
                      <a:pt x="74" y="214"/>
                    </a:lnTo>
                    <a:lnTo>
                      <a:pt x="74" y="55"/>
                    </a:lnTo>
                    <a:lnTo>
                      <a:pt x="79" y="55"/>
                    </a:lnTo>
                    <a:lnTo>
                      <a:pt x="79" y="408"/>
                    </a:lnTo>
                    <a:lnTo>
                      <a:pt x="79" y="323"/>
                    </a:lnTo>
                    <a:lnTo>
                      <a:pt x="84" y="308"/>
                    </a:lnTo>
                    <a:lnTo>
                      <a:pt x="84" y="40"/>
                    </a:lnTo>
                    <a:lnTo>
                      <a:pt x="89" y="50"/>
                    </a:lnTo>
                    <a:lnTo>
                      <a:pt x="89" y="288"/>
                    </a:lnTo>
                    <a:lnTo>
                      <a:pt x="89" y="214"/>
                    </a:lnTo>
                    <a:lnTo>
                      <a:pt x="94" y="209"/>
                    </a:lnTo>
                    <a:lnTo>
                      <a:pt x="94" y="149"/>
                    </a:lnTo>
                    <a:lnTo>
                      <a:pt x="94" y="169"/>
                    </a:lnTo>
                    <a:lnTo>
                      <a:pt x="99" y="130"/>
                    </a:lnTo>
                    <a:lnTo>
                      <a:pt x="99" y="229"/>
                    </a:lnTo>
                    <a:lnTo>
                      <a:pt x="99" y="125"/>
                    </a:lnTo>
                    <a:lnTo>
                      <a:pt x="99" y="224"/>
                    </a:lnTo>
                    <a:lnTo>
                      <a:pt x="104" y="229"/>
                    </a:lnTo>
                    <a:lnTo>
                      <a:pt x="104" y="60"/>
                    </a:lnTo>
                    <a:lnTo>
                      <a:pt x="109" y="65"/>
                    </a:lnTo>
                    <a:lnTo>
                      <a:pt x="109" y="368"/>
                    </a:lnTo>
                    <a:lnTo>
                      <a:pt x="109" y="229"/>
                    </a:lnTo>
                    <a:lnTo>
                      <a:pt x="114" y="194"/>
                    </a:lnTo>
                    <a:lnTo>
                      <a:pt x="114" y="234"/>
                    </a:lnTo>
                    <a:lnTo>
                      <a:pt x="114" y="0"/>
                    </a:lnTo>
                    <a:lnTo>
                      <a:pt x="114" y="229"/>
                    </a:lnTo>
                    <a:lnTo>
                      <a:pt x="119" y="259"/>
                    </a:lnTo>
                    <a:lnTo>
                      <a:pt x="119" y="264"/>
                    </a:lnTo>
                    <a:lnTo>
                      <a:pt x="119" y="214"/>
                    </a:lnTo>
                    <a:lnTo>
                      <a:pt x="124" y="209"/>
                    </a:lnTo>
                    <a:lnTo>
                      <a:pt x="124" y="209"/>
                    </a:lnTo>
                    <a:lnTo>
                      <a:pt x="124" y="154"/>
                    </a:lnTo>
                    <a:lnTo>
                      <a:pt x="124" y="179"/>
                    </a:lnTo>
                    <a:lnTo>
                      <a:pt x="129" y="184"/>
                    </a:lnTo>
                    <a:lnTo>
                      <a:pt x="129" y="244"/>
                    </a:lnTo>
                    <a:lnTo>
                      <a:pt x="129" y="179"/>
                    </a:lnTo>
                    <a:lnTo>
                      <a:pt x="134" y="164"/>
                    </a:lnTo>
                    <a:lnTo>
                      <a:pt x="134" y="40"/>
                    </a:lnTo>
                    <a:lnTo>
                      <a:pt x="134" y="298"/>
                    </a:lnTo>
                    <a:lnTo>
                      <a:pt x="139" y="398"/>
                    </a:lnTo>
                    <a:lnTo>
                      <a:pt x="139" y="135"/>
                    </a:lnTo>
                    <a:lnTo>
                      <a:pt x="144" y="105"/>
                    </a:lnTo>
                    <a:lnTo>
                      <a:pt x="144" y="303"/>
                    </a:lnTo>
                    <a:lnTo>
                      <a:pt x="144" y="35"/>
                    </a:lnTo>
                    <a:lnTo>
                      <a:pt x="144" y="234"/>
                    </a:lnTo>
                    <a:lnTo>
                      <a:pt x="149" y="214"/>
                    </a:lnTo>
                    <a:lnTo>
                      <a:pt x="149" y="169"/>
                    </a:lnTo>
                    <a:lnTo>
                      <a:pt x="149" y="194"/>
                    </a:lnTo>
                    <a:lnTo>
                      <a:pt x="154" y="199"/>
                    </a:lnTo>
                    <a:lnTo>
                      <a:pt x="154" y="219"/>
                    </a:lnTo>
                    <a:lnTo>
                      <a:pt x="154" y="135"/>
                    </a:lnTo>
                    <a:lnTo>
                      <a:pt x="154" y="189"/>
                    </a:lnTo>
                    <a:lnTo>
                      <a:pt x="159" y="184"/>
                    </a:lnTo>
                    <a:lnTo>
                      <a:pt x="159" y="60"/>
                    </a:lnTo>
                    <a:lnTo>
                      <a:pt x="159" y="70"/>
                    </a:lnTo>
                    <a:lnTo>
                      <a:pt x="164" y="85"/>
                    </a:lnTo>
                    <a:lnTo>
                      <a:pt x="164" y="368"/>
                    </a:lnTo>
                    <a:lnTo>
                      <a:pt x="164" y="224"/>
                    </a:lnTo>
                    <a:lnTo>
                      <a:pt x="169" y="204"/>
                    </a:lnTo>
                    <a:lnTo>
                      <a:pt x="169" y="30"/>
                    </a:lnTo>
                    <a:lnTo>
                      <a:pt x="169" y="189"/>
                    </a:lnTo>
                    <a:lnTo>
                      <a:pt x="174" y="274"/>
                    </a:lnTo>
                    <a:lnTo>
                      <a:pt x="174" y="318"/>
                    </a:lnTo>
                    <a:lnTo>
                      <a:pt x="174" y="159"/>
                    </a:lnTo>
                    <a:lnTo>
                      <a:pt x="174" y="189"/>
                    </a:lnTo>
                    <a:lnTo>
                      <a:pt x="179" y="194"/>
                    </a:lnTo>
                    <a:lnTo>
                      <a:pt x="179" y="214"/>
                    </a:lnTo>
                    <a:lnTo>
                      <a:pt x="179" y="159"/>
                    </a:lnTo>
                    <a:lnTo>
                      <a:pt x="184" y="105"/>
                    </a:lnTo>
                    <a:lnTo>
                      <a:pt x="184" y="229"/>
                    </a:lnTo>
                    <a:lnTo>
                      <a:pt x="184" y="90"/>
                    </a:lnTo>
                    <a:lnTo>
                      <a:pt x="184" y="219"/>
                    </a:lnTo>
                    <a:lnTo>
                      <a:pt x="189" y="214"/>
                    </a:lnTo>
                    <a:lnTo>
                      <a:pt x="189" y="55"/>
                    </a:lnTo>
                    <a:lnTo>
                      <a:pt x="193" y="65"/>
                    </a:lnTo>
                    <a:lnTo>
                      <a:pt x="193" y="403"/>
                    </a:lnTo>
                    <a:lnTo>
                      <a:pt x="193" y="254"/>
                    </a:lnTo>
                    <a:lnTo>
                      <a:pt x="198" y="234"/>
                    </a:lnTo>
                    <a:lnTo>
                      <a:pt x="198" y="5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0" name="Freeform 269"/>
              <p:cNvSpPr>
                <a:spLocks/>
              </p:cNvSpPr>
              <p:nvPr/>
            </p:nvSpPr>
            <p:spPr bwMode="auto">
              <a:xfrm>
                <a:off x="3165297" y="3207429"/>
                <a:ext cx="315913" cy="448967"/>
              </a:xfrm>
              <a:custGeom>
                <a:avLst/>
                <a:gdLst>
                  <a:gd name="T0" fmla="*/ 5 w 199"/>
                  <a:gd name="T1" fmla="*/ 244 h 393"/>
                  <a:gd name="T2" fmla="*/ 10 w 199"/>
                  <a:gd name="T3" fmla="*/ 259 h 393"/>
                  <a:gd name="T4" fmla="*/ 15 w 199"/>
                  <a:gd name="T5" fmla="*/ 164 h 393"/>
                  <a:gd name="T6" fmla="*/ 20 w 199"/>
                  <a:gd name="T7" fmla="*/ 189 h 393"/>
                  <a:gd name="T8" fmla="*/ 25 w 199"/>
                  <a:gd name="T9" fmla="*/ 154 h 393"/>
                  <a:gd name="T10" fmla="*/ 30 w 199"/>
                  <a:gd name="T11" fmla="*/ 169 h 393"/>
                  <a:gd name="T12" fmla="*/ 30 w 199"/>
                  <a:gd name="T13" fmla="*/ 174 h 393"/>
                  <a:gd name="T14" fmla="*/ 35 w 199"/>
                  <a:gd name="T15" fmla="*/ 259 h 393"/>
                  <a:gd name="T16" fmla="*/ 40 w 199"/>
                  <a:gd name="T17" fmla="*/ 174 h 393"/>
                  <a:gd name="T18" fmla="*/ 45 w 199"/>
                  <a:gd name="T19" fmla="*/ 194 h 393"/>
                  <a:gd name="T20" fmla="*/ 50 w 199"/>
                  <a:gd name="T21" fmla="*/ 139 h 393"/>
                  <a:gd name="T22" fmla="*/ 55 w 199"/>
                  <a:gd name="T23" fmla="*/ 134 h 393"/>
                  <a:gd name="T24" fmla="*/ 60 w 199"/>
                  <a:gd name="T25" fmla="*/ 254 h 393"/>
                  <a:gd name="T26" fmla="*/ 65 w 199"/>
                  <a:gd name="T27" fmla="*/ 224 h 393"/>
                  <a:gd name="T28" fmla="*/ 70 w 199"/>
                  <a:gd name="T29" fmla="*/ 214 h 393"/>
                  <a:gd name="T30" fmla="*/ 70 w 199"/>
                  <a:gd name="T31" fmla="*/ 159 h 393"/>
                  <a:gd name="T32" fmla="*/ 75 w 199"/>
                  <a:gd name="T33" fmla="*/ 179 h 393"/>
                  <a:gd name="T34" fmla="*/ 80 w 199"/>
                  <a:gd name="T35" fmla="*/ 144 h 393"/>
                  <a:gd name="T36" fmla="*/ 85 w 199"/>
                  <a:gd name="T37" fmla="*/ 164 h 393"/>
                  <a:gd name="T38" fmla="*/ 90 w 199"/>
                  <a:gd name="T39" fmla="*/ 40 h 393"/>
                  <a:gd name="T40" fmla="*/ 95 w 199"/>
                  <a:gd name="T41" fmla="*/ 154 h 393"/>
                  <a:gd name="T42" fmla="*/ 100 w 199"/>
                  <a:gd name="T43" fmla="*/ 130 h 393"/>
                  <a:gd name="T44" fmla="*/ 105 w 199"/>
                  <a:gd name="T45" fmla="*/ 224 h 393"/>
                  <a:gd name="T46" fmla="*/ 110 w 199"/>
                  <a:gd name="T47" fmla="*/ 55 h 393"/>
                  <a:gd name="T48" fmla="*/ 115 w 199"/>
                  <a:gd name="T49" fmla="*/ 164 h 393"/>
                  <a:gd name="T50" fmla="*/ 120 w 199"/>
                  <a:gd name="T51" fmla="*/ 45 h 393"/>
                  <a:gd name="T52" fmla="*/ 125 w 199"/>
                  <a:gd name="T53" fmla="*/ 174 h 393"/>
                  <a:gd name="T54" fmla="*/ 130 w 199"/>
                  <a:gd name="T55" fmla="*/ 149 h 393"/>
                  <a:gd name="T56" fmla="*/ 135 w 199"/>
                  <a:gd name="T57" fmla="*/ 224 h 393"/>
                  <a:gd name="T58" fmla="*/ 140 w 199"/>
                  <a:gd name="T59" fmla="*/ 55 h 393"/>
                  <a:gd name="T60" fmla="*/ 144 w 199"/>
                  <a:gd name="T61" fmla="*/ 149 h 393"/>
                  <a:gd name="T62" fmla="*/ 149 w 199"/>
                  <a:gd name="T63" fmla="*/ 30 h 393"/>
                  <a:gd name="T64" fmla="*/ 154 w 199"/>
                  <a:gd name="T65" fmla="*/ 184 h 393"/>
                  <a:gd name="T66" fmla="*/ 159 w 199"/>
                  <a:gd name="T67" fmla="*/ 115 h 393"/>
                  <a:gd name="T68" fmla="*/ 164 w 199"/>
                  <a:gd name="T69" fmla="*/ 105 h 393"/>
                  <a:gd name="T70" fmla="*/ 169 w 199"/>
                  <a:gd name="T71" fmla="*/ 60 h 393"/>
                  <a:gd name="T72" fmla="*/ 174 w 199"/>
                  <a:gd name="T73" fmla="*/ 144 h 393"/>
                  <a:gd name="T74" fmla="*/ 179 w 199"/>
                  <a:gd name="T75" fmla="*/ 35 h 393"/>
                  <a:gd name="T76" fmla="*/ 184 w 199"/>
                  <a:gd name="T77" fmla="*/ 139 h 393"/>
                  <a:gd name="T78" fmla="*/ 189 w 199"/>
                  <a:gd name="T79" fmla="*/ 134 h 393"/>
                  <a:gd name="T80" fmla="*/ 194 w 199"/>
                  <a:gd name="T81" fmla="*/ 229 h 393"/>
                  <a:gd name="T82" fmla="*/ 199 w 199"/>
                  <a:gd name="T83" fmla="*/ 373 h 3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9" h="393">
                    <a:moveTo>
                      <a:pt x="0" y="0"/>
                    </a:moveTo>
                    <a:lnTo>
                      <a:pt x="0" y="204"/>
                    </a:lnTo>
                    <a:lnTo>
                      <a:pt x="5" y="244"/>
                    </a:lnTo>
                    <a:lnTo>
                      <a:pt x="5" y="174"/>
                    </a:lnTo>
                    <a:lnTo>
                      <a:pt x="5" y="264"/>
                    </a:lnTo>
                    <a:lnTo>
                      <a:pt x="10" y="259"/>
                    </a:lnTo>
                    <a:lnTo>
                      <a:pt x="10" y="115"/>
                    </a:lnTo>
                    <a:lnTo>
                      <a:pt x="10" y="149"/>
                    </a:lnTo>
                    <a:lnTo>
                      <a:pt x="15" y="164"/>
                    </a:lnTo>
                    <a:lnTo>
                      <a:pt x="15" y="209"/>
                    </a:lnTo>
                    <a:lnTo>
                      <a:pt x="15" y="194"/>
                    </a:lnTo>
                    <a:lnTo>
                      <a:pt x="20" y="189"/>
                    </a:lnTo>
                    <a:lnTo>
                      <a:pt x="20" y="70"/>
                    </a:lnTo>
                    <a:lnTo>
                      <a:pt x="20" y="149"/>
                    </a:lnTo>
                    <a:lnTo>
                      <a:pt x="25" y="154"/>
                    </a:lnTo>
                    <a:lnTo>
                      <a:pt x="25" y="393"/>
                    </a:lnTo>
                    <a:lnTo>
                      <a:pt x="25" y="174"/>
                    </a:lnTo>
                    <a:lnTo>
                      <a:pt x="30" y="169"/>
                    </a:lnTo>
                    <a:lnTo>
                      <a:pt x="30" y="214"/>
                    </a:lnTo>
                    <a:lnTo>
                      <a:pt x="30" y="40"/>
                    </a:lnTo>
                    <a:lnTo>
                      <a:pt x="30" y="174"/>
                    </a:lnTo>
                    <a:lnTo>
                      <a:pt x="35" y="154"/>
                    </a:lnTo>
                    <a:lnTo>
                      <a:pt x="35" y="139"/>
                    </a:lnTo>
                    <a:lnTo>
                      <a:pt x="35" y="259"/>
                    </a:lnTo>
                    <a:lnTo>
                      <a:pt x="40" y="249"/>
                    </a:lnTo>
                    <a:lnTo>
                      <a:pt x="40" y="120"/>
                    </a:lnTo>
                    <a:lnTo>
                      <a:pt x="40" y="174"/>
                    </a:lnTo>
                    <a:lnTo>
                      <a:pt x="45" y="189"/>
                    </a:lnTo>
                    <a:lnTo>
                      <a:pt x="45" y="224"/>
                    </a:lnTo>
                    <a:lnTo>
                      <a:pt x="45" y="194"/>
                    </a:lnTo>
                    <a:lnTo>
                      <a:pt x="50" y="184"/>
                    </a:lnTo>
                    <a:lnTo>
                      <a:pt x="50" y="60"/>
                    </a:lnTo>
                    <a:lnTo>
                      <a:pt x="50" y="139"/>
                    </a:lnTo>
                    <a:lnTo>
                      <a:pt x="55" y="144"/>
                    </a:lnTo>
                    <a:lnTo>
                      <a:pt x="55" y="388"/>
                    </a:lnTo>
                    <a:lnTo>
                      <a:pt x="55" y="134"/>
                    </a:lnTo>
                    <a:lnTo>
                      <a:pt x="55" y="174"/>
                    </a:lnTo>
                    <a:lnTo>
                      <a:pt x="60" y="169"/>
                    </a:lnTo>
                    <a:lnTo>
                      <a:pt x="60" y="254"/>
                    </a:lnTo>
                    <a:lnTo>
                      <a:pt x="60" y="35"/>
                    </a:lnTo>
                    <a:lnTo>
                      <a:pt x="60" y="239"/>
                    </a:lnTo>
                    <a:lnTo>
                      <a:pt x="65" y="224"/>
                    </a:lnTo>
                    <a:lnTo>
                      <a:pt x="65" y="149"/>
                    </a:lnTo>
                    <a:lnTo>
                      <a:pt x="65" y="209"/>
                    </a:lnTo>
                    <a:lnTo>
                      <a:pt x="70" y="214"/>
                    </a:lnTo>
                    <a:lnTo>
                      <a:pt x="70" y="229"/>
                    </a:lnTo>
                    <a:lnTo>
                      <a:pt x="70" y="130"/>
                    </a:lnTo>
                    <a:lnTo>
                      <a:pt x="70" y="159"/>
                    </a:lnTo>
                    <a:lnTo>
                      <a:pt x="75" y="184"/>
                    </a:lnTo>
                    <a:lnTo>
                      <a:pt x="75" y="224"/>
                    </a:lnTo>
                    <a:lnTo>
                      <a:pt x="75" y="179"/>
                    </a:lnTo>
                    <a:lnTo>
                      <a:pt x="80" y="159"/>
                    </a:lnTo>
                    <a:lnTo>
                      <a:pt x="80" y="60"/>
                    </a:lnTo>
                    <a:lnTo>
                      <a:pt x="80" y="144"/>
                    </a:lnTo>
                    <a:lnTo>
                      <a:pt x="85" y="204"/>
                    </a:lnTo>
                    <a:lnTo>
                      <a:pt x="85" y="348"/>
                    </a:lnTo>
                    <a:lnTo>
                      <a:pt x="85" y="164"/>
                    </a:lnTo>
                    <a:lnTo>
                      <a:pt x="85" y="189"/>
                    </a:lnTo>
                    <a:lnTo>
                      <a:pt x="90" y="189"/>
                    </a:lnTo>
                    <a:lnTo>
                      <a:pt x="90" y="40"/>
                    </a:lnTo>
                    <a:lnTo>
                      <a:pt x="90" y="303"/>
                    </a:lnTo>
                    <a:lnTo>
                      <a:pt x="95" y="283"/>
                    </a:lnTo>
                    <a:lnTo>
                      <a:pt x="95" y="154"/>
                    </a:lnTo>
                    <a:lnTo>
                      <a:pt x="95" y="219"/>
                    </a:lnTo>
                    <a:lnTo>
                      <a:pt x="100" y="214"/>
                    </a:lnTo>
                    <a:lnTo>
                      <a:pt x="100" y="130"/>
                    </a:lnTo>
                    <a:lnTo>
                      <a:pt x="100" y="184"/>
                    </a:lnTo>
                    <a:lnTo>
                      <a:pt x="105" y="199"/>
                    </a:lnTo>
                    <a:lnTo>
                      <a:pt x="105" y="224"/>
                    </a:lnTo>
                    <a:lnTo>
                      <a:pt x="105" y="149"/>
                    </a:lnTo>
                    <a:lnTo>
                      <a:pt x="110" y="130"/>
                    </a:lnTo>
                    <a:lnTo>
                      <a:pt x="110" y="55"/>
                    </a:lnTo>
                    <a:lnTo>
                      <a:pt x="110" y="308"/>
                    </a:lnTo>
                    <a:lnTo>
                      <a:pt x="115" y="333"/>
                    </a:lnTo>
                    <a:lnTo>
                      <a:pt x="115" y="164"/>
                    </a:lnTo>
                    <a:lnTo>
                      <a:pt x="120" y="159"/>
                    </a:lnTo>
                    <a:lnTo>
                      <a:pt x="120" y="308"/>
                    </a:lnTo>
                    <a:lnTo>
                      <a:pt x="120" y="45"/>
                    </a:lnTo>
                    <a:lnTo>
                      <a:pt x="120" y="254"/>
                    </a:lnTo>
                    <a:lnTo>
                      <a:pt x="125" y="244"/>
                    </a:lnTo>
                    <a:lnTo>
                      <a:pt x="125" y="174"/>
                    </a:lnTo>
                    <a:lnTo>
                      <a:pt x="125" y="189"/>
                    </a:lnTo>
                    <a:lnTo>
                      <a:pt x="130" y="194"/>
                    </a:lnTo>
                    <a:lnTo>
                      <a:pt x="130" y="149"/>
                    </a:lnTo>
                    <a:lnTo>
                      <a:pt x="130" y="214"/>
                    </a:lnTo>
                    <a:lnTo>
                      <a:pt x="135" y="219"/>
                    </a:lnTo>
                    <a:lnTo>
                      <a:pt x="135" y="224"/>
                    </a:lnTo>
                    <a:lnTo>
                      <a:pt x="135" y="139"/>
                    </a:lnTo>
                    <a:lnTo>
                      <a:pt x="140" y="115"/>
                    </a:lnTo>
                    <a:lnTo>
                      <a:pt x="140" y="55"/>
                    </a:lnTo>
                    <a:lnTo>
                      <a:pt x="140" y="328"/>
                    </a:lnTo>
                    <a:lnTo>
                      <a:pt x="144" y="343"/>
                    </a:lnTo>
                    <a:lnTo>
                      <a:pt x="144" y="149"/>
                    </a:lnTo>
                    <a:lnTo>
                      <a:pt x="149" y="134"/>
                    </a:lnTo>
                    <a:lnTo>
                      <a:pt x="149" y="303"/>
                    </a:lnTo>
                    <a:lnTo>
                      <a:pt x="149" y="30"/>
                    </a:lnTo>
                    <a:lnTo>
                      <a:pt x="149" y="244"/>
                    </a:lnTo>
                    <a:lnTo>
                      <a:pt x="154" y="229"/>
                    </a:lnTo>
                    <a:lnTo>
                      <a:pt x="154" y="184"/>
                    </a:lnTo>
                    <a:lnTo>
                      <a:pt x="154" y="189"/>
                    </a:lnTo>
                    <a:lnTo>
                      <a:pt x="159" y="184"/>
                    </a:lnTo>
                    <a:lnTo>
                      <a:pt x="159" y="115"/>
                    </a:lnTo>
                    <a:lnTo>
                      <a:pt x="159" y="219"/>
                    </a:lnTo>
                    <a:lnTo>
                      <a:pt x="164" y="219"/>
                    </a:lnTo>
                    <a:lnTo>
                      <a:pt x="164" y="105"/>
                    </a:lnTo>
                    <a:lnTo>
                      <a:pt x="169" y="85"/>
                    </a:lnTo>
                    <a:lnTo>
                      <a:pt x="169" y="383"/>
                    </a:lnTo>
                    <a:lnTo>
                      <a:pt x="169" y="60"/>
                    </a:lnTo>
                    <a:lnTo>
                      <a:pt x="169" y="338"/>
                    </a:lnTo>
                    <a:lnTo>
                      <a:pt x="174" y="303"/>
                    </a:lnTo>
                    <a:lnTo>
                      <a:pt x="174" y="144"/>
                    </a:lnTo>
                    <a:lnTo>
                      <a:pt x="179" y="130"/>
                    </a:lnTo>
                    <a:lnTo>
                      <a:pt x="179" y="229"/>
                    </a:lnTo>
                    <a:lnTo>
                      <a:pt x="179" y="35"/>
                    </a:lnTo>
                    <a:lnTo>
                      <a:pt x="179" y="164"/>
                    </a:lnTo>
                    <a:lnTo>
                      <a:pt x="184" y="144"/>
                    </a:lnTo>
                    <a:lnTo>
                      <a:pt x="184" y="139"/>
                    </a:lnTo>
                    <a:lnTo>
                      <a:pt x="184" y="229"/>
                    </a:lnTo>
                    <a:lnTo>
                      <a:pt x="189" y="224"/>
                    </a:lnTo>
                    <a:lnTo>
                      <a:pt x="189" y="134"/>
                    </a:lnTo>
                    <a:lnTo>
                      <a:pt x="189" y="214"/>
                    </a:lnTo>
                    <a:lnTo>
                      <a:pt x="194" y="224"/>
                    </a:lnTo>
                    <a:lnTo>
                      <a:pt x="194" y="229"/>
                    </a:lnTo>
                    <a:lnTo>
                      <a:pt x="194" y="139"/>
                    </a:lnTo>
                    <a:lnTo>
                      <a:pt x="199" y="110"/>
                    </a:lnTo>
                    <a:lnTo>
                      <a:pt x="199" y="373"/>
                    </a:lnTo>
                    <a:lnTo>
                      <a:pt x="199" y="40"/>
                    </a:lnTo>
                    <a:lnTo>
                      <a:pt x="199" y="338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1" name="Freeform 270"/>
              <p:cNvSpPr>
                <a:spLocks/>
              </p:cNvSpPr>
              <p:nvPr/>
            </p:nvSpPr>
            <p:spPr bwMode="auto">
              <a:xfrm>
                <a:off x="3481210" y="3218853"/>
                <a:ext cx="315913" cy="431831"/>
              </a:xfrm>
              <a:custGeom>
                <a:avLst/>
                <a:gdLst>
                  <a:gd name="T0" fmla="*/ 5 w 199"/>
                  <a:gd name="T1" fmla="*/ 164 h 378"/>
                  <a:gd name="T2" fmla="*/ 10 w 199"/>
                  <a:gd name="T3" fmla="*/ 5 h 378"/>
                  <a:gd name="T4" fmla="*/ 15 w 199"/>
                  <a:gd name="T5" fmla="*/ 115 h 378"/>
                  <a:gd name="T6" fmla="*/ 20 w 199"/>
                  <a:gd name="T7" fmla="*/ 214 h 378"/>
                  <a:gd name="T8" fmla="*/ 25 w 199"/>
                  <a:gd name="T9" fmla="*/ 164 h 378"/>
                  <a:gd name="T10" fmla="*/ 30 w 199"/>
                  <a:gd name="T11" fmla="*/ 199 h 378"/>
                  <a:gd name="T12" fmla="*/ 35 w 199"/>
                  <a:gd name="T13" fmla="*/ 298 h 378"/>
                  <a:gd name="T14" fmla="*/ 35 w 199"/>
                  <a:gd name="T15" fmla="*/ 174 h 378"/>
                  <a:gd name="T16" fmla="*/ 40 w 199"/>
                  <a:gd name="T17" fmla="*/ 10 h 378"/>
                  <a:gd name="T18" fmla="*/ 45 w 199"/>
                  <a:gd name="T19" fmla="*/ 134 h 378"/>
                  <a:gd name="T20" fmla="*/ 50 w 199"/>
                  <a:gd name="T21" fmla="*/ 100 h 378"/>
                  <a:gd name="T22" fmla="*/ 55 w 199"/>
                  <a:gd name="T23" fmla="*/ 204 h 378"/>
                  <a:gd name="T24" fmla="*/ 60 w 199"/>
                  <a:gd name="T25" fmla="*/ 55 h 378"/>
                  <a:gd name="T26" fmla="*/ 65 w 199"/>
                  <a:gd name="T27" fmla="*/ 363 h 378"/>
                  <a:gd name="T28" fmla="*/ 70 w 199"/>
                  <a:gd name="T29" fmla="*/ 159 h 378"/>
                  <a:gd name="T30" fmla="*/ 70 w 199"/>
                  <a:gd name="T31" fmla="*/ 154 h 378"/>
                  <a:gd name="T32" fmla="*/ 75 w 199"/>
                  <a:gd name="T33" fmla="*/ 115 h 378"/>
                  <a:gd name="T34" fmla="*/ 80 w 199"/>
                  <a:gd name="T35" fmla="*/ 244 h 378"/>
                  <a:gd name="T36" fmla="*/ 85 w 199"/>
                  <a:gd name="T37" fmla="*/ 209 h 378"/>
                  <a:gd name="T38" fmla="*/ 89 w 199"/>
                  <a:gd name="T39" fmla="*/ 60 h 378"/>
                  <a:gd name="T40" fmla="*/ 94 w 199"/>
                  <a:gd name="T41" fmla="*/ 333 h 378"/>
                  <a:gd name="T42" fmla="*/ 99 w 199"/>
                  <a:gd name="T43" fmla="*/ 5 h 378"/>
                  <a:gd name="T44" fmla="*/ 104 w 199"/>
                  <a:gd name="T45" fmla="*/ 244 h 378"/>
                  <a:gd name="T46" fmla="*/ 109 w 199"/>
                  <a:gd name="T47" fmla="*/ 194 h 378"/>
                  <a:gd name="T48" fmla="*/ 114 w 199"/>
                  <a:gd name="T49" fmla="*/ 219 h 378"/>
                  <a:gd name="T50" fmla="*/ 119 w 199"/>
                  <a:gd name="T51" fmla="*/ 194 h 378"/>
                  <a:gd name="T52" fmla="*/ 124 w 199"/>
                  <a:gd name="T53" fmla="*/ 65 h 378"/>
                  <a:gd name="T54" fmla="*/ 129 w 199"/>
                  <a:gd name="T55" fmla="*/ 169 h 378"/>
                  <a:gd name="T56" fmla="*/ 134 w 199"/>
                  <a:gd name="T57" fmla="*/ 254 h 378"/>
                  <a:gd name="T58" fmla="*/ 139 w 199"/>
                  <a:gd name="T59" fmla="*/ 189 h 378"/>
                  <a:gd name="T60" fmla="*/ 144 w 199"/>
                  <a:gd name="T61" fmla="*/ 194 h 378"/>
                  <a:gd name="T62" fmla="*/ 149 w 199"/>
                  <a:gd name="T63" fmla="*/ 35 h 378"/>
                  <a:gd name="T64" fmla="*/ 154 w 199"/>
                  <a:gd name="T65" fmla="*/ 378 h 378"/>
                  <a:gd name="T66" fmla="*/ 159 w 199"/>
                  <a:gd name="T67" fmla="*/ 169 h 378"/>
                  <a:gd name="T68" fmla="*/ 159 w 199"/>
                  <a:gd name="T69" fmla="*/ 189 h 378"/>
                  <a:gd name="T70" fmla="*/ 164 w 199"/>
                  <a:gd name="T71" fmla="*/ 199 h 378"/>
                  <a:gd name="T72" fmla="*/ 169 w 199"/>
                  <a:gd name="T73" fmla="*/ 164 h 378"/>
                  <a:gd name="T74" fmla="*/ 174 w 199"/>
                  <a:gd name="T75" fmla="*/ 139 h 378"/>
                  <a:gd name="T76" fmla="*/ 179 w 199"/>
                  <a:gd name="T77" fmla="*/ 219 h 378"/>
                  <a:gd name="T78" fmla="*/ 184 w 199"/>
                  <a:gd name="T79" fmla="*/ 144 h 378"/>
                  <a:gd name="T80" fmla="*/ 189 w 199"/>
                  <a:gd name="T81" fmla="*/ 0 h 378"/>
                  <a:gd name="T82" fmla="*/ 194 w 199"/>
                  <a:gd name="T83" fmla="*/ 184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9" h="378">
                    <a:moveTo>
                      <a:pt x="0" y="328"/>
                    </a:moveTo>
                    <a:lnTo>
                      <a:pt x="5" y="318"/>
                    </a:lnTo>
                    <a:lnTo>
                      <a:pt x="5" y="164"/>
                    </a:lnTo>
                    <a:lnTo>
                      <a:pt x="10" y="154"/>
                    </a:lnTo>
                    <a:lnTo>
                      <a:pt x="10" y="269"/>
                    </a:lnTo>
                    <a:lnTo>
                      <a:pt x="10" y="5"/>
                    </a:lnTo>
                    <a:lnTo>
                      <a:pt x="10" y="244"/>
                    </a:lnTo>
                    <a:lnTo>
                      <a:pt x="15" y="224"/>
                    </a:lnTo>
                    <a:lnTo>
                      <a:pt x="15" y="115"/>
                    </a:lnTo>
                    <a:lnTo>
                      <a:pt x="15" y="199"/>
                    </a:lnTo>
                    <a:lnTo>
                      <a:pt x="20" y="209"/>
                    </a:lnTo>
                    <a:lnTo>
                      <a:pt x="20" y="214"/>
                    </a:lnTo>
                    <a:lnTo>
                      <a:pt x="20" y="115"/>
                    </a:lnTo>
                    <a:lnTo>
                      <a:pt x="20" y="154"/>
                    </a:lnTo>
                    <a:lnTo>
                      <a:pt x="25" y="164"/>
                    </a:lnTo>
                    <a:lnTo>
                      <a:pt x="25" y="219"/>
                    </a:lnTo>
                    <a:lnTo>
                      <a:pt x="25" y="204"/>
                    </a:lnTo>
                    <a:lnTo>
                      <a:pt x="30" y="199"/>
                    </a:lnTo>
                    <a:lnTo>
                      <a:pt x="30" y="20"/>
                    </a:lnTo>
                    <a:lnTo>
                      <a:pt x="30" y="239"/>
                    </a:lnTo>
                    <a:lnTo>
                      <a:pt x="35" y="298"/>
                    </a:lnTo>
                    <a:lnTo>
                      <a:pt x="35" y="348"/>
                    </a:lnTo>
                    <a:lnTo>
                      <a:pt x="35" y="164"/>
                    </a:lnTo>
                    <a:lnTo>
                      <a:pt x="35" y="174"/>
                    </a:lnTo>
                    <a:lnTo>
                      <a:pt x="40" y="159"/>
                    </a:lnTo>
                    <a:lnTo>
                      <a:pt x="40" y="214"/>
                    </a:lnTo>
                    <a:lnTo>
                      <a:pt x="40" y="10"/>
                    </a:lnTo>
                    <a:lnTo>
                      <a:pt x="40" y="209"/>
                    </a:lnTo>
                    <a:lnTo>
                      <a:pt x="45" y="199"/>
                    </a:lnTo>
                    <a:lnTo>
                      <a:pt x="45" y="134"/>
                    </a:lnTo>
                    <a:lnTo>
                      <a:pt x="45" y="229"/>
                    </a:lnTo>
                    <a:lnTo>
                      <a:pt x="50" y="234"/>
                    </a:lnTo>
                    <a:lnTo>
                      <a:pt x="50" y="100"/>
                    </a:lnTo>
                    <a:lnTo>
                      <a:pt x="50" y="164"/>
                    </a:lnTo>
                    <a:lnTo>
                      <a:pt x="55" y="169"/>
                    </a:lnTo>
                    <a:lnTo>
                      <a:pt x="55" y="204"/>
                    </a:lnTo>
                    <a:lnTo>
                      <a:pt x="55" y="199"/>
                    </a:lnTo>
                    <a:lnTo>
                      <a:pt x="60" y="194"/>
                    </a:lnTo>
                    <a:lnTo>
                      <a:pt x="60" y="55"/>
                    </a:lnTo>
                    <a:lnTo>
                      <a:pt x="60" y="100"/>
                    </a:lnTo>
                    <a:lnTo>
                      <a:pt x="65" y="105"/>
                    </a:lnTo>
                    <a:lnTo>
                      <a:pt x="65" y="363"/>
                    </a:lnTo>
                    <a:lnTo>
                      <a:pt x="65" y="100"/>
                    </a:lnTo>
                    <a:lnTo>
                      <a:pt x="65" y="154"/>
                    </a:lnTo>
                    <a:lnTo>
                      <a:pt x="70" y="159"/>
                    </a:lnTo>
                    <a:lnTo>
                      <a:pt x="70" y="169"/>
                    </a:lnTo>
                    <a:lnTo>
                      <a:pt x="70" y="35"/>
                    </a:lnTo>
                    <a:lnTo>
                      <a:pt x="70" y="154"/>
                    </a:lnTo>
                    <a:lnTo>
                      <a:pt x="75" y="184"/>
                    </a:lnTo>
                    <a:lnTo>
                      <a:pt x="75" y="204"/>
                    </a:lnTo>
                    <a:lnTo>
                      <a:pt x="75" y="115"/>
                    </a:lnTo>
                    <a:lnTo>
                      <a:pt x="75" y="194"/>
                    </a:lnTo>
                    <a:lnTo>
                      <a:pt x="80" y="209"/>
                    </a:lnTo>
                    <a:lnTo>
                      <a:pt x="80" y="244"/>
                    </a:lnTo>
                    <a:lnTo>
                      <a:pt x="80" y="124"/>
                    </a:lnTo>
                    <a:lnTo>
                      <a:pt x="85" y="105"/>
                    </a:lnTo>
                    <a:lnTo>
                      <a:pt x="85" y="209"/>
                    </a:lnTo>
                    <a:lnTo>
                      <a:pt x="85" y="194"/>
                    </a:lnTo>
                    <a:lnTo>
                      <a:pt x="89" y="199"/>
                    </a:lnTo>
                    <a:lnTo>
                      <a:pt x="89" y="60"/>
                    </a:lnTo>
                    <a:lnTo>
                      <a:pt x="89" y="70"/>
                    </a:lnTo>
                    <a:lnTo>
                      <a:pt x="94" y="80"/>
                    </a:lnTo>
                    <a:lnTo>
                      <a:pt x="94" y="333"/>
                    </a:lnTo>
                    <a:lnTo>
                      <a:pt x="94" y="159"/>
                    </a:lnTo>
                    <a:lnTo>
                      <a:pt x="99" y="164"/>
                    </a:lnTo>
                    <a:lnTo>
                      <a:pt x="99" y="5"/>
                    </a:lnTo>
                    <a:lnTo>
                      <a:pt x="99" y="174"/>
                    </a:lnTo>
                    <a:lnTo>
                      <a:pt x="104" y="209"/>
                    </a:lnTo>
                    <a:lnTo>
                      <a:pt x="104" y="244"/>
                    </a:lnTo>
                    <a:lnTo>
                      <a:pt x="104" y="184"/>
                    </a:lnTo>
                    <a:lnTo>
                      <a:pt x="104" y="199"/>
                    </a:lnTo>
                    <a:lnTo>
                      <a:pt x="109" y="194"/>
                    </a:lnTo>
                    <a:lnTo>
                      <a:pt x="109" y="159"/>
                    </a:lnTo>
                    <a:lnTo>
                      <a:pt x="114" y="139"/>
                    </a:lnTo>
                    <a:lnTo>
                      <a:pt x="114" y="219"/>
                    </a:lnTo>
                    <a:lnTo>
                      <a:pt x="114" y="120"/>
                    </a:lnTo>
                    <a:lnTo>
                      <a:pt x="114" y="194"/>
                    </a:lnTo>
                    <a:lnTo>
                      <a:pt x="119" y="194"/>
                    </a:lnTo>
                    <a:lnTo>
                      <a:pt x="119" y="40"/>
                    </a:lnTo>
                    <a:lnTo>
                      <a:pt x="119" y="50"/>
                    </a:lnTo>
                    <a:lnTo>
                      <a:pt x="124" y="65"/>
                    </a:lnTo>
                    <a:lnTo>
                      <a:pt x="124" y="358"/>
                    </a:lnTo>
                    <a:lnTo>
                      <a:pt x="124" y="174"/>
                    </a:lnTo>
                    <a:lnTo>
                      <a:pt x="129" y="169"/>
                    </a:lnTo>
                    <a:lnTo>
                      <a:pt x="129" y="15"/>
                    </a:lnTo>
                    <a:lnTo>
                      <a:pt x="129" y="269"/>
                    </a:lnTo>
                    <a:lnTo>
                      <a:pt x="134" y="254"/>
                    </a:lnTo>
                    <a:lnTo>
                      <a:pt x="134" y="189"/>
                    </a:lnTo>
                    <a:lnTo>
                      <a:pt x="134" y="194"/>
                    </a:lnTo>
                    <a:lnTo>
                      <a:pt x="139" y="189"/>
                    </a:lnTo>
                    <a:lnTo>
                      <a:pt x="139" y="124"/>
                    </a:lnTo>
                    <a:lnTo>
                      <a:pt x="139" y="189"/>
                    </a:lnTo>
                    <a:lnTo>
                      <a:pt x="144" y="194"/>
                    </a:lnTo>
                    <a:lnTo>
                      <a:pt x="144" y="154"/>
                    </a:lnTo>
                    <a:lnTo>
                      <a:pt x="149" y="144"/>
                    </a:lnTo>
                    <a:lnTo>
                      <a:pt x="149" y="35"/>
                    </a:lnTo>
                    <a:lnTo>
                      <a:pt x="149" y="209"/>
                    </a:lnTo>
                    <a:lnTo>
                      <a:pt x="154" y="254"/>
                    </a:lnTo>
                    <a:lnTo>
                      <a:pt x="154" y="378"/>
                    </a:lnTo>
                    <a:lnTo>
                      <a:pt x="154" y="159"/>
                    </a:lnTo>
                    <a:lnTo>
                      <a:pt x="154" y="179"/>
                    </a:lnTo>
                    <a:lnTo>
                      <a:pt x="159" y="169"/>
                    </a:lnTo>
                    <a:lnTo>
                      <a:pt x="159" y="204"/>
                    </a:lnTo>
                    <a:lnTo>
                      <a:pt x="159" y="40"/>
                    </a:lnTo>
                    <a:lnTo>
                      <a:pt x="159" y="189"/>
                    </a:lnTo>
                    <a:lnTo>
                      <a:pt x="164" y="184"/>
                    </a:lnTo>
                    <a:lnTo>
                      <a:pt x="164" y="234"/>
                    </a:lnTo>
                    <a:lnTo>
                      <a:pt x="164" y="199"/>
                    </a:lnTo>
                    <a:lnTo>
                      <a:pt x="169" y="194"/>
                    </a:lnTo>
                    <a:lnTo>
                      <a:pt x="169" y="129"/>
                    </a:lnTo>
                    <a:lnTo>
                      <a:pt x="169" y="164"/>
                    </a:lnTo>
                    <a:lnTo>
                      <a:pt x="174" y="169"/>
                    </a:lnTo>
                    <a:lnTo>
                      <a:pt x="174" y="189"/>
                    </a:lnTo>
                    <a:lnTo>
                      <a:pt x="174" y="139"/>
                    </a:lnTo>
                    <a:lnTo>
                      <a:pt x="179" y="124"/>
                    </a:lnTo>
                    <a:lnTo>
                      <a:pt x="179" y="60"/>
                    </a:lnTo>
                    <a:lnTo>
                      <a:pt x="179" y="219"/>
                    </a:lnTo>
                    <a:lnTo>
                      <a:pt x="184" y="348"/>
                    </a:lnTo>
                    <a:lnTo>
                      <a:pt x="184" y="363"/>
                    </a:lnTo>
                    <a:lnTo>
                      <a:pt x="184" y="144"/>
                    </a:lnTo>
                    <a:lnTo>
                      <a:pt x="189" y="129"/>
                    </a:lnTo>
                    <a:lnTo>
                      <a:pt x="189" y="273"/>
                    </a:lnTo>
                    <a:lnTo>
                      <a:pt x="189" y="0"/>
                    </a:lnTo>
                    <a:lnTo>
                      <a:pt x="189" y="244"/>
                    </a:lnTo>
                    <a:lnTo>
                      <a:pt x="194" y="229"/>
                    </a:lnTo>
                    <a:lnTo>
                      <a:pt x="194" y="184"/>
                    </a:lnTo>
                    <a:lnTo>
                      <a:pt x="194" y="209"/>
                    </a:lnTo>
                    <a:lnTo>
                      <a:pt x="199" y="204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2" name="Freeform 271"/>
              <p:cNvSpPr>
                <a:spLocks/>
              </p:cNvSpPr>
              <p:nvPr/>
            </p:nvSpPr>
            <p:spPr bwMode="auto">
              <a:xfrm>
                <a:off x="3797122" y="3230277"/>
                <a:ext cx="322263" cy="408982"/>
              </a:xfrm>
              <a:custGeom>
                <a:avLst/>
                <a:gdLst>
                  <a:gd name="T0" fmla="*/ 0 w 203"/>
                  <a:gd name="T1" fmla="*/ 204 h 358"/>
                  <a:gd name="T2" fmla="*/ 10 w 203"/>
                  <a:gd name="T3" fmla="*/ 45 h 358"/>
                  <a:gd name="T4" fmla="*/ 10 w 203"/>
                  <a:gd name="T5" fmla="*/ 259 h 358"/>
                  <a:gd name="T6" fmla="*/ 20 w 203"/>
                  <a:gd name="T7" fmla="*/ 15 h 358"/>
                  <a:gd name="T8" fmla="*/ 25 w 203"/>
                  <a:gd name="T9" fmla="*/ 174 h 358"/>
                  <a:gd name="T10" fmla="*/ 30 w 203"/>
                  <a:gd name="T11" fmla="*/ 114 h 358"/>
                  <a:gd name="T12" fmla="*/ 30 w 203"/>
                  <a:gd name="T13" fmla="*/ 164 h 358"/>
                  <a:gd name="T14" fmla="*/ 35 w 203"/>
                  <a:gd name="T15" fmla="*/ 75 h 358"/>
                  <a:gd name="T16" fmla="*/ 39 w 203"/>
                  <a:gd name="T17" fmla="*/ 159 h 358"/>
                  <a:gd name="T18" fmla="*/ 44 w 203"/>
                  <a:gd name="T19" fmla="*/ 199 h 358"/>
                  <a:gd name="T20" fmla="*/ 49 w 203"/>
                  <a:gd name="T21" fmla="*/ 174 h 358"/>
                  <a:gd name="T22" fmla="*/ 54 w 203"/>
                  <a:gd name="T23" fmla="*/ 184 h 358"/>
                  <a:gd name="T24" fmla="*/ 59 w 203"/>
                  <a:gd name="T25" fmla="*/ 194 h 358"/>
                  <a:gd name="T26" fmla="*/ 64 w 203"/>
                  <a:gd name="T27" fmla="*/ 0 h 358"/>
                  <a:gd name="T28" fmla="*/ 69 w 203"/>
                  <a:gd name="T29" fmla="*/ 318 h 358"/>
                  <a:gd name="T30" fmla="*/ 74 w 203"/>
                  <a:gd name="T31" fmla="*/ 164 h 358"/>
                  <a:gd name="T32" fmla="*/ 79 w 203"/>
                  <a:gd name="T33" fmla="*/ 268 h 358"/>
                  <a:gd name="T34" fmla="*/ 84 w 203"/>
                  <a:gd name="T35" fmla="*/ 209 h 358"/>
                  <a:gd name="T36" fmla="*/ 89 w 203"/>
                  <a:gd name="T37" fmla="*/ 159 h 358"/>
                  <a:gd name="T38" fmla="*/ 94 w 203"/>
                  <a:gd name="T39" fmla="*/ 124 h 358"/>
                  <a:gd name="T40" fmla="*/ 99 w 203"/>
                  <a:gd name="T41" fmla="*/ 323 h 358"/>
                  <a:gd name="T42" fmla="*/ 104 w 203"/>
                  <a:gd name="T43" fmla="*/ 224 h 358"/>
                  <a:gd name="T44" fmla="*/ 109 w 203"/>
                  <a:gd name="T45" fmla="*/ 214 h 358"/>
                  <a:gd name="T46" fmla="*/ 114 w 203"/>
                  <a:gd name="T47" fmla="*/ 164 h 358"/>
                  <a:gd name="T48" fmla="*/ 114 w 203"/>
                  <a:gd name="T49" fmla="*/ 174 h 358"/>
                  <a:gd name="T50" fmla="*/ 124 w 203"/>
                  <a:gd name="T51" fmla="*/ 55 h 358"/>
                  <a:gd name="T52" fmla="*/ 129 w 203"/>
                  <a:gd name="T53" fmla="*/ 199 h 358"/>
                  <a:gd name="T54" fmla="*/ 134 w 203"/>
                  <a:gd name="T55" fmla="*/ 244 h 358"/>
                  <a:gd name="T56" fmla="*/ 139 w 203"/>
                  <a:gd name="T57" fmla="*/ 194 h 358"/>
                  <a:gd name="T58" fmla="*/ 144 w 203"/>
                  <a:gd name="T59" fmla="*/ 184 h 358"/>
                  <a:gd name="T60" fmla="*/ 149 w 203"/>
                  <a:gd name="T61" fmla="*/ 164 h 358"/>
                  <a:gd name="T62" fmla="*/ 154 w 203"/>
                  <a:gd name="T63" fmla="*/ 353 h 358"/>
                  <a:gd name="T64" fmla="*/ 159 w 203"/>
                  <a:gd name="T65" fmla="*/ 259 h 358"/>
                  <a:gd name="T66" fmla="*/ 164 w 203"/>
                  <a:gd name="T67" fmla="*/ 239 h 358"/>
                  <a:gd name="T68" fmla="*/ 169 w 203"/>
                  <a:gd name="T69" fmla="*/ 194 h 358"/>
                  <a:gd name="T70" fmla="*/ 174 w 203"/>
                  <a:gd name="T71" fmla="*/ 194 h 358"/>
                  <a:gd name="T72" fmla="*/ 179 w 203"/>
                  <a:gd name="T73" fmla="*/ 164 h 358"/>
                  <a:gd name="T74" fmla="*/ 184 w 203"/>
                  <a:gd name="T75" fmla="*/ 75 h 358"/>
                  <a:gd name="T76" fmla="*/ 188 w 203"/>
                  <a:gd name="T77" fmla="*/ 159 h 358"/>
                  <a:gd name="T78" fmla="*/ 193 w 203"/>
                  <a:gd name="T79" fmla="*/ 219 h 358"/>
                  <a:gd name="T80" fmla="*/ 198 w 203"/>
                  <a:gd name="T81" fmla="*/ 174 h 358"/>
                  <a:gd name="T82" fmla="*/ 198 w 203"/>
                  <a:gd name="T83" fmla="*/ 149 h 3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3" h="358">
                    <a:moveTo>
                      <a:pt x="0" y="194"/>
                    </a:moveTo>
                    <a:lnTo>
                      <a:pt x="0" y="70"/>
                    </a:lnTo>
                    <a:lnTo>
                      <a:pt x="0" y="204"/>
                    </a:lnTo>
                    <a:lnTo>
                      <a:pt x="5" y="204"/>
                    </a:lnTo>
                    <a:lnTo>
                      <a:pt x="5" y="55"/>
                    </a:lnTo>
                    <a:lnTo>
                      <a:pt x="10" y="45"/>
                    </a:lnTo>
                    <a:lnTo>
                      <a:pt x="10" y="338"/>
                    </a:lnTo>
                    <a:lnTo>
                      <a:pt x="10" y="25"/>
                    </a:lnTo>
                    <a:lnTo>
                      <a:pt x="10" y="259"/>
                    </a:lnTo>
                    <a:lnTo>
                      <a:pt x="15" y="239"/>
                    </a:lnTo>
                    <a:lnTo>
                      <a:pt x="15" y="0"/>
                    </a:lnTo>
                    <a:lnTo>
                      <a:pt x="20" y="15"/>
                    </a:lnTo>
                    <a:lnTo>
                      <a:pt x="20" y="249"/>
                    </a:lnTo>
                    <a:lnTo>
                      <a:pt x="20" y="174"/>
                    </a:lnTo>
                    <a:lnTo>
                      <a:pt x="25" y="174"/>
                    </a:lnTo>
                    <a:lnTo>
                      <a:pt x="25" y="219"/>
                    </a:lnTo>
                    <a:lnTo>
                      <a:pt x="25" y="129"/>
                    </a:lnTo>
                    <a:lnTo>
                      <a:pt x="30" y="114"/>
                    </a:lnTo>
                    <a:lnTo>
                      <a:pt x="30" y="199"/>
                    </a:lnTo>
                    <a:lnTo>
                      <a:pt x="30" y="100"/>
                    </a:lnTo>
                    <a:lnTo>
                      <a:pt x="30" y="164"/>
                    </a:lnTo>
                    <a:lnTo>
                      <a:pt x="35" y="164"/>
                    </a:lnTo>
                    <a:lnTo>
                      <a:pt x="35" y="45"/>
                    </a:lnTo>
                    <a:lnTo>
                      <a:pt x="35" y="75"/>
                    </a:lnTo>
                    <a:lnTo>
                      <a:pt x="39" y="85"/>
                    </a:lnTo>
                    <a:lnTo>
                      <a:pt x="39" y="348"/>
                    </a:lnTo>
                    <a:lnTo>
                      <a:pt x="39" y="159"/>
                    </a:lnTo>
                    <a:lnTo>
                      <a:pt x="44" y="164"/>
                    </a:lnTo>
                    <a:lnTo>
                      <a:pt x="44" y="10"/>
                    </a:lnTo>
                    <a:lnTo>
                      <a:pt x="44" y="199"/>
                    </a:lnTo>
                    <a:lnTo>
                      <a:pt x="49" y="214"/>
                    </a:lnTo>
                    <a:lnTo>
                      <a:pt x="49" y="244"/>
                    </a:lnTo>
                    <a:lnTo>
                      <a:pt x="49" y="174"/>
                    </a:lnTo>
                    <a:lnTo>
                      <a:pt x="49" y="179"/>
                    </a:lnTo>
                    <a:lnTo>
                      <a:pt x="54" y="174"/>
                    </a:lnTo>
                    <a:lnTo>
                      <a:pt x="54" y="184"/>
                    </a:lnTo>
                    <a:lnTo>
                      <a:pt x="54" y="100"/>
                    </a:lnTo>
                    <a:lnTo>
                      <a:pt x="59" y="139"/>
                    </a:lnTo>
                    <a:lnTo>
                      <a:pt x="59" y="194"/>
                    </a:lnTo>
                    <a:lnTo>
                      <a:pt x="59" y="184"/>
                    </a:lnTo>
                    <a:lnTo>
                      <a:pt x="64" y="179"/>
                    </a:lnTo>
                    <a:lnTo>
                      <a:pt x="64" y="0"/>
                    </a:lnTo>
                    <a:lnTo>
                      <a:pt x="64" y="169"/>
                    </a:lnTo>
                    <a:lnTo>
                      <a:pt x="69" y="224"/>
                    </a:lnTo>
                    <a:lnTo>
                      <a:pt x="69" y="318"/>
                    </a:lnTo>
                    <a:lnTo>
                      <a:pt x="69" y="149"/>
                    </a:lnTo>
                    <a:lnTo>
                      <a:pt x="69" y="169"/>
                    </a:lnTo>
                    <a:lnTo>
                      <a:pt x="74" y="164"/>
                    </a:lnTo>
                    <a:lnTo>
                      <a:pt x="74" y="20"/>
                    </a:lnTo>
                    <a:lnTo>
                      <a:pt x="74" y="268"/>
                    </a:lnTo>
                    <a:lnTo>
                      <a:pt x="79" y="268"/>
                    </a:lnTo>
                    <a:lnTo>
                      <a:pt x="79" y="144"/>
                    </a:lnTo>
                    <a:lnTo>
                      <a:pt x="79" y="204"/>
                    </a:lnTo>
                    <a:lnTo>
                      <a:pt x="84" y="209"/>
                    </a:lnTo>
                    <a:lnTo>
                      <a:pt x="84" y="100"/>
                    </a:lnTo>
                    <a:lnTo>
                      <a:pt x="84" y="149"/>
                    </a:lnTo>
                    <a:lnTo>
                      <a:pt x="89" y="159"/>
                    </a:lnTo>
                    <a:lnTo>
                      <a:pt x="89" y="189"/>
                    </a:lnTo>
                    <a:lnTo>
                      <a:pt x="89" y="139"/>
                    </a:lnTo>
                    <a:lnTo>
                      <a:pt x="94" y="124"/>
                    </a:lnTo>
                    <a:lnTo>
                      <a:pt x="94" y="70"/>
                    </a:lnTo>
                    <a:lnTo>
                      <a:pt x="94" y="239"/>
                    </a:lnTo>
                    <a:lnTo>
                      <a:pt x="99" y="323"/>
                    </a:lnTo>
                    <a:lnTo>
                      <a:pt x="99" y="129"/>
                    </a:lnTo>
                    <a:lnTo>
                      <a:pt x="104" y="110"/>
                    </a:lnTo>
                    <a:lnTo>
                      <a:pt x="104" y="224"/>
                    </a:lnTo>
                    <a:lnTo>
                      <a:pt x="104" y="20"/>
                    </a:lnTo>
                    <a:lnTo>
                      <a:pt x="104" y="224"/>
                    </a:lnTo>
                    <a:lnTo>
                      <a:pt x="109" y="214"/>
                    </a:lnTo>
                    <a:lnTo>
                      <a:pt x="109" y="164"/>
                    </a:lnTo>
                    <a:lnTo>
                      <a:pt x="109" y="169"/>
                    </a:lnTo>
                    <a:lnTo>
                      <a:pt x="114" y="164"/>
                    </a:lnTo>
                    <a:lnTo>
                      <a:pt x="114" y="184"/>
                    </a:lnTo>
                    <a:lnTo>
                      <a:pt x="114" y="85"/>
                    </a:lnTo>
                    <a:lnTo>
                      <a:pt x="114" y="174"/>
                    </a:lnTo>
                    <a:lnTo>
                      <a:pt x="119" y="164"/>
                    </a:lnTo>
                    <a:lnTo>
                      <a:pt x="119" y="60"/>
                    </a:lnTo>
                    <a:lnTo>
                      <a:pt x="124" y="55"/>
                    </a:lnTo>
                    <a:lnTo>
                      <a:pt x="124" y="323"/>
                    </a:lnTo>
                    <a:lnTo>
                      <a:pt x="124" y="229"/>
                    </a:lnTo>
                    <a:lnTo>
                      <a:pt x="129" y="199"/>
                    </a:lnTo>
                    <a:lnTo>
                      <a:pt x="129" y="35"/>
                    </a:lnTo>
                    <a:lnTo>
                      <a:pt x="134" y="10"/>
                    </a:lnTo>
                    <a:lnTo>
                      <a:pt x="134" y="244"/>
                    </a:lnTo>
                    <a:lnTo>
                      <a:pt x="134" y="154"/>
                    </a:lnTo>
                    <a:lnTo>
                      <a:pt x="139" y="154"/>
                    </a:lnTo>
                    <a:lnTo>
                      <a:pt x="139" y="194"/>
                    </a:lnTo>
                    <a:lnTo>
                      <a:pt x="139" y="174"/>
                    </a:lnTo>
                    <a:lnTo>
                      <a:pt x="144" y="169"/>
                    </a:lnTo>
                    <a:lnTo>
                      <a:pt x="144" y="184"/>
                    </a:lnTo>
                    <a:lnTo>
                      <a:pt x="144" y="119"/>
                    </a:lnTo>
                    <a:lnTo>
                      <a:pt x="144" y="169"/>
                    </a:lnTo>
                    <a:lnTo>
                      <a:pt x="149" y="164"/>
                    </a:lnTo>
                    <a:lnTo>
                      <a:pt x="149" y="60"/>
                    </a:lnTo>
                    <a:lnTo>
                      <a:pt x="154" y="50"/>
                    </a:lnTo>
                    <a:lnTo>
                      <a:pt x="154" y="353"/>
                    </a:lnTo>
                    <a:lnTo>
                      <a:pt x="154" y="40"/>
                    </a:lnTo>
                    <a:lnTo>
                      <a:pt x="154" y="273"/>
                    </a:lnTo>
                    <a:lnTo>
                      <a:pt x="159" y="259"/>
                    </a:lnTo>
                    <a:lnTo>
                      <a:pt x="159" y="15"/>
                    </a:lnTo>
                    <a:lnTo>
                      <a:pt x="164" y="35"/>
                    </a:lnTo>
                    <a:lnTo>
                      <a:pt x="164" y="239"/>
                    </a:lnTo>
                    <a:lnTo>
                      <a:pt x="164" y="159"/>
                    </a:lnTo>
                    <a:lnTo>
                      <a:pt x="169" y="164"/>
                    </a:lnTo>
                    <a:lnTo>
                      <a:pt x="169" y="194"/>
                    </a:lnTo>
                    <a:lnTo>
                      <a:pt x="169" y="129"/>
                    </a:lnTo>
                    <a:lnTo>
                      <a:pt x="174" y="124"/>
                    </a:lnTo>
                    <a:lnTo>
                      <a:pt x="174" y="194"/>
                    </a:lnTo>
                    <a:lnTo>
                      <a:pt x="174" y="105"/>
                    </a:lnTo>
                    <a:lnTo>
                      <a:pt x="174" y="169"/>
                    </a:lnTo>
                    <a:lnTo>
                      <a:pt x="179" y="164"/>
                    </a:lnTo>
                    <a:lnTo>
                      <a:pt x="179" y="55"/>
                    </a:lnTo>
                    <a:lnTo>
                      <a:pt x="179" y="65"/>
                    </a:lnTo>
                    <a:lnTo>
                      <a:pt x="184" y="75"/>
                    </a:lnTo>
                    <a:lnTo>
                      <a:pt x="184" y="358"/>
                    </a:lnTo>
                    <a:lnTo>
                      <a:pt x="184" y="159"/>
                    </a:lnTo>
                    <a:lnTo>
                      <a:pt x="188" y="159"/>
                    </a:lnTo>
                    <a:lnTo>
                      <a:pt x="188" y="15"/>
                    </a:lnTo>
                    <a:lnTo>
                      <a:pt x="188" y="204"/>
                    </a:lnTo>
                    <a:lnTo>
                      <a:pt x="193" y="219"/>
                    </a:lnTo>
                    <a:lnTo>
                      <a:pt x="193" y="134"/>
                    </a:lnTo>
                    <a:lnTo>
                      <a:pt x="193" y="164"/>
                    </a:lnTo>
                    <a:lnTo>
                      <a:pt x="198" y="174"/>
                    </a:lnTo>
                    <a:lnTo>
                      <a:pt x="198" y="199"/>
                    </a:lnTo>
                    <a:lnTo>
                      <a:pt x="198" y="124"/>
                    </a:lnTo>
                    <a:lnTo>
                      <a:pt x="198" y="149"/>
                    </a:lnTo>
                    <a:lnTo>
                      <a:pt x="203" y="164"/>
                    </a:lnTo>
                    <a:lnTo>
                      <a:pt x="203" y="199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3" name="Freeform 272"/>
              <p:cNvSpPr>
                <a:spLocks/>
              </p:cNvSpPr>
              <p:nvPr/>
            </p:nvSpPr>
            <p:spPr bwMode="auto">
              <a:xfrm>
                <a:off x="4119385" y="3230277"/>
                <a:ext cx="323850" cy="454679"/>
              </a:xfrm>
              <a:custGeom>
                <a:avLst/>
                <a:gdLst>
                  <a:gd name="T0" fmla="*/ 0 w 204"/>
                  <a:gd name="T1" fmla="*/ 179 h 398"/>
                  <a:gd name="T2" fmla="*/ 5 w 204"/>
                  <a:gd name="T3" fmla="*/ 65 h 398"/>
                  <a:gd name="T4" fmla="*/ 10 w 204"/>
                  <a:gd name="T5" fmla="*/ 159 h 398"/>
                  <a:gd name="T6" fmla="*/ 15 w 204"/>
                  <a:gd name="T7" fmla="*/ 20 h 398"/>
                  <a:gd name="T8" fmla="*/ 20 w 204"/>
                  <a:gd name="T9" fmla="*/ 144 h 398"/>
                  <a:gd name="T10" fmla="*/ 25 w 204"/>
                  <a:gd name="T11" fmla="*/ 224 h 398"/>
                  <a:gd name="T12" fmla="*/ 30 w 204"/>
                  <a:gd name="T13" fmla="*/ 179 h 398"/>
                  <a:gd name="T14" fmla="*/ 35 w 204"/>
                  <a:gd name="T15" fmla="*/ 149 h 398"/>
                  <a:gd name="T16" fmla="*/ 40 w 204"/>
                  <a:gd name="T17" fmla="*/ 259 h 398"/>
                  <a:gd name="T18" fmla="*/ 45 w 204"/>
                  <a:gd name="T19" fmla="*/ 119 h 398"/>
                  <a:gd name="T20" fmla="*/ 45 w 204"/>
                  <a:gd name="T21" fmla="*/ 199 h 398"/>
                  <a:gd name="T22" fmla="*/ 50 w 204"/>
                  <a:gd name="T23" fmla="*/ 174 h 398"/>
                  <a:gd name="T24" fmla="*/ 55 w 204"/>
                  <a:gd name="T25" fmla="*/ 184 h 398"/>
                  <a:gd name="T26" fmla="*/ 60 w 204"/>
                  <a:gd name="T27" fmla="*/ 124 h 398"/>
                  <a:gd name="T28" fmla="*/ 65 w 204"/>
                  <a:gd name="T29" fmla="*/ 40 h 398"/>
                  <a:gd name="T30" fmla="*/ 70 w 204"/>
                  <a:gd name="T31" fmla="*/ 75 h 398"/>
                  <a:gd name="T32" fmla="*/ 75 w 204"/>
                  <a:gd name="T33" fmla="*/ 0 h 398"/>
                  <a:gd name="T34" fmla="*/ 80 w 204"/>
                  <a:gd name="T35" fmla="*/ 209 h 398"/>
                  <a:gd name="T36" fmla="*/ 85 w 204"/>
                  <a:gd name="T37" fmla="*/ 189 h 398"/>
                  <a:gd name="T38" fmla="*/ 90 w 204"/>
                  <a:gd name="T39" fmla="*/ 174 h 398"/>
                  <a:gd name="T40" fmla="*/ 95 w 204"/>
                  <a:gd name="T41" fmla="*/ 343 h 398"/>
                  <a:gd name="T42" fmla="*/ 100 w 204"/>
                  <a:gd name="T43" fmla="*/ 5 h 398"/>
                  <a:gd name="T44" fmla="*/ 105 w 204"/>
                  <a:gd name="T45" fmla="*/ 214 h 398"/>
                  <a:gd name="T46" fmla="*/ 115 w 204"/>
                  <a:gd name="T47" fmla="*/ 129 h 398"/>
                  <a:gd name="T48" fmla="*/ 120 w 204"/>
                  <a:gd name="T49" fmla="*/ 189 h 398"/>
                  <a:gd name="T50" fmla="*/ 125 w 204"/>
                  <a:gd name="T51" fmla="*/ 105 h 398"/>
                  <a:gd name="T52" fmla="*/ 125 w 204"/>
                  <a:gd name="T53" fmla="*/ 363 h 398"/>
                  <a:gd name="T54" fmla="*/ 134 w 204"/>
                  <a:gd name="T55" fmla="*/ 45 h 398"/>
                  <a:gd name="T56" fmla="*/ 134 w 204"/>
                  <a:gd name="T57" fmla="*/ 189 h 398"/>
                  <a:gd name="T58" fmla="*/ 139 w 204"/>
                  <a:gd name="T59" fmla="*/ 119 h 398"/>
                  <a:gd name="T60" fmla="*/ 144 w 204"/>
                  <a:gd name="T61" fmla="*/ 110 h 398"/>
                  <a:gd name="T62" fmla="*/ 149 w 204"/>
                  <a:gd name="T63" fmla="*/ 174 h 398"/>
                  <a:gd name="T64" fmla="*/ 154 w 204"/>
                  <a:gd name="T65" fmla="*/ 65 h 398"/>
                  <a:gd name="T66" fmla="*/ 159 w 204"/>
                  <a:gd name="T67" fmla="*/ 189 h 398"/>
                  <a:gd name="T68" fmla="*/ 164 w 204"/>
                  <a:gd name="T69" fmla="*/ 224 h 398"/>
                  <a:gd name="T70" fmla="*/ 169 w 204"/>
                  <a:gd name="T71" fmla="*/ 214 h 398"/>
                  <a:gd name="T72" fmla="*/ 174 w 204"/>
                  <a:gd name="T73" fmla="*/ 189 h 398"/>
                  <a:gd name="T74" fmla="*/ 179 w 204"/>
                  <a:gd name="T75" fmla="*/ 174 h 398"/>
                  <a:gd name="T76" fmla="*/ 184 w 204"/>
                  <a:gd name="T77" fmla="*/ 343 h 398"/>
                  <a:gd name="T78" fmla="*/ 189 w 204"/>
                  <a:gd name="T79" fmla="*/ 20 h 398"/>
                  <a:gd name="T80" fmla="*/ 194 w 204"/>
                  <a:gd name="T81" fmla="*/ 224 h 398"/>
                  <a:gd name="T82" fmla="*/ 199 w 204"/>
                  <a:gd name="T83" fmla="*/ 234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4" h="398">
                    <a:moveTo>
                      <a:pt x="0" y="199"/>
                    </a:moveTo>
                    <a:lnTo>
                      <a:pt x="0" y="149"/>
                    </a:lnTo>
                    <a:lnTo>
                      <a:pt x="0" y="179"/>
                    </a:lnTo>
                    <a:lnTo>
                      <a:pt x="5" y="174"/>
                    </a:lnTo>
                    <a:lnTo>
                      <a:pt x="5" y="60"/>
                    </a:lnTo>
                    <a:lnTo>
                      <a:pt x="5" y="65"/>
                    </a:lnTo>
                    <a:lnTo>
                      <a:pt x="10" y="184"/>
                    </a:lnTo>
                    <a:lnTo>
                      <a:pt x="10" y="358"/>
                    </a:lnTo>
                    <a:lnTo>
                      <a:pt x="10" y="159"/>
                    </a:lnTo>
                    <a:lnTo>
                      <a:pt x="10" y="159"/>
                    </a:lnTo>
                    <a:lnTo>
                      <a:pt x="15" y="154"/>
                    </a:lnTo>
                    <a:lnTo>
                      <a:pt x="15" y="20"/>
                    </a:lnTo>
                    <a:lnTo>
                      <a:pt x="15" y="194"/>
                    </a:lnTo>
                    <a:lnTo>
                      <a:pt x="20" y="184"/>
                    </a:lnTo>
                    <a:lnTo>
                      <a:pt x="20" y="144"/>
                    </a:lnTo>
                    <a:lnTo>
                      <a:pt x="20" y="189"/>
                    </a:lnTo>
                    <a:lnTo>
                      <a:pt x="25" y="214"/>
                    </a:lnTo>
                    <a:lnTo>
                      <a:pt x="25" y="224"/>
                    </a:lnTo>
                    <a:lnTo>
                      <a:pt x="25" y="114"/>
                    </a:lnTo>
                    <a:lnTo>
                      <a:pt x="25" y="174"/>
                    </a:lnTo>
                    <a:lnTo>
                      <a:pt x="30" y="179"/>
                    </a:lnTo>
                    <a:lnTo>
                      <a:pt x="30" y="199"/>
                    </a:lnTo>
                    <a:lnTo>
                      <a:pt x="30" y="169"/>
                    </a:lnTo>
                    <a:lnTo>
                      <a:pt x="35" y="149"/>
                    </a:lnTo>
                    <a:lnTo>
                      <a:pt x="35" y="55"/>
                    </a:lnTo>
                    <a:lnTo>
                      <a:pt x="35" y="204"/>
                    </a:lnTo>
                    <a:lnTo>
                      <a:pt x="40" y="259"/>
                    </a:lnTo>
                    <a:lnTo>
                      <a:pt x="40" y="353"/>
                    </a:lnTo>
                    <a:lnTo>
                      <a:pt x="40" y="134"/>
                    </a:lnTo>
                    <a:lnTo>
                      <a:pt x="45" y="119"/>
                    </a:lnTo>
                    <a:lnTo>
                      <a:pt x="45" y="219"/>
                    </a:lnTo>
                    <a:lnTo>
                      <a:pt x="45" y="25"/>
                    </a:lnTo>
                    <a:lnTo>
                      <a:pt x="45" y="199"/>
                    </a:lnTo>
                    <a:lnTo>
                      <a:pt x="50" y="194"/>
                    </a:lnTo>
                    <a:lnTo>
                      <a:pt x="50" y="159"/>
                    </a:lnTo>
                    <a:lnTo>
                      <a:pt x="50" y="174"/>
                    </a:lnTo>
                    <a:lnTo>
                      <a:pt x="55" y="169"/>
                    </a:lnTo>
                    <a:lnTo>
                      <a:pt x="55" y="129"/>
                    </a:lnTo>
                    <a:lnTo>
                      <a:pt x="55" y="184"/>
                    </a:lnTo>
                    <a:lnTo>
                      <a:pt x="60" y="179"/>
                    </a:lnTo>
                    <a:lnTo>
                      <a:pt x="60" y="189"/>
                    </a:lnTo>
                    <a:lnTo>
                      <a:pt x="60" y="124"/>
                    </a:lnTo>
                    <a:lnTo>
                      <a:pt x="65" y="100"/>
                    </a:lnTo>
                    <a:lnTo>
                      <a:pt x="65" y="368"/>
                    </a:lnTo>
                    <a:lnTo>
                      <a:pt x="65" y="40"/>
                    </a:lnTo>
                    <a:lnTo>
                      <a:pt x="65" y="313"/>
                    </a:lnTo>
                    <a:lnTo>
                      <a:pt x="70" y="278"/>
                    </a:lnTo>
                    <a:lnTo>
                      <a:pt x="70" y="75"/>
                    </a:lnTo>
                    <a:lnTo>
                      <a:pt x="75" y="45"/>
                    </a:lnTo>
                    <a:lnTo>
                      <a:pt x="75" y="229"/>
                    </a:lnTo>
                    <a:lnTo>
                      <a:pt x="75" y="0"/>
                    </a:lnTo>
                    <a:lnTo>
                      <a:pt x="75" y="159"/>
                    </a:lnTo>
                    <a:lnTo>
                      <a:pt x="80" y="144"/>
                    </a:lnTo>
                    <a:lnTo>
                      <a:pt x="80" y="209"/>
                    </a:lnTo>
                    <a:lnTo>
                      <a:pt x="80" y="194"/>
                    </a:lnTo>
                    <a:lnTo>
                      <a:pt x="85" y="184"/>
                    </a:lnTo>
                    <a:lnTo>
                      <a:pt x="85" y="189"/>
                    </a:lnTo>
                    <a:lnTo>
                      <a:pt x="85" y="129"/>
                    </a:lnTo>
                    <a:lnTo>
                      <a:pt x="85" y="184"/>
                    </a:lnTo>
                    <a:lnTo>
                      <a:pt x="90" y="174"/>
                    </a:lnTo>
                    <a:lnTo>
                      <a:pt x="90" y="60"/>
                    </a:lnTo>
                    <a:lnTo>
                      <a:pt x="95" y="60"/>
                    </a:lnTo>
                    <a:lnTo>
                      <a:pt x="95" y="343"/>
                    </a:lnTo>
                    <a:lnTo>
                      <a:pt x="95" y="224"/>
                    </a:lnTo>
                    <a:lnTo>
                      <a:pt x="100" y="199"/>
                    </a:lnTo>
                    <a:lnTo>
                      <a:pt x="100" y="5"/>
                    </a:lnTo>
                    <a:lnTo>
                      <a:pt x="105" y="30"/>
                    </a:lnTo>
                    <a:lnTo>
                      <a:pt x="105" y="229"/>
                    </a:lnTo>
                    <a:lnTo>
                      <a:pt x="105" y="214"/>
                    </a:lnTo>
                    <a:lnTo>
                      <a:pt x="110" y="204"/>
                    </a:lnTo>
                    <a:lnTo>
                      <a:pt x="110" y="114"/>
                    </a:lnTo>
                    <a:lnTo>
                      <a:pt x="115" y="129"/>
                    </a:lnTo>
                    <a:lnTo>
                      <a:pt x="115" y="114"/>
                    </a:lnTo>
                    <a:lnTo>
                      <a:pt x="115" y="184"/>
                    </a:lnTo>
                    <a:lnTo>
                      <a:pt x="120" y="189"/>
                    </a:lnTo>
                    <a:lnTo>
                      <a:pt x="120" y="229"/>
                    </a:lnTo>
                    <a:lnTo>
                      <a:pt x="120" y="134"/>
                    </a:lnTo>
                    <a:lnTo>
                      <a:pt x="125" y="105"/>
                    </a:lnTo>
                    <a:lnTo>
                      <a:pt x="125" y="398"/>
                    </a:lnTo>
                    <a:lnTo>
                      <a:pt x="125" y="35"/>
                    </a:lnTo>
                    <a:lnTo>
                      <a:pt x="125" y="363"/>
                    </a:lnTo>
                    <a:lnTo>
                      <a:pt x="129" y="318"/>
                    </a:lnTo>
                    <a:lnTo>
                      <a:pt x="129" y="70"/>
                    </a:lnTo>
                    <a:lnTo>
                      <a:pt x="134" y="45"/>
                    </a:lnTo>
                    <a:lnTo>
                      <a:pt x="134" y="219"/>
                    </a:lnTo>
                    <a:lnTo>
                      <a:pt x="134" y="15"/>
                    </a:lnTo>
                    <a:lnTo>
                      <a:pt x="134" y="189"/>
                    </a:lnTo>
                    <a:lnTo>
                      <a:pt x="139" y="179"/>
                    </a:lnTo>
                    <a:lnTo>
                      <a:pt x="139" y="194"/>
                    </a:lnTo>
                    <a:lnTo>
                      <a:pt x="139" y="119"/>
                    </a:lnTo>
                    <a:lnTo>
                      <a:pt x="144" y="129"/>
                    </a:lnTo>
                    <a:lnTo>
                      <a:pt x="144" y="194"/>
                    </a:lnTo>
                    <a:lnTo>
                      <a:pt x="144" y="110"/>
                    </a:lnTo>
                    <a:lnTo>
                      <a:pt x="144" y="169"/>
                    </a:lnTo>
                    <a:lnTo>
                      <a:pt x="149" y="164"/>
                    </a:lnTo>
                    <a:lnTo>
                      <a:pt x="149" y="174"/>
                    </a:lnTo>
                    <a:lnTo>
                      <a:pt x="149" y="50"/>
                    </a:lnTo>
                    <a:lnTo>
                      <a:pt x="149" y="55"/>
                    </a:lnTo>
                    <a:lnTo>
                      <a:pt x="154" y="65"/>
                    </a:lnTo>
                    <a:lnTo>
                      <a:pt x="154" y="358"/>
                    </a:lnTo>
                    <a:lnTo>
                      <a:pt x="154" y="214"/>
                    </a:lnTo>
                    <a:lnTo>
                      <a:pt x="159" y="189"/>
                    </a:lnTo>
                    <a:lnTo>
                      <a:pt x="159" y="10"/>
                    </a:lnTo>
                    <a:lnTo>
                      <a:pt x="164" y="30"/>
                    </a:lnTo>
                    <a:lnTo>
                      <a:pt x="164" y="224"/>
                    </a:lnTo>
                    <a:lnTo>
                      <a:pt x="164" y="144"/>
                    </a:lnTo>
                    <a:lnTo>
                      <a:pt x="169" y="154"/>
                    </a:lnTo>
                    <a:lnTo>
                      <a:pt x="169" y="214"/>
                    </a:lnTo>
                    <a:lnTo>
                      <a:pt x="169" y="164"/>
                    </a:lnTo>
                    <a:lnTo>
                      <a:pt x="174" y="154"/>
                    </a:lnTo>
                    <a:lnTo>
                      <a:pt x="174" y="189"/>
                    </a:lnTo>
                    <a:lnTo>
                      <a:pt x="174" y="90"/>
                    </a:lnTo>
                    <a:lnTo>
                      <a:pt x="174" y="179"/>
                    </a:lnTo>
                    <a:lnTo>
                      <a:pt x="179" y="174"/>
                    </a:lnTo>
                    <a:lnTo>
                      <a:pt x="179" y="60"/>
                    </a:lnTo>
                    <a:lnTo>
                      <a:pt x="184" y="65"/>
                    </a:lnTo>
                    <a:lnTo>
                      <a:pt x="184" y="343"/>
                    </a:lnTo>
                    <a:lnTo>
                      <a:pt x="184" y="244"/>
                    </a:lnTo>
                    <a:lnTo>
                      <a:pt x="189" y="219"/>
                    </a:lnTo>
                    <a:lnTo>
                      <a:pt x="189" y="20"/>
                    </a:lnTo>
                    <a:lnTo>
                      <a:pt x="189" y="40"/>
                    </a:lnTo>
                    <a:lnTo>
                      <a:pt x="194" y="100"/>
                    </a:lnTo>
                    <a:lnTo>
                      <a:pt x="194" y="224"/>
                    </a:lnTo>
                    <a:lnTo>
                      <a:pt x="194" y="224"/>
                    </a:lnTo>
                    <a:lnTo>
                      <a:pt x="199" y="229"/>
                    </a:lnTo>
                    <a:lnTo>
                      <a:pt x="199" y="234"/>
                    </a:lnTo>
                    <a:lnTo>
                      <a:pt x="199" y="95"/>
                    </a:lnTo>
                    <a:lnTo>
                      <a:pt x="204" y="105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4" name="Freeform 273"/>
              <p:cNvSpPr>
                <a:spLocks/>
              </p:cNvSpPr>
              <p:nvPr/>
            </p:nvSpPr>
            <p:spPr bwMode="auto">
              <a:xfrm>
                <a:off x="4443235" y="3241701"/>
                <a:ext cx="315913" cy="414695"/>
              </a:xfrm>
              <a:custGeom>
                <a:avLst/>
                <a:gdLst>
                  <a:gd name="T0" fmla="*/ 0 w 199"/>
                  <a:gd name="T1" fmla="*/ 149 h 363"/>
                  <a:gd name="T2" fmla="*/ 5 w 199"/>
                  <a:gd name="T3" fmla="*/ 65 h 363"/>
                  <a:gd name="T4" fmla="*/ 10 w 199"/>
                  <a:gd name="T5" fmla="*/ 328 h 363"/>
                  <a:gd name="T6" fmla="*/ 15 w 199"/>
                  <a:gd name="T7" fmla="*/ 134 h 363"/>
                  <a:gd name="T8" fmla="*/ 20 w 199"/>
                  <a:gd name="T9" fmla="*/ 179 h 363"/>
                  <a:gd name="T10" fmla="*/ 20 w 199"/>
                  <a:gd name="T11" fmla="*/ 164 h 363"/>
                  <a:gd name="T12" fmla="*/ 25 w 199"/>
                  <a:gd name="T13" fmla="*/ 90 h 363"/>
                  <a:gd name="T14" fmla="*/ 30 w 199"/>
                  <a:gd name="T15" fmla="*/ 159 h 363"/>
                  <a:gd name="T16" fmla="*/ 35 w 199"/>
                  <a:gd name="T17" fmla="*/ 90 h 363"/>
                  <a:gd name="T18" fmla="*/ 40 w 199"/>
                  <a:gd name="T19" fmla="*/ 144 h 363"/>
                  <a:gd name="T20" fmla="*/ 45 w 199"/>
                  <a:gd name="T21" fmla="*/ 189 h 363"/>
                  <a:gd name="T22" fmla="*/ 50 w 199"/>
                  <a:gd name="T23" fmla="*/ 154 h 363"/>
                  <a:gd name="T24" fmla="*/ 60 w 199"/>
                  <a:gd name="T25" fmla="*/ 109 h 363"/>
                  <a:gd name="T26" fmla="*/ 65 w 199"/>
                  <a:gd name="T27" fmla="*/ 159 h 363"/>
                  <a:gd name="T28" fmla="*/ 70 w 199"/>
                  <a:gd name="T29" fmla="*/ 40 h 363"/>
                  <a:gd name="T30" fmla="*/ 74 w 199"/>
                  <a:gd name="T31" fmla="*/ 144 h 363"/>
                  <a:gd name="T32" fmla="*/ 79 w 199"/>
                  <a:gd name="T33" fmla="*/ 184 h 363"/>
                  <a:gd name="T34" fmla="*/ 84 w 199"/>
                  <a:gd name="T35" fmla="*/ 129 h 363"/>
                  <a:gd name="T36" fmla="*/ 84 w 199"/>
                  <a:gd name="T37" fmla="*/ 144 h 363"/>
                  <a:gd name="T38" fmla="*/ 89 w 199"/>
                  <a:gd name="T39" fmla="*/ 80 h 363"/>
                  <a:gd name="T40" fmla="*/ 94 w 199"/>
                  <a:gd name="T41" fmla="*/ 184 h 363"/>
                  <a:gd name="T42" fmla="*/ 99 w 199"/>
                  <a:gd name="T43" fmla="*/ 333 h 363"/>
                  <a:gd name="T44" fmla="*/ 104 w 199"/>
                  <a:gd name="T45" fmla="*/ 10 h 363"/>
                  <a:gd name="T46" fmla="*/ 109 w 199"/>
                  <a:gd name="T47" fmla="*/ 229 h 363"/>
                  <a:gd name="T48" fmla="*/ 114 w 199"/>
                  <a:gd name="T49" fmla="*/ 204 h 363"/>
                  <a:gd name="T50" fmla="*/ 119 w 199"/>
                  <a:gd name="T51" fmla="*/ 40 h 363"/>
                  <a:gd name="T52" fmla="*/ 124 w 199"/>
                  <a:gd name="T53" fmla="*/ 70 h 363"/>
                  <a:gd name="T54" fmla="*/ 129 w 199"/>
                  <a:gd name="T55" fmla="*/ 139 h 363"/>
                  <a:gd name="T56" fmla="*/ 134 w 199"/>
                  <a:gd name="T57" fmla="*/ 85 h 363"/>
                  <a:gd name="T58" fmla="*/ 139 w 199"/>
                  <a:gd name="T59" fmla="*/ 154 h 363"/>
                  <a:gd name="T60" fmla="*/ 144 w 199"/>
                  <a:gd name="T61" fmla="*/ 139 h 363"/>
                  <a:gd name="T62" fmla="*/ 149 w 199"/>
                  <a:gd name="T63" fmla="*/ 179 h 363"/>
                  <a:gd name="T64" fmla="*/ 154 w 199"/>
                  <a:gd name="T65" fmla="*/ 75 h 363"/>
                  <a:gd name="T66" fmla="*/ 159 w 199"/>
                  <a:gd name="T67" fmla="*/ 50 h 363"/>
                  <a:gd name="T68" fmla="*/ 164 w 199"/>
                  <a:gd name="T69" fmla="*/ 15 h 363"/>
                  <a:gd name="T70" fmla="*/ 169 w 199"/>
                  <a:gd name="T71" fmla="*/ 129 h 363"/>
                  <a:gd name="T72" fmla="*/ 174 w 199"/>
                  <a:gd name="T73" fmla="*/ 119 h 363"/>
                  <a:gd name="T74" fmla="*/ 179 w 199"/>
                  <a:gd name="T75" fmla="*/ 40 h 363"/>
                  <a:gd name="T76" fmla="*/ 184 w 199"/>
                  <a:gd name="T77" fmla="*/ 199 h 363"/>
                  <a:gd name="T78" fmla="*/ 189 w 199"/>
                  <a:gd name="T79" fmla="*/ 323 h 363"/>
                  <a:gd name="T80" fmla="*/ 194 w 199"/>
                  <a:gd name="T81" fmla="*/ 249 h 363"/>
                  <a:gd name="T82" fmla="*/ 199 w 199"/>
                  <a:gd name="T83" fmla="*/ 169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9" h="363">
                    <a:moveTo>
                      <a:pt x="0" y="95"/>
                    </a:moveTo>
                    <a:lnTo>
                      <a:pt x="0" y="164"/>
                    </a:lnTo>
                    <a:lnTo>
                      <a:pt x="0" y="149"/>
                    </a:lnTo>
                    <a:lnTo>
                      <a:pt x="5" y="144"/>
                    </a:lnTo>
                    <a:lnTo>
                      <a:pt x="5" y="149"/>
                    </a:lnTo>
                    <a:lnTo>
                      <a:pt x="5" y="65"/>
                    </a:lnTo>
                    <a:lnTo>
                      <a:pt x="5" y="70"/>
                    </a:lnTo>
                    <a:lnTo>
                      <a:pt x="10" y="75"/>
                    </a:lnTo>
                    <a:lnTo>
                      <a:pt x="10" y="328"/>
                    </a:lnTo>
                    <a:lnTo>
                      <a:pt x="10" y="70"/>
                    </a:lnTo>
                    <a:lnTo>
                      <a:pt x="10" y="139"/>
                    </a:lnTo>
                    <a:lnTo>
                      <a:pt x="15" y="134"/>
                    </a:lnTo>
                    <a:lnTo>
                      <a:pt x="15" y="5"/>
                    </a:lnTo>
                    <a:lnTo>
                      <a:pt x="15" y="184"/>
                    </a:lnTo>
                    <a:lnTo>
                      <a:pt x="20" y="179"/>
                    </a:lnTo>
                    <a:lnTo>
                      <a:pt x="20" y="219"/>
                    </a:lnTo>
                    <a:lnTo>
                      <a:pt x="20" y="129"/>
                    </a:lnTo>
                    <a:lnTo>
                      <a:pt x="20" y="164"/>
                    </a:lnTo>
                    <a:lnTo>
                      <a:pt x="25" y="174"/>
                    </a:lnTo>
                    <a:lnTo>
                      <a:pt x="25" y="194"/>
                    </a:lnTo>
                    <a:lnTo>
                      <a:pt x="25" y="90"/>
                    </a:lnTo>
                    <a:lnTo>
                      <a:pt x="30" y="104"/>
                    </a:lnTo>
                    <a:lnTo>
                      <a:pt x="30" y="174"/>
                    </a:lnTo>
                    <a:lnTo>
                      <a:pt x="30" y="159"/>
                    </a:lnTo>
                    <a:lnTo>
                      <a:pt x="35" y="154"/>
                    </a:lnTo>
                    <a:lnTo>
                      <a:pt x="35" y="50"/>
                    </a:lnTo>
                    <a:lnTo>
                      <a:pt x="35" y="90"/>
                    </a:lnTo>
                    <a:lnTo>
                      <a:pt x="40" y="85"/>
                    </a:lnTo>
                    <a:lnTo>
                      <a:pt x="40" y="328"/>
                    </a:lnTo>
                    <a:lnTo>
                      <a:pt x="40" y="144"/>
                    </a:lnTo>
                    <a:lnTo>
                      <a:pt x="45" y="149"/>
                    </a:lnTo>
                    <a:lnTo>
                      <a:pt x="45" y="0"/>
                    </a:lnTo>
                    <a:lnTo>
                      <a:pt x="45" y="189"/>
                    </a:lnTo>
                    <a:lnTo>
                      <a:pt x="50" y="204"/>
                    </a:lnTo>
                    <a:lnTo>
                      <a:pt x="50" y="239"/>
                    </a:lnTo>
                    <a:lnTo>
                      <a:pt x="50" y="154"/>
                    </a:lnTo>
                    <a:lnTo>
                      <a:pt x="55" y="159"/>
                    </a:lnTo>
                    <a:lnTo>
                      <a:pt x="55" y="119"/>
                    </a:lnTo>
                    <a:lnTo>
                      <a:pt x="60" y="109"/>
                    </a:lnTo>
                    <a:lnTo>
                      <a:pt x="60" y="184"/>
                    </a:lnTo>
                    <a:lnTo>
                      <a:pt x="60" y="154"/>
                    </a:lnTo>
                    <a:lnTo>
                      <a:pt x="65" y="159"/>
                    </a:lnTo>
                    <a:lnTo>
                      <a:pt x="65" y="164"/>
                    </a:lnTo>
                    <a:lnTo>
                      <a:pt x="65" y="40"/>
                    </a:lnTo>
                    <a:lnTo>
                      <a:pt x="70" y="40"/>
                    </a:lnTo>
                    <a:lnTo>
                      <a:pt x="70" y="308"/>
                    </a:lnTo>
                    <a:lnTo>
                      <a:pt x="70" y="149"/>
                    </a:lnTo>
                    <a:lnTo>
                      <a:pt x="74" y="144"/>
                    </a:lnTo>
                    <a:lnTo>
                      <a:pt x="74" y="5"/>
                    </a:lnTo>
                    <a:lnTo>
                      <a:pt x="74" y="114"/>
                    </a:lnTo>
                    <a:lnTo>
                      <a:pt x="79" y="184"/>
                    </a:lnTo>
                    <a:lnTo>
                      <a:pt x="79" y="244"/>
                    </a:lnTo>
                    <a:lnTo>
                      <a:pt x="79" y="124"/>
                    </a:lnTo>
                    <a:lnTo>
                      <a:pt x="84" y="129"/>
                    </a:lnTo>
                    <a:lnTo>
                      <a:pt x="84" y="149"/>
                    </a:lnTo>
                    <a:lnTo>
                      <a:pt x="84" y="124"/>
                    </a:lnTo>
                    <a:lnTo>
                      <a:pt x="84" y="144"/>
                    </a:lnTo>
                    <a:lnTo>
                      <a:pt x="89" y="144"/>
                    </a:lnTo>
                    <a:lnTo>
                      <a:pt x="89" y="184"/>
                    </a:lnTo>
                    <a:lnTo>
                      <a:pt x="89" y="80"/>
                    </a:lnTo>
                    <a:lnTo>
                      <a:pt x="89" y="179"/>
                    </a:lnTo>
                    <a:lnTo>
                      <a:pt x="94" y="174"/>
                    </a:lnTo>
                    <a:lnTo>
                      <a:pt x="94" y="184"/>
                    </a:lnTo>
                    <a:lnTo>
                      <a:pt x="94" y="55"/>
                    </a:lnTo>
                    <a:lnTo>
                      <a:pt x="99" y="45"/>
                    </a:lnTo>
                    <a:lnTo>
                      <a:pt x="99" y="333"/>
                    </a:lnTo>
                    <a:lnTo>
                      <a:pt x="99" y="214"/>
                    </a:lnTo>
                    <a:lnTo>
                      <a:pt x="104" y="184"/>
                    </a:lnTo>
                    <a:lnTo>
                      <a:pt x="104" y="10"/>
                    </a:lnTo>
                    <a:lnTo>
                      <a:pt x="104" y="25"/>
                    </a:lnTo>
                    <a:lnTo>
                      <a:pt x="109" y="95"/>
                    </a:lnTo>
                    <a:lnTo>
                      <a:pt x="109" y="229"/>
                    </a:lnTo>
                    <a:lnTo>
                      <a:pt x="109" y="179"/>
                    </a:lnTo>
                    <a:lnTo>
                      <a:pt x="114" y="189"/>
                    </a:lnTo>
                    <a:lnTo>
                      <a:pt x="114" y="204"/>
                    </a:lnTo>
                    <a:lnTo>
                      <a:pt x="114" y="129"/>
                    </a:lnTo>
                    <a:lnTo>
                      <a:pt x="119" y="65"/>
                    </a:lnTo>
                    <a:lnTo>
                      <a:pt x="119" y="40"/>
                    </a:lnTo>
                    <a:lnTo>
                      <a:pt x="119" y="154"/>
                    </a:lnTo>
                    <a:lnTo>
                      <a:pt x="124" y="149"/>
                    </a:lnTo>
                    <a:lnTo>
                      <a:pt x="124" y="70"/>
                    </a:lnTo>
                    <a:lnTo>
                      <a:pt x="129" y="75"/>
                    </a:lnTo>
                    <a:lnTo>
                      <a:pt x="129" y="363"/>
                    </a:lnTo>
                    <a:lnTo>
                      <a:pt x="129" y="139"/>
                    </a:lnTo>
                    <a:lnTo>
                      <a:pt x="134" y="144"/>
                    </a:lnTo>
                    <a:lnTo>
                      <a:pt x="134" y="25"/>
                    </a:lnTo>
                    <a:lnTo>
                      <a:pt x="134" y="85"/>
                    </a:lnTo>
                    <a:lnTo>
                      <a:pt x="139" y="159"/>
                    </a:lnTo>
                    <a:lnTo>
                      <a:pt x="139" y="209"/>
                    </a:lnTo>
                    <a:lnTo>
                      <a:pt x="139" y="154"/>
                    </a:lnTo>
                    <a:lnTo>
                      <a:pt x="139" y="164"/>
                    </a:lnTo>
                    <a:lnTo>
                      <a:pt x="144" y="169"/>
                    </a:lnTo>
                    <a:lnTo>
                      <a:pt x="144" y="139"/>
                    </a:lnTo>
                    <a:lnTo>
                      <a:pt x="149" y="119"/>
                    </a:lnTo>
                    <a:lnTo>
                      <a:pt x="149" y="95"/>
                    </a:lnTo>
                    <a:lnTo>
                      <a:pt x="149" y="179"/>
                    </a:lnTo>
                    <a:lnTo>
                      <a:pt x="154" y="184"/>
                    </a:lnTo>
                    <a:lnTo>
                      <a:pt x="154" y="65"/>
                    </a:lnTo>
                    <a:lnTo>
                      <a:pt x="154" y="75"/>
                    </a:lnTo>
                    <a:lnTo>
                      <a:pt x="159" y="65"/>
                    </a:lnTo>
                    <a:lnTo>
                      <a:pt x="159" y="328"/>
                    </a:lnTo>
                    <a:lnTo>
                      <a:pt x="159" y="50"/>
                    </a:lnTo>
                    <a:lnTo>
                      <a:pt x="159" y="169"/>
                    </a:lnTo>
                    <a:lnTo>
                      <a:pt x="164" y="149"/>
                    </a:lnTo>
                    <a:lnTo>
                      <a:pt x="164" y="15"/>
                    </a:lnTo>
                    <a:lnTo>
                      <a:pt x="169" y="20"/>
                    </a:lnTo>
                    <a:lnTo>
                      <a:pt x="169" y="219"/>
                    </a:lnTo>
                    <a:lnTo>
                      <a:pt x="169" y="129"/>
                    </a:lnTo>
                    <a:lnTo>
                      <a:pt x="174" y="134"/>
                    </a:lnTo>
                    <a:lnTo>
                      <a:pt x="174" y="184"/>
                    </a:lnTo>
                    <a:lnTo>
                      <a:pt x="174" y="119"/>
                    </a:lnTo>
                    <a:lnTo>
                      <a:pt x="174" y="174"/>
                    </a:lnTo>
                    <a:lnTo>
                      <a:pt x="179" y="154"/>
                    </a:lnTo>
                    <a:lnTo>
                      <a:pt x="179" y="40"/>
                    </a:lnTo>
                    <a:lnTo>
                      <a:pt x="179" y="194"/>
                    </a:lnTo>
                    <a:lnTo>
                      <a:pt x="184" y="189"/>
                    </a:lnTo>
                    <a:lnTo>
                      <a:pt x="184" y="199"/>
                    </a:lnTo>
                    <a:lnTo>
                      <a:pt x="184" y="100"/>
                    </a:lnTo>
                    <a:lnTo>
                      <a:pt x="189" y="75"/>
                    </a:lnTo>
                    <a:lnTo>
                      <a:pt x="189" y="323"/>
                    </a:lnTo>
                    <a:lnTo>
                      <a:pt x="189" y="45"/>
                    </a:lnTo>
                    <a:lnTo>
                      <a:pt x="189" y="263"/>
                    </a:lnTo>
                    <a:lnTo>
                      <a:pt x="194" y="249"/>
                    </a:lnTo>
                    <a:lnTo>
                      <a:pt x="194" y="60"/>
                    </a:lnTo>
                    <a:lnTo>
                      <a:pt x="199" y="20"/>
                    </a:lnTo>
                    <a:lnTo>
                      <a:pt x="199" y="169"/>
                    </a:lnTo>
                    <a:lnTo>
                      <a:pt x="199" y="5"/>
                    </a:lnTo>
                    <a:lnTo>
                      <a:pt x="199" y="154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5" name="Freeform 274"/>
              <p:cNvSpPr>
                <a:spLocks/>
              </p:cNvSpPr>
              <p:nvPr/>
            </p:nvSpPr>
            <p:spPr bwMode="auto">
              <a:xfrm>
                <a:off x="4759147" y="3241701"/>
                <a:ext cx="322263" cy="420406"/>
              </a:xfrm>
              <a:custGeom>
                <a:avLst/>
                <a:gdLst>
                  <a:gd name="T0" fmla="*/ 5 w 203"/>
                  <a:gd name="T1" fmla="*/ 194 h 368"/>
                  <a:gd name="T2" fmla="*/ 10 w 203"/>
                  <a:gd name="T3" fmla="*/ 25 h 368"/>
                  <a:gd name="T4" fmla="*/ 15 w 203"/>
                  <a:gd name="T5" fmla="*/ 179 h 368"/>
                  <a:gd name="T6" fmla="*/ 19 w 203"/>
                  <a:gd name="T7" fmla="*/ 60 h 368"/>
                  <a:gd name="T8" fmla="*/ 24 w 203"/>
                  <a:gd name="T9" fmla="*/ 129 h 368"/>
                  <a:gd name="T10" fmla="*/ 29 w 203"/>
                  <a:gd name="T11" fmla="*/ 5 h 368"/>
                  <a:gd name="T12" fmla="*/ 34 w 203"/>
                  <a:gd name="T13" fmla="*/ 199 h 368"/>
                  <a:gd name="T14" fmla="*/ 39 w 203"/>
                  <a:gd name="T15" fmla="*/ 134 h 368"/>
                  <a:gd name="T16" fmla="*/ 44 w 203"/>
                  <a:gd name="T17" fmla="*/ 154 h 368"/>
                  <a:gd name="T18" fmla="*/ 49 w 203"/>
                  <a:gd name="T19" fmla="*/ 194 h 368"/>
                  <a:gd name="T20" fmla="*/ 54 w 203"/>
                  <a:gd name="T21" fmla="*/ 134 h 368"/>
                  <a:gd name="T22" fmla="*/ 59 w 203"/>
                  <a:gd name="T23" fmla="*/ 194 h 368"/>
                  <a:gd name="T24" fmla="*/ 64 w 203"/>
                  <a:gd name="T25" fmla="*/ 174 h 368"/>
                  <a:gd name="T26" fmla="*/ 69 w 203"/>
                  <a:gd name="T27" fmla="*/ 199 h 368"/>
                  <a:gd name="T28" fmla="*/ 69 w 203"/>
                  <a:gd name="T29" fmla="*/ 95 h 368"/>
                  <a:gd name="T30" fmla="*/ 79 w 203"/>
                  <a:gd name="T31" fmla="*/ 179 h 368"/>
                  <a:gd name="T32" fmla="*/ 79 w 203"/>
                  <a:gd name="T33" fmla="*/ 55 h 368"/>
                  <a:gd name="T34" fmla="*/ 84 w 203"/>
                  <a:gd name="T35" fmla="*/ 134 h 368"/>
                  <a:gd name="T36" fmla="*/ 89 w 203"/>
                  <a:gd name="T37" fmla="*/ 169 h 368"/>
                  <a:gd name="T38" fmla="*/ 94 w 203"/>
                  <a:gd name="T39" fmla="*/ 174 h 368"/>
                  <a:gd name="T40" fmla="*/ 99 w 203"/>
                  <a:gd name="T41" fmla="*/ 60 h 368"/>
                  <a:gd name="T42" fmla="*/ 104 w 203"/>
                  <a:gd name="T43" fmla="*/ 169 h 368"/>
                  <a:gd name="T44" fmla="*/ 109 w 203"/>
                  <a:gd name="T45" fmla="*/ 50 h 368"/>
                  <a:gd name="T46" fmla="*/ 114 w 203"/>
                  <a:gd name="T47" fmla="*/ 149 h 368"/>
                  <a:gd name="T48" fmla="*/ 119 w 203"/>
                  <a:gd name="T49" fmla="*/ 80 h 368"/>
                  <a:gd name="T50" fmla="*/ 124 w 203"/>
                  <a:gd name="T51" fmla="*/ 179 h 368"/>
                  <a:gd name="T52" fmla="*/ 129 w 203"/>
                  <a:gd name="T53" fmla="*/ 65 h 368"/>
                  <a:gd name="T54" fmla="*/ 134 w 203"/>
                  <a:gd name="T55" fmla="*/ 194 h 368"/>
                  <a:gd name="T56" fmla="*/ 139 w 203"/>
                  <a:gd name="T57" fmla="*/ 50 h 368"/>
                  <a:gd name="T58" fmla="*/ 144 w 203"/>
                  <a:gd name="T59" fmla="*/ 144 h 368"/>
                  <a:gd name="T60" fmla="*/ 149 w 203"/>
                  <a:gd name="T61" fmla="*/ 219 h 368"/>
                  <a:gd name="T62" fmla="*/ 154 w 203"/>
                  <a:gd name="T63" fmla="*/ 154 h 368"/>
                  <a:gd name="T64" fmla="*/ 159 w 203"/>
                  <a:gd name="T65" fmla="*/ 70 h 368"/>
                  <a:gd name="T66" fmla="*/ 164 w 203"/>
                  <a:gd name="T67" fmla="*/ 174 h 368"/>
                  <a:gd name="T68" fmla="*/ 168 w 203"/>
                  <a:gd name="T69" fmla="*/ 60 h 368"/>
                  <a:gd name="T70" fmla="*/ 173 w 203"/>
                  <a:gd name="T71" fmla="*/ 338 h 368"/>
                  <a:gd name="T72" fmla="*/ 178 w 203"/>
                  <a:gd name="T73" fmla="*/ 0 h 368"/>
                  <a:gd name="T74" fmla="*/ 183 w 203"/>
                  <a:gd name="T75" fmla="*/ 219 h 368"/>
                  <a:gd name="T76" fmla="*/ 188 w 203"/>
                  <a:gd name="T77" fmla="*/ 149 h 368"/>
                  <a:gd name="T78" fmla="*/ 188 w 203"/>
                  <a:gd name="T79" fmla="*/ 65 h 368"/>
                  <a:gd name="T80" fmla="*/ 193 w 203"/>
                  <a:gd name="T81" fmla="*/ 169 h 368"/>
                  <a:gd name="T82" fmla="*/ 198 w 203"/>
                  <a:gd name="T83" fmla="*/ 70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3" h="368">
                    <a:moveTo>
                      <a:pt x="0" y="154"/>
                    </a:moveTo>
                    <a:lnTo>
                      <a:pt x="5" y="159"/>
                    </a:lnTo>
                    <a:lnTo>
                      <a:pt x="5" y="194"/>
                    </a:lnTo>
                    <a:lnTo>
                      <a:pt x="5" y="164"/>
                    </a:lnTo>
                    <a:lnTo>
                      <a:pt x="10" y="169"/>
                    </a:lnTo>
                    <a:lnTo>
                      <a:pt x="10" y="25"/>
                    </a:lnTo>
                    <a:lnTo>
                      <a:pt x="10" y="164"/>
                    </a:lnTo>
                    <a:lnTo>
                      <a:pt x="15" y="169"/>
                    </a:lnTo>
                    <a:lnTo>
                      <a:pt x="15" y="179"/>
                    </a:lnTo>
                    <a:lnTo>
                      <a:pt x="15" y="154"/>
                    </a:lnTo>
                    <a:lnTo>
                      <a:pt x="19" y="149"/>
                    </a:lnTo>
                    <a:lnTo>
                      <a:pt x="19" y="60"/>
                    </a:lnTo>
                    <a:lnTo>
                      <a:pt x="19" y="244"/>
                    </a:lnTo>
                    <a:lnTo>
                      <a:pt x="24" y="368"/>
                    </a:lnTo>
                    <a:lnTo>
                      <a:pt x="24" y="129"/>
                    </a:lnTo>
                    <a:lnTo>
                      <a:pt x="29" y="124"/>
                    </a:lnTo>
                    <a:lnTo>
                      <a:pt x="29" y="164"/>
                    </a:lnTo>
                    <a:lnTo>
                      <a:pt x="29" y="5"/>
                    </a:lnTo>
                    <a:lnTo>
                      <a:pt x="29" y="124"/>
                    </a:lnTo>
                    <a:lnTo>
                      <a:pt x="34" y="114"/>
                    </a:lnTo>
                    <a:lnTo>
                      <a:pt x="34" y="199"/>
                    </a:lnTo>
                    <a:lnTo>
                      <a:pt x="39" y="204"/>
                    </a:lnTo>
                    <a:lnTo>
                      <a:pt x="39" y="219"/>
                    </a:lnTo>
                    <a:lnTo>
                      <a:pt x="39" y="134"/>
                    </a:lnTo>
                    <a:lnTo>
                      <a:pt x="39" y="159"/>
                    </a:lnTo>
                    <a:lnTo>
                      <a:pt x="44" y="164"/>
                    </a:lnTo>
                    <a:lnTo>
                      <a:pt x="44" y="154"/>
                    </a:lnTo>
                    <a:lnTo>
                      <a:pt x="49" y="144"/>
                    </a:lnTo>
                    <a:lnTo>
                      <a:pt x="49" y="65"/>
                    </a:lnTo>
                    <a:lnTo>
                      <a:pt x="49" y="194"/>
                    </a:lnTo>
                    <a:lnTo>
                      <a:pt x="54" y="293"/>
                    </a:lnTo>
                    <a:lnTo>
                      <a:pt x="54" y="338"/>
                    </a:lnTo>
                    <a:lnTo>
                      <a:pt x="54" y="134"/>
                    </a:lnTo>
                    <a:lnTo>
                      <a:pt x="54" y="144"/>
                    </a:lnTo>
                    <a:lnTo>
                      <a:pt x="59" y="144"/>
                    </a:lnTo>
                    <a:lnTo>
                      <a:pt x="59" y="194"/>
                    </a:lnTo>
                    <a:lnTo>
                      <a:pt x="59" y="20"/>
                    </a:lnTo>
                    <a:lnTo>
                      <a:pt x="59" y="184"/>
                    </a:lnTo>
                    <a:lnTo>
                      <a:pt x="64" y="174"/>
                    </a:lnTo>
                    <a:lnTo>
                      <a:pt x="64" y="139"/>
                    </a:lnTo>
                    <a:lnTo>
                      <a:pt x="64" y="194"/>
                    </a:lnTo>
                    <a:lnTo>
                      <a:pt x="69" y="199"/>
                    </a:lnTo>
                    <a:lnTo>
                      <a:pt x="69" y="204"/>
                    </a:lnTo>
                    <a:lnTo>
                      <a:pt x="69" y="15"/>
                    </a:lnTo>
                    <a:lnTo>
                      <a:pt x="69" y="95"/>
                    </a:lnTo>
                    <a:lnTo>
                      <a:pt x="74" y="114"/>
                    </a:lnTo>
                    <a:lnTo>
                      <a:pt x="74" y="174"/>
                    </a:lnTo>
                    <a:lnTo>
                      <a:pt x="79" y="179"/>
                    </a:lnTo>
                    <a:lnTo>
                      <a:pt x="79" y="184"/>
                    </a:lnTo>
                    <a:lnTo>
                      <a:pt x="79" y="50"/>
                    </a:lnTo>
                    <a:lnTo>
                      <a:pt x="79" y="55"/>
                    </a:lnTo>
                    <a:lnTo>
                      <a:pt x="84" y="60"/>
                    </a:lnTo>
                    <a:lnTo>
                      <a:pt x="84" y="353"/>
                    </a:lnTo>
                    <a:lnTo>
                      <a:pt x="84" y="134"/>
                    </a:lnTo>
                    <a:lnTo>
                      <a:pt x="89" y="144"/>
                    </a:lnTo>
                    <a:lnTo>
                      <a:pt x="89" y="0"/>
                    </a:lnTo>
                    <a:lnTo>
                      <a:pt x="89" y="169"/>
                    </a:lnTo>
                    <a:lnTo>
                      <a:pt x="94" y="194"/>
                    </a:lnTo>
                    <a:lnTo>
                      <a:pt x="94" y="119"/>
                    </a:lnTo>
                    <a:lnTo>
                      <a:pt x="94" y="174"/>
                    </a:lnTo>
                    <a:lnTo>
                      <a:pt x="99" y="184"/>
                    </a:lnTo>
                    <a:lnTo>
                      <a:pt x="99" y="219"/>
                    </a:lnTo>
                    <a:lnTo>
                      <a:pt x="99" y="60"/>
                    </a:lnTo>
                    <a:lnTo>
                      <a:pt x="104" y="70"/>
                    </a:lnTo>
                    <a:lnTo>
                      <a:pt x="104" y="174"/>
                    </a:lnTo>
                    <a:lnTo>
                      <a:pt x="104" y="169"/>
                    </a:lnTo>
                    <a:lnTo>
                      <a:pt x="109" y="164"/>
                    </a:lnTo>
                    <a:lnTo>
                      <a:pt x="109" y="169"/>
                    </a:lnTo>
                    <a:lnTo>
                      <a:pt x="109" y="50"/>
                    </a:lnTo>
                    <a:lnTo>
                      <a:pt x="114" y="55"/>
                    </a:lnTo>
                    <a:lnTo>
                      <a:pt x="114" y="333"/>
                    </a:lnTo>
                    <a:lnTo>
                      <a:pt x="114" y="149"/>
                    </a:lnTo>
                    <a:lnTo>
                      <a:pt x="119" y="134"/>
                    </a:lnTo>
                    <a:lnTo>
                      <a:pt x="119" y="10"/>
                    </a:lnTo>
                    <a:lnTo>
                      <a:pt x="119" y="80"/>
                    </a:lnTo>
                    <a:lnTo>
                      <a:pt x="124" y="139"/>
                    </a:lnTo>
                    <a:lnTo>
                      <a:pt x="124" y="214"/>
                    </a:lnTo>
                    <a:lnTo>
                      <a:pt x="124" y="179"/>
                    </a:lnTo>
                    <a:lnTo>
                      <a:pt x="129" y="184"/>
                    </a:lnTo>
                    <a:lnTo>
                      <a:pt x="129" y="194"/>
                    </a:lnTo>
                    <a:lnTo>
                      <a:pt x="129" y="65"/>
                    </a:lnTo>
                    <a:lnTo>
                      <a:pt x="129" y="70"/>
                    </a:lnTo>
                    <a:lnTo>
                      <a:pt x="134" y="75"/>
                    </a:lnTo>
                    <a:lnTo>
                      <a:pt x="134" y="194"/>
                    </a:lnTo>
                    <a:lnTo>
                      <a:pt x="134" y="179"/>
                    </a:lnTo>
                    <a:lnTo>
                      <a:pt x="139" y="169"/>
                    </a:lnTo>
                    <a:lnTo>
                      <a:pt x="139" y="50"/>
                    </a:lnTo>
                    <a:lnTo>
                      <a:pt x="144" y="55"/>
                    </a:lnTo>
                    <a:lnTo>
                      <a:pt x="144" y="298"/>
                    </a:lnTo>
                    <a:lnTo>
                      <a:pt x="144" y="144"/>
                    </a:lnTo>
                    <a:lnTo>
                      <a:pt x="149" y="139"/>
                    </a:lnTo>
                    <a:lnTo>
                      <a:pt x="149" y="25"/>
                    </a:lnTo>
                    <a:lnTo>
                      <a:pt x="149" y="219"/>
                    </a:lnTo>
                    <a:lnTo>
                      <a:pt x="154" y="229"/>
                    </a:lnTo>
                    <a:lnTo>
                      <a:pt x="154" y="114"/>
                    </a:lnTo>
                    <a:lnTo>
                      <a:pt x="154" y="154"/>
                    </a:lnTo>
                    <a:lnTo>
                      <a:pt x="159" y="169"/>
                    </a:lnTo>
                    <a:lnTo>
                      <a:pt x="159" y="189"/>
                    </a:lnTo>
                    <a:lnTo>
                      <a:pt x="159" y="70"/>
                    </a:lnTo>
                    <a:lnTo>
                      <a:pt x="159" y="119"/>
                    </a:lnTo>
                    <a:lnTo>
                      <a:pt x="164" y="139"/>
                    </a:lnTo>
                    <a:lnTo>
                      <a:pt x="164" y="174"/>
                    </a:lnTo>
                    <a:lnTo>
                      <a:pt x="164" y="164"/>
                    </a:lnTo>
                    <a:lnTo>
                      <a:pt x="168" y="159"/>
                    </a:lnTo>
                    <a:lnTo>
                      <a:pt x="168" y="60"/>
                    </a:lnTo>
                    <a:lnTo>
                      <a:pt x="168" y="65"/>
                    </a:lnTo>
                    <a:lnTo>
                      <a:pt x="173" y="65"/>
                    </a:lnTo>
                    <a:lnTo>
                      <a:pt x="173" y="338"/>
                    </a:lnTo>
                    <a:lnTo>
                      <a:pt x="173" y="139"/>
                    </a:lnTo>
                    <a:lnTo>
                      <a:pt x="178" y="144"/>
                    </a:lnTo>
                    <a:lnTo>
                      <a:pt x="178" y="0"/>
                    </a:lnTo>
                    <a:lnTo>
                      <a:pt x="178" y="194"/>
                    </a:lnTo>
                    <a:lnTo>
                      <a:pt x="183" y="209"/>
                    </a:lnTo>
                    <a:lnTo>
                      <a:pt x="183" y="219"/>
                    </a:lnTo>
                    <a:lnTo>
                      <a:pt x="183" y="109"/>
                    </a:lnTo>
                    <a:lnTo>
                      <a:pt x="183" y="134"/>
                    </a:lnTo>
                    <a:lnTo>
                      <a:pt x="188" y="149"/>
                    </a:lnTo>
                    <a:lnTo>
                      <a:pt x="188" y="224"/>
                    </a:lnTo>
                    <a:lnTo>
                      <a:pt x="188" y="55"/>
                    </a:lnTo>
                    <a:lnTo>
                      <a:pt x="188" y="65"/>
                    </a:lnTo>
                    <a:lnTo>
                      <a:pt x="193" y="70"/>
                    </a:lnTo>
                    <a:lnTo>
                      <a:pt x="193" y="184"/>
                    </a:lnTo>
                    <a:lnTo>
                      <a:pt x="193" y="169"/>
                    </a:lnTo>
                    <a:lnTo>
                      <a:pt x="198" y="174"/>
                    </a:lnTo>
                    <a:lnTo>
                      <a:pt x="198" y="199"/>
                    </a:lnTo>
                    <a:lnTo>
                      <a:pt x="198" y="70"/>
                    </a:lnTo>
                    <a:lnTo>
                      <a:pt x="203" y="75"/>
                    </a:lnTo>
                    <a:lnTo>
                      <a:pt x="203" y="368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6" name="Freeform 275"/>
              <p:cNvSpPr>
                <a:spLocks/>
              </p:cNvSpPr>
              <p:nvPr/>
            </p:nvSpPr>
            <p:spPr bwMode="auto">
              <a:xfrm>
                <a:off x="5081410" y="3247413"/>
                <a:ext cx="315913" cy="414695"/>
              </a:xfrm>
              <a:custGeom>
                <a:avLst/>
                <a:gdLst>
                  <a:gd name="T0" fmla="*/ 0 w 199"/>
                  <a:gd name="T1" fmla="*/ 174 h 363"/>
                  <a:gd name="T2" fmla="*/ 5 w 199"/>
                  <a:gd name="T3" fmla="*/ 80 h 363"/>
                  <a:gd name="T4" fmla="*/ 10 w 199"/>
                  <a:gd name="T5" fmla="*/ 129 h 363"/>
                  <a:gd name="T6" fmla="*/ 15 w 199"/>
                  <a:gd name="T7" fmla="*/ 164 h 363"/>
                  <a:gd name="T8" fmla="*/ 20 w 199"/>
                  <a:gd name="T9" fmla="*/ 85 h 363"/>
                  <a:gd name="T10" fmla="*/ 25 w 199"/>
                  <a:gd name="T11" fmla="*/ 134 h 363"/>
                  <a:gd name="T12" fmla="*/ 30 w 199"/>
                  <a:gd name="T13" fmla="*/ 45 h 363"/>
                  <a:gd name="T14" fmla="*/ 35 w 199"/>
                  <a:gd name="T15" fmla="*/ 75 h 363"/>
                  <a:gd name="T16" fmla="*/ 40 w 199"/>
                  <a:gd name="T17" fmla="*/ 5 h 363"/>
                  <a:gd name="T18" fmla="*/ 45 w 199"/>
                  <a:gd name="T19" fmla="*/ 214 h 363"/>
                  <a:gd name="T20" fmla="*/ 50 w 199"/>
                  <a:gd name="T21" fmla="*/ 90 h 363"/>
                  <a:gd name="T22" fmla="*/ 55 w 199"/>
                  <a:gd name="T23" fmla="*/ 144 h 363"/>
                  <a:gd name="T24" fmla="*/ 60 w 199"/>
                  <a:gd name="T25" fmla="*/ 358 h 363"/>
                  <a:gd name="T26" fmla="*/ 65 w 199"/>
                  <a:gd name="T27" fmla="*/ 253 h 363"/>
                  <a:gd name="T28" fmla="*/ 70 w 199"/>
                  <a:gd name="T29" fmla="*/ 199 h 363"/>
                  <a:gd name="T30" fmla="*/ 75 w 199"/>
                  <a:gd name="T31" fmla="*/ 129 h 363"/>
                  <a:gd name="T32" fmla="*/ 75 w 199"/>
                  <a:gd name="T33" fmla="*/ 144 h 363"/>
                  <a:gd name="T34" fmla="*/ 80 w 199"/>
                  <a:gd name="T35" fmla="*/ 184 h 363"/>
                  <a:gd name="T36" fmla="*/ 85 w 199"/>
                  <a:gd name="T37" fmla="*/ 139 h 363"/>
                  <a:gd name="T38" fmla="*/ 90 w 199"/>
                  <a:gd name="T39" fmla="*/ 258 h 363"/>
                  <a:gd name="T40" fmla="*/ 100 w 199"/>
                  <a:gd name="T41" fmla="*/ 95 h 363"/>
                  <a:gd name="T42" fmla="*/ 100 w 199"/>
                  <a:gd name="T43" fmla="*/ 169 h 363"/>
                  <a:gd name="T44" fmla="*/ 105 w 199"/>
                  <a:gd name="T45" fmla="*/ 169 h 363"/>
                  <a:gd name="T46" fmla="*/ 109 w 199"/>
                  <a:gd name="T47" fmla="*/ 65 h 363"/>
                  <a:gd name="T48" fmla="*/ 114 w 199"/>
                  <a:gd name="T49" fmla="*/ 184 h 363"/>
                  <a:gd name="T50" fmla="*/ 119 w 199"/>
                  <a:gd name="T51" fmla="*/ 35 h 363"/>
                  <a:gd name="T52" fmla="*/ 124 w 199"/>
                  <a:gd name="T53" fmla="*/ 313 h 363"/>
                  <a:gd name="T54" fmla="*/ 129 w 199"/>
                  <a:gd name="T55" fmla="*/ 214 h 363"/>
                  <a:gd name="T56" fmla="*/ 134 w 199"/>
                  <a:gd name="T57" fmla="*/ 179 h 363"/>
                  <a:gd name="T58" fmla="*/ 134 w 199"/>
                  <a:gd name="T59" fmla="*/ 179 h 363"/>
                  <a:gd name="T60" fmla="*/ 139 w 199"/>
                  <a:gd name="T61" fmla="*/ 164 h 363"/>
                  <a:gd name="T62" fmla="*/ 144 w 199"/>
                  <a:gd name="T63" fmla="*/ 124 h 363"/>
                  <a:gd name="T64" fmla="*/ 149 w 199"/>
                  <a:gd name="T65" fmla="*/ 303 h 363"/>
                  <a:gd name="T66" fmla="*/ 159 w 199"/>
                  <a:gd name="T67" fmla="*/ 129 h 363"/>
                  <a:gd name="T68" fmla="*/ 159 w 199"/>
                  <a:gd name="T69" fmla="*/ 189 h 363"/>
                  <a:gd name="T70" fmla="*/ 164 w 199"/>
                  <a:gd name="T71" fmla="*/ 174 h 363"/>
                  <a:gd name="T72" fmla="*/ 169 w 199"/>
                  <a:gd name="T73" fmla="*/ 159 h 363"/>
                  <a:gd name="T74" fmla="*/ 174 w 199"/>
                  <a:gd name="T75" fmla="*/ 149 h 363"/>
                  <a:gd name="T76" fmla="*/ 179 w 199"/>
                  <a:gd name="T77" fmla="*/ 248 h 363"/>
                  <a:gd name="T78" fmla="*/ 189 w 199"/>
                  <a:gd name="T79" fmla="*/ 119 h 363"/>
                  <a:gd name="T80" fmla="*/ 189 w 199"/>
                  <a:gd name="T81" fmla="*/ 144 h 363"/>
                  <a:gd name="T82" fmla="*/ 194 w 199"/>
                  <a:gd name="T83" fmla="*/ 194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9" h="363">
                    <a:moveTo>
                      <a:pt x="0" y="363"/>
                    </a:moveTo>
                    <a:lnTo>
                      <a:pt x="0" y="20"/>
                    </a:lnTo>
                    <a:lnTo>
                      <a:pt x="0" y="174"/>
                    </a:lnTo>
                    <a:lnTo>
                      <a:pt x="5" y="144"/>
                    </a:lnTo>
                    <a:lnTo>
                      <a:pt x="5" y="5"/>
                    </a:lnTo>
                    <a:lnTo>
                      <a:pt x="5" y="80"/>
                    </a:lnTo>
                    <a:lnTo>
                      <a:pt x="10" y="149"/>
                    </a:lnTo>
                    <a:lnTo>
                      <a:pt x="10" y="179"/>
                    </a:lnTo>
                    <a:lnTo>
                      <a:pt x="10" y="129"/>
                    </a:lnTo>
                    <a:lnTo>
                      <a:pt x="10" y="139"/>
                    </a:lnTo>
                    <a:lnTo>
                      <a:pt x="15" y="144"/>
                    </a:lnTo>
                    <a:lnTo>
                      <a:pt x="15" y="164"/>
                    </a:lnTo>
                    <a:lnTo>
                      <a:pt x="15" y="114"/>
                    </a:lnTo>
                    <a:lnTo>
                      <a:pt x="20" y="114"/>
                    </a:lnTo>
                    <a:lnTo>
                      <a:pt x="20" y="85"/>
                    </a:lnTo>
                    <a:lnTo>
                      <a:pt x="20" y="174"/>
                    </a:lnTo>
                    <a:lnTo>
                      <a:pt x="25" y="179"/>
                    </a:lnTo>
                    <a:lnTo>
                      <a:pt x="25" y="134"/>
                    </a:lnTo>
                    <a:lnTo>
                      <a:pt x="30" y="114"/>
                    </a:lnTo>
                    <a:lnTo>
                      <a:pt x="30" y="363"/>
                    </a:lnTo>
                    <a:lnTo>
                      <a:pt x="30" y="45"/>
                    </a:lnTo>
                    <a:lnTo>
                      <a:pt x="30" y="338"/>
                    </a:lnTo>
                    <a:lnTo>
                      <a:pt x="35" y="298"/>
                    </a:lnTo>
                    <a:lnTo>
                      <a:pt x="35" y="75"/>
                    </a:lnTo>
                    <a:lnTo>
                      <a:pt x="40" y="50"/>
                    </a:lnTo>
                    <a:lnTo>
                      <a:pt x="40" y="159"/>
                    </a:lnTo>
                    <a:lnTo>
                      <a:pt x="40" y="5"/>
                    </a:lnTo>
                    <a:lnTo>
                      <a:pt x="40" y="119"/>
                    </a:lnTo>
                    <a:lnTo>
                      <a:pt x="45" y="124"/>
                    </a:lnTo>
                    <a:lnTo>
                      <a:pt x="45" y="214"/>
                    </a:lnTo>
                    <a:lnTo>
                      <a:pt x="45" y="209"/>
                    </a:lnTo>
                    <a:lnTo>
                      <a:pt x="50" y="199"/>
                    </a:lnTo>
                    <a:lnTo>
                      <a:pt x="50" y="90"/>
                    </a:lnTo>
                    <a:lnTo>
                      <a:pt x="50" y="174"/>
                    </a:lnTo>
                    <a:lnTo>
                      <a:pt x="55" y="169"/>
                    </a:lnTo>
                    <a:lnTo>
                      <a:pt x="55" y="144"/>
                    </a:lnTo>
                    <a:lnTo>
                      <a:pt x="55" y="164"/>
                    </a:lnTo>
                    <a:lnTo>
                      <a:pt x="60" y="124"/>
                    </a:lnTo>
                    <a:lnTo>
                      <a:pt x="60" y="358"/>
                    </a:lnTo>
                    <a:lnTo>
                      <a:pt x="60" y="10"/>
                    </a:lnTo>
                    <a:lnTo>
                      <a:pt x="60" y="273"/>
                    </a:lnTo>
                    <a:lnTo>
                      <a:pt x="65" y="253"/>
                    </a:lnTo>
                    <a:lnTo>
                      <a:pt x="65" y="99"/>
                    </a:lnTo>
                    <a:lnTo>
                      <a:pt x="70" y="80"/>
                    </a:lnTo>
                    <a:lnTo>
                      <a:pt x="70" y="199"/>
                    </a:lnTo>
                    <a:lnTo>
                      <a:pt x="70" y="25"/>
                    </a:lnTo>
                    <a:lnTo>
                      <a:pt x="70" y="144"/>
                    </a:lnTo>
                    <a:lnTo>
                      <a:pt x="75" y="129"/>
                    </a:lnTo>
                    <a:lnTo>
                      <a:pt x="75" y="149"/>
                    </a:lnTo>
                    <a:lnTo>
                      <a:pt x="75" y="95"/>
                    </a:lnTo>
                    <a:lnTo>
                      <a:pt x="75" y="144"/>
                    </a:lnTo>
                    <a:lnTo>
                      <a:pt x="80" y="149"/>
                    </a:lnTo>
                    <a:lnTo>
                      <a:pt x="80" y="124"/>
                    </a:lnTo>
                    <a:lnTo>
                      <a:pt x="80" y="184"/>
                    </a:lnTo>
                    <a:lnTo>
                      <a:pt x="85" y="194"/>
                    </a:lnTo>
                    <a:lnTo>
                      <a:pt x="85" y="199"/>
                    </a:lnTo>
                    <a:lnTo>
                      <a:pt x="85" y="139"/>
                    </a:lnTo>
                    <a:lnTo>
                      <a:pt x="90" y="124"/>
                    </a:lnTo>
                    <a:lnTo>
                      <a:pt x="90" y="55"/>
                    </a:lnTo>
                    <a:lnTo>
                      <a:pt x="90" y="258"/>
                    </a:lnTo>
                    <a:lnTo>
                      <a:pt x="95" y="363"/>
                    </a:lnTo>
                    <a:lnTo>
                      <a:pt x="95" y="109"/>
                    </a:lnTo>
                    <a:lnTo>
                      <a:pt x="100" y="95"/>
                    </a:lnTo>
                    <a:lnTo>
                      <a:pt x="100" y="199"/>
                    </a:lnTo>
                    <a:lnTo>
                      <a:pt x="100" y="5"/>
                    </a:lnTo>
                    <a:lnTo>
                      <a:pt x="100" y="169"/>
                    </a:lnTo>
                    <a:lnTo>
                      <a:pt x="105" y="154"/>
                    </a:lnTo>
                    <a:lnTo>
                      <a:pt x="105" y="144"/>
                    </a:lnTo>
                    <a:lnTo>
                      <a:pt x="105" y="169"/>
                    </a:lnTo>
                    <a:lnTo>
                      <a:pt x="109" y="159"/>
                    </a:lnTo>
                    <a:lnTo>
                      <a:pt x="109" y="179"/>
                    </a:lnTo>
                    <a:lnTo>
                      <a:pt x="109" y="65"/>
                    </a:lnTo>
                    <a:lnTo>
                      <a:pt x="109" y="159"/>
                    </a:lnTo>
                    <a:lnTo>
                      <a:pt x="114" y="164"/>
                    </a:lnTo>
                    <a:lnTo>
                      <a:pt x="114" y="184"/>
                    </a:lnTo>
                    <a:lnTo>
                      <a:pt x="114" y="124"/>
                    </a:lnTo>
                    <a:lnTo>
                      <a:pt x="119" y="114"/>
                    </a:lnTo>
                    <a:lnTo>
                      <a:pt x="119" y="35"/>
                    </a:lnTo>
                    <a:lnTo>
                      <a:pt x="119" y="263"/>
                    </a:lnTo>
                    <a:lnTo>
                      <a:pt x="124" y="298"/>
                    </a:lnTo>
                    <a:lnTo>
                      <a:pt x="124" y="313"/>
                    </a:lnTo>
                    <a:lnTo>
                      <a:pt x="124" y="124"/>
                    </a:lnTo>
                    <a:lnTo>
                      <a:pt x="129" y="119"/>
                    </a:lnTo>
                    <a:lnTo>
                      <a:pt x="129" y="214"/>
                    </a:lnTo>
                    <a:lnTo>
                      <a:pt x="129" y="5"/>
                    </a:lnTo>
                    <a:lnTo>
                      <a:pt x="129" y="199"/>
                    </a:lnTo>
                    <a:lnTo>
                      <a:pt x="134" y="179"/>
                    </a:lnTo>
                    <a:lnTo>
                      <a:pt x="134" y="189"/>
                    </a:lnTo>
                    <a:lnTo>
                      <a:pt x="134" y="154"/>
                    </a:lnTo>
                    <a:lnTo>
                      <a:pt x="134" y="179"/>
                    </a:lnTo>
                    <a:lnTo>
                      <a:pt x="139" y="174"/>
                    </a:lnTo>
                    <a:lnTo>
                      <a:pt x="139" y="35"/>
                    </a:lnTo>
                    <a:lnTo>
                      <a:pt x="139" y="164"/>
                    </a:lnTo>
                    <a:lnTo>
                      <a:pt x="144" y="169"/>
                    </a:lnTo>
                    <a:lnTo>
                      <a:pt x="144" y="184"/>
                    </a:lnTo>
                    <a:lnTo>
                      <a:pt x="144" y="124"/>
                    </a:lnTo>
                    <a:lnTo>
                      <a:pt x="149" y="109"/>
                    </a:lnTo>
                    <a:lnTo>
                      <a:pt x="149" y="40"/>
                    </a:lnTo>
                    <a:lnTo>
                      <a:pt x="149" y="303"/>
                    </a:lnTo>
                    <a:lnTo>
                      <a:pt x="154" y="293"/>
                    </a:lnTo>
                    <a:lnTo>
                      <a:pt x="154" y="134"/>
                    </a:lnTo>
                    <a:lnTo>
                      <a:pt x="159" y="129"/>
                    </a:lnTo>
                    <a:lnTo>
                      <a:pt x="159" y="199"/>
                    </a:lnTo>
                    <a:lnTo>
                      <a:pt x="159" y="15"/>
                    </a:lnTo>
                    <a:lnTo>
                      <a:pt x="159" y="189"/>
                    </a:lnTo>
                    <a:lnTo>
                      <a:pt x="164" y="169"/>
                    </a:lnTo>
                    <a:lnTo>
                      <a:pt x="164" y="124"/>
                    </a:lnTo>
                    <a:lnTo>
                      <a:pt x="164" y="174"/>
                    </a:lnTo>
                    <a:lnTo>
                      <a:pt x="169" y="169"/>
                    </a:lnTo>
                    <a:lnTo>
                      <a:pt x="169" y="85"/>
                    </a:lnTo>
                    <a:lnTo>
                      <a:pt x="169" y="159"/>
                    </a:lnTo>
                    <a:lnTo>
                      <a:pt x="174" y="169"/>
                    </a:lnTo>
                    <a:lnTo>
                      <a:pt x="174" y="194"/>
                    </a:lnTo>
                    <a:lnTo>
                      <a:pt x="174" y="149"/>
                    </a:lnTo>
                    <a:lnTo>
                      <a:pt x="179" y="134"/>
                    </a:lnTo>
                    <a:lnTo>
                      <a:pt x="179" y="50"/>
                    </a:lnTo>
                    <a:lnTo>
                      <a:pt x="179" y="248"/>
                    </a:lnTo>
                    <a:lnTo>
                      <a:pt x="184" y="298"/>
                    </a:lnTo>
                    <a:lnTo>
                      <a:pt x="184" y="129"/>
                    </a:lnTo>
                    <a:lnTo>
                      <a:pt x="189" y="119"/>
                    </a:lnTo>
                    <a:lnTo>
                      <a:pt x="189" y="154"/>
                    </a:lnTo>
                    <a:lnTo>
                      <a:pt x="189" y="0"/>
                    </a:lnTo>
                    <a:lnTo>
                      <a:pt x="189" y="144"/>
                    </a:lnTo>
                    <a:lnTo>
                      <a:pt x="194" y="149"/>
                    </a:lnTo>
                    <a:lnTo>
                      <a:pt x="194" y="209"/>
                    </a:lnTo>
                    <a:lnTo>
                      <a:pt x="194" y="194"/>
                    </a:lnTo>
                    <a:lnTo>
                      <a:pt x="199" y="194"/>
                    </a:lnTo>
                    <a:lnTo>
                      <a:pt x="199" y="199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7" name="Freeform 276"/>
              <p:cNvSpPr>
                <a:spLocks/>
              </p:cNvSpPr>
              <p:nvPr/>
            </p:nvSpPr>
            <p:spPr bwMode="auto">
              <a:xfrm>
                <a:off x="5397322" y="3218853"/>
                <a:ext cx="330200" cy="420406"/>
              </a:xfrm>
              <a:custGeom>
                <a:avLst/>
                <a:gdLst>
                  <a:gd name="T0" fmla="*/ 0 w 208"/>
                  <a:gd name="T1" fmla="*/ 209 h 368"/>
                  <a:gd name="T2" fmla="*/ 10 w 208"/>
                  <a:gd name="T3" fmla="*/ 105 h 368"/>
                  <a:gd name="T4" fmla="*/ 15 w 208"/>
                  <a:gd name="T5" fmla="*/ 343 h 368"/>
                  <a:gd name="T6" fmla="*/ 20 w 208"/>
                  <a:gd name="T7" fmla="*/ 244 h 368"/>
                  <a:gd name="T8" fmla="*/ 25 w 208"/>
                  <a:gd name="T9" fmla="*/ 214 h 368"/>
                  <a:gd name="T10" fmla="*/ 30 w 208"/>
                  <a:gd name="T11" fmla="*/ 189 h 368"/>
                  <a:gd name="T12" fmla="*/ 35 w 208"/>
                  <a:gd name="T13" fmla="*/ 184 h 368"/>
                  <a:gd name="T14" fmla="*/ 40 w 208"/>
                  <a:gd name="T15" fmla="*/ 100 h 368"/>
                  <a:gd name="T16" fmla="*/ 45 w 208"/>
                  <a:gd name="T17" fmla="*/ 328 h 368"/>
                  <a:gd name="T18" fmla="*/ 50 w 208"/>
                  <a:gd name="T19" fmla="*/ 249 h 368"/>
                  <a:gd name="T20" fmla="*/ 55 w 208"/>
                  <a:gd name="T21" fmla="*/ 224 h 368"/>
                  <a:gd name="T22" fmla="*/ 59 w 208"/>
                  <a:gd name="T23" fmla="*/ 154 h 368"/>
                  <a:gd name="T24" fmla="*/ 64 w 208"/>
                  <a:gd name="T25" fmla="*/ 115 h 368"/>
                  <a:gd name="T26" fmla="*/ 69 w 208"/>
                  <a:gd name="T27" fmla="*/ 75 h 368"/>
                  <a:gd name="T28" fmla="*/ 74 w 208"/>
                  <a:gd name="T29" fmla="*/ 95 h 368"/>
                  <a:gd name="T30" fmla="*/ 79 w 208"/>
                  <a:gd name="T31" fmla="*/ 20 h 368"/>
                  <a:gd name="T32" fmla="*/ 84 w 208"/>
                  <a:gd name="T33" fmla="*/ 273 h 368"/>
                  <a:gd name="T34" fmla="*/ 89 w 208"/>
                  <a:gd name="T35" fmla="*/ 174 h 368"/>
                  <a:gd name="T36" fmla="*/ 94 w 208"/>
                  <a:gd name="T37" fmla="*/ 124 h 368"/>
                  <a:gd name="T38" fmla="*/ 99 w 208"/>
                  <a:gd name="T39" fmla="*/ 169 h 368"/>
                  <a:gd name="T40" fmla="*/ 104 w 208"/>
                  <a:gd name="T41" fmla="*/ 209 h 368"/>
                  <a:gd name="T42" fmla="*/ 109 w 208"/>
                  <a:gd name="T43" fmla="*/ 184 h 368"/>
                  <a:gd name="T44" fmla="*/ 109 w 208"/>
                  <a:gd name="T45" fmla="*/ 194 h 368"/>
                  <a:gd name="T46" fmla="*/ 114 w 208"/>
                  <a:gd name="T47" fmla="*/ 129 h 368"/>
                  <a:gd name="T48" fmla="*/ 119 w 208"/>
                  <a:gd name="T49" fmla="*/ 164 h 368"/>
                  <a:gd name="T50" fmla="*/ 124 w 208"/>
                  <a:gd name="T51" fmla="*/ 169 h 368"/>
                  <a:gd name="T52" fmla="*/ 129 w 208"/>
                  <a:gd name="T53" fmla="*/ 174 h 368"/>
                  <a:gd name="T54" fmla="*/ 134 w 208"/>
                  <a:gd name="T55" fmla="*/ 169 h 368"/>
                  <a:gd name="T56" fmla="*/ 144 w 208"/>
                  <a:gd name="T57" fmla="*/ 189 h 368"/>
                  <a:gd name="T58" fmla="*/ 149 w 208"/>
                  <a:gd name="T59" fmla="*/ 110 h 368"/>
                  <a:gd name="T60" fmla="*/ 154 w 208"/>
                  <a:gd name="T61" fmla="*/ 120 h 368"/>
                  <a:gd name="T62" fmla="*/ 159 w 208"/>
                  <a:gd name="T63" fmla="*/ 40 h 368"/>
                  <a:gd name="T64" fmla="*/ 164 w 208"/>
                  <a:gd name="T65" fmla="*/ 174 h 368"/>
                  <a:gd name="T66" fmla="*/ 169 w 208"/>
                  <a:gd name="T67" fmla="*/ 129 h 368"/>
                  <a:gd name="T68" fmla="*/ 174 w 208"/>
                  <a:gd name="T69" fmla="*/ 194 h 368"/>
                  <a:gd name="T70" fmla="*/ 179 w 208"/>
                  <a:gd name="T71" fmla="*/ 333 h 368"/>
                  <a:gd name="T72" fmla="*/ 184 w 208"/>
                  <a:gd name="T73" fmla="*/ 298 h 368"/>
                  <a:gd name="T74" fmla="*/ 189 w 208"/>
                  <a:gd name="T75" fmla="*/ 229 h 368"/>
                  <a:gd name="T76" fmla="*/ 194 w 208"/>
                  <a:gd name="T77" fmla="*/ 219 h 368"/>
                  <a:gd name="T78" fmla="*/ 199 w 208"/>
                  <a:gd name="T79" fmla="*/ 169 h 368"/>
                  <a:gd name="T80" fmla="*/ 199 w 208"/>
                  <a:gd name="T81" fmla="*/ 184 h 368"/>
                  <a:gd name="T82" fmla="*/ 208 w 208"/>
                  <a:gd name="T83" fmla="*/ 120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8" h="368">
                    <a:moveTo>
                      <a:pt x="0" y="224"/>
                    </a:moveTo>
                    <a:lnTo>
                      <a:pt x="0" y="75"/>
                    </a:lnTo>
                    <a:lnTo>
                      <a:pt x="0" y="209"/>
                    </a:lnTo>
                    <a:lnTo>
                      <a:pt x="5" y="204"/>
                    </a:lnTo>
                    <a:lnTo>
                      <a:pt x="5" y="120"/>
                    </a:lnTo>
                    <a:lnTo>
                      <a:pt x="10" y="105"/>
                    </a:lnTo>
                    <a:lnTo>
                      <a:pt x="10" y="60"/>
                    </a:lnTo>
                    <a:lnTo>
                      <a:pt x="10" y="273"/>
                    </a:lnTo>
                    <a:lnTo>
                      <a:pt x="15" y="343"/>
                    </a:lnTo>
                    <a:lnTo>
                      <a:pt x="15" y="129"/>
                    </a:lnTo>
                    <a:lnTo>
                      <a:pt x="20" y="110"/>
                    </a:lnTo>
                    <a:lnTo>
                      <a:pt x="20" y="244"/>
                    </a:lnTo>
                    <a:lnTo>
                      <a:pt x="20" y="10"/>
                    </a:lnTo>
                    <a:lnTo>
                      <a:pt x="20" y="219"/>
                    </a:lnTo>
                    <a:lnTo>
                      <a:pt x="25" y="214"/>
                    </a:lnTo>
                    <a:lnTo>
                      <a:pt x="25" y="184"/>
                    </a:lnTo>
                    <a:lnTo>
                      <a:pt x="30" y="179"/>
                    </a:lnTo>
                    <a:lnTo>
                      <a:pt x="30" y="189"/>
                    </a:lnTo>
                    <a:lnTo>
                      <a:pt x="30" y="169"/>
                    </a:lnTo>
                    <a:lnTo>
                      <a:pt x="35" y="164"/>
                    </a:lnTo>
                    <a:lnTo>
                      <a:pt x="35" y="184"/>
                    </a:lnTo>
                    <a:lnTo>
                      <a:pt x="35" y="95"/>
                    </a:lnTo>
                    <a:lnTo>
                      <a:pt x="35" y="100"/>
                    </a:lnTo>
                    <a:lnTo>
                      <a:pt x="40" y="100"/>
                    </a:lnTo>
                    <a:lnTo>
                      <a:pt x="40" y="40"/>
                    </a:lnTo>
                    <a:lnTo>
                      <a:pt x="40" y="368"/>
                    </a:lnTo>
                    <a:lnTo>
                      <a:pt x="45" y="328"/>
                    </a:lnTo>
                    <a:lnTo>
                      <a:pt x="45" y="100"/>
                    </a:lnTo>
                    <a:lnTo>
                      <a:pt x="50" y="70"/>
                    </a:lnTo>
                    <a:lnTo>
                      <a:pt x="50" y="249"/>
                    </a:lnTo>
                    <a:lnTo>
                      <a:pt x="50" y="0"/>
                    </a:lnTo>
                    <a:lnTo>
                      <a:pt x="50" y="234"/>
                    </a:lnTo>
                    <a:lnTo>
                      <a:pt x="55" y="224"/>
                    </a:lnTo>
                    <a:lnTo>
                      <a:pt x="55" y="194"/>
                    </a:lnTo>
                    <a:lnTo>
                      <a:pt x="59" y="189"/>
                    </a:lnTo>
                    <a:lnTo>
                      <a:pt x="59" y="154"/>
                    </a:lnTo>
                    <a:lnTo>
                      <a:pt x="59" y="169"/>
                    </a:lnTo>
                    <a:lnTo>
                      <a:pt x="64" y="164"/>
                    </a:lnTo>
                    <a:lnTo>
                      <a:pt x="64" y="115"/>
                    </a:lnTo>
                    <a:lnTo>
                      <a:pt x="69" y="110"/>
                    </a:lnTo>
                    <a:lnTo>
                      <a:pt x="69" y="358"/>
                    </a:lnTo>
                    <a:lnTo>
                      <a:pt x="69" y="75"/>
                    </a:lnTo>
                    <a:lnTo>
                      <a:pt x="69" y="338"/>
                    </a:lnTo>
                    <a:lnTo>
                      <a:pt x="74" y="313"/>
                    </a:lnTo>
                    <a:lnTo>
                      <a:pt x="74" y="95"/>
                    </a:lnTo>
                    <a:lnTo>
                      <a:pt x="79" y="70"/>
                    </a:lnTo>
                    <a:lnTo>
                      <a:pt x="79" y="259"/>
                    </a:lnTo>
                    <a:lnTo>
                      <a:pt x="79" y="20"/>
                    </a:lnTo>
                    <a:lnTo>
                      <a:pt x="79" y="229"/>
                    </a:lnTo>
                    <a:lnTo>
                      <a:pt x="84" y="209"/>
                    </a:lnTo>
                    <a:lnTo>
                      <a:pt x="84" y="273"/>
                    </a:lnTo>
                    <a:lnTo>
                      <a:pt x="84" y="120"/>
                    </a:lnTo>
                    <a:lnTo>
                      <a:pt x="84" y="179"/>
                    </a:lnTo>
                    <a:lnTo>
                      <a:pt x="89" y="174"/>
                    </a:lnTo>
                    <a:lnTo>
                      <a:pt x="89" y="105"/>
                    </a:lnTo>
                    <a:lnTo>
                      <a:pt x="89" y="120"/>
                    </a:lnTo>
                    <a:lnTo>
                      <a:pt x="94" y="124"/>
                    </a:lnTo>
                    <a:lnTo>
                      <a:pt x="94" y="179"/>
                    </a:lnTo>
                    <a:lnTo>
                      <a:pt x="94" y="164"/>
                    </a:lnTo>
                    <a:lnTo>
                      <a:pt x="99" y="169"/>
                    </a:lnTo>
                    <a:lnTo>
                      <a:pt x="99" y="209"/>
                    </a:lnTo>
                    <a:lnTo>
                      <a:pt x="99" y="204"/>
                    </a:lnTo>
                    <a:lnTo>
                      <a:pt x="104" y="209"/>
                    </a:lnTo>
                    <a:lnTo>
                      <a:pt x="104" y="224"/>
                    </a:lnTo>
                    <a:lnTo>
                      <a:pt x="104" y="189"/>
                    </a:lnTo>
                    <a:lnTo>
                      <a:pt x="109" y="184"/>
                    </a:lnTo>
                    <a:lnTo>
                      <a:pt x="109" y="209"/>
                    </a:lnTo>
                    <a:lnTo>
                      <a:pt x="109" y="169"/>
                    </a:lnTo>
                    <a:lnTo>
                      <a:pt x="109" y="194"/>
                    </a:lnTo>
                    <a:lnTo>
                      <a:pt x="114" y="159"/>
                    </a:lnTo>
                    <a:lnTo>
                      <a:pt x="114" y="174"/>
                    </a:lnTo>
                    <a:lnTo>
                      <a:pt x="114" y="129"/>
                    </a:lnTo>
                    <a:lnTo>
                      <a:pt x="114" y="164"/>
                    </a:lnTo>
                    <a:lnTo>
                      <a:pt x="119" y="169"/>
                    </a:lnTo>
                    <a:lnTo>
                      <a:pt x="119" y="164"/>
                    </a:lnTo>
                    <a:lnTo>
                      <a:pt x="119" y="169"/>
                    </a:lnTo>
                    <a:lnTo>
                      <a:pt x="124" y="174"/>
                    </a:lnTo>
                    <a:lnTo>
                      <a:pt x="124" y="169"/>
                    </a:lnTo>
                    <a:lnTo>
                      <a:pt x="124" y="174"/>
                    </a:lnTo>
                    <a:lnTo>
                      <a:pt x="129" y="169"/>
                    </a:lnTo>
                    <a:lnTo>
                      <a:pt x="129" y="174"/>
                    </a:lnTo>
                    <a:lnTo>
                      <a:pt x="129" y="169"/>
                    </a:lnTo>
                    <a:lnTo>
                      <a:pt x="139" y="169"/>
                    </a:lnTo>
                    <a:lnTo>
                      <a:pt x="134" y="169"/>
                    </a:lnTo>
                    <a:lnTo>
                      <a:pt x="139" y="164"/>
                    </a:lnTo>
                    <a:lnTo>
                      <a:pt x="144" y="169"/>
                    </a:lnTo>
                    <a:lnTo>
                      <a:pt x="144" y="189"/>
                    </a:lnTo>
                    <a:lnTo>
                      <a:pt x="149" y="174"/>
                    </a:lnTo>
                    <a:lnTo>
                      <a:pt x="149" y="80"/>
                    </a:lnTo>
                    <a:lnTo>
                      <a:pt x="149" y="110"/>
                    </a:lnTo>
                    <a:lnTo>
                      <a:pt x="154" y="209"/>
                    </a:lnTo>
                    <a:lnTo>
                      <a:pt x="154" y="229"/>
                    </a:lnTo>
                    <a:lnTo>
                      <a:pt x="154" y="120"/>
                    </a:lnTo>
                    <a:lnTo>
                      <a:pt x="154" y="194"/>
                    </a:lnTo>
                    <a:lnTo>
                      <a:pt x="159" y="189"/>
                    </a:lnTo>
                    <a:lnTo>
                      <a:pt x="159" y="40"/>
                    </a:lnTo>
                    <a:lnTo>
                      <a:pt x="159" y="199"/>
                    </a:lnTo>
                    <a:lnTo>
                      <a:pt x="164" y="204"/>
                    </a:lnTo>
                    <a:lnTo>
                      <a:pt x="164" y="174"/>
                    </a:lnTo>
                    <a:lnTo>
                      <a:pt x="164" y="189"/>
                    </a:lnTo>
                    <a:lnTo>
                      <a:pt x="169" y="184"/>
                    </a:lnTo>
                    <a:lnTo>
                      <a:pt x="169" y="129"/>
                    </a:lnTo>
                    <a:lnTo>
                      <a:pt x="169" y="179"/>
                    </a:lnTo>
                    <a:lnTo>
                      <a:pt x="174" y="184"/>
                    </a:lnTo>
                    <a:lnTo>
                      <a:pt x="174" y="194"/>
                    </a:lnTo>
                    <a:lnTo>
                      <a:pt x="174" y="164"/>
                    </a:lnTo>
                    <a:lnTo>
                      <a:pt x="179" y="159"/>
                    </a:lnTo>
                    <a:lnTo>
                      <a:pt x="179" y="333"/>
                    </a:lnTo>
                    <a:lnTo>
                      <a:pt x="179" y="70"/>
                    </a:lnTo>
                    <a:lnTo>
                      <a:pt x="179" y="308"/>
                    </a:lnTo>
                    <a:lnTo>
                      <a:pt x="184" y="298"/>
                    </a:lnTo>
                    <a:lnTo>
                      <a:pt x="184" y="134"/>
                    </a:lnTo>
                    <a:lnTo>
                      <a:pt x="189" y="120"/>
                    </a:lnTo>
                    <a:lnTo>
                      <a:pt x="189" y="229"/>
                    </a:lnTo>
                    <a:lnTo>
                      <a:pt x="189" y="25"/>
                    </a:lnTo>
                    <a:lnTo>
                      <a:pt x="189" y="224"/>
                    </a:lnTo>
                    <a:lnTo>
                      <a:pt x="194" y="219"/>
                    </a:lnTo>
                    <a:lnTo>
                      <a:pt x="194" y="149"/>
                    </a:lnTo>
                    <a:lnTo>
                      <a:pt x="194" y="179"/>
                    </a:lnTo>
                    <a:lnTo>
                      <a:pt x="199" y="169"/>
                    </a:lnTo>
                    <a:lnTo>
                      <a:pt x="199" y="189"/>
                    </a:lnTo>
                    <a:lnTo>
                      <a:pt x="199" y="124"/>
                    </a:lnTo>
                    <a:lnTo>
                      <a:pt x="199" y="184"/>
                    </a:lnTo>
                    <a:lnTo>
                      <a:pt x="203" y="179"/>
                    </a:lnTo>
                    <a:lnTo>
                      <a:pt x="203" y="134"/>
                    </a:lnTo>
                    <a:lnTo>
                      <a:pt x="208" y="120"/>
                    </a:lnTo>
                    <a:lnTo>
                      <a:pt x="208" y="338"/>
                    </a:lnTo>
                    <a:lnTo>
                      <a:pt x="208" y="95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8" name="Freeform 277"/>
              <p:cNvSpPr>
                <a:spLocks/>
              </p:cNvSpPr>
              <p:nvPr/>
            </p:nvSpPr>
            <p:spPr bwMode="auto">
              <a:xfrm>
                <a:off x="5727522" y="3230277"/>
                <a:ext cx="315913" cy="420406"/>
              </a:xfrm>
              <a:custGeom>
                <a:avLst/>
                <a:gdLst>
                  <a:gd name="T0" fmla="*/ 5 w 199"/>
                  <a:gd name="T1" fmla="*/ 293 h 368"/>
                  <a:gd name="T2" fmla="*/ 10 w 199"/>
                  <a:gd name="T3" fmla="*/ 219 h 368"/>
                  <a:gd name="T4" fmla="*/ 15 w 199"/>
                  <a:gd name="T5" fmla="*/ 149 h 368"/>
                  <a:gd name="T6" fmla="*/ 15 w 199"/>
                  <a:gd name="T7" fmla="*/ 169 h 368"/>
                  <a:gd name="T8" fmla="*/ 20 w 199"/>
                  <a:gd name="T9" fmla="*/ 85 h 368"/>
                  <a:gd name="T10" fmla="*/ 25 w 199"/>
                  <a:gd name="T11" fmla="*/ 184 h 368"/>
                  <a:gd name="T12" fmla="*/ 30 w 199"/>
                  <a:gd name="T13" fmla="*/ 368 h 368"/>
                  <a:gd name="T14" fmla="*/ 35 w 199"/>
                  <a:gd name="T15" fmla="*/ 323 h 368"/>
                  <a:gd name="T16" fmla="*/ 40 w 199"/>
                  <a:gd name="T17" fmla="*/ 204 h 368"/>
                  <a:gd name="T18" fmla="*/ 45 w 199"/>
                  <a:gd name="T19" fmla="*/ 144 h 368"/>
                  <a:gd name="T20" fmla="*/ 45 w 199"/>
                  <a:gd name="T21" fmla="*/ 159 h 368"/>
                  <a:gd name="T22" fmla="*/ 50 w 199"/>
                  <a:gd name="T23" fmla="*/ 189 h 368"/>
                  <a:gd name="T24" fmla="*/ 55 w 199"/>
                  <a:gd name="T25" fmla="*/ 159 h 368"/>
                  <a:gd name="T26" fmla="*/ 60 w 199"/>
                  <a:gd name="T27" fmla="*/ 55 h 368"/>
                  <a:gd name="T28" fmla="*/ 65 w 199"/>
                  <a:gd name="T29" fmla="*/ 129 h 368"/>
                  <a:gd name="T30" fmla="*/ 70 w 199"/>
                  <a:gd name="T31" fmla="*/ 0 h 368"/>
                  <a:gd name="T32" fmla="*/ 75 w 199"/>
                  <a:gd name="T33" fmla="*/ 144 h 368"/>
                  <a:gd name="T34" fmla="*/ 80 w 199"/>
                  <a:gd name="T35" fmla="*/ 204 h 368"/>
                  <a:gd name="T36" fmla="*/ 85 w 199"/>
                  <a:gd name="T37" fmla="*/ 154 h 368"/>
                  <a:gd name="T38" fmla="*/ 90 w 199"/>
                  <a:gd name="T39" fmla="*/ 174 h 368"/>
                  <a:gd name="T40" fmla="*/ 95 w 199"/>
                  <a:gd name="T41" fmla="*/ 333 h 368"/>
                  <a:gd name="T42" fmla="*/ 100 w 199"/>
                  <a:gd name="T43" fmla="*/ 204 h 368"/>
                  <a:gd name="T44" fmla="*/ 105 w 199"/>
                  <a:gd name="T45" fmla="*/ 214 h 368"/>
                  <a:gd name="T46" fmla="*/ 110 w 199"/>
                  <a:gd name="T47" fmla="*/ 159 h 368"/>
                  <a:gd name="T48" fmla="*/ 110 w 199"/>
                  <a:gd name="T49" fmla="*/ 129 h 368"/>
                  <a:gd name="T50" fmla="*/ 115 w 199"/>
                  <a:gd name="T51" fmla="*/ 194 h 368"/>
                  <a:gd name="T52" fmla="*/ 120 w 199"/>
                  <a:gd name="T53" fmla="*/ 80 h 368"/>
                  <a:gd name="T54" fmla="*/ 125 w 199"/>
                  <a:gd name="T55" fmla="*/ 144 h 368"/>
                  <a:gd name="T56" fmla="*/ 130 w 199"/>
                  <a:gd name="T57" fmla="*/ 30 h 368"/>
                  <a:gd name="T58" fmla="*/ 135 w 199"/>
                  <a:gd name="T59" fmla="*/ 204 h 368"/>
                  <a:gd name="T60" fmla="*/ 140 w 199"/>
                  <a:gd name="T61" fmla="*/ 174 h 368"/>
                  <a:gd name="T62" fmla="*/ 144 w 199"/>
                  <a:gd name="T63" fmla="*/ 209 h 368"/>
                  <a:gd name="T64" fmla="*/ 149 w 199"/>
                  <a:gd name="T65" fmla="*/ 194 h 368"/>
                  <a:gd name="T66" fmla="*/ 154 w 199"/>
                  <a:gd name="T67" fmla="*/ 323 h 368"/>
                  <a:gd name="T68" fmla="*/ 159 w 199"/>
                  <a:gd name="T69" fmla="*/ 159 h 368"/>
                  <a:gd name="T70" fmla="*/ 164 w 199"/>
                  <a:gd name="T71" fmla="*/ 189 h 368"/>
                  <a:gd name="T72" fmla="*/ 169 w 199"/>
                  <a:gd name="T73" fmla="*/ 199 h 368"/>
                  <a:gd name="T74" fmla="*/ 174 w 199"/>
                  <a:gd name="T75" fmla="*/ 95 h 368"/>
                  <a:gd name="T76" fmla="*/ 179 w 199"/>
                  <a:gd name="T77" fmla="*/ 199 h 368"/>
                  <a:gd name="T78" fmla="*/ 184 w 199"/>
                  <a:gd name="T79" fmla="*/ 353 h 368"/>
                  <a:gd name="T80" fmla="*/ 189 w 199"/>
                  <a:gd name="T81" fmla="*/ 189 h 368"/>
                  <a:gd name="T82" fmla="*/ 194 w 199"/>
                  <a:gd name="T83" fmla="*/ 209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9" h="368">
                    <a:moveTo>
                      <a:pt x="0" y="85"/>
                    </a:moveTo>
                    <a:lnTo>
                      <a:pt x="0" y="323"/>
                    </a:lnTo>
                    <a:lnTo>
                      <a:pt x="5" y="293"/>
                    </a:lnTo>
                    <a:lnTo>
                      <a:pt x="5" y="110"/>
                    </a:lnTo>
                    <a:lnTo>
                      <a:pt x="10" y="90"/>
                    </a:lnTo>
                    <a:lnTo>
                      <a:pt x="10" y="219"/>
                    </a:lnTo>
                    <a:lnTo>
                      <a:pt x="10" y="45"/>
                    </a:lnTo>
                    <a:lnTo>
                      <a:pt x="10" y="159"/>
                    </a:lnTo>
                    <a:lnTo>
                      <a:pt x="15" y="149"/>
                    </a:lnTo>
                    <a:lnTo>
                      <a:pt x="15" y="179"/>
                    </a:lnTo>
                    <a:lnTo>
                      <a:pt x="15" y="144"/>
                    </a:lnTo>
                    <a:lnTo>
                      <a:pt x="15" y="169"/>
                    </a:lnTo>
                    <a:lnTo>
                      <a:pt x="20" y="149"/>
                    </a:lnTo>
                    <a:lnTo>
                      <a:pt x="20" y="199"/>
                    </a:lnTo>
                    <a:lnTo>
                      <a:pt x="20" y="85"/>
                    </a:lnTo>
                    <a:lnTo>
                      <a:pt x="20" y="184"/>
                    </a:lnTo>
                    <a:lnTo>
                      <a:pt x="25" y="179"/>
                    </a:lnTo>
                    <a:lnTo>
                      <a:pt x="25" y="184"/>
                    </a:lnTo>
                    <a:lnTo>
                      <a:pt x="25" y="139"/>
                    </a:lnTo>
                    <a:lnTo>
                      <a:pt x="30" y="154"/>
                    </a:lnTo>
                    <a:lnTo>
                      <a:pt x="30" y="368"/>
                    </a:lnTo>
                    <a:lnTo>
                      <a:pt x="30" y="20"/>
                    </a:lnTo>
                    <a:lnTo>
                      <a:pt x="30" y="338"/>
                    </a:lnTo>
                    <a:lnTo>
                      <a:pt x="35" y="323"/>
                    </a:lnTo>
                    <a:lnTo>
                      <a:pt x="35" y="124"/>
                    </a:lnTo>
                    <a:lnTo>
                      <a:pt x="40" y="105"/>
                    </a:lnTo>
                    <a:lnTo>
                      <a:pt x="40" y="204"/>
                    </a:lnTo>
                    <a:lnTo>
                      <a:pt x="40" y="40"/>
                    </a:lnTo>
                    <a:lnTo>
                      <a:pt x="40" y="149"/>
                    </a:lnTo>
                    <a:lnTo>
                      <a:pt x="45" y="144"/>
                    </a:lnTo>
                    <a:lnTo>
                      <a:pt x="45" y="169"/>
                    </a:lnTo>
                    <a:lnTo>
                      <a:pt x="45" y="129"/>
                    </a:lnTo>
                    <a:lnTo>
                      <a:pt x="45" y="159"/>
                    </a:lnTo>
                    <a:lnTo>
                      <a:pt x="50" y="154"/>
                    </a:lnTo>
                    <a:lnTo>
                      <a:pt x="50" y="119"/>
                    </a:lnTo>
                    <a:lnTo>
                      <a:pt x="50" y="189"/>
                    </a:lnTo>
                    <a:lnTo>
                      <a:pt x="55" y="194"/>
                    </a:lnTo>
                    <a:lnTo>
                      <a:pt x="55" y="199"/>
                    </a:lnTo>
                    <a:lnTo>
                      <a:pt x="55" y="159"/>
                    </a:lnTo>
                    <a:lnTo>
                      <a:pt x="60" y="149"/>
                    </a:lnTo>
                    <a:lnTo>
                      <a:pt x="60" y="333"/>
                    </a:lnTo>
                    <a:lnTo>
                      <a:pt x="60" y="55"/>
                    </a:lnTo>
                    <a:lnTo>
                      <a:pt x="60" y="318"/>
                    </a:lnTo>
                    <a:lnTo>
                      <a:pt x="65" y="308"/>
                    </a:lnTo>
                    <a:lnTo>
                      <a:pt x="65" y="129"/>
                    </a:lnTo>
                    <a:lnTo>
                      <a:pt x="70" y="114"/>
                    </a:lnTo>
                    <a:lnTo>
                      <a:pt x="70" y="189"/>
                    </a:lnTo>
                    <a:lnTo>
                      <a:pt x="70" y="0"/>
                    </a:lnTo>
                    <a:lnTo>
                      <a:pt x="70" y="169"/>
                    </a:lnTo>
                    <a:lnTo>
                      <a:pt x="75" y="159"/>
                    </a:lnTo>
                    <a:lnTo>
                      <a:pt x="75" y="144"/>
                    </a:lnTo>
                    <a:lnTo>
                      <a:pt x="75" y="194"/>
                    </a:lnTo>
                    <a:lnTo>
                      <a:pt x="80" y="199"/>
                    </a:lnTo>
                    <a:lnTo>
                      <a:pt x="80" y="204"/>
                    </a:lnTo>
                    <a:lnTo>
                      <a:pt x="80" y="75"/>
                    </a:lnTo>
                    <a:lnTo>
                      <a:pt x="80" y="144"/>
                    </a:lnTo>
                    <a:lnTo>
                      <a:pt x="85" y="154"/>
                    </a:lnTo>
                    <a:lnTo>
                      <a:pt x="85" y="189"/>
                    </a:lnTo>
                    <a:lnTo>
                      <a:pt x="85" y="179"/>
                    </a:lnTo>
                    <a:lnTo>
                      <a:pt x="90" y="174"/>
                    </a:lnTo>
                    <a:lnTo>
                      <a:pt x="90" y="80"/>
                    </a:lnTo>
                    <a:lnTo>
                      <a:pt x="95" y="80"/>
                    </a:lnTo>
                    <a:lnTo>
                      <a:pt x="95" y="333"/>
                    </a:lnTo>
                    <a:lnTo>
                      <a:pt x="95" y="149"/>
                    </a:lnTo>
                    <a:lnTo>
                      <a:pt x="100" y="154"/>
                    </a:lnTo>
                    <a:lnTo>
                      <a:pt x="100" y="204"/>
                    </a:lnTo>
                    <a:lnTo>
                      <a:pt x="100" y="25"/>
                    </a:lnTo>
                    <a:lnTo>
                      <a:pt x="100" y="199"/>
                    </a:lnTo>
                    <a:lnTo>
                      <a:pt x="105" y="214"/>
                    </a:lnTo>
                    <a:lnTo>
                      <a:pt x="105" y="134"/>
                    </a:lnTo>
                    <a:lnTo>
                      <a:pt x="105" y="154"/>
                    </a:lnTo>
                    <a:lnTo>
                      <a:pt x="110" y="159"/>
                    </a:lnTo>
                    <a:lnTo>
                      <a:pt x="110" y="179"/>
                    </a:lnTo>
                    <a:lnTo>
                      <a:pt x="110" y="119"/>
                    </a:lnTo>
                    <a:lnTo>
                      <a:pt x="110" y="129"/>
                    </a:lnTo>
                    <a:lnTo>
                      <a:pt x="115" y="139"/>
                    </a:lnTo>
                    <a:lnTo>
                      <a:pt x="115" y="204"/>
                    </a:lnTo>
                    <a:lnTo>
                      <a:pt x="115" y="194"/>
                    </a:lnTo>
                    <a:lnTo>
                      <a:pt x="120" y="189"/>
                    </a:lnTo>
                    <a:lnTo>
                      <a:pt x="120" y="65"/>
                    </a:lnTo>
                    <a:lnTo>
                      <a:pt x="120" y="80"/>
                    </a:lnTo>
                    <a:lnTo>
                      <a:pt x="125" y="85"/>
                    </a:lnTo>
                    <a:lnTo>
                      <a:pt x="125" y="353"/>
                    </a:lnTo>
                    <a:lnTo>
                      <a:pt x="125" y="144"/>
                    </a:lnTo>
                    <a:lnTo>
                      <a:pt x="130" y="149"/>
                    </a:lnTo>
                    <a:lnTo>
                      <a:pt x="130" y="154"/>
                    </a:lnTo>
                    <a:lnTo>
                      <a:pt x="130" y="30"/>
                    </a:lnTo>
                    <a:lnTo>
                      <a:pt x="130" y="149"/>
                    </a:lnTo>
                    <a:lnTo>
                      <a:pt x="135" y="184"/>
                    </a:lnTo>
                    <a:lnTo>
                      <a:pt x="135" y="204"/>
                    </a:lnTo>
                    <a:lnTo>
                      <a:pt x="135" y="129"/>
                    </a:lnTo>
                    <a:lnTo>
                      <a:pt x="140" y="134"/>
                    </a:lnTo>
                    <a:lnTo>
                      <a:pt x="140" y="174"/>
                    </a:lnTo>
                    <a:lnTo>
                      <a:pt x="140" y="124"/>
                    </a:lnTo>
                    <a:lnTo>
                      <a:pt x="144" y="95"/>
                    </a:lnTo>
                    <a:lnTo>
                      <a:pt x="144" y="209"/>
                    </a:lnTo>
                    <a:lnTo>
                      <a:pt x="144" y="85"/>
                    </a:lnTo>
                    <a:lnTo>
                      <a:pt x="144" y="199"/>
                    </a:lnTo>
                    <a:lnTo>
                      <a:pt x="149" y="194"/>
                    </a:lnTo>
                    <a:lnTo>
                      <a:pt x="149" y="95"/>
                    </a:lnTo>
                    <a:lnTo>
                      <a:pt x="154" y="90"/>
                    </a:lnTo>
                    <a:lnTo>
                      <a:pt x="154" y="323"/>
                    </a:lnTo>
                    <a:lnTo>
                      <a:pt x="154" y="60"/>
                    </a:lnTo>
                    <a:lnTo>
                      <a:pt x="154" y="174"/>
                    </a:lnTo>
                    <a:lnTo>
                      <a:pt x="159" y="159"/>
                    </a:lnTo>
                    <a:lnTo>
                      <a:pt x="159" y="45"/>
                    </a:lnTo>
                    <a:lnTo>
                      <a:pt x="164" y="85"/>
                    </a:lnTo>
                    <a:lnTo>
                      <a:pt x="164" y="189"/>
                    </a:lnTo>
                    <a:lnTo>
                      <a:pt x="164" y="139"/>
                    </a:lnTo>
                    <a:lnTo>
                      <a:pt x="169" y="144"/>
                    </a:lnTo>
                    <a:lnTo>
                      <a:pt x="169" y="199"/>
                    </a:lnTo>
                    <a:lnTo>
                      <a:pt x="169" y="149"/>
                    </a:lnTo>
                    <a:lnTo>
                      <a:pt x="174" y="154"/>
                    </a:lnTo>
                    <a:lnTo>
                      <a:pt x="174" y="95"/>
                    </a:lnTo>
                    <a:lnTo>
                      <a:pt x="174" y="189"/>
                    </a:lnTo>
                    <a:lnTo>
                      <a:pt x="179" y="194"/>
                    </a:lnTo>
                    <a:lnTo>
                      <a:pt x="179" y="199"/>
                    </a:lnTo>
                    <a:lnTo>
                      <a:pt x="179" y="100"/>
                    </a:lnTo>
                    <a:lnTo>
                      <a:pt x="184" y="85"/>
                    </a:lnTo>
                    <a:lnTo>
                      <a:pt x="184" y="353"/>
                    </a:lnTo>
                    <a:lnTo>
                      <a:pt x="184" y="25"/>
                    </a:lnTo>
                    <a:lnTo>
                      <a:pt x="184" y="219"/>
                    </a:lnTo>
                    <a:lnTo>
                      <a:pt x="189" y="189"/>
                    </a:lnTo>
                    <a:lnTo>
                      <a:pt x="189" y="45"/>
                    </a:lnTo>
                    <a:lnTo>
                      <a:pt x="194" y="30"/>
                    </a:lnTo>
                    <a:lnTo>
                      <a:pt x="194" y="209"/>
                    </a:lnTo>
                    <a:lnTo>
                      <a:pt x="194" y="154"/>
                    </a:lnTo>
                    <a:lnTo>
                      <a:pt x="199" y="149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9" name="Freeform 278"/>
              <p:cNvSpPr>
                <a:spLocks/>
              </p:cNvSpPr>
              <p:nvPr/>
            </p:nvSpPr>
            <p:spPr bwMode="auto">
              <a:xfrm>
                <a:off x="6043435" y="3241701"/>
                <a:ext cx="228600" cy="368998"/>
              </a:xfrm>
              <a:custGeom>
                <a:avLst/>
                <a:gdLst>
                  <a:gd name="T0" fmla="*/ 0 w 144"/>
                  <a:gd name="T1" fmla="*/ 214 h 323"/>
                  <a:gd name="T2" fmla="*/ 0 w 144"/>
                  <a:gd name="T3" fmla="*/ 149 h 323"/>
                  <a:gd name="T4" fmla="*/ 5 w 144"/>
                  <a:gd name="T5" fmla="*/ 194 h 323"/>
                  <a:gd name="T6" fmla="*/ 5 w 144"/>
                  <a:gd name="T7" fmla="*/ 189 h 323"/>
                  <a:gd name="T8" fmla="*/ 10 w 144"/>
                  <a:gd name="T9" fmla="*/ 100 h 323"/>
                  <a:gd name="T10" fmla="*/ 15 w 144"/>
                  <a:gd name="T11" fmla="*/ 323 h 323"/>
                  <a:gd name="T12" fmla="*/ 15 w 144"/>
                  <a:gd name="T13" fmla="*/ 194 h 323"/>
                  <a:gd name="T14" fmla="*/ 20 w 144"/>
                  <a:gd name="T15" fmla="*/ 60 h 323"/>
                  <a:gd name="T16" fmla="*/ 25 w 144"/>
                  <a:gd name="T17" fmla="*/ 219 h 323"/>
                  <a:gd name="T18" fmla="*/ 30 w 144"/>
                  <a:gd name="T19" fmla="*/ 119 h 323"/>
                  <a:gd name="T20" fmla="*/ 30 w 144"/>
                  <a:gd name="T21" fmla="*/ 159 h 323"/>
                  <a:gd name="T22" fmla="*/ 35 w 144"/>
                  <a:gd name="T23" fmla="*/ 104 h 323"/>
                  <a:gd name="T24" fmla="*/ 40 w 144"/>
                  <a:gd name="T25" fmla="*/ 204 h 323"/>
                  <a:gd name="T26" fmla="*/ 45 w 144"/>
                  <a:gd name="T27" fmla="*/ 85 h 323"/>
                  <a:gd name="T28" fmla="*/ 45 w 144"/>
                  <a:gd name="T29" fmla="*/ 45 h 323"/>
                  <a:gd name="T30" fmla="*/ 50 w 144"/>
                  <a:gd name="T31" fmla="*/ 154 h 323"/>
                  <a:gd name="T32" fmla="*/ 50 w 144"/>
                  <a:gd name="T33" fmla="*/ 25 h 323"/>
                  <a:gd name="T34" fmla="*/ 55 w 144"/>
                  <a:gd name="T35" fmla="*/ 199 h 323"/>
                  <a:gd name="T36" fmla="*/ 60 w 144"/>
                  <a:gd name="T37" fmla="*/ 159 h 323"/>
                  <a:gd name="T38" fmla="*/ 60 w 144"/>
                  <a:gd name="T39" fmla="*/ 144 h 323"/>
                  <a:gd name="T40" fmla="*/ 65 w 144"/>
                  <a:gd name="T41" fmla="*/ 75 h 323"/>
                  <a:gd name="T42" fmla="*/ 70 w 144"/>
                  <a:gd name="T43" fmla="*/ 174 h 323"/>
                  <a:gd name="T44" fmla="*/ 70 w 144"/>
                  <a:gd name="T45" fmla="*/ 154 h 323"/>
                  <a:gd name="T46" fmla="*/ 75 w 144"/>
                  <a:gd name="T47" fmla="*/ 184 h 323"/>
                  <a:gd name="T48" fmla="*/ 80 w 144"/>
                  <a:gd name="T49" fmla="*/ 184 h 323"/>
                  <a:gd name="T50" fmla="*/ 85 w 144"/>
                  <a:gd name="T51" fmla="*/ 119 h 323"/>
                  <a:gd name="T52" fmla="*/ 89 w 144"/>
                  <a:gd name="T53" fmla="*/ 35 h 323"/>
                  <a:gd name="T54" fmla="*/ 89 w 144"/>
                  <a:gd name="T55" fmla="*/ 149 h 323"/>
                  <a:gd name="T56" fmla="*/ 94 w 144"/>
                  <a:gd name="T57" fmla="*/ 10 h 323"/>
                  <a:gd name="T58" fmla="*/ 99 w 144"/>
                  <a:gd name="T59" fmla="*/ 179 h 323"/>
                  <a:gd name="T60" fmla="*/ 99 w 144"/>
                  <a:gd name="T61" fmla="*/ 149 h 323"/>
                  <a:gd name="T62" fmla="*/ 104 w 144"/>
                  <a:gd name="T63" fmla="*/ 164 h 323"/>
                  <a:gd name="T64" fmla="*/ 109 w 144"/>
                  <a:gd name="T65" fmla="*/ 114 h 323"/>
                  <a:gd name="T66" fmla="*/ 109 w 144"/>
                  <a:gd name="T67" fmla="*/ 154 h 323"/>
                  <a:gd name="T68" fmla="*/ 114 w 144"/>
                  <a:gd name="T69" fmla="*/ 65 h 323"/>
                  <a:gd name="T70" fmla="*/ 119 w 144"/>
                  <a:gd name="T71" fmla="*/ 318 h 323"/>
                  <a:gd name="T72" fmla="*/ 124 w 144"/>
                  <a:gd name="T73" fmla="*/ 154 h 323"/>
                  <a:gd name="T74" fmla="*/ 124 w 144"/>
                  <a:gd name="T75" fmla="*/ 184 h 323"/>
                  <a:gd name="T76" fmla="*/ 129 w 144"/>
                  <a:gd name="T77" fmla="*/ 119 h 323"/>
                  <a:gd name="T78" fmla="*/ 134 w 144"/>
                  <a:gd name="T79" fmla="*/ 169 h 323"/>
                  <a:gd name="T80" fmla="*/ 134 w 144"/>
                  <a:gd name="T81" fmla="*/ 104 h 323"/>
                  <a:gd name="T82" fmla="*/ 139 w 144"/>
                  <a:gd name="T83" fmla="*/ 129 h 323"/>
                  <a:gd name="T84" fmla="*/ 144 w 144"/>
                  <a:gd name="T85" fmla="*/ 184 h 3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44" h="323">
                    <a:moveTo>
                      <a:pt x="0" y="139"/>
                    </a:moveTo>
                    <a:lnTo>
                      <a:pt x="0" y="214"/>
                    </a:lnTo>
                    <a:lnTo>
                      <a:pt x="0" y="104"/>
                    </a:lnTo>
                    <a:lnTo>
                      <a:pt x="0" y="149"/>
                    </a:lnTo>
                    <a:lnTo>
                      <a:pt x="5" y="80"/>
                    </a:lnTo>
                    <a:lnTo>
                      <a:pt x="5" y="194"/>
                    </a:lnTo>
                    <a:lnTo>
                      <a:pt x="5" y="55"/>
                    </a:lnTo>
                    <a:lnTo>
                      <a:pt x="5" y="189"/>
                    </a:lnTo>
                    <a:lnTo>
                      <a:pt x="10" y="184"/>
                    </a:lnTo>
                    <a:lnTo>
                      <a:pt x="10" y="100"/>
                    </a:lnTo>
                    <a:lnTo>
                      <a:pt x="15" y="104"/>
                    </a:lnTo>
                    <a:lnTo>
                      <a:pt x="15" y="323"/>
                    </a:lnTo>
                    <a:lnTo>
                      <a:pt x="15" y="0"/>
                    </a:lnTo>
                    <a:lnTo>
                      <a:pt x="15" y="194"/>
                    </a:lnTo>
                    <a:lnTo>
                      <a:pt x="20" y="169"/>
                    </a:lnTo>
                    <a:lnTo>
                      <a:pt x="20" y="60"/>
                    </a:lnTo>
                    <a:lnTo>
                      <a:pt x="25" y="45"/>
                    </a:lnTo>
                    <a:lnTo>
                      <a:pt x="25" y="219"/>
                    </a:lnTo>
                    <a:lnTo>
                      <a:pt x="25" y="124"/>
                    </a:lnTo>
                    <a:lnTo>
                      <a:pt x="30" y="119"/>
                    </a:lnTo>
                    <a:lnTo>
                      <a:pt x="30" y="164"/>
                    </a:lnTo>
                    <a:lnTo>
                      <a:pt x="30" y="159"/>
                    </a:lnTo>
                    <a:lnTo>
                      <a:pt x="35" y="154"/>
                    </a:lnTo>
                    <a:lnTo>
                      <a:pt x="35" y="104"/>
                    </a:lnTo>
                    <a:lnTo>
                      <a:pt x="35" y="204"/>
                    </a:lnTo>
                    <a:lnTo>
                      <a:pt x="40" y="204"/>
                    </a:lnTo>
                    <a:lnTo>
                      <a:pt x="40" y="104"/>
                    </a:lnTo>
                    <a:lnTo>
                      <a:pt x="45" y="85"/>
                    </a:lnTo>
                    <a:lnTo>
                      <a:pt x="45" y="293"/>
                    </a:lnTo>
                    <a:lnTo>
                      <a:pt x="45" y="45"/>
                    </a:lnTo>
                    <a:lnTo>
                      <a:pt x="45" y="179"/>
                    </a:lnTo>
                    <a:lnTo>
                      <a:pt x="50" y="154"/>
                    </a:lnTo>
                    <a:lnTo>
                      <a:pt x="50" y="159"/>
                    </a:lnTo>
                    <a:lnTo>
                      <a:pt x="50" y="25"/>
                    </a:lnTo>
                    <a:lnTo>
                      <a:pt x="55" y="25"/>
                    </a:lnTo>
                    <a:lnTo>
                      <a:pt x="55" y="199"/>
                    </a:lnTo>
                    <a:lnTo>
                      <a:pt x="55" y="164"/>
                    </a:lnTo>
                    <a:lnTo>
                      <a:pt x="60" y="159"/>
                    </a:lnTo>
                    <a:lnTo>
                      <a:pt x="60" y="174"/>
                    </a:lnTo>
                    <a:lnTo>
                      <a:pt x="60" y="144"/>
                    </a:lnTo>
                    <a:lnTo>
                      <a:pt x="65" y="104"/>
                    </a:lnTo>
                    <a:lnTo>
                      <a:pt x="65" y="75"/>
                    </a:lnTo>
                    <a:lnTo>
                      <a:pt x="65" y="179"/>
                    </a:lnTo>
                    <a:lnTo>
                      <a:pt x="70" y="174"/>
                    </a:lnTo>
                    <a:lnTo>
                      <a:pt x="70" y="149"/>
                    </a:lnTo>
                    <a:lnTo>
                      <a:pt x="70" y="154"/>
                    </a:lnTo>
                    <a:lnTo>
                      <a:pt x="75" y="149"/>
                    </a:lnTo>
                    <a:lnTo>
                      <a:pt x="75" y="184"/>
                    </a:lnTo>
                    <a:lnTo>
                      <a:pt x="75" y="179"/>
                    </a:lnTo>
                    <a:lnTo>
                      <a:pt x="80" y="184"/>
                    </a:lnTo>
                    <a:lnTo>
                      <a:pt x="80" y="129"/>
                    </a:lnTo>
                    <a:lnTo>
                      <a:pt x="85" y="119"/>
                    </a:lnTo>
                    <a:lnTo>
                      <a:pt x="85" y="40"/>
                    </a:lnTo>
                    <a:lnTo>
                      <a:pt x="89" y="35"/>
                    </a:lnTo>
                    <a:lnTo>
                      <a:pt x="89" y="323"/>
                    </a:lnTo>
                    <a:lnTo>
                      <a:pt x="89" y="149"/>
                    </a:lnTo>
                    <a:lnTo>
                      <a:pt x="94" y="144"/>
                    </a:lnTo>
                    <a:lnTo>
                      <a:pt x="94" y="10"/>
                    </a:lnTo>
                    <a:lnTo>
                      <a:pt x="94" y="149"/>
                    </a:lnTo>
                    <a:lnTo>
                      <a:pt x="99" y="179"/>
                    </a:lnTo>
                    <a:lnTo>
                      <a:pt x="99" y="209"/>
                    </a:lnTo>
                    <a:lnTo>
                      <a:pt x="99" y="149"/>
                    </a:lnTo>
                    <a:lnTo>
                      <a:pt x="104" y="154"/>
                    </a:lnTo>
                    <a:lnTo>
                      <a:pt x="104" y="164"/>
                    </a:lnTo>
                    <a:lnTo>
                      <a:pt x="104" y="119"/>
                    </a:lnTo>
                    <a:lnTo>
                      <a:pt x="109" y="114"/>
                    </a:lnTo>
                    <a:lnTo>
                      <a:pt x="109" y="179"/>
                    </a:lnTo>
                    <a:lnTo>
                      <a:pt x="109" y="154"/>
                    </a:lnTo>
                    <a:lnTo>
                      <a:pt x="114" y="144"/>
                    </a:lnTo>
                    <a:lnTo>
                      <a:pt x="114" y="65"/>
                    </a:lnTo>
                    <a:lnTo>
                      <a:pt x="119" y="60"/>
                    </a:lnTo>
                    <a:lnTo>
                      <a:pt x="119" y="318"/>
                    </a:lnTo>
                    <a:lnTo>
                      <a:pt x="119" y="159"/>
                    </a:lnTo>
                    <a:lnTo>
                      <a:pt x="124" y="154"/>
                    </a:lnTo>
                    <a:lnTo>
                      <a:pt x="124" y="20"/>
                    </a:lnTo>
                    <a:lnTo>
                      <a:pt x="124" y="184"/>
                    </a:lnTo>
                    <a:lnTo>
                      <a:pt x="129" y="179"/>
                    </a:lnTo>
                    <a:lnTo>
                      <a:pt x="129" y="119"/>
                    </a:lnTo>
                    <a:lnTo>
                      <a:pt x="129" y="164"/>
                    </a:lnTo>
                    <a:lnTo>
                      <a:pt x="134" y="169"/>
                    </a:lnTo>
                    <a:lnTo>
                      <a:pt x="134" y="184"/>
                    </a:lnTo>
                    <a:lnTo>
                      <a:pt x="134" y="104"/>
                    </a:lnTo>
                    <a:lnTo>
                      <a:pt x="134" y="114"/>
                    </a:lnTo>
                    <a:lnTo>
                      <a:pt x="139" y="129"/>
                    </a:lnTo>
                    <a:lnTo>
                      <a:pt x="139" y="184"/>
                    </a:lnTo>
                    <a:lnTo>
                      <a:pt x="144" y="184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534993" y="327590"/>
              <a:ext cx="1082027" cy="637836"/>
              <a:chOff x="707319" y="275490"/>
              <a:chExt cx="1082027" cy="637836"/>
            </a:xfrm>
          </p:grpSpPr>
          <p:grpSp>
            <p:nvGrpSpPr>
              <p:cNvPr id="283" name="Group 282"/>
              <p:cNvGrpSpPr>
                <a:grpSpLocks noChangeAspect="1"/>
              </p:cNvGrpSpPr>
              <p:nvPr/>
            </p:nvGrpSpPr>
            <p:grpSpPr>
              <a:xfrm rot="10800000">
                <a:off x="862968" y="701127"/>
                <a:ext cx="280390" cy="212199"/>
                <a:chOff x="4267200" y="1043066"/>
                <a:chExt cx="2514600" cy="1039813"/>
              </a:xfrm>
            </p:grpSpPr>
            <p:sp>
              <p:nvSpPr>
                <p:cNvPr id="284" name="Freeform 64"/>
                <p:cNvSpPr>
                  <a:spLocks/>
                </p:cNvSpPr>
                <p:nvPr/>
              </p:nvSpPr>
              <p:spPr bwMode="auto">
                <a:xfrm>
                  <a:off x="4267200" y="1051003"/>
                  <a:ext cx="1254125" cy="928688"/>
                </a:xfrm>
                <a:custGeom>
                  <a:avLst/>
                  <a:gdLst>
                    <a:gd name="T0" fmla="*/ 10 w 790"/>
                    <a:gd name="T1" fmla="*/ 104 h 585"/>
                    <a:gd name="T2" fmla="*/ 30 w 790"/>
                    <a:gd name="T3" fmla="*/ 114 h 585"/>
                    <a:gd name="T4" fmla="*/ 50 w 790"/>
                    <a:gd name="T5" fmla="*/ 129 h 585"/>
                    <a:gd name="T6" fmla="*/ 70 w 790"/>
                    <a:gd name="T7" fmla="*/ 89 h 585"/>
                    <a:gd name="T8" fmla="*/ 85 w 790"/>
                    <a:gd name="T9" fmla="*/ 64 h 585"/>
                    <a:gd name="T10" fmla="*/ 104 w 790"/>
                    <a:gd name="T11" fmla="*/ 84 h 585"/>
                    <a:gd name="T12" fmla="*/ 124 w 790"/>
                    <a:gd name="T13" fmla="*/ 64 h 585"/>
                    <a:gd name="T14" fmla="*/ 144 w 790"/>
                    <a:gd name="T15" fmla="*/ 74 h 585"/>
                    <a:gd name="T16" fmla="*/ 159 w 790"/>
                    <a:gd name="T17" fmla="*/ 64 h 585"/>
                    <a:gd name="T18" fmla="*/ 179 w 790"/>
                    <a:gd name="T19" fmla="*/ 59 h 585"/>
                    <a:gd name="T20" fmla="*/ 199 w 790"/>
                    <a:gd name="T21" fmla="*/ 54 h 585"/>
                    <a:gd name="T22" fmla="*/ 219 w 790"/>
                    <a:gd name="T23" fmla="*/ 29 h 585"/>
                    <a:gd name="T24" fmla="*/ 238 w 790"/>
                    <a:gd name="T25" fmla="*/ 29 h 585"/>
                    <a:gd name="T26" fmla="*/ 253 w 790"/>
                    <a:gd name="T27" fmla="*/ 24 h 585"/>
                    <a:gd name="T28" fmla="*/ 273 w 790"/>
                    <a:gd name="T29" fmla="*/ 39 h 585"/>
                    <a:gd name="T30" fmla="*/ 293 w 790"/>
                    <a:gd name="T31" fmla="*/ 114 h 585"/>
                    <a:gd name="T32" fmla="*/ 313 w 790"/>
                    <a:gd name="T33" fmla="*/ 218 h 585"/>
                    <a:gd name="T34" fmla="*/ 328 w 790"/>
                    <a:gd name="T35" fmla="*/ 278 h 585"/>
                    <a:gd name="T36" fmla="*/ 348 w 790"/>
                    <a:gd name="T37" fmla="*/ 302 h 585"/>
                    <a:gd name="T38" fmla="*/ 368 w 790"/>
                    <a:gd name="T39" fmla="*/ 268 h 585"/>
                    <a:gd name="T40" fmla="*/ 387 w 790"/>
                    <a:gd name="T41" fmla="*/ 218 h 585"/>
                    <a:gd name="T42" fmla="*/ 402 w 790"/>
                    <a:gd name="T43" fmla="*/ 183 h 585"/>
                    <a:gd name="T44" fmla="*/ 422 w 790"/>
                    <a:gd name="T45" fmla="*/ 94 h 585"/>
                    <a:gd name="T46" fmla="*/ 442 w 790"/>
                    <a:gd name="T47" fmla="*/ 79 h 585"/>
                    <a:gd name="T48" fmla="*/ 462 w 790"/>
                    <a:gd name="T49" fmla="*/ 109 h 585"/>
                    <a:gd name="T50" fmla="*/ 482 w 790"/>
                    <a:gd name="T51" fmla="*/ 119 h 585"/>
                    <a:gd name="T52" fmla="*/ 497 w 790"/>
                    <a:gd name="T53" fmla="*/ 218 h 585"/>
                    <a:gd name="T54" fmla="*/ 517 w 790"/>
                    <a:gd name="T55" fmla="*/ 15 h 585"/>
                    <a:gd name="T56" fmla="*/ 536 w 790"/>
                    <a:gd name="T57" fmla="*/ 64 h 585"/>
                    <a:gd name="T58" fmla="*/ 556 w 790"/>
                    <a:gd name="T59" fmla="*/ 124 h 585"/>
                    <a:gd name="T60" fmla="*/ 571 w 790"/>
                    <a:gd name="T61" fmla="*/ 99 h 585"/>
                    <a:gd name="T62" fmla="*/ 591 w 790"/>
                    <a:gd name="T63" fmla="*/ 29 h 585"/>
                    <a:gd name="T64" fmla="*/ 611 w 790"/>
                    <a:gd name="T65" fmla="*/ 89 h 585"/>
                    <a:gd name="T66" fmla="*/ 631 w 790"/>
                    <a:gd name="T67" fmla="*/ 74 h 585"/>
                    <a:gd name="T68" fmla="*/ 651 w 790"/>
                    <a:gd name="T69" fmla="*/ 69 h 585"/>
                    <a:gd name="T70" fmla="*/ 666 w 790"/>
                    <a:gd name="T71" fmla="*/ 64 h 585"/>
                    <a:gd name="T72" fmla="*/ 685 w 790"/>
                    <a:gd name="T73" fmla="*/ 54 h 585"/>
                    <a:gd name="T74" fmla="*/ 705 w 790"/>
                    <a:gd name="T75" fmla="*/ 49 h 585"/>
                    <a:gd name="T76" fmla="*/ 725 w 790"/>
                    <a:gd name="T77" fmla="*/ 24 h 585"/>
                    <a:gd name="T78" fmla="*/ 740 w 790"/>
                    <a:gd name="T79" fmla="*/ 0 h 585"/>
                    <a:gd name="T80" fmla="*/ 760 w 790"/>
                    <a:gd name="T81" fmla="*/ 59 h 585"/>
                    <a:gd name="T82" fmla="*/ 780 w 790"/>
                    <a:gd name="T83" fmla="*/ 39 h 5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90" h="585">
                      <a:moveTo>
                        <a:pt x="0" y="144"/>
                      </a:moveTo>
                      <a:lnTo>
                        <a:pt x="5" y="59"/>
                      </a:lnTo>
                      <a:lnTo>
                        <a:pt x="10" y="104"/>
                      </a:lnTo>
                      <a:lnTo>
                        <a:pt x="20" y="119"/>
                      </a:lnTo>
                      <a:lnTo>
                        <a:pt x="25" y="99"/>
                      </a:lnTo>
                      <a:lnTo>
                        <a:pt x="30" y="114"/>
                      </a:lnTo>
                      <a:lnTo>
                        <a:pt x="35" y="124"/>
                      </a:lnTo>
                      <a:lnTo>
                        <a:pt x="45" y="129"/>
                      </a:lnTo>
                      <a:lnTo>
                        <a:pt x="50" y="129"/>
                      </a:lnTo>
                      <a:lnTo>
                        <a:pt x="55" y="124"/>
                      </a:lnTo>
                      <a:lnTo>
                        <a:pt x="60" y="109"/>
                      </a:lnTo>
                      <a:lnTo>
                        <a:pt x="70" y="89"/>
                      </a:lnTo>
                      <a:lnTo>
                        <a:pt x="75" y="74"/>
                      </a:lnTo>
                      <a:lnTo>
                        <a:pt x="80" y="69"/>
                      </a:lnTo>
                      <a:lnTo>
                        <a:pt x="85" y="64"/>
                      </a:lnTo>
                      <a:lnTo>
                        <a:pt x="94" y="74"/>
                      </a:lnTo>
                      <a:lnTo>
                        <a:pt x="99" y="79"/>
                      </a:lnTo>
                      <a:lnTo>
                        <a:pt x="104" y="84"/>
                      </a:lnTo>
                      <a:lnTo>
                        <a:pt x="109" y="79"/>
                      </a:lnTo>
                      <a:lnTo>
                        <a:pt x="119" y="64"/>
                      </a:lnTo>
                      <a:lnTo>
                        <a:pt x="124" y="64"/>
                      </a:lnTo>
                      <a:lnTo>
                        <a:pt x="129" y="69"/>
                      </a:lnTo>
                      <a:lnTo>
                        <a:pt x="134" y="69"/>
                      </a:lnTo>
                      <a:lnTo>
                        <a:pt x="144" y="74"/>
                      </a:lnTo>
                      <a:lnTo>
                        <a:pt x="149" y="74"/>
                      </a:lnTo>
                      <a:lnTo>
                        <a:pt x="154" y="64"/>
                      </a:lnTo>
                      <a:lnTo>
                        <a:pt x="159" y="64"/>
                      </a:lnTo>
                      <a:lnTo>
                        <a:pt x="169" y="49"/>
                      </a:lnTo>
                      <a:lnTo>
                        <a:pt x="174" y="49"/>
                      </a:lnTo>
                      <a:lnTo>
                        <a:pt x="179" y="59"/>
                      </a:lnTo>
                      <a:lnTo>
                        <a:pt x="184" y="69"/>
                      </a:lnTo>
                      <a:lnTo>
                        <a:pt x="194" y="74"/>
                      </a:lnTo>
                      <a:lnTo>
                        <a:pt x="199" y="54"/>
                      </a:lnTo>
                      <a:lnTo>
                        <a:pt x="204" y="54"/>
                      </a:lnTo>
                      <a:lnTo>
                        <a:pt x="214" y="34"/>
                      </a:lnTo>
                      <a:lnTo>
                        <a:pt x="219" y="29"/>
                      </a:lnTo>
                      <a:lnTo>
                        <a:pt x="224" y="34"/>
                      </a:lnTo>
                      <a:lnTo>
                        <a:pt x="229" y="29"/>
                      </a:lnTo>
                      <a:lnTo>
                        <a:pt x="238" y="29"/>
                      </a:lnTo>
                      <a:lnTo>
                        <a:pt x="243" y="34"/>
                      </a:lnTo>
                      <a:lnTo>
                        <a:pt x="248" y="19"/>
                      </a:lnTo>
                      <a:lnTo>
                        <a:pt x="253" y="24"/>
                      </a:lnTo>
                      <a:lnTo>
                        <a:pt x="263" y="34"/>
                      </a:lnTo>
                      <a:lnTo>
                        <a:pt x="268" y="34"/>
                      </a:lnTo>
                      <a:lnTo>
                        <a:pt x="273" y="39"/>
                      </a:lnTo>
                      <a:lnTo>
                        <a:pt x="278" y="59"/>
                      </a:lnTo>
                      <a:lnTo>
                        <a:pt x="288" y="74"/>
                      </a:lnTo>
                      <a:lnTo>
                        <a:pt x="293" y="114"/>
                      </a:lnTo>
                      <a:lnTo>
                        <a:pt x="298" y="139"/>
                      </a:lnTo>
                      <a:lnTo>
                        <a:pt x="303" y="178"/>
                      </a:lnTo>
                      <a:lnTo>
                        <a:pt x="313" y="218"/>
                      </a:lnTo>
                      <a:lnTo>
                        <a:pt x="318" y="248"/>
                      </a:lnTo>
                      <a:lnTo>
                        <a:pt x="323" y="268"/>
                      </a:lnTo>
                      <a:lnTo>
                        <a:pt x="328" y="278"/>
                      </a:lnTo>
                      <a:lnTo>
                        <a:pt x="338" y="283"/>
                      </a:lnTo>
                      <a:lnTo>
                        <a:pt x="343" y="283"/>
                      </a:lnTo>
                      <a:lnTo>
                        <a:pt x="348" y="302"/>
                      </a:lnTo>
                      <a:lnTo>
                        <a:pt x="353" y="293"/>
                      </a:lnTo>
                      <a:lnTo>
                        <a:pt x="363" y="273"/>
                      </a:lnTo>
                      <a:lnTo>
                        <a:pt x="368" y="268"/>
                      </a:lnTo>
                      <a:lnTo>
                        <a:pt x="373" y="253"/>
                      </a:lnTo>
                      <a:lnTo>
                        <a:pt x="378" y="238"/>
                      </a:lnTo>
                      <a:lnTo>
                        <a:pt x="387" y="218"/>
                      </a:lnTo>
                      <a:lnTo>
                        <a:pt x="392" y="208"/>
                      </a:lnTo>
                      <a:lnTo>
                        <a:pt x="397" y="193"/>
                      </a:lnTo>
                      <a:lnTo>
                        <a:pt x="402" y="183"/>
                      </a:lnTo>
                      <a:lnTo>
                        <a:pt x="412" y="154"/>
                      </a:lnTo>
                      <a:lnTo>
                        <a:pt x="417" y="124"/>
                      </a:lnTo>
                      <a:lnTo>
                        <a:pt x="422" y="94"/>
                      </a:lnTo>
                      <a:lnTo>
                        <a:pt x="432" y="79"/>
                      </a:lnTo>
                      <a:lnTo>
                        <a:pt x="437" y="79"/>
                      </a:lnTo>
                      <a:lnTo>
                        <a:pt x="442" y="79"/>
                      </a:lnTo>
                      <a:lnTo>
                        <a:pt x="447" y="84"/>
                      </a:lnTo>
                      <a:lnTo>
                        <a:pt x="457" y="99"/>
                      </a:lnTo>
                      <a:lnTo>
                        <a:pt x="462" y="109"/>
                      </a:lnTo>
                      <a:lnTo>
                        <a:pt x="467" y="119"/>
                      </a:lnTo>
                      <a:lnTo>
                        <a:pt x="472" y="114"/>
                      </a:lnTo>
                      <a:lnTo>
                        <a:pt x="482" y="119"/>
                      </a:lnTo>
                      <a:lnTo>
                        <a:pt x="487" y="119"/>
                      </a:lnTo>
                      <a:lnTo>
                        <a:pt x="492" y="134"/>
                      </a:lnTo>
                      <a:lnTo>
                        <a:pt x="497" y="218"/>
                      </a:lnTo>
                      <a:lnTo>
                        <a:pt x="507" y="585"/>
                      </a:lnTo>
                      <a:lnTo>
                        <a:pt x="512" y="34"/>
                      </a:lnTo>
                      <a:lnTo>
                        <a:pt x="517" y="15"/>
                      </a:lnTo>
                      <a:lnTo>
                        <a:pt x="522" y="154"/>
                      </a:lnTo>
                      <a:lnTo>
                        <a:pt x="531" y="79"/>
                      </a:lnTo>
                      <a:lnTo>
                        <a:pt x="536" y="64"/>
                      </a:lnTo>
                      <a:lnTo>
                        <a:pt x="541" y="84"/>
                      </a:lnTo>
                      <a:lnTo>
                        <a:pt x="546" y="84"/>
                      </a:lnTo>
                      <a:lnTo>
                        <a:pt x="556" y="124"/>
                      </a:lnTo>
                      <a:lnTo>
                        <a:pt x="561" y="124"/>
                      </a:lnTo>
                      <a:lnTo>
                        <a:pt x="566" y="124"/>
                      </a:lnTo>
                      <a:lnTo>
                        <a:pt x="571" y="99"/>
                      </a:lnTo>
                      <a:lnTo>
                        <a:pt x="581" y="74"/>
                      </a:lnTo>
                      <a:lnTo>
                        <a:pt x="586" y="39"/>
                      </a:lnTo>
                      <a:lnTo>
                        <a:pt x="591" y="29"/>
                      </a:lnTo>
                      <a:lnTo>
                        <a:pt x="596" y="34"/>
                      </a:lnTo>
                      <a:lnTo>
                        <a:pt x="606" y="59"/>
                      </a:lnTo>
                      <a:lnTo>
                        <a:pt x="611" y="89"/>
                      </a:lnTo>
                      <a:lnTo>
                        <a:pt x="616" y="99"/>
                      </a:lnTo>
                      <a:lnTo>
                        <a:pt x="626" y="89"/>
                      </a:lnTo>
                      <a:lnTo>
                        <a:pt x="631" y="74"/>
                      </a:lnTo>
                      <a:lnTo>
                        <a:pt x="636" y="59"/>
                      </a:lnTo>
                      <a:lnTo>
                        <a:pt x="641" y="74"/>
                      </a:lnTo>
                      <a:lnTo>
                        <a:pt x="651" y="69"/>
                      </a:lnTo>
                      <a:lnTo>
                        <a:pt x="656" y="64"/>
                      </a:lnTo>
                      <a:lnTo>
                        <a:pt x="661" y="39"/>
                      </a:lnTo>
                      <a:lnTo>
                        <a:pt x="666" y="64"/>
                      </a:lnTo>
                      <a:lnTo>
                        <a:pt x="676" y="84"/>
                      </a:lnTo>
                      <a:lnTo>
                        <a:pt x="680" y="79"/>
                      </a:lnTo>
                      <a:lnTo>
                        <a:pt x="685" y="54"/>
                      </a:lnTo>
                      <a:lnTo>
                        <a:pt x="690" y="44"/>
                      </a:lnTo>
                      <a:lnTo>
                        <a:pt x="700" y="49"/>
                      </a:lnTo>
                      <a:lnTo>
                        <a:pt x="705" y="49"/>
                      </a:lnTo>
                      <a:lnTo>
                        <a:pt x="710" y="44"/>
                      </a:lnTo>
                      <a:lnTo>
                        <a:pt x="715" y="34"/>
                      </a:lnTo>
                      <a:lnTo>
                        <a:pt x="725" y="24"/>
                      </a:lnTo>
                      <a:lnTo>
                        <a:pt x="730" y="10"/>
                      </a:lnTo>
                      <a:lnTo>
                        <a:pt x="735" y="0"/>
                      </a:lnTo>
                      <a:lnTo>
                        <a:pt x="740" y="0"/>
                      </a:lnTo>
                      <a:lnTo>
                        <a:pt x="750" y="15"/>
                      </a:lnTo>
                      <a:lnTo>
                        <a:pt x="755" y="34"/>
                      </a:lnTo>
                      <a:lnTo>
                        <a:pt x="760" y="59"/>
                      </a:lnTo>
                      <a:lnTo>
                        <a:pt x="765" y="84"/>
                      </a:lnTo>
                      <a:lnTo>
                        <a:pt x="775" y="74"/>
                      </a:lnTo>
                      <a:lnTo>
                        <a:pt x="780" y="39"/>
                      </a:lnTo>
                      <a:lnTo>
                        <a:pt x="785" y="39"/>
                      </a:lnTo>
                      <a:lnTo>
                        <a:pt x="790" y="54"/>
                      </a:lnTo>
                    </a:path>
                  </a:pathLst>
                </a:custGeom>
                <a:noFill/>
                <a:ln w="19050">
                  <a:solidFill>
                    <a:srgbClr val="7030A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5" name="Freeform 65"/>
                <p:cNvSpPr>
                  <a:spLocks/>
                </p:cNvSpPr>
                <p:nvPr/>
              </p:nvSpPr>
              <p:spPr bwMode="auto">
                <a:xfrm>
                  <a:off x="5521325" y="1043066"/>
                  <a:ext cx="1260475" cy="1039813"/>
                </a:xfrm>
                <a:custGeom>
                  <a:avLst/>
                  <a:gdLst>
                    <a:gd name="T0" fmla="*/ 15 w 794"/>
                    <a:gd name="T1" fmla="*/ 84 h 655"/>
                    <a:gd name="T2" fmla="*/ 34 w 794"/>
                    <a:gd name="T3" fmla="*/ 144 h 655"/>
                    <a:gd name="T4" fmla="*/ 54 w 794"/>
                    <a:gd name="T5" fmla="*/ 233 h 655"/>
                    <a:gd name="T6" fmla="*/ 69 w 794"/>
                    <a:gd name="T7" fmla="*/ 258 h 655"/>
                    <a:gd name="T8" fmla="*/ 89 w 794"/>
                    <a:gd name="T9" fmla="*/ 223 h 655"/>
                    <a:gd name="T10" fmla="*/ 109 w 794"/>
                    <a:gd name="T11" fmla="*/ 198 h 655"/>
                    <a:gd name="T12" fmla="*/ 129 w 794"/>
                    <a:gd name="T13" fmla="*/ 134 h 655"/>
                    <a:gd name="T14" fmla="*/ 144 w 794"/>
                    <a:gd name="T15" fmla="*/ 109 h 655"/>
                    <a:gd name="T16" fmla="*/ 164 w 794"/>
                    <a:gd name="T17" fmla="*/ 114 h 655"/>
                    <a:gd name="T18" fmla="*/ 183 w 794"/>
                    <a:gd name="T19" fmla="*/ 94 h 655"/>
                    <a:gd name="T20" fmla="*/ 203 w 794"/>
                    <a:gd name="T21" fmla="*/ 114 h 655"/>
                    <a:gd name="T22" fmla="*/ 218 w 794"/>
                    <a:gd name="T23" fmla="*/ 54 h 655"/>
                    <a:gd name="T24" fmla="*/ 238 w 794"/>
                    <a:gd name="T25" fmla="*/ 69 h 655"/>
                    <a:gd name="T26" fmla="*/ 258 w 794"/>
                    <a:gd name="T27" fmla="*/ 94 h 655"/>
                    <a:gd name="T28" fmla="*/ 278 w 794"/>
                    <a:gd name="T29" fmla="*/ 124 h 655"/>
                    <a:gd name="T30" fmla="*/ 298 w 794"/>
                    <a:gd name="T31" fmla="*/ 79 h 655"/>
                    <a:gd name="T32" fmla="*/ 313 w 794"/>
                    <a:gd name="T33" fmla="*/ 79 h 655"/>
                    <a:gd name="T34" fmla="*/ 332 w 794"/>
                    <a:gd name="T35" fmla="*/ 79 h 655"/>
                    <a:gd name="T36" fmla="*/ 352 w 794"/>
                    <a:gd name="T37" fmla="*/ 84 h 655"/>
                    <a:gd name="T38" fmla="*/ 372 w 794"/>
                    <a:gd name="T39" fmla="*/ 24 h 655"/>
                    <a:gd name="T40" fmla="*/ 387 w 794"/>
                    <a:gd name="T41" fmla="*/ 44 h 655"/>
                    <a:gd name="T42" fmla="*/ 407 w 794"/>
                    <a:gd name="T43" fmla="*/ 39 h 655"/>
                    <a:gd name="T44" fmla="*/ 427 w 794"/>
                    <a:gd name="T45" fmla="*/ 5 h 655"/>
                    <a:gd name="T46" fmla="*/ 447 w 794"/>
                    <a:gd name="T47" fmla="*/ 44 h 655"/>
                    <a:gd name="T48" fmla="*/ 467 w 794"/>
                    <a:gd name="T49" fmla="*/ 74 h 655"/>
                    <a:gd name="T50" fmla="*/ 481 w 794"/>
                    <a:gd name="T51" fmla="*/ 39 h 655"/>
                    <a:gd name="T52" fmla="*/ 501 w 794"/>
                    <a:gd name="T53" fmla="*/ 139 h 655"/>
                    <a:gd name="T54" fmla="*/ 521 w 794"/>
                    <a:gd name="T55" fmla="*/ 258 h 655"/>
                    <a:gd name="T56" fmla="*/ 541 w 794"/>
                    <a:gd name="T57" fmla="*/ 307 h 655"/>
                    <a:gd name="T58" fmla="*/ 556 w 794"/>
                    <a:gd name="T59" fmla="*/ 293 h 655"/>
                    <a:gd name="T60" fmla="*/ 576 w 794"/>
                    <a:gd name="T61" fmla="*/ 233 h 655"/>
                    <a:gd name="T62" fmla="*/ 596 w 794"/>
                    <a:gd name="T63" fmla="*/ 193 h 655"/>
                    <a:gd name="T64" fmla="*/ 616 w 794"/>
                    <a:gd name="T65" fmla="*/ 144 h 655"/>
                    <a:gd name="T66" fmla="*/ 630 w 794"/>
                    <a:gd name="T67" fmla="*/ 139 h 655"/>
                    <a:gd name="T68" fmla="*/ 650 w 794"/>
                    <a:gd name="T69" fmla="*/ 114 h 655"/>
                    <a:gd name="T70" fmla="*/ 670 w 794"/>
                    <a:gd name="T71" fmla="*/ 84 h 655"/>
                    <a:gd name="T72" fmla="*/ 690 w 794"/>
                    <a:gd name="T73" fmla="*/ 655 h 655"/>
                    <a:gd name="T74" fmla="*/ 710 w 794"/>
                    <a:gd name="T75" fmla="*/ 273 h 655"/>
                    <a:gd name="T76" fmla="*/ 725 w 794"/>
                    <a:gd name="T77" fmla="*/ 49 h 655"/>
                    <a:gd name="T78" fmla="*/ 745 w 794"/>
                    <a:gd name="T79" fmla="*/ 104 h 655"/>
                    <a:gd name="T80" fmla="*/ 765 w 794"/>
                    <a:gd name="T81" fmla="*/ 79 h 655"/>
                    <a:gd name="T82" fmla="*/ 784 w 794"/>
                    <a:gd name="T83" fmla="*/ 74 h 6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94" h="655">
                      <a:moveTo>
                        <a:pt x="0" y="59"/>
                      </a:moveTo>
                      <a:lnTo>
                        <a:pt x="10" y="74"/>
                      </a:lnTo>
                      <a:lnTo>
                        <a:pt x="15" y="84"/>
                      </a:lnTo>
                      <a:lnTo>
                        <a:pt x="20" y="94"/>
                      </a:lnTo>
                      <a:lnTo>
                        <a:pt x="25" y="114"/>
                      </a:lnTo>
                      <a:lnTo>
                        <a:pt x="34" y="144"/>
                      </a:lnTo>
                      <a:lnTo>
                        <a:pt x="39" y="173"/>
                      </a:lnTo>
                      <a:lnTo>
                        <a:pt x="44" y="208"/>
                      </a:lnTo>
                      <a:lnTo>
                        <a:pt x="54" y="233"/>
                      </a:lnTo>
                      <a:lnTo>
                        <a:pt x="59" y="238"/>
                      </a:lnTo>
                      <a:lnTo>
                        <a:pt x="64" y="248"/>
                      </a:lnTo>
                      <a:lnTo>
                        <a:pt x="69" y="258"/>
                      </a:lnTo>
                      <a:lnTo>
                        <a:pt x="79" y="258"/>
                      </a:lnTo>
                      <a:lnTo>
                        <a:pt x="84" y="243"/>
                      </a:lnTo>
                      <a:lnTo>
                        <a:pt x="89" y="223"/>
                      </a:lnTo>
                      <a:lnTo>
                        <a:pt x="94" y="213"/>
                      </a:lnTo>
                      <a:lnTo>
                        <a:pt x="104" y="203"/>
                      </a:lnTo>
                      <a:lnTo>
                        <a:pt x="109" y="198"/>
                      </a:lnTo>
                      <a:lnTo>
                        <a:pt x="114" y="193"/>
                      </a:lnTo>
                      <a:lnTo>
                        <a:pt x="119" y="159"/>
                      </a:lnTo>
                      <a:lnTo>
                        <a:pt x="129" y="134"/>
                      </a:lnTo>
                      <a:lnTo>
                        <a:pt x="134" y="134"/>
                      </a:lnTo>
                      <a:lnTo>
                        <a:pt x="139" y="119"/>
                      </a:lnTo>
                      <a:lnTo>
                        <a:pt x="144" y="109"/>
                      </a:lnTo>
                      <a:lnTo>
                        <a:pt x="154" y="99"/>
                      </a:lnTo>
                      <a:lnTo>
                        <a:pt x="159" y="109"/>
                      </a:lnTo>
                      <a:lnTo>
                        <a:pt x="164" y="114"/>
                      </a:lnTo>
                      <a:lnTo>
                        <a:pt x="169" y="109"/>
                      </a:lnTo>
                      <a:lnTo>
                        <a:pt x="179" y="109"/>
                      </a:lnTo>
                      <a:lnTo>
                        <a:pt x="183" y="94"/>
                      </a:lnTo>
                      <a:lnTo>
                        <a:pt x="188" y="94"/>
                      </a:lnTo>
                      <a:lnTo>
                        <a:pt x="193" y="104"/>
                      </a:lnTo>
                      <a:lnTo>
                        <a:pt x="203" y="114"/>
                      </a:lnTo>
                      <a:lnTo>
                        <a:pt x="208" y="402"/>
                      </a:lnTo>
                      <a:lnTo>
                        <a:pt x="213" y="387"/>
                      </a:lnTo>
                      <a:lnTo>
                        <a:pt x="218" y="54"/>
                      </a:lnTo>
                      <a:lnTo>
                        <a:pt x="228" y="129"/>
                      </a:lnTo>
                      <a:lnTo>
                        <a:pt x="233" y="218"/>
                      </a:lnTo>
                      <a:lnTo>
                        <a:pt x="238" y="69"/>
                      </a:lnTo>
                      <a:lnTo>
                        <a:pt x="248" y="59"/>
                      </a:lnTo>
                      <a:lnTo>
                        <a:pt x="253" y="84"/>
                      </a:lnTo>
                      <a:lnTo>
                        <a:pt x="258" y="94"/>
                      </a:lnTo>
                      <a:lnTo>
                        <a:pt x="263" y="124"/>
                      </a:lnTo>
                      <a:lnTo>
                        <a:pt x="273" y="129"/>
                      </a:lnTo>
                      <a:lnTo>
                        <a:pt x="278" y="124"/>
                      </a:lnTo>
                      <a:lnTo>
                        <a:pt x="283" y="114"/>
                      </a:lnTo>
                      <a:lnTo>
                        <a:pt x="288" y="99"/>
                      </a:lnTo>
                      <a:lnTo>
                        <a:pt x="298" y="79"/>
                      </a:lnTo>
                      <a:lnTo>
                        <a:pt x="303" y="69"/>
                      </a:lnTo>
                      <a:lnTo>
                        <a:pt x="308" y="69"/>
                      </a:lnTo>
                      <a:lnTo>
                        <a:pt x="313" y="79"/>
                      </a:lnTo>
                      <a:lnTo>
                        <a:pt x="323" y="94"/>
                      </a:lnTo>
                      <a:lnTo>
                        <a:pt x="328" y="94"/>
                      </a:lnTo>
                      <a:lnTo>
                        <a:pt x="332" y="79"/>
                      </a:lnTo>
                      <a:lnTo>
                        <a:pt x="337" y="79"/>
                      </a:lnTo>
                      <a:lnTo>
                        <a:pt x="347" y="79"/>
                      </a:lnTo>
                      <a:lnTo>
                        <a:pt x="352" y="84"/>
                      </a:lnTo>
                      <a:lnTo>
                        <a:pt x="357" y="49"/>
                      </a:lnTo>
                      <a:lnTo>
                        <a:pt x="362" y="24"/>
                      </a:lnTo>
                      <a:lnTo>
                        <a:pt x="372" y="24"/>
                      </a:lnTo>
                      <a:lnTo>
                        <a:pt x="377" y="34"/>
                      </a:lnTo>
                      <a:lnTo>
                        <a:pt x="382" y="39"/>
                      </a:lnTo>
                      <a:lnTo>
                        <a:pt x="387" y="44"/>
                      </a:lnTo>
                      <a:lnTo>
                        <a:pt x="397" y="39"/>
                      </a:lnTo>
                      <a:lnTo>
                        <a:pt x="402" y="34"/>
                      </a:lnTo>
                      <a:lnTo>
                        <a:pt x="407" y="39"/>
                      </a:lnTo>
                      <a:lnTo>
                        <a:pt x="412" y="29"/>
                      </a:lnTo>
                      <a:lnTo>
                        <a:pt x="422" y="15"/>
                      </a:lnTo>
                      <a:lnTo>
                        <a:pt x="427" y="5"/>
                      </a:lnTo>
                      <a:lnTo>
                        <a:pt x="432" y="0"/>
                      </a:lnTo>
                      <a:lnTo>
                        <a:pt x="437" y="5"/>
                      </a:lnTo>
                      <a:lnTo>
                        <a:pt x="447" y="44"/>
                      </a:lnTo>
                      <a:lnTo>
                        <a:pt x="452" y="59"/>
                      </a:lnTo>
                      <a:lnTo>
                        <a:pt x="457" y="69"/>
                      </a:lnTo>
                      <a:lnTo>
                        <a:pt x="467" y="74"/>
                      </a:lnTo>
                      <a:lnTo>
                        <a:pt x="472" y="49"/>
                      </a:lnTo>
                      <a:lnTo>
                        <a:pt x="476" y="29"/>
                      </a:lnTo>
                      <a:lnTo>
                        <a:pt x="481" y="39"/>
                      </a:lnTo>
                      <a:lnTo>
                        <a:pt x="491" y="44"/>
                      </a:lnTo>
                      <a:lnTo>
                        <a:pt x="496" y="89"/>
                      </a:lnTo>
                      <a:lnTo>
                        <a:pt x="501" y="139"/>
                      </a:lnTo>
                      <a:lnTo>
                        <a:pt x="506" y="188"/>
                      </a:lnTo>
                      <a:lnTo>
                        <a:pt x="516" y="228"/>
                      </a:lnTo>
                      <a:lnTo>
                        <a:pt x="521" y="258"/>
                      </a:lnTo>
                      <a:lnTo>
                        <a:pt x="526" y="278"/>
                      </a:lnTo>
                      <a:lnTo>
                        <a:pt x="531" y="293"/>
                      </a:lnTo>
                      <a:lnTo>
                        <a:pt x="541" y="307"/>
                      </a:lnTo>
                      <a:lnTo>
                        <a:pt x="546" y="307"/>
                      </a:lnTo>
                      <a:lnTo>
                        <a:pt x="551" y="312"/>
                      </a:lnTo>
                      <a:lnTo>
                        <a:pt x="556" y="293"/>
                      </a:lnTo>
                      <a:lnTo>
                        <a:pt x="566" y="268"/>
                      </a:lnTo>
                      <a:lnTo>
                        <a:pt x="571" y="243"/>
                      </a:lnTo>
                      <a:lnTo>
                        <a:pt x="576" y="233"/>
                      </a:lnTo>
                      <a:lnTo>
                        <a:pt x="581" y="228"/>
                      </a:lnTo>
                      <a:lnTo>
                        <a:pt x="591" y="218"/>
                      </a:lnTo>
                      <a:lnTo>
                        <a:pt x="596" y="193"/>
                      </a:lnTo>
                      <a:lnTo>
                        <a:pt x="601" y="173"/>
                      </a:lnTo>
                      <a:lnTo>
                        <a:pt x="606" y="154"/>
                      </a:lnTo>
                      <a:lnTo>
                        <a:pt x="616" y="144"/>
                      </a:lnTo>
                      <a:lnTo>
                        <a:pt x="621" y="129"/>
                      </a:lnTo>
                      <a:lnTo>
                        <a:pt x="625" y="134"/>
                      </a:lnTo>
                      <a:lnTo>
                        <a:pt x="630" y="139"/>
                      </a:lnTo>
                      <a:lnTo>
                        <a:pt x="640" y="154"/>
                      </a:lnTo>
                      <a:lnTo>
                        <a:pt x="645" y="139"/>
                      </a:lnTo>
                      <a:lnTo>
                        <a:pt x="650" y="114"/>
                      </a:lnTo>
                      <a:lnTo>
                        <a:pt x="655" y="99"/>
                      </a:lnTo>
                      <a:lnTo>
                        <a:pt x="665" y="84"/>
                      </a:lnTo>
                      <a:lnTo>
                        <a:pt x="670" y="84"/>
                      </a:lnTo>
                      <a:lnTo>
                        <a:pt x="675" y="94"/>
                      </a:lnTo>
                      <a:lnTo>
                        <a:pt x="685" y="238"/>
                      </a:lnTo>
                      <a:lnTo>
                        <a:pt x="690" y="655"/>
                      </a:lnTo>
                      <a:lnTo>
                        <a:pt x="695" y="20"/>
                      </a:lnTo>
                      <a:lnTo>
                        <a:pt x="700" y="183"/>
                      </a:lnTo>
                      <a:lnTo>
                        <a:pt x="710" y="273"/>
                      </a:lnTo>
                      <a:lnTo>
                        <a:pt x="715" y="84"/>
                      </a:lnTo>
                      <a:lnTo>
                        <a:pt x="720" y="24"/>
                      </a:lnTo>
                      <a:lnTo>
                        <a:pt x="725" y="49"/>
                      </a:lnTo>
                      <a:lnTo>
                        <a:pt x="735" y="84"/>
                      </a:lnTo>
                      <a:lnTo>
                        <a:pt x="740" y="84"/>
                      </a:lnTo>
                      <a:lnTo>
                        <a:pt x="745" y="104"/>
                      </a:lnTo>
                      <a:lnTo>
                        <a:pt x="750" y="109"/>
                      </a:lnTo>
                      <a:lnTo>
                        <a:pt x="760" y="94"/>
                      </a:lnTo>
                      <a:lnTo>
                        <a:pt x="765" y="79"/>
                      </a:lnTo>
                      <a:lnTo>
                        <a:pt x="769" y="74"/>
                      </a:lnTo>
                      <a:lnTo>
                        <a:pt x="774" y="59"/>
                      </a:lnTo>
                      <a:lnTo>
                        <a:pt x="784" y="74"/>
                      </a:lnTo>
                      <a:lnTo>
                        <a:pt x="789" y="69"/>
                      </a:lnTo>
                      <a:lnTo>
                        <a:pt x="794" y="69"/>
                      </a:lnTo>
                    </a:path>
                  </a:pathLst>
                </a:custGeom>
                <a:noFill/>
                <a:ln w="19050">
                  <a:solidFill>
                    <a:srgbClr val="7030A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3564" name="TextBox 13563"/>
              <p:cNvSpPr txBox="1"/>
              <p:nvPr/>
            </p:nvSpPr>
            <p:spPr>
              <a:xfrm>
                <a:off x="707319" y="275490"/>
                <a:ext cx="1082027" cy="384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500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sz="2500" dirty="0" smtClean="0">
                    <a:latin typeface="Times New Roman" pitchFamily="18" charset="0"/>
                    <a:cs typeface="Times New Roman" pitchFamily="18" charset="0"/>
                  </a:rPr>
                  <a:t>uery q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6918635" y="1167371"/>
              <a:ext cx="7954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c</a:t>
              </a:r>
              <a:r>
                <a:rPr lang="en-US" dirty="0" smtClean="0">
                  <a:solidFill>
                    <a:srgbClr val="7030A0"/>
                  </a:solidFill>
                </a:rPr>
                <a:t>lass 1</a:t>
              </a:r>
              <a:endParaRPr lang="en-US" dirty="0">
                <a:solidFill>
                  <a:srgbClr val="7030A0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18634" y="1686507"/>
              <a:ext cx="7954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r>
                <a:rPr lang="en-US" dirty="0" smtClean="0"/>
                <a:t>lass 2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56897" y="2261755"/>
              <a:ext cx="7954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c</a:t>
              </a:r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lass 3</a:t>
              </a:r>
              <a:endParaRPr lang="en-US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2279272" y="534582"/>
              <a:ext cx="2245166" cy="667078"/>
              <a:chOff x="2276177" y="257406"/>
              <a:chExt cx="2245166" cy="667078"/>
            </a:xfrm>
          </p:grpSpPr>
          <p:sp>
            <p:nvSpPr>
              <p:cNvPr id="12" name="Right Brace 11"/>
              <p:cNvSpPr/>
              <p:nvPr/>
            </p:nvSpPr>
            <p:spPr>
              <a:xfrm rot="16200000">
                <a:off x="3307029" y="629376"/>
                <a:ext cx="259922" cy="330294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76177" y="257406"/>
                <a:ext cx="22451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7030A0"/>
                    </a:solidFill>
                  </a:rPr>
                  <a:t>NN_friend_dist = 10.4</a:t>
                </a:r>
                <a:endParaRPr lang="en-US" dirty="0">
                  <a:solidFill>
                    <a:srgbClr val="7030A0"/>
                  </a:solidFill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4212374" y="2745010"/>
              <a:ext cx="2144690" cy="568095"/>
              <a:chOff x="4209279" y="2467834"/>
              <a:chExt cx="2144690" cy="568095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4209279" y="2666597"/>
                <a:ext cx="21446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NN_enemy_dist = 13</a:t>
                </a:r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sp>
            <p:nvSpPr>
              <p:cNvPr id="55" name="Right Brace 54"/>
              <p:cNvSpPr/>
              <p:nvPr/>
            </p:nvSpPr>
            <p:spPr>
              <a:xfrm rot="5400000">
                <a:off x="4642612" y="2432648"/>
                <a:ext cx="259922" cy="330294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>
              <a:off x="4393630" y="554352"/>
              <a:ext cx="2549738" cy="629255"/>
              <a:chOff x="4050057" y="277176"/>
              <a:chExt cx="2549738" cy="629255"/>
            </a:xfrm>
          </p:grpSpPr>
          <p:sp>
            <p:nvSpPr>
              <p:cNvPr id="59" name="Right Brace 58"/>
              <p:cNvSpPr/>
              <p:nvPr/>
            </p:nvSpPr>
            <p:spPr>
              <a:xfrm rot="16200000">
                <a:off x="4622319" y="433722"/>
                <a:ext cx="259922" cy="685495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0" name="Right Brace 59"/>
              <p:cNvSpPr/>
              <p:nvPr/>
            </p:nvSpPr>
            <p:spPr>
              <a:xfrm rot="16200000">
                <a:off x="5779843" y="595087"/>
                <a:ext cx="259922" cy="330294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4050057" y="277176"/>
                <a:ext cx="11374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 </a:t>
                </a:r>
                <a:r>
                  <a:rPr lang="en-US" dirty="0" smtClean="0"/>
                  <a:t>  </a:t>
                </a:r>
                <a:r>
                  <a:rPr lang="en-US" dirty="0" err="1" smtClean="0"/>
                  <a:t>dist</a:t>
                </a:r>
                <a:r>
                  <a:rPr lang="en-US" dirty="0" smtClean="0"/>
                  <a:t> &lt; 13</a:t>
                </a:r>
                <a:endParaRPr lang="en-US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462304" y="277176"/>
                <a:ext cx="11374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 </a:t>
                </a:r>
                <a:r>
                  <a:rPr lang="en-US" dirty="0" smtClean="0"/>
                  <a:t>  </a:t>
                </a:r>
                <a:r>
                  <a:rPr lang="en-US" dirty="0" err="1" smtClean="0"/>
                  <a:t>dist</a:t>
                </a:r>
                <a:r>
                  <a:rPr lang="en-US" dirty="0" smtClean="0"/>
                  <a:t> &lt; 13</a:t>
                </a:r>
                <a:endParaRPr lang="en-US" dirty="0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4706779" y="199646"/>
              <a:ext cx="20247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7030A0"/>
                  </a:solidFill>
                </a:rPr>
                <a:t>l</a:t>
              </a:r>
              <a:r>
                <a:rPr lang="en-US" b="1" i="1" dirty="0" smtClean="0">
                  <a:solidFill>
                    <a:srgbClr val="7030A0"/>
                  </a:solidFill>
                </a:rPr>
                <a:t>ikely true positives</a:t>
              </a:r>
              <a:endParaRPr lang="en-US" b="1" i="1" dirty="0">
                <a:solidFill>
                  <a:srgbClr val="7030A0"/>
                </a:solidFill>
              </a:endParaRPr>
            </a:p>
          </p:txBody>
        </p:sp>
        <p:sp>
          <p:nvSpPr>
            <p:cNvPr id="20" name="Left Brace 19"/>
            <p:cNvSpPr/>
            <p:nvPr/>
          </p:nvSpPr>
          <p:spPr>
            <a:xfrm>
              <a:off x="1752600" y="1802800"/>
              <a:ext cx="457200" cy="947906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72845" y="2082749"/>
              <a:ext cx="8215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nemy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2" name="Left Brace 21"/>
            <p:cNvSpPr/>
            <p:nvPr/>
          </p:nvSpPr>
          <p:spPr>
            <a:xfrm>
              <a:off x="1905000" y="1210871"/>
              <a:ext cx="152400" cy="360227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31190" y="1210871"/>
              <a:ext cx="7473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friend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7760046" y="227856"/>
            <a:ext cx="1341393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 smtClean="0"/>
              <a:t>Step 1</a:t>
            </a:r>
            <a:endParaRPr lang="en-US" sz="35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80314" y="3328931"/>
            <a:ext cx="1692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Two cases : 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264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533678" y="3581400"/>
            <a:ext cx="4514993" cy="646331"/>
            <a:chOff x="481144" y="3061580"/>
            <a:chExt cx="4514993" cy="646331"/>
          </a:xfrm>
        </p:grpSpPr>
        <p:sp>
          <p:nvSpPr>
            <p:cNvPr id="2" name="TextBox 1"/>
            <p:cNvSpPr txBox="1"/>
            <p:nvPr/>
          </p:nvSpPr>
          <p:spPr>
            <a:xfrm>
              <a:off x="838589" y="3061580"/>
              <a:ext cx="415754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is query q is wrongly classified as </a:t>
              </a:r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class 3</a:t>
              </a:r>
            </a:p>
            <a:p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NN_enemy_dist = 13</a:t>
              </a:r>
              <a:endParaRPr lang="en-US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81144" y="306158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.</a:t>
              </a:r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34993" y="4543331"/>
            <a:ext cx="6051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 startAt="2"/>
            </a:pPr>
            <a:r>
              <a:rPr lang="en-US" dirty="0" smtClean="0"/>
              <a:t>found out the nearest neighbor distance in </a:t>
            </a:r>
            <a:r>
              <a:rPr lang="en-US" dirty="0" smtClean="0">
                <a:solidFill>
                  <a:srgbClr val="0070C0"/>
                </a:solidFill>
              </a:rPr>
              <a:t>friends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7030A0"/>
                </a:solidFill>
              </a:rPr>
              <a:t>class 1</a:t>
            </a:r>
            <a:r>
              <a:rPr lang="en-US" dirty="0" smtClean="0"/>
              <a:t>)</a:t>
            </a:r>
          </a:p>
          <a:p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      NN_friend_dist = 16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3345" name="Rectangle 67"/>
          <p:cNvSpPr>
            <a:spLocks noChangeArrowheads="1"/>
          </p:cNvSpPr>
          <p:nvPr/>
        </p:nvSpPr>
        <p:spPr bwMode="auto">
          <a:xfrm>
            <a:off x="2294410" y="1055716"/>
            <a:ext cx="3965575" cy="515382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3561" name="Group 13560"/>
          <p:cNvGrpSpPr/>
          <p:nvPr/>
        </p:nvGrpSpPr>
        <p:grpSpPr>
          <a:xfrm>
            <a:off x="2590550" y="1154771"/>
            <a:ext cx="3795713" cy="376182"/>
            <a:chOff x="2733785" y="2017660"/>
            <a:chExt cx="3576528" cy="376182"/>
          </a:xfrm>
        </p:grpSpPr>
        <p:sp>
          <p:nvSpPr>
            <p:cNvPr id="13409" name="Freeform 130"/>
            <p:cNvSpPr>
              <a:spLocks/>
            </p:cNvSpPr>
            <p:nvPr/>
          </p:nvSpPr>
          <p:spPr bwMode="auto">
            <a:xfrm>
              <a:off x="2733785" y="2045186"/>
              <a:ext cx="505109" cy="333189"/>
            </a:xfrm>
            <a:custGeom>
              <a:avLst/>
              <a:gdLst>
                <a:gd name="T0" fmla="*/ 5 w 223"/>
                <a:gd name="T1" fmla="*/ 650 h 1271"/>
                <a:gd name="T2" fmla="*/ 10 w 223"/>
                <a:gd name="T3" fmla="*/ 561 h 1271"/>
                <a:gd name="T4" fmla="*/ 15 w 223"/>
                <a:gd name="T5" fmla="*/ 938 h 1271"/>
                <a:gd name="T6" fmla="*/ 20 w 223"/>
                <a:gd name="T7" fmla="*/ 804 h 1271"/>
                <a:gd name="T8" fmla="*/ 25 w 223"/>
                <a:gd name="T9" fmla="*/ 288 h 1271"/>
                <a:gd name="T10" fmla="*/ 35 w 223"/>
                <a:gd name="T11" fmla="*/ 938 h 1271"/>
                <a:gd name="T12" fmla="*/ 39 w 223"/>
                <a:gd name="T13" fmla="*/ 1211 h 1271"/>
                <a:gd name="T14" fmla="*/ 44 w 223"/>
                <a:gd name="T15" fmla="*/ 804 h 1271"/>
                <a:gd name="T16" fmla="*/ 49 w 223"/>
                <a:gd name="T17" fmla="*/ 769 h 1271"/>
                <a:gd name="T18" fmla="*/ 54 w 223"/>
                <a:gd name="T19" fmla="*/ 575 h 1271"/>
                <a:gd name="T20" fmla="*/ 59 w 223"/>
                <a:gd name="T21" fmla="*/ 1231 h 1271"/>
                <a:gd name="T22" fmla="*/ 64 w 223"/>
                <a:gd name="T23" fmla="*/ 1231 h 1271"/>
                <a:gd name="T24" fmla="*/ 69 w 223"/>
                <a:gd name="T25" fmla="*/ 779 h 1271"/>
                <a:gd name="T26" fmla="*/ 74 w 223"/>
                <a:gd name="T27" fmla="*/ 724 h 1271"/>
                <a:gd name="T28" fmla="*/ 79 w 223"/>
                <a:gd name="T29" fmla="*/ 675 h 1271"/>
                <a:gd name="T30" fmla="*/ 84 w 223"/>
                <a:gd name="T31" fmla="*/ 1256 h 1271"/>
                <a:gd name="T32" fmla="*/ 94 w 223"/>
                <a:gd name="T33" fmla="*/ 466 h 1271"/>
                <a:gd name="T34" fmla="*/ 94 w 223"/>
                <a:gd name="T35" fmla="*/ 675 h 1271"/>
                <a:gd name="T36" fmla="*/ 99 w 223"/>
                <a:gd name="T37" fmla="*/ 724 h 1271"/>
                <a:gd name="T38" fmla="*/ 109 w 223"/>
                <a:gd name="T39" fmla="*/ 998 h 1271"/>
                <a:gd name="T40" fmla="*/ 114 w 223"/>
                <a:gd name="T41" fmla="*/ 1206 h 1271"/>
                <a:gd name="T42" fmla="*/ 119 w 223"/>
                <a:gd name="T43" fmla="*/ 784 h 1271"/>
                <a:gd name="T44" fmla="*/ 124 w 223"/>
                <a:gd name="T45" fmla="*/ 645 h 1271"/>
                <a:gd name="T46" fmla="*/ 129 w 223"/>
                <a:gd name="T47" fmla="*/ 739 h 1271"/>
                <a:gd name="T48" fmla="*/ 134 w 223"/>
                <a:gd name="T49" fmla="*/ 993 h 1271"/>
                <a:gd name="T50" fmla="*/ 139 w 223"/>
                <a:gd name="T51" fmla="*/ 173 h 1271"/>
                <a:gd name="T52" fmla="*/ 144 w 223"/>
                <a:gd name="T53" fmla="*/ 799 h 1271"/>
                <a:gd name="T54" fmla="*/ 149 w 223"/>
                <a:gd name="T55" fmla="*/ 829 h 1271"/>
                <a:gd name="T56" fmla="*/ 154 w 223"/>
                <a:gd name="T57" fmla="*/ 799 h 1271"/>
                <a:gd name="T58" fmla="*/ 159 w 223"/>
                <a:gd name="T59" fmla="*/ 1171 h 1271"/>
                <a:gd name="T60" fmla="*/ 164 w 223"/>
                <a:gd name="T61" fmla="*/ 1216 h 1271"/>
                <a:gd name="T62" fmla="*/ 169 w 223"/>
                <a:gd name="T63" fmla="*/ 764 h 1271"/>
                <a:gd name="T64" fmla="*/ 174 w 223"/>
                <a:gd name="T65" fmla="*/ 178 h 1271"/>
                <a:gd name="T66" fmla="*/ 179 w 223"/>
                <a:gd name="T67" fmla="*/ 789 h 1271"/>
                <a:gd name="T68" fmla="*/ 184 w 223"/>
                <a:gd name="T69" fmla="*/ 1271 h 1271"/>
                <a:gd name="T70" fmla="*/ 188 w 223"/>
                <a:gd name="T71" fmla="*/ 64 h 1271"/>
                <a:gd name="T72" fmla="*/ 193 w 223"/>
                <a:gd name="T73" fmla="*/ 789 h 1271"/>
                <a:gd name="T74" fmla="*/ 198 w 223"/>
                <a:gd name="T75" fmla="*/ 322 h 1271"/>
                <a:gd name="T76" fmla="*/ 203 w 223"/>
                <a:gd name="T77" fmla="*/ 913 h 1271"/>
                <a:gd name="T78" fmla="*/ 208 w 223"/>
                <a:gd name="T79" fmla="*/ 1216 h 1271"/>
                <a:gd name="T80" fmla="*/ 213 w 223"/>
                <a:gd name="T81" fmla="*/ 49 h 1271"/>
                <a:gd name="T82" fmla="*/ 218 w 223"/>
                <a:gd name="T83" fmla="*/ 198 h 1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3" h="1271">
                  <a:moveTo>
                    <a:pt x="0" y="789"/>
                  </a:moveTo>
                  <a:lnTo>
                    <a:pt x="0" y="685"/>
                  </a:lnTo>
                  <a:lnTo>
                    <a:pt x="5" y="650"/>
                  </a:lnTo>
                  <a:lnTo>
                    <a:pt x="5" y="317"/>
                  </a:lnTo>
                  <a:lnTo>
                    <a:pt x="5" y="466"/>
                  </a:lnTo>
                  <a:lnTo>
                    <a:pt x="10" y="561"/>
                  </a:lnTo>
                  <a:lnTo>
                    <a:pt x="10" y="1221"/>
                  </a:lnTo>
                  <a:lnTo>
                    <a:pt x="15" y="1241"/>
                  </a:lnTo>
                  <a:lnTo>
                    <a:pt x="15" y="938"/>
                  </a:lnTo>
                  <a:lnTo>
                    <a:pt x="20" y="903"/>
                  </a:lnTo>
                  <a:lnTo>
                    <a:pt x="20" y="312"/>
                  </a:lnTo>
                  <a:lnTo>
                    <a:pt x="20" y="804"/>
                  </a:lnTo>
                  <a:lnTo>
                    <a:pt x="25" y="799"/>
                  </a:lnTo>
                  <a:lnTo>
                    <a:pt x="25" y="193"/>
                  </a:lnTo>
                  <a:lnTo>
                    <a:pt x="25" y="288"/>
                  </a:lnTo>
                  <a:lnTo>
                    <a:pt x="30" y="387"/>
                  </a:lnTo>
                  <a:lnTo>
                    <a:pt x="30" y="913"/>
                  </a:lnTo>
                  <a:lnTo>
                    <a:pt x="35" y="938"/>
                  </a:lnTo>
                  <a:lnTo>
                    <a:pt x="35" y="1186"/>
                  </a:lnTo>
                  <a:lnTo>
                    <a:pt x="39" y="1191"/>
                  </a:lnTo>
                  <a:lnTo>
                    <a:pt x="39" y="1211"/>
                  </a:lnTo>
                  <a:lnTo>
                    <a:pt x="39" y="849"/>
                  </a:lnTo>
                  <a:lnTo>
                    <a:pt x="44" y="789"/>
                  </a:lnTo>
                  <a:lnTo>
                    <a:pt x="44" y="804"/>
                  </a:lnTo>
                  <a:lnTo>
                    <a:pt x="44" y="148"/>
                  </a:lnTo>
                  <a:lnTo>
                    <a:pt x="44" y="784"/>
                  </a:lnTo>
                  <a:lnTo>
                    <a:pt x="49" y="769"/>
                  </a:lnTo>
                  <a:lnTo>
                    <a:pt x="49" y="193"/>
                  </a:lnTo>
                  <a:lnTo>
                    <a:pt x="49" y="511"/>
                  </a:lnTo>
                  <a:lnTo>
                    <a:pt x="54" y="575"/>
                  </a:lnTo>
                  <a:lnTo>
                    <a:pt x="54" y="868"/>
                  </a:lnTo>
                  <a:lnTo>
                    <a:pt x="59" y="913"/>
                  </a:lnTo>
                  <a:lnTo>
                    <a:pt x="59" y="1231"/>
                  </a:lnTo>
                  <a:lnTo>
                    <a:pt x="59" y="1221"/>
                  </a:lnTo>
                  <a:lnTo>
                    <a:pt x="64" y="1236"/>
                  </a:lnTo>
                  <a:lnTo>
                    <a:pt x="64" y="1231"/>
                  </a:lnTo>
                  <a:lnTo>
                    <a:pt x="64" y="759"/>
                  </a:lnTo>
                  <a:lnTo>
                    <a:pt x="69" y="715"/>
                  </a:lnTo>
                  <a:lnTo>
                    <a:pt x="69" y="779"/>
                  </a:lnTo>
                  <a:lnTo>
                    <a:pt x="69" y="183"/>
                  </a:lnTo>
                  <a:lnTo>
                    <a:pt x="69" y="749"/>
                  </a:lnTo>
                  <a:lnTo>
                    <a:pt x="74" y="724"/>
                  </a:lnTo>
                  <a:lnTo>
                    <a:pt x="74" y="198"/>
                  </a:lnTo>
                  <a:lnTo>
                    <a:pt x="74" y="635"/>
                  </a:lnTo>
                  <a:lnTo>
                    <a:pt x="79" y="675"/>
                  </a:lnTo>
                  <a:lnTo>
                    <a:pt x="79" y="908"/>
                  </a:lnTo>
                  <a:lnTo>
                    <a:pt x="84" y="938"/>
                  </a:lnTo>
                  <a:lnTo>
                    <a:pt x="84" y="1256"/>
                  </a:lnTo>
                  <a:lnTo>
                    <a:pt x="89" y="1246"/>
                  </a:lnTo>
                  <a:lnTo>
                    <a:pt x="89" y="675"/>
                  </a:lnTo>
                  <a:lnTo>
                    <a:pt x="94" y="466"/>
                  </a:lnTo>
                  <a:lnTo>
                    <a:pt x="94" y="789"/>
                  </a:lnTo>
                  <a:lnTo>
                    <a:pt x="94" y="188"/>
                  </a:lnTo>
                  <a:lnTo>
                    <a:pt x="94" y="675"/>
                  </a:lnTo>
                  <a:lnTo>
                    <a:pt x="99" y="615"/>
                  </a:lnTo>
                  <a:lnTo>
                    <a:pt x="99" y="198"/>
                  </a:lnTo>
                  <a:lnTo>
                    <a:pt x="99" y="724"/>
                  </a:lnTo>
                  <a:lnTo>
                    <a:pt x="104" y="799"/>
                  </a:lnTo>
                  <a:lnTo>
                    <a:pt x="104" y="983"/>
                  </a:lnTo>
                  <a:lnTo>
                    <a:pt x="109" y="998"/>
                  </a:lnTo>
                  <a:lnTo>
                    <a:pt x="109" y="973"/>
                  </a:lnTo>
                  <a:lnTo>
                    <a:pt x="109" y="1201"/>
                  </a:lnTo>
                  <a:lnTo>
                    <a:pt x="114" y="1206"/>
                  </a:lnTo>
                  <a:lnTo>
                    <a:pt x="114" y="705"/>
                  </a:lnTo>
                  <a:lnTo>
                    <a:pt x="119" y="501"/>
                  </a:lnTo>
                  <a:lnTo>
                    <a:pt x="119" y="784"/>
                  </a:lnTo>
                  <a:lnTo>
                    <a:pt x="119" y="208"/>
                  </a:lnTo>
                  <a:lnTo>
                    <a:pt x="119" y="705"/>
                  </a:lnTo>
                  <a:lnTo>
                    <a:pt x="124" y="645"/>
                  </a:lnTo>
                  <a:lnTo>
                    <a:pt x="124" y="203"/>
                  </a:lnTo>
                  <a:lnTo>
                    <a:pt x="124" y="625"/>
                  </a:lnTo>
                  <a:lnTo>
                    <a:pt x="129" y="739"/>
                  </a:lnTo>
                  <a:lnTo>
                    <a:pt x="129" y="1022"/>
                  </a:lnTo>
                  <a:lnTo>
                    <a:pt x="129" y="988"/>
                  </a:lnTo>
                  <a:lnTo>
                    <a:pt x="134" y="993"/>
                  </a:lnTo>
                  <a:lnTo>
                    <a:pt x="134" y="1231"/>
                  </a:lnTo>
                  <a:lnTo>
                    <a:pt x="139" y="1226"/>
                  </a:lnTo>
                  <a:lnTo>
                    <a:pt x="139" y="173"/>
                  </a:lnTo>
                  <a:lnTo>
                    <a:pt x="139" y="412"/>
                  </a:lnTo>
                  <a:lnTo>
                    <a:pt x="144" y="432"/>
                  </a:lnTo>
                  <a:lnTo>
                    <a:pt x="144" y="799"/>
                  </a:lnTo>
                  <a:lnTo>
                    <a:pt x="144" y="402"/>
                  </a:lnTo>
                  <a:lnTo>
                    <a:pt x="149" y="327"/>
                  </a:lnTo>
                  <a:lnTo>
                    <a:pt x="149" y="829"/>
                  </a:lnTo>
                  <a:lnTo>
                    <a:pt x="149" y="223"/>
                  </a:lnTo>
                  <a:lnTo>
                    <a:pt x="149" y="814"/>
                  </a:lnTo>
                  <a:lnTo>
                    <a:pt x="154" y="799"/>
                  </a:lnTo>
                  <a:lnTo>
                    <a:pt x="154" y="759"/>
                  </a:lnTo>
                  <a:lnTo>
                    <a:pt x="154" y="1122"/>
                  </a:lnTo>
                  <a:lnTo>
                    <a:pt x="159" y="1171"/>
                  </a:lnTo>
                  <a:lnTo>
                    <a:pt x="159" y="1266"/>
                  </a:lnTo>
                  <a:lnTo>
                    <a:pt x="159" y="1236"/>
                  </a:lnTo>
                  <a:lnTo>
                    <a:pt x="164" y="1216"/>
                  </a:lnTo>
                  <a:lnTo>
                    <a:pt x="164" y="0"/>
                  </a:lnTo>
                  <a:lnTo>
                    <a:pt x="164" y="749"/>
                  </a:lnTo>
                  <a:lnTo>
                    <a:pt x="169" y="764"/>
                  </a:lnTo>
                  <a:lnTo>
                    <a:pt x="169" y="789"/>
                  </a:lnTo>
                  <a:lnTo>
                    <a:pt x="169" y="163"/>
                  </a:lnTo>
                  <a:lnTo>
                    <a:pt x="174" y="178"/>
                  </a:lnTo>
                  <a:lnTo>
                    <a:pt x="174" y="849"/>
                  </a:lnTo>
                  <a:lnTo>
                    <a:pt x="174" y="794"/>
                  </a:lnTo>
                  <a:lnTo>
                    <a:pt x="179" y="789"/>
                  </a:lnTo>
                  <a:lnTo>
                    <a:pt x="179" y="1201"/>
                  </a:lnTo>
                  <a:lnTo>
                    <a:pt x="184" y="1221"/>
                  </a:lnTo>
                  <a:lnTo>
                    <a:pt x="184" y="1271"/>
                  </a:lnTo>
                  <a:lnTo>
                    <a:pt x="184" y="1072"/>
                  </a:lnTo>
                  <a:lnTo>
                    <a:pt x="188" y="1022"/>
                  </a:lnTo>
                  <a:lnTo>
                    <a:pt x="188" y="64"/>
                  </a:lnTo>
                  <a:lnTo>
                    <a:pt x="188" y="789"/>
                  </a:lnTo>
                  <a:lnTo>
                    <a:pt x="193" y="784"/>
                  </a:lnTo>
                  <a:lnTo>
                    <a:pt x="193" y="789"/>
                  </a:lnTo>
                  <a:lnTo>
                    <a:pt x="193" y="173"/>
                  </a:lnTo>
                  <a:lnTo>
                    <a:pt x="193" y="223"/>
                  </a:lnTo>
                  <a:lnTo>
                    <a:pt x="198" y="322"/>
                  </a:lnTo>
                  <a:lnTo>
                    <a:pt x="198" y="913"/>
                  </a:lnTo>
                  <a:lnTo>
                    <a:pt x="203" y="923"/>
                  </a:lnTo>
                  <a:lnTo>
                    <a:pt x="203" y="913"/>
                  </a:lnTo>
                  <a:lnTo>
                    <a:pt x="203" y="1166"/>
                  </a:lnTo>
                  <a:lnTo>
                    <a:pt x="208" y="1176"/>
                  </a:lnTo>
                  <a:lnTo>
                    <a:pt x="208" y="1216"/>
                  </a:lnTo>
                  <a:lnTo>
                    <a:pt x="208" y="1042"/>
                  </a:lnTo>
                  <a:lnTo>
                    <a:pt x="213" y="973"/>
                  </a:lnTo>
                  <a:lnTo>
                    <a:pt x="213" y="49"/>
                  </a:lnTo>
                  <a:lnTo>
                    <a:pt x="213" y="789"/>
                  </a:lnTo>
                  <a:lnTo>
                    <a:pt x="218" y="784"/>
                  </a:lnTo>
                  <a:lnTo>
                    <a:pt x="218" y="198"/>
                  </a:lnTo>
                  <a:lnTo>
                    <a:pt x="218" y="307"/>
                  </a:lnTo>
                  <a:lnTo>
                    <a:pt x="223" y="407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0" name="Freeform 131"/>
            <p:cNvSpPr>
              <a:spLocks/>
            </p:cNvSpPr>
            <p:nvPr/>
          </p:nvSpPr>
          <p:spPr bwMode="auto">
            <a:xfrm>
              <a:off x="3238892" y="2073760"/>
              <a:ext cx="518699" cy="305926"/>
            </a:xfrm>
            <a:custGeom>
              <a:avLst/>
              <a:gdLst>
                <a:gd name="T0" fmla="*/ 0 w 229"/>
                <a:gd name="T1" fmla="*/ 799 h 1167"/>
                <a:gd name="T2" fmla="*/ 10 w 229"/>
                <a:gd name="T3" fmla="*/ 1082 h 1167"/>
                <a:gd name="T4" fmla="*/ 15 w 229"/>
                <a:gd name="T5" fmla="*/ 759 h 1167"/>
                <a:gd name="T6" fmla="*/ 20 w 229"/>
                <a:gd name="T7" fmla="*/ 655 h 1167"/>
                <a:gd name="T8" fmla="*/ 25 w 229"/>
                <a:gd name="T9" fmla="*/ 491 h 1167"/>
                <a:gd name="T10" fmla="*/ 30 w 229"/>
                <a:gd name="T11" fmla="*/ 844 h 1167"/>
                <a:gd name="T12" fmla="*/ 35 w 229"/>
                <a:gd name="T13" fmla="*/ 1102 h 1167"/>
                <a:gd name="T14" fmla="*/ 40 w 229"/>
                <a:gd name="T15" fmla="*/ 665 h 1167"/>
                <a:gd name="T16" fmla="*/ 45 w 229"/>
                <a:gd name="T17" fmla="*/ 625 h 1167"/>
                <a:gd name="T18" fmla="*/ 50 w 229"/>
                <a:gd name="T19" fmla="*/ 561 h 1167"/>
                <a:gd name="T20" fmla="*/ 55 w 229"/>
                <a:gd name="T21" fmla="*/ 918 h 1167"/>
                <a:gd name="T22" fmla="*/ 60 w 229"/>
                <a:gd name="T23" fmla="*/ 84 h 1167"/>
                <a:gd name="T24" fmla="*/ 65 w 229"/>
                <a:gd name="T25" fmla="*/ 466 h 1167"/>
                <a:gd name="T26" fmla="*/ 70 w 229"/>
                <a:gd name="T27" fmla="*/ 715 h 1167"/>
                <a:gd name="T28" fmla="*/ 80 w 229"/>
                <a:gd name="T29" fmla="*/ 928 h 1167"/>
                <a:gd name="T30" fmla="*/ 85 w 229"/>
                <a:gd name="T31" fmla="*/ 1102 h 1167"/>
                <a:gd name="T32" fmla="*/ 90 w 229"/>
                <a:gd name="T33" fmla="*/ 650 h 1167"/>
                <a:gd name="T34" fmla="*/ 95 w 229"/>
                <a:gd name="T35" fmla="*/ 119 h 1167"/>
                <a:gd name="T36" fmla="*/ 100 w 229"/>
                <a:gd name="T37" fmla="*/ 809 h 1167"/>
                <a:gd name="T38" fmla="*/ 105 w 229"/>
                <a:gd name="T39" fmla="*/ 1057 h 1167"/>
                <a:gd name="T40" fmla="*/ 109 w 229"/>
                <a:gd name="T41" fmla="*/ 39 h 1167"/>
                <a:gd name="T42" fmla="*/ 114 w 229"/>
                <a:gd name="T43" fmla="*/ 114 h 1167"/>
                <a:gd name="T44" fmla="*/ 119 w 229"/>
                <a:gd name="T45" fmla="*/ 943 h 1167"/>
                <a:gd name="T46" fmla="*/ 124 w 229"/>
                <a:gd name="T47" fmla="*/ 1003 h 1167"/>
                <a:gd name="T48" fmla="*/ 129 w 229"/>
                <a:gd name="T49" fmla="*/ 829 h 1167"/>
                <a:gd name="T50" fmla="*/ 134 w 229"/>
                <a:gd name="T51" fmla="*/ 675 h 1167"/>
                <a:gd name="T52" fmla="*/ 139 w 229"/>
                <a:gd name="T53" fmla="*/ 342 h 1167"/>
                <a:gd name="T54" fmla="*/ 144 w 229"/>
                <a:gd name="T55" fmla="*/ 695 h 1167"/>
                <a:gd name="T56" fmla="*/ 154 w 229"/>
                <a:gd name="T57" fmla="*/ 1142 h 1167"/>
                <a:gd name="T58" fmla="*/ 159 w 229"/>
                <a:gd name="T59" fmla="*/ 720 h 1167"/>
                <a:gd name="T60" fmla="*/ 164 w 229"/>
                <a:gd name="T61" fmla="*/ 670 h 1167"/>
                <a:gd name="T62" fmla="*/ 169 w 229"/>
                <a:gd name="T63" fmla="*/ 382 h 1167"/>
                <a:gd name="T64" fmla="*/ 174 w 229"/>
                <a:gd name="T65" fmla="*/ 1082 h 1167"/>
                <a:gd name="T66" fmla="*/ 184 w 229"/>
                <a:gd name="T67" fmla="*/ 665 h 1167"/>
                <a:gd name="T68" fmla="*/ 184 w 229"/>
                <a:gd name="T69" fmla="*/ 645 h 1167"/>
                <a:gd name="T70" fmla="*/ 189 w 229"/>
                <a:gd name="T71" fmla="*/ 496 h 1167"/>
                <a:gd name="T72" fmla="*/ 199 w 229"/>
                <a:gd name="T73" fmla="*/ 844 h 1167"/>
                <a:gd name="T74" fmla="*/ 204 w 229"/>
                <a:gd name="T75" fmla="*/ 481 h 1167"/>
                <a:gd name="T76" fmla="*/ 209 w 229"/>
                <a:gd name="T77" fmla="*/ 104 h 1167"/>
                <a:gd name="T78" fmla="*/ 214 w 229"/>
                <a:gd name="T79" fmla="*/ 124 h 1167"/>
                <a:gd name="T80" fmla="*/ 219 w 229"/>
                <a:gd name="T81" fmla="*/ 898 h 1167"/>
                <a:gd name="T82" fmla="*/ 224 w 229"/>
                <a:gd name="T83" fmla="*/ 1157 h 1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9" h="1167">
                  <a:moveTo>
                    <a:pt x="0" y="298"/>
                  </a:moveTo>
                  <a:lnTo>
                    <a:pt x="0" y="804"/>
                  </a:lnTo>
                  <a:lnTo>
                    <a:pt x="0" y="799"/>
                  </a:lnTo>
                  <a:lnTo>
                    <a:pt x="5" y="804"/>
                  </a:lnTo>
                  <a:lnTo>
                    <a:pt x="5" y="1077"/>
                  </a:lnTo>
                  <a:lnTo>
                    <a:pt x="10" y="1082"/>
                  </a:lnTo>
                  <a:lnTo>
                    <a:pt x="10" y="1097"/>
                  </a:lnTo>
                  <a:lnTo>
                    <a:pt x="10" y="829"/>
                  </a:lnTo>
                  <a:lnTo>
                    <a:pt x="15" y="759"/>
                  </a:lnTo>
                  <a:lnTo>
                    <a:pt x="15" y="0"/>
                  </a:lnTo>
                  <a:lnTo>
                    <a:pt x="15" y="655"/>
                  </a:lnTo>
                  <a:lnTo>
                    <a:pt x="20" y="655"/>
                  </a:lnTo>
                  <a:lnTo>
                    <a:pt x="20" y="74"/>
                  </a:lnTo>
                  <a:lnTo>
                    <a:pt x="20" y="417"/>
                  </a:lnTo>
                  <a:lnTo>
                    <a:pt x="25" y="491"/>
                  </a:lnTo>
                  <a:lnTo>
                    <a:pt x="25" y="824"/>
                  </a:lnTo>
                  <a:lnTo>
                    <a:pt x="30" y="849"/>
                  </a:lnTo>
                  <a:lnTo>
                    <a:pt x="30" y="844"/>
                  </a:lnTo>
                  <a:lnTo>
                    <a:pt x="30" y="1077"/>
                  </a:lnTo>
                  <a:lnTo>
                    <a:pt x="35" y="1087"/>
                  </a:lnTo>
                  <a:lnTo>
                    <a:pt x="35" y="1102"/>
                  </a:lnTo>
                  <a:lnTo>
                    <a:pt x="35" y="610"/>
                  </a:lnTo>
                  <a:lnTo>
                    <a:pt x="40" y="591"/>
                  </a:lnTo>
                  <a:lnTo>
                    <a:pt x="40" y="665"/>
                  </a:lnTo>
                  <a:lnTo>
                    <a:pt x="40" y="134"/>
                  </a:lnTo>
                  <a:lnTo>
                    <a:pt x="40" y="645"/>
                  </a:lnTo>
                  <a:lnTo>
                    <a:pt x="45" y="625"/>
                  </a:lnTo>
                  <a:lnTo>
                    <a:pt x="45" y="84"/>
                  </a:lnTo>
                  <a:lnTo>
                    <a:pt x="45" y="526"/>
                  </a:lnTo>
                  <a:lnTo>
                    <a:pt x="50" y="561"/>
                  </a:lnTo>
                  <a:lnTo>
                    <a:pt x="50" y="928"/>
                  </a:lnTo>
                  <a:lnTo>
                    <a:pt x="55" y="938"/>
                  </a:lnTo>
                  <a:lnTo>
                    <a:pt x="55" y="918"/>
                  </a:lnTo>
                  <a:lnTo>
                    <a:pt x="55" y="1092"/>
                  </a:lnTo>
                  <a:lnTo>
                    <a:pt x="60" y="1102"/>
                  </a:lnTo>
                  <a:lnTo>
                    <a:pt x="60" y="84"/>
                  </a:lnTo>
                  <a:lnTo>
                    <a:pt x="65" y="188"/>
                  </a:lnTo>
                  <a:lnTo>
                    <a:pt x="65" y="690"/>
                  </a:lnTo>
                  <a:lnTo>
                    <a:pt x="65" y="466"/>
                  </a:lnTo>
                  <a:lnTo>
                    <a:pt x="70" y="382"/>
                  </a:lnTo>
                  <a:lnTo>
                    <a:pt x="70" y="89"/>
                  </a:lnTo>
                  <a:lnTo>
                    <a:pt x="70" y="715"/>
                  </a:lnTo>
                  <a:lnTo>
                    <a:pt x="75" y="725"/>
                  </a:lnTo>
                  <a:lnTo>
                    <a:pt x="75" y="893"/>
                  </a:lnTo>
                  <a:lnTo>
                    <a:pt x="80" y="928"/>
                  </a:lnTo>
                  <a:lnTo>
                    <a:pt x="80" y="1132"/>
                  </a:lnTo>
                  <a:lnTo>
                    <a:pt x="80" y="1122"/>
                  </a:lnTo>
                  <a:lnTo>
                    <a:pt x="85" y="1102"/>
                  </a:lnTo>
                  <a:lnTo>
                    <a:pt x="85" y="109"/>
                  </a:lnTo>
                  <a:lnTo>
                    <a:pt x="85" y="437"/>
                  </a:lnTo>
                  <a:lnTo>
                    <a:pt x="90" y="650"/>
                  </a:lnTo>
                  <a:lnTo>
                    <a:pt x="90" y="680"/>
                  </a:lnTo>
                  <a:lnTo>
                    <a:pt x="90" y="169"/>
                  </a:lnTo>
                  <a:lnTo>
                    <a:pt x="95" y="119"/>
                  </a:lnTo>
                  <a:lnTo>
                    <a:pt x="95" y="99"/>
                  </a:lnTo>
                  <a:lnTo>
                    <a:pt x="95" y="804"/>
                  </a:lnTo>
                  <a:lnTo>
                    <a:pt x="100" y="809"/>
                  </a:lnTo>
                  <a:lnTo>
                    <a:pt x="100" y="1008"/>
                  </a:lnTo>
                  <a:lnTo>
                    <a:pt x="105" y="1037"/>
                  </a:lnTo>
                  <a:lnTo>
                    <a:pt x="105" y="1057"/>
                  </a:lnTo>
                  <a:lnTo>
                    <a:pt x="105" y="884"/>
                  </a:lnTo>
                  <a:lnTo>
                    <a:pt x="109" y="839"/>
                  </a:lnTo>
                  <a:lnTo>
                    <a:pt x="109" y="39"/>
                  </a:lnTo>
                  <a:lnTo>
                    <a:pt x="109" y="680"/>
                  </a:lnTo>
                  <a:lnTo>
                    <a:pt x="114" y="675"/>
                  </a:lnTo>
                  <a:lnTo>
                    <a:pt x="114" y="114"/>
                  </a:lnTo>
                  <a:lnTo>
                    <a:pt x="114" y="134"/>
                  </a:lnTo>
                  <a:lnTo>
                    <a:pt x="119" y="208"/>
                  </a:lnTo>
                  <a:lnTo>
                    <a:pt x="119" y="943"/>
                  </a:lnTo>
                  <a:lnTo>
                    <a:pt x="124" y="973"/>
                  </a:lnTo>
                  <a:lnTo>
                    <a:pt x="124" y="839"/>
                  </a:lnTo>
                  <a:lnTo>
                    <a:pt x="124" y="1003"/>
                  </a:lnTo>
                  <a:lnTo>
                    <a:pt x="129" y="1023"/>
                  </a:lnTo>
                  <a:lnTo>
                    <a:pt x="129" y="1037"/>
                  </a:lnTo>
                  <a:lnTo>
                    <a:pt x="129" y="829"/>
                  </a:lnTo>
                  <a:lnTo>
                    <a:pt x="134" y="759"/>
                  </a:lnTo>
                  <a:lnTo>
                    <a:pt x="134" y="69"/>
                  </a:lnTo>
                  <a:lnTo>
                    <a:pt x="134" y="675"/>
                  </a:lnTo>
                  <a:lnTo>
                    <a:pt x="139" y="655"/>
                  </a:lnTo>
                  <a:lnTo>
                    <a:pt x="139" y="94"/>
                  </a:lnTo>
                  <a:lnTo>
                    <a:pt x="139" y="342"/>
                  </a:lnTo>
                  <a:lnTo>
                    <a:pt x="144" y="412"/>
                  </a:lnTo>
                  <a:lnTo>
                    <a:pt x="144" y="715"/>
                  </a:lnTo>
                  <a:lnTo>
                    <a:pt x="144" y="695"/>
                  </a:lnTo>
                  <a:lnTo>
                    <a:pt x="149" y="710"/>
                  </a:lnTo>
                  <a:lnTo>
                    <a:pt x="149" y="1157"/>
                  </a:lnTo>
                  <a:lnTo>
                    <a:pt x="154" y="1142"/>
                  </a:lnTo>
                  <a:lnTo>
                    <a:pt x="154" y="1157"/>
                  </a:lnTo>
                  <a:lnTo>
                    <a:pt x="154" y="774"/>
                  </a:lnTo>
                  <a:lnTo>
                    <a:pt x="159" y="720"/>
                  </a:lnTo>
                  <a:lnTo>
                    <a:pt x="159" y="10"/>
                  </a:lnTo>
                  <a:lnTo>
                    <a:pt x="159" y="680"/>
                  </a:lnTo>
                  <a:lnTo>
                    <a:pt x="164" y="670"/>
                  </a:lnTo>
                  <a:lnTo>
                    <a:pt x="164" y="139"/>
                  </a:lnTo>
                  <a:lnTo>
                    <a:pt x="164" y="298"/>
                  </a:lnTo>
                  <a:lnTo>
                    <a:pt x="169" y="382"/>
                  </a:lnTo>
                  <a:lnTo>
                    <a:pt x="169" y="829"/>
                  </a:lnTo>
                  <a:lnTo>
                    <a:pt x="174" y="839"/>
                  </a:lnTo>
                  <a:lnTo>
                    <a:pt x="174" y="1082"/>
                  </a:lnTo>
                  <a:lnTo>
                    <a:pt x="179" y="1077"/>
                  </a:lnTo>
                  <a:lnTo>
                    <a:pt x="179" y="695"/>
                  </a:lnTo>
                  <a:lnTo>
                    <a:pt x="184" y="665"/>
                  </a:lnTo>
                  <a:lnTo>
                    <a:pt x="184" y="680"/>
                  </a:lnTo>
                  <a:lnTo>
                    <a:pt x="184" y="89"/>
                  </a:lnTo>
                  <a:lnTo>
                    <a:pt x="184" y="645"/>
                  </a:lnTo>
                  <a:lnTo>
                    <a:pt x="189" y="625"/>
                  </a:lnTo>
                  <a:lnTo>
                    <a:pt x="189" y="74"/>
                  </a:lnTo>
                  <a:lnTo>
                    <a:pt x="189" y="496"/>
                  </a:lnTo>
                  <a:lnTo>
                    <a:pt x="194" y="526"/>
                  </a:lnTo>
                  <a:lnTo>
                    <a:pt x="194" y="799"/>
                  </a:lnTo>
                  <a:lnTo>
                    <a:pt x="199" y="844"/>
                  </a:lnTo>
                  <a:lnTo>
                    <a:pt x="199" y="1167"/>
                  </a:lnTo>
                  <a:lnTo>
                    <a:pt x="204" y="1162"/>
                  </a:lnTo>
                  <a:lnTo>
                    <a:pt x="204" y="481"/>
                  </a:lnTo>
                  <a:lnTo>
                    <a:pt x="209" y="208"/>
                  </a:lnTo>
                  <a:lnTo>
                    <a:pt x="209" y="680"/>
                  </a:lnTo>
                  <a:lnTo>
                    <a:pt x="209" y="104"/>
                  </a:lnTo>
                  <a:lnTo>
                    <a:pt x="209" y="601"/>
                  </a:lnTo>
                  <a:lnTo>
                    <a:pt x="214" y="536"/>
                  </a:lnTo>
                  <a:lnTo>
                    <a:pt x="214" y="124"/>
                  </a:lnTo>
                  <a:lnTo>
                    <a:pt x="214" y="541"/>
                  </a:lnTo>
                  <a:lnTo>
                    <a:pt x="219" y="625"/>
                  </a:lnTo>
                  <a:lnTo>
                    <a:pt x="219" y="898"/>
                  </a:lnTo>
                  <a:lnTo>
                    <a:pt x="224" y="928"/>
                  </a:lnTo>
                  <a:lnTo>
                    <a:pt x="224" y="1162"/>
                  </a:lnTo>
                  <a:lnTo>
                    <a:pt x="224" y="1157"/>
                  </a:lnTo>
                  <a:lnTo>
                    <a:pt x="229" y="1152"/>
                  </a:lnTo>
                  <a:lnTo>
                    <a:pt x="229" y="114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1" name="Freeform 132"/>
            <p:cNvSpPr>
              <a:spLocks/>
            </p:cNvSpPr>
            <p:nvPr/>
          </p:nvSpPr>
          <p:spPr bwMode="auto">
            <a:xfrm>
              <a:off x="3757591" y="2046496"/>
              <a:ext cx="505109" cy="326636"/>
            </a:xfrm>
            <a:custGeom>
              <a:avLst/>
              <a:gdLst>
                <a:gd name="T0" fmla="*/ 5 w 223"/>
                <a:gd name="T1" fmla="*/ 521 h 1246"/>
                <a:gd name="T2" fmla="*/ 10 w 223"/>
                <a:gd name="T3" fmla="*/ 263 h 1246"/>
                <a:gd name="T4" fmla="*/ 15 w 223"/>
                <a:gd name="T5" fmla="*/ 804 h 1246"/>
                <a:gd name="T6" fmla="*/ 20 w 223"/>
                <a:gd name="T7" fmla="*/ 1246 h 1246"/>
                <a:gd name="T8" fmla="*/ 25 w 223"/>
                <a:gd name="T9" fmla="*/ 178 h 1246"/>
                <a:gd name="T10" fmla="*/ 29 w 223"/>
                <a:gd name="T11" fmla="*/ 213 h 1246"/>
                <a:gd name="T12" fmla="*/ 39 w 223"/>
                <a:gd name="T13" fmla="*/ 888 h 1246"/>
                <a:gd name="T14" fmla="*/ 44 w 223"/>
                <a:gd name="T15" fmla="*/ 1226 h 1246"/>
                <a:gd name="T16" fmla="*/ 49 w 223"/>
                <a:gd name="T17" fmla="*/ 178 h 1246"/>
                <a:gd name="T18" fmla="*/ 54 w 223"/>
                <a:gd name="T19" fmla="*/ 188 h 1246"/>
                <a:gd name="T20" fmla="*/ 59 w 223"/>
                <a:gd name="T21" fmla="*/ 963 h 1246"/>
                <a:gd name="T22" fmla="*/ 64 w 223"/>
                <a:gd name="T23" fmla="*/ 1151 h 1246"/>
                <a:gd name="T24" fmla="*/ 69 w 223"/>
                <a:gd name="T25" fmla="*/ 893 h 1246"/>
                <a:gd name="T26" fmla="*/ 74 w 223"/>
                <a:gd name="T27" fmla="*/ 769 h 1246"/>
                <a:gd name="T28" fmla="*/ 79 w 223"/>
                <a:gd name="T29" fmla="*/ 451 h 1246"/>
                <a:gd name="T30" fmla="*/ 89 w 223"/>
                <a:gd name="T31" fmla="*/ 1022 h 1246"/>
                <a:gd name="T32" fmla="*/ 89 w 223"/>
                <a:gd name="T33" fmla="*/ 1161 h 1246"/>
                <a:gd name="T34" fmla="*/ 94 w 223"/>
                <a:gd name="T35" fmla="*/ 774 h 1246"/>
                <a:gd name="T36" fmla="*/ 99 w 223"/>
                <a:gd name="T37" fmla="*/ 218 h 1246"/>
                <a:gd name="T38" fmla="*/ 104 w 223"/>
                <a:gd name="T39" fmla="*/ 193 h 1246"/>
                <a:gd name="T40" fmla="*/ 109 w 223"/>
                <a:gd name="T41" fmla="*/ 1012 h 1246"/>
                <a:gd name="T42" fmla="*/ 114 w 223"/>
                <a:gd name="T43" fmla="*/ 1216 h 1246"/>
                <a:gd name="T44" fmla="*/ 124 w 223"/>
                <a:gd name="T45" fmla="*/ 382 h 1246"/>
                <a:gd name="T46" fmla="*/ 129 w 223"/>
                <a:gd name="T47" fmla="*/ 541 h 1246"/>
                <a:gd name="T48" fmla="*/ 134 w 223"/>
                <a:gd name="T49" fmla="*/ 829 h 1246"/>
                <a:gd name="T50" fmla="*/ 139 w 223"/>
                <a:gd name="T51" fmla="*/ 1042 h 1246"/>
                <a:gd name="T52" fmla="*/ 144 w 223"/>
                <a:gd name="T53" fmla="*/ 1191 h 1246"/>
                <a:gd name="T54" fmla="*/ 149 w 223"/>
                <a:gd name="T55" fmla="*/ 561 h 1246"/>
                <a:gd name="T56" fmla="*/ 154 w 223"/>
                <a:gd name="T57" fmla="*/ 243 h 1246"/>
                <a:gd name="T58" fmla="*/ 159 w 223"/>
                <a:gd name="T59" fmla="*/ 888 h 1246"/>
                <a:gd name="T60" fmla="*/ 164 w 223"/>
                <a:gd name="T61" fmla="*/ 1201 h 1246"/>
                <a:gd name="T62" fmla="*/ 169 w 223"/>
                <a:gd name="T63" fmla="*/ 0 h 1246"/>
                <a:gd name="T64" fmla="*/ 173 w 223"/>
                <a:gd name="T65" fmla="*/ 794 h 1246"/>
                <a:gd name="T66" fmla="*/ 178 w 223"/>
                <a:gd name="T67" fmla="*/ 213 h 1246"/>
                <a:gd name="T68" fmla="*/ 183 w 223"/>
                <a:gd name="T69" fmla="*/ 1176 h 1246"/>
                <a:gd name="T70" fmla="*/ 188 w 223"/>
                <a:gd name="T71" fmla="*/ 1052 h 1246"/>
                <a:gd name="T72" fmla="*/ 193 w 223"/>
                <a:gd name="T73" fmla="*/ 784 h 1246"/>
                <a:gd name="T74" fmla="*/ 198 w 223"/>
                <a:gd name="T75" fmla="*/ 198 h 1246"/>
                <a:gd name="T76" fmla="*/ 203 w 223"/>
                <a:gd name="T77" fmla="*/ 953 h 1246"/>
                <a:gd name="T78" fmla="*/ 213 w 223"/>
                <a:gd name="T79" fmla="*/ 1191 h 1246"/>
                <a:gd name="T80" fmla="*/ 218 w 223"/>
                <a:gd name="T81" fmla="*/ 888 h 1246"/>
                <a:gd name="T82" fmla="*/ 223 w 223"/>
                <a:gd name="T83" fmla="*/ 789 h 1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3" h="1246">
                  <a:moveTo>
                    <a:pt x="0" y="218"/>
                  </a:moveTo>
                  <a:lnTo>
                    <a:pt x="0" y="417"/>
                  </a:lnTo>
                  <a:lnTo>
                    <a:pt x="5" y="521"/>
                  </a:lnTo>
                  <a:lnTo>
                    <a:pt x="5" y="779"/>
                  </a:lnTo>
                  <a:lnTo>
                    <a:pt x="5" y="342"/>
                  </a:lnTo>
                  <a:lnTo>
                    <a:pt x="10" y="263"/>
                  </a:lnTo>
                  <a:lnTo>
                    <a:pt x="10" y="228"/>
                  </a:lnTo>
                  <a:lnTo>
                    <a:pt x="10" y="799"/>
                  </a:lnTo>
                  <a:lnTo>
                    <a:pt x="15" y="804"/>
                  </a:lnTo>
                  <a:lnTo>
                    <a:pt x="15" y="1161"/>
                  </a:lnTo>
                  <a:lnTo>
                    <a:pt x="20" y="1191"/>
                  </a:lnTo>
                  <a:lnTo>
                    <a:pt x="20" y="1246"/>
                  </a:lnTo>
                  <a:lnTo>
                    <a:pt x="20" y="1132"/>
                  </a:lnTo>
                  <a:lnTo>
                    <a:pt x="25" y="1087"/>
                  </a:lnTo>
                  <a:lnTo>
                    <a:pt x="25" y="178"/>
                  </a:lnTo>
                  <a:lnTo>
                    <a:pt x="25" y="784"/>
                  </a:lnTo>
                  <a:lnTo>
                    <a:pt x="29" y="779"/>
                  </a:lnTo>
                  <a:lnTo>
                    <a:pt x="29" y="213"/>
                  </a:lnTo>
                  <a:lnTo>
                    <a:pt x="34" y="213"/>
                  </a:lnTo>
                  <a:lnTo>
                    <a:pt x="34" y="878"/>
                  </a:lnTo>
                  <a:lnTo>
                    <a:pt x="39" y="888"/>
                  </a:lnTo>
                  <a:lnTo>
                    <a:pt x="39" y="1141"/>
                  </a:lnTo>
                  <a:lnTo>
                    <a:pt x="44" y="1161"/>
                  </a:lnTo>
                  <a:lnTo>
                    <a:pt x="44" y="1226"/>
                  </a:lnTo>
                  <a:lnTo>
                    <a:pt x="44" y="1017"/>
                  </a:lnTo>
                  <a:lnTo>
                    <a:pt x="49" y="943"/>
                  </a:lnTo>
                  <a:lnTo>
                    <a:pt x="49" y="178"/>
                  </a:lnTo>
                  <a:lnTo>
                    <a:pt x="49" y="779"/>
                  </a:lnTo>
                  <a:lnTo>
                    <a:pt x="54" y="774"/>
                  </a:lnTo>
                  <a:lnTo>
                    <a:pt x="54" y="188"/>
                  </a:lnTo>
                  <a:lnTo>
                    <a:pt x="54" y="312"/>
                  </a:lnTo>
                  <a:lnTo>
                    <a:pt x="59" y="407"/>
                  </a:lnTo>
                  <a:lnTo>
                    <a:pt x="59" y="963"/>
                  </a:lnTo>
                  <a:lnTo>
                    <a:pt x="64" y="993"/>
                  </a:lnTo>
                  <a:lnTo>
                    <a:pt x="64" y="988"/>
                  </a:lnTo>
                  <a:lnTo>
                    <a:pt x="64" y="1151"/>
                  </a:lnTo>
                  <a:lnTo>
                    <a:pt x="69" y="1171"/>
                  </a:lnTo>
                  <a:lnTo>
                    <a:pt x="69" y="1181"/>
                  </a:lnTo>
                  <a:lnTo>
                    <a:pt x="69" y="893"/>
                  </a:lnTo>
                  <a:lnTo>
                    <a:pt x="74" y="834"/>
                  </a:lnTo>
                  <a:lnTo>
                    <a:pt x="74" y="163"/>
                  </a:lnTo>
                  <a:lnTo>
                    <a:pt x="74" y="769"/>
                  </a:lnTo>
                  <a:lnTo>
                    <a:pt x="79" y="764"/>
                  </a:lnTo>
                  <a:lnTo>
                    <a:pt x="79" y="168"/>
                  </a:lnTo>
                  <a:lnTo>
                    <a:pt x="79" y="451"/>
                  </a:lnTo>
                  <a:lnTo>
                    <a:pt x="84" y="521"/>
                  </a:lnTo>
                  <a:lnTo>
                    <a:pt x="84" y="997"/>
                  </a:lnTo>
                  <a:lnTo>
                    <a:pt x="89" y="1022"/>
                  </a:lnTo>
                  <a:lnTo>
                    <a:pt x="89" y="1166"/>
                  </a:lnTo>
                  <a:lnTo>
                    <a:pt x="89" y="963"/>
                  </a:lnTo>
                  <a:lnTo>
                    <a:pt x="89" y="1161"/>
                  </a:lnTo>
                  <a:lnTo>
                    <a:pt x="94" y="1166"/>
                  </a:lnTo>
                  <a:lnTo>
                    <a:pt x="94" y="1176"/>
                  </a:lnTo>
                  <a:lnTo>
                    <a:pt x="94" y="774"/>
                  </a:lnTo>
                  <a:lnTo>
                    <a:pt x="99" y="739"/>
                  </a:lnTo>
                  <a:lnTo>
                    <a:pt x="99" y="779"/>
                  </a:lnTo>
                  <a:lnTo>
                    <a:pt x="99" y="218"/>
                  </a:lnTo>
                  <a:lnTo>
                    <a:pt x="99" y="754"/>
                  </a:lnTo>
                  <a:lnTo>
                    <a:pt x="104" y="734"/>
                  </a:lnTo>
                  <a:lnTo>
                    <a:pt x="104" y="193"/>
                  </a:lnTo>
                  <a:lnTo>
                    <a:pt x="104" y="580"/>
                  </a:lnTo>
                  <a:lnTo>
                    <a:pt x="109" y="615"/>
                  </a:lnTo>
                  <a:lnTo>
                    <a:pt x="109" y="1012"/>
                  </a:lnTo>
                  <a:lnTo>
                    <a:pt x="114" y="1037"/>
                  </a:lnTo>
                  <a:lnTo>
                    <a:pt x="114" y="1027"/>
                  </a:lnTo>
                  <a:lnTo>
                    <a:pt x="114" y="1216"/>
                  </a:lnTo>
                  <a:lnTo>
                    <a:pt x="119" y="1221"/>
                  </a:lnTo>
                  <a:lnTo>
                    <a:pt x="119" y="158"/>
                  </a:lnTo>
                  <a:lnTo>
                    <a:pt x="124" y="382"/>
                  </a:lnTo>
                  <a:lnTo>
                    <a:pt x="124" y="789"/>
                  </a:lnTo>
                  <a:lnTo>
                    <a:pt x="124" y="610"/>
                  </a:lnTo>
                  <a:lnTo>
                    <a:pt x="129" y="541"/>
                  </a:lnTo>
                  <a:lnTo>
                    <a:pt x="129" y="178"/>
                  </a:lnTo>
                  <a:lnTo>
                    <a:pt x="129" y="794"/>
                  </a:lnTo>
                  <a:lnTo>
                    <a:pt x="134" y="829"/>
                  </a:lnTo>
                  <a:lnTo>
                    <a:pt x="134" y="1057"/>
                  </a:lnTo>
                  <a:lnTo>
                    <a:pt x="134" y="1027"/>
                  </a:lnTo>
                  <a:lnTo>
                    <a:pt x="139" y="1042"/>
                  </a:lnTo>
                  <a:lnTo>
                    <a:pt x="139" y="1226"/>
                  </a:lnTo>
                  <a:lnTo>
                    <a:pt x="139" y="1206"/>
                  </a:lnTo>
                  <a:lnTo>
                    <a:pt x="144" y="1191"/>
                  </a:lnTo>
                  <a:lnTo>
                    <a:pt x="144" y="44"/>
                  </a:lnTo>
                  <a:lnTo>
                    <a:pt x="144" y="441"/>
                  </a:lnTo>
                  <a:lnTo>
                    <a:pt x="149" y="561"/>
                  </a:lnTo>
                  <a:lnTo>
                    <a:pt x="149" y="794"/>
                  </a:lnTo>
                  <a:lnTo>
                    <a:pt x="149" y="322"/>
                  </a:lnTo>
                  <a:lnTo>
                    <a:pt x="154" y="243"/>
                  </a:lnTo>
                  <a:lnTo>
                    <a:pt x="154" y="203"/>
                  </a:lnTo>
                  <a:lnTo>
                    <a:pt x="154" y="878"/>
                  </a:lnTo>
                  <a:lnTo>
                    <a:pt x="159" y="888"/>
                  </a:lnTo>
                  <a:lnTo>
                    <a:pt x="159" y="1097"/>
                  </a:lnTo>
                  <a:lnTo>
                    <a:pt x="164" y="1132"/>
                  </a:lnTo>
                  <a:lnTo>
                    <a:pt x="164" y="1201"/>
                  </a:lnTo>
                  <a:lnTo>
                    <a:pt x="164" y="1097"/>
                  </a:lnTo>
                  <a:lnTo>
                    <a:pt x="169" y="1072"/>
                  </a:lnTo>
                  <a:lnTo>
                    <a:pt x="169" y="0"/>
                  </a:lnTo>
                  <a:lnTo>
                    <a:pt x="169" y="764"/>
                  </a:lnTo>
                  <a:lnTo>
                    <a:pt x="173" y="789"/>
                  </a:lnTo>
                  <a:lnTo>
                    <a:pt x="173" y="794"/>
                  </a:lnTo>
                  <a:lnTo>
                    <a:pt x="173" y="263"/>
                  </a:lnTo>
                  <a:lnTo>
                    <a:pt x="178" y="218"/>
                  </a:lnTo>
                  <a:lnTo>
                    <a:pt x="178" y="213"/>
                  </a:lnTo>
                  <a:lnTo>
                    <a:pt x="178" y="858"/>
                  </a:lnTo>
                  <a:lnTo>
                    <a:pt x="183" y="873"/>
                  </a:lnTo>
                  <a:lnTo>
                    <a:pt x="183" y="1176"/>
                  </a:lnTo>
                  <a:lnTo>
                    <a:pt x="188" y="1201"/>
                  </a:lnTo>
                  <a:lnTo>
                    <a:pt x="188" y="1236"/>
                  </a:lnTo>
                  <a:lnTo>
                    <a:pt x="188" y="1052"/>
                  </a:lnTo>
                  <a:lnTo>
                    <a:pt x="193" y="1007"/>
                  </a:lnTo>
                  <a:lnTo>
                    <a:pt x="193" y="29"/>
                  </a:lnTo>
                  <a:lnTo>
                    <a:pt x="193" y="784"/>
                  </a:lnTo>
                  <a:lnTo>
                    <a:pt x="198" y="779"/>
                  </a:lnTo>
                  <a:lnTo>
                    <a:pt x="198" y="789"/>
                  </a:lnTo>
                  <a:lnTo>
                    <a:pt x="198" y="198"/>
                  </a:lnTo>
                  <a:lnTo>
                    <a:pt x="198" y="203"/>
                  </a:lnTo>
                  <a:lnTo>
                    <a:pt x="203" y="253"/>
                  </a:lnTo>
                  <a:lnTo>
                    <a:pt x="203" y="953"/>
                  </a:lnTo>
                  <a:lnTo>
                    <a:pt x="208" y="963"/>
                  </a:lnTo>
                  <a:lnTo>
                    <a:pt x="208" y="1171"/>
                  </a:lnTo>
                  <a:lnTo>
                    <a:pt x="213" y="1191"/>
                  </a:lnTo>
                  <a:lnTo>
                    <a:pt x="213" y="1226"/>
                  </a:lnTo>
                  <a:lnTo>
                    <a:pt x="213" y="933"/>
                  </a:lnTo>
                  <a:lnTo>
                    <a:pt x="218" y="888"/>
                  </a:lnTo>
                  <a:lnTo>
                    <a:pt x="218" y="24"/>
                  </a:lnTo>
                  <a:lnTo>
                    <a:pt x="218" y="794"/>
                  </a:lnTo>
                  <a:lnTo>
                    <a:pt x="223" y="789"/>
                  </a:lnTo>
                  <a:lnTo>
                    <a:pt x="223" y="173"/>
                  </a:lnTo>
                  <a:lnTo>
                    <a:pt x="223" y="233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2" name="Freeform 133"/>
            <p:cNvSpPr>
              <a:spLocks/>
            </p:cNvSpPr>
            <p:nvPr/>
          </p:nvSpPr>
          <p:spPr bwMode="auto">
            <a:xfrm>
              <a:off x="4262699" y="2039943"/>
              <a:ext cx="530024" cy="349967"/>
            </a:xfrm>
            <a:custGeom>
              <a:avLst/>
              <a:gdLst>
                <a:gd name="T0" fmla="*/ 5 w 234"/>
                <a:gd name="T1" fmla="*/ 913 h 1335"/>
                <a:gd name="T2" fmla="*/ 15 w 234"/>
                <a:gd name="T3" fmla="*/ 1221 h 1335"/>
                <a:gd name="T4" fmla="*/ 20 w 234"/>
                <a:gd name="T5" fmla="*/ 888 h 1335"/>
                <a:gd name="T6" fmla="*/ 25 w 234"/>
                <a:gd name="T7" fmla="*/ 794 h 1335"/>
                <a:gd name="T8" fmla="*/ 30 w 234"/>
                <a:gd name="T9" fmla="*/ 382 h 1335"/>
                <a:gd name="T10" fmla="*/ 35 w 234"/>
                <a:gd name="T11" fmla="*/ 859 h 1335"/>
                <a:gd name="T12" fmla="*/ 40 w 234"/>
                <a:gd name="T13" fmla="*/ 1261 h 1335"/>
                <a:gd name="T14" fmla="*/ 45 w 234"/>
                <a:gd name="T15" fmla="*/ 312 h 1335"/>
                <a:gd name="T16" fmla="*/ 50 w 234"/>
                <a:gd name="T17" fmla="*/ 213 h 1335"/>
                <a:gd name="T18" fmla="*/ 55 w 234"/>
                <a:gd name="T19" fmla="*/ 928 h 1335"/>
                <a:gd name="T20" fmla="*/ 60 w 234"/>
                <a:gd name="T21" fmla="*/ 1191 h 1335"/>
                <a:gd name="T22" fmla="*/ 65 w 234"/>
                <a:gd name="T23" fmla="*/ 1018 h 1335"/>
                <a:gd name="T24" fmla="*/ 70 w 234"/>
                <a:gd name="T25" fmla="*/ 799 h 1335"/>
                <a:gd name="T26" fmla="*/ 75 w 234"/>
                <a:gd name="T27" fmla="*/ 312 h 1335"/>
                <a:gd name="T28" fmla="*/ 85 w 234"/>
                <a:gd name="T29" fmla="*/ 943 h 1335"/>
                <a:gd name="T30" fmla="*/ 90 w 234"/>
                <a:gd name="T31" fmla="*/ 913 h 1335"/>
                <a:gd name="T32" fmla="*/ 95 w 234"/>
                <a:gd name="T33" fmla="*/ 799 h 1335"/>
                <a:gd name="T34" fmla="*/ 99 w 234"/>
                <a:gd name="T35" fmla="*/ 486 h 1335"/>
                <a:gd name="T36" fmla="*/ 109 w 234"/>
                <a:gd name="T37" fmla="*/ 908 h 1335"/>
                <a:gd name="T38" fmla="*/ 114 w 234"/>
                <a:gd name="T39" fmla="*/ 814 h 1335"/>
                <a:gd name="T40" fmla="*/ 119 w 234"/>
                <a:gd name="T41" fmla="*/ 25 h 1335"/>
                <a:gd name="T42" fmla="*/ 124 w 234"/>
                <a:gd name="T43" fmla="*/ 243 h 1335"/>
                <a:gd name="T44" fmla="*/ 129 w 234"/>
                <a:gd name="T45" fmla="*/ 993 h 1335"/>
                <a:gd name="T46" fmla="*/ 134 w 234"/>
                <a:gd name="T47" fmla="*/ 1271 h 1335"/>
                <a:gd name="T48" fmla="*/ 144 w 234"/>
                <a:gd name="T49" fmla="*/ 412 h 1335"/>
                <a:gd name="T50" fmla="*/ 144 w 234"/>
                <a:gd name="T51" fmla="*/ 759 h 1335"/>
                <a:gd name="T52" fmla="*/ 149 w 234"/>
                <a:gd name="T53" fmla="*/ 665 h 1335"/>
                <a:gd name="T54" fmla="*/ 159 w 234"/>
                <a:gd name="T55" fmla="*/ 1077 h 1335"/>
                <a:gd name="T56" fmla="*/ 164 w 234"/>
                <a:gd name="T57" fmla="*/ 1266 h 1335"/>
                <a:gd name="T58" fmla="*/ 169 w 234"/>
                <a:gd name="T59" fmla="*/ 819 h 1335"/>
                <a:gd name="T60" fmla="*/ 174 w 234"/>
                <a:gd name="T61" fmla="*/ 203 h 1335"/>
                <a:gd name="T62" fmla="*/ 179 w 234"/>
                <a:gd name="T63" fmla="*/ 739 h 1335"/>
                <a:gd name="T64" fmla="*/ 184 w 234"/>
                <a:gd name="T65" fmla="*/ 1291 h 1335"/>
                <a:gd name="T66" fmla="*/ 189 w 234"/>
                <a:gd name="T67" fmla="*/ 218 h 1335"/>
                <a:gd name="T68" fmla="*/ 194 w 234"/>
                <a:gd name="T69" fmla="*/ 804 h 1335"/>
                <a:gd name="T70" fmla="*/ 199 w 234"/>
                <a:gd name="T71" fmla="*/ 804 h 1335"/>
                <a:gd name="T72" fmla="*/ 204 w 234"/>
                <a:gd name="T73" fmla="*/ 804 h 1335"/>
                <a:gd name="T74" fmla="*/ 209 w 234"/>
                <a:gd name="T75" fmla="*/ 1306 h 1335"/>
                <a:gd name="T76" fmla="*/ 214 w 234"/>
                <a:gd name="T77" fmla="*/ 183 h 1335"/>
                <a:gd name="T78" fmla="*/ 219 w 234"/>
                <a:gd name="T79" fmla="*/ 809 h 1335"/>
                <a:gd name="T80" fmla="*/ 224 w 234"/>
                <a:gd name="T81" fmla="*/ 759 h 1335"/>
                <a:gd name="T82" fmla="*/ 229 w 234"/>
                <a:gd name="T83" fmla="*/ 759 h 1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34" h="1335">
                  <a:moveTo>
                    <a:pt x="0" y="258"/>
                  </a:moveTo>
                  <a:lnTo>
                    <a:pt x="5" y="342"/>
                  </a:lnTo>
                  <a:lnTo>
                    <a:pt x="5" y="913"/>
                  </a:lnTo>
                  <a:lnTo>
                    <a:pt x="10" y="923"/>
                  </a:lnTo>
                  <a:lnTo>
                    <a:pt x="10" y="1211"/>
                  </a:lnTo>
                  <a:lnTo>
                    <a:pt x="15" y="1221"/>
                  </a:lnTo>
                  <a:lnTo>
                    <a:pt x="15" y="1246"/>
                  </a:lnTo>
                  <a:lnTo>
                    <a:pt x="15" y="938"/>
                  </a:lnTo>
                  <a:lnTo>
                    <a:pt x="20" y="888"/>
                  </a:lnTo>
                  <a:lnTo>
                    <a:pt x="20" y="218"/>
                  </a:lnTo>
                  <a:lnTo>
                    <a:pt x="20" y="789"/>
                  </a:lnTo>
                  <a:lnTo>
                    <a:pt x="25" y="794"/>
                  </a:lnTo>
                  <a:lnTo>
                    <a:pt x="25" y="154"/>
                  </a:lnTo>
                  <a:lnTo>
                    <a:pt x="25" y="263"/>
                  </a:lnTo>
                  <a:lnTo>
                    <a:pt x="30" y="382"/>
                  </a:lnTo>
                  <a:lnTo>
                    <a:pt x="30" y="869"/>
                  </a:lnTo>
                  <a:lnTo>
                    <a:pt x="30" y="854"/>
                  </a:lnTo>
                  <a:lnTo>
                    <a:pt x="35" y="859"/>
                  </a:lnTo>
                  <a:lnTo>
                    <a:pt x="35" y="1231"/>
                  </a:lnTo>
                  <a:lnTo>
                    <a:pt x="40" y="1236"/>
                  </a:lnTo>
                  <a:lnTo>
                    <a:pt x="40" y="1261"/>
                  </a:lnTo>
                  <a:lnTo>
                    <a:pt x="40" y="948"/>
                  </a:lnTo>
                  <a:lnTo>
                    <a:pt x="45" y="888"/>
                  </a:lnTo>
                  <a:lnTo>
                    <a:pt x="45" y="312"/>
                  </a:lnTo>
                  <a:lnTo>
                    <a:pt x="45" y="804"/>
                  </a:lnTo>
                  <a:lnTo>
                    <a:pt x="50" y="799"/>
                  </a:lnTo>
                  <a:lnTo>
                    <a:pt x="50" y="213"/>
                  </a:lnTo>
                  <a:lnTo>
                    <a:pt x="50" y="471"/>
                  </a:lnTo>
                  <a:lnTo>
                    <a:pt x="55" y="561"/>
                  </a:lnTo>
                  <a:lnTo>
                    <a:pt x="55" y="928"/>
                  </a:lnTo>
                  <a:lnTo>
                    <a:pt x="55" y="923"/>
                  </a:lnTo>
                  <a:lnTo>
                    <a:pt x="60" y="918"/>
                  </a:lnTo>
                  <a:lnTo>
                    <a:pt x="60" y="1191"/>
                  </a:lnTo>
                  <a:lnTo>
                    <a:pt x="65" y="1206"/>
                  </a:lnTo>
                  <a:lnTo>
                    <a:pt x="65" y="1221"/>
                  </a:lnTo>
                  <a:lnTo>
                    <a:pt x="65" y="1018"/>
                  </a:lnTo>
                  <a:lnTo>
                    <a:pt x="70" y="948"/>
                  </a:lnTo>
                  <a:lnTo>
                    <a:pt x="70" y="193"/>
                  </a:lnTo>
                  <a:lnTo>
                    <a:pt x="70" y="799"/>
                  </a:lnTo>
                  <a:lnTo>
                    <a:pt x="75" y="794"/>
                  </a:lnTo>
                  <a:lnTo>
                    <a:pt x="75" y="183"/>
                  </a:lnTo>
                  <a:lnTo>
                    <a:pt x="75" y="312"/>
                  </a:lnTo>
                  <a:lnTo>
                    <a:pt x="80" y="412"/>
                  </a:lnTo>
                  <a:lnTo>
                    <a:pt x="80" y="943"/>
                  </a:lnTo>
                  <a:lnTo>
                    <a:pt x="85" y="943"/>
                  </a:lnTo>
                  <a:lnTo>
                    <a:pt x="85" y="1226"/>
                  </a:lnTo>
                  <a:lnTo>
                    <a:pt x="90" y="1211"/>
                  </a:lnTo>
                  <a:lnTo>
                    <a:pt x="90" y="913"/>
                  </a:lnTo>
                  <a:lnTo>
                    <a:pt x="95" y="844"/>
                  </a:lnTo>
                  <a:lnTo>
                    <a:pt x="95" y="89"/>
                  </a:lnTo>
                  <a:lnTo>
                    <a:pt x="95" y="799"/>
                  </a:lnTo>
                  <a:lnTo>
                    <a:pt x="99" y="789"/>
                  </a:lnTo>
                  <a:lnTo>
                    <a:pt x="99" y="193"/>
                  </a:lnTo>
                  <a:lnTo>
                    <a:pt x="99" y="486"/>
                  </a:lnTo>
                  <a:lnTo>
                    <a:pt x="104" y="576"/>
                  </a:lnTo>
                  <a:lnTo>
                    <a:pt x="104" y="864"/>
                  </a:lnTo>
                  <a:lnTo>
                    <a:pt x="109" y="908"/>
                  </a:lnTo>
                  <a:lnTo>
                    <a:pt x="109" y="1335"/>
                  </a:lnTo>
                  <a:lnTo>
                    <a:pt x="114" y="1330"/>
                  </a:lnTo>
                  <a:lnTo>
                    <a:pt x="114" y="814"/>
                  </a:lnTo>
                  <a:lnTo>
                    <a:pt x="119" y="710"/>
                  </a:lnTo>
                  <a:lnTo>
                    <a:pt x="119" y="814"/>
                  </a:lnTo>
                  <a:lnTo>
                    <a:pt x="119" y="25"/>
                  </a:lnTo>
                  <a:lnTo>
                    <a:pt x="119" y="779"/>
                  </a:lnTo>
                  <a:lnTo>
                    <a:pt x="124" y="764"/>
                  </a:lnTo>
                  <a:lnTo>
                    <a:pt x="124" y="243"/>
                  </a:lnTo>
                  <a:lnTo>
                    <a:pt x="124" y="635"/>
                  </a:lnTo>
                  <a:lnTo>
                    <a:pt x="129" y="635"/>
                  </a:lnTo>
                  <a:lnTo>
                    <a:pt x="129" y="993"/>
                  </a:lnTo>
                  <a:lnTo>
                    <a:pt x="134" y="1032"/>
                  </a:lnTo>
                  <a:lnTo>
                    <a:pt x="134" y="1276"/>
                  </a:lnTo>
                  <a:lnTo>
                    <a:pt x="134" y="1271"/>
                  </a:lnTo>
                  <a:lnTo>
                    <a:pt x="139" y="1266"/>
                  </a:lnTo>
                  <a:lnTo>
                    <a:pt x="139" y="710"/>
                  </a:lnTo>
                  <a:lnTo>
                    <a:pt x="144" y="412"/>
                  </a:lnTo>
                  <a:lnTo>
                    <a:pt x="144" y="814"/>
                  </a:lnTo>
                  <a:lnTo>
                    <a:pt x="144" y="74"/>
                  </a:lnTo>
                  <a:lnTo>
                    <a:pt x="144" y="759"/>
                  </a:lnTo>
                  <a:lnTo>
                    <a:pt x="149" y="720"/>
                  </a:lnTo>
                  <a:lnTo>
                    <a:pt x="149" y="193"/>
                  </a:lnTo>
                  <a:lnTo>
                    <a:pt x="149" y="665"/>
                  </a:lnTo>
                  <a:lnTo>
                    <a:pt x="154" y="744"/>
                  </a:lnTo>
                  <a:lnTo>
                    <a:pt x="154" y="1047"/>
                  </a:lnTo>
                  <a:lnTo>
                    <a:pt x="159" y="1077"/>
                  </a:lnTo>
                  <a:lnTo>
                    <a:pt x="159" y="1281"/>
                  </a:lnTo>
                  <a:lnTo>
                    <a:pt x="159" y="1276"/>
                  </a:lnTo>
                  <a:lnTo>
                    <a:pt x="164" y="1266"/>
                  </a:lnTo>
                  <a:lnTo>
                    <a:pt x="164" y="357"/>
                  </a:lnTo>
                  <a:lnTo>
                    <a:pt x="169" y="0"/>
                  </a:lnTo>
                  <a:lnTo>
                    <a:pt x="169" y="819"/>
                  </a:lnTo>
                  <a:lnTo>
                    <a:pt x="169" y="670"/>
                  </a:lnTo>
                  <a:lnTo>
                    <a:pt x="174" y="595"/>
                  </a:lnTo>
                  <a:lnTo>
                    <a:pt x="174" y="203"/>
                  </a:lnTo>
                  <a:lnTo>
                    <a:pt x="174" y="739"/>
                  </a:lnTo>
                  <a:lnTo>
                    <a:pt x="179" y="744"/>
                  </a:lnTo>
                  <a:lnTo>
                    <a:pt x="179" y="739"/>
                  </a:lnTo>
                  <a:lnTo>
                    <a:pt x="179" y="1042"/>
                  </a:lnTo>
                  <a:lnTo>
                    <a:pt x="184" y="1072"/>
                  </a:lnTo>
                  <a:lnTo>
                    <a:pt x="184" y="1291"/>
                  </a:lnTo>
                  <a:lnTo>
                    <a:pt x="184" y="1241"/>
                  </a:lnTo>
                  <a:lnTo>
                    <a:pt x="189" y="1241"/>
                  </a:lnTo>
                  <a:lnTo>
                    <a:pt x="189" y="218"/>
                  </a:lnTo>
                  <a:lnTo>
                    <a:pt x="189" y="546"/>
                  </a:lnTo>
                  <a:lnTo>
                    <a:pt x="194" y="496"/>
                  </a:lnTo>
                  <a:lnTo>
                    <a:pt x="194" y="804"/>
                  </a:lnTo>
                  <a:lnTo>
                    <a:pt x="194" y="452"/>
                  </a:lnTo>
                  <a:lnTo>
                    <a:pt x="199" y="372"/>
                  </a:lnTo>
                  <a:lnTo>
                    <a:pt x="199" y="804"/>
                  </a:lnTo>
                  <a:lnTo>
                    <a:pt x="199" y="208"/>
                  </a:lnTo>
                  <a:lnTo>
                    <a:pt x="199" y="794"/>
                  </a:lnTo>
                  <a:lnTo>
                    <a:pt x="204" y="804"/>
                  </a:lnTo>
                  <a:lnTo>
                    <a:pt x="204" y="1027"/>
                  </a:lnTo>
                  <a:lnTo>
                    <a:pt x="209" y="1062"/>
                  </a:lnTo>
                  <a:lnTo>
                    <a:pt x="209" y="1306"/>
                  </a:lnTo>
                  <a:lnTo>
                    <a:pt x="209" y="1246"/>
                  </a:lnTo>
                  <a:lnTo>
                    <a:pt x="214" y="1226"/>
                  </a:lnTo>
                  <a:lnTo>
                    <a:pt x="214" y="183"/>
                  </a:lnTo>
                  <a:lnTo>
                    <a:pt x="214" y="541"/>
                  </a:lnTo>
                  <a:lnTo>
                    <a:pt x="219" y="476"/>
                  </a:lnTo>
                  <a:lnTo>
                    <a:pt x="219" y="809"/>
                  </a:lnTo>
                  <a:lnTo>
                    <a:pt x="219" y="521"/>
                  </a:lnTo>
                  <a:lnTo>
                    <a:pt x="224" y="437"/>
                  </a:lnTo>
                  <a:lnTo>
                    <a:pt x="224" y="759"/>
                  </a:lnTo>
                  <a:lnTo>
                    <a:pt x="224" y="198"/>
                  </a:lnTo>
                  <a:lnTo>
                    <a:pt x="224" y="754"/>
                  </a:lnTo>
                  <a:lnTo>
                    <a:pt x="229" y="759"/>
                  </a:lnTo>
                  <a:lnTo>
                    <a:pt x="229" y="1087"/>
                  </a:lnTo>
                  <a:lnTo>
                    <a:pt x="234" y="1122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3" name="Freeform 134"/>
            <p:cNvSpPr>
              <a:spLocks/>
            </p:cNvSpPr>
            <p:nvPr/>
          </p:nvSpPr>
          <p:spPr bwMode="auto">
            <a:xfrm>
              <a:off x="4792722" y="2069828"/>
              <a:ext cx="505109" cy="324014"/>
            </a:xfrm>
            <a:custGeom>
              <a:avLst/>
              <a:gdLst>
                <a:gd name="T0" fmla="*/ 0 w 223"/>
                <a:gd name="T1" fmla="*/ 1127 h 1236"/>
                <a:gd name="T2" fmla="*/ 5 w 223"/>
                <a:gd name="T3" fmla="*/ 457 h 1236"/>
                <a:gd name="T4" fmla="*/ 10 w 223"/>
                <a:gd name="T5" fmla="*/ 273 h 1236"/>
                <a:gd name="T6" fmla="*/ 14 w 223"/>
                <a:gd name="T7" fmla="*/ 690 h 1236"/>
                <a:gd name="T8" fmla="*/ 24 w 223"/>
                <a:gd name="T9" fmla="*/ 1057 h 1236"/>
                <a:gd name="T10" fmla="*/ 29 w 223"/>
                <a:gd name="T11" fmla="*/ 1048 h 1236"/>
                <a:gd name="T12" fmla="*/ 34 w 223"/>
                <a:gd name="T13" fmla="*/ 586 h 1236"/>
                <a:gd name="T14" fmla="*/ 39 w 223"/>
                <a:gd name="T15" fmla="*/ 179 h 1236"/>
                <a:gd name="T16" fmla="*/ 44 w 223"/>
                <a:gd name="T17" fmla="*/ 789 h 1236"/>
                <a:gd name="T18" fmla="*/ 49 w 223"/>
                <a:gd name="T19" fmla="*/ 1137 h 1236"/>
                <a:gd name="T20" fmla="*/ 54 w 223"/>
                <a:gd name="T21" fmla="*/ 104 h 1236"/>
                <a:gd name="T22" fmla="*/ 59 w 223"/>
                <a:gd name="T23" fmla="*/ 119 h 1236"/>
                <a:gd name="T24" fmla="*/ 64 w 223"/>
                <a:gd name="T25" fmla="*/ 730 h 1236"/>
                <a:gd name="T26" fmla="*/ 74 w 223"/>
                <a:gd name="T27" fmla="*/ 1142 h 1236"/>
                <a:gd name="T28" fmla="*/ 79 w 223"/>
                <a:gd name="T29" fmla="*/ 819 h 1236"/>
                <a:gd name="T30" fmla="*/ 84 w 223"/>
                <a:gd name="T31" fmla="*/ 675 h 1236"/>
                <a:gd name="T32" fmla="*/ 89 w 223"/>
                <a:gd name="T33" fmla="*/ 437 h 1236"/>
                <a:gd name="T34" fmla="*/ 94 w 223"/>
                <a:gd name="T35" fmla="*/ 1211 h 1236"/>
                <a:gd name="T36" fmla="*/ 99 w 223"/>
                <a:gd name="T37" fmla="*/ 1226 h 1236"/>
                <a:gd name="T38" fmla="*/ 104 w 223"/>
                <a:gd name="T39" fmla="*/ 685 h 1236"/>
                <a:gd name="T40" fmla="*/ 109 w 223"/>
                <a:gd name="T41" fmla="*/ 576 h 1236"/>
                <a:gd name="T42" fmla="*/ 114 w 223"/>
                <a:gd name="T43" fmla="*/ 596 h 1236"/>
                <a:gd name="T44" fmla="*/ 119 w 223"/>
                <a:gd name="T45" fmla="*/ 1196 h 1236"/>
                <a:gd name="T46" fmla="*/ 124 w 223"/>
                <a:gd name="T47" fmla="*/ 114 h 1236"/>
                <a:gd name="T48" fmla="*/ 129 w 223"/>
                <a:gd name="T49" fmla="*/ 690 h 1236"/>
                <a:gd name="T50" fmla="*/ 134 w 223"/>
                <a:gd name="T51" fmla="*/ 104 h 1236"/>
                <a:gd name="T52" fmla="*/ 139 w 223"/>
                <a:gd name="T53" fmla="*/ 894 h 1236"/>
                <a:gd name="T54" fmla="*/ 144 w 223"/>
                <a:gd name="T55" fmla="*/ 1147 h 1236"/>
                <a:gd name="T56" fmla="*/ 149 w 223"/>
                <a:gd name="T57" fmla="*/ 20 h 1236"/>
                <a:gd name="T58" fmla="*/ 154 w 223"/>
                <a:gd name="T59" fmla="*/ 462 h 1236"/>
                <a:gd name="T60" fmla="*/ 158 w 223"/>
                <a:gd name="T61" fmla="*/ 551 h 1236"/>
                <a:gd name="T62" fmla="*/ 168 w 223"/>
                <a:gd name="T63" fmla="*/ 1072 h 1236"/>
                <a:gd name="T64" fmla="*/ 173 w 223"/>
                <a:gd name="T65" fmla="*/ 1112 h 1236"/>
                <a:gd name="T66" fmla="*/ 178 w 223"/>
                <a:gd name="T67" fmla="*/ 670 h 1236"/>
                <a:gd name="T68" fmla="*/ 183 w 223"/>
                <a:gd name="T69" fmla="*/ 94 h 1236"/>
                <a:gd name="T70" fmla="*/ 183 w 223"/>
                <a:gd name="T71" fmla="*/ 655 h 1236"/>
                <a:gd name="T72" fmla="*/ 193 w 223"/>
                <a:gd name="T73" fmla="*/ 1072 h 1236"/>
                <a:gd name="T74" fmla="*/ 198 w 223"/>
                <a:gd name="T75" fmla="*/ 1102 h 1236"/>
                <a:gd name="T76" fmla="*/ 203 w 223"/>
                <a:gd name="T77" fmla="*/ 685 h 1236"/>
                <a:gd name="T78" fmla="*/ 208 w 223"/>
                <a:gd name="T79" fmla="*/ 104 h 1236"/>
                <a:gd name="T80" fmla="*/ 213 w 223"/>
                <a:gd name="T81" fmla="*/ 1132 h 1236"/>
                <a:gd name="T82" fmla="*/ 218 w 223"/>
                <a:gd name="T83" fmla="*/ 943 h 1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3" h="1236">
                  <a:moveTo>
                    <a:pt x="0" y="1008"/>
                  </a:moveTo>
                  <a:lnTo>
                    <a:pt x="0" y="1172"/>
                  </a:lnTo>
                  <a:lnTo>
                    <a:pt x="0" y="1127"/>
                  </a:lnTo>
                  <a:lnTo>
                    <a:pt x="5" y="1107"/>
                  </a:lnTo>
                  <a:lnTo>
                    <a:pt x="5" y="104"/>
                  </a:lnTo>
                  <a:lnTo>
                    <a:pt x="5" y="457"/>
                  </a:lnTo>
                  <a:lnTo>
                    <a:pt x="10" y="581"/>
                  </a:lnTo>
                  <a:lnTo>
                    <a:pt x="10" y="685"/>
                  </a:lnTo>
                  <a:lnTo>
                    <a:pt x="10" y="273"/>
                  </a:lnTo>
                  <a:lnTo>
                    <a:pt x="14" y="194"/>
                  </a:lnTo>
                  <a:lnTo>
                    <a:pt x="14" y="114"/>
                  </a:lnTo>
                  <a:lnTo>
                    <a:pt x="14" y="690"/>
                  </a:lnTo>
                  <a:lnTo>
                    <a:pt x="19" y="695"/>
                  </a:lnTo>
                  <a:lnTo>
                    <a:pt x="19" y="1018"/>
                  </a:lnTo>
                  <a:lnTo>
                    <a:pt x="24" y="1057"/>
                  </a:lnTo>
                  <a:lnTo>
                    <a:pt x="24" y="1152"/>
                  </a:lnTo>
                  <a:lnTo>
                    <a:pt x="24" y="1087"/>
                  </a:lnTo>
                  <a:lnTo>
                    <a:pt x="29" y="1048"/>
                  </a:lnTo>
                  <a:lnTo>
                    <a:pt x="29" y="20"/>
                  </a:lnTo>
                  <a:lnTo>
                    <a:pt x="29" y="437"/>
                  </a:lnTo>
                  <a:lnTo>
                    <a:pt x="34" y="586"/>
                  </a:lnTo>
                  <a:lnTo>
                    <a:pt x="34" y="695"/>
                  </a:lnTo>
                  <a:lnTo>
                    <a:pt x="34" y="258"/>
                  </a:lnTo>
                  <a:lnTo>
                    <a:pt x="39" y="179"/>
                  </a:lnTo>
                  <a:lnTo>
                    <a:pt x="39" y="114"/>
                  </a:lnTo>
                  <a:lnTo>
                    <a:pt x="39" y="774"/>
                  </a:lnTo>
                  <a:lnTo>
                    <a:pt x="44" y="789"/>
                  </a:lnTo>
                  <a:lnTo>
                    <a:pt x="44" y="968"/>
                  </a:lnTo>
                  <a:lnTo>
                    <a:pt x="49" y="998"/>
                  </a:lnTo>
                  <a:lnTo>
                    <a:pt x="49" y="1137"/>
                  </a:lnTo>
                  <a:lnTo>
                    <a:pt x="49" y="1003"/>
                  </a:lnTo>
                  <a:lnTo>
                    <a:pt x="54" y="968"/>
                  </a:lnTo>
                  <a:lnTo>
                    <a:pt x="54" y="104"/>
                  </a:lnTo>
                  <a:lnTo>
                    <a:pt x="54" y="685"/>
                  </a:lnTo>
                  <a:lnTo>
                    <a:pt x="59" y="695"/>
                  </a:lnTo>
                  <a:lnTo>
                    <a:pt x="59" y="119"/>
                  </a:lnTo>
                  <a:lnTo>
                    <a:pt x="59" y="124"/>
                  </a:lnTo>
                  <a:lnTo>
                    <a:pt x="64" y="124"/>
                  </a:lnTo>
                  <a:lnTo>
                    <a:pt x="64" y="730"/>
                  </a:lnTo>
                  <a:lnTo>
                    <a:pt x="69" y="745"/>
                  </a:lnTo>
                  <a:lnTo>
                    <a:pt x="69" y="1127"/>
                  </a:lnTo>
                  <a:lnTo>
                    <a:pt x="74" y="1142"/>
                  </a:lnTo>
                  <a:lnTo>
                    <a:pt x="74" y="1157"/>
                  </a:lnTo>
                  <a:lnTo>
                    <a:pt x="74" y="904"/>
                  </a:lnTo>
                  <a:lnTo>
                    <a:pt x="79" y="819"/>
                  </a:lnTo>
                  <a:lnTo>
                    <a:pt x="79" y="59"/>
                  </a:lnTo>
                  <a:lnTo>
                    <a:pt x="79" y="685"/>
                  </a:lnTo>
                  <a:lnTo>
                    <a:pt x="84" y="675"/>
                  </a:lnTo>
                  <a:lnTo>
                    <a:pt x="84" y="124"/>
                  </a:lnTo>
                  <a:lnTo>
                    <a:pt x="84" y="342"/>
                  </a:lnTo>
                  <a:lnTo>
                    <a:pt x="89" y="437"/>
                  </a:lnTo>
                  <a:lnTo>
                    <a:pt x="89" y="680"/>
                  </a:lnTo>
                  <a:lnTo>
                    <a:pt x="94" y="695"/>
                  </a:lnTo>
                  <a:lnTo>
                    <a:pt x="94" y="1211"/>
                  </a:lnTo>
                  <a:lnTo>
                    <a:pt x="94" y="1206"/>
                  </a:lnTo>
                  <a:lnTo>
                    <a:pt x="99" y="1211"/>
                  </a:lnTo>
                  <a:lnTo>
                    <a:pt x="99" y="1226"/>
                  </a:lnTo>
                  <a:lnTo>
                    <a:pt x="99" y="616"/>
                  </a:lnTo>
                  <a:lnTo>
                    <a:pt x="104" y="581"/>
                  </a:lnTo>
                  <a:lnTo>
                    <a:pt x="104" y="685"/>
                  </a:lnTo>
                  <a:lnTo>
                    <a:pt x="104" y="119"/>
                  </a:lnTo>
                  <a:lnTo>
                    <a:pt x="104" y="635"/>
                  </a:lnTo>
                  <a:lnTo>
                    <a:pt x="109" y="576"/>
                  </a:lnTo>
                  <a:lnTo>
                    <a:pt x="109" y="114"/>
                  </a:lnTo>
                  <a:lnTo>
                    <a:pt x="109" y="536"/>
                  </a:lnTo>
                  <a:lnTo>
                    <a:pt x="114" y="596"/>
                  </a:lnTo>
                  <a:lnTo>
                    <a:pt x="114" y="879"/>
                  </a:lnTo>
                  <a:lnTo>
                    <a:pt x="119" y="918"/>
                  </a:lnTo>
                  <a:lnTo>
                    <a:pt x="119" y="1196"/>
                  </a:lnTo>
                  <a:lnTo>
                    <a:pt x="119" y="1187"/>
                  </a:lnTo>
                  <a:lnTo>
                    <a:pt x="124" y="1182"/>
                  </a:lnTo>
                  <a:lnTo>
                    <a:pt x="124" y="114"/>
                  </a:lnTo>
                  <a:lnTo>
                    <a:pt x="124" y="402"/>
                  </a:lnTo>
                  <a:lnTo>
                    <a:pt x="129" y="422"/>
                  </a:lnTo>
                  <a:lnTo>
                    <a:pt x="129" y="690"/>
                  </a:lnTo>
                  <a:lnTo>
                    <a:pt x="129" y="402"/>
                  </a:lnTo>
                  <a:lnTo>
                    <a:pt x="134" y="328"/>
                  </a:lnTo>
                  <a:lnTo>
                    <a:pt x="134" y="104"/>
                  </a:lnTo>
                  <a:lnTo>
                    <a:pt x="134" y="720"/>
                  </a:lnTo>
                  <a:lnTo>
                    <a:pt x="139" y="715"/>
                  </a:lnTo>
                  <a:lnTo>
                    <a:pt x="139" y="894"/>
                  </a:lnTo>
                  <a:lnTo>
                    <a:pt x="139" y="879"/>
                  </a:lnTo>
                  <a:lnTo>
                    <a:pt x="144" y="899"/>
                  </a:lnTo>
                  <a:lnTo>
                    <a:pt x="144" y="1147"/>
                  </a:lnTo>
                  <a:lnTo>
                    <a:pt x="144" y="1122"/>
                  </a:lnTo>
                  <a:lnTo>
                    <a:pt x="149" y="1107"/>
                  </a:lnTo>
                  <a:lnTo>
                    <a:pt x="149" y="20"/>
                  </a:lnTo>
                  <a:lnTo>
                    <a:pt x="154" y="218"/>
                  </a:lnTo>
                  <a:lnTo>
                    <a:pt x="154" y="695"/>
                  </a:lnTo>
                  <a:lnTo>
                    <a:pt x="154" y="462"/>
                  </a:lnTo>
                  <a:lnTo>
                    <a:pt x="158" y="387"/>
                  </a:lnTo>
                  <a:lnTo>
                    <a:pt x="158" y="124"/>
                  </a:lnTo>
                  <a:lnTo>
                    <a:pt x="158" y="551"/>
                  </a:lnTo>
                  <a:lnTo>
                    <a:pt x="163" y="556"/>
                  </a:lnTo>
                  <a:lnTo>
                    <a:pt x="163" y="1033"/>
                  </a:lnTo>
                  <a:lnTo>
                    <a:pt x="168" y="1072"/>
                  </a:lnTo>
                  <a:lnTo>
                    <a:pt x="168" y="1236"/>
                  </a:lnTo>
                  <a:lnTo>
                    <a:pt x="168" y="1142"/>
                  </a:lnTo>
                  <a:lnTo>
                    <a:pt x="173" y="1112"/>
                  </a:lnTo>
                  <a:lnTo>
                    <a:pt x="173" y="84"/>
                  </a:lnTo>
                  <a:lnTo>
                    <a:pt x="173" y="556"/>
                  </a:lnTo>
                  <a:lnTo>
                    <a:pt x="178" y="670"/>
                  </a:lnTo>
                  <a:lnTo>
                    <a:pt x="178" y="685"/>
                  </a:lnTo>
                  <a:lnTo>
                    <a:pt x="178" y="169"/>
                  </a:lnTo>
                  <a:lnTo>
                    <a:pt x="183" y="94"/>
                  </a:lnTo>
                  <a:lnTo>
                    <a:pt x="183" y="675"/>
                  </a:lnTo>
                  <a:lnTo>
                    <a:pt x="183" y="79"/>
                  </a:lnTo>
                  <a:lnTo>
                    <a:pt x="183" y="655"/>
                  </a:lnTo>
                  <a:lnTo>
                    <a:pt x="188" y="660"/>
                  </a:lnTo>
                  <a:lnTo>
                    <a:pt x="188" y="1033"/>
                  </a:lnTo>
                  <a:lnTo>
                    <a:pt x="193" y="1072"/>
                  </a:lnTo>
                  <a:lnTo>
                    <a:pt x="193" y="1182"/>
                  </a:lnTo>
                  <a:lnTo>
                    <a:pt x="193" y="1137"/>
                  </a:lnTo>
                  <a:lnTo>
                    <a:pt x="198" y="1102"/>
                  </a:lnTo>
                  <a:lnTo>
                    <a:pt x="198" y="0"/>
                  </a:lnTo>
                  <a:lnTo>
                    <a:pt x="198" y="655"/>
                  </a:lnTo>
                  <a:lnTo>
                    <a:pt x="203" y="685"/>
                  </a:lnTo>
                  <a:lnTo>
                    <a:pt x="203" y="700"/>
                  </a:lnTo>
                  <a:lnTo>
                    <a:pt x="203" y="104"/>
                  </a:lnTo>
                  <a:lnTo>
                    <a:pt x="208" y="104"/>
                  </a:lnTo>
                  <a:lnTo>
                    <a:pt x="208" y="685"/>
                  </a:lnTo>
                  <a:lnTo>
                    <a:pt x="213" y="695"/>
                  </a:lnTo>
                  <a:lnTo>
                    <a:pt x="213" y="1132"/>
                  </a:lnTo>
                  <a:lnTo>
                    <a:pt x="218" y="1167"/>
                  </a:lnTo>
                  <a:lnTo>
                    <a:pt x="218" y="1221"/>
                  </a:lnTo>
                  <a:lnTo>
                    <a:pt x="218" y="943"/>
                  </a:lnTo>
                  <a:lnTo>
                    <a:pt x="223" y="879"/>
                  </a:lnTo>
                  <a:lnTo>
                    <a:pt x="223" y="109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4" name="Freeform 135"/>
            <p:cNvSpPr>
              <a:spLocks/>
            </p:cNvSpPr>
            <p:nvPr/>
          </p:nvSpPr>
          <p:spPr bwMode="auto">
            <a:xfrm>
              <a:off x="5297831" y="2042564"/>
              <a:ext cx="507373" cy="349967"/>
            </a:xfrm>
            <a:custGeom>
              <a:avLst/>
              <a:gdLst>
                <a:gd name="T0" fmla="*/ 5 w 224"/>
                <a:gd name="T1" fmla="*/ 794 h 1335"/>
                <a:gd name="T2" fmla="*/ 10 w 224"/>
                <a:gd name="T3" fmla="*/ 446 h 1335"/>
                <a:gd name="T4" fmla="*/ 15 w 224"/>
                <a:gd name="T5" fmla="*/ 1241 h 1335"/>
                <a:gd name="T6" fmla="*/ 20 w 224"/>
                <a:gd name="T7" fmla="*/ 1017 h 1335"/>
                <a:gd name="T8" fmla="*/ 25 w 224"/>
                <a:gd name="T9" fmla="*/ 789 h 1335"/>
                <a:gd name="T10" fmla="*/ 30 w 224"/>
                <a:gd name="T11" fmla="*/ 432 h 1335"/>
                <a:gd name="T12" fmla="*/ 40 w 224"/>
                <a:gd name="T13" fmla="*/ 903 h 1335"/>
                <a:gd name="T14" fmla="*/ 45 w 224"/>
                <a:gd name="T15" fmla="*/ 1271 h 1335"/>
                <a:gd name="T16" fmla="*/ 50 w 224"/>
                <a:gd name="T17" fmla="*/ 789 h 1335"/>
                <a:gd name="T18" fmla="*/ 55 w 224"/>
                <a:gd name="T19" fmla="*/ 725 h 1335"/>
                <a:gd name="T20" fmla="*/ 60 w 224"/>
                <a:gd name="T21" fmla="*/ 650 h 1335"/>
                <a:gd name="T22" fmla="*/ 65 w 224"/>
                <a:gd name="T23" fmla="*/ 1330 h 1335"/>
                <a:gd name="T24" fmla="*/ 75 w 224"/>
                <a:gd name="T25" fmla="*/ 407 h 1335"/>
                <a:gd name="T26" fmla="*/ 75 w 224"/>
                <a:gd name="T27" fmla="*/ 690 h 1335"/>
                <a:gd name="T28" fmla="*/ 80 w 224"/>
                <a:gd name="T29" fmla="*/ 710 h 1335"/>
                <a:gd name="T30" fmla="*/ 84 w 224"/>
                <a:gd name="T31" fmla="*/ 1012 h 1335"/>
                <a:gd name="T32" fmla="*/ 89 w 224"/>
                <a:gd name="T33" fmla="*/ 1286 h 1335"/>
                <a:gd name="T34" fmla="*/ 94 w 224"/>
                <a:gd name="T35" fmla="*/ 496 h 1335"/>
                <a:gd name="T36" fmla="*/ 99 w 224"/>
                <a:gd name="T37" fmla="*/ 382 h 1335"/>
                <a:gd name="T38" fmla="*/ 104 w 224"/>
                <a:gd name="T39" fmla="*/ 759 h 1335"/>
                <a:gd name="T40" fmla="*/ 114 w 224"/>
                <a:gd name="T41" fmla="*/ 1216 h 1335"/>
                <a:gd name="T42" fmla="*/ 119 w 224"/>
                <a:gd name="T43" fmla="*/ 1062 h 1335"/>
                <a:gd name="T44" fmla="*/ 124 w 224"/>
                <a:gd name="T45" fmla="*/ 794 h 1335"/>
                <a:gd name="T46" fmla="*/ 124 w 224"/>
                <a:gd name="T47" fmla="*/ 154 h 1335"/>
                <a:gd name="T48" fmla="*/ 134 w 224"/>
                <a:gd name="T49" fmla="*/ 1062 h 1335"/>
                <a:gd name="T50" fmla="*/ 134 w 224"/>
                <a:gd name="T51" fmla="*/ 1017 h 1335"/>
                <a:gd name="T52" fmla="*/ 139 w 224"/>
                <a:gd name="T53" fmla="*/ 1062 h 1335"/>
                <a:gd name="T54" fmla="*/ 144 w 224"/>
                <a:gd name="T55" fmla="*/ 784 h 1335"/>
                <a:gd name="T56" fmla="*/ 149 w 224"/>
                <a:gd name="T57" fmla="*/ 168 h 1335"/>
                <a:gd name="T58" fmla="*/ 159 w 224"/>
                <a:gd name="T59" fmla="*/ 1082 h 1335"/>
                <a:gd name="T60" fmla="*/ 159 w 224"/>
                <a:gd name="T61" fmla="*/ 988 h 1335"/>
                <a:gd name="T62" fmla="*/ 164 w 224"/>
                <a:gd name="T63" fmla="*/ 1022 h 1335"/>
                <a:gd name="T64" fmla="*/ 169 w 224"/>
                <a:gd name="T65" fmla="*/ 585 h 1335"/>
                <a:gd name="T66" fmla="*/ 174 w 224"/>
                <a:gd name="T67" fmla="*/ 302 h 1335"/>
                <a:gd name="T68" fmla="*/ 179 w 224"/>
                <a:gd name="T69" fmla="*/ 799 h 1335"/>
                <a:gd name="T70" fmla="*/ 189 w 224"/>
                <a:gd name="T71" fmla="*/ 1206 h 1335"/>
                <a:gd name="T72" fmla="*/ 194 w 224"/>
                <a:gd name="T73" fmla="*/ 1057 h 1335"/>
                <a:gd name="T74" fmla="*/ 199 w 224"/>
                <a:gd name="T75" fmla="*/ 799 h 1335"/>
                <a:gd name="T76" fmla="*/ 204 w 224"/>
                <a:gd name="T77" fmla="*/ 387 h 1335"/>
                <a:gd name="T78" fmla="*/ 209 w 224"/>
                <a:gd name="T79" fmla="*/ 1281 h 1335"/>
                <a:gd name="T80" fmla="*/ 214 w 224"/>
                <a:gd name="T81" fmla="*/ 878 h 1335"/>
                <a:gd name="T82" fmla="*/ 219 w 224"/>
                <a:gd name="T83" fmla="*/ 779 h 1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4" h="1335">
                  <a:moveTo>
                    <a:pt x="0" y="213"/>
                  </a:moveTo>
                  <a:lnTo>
                    <a:pt x="0" y="794"/>
                  </a:lnTo>
                  <a:lnTo>
                    <a:pt x="5" y="794"/>
                  </a:lnTo>
                  <a:lnTo>
                    <a:pt x="5" y="228"/>
                  </a:lnTo>
                  <a:lnTo>
                    <a:pt x="5" y="362"/>
                  </a:lnTo>
                  <a:lnTo>
                    <a:pt x="10" y="446"/>
                  </a:lnTo>
                  <a:lnTo>
                    <a:pt x="10" y="839"/>
                  </a:lnTo>
                  <a:lnTo>
                    <a:pt x="15" y="849"/>
                  </a:lnTo>
                  <a:lnTo>
                    <a:pt x="15" y="1241"/>
                  </a:lnTo>
                  <a:lnTo>
                    <a:pt x="20" y="1256"/>
                  </a:lnTo>
                  <a:lnTo>
                    <a:pt x="20" y="1291"/>
                  </a:lnTo>
                  <a:lnTo>
                    <a:pt x="20" y="1017"/>
                  </a:lnTo>
                  <a:lnTo>
                    <a:pt x="25" y="943"/>
                  </a:lnTo>
                  <a:lnTo>
                    <a:pt x="25" y="198"/>
                  </a:lnTo>
                  <a:lnTo>
                    <a:pt x="25" y="789"/>
                  </a:lnTo>
                  <a:lnTo>
                    <a:pt x="30" y="789"/>
                  </a:lnTo>
                  <a:lnTo>
                    <a:pt x="30" y="208"/>
                  </a:lnTo>
                  <a:lnTo>
                    <a:pt x="30" y="432"/>
                  </a:lnTo>
                  <a:lnTo>
                    <a:pt x="35" y="546"/>
                  </a:lnTo>
                  <a:lnTo>
                    <a:pt x="35" y="893"/>
                  </a:lnTo>
                  <a:lnTo>
                    <a:pt x="40" y="903"/>
                  </a:lnTo>
                  <a:lnTo>
                    <a:pt x="40" y="1271"/>
                  </a:lnTo>
                  <a:lnTo>
                    <a:pt x="40" y="1266"/>
                  </a:lnTo>
                  <a:lnTo>
                    <a:pt x="45" y="1271"/>
                  </a:lnTo>
                  <a:lnTo>
                    <a:pt x="45" y="779"/>
                  </a:lnTo>
                  <a:lnTo>
                    <a:pt x="50" y="739"/>
                  </a:lnTo>
                  <a:lnTo>
                    <a:pt x="50" y="789"/>
                  </a:lnTo>
                  <a:lnTo>
                    <a:pt x="50" y="228"/>
                  </a:lnTo>
                  <a:lnTo>
                    <a:pt x="50" y="759"/>
                  </a:lnTo>
                  <a:lnTo>
                    <a:pt x="55" y="725"/>
                  </a:lnTo>
                  <a:lnTo>
                    <a:pt x="55" y="193"/>
                  </a:lnTo>
                  <a:lnTo>
                    <a:pt x="55" y="620"/>
                  </a:lnTo>
                  <a:lnTo>
                    <a:pt x="60" y="650"/>
                  </a:lnTo>
                  <a:lnTo>
                    <a:pt x="60" y="923"/>
                  </a:lnTo>
                  <a:lnTo>
                    <a:pt x="65" y="968"/>
                  </a:lnTo>
                  <a:lnTo>
                    <a:pt x="65" y="1330"/>
                  </a:lnTo>
                  <a:lnTo>
                    <a:pt x="70" y="1335"/>
                  </a:lnTo>
                  <a:lnTo>
                    <a:pt x="70" y="695"/>
                  </a:lnTo>
                  <a:lnTo>
                    <a:pt x="75" y="407"/>
                  </a:lnTo>
                  <a:lnTo>
                    <a:pt x="75" y="799"/>
                  </a:lnTo>
                  <a:lnTo>
                    <a:pt x="75" y="64"/>
                  </a:lnTo>
                  <a:lnTo>
                    <a:pt x="75" y="690"/>
                  </a:lnTo>
                  <a:lnTo>
                    <a:pt x="80" y="620"/>
                  </a:lnTo>
                  <a:lnTo>
                    <a:pt x="80" y="208"/>
                  </a:lnTo>
                  <a:lnTo>
                    <a:pt x="80" y="710"/>
                  </a:lnTo>
                  <a:lnTo>
                    <a:pt x="84" y="734"/>
                  </a:lnTo>
                  <a:lnTo>
                    <a:pt x="84" y="705"/>
                  </a:lnTo>
                  <a:lnTo>
                    <a:pt x="84" y="1012"/>
                  </a:lnTo>
                  <a:lnTo>
                    <a:pt x="89" y="1047"/>
                  </a:lnTo>
                  <a:lnTo>
                    <a:pt x="89" y="1310"/>
                  </a:lnTo>
                  <a:lnTo>
                    <a:pt x="89" y="1286"/>
                  </a:lnTo>
                  <a:lnTo>
                    <a:pt x="94" y="1276"/>
                  </a:lnTo>
                  <a:lnTo>
                    <a:pt x="94" y="54"/>
                  </a:lnTo>
                  <a:lnTo>
                    <a:pt x="94" y="496"/>
                  </a:lnTo>
                  <a:lnTo>
                    <a:pt x="99" y="576"/>
                  </a:lnTo>
                  <a:lnTo>
                    <a:pt x="99" y="804"/>
                  </a:lnTo>
                  <a:lnTo>
                    <a:pt x="99" y="382"/>
                  </a:lnTo>
                  <a:lnTo>
                    <a:pt x="104" y="293"/>
                  </a:lnTo>
                  <a:lnTo>
                    <a:pt x="104" y="188"/>
                  </a:lnTo>
                  <a:lnTo>
                    <a:pt x="104" y="759"/>
                  </a:lnTo>
                  <a:lnTo>
                    <a:pt x="109" y="789"/>
                  </a:lnTo>
                  <a:lnTo>
                    <a:pt x="109" y="1171"/>
                  </a:lnTo>
                  <a:lnTo>
                    <a:pt x="114" y="1216"/>
                  </a:lnTo>
                  <a:lnTo>
                    <a:pt x="114" y="1330"/>
                  </a:lnTo>
                  <a:lnTo>
                    <a:pt x="114" y="1127"/>
                  </a:lnTo>
                  <a:lnTo>
                    <a:pt x="119" y="1062"/>
                  </a:lnTo>
                  <a:lnTo>
                    <a:pt x="119" y="99"/>
                  </a:lnTo>
                  <a:lnTo>
                    <a:pt x="119" y="779"/>
                  </a:lnTo>
                  <a:lnTo>
                    <a:pt x="124" y="794"/>
                  </a:lnTo>
                  <a:lnTo>
                    <a:pt x="124" y="804"/>
                  </a:lnTo>
                  <a:lnTo>
                    <a:pt x="124" y="134"/>
                  </a:lnTo>
                  <a:lnTo>
                    <a:pt x="124" y="154"/>
                  </a:lnTo>
                  <a:lnTo>
                    <a:pt x="129" y="193"/>
                  </a:lnTo>
                  <a:lnTo>
                    <a:pt x="129" y="1037"/>
                  </a:lnTo>
                  <a:lnTo>
                    <a:pt x="134" y="1062"/>
                  </a:lnTo>
                  <a:lnTo>
                    <a:pt x="134" y="1087"/>
                  </a:lnTo>
                  <a:lnTo>
                    <a:pt x="134" y="968"/>
                  </a:lnTo>
                  <a:lnTo>
                    <a:pt x="134" y="1017"/>
                  </a:lnTo>
                  <a:lnTo>
                    <a:pt x="139" y="1057"/>
                  </a:lnTo>
                  <a:lnTo>
                    <a:pt x="139" y="1221"/>
                  </a:lnTo>
                  <a:lnTo>
                    <a:pt x="139" y="1062"/>
                  </a:lnTo>
                  <a:lnTo>
                    <a:pt x="144" y="1047"/>
                  </a:lnTo>
                  <a:lnTo>
                    <a:pt x="144" y="0"/>
                  </a:lnTo>
                  <a:lnTo>
                    <a:pt x="144" y="784"/>
                  </a:lnTo>
                  <a:lnTo>
                    <a:pt x="149" y="794"/>
                  </a:lnTo>
                  <a:lnTo>
                    <a:pt x="149" y="814"/>
                  </a:lnTo>
                  <a:lnTo>
                    <a:pt x="149" y="168"/>
                  </a:lnTo>
                  <a:lnTo>
                    <a:pt x="154" y="129"/>
                  </a:lnTo>
                  <a:lnTo>
                    <a:pt x="154" y="1037"/>
                  </a:lnTo>
                  <a:lnTo>
                    <a:pt x="159" y="1082"/>
                  </a:lnTo>
                  <a:lnTo>
                    <a:pt x="159" y="1102"/>
                  </a:lnTo>
                  <a:lnTo>
                    <a:pt x="159" y="948"/>
                  </a:lnTo>
                  <a:lnTo>
                    <a:pt x="159" y="988"/>
                  </a:lnTo>
                  <a:lnTo>
                    <a:pt x="164" y="1032"/>
                  </a:lnTo>
                  <a:lnTo>
                    <a:pt x="164" y="1216"/>
                  </a:lnTo>
                  <a:lnTo>
                    <a:pt x="164" y="1022"/>
                  </a:lnTo>
                  <a:lnTo>
                    <a:pt x="169" y="1017"/>
                  </a:lnTo>
                  <a:lnTo>
                    <a:pt x="169" y="0"/>
                  </a:lnTo>
                  <a:lnTo>
                    <a:pt x="169" y="585"/>
                  </a:lnTo>
                  <a:lnTo>
                    <a:pt x="174" y="700"/>
                  </a:lnTo>
                  <a:lnTo>
                    <a:pt x="174" y="794"/>
                  </a:lnTo>
                  <a:lnTo>
                    <a:pt x="174" y="302"/>
                  </a:lnTo>
                  <a:lnTo>
                    <a:pt x="179" y="213"/>
                  </a:lnTo>
                  <a:lnTo>
                    <a:pt x="179" y="158"/>
                  </a:lnTo>
                  <a:lnTo>
                    <a:pt x="179" y="799"/>
                  </a:lnTo>
                  <a:lnTo>
                    <a:pt x="184" y="824"/>
                  </a:lnTo>
                  <a:lnTo>
                    <a:pt x="184" y="1181"/>
                  </a:lnTo>
                  <a:lnTo>
                    <a:pt x="189" y="1206"/>
                  </a:lnTo>
                  <a:lnTo>
                    <a:pt x="189" y="1266"/>
                  </a:lnTo>
                  <a:lnTo>
                    <a:pt x="189" y="1102"/>
                  </a:lnTo>
                  <a:lnTo>
                    <a:pt x="194" y="1057"/>
                  </a:lnTo>
                  <a:lnTo>
                    <a:pt x="194" y="94"/>
                  </a:lnTo>
                  <a:lnTo>
                    <a:pt x="194" y="804"/>
                  </a:lnTo>
                  <a:lnTo>
                    <a:pt x="199" y="799"/>
                  </a:lnTo>
                  <a:lnTo>
                    <a:pt x="199" y="198"/>
                  </a:lnTo>
                  <a:lnTo>
                    <a:pt x="199" y="312"/>
                  </a:lnTo>
                  <a:lnTo>
                    <a:pt x="204" y="387"/>
                  </a:lnTo>
                  <a:lnTo>
                    <a:pt x="204" y="844"/>
                  </a:lnTo>
                  <a:lnTo>
                    <a:pt x="209" y="864"/>
                  </a:lnTo>
                  <a:lnTo>
                    <a:pt x="209" y="1281"/>
                  </a:lnTo>
                  <a:lnTo>
                    <a:pt x="214" y="1286"/>
                  </a:lnTo>
                  <a:lnTo>
                    <a:pt x="214" y="1291"/>
                  </a:lnTo>
                  <a:lnTo>
                    <a:pt x="214" y="878"/>
                  </a:lnTo>
                  <a:lnTo>
                    <a:pt x="219" y="824"/>
                  </a:lnTo>
                  <a:lnTo>
                    <a:pt x="219" y="79"/>
                  </a:lnTo>
                  <a:lnTo>
                    <a:pt x="219" y="779"/>
                  </a:lnTo>
                  <a:lnTo>
                    <a:pt x="224" y="764"/>
                  </a:lnTo>
                  <a:lnTo>
                    <a:pt x="224" y="203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5" name="Freeform 136"/>
            <p:cNvSpPr>
              <a:spLocks/>
            </p:cNvSpPr>
            <p:nvPr/>
          </p:nvSpPr>
          <p:spPr bwMode="auto">
            <a:xfrm>
              <a:off x="5805204" y="2017660"/>
              <a:ext cx="505109" cy="372250"/>
            </a:xfrm>
            <a:custGeom>
              <a:avLst/>
              <a:gdLst>
                <a:gd name="T0" fmla="*/ 4 w 223"/>
                <a:gd name="T1" fmla="*/ 725 h 1420"/>
                <a:gd name="T2" fmla="*/ 9 w 223"/>
                <a:gd name="T3" fmla="*/ 1008 h 1420"/>
                <a:gd name="T4" fmla="*/ 14 w 223"/>
                <a:gd name="T5" fmla="*/ 1395 h 1420"/>
                <a:gd name="T6" fmla="*/ 19 w 223"/>
                <a:gd name="T7" fmla="*/ 904 h 1420"/>
                <a:gd name="T8" fmla="*/ 24 w 223"/>
                <a:gd name="T9" fmla="*/ 656 h 1420"/>
                <a:gd name="T10" fmla="*/ 29 w 223"/>
                <a:gd name="T11" fmla="*/ 854 h 1420"/>
                <a:gd name="T12" fmla="*/ 34 w 223"/>
                <a:gd name="T13" fmla="*/ 1366 h 1420"/>
                <a:gd name="T14" fmla="*/ 39 w 223"/>
                <a:gd name="T15" fmla="*/ 0 h 1420"/>
                <a:gd name="T16" fmla="*/ 44 w 223"/>
                <a:gd name="T17" fmla="*/ 626 h 1420"/>
                <a:gd name="T18" fmla="*/ 49 w 223"/>
                <a:gd name="T19" fmla="*/ 864 h 1420"/>
                <a:gd name="T20" fmla="*/ 54 w 223"/>
                <a:gd name="T21" fmla="*/ 1088 h 1420"/>
                <a:gd name="T22" fmla="*/ 59 w 223"/>
                <a:gd name="T23" fmla="*/ 1356 h 1420"/>
                <a:gd name="T24" fmla="*/ 64 w 223"/>
                <a:gd name="T25" fmla="*/ 492 h 1420"/>
                <a:gd name="T26" fmla="*/ 69 w 223"/>
                <a:gd name="T27" fmla="*/ 586 h 1420"/>
                <a:gd name="T28" fmla="*/ 74 w 223"/>
                <a:gd name="T29" fmla="*/ 273 h 1420"/>
                <a:gd name="T30" fmla="*/ 79 w 223"/>
                <a:gd name="T31" fmla="*/ 1232 h 1420"/>
                <a:gd name="T32" fmla="*/ 84 w 223"/>
                <a:gd name="T33" fmla="*/ 1281 h 1420"/>
                <a:gd name="T34" fmla="*/ 89 w 223"/>
                <a:gd name="T35" fmla="*/ 909 h 1420"/>
                <a:gd name="T36" fmla="*/ 94 w 223"/>
                <a:gd name="T37" fmla="*/ 268 h 1420"/>
                <a:gd name="T38" fmla="*/ 104 w 223"/>
                <a:gd name="T39" fmla="*/ 993 h 1420"/>
                <a:gd name="T40" fmla="*/ 109 w 223"/>
                <a:gd name="T41" fmla="*/ 1361 h 1420"/>
                <a:gd name="T42" fmla="*/ 114 w 223"/>
                <a:gd name="T43" fmla="*/ 204 h 1420"/>
                <a:gd name="T44" fmla="*/ 119 w 223"/>
                <a:gd name="T45" fmla="*/ 298 h 1420"/>
                <a:gd name="T46" fmla="*/ 124 w 223"/>
                <a:gd name="T47" fmla="*/ 859 h 1420"/>
                <a:gd name="T48" fmla="*/ 134 w 223"/>
                <a:gd name="T49" fmla="*/ 1420 h 1420"/>
                <a:gd name="T50" fmla="*/ 139 w 223"/>
                <a:gd name="T51" fmla="*/ 214 h 1420"/>
                <a:gd name="T52" fmla="*/ 144 w 223"/>
                <a:gd name="T53" fmla="*/ 263 h 1420"/>
                <a:gd name="T54" fmla="*/ 149 w 223"/>
                <a:gd name="T55" fmla="*/ 949 h 1420"/>
                <a:gd name="T56" fmla="*/ 153 w 223"/>
                <a:gd name="T57" fmla="*/ 1405 h 1420"/>
                <a:gd name="T58" fmla="*/ 163 w 223"/>
                <a:gd name="T59" fmla="*/ 780 h 1420"/>
                <a:gd name="T60" fmla="*/ 163 w 223"/>
                <a:gd name="T61" fmla="*/ 829 h 1420"/>
                <a:gd name="T62" fmla="*/ 168 w 223"/>
                <a:gd name="T63" fmla="*/ 745 h 1420"/>
                <a:gd name="T64" fmla="*/ 173 w 223"/>
                <a:gd name="T65" fmla="*/ 1112 h 1420"/>
                <a:gd name="T66" fmla="*/ 178 w 223"/>
                <a:gd name="T67" fmla="*/ 1371 h 1420"/>
                <a:gd name="T68" fmla="*/ 183 w 223"/>
                <a:gd name="T69" fmla="*/ 546 h 1420"/>
                <a:gd name="T70" fmla="*/ 188 w 223"/>
                <a:gd name="T71" fmla="*/ 457 h 1420"/>
                <a:gd name="T72" fmla="*/ 193 w 223"/>
                <a:gd name="T73" fmla="*/ 263 h 1420"/>
                <a:gd name="T74" fmla="*/ 198 w 223"/>
                <a:gd name="T75" fmla="*/ 1256 h 1420"/>
                <a:gd name="T76" fmla="*/ 203 w 223"/>
                <a:gd name="T77" fmla="*/ 1306 h 1420"/>
                <a:gd name="T78" fmla="*/ 208 w 223"/>
                <a:gd name="T79" fmla="*/ 864 h 1420"/>
                <a:gd name="T80" fmla="*/ 213 w 223"/>
                <a:gd name="T81" fmla="*/ 253 h 1420"/>
                <a:gd name="T82" fmla="*/ 218 w 223"/>
                <a:gd name="T83" fmla="*/ 934 h 1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3" h="1420">
                  <a:moveTo>
                    <a:pt x="0" y="298"/>
                  </a:moveTo>
                  <a:lnTo>
                    <a:pt x="0" y="680"/>
                  </a:lnTo>
                  <a:lnTo>
                    <a:pt x="4" y="725"/>
                  </a:lnTo>
                  <a:lnTo>
                    <a:pt x="4" y="710"/>
                  </a:lnTo>
                  <a:lnTo>
                    <a:pt x="4" y="968"/>
                  </a:lnTo>
                  <a:lnTo>
                    <a:pt x="9" y="1008"/>
                  </a:lnTo>
                  <a:lnTo>
                    <a:pt x="9" y="1395"/>
                  </a:lnTo>
                  <a:lnTo>
                    <a:pt x="9" y="1391"/>
                  </a:lnTo>
                  <a:lnTo>
                    <a:pt x="14" y="1395"/>
                  </a:lnTo>
                  <a:lnTo>
                    <a:pt x="14" y="666"/>
                  </a:lnTo>
                  <a:lnTo>
                    <a:pt x="19" y="293"/>
                  </a:lnTo>
                  <a:lnTo>
                    <a:pt x="19" y="904"/>
                  </a:lnTo>
                  <a:lnTo>
                    <a:pt x="19" y="110"/>
                  </a:lnTo>
                  <a:lnTo>
                    <a:pt x="19" y="735"/>
                  </a:lnTo>
                  <a:lnTo>
                    <a:pt x="24" y="656"/>
                  </a:lnTo>
                  <a:lnTo>
                    <a:pt x="24" y="268"/>
                  </a:lnTo>
                  <a:lnTo>
                    <a:pt x="24" y="869"/>
                  </a:lnTo>
                  <a:lnTo>
                    <a:pt x="29" y="854"/>
                  </a:lnTo>
                  <a:lnTo>
                    <a:pt x="29" y="1098"/>
                  </a:lnTo>
                  <a:lnTo>
                    <a:pt x="34" y="1103"/>
                  </a:lnTo>
                  <a:lnTo>
                    <a:pt x="34" y="1366"/>
                  </a:lnTo>
                  <a:lnTo>
                    <a:pt x="34" y="1341"/>
                  </a:lnTo>
                  <a:lnTo>
                    <a:pt x="39" y="1316"/>
                  </a:lnTo>
                  <a:lnTo>
                    <a:pt x="39" y="0"/>
                  </a:lnTo>
                  <a:lnTo>
                    <a:pt x="44" y="298"/>
                  </a:lnTo>
                  <a:lnTo>
                    <a:pt x="44" y="909"/>
                  </a:lnTo>
                  <a:lnTo>
                    <a:pt x="44" y="626"/>
                  </a:lnTo>
                  <a:lnTo>
                    <a:pt x="49" y="551"/>
                  </a:lnTo>
                  <a:lnTo>
                    <a:pt x="49" y="313"/>
                  </a:lnTo>
                  <a:lnTo>
                    <a:pt x="49" y="864"/>
                  </a:lnTo>
                  <a:lnTo>
                    <a:pt x="54" y="849"/>
                  </a:lnTo>
                  <a:lnTo>
                    <a:pt x="54" y="844"/>
                  </a:lnTo>
                  <a:lnTo>
                    <a:pt x="54" y="1088"/>
                  </a:lnTo>
                  <a:lnTo>
                    <a:pt x="59" y="1103"/>
                  </a:lnTo>
                  <a:lnTo>
                    <a:pt x="59" y="1366"/>
                  </a:lnTo>
                  <a:lnTo>
                    <a:pt x="59" y="1356"/>
                  </a:lnTo>
                  <a:lnTo>
                    <a:pt x="64" y="1346"/>
                  </a:lnTo>
                  <a:lnTo>
                    <a:pt x="64" y="149"/>
                  </a:lnTo>
                  <a:lnTo>
                    <a:pt x="64" y="492"/>
                  </a:lnTo>
                  <a:lnTo>
                    <a:pt x="69" y="636"/>
                  </a:lnTo>
                  <a:lnTo>
                    <a:pt x="69" y="904"/>
                  </a:lnTo>
                  <a:lnTo>
                    <a:pt x="69" y="586"/>
                  </a:lnTo>
                  <a:lnTo>
                    <a:pt x="74" y="497"/>
                  </a:lnTo>
                  <a:lnTo>
                    <a:pt x="74" y="824"/>
                  </a:lnTo>
                  <a:lnTo>
                    <a:pt x="74" y="273"/>
                  </a:lnTo>
                  <a:lnTo>
                    <a:pt x="74" y="815"/>
                  </a:lnTo>
                  <a:lnTo>
                    <a:pt x="79" y="824"/>
                  </a:lnTo>
                  <a:lnTo>
                    <a:pt x="79" y="1232"/>
                  </a:lnTo>
                  <a:lnTo>
                    <a:pt x="84" y="1261"/>
                  </a:lnTo>
                  <a:lnTo>
                    <a:pt x="84" y="1391"/>
                  </a:lnTo>
                  <a:lnTo>
                    <a:pt x="84" y="1281"/>
                  </a:lnTo>
                  <a:lnTo>
                    <a:pt x="89" y="1256"/>
                  </a:lnTo>
                  <a:lnTo>
                    <a:pt x="89" y="124"/>
                  </a:lnTo>
                  <a:lnTo>
                    <a:pt x="89" y="909"/>
                  </a:lnTo>
                  <a:lnTo>
                    <a:pt x="94" y="924"/>
                  </a:lnTo>
                  <a:lnTo>
                    <a:pt x="94" y="229"/>
                  </a:lnTo>
                  <a:lnTo>
                    <a:pt x="94" y="268"/>
                  </a:lnTo>
                  <a:lnTo>
                    <a:pt x="99" y="353"/>
                  </a:lnTo>
                  <a:lnTo>
                    <a:pt x="99" y="983"/>
                  </a:lnTo>
                  <a:lnTo>
                    <a:pt x="104" y="993"/>
                  </a:lnTo>
                  <a:lnTo>
                    <a:pt x="104" y="1276"/>
                  </a:lnTo>
                  <a:lnTo>
                    <a:pt x="109" y="1306"/>
                  </a:lnTo>
                  <a:lnTo>
                    <a:pt x="109" y="1361"/>
                  </a:lnTo>
                  <a:lnTo>
                    <a:pt x="109" y="1187"/>
                  </a:lnTo>
                  <a:lnTo>
                    <a:pt x="114" y="1132"/>
                  </a:lnTo>
                  <a:lnTo>
                    <a:pt x="114" y="204"/>
                  </a:lnTo>
                  <a:lnTo>
                    <a:pt x="114" y="894"/>
                  </a:lnTo>
                  <a:lnTo>
                    <a:pt x="119" y="889"/>
                  </a:lnTo>
                  <a:lnTo>
                    <a:pt x="119" y="298"/>
                  </a:lnTo>
                  <a:lnTo>
                    <a:pt x="119" y="393"/>
                  </a:lnTo>
                  <a:lnTo>
                    <a:pt x="124" y="487"/>
                  </a:lnTo>
                  <a:lnTo>
                    <a:pt x="124" y="859"/>
                  </a:lnTo>
                  <a:lnTo>
                    <a:pt x="129" y="889"/>
                  </a:lnTo>
                  <a:lnTo>
                    <a:pt x="129" y="1410"/>
                  </a:lnTo>
                  <a:lnTo>
                    <a:pt x="134" y="1420"/>
                  </a:lnTo>
                  <a:lnTo>
                    <a:pt x="134" y="1073"/>
                  </a:lnTo>
                  <a:lnTo>
                    <a:pt x="139" y="978"/>
                  </a:lnTo>
                  <a:lnTo>
                    <a:pt x="139" y="214"/>
                  </a:lnTo>
                  <a:lnTo>
                    <a:pt x="139" y="894"/>
                  </a:lnTo>
                  <a:lnTo>
                    <a:pt x="144" y="879"/>
                  </a:lnTo>
                  <a:lnTo>
                    <a:pt x="144" y="263"/>
                  </a:lnTo>
                  <a:lnTo>
                    <a:pt x="144" y="507"/>
                  </a:lnTo>
                  <a:lnTo>
                    <a:pt x="149" y="606"/>
                  </a:lnTo>
                  <a:lnTo>
                    <a:pt x="149" y="949"/>
                  </a:lnTo>
                  <a:lnTo>
                    <a:pt x="153" y="968"/>
                  </a:lnTo>
                  <a:lnTo>
                    <a:pt x="153" y="1410"/>
                  </a:lnTo>
                  <a:lnTo>
                    <a:pt x="153" y="1405"/>
                  </a:lnTo>
                  <a:lnTo>
                    <a:pt x="158" y="1410"/>
                  </a:lnTo>
                  <a:lnTo>
                    <a:pt x="158" y="884"/>
                  </a:lnTo>
                  <a:lnTo>
                    <a:pt x="163" y="780"/>
                  </a:lnTo>
                  <a:lnTo>
                    <a:pt x="163" y="894"/>
                  </a:lnTo>
                  <a:lnTo>
                    <a:pt x="163" y="249"/>
                  </a:lnTo>
                  <a:lnTo>
                    <a:pt x="163" y="829"/>
                  </a:lnTo>
                  <a:lnTo>
                    <a:pt x="168" y="775"/>
                  </a:lnTo>
                  <a:lnTo>
                    <a:pt x="168" y="283"/>
                  </a:lnTo>
                  <a:lnTo>
                    <a:pt x="168" y="745"/>
                  </a:lnTo>
                  <a:lnTo>
                    <a:pt x="173" y="805"/>
                  </a:lnTo>
                  <a:lnTo>
                    <a:pt x="173" y="775"/>
                  </a:lnTo>
                  <a:lnTo>
                    <a:pt x="173" y="1112"/>
                  </a:lnTo>
                  <a:lnTo>
                    <a:pt x="178" y="1147"/>
                  </a:lnTo>
                  <a:lnTo>
                    <a:pt x="178" y="1410"/>
                  </a:lnTo>
                  <a:lnTo>
                    <a:pt x="178" y="1371"/>
                  </a:lnTo>
                  <a:lnTo>
                    <a:pt x="183" y="1356"/>
                  </a:lnTo>
                  <a:lnTo>
                    <a:pt x="183" y="278"/>
                  </a:lnTo>
                  <a:lnTo>
                    <a:pt x="183" y="546"/>
                  </a:lnTo>
                  <a:lnTo>
                    <a:pt x="188" y="661"/>
                  </a:lnTo>
                  <a:lnTo>
                    <a:pt x="188" y="894"/>
                  </a:lnTo>
                  <a:lnTo>
                    <a:pt x="188" y="457"/>
                  </a:lnTo>
                  <a:lnTo>
                    <a:pt x="193" y="368"/>
                  </a:lnTo>
                  <a:lnTo>
                    <a:pt x="193" y="820"/>
                  </a:lnTo>
                  <a:lnTo>
                    <a:pt x="193" y="263"/>
                  </a:lnTo>
                  <a:lnTo>
                    <a:pt x="193" y="805"/>
                  </a:lnTo>
                  <a:lnTo>
                    <a:pt x="198" y="815"/>
                  </a:lnTo>
                  <a:lnTo>
                    <a:pt x="198" y="1256"/>
                  </a:lnTo>
                  <a:lnTo>
                    <a:pt x="203" y="1301"/>
                  </a:lnTo>
                  <a:lnTo>
                    <a:pt x="203" y="1420"/>
                  </a:lnTo>
                  <a:lnTo>
                    <a:pt x="203" y="1306"/>
                  </a:lnTo>
                  <a:lnTo>
                    <a:pt x="208" y="1276"/>
                  </a:lnTo>
                  <a:lnTo>
                    <a:pt x="208" y="179"/>
                  </a:lnTo>
                  <a:lnTo>
                    <a:pt x="208" y="864"/>
                  </a:lnTo>
                  <a:lnTo>
                    <a:pt x="213" y="894"/>
                  </a:lnTo>
                  <a:lnTo>
                    <a:pt x="213" y="899"/>
                  </a:lnTo>
                  <a:lnTo>
                    <a:pt x="213" y="253"/>
                  </a:lnTo>
                  <a:lnTo>
                    <a:pt x="213" y="283"/>
                  </a:lnTo>
                  <a:lnTo>
                    <a:pt x="218" y="323"/>
                  </a:lnTo>
                  <a:lnTo>
                    <a:pt x="218" y="934"/>
                  </a:lnTo>
                  <a:lnTo>
                    <a:pt x="223" y="954"/>
                  </a:lnTo>
                  <a:lnTo>
                    <a:pt x="223" y="1351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468" name="Line 188"/>
          <p:cNvSpPr>
            <a:spLocks noChangeShapeType="1"/>
          </p:cNvSpPr>
          <p:nvPr/>
        </p:nvSpPr>
        <p:spPr bwMode="auto">
          <a:xfrm flipH="1">
            <a:off x="6370671" y="1934621"/>
            <a:ext cx="52931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78" name="Freeform 198"/>
          <p:cNvSpPr>
            <a:spLocks/>
          </p:cNvSpPr>
          <p:nvPr/>
        </p:nvSpPr>
        <p:spPr bwMode="auto">
          <a:xfrm>
            <a:off x="2385003" y="1792607"/>
            <a:ext cx="411094" cy="290142"/>
          </a:xfrm>
          <a:custGeom>
            <a:avLst/>
            <a:gdLst>
              <a:gd name="T0" fmla="*/ 0 w 233"/>
              <a:gd name="T1" fmla="*/ 204 h 427"/>
              <a:gd name="T2" fmla="*/ 5 w 233"/>
              <a:gd name="T3" fmla="*/ 204 h 427"/>
              <a:gd name="T4" fmla="*/ 10 w 233"/>
              <a:gd name="T5" fmla="*/ 204 h 427"/>
              <a:gd name="T6" fmla="*/ 20 w 233"/>
              <a:gd name="T7" fmla="*/ 209 h 427"/>
              <a:gd name="T8" fmla="*/ 30 w 233"/>
              <a:gd name="T9" fmla="*/ 209 h 427"/>
              <a:gd name="T10" fmla="*/ 34 w 233"/>
              <a:gd name="T11" fmla="*/ 204 h 427"/>
              <a:gd name="T12" fmla="*/ 39 w 233"/>
              <a:gd name="T13" fmla="*/ 204 h 427"/>
              <a:gd name="T14" fmla="*/ 44 w 233"/>
              <a:gd name="T15" fmla="*/ 209 h 427"/>
              <a:gd name="T16" fmla="*/ 49 w 233"/>
              <a:gd name="T17" fmla="*/ 204 h 427"/>
              <a:gd name="T18" fmla="*/ 49 w 233"/>
              <a:gd name="T19" fmla="*/ 209 h 427"/>
              <a:gd name="T20" fmla="*/ 54 w 233"/>
              <a:gd name="T21" fmla="*/ 204 h 427"/>
              <a:gd name="T22" fmla="*/ 59 w 233"/>
              <a:gd name="T23" fmla="*/ 204 h 427"/>
              <a:gd name="T24" fmla="*/ 64 w 233"/>
              <a:gd name="T25" fmla="*/ 204 h 427"/>
              <a:gd name="T26" fmla="*/ 69 w 233"/>
              <a:gd name="T27" fmla="*/ 219 h 427"/>
              <a:gd name="T28" fmla="*/ 74 w 233"/>
              <a:gd name="T29" fmla="*/ 204 h 427"/>
              <a:gd name="T30" fmla="*/ 79 w 233"/>
              <a:gd name="T31" fmla="*/ 199 h 427"/>
              <a:gd name="T32" fmla="*/ 84 w 233"/>
              <a:gd name="T33" fmla="*/ 60 h 427"/>
              <a:gd name="T34" fmla="*/ 89 w 233"/>
              <a:gd name="T35" fmla="*/ 144 h 427"/>
              <a:gd name="T36" fmla="*/ 94 w 233"/>
              <a:gd name="T37" fmla="*/ 403 h 427"/>
              <a:gd name="T38" fmla="*/ 104 w 233"/>
              <a:gd name="T39" fmla="*/ 318 h 427"/>
              <a:gd name="T40" fmla="*/ 109 w 233"/>
              <a:gd name="T41" fmla="*/ 70 h 427"/>
              <a:gd name="T42" fmla="*/ 114 w 233"/>
              <a:gd name="T43" fmla="*/ 209 h 427"/>
              <a:gd name="T44" fmla="*/ 119 w 233"/>
              <a:gd name="T45" fmla="*/ 189 h 427"/>
              <a:gd name="T46" fmla="*/ 124 w 233"/>
              <a:gd name="T47" fmla="*/ 194 h 427"/>
              <a:gd name="T48" fmla="*/ 129 w 233"/>
              <a:gd name="T49" fmla="*/ 169 h 427"/>
              <a:gd name="T50" fmla="*/ 139 w 233"/>
              <a:gd name="T51" fmla="*/ 30 h 427"/>
              <a:gd name="T52" fmla="*/ 144 w 233"/>
              <a:gd name="T53" fmla="*/ 418 h 427"/>
              <a:gd name="T54" fmla="*/ 149 w 233"/>
              <a:gd name="T55" fmla="*/ 278 h 427"/>
              <a:gd name="T56" fmla="*/ 159 w 233"/>
              <a:gd name="T57" fmla="*/ 184 h 427"/>
              <a:gd name="T58" fmla="*/ 164 w 233"/>
              <a:gd name="T59" fmla="*/ 130 h 427"/>
              <a:gd name="T60" fmla="*/ 169 w 233"/>
              <a:gd name="T61" fmla="*/ 209 h 427"/>
              <a:gd name="T62" fmla="*/ 174 w 233"/>
              <a:gd name="T63" fmla="*/ 199 h 427"/>
              <a:gd name="T64" fmla="*/ 179 w 233"/>
              <a:gd name="T65" fmla="*/ 204 h 427"/>
              <a:gd name="T66" fmla="*/ 183 w 233"/>
              <a:gd name="T67" fmla="*/ 194 h 427"/>
              <a:gd name="T68" fmla="*/ 188 w 233"/>
              <a:gd name="T69" fmla="*/ 0 h 427"/>
              <a:gd name="T70" fmla="*/ 193 w 233"/>
              <a:gd name="T71" fmla="*/ 427 h 427"/>
              <a:gd name="T72" fmla="*/ 203 w 233"/>
              <a:gd name="T73" fmla="*/ 313 h 427"/>
              <a:gd name="T74" fmla="*/ 208 w 233"/>
              <a:gd name="T75" fmla="*/ 45 h 427"/>
              <a:gd name="T76" fmla="*/ 218 w 233"/>
              <a:gd name="T77" fmla="*/ 194 h 427"/>
              <a:gd name="T78" fmla="*/ 218 w 233"/>
              <a:gd name="T79" fmla="*/ 194 h 427"/>
              <a:gd name="T80" fmla="*/ 228 w 233"/>
              <a:gd name="T81" fmla="*/ 204 h 427"/>
              <a:gd name="T82" fmla="*/ 233 w 233"/>
              <a:gd name="T83" fmla="*/ 199 h 4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33" h="427">
                <a:moveTo>
                  <a:pt x="0" y="204"/>
                </a:moveTo>
                <a:lnTo>
                  <a:pt x="0" y="209"/>
                </a:lnTo>
                <a:lnTo>
                  <a:pt x="0" y="204"/>
                </a:lnTo>
                <a:lnTo>
                  <a:pt x="0" y="204"/>
                </a:lnTo>
                <a:lnTo>
                  <a:pt x="5" y="209"/>
                </a:lnTo>
                <a:lnTo>
                  <a:pt x="5" y="204"/>
                </a:lnTo>
                <a:lnTo>
                  <a:pt x="5" y="209"/>
                </a:lnTo>
                <a:lnTo>
                  <a:pt x="10" y="204"/>
                </a:lnTo>
                <a:lnTo>
                  <a:pt x="10" y="204"/>
                </a:lnTo>
                <a:lnTo>
                  <a:pt x="10" y="209"/>
                </a:lnTo>
                <a:lnTo>
                  <a:pt x="20" y="209"/>
                </a:lnTo>
                <a:lnTo>
                  <a:pt x="20" y="209"/>
                </a:lnTo>
                <a:lnTo>
                  <a:pt x="30" y="209"/>
                </a:lnTo>
                <a:lnTo>
                  <a:pt x="25" y="209"/>
                </a:lnTo>
                <a:lnTo>
                  <a:pt x="30" y="209"/>
                </a:lnTo>
                <a:lnTo>
                  <a:pt x="34" y="204"/>
                </a:lnTo>
                <a:lnTo>
                  <a:pt x="34" y="209"/>
                </a:lnTo>
                <a:lnTo>
                  <a:pt x="34" y="204"/>
                </a:lnTo>
                <a:lnTo>
                  <a:pt x="34" y="209"/>
                </a:lnTo>
                <a:lnTo>
                  <a:pt x="39" y="204"/>
                </a:lnTo>
                <a:lnTo>
                  <a:pt x="39" y="204"/>
                </a:lnTo>
                <a:lnTo>
                  <a:pt x="39" y="209"/>
                </a:lnTo>
                <a:lnTo>
                  <a:pt x="44" y="204"/>
                </a:lnTo>
                <a:lnTo>
                  <a:pt x="44" y="209"/>
                </a:lnTo>
                <a:lnTo>
                  <a:pt x="44" y="204"/>
                </a:lnTo>
                <a:lnTo>
                  <a:pt x="44" y="209"/>
                </a:lnTo>
                <a:lnTo>
                  <a:pt x="49" y="204"/>
                </a:lnTo>
                <a:lnTo>
                  <a:pt x="49" y="209"/>
                </a:lnTo>
                <a:lnTo>
                  <a:pt x="49" y="204"/>
                </a:lnTo>
                <a:lnTo>
                  <a:pt x="49" y="209"/>
                </a:lnTo>
                <a:lnTo>
                  <a:pt x="54" y="204"/>
                </a:lnTo>
                <a:lnTo>
                  <a:pt x="54" y="209"/>
                </a:lnTo>
                <a:lnTo>
                  <a:pt x="54" y="204"/>
                </a:lnTo>
                <a:lnTo>
                  <a:pt x="54" y="204"/>
                </a:lnTo>
                <a:lnTo>
                  <a:pt x="59" y="209"/>
                </a:lnTo>
                <a:lnTo>
                  <a:pt x="59" y="204"/>
                </a:lnTo>
                <a:lnTo>
                  <a:pt x="59" y="209"/>
                </a:lnTo>
                <a:lnTo>
                  <a:pt x="64" y="214"/>
                </a:lnTo>
                <a:lnTo>
                  <a:pt x="64" y="204"/>
                </a:lnTo>
                <a:lnTo>
                  <a:pt x="64" y="209"/>
                </a:lnTo>
                <a:lnTo>
                  <a:pt x="69" y="214"/>
                </a:lnTo>
                <a:lnTo>
                  <a:pt x="69" y="219"/>
                </a:lnTo>
                <a:lnTo>
                  <a:pt x="69" y="204"/>
                </a:lnTo>
                <a:lnTo>
                  <a:pt x="69" y="209"/>
                </a:lnTo>
                <a:lnTo>
                  <a:pt x="74" y="204"/>
                </a:lnTo>
                <a:lnTo>
                  <a:pt x="74" y="209"/>
                </a:lnTo>
                <a:lnTo>
                  <a:pt x="74" y="204"/>
                </a:lnTo>
                <a:lnTo>
                  <a:pt x="79" y="199"/>
                </a:lnTo>
                <a:lnTo>
                  <a:pt x="79" y="184"/>
                </a:lnTo>
                <a:lnTo>
                  <a:pt x="84" y="179"/>
                </a:lnTo>
                <a:lnTo>
                  <a:pt x="84" y="60"/>
                </a:lnTo>
                <a:lnTo>
                  <a:pt x="89" y="50"/>
                </a:lnTo>
                <a:lnTo>
                  <a:pt x="89" y="30"/>
                </a:lnTo>
                <a:lnTo>
                  <a:pt x="89" y="144"/>
                </a:lnTo>
                <a:lnTo>
                  <a:pt x="94" y="204"/>
                </a:lnTo>
                <a:lnTo>
                  <a:pt x="94" y="408"/>
                </a:lnTo>
                <a:lnTo>
                  <a:pt x="94" y="403"/>
                </a:lnTo>
                <a:lnTo>
                  <a:pt x="99" y="398"/>
                </a:lnTo>
                <a:lnTo>
                  <a:pt x="99" y="323"/>
                </a:lnTo>
                <a:lnTo>
                  <a:pt x="104" y="318"/>
                </a:lnTo>
                <a:lnTo>
                  <a:pt x="104" y="159"/>
                </a:lnTo>
                <a:lnTo>
                  <a:pt x="109" y="149"/>
                </a:lnTo>
                <a:lnTo>
                  <a:pt x="109" y="70"/>
                </a:lnTo>
                <a:lnTo>
                  <a:pt x="109" y="134"/>
                </a:lnTo>
                <a:lnTo>
                  <a:pt x="114" y="154"/>
                </a:lnTo>
                <a:lnTo>
                  <a:pt x="114" y="209"/>
                </a:lnTo>
                <a:lnTo>
                  <a:pt x="114" y="199"/>
                </a:lnTo>
                <a:lnTo>
                  <a:pt x="119" y="204"/>
                </a:lnTo>
                <a:lnTo>
                  <a:pt x="119" y="189"/>
                </a:lnTo>
                <a:lnTo>
                  <a:pt x="119" y="194"/>
                </a:lnTo>
                <a:lnTo>
                  <a:pt x="124" y="199"/>
                </a:lnTo>
                <a:lnTo>
                  <a:pt x="124" y="194"/>
                </a:lnTo>
                <a:lnTo>
                  <a:pt x="129" y="189"/>
                </a:lnTo>
                <a:lnTo>
                  <a:pt x="129" y="194"/>
                </a:lnTo>
                <a:lnTo>
                  <a:pt x="129" y="169"/>
                </a:lnTo>
                <a:lnTo>
                  <a:pt x="134" y="164"/>
                </a:lnTo>
                <a:lnTo>
                  <a:pt x="134" y="35"/>
                </a:lnTo>
                <a:lnTo>
                  <a:pt x="139" y="30"/>
                </a:lnTo>
                <a:lnTo>
                  <a:pt x="139" y="323"/>
                </a:lnTo>
                <a:lnTo>
                  <a:pt x="144" y="338"/>
                </a:lnTo>
                <a:lnTo>
                  <a:pt x="144" y="418"/>
                </a:lnTo>
                <a:lnTo>
                  <a:pt x="144" y="368"/>
                </a:lnTo>
                <a:lnTo>
                  <a:pt x="149" y="358"/>
                </a:lnTo>
                <a:lnTo>
                  <a:pt x="149" y="278"/>
                </a:lnTo>
                <a:lnTo>
                  <a:pt x="154" y="269"/>
                </a:lnTo>
                <a:lnTo>
                  <a:pt x="154" y="189"/>
                </a:lnTo>
                <a:lnTo>
                  <a:pt x="159" y="184"/>
                </a:lnTo>
                <a:lnTo>
                  <a:pt x="159" y="105"/>
                </a:lnTo>
                <a:lnTo>
                  <a:pt x="159" y="120"/>
                </a:lnTo>
                <a:lnTo>
                  <a:pt x="164" y="130"/>
                </a:lnTo>
                <a:lnTo>
                  <a:pt x="164" y="204"/>
                </a:lnTo>
                <a:lnTo>
                  <a:pt x="164" y="204"/>
                </a:lnTo>
                <a:lnTo>
                  <a:pt x="169" y="209"/>
                </a:lnTo>
                <a:lnTo>
                  <a:pt x="169" y="194"/>
                </a:lnTo>
                <a:lnTo>
                  <a:pt x="174" y="199"/>
                </a:lnTo>
                <a:lnTo>
                  <a:pt x="174" y="199"/>
                </a:lnTo>
                <a:lnTo>
                  <a:pt x="174" y="194"/>
                </a:lnTo>
                <a:lnTo>
                  <a:pt x="179" y="199"/>
                </a:lnTo>
                <a:lnTo>
                  <a:pt x="179" y="204"/>
                </a:lnTo>
                <a:lnTo>
                  <a:pt x="179" y="194"/>
                </a:lnTo>
                <a:lnTo>
                  <a:pt x="179" y="199"/>
                </a:lnTo>
                <a:lnTo>
                  <a:pt x="183" y="194"/>
                </a:lnTo>
                <a:lnTo>
                  <a:pt x="183" y="75"/>
                </a:lnTo>
                <a:lnTo>
                  <a:pt x="188" y="60"/>
                </a:lnTo>
                <a:lnTo>
                  <a:pt x="188" y="0"/>
                </a:lnTo>
                <a:lnTo>
                  <a:pt x="188" y="65"/>
                </a:lnTo>
                <a:lnTo>
                  <a:pt x="193" y="95"/>
                </a:lnTo>
                <a:lnTo>
                  <a:pt x="193" y="427"/>
                </a:lnTo>
                <a:lnTo>
                  <a:pt x="198" y="423"/>
                </a:lnTo>
                <a:lnTo>
                  <a:pt x="198" y="323"/>
                </a:lnTo>
                <a:lnTo>
                  <a:pt x="203" y="313"/>
                </a:lnTo>
                <a:lnTo>
                  <a:pt x="203" y="209"/>
                </a:lnTo>
                <a:lnTo>
                  <a:pt x="208" y="194"/>
                </a:lnTo>
                <a:lnTo>
                  <a:pt x="208" y="45"/>
                </a:lnTo>
                <a:lnTo>
                  <a:pt x="213" y="65"/>
                </a:lnTo>
                <a:lnTo>
                  <a:pt x="213" y="199"/>
                </a:lnTo>
                <a:lnTo>
                  <a:pt x="218" y="194"/>
                </a:lnTo>
                <a:lnTo>
                  <a:pt x="218" y="199"/>
                </a:lnTo>
                <a:lnTo>
                  <a:pt x="218" y="194"/>
                </a:lnTo>
                <a:lnTo>
                  <a:pt x="218" y="194"/>
                </a:lnTo>
                <a:lnTo>
                  <a:pt x="223" y="199"/>
                </a:lnTo>
                <a:lnTo>
                  <a:pt x="223" y="209"/>
                </a:lnTo>
                <a:lnTo>
                  <a:pt x="228" y="204"/>
                </a:lnTo>
                <a:lnTo>
                  <a:pt x="228" y="209"/>
                </a:lnTo>
                <a:lnTo>
                  <a:pt x="228" y="204"/>
                </a:lnTo>
                <a:lnTo>
                  <a:pt x="233" y="199"/>
                </a:lnTo>
                <a:lnTo>
                  <a:pt x="233" y="204"/>
                </a:lnTo>
                <a:lnTo>
                  <a:pt x="233" y="189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79" name="Freeform 199"/>
          <p:cNvSpPr>
            <a:spLocks/>
          </p:cNvSpPr>
          <p:nvPr/>
        </p:nvSpPr>
        <p:spPr bwMode="auto">
          <a:xfrm>
            <a:off x="2796097" y="1779697"/>
            <a:ext cx="437559" cy="320040"/>
          </a:xfrm>
          <a:custGeom>
            <a:avLst/>
            <a:gdLst>
              <a:gd name="T0" fmla="*/ 5 w 248"/>
              <a:gd name="T1" fmla="*/ 134 h 471"/>
              <a:gd name="T2" fmla="*/ 15 w 248"/>
              <a:gd name="T3" fmla="*/ 64 h 471"/>
              <a:gd name="T4" fmla="*/ 20 w 248"/>
              <a:gd name="T5" fmla="*/ 367 h 471"/>
              <a:gd name="T6" fmla="*/ 25 w 248"/>
              <a:gd name="T7" fmla="*/ 461 h 471"/>
              <a:gd name="T8" fmla="*/ 30 w 248"/>
              <a:gd name="T9" fmla="*/ 129 h 471"/>
              <a:gd name="T10" fmla="*/ 35 w 248"/>
              <a:gd name="T11" fmla="*/ 213 h 471"/>
              <a:gd name="T12" fmla="*/ 40 w 248"/>
              <a:gd name="T13" fmla="*/ 218 h 471"/>
              <a:gd name="T14" fmla="*/ 45 w 248"/>
              <a:gd name="T15" fmla="*/ 223 h 471"/>
              <a:gd name="T16" fmla="*/ 55 w 248"/>
              <a:gd name="T17" fmla="*/ 203 h 471"/>
              <a:gd name="T18" fmla="*/ 60 w 248"/>
              <a:gd name="T19" fmla="*/ 293 h 471"/>
              <a:gd name="T20" fmla="*/ 65 w 248"/>
              <a:gd name="T21" fmla="*/ 432 h 471"/>
              <a:gd name="T22" fmla="*/ 75 w 248"/>
              <a:gd name="T23" fmla="*/ 322 h 471"/>
              <a:gd name="T24" fmla="*/ 80 w 248"/>
              <a:gd name="T25" fmla="*/ 29 h 471"/>
              <a:gd name="T26" fmla="*/ 85 w 248"/>
              <a:gd name="T27" fmla="*/ 223 h 471"/>
              <a:gd name="T28" fmla="*/ 90 w 248"/>
              <a:gd name="T29" fmla="*/ 223 h 471"/>
              <a:gd name="T30" fmla="*/ 94 w 248"/>
              <a:gd name="T31" fmla="*/ 198 h 471"/>
              <a:gd name="T32" fmla="*/ 104 w 248"/>
              <a:gd name="T33" fmla="*/ 29 h 471"/>
              <a:gd name="T34" fmla="*/ 109 w 248"/>
              <a:gd name="T35" fmla="*/ 278 h 471"/>
              <a:gd name="T36" fmla="*/ 114 w 248"/>
              <a:gd name="T37" fmla="*/ 397 h 471"/>
              <a:gd name="T38" fmla="*/ 119 w 248"/>
              <a:gd name="T39" fmla="*/ 307 h 471"/>
              <a:gd name="T40" fmla="*/ 124 w 248"/>
              <a:gd name="T41" fmla="*/ 69 h 471"/>
              <a:gd name="T42" fmla="*/ 129 w 248"/>
              <a:gd name="T43" fmla="*/ 223 h 471"/>
              <a:gd name="T44" fmla="*/ 139 w 248"/>
              <a:gd name="T45" fmla="*/ 228 h 471"/>
              <a:gd name="T46" fmla="*/ 144 w 248"/>
              <a:gd name="T47" fmla="*/ 213 h 471"/>
              <a:gd name="T48" fmla="*/ 154 w 248"/>
              <a:gd name="T49" fmla="*/ 188 h 471"/>
              <a:gd name="T50" fmla="*/ 159 w 248"/>
              <a:gd name="T51" fmla="*/ 89 h 471"/>
              <a:gd name="T52" fmla="*/ 164 w 248"/>
              <a:gd name="T53" fmla="*/ 427 h 471"/>
              <a:gd name="T54" fmla="*/ 169 w 248"/>
              <a:gd name="T55" fmla="*/ 347 h 471"/>
              <a:gd name="T56" fmla="*/ 179 w 248"/>
              <a:gd name="T57" fmla="*/ 213 h 471"/>
              <a:gd name="T58" fmla="*/ 184 w 248"/>
              <a:gd name="T59" fmla="*/ 139 h 471"/>
              <a:gd name="T60" fmla="*/ 189 w 248"/>
              <a:gd name="T61" fmla="*/ 223 h 471"/>
              <a:gd name="T62" fmla="*/ 189 w 248"/>
              <a:gd name="T63" fmla="*/ 223 h 471"/>
              <a:gd name="T64" fmla="*/ 194 w 248"/>
              <a:gd name="T65" fmla="*/ 218 h 471"/>
              <a:gd name="T66" fmla="*/ 199 w 248"/>
              <a:gd name="T67" fmla="*/ 223 h 471"/>
              <a:gd name="T68" fmla="*/ 204 w 248"/>
              <a:gd name="T69" fmla="*/ 218 h 471"/>
              <a:gd name="T70" fmla="*/ 209 w 248"/>
              <a:gd name="T71" fmla="*/ 208 h 471"/>
              <a:gd name="T72" fmla="*/ 214 w 248"/>
              <a:gd name="T73" fmla="*/ 99 h 471"/>
              <a:gd name="T74" fmla="*/ 219 w 248"/>
              <a:gd name="T75" fmla="*/ 322 h 471"/>
              <a:gd name="T76" fmla="*/ 224 w 248"/>
              <a:gd name="T77" fmla="*/ 412 h 471"/>
              <a:gd name="T78" fmla="*/ 234 w 248"/>
              <a:gd name="T79" fmla="*/ 293 h 471"/>
              <a:gd name="T80" fmla="*/ 239 w 248"/>
              <a:gd name="T81" fmla="*/ 163 h 471"/>
              <a:gd name="T82" fmla="*/ 243 w 248"/>
              <a:gd name="T83" fmla="*/ 218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48" h="471">
                <a:moveTo>
                  <a:pt x="0" y="208"/>
                </a:moveTo>
                <a:lnTo>
                  <a:pt x="5" y="213"/>
                </a:lnTo>
                <a:lnTo>
                  <a:pt x="5" y="134"/>
                </a:lnTo>
                <a:lnTo>
                  <a:pt x="10" y="129"/>
                </a:lnTo>
                <a:lnTo>
                  <a:pt x="10" y="59"/>
                </a:lnTo>
                <a:lnTo>
                  <a:pt x="15" y="64"/>
                </a:lnTo>
                <a:lnTo>
                  <a:pt x="15" y="59"/>
                </a:lnTo>
                <a:lnTo>
                  <a:pt x="15" y="377"/>
                </a:lnTo>
                <a:lnTo>
                  <a:pt x="20" y="367"/>
                </a:lnTo>
                <a:lnTo>
                  <a:pt x="20" y="471"/>
                </a:lnTo>
                <a:lnTo>
                  <a:pt x="20" y="466"/>
                </a:lnTo>
                <a:lnTo>
                  <a:pt x="25" y="461"/>
                </a:lnTo>
                <a:lnTo>
                  <a:pt x="25" y="322"/>
                </a:lnTo>
                <a:lnTo>
                  <a:pt x="30" y="312"/>
                </a:lnTo>
                <a:lnTo>
                  <a:pt x="30" y="129"/>
                </a:lnTo>
                <a:lnTo>
                  <a:pt x="35" y="104"/>
                </a:lnTo>
                <a:lnTo>
                  <a:pt x="35" y="74"/>
                </a:lnTo>
                <a:lnTo>
                  <a:pt x="35" y="213"/>
                </a:lnTo>
                <a:lnTo>
                  <a:pt x="40" y="218"/>
                </a:lnTo>
                <a:lnTo>
                  <a:pt x="40" y="223"/>
                </a:lnTo>
                <a:lnTo>
                  <a:pt x="40" y="218"/>
                </a:lnTo>
                <a:lnTo>
                  <a:pt x="45" y="223"/>
                </a:lnTo>
                <a:lnTo>
                  <a:pt x="45" y="218"/>
                </a:lnTo>
                <a:lnTo>
                  <a:pt x="45" y="223"/>
                </a:lnTo>
                <a:lnTo>
                  <a:pt x="50" y="228"/>
                </a:lnTo>
                <a:lnTo>
                  <a:pt x="50" y="213"/>
                </a:lnTo>
                <a:lnTo>
                  <a:pt x="55" y="203"/>
                </a:lnTo>
                <a:lnTo>
                  <a:pt x="55" y="14"/>
                </a:lnTo>
                <a:lnTo>
                  <a:pt x="60" y="0"/>
                </a:lnTo>
                <a:lnTo>
                  <a:pt x="60" y="293"/>
                </a:lnTo>
                <a:lnTo>
                  <a:pt x="65" y="322"/>
                </a:lnTo>
                <a:lnTo>
                  <a:pt x="65" y="451"/>
                </a:lnTo>
                <a:lnTo>
                  <a:pt x="65" y="432"/>
                </a:lnTo>
                <a:lnTo>
                  <a:pt x="70" y="417"/>
                </a:lnTo>
                <a:lnTo>
                  <a:pt x="70" y="327"/>
                </a:lnTo>
                <a:lnTo>
                  <a:pt x="75" y="322"/>
                </a:lnTo>
                <a:lnTo>
                  <a:pt x="75" y="173"/>
                </a:lnTo>
                <a:lnTo>
                  <a:pt x="80" y="158"/>
                </a:lnTo>
                <a:lnTo>
                  <a:pt x="80" y="29"/>
                </a:lnTo>
                <a:lnTo>
                  <a:pt x="80" y="193"/>
                </a:lnTo>
                <a:lnTo>
                  <a:pt x="85" y="198"/>
                </a:lnTo>
                <a:lnTo>
                  <a:pt x="85" y="223"/>
                </a:lnTo>
                <a:lnTo>
                  <a:pt x="85" y="218"/>
                </a:lnTo>
                <a:lnTo>
                  <a:pt x="90" y="213"/>
                </a:lnTo>
                <a:lnTo>
                  <a:pt x="90" y="223"/>
                </a:lnTo>
                <a:lnTo>
                  <a:pt x="90" y="218"/>
                </a:lnTo>
                <a:lnTo>
                  <a:pt x="94" y="223"/>
                </a:lnTo>
                <a:lnTo>
                  <a:pt x="94" y="198"/>
                </a:lnTo>
                <a:lnTo>
                  <a:pt x="99" y="193"/>
                </a:lnTo>
                <a:lnTo>
                  <a:pt x="99" y="44"/>
                </a:lnTo>
                <a:lnTo>
                  <a:pt x="104" y="29"/>
                </a:lnTo>
                <a:lnTo>
                  <a:pt x="104" y="9"/>
                </a:lnTo>
                <a:lnTo>
                  <a:pt x="104" y="173"/>
                </a:lnTo>
                <a:lnTo>
                  <a:pt x="109" y="278"/>
                </a:lnTo>
                <a:lnTo>
                  <a:pt x="109" y="442"/>
                </a:lnTo>
                <a:lnTo>
                  <a:pt x="109" y="402"/>
                </a:lnTo>
                <a:lnTo>
                  <a:pt x="114" y="397"/>
                </a:lnTo>
                <a:lnTo>
                  <a:pt x="114" y="402"/>
                </a:lnTo>
                <a:lnTo>
                  <a:pt x="114" y="312"/>
                </a:lnTo>
                <a:lnTo>
                  <a:pt x="119" y="307"/>
                </a:lnTo>
                <a:lnTo>
                  <a:pt x="119" y="208"/>
                </a:lnTo>
                <a:lnTo>
                  <a:pt x="124" y="198"/>
                </a:lnTo>
                <a:lnTo>
                  <a:pt x="124" y="69"/>
                </a:lnTo>
                <a:lnTo>
                  <a:pt x="124" y="139"/>
                </a:lnTo>
                <a:lnTo>
                  <a:pt x="129" y="144"/>
                </a:lnTo>
                <a:lnTo>
                  <a:pt x="129" y="223"/>
                </a:lnTo>
                <a:lnTo>
                  <a:pt x="134" y="218"/>
                </a:lnTo>
                <a:lnTo>
                  <a:pt x="139" y="223"/>
                </a:lnTo>
                <a:lnTo>
                  <a:pt x="139" y="228"/>
                </a:lnTo>
                <a:lnTo>
                  <a:pt x="139" y="223"/>
                </a:lnTo>
                <a:lnTo>
                  <a:pt x="144" y="218"/>
                </a:lnTo>
                <a:lnTo>
                  <a:pt x="144" y="213"/>
                </a:lnTo>
                <a:lnTo>
                  <a:pt x="149" y="208"/>
                </a:lnTo>
                <a:lnTo>
                  <a:pt x="149" y="193"/>
                </a:lnTo>
                <a:lnTo>
                  <a:pt x="154" y="188"/>
                </a:lnTo>
                <a:lnTo>
                  <a:pt x="154" y="99"/>
                </a:lnTo>
                <a:lnTo>
                  <a:pt x="159" y="94"/>
                </a:lnTo>
                <a:lnTo>
                  <a:pt x="159" y="89"/>
                </a:lnTo>
                <a:lnTo>
                  <a:pt x="159" y="114"/>
                </a:lnTo>
                <a:lnTo>
                  <a:pt x="164" y="124"/>
                </a:lnTo>
                <a:lnTo>
                  <a:pt x="164" y="427"/>
                </a:lnTo>
                <a:lnTo>
                  <a:pt x="169" y="432"/>
                </a:lnTo>
                <a:lnTo>
                  <a:pt x="169" y="437"/>
                </a:lnTo>
                <a:lnTo>
                  <a:pt x="169" y="347"/>
                </a:lnTo>
                <a:lnTo>
                  <a:pt x="174" y="337"/>
                </a:lnTo>
                <a:lnTo>
                  <a:pt x="174" y="218"/>
                </a:lnTo>
                <a:lnTo>
                  <a:pt x="179" y="213"/>
                </a:lnTo>
                <a:lnTo>
                  <a:pt x="179" y="119"/>
                </a:lnTo>
                <a:lnTo>
                  <a:pt x="179" y="158"/>
                </a:lnTo>
                <a:lnTo>
                  <a:pt x="184" y="139"/>
                </a:lnTo>
                <a:lnTo>
                  <a:pt x="184" y="139"/>
                </a:lnTo>
                <a:lnTo>
                  <a:pt x="184" y="218"/>
                </a:lnTo>
                <a:lnTo>
                  <a:pt x="189" y="223"/>
                </a:lnTo>
                <a:lnTo>
                  <a:pt x="189" y="228"/>
                </a:lnTo>
                <a:lnTo>
                  <a:pt x="189" y="218"/>
                </a:lnTo>
                <a:lnTo>
                  <a:pt x="189" y="223"/>
                </a:lnTo>
                <a:lnTo>
                  <a:pt x="194" y="218"/>
                </a:lnTo>
                <a:lnTo>
                  <a:pt x="194" y="223"/>
                </a:lnTo>
                <a:lnTo>
                  <a:pt x="194" y="218"/>
                </a:lnTo>
                <a:lnTo>
                  <a:pt x="194" y="223"/>
                </a:lnTo>
                <a:lnTo>
                  <a:pt x="199" y="218"/>
                </a:lnTo>
                <a:lnTo>
                  <a:pt x="199" y="223"/>
                </a:lnTo>
                <a:lnTo>
                  <a:pt x="199" y="218"/>
                </a:lnTo>
                <a:lnTo>
                  <a:pt x="204" y="213"/>
                </a:lnTo>
                <a:lnTo>
                  <a:pt x="204" y="218"/>
                </a:lnTo>
                <a:lnTo>
                  <a:pt x="204" y="213"/>
                </a:lnTo>
                <a:lnTo>
                  <a:pt x="204" y="213"/>
                </a:lnTo>
                <a:lnTo>
                  <a:pt x="209" y="208"/>
                </a:lnTo>
                <a:lnTo>
                  <a:pt x="209" y="153"/>
                </a:lnTo>
                <a:lnTo>
                  <a:pt x="214" y="149"/>
                </a:lnTo>
                <a:lnTo>
                  <a:pt x="214" y="99"/>
                </a:lnTo>
                <a:lnTo>
                  <a:pt x="219" y="94"/>
                </a:lnTo>
                <a:lnTo>
                  <a:pt x="219" y="89"/>
                </a:lnTo>
                <a:lnTo>
                  <a:pt x="219" y="322"/>
                </a:lnTo>
                <a:lnTo>
                  <a:pt x="224" y="362"/>
                </a:lnTo>
                <a:lnTo>
                  <a:pt x="224" y="446"/>
                </a:lnTo>
                <a:lnTo>
                  <a:pt x="224" y="412"/>
                </a:lnTo>
                <a:lnTo>
                  <a:pt x="229" y="402"/>
                </a:lnTo>
                <a:lnTo>
                  <a:pt x="229" y="297"/>
                </a:lnTo>
                <a:lnTo>
                  <a:pt x="234" y="293"/>
                </a:lnTo>
                <a:lnTo>
                  <a:pt x="234" y="213"/>
                </a:lnTo>
                <a:lnTo>
                  <a:pt x="239" y="203"/>
                </a:lnTo>
                <a:lnTo>
                  <a:pt x="239" y="163"/>
                </a:lnTo>
                <a:lnTo>
                  <a:pt x="243" y="163"/>
                </a:lnTo>
                <a:lnTo>
                  <a:pt x="243" y="139"/>
                </a:lnTo>
                <a:lnTo>
                  <a:pt x="243" y="218"/>
                </a:lnTo>
                <a:lnTo>
                  <a:pt x="248" y="223"/>
                </a:lnTo>
                <a:lnTo>
                  <a:pt x="248" y="228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0" name="Freeform 200"/>
          <p:cNvSpPr>
            <a:spLocks/>
          </p:cNvSpPr>
          <p:nvPr/>
        </p:nvSpPr>
        <p:spPr bwMode="auto">
          <a:xfrm>
            <a:off x="3233656" y="1823184"/>
            <a:ext cx="412858" cy="266360"/>
          </a:xfrm>
          <a:custGeom>
            <a:avLst/>
            <a:gdLst>
              <a:gd name="T0" fmla="*/ 5 w 234"/>
              <a:gd name="T1" fmla="*/ 154 h 392"/>
              <a:gd name="T2" fmla="*/ 5 w 234"/>
              <a:gd name="T3" fmla="*/ 154 h 392"/>
              <a:gd name="T4" fmla="*/ 10 w 234"/>
              <a:gd name="T5" fmla="*/ 154 h 392"/>
              <a:gd name="T6" fmla="*/ 15 w 234"/>
              <a:gd name="T7" fmla="*/ 154 h 392"/>
              <a:gd name="T8" fmla="*/ 25 w 234"/>
              <a:gd name="T9" fmla="*/ 85 h 392"/>
              <a:gd name="T10" fmla="*/ 30 w 234"/>
              <a:gd name="T11" fmla="*/ 30 h 392"/>
              <a:gd name="T12" fmla="*/ 35 w 234"/>
              <a:gd name="T13" fmla="*/ 392 h 392"/>
              <a:gd name="T14" fmla="*/ 40 w 234"/>
              <a:gd name="T15" fmla="*/ 238 h 392"/>
              <a:gd name="T16" fmla="*/ 45 w 234"/>
              <a:gd name="T17" fmla="*/ 159 h 392"/>
              <a:gd name="T18" fmla="*/ 50 w 234"/>
              <a:gd name="T19" fmla="*/ 85 h 392"/>
              <a:gd name="T20" fmla="*/ 60 w 234"/>
              <a:gd name="T21" fmla="*/ 159 h 392"/>
              <a:gd name="T22" fmla="*/ 60 w 234"/>
              <a:gd name="T23" fmla="*/ 159 h 392"/>
              <a:gd name="T24" fmla="*/ 70 w 234"/>
              <a:gd name="T25" fmla="*/ 159 h 392"/>
              <a:gd name="T26" fmla="*/ 75 w 234"/>
              <a:gd name="T27" fmla="*/ 154 h 392"/>
              <a:gd name="T28" fmla="*/ 75 w 234"/>
              <a:gd name="T29" fmla="*/ 154 h 392"/>
              <a:gd name="T30" fmla="*/ 85 w 234"/>
              <a:gd name="T31" fmla="*/ 89 h 392"/>
              <a:gd name="T32" fmla="*/ 90 w 234"/>
              <a:gd name="T33" fmla="*/ 10 h 392"/>
              <a:gd name="T34" fmla="*/ 95 w 234"/>
              <a:gd name="T35" fmla="*/ 323 h 392"/>
              <a:gd name="T36" fmla="*/ 100 w 234"/>
              <a:gd name="T37" fmla="*/ 278 h 392"/>
              <a:gd name="T38" fmla="*/ 105 w 234"/>
              <a:gd name="T39" fmla="*/ 209 h 392"/>
              <a:gd name="T40" fmla="*/ 110 w 234"/>
              <a:gd name="T41" fmla="*/ 55 h 392"/>
              <a:gd name="T42" fmla="*/ 115 w 234"/>
              <a:gd name="T43" fmla="*/ 164 h 392"/>
              <a:gd name="T44" fmla="*/ 120 w 234"/>
              <a:gd name="T45" fmla="*/ 159 h 392"/>
              <a:gd name="T46" fmla="*/ 125 w 234"/>
              <a:gd name="T47" fmla="*/ 149 h 392"/>
              <a:gd name="T48" fmla="*/ 130 w 234"/>
              <a:gd name="T49" fmla="*/ 149 h 392"/>
              <a:gd name="T50" fmla="*/ 135 w 234"/>
              <a:gd name="T51" fmla="*/ 154 h 392"/>
              <a:gd name="T52" fmla="*/ 139 w 234"/>
              <a:gd name="T53" fmla="*/ 104 h 392"/>
              <a:gd name="T54" fmla="*/ 149 w 234"/>
              <a:gd name="T55" fmla="*/ 15 h 392"/>
              <a:gd name="T56" fmla="*/ 154 w 234"/>
              <a:gd name="T57" fmla="*/ 363 h 392"/>
              <a:gd name="T58" fmla="*/ 159 w 234"/>
              <a:gd name="T59" fmla="*/ 229 h 392"/>
              <a:gd name="T60" fmla="*/ 164 w 234"/>
              <a:gd name="T61" fmla="*/ 124 h 392"/>
              <a:gd name="T62" fmla="*/ 169 w 234"/>
              <a:gd name="T63" fmla="*/ 139 h 392"/>
              <a:gd name="T64" fmla="*/ 174 w 234"/>
              <a:gd name="T65" fmla="*/ 164 h 392"/>
              <a:gd name="T66" fmla="*/ 179 w 234"/>
              <a:gd name="T67" fmla="*/ 159 h 392"/>
              <a:gd name="T68" fmla="*/ 184 w 234"/>
              <a:gd name="T69" fmla="*/ 164 h 392"/>
              <a:gd name="T70" fmla="*/ 189 w 234"/>
              <a:gd name="T71" fmla="*/ 159 h 392"/>
              <a:gd name="T72" fmla="*/ 199 w 234"/>
              <a:gd name="T73" fmla="*/ 144 h 392"/>
              <a:gd name="T74" fmla="*/ 204 w 234"/>
              <a:gd name="T75" fmla="*/ 0 h 392"/>
              <a:gd name="T76" fmla="*/ 209 w 234"/>
              <a:gd name="T77" fmla="*/ 298 h 392"/>
              <a:gd name="T78" fmla="*/ 214 w 234"/>
              <a:gd name="T79" fmla="*/ 348 h 392"/>
              <a:gd name="T80" fmla="*/ 224 w 234"/>
              <a:gd name="T81" fmla="*/ 233 h 392"/>
              <a:gd name="T82" fmla="*/ 229 w 234"/>
              <a:gd name="T83" fmla="*/ 50 h 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34" h="392">
                <a:moveTo>
                  <a:pt x="0" y="164"/>
                </a:moveTo>
                <a:lnTo>
                  <a:pt x="0" y="149"/>
                </a:lnTo>
                <a:lnTo>
                  <a:pt x="5" y="154"/>
                </a:lnTo>
                <a:lnTo>
                  <a:pt x="5" y="159"/>
                </a:lnTo>
                <a:lnTo>
                  <a:pt x="5" y="149"/>
                </a:lnTo>
                <a:lnTo>
                  <a:pt x="5" y="154"/>
                </a:lnTo>
                <a:lnTo>
                  <a:pt x="10" y="159"/>
                </a:lnTo>
                <a:lnTo>
                  <a:pt x="10" y="149"/>
                </a:lnTo>
                <a:lnTo>
                  <a:pt x="10" y="154"/>
                </a:lnTo>
                <a:lnTo>
                  <a:pt x="15" y="149"/>
                </a:lnTo>
                <a:lnTo>
                  <a:pt x="15" y="159"/>
                </a:lnTo>
                <a:lnTo>
                  <a:pt x="15" y="154"/>
                </a:lnTo>
                <a:lnTo>
                  <a:pt x="20" y="149"/>
                </a:lnTo>
                <a:lnTo>
                  <a:pt x="20" y="89"/>
                </a:lnTo>
                <a:lnTo>
                  <a:pt x="25" y="85"/>
                </a:lnTo>
                <a:lnTo>
                  <a:pt x="25" y="55"/>
                </a:lnTo>
                <a:lnTo>
                  <a:pt x="30" y="50"/>
                </a:lnTo>
                <a:lnTo>
                  <a:pt x="30" y="30"/>
                </a:lnTo>
                <a:lnTo>
                  <a:pt x="30" y="104"/>
                </a:lnTo>
                <a:lnTo>
                  <a:pt x="35" y="134"/>
                </a:lnTo>
                <a:lnTo>
                  <a:pt x="35" y="392"/>
                </a:lnTo>
                <a:lnTo>
                  <a:pt x="35" y="373"/>
                </a:lnTo>
                <a:lnTo>
                  <a:pt x="40" y="368"/>
                </a:lnTo>
                <a:lnTo>
                  <a:pt x="40" y="238"/>
                </a:lnTo>
                <a:lnTo>
                  <a:pt x="45" y="233"/>
                </a:lnTo>
                <a:lnTo>
                  <a:pt x="45" y="238"/>
                </a:lnTo>
                <a:lnTo>
                  <a:pt x="45" y="159"/>
                </a:lnTo>
                <a:lnTo>
                  <a:pt x="50" y="149"/>
                </a:lnTo>
                <a:lnTo>
                  <a:pt x="50" y="60"/>
                </a:lnTo>
                <a:lnTo>
                  <a:pt x="50" y="85"/>
                </a:lnTo>
                <a:lnTo>
                  <a:pt x="55" y="99"/>
                </a:lnTo>
                <a:lnTo>
                  <a:pt x="55" y="164"/>
                </a:lnTo>
                <a:lnTo>
                  <a:pt x="60" y="159"/>
                </a:lnTo>
                <a:lnTo>
                  <a:pt x="60" y="164"/>
                </a:lnTo>
                <a:lnTo>
                  <a:pt x="60" y="154"/>
                </a:lnTo>
                <a:lnTo>
                  <a:pt x="60" y="159"/>
                </a:lnTo>
                <a:lnTo>
                  <a:pt x="65" y="154"/>
                </a:lnTo>
                <a:lnTo>
                  <a:pt x="65" y="164"/>
                </a:lnTo>
                <a:lnTo>
                  <a:pt x="70" y="159"/>
                </a:lnTo>
                <a:lnTo>
                  <a:pt x="70" y="164"/>
                </a:lnTo>
                <a:lnTo>
                  <a:pt x="70" y="159"/>
                </a:lnTo>
                <a:lnTo>
                  <a:pt x="75" y="154"/>
                </a:lnTo>
                <a:lnTo>
                  <a:pt x="75" y="159"/>
                </a:lnTo>
                <a:lnTo>
                  <a:pt x="75" y="154"/>
                </a:lnTo>
                <a:lnTo>
                  <a:pt x="75" y="154"/>
                </a:lnTo>
                <a:lnTo>
                  <a:pt x="80" y="159"/>
                </a:lnTo>
                <a:lnTo>
                  <a:pt x="80" y="94"/>
                </a:lnTo>
                <a:lnTo>
                  <a:pt x="85" y="89"/>
                </a:lnTo>
                <a:lnTo>
                  <a:pt x="85" y="0"/>
                </a:lnTo>
                <a:lnTo>
                  <a:pt x="85" y="5"/>
                </a:lnTo>
                <a:lnTo>
                  <a:pt x="90" y="10"/>
                </a:lnTo>
                <a:lnTo>
                  <a:pt x="90" y="5"/>
                </a:lnTo>
                <a:lnTo>
                  <a:pt x="90" y="303"/>
                </a:lnTo>
                <a:lnTo>
                  <a:pt x="95" y="323"/>
                </a:lnTo>
                <a:lnTo>
                  <a:pt x="95" y="382"/>
                </a:lnTo>
                <a:lnTo>
                  <a:pt x="95" y="283"/>
                </a:lnTo>
                <a:lnTo>
                  <a:pt x="100" y="278"/>
                </a:lnTo>
                <a:lnTo>
                  <a:pt x="100" y="283"/>
                </a:lnTo>
                <a:lnTo>
                  <a:pt x="100" y="214"/>
                </a:lnTo>
                <a:lnTo>
                  <a:pt x="105" y="209"/>
                </a:lnTo>
                <a:lnTo>
                  <a:pt x="105" y="124"/>
                </a:lnTo>
                <a:lnTo>
                  <a:pt x="110" y="119"/>
                </a:lnTo>
                <a:lnTo>
                  <a:pt x="110" y="55"/>
                </a:lnTo>
                <a:lnTo>
                  <a:pt x="110" y="65"/>
                </a:lnTo>
                <a:lnTo>
                  <a:pt x="115" y="75"/>
                </a:lnTo>
                <a:lnTo>
                  <a:pt x="115" y="164"/>
                </a:lnTo>
                <a:lnTo>
                  <a:pt x="115" y="159"/>
                </a:lnTo>
                <a:lnTo>
                  <a:pt x="120" y="154"/>
                </a:lnTo>
                <a:lnTo>
                  <a:pt x="120" y="159"/>
                </a:lnTo>
                <a:lnTo>
                  <a:pt x="120" y="149"/>
                </a:lnTo>
                <a:lnTo>
                  <a:pt x="120" y="154"/>
                </a:lnTo>
                <a:lnTo>
                  <a:pt x="125" y="149"/>
                </a:lnTo>
                <a:lnTo>
                  <a:pt x="125" y="159"/>
                </a:lnTo>
                <a:lnTo>
                  <a:pt x="130" y="154"/>
                </a:lnTo>
                <a:lnTo>
                  <a:pt x="130" y="149"/>
                </a:lnTo>
                <a:lnTo>
                  <a:pt x="130" y="154"/>
                </a:lnTo>
                <a:lnTo>
                  <a:pt x="135" y="149"/>
                </a:lnTo>
                <a:lnTo>
                  <a:pt x="135" y="154"/>
                </a:lnTo>
                <a:lnTo>
                  <a:pt x="135" y="144"/>
                </a:lnTo>
                <a:lnTo>
                  <a:pt x="139" y="139"/>
                </a:lnTo>
                <a:lnTo>
                  <a:pt x="139" y="104"/>
                </a:lnTo>
                <a:lnTo>
                  <a:pt x="144" y="94"/>
                </a:lnTo>
                <a:lnTo>
                  <a:pt x="144" y="20"/>
                </a:lnTo>
                <a:lnTo>
                  <a:pt x="149" y="15"/>
                </a:lnTo>
                <a:lnTo>
                  <a:pt x="149" y="288"/>
                </a:lnTo>
                <a:lnTo>
                  <a:pt x="154" y="303"/>
                </a:lnTo>
                <a:lnTo>
                  <a:pt x="154" y="363"/>
                </a:lnTo>
                <a:lnTo>
                  <a:pt x="154" y="353"/>
                </a:lnTo>
                <a:lnTo>
                  <a:pt x="159" y="348"/>
                </a:lnTo>
                <a:lnTo>
                  <a:pt x="159" y="229"/>
                </a:lnTo>
                <a:lnTo>
                  <a:pt x="164" y="219"/>
                </a:lnTo>
                <a:lnTo>
                  <a:pt x="164" y="124"/>
                </a:lnTo>
                <a:lnTo>
                  <a:pt x="164" y="124"/>
                </a:lnTo>
                <a:lnTo>
                  <a:pt x="169" y="129"/>
                </a:lnTo>
                <a:lnTo>
                  <a:pt x="169" y="85"/>
                </a:lnTo>
                <a:lnTo>
                  <a:pt x="169" y="139"/>
                </a:lnTo>
                <a:lnTo>
                  <a:pt x="174" y="144"/>
                </a:lnTo>
                <a:lnTo>
                  <a:pt x="174" y="164"/>
                </a:lnTo>
                <a:lnTo>
                  <a:pt x="174" y="164"/>
                </a:lnTo>
                <a:lnTo>
                  <a:pt x="179" y="159"/>
                </a:lnTo>
                <a:lnTo>
                  <a:pt x="179" y="164"/>
                </a:lnTo>
                <a:lnTo>
                  <a:pt x="179" y="159"/>
                </a:lnTo>
                <a:lnTo>
                  <a:pt x="184" y="164"/>
                </a:lnTo>
                <a:lnTo>
                  <a:pt x="184" y="159"/>
                </a:lnTo>
                <a:lnTo>
                  <a:pt x="184" y="164"/>
                </a:lnTo>
                <a:lnTo>
                  <a:pt x="189" y="159"/>
                </a:lnTo>
                <a:lnTo>
                  <a:pt x="189" y="164"/>
                </a:lnTo>
                <a:lnTo>
                  <a:pt x="189" y="159"/>
                </a:lnTo>
                <a:lnTo>
                  <a:pt x="194" y="164"/>
                </a:lnTo>
                <a:lnTo>
                  <a:pt x="194" y="149"/>
                </a:lnTo>
                <a:lnTo>
                  <a:pt x="199" y="144"/>
                </a:lnTo>
                <a:lnTo>
                  <a:pt x="199" y="75"/>
                </a:lnTo>
                <a:lnTo>
                  <a:pt x="204" y="70"/>
                </a:lnTo>
                <a:lnTo>
                  <a:pt x="204" y="0"/>
                </a:lnTo>
                <a:lnTo>
                  <a:pt x="209" y="5"/>
                </a:lnTo>
                <a:lnTo>
                  <a:pt x="209" y="0"/>
                </a:lnTo>
                <a:lnTo>
                  <a:pt x="209" y="298"/>
                </a:lnTo>
                <a:lnTo>
                  <a:pt x="214" y="308"/>
                </a:lnTo>
                <a:lnTo>
                  <a:pt x="214" y="378"/>
                </a:lnTo>
                <a:lnTo>
                  <a:pt x="214" y="348"/>
                </a:lnTo>
                <a:lnTo>
                  <a:pt x="219" y="328"/>
                </a:lnTo>
                <a:lnTo>
                  <a:pt x="219" y="238"/>
                </a:lnTo>
                <a:lnTo>
                  <a:pt x="224" y="233"/>
                </a:lnTo>
                <a:lnTo>
                  <a:pt x="224" y="85"/>
                </a:lnTo>
                <a:lnTo>
                  <a:pt x="229" y="80"/>
                </a:lnTo>
                <a:lnTo>
                  <a:pt x="229" y="50"/>
                </a:lnTo>
                <a:lnTo>
                  <a:pt x="229" y="149"/>
                </a:lnTo>
                <a:lnTo>
                  <a:pt x="234" y="154"/>
                </a:lnTo>
              </a:path>
            </a:pathLst>
          </a:custGeom>
          <a:noFill/>
          <a:ln w="127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1" name="Freeform 201"/>
          <p:cNvSpPr>
            <a:spLocks/>
          </p:cNvSpPr>
          <p:nvPr/>
        </p:nvSpPr>
        <p:spPr bwMode="auto">
          <a:xfrm>
            <a:off x="3646514" y="1819787"/>
            <a:ext cx="428738" cy="266360"/>
          </a:xfrm>
          <a:custGeom>
            <a:avLst/>
            <a:gdLst>
              <a:gd name="T0" fmla="*/ 0 w 243"/>
              <a:gd name="T1" fmla="*/ 159 h 392"/>
              <a:gd name="T2" fmla="*/ 5 w 243"/>
              <a:gd name="T3" fmla="*/ 154 h 392"/>
              <a:gd name="T4" fmla="*/ 10 w 243"/>
              <a:gd name="T5" fmla="*/ 154 h 392"/>
              <a:gd name="T6" fmla="*/ 15 w 243"/>
              <a:gd name="T7" fmla="*/ 159 h 392"/>
              <a:gd name="T8" fmla="*/ 25 w 243"/>
              <a:gd name="T9" fmla="*/ 109 h 392"/>
              <a:gd name="T10" fmla="*/ 30 w 243"/>
              <a:gd name="T11" fmla="*/ 204 h 392"/>
              <a:gd name="T12" fmla="*/ 35 w 243"/>
              <a:gd name="T13" fmla="*/ 343 h 392"/>
              <a:gd name="T14" fmla="*/ 45 w 243"/>
              <a:gd name="T15" fmla="*/ 253 h 392"/>
              <a:gd name="T16" fmla="*/ 50 w 243"/>
              <a:gd name="T17" fmla="*/ 70 h 392"/>
              <a:gd name="T18" fmla="*/ 54 w 243"/>
              <a:gd name="T19" fmla="*/ 169 h 392"/>
              <a:gd name="T20" fmla="*/ 59 w 243"/>
              <a:gd name="T21" fmla="*/ 159 h 392"/>
              <a:gd name="T22" fmla="*/ 64 w 243"/>
              <a:gd name="T23" fmla="*/ 164 h 392"/>
              <a:gd name="T24" fmla="*/ 69 w 243"/>
              <a:gd name="T25" fmla="*/ 159 h 392"/>
              <a:gd name="T26" fmla="*/ 74 w 243"/>
              <a:gd name="T27" fmla="*/ 144 h 392"/>
              <a:gd name="T28" fmla="*/ 84 w 243"/>
              <a:gd name="T29" fmla="*/ 55 h 392"/>
              <a:gd name="T30" fmla="*/ 89 w 243"/>
              <a:gd name="T31" fmla="*/ 5 h 392"/>
              <a:gd name="T32" fmla="*/ 94 w 243"/>
              <a:gd name="T33" fmla="*/ 392 h 392"/>
              <a:gd name="T34" fmla="*/ 99 w 243"/>
              <a:gd name="T35" fmla="*/ 199 h 392"/>
              <a:gd name="T36" fmla="*/ 109 w 243"/>
              <a:gd name="T37" fmla="*/ 80 h 392"/>
              <a:gd name="T38" fmla="*/ 114 w 243"/>
              <a:gd name="T39" fmla="*/ 164 h 392"/>
              <a:gd name="T40" fmla="*/ 119 w 243"/>
              <a:gd name="T41" fmla="*/ 159 h 392"/>
              <a:gd name="T42" fmla="*/ 119 w 243"/>
              <a:gd name="T43" fmla="*/ 164 h 392"/>
              <a:gd name="T44" fmla="*/ 129 w 243"/>
              <a:gd name="T45" fmla="*/ 169 h 392"/>
              <a:gd name="T46" fmla="*/ 134 w 243"/>
              <a:gd name="T47" fmla="*/ 40 h 392"/>
              <a:gd name="T48" fmla="*/ 139 w 243"/>
              <a:gd name="T49" fmla="*/ 50 h 392"/>
              <a:gd name="T50" fmla="*/ 149 w 243"/>
              <a:gd name="T51" fmla="*/ 348 h 392"/>
              <a:gd name="T52" fmla="*/ 154 w 243"/>
              <a:gd name="T53" fmla="*/ 174 h 392"/>
              <a:gd name="T54" fmla="*/ 159 w 243"/>
              <a:gd name="T55" fmla="*/ 94 h 392"/>
              <a:gd name="T56" fmla="*/ 164 w 243"/>
              <a:gd name="T57" fmla="*/ 154 h 392"/>
              <a:gd name="T58" fmla="*/ 169 w 243"/>
              <a:gd name="T59" fmla="*/ 164 h 392"/>
              <a:gd name="T60" fmla="*/ 174 w 243"/>
              <a:gd name="T61" fmla="*/ 159 h 392"/>
              <a:gd name="T62" fmla="*/ 179 w 243"/>
              <a:gd name="T63" fmla="*/ 159 h 392"/>
              <a:gd name="T64" fmla="*/ 189 w 243"/>
              <a:gd name="T65" fmla="*/ 164 h 392"/>
              <a:gd name="T66" fmla="*/ 199 w 243"/>
              <a:gd name="T67" fmla="*/ 139 h 392"/>
              <a:gd name="T68" fmla="*/ 203 w 243"/>
              <a:gd name="T69" fmla="*/ 104 h 392"/>
              <a:gd name="T70" fmla="*/ 208 w 243"/>
              <a:gd name="T71" fmla="*/ 50 h 392"/>
              <a:gd name="T72" fmla="*/ 213 w 243"/>
              <a:gd name="T73" fmla="*/ 348 h 392"/>
              <a:gd name="T74" fmla="*/ 218 w 243"/>
              <a:gd name="T75" fmla="*/ 278 h 392"/>
              <a:gd name="T76" fmla="*/ 228 w 243"/>
              <a:gd name="T77" fmla="*/ 164 h 392"/>
              <a:gd name="T78" fmla="*/ 233 w 243"/>
              <a:gd name="T79" fmla="*/ 119 h 392"/>
              <a:gd name="T80" fmla="*/ 238 w 243"/>
              <a:gd name="T81" fmla="*/ 169 h 392"/>
              <a:gd name="T82" fmla="*/ 243 w 243"/>
              <a:gd name="T83" fmla="*/ 164 h 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43" h="392">
                <a:moveTo>
                  <a:pt x="0" y="159"/>
                </a:moveTo>
                <a:lnTo>
                  <a:pt x="0" y="164"/>
                </a:lnTo>
                <a:lnTo>
                  <a:pt x="0" y="159"/>
                </a:lnTo>
                <a:lnTo>
                  <a:pt x="5" y="154"/>
                </a:lnTo>
                <a:lnTo>
                  <a:pt x="5" y="164"/>
                </a:lnTo>
                <a:lnTo>
                  <a:pt x="5" y="154"/>
                </a:lnTo>
                <a:lnTo>
                  <a:pt x="5" y="159"/>
                </a:lnTo>
                <a:lnTo>
                  <a:pt x="10" y="164"/>
                </a:lnTo>
                <a:lnTo>
                  <a:pt x="10" y="154"/>
                </a:lnTo>
                <a:lnTo>
                  <a:pt x="10" y="159"/>
                </a:lnTo>
                <a:lnTo>
                  <a:pt x="15" y="154"/>
                </a:lnTo>
                <a:lnTo>
                  <a:pt x="15" y="159"/>
                </a:lnTo>
                <a:lnTo>
                  <a:pt x="20" y="154"/>
                </a:lnTo>
                <a:lnTo>
                  <a:pt x="20" y="114"/>
                </a:lnTo>
                <a:lnTo>
                  <a:pt x="25" y="109"/>
                </a:lnTo>
                <a:lnTo>
                  <a:pt x="25" y="25"/>
                </a:lnTo>
                <a:lnTo>
                  <a:pt x="30" y="20"/>
                </a:lnTo>
                <a:lnTo>
                  <a:pt x="30" y="204"/>
                </a:lnTo>
                <a:lnTo>
                  <a:pt x="35" y="268"/>
                </a:lnTo>
                <a:lnTo>
                  <a:pt x="35" y="378"/>
                </a:lnTo>
                <a:lnTo>
                  <a:pt x="35" y="343"/>
                </a:lnTo>
                <a:lnTo>
                  <a:pt x="40" y="333"/>
                </a:lnTo>
                <a:lnTo>
                  <a:pt x="40" y="258"/>
                </a:lnTo>
                <a:lnTo>
                  <a:pt x="45" y="253"/>
                </a:lnTo>
                <a:lnTo>
                  <a:pt x="45" y="159"/>
                </a:lnTo>
                <a:lnTo>
                  <a:pt x="50" y="154"/>
                </a:lnTo>
                <a:lnTo>
                  <a:pt x="50" y="70"/>
                </a:lnTo>
                <a:lnTo>
                  <a:pt x="54" y="80"/>
                </a:lnTo>
                <a:lnTo>
                  <a:pt x="54" y="174"/>
                </a:lnTo>
                <a:lnTo>
                  <a:pt x="54" y="169"/>
                </a:lnTo>
                <a:lnTo>
                  <a:pt x="59" y="164"/>
                </a:lnTo>
                <a:lnTo>
                  <a:pt x="59" y="169"/>
                </a:lnTo>
                <a:lnTo>
                  <a:pt x="59" y="159"/>
                </a:lnTo>
                <a:lnTo>
                  <a:pt x="59" y="164"/>
                </a:lnTo>
                <a:lnTo>
                  <a:pt x="64" y="159"/>
                </a:lnTo>
                <a:lnTo>
                  <a:pt x="64" y="164"/>
                </a:lnTo>
                <a:lnTo>
                  <a:pt x="69" y="169"/>
                </a:lnTo>
                <a:lnTo>
                  <a:pt x="69" y="159"/>
                </a:lnTo>
                <a:lnTo>
                  <a:pt x="69" y="159"/>
                </a:lnTo>
                <a:lnTo>
                  <a:pt x="74" y="154"/>
                </a:lnTo>
                <a:lnTo>
                  <a:pt x="74" y="159"/>
                </a:lnTo>
                <a:lnTo>
                  <a:pt x="74" y="144"/>
                </a:lnTo>
                <a:lnTo>
                  <a:pt x="79" y="139"/>
                </a:lnTo>
                <a:lnTo>
                  <a:pt x="79" y="60"/>
                </a:lnTo>
                <a:lnTo>
                  <a:pt x="84" y="55"/>
                </a:lnTo>
                <a:lnTo>
                  <a:pt x="84" y="0"/>
                </a:lnTo>
                <a:lnTo>
                  <a:pt x="84" y="5"/>
                </a:lnTo>
                <a:lnTo>
                  <a:pt x="89" y="5"/>
                </a:lnTo>
                <a:lnTo>
                  <a:pt x="89" y="358"/>
                </a:lnTo>
                <a:lnTo>
                  <a:pt x="94" y="373"/>
                </a:lnTo>
                <a:lnTo>
                  <a:pt x="94" y="392"/>
                </a:lnTo>
                <a:lnTo>
                  <a:pt x="94" y="328"/>
                </a:lnTo>
                <a:lnTo>
                  <a:pt x="99" y="323"/>
                </a:lnTo>
                <a:lnTo>
                  <a:pt x="99" y="199"/>
                </a:lnTo>
                <a:lnTo>
                  <a:pt x="104" y="184"/>
                </a:lnTo>
                <a:lnTo>
                  <a:pt x="104" y="60"/>
                </a:lnTo>
                <a:lnTo>
                  <a:pt x="109" y="80"/>
                </a:lnTo>
                <a:lnTo>
                  <a:pt x="109" y="174"/>
                </a:lnTo>
                <a:lnTo>
                  <a:pt x="109" y="169"/>
                </a:lnTo>
                <a:lnTo>
                  <a:pt x="114" y="164"/>
                </a:lnTo>
                <a:lnTo>
                  <a:pt x="114" y="169"/>
                </a:lnTo>
                <a:lnTo>
                  <a:pt x="114" y="164"/>
                </a:lnTo>
                <a:lnTo>
                  <a:pt x="119" y="159"/>
                </a:lnTo>
                <a:lnTo>
                  <a:pt x="119" y="164"/>
                </a:lnTo>
                <a:lnTo>
                  <a:pt x="119" y="159"/>
                </a:lnTo>
                <a:lnTo>
                  <a:pt x="119" y="164"/>
                </a:lnTo>
                <a:lnTo>
                  <a:pt x="124" y="169"/>
                </a:lnTo>
                <a:lnTo>
                  <a:pt x="124" y="164"/>
                </a:lnTo>
                <a:lnTo>
                  <a:pt x="129" y="169"/>
                </a:lnTo>
                <a:lnTo>
                  <a:pt x="129" y="144"/>
                </a:lnTo>
                <a:lnTo>
                  <a:pt x="134" y="139"/>
                </a:lnTo>
                <a:lnTo>
                  <a:pt x="134" y="40"/>
                </a:lnTo>
                <a:lnTo>
                  <a:pt x="139" y="35"/>
                </a:lnTo>
                <a:lnTo>
                  <a:pt x="139" y="20"/>
                </a:lnTo>
                <a:lnTo>
                  <a:pt x="139" y="50"/>
                </a:lnTo>
                <a:lnTo>
                  <a:pt x="144" y="50"/>
                </a:lnTo>
                <a:lnTo>
                  <a:pt x="144" y="353"/>
                </a:lnTo>
                <a:lnTo>
                  <a:pt x="149" y="348"/>
                </a:lnTo>
                <a:lnTo>
                  <a:pt x="149" y="268"/>
                </a:lnTo>
                <a:lnTo>
                  <a:pt x="154" y="258"/>
                </a:lnTo>
                <a:lnTo>
                  <a:pt x="154" y="174"/>
                </a:lnTo>
                <a:lnTo>
                  <a:pt x="159" y="164"/>
                </a:lnTo>
                <a:lnTo>
                  <a:pt x="159" y="90"/>
                </a:lnTo>
                <a:lnTo>
                  <a:pt x="159" y="94"/>
                </a:lnTo>
                <a:lnTo>
                  <a:pt x="164" y="85"/>
                </a:lnTo>
                <a:lnTo>
                  <a:pt x="164" y="75"/>
                </a:lnTo>
                <a:lnTo>
                  <a:pt x="164" y="154"/>
                </a:lnTo>
                <a:lnTo>
                  <a:pt x="169" y="159"/>
                </a:lnTo>
                <a:lnTo>
                  <a:pt x="169" y="169"/>
                </a:lnTo>
                <a:lnTo>
                  <a:pt x="169" y="164"/>
                </a:lnTo>
                <a:lnTo>
                  <a:pt x="174" y="159"/>
                </a:lnTo>
                <a:lnTo>
                  <a:pt x="174" y="164"/>
                </a:lnTo>
                <a:lnTo>
                  <a:pt x="174" y="159"/>
                </a:lnTo>
                <a:lnTo>
                  <a:pt x="179" y="164"/>
                </a:lnTo>
                <a:lnTo>
                  <a:pt x="179" y="169"/>
                </a:lnTo>
                <a:lnTo>
                  <a:pt x="179" y="159"/>
                </a:lnTo>
                <a:lnTo>
                  <a:pt x="179" y="164"/>
                </a:lnTo>
                <a:lnTo>
                  <a:pt x="189" y="164"/>
                </a:lnTo>
                <a:lnTo>
                  <a:pt x="189" y="164"/>
                </a:lnTo>
                <a:lnTo>
                  <a:pt x="194" y="169"/>
                </a:lnTo>
                <a:lnTo>
                  <a:pt x="194" y="154"/>
                </a:lnTo>
                <a:lnTo>
                  <a:pt x="199" y="139"/>
                </a:lnTo>
                <a:lnTo>
                  <a:pt x="199" y="104"/>
                </a:lnTo>
                <a:lnTo>
                  <a:pt x="199" y="109"/>
                </a:lnTo>
                <a:lnTo>
                  <a:pt x="203" y="104"/>
                </a:lnTo>
                <a:lnTo>
                  <a:pt x="203" y="70"/>
                </a:lnTo>
                <a:lnTo>
                  <a:pt x="208" y="65"/>
                </a:lnTo>
                <a:lnTo>
                  <a:pt x="208" y="50"/>
                </a:lnTo>
                <a:lnTo>
                  <a:pt x="208" y="90"/>
                </a:lnTo>
                <a:lnTo>
                  <a:pt x="213" y="104"/>
                </a:lnTo>
                <a:lnTo>
                  <a:pt x="213" y="348"/>
                </a:lnTo>
                <a:lnTo>
                  <a:pt x="218" y="353"/>
                </a:lnTo>
                <a:lnTo>
                  <a:pt x="218" y="358"/>
                </a:lnTo>
                <a:lnTo>
                  <a:pt x="218" y="278"/>
                </a:lnTo>
                <a:lnTo>
                  <a:pt x="223" y="273"/>
                </a:lnTo>
                <a:lnTo>
                  <a:pt x="223" y="169"/>
                </a:lnTo>
                <a:lnTo>
                  <a:pt x="228" y="164"/>
                </a:lnTo>
                <a:lnTo>
                  <a:pt x="228" y="109"/>
                </a:lnTo>
                <a:lnTo>
                  <a:pt x="228" y="114"/>
                </a:lnTo>
                <a:lnTo>
                  <a:pt x="233" y="119"/>
                </a:lnTo>
                <a:lnTo>
                  <a:pt x="233" y="114"/>
                </a:lnTo>
                <a:lnTo>
                  <a:pt x="233" y="174"/>
                </a:lnTo>
                <a:lnTo>
                  <a:pt x="238" y="169"/>
                </a:lnTo>
                <a:lnTo>
                  <a:pt x="238" y="164"/>
                </a:lnTo>
                <a:lnTo>
                  <a:pt x="243" y="159"/>
                </a:lnTo>
                <a:lnTo>
                  <a:pt x="243" y="164"/>
                </a:lnTo>
                <a:lnTo>
                  <a:pt x="243" y="154"/>
                </a:lnTo>
                <a:lnTo>
                  <a:pt x="243" y="159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2" name="Freeform 202"/>
          <p:cNvSpPr>
            <a:spLocks/>
          </p:cNvSpPr>
          <p:nvPr/>
        </p:nvSpPr>
        <p:spPr bwMode="auto">
          <a:xfrm>
            <a:off x="4075251" y="1802800"/>
            <a:ext cx="404037" cy="286745"/>
          </a:xfrm>
          <a:custGeom>
            <a:avLst/>
            <a:gdLst>
              <a:gd name="T0" fmla="*/ 5 w 229"/>
              <a:gd name="T1" fmla="*/ 184 h 422"/>
              <a:gd name="T2" fmla="*/ 15 w 229"/>
              <a:gd name="T3" fmla="*/ 174 h 422"/>
              <a:gd name="T4" fmla="*/ 20 w 229"/>
              <a:gd name="T5" fmla="*/ 105 h 422"/>
              <a:gd name="T6" fmla="*/ 25 w 229"/>
              <a:gd name="T7" fmla="*/ 90 h 422"/>
              <a:gd name="T8" fmla="*/ 30 w 229"/>
              <a:gd name="T9" fmla="*/ 90 h 422"/>
              <a:gd name="T10" fmla="*/ 35 w 229"/>
              <a:gd name="T11" fmla="*/ 408 h 422"/>
              <a:gd name="T12" fmla="*/ 40 w 229"/>
              <a:gd name="T13" fmla="*/ 249 h 422"/>
              <a:gd name="T14" fmla="*/ 50 w 229"/>
              <a:gd name="T15" fmla="*/ 159 h 422"/>
              <a:gd name="T16" fmla="*/ 55 w 229"/>
              <a:gd name="T17" fmla="*/ 154 h 422"/>
              <a:gd name="T18" fmla="*/ 55 w 229"/>
              <a:gd name="T19" fmla="*/ 189 h 422"/>
              <a:gd name="T20" fmla="*/ 60 w 229"/>
              <a:gd name="T21" fmla="*/ 184 h 422"/>
              <a:gd name="T22" fmla="*/ 65 w 229"/>
              <a:gd name="T23" fmla="*/ 184 h 422"/>
              <a:gd name="T24" fmla="*/ 70 w 229"/>
              <a:gd name="T25" fmla="*/ 184 h 422"/>
              <a:gd name="T26" fmla="*/ 75 w 229"/>
              <a:gd name="T27" fmla="*/ 184 h 422"/>
              <a:gd name="T28" fmla="*/ 80 w 229"/>
              <a:gd name="T29" fmla="*/ 184 h 422"/>
              <a:gd name="T30" fmla="*/ 85 w 229"/>
              <a:gd name="T31" fmla="*/ 90 h 422"/>
              <a:gd name="T32" fmla="*/ 95 w 229"/>
              <a:gd name="T33" fmla="*/ 124 h 422"/>
              <a:gd name="T34" fmla="*/ 100 w 229"/>
              <a:gd name="T35" fmla="*/ 328 h 422"/>
              <a:gd name="T36" fmla="*/ 104 w 229"/>
              <a:gd name="T37" fmla="*/ 224 h 422"/>
              <a:gd name="T38" fmla="*/ 109 w 229"/>
              <a:gd name="T39" fmla="*/ 149 h 422"/>
              <a:gd name="T40" fmla="*/ 114 w 229"/>
              <a:gd name="T41" fmla="*/ 115 h 422"/>
              <a:gd name="T42" fmla="*/ 119 w 229"/>
              <a:gd name="T43" fmla="*/ 194 h 422"/>
              <a:gd name="T44" fmla="*/ 124 w 229"/>
              <a:gd name="T45" fmla="*/ 194 h 422"/>
              <a:gd name="T46" fmla="*/ 129 w 229"/>
              <a:gd name="T47" fmla="*/ 189 h 422"/>
              <a:gd name="T48" fmla="*/ 134 w 229"/>
              <a:gd name="T49" fmla="*/ 184 h 422"/>
              <a:gd name="T50" fmla="*/ 134 w 229"/>
              <a:gd name="T51" fmla="*/ 189 h 422"/>
              <a:gd name="T52" fmla="*/ 139 w 229"/>
              <a:gd name="T53" fmla="*/ 184 h 422"/>
              <a:gd name="T54" fmla="*/ 149 w 229"/>
              <a:gd name="T55" fmla="*/ 129 h 422"/>
              <a:gd name="T56" fmla="*/ 154 w 229"/>
              <a:gd name="T57" fmla="*/ 45 h 422"/>
              <a:gd name="T58" fmla="*/ 159 w 229"/>
              <a:gd name="T59" fmla="*/ 393 h 422"/>
              <a:gd name="T60" fmla="*/ 164 w 229"/>
              <a:gd name="T61" fmla="*/ 244 h 422"/>
              <a:gd name="T62" fmla="*/ 169 w 229"/>
              <a:gd name="T63" fmla="*/ 184 h 422"/>
              <a:gd name="T64" fmla="*/ 174 w 229"/>
              <a:gd name="T65" fmla="*/ 129 h 422"/>
              <a:gd name="T66" fmla="*/ 179 w 229"/>
              <a:gd name="T67" fmla="*/ 129 h 422"/>
              <a:gd name="T68" fmla="*/ 184 w 229"/>
              <a:gd name="T69" fmla="*/ 189 h 422"/>
              <a:gd name="T70" fmla="*/ 189 w 229"/>
              <a:gd name="T71" fmla="*/ 184 h 422"/>
              <a:gd name="T72" fmla="*/ 194 w 229"/>
              <a:gd name="T73" fmla="*/ 189 h 422"/>
              <a:gd name="T74" fmla="*/ 199 w 229"/>
              <a:gd name="T75" fmla="*/ 179 h 422"/>
              <a:gd name="T76" fmla="*/ 204 w 229"/>
              <a:gd name="T77" fmla="*/ 10 h 422"/>
              <a:gd name="T78" fmla="*/ 209 w 229"/>
              <a:gd name="T79" fmla="*/ 268 h 422"/>
              <a:gd name="T80" fmla="*/ 214 w 229"/>
              <a:gd name="T81" fmla="*/ 417 h 422"/>
              <a:gd name="T82" fmla="*/ 224 w 229"/>
              <a:gd name="T83" fmla="*/ 268 h 4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29" h="422">
                <a:moveTo>
                  <a:pt x="0" y="184"/>
                </a:moveTo>
                <a:lnTo>
                  <a:pt x="5" y="189"/>
                </a:lnTo>
                <a:lnTo>
                  <a:pt x="5" y="184"/>
                </a:lnTo>
                <a:lnTo>
                  <a:pt x="10" y="189"/>
                </a:lnTo>
                <a:lnTo>
                  <a:pt x="10" y="179"/>
                </a:lnTo>
                <a:lnTo>
                  <a:pt x="15" y="174"/>
                </a:lnTo>
                <a:lnTo>
                  <a:pt x="15" y="159"/>
                </a:lnTo>
                <a:lnTo>
                  <a:pt x="20" y="154"/>
                </a:lnTo>
                <a:lnTo>
                  <a:pt x="20" y="105"/>
                </a:lnTo>
                <a:lnTo>
                  <a:pt x="25" y="100"/>
                </a:lnTo>
                <a:lnTo>
                  <a:pt x="25" y="105"/>
                </a:lnTo>
                <a:lnTo>
                  <a:pt x="25" y="90"/>
                </a:lnTo>
                <a:lnTo>
                  <a:pt x="25" y="90"/>
                </a:lnTo>
                <a:lnTo>
                  <a:pt x="30" y="95"/>
                </a:lnTo>
                <a:lnTo>
                  <a:pt x="30" y="90"/>
                </a:lnTo>
                <a:lnTo>
                  <a:pt x="30" y="323"/>
                </a:lnTo>
                <a:lnTo>
                  <a:pt x="35" y="343"/>
                </a:lnTo>
                <a:lnTo>
                  <a:pt x="35" y="408"/>
                </a:lnTo>
                <a:lnTo>
                  <a:pt x="35" y="343"/>
                </a:lnTo>
                <a:lnTo>
                  <a:pt x="40" y="333"/>
                </a:lnTo>
                <a:lnTo>
                  <a:pt x="40" y="249"/>
                </a:lnTo>
                <a:lnTo>
                  <a:pt x="45" y="244"/>
                </a:lnTo>
                <a:lnTo>
                  <a:pt x="45" y="169"/>
                </a:lnTo>
                <a:lnTo>
                  <a:pt x="50" y="159"/>
                </a:lnTo>
                <a:lnTo>
                  <a:pt x="50" y="105"/>
                </a:lnTo>
                <a:lnTo>
                  <a:pt x="50" y="149"/>
                </a:lnTo>
                <a:lnTo>
                  <a:pt x="55" y="154"/>
                </a:lnTo>
                <a:lnTo>
                  <a:pt x="55" y="194"/>
                </a:lnTo>
                <a:lnTo>
                  <a:pt x="55" y="149"/>
                </a:lnTo>
                <a:lnTo>
                  <a:pt x="55" y="189"/>
                </a:lnTo>
                <a:lnTo>
                  <a:pt x="60" y="194"/>
                </a:lnTo>
                <a:lnTo>
                  <a:pt x="60" y="194"/>
                </a:lnTo>
                <a:lnTo>
                  <a:pt x="60" y="184"/>
                </a:lnTo>
                <a:lnTo>
                  <a:pt x="65" y="189"/>
                </a:lnTo>
                <a:lnTo>
                  <a:pt x="65" y="189"/>
                </a:lnTo>
                <a:lnTo>
                  <a:pt x="65" y="184"/>
                </a:lnTo>
                <a:lnTo>
                  <a:pt x="65" y="184"/>
                </a:lnTo>
                <a:lnTo>
                  <a:pt x="70" y="189"/>
                </a:lnTo>
                <a:lnTo>
                  <a:pt x="70" y="184"/>
                </a:lnTo>
                <a:lnTo>
                  <a:pt x="70" y="189"/>
                </a:lnTo>
                <a:lnTo>
                  <a:pt x="75" y="194"/>
                </a:lnTo>
                <a:lnTo>
                  <a:pt x="75" y="184"/>
                </a:lnTo>
                <a:lnTo>
                  <a:pt x="75" y="189"/>
                </a:lnTo>
                <a:lnTo>
                  <a:pt x="80" y="179"/>
                </a:lnTo>
                <a:lnTo>
                  <a:pt x="80" y="184"/>
                </a:lnTo>
                <a:lnTo>
                  <a:pt x="80" y="144"/>
                </a:lnTo>
                <a:lnTo>
                  <a:pt x="85" y="134"/>
                </a:lnTo>
                <a:lnTo>
                  <a:pt x="85" y="90"/>
                </a:lnTo>
                <a:lnTo>
                  <a:pt x="90" y="85"/>
                </a:lnTo>
                <a:lnTo>
                  <a:pt x="90" y="110"/>
                </a:lnTo>
                <a:lnTo>
                  <a:pt x="95" y="124"/>
                </a:lnTo>
                <a:lnTo>
                  <a:pt x="95" y="383"/>
                </a:lnTo>
                <a:lnTo>
                  <a:pt x="95" y="333"/>
                </a:lnTo>
                <a:lnTo>
                  <a:pt x="100" y="328"/>
                </a:lnTo>
                <a:lnTo>
                  <a:pt x="100" y="268"/>
                </a:lnTo>
                <a:lnTo>
                  <a:pt x="104" y="263"/>
                </a:lnTo>
                <a:lnTo>
                  <a:pt x="104" y="224"/>
                </a:lnTo>
                <a:lnTo>
                  <a:pt x="104" y="224"/>
                </a:lnTo>
                <a:lnTo>
                  <a:pt x="109" y="219"/>
                </a:lnTo>
                <a:lnTo>
                  <a:pt x="109" y="149"/>
                </a:lnTo>
                <a:lnTo>
                  <a:pt x="114" y="144"/>
                </a:lnTo>
                <a:lnTo>
                  <a:pt x="114" y="149"/>
                </a:lnTo>
                <a:lnTo>
                  <a:pt x="114" y="115"/>
                </a:lnTo>
                <a:lnTo>
                  <a:pt x="114" y="149"/>
                </a:lnTo>
                <a:lnTo>
                  <a:pt x="119" y="144"/>
                </a:lnTo>
                <a:lnTo>
                  <a:pt x="119" y="194"/>
                </a:lnTo>
                <a:lnTo>
                  <a:pt x="119" y="189"/>
                </a:lnTo>
                <a:lnTo>
                  <a:pt x="124" y="194"/>
                </a:lnTo>
                <a:lnTo>
                  <a:pt x="124" y="194"/>
                </a:lnTo>
                <a:lnTo>
                  <a:pt x="124" y="184"/>
                </a:lnTo>
                <a:lnTo>
                  <a:pt x="124" y="184"/>
                </a:lnTo>
                <a:lnTo>
                  <a:pt x="129" y="189"/>
                </a:lnTo>
                <a:lnTo>
                  <a:pt x="129" y="184"/>
                </a:lnTo>
                <a:lnTo>
                  <a:pt x="129" y="189"/>
                </a:lnTo>
                <a:lnTo>
                  <a:pt x="134" y="184"/>
                </a:lnTo>
                <a:lnTo>
                  <a:pt x="134" y="189"/>
                </a:lnTo>
                <a:lnTo>
                  <a:pt x="134" y="184"/>
                </a:lnTo>
                <a:lnTo>
                  <a:pt x="134" y="189"/>
                </a:lnTo>
                <a:lnTo>
                  <a:pt x="139" y="184"/>
                </a:lnTo>
                <a:lnTo>
                  <a:pt x="139" y="189"/>
                </a:lnTo>
                <a:lnTo>
                  <a:pt x="139" y="184"/>
                </a:lnTo>
                <a:lnTo>
                  <a:pt x="144" y="179"/>
                </a:lnTo>
                <a:lnTo>
                  <a:pt x="144" y="139"/>
                </a:lnTo>
                <a:lnTo>
                  <a:pt x="149" y="129"/>
                </a:lnTo>
                <a:lnTo>
                  <a:pt x="149" y="65"/>
                </a:lnTo>
                <a:lnTo>
                  <a:pt x="154" y="60"/>
                </a:lnTo>
                <a:lnTo>
                  <a:pt x="154" y="45"/>
                </a:lnTo>
                <a:lnTo>
                  <a:pt x="154" y="224"/>
                </a:lnTo>
                <a:lnTo>
                  <a:pt x="159" y="268"/>
                </a:lnTo>
                <a:lnTo>
                  <a:pt x="159" y="393"/>
                </a:lnTo>
                <a:lnTo>
                  <a:pt x="159" y="363"/>
                </a:lnTo>
                <a:lnTo>
                  <a:pt x="164" y="348"/>
                </a:lnTo>
                <a:lnTo>
                  <a:pt x="164" y="244"/>
                </a:lnTo>
                <a:lnTo>
                  <a:pt x="164" y="259"/>
                </a:lnTo>
                <a:lnTo>
                  <a:pt x="169" y="263"/>
                </a:lnTo>
                <a:lnTo>
                  <a:pt x="169" y="184"/>
                </a:lnTo>
                <a:lnTo>
                  <a:pt x="174" y="169"/>
                </a:lnTo>
                <a:lnTo>
                  <a:pt x="174" y="75"/>
                </a:lnTo>
                <a:lnTo>
                  <a:pt x="174" y="129"/>
                </a:lnTo>
                <a:lnTo>
                  <a:pt x="179" y="139"/>
                </a:lnTo>
                <a:lnTo>
                  <a:pt x="179" y="194"/>
                </a:lnTo>
                <a:lnTo>
                  <a:pt x="179" y="129"/>
                </a:lnTo>
                <a:lnTo>
                  <a:pt x="179" y="189"/>
                </a:lnTo>
                <a:lnTo>
                  <a:pt x="184" y="184"/>
                </a:lnTo>
                <a:lnTo>
                  <a:pt x="184" y="189"/>
                </a:lnTo>
                <a:lnTo>
                  <a:pt x="184" y="184"/>
                </a:lnTo>
                <a:lnTo>
                  <a:pt x="189" y="189"/>
                </a:lnTo>
                <a:lnTo>
                  <a:pt x="189" y="184"/>
                </a:lnTo>
                <a:lnTo>
                  <a:pt x="189" y="189"/>
                </a:lnTo>
                <a:lnTo>
                  <a:pt x="194" y="184"/>
                </a:lnTo>
                <a:lnTo>
                  <a:pt x="194" y="189"/>
                </a:lnTo>
                <a:lnTo>
                  <a:pt x="194" y="184"/>
                </a:lnTo>
                <a:lnTo>
                  <a:pt x="194" y="184"/>
                </a:lnTo>
                <a:lnTo>
                  <a:pt x="199" y="179"/>
                </a:lnTo>
                <a:lnTo>
                  <a:pt x="199" y="154"/>
                </a:lnTo>
                <a:lnTo>
                  <a:pt x="204" y="144"/>
                </a:lnTo>
                <a:lnTo>
                  <a:pt x="204" y="10"/>
                </a:lnTo>
                <a:lnTo>
                  <a:pt x="209" y="5"/>
                </a:lnTo>
                <a:lnTo>
                  <a:pt x="209" y="0"/>
                </a:lnTo>
                <a:lnTo>
                  <a:pt x="209" y="268"/>
                </a:lnTo>
                <a:lnTo>
                  <a:pt x="214" y="298"/>
                </a:lnTo>
                <a:lnTo>
                  <a:pt x="214" y="422"/>
                </a:lnTo>
                <a:lnTo>
                  <a:pt x="214" y="417"/>
                </a:lnTo>
                <a:lnTo>
                  <a:pt x="219" y="412"/>
                </a:lnTo>
                <a:lnTo>
                  <a:pt x="219" y="273"/>
                </a:lnTo>
                <a:lnTo>
                  <a:pt x="224" y="268"/>
                </a:lnTo>
                <a:lnTo>
                  <a:pt x="224" y="164"/>
                </a:lnTo>
                <a:lnTo>
                  <a:pt x="229" y="154"/>
                </a:lnTo>
              </a:path>
            </a:pathLst>
          </a:custGeom>
          <a:noFill/>
          <a:ln w="127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3" name="Freeform 203"/>
          <p:cNvSpPr>
            <a:spLocks/>
          </p:cNvSpPr>
          <p:nvPr/>
        </p:nvSpPr>
        <p:spPr bwMode="auto">
          <a:xfrm>
            <a:off x="4479288" y="1792607"/>
            <a:ext cx="446381" cy="293540"/>
          </a:xfrm>
          <a:custGeom>
            <a:avLst/>
            <a:gdLst>
              <a:gd name="T0" fmla="*/ 0 w 253"/>
              <a:gd name="T1" fmla="*/ 149 h 432"/>
              <a:gd name="T2" fmla="*/ 10 w 253"/>
              <a:gd name="T3" fmla="*/ 204 h 432"/>
              <a:gd name="T4" fmla="*/ 10 w 253"/>
              <a:gd name="T5" fmla="*/ 199 h 432"/>
              <a:gd name="T6" fmla="*/ 20 w 253"/>
              <a:gd name="T7" fmla="*/ 204 h 432"/>
              <a:gd name="T8" fmla="*/ 24 w 253"/>
              <a:gd name="T9" fmla="*/ 189 h 432"/>
              <a:gd name="T10" fmla="*/ 29 w 253"/>
              <a:gd name="T11" fmla="*/ 0 h 432"/>
              <a:gd name="T12" fmla="*/ 34 w 253"/>
              <a:gd name="T13" fmla="*/ 398 h 432"/>
              <a:gd name="T14" fmla="*/ 39 w 253"/>
              <a:gd name="T15" fmla="*/ 308 h 432"/>
              <a:gd name="T16" fmla="*/ 49 w 253"/>
              <a:gd name="T17" fmla="*/ 144 h 432"/>
              <a:gd name="T18" fmla="*/ 54 w 253"/>
              <a:gd name="T19" fmla="*/ 169 h 432"/>
              <a:gd name="T20" fmla="*/ 59 w 253"/>
              <a:gd name="T21" fmla="*/ 204 h 432"/>
              <a:gd name="T22" fmla="*/ 69 w 253"/>
              <a:gd name="T23" fmla="*/ 204 h 432"/>
              <a:gd name="T24" fmla="*/ 74 w 253"/>
              <a:gd name="T25" fmla="*/ 35 h 432"/>
              <a:gd name="T26" fmla="*/ 79 w 253"/>
              <a:gd name="T27" fmla="*/ 313 h 432"/>
              <a:gd name="T28" fmla="*/ 84 w 253"/>
              <a:gd name="T29" fmla="*/ 348 h 432"/>
              <a:gd name="T30" fmla="*/ 94 w 253"/>
              <a:gd name="T31" fmla="*/ 283 h 432"/>
              <a:gd name="T32" fmla="*/ 99 w 253"/>
              <a:gd name="T33" fmla="*/ 60 h 432"/>
              <a:gd name="T34" fmla="*/ 104 w 253"/>
              <a:gd name="T35" fmla="*/ 209 h 432"/>
              <a:gd name="T36" fmla="*/ 109 w 253"/>
              <a:gd name="T37" fmla="*/ 194 h 432"/>
              <a:gd name="T38" fmla="*/ 114 w 253"/>
              <a:gd name="T39" fmla="*/ 209 h 432"/>
              <a:gd name="T40" fmla="*/ 119 w 253"/>
              <a:gd name="T41" fmla="*/ 199 h 432"/>
              <a:gd name="T42" fmla="*/ 124 w 253"/>
              <a:gd name="T43" fmla="*/ 209 h 432"/>
              <a:gd name="T44" fmla="*/ 129 w 253"/>
              <a:gd name="T45" fmla="*/ 70 h 432"/>
              <a:gd name="T46" fmla="*/ 134 w 253"/>
              <a:gd name="T47" fmla="*/ 65 h 432"/>
              <a:gd name="T48" fmla="*/ 144 w 253"/>
              <a:gd name="T49" fmla="*/ 427 h 432"/>
              <a:gd name="T50" fmla="*/ 149 w 253"/>
              <a:gd name="T51" fmla="*/ 234 h 432"/>
              <a:gd name="T52" fmla="*/ 154 w 253"/>
              <a:gd name="T53" fmla="*/ 85 h 432"/>
              <a:gd name="T54" fmla="*/ 164 w 253"/>
              <a:gd name="T55" fmla="*/ 214 h 432"/>
              <a:gd name="T56" fmla="*/ 168 w 253"/>
              <a:gd name="T57" fmla="*/ 204 h 432"/>
              <a:gd name="T58" fmla="*/ 173 w 253"/>
              <a:gd name="T59" fmla="*/ 204 h 432"/>
              <a:gd name="T60" fmla="*/ 178 w 253"/>
              <a:gd name="T61" fmla="*/ 159 h 432"/>
              <a:gd name="T62" fmla="*/ 188 w 253"/>
              <a:gd name="T63" fmla="*/ 75 h 432"/>
              <a:gd name="T64" fmla="*/ 193 w 253"/>
              <a:gd name="T65" fmla="*/ 159 h 432"/>
              <a:gd name="T66" fmla="*/ 198 w 253"/>
              <a:gd name="T67" fmla="*/ 308 h 432"/>
              <a:gd name="T68" fmla="*/ 208 w 253"/>
              <a:gd name="T69" fmla="*/ 194 h 432"/>
              <a:gd name="T70" fmla="*/ 213 w 253"/>
              <a:gd name="T71" fmla="*/ 154 h 432"/>
              <a:gd name="T72" fmla="*/ 218 w 253"/>
              <a:gd name="T73" fmla="*/ 204 h 432"/>
              <a:gd name="T74" fmla="*/ 228 w 253"/>
              <a:gd name="T75" fmla="*/ 199 h 432"/>
              <a:gd name="T76" fmla="*/ 233 w 253"/>
              <a:gd name="T77" fmla="*/ 199 h 432"/>
              <a:gd name="T78" fmla="*/ 238 w 253"/>
              <a:gd name="T79" fmla="*/ 15 h 432"/>
              <a:gd name="T80" fmla="*/ 243 w 253"/>
              <a:gd name="T81" fmla="*/ 378 h 432"/>
              <a:gd name="T82" fmla="*/ 248 w 253"/>
              <a:gd name="T83" fmla="*/ 368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53" h="432">
                <a:moveTo>
                  <a:pt x="0" y="169"/>
                </a:moveTo>
                <a:lnTo>
                  <a:pt x="0" y="70"/>
                </a:lnTo>
                <a:lnTo>
                  <a:pt x="0" y="149"/>
                </a:lnTo>
                <a:lnTo>
                  <a:pt x="5" y="154"/>
                </a:lnTo>
                <a:lnTo>
                  <a:pt x="5" y="209"/>
                </a:lnTo>
                <a:lnTo>
                  <a:pt x="10" y="204"/>
                </a:lnTo>
                <a:lnTo>
                  <a:pt x="10" y="204"/>
                </a:lnTo>
                <a:lnTo>
                  <a:pt x="10" y="199"/>
                </a:lnTo>
                <a:lnTo>
                  <a:pt x="10" y="199"/>
                </a:lnTo>
                <a:lnTo>
                  <a:pt x="15" y="204"/>
                </a:lnTo>
                <a:lnTo>
                  <a:pt x="15" y="199"/>
                </a:lnTo>
                <a:lnTo>
                  <a:pt x="20" y="204"/>
                </a:lnTo>
                <a:lnTo>
                  <a:pt x="20" y="204"/>
                </a:lnTo>
                <a:lnTo>
                  <a:pt x="20" y="194"/>
                </a:lnTo>
                <a:lnTo>
                  <a:pt x="24" y="189"/>
                </a:lnTo>
                <a:lnTo>
                  <a:pt x="24" y="35"/>
                </a:lnTo>
                <a:lnTo>
                  <a:pt x="29" y="25"/>
                </a:lnTo>
                <a:lnTo>
                  <a:pt x="29" y="0"/>
                </a:lnTo>
                <a:lnTo>
                  <a:pt x="29" y="189"/>
                </a:lnTo>
                <a:lnTo>
                  <a:pt x="34" y="244"/>
                </a:lnTo>
                <a:lnTo>
                  <a:pt x="34" y="398"/>
                </a:lnTo>
                <a:lnTo>
                  <a:pt x="34" y="393"/>
                </a:lnTo>
                <a:lnTo>
                  <a:pt x="39" y="388"/>
                </a:lnTo>
                <a:lnTo>
                  <a:pt x="39" y="308"/>
                </a:lnTo>
                <a:lnTo>
                  <a:pt x="44" y="313"/>
                </a:lnTo>
                <a:lnTo>
                  <a:pt x="44" y="184"/>
                </a:lnTo>
                <a:lnTo>
                  <a:pt x="49" y="144"/>
                </a:lnTo>
                <a:lnTo>
                  <a:pt x="49" y="50"/>
                </a:lnTo>
                <a:lnTo>
                  <a:pt x="49" y="144"/>
                </a:lnTo>
                <a:lnTo>
                  <a:pt x="54" y="169"/>
                </a:lnTo>
                <a:lnTo>
                  <a:pt x="54" y="204"/>
                </a:lnTo>
                <a:lnTo>
                  <a:pt x="54" y="199"/>
                </a:lnTo>
                <a:lnTo>
                  <a:pt x="59" y="204"/>
                </a:lnTo>
                <a:lnTo>
                  <a:pt x="59" y="209"/>
                </a:lnTo>
                <a:lnTo>
                  <a:pt x="59" y="204"/>
                </a:lnTo>
                <a:lnTo>
                  <a:pt x="69" y="204"/>
                </a:lnTo>
                <a:lnTo>
                  <a:pt x="69" y="169"/>
                </a:lnTo>
                <a:lnTo>
                  <a:pt x="74" y="159"/>
                </a:lnTo>
                <a:lnTo>
                  <a:pt x="74" y="35"/>
                </a:lnTo>
                <a:lnTo>
                  <a:pt x="74" y="40"/>
                </a:lnTo>
                <a:lnTo>
                  <a:pt x="79" y="35"/>
                </a:lnTo>
                <a:lnTo>
                  <a:pt x="79" y="313"/>
                </a:lnTo>
                <a:lnTo>
                  <a:pt x="84" y="328"/>
                </a:lnTo>
                <a:lnTo>
                  <a:pt x="84" y="398"/>
                </a:lnTo>
                <a:lnTo>
                  <a:pt x="84" y="348"/>
                </a:lnTo>
                <a:lnTo>
                  <a:pt x="89" y="353"/>
                </a:lnTo>
                <a:lnTo>
                  <a:pt x="89" y="288"/>
                </a:lnTo>
                <a:lnTo>
                  <a:pt x="94" y="283"/>
                </a:lnTo>
                <a:lnTo>
                  <a:pt x="94" y="189"/>
                </a:lnTo>
                <a:lnTo>
                  <a:pt x="99" y="184"/>
                </a:lnTo>
                <a:lnTo>
                  <a:pt x="99" y="60"/>
                </a:lnTo>
                <a:lnTo>
                  <a:pt x="99" y="149"/>
                </a:lnTo>
                <a:lnTo>
                  <a:pt x="104" y="154"/>
                </a:lnTo>
                <a:lnTo>
                  <a:pt x="104" y="209"/>
                </a:lnTo>
                <a:lnTo>
                  <a:pt x="104" y="204"/>
                </a:lnTo>
                <a:lnTo>
                  <a:pt x="109" y="199"/>
                </a:lnTo>
                <a:lnTo>
                  <a:pt x="109" y="194"/>
                </a:lnTo>
                <a:lnTo>
                  <a:pt x="109" y="199"/>
                </a:lnTo>
                <a:lnTo>
                  <a:pt x="114" y="204"/>
                </a:lnTo>
                <a:lnTo>
                  <a:pt x="114" y="209"/>
                </a:lnTo>
                <a:lnTo>
                  <a:pt x="114" y="199"/>
                </a:lnTo>
                <a:lnTo>
                  <a:pt x="114" y="204"/>
                </a:lnTo>
                <a:lnTo>
                  <a:pt x="119" y="199"/>
                </a:lnTo>
                <a:lnTo>
                  <a:pt x="119" y="204"/>
                </a:lnTo>
                <a:lnTo>
                  <a:pt x="124" y="199"/>
                </a:lnTo>
                <a:lnTo>
                  <a:pt x="124" y="209"/>
                </a:lnTo>
                <a:lnTo>
                  <a:pt x="124" y="189"/>
                </a:lnTo>
                <a:lnTo>
                  <a:pt x="129" y="184"/>
                </a:lnTo>
                <a:lnTo>
                  <a:pt x="129" y="70"/>
                </a:lnTo>
                <a:lnTo>
                  <a:pt x="134" y="65"/>
                </a:lnTo>
                <a:lnTo>
                  <a:pt x="134" y="35"/>
                </a:lnTo>
                <a:lnTo>
                  <a:pt x="134" y="65"/>
                </a:lnTo>
                <a:lnTo>
                  <a:pt x="139" y="70"/>
                </a:lnTo>
                <a:lnTo>
                  <a:pt x="139" y="432"/>
                </a:lnTo>
                <a:lnTo>
                  <a:pt x="144" y="427"/>
                </a:lnTo>
                <a:lnTo>
                  <a:pt x="144" y="333"/>
                </a:lnTo>
                <a:lnTo>
                  <a:pt x="149" y="328"/>
                </a:lnTo>
                <a:lnTo>
                  <a:pt x="149" y="234"/>
                </a:lnTo>
                <a:lnTo>
                  <a:pt x="154" y="219"/>
                </a:lnTo>
                <a:lnTo>
                  <a:pt x="154" y="65"/>
                </a:lnTo>
                <a:lnTo>
                  <a:pt x="154" y="85"/>
                </a:lnTo>
                <a:lnTo>
                  <a:pt x="159" y="95"/>
                </a:lnTo>
                <a:lnTo>
                  <a:pt x="159" y="209"/>
                </a:lnTo>
                <a:lnTo>
                  <a:pt x="164" y="214"/>
                </a:lnTo>
                <a:lnTo>
                  <a:pt x="164" y="199"/>
                </a:lnTo>
                <a:lnTo>
                  <a:pt x="168" y="204"/>
                </a:lnTo>
                <a:lnTo>
                  <a:pt x="168" y="204"/>
                </a:lnTo>
                <a:lnTo>
                  <a:pt x="168" y="199"/>
                </a:lnTo>
                <a:lnTo>
                  <a:pt x="173" y="204"/>
                </a:lnTo>
                <a:lnTo>
                  <a:pt x="173" y="204"/>
                </a:lnTo>
                <a:lnTo>
                  <a:pt x="173" y="199"/>
                </a:lnTo>
                <a:lnTo>
                  <a:pt x="178" y="204"/>
                </a:lnTo>
                <a:lnTo>
                  <a:pt x="178" y="159"/>
                </a:lnTo>
                <a:lnTo>
                  <a:pt x="183" y="149"/>
                </a:lnTo>
                <a:lnTo>
                  <a:pt x="183" y="70"/>
                </a:lnTo>
                <a:lnTo>
                  <a:pt x="188" y="75"/>
                </a:lnTo>
                <a:lnTo>
                  <a:pt x="188" y="65"/>
                </a:lnTo>
                <a:lnTo>
                  <a:pt x="188" y="134"/>
                </a:lnTo>
                <a:lnTo>
                  <a:pt x="193" y="159"/>
                </a:lnTo>
                <a:lnTo>
                  <a:pt x="193" y="413"/>
                </a:lnTo>
                <a:lnTo>
                  <a:pt x="198" y="418"/>
                </a:lnTo>
                <a:lnTo>
                  <a:pt x="198" y="308"/>
                </a:lnTo>
                <a:lnTo>
                  <a:pt x="203" y="303"/>
                </a:lnTo>
                <a:lnTo>
                  <a:pt x="203" y="199"/>
                </a:lnTo>
                <a:lnTo>
                  <a:pt x="208" y="194"/>
                </a:lnTo>
                <a:lnTo>
                  <a:pt x="208" y="80"/>
                </a:lnTo>
                <a:lnTo>
                  <a:pt x="208" y="144"/>
                </a:lnTo>
                <a:lnTo>
                  <a:pt x="213" y="154"/>
                </a:lnTo>
                <a:lnTo>
                  <a:pt x="213" y="204"/>
                </a:lnTo>
                <a:lnTo>
                  <a:pt x="218" y="199"/>
                </a:lnTo>
                <a:lnTo>
                  <a:pt x="218" y="204"/>
                </a:lnTo>
                <a:lnTo>
                  <a:pt x="218" y="194"/>
                </a:lnTo>
                <a:lnTo>
                  <a:pt x="218" y="199"/>
                </a:lnTo>
                <a:lnTo>
                  <a:pt x="228" y="199"/>
                </a:lnTo>
                <a:lnTo>
                  <a:pt x="223" y="199"/>
                </a:lnTo>
                <a:lnTo>
                  <a:pt x="228" y="194"/>
                </a:lnTo>
                <a:lnTo>
                  <a:pt x="233" y="199"/>
                </a:lnTo>
                <a:lnTo>
                  <a:pt x="233" y="134"/>
                </a:lnTo>
                <a:lnTo>
                  <a:pt x="238" y="115"/>
                </a:lnTo>
                <a:lnTo>
                  <a:pt x="238" y="15"/>
                </a:lnTo>
                <a:lnTo>
                  <a:pt x="238" y="20"/>
                </a:lnTo>
                <a:lnTo>
                  <a:pt x="243" y="15"/>
                </a:lnTo>
                <a:lnTo>
                  <a:pt x="243" y="378"/>
                </a:lnTo>
                <a:lnTo>
                  <a:pt x="248" y="388"/>
                </a:lnTo>
                <a:lnTo>
                  <a:pt x="248" y="423"/>
                </a:lnTo>
                <a:lnTo>
                  <a:pt x="248" y="368"/>
                </a:lnTo>
                <a:lnTo>
                  <a:pt x="253" y="363"/>
                </a:lnTo>
                <a:lnTo>
                  <a:pt x="253" y="283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4" name="Freeform 204"/>
          <p:cNvSpPr>
            <a:spLocks/>
          </p:cNvSpPr>
          <p:nvPr/>
        </p:nvSpPr>
        <p:spPr bwMode="auto">
          <a:xfrm>
            <a:off x="4925668" y="1792607"/>
            <a:ext cx="428738" cy="300335"/>
          </a:xfrm>
          <a:custGeom>
            <a:avLst/>
            <a:gdLst>
              <a:gd name="T0" fmla="*/ 5 w 243"/>
              <a:gd name="T1" fmla="*/ 110 h 442"/>
              <a:gd name="T2" fmla="*/ 10 w 243"/>
              <a:gd name="T3" fmla="*/ 179 h 442"/>
              <a:gd name="T4" fmla="*/ 20 w 243"/>
              <a:gd name="T5" fmla="*/ 194 h 442"/>
              <a:gd name="T6" fmla="*/ 20 w 243"/>
              <a:gd name="T7" fmla="*/ 194 h 442"/>
              <a:gd name="T8" fmla="*/ 25 w 243"/>
              <a:gd name="T9" fmla="*/ 199 h 442"/>
              <a:gd name="T10" fmla="*/ 30 w 243"/>
              <a:gd name="T11" fmla="*/ 139 h 442"/>
              <a:gd name="T12" fmla="*/ 35 w 243"/>
              <a:gd name="T13" fmla="*/ 5 h 442"/>
              <a:gd name="T14" fmla="*/ 45 w 243"/>
              <a:gd name="T15" fmla="*/ 368 h 442"/>
              <a:gd name="T16" fmla="*/ 50 w 243"/>
              <a:gd name="T17" fmla="*/ 393 h 442"/>
              <a:gd name="T18" fmla="*/ 55 w 243"/>
              <a:gd name="T19" fmla="*/ 130 h 442"/>
              <a:gd name="T20" fmla="*/ 60 w 243"/>
              <a:gd name="T21" fmla="*/ 199 h 442"/>
              <a:gd name="T22" fmla="*/ 64 w 243"/>
              <a:gd name="T23" fmla="*/ 199 h 442"/>
              <a:gd name="T24" fmla="*/ 74 w 243"/>
              <a:gd name="T25" fmla="*/ 199 h 442"/>
              <a:gd name="T26" fmla="*/ 79 w 243"/>
              <a:gd name="T27" fmla="*/ 194 h 442"/>
              <a:gd name="T28" fmla="*/ 84 w 243"/>
              <a:gd name="T29" fmla="*/ 45 h 442"/>
              <a:gd name="T30" fmla="*/ 89 w 243"/>
              <a:gd name="T31" fmla="*/ 323 h 442"/>
              <a:gd name="T32" fmla="*/ 94 w 243"/>
              <a:gd name="T33" fmla="*/ 383 h 442"/>
              <a:gd name="T34" fmla="*/ 104 w 243"/>
              <a:gd name="T35" fmla="*/ 278 h 442"/>
              <a:gd name="T36" fmla="*/ 109 w 243"/>
              <a:gd name="T37" fmla="*/ 199 h 442"/>
              <a:gd name="T38" fmla="*/ 114 w 243"/>
              <a:gd name="T39" fmla="*/ 199 h 442"/>
              <a:gd name="T40" fmla="*/ 119 w 243"/>
              <a:gd name="T41" fmla="*/ 199 h 442"/>
              <a:gd name="T42" fmla="*/ 124 w 243"/>
              <a:gd name="T43" fmla="*/ 209 h 442"/>
              <a:gd name="T44" fmla="*/ 129 w 243"/>
              <a:gd name="T45" fmla="*/ 199 h 442"/>
              <a:gd name="T46" fmla="*/ 134 w 243"/>
              <a:gd name="T47" fmla="*/ 154 h 442"/>
              <a:gd name="T48" fmla="*/ 139 w 243"/>
              <a:gd name="T49" fmla="*/ 204 h 442"/>
              <a:gd name="T50" fmla="*/ 144 w 243"/>
              <a:gd name="T51" fmla="*/ 388 h 442"/>
              <a:gd name="T52" fmla="*/ 154 w 243"/>
              <a:gd name="T53" fmla="*/ 298 h 442"/>
              <a:gd name="T54" fmla="*/ 159 w 243"/>
              <a:gd name="T55" fmla="*/ 95 h 442"/>
              <a:gd name="T56" fmla="*/ 164 w 243"/>
              <a:gd name="T57" fmla="*/ 204 h 442"/>
              <a:gd name="T58" fmla="*/ 169 w 243"/>
              <a:gd name="T59" fmla="*/ 209 h 442"/>
              <a:gd name="T60" fmla="*/ 174 w 243"/>
              <a:gd name="T61" fmla="*/ 199 h 442"/>
              <a:gd name="T62" fmla="*/ 179 w 243"/>
              <a:gd name="T63" fmla="*/ 209 h 442"/>
              <a:gd name="T64" fmla="*/ 184 w 243"/>
              <a:gd name="T65" fmla="*/ 75 h 442"/>
              <a:gd name="T66" fmla="*/ 189 w 243"/>
              <a:gd name="T67" fmla="*/ 50 h 442"/>
              <a:gd name="T68" fmla="*/ 199 w 243"/>
              <a:gd name="T69" fmla="*/ 418 h 442"/>
              <a:gd name="T70" fmla="*/ 204 w 243"/>
              <a:gd name="T71" fmla="*/ 338 h 442"/>
              <a:gd name="T72" fmla="*/ 208 w 243"/>
              <a:gd name="T73" fmla="*/ 85 h 442"/>
              <a:gd name="T74" fmla="*/ 213 w 243"/>
              <a:gd name="T75" fmla="*/ 199 h 442"/>
              <a:gd name="T76" fmla="*/ 218 w 243"/>
              <a:gd name="T77" fmla="*/ 204 h 442"/>
              <a:gd name="T78" fmla="*/ 223 w 243"/>
              <a:gd name="T79" fmla="*/ 199 h 442"/>
              <a:gd name="T80" fmla="*/ 233 w 243"/>
              <a:gd name="T81" fmla="*/ 189 h 442"/>
              <a:gd name="T82" fmla="*/ 238 w 243"/>
              <a:gd name="T83" fmla="*/ 35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43" h="442">
                <a:moveTo>
                  <a:pt x="0" y="283"/>
                </a:moveTo>
                <a:lnTo>
                  <a:pt x="5" y="278"/>
                </a:lnTo>
                <a:lnTo>
                  <a:pt x="5" y="110"/>
                </a:lnTo>
                <a:lnTo>
                  <a:pt x="10" y="85"/>
                </a:lnTo>
                <a:lnTo>
                  <a:pt x="10" y="80"/>
                </a:lnTo>
                <a:lnTo>
                  <a:pt x="10" y="179"/>
                </a:lnTo>
                <a:lnTo>
                  <a:pt x="15" y="184"/>
                </a:lnTo>
                <a:lnTo>
                  <a:pt x="15" y="199"/>
                </a:lnTo>
                <a:lnTo>
                  <a:pt x="20" y="194"/>
                </a:lnTo>
                <a:lnTo>
                  <a:pt x="20" y="204"/>
                </a:lnTo>
                <a:lnTo>
                  <a:pt x="20" y="194"/>
                </a:lnTo>
                <a:lnTo>
                  <a:pt x="20" y="194"/>
                </a:lnTo>
                <a:lnTo>
                  <a:pt x="25" y="199"/>
                </a:lnTo>
                <a:lnTo>
                  <a:pt x="25" y="194"/>
                </a:lnTo>
                <a:lnTo>
                  <a:pt x="25" y="199"/>
                </a:lnTo>
                <a:lnTo>
                  <a:pt x="30" y="194"/>
                </a:lnTo>
                <a:lnTo>
                  <a:pt x="30" y="199"/>
                </a:lnTo>
                <a:lnTo>
                  <a:pt x="30" y="139"/>
                </a:lnTo>
                <a:lnTo>
                  <a:pt x="35" y="134"/>
                </a:lnTo>
                <a:lnTo>
                  <a:pt x="35" y="0"/>
                </a:lnTo>
                <a:lnTo>
                  <a:pt x="35" y="5"/>
                </a:lnTo>
                <a:lnTo>
                  <a:pt x="40" y="10"/>
                </a:lnTo>
                <a:lnTo>
                  <a:pt x="40" y="353"/>
                </a:lnTo>
                <a:lnTo>
                  <a:pt x="45" y="368"/>
                </a:lnTo>
                <a:lnTo>
                  <a:pt x="45" y="442"/>
                </a:lnTo>
                <a:lnTo>
                  <a:pt x="45" y="403"/>
                </a:lnTo>
                <a:lnTo>
                  <a:pt x="50" y="393"/>
                </a:lnTo>
                <a:lnTo>
                  <a:pt x="50" y="288"/>
                </a:lnTo>
                <a:lnTo>
                  <a:pt x="55" y="283"/>
                </a:lnTo>
                <a:lnTo>
                  <a:pt x="55" y="130"/>
                </a:lnTo>
                <a:lnTo>
                  <a:pt x="60" y="110"/>
                </a:lnTo>
                <a:lnTo>
                  <a:pt x="60" y="70"/>
                </a:lnTo>
                <a:lnTo>
                  <a:pt x="60" y="199"/>
                </a:lnTo>
                <a:lnTo>
                  <a:pt x="64" y="199"/>
                </a:lnTo>
                <a:lnTo>
                  <a:pt x="64" y="209"/>
                </a:lnTo>
                <a:lnTo>
                  <a:pt x="64" y="199"/>
                </a:lnTo>
                <a:lnTo>
                  <a:pt x="69" y="194"/>
                </a:lnTo>
                <a:lnTo>
                  <a:pt x="69" y="204"/>
                </a:lnTo>
                <a:lnTo>
                  <a:pt x="74" y="199"/>
                </a:lnTo>
                <a:lnTo>
                  <a:pt x="74" y="204"/>
                </a:lnTo>
                <a:lnTo>
                  <a:pt x="74" y="199"/>
                </a:lnTo>
                <a:lnTo>
                  <a:pt x="79" y="194"/>
                </a:lnTo>
                <a:lnTo>
                  <a:pt x="79" y="134"/>
                </a:lnTo>
                <a:lnTo>
                  <a:pt x="84" y="125"/>
                </a:lnTo>
                <a:lnTo>
                  <a:pt x="84" y="45"/>
                </a:lnTo>
                <a:lnTo>
                  <a:pt x="84" y="60"/>
                </a:lnTo>
                <a:lnTo>
                  <a:pt x="89" y="55"/>
                </a:lnTo>
                <a:lnTo>
                  <a:pt x="89" y="323"/>
                </a:lnTo>
                <a:lnTo>
                  <a:pt x="94" y="333"/>
                </a:lnTo>
                <a:lnTo>
                  <a:pt x="94" y="418"/>
                </a:lnTo>
                <a:lnTo>
                  <a:pt x="94" y="383"/>
                </a:lnTo>
                <a:lnTo>
                  <a:pt x="99" y="368"/>
                </a:lnTo>
                <a:lnTo>
                  <a:pt x="99" y="288"/>
                </a:lnTo>
                <a:lnTo>
                  <a:pt x="104" y="278"/>
                </a:lnTo>
                <a:lnTo>
                  <a:pt x="104" y="95"/>
                </a:lnTo>
                <a:lnTo>
                  <a:pt x="109" y="85"/>
                </a:lnTo>
                <a:lnTo>
                  <a:pt x="109" y="199"/>
                </a:lnTo>
                <a:lnTo>
                  <a:pt x="114" y="204"/>
                </a:lnTo>
                <a:lnTo>
                  <a:pt x="114" y="199"/>
                </a:lnTo>
                <a:lnTo>
                  <a:pt x="114" y="199"/>
                </a:lnTo>
                <a:lnTo>
                  <a:pt x="119" y="204"/>
                </a:lnTo>
                <a:lnTo>
                  <a:pt x="119" y="209"/>
                </a:lnTo>
                <a:lnTo>
                  <a:pt x="119" y="199"/>
                </a:lnTo>
                <a:lnTo>
                  <a:pt x="119" y="204"/>
                </a:lnTo>
                <a:lnTo>
                  <a:pt x="124" y="199"/>
                </a:lnTo>
                <a:lnTo>
                  <a:pt x="124" y="209"/>
                </a:lnTo>
                <a:lnTo>
                  <a:pt x="124" y="199"/>
                </a:lnTo>
                <a:lnTo>
                  <a:pt x="124" y="204"/>
                </a:lnTo>
                <a:lnTo>
                  <a:pt x="129" y="199"/>
                </a:lnTo>
                <a:lnTo>
                  <a:pt x="129" y="204"/>
                </a:lnTo>
                <a:lnTo>
                  <a:pt x="129" y="159"/>
                </a:lnTo>
                <a:lnTo>
                  <a:pt x="134" y="154"/>
                </a:lnTo>
                <a:lnTo>
                  <a:pt x="134" y="55"/>
                </a:lnTo>
                <a:lnTo>
                  <a:pt x="139" y="50"/>
                </a:lnTo>
                <a:lnTo>
                  <a:pt x="139" y="204"/>
                </a:lnTo>
                <a:lnTo>
                  <a:pt x="144" y="278"/>
                </a:lnTo>
                <a:lnTo>
                  <a:pt x="144" y="403"/>
                </a:lnTo>
                <a:lnTo>
                  <a:pt x="144" y="388"/>
                </a:lnTo>
                <a:lnTo>
                  <a:pt x="149" y="383"/>
                </a:lnTo>
                <a:lnTo>
                  <a:pt x="149" y="303"/>
                </a:lnTo>
                <a:lnTo>
                  <a:pt x="154" y="298"/>
                </a:lnTo>
                <a:lnTo>
                  <a:pt x="154" y="179"/>
                </a:lnTo>
                <a:lnTo>
                  <a:pt x="159" y="169"/>
                </a:lnTo>
                <a:lnTo>
                  <a:pt x="159" y="95"/>
                </a:lnTo>
                <a:lnTo>
                  <a:pt x="159" y="144"/>
                </a:lnTo>
                <a:lnTo>
                  <a:pt x="164" y="154"/>
                </a:lnTo>
                <a:lnTo>
                  <a:pt x="164" y="204"/>
                </a:lnTo>
                <a:lnTo>
                  <a:pt x="164" y="199"/>
                </a:lnTo>
                <a:lnTo>
                  <a:pt x="169" y="204"/>
                </a:lnTo>
                <a:lnTo>
                  <a:pt x="169" y="209"/>
                </a:lnTo>
                <a:lnTo>
                  <a:pt x="169" y="199"/>
                </a:lnTo>
                <a:lnTo>
                  <a:pt x="174" y="194"/>
                </a:lnTo>
                <a:lnTo>
                  <a:pt x="174" y="199"/>
                </a:lnTo>
                <a:lnTo>
                  <a:pt x="174" y="194"/>
                </a:lnTo>
                <a:lnTo>
                  <a:pt x="179" y="199"/>
                </a:lnTo>
                <a:lnTo>
                  <a:pt x="179" y="209"/>
                </a:lnTo>
                <a:lnTo>
                  <a:pt x="179" y="194"/>
                </a:lnTo>
                <a:lnTo>
                  <a:pt x="184" y="189"/>
                </a:lnTo>
                <a:lnTo>
                  <a:pt x="184" y="75"/>
                </a:lnTo>
                <a:lnTo>
                  <a:pt x="189" y="65"/>
                </a:lnTo>
                <a:lnTo>
                  <a:pt x="189" y="35"/>
                </a:lnTo>
                <a:lnTo>
                  <a:pt x="189" y="50"/>
                </a:lnTo>
                <a:lnTo>
                  <a:pt x="194" y="60"/>
                </a:lnTo>
                <a:lnTo>
                  <a:pt x="194" y="408"/>
                </a:lnTo>
                <a:lnTo>
                  <a:pt x="199" y="418"/>
                </a:lnTo>
                <a:lnTo>
                  <a:pt x="199" y="427"/>
                </a:lnTo>
                <a:lnTo>
                  <a:pt x="199" y="353"/>
                </a:lnTo>
                <a:lnTo>
                  <a:pt x="204" y="338"/>
                </a:lnTo>
                <a:lnTo>
                  <a:pt x="204" y="214"/>
                </a:lnTo>
                <a:lnTo>
                  <a:pt x="208" y="199"/>
                </a:lnTo>
                <a:lnTo>
                  <a:pt x="208" y="85"/>
                </a:lnTo>
                <a:lnTo>
                  <a:pt x="208" y="110"/>
                </a:lnTo>
                <a:lnTo>
                  <a:pt x="213" y="134"/>
                </a:lnTo>
                <a:lnTo>
                  <a:pt x="213" y="199"/>
                </a:lnTo>
                <a:lnTo>
                  <a:pt x="213" y="194"/>
                </a:lnTo>
                <a:lnTo>
                  <a:pt x="218" y="199"/>
                </a:lnTo>
                <a:lnTo>
                  <a:pt x="218" y="204"/>
                </a:lnTo>
                <a:lnTo>
                  <a:pt x="218" y="199"/>
                </a:lnTo>
                <a:lnTo>
                  <a:pt x="218" y="204"/>
                </a:lnTo>
                <a:lnTo>
                  <a:pt x="223" y="199"/>
                </a:lnTo>
                <a:lnTo>
                  <a:pt x="228" y="204"/>
                </a:lnTo>
                <a:lnTo>
                  <a:pt x="228" y="194"/>
                </a:lnTo>
                <a:lnTo>
                  <a:pt x="233" y="189"/>
                </a:lnTo>
                <a:lnTo>
                  <a:pt x="233" y="110"/>
                </a:lnTo>
                <a:lnTo>
                  <a:pt x="238" y="105"/>
                </a:lnTo>
                <a:lnTo>
                  <a:pt x="238" y="35"/>
                </a:lnTo>
                <a:lnTo>
                  <a:pt x="243" y="40"/>
                </a:lnTo>
                <a:lnTo>
                  <a:pt x="243" y="358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5" name="Freeform 205"/>
          <p:cNvSpPr>
            <a:spLocks/>
          </p:cNvSpPr>
          <p:nvPr/>
        </p:nvSpPr>
        <p:spPr bwMode="auto">
          <a:xfrm>
            <a:off x="5354406" y="1792607"/>
            <a:ext cx="404037" cy="293540"/>
          </a:xfrm>
          <a:custGeom>
            <a:avLst/>
            <a:gdLst>
              <a:gd name="T0" fmla="*/ 5 w 229"/>
              <a:gd name="T1" fmla="*/ 432 h 432"/>
              <a:gd name="T2" fmla="*/ 10 w 229"/>
              <a:gd name="T3" fmla="*/ 254 h 432"/>
              <a:gd name="T4" fmla="*/ 15 w 229"/>
              <a:gd name="T5" fmla="*/ 154 h 432"/>
              <a:gd name="T6" fmla="*/ 20 w 229"/>
              <a:gd name="T7" fmla="*/ 199 h 432"/>
              <a:gd name="T8" fmla="*/ 25 w 229"/>
              <a:gd name="T9" fmla="*/ 199 h 432"/>
              <a:gd name="T10" fmla="*/ 30 w 229"/>
              <a:gd name="T11" fmla="*/ 209 h 432"/>
              <a:gd name="T12" fmla="*/ 35 w 229"/>
              <a:gd name="T13" fmla="*/ 199 h 432"/>
              <a:gd name="T14" fmla="*/ 45 w 229"/>
              <a:gd name="T15" fmla="*/ 154 h 432"/>
              <a:gd name="T16" fmla="*/ 50 w 229"/>
              <a:gd name="T17" fmla="*/ 55 h 432"/>
              <a:gd name="T18" fmla="*/ 55 w 229"/>
              <a:gd name="T19" fmla="*/ 348 h 432"/>
              <a:gd name="T20" fmla="*/ 60 w 229"/>
              <a:gd name="T21" fmla="*/ 333 h 432"/>
              <a:gd name="T22" fmla="*/ 65 w 229"/>
              <a:gd name="T23" fmla="*/ 139 h 432"/>
              <a:gd name="T24" fmla="*/ 70 w 229"/>
              <a:gd name="T25" fmla="*/ 75 h 432"/>
              <a:gd name="T26" fmla="*/ 75 w 229"/>
              <a:gd name="T27" fmla="*/ 204 h 432"/>
              <a:gd name="T28" fmla="*/ 80 w 229"/>
              <a:gd name="T29" fmla="*/ 204 h 432"/>
              <a:gd name="T30" fmla="*/ 85 w 229"/>
              <a:gd name="T31" fmla="*/ 204 h 432"/>
              <a:gd name="T32" fmla="*/ 85 w 229"/>
              <a:gd name="T33" fmla="*/ 204 h 432"/>
              <a:gd name="T34" fmla="*/ 90 w 229"/>
              <a:gd name="T35" fmla="*/ 184 h 432"/>
              <a:gd name="T36" fmla="*/ 100 w 229"/>
              <a:gd name="T37" fmla="*/ 40 h 432"/>
              <a:gd name="T38" fmla="*/ 105 w 229"/>
              <a:gd name="T39" fmla="*/ 398 h 432"/>
              <a:gd name="T40" fmla="*/ 110 w 229"/>
              <a:gd name="T41" fmla="*/ 338 h 432"/>
              <a:gd name="T42" fmla="*/ 119 w 229"/>
              <a:gd name="T43" fmla="*/ 149 h 432"/>
              <a:gd name="T44" fmla="*/ 124 w 229"/>
              <a:gd name="T45" fmla="*/ 159 h 432"/>
              <a:gd name="T46" fmla="*/ 129 w 229"/>
              <a:gd name="T47" fmla="*/ 199 h 432"/>
              <a:gd name="T48" fmla="*/ 134 w 229"/>
              <a:gd name="T49" fmla="*/ 204 h 432"/>
              <a:gd name="T50" fmla="*/ 139 w 229"/>
              <a:gd name="T51" fmla="*/ 164 h 432"/>
              <a:gd name="T52" fmla="*/ 144 w 229"/>
              <a:gd name="T53" fmla="*/ 5 h 432"/>
              <a:gd name="T54" fmla="*/ 149 w 229"/>
              <a:gd name="T55" fmla="*/ 348 h 432"/>
              <a:gd name="T56" fmla="*/ 154 w 229"/>
              <a:gd name="T57" fmla="*/ 358 h 432"/>
              <a:gd name="T58" fmla="*/ 164 w 229"/>
              <a:gd name="T59" fmla="*/ 288 h 432"/>
              <a:gd name="T60" fmla="*/ 169 w 229"/>
              <a:gd name="T61" fmla="*/ 65 h 432"/>
              <a:gd name="T62" fmla="*/ 174 w 229"/>
              <a:gd name="T63" fmla="*/ 209 h 432"/>
              <a:gd name="T64" fmla="*/ 179 w 229"/>
              <a:gd name="T65" fmla="*/ 209 h 432"/>
              <a:gd name="T66" fmla="*/ 184 w 229"/>
              <a:gd name="T67" fmla="*/ 209 h 432"/>
              <a:gd name="T68" fmla="*/ 189 w 229"/>
              <a:gd name="T69" fmla="*/ 199 h 432"/>
              <a:gd name="T70" fmla="*/ 194 w 229"/>
              <a:gd name="T71" fmla="*/ 184 h 432"/>
              <a:gd name="T72" fmla="*/ 199 w 229"/>
              <a:gd name="T73" fmla="*/ 259 h 432"/>
              <a:gd name="T74" fmla="*/ 204 w 229"/>
              <a:gd name="T75" fmla="*/ 338 h 432"/>
              <a:gd name="T76" fmla="*/ 209 w 229"/>
              <a:gd name="T77" fmla="*/ 308 h 432"/>
              <a:gd name="T78" fmla="*/ 219 w 229"/>
              <a:gd name="T79" fmla="*/ 154 h 432"/>
              <a:gd name="T80" fmla="*/ 224 w 229"/>
              <a:gd name="T81" fmla="*/ 164 h 432"/>
              <a:gd name="T82" fmla="*/ 229 w 229"/>
              <a:gd name="T83" fmla="*/ 204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29" h="432">
                <a:moveTo>
                  <a:pt x="0" y="358"/>
                </a:moveTo>
                <a:lnTo>
                  <a:pt x="5" y="368"/>
                </a:lnTo>
                <a:lnTo>
                  <a:pt x="5" y="432"/>
                </a:lnTo>
                <a:lnTo>
                  <a:pt x="5" y="378"/>
                </a:lnTo>
                <a:lnTo>
                  <a:pt x="10" y="373"/>
                </a:lnTo>
                <a:lnTo>
                  <a:pt x="10" y="254"/>
                </a:lnTo>
                <a:lnTo>
                  <a:pt x="15" y="244"/>
                </a:lnTo>
                <a:lnTo>
                  <a:pt x="15" y="95"/>
                </a:lnTo>
                <a:lnTo>
                  <a:pt x="15" y="154"/>
                </a:lnTo>
                <a:lnTo>
                  <a:pt x="20" y="159"/>
                </a:lnTo>
                <a:lnTo>
                  <a:pt x="20" y="204"/>
                </a:lnTo>
                <a:lnTo>
                  <a:pt x="20" y="199"/>
                </a:lnTo>
                <a:lnTo>
                  <a:pt x="25" y="204"/>
                </a:lnTo>
                <a:lnTo>
                  <a:pt x="25" y="209"/>
                </a:lnTo>
                <a:lnTo>
                  <a:pt x="25" y="199"/>
                </a:lnTo>
                <a:lnTo>
                  <a:pt x="25" y="204"/>
                </a:lnTo>
                <a:lnTo>
                  <a:pt x="30" y="199"/>
                </a:lnTo>
                <a:lnTo>
                  <a:pt x="30" y="209"/>
                </a:lnTo>
                <a:lnTo>
                  <a:pt x="35" y="204"/>
                </a:lnTo>
                <a:lnTo>
                  <a:pt x="35" y="209"/>
                </a:lnTo>
                <a:lnTo>
                  <a:pt x="35" y="199"/>
                </a:lnTo>
                <a:lnTo>
                  <a:pt x="40" y="204"/>
                </a:lnTo>
                <a:lnTo>
                  <a:pt x="40" y="164"/>
                </a:lnTo>
                <a:lnTo>
                  <a:pt x="45" y="154"/>
                </a:lnTo>
                <a:lnTo>
                  <a:pt x="45" y="10"/>
                </a:lnTo>
                <a:lnTo>
                  <a:pt x="45" y="45"/>
                </a:lnTo>
                <a:lnTo>
                  <a:pt x="50" y="55"/>
                </a:lnTo>
                <a:lnTo>
                  <a:pt x="50" y="343"/>
                </a:lnTo>
                <a:lnTo>
                  <a:pt x="55" y="348"/>
                </a:lnTo>
                <a:lnTo>
                  <a:pt x="55" y="348"/>
                </a:lnTo>
                <a:lnTo>
                  <a:pt x="55" y="333"/>
                </a:lnTo>
                <a:lnTo>
                  <a:pt x="55" y="338"/>
                </a:lnTo>
                <a:lnTo>
                  <a:pt x="60" y="333"/>
                </a:lnTo>
                <a:lnTo>
                  <a:pt x="60" y="264"/>
                </a:lnTo>
                <a:lnTo>
                  <a:pt x="65" y="254"/>
                </a:lnTo>
                <a:lnTo>
                  <a:pt x="65" y="139"/>
                </a:lnTo>
                <a:lnTo>
                  <a:pt x="70" y="100"/>
                </a:lnTo>
                <a:lnTo>
                  <a:pt x="70" y="179"/>
                </a:lnTo>
                <a:lnTo>
                  <a:pt x="70" y="75"/>
                </a:lnTo>
                <a:lnTo>
                  <a:pt x="70" y="174"/>
                </a:lnTo>
                <a:lnTo>
                  <a:pt x="75" y="184"/>
                </a:lnTo>
                <a:lnTo>
                  <a:pt x="75" y="204"/>
                </a:lnTo>
                <a:lnTo>
                  <a:pt x="75" y="199"/>
                </a:lnTo>
                <a:lnTo>
                  <a:pt x="80" y="204"/>
                </a:lnTo>
                <a:lnTo>
                  <a:pt x="80" y="204"/>
                </a:lnTo>
                <a:lnTo>
                  <a:pt x="80" y="199"/>
                </a:lnTo>
                <a:lnTo>
                  <a:pt x="80" y="199"/>
                </a:lnTo>
                <a:lnTo>
                  <a:pt x="85" y="204"/>
                </a:lnTo>
                <a:lnTo>
                  <a:pt x="85" y="204"/>
                </a:lnTo>
                <a:lnTo>
                  <a:pt x="85" y="199"/>
                </a:lnTo>
                <a:lnTo>
                  <a:pt x="85" y="204"/>
                </a:lnTo>
                <a:lnTo>
                  <a:pt x="90" y="199"/>
                </a:lnTo>
                <a:lnTo>
                  <a:pt x="90" y="204"/>
                </a:lnTo>
                <a:lnTo>
                  <a:pt x="90" y="184"/>
                </a:lnTo>
                <a:lnTo>
                  <a:pt x="95" y="174"/>
                </a:lnTo>
                <a:lnTo>
                  <a:pt x="95" y="50"/>
                </a:lnTo>
                <a:lnTo>
                  <a:pt x="100" y="40"/>
                </a:lnTo>
                <a:lnTo>
                  <a:pt x="100" y="100"/>
                </a:lnTo>
                <a:lnTo>
                  <a:pt x="105" y="125"/>
                </a:lnTo>
                <a:lnTo>
                  <a:pt x="105" y="398"/>
                </a:lnTo>
                <a:lnTo>
                  <a:pt x="110" y="403"/>
                </a:lnTo>
                <a:lnTo>
                  <a:pt x="110" y="408"/>
                </a:lnTo>
                <a:lnTo>
                  <a:pt x="110" y="338"/>
                </a:lnTo>
                <a:lnTo>
                  <a:pt x="114" y="323"/>
                </a:lnTo>
                <a:lnTo>
                  <a:pt x="114" y="159"/>
                </a:lnTo>
                <a:lnTo>
                  <a:pt x="119" y="149"/>
                </a:lnTo>
                <a:lnTo>
                  <a:pt x="119" y="65"/>
                </a:lnTo>
                <a:lnTo>
                  <a:pt x="119" y="154"/>
                </a:lnTo>
                <a:lnTo>
                  <a:pt x="124" y="159"/>
                </a:lnTo>
                <a:lnTo>
                  <a:pt x="124" y="209"/>
                </a:lnTo>
                <a:lnTo>
                  <a:pt x="129" y="204"/>
                </a:lnTo>
                <a:lnTo>
                  <a:pt x="129" y="199"/>
                </a:lnTo>
                <a:lnTo>
                  <a:pt x="129" y="204"/>
                </a:lnTo>
                <a:lnTo>
                  <a:pt x="134" y="199"/>
                </a:lnTo>
                <a:lnTo>
                  <a:pt x="134" y="204"/>
                </a:lnTo>
                <a:lnTo>
                  <a:pt x="134" y="199"/>
                </a:lnTo>
                <a:lnTo>
                  <a:pt x="139" y="204"/>
                </a:lnTo>
                <a:lnTo>
                  <a:pt x="139" y="164"/>
                </a:lnTo>
                <a:lnTo>
                  <a:pt x="144" y="159"/>
                </a:lnTo>
                <a:lnTo>
                  <a:pt x="144" y="0"/>
                </a:lnTo>
                <a:lnTo>
                  <a:pt x="144" y="5"/>
                </a:lnTo>
                <a:lnTo>
                  <a:pt x="149" y="10"/>
                </a:lnTo>
                <a:lnTo>
                  <a:pt x="149" y="5"/>
                </a:lnTo>
                <a:lnTo>
                  <a:pt x="149" y="348"/>
                </a:lnTo>
                <a:lnTo>
                  <a:pt x="154" y="358"/>
                </a:lnTo>
                <a:lnTo>
                  <a:pt x="154" y="408"/>
                </a:lnTo>
                <a:lnTo>
                  <a:pt x="154" y="358"/>
                </a:lnTo>
                <a:lnTo>
                  <a:pt x="159" y="363"/>
                </a:lnTo>
                <a:lnTo>
                  <a:pt x="159" y="293"/>
                </a:lnTo>
                <a:lnTo>
                  <a:pt x="164" y="288"/>
                </a:lnTo>
                <a:lnTo>
                  <a:pt x="164" y="154"/>
                </a:lnTo>
                <a:lnTo>
                  <a:pt x="169" y="149"/>
                </a:lnTo>
                <a:lnTo>
                  <a:pt x="169" y="65"/>
                </a:lnTo>
                <a:lnTo>
                  <a:pt x="169" y="174"/>
                </a:lnTo>
                <a:lnTo>
                  <a:pt x="174" y="179"/>
                </a:lnTo>
                <a:lnTo>
                  <a:pt x="174" y="209"/>
                </a:lnTo>
                <a:lnTo>
                  <a:pt x="174" y="204"/>
                </a:lnTo>
                <a:lnTo>
                  <a:pt x="179" y="199"/>
                </a:lnTo>
                <a:lnTo>
                  <a:pt x="179" y="209"/>
                </a:lnTo>
                <a:lnTo>
                  <a:pt x="179" y="194"/>
                </a:lnTo>
                <a:lnTo>
                  <a:pt x="179" y="204"/>
                </a:lnTo>
                <a:lnTo>
                  <a:pt x="184" y="209"/>
                </a:lnTo>
                <a:lnTo>
                  <a:pt x="184" y="199"/>
                </a:lnTo>
                <a:lnTo>
                  <a:pt x="184" y="204"/>
                </a:lnTo>
                <a:lnTo>
                  <a:pt x="189" y="199"/>
                </a:lnTo>
                <a:lnTo>
                  <a:pt x="189" y="204"/>
                </a:lnTo>
                <a:lnTo>
                  <a:pt x="189" y="189"/>
                </a:lnTo>
                <a:lnTo>
                  <a:pt x="194" y="184"/>
                </a:lnTo>
                <a:lnTo>
                  <a:pt x="194" y="25"/>
                </a:lnTo>
                <a:lnTo>
                  <a:pt x="199" y="25"/>
                </a:lnTo>
                <a:lnTo>
                  <a:pt x="199" y="259"/>
                </a:lnTo>
                <a:lnTo>
                  <a:pt x="204" y="313"/>
                </a:lnTo>
                <a:lnTo>
                  <a:pt x="204" y="378"/>
                </a:lnTo>
                <a:lnTo>
                  <a:pt x="204" y="338"/>
                </a:lnTo>
                <a:lnTo>
                  <a:pt x="209" y="343"/>
                </a:lnTo>
                <a:lnTo>
                  <a:pt x="209" y="353"/>
                </a:lnTo>
                <a:lnTo>
                  <a:pt x="209" y="308"/>
                </a:lnTo>
                <a:lnTo>
                  <a:pt x="214" y="303"/>
                </a:lnTo>
                <a:lnTo>
                  <a:pt x="214" y="164"/>
                </a:lnTo>
                <a:lnTo>
                  <a:pt x="219" y="154"/>
                </a:lnTo>
                <a:lnTo>
                  <a:pt x="219" y="65"/>
                </a:lnTo>
                <a:lnTo>
                  <a:pt x="219" y="144"/>
                </a:lnTo>
                <a:lnTo>
                  <a:pt x="224" y="164"/>
                </a:lnTo>
                <a:lnTo>
                  <a:pt x="224" y="209"/>
                </a:lnTo>
                <a:lnTo>
                  <a:pt x="224" y="199"/>
                </a:lnTo>
                <a:lnTo>
                  <a:pt x="229" y="204"/>
                </a:lnTo>
                <a:lnTo>
                  <a:pt x="229" y="199"/>
                </a:lnTo>
                <a:lnTo>
                  <a:pt x="229" y="204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6" name="Freeform 206"/>
          <p:cNvSpPr>
            <a:spLocks/>
          </p:cNvSpPr>
          <p:nvPr/>
        </p:nvSpPr>
        <p:spPr bwMode="auto">
          <a:xfrm>
            <a:off x="5758441" y="1802800"/>
            <a:ext cx="428738" cy="270437"/>
          </a:xfrm>
          <a:custGeom>
            <a:avLst/>
            <a:gdLst>
              <a:gd name="T0" fmla="*/ 5 w 243"/>
              <a:gd name="T1" fmla="*/ 184 h 398"/>
              <a:gd name="T2" fmla="*/ 10 w 243"/>
              <a:gd name="T3" fmla="*/ 189 h 398"/>
              <a:gd name="T4" fmla="*/ 15 w 243"/>
              <a:gd name="T5" fmla="*/ 15 h 398"/>
              <a:gd name="T6" fmla="*/ 20 w 243"/>
              <a:gd name="T7" fmla="*/ 209 h 398"/>
              <a:gd name="T8" fmla="*/ 25 w 243"/>
              <a:gd name="T9" fmla="*/ 358 h 398"/>
              <a:gd name="T10" fmla="*/ 29 w 243"/>
              <a:gd name="T11" fmla="*/ 303 h 398"/>
              <a:gd name="T12" fmla="*/ 34 w 243"/>
              <a:gd name="T13" fmla="*/ 154 h 398"/>
              <a:gd name="T14" fmla="*/ 39 w 243"/>
              <a:gd name="T15" fmla="*/ 119 h 398"/>
              <a:gd name="T16" fmla="*/ 44 w 243"/>
              <a:gd name="T17" fmla="*/ 184 h 398"/>
              <a:gd name="T18" fmla="*/ 49 w 243"/>
              <a:gd name="T19" fmla="*/ 184 h 398"/>
              <a:gd name="T20" fmla="*/ 59 w 243"/>
              <a:gd name="T21" fmla="*/ 189 h 398"/>
              <a:gd name="T22" fmla="*/ 59 w 243"/>
              <a:gd name="T23" fmla="*/ 184 h 398"/>
              <a:gd name="T24" fmla="*/ 64 w 243"/>
              <a:gd name="T25" fmla="*/ 174 h 398"/>
              <a:gd name="T26" fmla="*/ 74 w 243"/>
              <a:gd name="T27" fmla="*/ 30 h 398"/>
              <a:gd name="T28" fmla="*/ 79 w 243"/>
              <a:gd name="T29" fmla="*/ 373 h 398"/>
              <a:gd name="T30" fmla="*/ 84 w 243"/>
              <a:gd name="T31" fmla="*/ 308 h 398"/>
              <a:gd name="T32" fmla="*/ 94 w 243"/>
              <a:gd name="T33" fmla="*/ 239 h 398"/>
              <a:gd name="T34" fmla="*/ 99 w 243"/>
              <a:gd name="T35" fmla="*/ 159 h 398"/>
              <a:gd name="T36" fmla="*/ 104 w 243"/>
              <a:gd name="T37" fmla="*/ 184 h 398"/>
              <a:gd name="T38" fmla="*/ 114 w 243"/>
              <a:gd name="T39" fmla="*/ 184 h 398"/>
              <a:gd name="T40" fmla="*/ 124 w 243"/>
              <a:gd name="T41" fmla="*/ 164 h 398"/>
              <a:gd name="T42" fmla="*/ 129 w 243"/>
              <a:gd name="T43" fmla="*/ 30 h 398"/>
              <a:gd name="T44" fmla="*/ 134 w 243"/>
              <a:gd name="T45" fmla="*/ 398 h 398"/>
              <a:gd name="T46" fmla="*/ 139 w 243"/>
              <a:gd name="T47" fmla="*/ 318 h 398"/>
              <a:gd name="T48" fmla="*/ 149 w 243"/>
              <a:gd name="T49" fmla="*/ 199 h 398"/>
              <a:gd name="T50" fmla="*/ 154 w 243"/>
              <a:gd name="T51" fmla="*/ 194 h 398"/>
              <a:gd name="T52" fmla="*/ 159 w 243"/>
              <a:gd name="T53" fmla="*/ 184 h 398"/>
              <a:gd name="T54" fmla="*/ 164 w 243"/>
              <a:gd name="T55" fmla="*/ 194 h 398"/>
              <a:gd name="T56" fmla="*/ 169 w 243"/>
              <a:gd name="T57" fmla="*/ 194 h 398"/>
              <a:gd name="T58" fmla="*/ 174 w 243"/>
              <a:gd name="T59" fmla="*/ 184 h 398"/>
              <a:gd name="T60" fmla="*/ 178 w 243"/>
              <a:gd name="T61" fmla="*/ 159 h 398"/>
              <a:gd name="T62" fmla="*/ 183 w 243"/>
              <a:gd name="T63" fmla="*/ 50 h 398"/>
              <a:gd name="T64" fmla="*/ 188 w 243"/>
              <a:gd name="T65" fmla="*/ 363 h 398"/>
              <a:gd name="T66" fmla="*/ 193 w 243"/>
              <a:gd name="T67" fmla="*/ 293 h 398"/>
              <a:gd name="T68" fmla="*/ 203 w 243"/>
              <a:gd name="T69" fmla="*/ 224 h 398"/>
              <a:gd name="T70" fmla="*/ 208 w 243"/>
              <a:gd name="T71" fmla="*/ 179 h 398"/>
              <a:gd name="T72" fmla="*/ 213 w 243"/>
              <a:gd name="T73" fmla="*/ 179 h 398"/>
              <a:gd name="T74" fmla="*/ 218 w 243"/>
              <a:gd name="T75" fmla="*/ 189 h 398"/>
              <a:gd name="T76" fmla="*/ 223 w 243"/>
              <a:gd name="T77" fmla="*/ 189 h 398"/>
              <a:gd name="T78" fmla="*/ 228 w 243"/>
              <a:gd name="T79" fmla="*/ 179 h 398"/>
              <a:gd name="T80" fmla="*/ 233 w 243"/>
              <a:gd name="T81" fmla="*/ 105 h 398"/>
              <a:gd name="T82" fmla="*/ 238 w 243"/>
              <a:gd name="T83" fmla="*/ 35 h 3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43" h="398">
                <a:moveTo>
                  <a:pt x="0" y="189"/>
                </a:moveTo>
                <a:lnTo>
                  <a:pt x="5" y="194"/>
                </a:lnTo>
                <a:lnTo>
                  <a:pt x="5" y="184"/>
                </a:lnTo>
                <a:lnTo>
                  <a:pt x="5" y="189"/>
                </a:lnTo>
                <a:lnTo>
                  <a:pt x="10" y="184"/>
                </a:lnTo>
                <a:lnTo>
                  <a:pt x="10" y="189"/>
                </a:lnTo>
                <a:lnTo>
                  <a:pt x="10" y="164"/>
                </a:lnTo>
                <a:lnTo>
                  <a:pt x="15" y="159"/>
                </a:lnTo>
                <a:lnTo>
                  <a:pt x="15" y="15"/>
                </a:lnTo>
                <a:lnTo>
                  <a:pt x="20" y="5"/>
                </a:lnTo>
                <a:lnTo>
                  <a:pt x="20" y="0"/>
                </a:lnTo>
                <a:lnTo>
                  <a:pt x="20" y="209"/>
                </a:lnTo>
                <a:lnTo>
                  <a:pt x="25" y="268"/>
                </a:lnTo>
                <a:lnTo>
                  <a:pt x="25" y="383"/>
                </a:lnTo>
                <a:lnTo>
                  <a:pt x="25" y="358"/>
                </a:lnTo>
                <a:lnTo>
                  <a:pt x="29" y="353"/>
                </a:lnTo>
                <a:lnTo>
                  <a:pt x="29" y="353"/>
                </a:lnTo>
                <a:lnTo>
                  <a:pt x="29" y="303"/>
                </a:lnTo>
                <a:lnTo>
                  <a:pt x="34" y="298"/>
                </a:lnTo>
                <a:lnTo>
                  <a:pt x="34" y="303"/>
                </a:lnTo>
                <a:lnTo>
                  <a:pt x="34" y="154"/>
                </a:lnTo>
                <a:lnTo>
                  <a:pt x="39" y="149"/>
                </a:lnTo>
                <a:lnTo>
                  <a:pt x="39" y="45"/>
                </a:lnTo>
                <a:lnTo>
                  <a:pt x="39" y="119"/>
                </a:lnTo>
                <a:lnTo>
                  <a:pt x="44" y="129"/>
                </a:lnTo>
                <a:lnTo>
                  <a:pt x="44" y="194"/>
                </a:lnTo>
                <a:lnTo>
                  <a:pt x="44" y="184"/>
                </a:lnTo>
                <a:lnTo>
                  <a:pt x="49" y="189"/>
                </a:lnTo>
                <a:lnTo>
                  <a:pt x="49" y="179"/>
                </a:lnTo>
                <a:lnTo>
                  <a:pt x="49" y="184"/>
                </a:lnTo>
                <a:lnTo>
                  <a:pt x="54" y="189"/>
                </a:lnTo>
                <a:lnTo>
                  <a:pt x="54" y="184"/>
                </a:lnTo>
                <a:lnTo>
                  <a:pt x="59" y="189"/>
                </a:lnTo>
                <a:lnTo>
                  <a:pt x="59" y="189"/>
                </a:lnTo>
                <a:lnTo>
                  <a:pt x="59" y="179"/>
                </a:lnTo>
                <a:lnTo>
                  <a:pt x="59" y="184"/>
                </a:lnTo>
                <a:lnTo>
                  <a:pt x="64" y="189"/>
                </a:lnTo>
                <a:lnTo>
                  <a:pt x="64" y="189"/>
                </a:lnTo>
                <a:lnTo>
                  <a:pt x="64" y="174"/>
                </a:lnTo>
                <a:lnTo>
                  <a:pt x="69" y="169"/>
                </a:lnTo>
                <a:lnTo>
                  <a:pt x="69" y="35"/>
                </a:lnTo>
                <a:lnTo>
                  <a:pt x="74" y="30"/>
                </a:lnTo>
                <a:lnTo>
                  <a:pt x="74" y="110"/>
                </a:lnTo>
                <a:lnTo>
                  <a:pt x="79" y="179"/>
                </a:lnTo>
                <a:lnTo>
                  <a:pt x="79" y="373"/>
                </a:lnTo>
                <a:lnTo>
                  <a:pt x="79" y="368"/>
                </a:lnTo>
                <a:lnTo>
                  <a:pt x="84" y="363"/>
                </a:lnTo>
                <a:lnTo>
                  <a:pt x="84" y="308"/>
                </a:lnTo>
                <a:lnTo>
                  <a:pt x="89" y="303"/>
                </a:lnTo>
                <a:lnTo>
                  <a:pt x="89" y="244"/>
                </a:lnTo>
                <a:lnTo>
                  <a:pt x="94" y="239"/>
                </a:lnTo>
                <a:lnTo>
                  <a:pt x="94" y="55"/>
                </a:lnTo>
                <a:lnTo>
                  <a:pt x="99" y="55"/>
                </a:lnTo>
                <a:lnTo>
                  <a:pt x="99" y="159"/>
                </a:lnTo>
                <a:lnTo>
                  <a:pt x="104" y="174"/>
                </a:lnTo>
                <a:lnTo>
                  <a:pt x="104" y="189"/>
                </a:lnTo>
                <a:lnTo>
                  <a:pt x="104" y="184"/>
                </a:lnTo>
                <a:lnTo>
                  <a:pt x="114" y="184"/>
                </a:lnTo>
                <a:lnTo>
                  <a:pt x="114" y="179"/>
                </a:lnTo>
                <a:lnTo>
                  <a:pt x="114" y="184"/>
                </a:lnTo>
                <a:lnTo>
                  <a:pt x="119" y="189"/>
                </a:lnTo>
                <a:lnTo>
                  <a:pt x="119" y="169"/>
                </a:lnTo>
                <a:lnTo>
                  <a:pt x="124" y="164"/>
                </a:lnTo>
                <a:lnTo>
                  <a:pt x="124" y="70"/>
                </a:lnTo>
                <a:lnTo>
                  <a:pt x="129" y="65"/>
                </a:lnTo>
                <a:lnTo>
                  <a:pt x="129" y="30"/>
                </a:lnTo>
                <a:lnTo>
                  <a:pt x="129" y="75"/>
                </a:lnTo>
                <a:lnTo>
                  <a:pt x="134" y="90"/>
                </a:lnTo>
                <a:lnTo>
                  <a:pt x="134" y="398"/>
                </a:lnTo>
                <a:lnTo>
                  <a:pt x="139" y="393"/>
                </a:lnTo>
                <a:lnTo>
                  <a:pt x="139" y="313"/>
                </a:lnTo>
                <a:lnTo>
                  <a:pt x="139" y="318"/>
                </a:lnTo>
                <a:lnTo>
                  <a:pt x="144" y="313"/>
                </a:lnTo>
                <a:lnTo>
                  <a:pt x="144" y="214"/>
                </a:lnTo>
                <a:lnTo>
                  <a:pt x="149" y="199"/>
                </a:lnTo>
                <a:lnTo>
                  <a:pt x="149" y="65"/>
                </a:lnTo>
                <a:lnTo>
                  <a:pt x="154" y="90"/>
                </a:lnTo>
                <a:lnTo>
                  <a:pt x="154" y="194"/>
                </a:lnTo>
                <a:lnTo>
                  <a:pt x="154" y="194"/>
                </a:lnTo>
                <a:lnTo>
                  <a:pt x="159" y="189"/>
                </a:lnTo>
                <a:lnTo>
                  <a:pt x="159" y="184"/>
                </a:lnTo>
                <a:lnTo>
                  <a:pt x="159" y="189"/>
                </a:lnTo>
                <a:lnTo>
                  <a:pt x="164" y="184"/>
                </a:lnTo>
                <a:lnTo>
                  <a:pt x="164" y="194"/>
                </a:lnTo>
                <a:lnTo>
                  <a:pt x="164" y="189"/>
                </a:lnTo>
                <a:lnTo>
                  <a:pt x="169" y="194"/>
                </a:lnTo>
                <a:lnTo>
                  <a:pt x="169" y="194"/>
                </a:lnTo>
                <a:lnTo>
                  <a:pt x="169" y="184"/>
                </a:lnTo>
                <a:lnTo>
                  <a:pt x="169" y="189"/>
                </a:lnTo>
                <a:lnTo>
                  <a:pt x="174" y="184"/>
                </a:lnTo>
                <a:lnTo>
                  <a:pt x="174" y="189"/>
                </a:lnTo>
                <a:lnTo>
                  <a:pt x="174" y="164"/>
                </a:lnTo>
                <a:lnTo>
                  <a:pt x="178" y="159"/>
                </a:lnTo>
                <a:lnTo>
                  <a:pt x="178" y="60"/>
                </a:lnTo>
                <a:lnTo>
                  <a:pt x="183" y="55"/>
                </a:lnTo>
                <a:lnTo>
                  <a:pt x="183" y="50"/>
                </a:lnTo>
                <a:lnTo>
                  <a:pt x="183" y="154"/>
                </a:lnTo>
                <a:lnTo>
                  <a:pt x="188" y="209"/>
                </a:lnTo>
                <a:lnTo>
                  <a:pt x="188" y="363"/>
                </a:lnTo>
                <a:lnTo>
                  <a:pt x="188" y="323"/>
                </a:lnTo>
                <a:lnTo>
                  <a:pt x="193" y="308"/>
                </a:lnTo>
                <a:lnTo>
                  <a:pt x="193" y="293"/>
                </a:lnTo>
                <a:lnTo>
                  <a:pt x="198" y="288"/>
                </a:lnTo>
                <a:lnTo>
                  <a:pt x="198" y="229"/>
                </a:lnTo>
                <a:lnTo>
                  <a:pt x="203" y="224"/>
                </a:lnTo>
                <a:lnTo>
                  <a:pt x="203" y="65"/>
                </a:lnTo>
                <a:lnTo>
                  <a:pt x="208" y="50"/>
                </a:lnTo>
                <a:lnTo>
                  <a:pt x="208" y="179"/>
                </a:lnTo>
                <a:lnTo>
                  <a:pt x="213" y="189"/>
                </a:lnTo>
                <a:lnTo>
                  <a:pt x="213" y="194"/>
                </a:lnTo>
                <a:lnTo>
                  <a:pt x="213" y="179"/>
                </a:lnTo>
                <a:lnTo>
                  <a:pt x="213" y="184"/>
                </a:lnTo>
                <a:lnTo>
                  <a:pt x="218" y="179"/>
                </a:lnTo>
                <a:lnTo>
                  <a:pt x="218" y="189"/>
                </a:lnTo>
                <a:lnTo>
                  <a:pt x="223" y="184"/>
                </a:lnTo>
                <a:lnTo>
                  <a:pt x="223" y="189"/>
                </a:lnTo>
                <a:lnTo>
                  <a:pt x="223" y="189"/>
                </a:lnTo>
                <a:lnTo>
                  <a:pt x="228" y="194"/>
                </a:lnTo>
                <a:lnTo>
                  <a:pt x="228" y="194"/>
                </a:lnTo>
                <a:lnTo>
                  <a:pt x="228" y="179"/>
                </a:lnTo>
                <a:lnTo>
                  <a:pt x="233" y="174"/>
                </a:lnTo>
                <a:lnTo>
                  <a:pt x="233" y="179"/>
                </a:lnTo>
                <a:lnTo>
                  <a:pt x="233" y="105"/>
                </a:lnTo>
                <a:lnTo>
                  <a:pt x="238" y="95"/>
                </a:lnTo>
                <a:lnTo>
                  <a:pt x="238" y="35"/>
                </a:lnTo>
                <a:lnTo>
                  <a:pt x="238" y="35"/>
                </a:lnTo>
                <a:lnTo>
                  <a:pt x="243" y="40"/>
                </a:lnTo>
                <a:lnTo>
                  <a:pt x="243" y="333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7" name="Freeform 207"/>
          <p:cNvSpPr>
            <a:spLocks/>
          </p:cNvSpPr>
          <p:nvPr/>
        </p:nvSpPr>
        <p:spPr bwMode="auto">
          <a:xfrm>
            <a:off x="6187179" y="1806197"/>
            <a:ext cx="236423" cy="270437"/>
          </a:xfrm>
          <a:custGeom>
            <a:avLst/>
            <a:gdLst>
              <a:gd name="T0" fmla="*/ 0 w 134"/>
              <a:gd name="T1" fmla="*/ 323 h 398"/>
              <a:gd name="T2" fmla="*/ 5 w 134"/>
              <a:gd name="T3" fmla="*/ 318 h 398"/>
              <a:gd name="T4" fmla="*/ 5 w 134"/>
              <a:gd name="T5" fmla="*/ 318 h 398"/>
              <a:gd name="T6" fmla="*/ 10 w 134"/>
              <a:gd name="T7" fmla="*/ 273 h 398"/>
              <a:gd name="T8" fmla="*/ 15 w 134"/>
              <a:gd name="T9" fmla="*/ 134 h 398"/>
              <a:gd name="T10" fmla="*/ 20 w 134"/>
              <a:gd name="T11" fmla="*/ 95 h 398"/>
              <a:gd name="T12" fmla="*/ 25 w 134"/>
              <a:gd name="T13" fmla="*/ 174 h 398"/>
              <a:gd name="T14" fmla="*/ 25 w 134"/>
              <a:gd name="T15" fmla="*/ 184 h 398"/>
              <a:gd name="T16" fmla="*/ 30 w 134"/>
              <a:gd name="T17" fmla="*/ 179 h 398"/>
              <a:gd name="T18" fmla="*/ 35 w 134"/>
              <a:gd name="T19" fmla="*/ 179 h 398"/>
              <a:gd name="T20" fmla="*/ 35 w 134"/>
              <a:gd name="T21" fmla="*/ 179 h 398"/>
              <a:gd name="T22" fmla="*/ 45 w 134"/>
              <a:gd name="T23" fmla="*/ 174 h 398"/>
              <a:gd name="T24" fmla="*/ 45 w 134"/>
              <a:gd name="T25" fmla="*/ 144 h 398"/>
              <a:gd name="T26" fmla="*/ 50 w 134"/>
              <a:gd name="T27" fmla="*/ 25 h 398"/>
              <a:gd name="T28" fmla="*/ 55 w 134"/>
              <a:gd name="T29" fmla="*/ 5 h 398"/>
              <a:gd name="T30" fmla="*/ 60 w 134"/>
              <a:gd name="T31" fmla="*/ 308 h 398"/>
              <a:gd name="T32" fmla="*/ 60 w 134"/>
              <a:gd name="T33" fmla="*/ 393 h 398"/>
              <a:gd name="T34" fmla="*/ 65 w 134"/>
              <a:gd name="T35" fmla="*/ 298 h 398"/>
              <a:gd name="T36" fmla="*/ 70 w 134"/>
              <a:gd name="T37" fmla="*/ 85 h 398"/>
              <a:gd name="T38" fmla="*/ 75 w 134"/>
              <a:gd name="T39" fmla="*/ 85 h 398"/>
              <a:gd name="T40" fmla="*/ 75 w 134"/>
              <a:gd name="T41" fmla="*/ 164 h 398"/>
              <a:gd name="T42" fmla="*/ 79 w 134"/>
              <a:gd name="T43" fmla="*/ 184 h 398"/>
              <a:gd name="T44" fmla="*/ 84 w 134"/>
              <a:gd name="T45" fmla="*/ 179 h 398"/>
              <a:gd name="T46" fmla="*/ 84 w 134"/>
              <a:gd name="T47" fmla="*/ 174 h 398"/>
              <a:gd name="T48" fmla="*/ 89 w 134"/>
              <a:gd name="T49" fmla="*/ 184 h 398"/>
              <a:gd name="T50" fmla="*/ 89 w 134"/>
              <a:gd name="T51" fmla="*/ 179 h 398"/>
              <a:gd name="T52" fmla="*/ 94 w 134"/>
              <a:gd name="T53" fmla="*/ 179 h 398"/>
              <a:gd name="T54" fmla="*/ 99 w 134"/>
              <a:gd name="T55" fmla="*/ 149 h 398"/>
              <a:gd name="T56" fmla="*/ 104 w 134"/>
              <a:gd name="T57" fmla="*/ 0 h 398"/>
              <a:gd name="T58" fmla="*/ 109 w 134"/>
              <a:gd name="T59" fmla="*/ 283 h 398"/>
              <a:gd name="T60" fmla="*/ 109 w 134"/>
              <a:gd name="T61" fmla="*/ 318 h 398"/>
              <a:gd name="T62" fmla="*/ 114 w 134"/>
              <a:gd name="T63" fmla="*/ 293 h 398"/>
              <a:gd name="T64" fmla="*/ 119 w 134"/>
              <a:gd name="T65" fmla="*/ 194 h 398"/>
              <a:gd name="T66" fmla="*/ 124 w 134"/>
              <a:gd name="T67" fmla="*/ 60 h 398"/>
              <a:gd name="T68" fmla="*/ 129 w 134"/>
              <a:gd name="T69" fmla="*/ 105 h 398"/>
              <a:gd name="T70" fmla="*/ 129 w 134"/>
              <a:gd name="T71" fmla="*/ 179 h 3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134" h="398">
                <a:moveTo>
                  <a:pt x="0" y="328"/>
                </a:moveTo>
                <a:lnTo>
                  <a:pt x="0" y="323"/>
                </a:lnTo>
                <a:lnTo>
                  <a:pt x="5" y="308"/>
                </a:lnTo>
                <a:lnTo>
                  <a:pt x="5" y="318"/>
                </a:lnTo>
                <a:lnTo>
                  <a:pt x="5" y="293"/>
                </a:lnTo>
                <a:lnTo>
                  <a:pt x="5" y="318"/>
                </a:lnTo>
                <a:lnTo>
                  <a:pt x="10" y="313"/>
                </a:lnTo>
                <a:lnTo>
                  <a:pt x="10" y="273"/>
                </a:lnTo>
                <a:lnTo>
                  <a:pt x="15" y="268"/>
                </a:lnTo>
                <a:lnTo>
                  <a:pt x="15" y="134"/>
                </a:lnTo>
                <a:lnTo>
                  <a:pt x="20" y="149"/>
                </a:lnTo>
                <a:lnTo>
                  <a:pt x="20" y="95"/>
                </a:lnTo>
                <a:lnTo>
                  <a:pt x="20" y="179"/>
                </a:lnTo>
                <a:lnTo>
                  <a:pt x="25" y="174"/>
                </a:lnTo>
                <a:lnTo>
                  <a:pt x="25" y="189"/>
                </a:lnTo>
                <a:lnTo>
                  <a:pt x="25" y="184"/>
                </a:lnTo>
                <a:lnTo>
                  <a:pt x="30" y="189"/>
                </a:lnTo>
                <a:lnTo>
                  <a:pt x="30" y="179"/>
                </a:lnTo>
                <a:lnTo>
                  <a:pt x="35" y="174"/>
                </a:lnTo>
                <a:lnTo>
                  <a:pt x="35" y="179"/>
                </a:lnTo>
                <a:lnTo>
                  <a:pt x="35" y="174"/>
                </a:lnTo>
                <a:lnTo>
                  <a:pt x="35" y="179"/>
                </a:lnTo>
                <a:lnTo>
                  <a:pt x="40" y="179"/>
                </a:lnTo>
                <a:lnTo>
                  <a:pt x="45" y="174"/>
                </a:lnTo>
                <a:lnTo>
                  <a:pt x="45" y="179"/>
                </a:lnTo>
                <a:lnTo>
                  <a:pt x="45" y="144"/>
                </a:lnTo>
                <a:lnTo>
                  <a:pt x="50" y="134"/>
                </a:lnTo>
                <a:lnTo>
                  <a:pt x="50" y="25"/>
                </a:lnTo>
                <a:lnTo>
                  <a:pt x="55" y="20"/>
                </a:lnTo>
                <a:lnTo>
                  <a:pt x="55" y="5"/>
                </a:lnTo>
                <a:lnTo>
                  <a:pt x="55" y="293"/>
                </a:lnTo>
                <a:lnTo>
                  <a:pt x="60" y="308"/>
                </a:lnTo>
                <a:lnTo>
                  <a:pt x="60" y="398"/>
                </a:lnTo>
                <a:lnTo>
                  <a:pt x="60" y="393"/>
                </a:lnTo>
                <a:lnTo>
                  <a:pt x="65" y="388"/>
                </a:lnTo>
                <a:lnTo>
                  <a:pt x="65" y="298"/>
                </a:lnTo>
                <a:lnTo>
                  <a:pt x="70" y="283"/>
                </a:lnTo>
                <a:lnTo>
                  <a:pt x="70" y="85"/>
                </a:lnTo>
                <a:lnTo>
                  <a:pt x="70" y="95"/>
                </a:lnTo>
                <a:lnTo>
                  <a:pt x="75" y="85"/>
                </a:lnTo>
                <a:lnTo>
                  <a:pt x="75" y="70"/>
                </a:lnTo>
                <a:lnTo>
                  <a:pt x="75" y="164"/>
                </a:lnTo>
                <a:lnTo>
                  <a:pt x="79" y="179"/>
                </a:lnTo>
                <a:lnTo>
                  <a:pt x="79" y="184"/>
                </a:lnTo>
                <a:lnTo>
                  <a:pt x="79" y="174"/>
                </a:lnTo>
                <a:lnTo>
                  <a:pt x="84" y="179"/>
                </a:lnTo>
                <a:lnTo>
                  <a:pt x="84" y="184"/>
                </a:lnTo>
                <a:lnTo>
                  <a:pt x="84" y="174"/>
                </a:lnTo>
                <a:lnTo>
                  <a:pt x="84" y="179"/>
                </a:lnTo>
                <a:lnTo>
                  <a:pt x="89" y="184"/>
                </a:lnTo>
                <a:lnTo>
                  <a:pt x="89" y="174"/>
                </a:lnTo>
                <a:lnTo>
                  <a:pt x="89" y="179"/>
                </a:lnTo>
                <a:lnTo>
                  <a:pt x="94" y="174"/>
                </a:lnTo>
                <a:lnTo>
                  <a:pt x="94" y="179"/>
                </a:lnTo>
                <a:lnTo>
                  <a:pt x="94" y="159"/>
                </a:lnTo>
                <a:lnTo>
                  <a:pt x="99" y="149"/>
                </a:lnTo>
                <a:lnTo>
                  <a:pt x="99" y="5"/>
                </a:lnTo>
                <a:lnTo>
                  <a:pt x="104" y="0"/>
                </a:lnTo>
                <a:lnTo>
                  <a:pt x="104" y="258"/>
                </a:lnTo>
                <a:lnTo>
                  <a:pt x="109" y="283"/>
                </a:lnTo>
                <a:lnTo>
                  <a:pt x="109" y="363"/>
                </a:lnTo>
                <a:lnTo>
                  <a:pt x="109" y="318"/>
                </a:lnTo>
                <a:lnTo>
                  <a:pt x="114" y="313"/>
                </a:lnTo>
                <a:lnTo>
                  <a:pt x="114" y="293"/>
                </a:lnTo>
                <a:lnTo>
                  <a:pt x="119" y="298"/>
                </a:lnTo>
                <a:lnTo>
                  <a:pt x="119" y="194"/>
                </a:lnTo>
                <a:lnTo>
                  <a:pt x="124" y="179"/>
                </a:lnTo>
                <a:lnTo>
                  <a:pt x="124" y="60"/>
                </a:lnTo>
                <a:lnTo>
                  <a:pt x="124" y="110"/>
                </a:lnTo>
                <a:lnTo>
                  <a:pt x="129" y="105"/>
                </a:lnTo>
                <a:lnTo>
                  <a:pt x="129" y="184"/>
                </a:lnTo>
                <a:lnTo>
                  <a:pt x="129" y="179"/>
                </a:lnTo>
                <a:lnTo>
                  <a:pt x="134" y="179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48" name="Freeform 267"/>
          <p:cNvSpPr>
            <a:spLocks/>
          </p:cNvSpPr>
          <p:nvPr/>
        </p:nvSpPr>
        <p:spPr bwMode="auto">
          <a:xfrm>
            <a:off x="2440259" y="2261755"/>
            <a:ext cx="544513" cy="471815"/>
          </a:xfrm>
          <a:custGeom>
            <a:avLst/>
            <a:gdLst>
              <a:gd name="T0" fmla="*/ 10 w 343"/>
              <a:gd name="T1" fmla="*/ 189 h 413"/>
              <a:gd name="T2" fmla="*/ 25 w 343"/>
              <a:gd name="T3" fmla="*/ 189 h 413"/>
              <a:gd name="T4" fmla="*/ 40 w 343"/>
              <a:gd name="T5" fmla="*/ 189 h 413"/>
              <a:gd name="T6" fmla="*/ 55 w 343"/>
              <a:gd name="T7" fmla="*/ 189 h 413"/>
              <a:gd name="T8" fmla="*/ 70 w 343"/>
              <a:gd name="T9" fmla="*/ 189 h 413"/>
              <a:gd name="T10" fmla="*/ 85 w 343"/>
              <a:gd name="T11" fmla="*/ 189 h 413"/>
              <a:gd name="T12" fmla="*/ 95 w 343"/>
              <a:gd name="T13" fmla="*/ 189 h 413"/>
              <a:gd name="T14" fmla="*/ 109 w 343"/>
              <a:gd name="T15" fmla="*/ 189 h 413"/>
              <a:gd name="T16" fmla="*/ 124 w 343"/>
              <a:gd name="T17" fmla="*/ 189 h 413"/>
              <a:gd name="T18" fmla="*/ 139 w 343"/>
              <a:gd name="T19" fmla="*/ 194 h 413"/>
              <a:gd name="T20" fmla="*/ 144 w 343"/>
              <a:gd name="T21" fmla="*/ 164 h 413"/>
              <a:gd name="T22" fmla="*/ 154 w 343"/>
              <a:gd name="T23" fmla="*/ 140 h 413"/>
              <a:gd name="T24" fmla="*/ 159 w 343"/>
              <a:gd name="T25" fmla="*/ 140 h 413"/>
              <a:gd name="T26" fmla="*/ 164 w 343"/>
              <a:gd name="T27" fmla="*/ 209 h 413"/>
              <a:gd name="T28" fmla="*/ 169 w 343"/>
              <a:gd name="T29" fmla="*/ 204 h 413"/>
              <a:gd name="T30" fmla="*/ 179 w 343"/>
              <a:gd name="T31" fmla="*/ 189 h 413"/>
              <a:gd name="T32" fmla="*/ 194 w 343"/>
              <a:gd name="T33" fmla="*/ 189 h 413"/>
              <a:gd name="T34" fmla="*/ 209 w 343"/>
              <a:gd name="T35" fmla="*/ 179 h 413"/>
              <a:gd name="T36" fmla="*/ 214 w 343"/>
              <a:gd name="T37" fmla="*/ 189 h 413"/>
              <a:gd name="T38" fmla="*/ 214 w 343"/>
              <a:gd name="T39" fmla="*/ 189 h 413"/>
              <a:gd name="T40" fmla="*/ 219 w 343"/>
              <a:gd name="T41" fmla="*/ 184 h 413"/>
              <a:gd name="T42" fmla="*/ 224 w 343"/>
              <a:gd name="T43" fmla="*/ 194 h 413"/>
              <a:gd name="T44" fmla="*/ 229 w 343"/>
              <a:gd name="T45" fmla="*/ 199 h 413"/>
              <a:gd name="T46" fmla="*/ 234 w 343"/>
              <a:gd name="T47" fmla="*/ 184 h 413"/>
              <a:gd name="T48" fmla="*/ 239 w 343"/>
              <a:gd name="T49" fmla="*/ 194 h 413"/>
              <a:gd name="T50" fmla="*/ 243 w 343"/>
              <a:gd name="T51" fmla="*/ 189 h 413"/>
              <a:gd name="T52" fmla="*/ 263 w 343"/>
              <a:gd name="T53" fmla="*/ 189 h 413"/>
              <a:gd name="T54" fmla="*/ 268 w 343"/>
              <a:gd name="T55" fmla="*/ 194 h 413"/>
              <a:gd name="T56" fmla="*/ 273 w 343"/>
              <a:gd name="T57" fmla="*/ 189 h 413"/>
              <a:gd name="T58" fmla="*/ 278 w 343"/>
              <a:gd name="T59" fmla="*/ 164 h 413"/>
              <a:gd name="T60" fmla="*/ 283 w 343"/>
              <a:gd name="T61" fmla="*/ 204 h 413"/>
              <a:gd name="T62" fmla="*/ 288 w 343"/>
              <a:gd name="T63" fmla="*/ 15 h 413"/>
              <a:gd name="T64" fmla="*/ 293 w 343"/>
              <a:gd name="T65" fmla="*/ 130 h 413"/>
              <a:gd name="T66" fmla="*/ 298 w 343"/>
              <a:gd name="T67" fmla="*/ 298 h 413"/>
              <a:gd name="T68" fmla="*/ 303 w 343"/>
              <a:gd name="T69" fmla="*/ 130 h 413"/>
              <a:gd name="T70" fmla="*/ 308 w 343"/>
              <a:gd name="T71" fmla="*/ 279 h 413"/>
              <a:gd name="T72" fmla="*/ 313 w 343"/>
              <a:gd name="T73" fmla="*/ 45 h 413"/>
              <a:gd name="T74" fmla="*/ 318 w 343"/>
              <a:gd name="T75" fmla="*/ 80 h 413"/>
              <a:gd name="T76" fmla="*/ 323 w 343"/>
              <a:gd name="T77" fmla="*/ 0 h 413"/>
              <a:gd name="T78" fmla="*/ 328 w 343"/>
              <a:gd name="T79" fmla="*/ 219 h 413"/>
              <a:gd name="T80" fmla="*/ 333 w 343"/>
              <a:gd name="T81" fmla="*/ 259 h 413"/>
              <a:gd name="T82" fmla="*/ 343 w 343"/>
              <a:gd name="T83" fmla="*/ 85 h 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343" h="413">
                <a:moveTo>
                  <a:pt x="0" y="189"/>
                </a:moveTo>
                <a:lnTo>
                  <a:pt x="5" y="189"/>
                </a:lnTo>
                <a:lnTo>
                  <a:pt x="10" y="189"/>
                </a:lnTo>
                <a:lnTo>
                  <a:pt x="15" y="189"/>
                </a:lnTo>
                <a:lnTo>
                  <a:pt x="20" y="189"/>
                </a:lnTo>
                <a:lnTo>
                  <a:pt x="25" y="189"/>
                </a:lnTo>
                <a:lnTo>
                  <a:pt x="30" y="189"/>
                </a:lnTo>
                <a:lnTo>
                  <a:pt x="35" y="189"/>
                </a:lnTo>
                <a:lnTo>
                  <a:pt x="40" y="189"/>
                </a:lnTo>
                <a:lnTo>
                  <a:pt x="45" y="189"/>
                </a:lnTo>
                <a:lnTo>
                  <a:pt x="50" y="189"/>
                </a:lnTo>
                <a:lnTo>
                  <a:pt x="55" y="189"/>
                </a:lnTo>
                <a:lnTo>
                  <a:pt x="60" y="189"/>
                </a:lnTo>
                <a:lnTo>
                  <a:pt x="65" y="189"/>
                </a:lnTo>
                <a:lnTo>
                  <a:pt x="70" y="189"/>
                </a:lnTo>
                <a:lnTo>
                  <a:pt x="75" y="189"/>
                </a:lnTo>
                <a:lnTo>
                  <a:pt x="80" y="189"/>
                </a:lnTo>
                <a:lnTo>
                  <a:pt x="85" y="189"/>
                </a:lnTo>
                <a:lnTo>
                  <a:pt x="90" y="189"/>
                </a:lnTo>
                <a:lnTo>
                  <a:pt x="99" y="189"/>
                </a:lnTo>
                <a:lnTo>
                  <a:pt x="95" y="189"/>
                </a:lnTo>
                <a:lnTo>
                  <a:pt x="99" y="189"/>
                </a:lnTo>
                <a:lnTo>
                  <a:pt x="104" y="189"/>
                </a:lnTo>
                <a:lnTo>
                  <a:pt x="109" y="189"/>
                </a:lnTo>
                <a:lnTo>
                  <a:pt x="114" y="189"/>
                </a:lnTo>
                <a:lnTo>
                  <a:pt x="119" y="189"/>
                </a:lnTo>
                <a:lnTo>
                  <a:pt x="124" y="189"/>
                </a:lnTo>
                <a:lnTo>
                  <a:pt x="129" y="189"/>
                </a:lnTo>
                <a:lnTo>
                  <a:pt x="134" y="189"/>
                </a:lnTo>
                <a:lnTo>
                  <a:pt x="139" y="194"/>
                </a:lnTo>
                <a:lnTo>
                  <a:pt x="139" y="209"/>
                </a:lnTo>
                <a:lnTo>
                  <a:pt x="144" y="214"/>
                </a:lnTo>
                <a:lnTo>
                  <a:pt x="144" y="164"/>
                </a:lnTo>
                <a:lnTo>
                  <a:pt x="149" y="169"/>
                </a:lnTo>
                <a:lnTo>
                  <a:pt x="149" y="144"/>
                </a:lnTo>
                <a:lnTo>
                  <a:pt x="154" y="140"/>
                </a:lnTo>
                <a:lnTo>
                  <a:pt x="154" y="164"/>
                </a:lnTo>
                <a:lnTo>
                  <a:pt x="159" y="159"/>
                </a:lnTo>
                <a:lnTo>
                  <a:pt x="159" y="140"/>
                </a:lnTo>
                <a:lnTo>
                  <a:pt x="159" y="214"/>
                </a:lnTo>
                <a:lnTo>
                  <a:pt x="164" y="219"/>
                </a:lnTo>
                <a:lnTo>
                  <a:pt x="164" y="209"/>
                </a:lnTo>
                <a:lnTo>
                  <a:pt x="164" y="214"/>
                </a:lnTo>
                <a:lnTo>
                  <a:pt x="169" y="209"/>
                </a:lnTo>
                <a:lnTo>
                  <a:pt x="169" y="204"/>
                </a:lnTo>
                <a:lnTo>
                  <a:pt x="174" y="199"/>
                </a:lnTo>
                <a:lnTo>
                  <a:pt x="174" y="189"/>
                </a:lnTo>
                <a:lnTo>
                  <a:pt x="179" y="189"/>
                </a:lnTo>
                <a:lnTo>
                  <a:pt x="184" y="189"/>
                </a:lnTo>
                <a:lnTo>
                  <a:pt x="189" y="189"/>
                </a:lnTo>
                <a:lnTo>
                  <a:pt x="194" y="189"/>
                </a:lnTo>
                <a:lnTo>
                  <a:pt x="199" y="189"/>
                </a:lnTo>
                <a:lnTo>
                  <a:pt x="204" y="184"/>
                </a:lnTo>
                <a:lnTo>
                  <a:pt x="209" y="179"/>
                </a:lnTo>
                <a:lnTo>
                  <a:pt x="209" y="174"/>
                </a:lnTo>
                <a:lnTo>
                  <a:pt x="209" y="184"/>
                </a:lnTo>
                <a:lnTo>
                  <a:pt x="214" y="189"/>
                </a:lnTo>
                <a:lnTo>
                  <a:pt x="214" y="194"/>
                </a:lnTo>
                <a:lnTo>
                  <a:pt x="214" y="179"/>
                </a:lnTo>
                <a:lnTo>
                  <a:pt x="214" y="189"/>
                </a:lnTo>
                <a:lnTo>
                  <a:pt x="219" y="184"/>
                </a:lnTo>
                <a:lnTo>
                  <a:pt x="219" y="189"/>
                </a:lnTo>
                <a:lnTo>
                  <a:pt x="219" y="184"/>
                </a:lnTo>
                <a:lnTo>
                  <a:pt x="219" y="184"/>
                </a:lnTo>
                <a:lnTo>
                  <a:pt x="224" y="189"/>
                </a:lnTo>
                <a:lnTo>
                  <a:pt x="224" y="194"/>
                </a:lnTo>
                <a:lnTo>
                  <a:pt x="224" y="189"/>
                </a:lnTo>
                <a:lnTo>
                  <a:pt x="229" y="194"/>
                </a:lnTo>
                <a:lnTo>
                  <a:pt x="229" y="199"/>
                </a:lnTo>
                <a:lnTo>
                  <a:pt x="234" y="194"/>
                </a:lnTo>
                <a:lnTo>
                  <a:pt x="234" y="174"/>
                </a:lnTo>
                <a:lnTo>
                  <a:pt x="234" y="184"/>
                </a:lnTo>
                <a:lnTo>
                  <a:pt x="239" y="189"/>
                </a:lnTo>
                <a:lnTo>
                  <a:pt x="239" y="199"/>
                </a:lnTo>
                <a:lnTo>
                  <a:pt x="239" y="194"/>
                </a:lnTo>
                <a:lnTo>
                  <a:pt x="243" y="189"/>
                </a:lnTo>
                <a:lnTo>
                  <a:pt x="243" y="194"/>
                </a:lnTo>
                <a:lnTo>
                  <a:pt x="243" y="189"/>
                </a:lnTo>
                <a:lnTo>
                  <a:pt x="248" y="189"/>
                </a:lnTo>
                <a:lnTo>
                  <a:pt x="253" y="189"/>
                </a:lnTo>
                <a:lnTo>
                  <a:pt x="263" y="189"/>
                </a:lnTo>
                <a:lnTo>
                  <a:pt x="258" y="189"/>
                </a:lnTo>
                <a:lnTo>
                  <a:pt x="263" y="189"/>
                </a:lnTo>
                <a:lnTo>
                  <a:pt x="268" y="194"/>
                </a:lnTo>
                <a:lnTo>
                  <a:pt x="268" y="189"/>
                </a:lnTo>
                <a:lnTo>
                  <a:pt x="268" y="194"/>
                </a:lnTo>
                <a:lnTo>
                  <a:pt x="273" y="189"/>
                </a:lnTo>
                <a:lnTo>
                  <a:pt x="273" y="174"/>
                </a:lnTo>
                <a:lnTo>
                  <a:pt x="278" y="179"/>
                </a:lnTo>
                <a:lnTo>
                  <a:pt x="278" y="164"/>
                </a:lnTo>
                <a:lnTo>
                  <a:pt x="283" y="159"/>
                </a:lnTo>
                <a:lnTo>
                  <a:pt x="283" y="219"/>
                </a:lnTo>
                <a:lnTo>
                  <a:pt x="283" y="204"/>
                </a:lnTo>
                <a:lnTo>
                  <a:pt x="288" y="194"/>
                </a:lnTo>
                <a:lnTo>
                  <a:pt x="288" y="229"/>
                </a:lnTo>
                <a:lnTo>
                  <a:pt x="288" y="15"/>
                </a:lnTo>
                <a:lnTo>
                  <a:pt x="288" y="80"/>
                </a:lnTo>
                <a:lnTo>
                  <a:pt x="293" y="164"/>
                </a:lnTo>
                <a:lnTo>
                  <a:pt x="293" y="130"/>
                </a:lnTo>
                <a:lnTo>
                  <a:pt x="293" y="184"/>
                </a:lnTo>
                <a:lnTo>
                  <a:pt x="298" y="199"/>
                </a:lnTo>
                <a:lnTo>
                  <a:pt x="298" y="298"/>
                </a:lnTo>
                <a:lnTo>
                  <a:pt x="298" y="264"/>
                </a:lnTo>
                <a:lnTo>
                  <a:pt x="303" y="259"/>
                </a:lnTo>
                <a:lnTo>
                  <a:pt x="303" y="130"/>
                </a:lnTo>
                <a:lnTo>
                  <a:pt x="303" y="189"/>
                </a:lnTo>
                <a:lnTo>
                  <a:pt x="308" y="209"/>
                </a:lnTo>
                <a:lnTo>
                  <a:pt x="308" y="279"/>
                </a:lnTo>
                <a:lnTo>
                  <a:pt x="308" y="194"/>
                </a:lnTo>
                <a:lnTo>
                  <a:pt x="313" y="169"/>
                </a:lnTo>
                <a:lnTo>
                  <a:pt x="313" y="45"/>
                </a:lnTo>
                <a:lnTo>
                  <a:pt x="313" y="363"/>
                </a:lnTo>
                <a:lnTo>
                  <a:pt x="318" y="368"/>
                </a:lnTo>
                <a:lnTo>
                  <a:pt x="318" y="80"/>
                </a:lnTo>
                <a:lnTo>
                  <a:pt x="323" y="35"/>
                </a:lnTo>
                <a:lnTo>
                  <a:pt x="323" y="269"/>
                </a:lnTo>
                <a:lnTo>
                  <a:pt x="323" y="0"/>
                </a:lnTo>
                <a:lnTo>
                  <a:pt x="323" y="120"/>
                </a:lnTo>
                <a:lnTo>
                  <a:pt x="328" y="125"/>
                </a:lnTo>
                <a:lnTo>
                  <a:pt x="328" y="219"/>
                </a:lnTo>
                <a:lnTo>
                  <a:pt x="333" y="229"/>
                </a:lnTo>
                <a:lnTo>
                  <a:pt x="333" y="224"/>
                </a:lnTo>
                <a:lnTo>
                  <a:pt x="333" y="259"/>
                </a:lnTo>
                <a:lnTo>
                  <a:pt x="338" y="254"/>
                </a:lnTo>
                <a:lnTo>
                  <a:pt x="338" y="120"/>
                </a:lnTo>
                <a:lnTo>
                  <a:pt x="343" y="85"/>
                </a:lnTo>
                <a:lnTo>
                  <a:pt x="343" y="413"/>
                </a:lnTo>
                <a:lnTo>
                  <a:pt x="343" y="65"/>
                </a:lnTo>
              </a:path>
            </a:pathLst>
          </a:custGeom>
          <a:noFill/>
          <a:ln w="0">
            <a:solidFill>
              <a:schemeClr val="accent6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49" name="Freeform 268"/>
          <p:cNvSpPr>
            <a:spLocks/>
          </p:cNvSpPr>
          <p:nvPr/>
        </p:nvSpPr>
        <p:spPr bwMode="auto">
          <a:xfrm>
            <a:off x="2984771" y="2267467"/>
            <a:ext cx="314325" cy="471815"/>
          </a:xfrm>
          <a:custGeom>
            <a:avLst/>
            <a:gdLst>
              <a:gd name="T0" fmla="*/ 5 w 198"/>
              <a:gd name="T1" fmla="*/ 323 h 413"/>
              <a:gd name="T2" fmla="*/ 10 w 198"/>
              <a:gd name="T3" fmla="*/ 174 h 413"/>
              <a:gd name="T4" fmla="*/ 10 w 198"/>
              <a:gd name="T5" fmla="*/ 259 h 413"/>
              <a:gd name="T6" fmla="*/ 15 w 198"/>
              <a:gd name="T7" fmla="*/ 234 h 413"/>
              <a:gd name="T8" fmla="*/ 25 w 198"/>
              <a:gd name="T9" fmla="*/ 65 h 413"/>
              <a:gd name="T10" fmla="*/ 25 w 198"/>
              <a:gd name="T11" fmla="*/ 308 h 413"/>
              <a:gd name="T12" fmla="*/ 30 w 198"/>
              <a:gd name="T13" fmla="*/ 135 h 413"/>
              <a:gd name="T14" fmla="*/ 35 w 198"/>
              <a:gd name="T15" fmla="*/ 184 h 413"/>
              <a:gd name="T16" fmla="*/ 40 w 198"/>
              <a:gd name="T17" fmla="*/ 130 h 413"/>
              <a:gd name="T18" fmla="*/ 45 w 198"/>
              <a:gd name="T19" fmla="*/ 214 h 413"/>
              <a:gd name="T20" fmla="*/ 49 w 198"/>
              <a:gd name="T21" fmla="*/ 70 h 413"/>
              <a:gd name="T22" fmla="*/ 54 w 198"/>
              <a:gd name="T23" fmla="*/ 413 h 413"/>
              <a:gd name="T24" fmla="*/ 59 w 198"/>
              <a:gd name="T25" fmla="*/ 249 h 413"/>
              <a:gd name="T26" fmla="*/ 64 w 198"/>
              <a:gd name="T27" fmla="*/ 224 h 413"/>
              <a:gd name="T28" fmla="*/ 64 w 198"/>
              <a:gd name="T29" fmla="*/ 184 h 413"/>
              <a:gd name="T30" fmla="*/ 69 w 198"/>
              <a:gd name="T31" fmla="*/ 130 h 413"/>
              <a:gd name="T32" fmla="*/ 74 w 198"/>
              <a:gd name="T33" fmla="*/ 55 h 413"/>
              <a:gd name="T34" fmla="*/ 79 w 198"/>
              <a:gd name="T35" fmla="*/ 323 h 413"/>
              <a:gd name="T36" fmla="*/ 89 w 198"/>
              <a:gd name="T37" fmla="*/ 50 h 413"/>
              <a:gd name="T38" fmla="*/ 94 w 198"/>
              <a:gd name="T39" fmla="*/ 209 h 413"/>
              <a:gd name="T40" fmla="*/ 99 w 198"/>
              <a:gd name="T41" fmla="*/ 130 h 413"/>
              <a:gd name="T42" fmla="*/ 99 w 198"/>
              <a:gd name="T43" fmla="*/ 224 h 413"/>
              <a:gd name="T44" fmla="*/ 109 w 198"/>
              <a:gd name="T45" fmla="*/ 65 h 413"/>
              <a:gd name="T46" fmla="*/ 114 w 198"/>
              <a:gd name="T47" fmla="*/ 194 h 413"/>
              <a:gd name="T48" fmla="*/ 114 w 198"/>
              <a:gd name="T49" fmla="*/ 229 h 413"/>
              <a:gd name="T50" fmla="*/ 119 w 198"/>
              <a:gd name="T51" fmla="*/ 214 h 413"/>
              <a:gd name="T52" fmla="*/ 124 w 198"/>
              <a:gd name="T53" fmla="*/ 154 h 413"/>
              <a:gd name="T54" fmla="*/ 129 w 198"/>
              <a:gd name="T55" fmla="*/ 244 h 413"/>
              <a:gd name="T56" fmla="*/ 134 w 198"/>
              <a:gd name="T57" fmla="*/ 40 h 413"/>
              <a:gd name="T58" fmla="*/ 139 w 198"/>
              <a:gd name="T59" fmla="*/ 135 h 413"/>
              <a:gd name="T60" fmla="*/ 144 w 198"/>
              <a:gd name="T61" fmla="*/ 35 h 413"/>
              <a:gd name="T62" fmla="*/ 149 w 198"/>
              <a:gd name="T63" fmla="*/ 169 h 413"/>
              <a:gd name="T64" fmla="*/ 154 w 198"/>
              <a:gd name="T65" fmla="*/ 219 h 413"/>
              <a:gd name="T66" fmla="*/ 159 w 198"/>
              <a:gd name="T67" fmla="*/ 184 h 413"/>
              <a:gd name="T68" fmla="*/ 164 w 198"/>
              <a:gd name="T69" fmla="*/ 85 h 413"/>
              <a:gd name="T70" fmla="*/ 169 w 198"/>
              <a:gd name="T71" fmla="*/ 204 h 413"/>
              <a:gd name="T72" fmla="*/ 174 w 198"/>
              <a:gd name="T73" fmla="*/ 274 h 413"/>
              <a:gd name="T74" fmla="*/ 174 w 198"/>
              <a:gd name="T75" fmla="*/ 189 h 413"/>
              <a:gd name="T76" fmla="*/ 179 w 198"/>
              <a:gd name="T77" fmla="*/ 159 h 413"/>
              <a:gd name="T78" fmla="*/ 184 w 198"/>
              <a:gd name="T79" fmla="*/ 90 h 413"/>
              <a:gd name="T80" fmla="*/ 189 w 198"/>
              <a:gd name="T81" fmla="*/ 55 h 413"/>
              <a:gd name="T82" fmla="*/ 193 w 198"/>
              <a:gd name="T83" fmla="*/ 254 h 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98" h="413">
                <a:moveTo>
                  <a:pt x="0" y="60"/>
                </a:moveTo>
                <a:lnTo>
                  <a:pt x="0" y="353"/>
                </a:lnTo>
                <a:lnTo>
                  <a:pt x="5" y="323"/>
                </a:lnTo>
                <a:lnTo>
                  <a:pt x="5" y="25"/>
                </a:lnTo>
                <a:lnTo>
                  <a:pt x="5" y="199"/>
                </a:lnTo>
                <a:lnTo>
                  <a:pt x="10" y="174"/>
                </a:lnTo>
                <a:lnTo>
                  <a:pt x="10" y="353"/>
                </a:lnTo>
                <a:lnTo>
                  <a:pt x="10" y="139"/>
                </a:lnTo>
                <a:lnTo>
                  <a:pt x="10" y="259"/>
                </a:lnTo>
                <a:lnTo>
                  <a:pt x="15" y="244"/>
                </a:lnTo>
                <a:lnTo>
                  <a:pt x="15" y="169"/>
                </a:lnTo>
                <a:lnTo>
                  <a:pt x="15" y="234"/>
                </a:lnTo>
                <a:lnTo>
                  <a:pt x="20" y="229"/>
                </a:lnTo>
                <a:lnTo>
                  <a:pt x="20" y="90"/>
                </a:lnTo>
                <a:lnTo>
                  <a:pt x="25" y="65"/>
                </a:lnTo>
                <a:lnTo>
                  <a:pt x="25" y="398"/>
                </a:lnTo>
                <a:lnTo>
                  <a:pt x="25" y="5"/>
                </a:lnTo>
                <a:lnTo>
                  <a:pt x="25" y="308"/>
                </a:lnTo>
                <a:lnTo>
                  <a:pt x="30" y="279"/>
                </a:lnTo>
                <a:lnTo>
                  <a:pt x="30" y="35"/>
                </a:lnTo>
                <a:lnTo>
                  <a:pt x="30" y="135"/>
                </a:lnTo>
                <a:lnTo>
                  <a:pt x="35" y="244"/>
                </a:lnTo>
                <a:lnTo>
                  <a:pt x="35" y="298"/>
                </a:lnTo>
                <a:lnTo>
                  <a:pt x="35" y="184"/>
                </a:lnTo>
                <a:lnTo>
                  <a:pt x="40" y="189"/>
                </a:lnTo>
                <a:lnTo>
                  <a:pt x="40" y="194"/>
                </a:lnTo>
                <a:lnTo>
                  <a:pt x="40" y="130"/>
                </a:lnTo>
                <a:lnTo>
                  <a:pt x="40" y="135"/>
                </a:lnTo>
                <a:lnTo>
                  <a:pt x="45" y="149"/>
                </a:lnTo>
                <a:lnTo>
                  <a:pt x="45" y="214"/>
                </a:lnTo>
                <a:lnTo>
                  <a:pt x="45" y="204"/>
                </a:lnTo>
                <a:lnTo>
                  <a:pt x="49" y="189"/>
                </a:lnTo>
                <a:lnTo>
                  <a:pt x="49" y="70"/>
                </a:lnTo>
                <a:lnTo>
                  <a:pt x="49" y="110"/>
                </a:lnTo>
                <a:lnTo>
                  <a:pt x="54" y="65"/>
                </a:lnTo>
                <a:lnTo>
                  <a:pt x="54" y="413"/>
                </a:lnTo>
                <a:lnTo>
                  <a:pt x="54" y="144"/>
                </a:lnTo>
                <a:lnTo>
                  <a:pt x="59" y="120"/>
                </a:lnTo>
                <a:lnTo>
                  <a:pt x="59" y="249"/>
                </a:lnTo>
                <a:lnTo>
                  <a:pt x="59" y="35"/>
                </a:lnTo>
                <a:lnTo>
                  <a:pt x="59" y="214"/>
                </a:lnTo>
                <a:lnTo>
                  <a:pt x="64" y="224"/>
                </a:lnTo>
                <a:lnTo>
                  <a:pt x="64" y="259"/>
                </a:lnTo>
                <a:lnTo>
                  <a:pt x="64" y="144"/>
                </a:lnTo>
                <a:lnTo>
                  <a:pt x="64" y="184"/>
                </a:lnTo>
                <a:lnTo>
                  <a:pt x="69" y="194"/>
                </a:lnTo>
                <a:lnTo>
                  <a:pt x="69" y="229"/>
                </a:lnTo>
                <a:lnTo>
                  <a:pt x="69" y="130"/>
                </a:lnTo>
                <a:lnTo>
                  <a:pt x="69" y="219"/>
                </a:lnTo>
                <a:lnTo>
                  <a:pt x="74" y="214"/>
                </a:lnTo>
                <a:lnTo>
                  <a:pt x="74" y="55"/>
                </a:lnTo>
                <a:lnTo>
                  <a:pt x="79" y="55"/>
                </a:lnTo>
                <a:lnTo>
                  <a:pt x="79" y="408"/>
                </a:lnTo>
                <a:lnTo>
                  <a:pt x="79" y="323"/>
                </a:lnTo>
                <a:lnTo>
                  <a:pt x="84" y="308"/>
                </a:lnTo>
                <a:lnTo>
                  <a:pt x="84" y="40"/>
                </a:lnTo>
                <a:lnTo>
                  <a:pt x="89" y="50"/>
                </a:lnTo>
                <a:lnTo>
                  <a:pt x="89" y="288"/>
                </a:lnTo>
                <a:lnTo>
                  <a:pt x="89" y="214"/>
                </a:lnTo>
                <a:lnTo>
                  <a:pt x="94" y="209"/>
                </a:lnTo>
                <a:lnTo>
                  <a:pt x="94" y="149"/>
                </a:lnTo>
                <a:lnTo>
                  <a:pt x="94" y="169"/>
                </a:lnTo>
                <a:lnTo>
                  <a:pt x="99" y="130"/>
                </a:lnTo>
                <a:lnTo>
                  <a:pt x="99" y="229"/>
                </a:lnTo>
                <a:lnTo>
                  <a:pt x="99" y="125"/>
                </a:lnTo>
                <a:lnTo>
                  <a:pt x="99" y="224"/>
                </a:lnTo>
                <a:lnTo>
                  <a:pt x="104" y="229"/>
                </a:lnTo>
                <a:lnTo>
                  <a:pt x="104" y="60"/>
                </a:lnTo>
                <a:lnTo>
                  <a:pt x="109" y="65"/>
                </a:lnTo>
                <a:lnTo>
                  <a:pt x="109" y="368"/>
                </a:lnTo>
                <a:lnTo>
                  <a:pt x="109" y="229"/>
                </a:lnTo>
                <a:lnTo>
                  <a:pt x="114" y="194"/>
                </a:lnTo>
                <a:lnTo>
                  <a:pt x="114" y="234"/>
                </a:lnTo>
                <a:lnTo>
                  <a:pt x="114" y="0"/>
                </a:lnTo>
                <a:lnTo>
                  <a:pt x="114" y="229"/>
                </a:lnTo>
                <a:lnTo>
                  <a:pt x="119" y="259"/>
                </a:lnTo>
                <a:lnTo>
                  <a:pt x="119" y="264"/>
                </a:lnTo>
                <a:lnTo>
                  <a:pt x="119" y="214"/>
                </a:lnTo>
                <a:lnTo>
                  <a:pt x="124" y="209"/>
                </a:lnTo>
                <a:lnTo>
                  <a:pt x="124" y="209"/>
                </a:lnTo>
                <a:lnTo>
                  <a:pt x="124" y="154"/>
                </a:lnTo>
                <a:lnTo>
                  <a:pt x="124" y="179"/>
                </a:lnTo>
                <a:lnTo>
                  <a:pt x="129" y="184"/>
                </a:lnTo>
                <a:lnTo>
                  <a:pt x="129" y="244"/>
                </a:lnTo>
                <a:lnTo>
                  <a:pt x="129" y="179"/>
                </a:lnTo>
                <a:lnTo>
                  <a:pt x="134" y="164"/>
                </a:lnTo>
                <a:lnTo>
                  <a:pt x="134" y="40"/>
                </a:lnTo>
                <a:lnTo>
                  <a:pt x="134" y="298"/>
                </a:lnTo>
                <a:lnTo>
                  <a:pt x="139" y="398"/>
                </a:lnTo>
                <a:lnTo>
                  <a:pt x="139" y="135"/>
                </a:lnTo>
                <a:lnTo>
                  <a:pt x="144" y="105"/>
                </a:lnTo>
                <a:lnTo>
                  <a:pt x="144" y="303"/>
                </a:lnTo>
                <a:lnTo>
                  <a:pt x="144" y="35"/>
                </a:lnTo>
                <a:lnTo>
                  <a:pt x="144" y="234"/>
                </a:lnTo>
                <a:lnTo>
                  <a:pt x="149" y="214"/>
                </a:lnTo>
                <a:lnTo>
                  <a:pt x="149" y="169"/>
                </a:lnTo>
                <a:lnTo>
                  <a:pt x="149" y="194"/>
                </a:lnTo>
                <a:lnTo>
                  <a:pt x="154" y="199"/>
                </a:lnTo>
                <a:lnTo>
                  <a:pt x="154" y="219"/>
                </a:lnTo>
                <a:lnTo>
                  <a:pt x="154" y="135"/>
                </a:lnTo>
                <a:lnTo>
                  <a:pt x="154" y="189"/>
                </a:lnTo>
                <a:lnTo>
                  <a:pt x="159" y="184"/>
                </a:lnTo>
                <a:lnTo>
                  <a:pt x="159" y="60"/>
                </a:lnTo>
                <a:lnTo>
                  <a:pt x="159" y="70"/>
                </a:lnTo>
                <a:lnTo>
                  <a:pt x="164" y="85"/>
                </a:lnTo>
                <a:lnTo>
                  <a:pt x="164" y="368"/>
                </a:lnTo>
                <a:lnTo>
                  <a:pt x="164" y="224"/>
                </a:lnTo>
                <a:lnTo>
                  <a:pt x="169" y="204"/>
                </a:lnTo>
                <a:lnTo>
                  <a:pt x="169" y="30"/>
                </a:lnTo>
                <a:lnTo>
                  <a:pt x="169" y="189"/>
                </a:lnTo>
                <a:lnTo>
                  <a:pt x="174" y="274"/>
                </a:lnTo>
                <a:lnTo>
                  <a:pt x="174" y="318"/>
                </a:lnTo>
                <a:lnTo>
                  <a:pt x="174" y="159"/>
                </a:lnTo>
                <a:lnTo>
                  <a:pt x="174" y="189"/>
                </a:lnTo>
                <a:lnTo>
                  <a:pt x="179" y="194"/>
                </a:lnTo>
                <a:lnTo>
                  <a:pt x="179" y="214"/>
                </a:lnTo>
                <a:lnTo>
                  <a:pt x="179" y="159"/>
                </a:lnTo>
                <a:lnTo>
                  <a:pt x="184" y="105"/>
                </a:lnTo>
                <a:lnTo>
                  <a:pt x="184" y="229"/>
                </a:lnTo>
                <a:lnTo>
                  <a:pt x="184" y="90"/>
                </a:lnTo>
                <a:lnTo>
                  <a:pt x="184" y="219"/>
                </a:lnTo>
                <a:lnTo>
                  <a:pt x="189" y="214"/>
                </a:lnTo>
                <a:lnTo>
                  <a:pt x="189" y="55"/>
                </a:lnTo>
                <a:lnTo>
                  <a:pt x="193" y="65"/>
                </a:lnTo>
                <a:lnTo>
                  <a:pt x="193" y="403"/>
                </a:lnTo>
                <a:lnTo>
                  <a:pt x="193" y="254"/>
                </a:lnTo>
                <a:lnTo>
                  <a:pt x="198" y="234"/>
                </a:lnTo>
                <a:lnTo>
                  <a:pt x="198" y="5"/>
                </a:lnTo>
              </a:path>
            </a:pathLst>
          </a:custGeom>
          <a:noFill/>
          <a:ln w="0">
            <a:solidFill>
              <a:schemeClr val="accent6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50" name="Freeform 269"/>
          <p:cNvSpPr>
            <a:spLocks/>
          </p:cNvSpPr>
          <p:nvPr/>
        </p:nvSpPr>
        <p:spPr bwMode="auto">
          <a:xfrm>
            <a:off x="3299096" y="2273179"/>
            <a:ext cx="315913" cy="448967"/>
          </a:xfrm>
          <a:custGeom>
            <a:avLst/>
            <a:gdLst>
              <a:gd name="T0" fmla="*/ 5 w 199"/>
              <a:gd name="T1" fmla="*/ 244 h 393"/>
              <a:gd name="T2" fmla="*/ 10 w 199"/>
              <a:gd name="T3" fmla="*/ 259 h 393"/>
              <a:gd name="T4" fmla="*/ 15 w 199"/>
              <a:gd name="T5" fmla="*/ 164 h 393"/>
              <a:gd name="T6" fmla="*/ 20 w 199"/>
              <a:gd name="T7" fmla="*/ 189 h 393"/>
              <a:gd name="T8" fmla="*/ 25 w 199"/>
              <a:gd name="T9" fmla="*/ 154 h 393"/>
              <a:gd name="T10" fmla="*/ 30 w 199"/>
              <a:gd name="T11" fmla="*/ 169 h 393"/>
              <a:gd name="T12" fmla="*/ 30 w 199"/>
              <a:gd name="T13" fmla="*/ 174 h 393"/>
              <a:gd name="T14" fmla="*/ 35 w 199"/>
              <a:gd name="T15" fmla="*/ 259 h 393"/>
              <a:gd name="T16" fmla="*/ 40 w 199"/>
              <a:gd name="T17" fmla="*/ 174 h 393"/>
              <a:gd name="T18" fmla="*/ 45 w 199"/>
              <a:gd name="T19" fmla="*/ 194 h 393"/>
              <a:gd name="T20" fmla="*/ 50 w 199"/>
              <a:gd name="T21" fmla="*/ 139 h 393"/>
              <a:gd name="T22" fmla="*/ 55 w 199"/>
              <a:gd name="T23" fmla="*/ 134 h 393"/>
              <a:gd name="T24" fmla="*/ 60 w 199"/>
              <a:gd name="T25" fmla="*/ 254 h 393"/>
              <a:gd name="T26" fmla="*/ 65 w 199"/>
              <a:gd name="T27" fmla="*/ 224 h 393"/>
              <a:gd name="T28" fmla="*/ 70 w 199"/>
              <a:gd name="T29" fmla="*/ 214 h 393"/>
              <a:gd name="T30" fmla="*/ 70 w 199"/>
              <a:gd name="T31" fmla="*/ 159 h 393"/>
              <a:gd name="T32" fmla="*/ 75 w 199"/>
              <a:gd name="T33" fmla="*/ 179 h 393"/>
              <a:gd name="T34" fmla="*/ 80 w 199"/>
              <a:gd name="T35" fmla="*/ 144 h 393"/>
              <a:gd name="T36" fmla="*/ 85 w 199"/>
              <a:gd name="T37" fmla="*/ 164 h 393"/>
              <a:gd name="T38" fmla="*/ 90 w 199"/>
              <a:gd name="T39" fmla="*/ 40 h 393"/>
              <a:gd name="T40" fmla="*/ 95 w 199"/>
              <a:gd name="T41" fmla="*/ 154 h 393"/>
              <a:gd name="T42" fmla="*/ 100 w 199"/>
              <a:gd name="T43" fmla="*/ 130 h 393"/>
              <a:gd name="T44" fmla="*/ 105 w 199"/>
              <a:gd name="T45" fmla="*/ 224 h 393"/>
              <a:gd name="T46" fmla="*/ 110 w 199"/>
              <a:gd name="T47" fmla="*/ 55 h 393"/>
              <a:gd name="T48" fmla="*/ 115 w 199"/>
              <a:gd name="T49" fmla="*/ 164 h 393"/>
              <a:gd name="T50" fmla="*/ 120 w 199"/>
              <a:gd name="T51" fmla="*/ 45 h 393"/>
              <a:gd name="T52" fmla="*/ 125 w 199"/>
              <a:gd name="T53" fmla="*/ 174 h 393"/>
              <a:gd name="T54" fmla="*/ 130 w 199"/>
              <a:gd name="T55" fmla="*/ 149 h 393"/>
              <a:gd name="T56" fmla="*/ 135 w 199"/>
              <a:gd name="T57" fmla="*/ 224 h 393"/>
              <a:gd name="T58" fmla="*/ 140 w 199"/>
              <a:gd name="T59" fmla="*/ 55 h 393"/>
              <a:gd name="T60" fmla="*/ 144 w 199"/>
              <a:gd name="T61" fmla="*/ 149 h 393"/>
              <a:gd name="T62" fmla="*/ 149 w 199"/>
              <a:gd name="T63" fmla="*/ 30 h 393"/>
              <a:gd name="T64" fmla="*/ 154 w 199"/>
              <a:gd name="T65" fmla="*/ 184 h 393"/>
              <a:gd name="T66" fmla="*/ 159 w 199"/>
              <a:gd name="T67" fmla="*/ 115 h 393"/>
              <a:gd name="T68" fmla="*/ 164 w 199"/>
              <a:gd name="T69" fmla="*/ 105 h 393"/>
              <a:gd name="T70" fmla="*/ 169 w 199"/>
              <a:gd name="T71" fmla="*/ 60 h 393"/>
              <a:gd name="T72" fmla="*/ 174 w 199"/>
              <a:gd name="T73" fmla="*/ 144 h 393"/>
              <a:gd name="T74" fmla="*/ 179 w 199"/>
              <a:gd name="T75" fmla="*/ 35 h 393"/>
              <a:gd name="T76" fmla="*/ 184 w 199"/>
              <a:gd name="T77" fmla="*/ 139 h 393"/>
              <a:gd name="T78" fmla="*/ 189 w 199"/>
              <a:gd name="T79" fmla="*/ 134 h 393"/>
              <a:gd name="T80" fmla="*/ 194 w 199"/>
              <a:gd name="T81" fmla="*/ 229 h 393"/>
              <a:gd name="T82" fmla="*/ 199 w 199"/>
              <a:gd name="T83" fmla="*/ 373 h 3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99" h="393">
                <a:moveTo>
                  <a:pt x="0" y="0"/>
                </a:moveTo>
                <a:lnTo>
                  <a:pt x="0" y="204"/>
                </a:lnTo>
                <a:lnTo>
                  <a:pt x="5" y="244"/>
                </a:lnTo>
                <a:lnTo>
                  <a:pt x="5" y="174"/>
                </a:lnTo>
                <a:lnTo>
                  <a:pt x="5" y="264"/>
                </a:lnTo>
                <a:lnTo>
                  <a:pt x="10" y="259"/>
                </a:lnTo>
                <a:lnTo>
                  <a:pt x="10" y="115"/>
                </a:lnTo>
                <a:lnTo>
                  <a:pt x="10" y="149"/>
                </a:lnTo>
                <a:lnTo>
                  <a:pt x="15" y="164"/>
                </a:lnTo>
                <a:lnTo>
                  <a:pt x="15" y="209"/>
                </a:lnTo>
                <a:lnTo>
                  <a:pt x="15" y="194"/>
                </a:lnTo>
                <a:lnTo>
                  <a:pt x="20" y="189"/>
                </a:lnTo>
                <a:lnTo>
                  <a:pt x="20" y="70"/>
                </a:lnTo>
                <a:lnTo>
                  <a:pt x="20" y="149"/>
                </a:lnTo>
                <a:lnTo>
                  <a:pt x="25" y="154"/>
                </a:lnTo>
                <a:lnTo>
                  <a:pt x="25" y="393"/>
                </a:lnTo>
                <a:lnTo>
                  <a:pt x="25" y="174"/>
                </a:lnTo>
                <a:lnTo>
                  <a:pt x="30" y="169"/>
                </a:lnTo>
                <a:lnTo>
                  <a:pt x="30" y="214"/>
                </a:lnTo>
                <a:lnTo>
                  <a:pt x="30" y="40"/>
                </a:lnTo>
                <a:lnTo>
                  <a:pt x="30" y="174"/>
                </a:lnTo>
                <a:lnTo>
                  <a:pt x="35" y="154"/>
                </a:lnTo>
                <a:lnTo>
                  <a:pt x="35" y="139"/>
                </a:lnTo>
                <a:lnTo>
                  <a:pt x="35" y="259"/>
                </a:lnTo>
                <a:lnTo>
                  <a:pt x="40" y="249"/>
                </a:lnTo>
                <a:lnTo>
                  <a:pt x="40" y="120"/>
                </a:lnTo>
                <a:lnTo>
                  <a:pt x="40" y="174"/>
                </a:lnTo>
                <a:lnTo>
                  <a:pt x="45" y="189"/>
                </a:lnTo>
                <a:lnTo>
                  <a:pt x="45" y="224"/>
                </a:lnTo>
                <a:lnTo>
                  <a:pt x="45" y="194"/>
                </a:lnTo>
                <a:lnTo>
                  <a:pt x="50" y="184"/>
                </a:lnTo>
                <a:lnTo>
                  <a:pt x="50" y="60"/>
                </a:lnTo>
                <a:lnTo>
                  <a:pt x="50" y="139"/>
                </a:lnTo>
                <a:lnTo>
                  <a:pt x="55" y="144"/>
                </a:lnTo>
                <a:lnTo>
                  <a:pt x="55" y="388"/>
                </a:lnTo>
                <a:lnTo>
                  <a:pt x="55" y="134"/>
                </a:lnTo>
                <a:lnTo>
                  <a:pt x="55" y="174"/>
                </a:lnTo>
                <a:lnTo>
                  <a:pt x="60" y="169"/>
                </a:lnTo>
                <a:lnTo>
                  <a:pt x="60" y="254"/>
                </a:lnTo>
                <a:lnTo>
                  <a:pt x="60" y="35"/>
                </a:lnTo>
                <a:lnTo>
                  <a:pt x="60" y="239"/>
                </a:lnTo>
                <a:lnTo>
                  <a:pt x="65" y="224"/>
                </a:lnTo>
                <a:lnTo>
                  <a:pt x="65" y="149"/>
                </a:lnTo>
                <a:lnTo>
                  <a:pt x="65" y="209"/>
                </a:lnTo>
                <a:lnTo>
                  <a:pt x="70" y="214"/>
                </a:lnTo>
                <a:lnTo>
                  <a:pt x="70" y="229"/>
                </a:lnTo>
                <a:lnTo>
                  <a:pt x="70" y="130"/>
                </a:lnTo>
                <a:lnTo>
                  <a:pt x="70" y="159"/>
                </a:lnTo>
                <a:lnTo>
                  <a:pt x="75" y="184"/>
                </a:lnTo>
                <a:lnTo>
                  <a:pt x="75" y="224"/>
                </a:lnTo>
                <a:lnTo>
                  <a:pt x="75" y="179"/>
                </a:lnTo>
                <a:lnTo>
                  <a:pt x="80" y="159"/>
                </a:lnTo>
                <a:lnTo>
                  <a:pt x="80" y="60"/>
                </a:lnTo>
                <a:lnTo>
                  <a:pt x="80" y="144"/>
                </a:lnTo>
                <a:lnTo>
                  <a:pt x="85" y="204"/>
                </a:lnTo>
                <a:lnTo>
                  <a:pt x="85" y="348"/>
                </a:lnTo>
                <a:lnTo>
                  <a:pt x="85" y="164"/>
                </a:lnTo>
                <a:lnTo>
                  <a:pt x="85" y="189"/>
                </a:lnTo>
                <a:lnTo>
                  <a:pt x="90" y="189"/>
                </a:lnTo>
                <a:lnTo>
                  <a:pt x="90" y="40"/>
                </a:lnTo>
                <a:lnTo>
                  <a:pt x="90" y="303"/>
                </a:lnTo>
                <a:lnTo>
                  <a:pt x="95" y="283"/>
                </a:lnTo>
                <a:lnTo>
                  <a:pt x="95" y="154"/>
                </a:lnTo>
                <a:lnTo>
                  <a:pt x="95" y="219"/>
                </a:lnTo>
                <a:lnTo>
                  <a:pt x="100" y="214"/>
                </a:lnTo>
                <a:lnTo>
                  <a:pt x="100" y="130"/>
                </a:lnTo>
                <a:lnTo>
                  <a:pt x="100" y="184"/>
                </a:lnTo>
                <a:lnTo>
                  <a:pt x="105" y="199"/>
                </a:lnTo>
                <a:lnTo>
                  <a:pt x="105" y="224"/>
                </a:lnTo>
                <a:lnTo>
                  <a:pt x="105" y="149"/>
                </a:lnTo>
                <a:lnTo>
                  <a:pt x="110" y="130"/>
                </a:lnTo>
                <a:lnTo>
                  <a:pt x="110" y="55"/>
                </a:lnTo>
                <a:lnTo>
                  <a:pt x="110" y="308"/>
                </a:lnTo>
                <a:lnTo>
                  <a:pt x="115" y="333"/>
                </a:lnTo>
                <a:lnTo>
                  <a:pt x="115" y="164"/>
                </a:lnTo>
                <a:lnTo>
                  <a:pt x="120" y="159"/>
                </a:lnTo>
                <a:lnTo>
                  <a:pt x="120" y="308"/>
                </a:lnTo>
                <a:lnTo>
                  <a:pt x="120" y="45"/>
                </a:lnTo>
                <a:lnTo>
                  <a:pt x="120" y="254"/>
                </a:lnTo>
                <a:lnTo>
                  <a:pt x="125" y="244"/>
                </a:lnTo>
                <a:lnTo>
                  <a:pt x="125" y="174"/>
                </a:lnTo>
                <a:lnTo>
                  <a:pt x="125" y="189"/>
                </a:lnTo>
                <a:lnTo>
                  <a:pt x="130" y="194"/>
                </a:lnTo>
                <a:lnTo>
                  <a:pt x="130" y="149"/>
                </a:lnTo>
                <a:lnTo>
                  <a:pt x="130" y="214"/>
                </a:lnTo>
                <a:lnTo>
                  <a:pt x="135" y="219"/>
                </a:lnTo>
                <a:lnTo>
                  <a:pt x="135" y="224"/>
                </a:lnTo>
                <a:lnTo>
                  <a:pt x="135" y="139"/>
                </a:lnTo>
                <a:lnTo>
                  <a:pt x="140" y="115"/>
                </a:lnTo>
                <a:lnTo>
                  <a:pt x="140" y="55"/>
                </a:lnTo>
                <a:lnTo>
                  <a:pt x="140" y="328"/>
                </a:lnTo>
                <a:lnTo>
                  <a:pt x="144" y="343"/>
                </a:lnTo>
                <a:lnTo>
                  <a:pt x="144" y="149"/>
                </a:lnTo>
                <a:lnTo>
                  <a:pt x="149" y="134"/>
                </a:lnTo>
                <a:lnTo>
                  <a:pt x="149" y="303"/>
                </a:lnTo>
                <a:lnTo>
                  <a:pt x="149" y="30"/>
                </a:lnTo>
                <a:lnTo>
                  <a:pt x="149" y="244"/>
                </a:lnTo>
                <a:lnTo>
                  <a:pt x="154" y="229"/>
                </a:lnTo>
                <a:lnTo>
                  <a:pt x="154" y="184"/>
                </a:lnTo>
                <a:lnTo>
                  <a:pt x="154" y="189"/>
                </a:lnTo>
                <a:lnTo>
                  <a:pt x="159" y="184"/>
                </a:lnTo>
                <a:lnTo>
                  <a:pt x="159" y="115"/>
                </a:lnTo>
                <a:lnTo>
                  <a:pt x="159" y="219"/>
                </a:lnTo>
                <a:lnTo>
                  <a:pt x="164" y="219"/>
                </a:lnTo>
                <a:lnTo>
                  <a:pt x="164" y="105"/>
                </a:lnTo>
                <a:lnTo>
                  <a:pt x="169" y="85"/>
                </a:lnTo>
                <a:lnTo>
                  <a:pt x="169" y="383"/>
                </a:lnTo>
                <a:lnTo>
                  <a:pt x="169" y="60"/>
                </a:lnTo>
                <a:lnTo>
                  <a:pt x="169" y="338"/>
                </a:lnTo>
                <a:lnTo>
                  <a:pt x="174" y="303"/>
                </a:lnTo>
                <a:lnTo>
                  <a:pt x="174" y="144"/>
                </a:lnTo>
                <a:lnTo>
                  <a:pt x="179" y="130"/>
                </a:lnTo>
                <a:lnTo>
                  <a:pt x="179" y="229"/>
                </a:lnTo>
                <a:lnTo>
                  <a:pt x="179" y="35"/>
                </a:lnTo>
                <a:lnTo>
                  <a:pt x="179" y="164"/>
                </a:lnTo>
                <a:lnTo>
                  <a:pt x="184" y="144"/>
                </a:lnTo>
                <a:lnTo>
                  <a:pt x="184" y="139"/>
                </a:lnTo>
                <a:lnTo>
                  <a:pt x="184" y="229"/>
                </a:lnTo>
                <a:lnTo>
                  <a:pt x="189" y="224"/>
                </a:lnTo>
                <a:lnTo>
                  <a:pt x="189" y="134"/>
                </a:lnTo>
                <a:lnTo>
                  <a:pt x="189" y="214"/>
                </a:lnTo>
                <a:lnTo>
                  <a:pt x="194" y="224"/>
                </a:lnTo>
                <a:lnTo>
                  <a:pt x="194" y="229"/>
                </a:lnTo>
                <a:lnTo>
                  <a:pt x="194" y="139"/>
                </a:lnTo>
                <a:lnTo>
                  <a:pt x="199" y="110"/>
                </a:lnTo>
                <a:lnTo>
                  <a:pt x="199" y="373"/>
                </a:lnTo>
                <a:lnTo>
                  <a:pt x="199" y="40"/>
                </a:lnTo>
                <a:lnTo>
                  <a:pt x="199" y="338"/>
                </a:lnTo>
              </a:path>
            </a:pathLst>
          </a:custGeom>
          <a:noFill/>
          <a:ln w="12700">
            <a:solidFill>
              <a:schemeClr val="accent6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51" name="Freeform 270"/>
          <p:cNvSpPr>
            <a:spLocks/>
          </p:cNvSpPr>
          <p:nvPr/>
        </p:nvSpPr>
        <p:spPr bwMode="auto">
          <a:xfrm>
            <a:off x="3615009" y="2284603"/>
            <a:ext cx="315913" cy="431831"/>
          </a:xfrm>
          <a:custGeom>
            <a:avLst/>
            <a:gdLst>
              <a:gd name="T0" fmla="*/ 5 w 199"/>
              <a:gd name="T1" fmla="*/ 164 h 378"/>
              <a:gd name="T2" fmla="*/ 10 w 199"/>
              <a:gd name="T3" fmla="*/ 5 h 378"/>
              <a:gd name="T4" fmla="*/ 15 w 199"/>
              <a:gd name="T5" fmla="*/ 115 h 378"/>
              <a:gd name="T6" fmla="*/ 20 w 199"/>
              <a:gd name="T7" fmla="*/ 214 h 378"/>
              <a:gd name="T8" fmla="*/ 25 w 199"/>
              <a:gd name="T9" fmla="*/ 164 h 378"/>
              <a:gd name="T10" fmla="*/ 30 w 199"/>
              <a:gd name="T11" fmla="*/ 199 h 378"/>
              <a:gd name="T12" fmla="*/ 35 w 199"/>
              <a:gd name="T13" fmla="*/ 298 h 378"/>
              <a:gd name="T14" fmla="*/ 35 w 199"/>
              <a:gd name="T15" fmla="*/ 174 h 378"/>
              <a:gd name="T16" fmla="*/ 40 w 199"/>
              <a:gd name="T17" fmla="*/ 10 h 378"/>
              <a:gd name="T18" fmla="*/ 45 w 199"/>
              <a:gd name="T19" fmla="*/ 134 h 378"/>
              <a:gd name="T20" fmla="*/ 50 w 199"/>
              <a:gd name="T21" fmla="*/ 100 h 378"/>
              <a:gd name="T22" fmla="*/ 55 w 199"/>
              <a:gd name="T23" fmla="*/ 204 h 378"/>
              <a:gd name="T24" fmla="*/ 60 w 199"/>
              <a:gd name="T25" fmla="*/ 55 h 378"/>
              <a:gd name="T26" fmla="*/ 65 w 199"/>
              <a:gd name="T27" fmla="*/ 363 h 378"/>
              <a:gd name="T28" fmla="*/ 70 w 199"/>
              <a:gd name="T29" fmla="*/ 159 h 378"/>
              <a:gd name="T30" fmla="*/ 70 w 199"/>
              <a:gd name="T31" fmla="*/ 154 h 378"/>
              <a:gd name="T32" fmla="*/ 75 w 199"/>
              <a:gd name="T33" fmla="*/ 115 h 378"/>
              <a:gd name="T34" fmla="*/ 80 w 199"/>
              <a:gd name="T35" fmla="*/ 244 h 378"/>
              <a:gd name="T36" fmla="*/ 85 w 199"/>
              <a:gd name="T37" fmla="*/ 209 h 378"/>
              <a:gd name="T38" fmla="*/ 89 w 199"/>
              <a:gd name="T39" fmla="*/ 60 h 378"/>
              <a:gd name="T40" fmla="*/ 94 w 199"/>
              <a:gd name="T41" fmla="*/ 333 h 378"/>
              <a:gd name="T42" fmla="*/ 99 w 199"/>
              <a:gd name="T43" fmla="*/ 5 h 378"/>
              <a:gd name="T44" fmla="*/ 104 w 199"/>
              <a:gd name="T45" fmla="*/ 244 h 378"/>
              <a:gd name="T46" fmla="*/ 109 w 199"/>
              <a:gd name="T47" fmla="*/ 194 h 378"/>
              <a:gd name="T48" fmla="*/ 114 w 199"/>
              <a:gd name="T49" fmla="*/ 219 h 378"/>
              <a:gd name="T50" fmla="*/ 119 w 199"/>
              <a:gd name="T51" fmla="*/ 194 h 378"/>
              <a:gd name="T52" fmla="*/ 124 w 199"/>
              <a:gd name="T53" fmla="*/ 65 h 378"/>
              <a:gd name="T54" fmla="*/ 129 w 199"/>
              <a:gd name="T55" fmla="*/ 169 h 378"/>
              <a:gd name="T56" fmla="*/ 134 w 199"/>
              <a:gd name="T57" fmla="*/ 254 h 378"/>
              <a:gd name="T58" fmla="*/ 139 w 199"/>
              <a:gd name="T59" fmla="*/ 189 h 378"/>
              <a:gd name="T60" fmla="*/ 144 w 199"/>
              <a:gd name="T61" fmla="*/ 194 h 378"/>
              <a:gd name="T62" fmla="*/ 149 w 199"/>
              <a:gd name="T63" fmla="*/ 35 h 378"/>
              <a:gd name="T64" fmla="*/ 154 w 199"/>
              <a:gd name="T65" fmla="*/ 378 h 378"/>
              <a:gd name="T66" fmla="*/ 159 w 199"/>
              <a:gd name="T67" fmla="*/ 169 h 378"/>
              <a:gd name="T68" fmla="*/ 159 w 199"/>
              <a:gd name="T69" fmla="*/ 189 h 378"/>
              <a:gd name="T70" fmla="*/ 164 w 199"/>
              <a:gd name="T71" fmla="*/ 199 h 378"/>
              <a:gd name="T72" fmla="*/ 169 w 199"/>
              <a:gd name="T73" fmla="*/ 164 h 378"/>
              <a:gd name="T74" fmla="*/ 174 w 199"/>
              <a:gd name="T75" fmla="*/ 139 h 378"/>
              <a:gd name="T76" fmla="*/ 179 w 199"/>
              <a:gd name="T77" fmla="*/ 219 h 378"/>
              <a:gd name="T78" fmla="*/ 184 w 199"/>
              <a:gd name="T79" fmla="*/ 144 h 378"/>
              <a:gd name="T80" fmla="*/ 189 w 199"/>
              <a:gd name="T81" fmla="*/ 0 h 378"/>
              <a:gd name="T82" fmla="*/ 194 w 199"/>
              <a:gd name="T83" fmla="*/ 184 h 3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99" h="378">
                <a:moveTo>
                  <a:pt x="0" y="328"/>
                </a:moveTo>
                <a:lnTo>
                  <a:pt x="5" y="318"/>
                </a:lnTo>
                <a:lnTo>
                  <a:pt x="5" y="164"/>
                </a:lnTo>
                <a:lnTo>
                  <a:pt x="10" y="154"/>
                </a:lnTo>
                <a:lnTo>
                  <a:pt x="10" y="269"/>
                </a:lnTo>
                <a:lnTo>
                  <a:pt x="10" y="5"/>
                </a:lnTo>
                <a:lnTo>
                  <a:pt x="10" y="244"/>
                </a:lnTo>
                <a:lnTo>
                  <a:pt x="15" y="224"/>
                </a:lnTo>
                <a:lnTo>
                  <a:pt x="15" y="115"/>
                </a:lnTo>
                <a:lnTo>
                  <a:pt x="15" y="199"/>
                </a:lnTo>
                <a:lnTo>
                  <a:pt x="20" y="209"/>
                </a:lnTo>
                <a:lnTo>
                  <a:pt x="20" y="214"/>
                </a:lnTo>
                <a:lnTo>
                  <a:pt x="20" y="115"/>
                </a:lnTo>
                <a:lnTo>
                  <a:pt x="20" y="154"/>
                </a:lnTo>
                <a:lnTo>
                  <a:pt x="25" y="164"/>
                </a:lnTo>
                <a:lnTo>
                  <a:pt x="25" y="219"/>
                </a:lnTo>
                <a:lnTo>
                  <a:pt x="25" y="204"/>
                </a:lnTo>
                <a:lnTo>
                  <a:pt x="30" y="199"/>
                </a:lnTo>
                <a:lnTo>
                  <a:pt x="30" y="20"/>
                </a:lnTo>
                <a:lnTo>
                  <a:pt x="30" y="239"/>
                </a:lnTo>
                <a:lnTo>
                  <a:pt x="35" y="298"/>
                </a:lnTo>
                <a:lnTo>
                  <a:pt x="35" y="348"/>
                </a:lnTo>
                <a:lnTo>
                  <a:pt x="35" y="164"/>
                </a:lnTo>
                <a:lnTo>
                  <a:pt x="35" y="174"/>
                </a:lnTo>
                <a:lnTo>
                  <a:pt x="40" y="159"/>
                </a:lnTo>
                <a:lnTo>
                  <a:pt x="40" y="214"/>
                </a:lnTo>
                <a:lnTo>
                  <a:pt x="40" y="10"/>
                </a:lnTo>
                <a:lnTo>
                  <a:pt x="40" y="209"/>
                </a:lnTo>
                <a:lnTo>
                  <a:pt x="45" y="199"/>
                </a:lnTo>
                <a:lnTo>
                  <a:pt x="45" y="134"/>
                </a:lnTo>
                <a:lnTo>
                  <a:pt x="45" y="229"/>
                </a:lnTo>
                <a:lnTo>
                  <a:pt x="50" y="234"/>
                </a:lnTo>
                <a:lnTo>
                  <a:pt x="50" y="100"/>
                </a:lnTo>
                <a:lnTo>
                  <a:pt x="50" y="164"/>
                </a:lnTo>
                <a:lnTo>
                  <a:pt x="55" y="169"/>
                </a:lnTo>
                <a:lnTo>
                  <a:pt x="55" y="204"/>
                </a:lnTo>
                <a:lnTo>
                  <a:pt x="55" y="199"/>
                </a:lnTo>
                <a:lnTo>
                  <a:pt x="60" y="194"/>
                </a:lnTo>
                <a:lnTo>
                  <a:pt x="60" y="55"/>
                </a:lnTo>
                <a:lnTo>
                  <a:pt x="60" y="100"/>
                </a:lnTo>
                <a:lnTo>
                  <a:pt x="65" y="105"/>
                </a:lnTo>
                <a:lnTo>
                  <a:pt x="65" y="363"/>
                </a:lnTo>
                <a:lnTo>
                  <a:pt x="65" y="100"/>
                </a:lnTo>
                <a:lnTo>
                  <a:pt x="65" y="154"/>
                </a:lnTo>
                <a:lnTo>
                  <a:pt x="70" y="159"/>
                </a:lnTo>
                <a:lnTo>
                  <a:pt x="70" y="169"/>
                </a:lnTo>
                <a:lnTo>
                  <a:pt x="70" y="35"/>
                </a:lnTo>
                <a:lnTo>
                  <a:pt x="70" y="154"/>
                </a:lnTo>
                <a:lnTo>
                  <a:pt x="75" y="184"/>
                </a:lnTo>
                <a:lnTo>
                  <a:pt x="75" y="204"/>
                </a:lnTo>
                <a:lnTo>
                  <a:pt x="75" y="115"/>
                </a:lnTo>
                <a:lnTo>
                  <a:pt x="75" y="194"/>
                </a:lnTo>
                <a:lnTo>
                  <a:pt x="80" y="209"/>
                </a:lnTo>
                <a:lnTo>
                  <a:pt x="80" y="244"/>
                </a:lnTo>
                <a:lnTo>
                  <a:pt x="80" y="124"/>
                </a:lnTo>
                <a:lnTo>
                  <a:pt x="85" y="105"/>
                </a:lnTo>
                <a:lnTo>
                  <a:pt x="85" y="209"/>
                </a:lnTo>
                <a:lnTo>
                  <a:pt x="85" y="194"/>
                </a:lnTo>
                <a:lnTo>
                  <a:pt x="89" y="199"/>
                </a:lnTo>
                <a:lnTo>
                  <a:pt x="89" y="60"/>
                </a:lnTo>
                <a:lnTo>
                  <a:pt x="89" y="70"/>
                </a:lnTo>
                <a:lnTo>
                  <a:pt x="94" y="80"/>
                </a:lnTo>
                <a:lnTo>
                  <a:pt x="94" y="333"/>
                </a:lnTo>
                <a:lnTo>
                  <a:pt x="94" y="159"/>
                </a:lnTo>
                <a:lnTo>
                  <a:pt x="99" y="164"/>
                </a:lnTo>
                <a:lnTo>
                  <a:pt x="99" y="5"/>
                </a:lnTo>
                <a:lnTo>
                  <a:pt x="99" y="174"/>
                </a:lnTo>
                <a:lnTo>
                  <a:pt x="104" y="209"/>
                </a:lnTo>
                <a:lnTo>
                  <a:pt x="104" y="244"/>
                </a:lnTo>
                <a:lnTo>
                  <a:pt x="104" y="184"/>
                </a:lnTo>
                <a:lnTo>
                  <a:pt x="104" y="199"/>
                </a:lnTo>
                <a:lnTo>
                  <a:pt x="109" y="194"/>
                </a:lnTo>
                <a:lnTo>
                  <a:pt x="109" y="159"/>
                </a:lnTo>
                <a:lnTo>
                  <a:pt x="114" y="139"/>
                </a:lnTo>
                <a:lnTo>
                  <a:pt x="114" y="219"/>
                </a:lnTo>
                <a:lnTo>
                  <a:pt x="114" y="120"/>
                </a:lnTo>
                <a:lnTo>
                  <a:pt x="114" y="194"/>
                </a:lnTo>
                <a:lnTo>
                  <a:pt x="119" y="194"/>
                </a:lnTo>
                <a:lnTo>
                  <a:pt x="119" y="40"/>
                </a:lnTo>
                <a:lnTo>
                  <a:pt x="119" y="50"/>
                </a:lnTo>
                <a:lnTo>
                  <a:pt x="124" y="65"/>
                </a:lnTo>
                <a:lnTo>
                  <a:pt x="124" y="358"/>
                </a:lnTo>
                <a:lnTo>
                  <a:pt x="124" y="174"/>
                </a:lnTo>
                <a:lnTo>
                  <a:pt x="129" y="169"/>
                </a:lnTo>
                <a:lnTo>
                  <a:pt x="129" y="15"/>
                </a:lnTo>
                <a:lnTo>
                  <a:pt x="129" y="269"/>
                </a:lnTo>
                <a:lnTo>
                  <a:pt x="134" y="254"/>
                </a:lnTo>
                <a:lnTo>
                  <a:pt x="134" y="189"/>
                </a:lnTo>
                <a:lnTo>
                  <a:pt x="134" y="194"/>
                </a:lnTo>
                <a:lnTo>
                  <a:pt x="139" y="189"/>
                </a:lnTo>
                <a:lnTo>
                  <a:pt x="139" y="124"/>
                </a:lnTo>
                <a:lnTo>
                  <a:pt x="139" y="189"/>
                </a:lnTo>
                <a:lnTo>
                  <a:pt x="144" y="194"/>
                </a:lnTo>
                <a:lnTo>
                  <a:pt x="144" y="154"/>
                </a:lnTo>
                <a:lnTo>
                  <a:pt x="149" y="144"/>
                </a:lnTo>
                <a:lnTo>
                  <a:pt x="149" y="35"/>
                </a:lnTo>
                <a:lnTo>
                  <a:pt x="149" y="209"/>
                </a:lnTo>
                <a:lnTo>
                  <a:pt x="154" y="254"/>
                </a:lnTo>
                <a:lnTo>
                  <a:pt x="154" y="378"/>
                </a:lnTo>
                <a:lnTo>
                  <a:pt x="154" y="159"/>
                </a:lnTo>
                <a:lnTo>
                  <a:pt x="154" y="179"/>
                </a:lnTo>
                <a:lnTo>
                  <a:pt x="159" y="169"/>
                </a:lnTo>
                <a:lnTo>
                  <a:pt x="159" y="204"/>
                </a:lnTo>
                <a:lnTo>
                  <a:pt x="159" y="40"/>
                </a:lnTo>
                <a:lnTo>
                  <a:pt x="159" y="189"/>
                </a:lnTo>
                <a:lnTo>
                  <a:pt x="164" y="184"/>
                </a:lnTo>
                <a:lnTo>
                  <a:pt x="164" y="234"/>
                </a:lnTo>
                <a:lnTo>
                  <a:pt x="164" y="199"/>
                </a:lnTo>
                <a:lnTo>
                  <a:pt x="169" y="194"/>
                </a:lnTo>
                <a:lnTo>
                  <a:pt x="169" y="129"/>
                </a:lnTo>
                <a:lnTo>
                  <a:pt x="169" y="164"/>
                </a:lnTo>
                <a:lnTo>
                  <a:pt x="174" y="169"/>
                </a:lnTo>
                <a:lnTo>
                  <a:pt x="174" y="189"/>
                </a:lnTo>
                <a:lnTo>
                  <a:pt x="174" y="139"/>
                </a:lnTo>
                <a:lnTo>
                  <a:pt x="179" y="124"/>
                </a:lnTo>
                <a:lnTo>
                  <a:pt x="179" y="60"/>
                </a:lnTo>
                <a:lnTo>
                  <a:pt x="179" y="219"/>
                </a:lnTo>
                <a:lnTo>
                  <a:pt x="184" y="348"/>
                </a:lnTo>
                <a:lnTo>
                  <a:pt x="184" y="363"/>
                </a:lnTo>
                <a:lnTo>
                  <a:pt x="184" y="144"/>
                </a:lnTo>
                <a:lnTo>
                  <a:pt x="189" y="129"/>
                </a:lnTo>
                <a:lnTo>
                  <a:pt x="189" y="273"/>
                </a:lnTo>
                <a:lnTo>
                  <a:pt x="189" y="0"/>
                </a:lnTo>
                <a:lnTo>
                  <a:pt x="189" y="244"/>
                </a:lnTo>
                <a:lnTo>
                  <a:pt x="194" y="229"/>
                </a:lnTo>
                <a:lnTo>
                  <a:pt x="194" y="184"/>
                </a:lnTo>
                <a:lnTo>
                  <a:pt x="194" y="209"/>
                </a:lnTo>
                <a:lnTo>
                  <a:pt x="199" y="204"/>
                </a:lnTo>
              </a:path>
            </a:pathLst>
          </a:custGeom>
          <a:noFill/>
          <a:ln w="0">
            <a:solidFill>
              <a:schemeClr val="accent6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52" name="Freeform 271"/>
          <p:cNvSpPr>
            <a:spLocks/>
          </p:cNvSpPr>
          <p:nvPr/>
        </p:nvSpPr>
        <p:spPr bwMode="auto">
          <a:xfrm>
            <a:off x="3930921" y="2296027"/>
            <a:ext cx="322263" cy="408982"/>
          </a:xfrm>
          <a:custGeom>
            <a:avLst/>
            <a:gdLst>
              <a:gd name="T0" fmla="*/ 0 w 203"/>
              <a:gd name="T1" fmla="*/ 204 h 358"/>
              <a:gd name="T2" fmla="*/ 10 w 203"/>
              <a:gd name="T3" fmla="*/ 45 h 358"/>
              <a:gd name="T4" fmla="*/ 10 w 203"/>
              <a:gd name="T5" fmla="*/ 259 h 358"/>
              <a:gd name="T6" fmla="*/ 20 w 203"/>
              <a:gd name="T7" fmla="*/ 15 h 358"/>
              <a:gd name="T8" fmla="*/ 25 w 203"/>
              <a:gd name="T9" fmla="*/ 174 h 358"/>
              <a:gd name="T10" fmla="*/ 30 w 203"/>
              <a:gd name="T11" fmla="*/ 114 h 358"/>
              <a:gd name="T12" fmla="*/ 30 w 203"/>
              <a:gd name="T13" fmla="*/ 164 h 358"/>
              <a:gd name="T14" fmla="*/ 35 w 203"/>
              <a:gd name="T15" fmla="*/ 75 h 358"/>
              <a:gd name="T16" fmla="*/ 39 w 203"/>
              <a:gd name="T17" fmla="*/ 159 h 358"/>
              <a:gd name="T18" fmla="*/ 44 w 203"/>
              <a:gd name="T19" fmla="*/ 199 h 358"/>
              <a:gd name="T20" fmla="*/ 49 w 203"/>
              <a:gd name="T21" fmla="*/ 174 h 358"/>
              <a:gd name="T22" fmla="*/ 54 w 203"/>
              <a:gd name="T23" fmla="*/ 184 h 358"/>
              <a:gd name="T24" fmla="*/ 59 w 203"/>
              <a:gd name="T25" fmla="*/ 194 h 358"/>
              <a:gd name="T26" fmla="*/ 64 w 203"/>
              <a:gd name="T27" fmla="*/ 0 h 358"/>
              <a:gd name="T28" fmla="*/ 69 w 203"/>
              <a:gd name="T29" fmla="*/ 318 h 358"/>
              <a:gd name="T30" fmla="*/ 74 w 203"/>
              <a:gd name="T31" fmla="*/ 164 h 358"/>
              <a:gd name="T32" fmla="*/ 79 w 203"/>
              <a:gd name="T33" fmla="*/ 268 h 358"/>
              <a:gd name="T34" fmla="*/ 84 w 203"/>
              <a:gd name="T35" fmla="*/ 209 h 358"/>
              <a:gd name="T36" fmla="*/ 89 w 203"/>
              <a:gd name="T37" fmla="*/ 159 h 358"/>
              <a:gd name="T38" fmla="*/ 94 w 203"/>
              <a:gd name="T39" fmla="*/ 124 h 358"/>
              <a:gd name="T40" fmla="*/ 99 w 203"/>
              <a:gd name="T41" fmla="*/ 323 h 358"/>
              <a:gd name="T42" fmla="*/ 104 w 203"/>
              <a:gd name="T43" fmla="*/ 224 h 358"/>
              <a:gd name="T44" fmla="*/ 109 w 203"/>
              <a:gd name="T45" fmla="*/ 214 h 358"/>
              <a:gd name="T46" fmla="*/ 114 w 203"/>
              <a:gd name="T47" fmla="*/ 164 h 358"/>
              <a:gd name="T48" fmla="*/ 114 w 203"/>
              <a:gd name="T49" fmla="*/ 174 h 358"/>
              <a:gd name="T50" fmla="*/ 124 w 203"/>
              <a:gd name="T51" fmla="*/ 55 h 358"/>
              <a:gd name="T52" fmla="*/ 129 w 203"/>
              <a:gd name="T53" fmla="*/ 199 h 358"/>
              <a:gd name="T54" fmla="*/ 134 w 203"/>
              <a:gd name="T55" fmla="*/ 244 h 358"/>
              <a:gd name="T56" fmla="*/ 139 w 203"/>
              <a:gd name="T57" fmla="*/ 194 h 358"/>
              <a:gd name="T58" fmla="*/ 144 w 203"/>
              <a:gd name="T59" fmla="*/ 184 h 358"/>
              <a:gd name="T60" fmla="*/ 149 w 203"/>
              <a:gd name="T61" fmla="*/ 164 h 358"/>
              <a:gd name="T62" fmla="*/ 154 w 203"/>
              <a:gd name="T63" fmla="*/ 353 h 358"/>
              <a:gd name="T64" fmla="*/ 159 w 203"/>
              <a:gd name="T65" fmla="*/ 259 h 358"/>
              <a:gd name="T66" fmla="*/ 164 w 203"/>
              <a:gd name="T67" fmla="*/ 239 h 358"/>
              <a:gd name="T68" fmla="*/ 169 w 203"/>
              <a:gd name="T69" fmla="*/ 194 h 358"/>
              <a:gd name="T70" fmla="*/ 174 w 203"/>
              <a:gd name="T71" fmla="*/ 194 h 358"/>
              <a:gd name="T72" fmla="*/ 179 w 203"/>
              <a:gd name="T73" fmla="*/ 164 h 358"/>
              <a:gd name="T74" fmla="*/ 184 w 203"/>
              <a:gd name="T75" fmla="*/ 75 h 358"/>
              <a:gd name="T76" fmla="*/ 188 w 203"/>
              <a:gd name="T77" fmla="*/ 159 h 358"/>
              <a:gd name="T78" fmla="*/ 193 w 203"/>
              <a:gd name="T79" fmla="*/ 219 h 358"/>
              <a:gd name="T80" fmla="*/ 198 w 203"/>
              <a:gd name="T81" fmla="*/ 174 h 358"/>
              <a:gd name="T82" fmla="*/ 198 w 203"/>
              <a:gd name="T83" fmla="*/ 149 h 3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03" h="358">
                <a:moveTo>
                  <a:pt x="0" y="194"/>
                </a:moveTo>
                <a:lnTo>
                  <a:pt x="0" y="70"/>
                </a:lnTo>
                <a:lnTo>
                  <a:pt x="0" y="204"/>
                </a:lnTo>
                <a:lnTo>
                  <a:pt x="5" y="204"/>
                </a:lnTo>
                <a:lnTo>
                  <a:pt x="5" y="55"/>
                </a:lnTo>
                <a:lnTo>
                  <a:pt x="10" y="45"/>
                </a:lnTo>
                <a:lnTo>
                  <a:pt x="10" y="338"/>
                </a:lnTo>
                <a:lnTo>
                  <a:pt x="10" y="25"/>
                </a:lnTo>
                <a:lnTo>
                  <a:pt x="10" y="259"/>
                </a:lnTo>
                <a:lnTo>
                  <a:pt x="15" y="239"/>
                </a:lnTo>
                <a:lnTo>
                  <a:pt x="15" y="0"/>
                </a:lnTo>
                <a:lnTo>
                  <a:pt x="20" y="15"/>
                </a:lnTo>
                <a:lnTo>
                  <a:pt x="20" y="249"/>
                </a:lnTo>
                <a:lnTo>
                  <a:pt x="20" y="174"/>
                </a:lnTo>
                <a:lnTo>
                  <a:pt x="25" y="174"/>
                </a:lnTo>
                <a:lnTo>
                  <a:pt x="25" y="219"/>
                </a:lnTo>
                <a:lnTo>
                  <a:pt x="25" y="129"/>
                </a:lnTo>
                <a:lnTo>
                  <a:pt x="30" y="114"/>
                </a:lnTo>
                <a:lnTo>
                  <a:pt x="30" y="199"/>
                </a:lnTo>
                <a:lnTo>
                  <a:pt x="30" y="100"/>
                </a:lnTo>
                <a:lnTo>
                  <a:pt x="30" y="164"/>
                </a:lnTo>
                <a:lnTo>
                  <a:pt x="35" y="164"/>
                </a:lnTo>
                <a:lnTo>
                  <a:pt x="35" y="45"/>
                </a:lnTo>
                <a:lnTo>
                  <a:pt x="35" y="75"/>
                </a:lnTo>
                <a:lnTo>
                  <a:pt x="39" y="85"/>
                </a:lnTo>
                <a:lnTo>
                  <a:pt x="39" y="348"/>
                </a:lnTo>
                <a:lnTo>
                  <a:pt x="39" y="159"/>
                </a:lnTo>
                <a:lnTo>
                  <a:pt x="44" y="164"/>
                </a:lnTo>
                <a:lnTo>
                  <a:pt x="44" y="10"/>
                </a:lnTo>
                <a:lnTo>
                  <a:pt x="44" y="199"/>
                </a:lnTo>
                <a:lnTo>
                  <a:pt x="49" y="214"/>
                </a:lnTo>
                <a:lnTo>
                  <a:pt x="49" y="244"/>
                </a:lnTo>
                <a:lnTo>
                  <a:pt x="49" y="174"/>
                </a:lnTo>
                <a:lnTo>
                  <a:pt x="49" y="179"/>
                </a:lnTo>
                <a:lnTo>
                  <a:pt x="54" y="174"/>
                </a:lnTo>
                <a:lnTo>
                  <a:pt x="54" y="184"/>
                </a:lnTo>
                <a:lnTo>
                  <a:pt x="54" y="100"/>
                </a:lnTo>
                <a:lnTo>
                  <a:pt x="59" y="139"/>
                </a:lnTo>
                <a:lnTo>
                  <a:pt x="59" y="194"/>
                </a:lnTo>
                <a:lnTo>
                  <a:pt x="59" y="184"/>
                </a:lnTo>
                <a:lnTo>
                  <a:pt x="64" y="179"/>
                </a:lnTo>
                <a:lnTo>
                  <a:pt x="64" y="0"/>
                </a:lnTo>
                <a:lnTo>
                  <a:pt x="64" y="169"/>
                </a:lnTo>
                <a:lnTo>
                  <a:pt x="69" y="224"/>
                </a:lnTo>
                <a:lnTo>
                  <a:pt x="69" y="318"/>
                </a:lnTo>
                <a:lnTo>
                  <a:pt x="69" y="149"/>
                </a:lnTo>
                <a:lnTo>
                  <a:pt x="69" y="169"/>
                </a:lnTo>
                <a:lnTo>
                  <a:pt x="74" y="164"/>
                </a:lnTo>
                <a:lnTo>
                  <a:pt x="74" y="20"/>
                </a:lnTo>
                <a:lnTo>
                  <a:pt x="74" y="268"/>
                </a:lnTo>
                <a:lnTo>
                  <a:pt x="79" y="268"/>
                </a:lnTo>
                <a:lnTo>
                  <a:pt x="79" y="144"/>
                </a:lnTo>
                <a:lnTo>
                  <a:pt x="79" y="204"/>
                </a:lnTo>
                <a:lnTo>
                  <a:pt x="84" y="209"/>
                </a:lnTo>
                <a:lnTo>
                  <a:pt x="84" y="100"/>
                </a:lnTo>
                <a:lnTo>
                  <a:pt x="84" y="149"/>
                </a:lnTo>
                <a:lnTo>
                  <a:pt x="89" y="159"/>
                </a:lnTo>
                <a:lnTo>
                  <a:pt x="89" y="189"/>
                </a:lnTo>
                <a:lnTo>
                  <a:pt x="89" y="139"/>
                </a:lnTo>
                <a:lnTo>
                  <a:pt x="94" y="124"/>
                </a:lnTo>
                <a:lnTo>
                  <a:pt x="94" y="70"/>
                </a:lnTo>
                <a:lnTo>
                  <a:pt x="94" y="239"/>
                </a:lnTo>
                <a:lnTo>
                  <a:pt x="99" y="323"/>
                </a:lnTo>
                <a:lnTo>
                  <a:pt x="99" y="129"/>
                </a:lnTo>
                <a:lnTo>
                  <a:pt x="104" y="110"/>
                </a:lnTo>
                <a:lnTo>
                  <a:pt x="104" y="224"/>
                </a:lnTo>
                <a:lnTo>
                  <a:pt x="104" y="20"/>
                </a:lnTo>
                <a:lnTo>
                  <a:pt x="104" y="224"/>
                </a:lnTo>
                <a:lnTo>
                  <a:pt x="109" y="214"/>
                </a:lnTo>
                <a:lnTo>
                  <a:pt x="109" y="164"/>
                </a:lnTo>
                <a:lnTo>
                  <a:pt x="109" y="169"/>
                </a:lnTo>
                <a:lnTo>
                  <a:pt x="114" y="164"/>
                </a:lnTo>
                <a:lnTo>
                  <a:pt x="114" y="184"/>
                </a:lnTo>
                <a:lnTo>
                  <a:pt x="114" y="85"/>
                </a:lnTo>
                <a:lnTo>
                  <a:pt x="114" y="174"/>
                </a:lnTo>
                <a:lnTo>
                  <a:pt x="119" y="164"/>
                </a:lnTo>
                <a:lnTo>
                  <a:pt x="119" y="60"/>
                </a:lnTo>
                <a:lnTo>
                  <a:pt x="124" y="55"/>
                </a:lnTo>
                <a:lnTo>
                  <a:pt x="124" y="323"/>
                </a:lnTo>
                <a:lnTo>
                  <a:pt x="124" y="229"/>
                </a:lnTo>
                <a:lnTo>
                  <a:pt x="129" y="199"/>
                </a:lnTo>
                <a:lnTo>
                  <a:pt x="129" y="35"/>
                </a:lnTo>
                <a:lnTo>
                  <a:pt x="134" y="10"/>
                </a:lnTo>
                <a:lnTo>
                  <a:pt x="134" y="244"/>
                </a:lnTo>
                <a:lnTo>
                  <a:pt x="134" y="154"/>
                </a:lnTo>
                <a:lnTo>
                  <a:pt x="139" y="154"/>
                </a:lnTo>
                <a:lnTo>
                  <a:pt x="139" y="194"/>
                </a:lnTo>
                <a:lnTo>
                  <a:pt x="139" y="174"/>
                </a:lnTo>
                <a:lnTo>
                  <a:pt x="144" y="169"/>
                </a:lnTo>
                <a:lnTo>
                  <a:pt x="144" y="184"/>
                </a:lnTo>
                <a:lnTo>
                  <a:pt x="144" y="119"/>
                </a:lnTo>
                <a:lnTo>
                  <a:pt x="144" y="169"/>
                </a:lnTo>
                <a:lnTo>
                  <a:pt x="149" y="164"/>
                </a:lnTo>
                <a:lnTo>
                  <a:pt x="149" y="60"/>
                </a:lnTo>
                <a:lnTo>
                  <a:pt x="154" y="50"/>
                </a:lnTo>
                <a:lnTo>
                  <a:pt x="154" y="353"/>
                </a:lnTo>
                <a:lnTo>
                  <a:pt x="154" y="40"/>
                </a:lnTo>
                <a:lnTo>
                  <a:pt x="154" y="273"/>
                </a:lnTo>
                <a:lnTo>
                  <a:pt x="159" y="259"/>
                </a:lnTo>
                <a:lnTo>
                  <a:pt x="159" y="15"/>
                </a:lnTo>
                <a:lnTo>
                  <a:pt x="164" y="35"/>
                </a:lnTo>
                <a:lnTo>
                  <a:pt x="164" y="239"/>
                </a:lnTo>
                <a:lnTo>
                  <a:pt x="164" y="159"/>
                </a:lnTo>
                <a:lnTo>
                  <a:pt x="169" y="164"/>
                </a:lnTo>
                <a:lnTo>
                  <a:pt x="169" y="194"/>
                </a:lnTo>
                <a:lnTo>
                  <a:pt x="169" y="129"/>
                </a:lnTo>
                <a:lnTo>
                  <a:pt x="174" y="124"/>
                </a:lnTo>
                <a:lnTo>
                  <a:pt x="174" y="194"/>
                </a:lnTo>
                <a:lnTo>
                  <a:pt x="174" y="105"/>
                </a:lnTo>
                <a:lnTo>
                  <a:pt x="174" y="169"/>
                </a:lnTo>
                <a:lnTo>
                  <a:pt x="179" y="164"/>
                </a:lnTo>
                <a:lnTo>
                  <a:pt x="179" y="55"/>
                </a:lnTo>
                <a:lnTo>
                  <a:pt x="179" y="65"/>
                </a:lnTo>
                <a:lnTo>
                  <a:pt x="184" y="75"/>
                </a:lnTo>
                <a:lnTo>
                  <a:pt x="184" y="358"/>
                </a:lnTo>
                <a:lnTo>
                  <a:pt x="184" y="159"/>
                </a:lnTo>
                <a:lnTo>
                  <a:pt x="188" y="159"/>
                </a:lnTo>
                <a:lnTo>
                  <a:pt x="188" y="15"/>
                </a:lnTo>
                <a:lnTo>
                  <a:pt x="188" y="204"/>
                </a:lnTo>
                <a:lnTo>
                  <a:pt x="193" y="219"/>
                </a:lnTo>
                <a:lnTo>
                  <a:pt x="193" y="134"/>
                </a:lnTo>
                <a:lnTo>
                  <a:pt x="193" y="164"/>
                </a:lnTo>
                <a:lnTo>
                  <a:pt x="198" y="174"/>
                </a:lnTo>
                <a:lnTo>
                  <a:pt x="198" y="199"/>
                </a:lnTo>
                <a:lnTo>
                  <a:pt x="198" y="124"/>
                </a:lnTo>
                <a:lnTo>
                  <a:pt x="198" y="149"/>
                </a:lnTo>
                <a:lnTo>
                  <a:pt x="203" y="164"/>
                </a:lnTo>
                <a:lnTo>
                  <a:pt x="203" y="199"/>
                </a:lnTo>
              </a:path>
            </a:pathLst>
          </a:custGeom>
          <a:noFill/>
          <a:ln w="0">
            <a:solidFill>
              <a:schemeClr val="accent6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53" name="Freeform 272"/>
          <p:cNvSpPr>
            <a:spLocks/>
          </p:cNvSpPr>
          <p:nvPr/>
        </p:nvSpPr>
        <p:spPr bwMode="auto">
          <a:xfrm>
            <a:off x="4253184" y="2296027"/>
            <a:ext cx="323850" cy="454679"/>
          </a:xfrm>
          <a:custGeom>
            <a:avLst/>
            <a:gdLst>
              <a:gd name="T0" fmla="*/ 0 w 204"/>
              <a:gd name="T1" fmla="*/ 179 h 398"/>
              <a:gd name="T2" fmla="*/ 5 w 204"/>
              <a:gd name="T3" fmla="*/ 65 h 398"/>
              <a:gd name="T4" fmla="*/ 10 w 204"/>
              <a:gd name="T5" fmla="*/ 159 h 398"/>
              <a:gd name="T6" fmla="*/ 15 w 204"/>
              <a:gd name="T7" fmla="*/ 20 h 398"/>
              <a:gd name="T8" fmla="*/ 20 w 204"/>
              <a:gd name="T9" fmla="*/ 144 h 398"/>
              <a:gd name="T10" fmla="*/ 25 w 204"/>
              <a:gd name="T11" fmla="*/ 224 h 398"/>
              <a:gd name="T12" fmla="*/ 30 w 204"/>
              <a:gd name="T13" fmla="*/ 179 h 398"/>
              <a:gd name="T14" fmla="*/ 35 w 204"/>
              <a:gd name="T15" fmla="*/ 149 h 398"/>
              <a:gd name="T16" fmla="*/ 40 w 204"/>
              <a:gd name="T17" fmla="*/ 259 h 398"/>
              <a:gd name="T18" fmla="*/ 45 w 204"/>
              <a:gd name="T19" fmla="*/ 119 h 398"/>
              <a:gd name="T20" fmla="*/ 45 w 204"/>
              <a:gd name="T21" fmla="*/ 199 h 398"/>
              <a:gd name="T22" fmla="*/ 50 w 204"/>
              <a:gd name="T23" fmla="*/ 174 h 398"/>
              <a:gd name="T24" fmla="*/ 55 w 204"/>
              <a:gd name="T25" fmla="*/ 184 h 398"/>
              <a:gd name="T26" fmla="*/ 60 w 204"/>
              <a:gd name="T27" fmla="*/ 124 h 398"/>
              <a:gd name="T28" fmla="*/ 65 w 204"/>
              <a:gd name="T29" fmla="*/ 40 h 398"/>
              <a:gd name="T30" fmla="*/ 70 w 204"/>
              <a:gd name="T31" fmla="*/ 75 h 398"/>
              <a:gd name="T32" fmla="*/ 75 w 204"/>
              <a:gd name="T33" fmla="*/ 0 h 398"/>
              <a:gd name="T34" fmla="*/ 80 w 204"/>
              <a:gd name="T35" fmla="*/ 209 h 398"/>
              <a:gd name="T36" fmla="*/ 85 w 204"/>
              <a:gd name="T37" fmla="*/ 189 h 398"/>
              <a:gd name="T38" fmla="*/ 90 w 204"/>
              <a:gd name="T39" fmla="*/ 174 h 398"/>
              <a:gd name="T40" fmla="*/ 95 w 204"/>
              <a:gd name="T41" fmla="*/ 343 h 398"/>
              <a:gd name="T42" fmla="*/ 100 w 204"/>
              <a:gd name="T43" fmla="*/ 5 h 398"/>
              <a:gd name="T44" fmla="*/ 105 w 204"/>
              <a:gd name="T45" fmla="*/ 214 h 398"/>
              <a:gd name="T46" fmla="*/ 115 w 204"/>
              <a:gd name="T47" fmla="*/ 129 h 398"/>
              <a:gd name="T48" fmla="*/ 120 w 204"/>
              <a:gd name="T49" fmla="*/ 189 h 398"/>
              <a:gd name="T50" fmla="*/ 125 w 204"/>
              <a:gd name="T51" fmla="*/ 105 h 398"/>
              <a:gd name="T52" fmla="*/ 125 w 204"/>
              <a:gd name="T53" fmla="*/ 363 h 398"/>
              <a:gd name="T54" fmla="*/ 134 w 204"/>
              <a:gd name="T55" fmla="*/ 45 h 398"/>
              <a:gd name="T56" fmla="*/ 134 w 204"/>
              <a:gd name="T57" fmla="*/ 189 h 398"/>
              <a:gd name="T58" fmla="*/ 139 w 204"/>
              <a:gd name="T59" fmla="*/ 119 h 398"/>
              <a:gd name="T60" fmla="*/ 144 w 204"/>
              <a:gd name="T61" fmla="*/ 110 h 398"/>
              <a:gd name="T62" fmla="*/ 149 w 204"/>
              <a:gd name="T63" fmla="*/ 174 h 398"/>
              <a:gd name="T64" fmla="*/ 154 w 204"/>
              <a:gd name="T65" fmla="*/ 65 h 398"/>
              <a:gd name="T66" fmla="*/ 159 w 204"/>
              <a:gd name="T67" fmla="*/ 189 h 398"/>
              <a:gd name="T68" fmla="*/ 164 w 204"/>
              <a:gd name="T69" fmla="*/ 224 h 398"/>
              <a:gd name="T70" fmla="*/ 169 w 204"/>
              <a:gd name="T71" fmla="*/ 214 h 398"/>
              <a:gd name="T72" fmla="*/ 174 w 204"/>
              <a:gd name="T73" fmla="*/ 189 h 398"/>
              <a:gd name="T74" fmla="*/ 179 w 204"/>
              <a:gd name="T75" fmla="*/ 174 h 398"/>
              <a:gd name="T76" fmla="*/ 184 w 204"/>
              <a:gd name="T77" fmla="*/ 343 h 398"/>
              <a:gd name="T78" fmla="*/ 189 w 204"/>
              <a:gd name="T79" fmla="*/ 20 h 398"/>
              <a:gd name="T80" fmla="*/ 194 w 204"/>
              <a:gd name="T81" fmla="*/ 224 h 398"/>
              <a:gd name="T82" fmla="*/ 199 w 204"/>
              <a:gd name="T83" fmla="*/ 234 h 3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04" h="398">
                <a:moveTo>
                  <a:pt x="0" y="199"/>
                </a:moveTo>
                <a:lnTo>
                  <a:pt x="0" y="149"/>
                </a:lnTo>
                <a:lnTo>
                  <a:pt x="0" y="179"/>
                </a:lnTo>
                <a:lnTo>
                  <a:pt x="5" y="174"/>
                </a:lnTo>
                <a:lnTo>
                  <a:pt x="5" y="60"/>
                </a:lnTo>
                <a:lnTo>
                  <a:pt x="5" y="65"/>
                </a:lnTo>
                <a:lnTo>
                  <a:pt x="10" y="184"/>
                </a:lnTo>
                <a:lnTo>
                  <a:pt x="10" y="358"/>
                </a:lnTo>
                <a:lnTo>
                  <a:pt x="10" y="159"/>
                </a:lnTo>
                <a:lnTo>
                  <a:pt x="10" y="159"/>
                </a:lnTo>
                <a:lnTo>
                  <a:pt x="15" y="154"/>
                </a:lnTo>
                <a:lnTo>
                  <a:pt x="15" y="20"/>
                </a:lnTo>
                <a:lnTo>
                  <a:pt x="15" y="194"/>
                </a:lnTo>
                <a:lnTo>
                  <a:pt x="20" y="184"/>
                </a:lnTo>
                <a:lnTo>
                  <a:pt x="20" y="144"/>
                </a:lnTo>
                <a:lnTo>
                  <a:pt x="20" y="189"/>
                </a:lnTo>
                <a:lnTo>
                  <a:pt x="25" y="214"/>
                </a:lnTo>
                <a:lnTo>
                  <a:pt x="25" y="224"/>
                </a:lnTo>
                <a:lnTo>
                  <a:pt x="25" y="114"/>
                </a:lnTo>
                <a:lnTo>
                  <a:pt x="25" y="174"/>
                </a:lnTo>
                <a:lnTo>
                  <a:pt x="30" y="179"/>
                </a:lnTo>
                <a:lnTo>
                  <a:pt x="30" y="199"/>
                </a:lnTo>
                <a:lnTo>
                  <a:pt x="30" y="169"/>
                </a:lnTo>
                <a:lnTo>
                  <a:pt x="35" y="149"/>
                </a:lnTo>
                <a:lnTo>
                  <a:pt x="35" y="55"/>
                </a:lnTo>
                <a:lnTo>
                  <a:pt x="35" y="204"/>
                </a:lnTo>
                <a:lnTo>
                  <a:pt x="40" y="259"/>
                </a:lnTo>
                <a:lnTo>
                  <a:pt x="40" y="353"/>
                </a:lnTo>
                <a:lnTo>
                  <a:pt x="40" y="134"/>
                </a:lnTo>
                <a:lnTo>
                  <a:pt x="45" y="119"/>
                </a:lnTo>
                <a:lnTo>
                  <a:pt x="45" y="219"/>
                </a:lnTo>
                <a:lnTo>
                  <a:pt x="45" y="25"/>
                </a:lnTo>
                <a:lnTo>
                  <a:pt x="45" y="199"/>
                </a:lnTo>
                <a:lnTo>
                  <a:pt x="50" y="194"/>
                </a:lnTo>
                <a:lnTo>
                  <a:pt x="50" y="159"/>
                </a:lnTo>
                <a:lnTo>
                  <a:pt x="50" y="174"/>
                </a:lnTo>
                <a:lnTo>
                  <a:pt x="55" y="169"/>
                </a:lnTo>
                <a:lnTo>
                  <a:pt x="55" y="129"/>
                </a:lnTo>
                <a:lnTo>
                  <a:pt x="55" y="184"/>
                </a:lnTo>
                <a:lnTo>
                  <a:pt x="60" y="179"/>
                </a:lnTo>
                <a:lnTo>
                  <a:pt x="60" y="189"/>
                </a:lnTo>
                <a:lnTo>
                  <a:pt x="60" y="124"/>
                </a:lnTo>
                <a:lnTo>
                  <a:pt x="65" y="100"/>
                </a:lnTo>
                <a:lnTo>
                  <a:pt x="65" y="368"/>
                </a:lnTo>
                <a:lnTo>
                  <a:pt x="65" y="40"/>
                </a:lnTo>
                <a:lnTo>
                  <a:pt x="65" y="313"/>
                </a:lnTo>
                <a:lnTo>
                  <a:pt x="70" y="278"/>
                </a:lnTo>
                <a:lnTo>
                  <a:pt x="70" y="75"/>
                </a:lnTo>
                <a:lnTo>
                  <a:pt x="75" y="45"/>
                </a:lnTo>
                <a:lnTo>
                  <a:pt x="75" y="229"/>
                </a:lnTo>
                <a:lnTo>
                  <a:pt x="75" y="0"/>
                </a:lnTo>
                <a:lnTo>
                  <a:pt x="75" y="159"/>
                </a:lnTo>
                <a:lnTo>
                  <a:pt x="80" y="144"/>
                </a:lnTo>
                <a:lnTo>
                  <a:pt x="80" y="209"/>
                </a:lnTo>
                <a:lnTo>
                  <a:pt x="80" y="194"/>
                </a:lnTo>
                <a:lnTo>
                  <a:pt x="85" y="184"/>
                </a:lnTo>
                <a:lnTo>
                  <a:pt x="85" y="189"/>
                </a:lnTo>
                <a:lnTo>
                  <a:pt x="85" y="129"/>
                </a:lnTo>
                <a:lnTo>
                  <a:pt x="85" y="184"/>
                </a:lnTo>
                <a:lnTo>
                  <a:pt x="90" y="174"/>
                </a:lnTo>
                <a:lnTo>
                  <a:pt x="90" y="60"/>
                </a:lnTo>
                <a:lnTo>
                  <a:pt x="95" y="60"/>
                </a:lnTo>
                <a:lnTo>
                  <a:pt x="95" y="343"/>
                </a:lnTo>
                <a:lnTo>
                  <a:pt x="95" y="224"/>
                </a:lnTo>
                <a:lnTo>
                  <a:pt x="100" y="199"/>
                </a:lnTo>
                <a:lnTo>
                  <a:pt x="100" y="5"/>
                </a:lnTo>
                <a:lnTo>
                  <a:pt x="105" y="30"/>
                </a:lnTo>
                <a:lnTo>
                  <a:pt x="105" y="229"/>
                </a:lnTo>
                <a:lnTo>
                  <a:pt x="105" y="214"/>
                </a:lnTo>
                <a:lnTo>
                  <a:pt x="110" y="204"/>
                </a:lnTo>
                <a:lnTo>
                  <a:pt x="110" y="114"/>
                </a:lnTo>
                <a:lnTo>
                  <a:pt x="115" y="129"/>
                </a:lnTo>
                <a:lnTo>
                  <a:pt x="115" y="114"/>
                </a:lnTo>
                <a:lnTo>
                  <a:pt x="115" y="184"/>
                </a:lnTo>
                <a:lnTo>
                  <a:pt x="120" y="189"/>
                </a:lnTo>
                <a:lnTo>
                  <a:pt x="120" y="229"/>
                </a:lnTo>
                <a:lnTo>
                  <a:pt x="120" y="134"/>
                </a:lnTo>
                <a:lnTo>
                  <a:pt x="125" y="105"/>
                </a:lnTo>
                <a:lnTo>
                  <a:pt x="125" y="398"/>
                </a:lnTo>
                <a:lnTo>
                  <a:pt x="125" y="35"/>
                </a:lnTo>
                <a:lnTo>
                  <a:pt x="125" y="363"/>
                </a:lnTo>
                <a:lnTo>
                  <a:pt x="129" y="318"/>
                </a:lnTo>
                <a:lnTo>
                  <a:pt x="129" y="70"/>
                </a:lnTo>
                <a:lnTo>
                  <a:pt x="134" y="45"/>
                </a:lnTo>
                <a:lnTo>
                  <a:pt x="134" y="219"/>
                </a:lnTo>
                <a:lnTo>
                  <a:pt x="134" y="15"/>
                </a:lnTo>
                <a:lnTo>
                  <a:pt x="134" y="189"/>
                </a:lnTo>
                <a:lnTo>
                  <a:pt x="139" y="179"/>
                </a:lnTo>
                <a:lnTo>
                  <a:pt x="139" y="194"/>
                </a:lnTo>
                <a:lnTo>
                  <a:pt x="139" y="119"/>
                </a:lnTo>
                <a:lnTo>
                  <a:pt x="144" y="129"/>
                </a:lnTo>
                <a:lnTo>
                  <a:pt x="144" y="194"/>
                </a:lnTo>
                <a:lnTo>
                  <a:pt x="144" y="110"/>
                </a:lnTo>
                <a:lnTo>
                  <a:pt x="144" y="169"/>
                </a:lnTo>
                <a:lnTo>
                  <a:pt x="149" y="164"/>
                </a:lnTo>
                <a:lnTo>
                  <a:pt x="149" y="174"/>
                </a:lnTo>
                <a:lnTo>
                  <a:pt x="149" y="50"/>
                </a:lnTo>
                <a:lnTo>
                  <a:pt x="149" y="55"/>
                </a:lnTo>
                <a:lnTo>
                  <a:pt x="154" y="65"/>
                </a:lnTo>
                <a:lnTo>
                  <a:pt x="154" y="358"/>
                </a:lnTo>
                <a:lnTo>
                  <a:pt x="154" y="214"/>
                </a:lnTo>
                <a:lnTo>
                  <a:pt x="159" y="189"/>
                </a:lnTo>
                <a:lnTo>
                  <a:pt x="159" y="10"/>
                </a:lnTo>
                <a:lnTo>
                  <a:pt x="164" y="30"/>
                </a:lnTo>
                <a:lnTo>
                  <a:pt x="164" y="224"/>
                </a:lnTo>
                <a:lnTo>
                  <a:pt x="164" y="144"/>
                </a:lnTo>
                <a:lnTo>
                  <a:pt x="169" y="154"/>
                </a:lnTo>
                <a:lnTo>
                  <a:pt x="169" y="214"/>
                </a:lnTo>
                <a:lnTo>
                  <a:pt x="169" y="164"/>
                </a:lnTo>
                <a:lnTo>
                  <a:pt x="174" y="154"/>
                </a:lnTo>
                <a:lnTo>
                  <a:pt x="174" y="189"/>
                </a:lnTo>
                <a:lnTo>
                  <a:pt x="174" y="90"/>
                </a:lnTo>
                <a:lnTo>
                  <a:pt x="174" y="179"/>
                </a:lnTo>
                <a:lnTo>
                  <a:pt x="179" y="174"/>
                </a:lnTo>
                <a:lnTo>
                  <a:pt x="179" y="60"/>
                </a:lnTo>
                <a:lnTo>
                  <a:pt x="184" y="65"/>
                </a:lnTo>
                <a:lnTo>
                  <a:pt x="184" y="343"/>
                </a:lnTo>
                <a:lnTo>
                  <a:pt x="184" y="244"/>
                </a:lnTo>
                <a:lnTo>
                  <a:pt x="189" y="219"/>
                </a:lnTo>
                <a:lnTo>
                  <a:pt x="189" y="20"/>
                </a:lnTo>
                <a:lnTo>
                  <a:pt x="189" y="40"/>
                </a:lnTo>
                <a:lnTo>
                  <a:pt x="194" y="100"/>
                </a:lnTo>
                <a:lnTo>
                  <a:pt x="194" y="224"/>
                </a:lnTo>
                <a:lnTo>
                  <a:pt x="194" y="224"/>
                </a:lnTo>
                <a:lnTo>
                  <a:pt x="199" y="229"/>
                </a:lnTo>
                <a:lnTo>
                  <a:pt x="199" y="234"/>
                </a:lnTo>
                <a:lnTo>
                  <a:pt x="199" y="95"/>
                </a:lnTo>
                <a:lnTo>
                  <a:pt x="204" y="105"/>
                </a:lnTo>
              </a:path>
            </a:pathLst>
          </a:custGeom>
          <a:noFill/>
          <a:ln w="0">
            <a:solidFill>
              <a:schemeClr val="accent6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54" name="Freeform 273"/>
          <p:cNvSpPr>
            <a:spLocks/>
          </p:cNvSpPr>
          <p:nvPr/>
        </p:nvSpPr>
        <p:spPr bwMode="auto">
          <a:xfrm>
            <a:off x="4577034" y="2307451"/>
            <a:ext cx="315913" cy="414695"/>
          </a:xfrm>
          <a:custGeom>
            <a:avLst/>
            <a:gdLst>
              <a:gd name="T0" fmla="*/ 0 w 199"/>
              <a:gd name="T1" fmla="*/ 149 h 363"/>
              <a:gd name="T2" fmla="*/ 5 w 199"/>
              <a:gd name="T3" fmla="*/ 65 h 363"/>
              <a:gd name="T4" fmla="*/ 10 w 199"/>
              <a:gd name="T5" fmla="*/ 328 h 363"/>
              <a:gd name="T6" fmla="*/ 15 w 199"/>
              <a:gd name="T7" fmla="*/ 134 h 363"/>
              <a:gd name="T8" fmla="*/ 20 w 199"/>
              <a:gd name="T9" fmla="*/ 179 h 363"/>
              <a:gd name="T10" fmla="*/ 20 w 199"/>
              <a:gd name="T11" fmla="*/ 164 h 363"/>
              <a:gd name="T12" fmla="*/ 25 w 199"/>
              <a:gd name="T13" fmla="*/ 90 h 363"/>
              <a:gd name="T14" fmla="*/ 30 w 199"/>
              <a:gd name="T15" fmla="*/ 159 h 363"/>
              <a:gd name="T16" fmla="*/ 35 w 199"/>
              <a:gd name="T17" fmla="*/ 90 h 363"/>
              <a:gd name="T18" fmla="*/ 40 w 199"/>
              <a:gd name="T19" fmla="*/ 144 h 363"/>
              <a:gd name="T20" fmla="*/ 45 w 199"/>
              <a:gd name="T21" fmla="*/ 189 h 363"/>
              <a:gd name="T22" fmla="*/ 50 w 199"/>
              <a:gd name="T23" fmla="*/ 154 h 363"/>
              <a:gd name="T24" fmla="*/ 60 w 199"/>
              <a:gd name="T25" fmla="*/ 109 h 363"/>
              <a:gd name="T26" fmla="*/ 65 w 199"/>
              <a:gd name="T27" fmla="*/ 159 h 363"/>
              <a:gd name="T28" fmla="*/ 70 w 199"/>
              <a:gd name="T29" fmla="*/ 40 h 363"/>
              <a:gd name="T30" fmla="*/ 74 w 199"/>
              <a:gd name="T31" fmla="*/ 144 h 363"/>
              <a:gd name="T32" fmla="*/ 79 w 199"/>
              <a:gd name="T33" fmla="*/ 184 h 363"/>
              <a:gd name="T34" fmla="*/ 84 w 199"/>
              <a:gd name="T35" fmla="*/ 129 h 363"/>
              <a:gd name="T36" fmla="*/ 84 w 199"/>
              <a:gd name="T37" fmla="*/ 144 h 363"/>
              <a:gd name="T38" fmla="*/ 89 w 199"/>
              <a:gd name="T39" fmla="*/ 80 h 363"/>
              <a:gd name="T40" fmla="*/ 94 w 199"/>
              <a:gd name="T41" fmla="*/ 184 h 363"/>
              <a:gd name="T42" fmla="*/ 99 w 199"/>
              <a:gd name="T43" fmla="*/ 333 h 363"/>
              <a:gd name="T44" fmla="*/ 104 w 199"/>
              <a:gd name="T45" fmla="*/ 10 h 363"/>
              <a:gd name="T46" fmla="*/ 109 w 199"/>
              <a:gd name="T47" fmla="*/ 229 h 363"/>
              <a:gd name="T48" fmla="*/ 114 w 199"/>
              <a:gd name="T49" fmla="*/ 204 h 363"/>
              <a:gd name="T50" fmla="*/ 119 w 199"/>
              <a:gd name="T51" fmla="*/ 40 h 363"/>
              <a:gd name="T52" fmla="*/ 124 w 199"/>
              <a:gd name="T53" fmla="*/ 70 h 363"/>
              <a:gd name="T54" fmla="*/ 129 w 199"/>
              <a:gd name="T55" fmla="*/ 139 h 363"/>
              <a:gd name="T56" fmla="*/ 134 w 199"/>
              <a:gd name="T57" fmla="*/ 85 h 363"/>
              <a:gd name="T58" fmla="*/ 139 w 199"/>
              <a:gd name="T59" fmla="*/ 154 h 363"/>
              <a:gd name="T60" fmla="*/ 144 w 199"/>
              <a:gd name="T61" fmla="*/ 139 h 363"/>
              <a:gd name="T62" fmla="*/ 149 w 199"/>
              <a:gd name="T63" fmla="*/ 179 h 363"/>
              <a:gd name="T64" fmla="*/ 154 w 199"/>
              <a:gd name="T65" fmla="*/ 75 h 363"/>
              <a:gd name="T66" fmla="*/ 159 w 199"/>
              <a:gd name="T67" fmla="*/ 50 h 363"/>
              <a:gd name="T68" fmla="*/ 164 w 199"/>
              <a:gd name="T69" fmla="*/ 15 h 363"/>
              <a:gd name="T70" fmla="*/ 169 w 199"/>
              <a:gd name="T71" fmla="*/ 129 h 363"/>
              <a:gd name="T72" fmla="*/ 174 w 199"/>
              <a:gd name="T73" fmla="*/ 119 h 363"/>
              <a:gd name="T74" fmla="*/ 179 w 199"/>
              <a:gd name="T75" fmla="*/ 40 h 363"/>
              <a:gd name="T76" fmla="*/ 184 w 199"/>
              <a:gd name="T77" fmla="*/ 199 h 363"/>
              <a:gd name="T78" fmla="*/ 189 w 199"/>
              <a:gd name="T79" fmla="*/ 323 h 363"/>
              <a:gd name="T80" fmla="*/ 194 w 199"/>
              <a:gd name="T81" fmla="*/ 249 h 363"/>
              <a:gd name="T82" fmla="*/ 199 w 199"/>
              <a:gd name="T83" fmla="*/ 169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99" h="363">
                <a:moveTo>
                  <a:pt x="0" y="95"/>
                </a:moveTo>
                <a:lnTo>
                  <a:pt x="0" y="164"/>
                </a:lnTo>
                <a:lnTo>
                  <a:pt x="0" y="149"/>
                </a:lnTo>
                <a:lnTo>
                  <a:pt x="5" y="144"/>
                </a:lnTo>
                <a:lnTo>
                  <a:pt x="5" y="149"/>
                </a:lnTo>
                <a:lnTo>
                  <a:pt x="5" y="65"/>
                </a:lnTo>
                <a:lnTo>
                  <a:pt x="5" y="70"/>
                </a:lnTo>
                <a:lnTo>
                  <a:pt x="10" y="75"/>
                </a:lnTo>
                <a:lnTo>
                  <a:pt x="10" y="328"/>
                </a:lnTo>
                <a:lnTo>
                  <a:pt x="10" y="70"/>
                </a:lnTo>
                <a:lnTo>
                  <a:pt x="10" y="139"/>
                </a:lnTo>
                <a:lnTo>
                  <a:pt x="15" y="134"/>
                </a:lnTo>
                <a:lnTo>
                  <a:pt x="15" y="5"/>
                </a:lnTo>
                <a:lnTo>
                  <a:pt x="15" y="184"/>
                </a:lnTo>
                <a:lnTo>
                  <a:pt x="20" y="179"/>
                </a:lnTo>
                <a:lnTo>
                  <a:pt x="20" y="219"/>
                </a:lnTo>
                <a:lnTo>
                  <a:pt x="20" y="129"/>
                </a:lnTo>
                <a:lnTo>
                  <a:pt x="20" y="164"/>
                </a:lnTo>
                <a:lnTo>
                  <a:pt x="25" y="174"/>
                </a:lnTo>
                <a:lnTo>
                  <a:pt x="25" y="194"/>
                </a:lnTo>
                <a:lnTo>
                  <a:pt x="25" y="90"/>
                </a:lnTo>
                <a:lnTo>
                  <a:pt x="30" y="104"/>
                </a:lnTo>
                <a:lnTo>
                  <a:pt x="30" y="174"/>
                </a:lnTo>
                <a:lnTo>
                  <a:pt x="30" y="159"/>
                </a:lnTo>
                <a:lnTo>
                  <a:pt x="35" y="154"/>
                </a:lnTo>
                <a:lnTo>
                  <a:pt x="35" y="50"/>
                </a:lnTo>
                <a:lnTo>
                  <a:pt x="35" y="90"/>
                </a:lnTo>
                <a:lnTo>
                  <a:pt x="40" y="85"/>
                </a:lnTo>
                <a:lnTo>
                  <a:pt x="40" y="328"/>
                </a:lnTo>
                <a:lnTo>
                  <a:pt x="40" y="144"/>
                </a:lnTo>
                <a:lnTo>
                  <a:pt x="45" y="149"/>
                </a:lnTo>
                <a:lnTo>
                  <a:pt x="45" y="0"/>
                </a:lnTo>
                <a:lnTo>
                  <a:pt x="45" y="189"/>
                </a:lnTo>
                <a:lnTo>
                  <a:pt x="50" y="204"/>
                </a:lnTo>
                <a:lnTo>
                  <a:pt x="50" y="239"/>
                </a:lnTo>
                <a:lnTo>
                  <a:pt x="50" y="154"/>
                </a:lnTo>
                <a:lnTo>
                  <a:pt x="55" y="159"/>
                </a:lnTo>
                <a:lnTo>
                  <a:pt x="55" y="119"/>
                </a:lnTo>
                <a:lnTo>
                  <a:pt x="60" y="109"/>
                </a:lnTo>
                <a:lnTo>
                  <a:pt x="60" y="184"/>
                </a:lnTo>
                <a:lnTo>
                  <a:pt x="60" y="154"/>
                </a:lnTo>
                <a:lnTo>
                  <a:pt x="65" y="159"/>
                </a:lnTo>
                <a:lnTo>
                  <a:pt x="65" y="164"/>
                </a:lnTo>
                <a:lnTo>
                  <a:pt x="65" y="40"/>
                </a:lnTo>
                <a:lnTo>
                  <a:pt x="70" y="40"/>
                </a:lnTo>
                <a:lnTo>
                  <a:pt x="70" y="308"/>
                </a:lnTo>
                <a:lnTo>
                  <a:pt x="70" y="149"/>
                </a:lnTo>
                <a:lnTo>
                  <a:pt x="74" y="144"/>
                </a:lnTo>
                <a:lnTo>
                  <a:pt x="74" y="5"/>
                </a:lnTo>
                <a:lnTo>
                  <a:pt x="74" y="114"/>
                </a:lnTo>
                <a:lnTo>
                  <a:pt x="79" y="184"/>
                </a:lnTo>
                <a:lnTo>
                  <a:pt x="79" y="244"/>
                </a:lnTo>
                <a:lnTo>
                  <a:pt x="79" y="124"/>
                </a:lnTo>
                <a:lnTo>
                  <a:pt x="84" y="129"/>
                </a:lnTo>
                <a:lnTo>
                  <a:pt x="84" y="149"/>
                </a:lnTo>
                <a:lnTo>
                  <a:pt x="84" y="124"/>
                </a:lnTo>
                <a:lnTo>
                  <a:pt x="84" y="144"/>
                </a:lnTo>
                <a:lnTo>
                  <a:pt x="89" y="144"/>
                </a:lnTo>
                <a:lnTo>
                  <a:pt x="89" y="184"/>
                </a:lnTo>
                <a:lnTo>
                  <a:pt x="89" y="80"/>
                </a:lnTo>
                <a:lnTo>
                  <a:pt x="89" y="179"/>
                </a:lnTo>
                <a:lnTo>
                  <a:pt x="94" y="174"/>
                </a:lnTo>
                <a:lnTo>
                  <a:pt x="94" y="184"/>
                </a:lnTo>
                <a:lnTo>
                  <a:pt x="94" y="55"/>
                </a:lnTo>
                <a:lnTo>
                  <a:pt x="99" y="45"/>
                </a:lnTo>
                <a:lnTo>
                  <a:pt x="99" y="333"/>
                </a:lnTo>
                <a:lnTo>
                  <a:pt x="99" y="214"/>
                </a:lnTo>
                <a:lnTo>
                  <a:pt x="104" y="184"/>
                </a:lnTo>
                <a:lnTo>
                  <a:pt x="104" y="10"/>
                </a:lnTo>
                <a:lnTo>
                  <a:pt x="104" y="25"/>
                </a:lnTo>
                <a:lnTo>
                  <a:pt x="109" y="95"/>
                </a:lnTo>
                <a:lnTo>
                  <a:pt x="109" y="229"/>
                </a:lnTo>
                <a:lnTo>
                  <a:pt x="109" y="179"/>
                </a:lnTo>
                <a:lnTo>
                  <a:pt x="114" y="189"/>
                </a:lnTo>
                <a:lnTo>
                  <a:pt x="114" y="204"/>
                </a:lnTo>
                <a:lnTo>
                  <a:pt x="114" y="129"/>
                </a:lnTo>
                <a:lnTo>
                  <a:pt x="119" y="65"/>
                </a:lnTo>
                <a:lnTo>
                  <a:pt x="119" y="40"/>
                </a:lnTo>
                <a:lnTo>
                  <a:pt x="119" y="154"/>
                </a:lnTo>
                <a:lnTo>
                  <a:pt x="124" y="149"/>
                </a:lnTo>
                <a:lnTo>
                  <a:pt x="124" y="70"/>
                </a:lnTo>
                <a:lnTo>
                  <a:pt x="129" y="75"/>
                </a:lnTo>
                <a:lnTo>
                  <a:pt x="129" y="363"/>
                </a:lnTo>
                <a:lnTo>
                  <a:pt x="129" y="139"/>
                </a:lnTo>
                <a:lnTo>
                  <a:pt x="134" y="144"/>
                </a:lnTo>
                <a:lnTo>
                  <a:pt x="134" y="25"/>
                </a:lnTo>
                <a:lnTo>
                  <a:pt x="134" y="85"/>
                </a:lnTo>
                <a:lnTo>
                  <a:pt x="139" y="159"/>
                </a:lnTo>
                <a:lnTo>
                  <a:pt x="139" y="209"/>
                </a:lnTo>
                <a:lnTo>
                  <a:pt x="139" y="154"/>
                </a:lnTo>
                <a:lnTo>
                  <a:pt x="139" y="164"/>
                </a:lnTo>
                <a:lnTo>
                  <a:pt x="144" y="169"/>
                </a:lnTo>
                <a:lnTo>
                  <a:pt x="144" y="139"/>
                </a:lnTo>
                <a:lnTo>
                  <a:pt x="149" y="119"/>
                </a:lnTo>
                <a:lnTo>
                  <a:pt x="149" y="95"/>
                </a:lnTo>
                <a:lnTo>
                  <a:pt x="149" y="179"/>
                </a:lnTo>
                <a:lnTo>
                  <a:pt x="154" y="184"/>
                </a:lnTo>
                <a:lnTo>
                  <a:pt x="154" y="65"/>
                </a:lnTo>
                <a:lnTo>
                  <a:pt x="154" y="75"/>
                </a:lnTo>
                <a:lnTo>
                  <a:pt x="159" y="65"/>
                </a:lnTo>
                <a:lnTo>
                  <a:pt x="159" y="328"/>
                </a:lnTo>
                <a:lnTo>
                  <a:pt x="159" y="50"/>
                </a:lnTo>
                <a:lnTo>
                  <a:pt x="159" y="169"/>
                </a:lnTo>
                <a:lnTo>
                  <a:pt x="164" y="149"/>
                </a:lnTo>
                <a:lnTo>
                  <a:pt x="164" y="15"/>
                </a:lnTo>
                <a:lnTo>
                  <a:pt x="169" y="20"/>
                </a:lnTo>
                <a:lnTo>
                  <a:pt x="169" y="219"/>
                </a:lnTo>
                <a:lnTo>
                  <a:pt x="169" y="129"/>
                </a:lnTo>
                <a:lnTo>
                  <a:pt x="174" y="134"/>
                </a:lnTo>
                <a:lnTo>
                  <a:pt x="174" y="184"/>
                </a:lnTo>
                <a:lnTo>
                  <a:pt x="174" y="119"/>
                </a:lnTo>
                <a:lnTo>
                  <a:pt x="174" y="174"/>
                </a:lnTo>
                <a:lnTo>
                  <a:pt x="179" y="154"/>
                </a:lnTo>
                <a:lnTo>
                  <a:pt x="179" y="40"/>
                </a:lnTo>
                <a:lnTo>
                  <a:pt x="179" y="194"/>
                </a:lnTo>
                <a:lnTo>
                  <a:pt x="184" y="189"/>
                </a:lnTo>
                <a:lnTo>
                  <a:pt x="184" y="199"/>
                </a:lnTo>
                <a:lnTo>
                  <a:pt x="184" y="100"/>
                </a:lnTo>
                <a:lnTo>
                  <a:pt x="189" y="75"/>
                </a:lnTo>
                <a:lnTo>
                  <a:pt x="189" y="323"/>
                </a:lnTo>
                <a:lnTo>
                  <a:pt x="189" y="45"/>
                </a:lnTo>
                <a:lnTo>
                  <a:pt x="189" y="263"/>
                </a:lnTo>
                <a:lnTo>
                  <a:pt x="194" y="249"/>
                </a:lnTo>
                <a:lnTo>
                  <a:pt x="194" y="60"/>
                </a:lnTo>
                <a:lnTo>
                  <a:pt x="199" y="20"/>
                </a:lnTo>
                <a:lnTo>
                  <a:pt x="199" y="169"/>
                </a:lnTo>
                <a:lnTo>
                  <a:pt x="199" y="5"/>
                </a:lnTo>
                <a:lnTo>
                  <a:pt x="199" y="154"/>
                </a:lnTo>
              </a:path>
            </a:pathLst>
          </a:custGeom>
          <a:noFill/>
          <a:ln w="0">
            <a:solidFill>
              <a:schemeClr val="accent6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55" name="Freeform 274"/>
          <p:cNvSpPr>
            <a:spLocks/>
          </p:cNvSpPr>
          <p:nvPr/>
        </p:nvSpPr>
        <p:spPr bwMode="auto">
          <a:xfrm>
            <a:off x="4892946" y="2307451"/>
            <a:ext cx="322263" cy="420406"/>
          </a:xfrm>
          <a:custGeom>
            <a:avLst/>
            <a:gdLst>
              <a:gd name="T0" fmla="*/ 5 w 203"/>
              <a:gd name="T1" fmla="*/ 194 h 368"/>
              <a:gd name="T2" fmla="*/ 10 w 203"/>
              <a:gd name="T3" fmla="*/ 25 h 368"/>
              <a:gd name="T4" fmla="*/ 15 w 203"/>
              <a:gd name="T5" fmla="*/ 179 h 368"/>
              <a:gd name="T6" fmla="*/ 19 w 203"/>
              <a:gd name="T7" fmla="*/ 60 h 368"/>
              <a:gd name="T8" fmla="*/ 24 w 203"/>
              <a:gd name="T9" fmla="*/ 129 h 368"/>
              <a:gd name="T10" fmla="*/ 29 w 203"/>
              <a:gd name="T11" fmla="*/ 5 h 368"/>
              <a:gd name="T12" fmla="*/ 34 w 203"/>
              <a:gd name="T13" fmla="*/ 199 h 368"/>
              <a:gd name="T14" fmla="*/ 39 w 203"/>
              <a:gd name="T15" fmla="*/ 134 h 368"/>
              <a:gd name="T16" fmla="*/ 44 w 203"/>
              <a:gd name="T17" fmla="*/ 154 h 368"/>
              <a:gd name="T18" fmla="*/ 49 w 203"/>
              <a:gd name="T19" fmla="*/ 194 h 368"/>
              <a:gd name="T20" fmla="*/ 54 w 203"/>
              <a:gd name="T21" fmla="*/ 134 h 368"/>
              <a:gd name="T22" fmla="*/ 59 w 203"/>
              <a:gd name="T23" fmla="*/ 194 h 368"/>
              <a:gd name="T24" fmla="*/ 64 w 203"/>
              <a:gd name="T25" fmla="*/ 174 h 368"/>
              <a:gd name="T26" fmla="*/ 69 w 203"/>
              <a:gd name="T27" fmla="*/ 199 h 368"/>
              <a:gd name="T28" fmla="*/ 69 w 203"/>
              <a:gd name="T29" fmla="*/ 95 h 368"/>
              <a:gd name="T30" fmla="*/ 79 w 203"/>
              <a:gd name="T31" fmla="*/ 179 h 368"/>
              <a:gd name="T32" fmla="*/ 79 w 203"/>
              <a:gd name="T33" fmla="*/ 55 h 368"/>
              <a:gd name="T34" fmla="*/ 84 w 203"/>
              <a:gd name="T35" fmla="*/ 134 h 368"/>
              <a:gd name="T36" fmla="*/ 89 w 203"/>
              <a:gd name="T37" fmla="*/ 169 h 368"/>
              <a:gd name="T38" fmla="*/ 94 w 203"/>
              <a:gd name="T39" fmla="*/ 174 h 368"/>
              <a:gd name="T40" fmla="*/ 99 w 203"/>
              <a:gd name="T41" fmla="*/ 60 h 368"/>
              <a:gd name="T42" fmla="*/ 104 w 203"/>
              <a:gd name="T43" fmla="*/ 169 h 368"/>
              <a:gd name="T44" fmla="*/ 109 w 203"/>
              <a:gd name="T45" fmla="*/ 50 h 368"/>
              <a:gd name="T46" fmla="*/ 114 w 203"/>
              <a:gd name="T47" fmla="*/ 149 h 368"/>
              <a:gd name="T48" fmla="*/ 119 w 203"/>
              <a:gd name="T49" fmla="*/ 80 h 368"/>
              <a:gd name="T50" fmla="*/ 124 w 203"/>
              <a:gd name="T51" fmla="*/ 179 h 368"/>
              <a:gd name="T52" fmla="*/ 129 w 203"/>
              <a:gd name="T53" fmla="*/ 65 h 368"/>
              <a:gd name="T54" fmla="*/ 134 w 203"/>
              <a:gd name="T55" fmla="*/ 194 h 368"/>
              <a:gd name="T56" fmla="*/ 139 w 203"/>
              <a:gd name="T57" fmla="*/ 50 h 368"/>
              <a:gd name="T58" fmla="*/ 144 w 203"/>
              <a:gd name="T59" fmla="*/ 144 h 368"/>
              <a:gd name="T60" fmla="*/ 149 w 203"/>
              <a:gd name="T61" fmla="*/ 219 h 368"/>
              <a:gd name="T62" fmla="*/ 154 w 203"/>
              <a:gd name="T63" fmla="*/ 154 h 368"/>
              <a:gd name="T64" fmla="*/ 159 w 203"/>
              <a:gd name="T65" fmla="*/ 70 h 368"/>
              <a:gd name="T66" fmla="*/ 164 w 203"/>
              <a:gd name="T67" fmla="*/ 174 h 368"/>
              <a:gd name="T68" fmla="*/ 168 w 203"/>
              <a:gd name="T69" fmla="*/ 60 h 368"/>
              <a:gd name="T70" fmla="*/ 173 w 203"/>
              <a:gd name="T71" fmla="*/ 338 h 368"/>
              <a:gd name="T72" fmla="*/ 178 w 203"/>
              <a:gd name="T73" fmla="*/ 0 h 368"/>
              <a:gd name="T74" fmla="*/ 183 w 203"/>
              <a:gd name="T75" fmla="*/ 219 h 368"/>
              <a:gd name="T76" fmla="*/ 188 w 203"/>
              <a:gd name="T77" fmla="*/ 149 h 368"/>
              <a:gd name="T78" fmla="*/ 188 w 203"/>
              <a:gd name="T79" fmla="*/ 65 h 368"/>
              <a:gd name="T80" fmla="*/ 193 w 203"/>
              <a:gd name="T81" fmla="*/ 169 h 368"/>
              <a:gd name="T82" fmla="*/ 198 w 203"/>
              <a:gd name="T83" fmla="*/ 70 h 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03" h="368">
                <a:moveTo>
                  <a:pt x="0" y="154"/>
                </a:moveTo>
                <a:lnTo>
                  <a:pt x="5" y="159"/>
                </a:lnTo>
                <a:lnTo>
                  <a:pt x="5" y="194"/>
                </a:lnTo>
                <a:lnTo>
                  <a:pt x="5" y="164"/>
                </a:lnTo>
                <a:lnTo>
                  <a:pt x="10" y="169"/>
                </a:lnTo>
                <a:lnTo>
                  <a:pt x="10" y="25"/>
                </a:lnTo>
                <a:lnTo>
                  <a:pt x="10" y="164"/>
                </a:lnTo>
                <a:lnTo>
                  <a:pt x="15" y="169"/>
                </a:lnTo>
                <a:lnTo>
                  <a:pt x="15" y="179"/>
                </a:lnTo>
                <a:lnTo>
                  <a:pt x="15" y="154"/>
                </a:lnTo>
                <a:lnTo>
                  <a:pt x="19" y="149"/>
                </a:lnTo>
                <a:lnTo>
                  <a:pt x="19" y="60"/>
                </a:lnTo>
                <a:lnTo>
                  <a:pt x="19" y="244"/>
                </a:lnTo>
                <a:lnTo>
                  <a:pt x="24" y="368"/>
                </a:lnTo>
                <a:lnTo>
                  <a:pt x="24" y="129"/>
                </a:lnTo>
                <a:lnTo>
                  <a:pt x="29" y="124"/>
                </a:lnTo>
                <a:lnTo>
                  <a:pt x="29" y="164"/>
                </a:lnTo>
                <a:lnTo>
                  <a:pt x="29" y="5"/>
                </a:lnTo>
                <a:lnTo>
                  <a:pt x="29" y="124"/>
                </a:lnTo>
                <a:lnTo>
                  <a:pt x="34" y="114"/>
                </a:lnTo>
                <a:lnTo>
                  <a:pt x="34" y="199"/>
                </a:lnTo>
                <a:lnTo>
                  <a:pt x="39" y="204"/>
                </a:lnTo>
                <a:lnTo>
                  <a:pt x="39" y="219"/>
                </a:lnTo>
                <a:lnTo>
                  <a:pt x="39" y="134"/>
                </a:lnTo>
                <a:lnTo>
                  <a:pt x="39" y="159"/>
                </a:lnTo>
                <a:lnTo>
                  <a:pt x="44" y="164"/>
                </a:lnTo>
                <a:lnTo>
                  <a:pt x="44" y="154"/>
                </a:lnTo>
                <a:lnTo>
                  <a:pt x="49" y="144"/>
                </a:lnTo>
                <a:lnTo>
                  <a:pt x="49" y="65"/>
                </a:lnTo>
                <a:lnTo>
                  <a:pt x="49" y="194"/>
                </a:lnTo>
                <a:lnTo>
                  <a:pt x="54" y="293"/>
                </a:lnTo>
                <a:lnTo>
                  <a:pt x="54" y="338"/>
                </a:lnTo>
                <a:lnTo>
                  <a:pt x="54" y="134"/>
                </a:lnTo>
                <a:lnTo>
                  <a:pt x="54" y="144"/>
                </a:lnTo>
                <a:lnTo>
                  <a:pt x="59" y="144"/>
                </a:lnTo>
                <a:lnTo>
                  <a:pt x="59" y="194"/>
                </a:lnTo>
                <a:lnTo>
                  <a:pt x="59" y="20"/>
                </a:lnTo>
                <a:lnTo>
                  <a:pt x="59" y="184"/>
                </a:lnTo>
                <a:lnTo>
                  <a:pt x="64" y="174"/>
                </a:lnTo>
                <a:lnTo>
                  <a:pt x="64" y="139"/>
                </a:lnTo>
                <a:lnTo>
                  <a:pt x="64" y="194"/>
                </a:lnTo>
                <a:lnTo>
                  <a:pt x="69" y="199"/>
                </a:lnTo>
                <a:lnTo>
                  <a:pt x="69" y="204"/>
                </a:lnTo>
                <a:lnTo>
                  <a:pt x="69" y="15"/>
                </a:lnTo>
                <a:lnTo>
                  <a:pt x="69" y="95"/>
                </a:lnTo>
                <a:lnTo>
                  <a:pt x="74" y="114"/>
                </a:lnTo>
                <a:lnTo>
                  <a:pt x="74" y="174"/>
                </a:lnTo>
                <a:lnTo>
                  <a:pt x="79" y="179"/>
                </a:lnTo>
                <a:lnTo>
                  <a:pt x="79" y="184"/>
                </a:lnTo>
                <a:lnTo>
                  <a:pt x="79" y="50"/>
                </a:lnTo>
                <a:lnTo>
                  <a:pt x="79" y="55"/>
                </a:lnTo>
                <a:lnTo>
                  <a:pt x="84" y="60"/>
                </a:lnTo>
                <a:lnTo>
                  <a:pt x="84" y="353"/>
                </a:lnTo>
                <a:lnTo>
                  <a:pt x="84" y="134"/>
                </a:lnTo>
                <a:lnTo>
                  <a:pt x="89" y="144"/>
                </a:lnTo>
                <a:lnTo>
                  <a:pt x="89" y="0"/>
                </a:lnTo>
                <a:lnTo>
                  <a:pt x="89" y="169"/>
                </a:lnTo>
                <a:lnTo>
                  <a:pt x="94" y="194"/>
                </a:lnTo>
                <a:lnTo>
                  <a:pt x="94" y="119"/>
                </a:lnTo>
                <a:lnTo>
                  <a:pt x="94" y="174"/>
                </a:lnTo>
                <a:lnTo>
                  <a:pt x="99" y="184"/>
                </a:lnTo>
                <a:lnTo>
                  <a:pt x="99" y="219"/>
                </a:lnTo>
                <a:lnTo>
                  <a:pt x="99" y="60"/>
                </a:lnTo>
                <a:lnTo>
                  <a:pt x="104" y="70"/>
                </a:lnTo>
                <a:lnTo>
                  <a:pt x="104" y="174"/>
                </a:lnTo>
                <a:lnTo>
                  <a:pt x="104" y="169"/>
                </a:lnTo>
                <a:lnTo>
                  <a:pt x="109" y="164"/>
                </a:lnTo>
                <a:lnTo>
                  <a:pt x="109" y="169"/>
                </a:lnTo>
                <a:lnTo>
                  <a:pt x="109" y="50"/>
                </a:lnTo>
                <a:lnTo>
                  <a:pt x="114" y="55"/>
                </a:lnTo>
                <a:lnTo>
                  <a:pt x="114" y="333"/>
                </a:lnTo>
                <a:lnTo>
                  <a:pt x="114" y="149"/>
                </a:lnTo>
                <a:lnTo>
                  <a:pt x="119" y="134"/>
                </a:lnTo>
                <a:lnTo>
                  <a:pt x="119" y="10"/>
                </a:lnTo>
                <a:lnTo>
                  <a:pt x="119" y="80"/>
                </a:lnTo>
                <a:lnTo>
                  <a:pt x="124" y="139"/>
                </a:lnTo>
                <a:lnTo>
                  <a:pt x="124" y="214"/>
                </a:lnTo>
                <a:lnTo>
                  <a:pt x="124" y="179"/>
                </a:lnTo>
                <a:lnTo>
                  <a:pt x="129" y="184"/>
                </a:lnTo>
                <a:lnTo>
                  <a:pt x="129" y="194"/>
                </a:lnTo>
                <a:lnTo>
                  <a:pt x="129" y="65"/>
                </a:lnTo>
                <a:lnTo>
                  <a:pt x="129" y="70"/>
                </a:lnTo>
                <a:lnTo>
                  <a:pt x="134" y="75"/>
                </a:lnTo>
                <a:lnTo>
                  <a:pt x="134" y="194"/>
                </a:lnTo>
                <a:lnTo>
                  <a:pt x="134" y="179"/>
                </a:lnTo>
                <a:lnTo>
                  <a:pt x="139" y="169"/>
                </a:lnTo>
                <a:lnTo>
                  <a:pt x="139" y="50"/>
                </a:lnTo>
                <a:lnTo>
                  <a:pt x="144" y="55"/>
                </a:lnTo>
                <a:lnTo>
                  <a:pt x="144" y="298"/>
                </a:lnTo>
                <a:lnTo>
                  <a:pt x="144" y="144"/>
                </a:lnTo>
                <a:lnTo>
                  <a:pt x="149" y="139"/>
                </a:lnTo>
                <a:lnTo>
                  <a:pt x="149" y="25"/>
                </a:lnTo>
                <a:lnTo>
                  <a:pt x="149" y="219"/>
                </a:lnTo>
                <a:lnTo>
                  <a:pt x="154" y="229"/>
                </a:lnTo>
                <a:lnTo>
                  <a:pt x="154" y="114"/>
                </a:lnTo>
                <a:lnTo>
                  <a:pt x="154" y="154"/>
                </a:lnTo>
                <a:lnTo>
                  <a:pt x="159" y="169"/>
                </a:lnTo>
                <a:lnTo>
                  <a:pt x="159" y="189"/>
                </a:lnTo>
                <a:lnTo>
                  <a:pt x="159" y="70"/>
                </a:lnTo>
                <a:lnTo>
                  <a:pt x="159" y="119"/>
                </a:lnTo>
                <a:lnTo>
                  <a:pt x="164" y="139"/>
                </a:lnTo>
                <a:lnTo>
                  <a:pt x="164" y="174"/>
                </a:lnTo>
                <a:lnTo>
                  <a:pt x="164" y="164"/>
                </a:lnTo>
                <a:lnTo>
                  <a:pt x="168" y="159"/>
                </a:lnTo>
                <a:lnTo>
                  <a:pt x="168" y="60"/>
                </a:lnTo>
                <a:lnTo>
                  <a:pt x="168" y="65"/>
                </a:lnTo>
                <a:lnTo>
                  <a:pt x="173" y="65"/>
                </a:lnTo>
                <a:lnTo>
                  <a:pt x="173" y="338"/>
                </a:lnTo>
                <a:lnTo>
                  <a:pt x="173" y="139"/>
                </a:lnTo>
                <a:lnTo>
                  <a:pt x="178" y="144"/>
                </a:lnTo>
                <a:lnTo>
                  <a:pt x="178" y="0"/>
                </a:lnTo>
                <a:lnTo>
                  <a:pt x="178" y="194"/>
                </a:lnTo>
                <a:lnTo>
                  <a:pt x="183" y="209"/>
                </a:lnTo>
                <a:lnTo>
                  <a:pt x="183" y="219"/>
                </a:lnTo>
                <a:lnTo>
                  <a:pt x="183" y="109"/>
                </a:lnTo>
                <a:lnTo>
                  <a:pt x="183" y="134"/>
                </a:lnTo>
                <a:lnTo>
                  <a:pt x="188" y="149"/>
                </a:lnTo>
                <a:lnTo>
                  <a:pt x="188" y="224"/>
                </a:lnTo>
                <a:lnTo>
                  <a:pt x="188" y="55"/>
                </a:lnTo>
                <a:lnTo>
                  <a:pt x="188" y="65"/>
                </a:lnTo>
                <a:lnTo>
                  <a:pt x="193" y="70"/>
                </a:lnTo>
                <a:lnTo>
                  <a:pt x="193" y="184"/>
                </a:lnTo>
                <a:lnTo>
                  <a:pt x="193" y="169"/>
                </a:lnTo>
                <a:lnTo>
                  <a:pt x="198" y="174"/>
                </a:lnTo>
                <a:lnTo>
                  <a:pt x="198" y="199"/>
                </a:lnTo>
                <a:lnTo>
                  <a:pt x="198" y="70"/>
                </a:lnTo>
                <a:lnTo>
                  <a:pt x="203" y="75"/>
                </a:lnTo>
                <a:lnTo>
                  <a:pt x="203" y="368"/>
                </a:lnTo>
              </a:path>
            </a:pathLst>
          </a:custGeom>
          <a:noFill/>
          <a:ln w="0">
            <a:solidFill>
              <a:schemeClr val="accent6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56" name="Freeform 275"/>
          <p:cNvSpPr>
            <a:spLocks/>
          </p:cNvSpPr>
          <p:nvPr/>
        </p:nvSpPr>
        <p:spPr bwMode="auto">
          <a:xfrm>
            <a:off x="5215209" y="2313163"/>
            <a:ext cx="315913" cy="414695"/>
          </a:xfrm>
          <a:custGeom>
            <a:avLst/>
            <a:gdLst>
              <a:gd name="T0" fmla="*/ 0 w 199"/>
              <a:gd name="T1" fmla="*/ 174 h 363"/>
              <a:gd name="T2" fmla="*/ 5 w 199"/>
              <a:gd name="T3" fmla="*/ 80 h 363"/>
              <a:gd name="T4" fmla="*/ 10 w 199"/>
              <a:gd name="T5" fmla="*/ 129 h 363"/>
              <a:gd name="T6" fmla="*/ 15 w 199"/>
              <a:gd name="T7" fmla="*/ 164 h 363"/>
              <a:gd name="T8" fmla="*/ 20 w 199"/>
              <a:gd name="T9" fmla="*/ 85 h 363"/>
              <a:gd name="T10" fmla="*/ 25 w 199"/>
              <a:gd name="T11" fmla="*/ 134 h 363"/>
              <a:gd name="T12" fmla="*/ 30 w 199"/>
              <a:gd name="T13" fmla="*/ 45 h 363"/>
              <a:gd name="T14" fmla="*/ 35 w 199"/>
              <a:gd name="T15" fmla="*/ 75 h 363"/>
              <a:gd name="T16" fmla="*/ 40 w 199"/>
              <a:gd name="T17" fmla="*/ 5 h 363"/>
              <a:gd name="T18" fmla="*/ 45 w 199"/>
              <a:gd name="T19" fmla="*/ 214 h 363"/>
              <a:gd name="T20" fmla="*/ 50 w 199"/>
              <a:gd name="T21" fmla="*/ 90 h 363"/>
              <a:gd name="T22" fmla="*/ 55 w 199"/>
              <a:gd name="T23" fmla="*/ 144 h 363"/>
              <a:gd name="T24" fmla="*/ 60 w 199"/>
              <a:gd name="T25" fmla="*/ 358 h 363"/>
              <a:gd name="T26" fmla="*/ 65 w 199"/>
              <a:gd name="T27" fmla="*/ 253 h 363"/>
              <a:gd name="T28" fmla="*/ 70 w 199"/>
              <a:gd name="T29" fmla="*/ 199 h 363"/>
              <a:gd name="T30" fmla="*/ 75 w 199"/>
              <a:gd name="T31" fmla="*/ 129 h 363"/>
              <a:gd name="T32" fmla="*/ 75 w 199"/>
              <a:gd name="T33" fmla="*/ 144 h 363"/>
              <a:gd name="T34" fmla="*/ 80 w 199"/>
              <a:gd name="T35" fmla="*/ 184 h 363"/>
              <a:gd name="T36" fmla="*/ 85 w 199"/>
              <a:gd name="T37" fmla="*/ 139 h 363"/>
              <a:gd name="T38" fmla="*/ 90 w 199"/>
              <a:gd name="T39" fmla="*/ 258 h 363"/>
              <a:gd name="T40" fmla="*/ 100 w 199"/>
              <a:gd name="T41" fmla="*/ 95 h 363"/>
              <a:gd name="T42" fmla="*/ 100 w 199"/>
              <a:gd name="T43" fmla="*/ 169 h 363"/>
              <a:gd name="T44" fmla="*/ 105 w 199"/>
              <a:gd name="T45" fmla="*/ 169 h 363"/>
              <a:gd name="T46" fmla="*/ 109 w 199"/>
              <a:gd name="T47" fmla="*/ 65 h 363"/>
              <a:gd name="T48" fmla="*/ 114 w 199"/>
              <a:gd name="T49" fmla="*/ 184 h 363"/>
              <a:gd name="T50" fmla="*/ 119 w 199"/>
              <a:gd name="T51" fmla="*/ 35 h 363"/>
              <a:gd name="T52" fmla="*/ 124 w 199"/>
              <a:gd name="T53" fmla="*/ 313 h 363"/>
              <a:gd name="T54" fmla="*/ 129 w 199"/>
              <a:gd name="T55" fmla="*/ 214 h 363"/>
              <a:gd name="T56" fmla="*/ 134 w 199"/>
              <a:gd name="T57" fmla="*/ 179 h 363"/>
              <a:gd name="T58" fmla="*/ 134 w 199"/>
              <a:gd name="T59" fmla="*/ 179 h 363"/>
              <a:gd name="T60" fmla="*/ 139 w 199"/>
              <a:gd name="T61" fmla="*/ 164 h 363"/>
              <a:gd name="T62" fmla="*/ 144 w 199"/>
              <a:gd name="T63" fmla="*/ 124 h 363"/>
              <a:gd name="T64" fmla="*/ 149 w 199"/>
              <a:gd name="T65" fmla="*/ 303 h 363"/>
              <a:gd name="T66" fmla="*/ 159 w 199"/>
              <a:gd name="T67" fmla="*/ 129 h 363"/>
              <a:gd name="T68" fmla="*/ 159 w 199"/>
              <a:gd name="T69" fmla="*/ 189 h 363"/>
              <a:gd name="T70" fmla="*/ 164 w 199"/>
              <a:gd name="T71" fmla="*/ 174 h 363"/>
              <a:gd name="T72" fmla="*/ 169 w 199"/>
              <a:gd name="T73" fmla="*/ 159 h 363"/>
              <a:gd name="T74" fmla="*/ 174 w 199"/>
              <a:gd name="T75" fmla="*/ 149 h 363"/>
              <a:gd name="T76" fmla="*/ 179 w 199"/>
              <a:gd name="T77" fmla="*/ 248 h 363"/>
              <a:gd name="T78" fmla="*/ 189 w 199"/>
              <a:gd name="T79" fmla="*/ 119 h 363"/>
              <a:gd name="T80" fmla="*/ 189 w 199"/>
              <a:gd name="T81" fmla="*/ 144 h 363"/>
              <a:gd name="T82" fmla="*/ 194 w 199"/>
              <a:gd name="T83" fmla="*/ 194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99" h="363">
                <a:moveTo>
                  <a:pt x="0" y="363"/>
                </a:moveTo>
                <a:lnTo>
                  <a:pt x="0" y="20"/>
                </a:lnTo>
                <a:lnTo>
                  <a:pt x="0" y="174"/>
                </a:lnTo>
                <a:lnTo>
                  <a:pt x="5" y="144"/>
                </a:lnTo>
                <a:lnTo>
                  <a:pt x="5" y="5"/>
                </a:lnTo>
                <a:lnTo>
                  <a:pt x="5" y="80"/>
                </a:lnTo>
                <a:lnTo>
                  <a:pt x="10" y="149"/>
                </a:lnTo>
                <a:lnTo>
                  <a:pt x="10" y="179"/>
                </a:lnTo>
                <a:lnTo>
                  <a:pt x="10" y="129"/>
                </a:lnTo>
                <a:lnTo>
                  <a:pt x="10" y="139"/>
                </a:lnTo>
                <a:lnTo>
                  <a:pt x="15" y="144"/>
                </a:lnTo>
                <a:lnTo>
                  <a:pt x="15" y="164"/>
                </a:lnTo>
                <a:lnTo>
                  <a:pt x="15" y="114"/>
                </a:lnTo>
                <a:lnTo>
                  <a:pt x="20" y="114"/>
                </a:lnTo>
                <a:lnTo>
                  <a:pt x="20" y="85"/>
                </a:lnTo>
                <a:lnTo>
                  <a:pt x="20" y="174"/>
                </a:lnTo>
                <a:lnTo>
                  <a:pt x="25" y="179"/>
                </a:lnTo>
                <a:lnTo>
                  <a:pt x="25" y="134"/>
                </a:lnTo>
                <a:lnTo>
                  <a:pt x="30" y="114"/>
                </a:lnTo>
                <a:lnTo>
                  <a:pt x="30" y="363"/>
                </a:lnTo>
                <a:lnTo>
                  <a:pt x="30" y="45"/>
                </a:lnTo>
                <a:lnTo>
                  <a:pt x="30" y="338"/>
                </a:lnTo>
                <a:lnTo>
                  <a:pt x="35" y="298"/>
                </a:lnTo>
                <a:lnTo>
                  <a:pt x="35" y="75"/>
                </a:lnTo>
                <a:lnTo>
                  <a:pt x="40" y="50"/>
                </a:lnTo>
                <a:lnTo>
                  <a:pt x="40" y="159"/>
                </a:lnTo>
                <a:lnTo>
                  <a:pt x="40" y="5"/>
                </a:lnTo>
                <a:lnTo>
                  <a:pt x="40" y="119"/>
                </a:lnTo>
                <a:lnTo>
                  <a:pt x="45" y="124"/>
                </a:lnTo>
                <a:lnTo>
                  <a:pt x="45" y="214"/>
                </a:lnTo>
                <a:lnTo>
                  <a:pt x="45" y="209"/>
                </a:lnTo>
                <a:lnTo>
                  <a:pt x="50" y="199"/>
                </a:lnTo>
                <a:lnTo>
                  <a:pt x="50" y="90"/>
                </a:lnTo>
                <a:lnTo>
                  <a:pt x="50" y="174"/>
                </a:lnTo>
                <a:lnTo>
                  <a:pt x="55" y="169"/>
                </a:lnTo>
                <a:lnTo>
                  <a:pt x="55" y="144"/>
                </a:lnTo>
                <a:lnTo>
                  <a:pt x="55" y="164"/>
                </a:lnTo>
                <a:lnTo>
                  <a:pt x="60" y="124"/>
                </a:lnTo>
                <a:lnTo>
                  <a:pt x="60" y="358"/>
                </a:lnTo>
                <a:lnTo>
                  <a:pt x="60" y="10"/>
                </a:lnTo>
                <a:lnTo>
                  <a:pt x="60" y="273"/>
                </a:lnTo>
                <a:lnTo>
                  <a:pt x="65" y="253"/>
                </a:lnTo>
                <a:lnTo>
                  <a:pt x="65" y="99"/>
                </a:lnTo>
                <a:lnTo>
                  <a:pt x="70" y="80"/>
                </a:lnTo>
                <a:lnTo>
                  <a:pt x="70" y="199"/>
                </a:lnTo>
                <a:lnTo>
                  <a:pt x="70" y="25"/>
                </a:lnTo>
                <a:lnTo>
                  <a:pt x="70" y="144"/>
                </a:lnTo>
                <a:lnTo>
                  <a:pt x="75" y="129"/>
                </a:lnTo>
                <a:lnTo>
                  <a:pt x="75" y="149"/>
                </a:lnTo>
                <a:lnTo>
                  <a:pt x="75" y="95"/>
                </a:lnTo>
                <a:lnTo>
                  <a:pt x="75" y="144"/>
                </a:lnTo>
                <a:lnTo>
                  <a:pt x="80" y="149"/>
                </a:lnTo>
                <a:lnTo>
                  <a:pt x="80" y="124"/>
                </a:lnTo>
                <a:lnTo>
                  <a:pt x="80" y="184"/>
                </a:lnTo>
                <a:lnTo>
                  <a:pt x="85" y="194"/>
                </a:lnTo>
                <a:lnTo>
                  <a:pt x="85" y="199"/>
                </a:lnTo>
                <a:lnTo>
                  <a:pt x="85" y="139"/>
                </a:lnTo>
                <a:lnTo>
                  <a:pt x="90" y="124"/>
                </a:lnTo>
                <a:lnTo>
                  <a:pt x="90" y="55"/>
                </a:lnTo>
                <a:lnTo>
                  <a:pt x="90" y="258"/>
                </a:lnTo>
                <a:lnTo>
                  <a:pt x="95" y="363"/>
                </a:lnTo>
                <a:lnTo>
                  <a:pt x="95" y="109"/>
                </a:lnTo>
                <a:lnTo>
                  <a:pt x="100" y="95"/>
                </a:lnTo>
                <a:lnTo>
                  <a:pt x="100" y="199"/>
                </a:lnTo>
                <a:lnTo>
                  <a:pt x="100" y="5"/>
                </a:lnTo>
                <a:lnTo>
                  <a:pt x="100" y="169"/>
                </a:lnTo>
                <a:lnTo>
                  <a:pt x="105" y="154"/>
                </a:lnTo>
                <a:lnTo>
                  <a:pt x="105" y="144"/>
                </a:lnTo>
                <a:lnTo>
                  <a:pt x="105" y="169"/>
                </a:lnTo>
                <a:lnTo>
                  <a:pt x="109" y="159"/>
                </a:lnTo>
                <a:lnTo>
                  <a:pt x="109" y="179"/>
                </a:lnTo>
                <a:lnTo>
                  <a:pt x="109" y="65"/>
                </a:lnTo>
                <a:lnTo>
                  <a:pt x="109" y="159"/>
                </a:lnTo>
                <a:lnTo>
                  <a:pt x="114" y="164"/>
                </a:lnTo>
                <a:lnTo>
                  <a:pt x="114" y="184"/>
                </a:lnTo>
                <a:lnTo>
                  <a:pt x="114" y="124"/>
                </a:lnTo>
                <a:lnTo>
                  <a:pt x="119" y="114"/>
                </a:lnTo>
                <a:lnTo>
                  <a:pt x="119" y="35"/>
                </a:lnTo>
                <a:lnTo>
                  <a:pt x="119" y="263"/>
                </a:lnTo>
                <a:lnTo>
                  <a:pt x="124" y="298"/>
                </a:lnTo>
                <a:lnTo>
                  <a:pt x="124" y="313"/>
                </a:lnTo>
                <a:lnTo>
                  <a:pt x="124" y="124"/>
                </a:lnTo>
                <a:lnTo>
                  <a:pt x="129" y="119"/>
                </a:lnTo>
                <a:lnTo>
                  <a:pt x="129" y="214"/>
                </a:lnTo>
                <a:lnTo>
                  <a:pt x="129" y="5"/>
                </a:lnTo>
                <a:lnTo>
                  <a:pt x="129" y="199"/>
                </a:lnTo>
                <a:lnTo>
                  <a:pt x="134" y="179"/>
                </a:lnTo>
                <a:lnTo>
                  <a:pt x="134" y="189"/>
                </a:lnTo>
                <a:lnTo>
                  <a:pt x="134" y="154"/>
                </a:lnTo>
                <a:lnTo>
                  <a:pt x="134" y="179"/>
                </a:lnTo>
                <a:lnTo>
                  <a:pt x="139" y="174"/>
                </a:lnTo>
                <a:lnTo>
                  <a:pt x="139" y="35"/>
                </a:lnTo>
                <a:lnTo>
                  <a:pt x="139" y="164"/>
                </a:lnTo>
                <a:lnTo>
                  <a:pt x="144" y="169"/>
                </a:lnTo>
                <a:lnTo>
                  <a:pt x="144" y="184"/>
                </a:lnTo>
                <a:lnTo>
                  <a:pt x="144" y="124"/>
                </a:lnTo>
                <a:lnTo>
                  <a:pt x="149" y="109"/>
                </a:lnTo>
                <a:lnTo>
                  <a:pt x="149" y="40"/>
                </a:lnTo>
                <a:lnTo>
                  <a:pt x="149" y="303"/>
                </a:lnTo>
                <a:lnTo>
                  <a:pt x="154" y="293"/>
                </a:lnTo>
                <a:lnTo>
                  <a:pt x="154" y="134"/>
                </a:lnTo>
                <a:lnTo>
                  <a:pt x="159" y="129"/>
                </a:lnTo>
                <a:lnTo>
                  <a:pt x="159" y="199"/>
                </a:lnTo>
                <a:lnTo>
                  <a:pt x="159" y="15"/>
                </a:lnTo>
                <a:lnTo>
                  <a:pt x="159" y="189"/>
                </a:lnTo>
                <a:lnTo>
                  <a:pt x="164" y="169"/>
                </a:lnTo>
                <a:lnTo>
                  <a:pt x="164" y="124"/>
                </a:lnTo>
                <a:lnTo>
                  <a:pt x="164" y="174"/>
                </a:lnTo>
                <a:lnTo>
                  <a:pt x="169" y="169"/>
                </a:lnTo>
                <a:lnTo>
                  <a:pt x="169" y="85"/>
                </a:lnTo>
                <a:lnTo>
                  <a:pt x="169" y="159"/>
                </a:lnTo>
                <a:lnTo>
                  <a:pt x="174" y="169"/>
                </a:lnTo>
                <a:lnTo>
                  <a:pt x="174" y="194"/>
                </a:lnTo>
                <a:lnTo>
                  <a:pt x="174" y="149"/>
                </a:lnTo>
                <a:lnTo>
                  <a:pt x="179" y="134"/>
                </a:lnTo>
                <a:lnTo>
                  <a:pt x="179" y="50"/>
                </a:lnTo>
                <a:lnTo>
                  <a:pt x="179" y="248"/>
                </a:lnTo>
                <a:lnTo>
                  <a:pt x="184" y="298"/>
                </a:lnTo>
                <a:lnTo>
                  <a:pt x="184" y="129"/>
                </a:lnTo>
                <a:lnTo>
                  <a:pt x="189" y="119"/>
                </a:lnTo>
                <a:lnTo>
                  <a:pt x="189" y="154"/>
                </a:lnTo>
                <a:lnTo>
                  <a:pt x="189" y="0"/>
                </a:lnTo>
                <a:lnTo>
                  <a:pt x="189" y="144"/>
                </a:lnTo>
                <a:lnTo>
                  <a:pt x="194" y="149"/>
                </a:lnTo>
                <a:lnTo>
                  <a:pt x="194" y="209"/>
                </a:lnTo>
                <a:lnTo>
                  <a:pt x="194" y="194"/>
                </a:lnTo>
                <a:lnTo>
                  <a:pt x="199" y="194"/>
                </a:lnTo>
                <a:lnTo>
                  <a:pt x="199" y="199"/>
                </a:lnTo>
              </a:path>
            </a:pathLst>
          </a:custGeom>
          <a:noFill/>
          <a:ln w="0">
            <a:solidFill>
              <a:schemeClr val="accent6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57" name="Freeform 276"/>
          <p:cNvSpPr>
            <a:spLocks/>
          </p:cNvSpPr>
          <p:nvPr/>
        </p:nvSpPr>
        <p:spPr bwMode="auto">
          <a:xfrm>
            <a:off x="5531121" y="2284603"/>
            <a:ext cx="330200" cy="420406"/>
          </a:xfrm>
          <a:custGeom>
            <a:avLst/>
            <a:gdLst>
              <a:gd name="T0" fmla="*/ 0 w 208"/>
              <a:gd name="T1" fmla="*/ 209 h 368"/>
              <a:gd name="T2" fmla="*/ 10 w 208"/>
              <a:gd name="T3" fmla="*/ 105 h 368"/>
              <a:gd name="T4" fmla="*/ 15 w 208"/>
              <a:gd name="T5" fmla="*/ 343 h 368"/>
              <a:gd name="T6" fmla="*/ 20 w 208"/>
              <a:gd name="T7" fmla="*/ 244 h 368"/>
              <a:gd name="T8" fmla="*/ 25 w 208"/>
              <a:gd name="T9" fmla="*/ 214 h 368"/>
              <a:gd name="T10" fmla="*/ 30 w 208"/>
              <a:gd name="T11" fmla="*/ 189 h 368"/>
              <a:gd name="T12" fmla="*/ 35 w 208"/>
              <a:gd name="T13" fmla="*/ 184 h 368"/>
              <a:gd name="T14" fmla="*/ 40 w 208"/>
              <a:gd name="T15" fmla="*/ 100 h 368"/>
              <a:gd name="T16" fmla="*/ 45 w 208"/>
              <a:gd name="T17" fmla="*/ 328 h 368"/>
              <a:gd name="T18" fmla="*/ 50 w 208"/>
              <a:gd name="T19" fmla="*/ 249 h 368"/>
              <a:gd name="T20" fmla="*/ 55 w 208"/>
              <a:gd name="T21" fmla="*/ 224 h 368"/>
              <a:gd name="T22" fmla="*/ 59 w 208"/>
              <a:gd name="T23" fmla="*/ 154 h 368"/>
              <a:gd name="T24" fmla="*/ 64 w 208"/>
              <a:gd name="T25" fmla="*/ 115 h 368"/>
              <a:gd name="T26" fmla="*/ 69 w 208"/>
              <a:gd name="T27" fmla="*/ 75 h 368"/>
              <a:gd name="T28" fmla="*/ 74 w 208"/>
              <a:gd name="T29" fmla="*/ 95 h 368"/>
              <a:gd name="T30" fmla="*/ 79 w 208"/>
              <a:gd name="T31" fmla="*/ 20 h 368"/>
              <a:gd name="T32" fmla="*/ 84 w 208"/>
              <a:gd name="T33" fmla="*/ 273 h 368"/>
              <a:gd name="T34" fmla="*/ 89 w 208"/>
              <a:gd name="T35" fmla="*/ 174 h 368"/>
              <a:gd name="T36" fmla="*/ 94 w 208"/>
              <a:gd name="T37" fmla="*/ 124 h 368"/>
              <a:gd name="T38" fmla="*/ 99 w 208"/>
              <a:gd name="T39" fmla="*/ 169 h 368"/>
              <a:gd name="T40" fmla="*/ 104 w 208"/>
              <a:gd name="T41" fmla="*/ 209 h 368"/>
              <a:gd name="T42" fmla="*/ 109 w 208"/>
              <a:gd name="T43" fmla="*/ 184 h 368"/>
              <a:gd name="T44" fmla="*/ 109 w 208"/>
              <a:gd name="T45" fmla="*/ 194 h 368"/>
              <a:gd name="T46" fmla="*/ 114 w 208"/>
              <a:gd name="T47" fmla="*/ 129 h 368"/>
              <a:gd name="T48" fmla="*/ 119 w 208"/>
              <a:gd name="T49" fmla="*/ 164 h 368"/>
              <a:gd name="T50" fmla="*/ 124 w 208"/>
              <a:gd name="T51" fmla="*/ 169 h 368"/>
              <a:gd name="T52" fmla="*/ 129 w 208"/>
              <a:gd name="T53" fmla="*/ 174 h 368"/>
              <a:gd name="T54" fmla="*/ 134 w 208"/>
              <a:gd name="T55" fmla="*/ 169 h 368"/>
              <a:gd name="T56" fmla="*/ 144 w 208"/>
              <a:gd name="T57" fmla="*/ 189 h 368"/>
              <a:gd name="T58" fmla="*/ 149 w 208"/>
              <a:gd name="T59" fmla="*/ 110 h 368"/>
              <a:gd name="T60" fmla="*/ 154 w 208"/>
              <a:gd name="T61" fmla="*/ 120 h 368"/>
              <a:gd name="T62" fmla="*/ 159 w 208"/>
              <a:gd name="T63" fmla="*/ 40 h 368"/>
              <a:gd name="T64" fmla="*/ 164 w 208"/>
              <a:gd name="T65" fmla="*/ 174 h 368"/>
              <a:gd name="T66" fmla="*/ 169 w 208"/>
              <a:gd name="T67" fmla="*/ 129 h 368"/>
              <a:gd name="T68" fmla="*/ 174 w 208"/>
              <a:gd name="T69" fmla="*/ 194 h 368"/>
              <a:gd name="T70" fmla="*/ 179 w 208"/>
              <a:gd name="T71" fmla="*/ 333 h 368"/>
              <a:gd name="T72" fmla="*/ 184 w 208"/>
              <a:gd name="T73" fmla="*/ 298 h 368"/>
              <a:gd name="T74" fmla="*/ 189 w 208"/>
              <a:gd name="T75" fmla="*/ 229 h 368"/>
              <a:gd name="T76" fmla="*/ 194 w 208"/>
              <a:gd name="T77" fmla="*/ 219 h 368"/>
              <a:gd name="T78" fmla="*/ 199 w 208"/>
              <a:gd name="T79" fmla="*/ 169 h 368"/>
              <a:gd name="T80" fmla="*/ 199 w 208"/>
              <a:gd name="T81" fmla="*/ 184 h 368"/>
              <a:gd name="T82" fmla="*/ 208 w 208"/>
              <a:gd name="T83" fmla="*/ 120 h 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08" h="368">
                <a:moveTo>
                  <a:pt x="0" y="224"/>
                </a:moveTo>
                <a:lnTo>
                  <a:pt x="0" y="75"/>
                </a:lnTo>
                <a:lnTo>
                  <a:pt x="0" y="209"/>
                </a:lnTo>
                <a:lnTo>
                  <a:pt x="5" y="204"/>
                </a:lnTo>
                <a:lnTo>
                  <a:pt x="5" y="120"/>
                </a:lnTo>
                <a:lnTo>
                  <a:pt x="10" y="105"/>
                </a:lnTo>
                <a:lnTo>
                  <a:pt x="10" y="60"/>
                </a:lnTo>
                <a:lnTo>
                  <a:pt x="10" y="273"/>
                </a:lnTo>
                <a:lnTo>
                  <a:pt x="15" y="343"/>
                </a:lnTo>
                <a:lnTo>
                  <a:pt x="15" y="129"/>
                </a:lnTo>
                <a:lnTo>
                  <a:pt x="20" y="110"/>
                </a:lnTo>
                <a:lnTo>
                  <a:pt x="20" y="244"/>
                </a:lnTo>
                <a:lnTo>
                  <a:pt x="20" y="10"/>
                </a:lnTo>
                <a:lnTo>
                  <a:pt x="20" y="219"/>
                </a:lnTo>
                <a:lnTo>
                  <a:pt x="25" y="214"/>
                </a:lnTo>
                <a:lnTo>
                  <a:pt x="25" y="184"/>
                </a:lnTo>
                <a:lnTo>
                  <a:pt x="30" y="179"/>
                </a:lnTo>
                <a:lnTo>
                  <a:pt x="30" y="189"/>
                </a:lnTo>
                <a:lnTo>
                  <a:pt x="30" y="169"/>
                </a:lnTo>
                <a:lnTo>
                  <a:pt x="35" y="164"/>
                </a:lnTo>
                <a:lnTo>
                  <a:pt x="35" y="184"/>
                </a:lnTo>
                <a:lnTo>
                  <a:pt x="35" y="95"/>
                </a:lnTo>
                <a:lnTo>
                  <a:pt x="35" y="100"/>
                </a:lnTo>
                <a:lnTo>
                  <a:pt x="40" y="100"/>
                </a:lnTo>
                <a:lnTo>
                  <a:pt x="40" y="40"/>
                </a:lnTo>
                <a:lnTo>
                  <a:pt x="40" y="368"/>
                </a:lnTo>
                <a:lnTo>
                  <a:pt x="45" y="328"/>
                </a:lnTo>
                <a:lnTo>
                  <a:pt x="45" y="100"/>
                </a:lnTo>
                <a:lnTo>
                  <a:pt x="50" y="70"/>
                </a:lnTo>
                <a:lnTo>
                  <a:pt x="50" y="249"/>
                </a:lnTo>
                <a:lnTo>
                  <a:pt x="50" y="0"/>
                </a:lnTo>
                <a:lnTo>
                  <a:pt x="50" y="234"/>
                </a:lnTo>
                <a:lnTo>
                  <a:pt x="55" y="224"/>
                </a:lnTo>
                <a:lnTo>
                  <a:pt x="55" y="194"/>
                </a:lnTo>
                <a:lnTo>
                  <a:pt x="59" y="189"/>
                </a:lnTo>
                <a:lnTo>
                  <a:pt x="59" y="154"/>
                </a:lnTo>
                <a:lnTo>
                  <a:pt x="59" y="169"/>
                </a:lnTo>
                <a:lnTo>
                  <a:pt x="64" y="164"/>
                </a:lnTo>
                <a:lnTo>
                  <a:pt x="64" y="115"/>
                </a:lnTo>
                <a:lnTo>
                  <a:pt x="69" y="110"/>
                </a:lnTo>
                <a:lnTo>
                  <a:pt x="69" y="358"/>
                </a:lnTo>
                <a:lnTo>
                  <a:pt x="69" y="75"/>
                </a:lnTo>
                <a:lnTo>
                  <a:pt x="69" y="338"/>
                </a:lnTo>
                <a:lnTo>
                  <a:pt x="74" y="313"/>
                </a:lnTo>
                <a:lnTo>
                  <a:pt x="74" y="95"/>
                </a:lnTo>
                <a:lnTo>
                  <a:pt x="79" y="70"/>
                </a:lnTo>
                <a:lnTo>
                  <a:pt x="79" y="259"/>
                </a:lnTo>
                <a:lnTo>
                  <a:pt x="79" y="20"/>
                </a:lnTo>
                <a:lnTo>
                  <a:pt x="79" y="229"/>
                </a:lnTo>
                <a:lnTo>
                  <a:pt x="84" y="209"/>
                </a:lnTo>
                <a:lnTo>
                  <a:pt x="84" y="273"/>
                </a:lnTo>
                <a:lnTo>
                  <a:pt x="84" y="120"/>
                </a:lnTo>
                <a:lnTo>
                  <a:pt x="84" y="179"/>
                </a:lnTo>
                <a:lnTo>
                  <a:pt x="89" y="174"/>
                </a:lnTo>
                <a:lnTo>
                  <a:pt x="89" y="105"/>
                </a:lnTo>
                <a:lnTo>
                  <a:pt x="89" y="120"/>
                </a:lnTo>
                <a:lnTo>
                  <a:pt x="94" y="124"/>
                </a:lnTo>
                <a:lnTo>
                  <a:pt x="94" y="179"/>
                </a:lnTo>
                <a:lnTo>
                  <a:pt x="94" y="164"/>
                </a:lnTo>
                <a:lnTo>
                  <a:pt x="99" y="169"/>
                </a:lnTo>
                <a:lnTo>
                  <a:pt x="99" y="209"/>
                </a:lnTo>
                <a:lnTo>
                  <a:pt x="99" y="204"/>
                </a:lnTo>
                <a:lnTo>
                  <a:pt x="104" y="209"/>
                </a:lnTo>
                <a:lnTo>
                  <a:pt x="104" y="224"/>
                </a:lnTo>
                <a:lnTo>
                  <a:pt x="104" y="189"/>
                </a:lnTo>
                <a:lnTo>
                  <a:pt x="109" y="184"/>
                </a:lnTo>
                <a:lnTo>
                  <a:pt x="109" y="209"/>
                </a:lnTo>
                <a:lnTo>
                  <a:pt x="109" y="169"/>
                </a:lnTo>
                <a:lnTo>
                  <a:pt x="109" y="194"/>
                </a:lnTo>
                <a:lnTo>
                  <a:pt x="114" y="159"/>
                </a:lnTo>
                <a:lnTo>
                  <a:pt x="114" y="174"/>
                </a:lnTo>
                <a:lnTo>
                  <a:pt x="114" y="129"/>
                </a:lnTo>
                <a:lnTo>
                  <a:pt x="114" y="164"/>
                </a:lnTo>
                <a:lnTo>
                  <a:pt x="119" y="169"/>
                </a:lnTo>
                <a:lnTo>
                  <a:pt x="119" y="164"/>
                </a:lnTo>
                <a:lnTo>
                  <a:pt x="119" y="169"/>
                </a:lnTo>
                <a:lnTo>
                  <a:pt x="124" y="174"/>
                </a:lnTo>
                <a:lnTo>
                  <a:pt x="124" y="169"/>
                </a:lnTo>
                <a:lnTo>
                  <a:pt x="124" y="174"/>
                </a:lnTo>
                <a:lnTo>
                  <a:pt x="129" y="169"/>
                </a:lnTo>
                <a:lnTo>
                  <a:pt x="129" y="174"/>
                </a:lnTo>
                <a:lnTo>
                  <a:pt x="129" y="169"/>
                </a:lnTo>
                <a:lnTo>
                  <a:pt x="139" y="169"/>
                </a:lnTo>
                <a:lnTo>
                  <a:pt x="134" y="169"/>
                </a:lnTo>
                <a:lnTo>
                  <a:pt x="139" y="164"/>
                </a:lnTo>
                <a:lnTo>
                  <a:pt x="144" y="169"/>
                </a:lnTo>
                <a:lnTo>
                  <a:pt x="144" y="189"/>
                </a:lnTo>
                <a:lnTo>
                  <a:pt x="149" y="174"/>
                </a:lnTo>
                <a:lnTo>
                  <a:pt x="149" y="80"/>
                </a:lnTo>
                <a:lnTo>
                  <a:pt x="149" y="110"/>
                </a:lnTo>
                <a:lnTo>
                  <a:pt x="154" y="209"/>
                </a:lnTo>
                <a:lnTo>
                  <a:pt x="154" y="229"/>
                </a:lnTo>
                <a:lnTo>
                  <a:pt x="154" y="120"/>
                </a:lnTo>
                <a:lnTo>
                  <a:pt x="154" y="194"/>
                </a:lnTo>
                <a:lnTo>
                  <a:pt x="159" y="189"/>
                </a:lnTo>
                <a:lnTo>
                  <a:pt x="159" y="40"/>
                </a:lnTo>
                <a:lnTo>
                  <a:pt x="159" y="199"/>
                </a:lnTo>
                <a:lnTo>
                  <a:pt x="164" y="204"/>
                </a:lnTo>
                <a:lnTo>
                  <a:pt x="164" y="174"/>
                </a:lnTo>
                <a:lnTo>
                  <a:pt x="164" y="189"/>
                </a:lnTo>
                <a:lnTo>
                  <a:pt x="169" y="184"/>
                </a:lnTo>
                <a:lnTo>
                  <a:pt x="169" y="129"/>
                </a:lnTo>
                <a:lnTo>
                  <a:pt x="169" y="179"/>
                </a:lnTo>
                <a:lnTo>
                  <a:pt x="174" y="184"/>
                </a:lnTo>
                <a:lnTo>
                  <a:pt x="174" y="194"/>
                </a:lnTo>
                <a:lnTo>
                  <a:pt x="174" y="164"/>
                </a:lnTo>
                <a:lnTo>
                  <a:pt x="179" y="159"/>
                </a:lnTo>
                <a:lnTo>
                  <a:pt x="179" y="333"/>
                </a:lnTo>
                <a:lnTo>
                  <a:pt x="179" y="70"/>
                </a:lnTo>
                <a:lnTo>
                  <a:pt x="179" y="308"/>
                </a:lnTo>
                <a:lnTo>
                  <a:pt x="184" y="298"/>
                </a:lnTo>
                <a:lnTo>
                  <a:pt x="184" y="134"/>
                </a:lnTo>
                <a:lnTo>
                  <a:pt x="189" y="120"/>
                </a:lnTo>
                <a:lnTo>
                  <a:pt x="189" y="229"/>
                </a:lnTo>
                <a:lnTo>
                  <a:pt x="189" y="25"/>
                </a:lnTo>
                <a:lnTo>
                  <a:pt x="189" y="224"/>
                </a:lnTo>
                <a:lnTo>
                  <a:pt x="194" y="219"/>
                </a:lnTo>
                <a:lnTo>
                  <a:pt x="194" y="149"/>
                </a:lnTo>
                <a:lnTo>
                  <a:pt x="194" y="179"/>
                </a:lnTo>
                <a:lnTo>
                  <a:pt x="199" y="169"/>
                </a:lnTo>
                <a:lnTo>
                  <a:pt x="199" y="189"/>
                </a:lnTo>
                <a:lnTo>
                  <a:pt x="199" y="124"/>
                </a:lnTo>
                <a:lnTo>
                  <a:pt x="199" y="184"/>
                </a:lnTo>
                <a:lnTo>
                  <a:pt x="203" y="179"/>
                </a:lnTo>
                <a:lnTo>
                  <a:pt x="203" y="134"/>
                </a:lnTo>
                <a:lnTo>
                  <a:pt x="208" y="120"/>
                </a:lnTo>
                <a:lnTo>
                  <a:pt x="208" y="338"/>
                </a:lnTo>
                <a:lnTo>
                  <a:pt x="208" y="95"/>
                </a:lnTo>
              </a:path>
            </a:pathLst>
          </a:custGeom>
          <a:noFill/>
          <a:ln w="0">
            <a:solidFill>
              <a:schemeClr val="accent6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58" name="Freeform 277"/>
          <p:cNvSpPr>
            <a:spLocks/>
          </p:cNvSpPr>
          <p:nvPr/>
        </p:nvSpPr>
        <p:spPr bwMode="auto">
          <a:xfrm>
            <a:off x="5861321" y="2296027"/>
            <a:ext cx="315913" cy="420406"/>
          </a:xfrm>
          <a:custGeom>
            <a:avLst/>
            <a:gdLst>
              <a:gd name="T0" fmla="*/ 5 w 199"/>
              <a:gd name="T1" fmla="*/ 293 h 368"/>
              <a:gd name="T2" fmla="*/ 10 w 199"/>
              <a:gd name="T3" fmla="*/ 219 h 368"/>
              <a:gd name="T4" fmla="*/ 15 w 199"/>
              <a:gd name="T5" fmla="*/ 149 h 368"/>
              <a:gd name="T6" fmla="*/ 15 w 199"/>
              <a:gd name="T7" fmla="*/ 169 h 368"/>
              <a:gd name="T8" fmla="*/ 20 w 199"/>
              <a:gd name="T9" fmla="*/ 85 h 368"/>
              <a:gd name="T10" fmla="*/ 25 w 199"/>
              <a:gd name="T11" fmla="*/ 184 h 368"/>
              <a:gd name="T12" fmla="*/ 30 w 199"/>
              <a:gd name="T13" fmla="*/ 368 h 368"/>
              <a:gd name="T14" fmla="*/ 35 w 199"/>
              <a:gd name="T15" fmla="*/ 323 h 368"/>
              <a:gd name="T16" fmla="*/ 40 w 199"/>
              <a:gd name="T17" fmla="*/ 204 h 368"/>
              <a:gd name="T18" fmla="*/ 45 w 199"/>
              <a:gd name="T19" fmla="*/ 144 h 368"/>
              <a:gd name="T20" fmla="*/ 45 w 199"/>
              <a:gd name="T21" fmla="*/ 159 h 368"/>
              <a:gd name="T22" fmla="*/ 50 w 199"/>
              <a:gd name="T23" fmla="*/ 189 h 368"/>
              <a:gd name="T24" fmla="*/ 55 w 199"/>
              <a:gd name="T25" fmla="*/ 159 h 368"/>
              <a:gd name="T26" fmla="*/ 60 w 199"/>
              <a:gd name="T27" fmla="*/ 55 h 368"/>
              <a:gd name="T28" fmla="*/ 65 w 199"/>
              <a:gd name="T29" fmla="*/ 129 h 368"/>
              <a:gd name="T30" fmla="*/ 70 w 199"/>
              <a:gd name="T31" fmla="*/ 0 h 368"/>
              <a:gd name="T32" fmla="*/ 75 w 199"/>
              <a:gd name="T33" fmla="*/ 144 h 368"/>
              <a:gd name="T34" fmla="*/ 80 w 199"/>
              <a:gd name="T35" fmla="*/ 204 h 368"/>
              <a:gd name="T36" fmla="*/ 85 w 199"/>
              <a:gd name="T37" fmla="*/ 154 h 368"/>
              <a:gd name="T38" fmla="*/ 90 w 199"/>
              <a:gd name="T39" fmla="*/ 174 h 368"/>
              <a:gd name="T40" fmla="*/ 95 w 199"/>
              <a:gd name="T41" fmla="*/ 333 h 368"/>
              <a:gd name="T42" fmla="*/ 100 w 199"/>
              <a:gd name="T43" fmla="*/ 204 h 368"/>
              <a:gd name="T44" fmla="*/ 105 w 199"/>
              <a:gd name="T45" fmla="*/ 214 h 368"/>
              <a:gd name="T46" fmla="*/ 110 w 199"/>
              <a:gd name="T47" fmla="*/ 159 h 368"/>
              <a:gd name="T48" fmla="*/ 110 w 199"/>
              <a:gd name="T49" fmla="*/ 129 h 368"/>
              <a:gd name="T50" fmla="*/ 115 w 199"/>
              <a:gd name="T51" fmla="*/ 194 h 368"/>
              <a:gd name="T52" fmla="*/ 120 w 199"/>
              <a:gd name="T53" fmla="*/ 80 h 368"/>
              <a:gd name="T54" fmla="*/ 125 w 199"/>
              <a:gd name="T55" fmla="*/ 144 h 368"/>
              <a:gd name="T56" fmla="*/ 130 w 199"/>
              <a:gd name="T57" fmla="*/ 30 h 368"/>
              <a:gd name="T58" fmla="*/ 135 w 199"/>
              <a:gd name="T59" fmla="*/ 204 h 368"/>
              <a:gd name="T60" fmla="*/ 140 w 199"/>
              <a:gd name="T61" fmla="*/ 174 h 368"/>
              <a:gd name="T62" fmla="*/ 144 w 199"/>
              <a:gd name="T63" fmla="*/ 209 h 368"/>
              <a:gd name="T64" fmla="*/ 149 w 199"/>
              <a:gd name="T65" fmla="*/ 194 h 368"/>
              <a:gd name="T66" fmla="*/ 154 w 199"/>
              <a:gd name="T67" fmla="*/ 323 h 368"/>
              <a:gd name="T68" fmla="*/ 159 w 199"/>
              <a:gd name="T69" fmla="*/ 159 h 368"/>
              <a:gd name="T70" fmla="*/ 164 w 199"/>
              <a:gd name="T71" fmla="*/ 189 h 368"/>
              <a:gd name="T72" fmla="*/ 169 w 199"/>
              <a:gd name="T73" fmla="*/ 199 h 368"/>
              <a:gd name="T74" fmla="*/ 174 w 199"/>
              <a:gd name="T75" fmla="*/ 95 h 368"/>
              <a:gd name="T76" fmla="*/ 179 w 199"/>
              <a:gd name="T77" fmla="*/ 199 h 368"/>
              <a:gd name="T78" fmla="*/ 184 w 199"/>
              <a:gd name="T79" fmla="*/ 353 h 368"/>
              <a:gd name="T80" fmla="*/ 189 w 199"/>
              <a:gd name="T81" fmla="*/ 189 h 368"/>
              <a:gd name="T82" fmla="*/ 194 w 199"/>
              <a:gd name="T83" fmla="*/ 209 h 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99" h="368">
                <a:moveTo>
                  <a:pt x="0" y="85"/>
                </a:moveTo>
                <a:lnTo>
                  <a:pt x="0" y="323"/>
                </a:lnTo>
                <a:lnTo>
                  <a:pt x="5" y="293"/>
                </a:lnTo>
                <a:lnTo>
                  <a:pt x="5" y="110"/>
                </a:lnTo>
                <a:lnTo>
                  <a:pt x="10" y="90"/>
                </a:lnTo>
                <a:lnTo>
                  <a:pt x="10" y="219"/>
                </a:lnTo>
                <a:lnTo>
                  <a:pt x="10" y="45"/>
                </a:lnTo>
                <a:lnTo>
                  <a:pt x="10" y="159"/>
                </a:lnTo>
                <a:lnTo>
                  <a:pt x="15" y="149"/>
                </a:lnTo>
                <a:lnTo>
                  <a:pt x="15" y="179"/>
                </a:lnTo>
                <a:lnTo>
                  <a:pt x="15" y="144"/>
                </a:lnTo>
                <a:lnTo>
                  <a:pt x="15" y="169"/>
                </a:lnTo>
                <a:lnTo>
                  <a:pt x="20" y="149"/>
                </a:lnTo>
                <a:lnTo>
                  <a:pt x="20" y="199"/>
                </a:lnTo>
                <a:lnTo>
                  <a:pt x="20" y="85"/>
                </a:lnTo>
                <a:lnTo>
                  <a:pt x="20" y="184"/>
                </a:lnTo>
                <a:lnTo>
                  <a:pt x="25" y="179"/>
                </a:lnTo>
                <a:lnTo>
                  <a:pt x="25" y="184"/>
                </a:lnTo>
                <a:lnTo>
                  <a:pt x="25" y="139"/>
                </a:lnTo>
                <a:lnTo>
                  <a:pt x="30" y="154"/>
                </a:lnTo>
                <a:lnTo>
                  <a:pt x="30" y="368"/>
                </a:lnTo>
                <a:lnTo>
                  <a:pt x="30" y="20"/>
                </a:lnTo>
                <a:lnTo>
                  <a:pt x="30" y="338"/>
                </a:lnTo>
                <a:lnTo>
                  <a:pt x="35" y="323"/>
                </a:lnTo>
                <a:lnTo>
                  <a:pt x="35" y="124"/>
                </a:lnTo>
                <a:lnTo>
                  <a:pt x="40" y="105"/>
                </a:lnTo>
                <a:lnTo>
                  <a:pt x="40" y="204"/>
                </a:lnTo>
                <a:lnTo>
                  <a:pt x="40" y="40"/>
                </a:lnTo>
                <a:lnTo>
                  <a:pt x="40" y="149"/>
                </a:lnTo>
                <a:lnTo>
                  <a:pt x="45" y="144"/>
                </a:lnTo>
                <a:lnTo>
                  <a:pt x="45" y="169"/>
                </a:lnTo>
                <a:lnTo>
                  <a:pt x="45" y="129"/>
                </a:lnTo>
                <a:lnTo>
                  <a:pt x="45" y="159"/>
                </a:lnTo>
                <a:lnTo>
                  <a:pt x="50" y="154"/>
                </a:lnTo>
                <a:lnTo>
                  <a:pt x="50" y="119"/>
                </a:lnTo>
                <a:lnTo>
                  <a:pt x="50" y="189"/>
                </a:lnTo>
                <a:lnTo>
                  <a:pt x="55" y="194"/>
                </a:lnTo>
                <a:lnTo>
                  <a:pt x="55" y="199"/>
                </a:lnTo>
                <a:lnTo>
                  <a:pt x="55" y="159"/>
                </a:lnTo>
                <a:lnTo>
                  <a:pt x="60" y="149"/>
                </a:lnTo>
                <a:lnTo>
                  <a:pt x="60" y="333"/>
                </a:lnTo>
                <a:lnTo>
                  <a:pt x="60" y="55"/>
                </a:lnTo>
                <a:lnTo>
                  <a:pt x="60" y="318"/>
                </a:lnTo>
                <a:lnTo>
                  <a:pt x="65" y="308"/>
                </a:lnTo>
                <a:lnTo>
                  <a:pt x="65" y="129"/>
                </a:lnTo>
                <a:lnTo>
                  <a:pt x="70" y="114"/>
                </a:lnTo>
                <a:lnTo>
                  <a:pt x="70" y="189"/>
                </a:lnTo>
                <a:lnTo>
                  <a:pt x="70" y="0"/>
                </a:lnTo>
                <a:lnTo>
                  <a:pt x="70" y="169"/>
                </a:lnTo>
                <a:lnTo>
                  <a:pt x="75" y="159"/>
                </a:lnTo>
                <a:lnTo>
                  <a:pt x="75" y="144"/>
                </a:lnTo>
                <a:lnTo>
                  <a:pt x="75" y="194"/>
                </a:lnTo>
                <a:lnTo>
                  <a:pt x="80" y="199"/>
                </a:lnTo>
                <a:lnTo>
                  <a:pt x="80" y="204"/>
                </a:lnTo>
                <a:lnTo>
                  <a:pt x="80" y="75"/>
                </a:lnTo>
                <a:lnTo>
                  <a:pt x="80" y="144"/>
                </a:lnTo>
                <a:lnTo>
                  <a:pt x="85" y="154"/>
                </a:lnTo>
                <a:lnTo>
                  <a:pt x="85" y="189"/>
                </a:lnTo>
                <a:lnTo>
                  <a:pt x="85" y="179"/>
                </a:lnTo>
                <a:lnTo>
                  <a:pt x="90" y="174"/>
                </a:lnTo>
                <a:lnTo>
                  <a:pt x="90" y="80"/>
                </a:lnTo>
                <a:lnTo>
                  <a:pt x="95" y="80"/>
                </a:lnTo>
                <a:lnTo>
                  <a:pt x="95" y="333"/>
                </a:lnTo>
                <a:lnTo>
                  <a:pt x="95" y="149"/>
                </a:lnTo>
                <a:lnTo>
                  <a:pt x="100" y="154"/>
                </a:lnTo>
                <a:lnTo>
                  <a:pt x="100" y="204"/>
                </a:lnTo>
                <a:lnTo>
                  <a:pt x="100" y="25"/>
                </a:lnTo>
                <a:lnTo>
                  <a:pt x="100" y="199"/>
                </a:lnTo>
                <a:lnTo>
                  <a:pt x="105" y="214"/>
                </a:lnTo>
                <a:lnTo>
                  <a:pt x="105" y="134"/>
                </a:lnTo>
                <a:lnTo>
                  <a:pt x="105" y="154"/>
                </a:lnTo>
                <a:lnTo>
                  <a:pt x="110" y="159"/>
                </a:lnTo>
                <a:lnTo>
                  <a:pt x="110" y="179"/>
                </a:lnTo>
                <a:lnTo>
                  <a:pt x="110" y="119"/>
                </a:lnTo>
                <a:lnTo>
                  <a:pt x="110" y="129"/>
                </a:lnTo>
                <a:lnTo>
                  <a:pt x="115" y="139"/>
                </a:lnTo>
                <a:lnTo>
                  <a:pt x="115" y="204"/>
                </a:lnTo>
                <a:lnTo>
                  <a:pt x="115" y="194"/>
                </a:lnTo>
                <a:lnTo>
                  <a:pt x="120" y="189"/>
                </a:lnTo>
                <a:lnTo>
                  <a:pt x="120" y="65"/>
                </a:lnTo>
                <a:lnTo>
                  <a:pt x="120" y="80"/>
                </a:lnTo>
                <a:lnTo>
                  <a:pt x="125" y="85"/>
                </a:lnTo>
                <a:lnTo>
                  <a:pt x="125" y="353"/>
                </a:lnTo>
                <a:lnTo>
                  <a:pt x="125" y="144"/>
                </a:lnTo>
                <a:lnTo>
                  <a:pt x="130" y="149"/>
                </a:lnTo>
                <a:lnTo>
                  <a:pt x="130" y="154"/>
                </a:lnTo>
                <a:lnTo>
                  <a:pt x="130" y="30"/>
                </a:lnTo>
                <a:lnTo>
                  <a:pt x="130" y="149"/>
                </a:lnTo>
                <a:lnTo>
                  <a:pt x="135" y="184"/>
                </a:lnTo>
                <a:lnTo>
                  <a:pt x="135" y="204"/>
                </a:lnTo>
                <a:lnTo>
                  <a:pt x="135" y="129"/>
                </a:lnTo>
                <a:lnTo>
                  <a:pt x="140" y="134"/>
                </a:lnTo>
                <a:lnTo>
                  <a:pt x="140" y="174"/>
                </a:lnTo>
                <a:lnTo>
                  <a:pt x="140" y="124"/>
                </a:lnTo>
                <a:lnTo>
                  <a:pt x="144" y="95"/>
                </a:lnTo>
                <a:lnTo>
                  <a:pt x="144" y="209"/>
                </a:lnTo>
                <a:lnTo>
                  <a:pt x="144" y="85"/>
                </a:lnTo>
                <a:lnTo>
                  <a:pt x="144" y="199"/>
                </a:lnTo>
                <a:lnTo>
                  <a:pt x="149" y="194"/>
                </a:lnTo>
                <a:lnTo>
                  <a:pt x="149" y="95"/>
                </a:lnTo>
                <a:lnTo>
                  <a:pt x="154" y="90"/>
                </a:lnTo>
                <a:lnTo>
                  <a:pt x="154" y="323"/>
                </a:lnTo>
                <a:lnTo>
                  <a:pt x="154" y="60"/>
                </a:lnTo>
                <a:lnTo>
                  <a:pt x="154" y="174"/>
                </a:lnTo>
                <a:lnTo>
                  <a:pt x="159" y="159"/>
                </a:lnTo>
                <a:lnTo>
                  <a:pt x="159" y="45"/>
                </a:lnTo>
                <a:lnTo>
                  <a:pt x="164" y="85"/>
                </a:lnTo>
                <a:lnTo>
                  <a:pt x="164" y="189"/>
                </a:lnTo>
                <a:lnTo>
                  <a:pt x="164" y="139"/>
                </a:lnTo>
                <a:lnTo>
                  <a:pt x="169" y="144"/>
                </a:lnTo>
                <a:lnTo>
                  <a:pt x="169" y="199"/>
                </a:lnTo>
                <a:lnTo>
                  <a:pt x="169" y="149"/>
                </a:lnTo>
                <a:lnTo>
                  <a:pt x="174" y="154"/>
                </a:lnTo>
                <a:lnTo>
                  <a:pt x="174" y="95"/>
                </a:lnTo>
                <a:lnTo>
                  <a:pt x="174" y="189"/>
                </a:lnTo>
                <a:lnTo>
                  <a:pt x="179" y="194"/>
                </a:lnTo>
                <a:lnTo>
                  <a:pt x="179" y="199"/>
                </a:lnTo>
                <a:lnTo>
                  <a:pt x="179" y="100"/>
                </a:lnTo>
                <a:lnTo>
                  <a:pt x="184" y="85"/>
                </a:lnTo>
                <a:lnTo>
                  <a:pt x="184" y="353"/>
                </a:lnTo>
                <a:lnTo>
                  <a:pt x="184" y="25"/>
                </a:lnTo>
                <a:lnTo>
                  <a:pt x="184" y="219"/>
                </a:lnTo>
                <a:lnTo>
                  <a:pt x="189" y="189"/>
                </a:lnTo>
                <a:lnTo>
                  <a:pt x="189" y="45"/>
                </a:lnTo>
                <a:lnTo>
                  <a:pt x="194" y="30"/>
                </a:lnTo>
                <a:lnTo>
                  <a:pt x="194" y="209"/>
                </a:lnTo>
                <a:lnTo>
                  <a:pt x="194" y="154"/>
                </a:lnTo>
                <a:lnTo>
                  <a:pt x="199" y="149"/>
                </a:lnTo>
              </a:path>
            </a:pathLst>
          </a:custGeom>
          <a:noFill/>
          <a:ln w="0">
            <a:solidFill>
              <a:schemeClr val="accent6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59" name="Freeform 278"/>
          <p:cNvSpPr>
            <a:spLocks/>
          </p:cNvSpPr>
          <p:nvPr/>
        </p:nvSpPr>
        <p:spPr bwMode="auto">
          <a:xfrm>
            <a:off x="6177234" y="2307451"/>
            <a:ext cx="228600" cy="368998"/>
          </a:xfrm>
          <a:custGeom>
            <a:avLst/>
            <a:gdLst>
              <a:gd name="T0" fmla="*/ 0 w 144"/>
              <a:gd name="T1" fmla="*/ 214 h 323"/>
              <a:gd name="T2" fmla="*/ 0 w 144"/>
              <a:gd name="T3" fmla="*/ 149 h 323"/>
              <a:gd name="T4" fmla="*/ 5 w 144"/>
              <a:gd name="T5" fmla="*/ 194 h 323"/>
              <a:gd name="T6" fmla="*/ 5 w 144"/>
              <a:gd name="T7" fmla="*/ 189 h 323"/>
              <a:gd name="T8" fmla="*/ 10 w 144"/>
              <a:gd name="T9" fmla="*/ 100 h 323"/>
              <a:gd name="T10" fmla="*/ 15 w 144"/>
              <a:gd name="T11" fmla="*/ 323 h 323"/>
              <a:gd name="T12" fmla="*/ 15 w 144"/>
              <a:gd name="T13" fmla="*/ 194 h 323"/>
              <a:gd name="T14" fmla="*/ 20 w 144"/>
              <a:gd name="T15" fmla="*/ 60 h 323"/>
              <a:gd name="T16" fmla="*/ 25 w 144"/>
              <a:gd name="T17" fmla="*/ 219 h 323"/>
              <a:gd name="T18" fmla="*/ 30 w 144"/>
              <a:gd name="T19" fmla="*/ 119 h 323"/>
              <a:gd name="T20" fmla="*/ 30 w 144"/>
              <a:gd name="T21" fmla="*/ 159 h 323"/>
              <a:gd name="T22" fmla="*/ 35 w 144"/>
              <a:gd name="T23" fmla="*/ 104 h 323"/>
              <a:gd name="T24" fmla="*/ 40 w 144"/>
              <a:gd name="T25" fmla="*/ 204 h 323"/>
              <a:gd name="T26" fmla="*/ 45 w 144"/>
              <a:gd name="T27" fmla="*/ 85 h 323"/>
              <a:gd name="T28" fmla="*/ 45 w 144"/>
              <a:gd name="T29" fmla="*/ 45 h 323"/>
              <a:gd name="T30" fmla="*/ 50 w 144"/>
              <a:gd name="T31" fmla="*/ 154 h 323"/>
              <a:gd name="T32" fmla="*/ 50 w 144"/>
              <a:gd name="T33" fmla="*/ 25 h 323"/>
              <a:gd name="T34" fmla="*/ 55 w 144"/>
              <a:gd name="T35" fmla="*/ 199 h 323"/>
              <a:gd name="T36" fmla="*/ 60 w 144"/>
              <a:gd name="T37" fmla="*/ 159 h 323"/>
              <a:gd name="T38" fmla="*/ 60 w 144"/>
              <a:gd name="T39" fmla="*/ 144 h 323"/>
              <a:gd name="T40" fmla="*/ 65 w 144"/>
              <a:gd name="T41" fmla="*/ 75 h 323"/>
              <a:gd name="T42" fmla="*/ 70 w 144"/>
              <a:gd name="T43" fmla="*/ 174 h 323"/>
              <a:gd name="T44" fmla="*/ 70 w 144"/>
              <a:gd name="T45" fmla="*/ 154 h 323"/>
              <a:gd name="T46" fmla="*/ 75 w 144"/>
              <a:gd name="T47" fmla="*/ 184 h 323"/>
              <a:gd name="T48" fmla="*/ 80 w 144"/>
              <a:gd name="T49" fmla="*/ 184 h 323"/>
              <a:gd name="T50" fmla="*/ 85 w 144"/>
              <a:gd name="T51" fmla="*/ 119 h 323"/>
              <a:gd name="T52" fmla="*/ 89 w 144"/>
              <a:gd name="T53" fmla="*/ 35 h 323"/>
              <a:gd name="T54" fmla="*/ 89 w 144"/>
              <a:gd name="T55" fmla="*/ 149 h 323"/>
              <a:gd name="T56" fmla="*/ 94 w 144"/>
              <a:gd name="T57" fmla="*/ 10 h 323"/>
              <a:gd name="T58" fmla="*/ 99 w 144"/>
              <a:gd name="T59" fmla="*/ 179 h 323"/>
              <a:gd name="T60" fmla="*/ 99 w 144"/>
              <a:gd name="T61" fmla="*/ 149 h 323"/>
              <a:gd name="T62" fmla="*/ 104 w 144"/>
              <a:gd name="T63" fmla="*/ 164 h 323"/>
              <a:gd name="T64" fmla="*/ 109 w 144"/>
              <a:gd name="T65" fmla="*/ 114 h 323"/>
              <a:gd name="T66" fmla="*/ 109 w 144"/>
              <a:gd name="T67" fmla="*/ 154 h 323"/>
              <a:gd name="T68" fmla="*/ 114 w 144"/>
              <a:gd name="T69" fmla="*/ 65 h 323"/>
              <a:gd name="T70" fmla="*/ 119 w 144"/>
              <a:gd name="T71" fmla="*/ 318 h 323"/>
              <a:gd name="T72" fmla="*/ 124 w 144"/>
              <a:gd name="T73" fmla="*/ 154 h 323"/>
              <a:gd name="T74" fmla="*/ 124 w 144"/>
              <a:gd name="T75" fmla="*/ 184 h 323"/>
              <a:gd name="T76" fmla="*/ 129 w 144"/>
              <a:gd name="T77" fmla="*/ 119 h 323"/>
              <a:gd name="T78" fmla="*/ 134 w 144"/>
              <a:gd name="T79" fmla="*/ 169 h 323"/>
              <a:gd name="T80" fmla="*/ 134 w 144"/>
              <a:gd name="T81" fmla="*/ 104 h 323"/>
              <a:gd name="T82" fmla="*/ 139 w 144"/>
              <a:gd name="T83" fmla="*/ 129 h 323"/>
              <a:gd name="T84" fmla="*/ 144 w 144"/>
              <a:gd name="T85" fmla="*/ 184 h 3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44" h="323">
                <a:moveTo>
                  <a:pt x="0" y="139"/>
                </a:moveTo>
                <a:lnTo>
                  <a:pt x="0" y="214"/>
                </a:lnTo>
                <a:lnTo>
                  <a:pt x="0" y="104"/>
                </a:lnTo>
                <a:lnTo>
                  <a:pt x="0" y="149"/>
                </a:lnTo>
                <a:lnTo>
                  <a:pt x="5" y="80"/>
                </a:lnTo>
                <a:lnTo>
                  <a:pt x="5" y="194"/>
                </a:lnTo>
                <a:lnTo>
                  <a:pt x="5" y="55"/>
                </a:lnTo>
                <a:lnTo>
                  <a:pt x="5" y="189"/>
                </a:lnTo>
                <a:lnTo>
                  <a:pt x="10" y="184"/>
                </a:lnTo>
                <a:lnTo>
                  <a:pt x="10" y="100"/>
                </a:lnTo>
                <a:lnTo>
                  <a:pt x="15" y="104"/>
                </a:lnTo>
                <a:lnTo>
                  <a:pt x="15" y="323"/>
                </a:lnTo>
                <a:lnTo>
                  <a:pt x="15" y="0"/>
                </a:lnTo>
                <a:lnTo>
                  <a:pt x="15" y="194"/>
                </a:lnTo>
                <a:lnTo>
                  <a:pt x="20" y="169"/>
                </a:lnTo>
                <a:lnTo>
                  <a:pt x="20" y="60"/>
                </a:lnTo>
                <a:lnTo>
                  <a:pt x="25" y="45"/>
                </a:lnTo>
                <a:lnTo>
                  <a:pt x="25" y="219"/>
                </a:lnTo>
                <a:lnTo>
                  <a:pt x="25" y="124"/>
                </a:lnTo>
                <a:lnTo>
                  <a:pt x="30" y="119"/>
                </a:lnTo>
                <a:lnTo>
                  <a:pt x="30" y="164"/>
                </a:lnTo>
                <a:lnTo>
                  <a:pt x="30" y="159"/>
                </a:lnTo>
                <a:lnTo>
                  <a:pt x="35" y="154"/>
                </a:lnTo>
                <a:lnTo>
                  <a:pt x="35" y="104"/>
                </a:lnTo>
                <a:lnTo>
                  <a:pt x="35" y="204"/>
                </a:lnTo>
                <a:lnTo>
                  <a:pt x="40" y="204"/>
                </a:lnTo>
                <a:lnTo>
                  <a:pt x="40" y="104"/>
                </a:lnTo>
                <a:lnTo>
                  <a:pt x="45" y="85"/>
                </a:lnTo>
                <a:lnTo>
                  <a:pt x="45" y="293"/>
                </a:lnTo>
                <a:lnTo>
                  <a:pt x="45" y="45"/>
                </a:lnTo>
                <a:lnTo>
                  <a:pt x="45" y="179"/>
                </a:lnTo>
                <a:lnTo>
                  <a:pt x="50" y="154"/>
                </a:lnTo>
                <a:lnTo>
                  <a:pt x="50" y="159"/>
                </a:lnTo>
                <a:lnTo>
                  <a:pt x="50" y="25"/>
                </a:lnTo>
                <a:lnTo>
                  <a:pt x="55" y="25"/>
                </a:lnTo>
                <a:lnTo>
                  <a:pt x="55" y="199"/>
                </a:lnTo>
                <a:lnTo>
                  <a:pt x="55" y="164"/>
                </a:lnTo>
                <a:lnTo>
                  <a:pt x="60" y="159"/>
                </a:lnTo>
                <a:lnTo>
                  <a:pt x="60" y="174"/>
                </a:lnTo>
                <a:lnTo>
                  <a:pt x="60" y="144"/>
                </a:lnTo>
                <a:lnTo>
                  <a:pt x="65" y="104"/>
                </a:lnTo>
                <a:lnTo>
                  <a:pt x="65" y="75"/>
                </a:lnTo>
                <a:lnTo>
                  <a:pt x="65" y="179"/>
                </a:lnTo>
                <a:lnTo>
                  <a:pt x="70" y="174"/>
                </a:lnTo>
                <a:lnTo>
                  <a:pt x="70" y="149"/>
                </a:lnTo>
                <a:lnTo>
                  <a:pt x="70" y="154"/>
                </a:lnTo>
                <a:lnTo>
                  <a:pt x="75" y="149"/>
                </a:lnTo>
                <a:lnTo>
                  <a:pt x="75" y="184"/>
                </a:lnTo>
                <a:lnTo>
                  <a:pt x="75" y="179"/>
                </a:lnTo>
                <a:lnTo>
                  <a:pt x="80" y="184"/>
                </a:lnTo>
                <a:lnTo>
                  <a:pt x="80" y="129"/>
                </a:lnTo>
                <a:lnTo>
                  <a:pt x="85" y="119"/>
                </a:lnTo>
                <a:lnTo>
                  <a:pt x="85" y="40"/>
                </a:lnTo>
                <a:lnTo>
                  <a:pt x="89" y="35"/>
                </a:lnTo>
                <a:lnTo>
                  <a:pt x="89" y="323"/>
                </a:lnTo>
                <a:lnTo>
                  <a:pt x="89" y="149"/>
                </a:lnTo>
                <a:lnTo>
                  <a:pt x="94" y="144"/>
                </a:lnTo>
                <a:lnTo>
                  <a:pt x="94" y="10"/>
                </a:lnTo>
                <a:lnTo>
                  <a:pt x="94" y="149"/>
                </a:lnTo>
                <a:lnTo>
                  <a:pt x="99" y="179"/>
                </a:lnTo>
                <a:lnTo>
                  <a:pt x="99" y="209"/>
                </a:lnTo>
                <a:lnTo>
                  <a:pt x="99" y="149"/>
                </a:lnTo>
                <a:lnTo>
                  <a:pt x="104" y="154"/>
                </a:lnTo>
                <a:lnTo>
                  <a:pt x="104" y="164"/>
                </a:lnTo>
                <a:lnTo>
                  <a:pt x="104" y="119"/>
                </a:lnTo>
                <a:lnTo>
                  <a:pt x="109" y="114"/>
                </a:lnTo>
                <a:lnTo>
                  <a:pt x="109" y="179"/>
                </a:lnTo>
                <a:lnTo>
                  <a:pt x="109" y="154"/>
                </a:lnTo>
                <a:lnTo>
                  <a:pt x="114" y="144"/>
                </a:lnTo>
                <a:lnTo>
                  <a:pt x="114" y="65"/>
                </a:lnTo>
                <a:lnTo>
                  <a:pt x="119" y="60"/>
                </a:lnTo>
                <a:lnTo>
                  <a:pt x="119" y="318"/>
                </a:lnTo>
                <a:lnTo>
                  <a:pt x="119" y="159"/>
                </a:lnTo>
                <a:lnTo>
                  <a:pt x="124" y="154"/>
                </a:lnTo>
                <a:lnTo>
                  <a:pt x="124" y="20"/>
                </a:lnTo>
                <a:lnTo>
                  <a:pt x="124" y="184"/>
                </a:lnTo>
                <a:lnTo>
                  <a:pt x="129" y="179"/>
                </a:lnTo>
                <a:lnTo>
                  <a:pt x="129" y="119"/>
                </a:lnTo>
                <a:lnTo>
                  <a:pt x="129" y="164"/>
                </a:lnTo>
                <a:lnTo>
                  <a:pt x="134" y="169"/>
                </a:lnTo>
                <a:lnTo>
                  <a:pt x="134" y="184"/>
                </a:lnTo>
                <a:lnTo>
                  <a:pt x="134" y="104"/>
                </a:lnTo>
                <a:lnTo>
                  <a:pt x="134" y="114"/>
                </a:lnTo>
                <a:lnTo>
                  <a:pt x="139" y="129"/>
                </a:lnTo>
                <a:lnTo>
                  <a:pt x="139" y="184"/>
                </a:lnTo>
                <a:lnTo>
                  <a:pt x="144" y="184"/>
                </a:lnTo>
              </a:path>
            </a:pathLst>
          </a:custGeom>
          <a:noFill/>
          <a:ln w="0">
            <a:solidFill>
              <a:schemeClr val="accent6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83" name="Group 282"/>
          <p:cNvGrpSpPr>
            <a:grpSpLocks noChangeAspect="1"/>
          </p:cNvGrpSpPr>
          <p:nvPr/>
        </p:nvGrpSpPr>
        <p:grpSpPr>
          <a:xfrm rot="10800000">
            <a:off x="690642" y="753227"/>
            <a:ext cx="280390" cy="212199"/>
            <a:chOff x="4267200" y="1043066"/>
            <a:chExt cx="2514600" cy="1039813"/>
          </a:xfrm>
        </p:grpSpPr>
        <p:sp>
          <p:nvSpPr>
            <p:cNvPr id="284" name="Freeform 64"/>
            <p:cNvSpPr>
              <a:spLocks/>
            </p:cNvSpPr>
            <p:nvPr/>
          </p:nvSpPr>
          <p:spPr bwMode="auto">
            <a:xfrm>
              <a:off x="4267200" y="1051003"/>
              <a:ext cx="1254125" cy="928688"/>
            </a:xfrm>
            <a:custGeom>
              <a:avLst/>
              <a:gdLst>
                <a:gd name="T0" fmla="*/ 10 w 790"/>
                <a:gd name="T1" fmla="*/ 104 h 585"/>
                <a:gd name="T2" fmla="*/ 30 w 790"/>
                <a:gd name="T3" fmla="*/ 114 h 585"/>
                <a:gd name="T4" fmla="*/ 50 w 790"/>
                <a:gd name="T5" fmla="*/ 129 h 585"/>
                <a:gd name="T6" fmla="*/ 70 w 790"/>
                <a:gd name="T7" fmla="*/ 89 h 585"/>
                <a:gd name="T8" fmla="*/ 85 w 790"/>
                <a:gd name="T9" fmla="*/ 64 h 585"/>
                <a:gd name="T10" fmla="*/ 104 w 790"/>
                <a:gd name="T11" fmla="*/ 84 h 585"/>
                <a:gd name="T12" fmla="*/ 124 w 790"/>
                <a:gd name="T13" fmla="*/ 64 h 585"/>
                <a:gd name="T14" fmla="*/ 144 w 790"/>
                <a:gd name="T15" fmla="*/ 74 h 585"/>
                <a:gd name="T16" fmla="*/ 159 w 790"/>
                <a:gd name="T17" fmla="*/ 64 h 585"/>
                <a:gd name="T18" fmla="*/ 179 w 790"/>
                <a:gd name="T19" fmla="*/ 59 h 585"/>
                <a:gd name="T20" fmla="*/ 199 w 790"/>
                <a:gd name="T21" fmla="*/ 54 h 585"/>
                <a:gd name="T22" fmla="*/ 219 w 790"/>
                <a:gd name="T23" fmla="*/ 29 h 585"/>
                <a:gd name="T24" fmla="*/ 238 w 790"/>
                <a:gd name="T25" fmla="*/ 29 h 585"/>
                <a:gd name="T26" fmla="*/ 253 w 790"/>
                <a:gd name="T27" fmla="*/ 24 h 585"/>
                <a:gd name="T28" fmla="*/ 273 w 790"/>
                <a:gd name="T29" fmla="*/ 39 h 585"/>
                <a:gd name="T30" fmla="*/ 293 w 790"/>
                <a:gd name="T31" fmla="*/ 114 h 585"/>
                <a:gd name="T32" fmla="*/ 313 w 790"/>
                <a:gd name="T33" fmla="*/ 218 h 585"/>
                <a:gd name="T34" fmla="*/ 328 w 790"/>
                <a:gd name="T35" fmla="*/ 278 h 585"/>
                <a:gd name="T36" fmla="*/ 348 w 790"/>
                <a:gd name="T37" fmla="*/ 302 h 585"/>
                <a:gd name="T38" fmla="*/ 368 w 790"/>
                <a:gd name="T39" fmla="*/ 268 h 585"/>
                <a:gd name="T40" fmla="*/ 387 w 790"/>
                <a:gd name="T41" fmla="*/ 218 h 585"/>
                <a:gd name="T42" fmla="*/ 402 w 790"/>
                <a:gd name="T43" fmla="*/ 183 h 585"/>
                <a:gd name="T44" fmla="*/ 422 w 790"/>
                <a:gd name="T45" fmla="*/ 94 h 585"/>
                <a:gd name="T46" fmla="*/ 442 w 790"/>
                <a:gd name="T47" fmla="*/ 79 h 585"/>
                <a:gd name="T48" fmla="*/ 462 w 790"/>
                <a:gd name="T49" fmla="*/ 109 h 585"/>
                <a:gd name="T50" fmla="*/ 482 w 790"/>
                <a:gd name="T51" fmla="*/ 119 h 585"/>
                <a:gd name="T52" fmla="*/ 497 w 790"/>
                <a:gd name="T53" fmla="*/ 218 h 585"/>
                <a:gd name="T54" fmla="*/ 517 w 790"/>
                <a:gd name="T55" fmla="*/ 15 h 585"/>
                <a:gd name="T56" fmla="*/ 536 w 790"/>
                <a:gd name="T57" fmla="*/ 64 h 585"/>
                <a:gd name="T58" fmla="*/ 556 w 790"/>
                <a:gd name="T59" fmla="*/ 124 h 585"/>
                <a:gd name="T60" fmla="*/ 571 w 790"/>
                <a:gd name="T61" fmla="*/ 99 h 585"/>
                <a:gd name="T62" fmla="*/ 591 w 790"/>
                <a:gd name="T63" fmla="*/ 29 h 585"/>
                <a:gd name="T64" fmla="*/ 611 w 790"/>
                <a:gd name="T65" fmla="*/ 89 h 585"/>
                <a:gd name="T66" fmla="*/ 631 w 790"/>
                <a:gd name="T67" fmla="*/ 74 h 585"/>
                <a:gd name="T68" fmla="*/ 651 w 790"/>
                <a:gd name="T69" fmla="*/ 69 h 585"/>
                <a:gd name="T70" fmla="*/ 666 w 790"/>
                <a:gd name="T71" fmla="*/ 64 h 585"/>
                <a:gd name="T72" fmla="*/ 685 w 790"/>
                <a:gd name="T73" fmla="*/ 54 h 585"/>
                <a:gd name="T74" fmla="*/ 705 w 790"/>
                <a:gd name="T75" fmla="*/ 49 h 585"/>
                <a:gd name="T76" fmla="*/ 725 w 790"/>
                <a:gd name="T77" fmla="*/ 24 h 585"/>
                <a:gd name="T78" fmla="*/ 740 w 790"/>
                <a:gd name="T79" fmla="*/ 0 h 585"/>
                <a:gd name="T80" fmla="*/ 760 w 790"/>
                <a:gd name="T81" fmla="*/ 59 h 585"/>
                <a:gd name="T82" fmla="*/ 780 w 790"/>
                <a:gd name="T83" fmla="*/ 39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90" h="585">
                  <a:moveTo>
                    <a:pt x="0" y="144"/>
                  </a:moveTo>
                  <a:lnTo>
                    <a:pt x="5" y="59"/>
                  </a:lnTo>
                  <a:lnTo>
                    <a:pt x="10" y="104"/>
                  </a:lnTo>
                  <a:lnTo>
                    <a:pt x="20" y="119"/>
                  </a:lnTo>
                  <a:lnTo>
                    <a:pt x="25" y="99"/>
                  </a:lnTo>
                  <a:lnTo>
                    <a:pt x="30" y="114"/>
                  </a:lnTo>
                  <a:lnTo>
                    <a:pt x="35" y="124"/>
                  </a:lnTo>
                  <a:lnTo>
                    <a:pt x="45" y="129"/>
                  </a:lnTo>
                  <a:lnTo>
                    <a:pt x="50" y="129"/>
                  </a:lnTo>
                  <a:lnTo>
                    <a:pt x="55" y="124"/>
                  </a:lnTo>
                  <a:lnTo>
                    <a:pt x="60" y="109"/>
                  </a:lnTo>
                  <a:lnTo>
                    <a:pt x="70" y="89"/>
                  </a:lnTo>
                  <a:lnTo>
                    <a:pt x="75" y="74"/>
                  </a:lnTo>
                  <a:lnTo>
                    <a:pt x="80" y="69"/>
                  </a:lnTo>
                  <a:lnTo>
                    <a:pt x="85" y="64"/>
                  </a:lnTo>
                  <a:lnTo>
                    <a:pt x="94" y="74"/>
                  </a:lnTo>
                  <a:lnTo>
                    <a:pt x="99" y="79"/>
                  </a:lnTo>
                  <a:lnTo>
                    <a:pt x="104" y="84"/>
                  </a:lnTo>
                  <a:lnTo>
                    <a:pt x="109" y="79"/>
                  </a:lnTo>
                  <a:lnTo>
                    <a:pt x="119" y="64"/>
                  </a:lnTo>
                  <a:lnTo>
                    <a:pt x="124" y="64"/>
                  </a:lnTo>
                  <a:lnTo>
                    <a:pt x="129" y="69"/>
                  </a:lnTo>
                  <a:lnTo>
                    <a:pt x="134" y="69"/>
                  </a:lnTo>
                  <a:lnTo>
                    <a:pt x="144" y="74"/>
                  </a:lnTo>
                  <a:lnTo>
                    <a:pt x="149" y="74"/>
                  </a:lnTo>
                  <a:lnTo>
                    <a:pt x="154" y="64"/>
                  </a:lnTo>
                  <a:lnTo>
                    <a:pt x="159" y="64"/>
                  </a:lnTo>
                  <a:lnTo>
                    <a:pt x="169" y="49"/>
                  </a:lnTo>
                  <a:lnTo>
                    <a:pt x="174" y="49"/>
                  </a:lnTo>
                  <a:lnTo>
                    <a:pt x="179" y="59"/>
                  </a:lnTo>
                  <a:lnTo>
                    <a:pt x="184" y="69"/>
                  </a:lnTo>
                  <a:lnTo>
                    <a:pt x="194" y="74"/>
                  </a:lnTo>
                  <a:lnTo>
                    <a:pt x="199" y="54"/>
                  </a:lnTo>
                  <a:lnTo>
                    <a:pt x="204" y="54"/>
                  </a:lnTo>
                  <a:lnTo>
                    <a:pt x="214" y="34"/>
                  </a:lnTo>
                  <a:lnTo>
                    <a:pt x="219" y="29"/>
                  </a:lnTo>
                  <a:lnTo>
                    <a:pt x="224" y="34"/>
                  </a:lnTo>
                  <a:lnTo>
                    <a:pt x="229" y="29"/>
                  </a:lnTo>
                  <a:lnTo>
                    <a:pt x="238" y="29"/>
                  </a:lnTo>
                  <a:lnTo>
                    <a:pt x="243" y="34"/>
                  </a:lnTo>
                  <a:lnTo>
                    <a:pt x="248" y="19"/>
                  </a:lnTo>
                  <a:lnTo>
                    <a:pt x="253" y="24"/>
                  </a:lnTo>
                  <a:lnTo>
                    <a:pt x="263" y="34"/>
                  </a:lnTo>
                  <a:lnTo>
                    <a:pt x="268" y="34"/>
                  </a:lnTo>
                  <a:lnTo>
                    <a:pt x="273" y="39"/>
                  </a:lnTo>
                  <a:lnTo>
                    <a:pt x="278" y="59"/>
                  </a:lnTo>
                  <a:lnTo>
                    <a:pt x="288" y="74"/>
                  </a:lnTo>
                  <a:lnTo>
                    <a:pt x="293" y="114"/>
                  </a:lnTo>
                  <a:lnTo>
                    <a:pt x="298" y="139"/>
                  </a:lnTo>
                  <a:lnTo>
                    <a:pt x="303" y="178"/>
                  </a:lnTo>
                  <a:lnTo>
                    <a:pt x="313" y="218"/>
                  </a:lnTo>
                  <a:lnTo>
                    <a:pt x="318" y="248"/>
                  </a:lnTo>
                  <a:lnTo>
                    <a:pt x="323" y="268"/>
                  </a:lnTo>
                  <a:lnTo>
                    <a:pt x="328" y="278"/>
                  </a:lnTo>
                  <a:lnTo>
                    <a:pt x="338" y="283"/>
                  </a:lnTo>
                  <a:lnTo>
                    <a:pt x="343" y="283"/>
                  </a:lnTo>
                  <a:lnTo>
                    <a:pt x="348" y="302"/>
                  </a:lnTo>
                  <a:lnTo>
                    <a:pt x="353" y="293"/>
                  </a:lnTo>
                  <a:lnTo>
                    <a:pt x="363" y="273"/>
                  </a:lnTo>
                  <a:lnTo>
                    <a:pt x="368" y="268"/>
                  </a:lnTo>
                  <a:lnTo>
                    <a:pt x="373" y="253"/>
                  </a:lnTo>
                  <a:lnTo>
                    <a:pt x="378" y="238"/>
                  </a:lnTo>
                  <a:lnTo>
                    <a:pt x="387" y="218"/>
                  </a:lnTo>
                  <a:lnTo>
                    <a:pt x="392" y="208"/>
                  </a:lnTo>
                  <a:lnTo>
                    <a:pt x="397" y="193"/>
                  </a:lnTo>
                  <a:lnTo>
                    <a:pt x="402" y="183"/>
                  </a:lnTo>
                  <a:lnTo>
                    <a:pt x="412" y="154"/>
                  </a:lnTo>
                  <a:lnTo>
                    <a:pt x="417" y="124"/>
                  </a:lnTo>
                  <a:lnTo>
                    <a:pt x="422" y="94"/>
                  </a:lnTo>
                  <a:lnTo>
                    <a:pt x="432" y="79"/>
                  </a:lnTo>
                  <a:lnTo>
                    <a:pt x="437" y="79"/>
                  </a:lnTo>
                  <a:lnTo>
                    <a:pt x="442" y="79"/>
                  </a:lnTo>
                  <a:lnTo>
                    <a:pt x="447" y="84"/>
                  </a:lnTo>
                  <a:lnTo>
                    <a:pt x="457" y="99"/>
                  </a:lnTo>
                  <a:lnTo>
                    <a:pt x="462" y="109"/>
                  </a:lnTo>
                  <a:lnTo>
                    <a:pt x="467" y="119"/>
                  </a:lnTo>
                  <a:lnTo>
                    <a:pt x="472" y="114"/>
                  </a:lnTo>
                  <a:lnTo>
                    <a:pt x="482" y="119"/>
                  </a:lnTo>
                  <a:lnTo>
                    <a:pt x="487" y="119"/>
                  </a:lnTo>
                  <a:lnTo>
                    <a:pt x="492" y="134"/>
                  </a:lnTo>
                  <a:lnTo>
                    <a:pt x="497" y="218"/>
                  </a:lnTo>
                  <a:lnTo>
                    <a:pt x="507" y="585"/>
                  </a:lnTo>
                  <a:lnTo>
                    <a:pt x="512" y="34"/>
                  </a:lnTo>
                  <a:lnTo>
                    <a:pt x="517" y="15"/>
                  </a:lnTo>
                  <a:lnTo>
                    <a:pt x="522" y="154"/>
                  </a:lnTo>
                  <a:lnTo>
                    <a:pt x="531" y="79"/>
                  </a:lnTo>
                  <a:lnTo>
                    <a:pt x="536" y="64"/>
                  </a:lnTo>
                  <a:lnTo>
                    <a:pt x="541" y="84"/>
                  </a:lnTo>
                  <a:lnTo>
                    <a:pt x="546" y="84"/>
                  </a:lnTo>
                  <a:lnTo>
                    <a:pt x="556" y="124"/>
                  </a:lnTo>
                  <a:lnTo>
                    <a:pt x="561" y="124"/>
                  </a:lnTo>
                  <a:lnTo>
                    <a:pt x="566" y="124"/>
                  </a:lnTo>
                  <a:lnTo>
                    <a:pt x="571" y="99"/>
                  </a:lnTo>
                  <a:lnTo>
                    <a:pt x="581" y="74"/>
                  </a:lnTo>
                  <a:lnTo>
                    <a:pt x="586" y="39"/>
                  </a:lnTo>
                  <a:lnTo>
                    <a:pt x="591" y="29"/>
                  </a:lnTo>
                  <a:lnTo>
                    <a:pt x="596" y="34"/>
                  </a:lnTo>
                  <a:lnTo>
                    <a:pt x="606" y="59"/>
                  </a:lnTo>
                  <a:lnTo>
                    <a:pt x="611" y="89"/>
                  </a:lnTo>
                  <a:lnTo>
                    <a:pt x="616" y="99"/>
                  </a:lnTo>
                  <a:lnTo>
                    <a:pt x="626" y="89"/>
                  </a:lnTo>
                  <a:lnTo>
                    <a:pt x="631" y="74"/>
                  </a:lnTo>
                  <a:lnTo>
                    <a:pt x="636" y="59"/>
                  </a:lnTo>
                  <a:lnTo>
                    <a:pt x="641" y="74"/>
                  </a:lnTo>
                  <a:lnTo>
                    <a:pt x="651" y="69"/>
                  </a:lnTo>
                  <a:lnTo>
                    <a:pt x="656" y="64"/>
                  </a:lnTo>
                  <a:lnTo>
                    <a:pt x="661" y="39"/>
                  </a:lnTo>
                  <a:lnTo>
                    <a:pt x="666" y="64"/>
                  </a:lnTo>
                  <a:lnTo>
                    <a:pt x="676" y="84"/>
                  </a:lnTo>
                  <a:lnTo>
                    <a:pt x="680" y="79"/>
                  </a:lnTo>
                  <a:lnTo>
                    <a:pt x="685" y="54"/>
                  </a:lnTo>
                  <a:lnTo>
                    <a:pt x="690" y="44"/>
                  </a:lnTo>
                  <a:lnTo>
                    <a:pt x="700" y="49"/>
                  </a:lnTo>
                  <a:lnTo>
                    <a:pt x="705" y="49"/>
                  </a:lnTo>
                  <a:lnTo>
                    <a:pt x="710" y="44"/>
                  </a:lnTo>
                  <a:lnTo>
                    <a:pt x="715" y="34"/>
                  </a:lnTo>
                  <a:lnTo>
                    <a:pt x="725" y="24"/>
                  </a:lnTo>
                  <a:lnTo>
                    <a:pt x="730" y="10"/>
                  </a:lnTo>
                  <a:lnTo>
                    <a:pt x="735" y="0"/>
                  </a:lnTo>
                  <a:lnTo>
                    <a:pt x="740" y="0"/>
                  </a:lnTo>
                  <a:lnTo>
                    <a:pt x="750" y="15"/>
                  </a:lnTo>
                  <a:lnTo>
                    <a:pt x="755" y="34"/>
                  </a:lnTo>
                  <a:lnTo>
                    <a:pt x="760" y="59"/>
                  </a:lnTo>
                  <a:lnTo>
                    <a:pt x="765" y="84"/>
                  </a:lnTo>
                  <a:lnTo>
                    <a:pt x="775" y="74"/>
                  </a:lnTo>
                  <a:lnTo>
                    <a:pt x="780" y="39"/>
                  </a:lnTo>
                  <a:lnTo>
                    <a:pt x="785" y="39"/>
                  </a:lnTo>
                  <a:lnTo>
                    <a:pt x="790" y="54"/>
                  </a:lnTo>
                </a:path>
              </a:pathLst>
            </a:custGeom>
            <a:noFill/>
            <a:ln w="1905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5" name="Freeform 65"/>
            <p:cNvSpPr>
              <a:spLocks/>
            </p:cNvSpPr>
            <p:nvPr/>
          </p:nvSpPr>
          <p:spPr bwMode="auto">
            <a:xfrm>
              <a:off x="5521325" y="1043066"/>
              <a:ext cx="1260475" cy="1039813"/>
            </a:xfrm>
            <a:custGeom>
              <a:avLst/>
              <a:gdLst>
                <a:gd name="T0" fmla="*/ 15 w 794"/>
                <a:gd name="T1" fmla="*/ 84 h 655"/>
                <a:gd name="T2" fmla="*/ 34 w 794"/>
                <a:gd name="T3" fmla="*/ 144 h 655"/>
                <a:gd name="T4" fmla="*/ 54 w 794"/>
                <a:gd name="T5" fmla="*/ 233 h 655"/>
                <a:gd name="T6" fmla="*/ 69 w 794"/>
                <a:gd name="T7" fmla="*/ 258 h 655"/>
                <a:gd name="T8" fmla="*/ 89 w 794"/>
                <a:gd name="T9" fmla="*/ 223 h 655"/>
                <a:gd name="T10" fmla="*/ 109 w 794"/>
                <a:gd name="T11" fmla="*/ 198 h 655"/>
                <a:gd name="T12" fmla="*/ 129 w 794"/>
                <a:gd name="T13" fmla="*/ 134 h 655"/>
                <a:gd name="T14" fmla="*/ 144 w 794"/>
                <a:gd name="T15" fmla="*/ 109 h 655"/>
                <a:gd name="T16" fmla="*/ 164 w 794"/>
                <a:gd name="T17" fmla="*/ 114 h 655"/>
                <a:gd name="T18" fmla="*/ 183 w 794"/>
                <a:gd name="T19" fmla="*/ 94 h 655"/>
                <a:gd name="T20" fmla="*/ 203 w 794"/>
                <a:gd name="T21" fmla="*/ 114 h 655"/>
                <a:gd name="T22" fmla="*/ 218 w 794"/>
                <a:gd name="T23" fmla="*/ 54 h 655"/>
                <a:gd name="T24" fmla="*/ 238 w 794"/>
                <a:gd name="T25" fmla="*/ 69 h 655"/>
                <a:gd name="T26" fmla="*/ 258 w 794"/>
                <a:gd name="T27" fmla="*/ 94 h 655"/>
                <a:gd name="T28" fmla="*/ 278 w 794"/>
                <a:gd name="T29" fmla="*/ 124 h 655"/>
                <a:gd name="T30" fmla="*/ 298 w 794"/>
                <a:gd name="T31" fmla="*/ 79 h 655"/>
                <a:gd name="T32" fmla="*/ 313 w 794"/>
                <a:gd name="T33" fmla="*/ 79 h 655"/>
                <a:gd name="T34" fmla="*/ 332 w 794"/>
                <a:gd name="T35" fmla="*/ 79 h 655"/>
                <a:gd name="T36" fmla="*/ 352 w 794"/>
                <a:gd name="T37" fmla="*/ 84 h 655"/>
                <a:gd name="T38" fmla="*/ 372 w 794"/>
                <a:gd name="T39" fmla="*/ 24 h 655"/>
                <a:gd name="T40" fmla="*/ 387 w 794"/>
                <a:gd name="T41" fmla="*/ 44 h 655"/>
                <a:gd name="T42" fmla="*/ 407 w 794"/>
                <a:gd name="T43" fmla="*/ 39 h 655"/>
                <a:gd name="T44" fmla="*/ 427 w 794"/>
                <a:gd name="T45" fmla="*/ 5 h 655"/>
                <a:gd name="T46" fmla="*/ 447 w 794"/>
                <a:gd name="T47" fmla="*/ 44 h 655"/>
                <a:gd name="T48" fmla="*/ 467 w 794"/>
                <a:gd name="T49" fmla="*/ 74 h 655"/>
                <a:gd name="T50" fmla="*/ 481 w 794"/>
                <a:gd name="T51" fmla="*/ 39 h 655"/>
                <a:gd name="T52" fmla="*/ 501 w 794"/>
                <a:gd name="T53" fmla="*/ 139 h 655"/>
                <a:gd name="T54" fmla="*/ 521 w 794"/>
                <a:gd name="T55" fmla="*/ 258 h 655"/>
                <a:gd name="T56" fmla="*/ 541 w 794"/>
                <a:gd name="T57" fmla="*/ 307 h 655"/>
                <a:gd name="T58" fmla="*/ 556 w 794"/>
                <a:gd name="T59" fmla="*/ 293 h 655"/>
                <a:gd name="T60" fmla="*/ 576 w 794"/>
                <a:gd name="T61" fmla="*/ 233 h 655"/>
                <a:gd name="T62" fmla="*/ 596 w 794"/>
                <a:gd name="T63" fmla="*/ 193 h 655"/>
                <a:gd name="T64" fmla="*/ 616 w 794"/>
                <a:gd name="T65" fmla="*/ 144 h 655"/>
                <a:gd name="T66" fmla="*/ 630 w 794"/>
                <a:gd name="T67" fmla="*/ 139 h 655"/>
                <a:gd name="T68" fmla="*/ 650 w 794"/>
                <a:gd name="T69" fmla="*/ 114 h 655"/>
                <a:gd name="T70" fmla="*/ 670 w 794"/>
                <a:gd name="T71" fmla="*/ 84 h 655"/>
                <a:gd name="T72" fmla="*/ 690 w 794"/>
                <a:gd name="T73" fmla="*/ 655 h 655"/>
                <a:gd name="T74" fmla="*/ 710 w 794"/>
                <a:gd name="T75" fmla="*/ 273 h 655"/>
                <a:gd name="T76" fmla="*/ 725 w 794"/>
                <a:gd name="T77" fmla="*/ 49 h 655"/>
                <a:gd name="T78" fmla="*/ 745 w 794"/>
                <a:gd name="T79" fmla="*/ 104 h 655"/>
                <a:gd name="T80" fmla="*/ 765 w 794"/>
                <a:gd name="T81" fmla="*/ 79 h 655"/>
                <a:gd name="T82" fmla="*/ 784 w 794"/>
                <a:gd name="T83" fmla="*/ 74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94" h="655">
                  <a:moveTo>
                    <a:pt x="0" y="59"/>
                  </a:moveTo>
                  <a:lnTo>
                    <a:pt x="10" y="74"/>
                  </a:lnTo>
                  <a:lnTo>
                    <a:pt x="15" y="84"/>
                  </a:lnTo>
                  <a:lnTo>
                    <a:pt x="20" y="94"/>
                  </a:lnTo>
                  <a:lnTo>
                    <a:pt x="25" y="114"/>
                  </a:lnTo>
                  <a:lnTo>
                    <a:pt x="34" y="144"/>
                  </a:lnTo>
                  <a:lnTo>
                    <a:pt x="39" y="173"/>
                  </a:lnTo>
                  <a:lnTo>
                    <a:pt x="44" y="208"/>
                  </a:lnTo>
                  <a:lnTo>
                    <a:pt x="54" y="233"/>
                  </a:lnTo>
                  <a:lnTo>
                    <a:pt x="59" y="238"/>
                  </a:lnTo>
                  <a:lnTo>
                    <a:pt x="64" y="248"/>
                  </a:lnTo>
                  <a:lnTo>
                    <a:pt x="69" y="258"/>
                  </a:lnTo>
                  <a:lnTo>
                    <a:pt x="79" y="258"/>
                  </a:lnTo>
                  <a:lnTo>
                    <a:pt x="84" y="243"/>
                  </a:lnTo>
                  <a:lnTo>
                    <a:pt x="89" y="223"/>
                  </a:lnTo>
                  <a:lnTo>
                    <a:pt x="94" y="213"/>
                  </a:lnTo>
                  <a:lnTo>
                    <a:pt x="104" y="203"/>
                  </a:lnTo>
                  <a:lnTo>
                    <a:pt x="109" y="198"/>
                  </a:lnTo>
                  <a:lnTo>
                    <a:pt x="114" y="193"/>
                  </a:lnTo>
                  <a:lnTo>
                    <a:pt x="119" y="159"/>
                  </a:lnTo>
                  <a:lnTo>
                    <a:pt x="129" y="134"/>
                  </a:lnTo>
                  <a:lnTo>
                    <a:pt x="134" y="134"/>
                  </a:lnTo>
                  <a:lnTo>
                    <a:pt x="139" y="119"/>
                  </a:lnTo>
                  <a:lnTo>
                    <a:pt x="144" y="109"/>
                  </a:lnTo>
                  <a:lnTo>
                    <a:pt x="154" y="99"/>
                  </a:lnTo>
                  <a:lnTo>
                    <a:pt x="159" y="109"/>
                  </a:lnTo>
                  <a:lnTo>
                    <a:pt x="164" y="114"/>
                  </a:lnTo>
                  <a:lnTo>
                    <a:pt x="169" y="109"/>
                  </a:lnTo>
                  <a:lnTo>
                    <a:pt x="179" y="109"/>
                  </a:lnTo>
                  <a:lnTo>
                    <a:pt x="183" y="94"/>
                  </a:lnTo>
                  <a:lnTo>
                    <a:pt x="188" y="94"/>
                  </a:lnTo>
                  <a:lnTo>
                    <a:pt x="193" y="104"/>
                  </a:lnTo>
                  <a:lnTo>
                    <a:pt x="203" y="114"/>
                  </a:lnTo>
                  <a:lnTo>
                    <a:pt x="208" y="402"/>
                  </a:lnTo>
                  <a:lnTo>
                    <a:pt x="213" y="387"/>
                  </a:lnTo>
                  <a:lnTo>
                    <a:pt x="218" y="54"/>
                  </a:lnTo>
                  <a:lnTo>
                    <a:pt x="228" y="129"/>
                  </a:lnTo>
                  <a:lnTo>
                    <a:pt x="233" y="218"/>
                  </a:lnTo>
                  <a:lnTo>
                    <a:pt x="238" y="69"/>
                  </a:lnTo>
                  <a:lnTo>
                    <a:pt x="248" y="59"/>
                  </a:lnTo>
                  <a:lnTo>
                    <a:pt x="253" y="84"/>
                  </a:lnTo>
                  <a:lnTo>
                    <a:pt x="258" y="94"/>
                  </a:lnTo>
                  <a:lnTo>
                    <a:pt x="263" y="124"/>
                  </a:lnTo>
                  <a:lnTo>
                    <a:pt x="273" y="129"/>
                  </a:lnTo>
                  <a:lnTo>
                    <a:pt x="278" y="124"/>
                  </a:lnTo>
                  <a:lnTo>
                    <a:pt x="283" y="114"/>
                  </a:lnTo>
                  <a:lnTo>
                    <a:pt x="288" y="99"/>
                  </a:lnTo>
                  <a:lnTo>
                    <a:pt x="298" y="79"/>
                  </a:lnTo>
                  <a:lnTo>
                    <a:pt x="303" y="69"/>
                  </a:lnTo>
                  <a:lnTo>
                    <a:pt x="308" y="69"/>
                  </a:lnTo>
                  <a:lnTo>
                    <a:pt x="313" y="79"/>
                  </a:lnTo>
                  <a:lnTo>
                    <a:pt x="323" y="94"/>
                  </a:lnTo>
                  <a:lnTo>
                    <a:pt x="328" y="94"/>
                  </a:lnTo>
                  <a:lnTo>
                    <a:pt x="332" y="79"/>
                  </a:lnTo>
                  <a:lnTo>
                    <a:pt x="337" y="79"/>
                  </a:lnTo>
                  <a:lnTo>
                    <a:pt x="347" y="79"/>
                  </a:lnTo>
                  <a:lnTo>
                    <a:pt x="352" y="84"/>
                  </a:lnTo>
                  <a:lnTo>
                    <a:pt x="357" y="49"/>
                  </a:lnTo>
                  <a:lnTo>
                    <a:pt x="362" y="24"/>
                  </a:lnTo>
                  <a:lnTo>
                    <a:pt x="372" y="24"/>
                  </a:lnTo>
                  <a:lnTo>
                    <a:pt x="377" y="34"/>
                  </a:lnTo>
                  <a:lnTo>
                    <a:pt x="382" y="39"/>
                  </a:lnTo>
                  <a:lnTo>
                    <a:pt x="387" y="44"/>
                  </a:lnTo>
                  <a:lnTo>
                    <a:pt x="397" y="39"/>
                  </a:lnTo>
                  <a:lnTo>
                    <a:pt x="402" y="34"/>
                  </a:lnTo>
                  <a:lnTo>
                    <a:pt x="407" y="39"/>
                  </a:lnTo>
                  <a:lnTo>
                    <a:pt x="412" y="29"/>
                  </a:lnTo>
                  <a:lnTo>
                    <a:pt x="422" y="15"/>
                  </a:lnTo>
                  <a:lnTo>
                    <a:pt x="427" y="5"/>
                  </a:lnTo>
                  <a:lnTo>
                    <a:pt x="432" y="0"/>
                  </a:lnTo>
                  <a:lnTo>
                    <a:pt x="437" y="5"/>
                  </a:lnTo>
                  <a:lnTo>
                    <a:pt x="447" y="44"/>
                  </a:lnTo>
                  <a:lnTo>
                    <a:pt x="452" y="59"/>
                  </a:lnTo>
                  <a:lnTo>
                    <a:pt x="457" y="69"/>
                  </a:lnTo>
                  <a:lnTo>
                    <a:pt x="467" y="74"/>
                  </a:lnTo>
                  <a:lnTo>
                    <a:pt x="472" y="49"/>
                  </a:lnTo>
                  <a:lnTo>
                    <a:pt x="476" y="29"/>
                  </a:lnTo>
                  <a:lnTo>
                    <a:pt x="481" y="39"/>
                  </a:lnTo>
                  <a:lnTo>
                    <a:pt x="491" y="44"/>
                  </a:lnTo>
                  <a:lnTo>
                    <a:pt x="496" y="89"/>
                  </a:lnTo>
                  <a:lnTo>
                    <a:pt x="501" y="139"/>
                  </a:lnTo>
                  <a:lnTo>
                    <a:pt x="506" y="188"/>
                  </a:lnTo>
                  <a:lnTo>
                    <a:pt x="516" y="228"/>
                  </a:lnTo>
                  <a:lnTo>
                    <a:pt x="521" y="258"/>
                  </a:lnTo>
                  <a:lnTo>
                    <a:pt x="526" y="278"/>
                  </a:lnTo>
                  <a:lnTo>
                    <a:pt x="531" y="293"/>
                  </a:lnTo>
                  <a:lnTo>
                    <a:pt x="541" y="307"/>
                  </a:lnTo>
                  <a:lnTo>
                    <a:pt x="546" y="307"/>
                  </a:lnTo>
                  <a:lnTo>
                    <a:pt x="551" y="312"/>
                  </a:lnTo>
                  <a:lnTo>
                    <a:pt x="556" y="293"/>
                  </a:lnTo>
                  <a:lnTo>
                    <a:pt x="566" y="268"/>
                  </a:lnTo>
                  <a:lnTo>
                    <a:pt x="571" y="243"/>
                  </a:lnTo>
                  <a:lnTo>
                    <a:pt x="576" y="233"/>
                  </a:lnTo>
                  <a:lnTo>
                    <a:pt x="581" y="228"/>
                  </a:lnTo>
                  <a:lnTo>
                    <a:pt x="591" y="218"/>
                  </a:lnTo>
                  <a:lnTo>
                    <a:pt x="596" y="193"/>
                  </a:lnTo>
                  <a:lnTo>
                    <a:pt x="601" y="173"/>
                  </a:lnTo>
                  <a:lnTo>
                    <a:pt x="606" y="154"/>
                  </a:lnTo>
                  <a:lnTo>
                    <a:pt x="616" y="144"/>
                  </a:lnTo>
                  <a:lnTo>
                    <a:pt x="621" y="129"/>
                  </a:lnTo>
                  <a:lnTo>
                    <a:pt x="625" y="134"/>
                  </a:lnTo>
                  <a:lnTo>
                    <a:pt x="630" y="139"/>
                  </a:lnTo>
                  <a:lnTo>
                    <a:pt x="640" y="154"/>
                  </a:lnTo>
                  <a:lnTo>
                    <a:pt x="645" y="139"/>
                  </a:lnTo>
                  <a:lnTo>
                    <a:pt x="650" y="114"/>
                  </a:lnTo>
                  <a:lnTo>
                    <a:pt x="655" y="99"/>
                  </a:lnTo>
                  <a:lnTo>
                    <a:pt x="665" y="84"/>
                  </a:lnTo>
                  <a:lnTo>
                    <a:pt x="670" y="84"/>
                  </a:lnTo>
                  <a:lnTo>
                    <a:pt x="675" y="94"/>
                  </a:lnTo>
                  <a:lnTo>
                    <a:pt x="685" y="238"/>
                  </a:lnTo>
                  <a:lnTo>
                    <a:pt x="690" y="655"/>
                  </a:lnTo>
                  <a:lnTo>
                    <a:pt x="695" y="20"/>
                  </a:lnTo>
                  <a:lnTo>
                    <a:pt x="700" y="183"/>
                  </a:lnTo>
                  <a:lnTo>
                    <a:pt x="710" y="273"/>
                  </a:lnTo>
                  <a:lnTo>
                    <a:pt x="715" y="84"/>
                  </a:lnTo>
                  <a:lnTo>
                    <a:pt x="720" y="24"/>
                  </a:lnTo>
                  <a:lnTo>
                    <a:pt x="725" y="49"/>
                  </a:lnTo>
                  <a:lnTo>
                    <a:pt x="735" y="84"/>
                  </a:lnTo>
                  <a:lnTo>
                    <a:pt x="740" y="84"/>
                  </a:lnTo>
                  <a:lnTo>
                    <a:pt x="745" y="104"/>
                  </a:lnTo>
                  <a:lnTo>
                    <a:pt x="750" y="109"/>
                  </a:lnTo>
                  <a:lnTo>
                    <a:pt x="760" y="94"/>
                  </a:lnTo>
                  <a:lnTo>
                    <a:pt x="765" y="79"/>
                  </a:lnTo>
                  <a:lnTo>
                    <a:pt x="769" y="74"/>
                  </a:lnTo>
                  <a:lnTo>
                    <a:pt x="774" y="59"/>
                  </a:lnTo>
                  <a:lnTo>
                    <a:pt x="784" y="74"/>
                  </a:lnTo>
                  <a:lnTo>
                    <a:pt x="789" y="69"/>
                  </a:lnTo>
                  <a:lnTo>
                    <a:pt x="794" y="69"/>
                  </a:lnTo>
                </a:path>
              </a:pathLst>
            </a:custGeom>
            <a:noFill/>
            <a:ln w="1905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564" name="TextBox 13563"/>
          <p:cNvSpPr txBox="1"/>
          <p:nvPr/>
        </p:nvSpPr>
        <p:spPr>
          <a:xfrm>
            <a:off x="534993" y="327590"/>
            <a:ext cx="1082027" cy="3847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uery q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918635" y="1167371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c</a:t>
            </a:r>
            <a:r>
              <a:rPr lang="en-US" dirty="0" smtClean="0">
                <a:solidFill>
                  <a:srgbClr val="7030A0"/>
                </a:solidFill>
              </a:rPr>
              <a:t>lass 1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918634" y="1686507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lass 2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956897" y="2261755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c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lass 3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157477" y="480429"/>
            <a:ext cx="2070439" cy="667078"/>
            <a:chOff x="2818589" y="257406"/>
            <a:chExt cx="2070439" cy="667078"/>
          </a:xfrm>
        </p:grpSpPr>
        <p:sp>
          <p:nvSpPr>
            <p:cNvPr id="12" name="Right Brace 11"/>
            <p:cNvSpPr/>
            <p:nvPr/>
          </p:nvSpPr>
          <p:spPr>
            <a:xfrm rot="16200000">
              <a:off x="3307029" y="629376"/>
              <a:ext cx="259922" cy="330294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818589" y="257406"/>
              <a:ext cx="20704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NN_friend_dist = 16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212374" y="2745010"/>
            <a:ext cx="2144690" cy="568095"/>
            <a:chOff x="4209279" y="2467834"/>
            <a:chExt cx="2144690" cy="568095"/>
          </a:xfrm>
        </p:grpSpPr>
        <p:sp>
          <p:nvSpPr>
            <p:cNvPr id="14" name="TextBox 13"/>
            <p:cNvSpPr txBox="1"/>
            <p:nvPr/>
          </p:nvSpPr>
          <p:spPr>
            <a:xfrm>
              <a:off x="4209279" y="2666597"/>
              <a:ext cx="2144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NN_enemy_dist = 13</a:t>
              </a:r>
              <a:endParaRPr lang="en-US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55" name="Right Brace 54"/>
            <p:cNvSpPr/>
            <p:nvPr/>
          </p:nvSpPr>
          <p:spPr>
            <a:xfrm rot="5400000">
              <a:off x="4642612" y="2432648"/>
              <a:ext cx="259922" cy="330294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713351" y="3338170"/>
            <a:ext cx="2024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7030A0"/>
                </a:solidFill>
              </a:rPr>
              <a:t>l</a:t>
            </a:r>
            <a:r>
              <a:rPr lang="en-US" b="1" i="1" dirty="0" smtClean="0">
                <a:solidFill>
                  <a:srgbClr val="7030A0"/>
                </a:solidFill>
              </a:rPr>
              <a:t>ikely true positives</a:t>
            </a:r>
            <a:endParaRPr lang="en-US" b="1" i="1" dirty="0">
              <a:solidFill>
                <a:srgbClr val="7030A0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1752600" y="1802800"/>
            <a:ext cx="457200" cy="9479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772845" y="2082749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nemi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Left Brace 21"/>
          <p:cNvSpPr/>
          <p:nvPr/>
        </p:nvSpPr>
        <p:spPr>
          <a:xfrm>
            <a:off x="1905000" y="1210871"/>
            <a:ext cx="152400" cy="36022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831190" y="1210871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friend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760046" y="227856"/>
            <a:ext cx="1341393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 smtClean="0"/>
              <a:t>Step 1</a:t>
            </a:r>
            <a:endParaRPr lang="en-US" sz="3500" b="1" dirty="0"/>
          </a:p>
        </p:txBody>
      </p:sp>
    </p:spTree>
    <p:extLst>
      <p:ext uri="{BB962C8B-B14F-4D97-AF65-F5344CB8AC3E}">
        <p14:creationId xmlns:p14="http://schemas.microsoft.com/office/powerpoint/2010/main" val="128461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533678" y="3581400"/>
            <a:ext cx="4514993" cy="646331"/>
            <a:chOff x="481144" y="3061580"/>
            <a:chExt cx="4514993" cy="646331"/>
          </a:xfrm>
        </p:grpSpPr>
        <p:sp>
          <p:nvSpPr>
            <p:cNvPr id="2" name="TextBox 1"/>
            <p:cNvSpPr txBox="1"/>
            <p:nvPr/>
          </p:nvSpPr>
          <p:spPr>
            <a:xfrm>
              <a:off x="838589" y="3061580"/>
              <a:ext cx="415754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is query q is wrongly classified as </a:t>
              </a:r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class 3</a:t>
              </a:r>
            </a:p>
            <a:p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NN_enemy_dist = 13</a:t>
              </a:r>
              <a:endParaRPr lang="en-US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81144" y="306158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.</a:t>
              </a:r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34993" y="4543331"/>
            <a:ext cx="59091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 startAt="2"/>
            </a:pPr>
            <a:r>
              <a:rPr lang="en-US" dirty="0" smtClean="0"/>
              <a:t>found out the nearest neighbor distance in </a:t>
            </a:r>
            <a:r>
              <a:rPr lang="en-US" dirty="0" smtClean="0">
                <a:solidFill>
                  <a:srgbClr val="7030A0"/>
                </a:solidFill>
              </a:rPr>
              <a:t>friend</a:t>
            </a:r>
            <a:r>
              <a:rPr lang="en-US" dirty="0" smtClean="0"/>
              <a:t> (</a:t>
            </a:r>
            <a:r>
              <a:rPr lang="en-US" dirty="0" err="1" smtClean="0">
                <a:solidFill>
                  <a:srgbClr val="7030A0"/>
                </a:solidFill>
              </a:rPr>
              <a:t>class1</a:t>
            </a:r>
            <a:r>
              <a:rPr lang="en-US" dirty="0" smtClean="0"/>
              <a:t>)</a:t>
            </a:r>
          </a:p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     </a:t>
            </a:r>
            <a:r>
              <a:rPr lang="en-US" dirty="0" smtClean="0">
                <a:solidFill>
                  <a:srgbClr val="7030A0"/>
                </a:solidFill>
              </a:rPr>
              <a:t>NN_friend_dist = 16 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4993" y="5432079"/>
            <a:ext cx="86675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.  For any subsequence that has nearest neighbor distance in </a:t>
            </a:r>
            <a:r>
              <a:rPr lang="en-US" dirty="0" smtClean="0">
                <a:solidFill>
                  <a:srgbClr val="FF0000"/>
                </a:solidFill>
              </a:rPr>
              <a:t>enemy</a:t>
            </a:r>
            <a:r>
              <a:rPr lang="en-US" dirty="0" smtClean="0"/>
              <a:t> class that is less than </a:t>
            </a:r>
          </a:p>
          <a:p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     NN_friend_dist</a:t>
            </a:r>
            <a:r>
              <a:rPr lang="en-US" dirty="0" smtClean="0"/>
              <a:t>, we give it a negative score. </a:t>
            </a:r>
          </a:p>
          <a:p>
            <a:r>
              <a:rPr lang="en-US" dirty="0"/>
              <a:t> </a:t>
            </a:r>
            <a:r>
              <a:rPr lang="en-US" dirty="0" smtClean="0"/>
              <a:t>     They are called </a:t>
            </a:r>
            <a:r>
              <a:rPr lang="en-US" b="1" i="1" dirty="0" smtClean="0">
                <a:solidFill>
                  <a:srgbClr val="FF0000"/>
                </a:solidFill>
              </a:rPr>
              <a:t>nearest neighbor enemies </a:t>
            </a:r>
            <a:r>
              <a:rPr lang="en-US" dirty="0" smtClean="0"/>
              <a:t>or </a:t>
            </a:r>
            <a:r>
              <a:rPr lang="en-US" b="1" i="1" dirty="0" smtClean="0">
                <a:solidFill>
                  <a:srgbClr val="FF0000"/>
                </a:solidFill>
              </a:rPr>
              <a:t>likely false positives</a:t>
            </a:r>
            <a:endParaRPr lang="en-US" b="1" i="1" dirty="0">
              <a:solidFill>
                <a:srgbClr val="FF000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50109" y="136449"/>
            <a:ext cx="1082027" cy="637836"/>
            <a:chOff x="707319" y="275490"/>
            <a:chExt cx="1082027" cy="637836"/>
          </a:xfrm>
        </p:grpSpPr>
        <p:grpSp>
          <p:nvGrpSpPr>
            <p:cNvPr id="283" name="Group 282"/>
            <p:cNvGrpSpPr>
              <a:grpSpLocks noChangeAspect="1"/>
            </p:cNvGrpSpPr>
            <p:nvPr/>
          </p:nvGrpSpPr>
          <p:grpSpPr>
            <a:xfrm rot="10800000">
              <a:off x="862968" y="701127"/>
              <a:ext cx="280390" cy="212199"/>
              <a:chOff x="4267200" y="1043066"/>
              <a:chExt cx="2514600" cy="1039813"/>
            </a:xfrm>
          </p:grpSpPr>
          <p:sp>
            <p:nvSpPr>
              <p:cNvPr id="284" name="Freeform 64"/>
              <p:cNvSpPr>
                <a:spLocks/>
              </p:cNvSpPr>
              <p:nvPr/>
            </p:nvSpPr>
            <p:spPr bwMode="auto">
              <a:xfrm>
                <a:off x="4267200" y="1051003"/>
                <a:ext cx="1254125" cy="928688"/>
              </a:xfrm>
              <a:custGeom>
                <a:avLst/>
                <a:gdLst>
                  <a:gd name="T0" fmla="*/ 10 w 790"/>
                  <a:gd name="T1" fmla="*/ 104 h 585"/>
                  <a:gd name="T2" fmla="*/ 30 w 790"/>
                  <a:gd name="T3" fmla="*/ 114 h 585"/>
                  <a:gd name="T4" fmla="*/ 50 w 790"/>
                  <a:gd name="T5" fmla="*/ 129 h 585"/>
                  <a:gd name="T6" fmla="*/ 70 w 790"/>
                  <a:gd name="T7" fmla="*/ 89 h 585"/>
                  <a:gd name="T8" fmla="*/ 85 w 790"/>
                  <a:gd name="T9" fmla="*/ 64 h 585"/>
                  <a:gd name="T10" fmla="*/ 104 w 790"/>
                  <a:gd name="T11" fmla="*/ 84 h 585"/>
                  <a:gd name="T12" fmla="*/ 124 w 790"/>
                  <a:gd name="T13" fmla="*/ 64 h 585"/>
                  <a:gd name="T14" fmla="*/ 144 w 790"/>
                  <a:gd name="T15" fmla="*/ 74 h 585"/>
                  <a:gd name="T16" fmla="*/ 159 w 790"/>
                  <a:gd name="T17" fmla="*/ 64 h 585"/>
                  <a:gd name="T18" fmla="*/ 179 w 790"/>
                  <a:gd name="T19" fmla="*/ 59 h 585"/>
                  <a:gd name="T20" fmla="*/ 199 w 790"/>
                  <a:gd name="T21" fmla="*/ 54 h 585"/>
                  <a:gd name="T22" fmla="*/ 219 w 790"/>
                  <a:gd name="T23" fmla="*/ 29 h 585"/>
                  <a:gd name="T24" fmla="*/ 238 w 790"/>
                  <a:gd name="T25" fmla="*/ 29 h 585"/>
                  <a:gd name="T26" fmla="*/ 253 w 790"/>
                  <a:gd name="T27" fmla="*/ 24 h 585"/>
                  <a:gd name="T28" fmla="*/ 273 w 790"/>
                  <a:gd name="T29" fmla="*/ 39 h 585"/>
                  <a:gd name="T30" fmla="*/ 293 w 790"/>
                  <a:gd name="T31" fmla="*/ 114 h 585"/>
                  <a:gd name="T32" fmla="*/ 313 w 790"/>
                  <a:gd name="T33" fmla="*/ 218 h 585"/>
                  <a:gd name="T34" fmla="*/ 328 w 790"/>
                  <a:gd name="T35" fmla="*/ 278 h 585"/>
                  <a:gd name="T36" fmla="*/ 348 w 790"/>
                  <a:gd name="T37" fmla="*/ 302 h 585"/>
                  <a:gd name="T38" fmla="*/ 368 w 790"/>
                  <a:gd name="T39" fmla="*/ 268 h 585"/>
                  <a:gd name="T40" fmla="*/ 387 w 790"/>
                  <a:gd name="T41" fmla="*/ 218 h 585"/>
                  <a:gd name="T42" fmla="*/ 402 w 790"/>
                  <a:gd name="T43" fmla="*/ 183 h 585"/>
                  <a:gd name="T44" fmla="*/ 422 w 790"/>
                  <a:gd name="T45" fmla="*/ 94 h 585"/>
                  <a:gd name="T46" fmla="*/ 442 w 790"/>
                  <a:gd name="T47" fmla="*/ 79 h 585"/>
                  <a:gd name="T48" fmla="*/ 462 w 790"/>
                  <a:gd name="T49" fmla="*/ 109 h 585"/>
                  <a:gd name="T50" fmla="*/ 482 w 790"/>
                  <a:gd name="T51" fmla="*/ 119 h 585"/>
                  <a:gd name="T52" fmla="*/ 497 w 790"/>
                  <a:gd name="T53" fmla="*/ 218 h 585"/>
                  <a:gd name="T54" fmla="*/ 517 w 790"/>
                  <a:gd name="T55" fmla="*/ 15 h 585"/>
                  <a:gd name="T56" fmla="*/ 536 w 790"/>
                  <a:gd name="T57" fmla="*/ 64 h 585"/>
                  <a:gd name="T58" fmla="*/ 556 w 790"/>
                  <a:gd name="T59" fmla="*/ 124 h 585"/>
                  <a:gd name="T60" fmla="*/ 571 w 790"/>
                  <a:gd name="T61" fmla="*/ 99 h 585"/>
                  <a:gd name="T62" fmla="*/ 591 w 790"/>
                  <a:gd name="T63" fmla="*/ 29 h 585"/>
                  <a:gd name="T64" fmla="*/ 611 w 790"/>
                  <a:gd name="T65" fmla="*/ 89 h 585"/>
                  <a:gd name="T66" fmla="*/ 631 w 790"/>
                  <a:gd name="T67" fmla="*/ 74 h 585"/>
                  <a:gd name="T68" fmla="*/ 651 w 790"/>
                  <a:gd name="T69" fmla="*/ 69 h 585"/>
                  <a:gd name="T70" fmla="*/ 666 w 790"/>
                  <a:gd name="T71" fmla="*/ 64 h 585"/>
                  <a:gd name="T72" fmla="*/ 685 w 790"/>
                  <a:gd name="T73" fmla="*/ 54 h 585"/>
                  <a:gd name="T74" fmla="*/ 705 w 790"/>
                  <a:gd name="T75" fmla="*/ 49 h 585"/>
                  <a:gd name="T76" fmla="*/ 725 w 790"/>
                  <a:gd name="T77" fmla="*/ 24 h 585"/>
                  <a:gd name="T78" fmla="*/ 740 w 790"/>
                  <a:gd name="T79" fmla="*/ 0 h 585"/>
                  <a:gd name="T80" fmla="*/ 760 w 790"/>
                  <a:gd name="T81" fmla="*/ 59 h 585"/>
                  <a:gd name="T82" fmla="*/ 780 w 790"/>
                  <a:gd name="T83" fmla="*/ 39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90" h="585">
                    <a:moveTo>
                      <a:pt x="0" y="144"/>
                    </a:moveTo>
                    <a:lnTo>
                      <a:pt x="5" y="59"/>
                    </a:lnTo>
                    <a:lnTo>
                      <a:pt x="10" y="104"/>
                    </a:lnTo>
                    <a:lnTo>
                      <a:pt x="20" y="119"/>
                    </a:lnTo>
                    <a:lnTo>
                      <a:pt x="25" y="99"/>
                    </a:lnTo>
                    <a:lnTo>
                      <a:pt x="30" y="114"/>
                    </a:lnTo>
                    <a:lnTo>
                      <a:pt x="35" y="124"/>
                    </a:lnTo>
                    <a:lnTo>
                      <a:pt x="45" y="129"/>
                    </a:lnTo>
                    <a:lnTo>
                      <a:pt x="50" y="129"/>
                    </a:lnTo>
                    <a:lnTo>
                      <a:pt x="55" y="124"/>
                    </a:lnTo>
                    <a:lnTo>
                      <a:pt x="60" y="109"/>
                    </a:lnTo>
                    <a:lnTo>
                      <a:pt x="70" y="89"/>
                    </a:lnTo>
                    <a:lnTo>
                      <a:pt x="75" y="74"/>
                    </a:lnTo>
                    <a:lnTo>
                      <a:pt x="80" y="69"/>
                    </a:lnTo>
                    <a:lnTo>
                      <a:pt x="85" y="64"/>
                    </a:lnTo>
                    <a:lnTo>
                      <a:pt x="94" y="74"/>
                    </a:lnTo>
                    <a:lnTo>
                      <a:pt x="99" y="79"/>
                    </a:lnTo>
                    <a:lnTo>
                      <a:pt x="104" y="84"/>
                    </a:lnTo>
                    <a:lnTo>
                      <a:pt x="109" y="79"/>
                    </a:lnTo>
                    <a:lnTo>
                      <a:pt x="119" y="64"/>
                    </a:lnTo>
                    <a:lnTo>
                      <a:pt x="124" y="64"/>
                    </a:lnTo>
                    <a:lnTo>
                      <a:pt x="129" y="69"/>
                    </a:lnTo>
                    <a:lnTo>
                      <a:pt x="134" y="69"/>
                    </a:lnTo>
                    <a:lnTo>
                      <a:pt x="144" y="74"/>
                    </a:lnTo>
                    <a:lnTo>
                      <a:pt x="149" y="74"/>
                    </a:lnTo>
                    <a:lnTo>
                      <a:pt x="154" y="64"/>
                    </a:lnTo>
                    <a:lnTo>
                      <a:pt x="159" y="64"/>
                    </a:lnTo>
                    <a:lnTo>
                      <a:pt x="169" y="49"/>
                    </a:lnTo>
                    <a:lnTo>
                      <a:pt x="174" y="49"/>
                    </a:lnTo>
                    <a:lnTo>
                      <a:pt x="179" y="59"/>
                    </a:lnTo>
                    <a:lnTo>
                      <a:pt x="184" y="69"/>
                    </a:lnTo>
                    <a:lnTo>
                      <a:pt x="194" y="74"/>
                    </a:lnTo>
                    <a:lnTo>
                      <a:pt x="199" y="54"/>
                    </a:lnTo>
                    <a:lnTo>
                      <a:pt x="204" y="54"/>
                    </a:lnTo>
                    <a:lnTo>
                      <a:pt x="214" y="34"/>
                    </a:lnTo>
                    <a:lnTo>
                      <a:pt x="219" y="29"/>
                    </a:lnTo>
                    <a:lnTo>
                      <a:pt x="224" y="34"/>
                    </a:lnTo>
                    <a:lnTo>
                      <a:pt x="229" y="29"/>
                    </a:lnTo>
                    <a:lnTo>
                      <a:pt x="238" y="29"/>
                    </a:lnTo>
                    <a:lnTo>
                      <a:pt x="243" y="34"/>
                    </a:lnTo>
                    <a:lnTo>
                      <a:pt x="248" y="19"/>
                    </a:lnTo>
                    <a:lnTo>
                      <a:pt x="253" y="24"/>
                    </a:lnTo>
                    <a:lnTo>
                      <a:pt x="263" y="34"/>
                    </a:lnTo>
                    <a:lnTo>
                      <a:pt x="268" y="34"/>
                    </a:lnTo>
                    <a:lnTo>
                      <a:pt x="273" y="39"/>
                    </a:lnTo>
                    <a:lnTo>
                      <a:pt x="278" y="59"/>
                    </a:lnTo>
                    <a:lnTo>
                      <a:pt x="288" y="74"/>
                    </a:lnTo>
                    <a:lnTo>
                      <a:pt x="293" y="114"/>
                    </a:lnTo>
                    <a:lnTo>
                      <a:pt x="298" y="139"/>
                    </a:lnTo>
                    <a:lnTo>
                      <a:pt x="303" y="178"/>
                    </a:lnTo>
                    <a:lnTo>
                      <a:pt x="313" y="218"/>
                    </a:lnTo>
                    <a:lnTo>
                      <a:pt x="318" y="248"/>
                    </a:lnTo>
                    <a:lnTo>
                      <a:pt x="323" y="268"/>
                    </a:lnTo>
                    <a:lnTo>
                      <a:pt x="328" y="278"/>
                    </a:lnTo>
                    <a:lnTo>
                      <a:pt x="338" y="283"/>
                    </a:lnTo>
                    <a:lnTo>
                      <a:pt x="343" y="283"/>
                    </a:lnTo>
                    <a:lnTo>
                      <a:pt x="348" y="302"/>
                    </a:lnTo>
                    <a:lnTo>
                      <a:pt x="353" y="293"/>
                    </a:lnTo>
                    <a:lnTo>
                      <a:pt x="363" y="273"/>
                    </a:lnTo>
                    <a:lnTo>
                      <a:pt x="368" y="268"/>
                    </a:lnTo>
                    <a:lnTo>
                      <a:pt x="373" y="253"/>
                    </a:lnTo>
                    <a:lnTo>
                      <a:pt x="378" y="238"/>
                    </a:lnTo>
                    <a:lnTo>
                      <a:pt x="387" y="218"/>
                    </a:lnTo>
                    <a:lnTo>
                      <a:pt x="392" y="208"/>
                    </a:lnTo>
                    <a:lnTo>
                      <a:pt x="397" y="193"/>
                    </a:lnTo>
                    <a:lnTo>
                      <a:pt x="402" y="183"/>
                    </a:lnTo>
                    <a:lnTo>
                      <a:pt x="412" y="154"/>
                    </a:lnTo>
                    <a:lnTo>
                      <a:pt x="417" y="124"/>
                    </a:lnTo>
                    <a:lnTo>
                      <a:pt x="422" y="94"/>
                    </a:lnTo>
                    <a:lnTo>
                      <a:pt x="432" y="79"/>
                    </a:lnTo>
                    <a:lnTo>
                      <a:pt x="437" y="79"/>
                    </a:lnTo>
                    <a:lnTo>
                      <a:pt x="442" y="79"/>
                    </a:lnTo>
                    <a:lnTo>
                      <a:pt x="447" y="84"/>
                    </a:lnTo>
                    <a:lnTo>
                      <a:pt x="457" y="99"/>
                    </a:lnTo>
                    <a:lnTo>
                      <a:pt x="462" y="109"/>
                    </a:lnTo>
                    <a:lnTo>
                      <a:pt x="467" y="119"/>
                    </a:lnTo>
                    <a:lnTo>
                      <a:pt x="472" y="114"/>
                    </a:lnTo>
                    <a:lnTo>
                      <a:pt x="482" y="119"/>
                    </a:lnTo>
                    <a:lnTo>
                      <a:pt x="487" y="119"/>
                    </a:lnTo>
                    <a:lnTo>
                      <a:pt x="492" y="134"/>
                    </a:lnTo>
                    <a:lnTo>
                      <a:pt x="497" y="218"/>
                    </a:lnTo>
                    <a:lnTo>
                      <a:pt x="507" y="585"/>
                    </a:lnTo>
                    <a:lnTo>
                      <a:pt x="512" y="34"/>
                    </a:lnTo>
                    <a:lnTo>
                      <a:pt x="517" y="15"/>
                    </a:lnTo>
                    <a:lnTo>
                      <a:pt x="522" y="154"/>
                    </a:lnTo>
                    <a:lnTo>
                      <a:pt x="531" y="79"/>
                    </a:lnTo>
                    <a:lnTo>
                      <a:pt x="536" y="64"/>
                    </a:lnTo>
                    <a:lnTo>
                      <a:pt x="541" y="84"/>
                    </a:lnTo>
                    <a:lnTo>
                      <a:pt x="546" y="84"/>
                    </a:lnTo>
                    <a:lnTo>
                      <a:pt x="556" y="124"/>
                    </a:lnTo>
                    <a:lnTo>
                      <a:pt x="561" y="124"/>
                    </a:lnTo>
                    <a:lnTo>
                      <a:pt x="566" y="124"/>
                    </a:lnTo>
                    <a:lnTo>
                      <a:pt x="571" y="99"/>
                    </a:lnTo>
                    <a:lnTo>
                      <a:pt x="581" y="74"/>
                    </a:lnTo>
                    <a:lnTo>
                      <a:pt x="586" y="39"/>
                    </a:lnTo>
                    <a:lnTo>
                      <a:pt x="591" y="29"/>
                    </a:lnTo>
                    <a:lnTo>
                      <a:pt x="596" y="34"/>
                    </a:lnTo>
                    <a:lnTo>
                      <a:pt x="606" y="59"/>
                    </a:lnTo>
                    <a:lnTo>
                      <a:pt x="611" y="89"/>
                    </a:lnTo>
                    <a:lnTo>
                      <a:pt x="616" y="99"/>
                    </a:lnTo>
                    <a:lnTo>
                      <a:pt x="626" y="89"/>
                    </a:lnTo>
                    <a:lnTo>
                      <a:pt x="631" y="74"/>
                    </a:lnTo>
                    <a:lnTo>
                      <a:pt x="636" y="59"/>
                    </a:lnTo>
                    <a:lnTo>
                      <a:pt x="641" y="74"/>
                    </a:lnTo>
                    <a:lnTo>
                      <a:pt x="651" y="69"/>
                    </a:lnTo>
                    <a:lnTo>
                      <a:pt x="656" y="64"/>
                    </a:lnTo>
                    <a:lnTo>
                      <a:pt x="661" y="39"/>
                    </a:lnTo>
                    <a:lnTo>
                      <a:pt x="666" y="64"/>
                    </a:lnTo>
                    <a:lnTo>
                      <a:pt x="676" y="84"/>
                    </a:lnTo>
                    <a:lnTo>
                      <a:pt x="680" y="79"/>
                    </a:lnTo>
                    <a:lnTo>
                      <a:pt x="685" y="54"/>
                    </a:lnTo>
                    <a:lnTo>
                      <a:pt x="690" y="44"/>
                    </a:lnTo>
                    <a:lnTo>
                      <a:pt x="700" y="49"/>
                    </a:lnTo>
                    <a:lnTo>
                      <a:pt x="705" y="49"/>
                    </a:lnTo>
                    <a:lnTo>
                      <a:pt x="710" y="44"/>
                    </a:lnTo>
                    <a:lnTo>
                      <a:pt x="715" y="34"/>
                    </a:lnTo>
                    <a:lnTo>
                      <a:pt x="725" y="24"/>
                    </a:lnTo>
                    <a:lnTo>
                      <a:pt x="730" y="10"/>
                    </a:lnTo>
                    <a:lnTo>
                      <a:pt x="735" y="0"/>
                    </a:lnTo>
                    <a:lnTo>
                      <a:pt x="740" y="0"/>
                    </a:lnTo>
                    <a:lnTo>
                      <a:pt x="750" y="15"/>
                    </a:lnTo>
                    <a:lnTo>
                      <a:pt x="755" y="34"/>
                    </a:lnTo>
                    <a:lnTo>
                      <a:pt x="760" y="59"/>
                    </a:lnTo>
                    <a:lnTo>
                      <a:pt x="765" y="84"/>
                    </a:lnTo>
                    <a:lnTo>
                      <a:pt x="775" y="74"/>
                    </a:lnTo>
                    <a:lnTo>
                      <a:pt x="780" y="39"/>
                    </a:lnTo>
                    <a:lnTo>
                      <a:pt x="785" y="39"/>
                    </a:lnTo>
                    <a:lnTo>
                      <a:pt x="790" y="54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5" name="Freeform 65"/>
              <p:cNvSpPr>
                <a:spLocks/>
              </p:cNvSpPr>
              <p:nvPr/>
            </p:nvSpPr>
            <p:spPr bwMode="auto">
              <a:xfrm>
                <a:off x="5521325" y="1043066"/>
                <a:ext cx="1260475" cy="1039813"/>
              </a:xfrm>
              <a:custGeom>
                <a:avLst/>
                <a:gdLst>
                  <a:gd name="T0" fmla="*/ 15 w 794"/>
                  <a:gd name="T1" fmla="*/ 84 h 655"/>
                  <a:gd name="T2" fmla="*/ 34 w 794"/>
                  <a:gd name="T3" fmla="*/ 144 h 655"/>
                  <a:gd name="T4" fmla="*/ 54 w 794"/>
                  <a:gd name="T5" fmla="*/ 233 h 655"/>
                  <a:gd name="T6" fmla="*/ 69 w 794"/>
                  <a:gd name="T7" fmla="*/ 258 h 655"/>
                  <a:gd name="T8" fmla="*/ 89 w 794"/>
                  <a:gd name="T9" fmla="*/ 223 h 655"/>
                  <a:gd name="T10" fmla="*/ 109 w 794"/>
                  <a:gd name="T11" fmla="*/ 198 h 655"/>
                  <a:gd name="T12" fmla="*/ 129 w 794"/>
                  <a:gd name="T13" fmla="*/ 134 h 655"/>
                  <a:gd name="T14" fmla="*/ 144 w 794"/>
                  <a:gd name="T15" fmla="*/ 109 h 655"/>
                  <a:gd name="T16" fmla="*/ 164 w 794"/>
                  <a:gd name="T17" fmla="*/ 114 h 655"/>
                  <a:gd name="T18" fmla="*/ 183 w 794"/>
                  <a:gd name="T19" fmla="*/ 94 h 655"/>
                  <a:gd name="T20" fmla="*/ 203 w 794"/>
                  <a:gd name="T21" fmla="*/ 114 h 655"/>
                  <a:gd name="T22" fmla="*/ 218 w 794"/>
                  <a:gd name="T23" fmla="*/ 54 h 655"/>
                  <a:gd name="T24" fmla="*/ 238 w 794"/>
                  <a:gd name="T25" fmla="*/ 69 h 655"/>
                  <a:gd name="T26" fmla="*/ 258 w 794"/>
                  <a:gd name="T27" fmla="*/ 94 h 655"/>
                  <a:gd name="T28" fmla="*/ 278 w 794"/>
                  <a:gd name="T29" fmla="*/ 124 h 655"/>
                  <a:gd name="T30" fmla="*/ 298 w 794"/>
                  <a:gd name="T31" fmla="*/ 79 h 655"/>
                  <a:gd name="T32" fmla="*/ 313 w 794"/>
                  <a:gd name="T33" fmla="*/ 79 h 655"/>
                  <a:gd name="T34" fmla="*/ 332 w 794"/>
                  <a:gd name="T35" fmla="*/ 79 h 655"/>
                  <a:gd name="T36" fmla="*/ 352 w 794"/>
                  <a:gd name="T37" fmla="*/ 84 h 655"/>
                  <a:gd name="T38" fmla="*/ 372 w 794"/>
                  <a:gd name="T39" fmla="*/ 24 h 655"/>
                  <a:gd name="T40" fmla="*/ 387 w 794"/>
                  <a:gd name="T41" fmla="*/ 44 h 655"/>
                  <a:gd name="T42" fmla="*/ 407 w 794"/>
                  <a:gd name="T43" fmla="*/ 39 h 655"/>
                  <a:gd name="T44" fmla="*/ 427 w 794"/>
                  <a:gd name="T45" fmla="*/ 5 h 655"/>
                  <a:gd name="T46" fmla="*/ 447 w 794"/>
                  <a:gd name="T47" fmla="*/ 44 h 655"/>
                  <a:gd name="T48" fmla="*/ 467 w 794"/>
                  <a:gd name="T49" fmla="*/ 74 h 655"/>
                  <a:gd name="T50" fmla="*/ 481 w 794"/>
                  <a:gd name="T51" fmla="*/ 39 h 655"/>
                  <a:gd name="T52" fmla="*/ 501 w 794"/>
                  <a:gd name="T53" fmla="*/ 139 h 655"/>
                  <a:gd name="T54" fmla="*/ 521 w 794"/>
                  <a:gd name="T55" fmla="*/ 258 h 655"/>
                  <a:gd name="T56" fmla="*/ 541 w 794"/>
                  <a:gd name="T57" fmla="*/ 307 h 655"/>
                  <a:gd name="T58" fmla="*/ 556 w 794"/>
                  <a:gd name="T59" fmla="*/ 293 h 655"/>
                  <a:gd name="T60" fmla="*/ 576 w 794"/>
                  <a:gd name="T61" fmla="*/ 233 h 655"/>
                  <a:gd name="T62" fmla="*/ 596 w 794"/>
                  <a:gd name="T63" fmla="*/ 193 h 655"/>
                  <a:gd name="T64" fmla="*/ 616 w 794"/>
                  <a:gd name="T65" fmla="*/ 144 h 655"/>
                  <a:gd name="T66" fmla="*/ 630 w 794"/>
                  <a:gd name="T67" fmla="*/ 139 h 655"/>
                  <a:gd name="T68" fmla="*/ 650 w 794"/>
                  <a:gd name="T69" fmla="*/ 114 h 655"/>
                  <a:gd name="T70" fmla="*/ 670 w 794"/>
                  <a:gd name="T71" fmla="*/ 84 h 655"/>
                  <a:gd name="T72" fmla="*/ 690 w 794"/>
                  <a:gd name="T73" fmla="*/ 655 h 655"/>
                  <a:gd name="T74" fmla="*/ 710 w 794"/>
                  <a:gd name="T75" fmla="*/ 273 h 655"/>
                  <a:gd name="T76" fmla="*/ 725 w 794"/>
                  <a:gd name="T77" fmla="*/ 49 h 655"/>
                  <a:gd name="T78" fmla="*/ 745 w 794"/>
                  <a:gd name="T79" fmla="*/ 104 h 655"/>
                  <a:gd name="T80" fmla="*/ 765 w 794"/>
                  <a:gd name="T81" fmla="*/ 79 h 655"/>
                  <a:gd name="T82" fmla="*/ 784 w 794"/>
                  <a:gd name="T83" fmla="*/ 74 h 6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94" h="655">
                    <a:moveTo>
                      <a:pt x="0" y="59"/>
                    </a:moveTo>
                    <a:lnTo>
                      <a:pt x="10" y="74"/>
                    </a:lnTo>
                    <a:lnTo>
                      <a:pt x="15" y="84"/>
                    </a:lnTo>
                    <a:lnTo>
                      <a:pt x="20" y="94"/>
                    </a:lnTo>
                    <a:lnTo>
                      <a:pt x="25" y="114"/>
                    </a:lnTo>
                    <a:lnTo>
                      <a:pt x="34" y="144"/>
                    </a:lnTo>
                    <a:lnTo>
                      <a:pt x="39" y="173"/>
                    </a:lnTo>
                    <a:lnTo>
                      <a:pt x="44" y="208"/>
                    </a:lnTo>
                    <a:lnTo>
                      <a:pt x="54" y="233"/>
                    </a:lnTo>
                    <a:lnTo>
                      <a:pt x="59" y="238"/>
                    </a:lnTo>
                    <a:lnTo>
                      <a:pt x="64" y="248"/>
                    </a:lnTo>
                    <a:lnTo>
                      <a:pt x="69" y="258"/>
                    </a:lnTo>
                    <a:lnTo>
                      <a:pt x="79" y="258"/>
                    </a:lnTo>
                    <a:lnTo>
                      <a:pt x="84" y="243"/>
                    </a:lnTo>
                    <a:lnTo>
                      <a:pt x="89" y="223"/>
                    </a:lnTo>
                    <a:lnTo>
                      <a:pt x="94" y="213"/>
                    </a:lnTo>
                    <a:lnTo>
                      <a:pt x="104" y="203"/>
                    </a:lnTo>
                    <a:lnTo>
                      <a:pt x="109" y="198"/>
                    </a:lnTo>
                    <a:lnTo>
                      <a:pt x="114" y="193"/>
                    </a:lnTo>
                    <a:lnTo>
                      <a:pt x="119" y="159"/>
                    </a:lnTo>
                    <a:lnTo>
                      <a:pt x="129" y="134"/>
                    </a:lnTo>
                    <a:lnTo>
                      <a:pt x="134" y="134"/>
                    </a:lnTo>
                    <a:lnTo>
                      <a:pt x="139" y="119"/>
                    </a:lnTo>
                    <a:lnTo>
                      <a:pt x="144" y="109"/>
                    </a:lnTo>
                    <a:lnTo>
                      <a:pt x="154" y="99"/>
                    </a:lnTo>
                    <a:lnTo>
                      <a:pt x="159" y="109"/>
                    </a:lnTo>
                    <a:lnTo>
                      <a:pt x="164" y="114"/>
                    </a:lnTo>
                    <a:lnTo>
                      <a:pt x="169" y="109"/>
                    </a:lnTo>
                    <a:lnTo>
                      <a:pt x="179" y="109"/>
                    </a:lnTo>
                    <a:lnTo>
                      <a:pt x="183" y="94"/>
                    </a:lnTo>
                    <a:lnTo>
                      <a:pt x="188" y="94"/>
                    </a:lnTo>
                    <a:lnTo>
                      <a:pt x="193" y="104"/>
                    </a:lnTo>
                    <a:lnTo>
                      <a:pt x="203" y="114"/>
                    </a:lnTo>
                    <a:lnTo>
                      <a:pt x="208" y="402"/>
                    </a:lnTo>
                    <a:lnTo>
                      <a:pt x="213" y="387"/>
                    </a:lnTo>
                    <a:lnTo>
                      <a:pt x="218" y="54"/>
                    </a:lnTo>
                    <a:lnTo>
                      <a:pt x="228" y="129"/>
                    </a:lnTo>
                    <a:lnTo>
                      <a:pt x="233" y="218"/>
                    </a:lnTo>
                    <a:lnTo>
                      <a:pt x="238" y="69"/>
                    </a:lnTo>
                    <a:lnTo>
                      <a:pt x="248" y="59"/>
                    </a:lnTo>
                    <a:lnTo>
                      <a:pt x="253" y="84"/>
                    </a:lnTo>
                    <a:lnTo>
                      <a:pt x="258" y="94"/>
                    </a:lnTo>
                    <a:lnTo>
                      <a:pt x="263" y="124"/>
                    </a:lnTo>
                    <a:lnTo>
                      <a:pt x="273" y="129"/>
                    </a:lnTo>
                    <a:lnTo>
                      <a:pt x="278" y="124"/>
                    </a:lnTo>
                    <a:lnTo>
                      <a:pt x="283" y="114"/>
                    </a:lnTo>
                    <a:lnTo>
                      <a:pt x="288" y="99"/>
                    </a:lnTo>
                    <a:lnTo>
                      <a:pt x="298" y="79"/>
                    </a:lnTo>
                    <a:lnTo>
                      <a:pt x="303" y="69"/>
                    </a:lnTo>
                    <a:lnTo>
                      <a:pt x="308" y="69"/>
                    </a:lnTo>
                    <a:lnTo>
                      <a:pt x="313" y="79"/>
                    </a:lnTo>
                    <a:lnTo>
                      <a:pt x="323" y="94"/>
                    </a:lnTo>
                    <a:lnTo>
                      <a:pt x="328" y="94"/>
                    </a:lnTo>
                    <a:lnTo>
                      <a:pt x="332" y="79"/>
                    </a:lnTo>
                    <a:lnTo>
                      <a:pt x="337" y="79"/>
                    </a:lnTo>
                    <a:lnTo>
                      <a:pt x="347" y="79"/>
                    </a:lnTo>
                    <a:lnTo>
                      <a:pt x="352" y="84"/>
                    </a:lnTo>
                    <a:lnTo>
                      <a:pt x="357" y="49"/>
                    </a:lnTo>
                    <a:lnTo>
                      <a:pt x="362" y="24"/>
                    </a:lnTo>
                    <a:lnTo>
                      <a:pt x="372" y="24"/>
                    </a:lnTo>
                    <a:lnTo>
                      <a:pt x="377" y="34"/>
                    </a:lnTo>
                    <a:lnTo>
                      <a:pt x="382" y="39"/>
                    </a:lnTo>
                    <a:lnTo>
                      <a:pt x="387" y="44"/>
                    </a:lnTo>
                    <a:lnTo>
                      <a:pt x="397" y="39"/>
                    </a:lnTo>
                    <a:lnTo>
                      <a:pt x="402" y="34"/>
                    </a:lnTo>
                    <a:lnTo>
                      <a:pt x="407" y="39"/>
                    </a:lnTo>
                    <a:lnTo>
                      <a:pt x="412" y="29"/>
                    </a:lnTo>
                    <a:lnTo>
                      <a:pt x="422" y="15"/>
                    </a:lnTo>
                    <a:lnTo>
                      <a:pt x="427" y="5"/>
                    </a:lnTo>
                    <a:lnTo>
                      <a:pt x="432" y="0"/>
                    </a:lnTo>
                    <a:lnTo>
                      <a:pt x="437" y="5"/>
                    </a:lnTo>
                    <a:lnTo>
                      <a:pt x="447" y="44"/>
                    </a:lnTo>
                    <a:lnTo>
                      <a:pt x="452" y="59"/>
                    </a:lnTo>
                    <a:lnTo>
                      <a:pt x="457" y="69"/>
                    </a:lnTo>
                    <a:lnTo>
                      <a:pt x="467" y="74"/>
                    </a:lnTo>
                    <a:lnTo>
                      <a:pt x="472" y="49"/>
                    </a:lnTo>
                    <a:lnTo>
                      <a:pt x="476" y="29"/>
                    </a:lnTo>
                    <a:lnTo>
                      <a:pt x="481" y="39"/>
                    </a:lnTo>
                    <a:lnTo>
                      <a:pt x="491" y="44"/>
                    </a:lnTo>
                    <a:lnTo>
                      <a:pt x="496" y="89"/>
                    </a:lnTo>
                    <a:lnTo>
                      <a:pt x="501" y="139"/>
                    </a:lnTo>
                    <a:lnTo>
                      <a:pt x="506" y="188"/>
                    </a:lnTo>
                    <a:lnTo>
                      <a:pt x="516" y="228"/>
                    </a:lnTo>
                    <a:lnTo>
                      <a:pt x="521" y="258"/>
                    </a:lnTo>
                    <a:lnTo>
                      <a:pt x="526" y="278"/>
                    </a:lnTo>
                    <a:lnTo>
                      <a:pt x="531" y="293"/>
                    </a:lnTo>
                    <a:lnTo>
                      <a:pt x="541" y="307"/>
                    </a:lnTo>
                    <a:lnTo>
                      <a:pt x="546" y="307"/>
                    </a:lnTo>
                    <a:lnTo>
                      <a:pt x="551" y="312"/>
                    </a:lnTo>
                    <a:lnTo>
                      <a:pt x="556" y="293"/>
                    </a:lnTo>
                    <a:lnTo>
                      <a:pt x="566" y="268"/>
                    </a:lnTo>
                    <a:lnTo>
                      <a:pt x="571" y="243"/>
                    </a:lnTo>
                    <a:lnTo>
                      <a:pt x="576" y="233"/>
                    </a:lnTo>
                    <a:lnTo>
                      <a:pt x="581" y="228"/>
                    </a:lnTo>
                    <a:lnTo>
                      <a:pt x="591" y="218"/>
                    </a:lnTo>
                    <a:lnTo>
                      <a:pt x="596" y="193"/>
                    </a:lnTo>
                    <a:lnTo>
                      <a:pt x="601" y="173"/>
                    </a:lnTo>
                    <a:lnTo>
                      <a:pt x="606" y="154"/>
                    </a:lnTo>
                    <a:lnTo>
                      <a:pt x="616" y="144"/>
                    </a:lnTo>
                    <a:lnTo>
                      <a:pt x="621" y="129"/>
                    </a:lnTo>
                    <a:lnTo>
                      <a:pt x="625" y="134"/>
                    </a:lnTo>
                    <a:lnTo>
                      <a:pt x="630" y="139"/>
                    </a:lnTo>
                    <a:lnTo>
                      <a:pt x="640" y="154"/>
                    </a:lnTo>
                    <a:lnTo>
                      <a:pt x="645" y="139"/>
                    </a:lnTo>
                    <a:lnTo>
                      <a:pt x="650" y="114"/>
                    </a:lnTo>
                    <a:lnTo>
                      <a:pt x="655" y="99"/>
                    </a:lnTo>
                    <a:lnTo>
                      <a:pt x="665" y="84"/>
                    </a:lnTo>
                    <a:lnTo>
                      <a:pt x="670" y="84"/>
                    </a:lnTo>
                    <a:lnTo>
                      <a:pt x="675" y="94"/>
                    </a:lnTo>
                    <a:lnTo>
                      <a:pt x="685" y="238"/>
                    </a:lnTo>
                    <a:lnTo>
                      <a:pt x="690" y="655"/>
                    </a:lnTo>
                    <a:lnTo>
                      <a:pt x="695" y="20"/>
                    </a:lnTo>
                    <a:lnTo>
                      <a:pt x="700" y="183"/>
                    </a:lnTo>
                    <a:lnTo>
                      <a:pt x="710" y="273"/>
                    </a:lnTo>
                    <a:lnTo>
                      <a:pt x="715" y="84"/>
                    </a:lnTo>
                    <a:lnTo>
                      <a:pt x="720" y="24"/>
                    </a:lnTo>
                    <a:lnTo>
                      <a:pt x="725" y="49"/>
                    </a:lnTo>
                    <a:lnTo>
                      <a:pt x="735" y="84"/>
                    </a:lnTo>
                    <a:lnTo>
                      <a:pt x="740" y="84"/>
                    </a:lnTo>
                    <a:lnTo>
                      <a:pt x="745" y="104"/>
                    </a:lnTo>
                    <a:lnTo>
                      <a:pt x="750" y="109"/>
                    </a:lnTo>
                    <a:lnTo>
                      <a:pt x="760" y="94"/>
                    </a:lnTo>
                    <a:lnTo>
                      <a:pt x="765" y="79"/>
                    </a:lnTo>
                    <a:lnTo>
                      <a:pt x="769" y="74"/>
                    </a:lnTo>
                    <a:lnTo>
                      <a:pt x="774" y="59"/>
                    </a:lnTo>
                    <a:lnTo>
                      <a:pt x="784" y="74"/>
                    </a:lnTo>
                    <a:lnTo>
                      <a:pt x="789" y="69"/>
                    </a:lnTo>
                    <a:lnTo>
                      <a:pt x="794" y="69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564" name="TextBox 13563"/>
            <p:cNvSpPr txBox="1"/>
            <p:nvPr/>
          </p:nvSpPr>
          <p:spPr>
            <a:xfrm>
              <a:off x="707319" y="275490"/>
              <a:ext cx="1082027" cy="3847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uery q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smtClean="0"/>
                <a:t> </a:t>
              </a:r>
              <a:endParaRPr lang="en-US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713351" y="3338170"/>
            <a:ext cx="2024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7030A0"/>
                </a:solidFill>
              </a:rPr>
              <a:t>l</a:t>
            </a:r>
            <a:r>
              <a:rPr lang="en-US" b="1" i="1" dirty="0" smtClean="0">
                <a:solidFill>
                  <a:srgbClr val="7030A0"/>
                </a:solidFill>
              </a:rPr>
              <a:t>ikely true positives</a:t>
            </a:r>
            <a:endParaRPr lang="en-US" b="1" i="1" dirty="0">
              <a:solidFill>
                <a:srgbClr val="7030A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321812" y="140657"/>
            <a:ext cx="6908131" cy="3340353"/>
            <a:chOff x="844177" y="480429"/>
            <a:chExt cx="6908131" cy="3340353"/>
          </a:xfrm>
        </p:grpSpPr>
        <p:sp>
          <p:nvSpPr>
            <p:cNvPr id="13345" name="Rectangle 67"/>
            <p:cNvSpPr>
              <a:spLocks noChangeArrowheads="1"/>
            </p:cNvSpPr>
            <p:nvPr/>
          </p:nvSpPr>
          <p:spPr bwMode="auto">
            <a:xfrm>
              <a:off x="2294410" y="1055716"/>
              <a:ext cx="3965575" cy="515382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3561" name="Group 13560"/>
            <p:cNvGrpSpPr/>
            <p:nvPr/>
          </p:nvGrpSpPr>
          <p:grpSpPr>
            <a:xfrm>
              <a:off x="2590550" y="1154771"/>
              <a:ext cx="3795713" cy="376182"/>
              <a:chOff x="2733785" y="2017660"/>
              <a:chExt cx="3576528" cy="376182"/>
            </a:xfrm>
          </p:grpSpPr>
          <p:sp>
            <p:nvSpPr>
              <p:cNvPr id="13409" name="Freeform 130"/>
              <p:cNvSpPr>
                <a:spLocks/>
              </p:cNvSpPr>
              <p:nvPr/>
            </p:nvSpPr>
            <p:spPr bwMode="auto">
              <a:xfrm>
                <a:off x="2733785" y="2045186"/>
                <a:ext cx="505109" cy="333189"/>
              </a:xfrm>
              <a:custGeom>
                <a:avLst/>
                <a:gdLst>
                  <a:gd name="T0" fmla="*/ 5 w 223"/>
                  <a:gd name="T1" fmla="*/ 650 h 1271"/>
                  <a:gd name="T2" fmla="*/ 10 w 223"/>
                  <a:gd name="T3" fmla="*/ 561 h 1271"/>
                  <a:gd name="T4" fmla="*/ 15 w 223"/>
                  <a:gd name="T5" fmla="*/ 938 h 1271"/>
                  <a:gd name="T6" fmla="*/ 20 w 223"/>
                  <a:gd name="T7" fmla="*/ 804 h 1271"/>
                  <a:gd name="T8" fmla="*/ 25 w 223"/>
                  <a:gd name="T9" fmla="*/ 288 h 1271"/>
                  <a:gd name="T10" fmla="*/ 35 w 223"/>
                  <a:gd name="T11" fmla="*/ 938 h 1271"/>
                  <a:gd name="T12" fmla="*/ 39 w 223"/>
                  <a:gd name="T13" fmla="*/ 1211 h 1271"/>
                  <a:gd name="T14" fmla="*/ 44 w 223"/>
                  <a:gd name="T15" fmla="*/ 804 h 1271"/>
                  <a:gd name="T16" fmla="*/ 49 w 223"/>
                  <a:gd name="T17" fmla="*/ 769 h 1271"/>
                  <a:gd name="T18" fmla="*/ 54 w 223"/>
                  <a:gd name="T19" fmla="*/ 575 h 1271"/>
                  <a:gd name="T20" fmla="*/ 59 w 223"/>
                  <a:gd name="T21" fmla="*/ 1231 h 1271"/>
                  <a:gd name="T22" fmla="*/ 64 w 223"/>
                  <a:gd name="T23" fmla="*/ 1231 h 1271"/>
                  <a:gd name="T24" fmla="*/ 69 w 223"/>
                  <a:gd name="T25" fmla="*/ 779 h 1271"/>
                  <a:gd name="T26" fmla="*/ 74 w 223"/>
                  <a:gd name="T27" fmla="*/ 724 h 1271"/>
                  <a:gd name="T28" fmla="*/ 79 w 223"/>
                  <a:gd name="T29" fmla="*/ 675 h 1271"/>
                  <a:gd name="T30" fmla="*/ 84 w 223"/>
                  <a:gd name="T31" fmla="*/ 1256 h 1271"/>
                  <a:gd name="T32" fmla="*/ 94 w 223"/>
                  <a:gd name="T33" fmla="*/ 466 h 1271"/>
                  <a:gd name="T34" fmla="*/ 94 w 223"/>
                  <a:gd name="T35" fmla="*/ 675 h 1271"/>
                  <a:gd name="T36" fmla="*/ 99 w 223"/>
                  <a:gd name="T37" fmla="*/ 724 h 1271"/>
                  <a:gd name="T38" fmla="*/ 109 w 223"/>
                  <a:gd name="T39" fmla="*/ 998 h 1271"/>
                  <a:gd name="T40" fmla="*/ 114 w 223"/>
                  <a:gd name="T41" fmla="*/ 1206 h 1271"/>
                  <a:gd name="T42" fmla="*/ 119 w 223"/>
                  <a:gd name="T43" fmla="*/ 784 h 1271"/>
                  <a:gd name="T44" fmla="*/ 124 w 223"/>
                  <a:gd name="T45" fmla="*/ 645 h 1271"/>
                  <a:gd name="T46" fmla="*/ 129 w 223"/>
                  <a:gd name="T47" fmla="*/ 739 h 1271"/>
                  <a:gd name="T48" fmla="*/ 134 w 223"/>
                  <a:gd name="T49" fmla="*/ 993 h 1271"/>
                  <a:gd name="T50" fmla="*/ 139 w 223"/>
                  <a:gd name="T51" fmla="*/ 173 h 1271"/>
                  <a:gd name="T52" fmla="*/ 144 w 223"/>
                  <a:gd name="T53" fmla="*/ 799 h 1271"/>
                  <a:gd name="T54" fmla="*/ 149 w 223"/>
                  <a:gd name="T55" fmla="*/ 829 h 1271"/>
                  <a:gd name="T56" fmla="*/ 154 w 223"/>
                  <a:gd name="T57" fmla="*/ 799 h 1271"/>
                  <a:gd name="T58" fmla="*/ 159 w 223"/>
                  <a:gd name="T59" fmla="*/ 1171 h 1271"/>
                  <a:gd name="T60" fmla="*/ 164 w 223"/>
                  <a:gd name="T61" fmla="*/ 1216 h 1271"/>
                  <a:gd name="T62" fmla="*/ 169 w 223"/>
                  <a:gd name="T63" fmla="*/ 764 h 1271"/>
                  <a:gd name="T64" fmla="*/ 174 w 223"/>
                  <a:gd name="T65" fmla="*/ 178 h 1271"/>
                  <a:gd name="T66" fmla="*/ 179 w 223"/>
                  <a:gd name="T67" fmla="*/ 789 h 1271"/>
                  <a:gd name="T68" fmla="*/ 184 w 223"/>
                  <a:gd name="T69" fmla="*/ 1271 h 1271"/>
                  <a:gd name="T70" fmla="*/ 188 w 223"/>
                  <a:gd name="T71" fmla="*/ 64 h 1271"/>
                  <a:gd name="T72" fmla="*/ 193 w 223"/>
                  <a:gd name="T73" fmla="*/ 789 h 1271"/>
                  <a:gd name="T74" fmla="*/ 198 w 223"/>
                  <a:gd name="T75" fmla="*/ 322 h 1271"/>
                  <a:gd name="T76" fmla="*/ 203 w 223"/>
                  <a:gd name="T77" fmla="*/ 913 h 1271"/>
                  <a:gd name="T78" fmla="*/ 208 w 223"/>
                  <a:gd name="T79" fmla="*/ 1216 h 1271"/>
                  <a:gd name="T80" fmla="*/ 213 w 223"/>
                  <a:gd name="T81" fmla="*/ 49 h 1271"/>
                  <a:gd name="T82" fmla="*/ 218 w 223"/>
                  <a:gd name="T83" fmla="*/ 198 h 1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3" h="1271">
                    <a:moveTo>
                      <a:pt x="0" y="789"/>
                    </a:moveTo>
                    <a:lnTo>
                      <a:pt x="0" y="685"/>
                    </a:lnTo>
                    <a:lnTo>
                      <a:pt x="5" y="650"/>
                    </a:lnTo>
                    <a:lnTo>
                      <a:pt x="5" y="317"/>
                    </a:lnTo>
                    <a:lnTo>
                      <a:pt x="5" y="466"/>
                    </a:lnTo>
                    <a:lnTo>
                      <a:pt x="10" y="561"/>
                    </a:lnTo>
                    <a:lnTo>
                      <a:pt x="10" y="1221"/>
                    </a:lnTo>
                    <a:lnTo>
                      <a:pt x="15" y="1241"/>
                    </a:lnTo>
                    <a:lnTo>
                      <a:pt x="15" y="938"/>
                    </a:lnTo>
                    <a:lnTo>
                      <a:pt x="20" y="903"/>
                    </a:lnTo>
                    <a:lnTo>
                      <a:pt x="20" y="312"/>
                    </a:lnTo>
                    <a:lnTo>
                      <a:pt x="20" y="804"/>
                    </a:lnTo>
                    <a:lnTo>
                      <a:pt x="25" y="799"/>
                    </a:lnTo>
                    <a:lnTo>
                      <a:pt x="25" y="193"/>
                    </a:lnTo>
                    <a:lnTo>
                      <a:pt x="25" y="288"/>
                    </a:lnTo>
                    <a:lnTo>
                      <a:pt x="30" y="387"/>
                    </a:lnTo>
                    <a:lnTo>
                      <a:pt x="30" y="913"/>
                    </a:lnTo>
                    <a:lnTo>
                      <a:pt x="35" y="938"/>
                    </a:lnTo>
                    <a:lnTo>
                      <a:pt x="35" y="1186"/>
                    </a:lnTo>
                    <a:lnTo>
                      <a:pt x="39" y="1191"/>
                    </a:lnTo>
                    <a:lnTo>
                      <a:pt x="39" y="1211"/>
                    </a:lnTo>
                    <a:lnTo>
                      <a:pt x="39" y="849"/>
                    </a:lnTo>
                    <a:lnTo>
                      <a:pt x="44" y="789"/>
                    </a:lnTo>
                    <a:lnTo>
                      <a:pt x="44" y="804"/>
                    </a:lnTo>
                    <a:lnTo>
                      <a:pt x="44" y="148"/>
                    </a:lnTo>
                    <a:lnTo>
                      <a:pt x="44" y="784"/>
                    </a:lnTo>
                    <a:lnTo>
                      <a:pt x="49" y="769"/>
                    </a:lnTo>
                    <a:lnTo>
                      <a:pt x="49" y="193"/>
                    </a:lnTo>
                    <a:lnTo>
                      <a:pt x="49" y="511"/>
                    </a:lnTo>
                    <a:lnTo>
                      <a:pt x="54" y="575"/>
                    </a:lnTo>
                    <a:lnTo>
                      <a:pt x="54" y="868"/>
                    </a:lnTo>
                    <a:lnTo>
                      <a:pt x="59" y="913"/>
                    </a:lnTo>
                    <a:lnTo>
                      <a:pt x="59" y="1231"/>
                    </a:lnTo>
                    <a:lnTo>
                      <a:pt x="59" y="1221"/>
                    </a:lnTo>
                    <a:lnTo>
                      <a:pt x="64" y="1236"/>
                    </a:lnTo>
                    <a:lnTo>
                      <a:pt x="64" y="1231"/>
                    </a:lnTo>
                    <a:lnTo>
                      <a:pt x="64" y="759"/>
                    </a:lnTo>
                    <a:lnTo>
                      <a:pt x="69" y="715"/>
                    </a:lnTo>
                    <a:lnTo>
                      <a:pt x="69" y="779"/>
                    </a:lnTo>
                    <a:lnTo>
                      <a:pt x="69" y="183"/>
                    </a:lnTo>
                    <a:lnTo>
                      <a:pt x="69" y="749"/>
                    </a:lnTo>
                    <a:lnTo>
                      <a:pt x="74" y="724"/>
                    </a:lnTo>
                    <a:lnTo>
                      <a:pt x="74" y="198"/>
                    </a:lnTo>
                    <a:lnTo>
                      <a:pt x="74" y="635"/>
                    </a:lnTo>
                    <a:lnTo>
                      <a:pt x="79" y="675"/>
                    </a:lnTo>
                    <a:lnTo>
                      <a:pt x="79" y="908"/>
                    </a:lnTo>
                    <a:lnTo>
                      <a:pt x="84" y="938"/>
                    </a:lnTo>
                    <a:lnTo>
                      <a:pt x="84" y="1256"/>
                    </a:lnTo>
                    <a:lnTo>
                      <a:pt x="89" y="1246"/>
                    </a:lnTo>
                    <a:lnTo>
                      <a:pt x="89" y="675"/>
                    </a:lnTo>
                    <a:lnTo>
                      <a:pt x="94" y="466"/>
                    </a:lnTo>
                    <a:lnTo>
                      <a:pt x="94" y="789"/>
                    </a:lnTo>
                    <a:lnTo>
                      <a:pt x="94" y="188"/>
                    </a:lnTo>
                    <a:lnTo>
                      <a:pt x="94" y="675"/>
                    </a:lnTo>
                    <a:lnTo>
                      <a:pt x="99" y="615"/>
                    </a:lnTo>
                    <a:lnTo>
                      <a:pt x="99" y="198"/>
                    </a:lnTo>
                    <a:lnTo>
                      <a:pt x="99" y="724"/>
                    </a:lnTo>
                    <a:lnTo>
                      <a:pt x="104" y="799"/>
                    </a:lnTo>
                    <a:lnTo>
                      <a:pt x="104" y="983"/>
                    </a:lnTo>
                    <a:lnTo>
                      <a:pt x="109" y="998"/>
                    </a:lnTo>
                    <a:lnTo>
                      <a:pt x="109" y="973"/>
                    </a:lnTo>
                    <a:lnTo>
                      <a:pt x="109" y="1201"/>
                    </a:lnTo>
                    <a:lnTo>
                      <a:pt x="114" y="1206"/>
                    </a:lnTo>
                    <a:lnTo>
                      <a:pt x="114" y="705"/>
                    </a:lnTo>
                    <a:lnTo>
                      <a:pt x="119" y="501"/>
                    </a:lnTo>
                    <a:lnTo>
                      <a:pt x="119" y="784"/>
                    </a:lnTo>
                    <a:lnTo>
                      <a:pt x="119" y="208"/>
                    </a:lnTo>
                    <a:lnTo>
                      <a:pt x="119" y="705"/>
                    </a:lnTo>
                    <a:lnTo>
                      <a:pt x="124" y="645"/>
                    </a:lnTo>
                    <a:lnTo>
                      <a:pt x="124" y="203"/>
                    </a:lnTo>
                    <a:lnTo>
                      <a:pt x="124" y="625"/>
                    </a:lnTo>
                    <a:lnTo>
                      <a:pt x="129" y="739"/>
                    </a:lnTo>
                    <a:lnTo>
                      <a:pt x="129" y="1022"/>
                    </a:lnTo>
                    <a:lnTo>
                      <a:pt x="129" y="988"/>
                    </a:lnTo>
                    <a:lnTo>
                      <a:pt x="134" y="993"/>
                    </a:lnTo>
                    <a:lnTo>
                      <a:pt x="134" y="1231"/>
                    </a:lnTo>
                    <a:lnTo>
                      <a:pt x="139" y="1226"/>
                    </a:lnTo>
                    <a:lnTo>
                      <a:pt x="139" y="173"/>
                    </a:lnTo>
                    <a:lnTo>
                      <a:pt x="139" y="412"/>
                    </a:lnTo>
                    <a:lnTo>
                      <a:pt x="144" y="432"/>
                    </a:lnTo>
                    <a:lnTo>
                      <a:pt x="144" y="799"/>
                    </a:lnTo>
                    <a:lnTo>
                      <a:pt x="144" y="402"/>
                    </a:lnTo>
                    <a:lnTo>
                      <a:pt x="149" y="327"/>
                    </a:lnTo>
                    <a:lnTo>
                      <a:pt x="149" y="829"/>
                    </a:lnTo>
                    <a:lnTo>
                      <a:pt x="149" y="223"/>
                    </a:lnTo>
                    <a:lnTo>
                      <a:pt x="149" y="814"/>
                    </a:lnTo>
                    <a:lnTo>
                      <a:pt x="154" y="799"/>
                    </a:lnTo>
                    <a:lnTo>
                      <a:pt x="154" y="759"/>
                    </a:lnTo>
                    <a:lnTo>
                      <a:pt x="154" y="1122"/>
                    </a:lnTo>
                    <a:lnTo>
                      <a:pt x="159" y="1171"/>
                    </a:lnTo>
                    <a:lnTo>
                      <a:pt x="159" y="1266"/>
                    </a:lnTo>
                    <a:lnTo>
                      <a:pt x="159" y="1236"/>
                    </a:lnTo>
                    <a:lnTo>
                      <a:pt x="164" y="1216"/>
                    </a:lnTo>
                    <a:lnTo>
                      <a:pt x="164" y="0"/>
                    </a:lnTo>
                    <a:lnTo>
                      <a:pt x="164" y="749"/>
                    </a:lnTo>
                    <a:lnTo>
                      <a:pt x="169" y="764"/>
                    </a:lnTo>
                    <a:lnTo>
                      <a:pt x="169" y="789"/>
                    </a:lnTo>
                    <a:lnTo>
                      <a:pt x="169" y="163"/>
                    </a:lnTo>
                    <a:lnTo>
                      <a:pt x="174" y="178"/>
                    </a:lnTo>
                    <a:lnTo>
                      <a:pt x="174" y="849"/>
                    </a:lnTo>
                    <a:lnTo>
                      <a:pt x="174" y="794"/>
                    </a:lnTo>
                    <a:lnTo>
                      <a:pt x="179" y="789"/>
                    </a:lnTo>
                    <a:lnTo>
                      <a:pt x="179" y="1201"/>
                    </a:lnTo>
                    <a:lnTo>
                      <a:pt x="184" y="1221"/>
                    </a:lnTo>
                    <a:lnTo>
                      <a:pt x="184" y="1271"/>
                    </a:lnTo>
                    <a:lnTo>
                      <a:pt x="184" y="1072"/>
                    </a:lnTo>
                    <a:lnTo>
                      <a:pt x="188" y="1022"/>
                    </a:lnTo>
                    <a:lnTo>
                      <a:pt x="188" y="64"/>
                    </a:lnTo>
                    <a:lnTo>
                      <a:pt x="188" y="789"/>
                    </a:lnTo>
                    <a:lnTo>
                      <a:pt x="193" y="784"/>
                    </a:lnTo>
                    <a:lnTo>
                      <a:pt x="193" y="789"/>
                    </a:lnTo>
                    <a:lnTo>
                      <a:pt x="193" y="173"/>
                    </a:lnTo>
                    <a:lnTo>
                      <a:pt x="193" y="223"/>
                    </a:lnTo>
                    <a:lnTo>
                      <a:pt x="198" y="322"/>
                    </a:lnTo>
                    <a:lnTo>
                      <a:pt x="198" y="913"/>
                    </a:lnTo>
                    <a:lnTo>
                      <a:pt x="203" y="923"/>
                    </a:lnTo>
                    <a:lnTo>
                      <a:pt x="203" y="913"/>
                    </a:lnTo>
                    <a:lnTo>
                      <a:pt x="203" y="1166"/>
                    </a:lnTo>
                    <a:lnTo>
                      <a:pt x="208" y="1176"/>
                    </a:lnTo>
                    <a:lnTo>
                      <a:pt x="208" y="1216"/>
                    </a:lnTo>
                    <a:lnTo>
                      <a:pt x="208" y="1042"/>
                    </a:lnTo>
                    <a:lnTo>
                      <a:pt x="213" y="973"/>
                    </a:lnTo>
                    <a:lnTo>
                      <a:pt x="213" y="49"/>
                    </a:lnTo>
                    <a:lnTo>
                      <a:pt x="213" y="789"/>
                    </a:lnTo>
                    <a:lnTo>
                      <a:pt x="218" y="784"/>
                    </a:lnTo>
                    <a:lnTo>
                      <a:pt x="218" y="198"/>
                    </a:lnTo>
                    <a:lnTo>
                      <a:pt x="218" y="307"/>
                    </a:lnTo>
                    <a:lnTo>
                      <a:pt x="223" y="407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0" name="Freeform 131"/>
              <p:cNvSpPr>
                <a:spLocks/>
              </p:cNvSpPr>
              <p:nvPr/>
            </p:nvSpPr>
            <p:spPr bwMode="auto">
              <a:xfrm>
                <a:off x="3238892" y="2073760"/>
                <a:ext cx="518699" cy="305926"/>
              </a:xfrm>
              <a:custGeom>
                <a:avLst/>
                <a:gdLst>
                  <a:gd name="T0" fmla="*/ 0 w 229"/>
                  <a:gd name="T1" fmla="*/ 799 h 1167"/>
                  <a:gd name="T2" fmla="*/ 10 w 229"/>
                  <a:gd name="T3" fmla="*/ 1082 h 1167"/>
                  <a:gd name="T4" fmla="*/ 15 w 229"/>
                  <a:gd name="T5" fmla="*/ 759 h 1167"/>
                  <a:gd name="T6" fmla="*/ 20 w 229"/>
                  <a:gd name="T7" fmla="*/ 655 h 1167"/>
                  <a:gd name="T8" fmla="*/ 25 w 229"/>
                  <a:gd name="T9" fmla="*/ 491 h 1167"/>
                  <a:gd name="T10" fmla="*/ 30 w 229"/>
                  <a:gd name="T11" fmla="*/ 844 h 1167"/>
                  <a:gd name="T12" fmla="*/ 35 w 229"/>
                  <a:gd name="T13" fmla="*/ 1102 h 1167"/>
                  <a:gd name="T14" fmla="*/ 40 w 229"/>
                  <a:gd name="T15" fmla="*/ 665 h 1167"/>
                  <a:gd name="T16" fmla="*/ 45 w 229"/>
                  <a:gd name="T17" fmla="*/ 625 h 1167"/>
                  <a:gd name="T18" fmla="*/ 50 w 229"/>
                  <a:gd name="T19" fmla="*/ 561 h 1167"/>
                  <a:gd name="T20" fmla="*/ 55 w 229"/>
                  <a:gd name="T21" fmla="*/ 918 h 1167"/>
                  <a:gd name="T22" fmla="*/ 60 w 229"/>
                  <a:gd name="T23" fmla="*/ 84 h 1167"/>
                  <a:gd name="T24" fmla="*/ 65 w 229"/>
                  <a:gd name="T25" fmla="*/ 466 h 1167"/>
                  <a:gd name="T26" fmla="*/ 70 w 229"/>
                  <a:gd name="T27" fmla="*/ 715 h 1167"/>
                  <a:gd name="T28" fmla="*/ 80 w 229"/>
                  <a:gd name="T29" fmla="*/ 928 h 1167"/>
                  <a:gd name="T30" fmla="*/ 85 w 229"/>
                  <a:gd name="T31" fmla="*/ 1102 h 1167"/>
                  <a:gd name="T32" fmla="*/ 90 w 229"/>
                  <a:gd name="T33" fmla="*/ 650 h 1167"/>
                  <a:gd name="T34" fmla="*/ 95 w 229"/>
                  <a:gd name="T35" fmla="*/ 119 h 1167"/>
                  <a:gd name="T36" fmla="*/ 100 w 229"/>
                  <a:gd name="T37" fmla="*/ 809 h 1167"/>
                  <a:gd name="T38" fmla="*/ 105 w 229"/>
                  <a:gd name="T39" fmla="*/ 1057 h 1167"/>
                  <a:gd name="T40" fmla="*/ 109 w 229"/>
                  <a:gd name="T41" fmla="*/ 39 h 1167"/>
                  <a:gd name="T42" fmla="*/ 114 w 229"/>
                  <a:gd name="T43" fmla="*/ 114 h 1167"/>
                  <a:gd name="T44" fmla="*/ 119 w 229"/>
                  <a:gd name="T45" fmla="*/ 943 h 1167"/>
                  <a:gd name="T46" fmla="*/ 124 w 229"/>
                  <a:gd name="T47" fmla="*/ 1003 h 1167"/>
                  <a:gd name="T48" fmla="*/ 129 w 229"/>
                  <a:gd name="T49" fmla="*/ 829 h 1167"/>
                  <a:gd name="T50" fmla="*/ 134 w 229"/>
                  <a:gd name="T51" fmla="*/ 675 h 1167"/>
                  <a:gd name="T52" fmla="*/ 139 w 229"/>
                  <a:gd name="T53" fmla="*/ 342 h 1167"/>
                  <a:gd name="T54" fmla="*/ 144 w 229"/>
                  <a:gd name="T55" fmla="*/ 695 h 1167"/>
                  <a:gd name="T56" fmla="*/ 154 w 229"/>
                  <a:gd name="T57" fmla="*/ 1142 h 1167"/>
                  <a:gd name="T58" fmla="*/ 159 w 229"/>
                  <a:gd name="T59" fmla="*/ 720 h 1167"/>
                  <a:gd name="T60" fmla="*/ 164 w 229"/>
                  <a:gd name="T61" fmla="*/ 670 h 1167"/>
                  <a:gd name="T62" fmla="*/ 169 w 229"/>
                  <a:gd name="T63" fmla="*/ 382 h 1167"/>
                  <a:gd name="T64" fmla="*/ 174 w 229"/>
                  <a:gd name="T65" fmla="*/ 1082 h 1167"/>
                  <a:gd name="T66" fmla="*/ 184 w 229"/>
                  <a:gd name="T67" fmla="*/ 665 h 1167"/>
                  <a:gd name="T68" fmla="*/ 184 w 229"/>
                  <a:gd name="T69" fmla="*/ 645 h 1167"/>
                  <a:gd name="T70" fmla="*/ 189 w 229"/>
                  <a:gd name="T71" fmla="*/ 496 h 1167"/>
                  <a:gd name="T72" fmla="*/ 199 w 229"/>
                  <a:gd name="T73" fmla="*/ 844 h 1167"/>
                  <a:gd name="T74" fmla="*/ 204 w 229"/>
                  <a:gd name="T75" fmla="*/ 481 h 1167"/>
                  <a:gd name="T76" fmla="*/ 209 w 229"/>
                  <a:gd name="T77" fmla="*/ 104 h 1167"/>
                  <a:gd name="T78" fmla="*/ 214 w 229"/>
                  <a:gd name="T79" fmla="*/ 124 h 1167"/>
                  <a:gd name="T80" fmla="*/ 219 w 229"/>
                  <a:gd name="T81" fmla="*/ 898 h 1167"/>
                  <a:gd name="T82" fmla="*/ 224 w 229"/>
                  <a:gd name="T83" fmla="*/ 1157 h 1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9" h="1167">
                    <a:moveTo>
                      <a:pt x="0" y="298"/>
                    </a:moveTo>
                    <a:lnTo>
                      <a:pt x="0" y="804"/>
                    </a:lnTo>
                    <a:lnTo>
                      <a:pt x="0" y="799"/>
                    </a:lnTo>
                    <a:lnTo>
                      <a:pt x="5" y="804"/>
                    </a:lnTo>
                    <a:lnTo>
                      <a:pt x="5" y="1077"/>
                    </a:lnTo>
                    <a:lnTo>
                      <a:pt x="10" y="1082"/>
                    </a:lnTo>
                    <a:lnTo>
                      <a:pt x="10" y="1097"/>
                    </a:lnTo>
                    <a:lnTo>
                      <a:pt x="10" y="829"/>
                    </a:lnTo>
                    <a:lnTo>
                      <a:pt x="15" y="759"/>
                    </a:lnTo>
                    <a:lnTo>
                      <a:pt x="15" y="0"/>
                    </a:lnTo>
                    <a:lnTo>
                      <a:pt x="15" y="655"/>
                    </a:lnTo>
                    <a:lnTo>
                      <a:pt x="20" y="655"/>
                    </a:lnTo>
                    <a:lnTo>
                      <a:pt x="20" y="74"/>
                    </a:lnTo>
                    <a:lnTo>
                      <a:pt x="20" y="417"/>
                    </a:lnTo>
                    <a:lnTo>
                      <a:pt x="25" y="491"/>
                    </a:lnTo>
                    <a:lnTo>
                      <a:pt x="25" y="824"/>
                    </a:lnTo>
                    <a:lnTo>
                      <a:pt x="30" y="849"/>
                    </a:lnTo>
                    <a:lnTo>
                      <a:pt x="30" y="844"/>
                    </a:lnTo>
                    <a:lnTo>
                      <a:pt x="30" y="1077"/>
                    </a:lnTo>
                    <a:lnTo>
                      <a:pt x="35" y="1087"/>
                    </a:lnTo>
                    <a:lnTo>
                      <a:pt x="35" y="1102"/>
                    </a:lnTo>
                    <a:lnTo>
                      <a:pt x="35" y="610"/>
                    </a:lnTo>
                    <a:lnTo>
                      <a:pt x="40" y="591"/>
                    </a:lnTo>
                    <a:lnTo>
                      <a:pt x="40" y="665"/>
                    </a:lnTo>
                    <a:lnTo>
                      <a:pt x="40" y="134"/>
                    </a:lnTo>
                    <a:lnTo>
                      <a:pt x="40" y="645"/>
                    </a:lnTo>
                    <a:lnTo>
                      <a:pt x="45" y="625"/>
                    </a:lnTo>
                    <a:lnTo>
                      <a:pt x="45" y="84"/>
                    </a:lnTo>
                    <a:lnTo>
                      <a:pt x="45" y="526"/>
                    </a:lnTo>
                    <a:lnTo>
                      <a:pt x="50" y="561"/>
                    </a:lnTo>
                    <a:lnTo>
                      <a:pt x="50" y="928"/>
                    </a:lnTo>
                    <a:lnTo>
                      <a:pt x="55" y="938"/>
                    </a:lnTo>
                    <a:lnTo>
                      <a:pt x="55" y="918"/>
                    </a:lnTo>
                    <a:lnTo>
                      <a:pt x="55" y="1092"/>
                    </a:lnTo>
                    <a:lnTo>
                      <a:pt x="60" y="1102"/>
                    </a:lnTo>
                    <a:lnTo>
                      <a:pt x="60" y="84"/>
                    </a:lnTo>
                    <a:lnTo>
                      <a:pt x="65" y="188"/>
                    </a:lnTo>
                    <a:lnTo>
                      <a:pt x="65" y="690"/>
                    </a:lnTo>
                    <a:lnTo>
                      <a:pt x="65" y="466"/>
                    </a:lnTo>
                    <a:lnTo>
                      <a:pt x="70" y="382"/>
                    </a:lnTo>
                    <a:lnTo>
                      <a:pt x="70" y="89"/>
                    </a:lnTo>
                    <a:lnTo>
                      <a:pt x="70" y="715"/>
                    </a:lnTo>
                    <a:lnTo>
                      <a:pt x="75" y="725"/>
                    </a:lnTo>
                    <a:lnTo>
                      <a:pt x="75" y="893"/>
                    </a:lnTo>
                    <a:lnTo>
                      <a:pt x="80" y="928"/>
                    </a:lnTo>
                    <a:lnTo>
                      <a:pt x="80" y="1132"/>
                    </a:lnTo>
                    <a:lnTo>
                      <a:pt x="80" y="1122"/>
                    </a:lnTo>
                    <a:lnTo>
                      <a:pt x="85" y="1102"/>
                    </a:lnTo>
                    <a:lnTo>
                      <a:pt x="85" y="109"/>
                    </a:lnTo>
                    <a:lnTo>
                      <a:pt x="85" y="437"/>
                    </a:lnTo>
                    <a:lnTo>
                      <a:pt x="90" y="650"/>
                    </a:lnTo>
                    <a:lnTo>
                      <a:pt x="90" y="680"/>
                    </a:lnTo>
                    <a:lnTo>
                      <a:pt x="90" y="169"/>
                    </a:lnTo>
                    <a:lnTo>
                      <a:pt x="95" y="119"/>
                    </a:lnTo>
                    <a:lnTo>
                      <a:pt x="95" y="99"/>
                    </a:lnTo>
                    <a:lnTo>
                      <a:pt x="95" y="804"/>
                    </a:lnTo>
                    <a:lnTo>
                      <a:pt x="100" y="809"/>
                    </a:lnTo>
                    <a:lnTo>
                      <a:pt x="100" y="1008"/>
                    </a:lnTo>
                    <a:lnTo>
                      <a:pt x="105" y="1037"/>
                    </a:lnTo>
                    <a:lnTo>
                      <a:pt x="105" y="1057"/>
                    </a:lnTo>
                    <a:lnTo>
                      <a:pt x="105" y="884"/>
                    </a:lnTo>
                    <a:lnTo>
                      <a:pt x="109" y="839"/>
                    </a:lnTo>
                    <a:lnTo>
                      <a:pt x="109" y="39"/>
                    </a:lnTo>
                    <a:lnTo>
                      <a:pt x="109" y="680"/>
                    </a:lnTo>
                    <a:lnTo>
                      <a:pt x="114" y="675"/>
                    </a:lnTo>
                    <a:lnTo>
                      <a:pt x="114" y="114"/>
                    </a:lnTo>
                    <a:lnTo>
                      <a:pt x="114" y="134"/>
                    </a:lnTo>
                    <a:lnTo>
                      <a:pt x="119" y="208"/>
                    </a:lnTo>
                    <a:lnTo>
                      <a:pt x="119" y="943"/>
                    </a:lnTo>
                    <a:lnTo>
                      <a:pt x="124" y="973"/>
                    </a:lnTo>
                    <a:lnTo>
                      <a:pt x="124" y="839"/>
                    </a:lnTo>
                    <a:lnTo>
                      <a:pt x="124" y="1003"/>
                    </a:lnTo>
                    <a:lnTo>
                      <a:pt x="129" y="1023"/>
                    </a:lnTo>
                    <a:lnTo>
                      <a:pt x="129" y="1037"/>
                    </a:lnTo>
                    <a:lnTo>
                      <a:pt x="129" y="829"/>
                    </a:lnTo>
                    <a:lnTo>
                      <a:pt x="134" y="759"/>
                    </a:lnTo>
                    <a:lnTo>
                      <a:pt x="134" y="69"/>
                    </a:lnTo>
                    <a:lnTo>
                      <a:pt x="134" y="675"/>
                    </a:lnTo>
                    <a:lnTo>
                      <a:pt x="139" y="655"/>
                    </a:lnTo>
                    <a:lnTo>
                      <a:pt x="139" y="94"/>
                    </a:lnTo>
                    <a:lnTo>
                      <a:pt x="139" y="342"/>
                    </a:lnTo>
                    <a:lnTo>
                      <a:pt x="144" y="412"/>
                    </a:lnTo>
                    <a:lnTo>
                      <a:pt x="144" y="715"/>
                    </a:lnTo>
                    <a:lnTo>
                      <a:pt x="144" y="695"/>
                    </a:lnTo>
                    <a:lnTo>
                      <a:pt x="149" y="710"/>
                    </a:lnTo>
                    <a:lnTo>
                      <a:pt x="149" y="1157"/>
                    </a:lnTo>
                    <a:lnTo>
                      <a:pt x="154" y="1142"/>
                    </a:lnTo>
                    <a:lnTo>
                      <a:pt x="154" y="1157"/>
                    </a:lnTo>
                    <a:lnTo>
                      <a:pt x="154" y="774"/>
                    </a:lnTo>
                    <a:lnTo>
                      <a:pt x="159" y="720"/>
                    </a:lnTo>
                    <a:lnTo>
                      <a:pt x="159" y="10"/>
                    </a:lnTo>
                    <a:lnTo>
                      <a:pt x="159" y="680"/>
                    </a:lnTo>
                    <a:lnTo>
                      <a:pt x="164" y="670"/>
                    </a:lnTo>
                    <a:lnTo>
                      <a:pt x="164" y="139"/>
                    </a:lnTo>
                    <a:lnTo>
                      <a:pt x="164" y="298"/>
                    </a:lnTo>
                    <a:lnTo>
                      <a:pt x="169" y="382"/>
                    </a:lnTo>
                    <a:lnTo>
                      <a:pt x="169" y="829"/>
                    </a:lnTo>
                    <a:lnTo>
                      <a:pt x="174" y="839"/>
                    </a:lnTo>
                    <a:lnTo>
                      <a:pt x="174" y="1082"/>
                    </a:lnTo>
                    <a:lnTo>
                      <a:pt x="179" y="1077"/>
                    </a:lnTo>
                    <a:lnTo>
                      <a:pt x="179" y="695"/>
                    </a:lnTo>
                    <a:lnTo>
                      <a:pt x="184" y="665"/>
                    </a:lnTo>
                    <a:lnTo>
                      <a:pt x="184" y="680"/>
                    </a:lnTo>
                    <a:lnTo>
                      <a:pt x="184" y="89"/>
                    </a:lnTo>
                    <a:lnTo>
                      <a:pt x="184" y="645"/>
                    </a:lnTo>
                    <a:lnTo>
                      <a:pt x="189" y="625"/>
                    </a:lnTo>
                    <a:lnTo>
                      <a:pt x="189" y="74"/>
                    </a:lnTo>
                    <a:lnTo>
                      <a:pt x="189" y="496"/>
                    </a:lnTo>
                    <a:lnTo>
                      <a:pt x="194" y="526"/>
                    </a:lnTo>
                    <a:lnTo>
                      <a:pt x="194" y="799"/>
                    </a:lnTo>
                    <a:lnTo>
                      <a:pt x="199" y="844"/>
                    </a:lnTo>
                    <a:lnTo>
                      <a:pt x="199" y="1167"/>
                    </a:lnTo>
                    <a:lnTo>
                      <a:pt x="204" y="1162"/>
                    </a:lnTo>
                    <a:lnTo>
                      <a:pt x="204" y="481"/>
                    </a:lnTo>
                    <a:lnTo>
                      <a:pt x="209" y="208"/>
                    </a:lnTo>
                    <a:lnTo>
                      <a:pt x="209" y="680"/>
                    </a:lnTo>
                    <a:lnTo>
                      <a:pt x="209" y="104"/>
                    </a:lnTo>
                    <a:lnTo>
                      <a:pt x="209" y="601"/>
                    </a:lnTo>
                    <a:lnTo>
                      <a:pt x="214" y="536"/>
                    </a:lnTo>
                    <a:lnTo>
                      <a:pt x="214" y="124"/>
                    </a:lnTo>
                    <a:lnTo>
                      <a:pt x="214" y="541"/>
                    </a:lnTo>
                    <a:lnTo>
                      <a:pt x="219" y="625"/>
                    </a:lnTo>
                    <a:lnTo>
                      <a:pt x="219" y="898"/>
                    </a:lnTo>
                    <a:lnTo>
                      <a:pt x="224" y="928"/>
                    </a:lnTo>
                    <a:lnTo>
                      <a:pt x="224" y="1162"/>
                    </a:lnTo>
                    <a:lnTo>
                      <a:pt x="224" y="1157"/>
                    </a:lnTo>
                    <a:lnTo>
                      <a:pt x="229" y="1152"/>
                    </a:lnTo>
                    <a:lnTo>
                      <a:pt x="229" y="114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1" name="Freeform 132"/>
              <p:cNvSpPr>
                <a:spLocks/>
              </p:cNvSpPr>
              <p:nvPr/>
            </p:nvSpPr>
            <p:spPr bwMode="auto">
              <a:xfrm>
                <a:off x="3757591" y="2046496"/>
                <a:ext cx="505109" cy="326636"/>
              </a:xfrm>
              <a:custGeom>
                <a:avLst/>
                <a:gdLst>
                  <a:gd name="T0" fmla="*/ 5 w 223"/>
                  <a:gd name="T1" fmla="*/ 521 h 1246"/>
                  <a:gd name="T2" fmla="*/ 10 w 223"/>
                  <a:gd name="T3" fmla="*/ 263 h 1246"/>
                  <a:gd name="T4" fmla="*/ 15 w 223"/>
                  <a:gd name="T5" fmla="*/ 804 h 1246"/>
                  <a:gd name="T6" fmla="*/ 20 w 223"/>
                  <a:gd name="T7" fmla="*/ 1246 h 1246"/>
                  <a:gd name="T8" fmla="*/ 25 w 223"/>
                  <a:gd name="T9" fmla="*/ 178 h 1246"/>
                  <a:gd name="T10" fmla="*/ 29 w 223"/>
                  <a:gd name="T11" fmla="*/ 213 h 1246"/>
                  <a:gd name="T12" fmla="*/ 39 w 223"/>
                  <a:gd name="T13" fmla="*/ 888 h 1246"/>
                  <a:gd name="T14" fmla="*/ 44 w 223"/>
                  <a:gd name="T15" fmla="*/ 1226 h 1246"/>
                  <a:gd name="T16" fmla="*/ 49 w 223"/>
                  <a:gd name="T17" fmla="*/ 178 h 1246"/>
                  <a:gd name="T18" fmla="*/ 54 w 223"/>
                  <a:gd name="T19" fmla="*/ 188 h 1246"/>
                  <a:gd name="T20" fmla="*/ 59 w 223"/>
                  <a:gd name="T21" fmla="*/ 963 h 1246"/>
                  <a:gd name="T22" fmla="*/ 64 w 223"/>
                  <a:gd name="T23" fmla="*/ 1151 h 1246"/>
                  <a:gd name="T24" fmla="*/ 69 w 223"/>
                  <a:gd name="T25" fmla="*/ 893 h 1246"/>
                  <a:gd name="T26" fmla="*/ 74 w 223"/>
                  <a:gd name="T27" fmla="*/ 769 h 1246"/>
                  <a:gd name="T28" fmla="*/ 79 w 223"/>
                  <a:gd name="T29" fmla="*/ 451 h 1246"/>
                  <a:gd name="T30" fmla="*/ 89 w 223"/>
                  <a:gd name="T31" fmla="*/ 1022 h 1246"/>
                  <a:gd name="T32" fmla="*/ 89 w 223"/>
                  <a:gd name="T33" fmla="*/ 1161 h 1246"/>
                  <a:gd name="T34" fmla="*/ 94 w 223"/>
                  <a:gd name="T35" fmla="*/ 774 h 1246"/>
                  <a:gd name="T36" fmla="*/ 99 w 223"/>
                  <a:gd name="T37" fmla="*/ 218 h 1246"/>
                  <a:gd name="T38" fmla="*/ 104 w 223"/>
                  <a:gd name="T39" fmla="*/ 193 h 1246"/>
                  <a:gd name="T40" fmla="*/ 109 w 223"/>
                  <a:gd name="T41" fmla="*/ 1012 h 1246"/>
                  <a:gd name="T42" fmla="*/ 114 w 223"/>
                  <a:gd name="T43" fmla="*/ 1216 h 1246"/>
                  <a:gd name="T44" fmla="*/ 124 w 223"/>
                  <a:gd name="T45" fmla="*/ 382 h 1246"/>
                  <a:gd name="T46" fmla="*/ 129 w 223"/>
                  <a:gd name="T47" fmla="*/ 541 h 1246"/>
                  <a:gd name="T48" fmla="*/ 134 w 223"/>
                  <a:gd name="T49" fmla="*/ 829 h 1246"/>
                  <a:gd name="T50" fmla="*/ 139 w 223"/>
                  <a:gd name="T51" fmla="*/ 1042 h 1246"/>
                  <a:gd name="T52" fmla="*/ 144 w 223"/>
                  <a:gd name="T53" fmla="*/ 1191 h 1246"/>
                  <a:gd name="T54" fmla="*/ 149 w 223"/>
                  <a:gd name="T55" fmla="*/ 561 h 1246"/>
                  <a:gd name="T56" fmla="*/ 154 w 223"/>
                  <a:gd name="T57" fmla="*/ 243 h 1246"/>
                  <a:gd name="T58" fmla="*/ 159 w 223"/>
                  <a:gd name="T59" fmla="*/ 888 h 1246"/>
                  <a:gd name="T60" fmla="*/ 164 w 223"/>
                  <a:gd name="T61" fmla="*/ 1201 h 1246"/>
                  <a:gd name="T62" fmla="*/ 169 w 223"/>
                  <a:gd name="T63" fmla="*/ 0 h 1246"/>
                  <a:gd name="T64" fmla="*/ 173 w 223"/>
                  <a:gd name="T65" fmla="*/ 794 h 1246"/>
                  <a:gd name="T66" fmla="*/ 178 w 223"/>
                  <a:gd name="T67" fmla="*/ 213 h 1246"/>
                  <a:gd name="T68" fmla="*/ 183 w 223"/>
                  <a:gd name="T69" fmla="*/ 1176 h 1246"/>
                  <a:gd name="T70" fmla="*/ 188 w 223"/>
                  <a:gd name="T71" fmla="*/ 1052 h 1246"/>
                  <a:gd name="T72" fmla="*/ 193 w 223"/>
                  <a:gd name="T73" fmla="*/ 784 h 1246"/>
                  <a:gd name="T74" fmla="*/ 198 w 223"/>
                  <a:gd name="T75" fmla="*/ 198 h 1246"/>
                  <a:gd name="T76" fmla="*/ 203 w 223"/>
                  <a:gd name="T77" fmla="*/ 953 h 1246"/>
                  <a:gd name="T78" fmla="*/ 213 w 223"/>
                  <a:gd name="T79" fmla="*/ 1191 h 1246"/>
                  <a:gd name="T80" fmla="*/ 218 w 223"/>
                  <a:gd name="T81" fmla="*/ 888 h 1246"/>
                  <a:gd name="T82" fmla="*/ 223 w 223"/>
                  <a:gd name="T83" fmla="*/ 789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3" h="1246">
                    <a:moveTo>
                      <a:pt x="0" y="218"/>
                    </a:moveTo>
                    <a:lnTo>
                      <a:pt x="0" y="417"/>
                    </a:lnTo>
                    <a:lnTo>
                      <a:pt x="5" y="521"/>
                    </a:lnTo>
                    <a:lnTo>
                      <a:pt x="5" y="779"/>
                    </a:lnTo>
                    <a:lnTo>
                      <a:pt x="5" y="342"/>
                    </a:lnTo>
                    <a:lnTo>
                      <a:pt x="10" y="263"/>
                    </a:lnTo>
                    <a:lnTo>
                      <a:pt x="10" y="228"/>
                    </a:lnTo>
                    <a:lnTo>
                      <a:pt x="10" y="799"/>
                    </a:lnTo>
                    <a:lnTo>
                      <a:pt x="15" y="804"/>
                    </a:lnTo>
                    <a:lnTo>
                      <a:pt x="15" y="1161"/>
                    </a:lnTo>
                    <a:lnTo>
                      <a:pt x="20" y="1191"/>
                    </a:lnTo>
                    <a:lnTo>
                      <a:pt x="20" y="1246"/>
                    </a:lnTo>
                    <a:lnTo>
                      <a:pt x="20" y="1132"/>
                    </a:lnTo>
                    <a:lnTo>
                      <a:pt x="25" y="1087"/>
                    </a:lnTo>
                    <a:lnTo>
                      <a:pt x="25" y="178"/>
                    </a:lnTo>
                    <a:lnTo>
                      <a:pt x="25" y="784"/>
                    </a:lnTo>
                    <a:lnTo>
                      <a:pt x="29" y="779"/>
                    </a:lnTo>
                    <a:lnTo>
                      <a:pt x="29" y="213"/>
                    </a:lnTo>
                    <a:lnTo>
                      <a:pt x="34" y="213"/>
                    </a:lnTo>
                    <a:lnTo>
                      <a:pt x="34" y="878"/>
                    </a:lnTo>
                    <a:lnTo>
                      <a:pt x="39" y="888"/>
                    </a:lnTo>
                    <a:lnTo>
                      <a:pt x="39" y="1141"/>
                    </a:lnTo>
                    <a:lnTo>
                      <a:pt x="44" y="1161"/>
                    </a:lnTo>
                    <a:lnTo>
                      <a:pt x="44" y="1226"/>
                    </a:lnTo>
                    <a:lnTo>
                      <a:pt x="44" y="1017"/>
                    </a:lnTo>
                    <a:lnTo>
                      <a:pt x="49" y="943"/>
                    </a:lnTo>
                    <a:lnTo>
                      <a:pt x="49" y="178"/>
                    </a:lnTo>
                    <a:lnTo>
                      <a:pt x="49" y="779"/>
                    </a:lnTo>
                    <a:lnTo>
                      <a:pt x="54" y="774"/>
                    </a:lnTo>
                    <a:lnTo>
                      <a:pt x="54" y="188"/>
                    </a:lnTo>
                    <a:lnTo>
                      <a:pt x="54" y="312"/>
                    </a:lnTo>
                    <a:lnTo>
                      <a:pt x="59" y="407"/>
                    </a:lnTo>
                    <a:lnTo>
                      <a:pt x="59" y="963"/>
                    </a:lnTo>
                    <a:lnTo>
                      <a:pt x="64" y="993"/>
                    </a:lnTo>
                    <a:lnTo>
                      <a:pt x="64" y="988"/>
                    </a:lnTo>
                    <a:lnTo>
                      <a:pt x="64" y="1151"/>
                    </a:lnTo>
                    <a:lnTo>
                      <a:pt x="69" y="1171"/>
                    </a:lnTo>
                    <a:lnTo>
                      <a:pt x="69" y="1181"/>
                    </a:lnTo>
                    <a:lnTo>
                      <a:pt x="69" y="893"/>
                    </a:lnTo>
                    <a:lnTo>
                      <a:pt x="74" y="834"/>
                    </a:lnTo>
                    <a:lnTo>
                      <a:pt x="74" y="163"/>
                    </a:lnTo>
                    <a:lnTo>
                      <a:pt x="74" y="769"/>
                    </a:lnTo>
                    <a:lnTo>
                      <a:pt x="79" y="764"/>
                    </a:lnTo>
                    <a:lnTo>
                      <a:pt x="79" y="168"/>
                    </a:lnTo>
                    <a:lnTo>
                      <a:pt x="79" y="451"/>
                    </a:lnTo>
                    <a:lnTo>
                      <a:pt x="84" y="521"/>
                    </a:lnTo>
                    <a:lnTo>
                      <a:pt x="84" y="997"/>
                    </a:lnTo>
                    <a:lnTo>
                      <a:pt x="89" y="1022"/>
                    </a:lnTo>
                    <a:lnTo>
                      <a:pt x="89" y="1166"/>
                    </a:lnTo>
                    <a:lnTo>
                      <a:pt x="89" y="963"/>
                    </a:lnTo>
                    <a:lnTo>
                      <a:pt x="89" y="1161"/>
                    </a:lnTo>
                    <a:lnTo>
                      <a:pt x="94" y="1166"/>
                    </a:lnTo>
                    <a:lnTo>
                      <a:pt x="94" y="1176"/>
                    </a:lnTo>
                    <a:lnTo>
                      <a:pt x="94" y="774"/>
                    </a:lnTo>
                    <a:lnTo>
                      <a:pt x="99" y="739"/>
                    </a:lnTo>
                    <a:lnTo>
                      <a:pt x="99" y="779"/>
                    </a:lnTo>
                    <a:lnTo>
                      <a:pt x="99" y="218"/>
                    </a:lnTo>
                    <a:lnTo>
                      <a:pt x="99" y="754"/>
                    </a:lnTo>
                    <a:lnTo>
                      <a:pt x="104" y="734"/>
                    </a:lnTo>
                    <a:lnTo>
                      <a:pt x="104" y="193"/>
                    </a:lnTo>
                    <a:lnTo>
                      <a:pt x="104" y="580"/>
                    </a:lnTo>
                    <a:lnTo>
                      <a:pt x="109" y="615"/>
                    </a:lnTo>
                    <a:lnTo>
                      <a:pt x="109" y="1012"/>
                    </a:lnTo>
                    <a:lnTo>
                      <a:pt x="114" y="1037"/>
                    </a:lnTo>
                    <a:lnTo>
                      <a:pt x="114" y="1027"/>
                    </a:lnTo>
                    <a:lnTo>
                      <a:pt x="114" y="1216"/>
                    </a:lnTo>
                    <a:lnTo>
                      <a:pt x="119" y="1221"/>
                    </a:lnTo>
                    <a:lnTo>
                      <a:pt x="119" y="158"/>
                    </a:lnTo>
                    <a:lnTo>
                      <a:pt x="124" y="382"/>
                    </a:lnTo>
                    <a:lnTo>
                      <a:pt x="124" y="789"/>
                    </a:lnTo>
                    <a:lnTo>
                      <a:pt x="124" y="610"/>
                    </a:lnTo>
                    <a:lnTo>
                      <a:pt x="129" y="541"/>
                    </a:lnTo>
                    <a:lnTo>
                      <a:pt x="129" y="178"/>
                    </a:lnTo>
                    <a:lnTo>
                      <a:pt x="129" y="794"/>
                    </a:lnTo>
                    <a:lnTo>
                      <a:pt x="134" y="829"/>
                    </a:lnTo>
                    <a:lnTo>
                      <a:pt x="134" y="1057"/>
                    </a:lnTo>
                    <a:lnTo>
                      <a:pt x="134" y="1027"/>
                    </a:lnTo>
                    <a:lnTo>
                      <a:pt x="139" y="1042"/>
                    </a:lnTo>
                    <a:lnTo>
                      <a:pt x="139" y="1226"/>
                    </a:lnTo>
                    <a:lnTo>
                      <a:pt x="139" y="1206"/>
                    </a:lnTo>
                    <a:lnTo>
                      <a:pt x="144" y="1191"/>
                    </a:lnTo>
                    <a:lnTo>
                      <a:pt x="144" y="44"/>
                    </a:lnTo>
                    <a:lnTo>
                      <a:pt x="144" y="441"/>
                    </a:lnTo>
                    <a:lnTo>
                      <a:pt x="149" y="561"/>
                    </a:lnTo>
                    <a:lnTo>
                      <a:pt x="149" y="794"/>
                    </a:lnTo>
                    <a:lnTo>
                      <a:pt x="149" y="322"/>
                    </a:lnTo>
                    <a:lnTo>
                      <a:pt x="154" y="243"/>
                    </a:lnTo>
                    <a:lnTo>
                      <a:pt x="154" y="203"/>
                    </a:lnTo>
                    <a:lnTo>
                      <a:pt x="154" y="878"/>
                    </a:lnTo>
                    <a:lnTo>
                      <a:pt x="159" y="888"/>
                    </a:lnTo>
                    <a:lnTo>
                      <a:pt x="159" y="1097"/>
                    </a:lnTo>
                    <a:lnTo>
                      <a:pt x="164" y="1132"/>
                    </a:lnTo>
                    <a:lnTo>
                      <a:pt x="164" y="1201"/>
                    </a:lnTo>
                    <a:lnTo>
                      <a:pt x="164" y="1097"/>
                    </a:lnTo>
                    <a:lnTo>
                      <a:pt x="169" y="1072"/>
                    </a:lnTo>
                    <a:lnTo>
                      <a:pt x="169" y="0"/>
                    </a:lnTo>
                    <a:lnTo>
                      <a:pt x="169" y="764"/>
                    </a:lnTo>
                    <a:lnTo>
                      <a:pt x="173" y="789"/>
                    </a:lnTo>
                    <a:lnTo>
                      <a:pt x="173" y="794"/>
                    </a:lnTo>
                    <a:lnTo>
                      <a:pt x="173" y="263"/>
                    </a:lnTo>
                    <a:lnTo>
                      <a:pt x="178" y="218"/>
                    </a:lnTo>
                    <a:lnTo>
                      <a:pt x="178" y="213"/>
                    </a:lnTo>
                    <a:lnTo>
                      <a:pt x="178" y="858"/>
                    </a:lnTo>
                    <a:lnTo>
                      <a:pt x="183" y="873"/>
                    </a:lnTo>
                    <a:lnTo>
                      <a:pt x="183" y="1176"/>
                    </a:lnTo>
                    <a:lnTo>
                      <a:pt x="188" y="1201"/>
                    </a:lnTo>
                    <a:lnTo>
                      <a:pt x="188" y="1236"/>
                    </a:lnTo>
                    <a:lnTo>
                      <a:pt x="188" y="1052"/>
                    </a:lnTo>
                    <a:lnTo>
                      <a:pt x="193" y="1007"/>
                    </a:lnTo>
                    <a:lnTo>
                      <a:pt x="193" y="29"/>
                    </a:lnTo>
                    <a:lnTo>
                      <a:pt x="193" y="784"/>
                    </a:lnTo>
                    <a:lnTo>
                      <a:pt x="198" y="779"/>
                    </a:lnTo>
                    <a:lnTo>
                      <a:pt x="198" y="789"/>
                    </a:lnTo>
                    <a:lnTo>
                      <a:pt x="198" y="198"/>
                    </a:lnTo>
                    <a:lnTo>
                      <a:pt x="198" y="203"/>
                    </a:lnTo>
                    <a:lnTo>
                      <a:pt x="203" y="253"/>
                    </a:lnTo>
                    <a:lnTo>
                      <a:pt x="203" y="953"/>
                    </a:lnTo>
                    <a:lnTo>
                      <a:pt x="208" y="963"/>
                    </a:lnTo>
                    <a:lnTo>
                      <a:pt x="208" y="1171"/>
                    </a:lnTo>
                    <a:lnTo>
                      <a:pt x="213" y="1191"/>
                    </a:lnTo>
                    <a:lnTo>
                      <a:pt x="213" y="1226"/>
                    </a:lnTo>
                    <a:lnTo>
                      <a:pt x="213" y="933"/>
                    </a:lnTo>
                    <a:lnTo>
                      <a:pt x="218" y="888"/>
                    </a:lnTo>
                    <a:lnTo>
                      <a:pt x="218" y="24"/>
                    </a:lnTo>
                    <a:lnTo>
                      <a:pt x="218" y="794"/>
                    </a:lnTo>
                    <a:lnTo>
                      <a:pt x="223" y="789"/>
                    </a:lnTo>
                    <a:lnTo>
                      <a:pt x="223" y="173"/>
                    </a:lnTo>
                    <a:lnTo>
                      <a:pt x="223" y="233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2" name="Freeform 133"/>
              <p:cNvSpPr>
                <a:spLocks/>
              </p:cNvSpPr>
              <p:nvPr/>
            </p:nvSpPr>
            <p:spPr bwMode="auto">
              <a:xfrm>
                <a:off x="4262699" y="2039943"/>
                <a:ext cx="530024" cy="349967"/>
              </a:xfrm>
              <a:custGeom>
                <a:avLst/>
                <a:gdLst>
                  <a:gd name="T0" fmla="*/ 5 w 234"/>
                  <a:gd name="T1" fmla="*/ 913 h 1335"/>
                  <a:gd name="T2" fmla="*/ 15 w 234"/>
                  <a:gd name="T3" fmla="*/ 1221 h 1335"/>
                  <a:gd name="T4" fmla="*/ 20 w 234"/>
                  <a:gd name="T5" fmla="*/ 888 h 1335"/>
                  <a:gd name="T6" fmla="*/ 25 w 234"/>
                  <a:gd name="T7" fmla="*/ 794 h 1335"/>
                  <a:gd name="T8" fmla="*/ 30 w 234"/>
                  <a:gd name="T9" fmla="*/ 382 h 1335"/>
                  <a:gd name="T10" fmla="*/ 35 w 234"/>
                  <a:gd name="T11" fmla="*/ 859 h 1335"/>
                  <a:gd name="T12" fmla="*/ 40 w 234"/>
                  <a:gd name="T13" fmla="*/ 1261 h 1335"/>
                  <a:gd name="T14" fmla="*/ 45 w 234"/>
                  <a:gd name="T15" fmla="*/ 312 h 1335"/>
                  <a:gd name="T16" fmla="*/ 50 w 234"/>
                  <a:gd name="T17" fmla="*/ 213 h 1335"/>
                  <a:gd name="T18" fmla="*/ 55 w 234"/>
                  <a:gd name="T19" fmla="*/ 928 h 1335"/>
                  <a:gd name="T20" fmla="*/ 60 w 234"/>
                  <a:gd name="T21" fmla="*/ 1191 h 1335"/>
                  <a:gd name="T22" fmla="*/ 65 w 234"/>
                  <a:gd name="T23" fmla="*/ 1018 h 1335"/>
                  <a:gd name="T24" fmla="*/ 70 w 234"/>
                  <a:gd name="T25" fmla="*/ 799 h 1335"/>
                  <a:gd name="T26" fmla="*/ 75 w 234"/>
                  <a:gd name="T27" fmla="*/ 312 h 1335"/>
                  <a:gd name="T28" fmla="*/ 85 w 234"/>
                  <a:gd name="T29" fmla="*/ 943 h 1335"/>
                  <a:gd name="T30" fmla="*/ 90 w 234"/>
                  <a:gd name="T31" fmla="*/ 913 h 1335"/>
                  <a:gd name="T32" fmla="*/ 95 w 234"/>
                  <a:gd name="T33" fmla="*/ 799 h 1335"/>
                  <a:gd name="T34" fmla="*/ 99 w 234"/>
                  <a:gd name="T35" fmla="*/ 486 h 1335"/>
                  <a:gd name="T36" fmla="*/ 109 w 234"/>
                  <a:gd name="T37" fmla="*/ 908 h 1335"/>
                  <a:gd name="T38" fmla="*/ 114 w 234"/>
                  <a:gd name="T39" fmla="*/ 814 h 1335"/>
                  <a:gd name="T40" fmla="*/ 119 w 234"/>
                  <a:gd name="T41" fmla="*/ 25 h 1335"/>
                  <a:gd name="T42" fmla="*/ 124 w 234"/>
                  <a:gd name="T43" fmla="*/ 243 h 1335"/>
                  <a:gd name="T44" fmla="*/ 129 w 234"/>
                  <a:gd name="T45" fmla="*/ 993 h 1335"/>
                  <a:gd name="T46" fmla="*/ 134 w 234"/>
                  <a:gd name="T47" fmla="*/ 1271 h 1335"/>
                  <a:gd name="T48" fmla="*/ 144 w 234"/>
                  <a:gd name="T49" fmla="*/ 412 h 1335"/>
                  <a:gd name="T50" fmla="*/ 144 w 234"/>
                  <a:gd name="T51" fmla="*/ 759 h 1335"/>
                  <a:gd name="T52" fmla="*/ 149 w 234"/>
                  <a:gd name="T53" fmla="*/ 665 h 1335"/>
                  <a:gd name="T54" fmla="*/ 159 w 234"/>
                  <a:gd name="T55" fmla="*/ 1077 h 1335"/>
                  <a:gd name="T56" fmla="*/ 164 w 234"/>
                  <a:gd name="T57" fmla="*/ 1266 h 1335"/>
                  <a:gd name="T58" fmla="*/ 169 w 234"/>
                  <a:gd name="T59" fmla="*/ 819 h 1335"/>
                  <a:gd name="T60" fmla="*/ 174 w 234"/>
                  <a:gd name="T61" fmla="*/ 203 h 1335"/>
                  <a:gd name="T62" fmla="*/ 179 w 234"/>
                  <a:gd name="T63" fmla="*/ 739 h 1335"/>
                  <a:gd name="T64" fmla="*/ 184 w 234"/>
                  <a:gd name="T65" fmla="*/ 1291 h 1335"/>
                  <a:gd name="T66" fmla="*/ 189 w 234"/>
                  <a:gd name="T67" fmla="*/ 218 h 1335"/>
                  <a:gd name="T68" fmla="*/ 194 w 234"/>
                  <a:gd name="T69" fmla="*/ 804 h 1335"/>
                  <a:gd name="T70" fmla="*/ 199 w 234"/>
                  <a:gd name="T71" fmla="*/ 804 h 1335"/>
                  <a:gd name="T72" fmla="*/ 204 w 234"/>
                  <a:gd name="T73" fmla="*/ 804 h 1335"/>
                  <a:gd name="T74" fmla="*/ 209 w 234"/>
                  <a:gd name="T75" fmla="*/ 1306 h 1335"/>
                  <a:gd name="T76" fmla="*/ 214 w 234"/>
                  <a:gd name="T77" fmla="*/ 183 h 1335"/>
                  <a:gd name="T78" fmla="*/ 219 w 234"/>
                  <a:gd name="T79" fmla="*/ 809 h 1335"/>
                  <a:gd name="T80" fmla="*/ 224 w 234"/>
                  <a:gd name="T81" fmla="*/ 759 h 1335"/>
                  <a:gd name="T82" fmla="*/ 229 w 234"/>
                  <a:gd name="T83" fmla="*/ 759 h 1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34" h="1335">
                    <a:moveTo>
                      <a:pt x="0" y="258"/>
                    </a:moveTo>
                    <a:lnTo>
                      <a:pt x="5" y="342"/>
                    </a:lnTo>
                    <a:lnTo>
                      <a:pt x="5" y="913"/>
                    </a:lnTo>
                    <a:lnTo>
                      <a:pt x="10" y="923"/>
                    </a:lnTo>
                    <a:lnTo>
                      <a:pt x="10" y="1211"/>
                    </a:lnTo>
                    <a:lnTo>
                      <a:pt x="15" y="1221"/>
                    </a:lnTo>
                    <a:lnTo>
                      <a:pt x="15" y="1246"/>
                    </a:lnTo>
                    <a:lnTo>
                      <a:pt x="15" y="938"/>
                    </a:lnTo>
                    <a:lnTo>
                      <a:pt x="20" y="888"/>
                    </a:lnTo>
                    <a:lnTo>
                      <a:pt x="20" y="218"/>
                    </a:lnTo>
                    <a:lnTo>
                      <a:pt x="20" y="789"/>
                    </a:lnTo>
                    <a:lnTo>
                      <a:pt x="25" y="794"/>
                    </a:lnTo>
                    <a:lnTo>
                      <a:pt x="25" y="154"/>
                    </a:lnTo>
                    <a:lnTo>
                      <a:pt x="25" y="263"/>
                    </a:lnTo>
                    <a:lnTo>
                      <a:pt x="30" y="382"/>
                    </a:lnTo>
                    <a:lnTo>
                      <a:pt x="30" y="869"/>
                    </a:lnTo>
                    <a:lnTo>
                      <a:pt x="30" y="854"/>
                    </a:lnTo>
                    <a:lnTo>
                      <a:pt x="35" y="859"/>
                    </a:lnTo>
                    <a:lnTo>
                      <a:pt x="35" y="1231"/>
                    </a:lnTo>
                    <a:lnTo>
                      <a:pt x="40" y="1236"/>
                    </a:lnTo>
                    <a:lnTo>
                      <a:pt x="40" y="1261"/>
                    </a:lnTo>
                    <a:lnTo>
                      <a:pt x="40" y="948"/>
                    </a:lnTo>
                    <a:lnTo>
                      <a:pt x="45" y="888"/>
                    </a:lnTo>
                    <a:lnTo>
                      <a:pt x="45" y="312"/>
                    </a:lnTo>
                    <a:lnTo>
                      <a:pt x="45" y="804"/>
                    </a:lnTo>
                    <a:lnTo>
                      <a:pt x="50" y="799"/>
                    </a:lnTo>
                    <a:lnTo>
                      <a:pt x="50" y="213"/>
                    </a:lnTo>
                    <a:lnTo>
                      <a:pt x="50" y="471"/>
                    </a:lnTo>
                    <a:lnTo>
                      <a:pt x="55" y="561"/>
                    </a:lnTo>
                    <a:lnTo>
                      <a:pt x="55" y="928"/>
                    </a:lnTo>
                    <a:lnTo>
                      <a:pt x="55" y="923"/>
                    </a:lnTo>
                    <a:lnTo>
                      <a:pt x="60" y="918"/>
                    </a:lnTo>
                    <a:lnTo>
                      <a:pt x="60" y="1191"/>
                    </a:lnTo>
                    <a:lnTo>
                      <a:pt x="65" y="1206"/>
                    </a:lnTo>
                    <a:lnTo>
                      <a:pt x="65" y="1221"/>
                    </a:lnTo>
                    <a:lnTo>
                      <a:pt x="65" y="1018"/>
                    </a:lnTo>
                    <a:lnTo>
                      <a:pt x="70" y="948"/>
                    </a:lnTo>
                    <a:lnTo>
                      <a:pt x="70" y="193"/>
                    </a:lnTo>
                    <a:lnTo>
                      <a:pt x="70" y="799"/>
                    </a:lnTo>
                    <a:lnTo>
                      <a:pt x="75" y="794"/>
                    </a:lnTo>
                    <a:lnTo>
                      <a:pt x="75" y="183"/>
                    </a:lnTo>
                    <a:lnTo>
                      <a:pt x="75" y="312"/>
                    </a:lnTo>
                    <a:lnTo>
                      <a:pt x="80" y="412"/>
                    </a:lnTo>
                    <a:lnTo>
                      <a:pt x="80" y="943"/>
                    </a:lnTo>
                    <a:lnTo>
                      <a:pt x="85" y="943"/>
                    </a:lnTo>
                    <a:lnTo>
                      <a:pt x="85" y="1226"/>
                    </a:lnTo>
                    <a:lnTo>
                      <a:pt x="90" y="1211"/>
                    </a:lnTo>
                    <a:lnTo>
                      <a:pt x="90" y="913"/>
                    </a:lnTo>
                    <a:lnTo>
                      <a:pt x="95" y="844"/>
                    </a:lnTo>
                    <a:lnTo>
                      <a:pt x="95" y="89"/>
                    </a:lnTo>
                    <a:lnTo>
                      <a:pt x="95" y="799"/>
                    </a:lnTo>
                    <a:lnTo>
                      <a:pt x="99" y="789"/>
                    </a:lnTo>
                    <a:lnTo>
                      <a:pt x="99" y="193"/>
                    </a:lnTo>
                    <a:lnTo>
                      <a:pt x="99" y="486"/>
                    </a:lnTo>
                    <a:lnTo>
                      <a:pt x="104" y="576"/>
                    </a:lnTo>
                    <a:lnTo>
                      <a:pt x="104" y="864"/>
                    </a:lnTo>
                    <a:lnTo>
                      <a:pt x="109" y="908"/>
                    </a:lnTo>
                    <a:lnTo>
                      <a:pt x="109" y="1335"/>
                    </a:lnTo>
                    <a:lnTo>
                      <a:pt x="114" y="1330"/>
                    </a:lnTo>
                    <a:lnTo>
                      <a:pt x="114" y="814"/>
                    </a:lnTo>
                    <a:lnTo>
                      <a:pt x="119" y="710"/>
                    </a:lnTo>
                    <a:lnTo>
                      <a:pt x="119" y="814"/>
                    </a:lnTo>
                    <a:lnTo>
                      <a:pt x="119" y="25"/>
                    </a:lnTo>
                    <a:lnTo>
                      <a:pt x="119" y="779"/>
                    </a:lnTo>
                    <a:lnTo>
                      <a:pt x="124" y="764"/>
                    </a:lnTo>
                    <a:lnTo>
                      <a:pt x="124" y="243"/>
                    </a:lnTo>
                    <a:lnTo>
                      <a:pt x="124" y="635"/>
                    </a:lnTo>
                    <a:lnTo>
                      <a:pt x="129" y="635"/>
                    </a:lnTo>
                    <a:lnTo>
                      <a:pt x="129" y="993"/>
                    </a:lnTo>
                    <a:lnTo>
                      <a:pt x="134" y="1032"/>
                    </a:lnTo>
                    <a:lnTo>
                      <a:pt x="134" y="1276"/>
                    </a:lnTo>
                    <a:lnTo>
                      <a:pt x="134" y="1271"/>
                    </a:lnTo>
                    <a:lnTo>
                      <a:pt x="139" y="1266"/>
                    </a:lnTo>
                    <a:lnTo>
                      <a:pt x="139" y="710"/>
                    </a:lnTo>
                    <a:lnTo>
                      <a:pt x="144" y="412"/>
                    </a:lnTo>
                    <a:lnTo>
                      <a:pt x="144" y="814"/>
                    </a:lnTo>
                    <a:lnTo>
                      <a:pt x="144" y="74"/>
                    </a:lnTo>
                    <a:lnTo>
                      <a:pt x="144" y="759"/>
                    </a:lnTo>
                    <a:lnTo>
                      <a:pt x="149" y="720"/>
                    </a:lnTo>
                    <a:lnTo>
                      <a:pt x="149" y="193"/>
                    </a:lnTo>
                    <a:lnTo>
                      <a:pt x="149" y="665"/>
                    </a:lnTo>
                    <a:lnTo>
                      <a:pt x="154" y="744"/>
                    </a:lnTo>
                    <a:lnTo>
                      <a:pt x="154" y="1047"/>
                    </a:lnTo>
                    <a:lnTo>
                      <a:pt x="159" y="1077"/>
                    </a:lnTo>
                    <a:lnTo>
                      <a:pt x="159" y="1281"/>
                    </a:lnTo>
                    <a:lnTo>
                      <a:pt x="159" y="1276"/>
                    </a:lnTo>
                    <a:lnTo>
                      <a:pt x="164" y="1266"/>
                    </a:lnTo>
                    <a:lnTo>
                      <a:pt x="164" y="357"/>
                    </a:lnTo>
                    <a:lnTo>
                      <a:pt x="169" y="0"/>
                    </a:lnTo>
                    <a:lnTo>
                      <a:pt x="169" y="819"/>
                    </a:lnTo>
                    <a:lnTo>
                      <a:pt x="169" y="670"/>
                    </a:lnTo>
                    <a:lnTo>
                      <a:pt x="174" y="595"/>
                    </a:lnTo>
                    <a:lnTo>
                      <a:pt x="174" y="203"/>
                    </a:lnTo>
                    <a:lnTo>
                      <a:pt x="174" y="739"/>
                    </a:lnTo>
                    <a:lnTo>
                      <a:pt x="179" y="744"/>
                    </a:lnTo>
                    <a:lnTo>
                      <a:pt x="179" y="739"/>
                    </a:lnTo>
                    <a:lnTo>
                      <a:pt x="179" y="1042"/>
                    </a:lnTo>
                    <a:lnTo>
                      <a:pt x="184" y="1072"/>
                    </a:lnTo>
                    <a:lnTo>
                      <a:pt x="184" y="1291"/>
                    </a:lnTo>
                    <a:lnTo>
                      <a:pt x="184" y="1241"/>
                    </a:lnTo>
                    <a:lnTo>
                      <a:pt x="189" y="1241"/>
                    </a:lnTo>
                    <a:lnTo>
                      <a:pt x="189" y="218"/>
                    </a:lnTo>
                    <a:lnTo>
                      <a:pt x="189" y="546"/>
                    </a:lnTo>
                    <a:lnTo>
                      <a:pt x="194" y="496"/>
                    </a:lnTo>
                    <a:lnTo>
                      <a:pt x="194" y="804"/>
                    </a:lnTo>
                    <a:lnTo>
                      <a:pt x="194" y="452"/>
                    </a:lnTo>
                    <a:lnTo>
                      <a:pt x="199" y="372"/>
                    </a:lnTo>
                    <a:lnTo>
                      <a:pt x="199" y="804"/>
                    </a:lnTo>
                    <a:lnTo>
                      <a:pt x="199" y="208"/>
                    </a:lnTo>
                    <a:lnTo>
                      <a:pt x="199" y="794"/>
                    </a:lnTo>
                    <a:lnTo>
                      <a:pt x="204" y="804"/>
                    </a:lnTo>
                    <a:lnTo>
                      <a:pt x="204" y="1027"/>
                    </a:lnTo>
                    <a:lnTo>
                      <a:pt x="209" y="1062"/>
                    </a:lnTo>
                    <a:lnTo>
                      <a:pt x="209" y="1306"/>
                    </a:lnTo>
                    <a:lnTo>
                      <a:pt x="209" y="1246"/>
                    </a:lnTo>
                    <a:lnTo>
                      <a:pt x="214" y="1226"/>
                    </a:lnTo>
                    <a:lnTo>
                      <a:pt x="214" y="183"/>
                    </a:lnTo>
                    <a:lnTo>
                      <a:pt x="214" y="541"/>
                    </a:lnTo>
                    <a:lnTo>
                      <a:pt x="219" y="476"/>
                    </a:lnTo>
                    <a:lnTo>
                      <a:pt x="219" y="809"/>
                    </a:lnTo>
                    <a:lnTo>
                      <a:pt x="219" y="521"/>
                    </a:lnTo>
                    <a:lnTo>
                      <a:pt x="224" y="437"/>
                    </a:lnTo>
                    <a:lnTo>
                      <a:pt x="224" y="759"/>
                    </a:lnTo>
                    <a:lnTo>
                      <a:pt x="224" y="198"/>
                    </a:lnTo>
                    <a:lnTo>
                      <a:pt x="224" y="754"/>
                    </a:lnTo>
                    <a:lnTo>
                      <a:pt x="229" y="759"/>
                    </a:lnTo>
                    <a:lnTo>
                      <a:pt x="229" y="1087"/>
                    </a:lnTo>
                    <a:lnTo>
                      <a:pt x="234" y="1122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3" name="Freeform 134"/>
              <p:cNvSpPr>
                <a:spLocks/>
              </p:cNvSpPr>
              <p:nvPr/>
            </p:nvSpPr>
            <p:spPr bwMode="auto">
              <a:xfrm>
                <a:off x="4792722" y="2069828"/>
                <a:ext cx="505109" cy="324014"/>
              </a:xfrm>
              <a:custGeom>
                <a:avLst/>
                <a:gdLst>
                  <a:gd name="T0" fmla="*/ 0 w 223"/>
                  <a:gd name="T1" fmla="*/ 1127 h 1236"/>
                  <a:gd name="T2" fmla="*/ 5 w 223"/>
                  <a:gd name="T3" fmla="*/ 457 h 1236"/>
                  <a:gd name="T4" fmla="*/ 10 w 223"/>
                  <a:gd name="T5" fmla="*/ 273 h 1236"/>
                  <a:gd name="T6" fmla="*/ 14 w 223"/>
                  <a:gd name="T7" fmla="*/ 690 h 1236"/>
                  <a:gd name="T8" fmla="*/ 24 w 223"/>
                  <a:gd name="T9" fmla="*/ 1057 h 1236"/>
                  <a:gd name="T10" fmla="*/ 29 w 223"/>
                  <a:gd name="T11" fmla="*/ 1048 h 1236"/>
                  <a:gd name="T12" fmla="*/ 34 w 223"/>
                  <a:gd name="T13" fmla="*/ 586 h 1236"/>
                  <a:gd name="T14" fmla="*/ 39 w 223"/>
                  <a:gd name="T15" fmla="*/ 179 h 1236"/>
                  <a:gd name="T16" fmla="*/ 44 w 223"/>
                  <a:gd name="T17" fmla="*/ 789 h 1236"/>
                  <a:gd name="T18" fmla="*/ 49 w 223"/>
                  <a:gd name="T19" fmla="*/ 1137 h 1236"/>
                  <a:gd name="T20" fmla="*/ 54 w 223"/>
                  <a:gd name="T21" fmla="*/ 104 h 1236"/>
                  <a:gd name="T22" fmla="*/ 59 w 223"/>
                  <a:gd name="T23" fmla="*/ 119 h 1236"/>
                  <a:gd name="T24" fmla="*/ 64 w 223"/>
                  <a:gd name="T25" fmla="*/ 730 h 1236"/>
                  <a:gd name="T26" fmla="*/ 74 w 223"/>
                  <a:gd name="T27" fmla="*/ 1142 h 1236"/>
                  <a:gd name="T28" fmla="*/ 79 w 223"/>
                  <a:gd name="T29" fmla="*/ 819 h 1236"/>
                  <a:gd name="T30" fmla="*/ 84 w 223"/>
                  <a:gd name="T31" fmla="*/ 675 h 1236"/>
                  <a:gd name="T32" fmla="*/ 89 w 223"/>
                  <a:gd name="T33" fmla="*/ 437 h 1236"/>
                  <a:gd name="T34" fmla="*/ 94 w 223"/>
                  <a:gd name="T35" fmla="*/ 1211 h 1236"/>
                  <a:gd name="T36" fmla="*/ 99 w 223"/>
                  <a:gd name="T37" fmla="*/ 1226 h 1236"/>
                  <a:gd name="T38" fmla="*/ 104 w 223"/>
                  <a:gd name="T39" fmla="*/ 685 h 1236"/>
                  <a:gd name="T40" fmla="*/ 109 w 223"/>
                  <a:gd name="T41" fmla="*/ 576 h 1236"/>
                  <a:gd name="T42" fmla="*/ 114 w 223"/>
                  <a:gd name="T43" fmla="*/ 596 h 1236"/>
                  <a:gd name="T44" fmla="*/ 119 w 223"/>
                  <a:gd name="T45" fmla="*/ 1196 h 1236"/>
                  <a:gd name="T46" fmla="*/ 124 w 223"/>
                  <a:gd name="T47" fmla="*/ 114 h 1236"/>
                  <a:gd name="T48" fmla="*/ 129 w 223"/>
                  <a:gd name="T49" fmla="*/ 690 h 1236"/>
                  <a:gd name="T50" fmla="*/ 134 w 223"/>
                  <a:gd name="T51" fmla="*/ 104 h 1236"/>
                  <a:gd name="T52" fmla="*/ 139 w 223"/>
                  <a:gd name="T53" fmla="*/ 894 h 1236"/>
                  <a:gd name="T54" fmla="*/ 144 w 223"/>
                  <a:gd name="T55" fmla="*/ 1147 h 1236"/>
                  <a:gd name="T56" fmla="*/ 149 w 223"/>
                  <a:gd name="T57" fmla="*/ 20 h 1236"/>
                  <a:gd name="T58" fmla="*/ 154 w 223"/>
                  <a:gd name="T59" fmla="*/ 462 h 1236"/>
                  <a:gd name="T60" fmla="*/ 158 w 223"/>
                  <a:gd name="T61" fmla="*/ 551 h 1236"/>
                  <a:gd name="T62" fmla="*/ 168 w 223"/>
                  <a:gd name="T63" fmla="*/ 1072 h 1236"/>
                  <a:gd name="T64" fmla="*/ 173 w 223"/>
                  <a:gd name="T65" fmla="*/ 1112 h 1236"/>
                  <a:gd name="T66" fmla="*/ 178 w 223"/>
                  <a:gd name="T67" fmla="*/ 670 h 1236"/>
                  <a:gd name="T68" fmla="*/ 183 w 223"/>
                  <a:gd name="T69" fmla="*/ 94 h 1236"/>
                  <a:gd name="T70" fmla="*/ 183 w 223"/>
                  <a:gd name="T71" fmla="*/ 655 h 1236"/>
                  <a:gd name="T72" fmla="*/ 193 w 223"/>
                  <a:gd name="T73" fmla="*/ 1072 h 1236"/>
                  <a:gd name="T74" fmla="*/ 198 w 223"/>
                  <a:gd name="T75" fmla="*/ 1102 h 1236"/>
                  <a:gd name="T76" fmla="*/ 203 w 223"/>
                  <a:gd name="T77" fmla="*/ 685 h 1236"/>
                  <a:gd name="T78" fmla="*/ 208 w 223"/>
                  <a:gd name="T79" fmla="*/ 104 h 1236"/>
                  <a:gd name="T80" fmla="*/ 213 w 223"/>
                  <a:gd name="T81" fmla="*/ 1132 h 1236"/>
                  <a:gd name="T82" fmla="*/ 218 w 223"/>
                  <a:gd name="T83" fmla="*/ 943 h 1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3" h="1236">
                    <a:moveTo>
                      <a:pt x="0" y="1008"/>
                    </a:moveTo>
                    <a:lnTo>
                      <a:pt x="0" y="1172"/>
                    </a:lnTo>
                    <a:lnTo>
                      <a:pt x="0" y="1127"/>
                    </a:lnTo>
                    <a:lnTo>
                      <a:pt x="5" y="1107"/>
                    </a:lnTo>
                    <a:lnTo>
                      <a:pt x="5" y="104"/>
                    </a:lnTo>
                    <a:lnTo>
                      <a:pt x="5" y="457"/>
                    </a:lnTo>
                    <a:lnTo>
                      <a:pt x="10" y="581"/>
                    </a:lnTo>
                    <a:lnTo>
                      <a:pt x="10" y="685"/>
                    </a:lnTo>
                    <a:lnTo>
                      <a:pt x="10" y="273"/>
                    </a:lnTo>
                    <a:lnTo>
                      <a:pt x="14" y="194"/>
                    </a:lnTo>
                    <a:lnTo>
                      <a:pt x="14" y="114"/>
                    </a:lnTo>
                    <a:lnTo>
                      <a:pt x="14" y="690"/>
                    </a:lnTo>
                    <a:lnTo>
                      <a:pt x="19" y="695"/>
                    </a:lnTo>
                    <a:lnTo>
                      <a:pt x="19" y="1018"/>
                    </a:lnTo>
                    <a:lnTo>
                      <a:pt x="24" y="1057"/>
                    </a:lnTo>
                    <a:lnTo>
                      <a:pt x="24" y="1152"/>
                    </a:lnTo>
                    <a:lnTo>
                      <a:pt x="24" y="1087"/>
                    </a:lnTo>
                    <a:lnTo>
                      <a:pt x="29" y="1048"/>
                    </a:lnTo>
                    <a:lnTo>
                      <a:pt x="29" y="20"/>
                    </a:lnTo>
                    <a:lnTo>
                      <a:pt x="29" y="437"/>
                    </a:lnTo>
                    <a:lnTo>
                      <a:pt x="34" y="586"/>
                    </a:lnTo>
                    <a:lnTo>
                      <a:pt x="34" y="695"/>
                    </a:lnTo>
                    <a:lnTo>
                      <a:pt x="34" y="258"/>
                    </a:lnTo>
                    <a:lnTo>
                      <a:pt x="39" y="179"/>
                    </a:lnTo>
                    <a:lnTo>
                      <a:pt x="39" y="114"/>
                    </a:lnTo>
                    <a:lnTo>
                      <a:pt x="39" y="774"/>
                    </a:lnTo>
                    <a:lnTo>
                      <a:pt x="44" y="789"/>
                    </a:lnTo>
                    <a:lnTo>
                      <a:pt x="44" y="968"/>
                    </a:lnTo>
                    <a:lnTo>
                      <a:pt x="49" y="998"/>
                    </a:lnTo>
                    <a:lnTo>
                      <a:pt x="49" y="1137"/>
                    </a:lnTo>
                    <a:lnTo>
                      <a:pt x="49" y="1003"/>
                    </a:lnTo>
                    <a:lnTo>
                      <a:pt x="54" y="968"/>
                    </a:lnTo>
                    <a:lnTo>
                      <a:pt x="54" y="104"/>
                    </a:lnTo>
                    <a:lnTo>
                      <a:pt x="54" y="685"/>
                    </a:lnTo>
                    <a:lnTo>
                      <a:pt x="59" y="695"/>
                    </a:lnTo>
                    <a:lnTo>
                      <a:pt x="59" y="119"/>
                    </a:lnTo>
                    <a:lnTo>
                      <a:pt x="59" y="124"/>
                    </a:lnTo>
                    <a:lnTo>
                      <a:pt x="64" y="124"/>
                    </a:lnTo>
                    <a:lnTo>
                      <a:pt x="64" y="730"/>
                    </a:lnTo>
                    <a:lnTo>
                      <a:pt x="69" y="745"/>
                    </a:lnTo>
                    <a:lnTo>
                      <a:pt x="69" y="1127"/>
                    </a:lnTo>
                    <a:lnTo>
                      <a:pt x="74" y="1142"/>
                    </a:lnTo>
                    <a:lnTo>
                      <a:pt x="74" y="1157"/>
                    </a:lnTo>
                    <a:lnTo>
                      <a:pt x="74" y="904"/>
                    </a:lnTo>
                    <a:lnTo>
                      <a:pt x="79" y="819"/>
                    </a:lnTo>
                    <a:lnTo>
                      <a:pt x="79" y="59"/>
                    </a:lnTo>
                    <a:lnTo>
                      <a:pt x="79" y="685"/>
                    </a:lnTo>
                    <a:lnTo>
                      <a:pt x="84" y="675"/>
                    </a:lnTo>
                    <a:lnTo>
                      <a:pt x="84" y="124"/>
                    </a:lnTo>
                    <a:lnTo>
                      <a:pt x="84" y="342"/>
                    </a:lnTo>
                    <a:lnTo>
                      <a:pt x="89" y="437"/>
                    </a:lnTo>
                    <a:lnTo>
                      <a:pt x="89" y="680"/>
                    </a:lnTo>
                    <a:lnTo>
                      <a:pt x="94" y="695"/>
                    </a:lnTo>
                    <a:lnTo>
                      <a:pt x="94" y="1211"/>
                    </a:lnTo>
                    <a:lnTo>
                      <a:pt x="94" y="1206"/>
                    </a:lnTo>
                    <a:lnTo>
                      <a:pt x="99" y="1211"/>
                    </a:lnTo>
                    <a:lnTo>
                      <a:pt x="99" y="1226"/>
                    </a:lnTo>
                    <a:lnTo>
                      <a:pt x="99" y="616"/>
                    </a:lnTo>
                    <a:lnTo>
                      <a:pt x="104" y="581"/>
                    </a:lnTo>
                    <a:lnTo>
                      <a:pt x="104" y="685"/>
                    </a:lnTo>
                    <a:lnTo>
                      <a:pt x="104" y="119"/>
                    </a:lnTo>
                    <a:lnTo>
                      <a:pt x="104" y="635"/>
                    </a:lnTo>
                    <a:lnTo>
                      <a:pt x="109" y="576"/>
                    </a:lnTo>
                    <a:lnTo>
                      <a:pt x="109" y="114"/>
                    </a:lnTo>
                    <a:lnTo>
                      <a:pt x="109" y="536"/>
                    </a:lnTo>
                    <a:lnTo>
                      <a:pt x="114" y="596"/>
                    </a:lnTo>
                    <a:lnTo>
                      <a:pt x="114" y="879"/>
                    </a:lnTo>
                    <a:lnTo>
                      <a:pt x="119" y="918"/>
                    </a:lnTo>
                    <a:lnTo>
                      <a:pt x="119" y="1196"/>
                    </a:lnTo>
                    <a:lnTo>
                      <a:pt x="119" y="1187"/>
                    </a:lnTo>
                    <a:lnTo>
                      <a:pt x="124" y="1182"/>
                    </a:lnTo>
                    <a:lnTo>
                      <a:pt x="124" y="114"/>
                    </a:lnTo>
                    <a:lnTo>
                      <a:pt x="124" y="402"/>
                    </a:lnTo>
                    <a:lnTo>
                      <a:pt x="129" y="422"/>
                    </a:lnTo>
                    <a:lnTo>
                      <a:pt x="129" y="690"/>
                    </a:lnTo>
                    <a:lnTo>
                      <a:pt x="129" y="402"/>
                    </a:lnTo>
                    <a:lnTo>
                      <a:pt x="134" y="328"/>
                    </a:lnTo>
                    <a:lnTo>
                      <a:pt x="134" y="104"/>
                    </a:lnTo>
                    <a:lnTo>
                      <a:pt x="134" y="720"/>
                    </a:lnTo>
                    <a:lnTo>
                      <a:pt x="139" y="715"/>
                    </a:lnTo>
                    <a:lnTo>
                      <a:pt x="139" y="894"/>
                    </a:lnTo>
                    <a:lnTo>
                      <a:pt x="139" y="879"/>
                    </a:lnTo>
                    <a:lnTo>
                      <a:pt x="144" y="899"/>
                    </a:lnTo>
                    <a:lnTo>
                      <a:pt x="144" y="1147"/>
                    </a:lnTo>
                    <a:lnTo>
                      <a:pt x="144" y="1122"/>
                    </a:lnTo>
                    <a:lnTo>
                      <a:pt x="149" y="1107"/>
                    </a:lnTo>
                    <a:lnTo>
                      <a:pt x="149" y="20"/>
                    </a:lnTo>
                    <a:lnTo>
                      <a:pt x="154" y="218"/>
                    </a:lnTo>
                    <a:lnTo>
                      <a:pt x="154" y="695"/>
                    </a:lnTo>
                    <a:lnTo>
                      <a:pt x="154" y="462"/>
                    </a:lnTo>
                    <a:lnTo>
                      <a:pt x="158" y="387"/>
                    </a:lnTo>
                    <a:lnTo>
                      <a:pt x="158" y="124"/>
                    </a:lnTo>
                    <a:lnTo>
                      <a:pt x="158" y="551"/>
                    </a:lnTo>
                    <a:lnTo>
                      <a:pt x="163" y="556"/>
                    </a:lnTo>
                    <a:lnTo>
                      <a:pt x="163" y="1033"/>
                    </a:lnTo>
                    <a:lnTo>
                      <a:pt x="168" y="1072"/>
                    </a:lnTo>
                    <a:lnTo>
                      <a:pt x="168" y="1236"/>
                    </a:lnTo>
                    <a:lnTo>
                      <a:pt x="168" y="1142"/>
                    </a:lnTo>
                    <a:lnTo>
                      <a:pt x="173" y="1112"/>
                    </a:lnTo>
                    <a:lnTo>
                      <a:pt x="173" y="84"/>
                    </a:lnTo>
                    <a:lnTo>
                      <a:pt x="173" y="556"/>
                    </a:lnTo>
                    <a:lnTo>
                      <a:pt x="178" y="670"/>
                    </a:lnTo>
                    <a:lnTo>
                      <a:pt x="178" y="685"/>
                    </a:lnTo>
                    <a:lnTo>
                      <a:pt x="178" y="169"/>
                    </a:lnTo>
                    <a:lnTo>
                      <a:pt x="183" y="94"/>
                    </a:lnTo>
                    <a:lnTo>
                      <a:pt x="183" y="675"/>
                    </a:lnTo>
                    <a:lnTo>
                      <a:pt x="183" y="79"/>
                    </a:lnTo>
                    <a:lnTo>
                      <a:pt x="183" y="655"/>
                    </a:lnTo>
                    <a:lnTo>
                      <a:pt x="188" y="660"/>
                    </a:lnTo>
                    <a:lnTo>
                      <a:pt x="188" y="1033"/>
                    </a:lnTo>
                    <a:lnTo>
                      <a:pt x="193" y="1072"/>
                    </a:lnTo>
                    <a:lnTo>
                      <a:pt x="193" y="1182"/>
                    </a:lnTo>
                    <a:lnTo>
                      <a:pt x="193" y="1137"/>
                    </a:lnTo>
                    <a:lnTo>
                      <a:pt x="198" y="1102"/>
                    </a:lnTo>
                    <a:lnTo>
                      <a:pt x="198" y="0"/>
                    </a:lnTo>
                    <a:lnTo>
                      <a:pt x="198" y="655"/>
                    </a:lnTo>
                    <a:lnTo>
                      <a:pt x="203" y="685"/>
                    </a:lnTo>
                    <a:lnTo>
                      <a:pt x="203" y="700"/>
                    </a:lnTo>
                    <a:lnTo>
                      <a:pt x="203" y="104"/>
                    </a:lnTo>
                    <a:lnTo>
                      <a:pt x="208" y="104"/>
                    </a:lnTo>
                    <a:lnTo>
                      <a:pt x="208" y="685"/>
                    </a:lnTo>
                    <a:lnTo>
                      <a:pt x="213" y="695"/>
                    </a:lnTo>
                    <a:lnTo>
                      <a:pt x="213" y="1132"/>
                    </a:lnTo>
                    <a:lnTo>
                      <a:pt x="218" y="1167"/>
                    </a:lnTo>
                    <a:lnTo>
                      <a:pt x="218" y="1221"/>
                    </a:lnTo>
                    <a:lnTo>
                      <a:pt x="218" y="943"/>
                    </a:lnTo>
                    <a:lnTo>
                      <a:pt x="223" y="879"/>
                    </a:lnTo>
                    <a:lnTo>
                      <a:pt x="223" y="109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4" name="Freeform 135"/>
              <p:cNvSpPr>
                <a:spLocks/>
              </p:cNvSpPr>
              <p:nvPr/>
            </p:nvSpPr>
            <p:spPr bwMode="auto">
              <a:xfrm>
                <a:off x="5297831" y="2042564"/>
                <a:ext cx="507373" cy="349967"/>
              </a:xfrm>
              <a:custGeom>
                <a:avLst/>
                <a:gdLst>
                  <a:gd name="T0" fmla="*/ 5 w 224"/>
                  <a:gd name="T1" fmla="*/ 794 h 1335"/>
                  <a:gd name="T2" fmla="*/ 10 w 224"/>
                  <a:gd name="T3" fmla="*/ 446 h 1335"/>
                  <a:gd name="T4" fmla="*/ 15 w 224"/>
                  <a:gd name="T5" fmla="*/ 1241 h 1335"/>
                  <a:gd name="T6" fmla="*/ 20 w 224"/>
                  <a:gd name="T7" fmla="*/ 1017 h 1335"/>
                  <a:gd name="T8" fmla="*/ 25 w 224"/>
                  <a:gd name="T9" fmla="*/ 789 h 1335"/>
                  <a:gd name="T10" fmla="*/ 30 w 224"/>
                  <a:gd name="T11" fmla="*/ 432 h 1335"/>
                  <a:gd name="T12" fmla="*/ 40 w 224"/>
                  <a:gd name="T13" fmla="*/ 903 h 1335"/>
                  <a:gd name="T14" fmla="*/ 45 w 224"/>
                  <a:gd name="T15" fmla="*/ 1271 h 1335"/>
                  <a:gd name="T16" fmla="*/ 50 w 224"/>
                  <a:gd name="T17" fmla="*/ 789 h 1335"/>
                  <a:gd name="T18" fmla="*/ 55 w 224"/>
                  <a:gd name="T19" fmla="*/ 725 h 1335"/>
                  <a:gd name="T20" fmla="*/ 60 w 224"/>
                  <a:gd name="T21" fmla="*/ 650 h 1335"/>
                  <a:gd name="T22" fmla="*/ 65 w 224"/>
                  <a:gd name="T23" fmla="*/ 1330 h 1335"/>
                  <a:gd name="T24" fmla="*/ 75 w 224"/>
                  <a:gd name="T25" fmla="*/ 407 h 1335"/>
                  <a:gd name="T26" fmla="*/ 75 w 224"/>
                  <a:gd name="T27" fmla="*/ 690 h 1335"/>
                  <a:gd name="T28" fmla="*/ 80 w 224"/>
                  <a:gd name="T29" fmla="*/ 710 h 1335"/>
                  <a:gd name="T30" fmla="*/ 84 w 224"/>
                  <a:gd name="T31" fmla="*/ 1012 h 1335"/>
                  <a:gd name="T32" fmla="*/ 89 w 224"/>
                  <a:gd name="T33" fmla="*/ 1286 h 1335"/>
                  <a:gd name="T34" fmla="*/ 94 w 224"/>
                  <a:gd name="T35" fmla="*/ 496 h 1335"/>
                  <a:gd name="T36" fmla="*/ 99 w 224"/>
                  <a:gd name="T37" fmla="*/ 382 h 1335"/>
                  <a:gd name="T38" fmla="*/ 104 w 224"/>
                  <a:gd name="T39" fmla="*/ 759 h 1335"/>
                  <a:gd name="T40" fmla="*/ 114 w 224"/>
                  <a:gd name="T41" fmla="*/ 1216 h 1335"/>
                  <a:gd name="T42" fmla="*/ 119 w 224"/>
                  <a:gd name="T43" fmla="*/ 1062 h 1335"/>
                  <a:gd name="T44" fmla="*/ 124 w 224"/>
                  <a:gd name="T45" fmla="*/ 794 h 1335"/>
                  <a:gd name="T46" fmla="*/ 124 w 224"/>
                  <a:gd name="T47" fmla="*/ 154 h 1335"/>
                  <a:gd name="T48" fmla="*/ 134 w 224"/>
                  <a:gd name="T49" fmla="*/ 1062 h 1335"/>
                  <a:gd name="T50" fmla="*/ 134 w 224"/>
                  <a:gd name="T51" fmla="*/ 1017 h 1335"/>
                  <a:gd name="T52" fmla="*/ 139 w 224"/>
                  <a:gd name="T53" fmla="*/ 1062 h 1335"/>
                  <a:gd name="T54" fmla="*/ 144 w 224"/>
                  <a:gd name="T55" fmla="*/ 784 h 1335"/>
                  <a:gd name="T56" fmla="*/ 149 w 224"/>
                  <a:gd name="T57" fmla="*/ 168 h 1335"/>
                  <a:gd name="T58" fmla="*/ 159 w 224"/>
                  <a:gd name="T59" fmla="*/ 1082 h 1335"/>
                  <a:gd name="T60" fmla="*/ 159 w 224"/>
                  <a:gd name="T61" fmla="*/ 988 h 1335"/>
                  <a:gd name="T62" fmla="*/ 164 w 224"/>
                  <a:gd name="T63" fmla="*/ 1022 h 1335"/>
                  <a:gd name="T64" fmla="*/ 169 w 224"/>
                  <a:gd name="T65" fmla="*/ 585 h 1335"/>
                  <a:gd name="T66" fmla="*/ 174 w 224"/>
                  <a:gd name="T67" fmla="*/ 302 h 1335"/>
                  <a:gd name="T68" fmla="*/ 179 w 224"/>
                  <a:gd name="T69" fmla="*/ 799 h 1335"/>
                  <a:gd name="T70" fmla="*/ 189 w 224"/>
                  <a:gd name="T71" fmla="*/ 1206 h 1335"/>
                  <a:gd name="T72" fmla="*/ 194 w 224"/>
                  <a:gd name="T73" fmla="*/ 1057 h 1335"/>
                  <a:gd name="T74" fmla="*/ 199 w 224"/>
                  <a:gd name="T75" fmla="*/ 799 h 1335"/>
                  <a:gd name="T76" fmla="*/ 204 w 224"/>
                  <a:gd name="T77" fmla="*/ 387 h 1335"/>
                  <a:gd name="T78" fmla="*/ 209 w 224"/>
                  <a:gd name="T79" fmla="*/ 1281 h 1335"/>
                  <a:gd name="T80" fmla="*/ 214 w 224"/>
                  <a:gd name="T81" fmla="*/ 878 h 1335"/>
                  <a:gd name="T82" fmla="*/ 219 w 224"/>
                  <a:gd name="T83" fmla="*/ 779 h 1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4" h="1335">
                    <a:moveTo>
                      <a:pt x="0" y="213"/>
                    </a:moveTo>
                    <a:lnTo>
                      <a:pt x="0" y="794"/>
                    </a:lnTo>
                    <a:lnTo>
                      <a:pt x="5" y="794"/>
                    </a:lnTo>
                    <a:lnTo>
                      <a:pt x="5" y="228"/>
                    </a:lnTo>
                    <a:lnTo>
                      <a:pt x="5" y="362"/>
                    </a:lnTo>
                    <a:lnTo>
                      <a:pt x="10" y="446"/>
                    </a:lnTo>
                    <a:lnTo>
                      <a:pt x="10" y="839"/>
                    </a:lnTo>
                    <a:lnTo>
                      <a:pt x="15" y="849"/>
                    </a:lnTo>
                    <a:lnTo>
                      <a:pt x="15" y="1241"/>
                    </a:lnTo>
                    <a:lnTo>
                      <a:pt x="20" y="1256"/>
                    </a:lnTo>
                    <a:lnTo>
                      <a:pt x="20" y="1291"/>
                    </a:lnTo>
                    <a:lnTo>
                      <a:pt x="20" y="1017"/>
                    </a:lnTo>
                    <a:lnTo>
                      <a:pt x="25" y="943"/>
                    </a:lnTo>
                    <a:lnTo>
                      <a:pt x="25" y="198"/>
                    </a:lnTo>
                    <a:lnTo>
                      <a:pt x="25" y="789"/>
                    </a:lnTo>
                    <a:lnTo>
                      <a:pt x="30" y="789"/>
                    </a:lnTo>
                    <a:lnTo>
                      <a:pt x="30" y="208"/>
                    </a:lnTo>
                    <a:lnTo>
                      <a:pt x="30" y="432"/>
                    </a:lnTo>
                    <a:lnTo>
                      <a:pt x="35" y="546"/>
                    </a:lnTo>
                    <a:lnTo>
                      <a:pt x="35" y="893"/>
                    </a:lnTo>
                    <a:lnTo>
                      <a:pt x="40" y="903"/>
                    </a:lnTo>
                    <a:lnTo>
                      <a:pt x="40" y="1271"/>
                    </a:lnTo>
                    <a:lnTo>
                      <a:pt x="40" y="1266"/>
                    </a:lnTo>
                    <a:lnTo>
                      <a:pt x="45" y="1271"/>
                    </a:lnTo>
                    <a:lnTo>
                      <a:pt x="45" y="779"/>
                    </a:lnTo>
                    <a:lnTo>
                      <a:pt x="50" y="739"/>
                    </a:lnTo>
                    <a:lnTo>
                      <a:pt x="50" y="789"/>
                    </a:lnTo>
                    <a:lnTo>
                      <a:pt x="50" y="228"/>
                    </a:lnTo>
                    <a:lnTo>
                      <a:pt x="50" y="759"/>
                    </a:lnTo>
                    <a:lnTo>
                      <a:pt x="55" y="725"/>
                    </a:lnTo>
                    <a:lnTo>
                      <a:pt x="55" y="193"/>
                    </a:lnTo>
                    <a:lnTo>
                      <a:pt x="55" y="620"/>
                    </a:lnTo>
                    <a:lnTo>
                      <a:pt x="60" y="650"/>
                    </a:lnTo>
                    <a:lnTo>
                      <a:pt x="60" y="923"/>
                    </a:lnTo>
                    <a:lnTo>
                      <a:pt x="65" y="968"/>
                    </a:lnTo>
                    <a:lnTo>
                      <a:pt x="65" y="1330"/>
                    </a:lnTo>
                    <a:lnTo>
                      <a:pt x="70" y="1335"/>
                    </a:lnTo>
                    <a:lnTo>
                      <a:pt x="70" y="695"/>
                    </a:lnTo>
                    <a:lnTo>
                      <a:pt x="75" y="407"/>
                    </a:lnTo>
                    <a:lnTo>
                      <a:pt x="75" y="799"/>
                    </a:lnTo>
                    <a:lnTo>
                      <a:pt x="75" y="64"/>
                    </a:lnTo>
                    <a:lnTo>
                      <a:pt x="75" y="690"/>
                    </a:lnTo>
                    <a:lnTo>
                      <a:pt x="80" y="620"/>
                    </a:lnTo>
                    <a:lnTo>
                      <a:pt x="80" y="208"/>
                    </a:lnTo>
                    <a:lnTo>
                      <a:pt x="80" y="710"/>
                    </a:lnTo>
                    <a:lnTo>
                      <a:pt x="84" y="734"/>
                    </a:lnTo>
                    <a:lnTo>
                      <a:pt x="84" y="705"/>
                    </a:lnTo>
                    <a:lnTo>
                      <a:pt x="84" y="1012"/>
                    </a:lnTo>
                    <a:lnTo>
                      <a:pt x="89" y="1047"/>
                    </a:lnTo>
                    <a:lnTo>
                      <a:pt x="89" y="1310"/>
                    </a:lnTo>
                    <a:lnTo>
                      <a:pt x="89" y="1286"/>
                    </a:lnTo>
                    <a:lnTo>
                      <a:pt x="94" y="1276"/>
                    </a:lnTo>
                    <a:lnTo>
                      <a:pt x="94" y="54"/>
                    </a:lnTo>
                    <a:lnTo>
                      <a:pt x="94" y="496"/>
                    </a:lnTo>
                    <a:lnTo>
                      <a:pt x="99" y="576"/>
                    </a:lnTo>
                    <a:lnTo>
                      <a:pt x="99" y="804"/>
                    </a:lnTo>
                    <a:lnTo>
                      <a:pt x="99" y="382"/>
                    </a:lnTo>
                    <a:lnTo>
                      <a:pt x="104" y="293"/>
                    </a:lnTo>
                    <a:lnTo>
                      <a:pt x="104" y="188"/>
                    </a:lnTo>
                    <a:lnTo>
                      <a:pt x="104" y="759"/>
                    </a:lnTo>
                    <a:lnTo>
                      <a:pt x="109" y="789"/>
                    </a:lnTo>
                    <a:lnTo>
                      <a:pt x="109" y="1171"/>
                    </a:lnTo>
                    <a:lnTo>
                      <a:pt x="114" y="1216"/>
                    </a:lnTo>
                    <a:lnTo>
                      <a:pt x="114" y="1330"/>
                    </a:lnTo>
                    <a:lnTo>
                      <a:pt x="114" y="1127"/>
                    </a:lnTo>
                    <a:lnTo>
                      <a:pt x="119" y="1062"/>
                    </a:lnTo>
                    <a:lnTo>
                      <a:pt x="119" y="99"/>
                    </a:lnTo>
                    <a:lnTo>
                      <a:pt x="119" y="779"/>
                    </a:lnTo>
                    <a:lnTo>
                      <a:pt x="124" y="794"/>
                    </a:lnTo>
                    <a:lnTo>
                      <a:pt x="124" y="804"/>
                    </a:lnTo>
                    <a:lnTo>
                      <a:pt x="124" y="134"/>
                    </a:lnTo>
                    <a:lnTo>
                      <a:pt x="124" y="154"/>
                    </a:lnTo>
                    <a:lnTo>
                      <a:pt x="129" y="193"/>
                    </a:lnTo>
                    <a:lnTo>
                      <a:pt x="129" y="1037"/>
                    </a:lnTo>
                    <a:lnTo>
                      <a:pt x="134" y="1062"/>
                    </a:lnTo>
                    <a:lnTo>
                      <a:pt x="134" y="1087"/>
                    </a:lnTo>
                    <a:lnTo>
                      <a:pt x="134" y="968"/>
                    </a:lnTo>
                    <a:lnTo>
                      <a:pt x="134" y="1017"/>
                    </a:lnTo>
                    <a:lnTo>
                      <a:pt x="139" y="1057"/>
                    </a:lnTo>
                    <a:lnTo>
                      <a:pt x="139" y="1221"/>
                    </a:lnTo>
                    <a:lnTo>
                      <a:pt x="139" y="1062"/>
                    </a:lnTo>
                    <a:lnTo>
                      <a:pt x="144" y="1047"/>
                    </a:lnTo>
                    <a:lnTo>
                      <a:pt x="144" y="0"/>
                    </a:lnTo>
                    <a:lnTo>
                      <a:pt x="144" y="784"/>
                    </a:lnTo>
                    <a:lnTo>
                      <a:pt x="149" y="794"/>
                    </a:lnTo>
                    <a:lnTo>
                      <a:pt x="149" y="814"/>
                    </a:lnTo>
                    <a:lnTo>
                      <a:pt x="149" y="168"/>
                    </a:lnTo>
                    <a:lnTo>
                      <a:pt x="154" y="129"/>
                    </a:lnTo>
                    <a:lnTo>
                      <a:pt x="154" y="1037"/>
                    </a:lnTo>
                    <a:lnTo>
                      <a:pt x="159" y="1082"/>
                    </a:lnTo>
                    <a:lnTo>
                      <a:pt x="159" y="1102"/>
                    </a:lnTo>
                    <a:lnTo>
                      <a:pt x="159" y="948"/>
                    </a:lnTo>
                    <a:lnTo>
                      <a:pt x="159" y="988"/>
                    </a:lnTo>
                    <a:lnTo>
                      <a:pt x="164" y="1032"/>
                    </a:lnTo>
                    <a:lnTo>
                      <a:pt x="164" y="1216"/>
                    </a:lnTo>
                    <a:lnTo>
                      <a:pt x="164" y="1022"/>
                    </a:lnTo>
                    <a:lnTo>
                      <a:pt x="169" y="1017"/>
                    </a:lnTo>
                    <a:lnTo>
                      <a:pt x="169" y="0"/>
                    </a:lnTo>
                    <a:lnTo>
                      <a:pt x="169" y="585"/>
                    </a:lnTo>
                    <a:lnTo>
                      <a:pt x="174" y="700"/>
                    </a:lnTo>
                    <a:lnTo>
                      <a:pt x="174" y="794"/>
                    </a:lnTo>
                    <a:lnTo>
                      <a:pt x="174" y="302"/>
                    </a:lnTo>
                    <a:lnTo>
                      <a:pt x="179" y="213"/>
                    </a:lnTo>
                    <a:lnTo>
                      <a:pt x="179" y="158"/>
                    </a:lnTo>
                    <a:lnTo>
                      <a:pt x="179" y="799"/>
                    </a:lnTo>
                    <a:lnTo>
                      <a:pt x="184" y="824"/>
                    </a:lnTo>
                    <a:lnTo>
                      <a:pt x="184" y="1181"/>
                    </a:lnTo>
                    <a:lnTo>
                      <a:pt x="189" y="1206"/>
                    </a:lnTo>
                    <a:lnTo>
                      <a:pt x="189" y="1266"/>
                    </a:lnTo>
                    <a:lnTo>
                      <a:pt x="189" y="1102"/>
                    </a:lnTo>
                    <a:lnTo>
                      <a:pt x="194" y="1057"/>
                    </a:lnTo>
                    <a:lnTo>
                      <a:pt x="194" y="94"/>
                    </a:lnTo>
                    <a:lnTo>
                      <a:pt x="194" y="804"/>
                    </a:lnTo>
                    <a:lnTo>
                      <a:pt x="199" y="799"/>
                    </a:lnTo>
                    <a:lnTo>
                      <a:pt x="199" y="198"/>
                    </a:lnTo>
                    <a:lnTo>
                      <a:pt x="199" y="312"/>
                    </a:lnTo>
                    <a:lnTo>
                      <a:pt x="204" y="387"/>
                    </a:lnTo>
                    <a:lnTo>
                      <a:pt x="204" y="844"/>
                    </a:lnTo>
                    <a:lnTo>
                      <a:pt x="209" y="864"/>
                    </a:lnTo>
                    <a:lnTo>
                      <a:pt x="209" y="1281"/>
                    </a:lnTo>
                    <a:lnTo>
                      <a:pt x="214" y="1286"/>
                    </a:lnTo>
                    <a:lnTo>
                      <a:pt x="214" y="1291"/>
                    </a:lnTo>
                    <a:lnTo>
                      <a:pt x="214" y="878"/>
                    </a:lnTo>
                    <a:lnTo>
                      <a:pt x="219" y="824"/>
                    </a:lnTo>
                    <a:lnTo>
                      <a:pt x="219" y="79"/>
                    </a:lnTo>
                    <a:lnTo>
                      <a:pt x="219" y="779"/>
                    </a:lnTo>
                    <a:lnTo>
                      <a:pt x="224" y="764"/>
                    </a:lnTo>
                    <a:lnTo>
                      <a:pt x="224" y="203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5" name="Freeform 136"/>
              <p:cNvSpPr>
                <a:spLocks/>
              </p:cNvSpPr>
              <p:nvPr/>
            </p:nvSpPr>
            <p:spPr bwMode="auto">
              <a:xfrm>
                <a:off x="5805204" y="2017660"/>
                <a:ext cx="505109" cy="372250"/>
              </a:xfrm>
              <a:custGeom>
                <a:avLst/>
                <a:gdLst>
                  <a:gd name="T0" fmla="*/ 4 w 223"/>
                  <a:gd name="T1" fmla="*/ 725 h 1420"/>
                  <a:gd name="T2" fmla="*/ 9 w 223"/>
                  <a:gd name="T3" fmla="*/ 1008 h 1420"/>
                  <a:gd name="T4" fmla="*/ 14 w 223"/>
                  <a:gd name="T5" fmla="*/ 1395 h 1420"/>
                  <a:gd name="T6" fmla="*/ 19 w 223"/>
                  <a:gd name="T7" fmla="*/ 904 h 1420"/>
                  <a:gd name="T8" fmla="*/ 24 w 223"/>
                  <a:gd name="T9" fmla="*/ 656 h 1420"/>
                  <a:gd name="T10" fmla="*/ 29 w 223"/>
                  <a:gd name="T11" fmla="*/ 854 h 1420"/>
                  <a:gd name="T12" fmla="*/ 34 w 223"/>
                  <a:gd name="T13" fmla="*/ 1366 h 1420"/>
                  <a:gd name="T14" fmla="*/ 39 w 223"/>
                  <a:gd name="T15" fmla="*/ 0 h 1420"/>
                  <a:gd name="T16" fmla="*/ 44 w 223"/>
                  <a:gd name="T17" fmla="*/ 626 h 1420"/>
                  <a:gd name="T18" fmla="*/ 49 w 223"/>
                  <a:gd name="T19" fmla="*/ 864 h 1420"/>
                  <a:gd name="T20" fmla="*/ 54 w 223"/>
                  <a:gd name="T21" fmla="*/ 1088 h 1420"/>
                  <a:gd name="T22" fmla="*/ 59 w 223"/>
                  <a:gd name="T23" fmla="*/ 1356 h 1420"/>
                  <a:gd name="T24" fmla="*/ 64 w 223"/>
                  <a:gd name="T25" fmla="*/ 492 h 1420"/>
                  <a:gd name="T26" fmla="*/ 69 w 223"/>
                  <a:gd name="T27" fmla="*/ 586 h 1420"/>
                  <a:gd name="T28" fmla="*/ 74 w 223"/>
                  <a:gd name="T29" fmla="*/ 273 h 1420"/>
                  <a:gd name="T30" fmla="*/ 79 w 223"/>
                  <a:gd name="T31" fmla="*/ 1232 h 1420"/>
                  <a:gd name="T32" fmla="*/ 84 w 223"/>
                  <a:gd name="T33" fmla="*/ 1281 h 1420"/>
                  <a:gd name="T34" fmla="*/ 89 w 223"/>
                  <a:gd name="T35" fmla="*/ 909 h 1420"/>
                  <a:gd name="T36" fmla="*/ 94 w 223"/>
                  <a:gd name="T37" fmla="*/ 268 h 1420"/>
                  <a:gd name="T38" fmla="*/ 104 w 223"/>
                  <a:gd name="T39" fmla="*/ 993 h 1420"/>
                  <a:gd name="T40" fmla="*/ 109 w 223"/>
                  <a:gd name="T41" fmla="*/ 1361 h 1420"/>
                  <a:gd name="T42" fmla="*/ 114 w 223"/>
                  <a:gd name="T43" fmla="*/ 204 h 1420"/>
                  <a:gd name="T44" fmla="*/ 119 w 223"/>
                  <a:gd name="T45" fmla="*/ 298 h 1420"/>
                  <a:gd name="T46" fmla="*/ 124 w 223"/>
                  <a:gd name="T47" fmla="*/ 859 h 1420"/>
                  <a:gd name="T48" fmla="*/ 134 w 223"/>
                  <a:gd name="T49" fmla="*/ 1420 h 1420"/>
                  <a:gd name="T50" fmla="*/ 139 w 223"/>
                  <a:gd name="T51" fmla="*/ 214 h 1420"/>
                  <a:gd name="T52" fmla="*/ 144 w 223"/>
                  <a:gd name="T53" fmla="*/ 263 h 1420"/>
                  <a:gd name="T54" fmla="*/ 149 w 223"/>
                  <a:gd name="T55" fmla="*/ 949 h 1420"/>
                  <a:gd name="T56" fmla="*/ 153 w 223"/>
                  <a:gd name="T57" fmla="*/ 1405 h 1420"/>
                  <a:gd name="T58" fmla="*/ 163 w 223"/>
                  <a:gd name="T59" fmla="*/ 780 h 1420"/>
                  <a:gd name="T60" fmla="*/ 163 w 223"/>
                  <a:gd name="T61" fmla="*/ 829 h 1420"/>
                  <a:gd name="T62" fmla="*/ 168 w 223"/>
                  <a:gd name="T63" fmla="*/ 745 h 1420"/>
                  <a:gd name="T64" fmla="*/ 173 w 223"/>
                  <a:gd name="T65" fmla="*/ 1112 h 1420"/>
                  <a:gd name="T66" fmla="*/ 178 w 223"/>
                  <a:gd name="T67" fmla="*/ 1371 h 1420"/>
                  <a:gd name="T68" fmla="*/ 183 w 223"/>
                  <a:gd name="T69" fmla="*/ 546 h 1420"/>
                  <a:gd name="T70" fmla="*/ 188 w 223"/>
                  <a:gd name="T71" fmla="*/ 457 h 1420"/>
                  <a:gd name="T72" fmla="*/ 193 w 223"/>
                  <a:gd name="T73" fmla="*/ 263 h 1420"/>
                  <a:gd name="T74" fmla="*/ 198 w 223"/>
                  <a:gd name="T75" fmla="*/ 1256 h 1420"/>
                  <a:gd name="T76" fmla="*/ 203 w 223"/>
                  <a:gd name="T77" fmla="*/ 1306 h 1420"/>
                  <a:gd name="T78" fmla="*/ 208 w 223"/>
                  <a:gd name="T79" fmla="*/ 864 h 1420"/>
                  <a:gd name="T80" fmla="*/ 213 w 223"/>
                  <a:gd name="T81" fmla="*/ 253 h 1420"/>
                  <a:gd name="T82" fmla="*/ 218 w 223"/>
                  <a:gd name="T83" fmla="*/ 934 h 1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23" h="1420">
                    <a:moveTo>
                      <a:pt x="0" y="298"/>
                    </a:moveTo>
                    <a:lnTo>
                      <a:pt x="0" y="680"/>
                    </a:lnTo>
                    <a:lnTo>
                      <a:pt x="4" y="725"/>
                    </a:lnTo>
                    <a:lnTo>
                      <a:pt x="4" y="710"/>
                    </a:lnTo>
                    <a:lnTo>
                      <a:pt x="4" y="968"/>
                    </a:lnTo>
                    <a:lnTo>
                      <a:pt x="9" y="1008"/>
                    </a:lnTo>
                    <a:lnTo>
                      <a:pt x="9" y="1395"/>
                    </a:lnTo>
                    <a:lnTo>
                      <a:pt x="9" y="1391"/>
                    </a:lnTo>
                    <a:lnTo>
                      <a:pt x="14" y="1395"/>
                    </a:lnTo>
                    <a:lnTo>
                      <a:pt x="14" y="666"/>
                    </a:lnTo>
                    <a:lnTo>
                      <a:pt x="19" y="293"/>
                    </a:lnTo>
                    <a:lnTo>
                      <a:pt x="19" y="904"/>
                    </a:lnTo>
                    <a:lnTo>
                      <a:pt x="19" y="110"/>
                    </a:lnTo>
                    <a:lnTo>
                      <a:pt x="19" y="735"/>
                    </a:lnTo>
                    <a:lnTo>
                      <a:pt x="24" y="656"/>
                    </a:lnTo>
                    <a:lnTo>
                      <a:pt x="24" y="268"/>
                    </a:lnTo>
                    <a:lnTo>
                      <a:pt x="24" y="869"/>
                    </a:lnTo>
                    <a:lnTo>
                      <a:pt x="29" y="854"/>
                    </a:lnTo>
                    <a:lnTo>
                      <a:pt x="29" y="1098"/>
                    </a:lnTo>
                    <a:lnTo>
                      <a:pt x="34" y="1103"/>
                    </a:lnTo>
                    <a:lnTo>
                      <a:pt x="34" y="1366"/>
                    </a:lnTo>
                    <a:lnTo>
                      <a:pt x="34" y="1341"/>
                    </a:lnTo>
                    <a:lnTo>
                      <a:pt x="39" y="1316"/>
                    </a:lnTo>
                    <a:lnTo>
                      <a:pt x="39" y="0"/>
                    </a:lnTo>
                    <a:lnTo>
                      <a:pt x="44" y="298"/>
                    </a:lnTo>
                    <a:lnTo>
                      <a:pt x="44" y="909"/>
                    </a:lnTo>
                    <a:lnTo>
                      <a:pt x="44" y="626"/>
                    </a:lnTo>
                    <a:lnTo>
                      <a:pt x="49" y="551"/>
                    </a:lnTo>
                    <a:lnTo>
                      <a:pt x="49" y="313"/>
                    </a:lnTo>
                    <a:lnTo>
                      <a:pt x="49" y="864"/>
                    </a:lnTo>
                    <a:lnTo>
                      <a:pt x="54" y="849"/>
                    </a:lnTo>
                    <a:lnTo>
                      <a:pt x="54" y="844"/>
                    </a:lnTo>
                    <a:lnTo>
                      <a:pt x="54" y="1088"/>
                    </a:lnTo>
                    <a:lnTo>
                      <a:pt x="59" y="1103"/>
                    </a:lnTo>
                    <a:lnTo>
                      <a:pt x="59" y="1366"/>
                    </a:lnTo>
                    <a:lnTo>
                      <a:pt x="59" y="1356"/>
                    </a:lnTo>
                    <a:lnTo>
                      <a:pt x="64" y="1346"/>
                    </a:lnTo>
                    <a:lnTo>
                      <a:pt x="64" y="149"/>
                    </a:lnTo>
                    <a:lnTo>
                      <a:pt x="64" y="492"/>
                    </a:lnTo>
                    <a:lnTo>
                      <a:pt x="69" y="636"/>
                    </a:lnTo>
                    <a:lnTo>
                      <a:pt x="69" y="904"/>
                    </a:lnTo>
                    <a:lnTo>
                      <a:pt x="69" y="586"/>
                    </a:lnTo>
                    <a:lnTo>
                      <a:pt x="74" y="497"/>
                    </a:lnTo>
                    <a:lnTo>
                      <a:pt x="74" y="824"/>
                    </a:lnTo>
                    <a:lnTo>
                      <a:pt x="74" y="273"/>
                    </a:lnTo>
                    <a:lnTo>
                      <a:pt x="74" y="815"/>
                    </a:lnTo>
                    <a:lnTo>
                      <a:pt x="79" y="824"/>
                    </a:lnTo>
                    <a:lnTo>
                      <a:pt x="79" y="1232"/>
                    </a:lnTo>
                    <a:lnTo>
                      <a:pt x="84" y="1261"/>
                    </a:lnTo>
                    <a:lnTo>
                      <a:pt x="84" y="1391"/>
                    </a:lnTo>
                    <a:lnTo>
                      <a:pt x="84" y="1281"/>
                    </a:lnTo>
                    <a:lnTo>
                      <a:pt x="89" y="1256"/>
                    </a:lnTo>
                    <a:lnTo>
                      <a:pt x="89" y="124"/>
                    </a:lnTo>
                    <a:lnTo>
                      <a:pt x="89" y="909"/>
                    </a:lnTo>
                    <a:lnTo>
                      <a:pt x="94" y="924"/>
                    </a:lnTo>
                    <a:lnTo>
                      <a:pt x="94" y="229"/>
                    </a:lnTo>
                    <a:lnTo>
                      <a:pt x="94" y="268"/>
                    </a:lnTo>
                    <a:lnTo>
                      <a:pt x="99" y="353"/>
                    </a:lnTo>
                    <a:lnTo>
                      <a:pt x="99" y="983"/>
                    </a:lnTo>
                    <a:lnTo>
                      <a:pt x="104" y="993"/>
                    </a:lnTo>
                    <a:lnTo>
                      <a:pt x="104" y="1276"/>
                    </a:lnTo>
                    <a:lnTo>
                      <a:pt x="109" y="1306"/>
                    </a:lnTo>
                    <a:lnTo>
                      <a:pt x="109" y="1361"/>
                    </a:lnTo>
                    <a:lnTo>
                      <a:pt x="109" y="1187"/>
                    </a:lnTo>
                    <a:lnTo>
                      <a:pt x="114" y="1132"/>
                    </a:lnTo>
                    <a:lnTo>
                      <a:pt x="114" y="204"/>
                    </a:lnTo>
                    <a:lnTo>
                      <a:pt x="114" y="894"/>
                    </a:lnTo>
                    <a:lnTo>
                      <a:pt x="119" y="889"/>
                    </a:lnTo>
                    <a:lnTo>
                      <a:pt x="119" y="298"/>
                    </a:lnTo>
                    <a:lnTo>
                      <a:pt x="119" y="393"/>
                    </a:lnTo>
                    <a:lnTo>
                      <a:pt x="124" y="487"/>
                    </a:lnTo>
                    <a:lnTo>
                      <a:pt x="124" y="859"/>
                    </a:lnTo>
                    <a:lnTo>
                      <a:pt x="129" y="889"/>
                    </a:lnTo>
                    <a:lnTo>
                      <a:pt x="129" y="1410"/>
                    </a:lnTo>
                    <a:lnTo>
                      <a:pt x="134" y="1420"/>
                    </a:lnTo>
                    <a:lnTo>
                      <a:pt x="134" y="1073"/>
                    </a:lnTo>
                    <a:lnTo>
                      <a:pt x="139" y="978"/>
                    </a:lnTo>
                    <a:lnTo>
                      <a:pt x="139" y="214"/>
                    </a:lnTo>
                    <a:lnTo>
                      <a:pt x="139" y="894"/>
                    </a:lnTo>
                    <a:lnTo>
                      <a:pt x="144" y="879"/>
                    </a:lnTo>
                    <a:lnTo>
                      <a:pt x="144" y="263"/>
                    </a:lnTo>
                    <a:lnTo>
                      <a:pt x="144" y="507"/>
                    </a:lnTo>
                    <a:lnTo>
                      <a:pt x="149" y="606"/>
                    </a:lnTo>
                    <a:lnTo>
                      <a:pt x="149" y="949"/>
                    </a:lnTo>
                    <a:lnTo>
                      <a:pt x="153" y="968"/>
                    </a:lnTo>
                    <a:lnTo>
                      <a:pt x="153" y="1410"/>
                    </a:lnTo>
                    <a:lnTo>
                      <a:pt x="153" y="1405"/>
                    </a:lnTo>
                    <a:lnTo>
                      <a:pt x="158" y="1410"/>
                    </a:lnTo>
                    <a:lnTo>
                      <a:pt x="158" y="884"/>
                    </a:lnTo>
                    <a:lnTo>
                      <a:pt x="163" y="780"/>
                    </a:lnTo>
                    <a:lnTo>
                      <a:pt x="163" y="894"/>
                    </a:lnTo>
                    <a:lnTo>
                      <a:pt x="163" y="249"/>
                    </a:lnTo>
                    <a:lnTo>
                      <a:pt x="163" y="829"/>
                    </a:lnTo>
                    <a:lnTo>
                      <a:pt x="168" y="775"/>
                    </a:lnTo>
                    <a:lnTo>
                      <a:pt x="168" y="283"/>
                    </a:lnTo>
                    <a:lnTo>
                      <a:pt x="168" y="745"/>
                    </a:lnTo>
                    <a:lnTo>
                      <a:pt x="173" y="805"/>
                    </a:lnTo>
                    <a:lnTo>
                      <a:pt x="173" y="775"/>
                    </a:lnTo>
                    <a:lnTo>
                      <a:pt x="173" y="1112"/>
                    </a:lnTo>
                    <a:lnTo>
                      <a:pt x="178" y="1147"/>
                    </a:lnTo>
                    <a:lnTo>
                      <a:pt x="178" y="1410"/>
                    </a:lnTo>
                    <a:lnTo>
                      <a:pt x="178" y="1371"/>
                    </a:lnTo>
                    <a:lnTo>
                      <a:pt x="183" y="1356"/>
                    </a:lnTo>
                    <a:lnTo>
                      <a:pt x="183" y="278"/>
                    </a:lnTo>
                    <a:lnTo>
                      <a:pt x="183" y="546"/>
                    </a:lnTo>
                    <a:lnTo>
                      <a:pt x="188" y="661"/>
                    </a:lnTo>
                    <a:lnTo>
                      <a:pt x="188" y="894"/>
                    </a:lnTo>
                    <a:lnTo>
                      <a:pt x="188" y="457"/>
                    </a:lnTo>
                    <a:lnTo>
                      <a:pt x="193" y="368"/>
                    </a:lnTo>
                    <a:lnTo>
                      <a:pt x="193" y="820"/>
                    </a:lnTo>
                    <a:lnTo>
                      <a:pt x="193" y="263"/>
                    </a:lnTo>
                    <a:lnTo>
                      <a:pt x="193" y="805"/>
                    </a:lnTo>
                    <a:lnTo>
                      <a:pt x="198" y="815"/>
                    </a:lnTo>
                    <a:lnTo>
                      <a:pt x="198" y="1256"/>
                    </a:lnTo>
                    <a:lnTo>
                      <a:pt x="203" y="1301"/>
                    </a:lnTo>
                    <a:lnTo>
                      <a:pt x="203" y="1420"/>
                    </a:lnTo>
                    <a:lnTo>
                      <a:pt x="203" y="1306"/>
                    </a:lnTo>
                    <a:lnTo>
                      <a:pt x="208" y="1276"/>
                    </a:lnTo>
                    <a:lnTo>
                      <a:pt x="208" y="179"/>
                    </a:lnTo>
                    <a:lnTo>
                      <a:pt x="208" y="864"/>
                    </a:lnTo>
                    <a:lnTo>
                      <a:pt x="213" y="894"/>
                    </a:lnTo>
                    <a:lnTo>
                      <a:pt x="213" y="899"/>
                    </a:lnTo>
                    <a:lnTo>
                      <a:pt x="213" y="253"/>
                    </a:lnTo>
                    <a:lnTo>
                      <a:pt x="213" y="283"/>
                    </a:lnTo>
                    <a:lnTo>
                      <a:pt x="218" y="323"/>
                    </a:lnTo>
                    <a:lnTo>
                      <a:pt x="218" y="934"/>
                    </a:lnTo>
                    <a:lnTo>
                      <a:pt x="223" y="954"/>
                    </a:lnTo>
                    <a:lnTo>
                      <a:pt x="223" y="1351"/>
                    </a:lnTo>
                  </a:path>
                </a:pathLst>
              </a:custGeom>
              <a:noFill/>
              <a:ln w="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468" name="Line 188"/>
            <p:cNvSpPr>
              <a:spLocks noChangeShapeType="1"/>
            </p:cNvSpPr>
            <p:nvPr/>
          </p:nvSpPr>
          <p:spPr bwMode="auto">
            <a:xfrm flipH="1">
              <a:off x="6370671" y="1934621"/>
              <a:ext cx="5293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78" name="Freeform 198"/>
            <p:cNvSpPr>
              <a:spLocks/>
            </p:cNvSpPr>
            <p:nvPr/>
          </p:nvSpPr>
          <p:spPr bwMode="auto">
            <a:xfrm>
              <a:off x="2385003" y="1792607"/>
              <a:ext cx="411094" cy="290142"/>
            </a:xfrm>
            <a:custGeom>
              <a:avLst/>
              <a:gdLst>
                <a:gd name="T0" fmla="*/ 0 w 233"/>
                <a:gd name="T1" fmla="*/ 204 h 427"/>
                <a:gd name="T2" fmla="*/ 5 w 233"/>
                <a:gd name="T3" fmla="*/ 204 h 427"/>
                <a:gd name="T4" fmla="*/ 10 w 233"/>
                <a:gd name="T5" fmla="*/ 204 h 427"/>
                <a:gd name="T6" fmla="*/ 20 w 233"/>
                <a:gd name="T7" fmla="*/ 209 h 427"/>
                <a:gd name="T8" fmla="*/ 30 w 233"/>
                <a:gd name="T9" fmla="*/ 209 h 427"/>
                <a:gd name="T10" fmla="*/ 34 w 233"/>
                <a:gd name="T11" fmla="*/ 204 h 427"/>
                <a:gd name="T12" fmla="*/ 39 w 233"/>
                <a:gd name="T13" fmla="*/ 204 h 427"/>
                <a:gd name="T14" fmla="*/ 44 w 233"/>
                <a:gd name="T15" fmla="*/ 209 h 427"/>
                <a:gd name="T16" fmla="*/ 49 w 233"/>
                <a:gd name="T17" fmla="*/ 204 h 427"/>
                <a:gd name="T18" fmla="*/ 49 w 233"/>
                <a:gd name="T19" fmla="*/ 209 h 427"/>
                <a:gd name="T20" fmla="*/ 54 w 233"/>
                <a:gd name="T21" fmla="*/ 204 h 427"/>
                <a:gd name="T22" fmla="*/ 59 w 233"/>
                <a:gd name="T23" fmla="*/ 204 h 427"/>
                <a:gd name="T24" fmla="*/ 64 w 233"/>
                <a:gd name="T25" fmla="*/ 204 h 427"/>
                <a:gd name="T26" fmla="*/ 69 w 233"/>
                <a:gd name="T27" fmla="*/ 219 h 427"/>
                <a:gd name="T28" fmla="*/ 74 w 233"/>
                <a:gd name="T29" fmla="*/ 204 h 427"/>
                <a:gd name="T30" fmla="*/ 79 w 233"/>
                <a:gd name="T31" fmla="*/ 199 h 427"/>
                <a:gd name="T32" fmla="*/ 84 w 233"/>
                <a:gd name="T33" fmla="*/ 60 h 427"/>
                <a:gd name="T34" fmla="*/ 89 w 233"/>
                <a:gd name="T35" fmla="*/ 144 h 427"/>
                <a:gd name="T36" fmla="*/ 94 w 233"/>
                <a:gd name="T37" fmla="*/ 403 h 427"/>
                <a:gd name="T38" fmla="*/ 104 w 233"/>
                <a:gd name="T39" fmla="*/ 318 h 427"/>
                <a:gd name="T40" fmla="*/ 109 w 233"/>
                <a:gd name="T41" fmla="*/ 70 h 427"/>
                <a:gd name="T42" fmla="*/ 114 w 233"/>
                <a:gd name="T43" fmla="*/ 209 h 427"/>
                <a:gd name="T44" fmla="*/ 119 w 233"/>
                <a:gd name="T45" fmla="*/ 189 h 427"/>
                <a:gd name="T46" fmla="*/ 124 w 233"/>
                <a:gd name="T47" fmla="*/ 194 h 427"/>
                <a:gd name="T48" fmla="*/ 129 w 233"/>
                <a:gd name="T49" fmla="*/ 169 h 427"/>
                <a:gd name="T50" fmla="*/ 139 w 233"/>
                <a:gd name="T51" fmla="*/ 30 h 427"/>
                <a:gd name="T52" fmla="*/ 144 w 233"/>
                <a:gd name="T53" fmla="*/ 418 h 427"/>
                <a:gd name="T54" fmla="*/ 149 w 233"/>
                <a:gd name="T55" fmla="*/ 278 h 427"/>
                <a:gd name="T56" fmla="*/ 159 w 233"/>
                <a:gd name="T57" fmla="*/ 184 h 427"/>
                <a:gd name="T58" fmla="*/ 164 w 233"/>
                <a:gd name="T59" fmla="*/ 130 h 427"/>
                <a:gd name="T60" fmla="*/ 169 w 233"/>
                <a:gd name="T61" fmla="*/ 209 h 427"/>
                <a:gd name="T62" fmla="*/ 174 w 233"/>
                <a:gd name="T63" fmla="*/ 199 h 427"/>
                <a:gd name="T64" fmla="*/ 179 w 233"/>
                <a:gd name="T65" fmla="*/ 204 h 427"/>
                <a:gd name="T66" fmla="*/ 183 w 233"/>
                <a:gd name="T67" fmla="*/ 194 h 427"/>
                <a:gd name="T68" fmla="*/ 188 w 233"/>
                <a:gd name="T69" fmla="*/ 0 h 427"/>
                <a:gd name="T70" fmla="*/ 193 w 233"/>
                <a:gd name="T71" fmla="*/ 427 h 427"/>
                <a:gd name="T72" fmla="*/ 203 w 233"/>
                <a:gd name="T73" fmla="*/ 313 h 427"/>
                <a:gd name="T74" fmla="*/ 208 w 233"/>
                <a:gd name="T75" fmla="*/ 45 h 427"/>
                <a:gd name="T76" fmla="*/ 218 w 233"/>
                <a:gd name="T77" fmla="*/ 194 h 427"/>
                <a:gd name="T78" fmla="*/ 218 w 233"/>
                <a:gd name="T79" fmla="*/ 194 h 427"/>
                <a:gd name="T80" fmla="*/ 228 w 233"/>
                <a:gd name="T81" fmla="*/ 204 h 427"/>
                <a:gd name="T82" fmla="*/ 233 w 233"/>
                <a:gd name="T83" fmla="*/ 199 h 4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33" h="427">
                  <a:moveTo>
                    <a:pt x="0" y="204"/>
                  </a:moveTo>
                  <a:lnTo>
                    <a:pt x="0" y="209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5" y="209"/>
                  </a:lnTo>
                  <a:lnTo>
                    <a:pt x="5" y="204"/>
                  </a:lnTo>
                  <a:lnTo>
                    <a:pt x="5" y="209"/>
                  </a:lnTo>
                  <a:lnTo>
                    <a:pt x="10" y="204"/>
                  </a:lnTo>
                  <a:lnTo>
                    <a:pt x="10" y="204"/>
                  </a:lnTo>
                  <a:lnTo>
                    <a:pt x="10" y="209"/>
                  </a:lnTo>
                  <a:lnTo>
                    <a:pt x="20" y="209"/>
                  </a:lnTo>
                  <a:lnTo>
                    <a:pt x="20" y="209"/>
                  </a:lnTo>
                  <a:lnTo>
                    <a:pt x="30" y="209"/>
                  </a:lnTo>
                  <a:lnTo>
                    <a:pt x="25" y="209"/>
                  </a:lnTo>
                  <a:lnTo>
                    <a:pt x="30" y="209"/>
                  </a:lnTo>
                  <a:lnTo>
                    <a:pt x="34" y="204"/>
                  </a:lnTo>
                  <a:lnTo>
                    <a:pt x="34" y="209"/>
                  </a:lnTo>
                  <a:lnTo>
                    <a:pt x="34" y="204"/>
                  </a:lnTo>
                  <a:lnTo>
                    <a:pt x="34" y="209"/>
                  </a:lnTo>
                  <a:lnTo>
                    <a:pt x="39" y="204"/>
                  </a:lnTo>
                  <a:lnTo>
                    <a:pt x="39" y="204"/>
                  </a:lnTo>
                  <a:lnTo>
                    <a:pt x="39" y="209"/>
                  </a:lnTo>
                  <a:lnTo>
                    <a:pt x="44" y="204"/>
                  </a:lnTo>
                  <a:lnTo>
                    <a:pt x="44" y="209"/>
                  </a:lnTo>
                  <a:lnTo>
                    <a:pt x="44" y="204"/>
                  </a:lnTo>
                  <a:lnTo>
                    <a:pt x="44" y="209"/>
                  </a:lnTo>
                  <a:lnTo>
                    <a:pt x="49" y="204"/>
                  </a:lnTo>
                  <a:lnTo>
                    <a:pt x="49" y="209"/>
                  </a:lnTo>
                  <a:lnTo>
                    <a:pt x="49" y="204"/>
                  </a:lnTo>
                  <a:lnTo>
                    <a:pt x="49" y="209"/>
                  </a:lnTo>
                  <a:lnTo>
                    <a:pt x="54" y="204"/>
                  </a:lnTo>
                  <a:lnTo>
                    <a:pt x="54" y="209"/>
                  </a:lnTo>
                  <a:lnTo>
                    <a:pt x="54" y="204"/>
                  </a:lnTo>
                  <a:lnTo>
                    <a:pt x="54" y="204"/>
                  </a:lnTo>
                  <a:lnTo>
                    <a:pt x="59" y="209"/>
                  </a:lnTo>
                  <a:lnTo>
                    <a:pt x="59" y="204"/>
                  </a:lnTo>
                  <a:lnTo>
                    <a:pt x="59" y="209"/>
                  </a:lnTo>
                  <a:lnTo>
                    <a:pt x="64" y="214"/>
                  </a:lnTo>
                  <a:lnTo>
                    <a:pt x="64" y="204"/>
                  </a:lnTo>
                  <a:lnTo>
                    <a:pt x="64" y="209"/>
                  </a:lnTo>
                  <a:lnTo>
                    <a:pt x="69" y="214"/>
                  </a:lnTo>
                  <a:lnTo>
                    <a:pt x="69" y="219"/>
                  </a:lnTo>
                  <a:lnTo>
                    <a:pt x="69" y="204"/>
                  </a:lnTo>
                  <a:lnTo>
                    <a:pt x="69" y="209"/>
                  </a:lnTo>
                  <a:lnTo>
                    <a:pt x="74" y="204"/>
                  </a:lnTo>
                  <a:lnTo>
                    <a:pt x="74" y="209"/>
                  </a:lnTo>
                  <a:lnTo>
                    <a:pt x="74" y="204"/>
                  </a:lnTo>
                  <a:lnTo>
                    <a:pt x="79" y="199"/>
                  </a:lnTo>
                  <a:lnTo>
                    <a:pt x="79" y="184"/>
                  </a:lnTo>
                  <a:lnTo>
                    <a:pt x="84" y="179"/>
                  </a:lnTo>
                  <a:lnTo>
                    <a:pt x="84" y="60"/>
                  </a:lnTo>
                  <a:lnTo>
                    <a:pt x="89" y="50"/>
                  </a:lnTo>
                  <a:lnTo>
                    <a:pt x="89" y="30"/>
                  </a:lnTo>
                  <a:lnTo>
                    <a:pt x="89" y="144"/>
                  </a:lnTo>
                  <a:lnTo>
                    <a:pt x="94" y="204"/>
                  </a:lnTo>
                  <a:lnTo>
                    <a:pt x="94" y="408"/>
                  </a:lnTo>
                  <a:lnTo>
                    <a:pt x="94" y="403"/>
                  </a:lnTo>
                  <a:lnTo>
                    <a:pt x="99" y="398"/>
                  </a:lnTo>
                  <a:lnTo>
                    <a:pt x="99" y="323"/>
                  </a:lnTo>
                  <a:lnTo>
                    <a:pt x="104" y="318"/>
                  </a:lnTo>
                  <a:lnTo>
                    <a:pt x="104" y="159"/>
                  </a:lnTo>
                  <a:lnTo>
                    <a:pt x="109" y="149"/>
                  </a:lnTo>
                  <a:lnTo>
                    <a:pt x="109" y="70"/>
                  </a:lnTo>
                  <a:lnTo>
                    <a:pt x="109" y="134"/>
                  </a:lnTo>
                  <a:lnTo>
                    <a:pt x="114" y="154"/>
                  </a:lnTo>
                  <a:lnTo>
                    <a:pt x="114" y="209"/>
                  </a:lnTo>
                  <a:lnTo>
                    <a:pt x="114" y="199"/>
                  </a:lnTo>
                  <a:lnTo>
                    <a:pt x="119" y="204"/>
                  </a:lnTo>
                  <a:lnTo>
                    <a:pt x="119" y="189"/>
                  </a:lnTo>
                  <a:lnTo>
                    <a:pt x="119" y="194"/>
                  </a:lnTo>
                  <a:lnTo>
                    <a:pt x="124" y="199"/>
                  </a:lnTo>
                  <a:lnTo>
                    <a:pt x="124" y="194"/>
                  </a:lnTo>
                  <a:lnTo>
                    <a:pt x="129" y="189"/>
                  </a:lnTo>
                  <a:lnTo>
                    <a:pt x="129" y="194"/>
                  </a:lnTo>
                  <a:lnTo>
                    <a:pt x="129" y="169"/>
                  </a:lnTo>
                  <a:lnTo>
                    <a:pt x="134" y="164"/>
                  </a:lnTo>
                  <a:lnTo>
                    <a:pt x="134" y="35"/>
                  </a:lnTo>
                  <a:lnTo>
                    <a:pt x="139" y="30"/>
                  </a:lnTo>
                  <a:lnTo>
                    <a:pt x="139" y="323"/>
                  </a:lnTo>
                  <a:lnTo>
                    <a:pt x="144" y="338"/>
                  </a:lnTo>
                  <a:lnTo>
                    <a:pt x="144" y="418"/>
                  </a:lnTo>
                  <a:lnTo>
                    <a:pt x="144" y="368"/>
                  </a:lnTo>
                  <a:lnTo>
                    <a:pt x="149" y="358"/>
                  </a:lnTo>
                  <a:lnTo>
                    <a:pt x="149" y="278"/>
                  </a:lnTo>
                  <a:lnTo>
                    <a:pt x="154" y="269"/>
                  </a:lnTo>
                  <a:lnTo>
                    <a:pt x="154" y="189"/>
                  </a:lnTo>
                  <a:lnTo>
                    <a:pt x="159" y="184"/>
                  </a:lnTo>
                  <a:lnTo>
                    <a:pt x="159" y="105"/>
                  </a:lnTo>
                  <a:lnTo>
                    <a:pt x="159" y="120"/>
                  </a:lnTo>
                  <a:lnTo>
                    <a:pt x="164" y="130"/>
                  </a:lnTo>
                  <a:lnTo>
                    <a:pt x="164" y="204"/>
                  </a:lnTo>
                  <a:lnTo>
                    <a:pt x="164" y="204"/>
                  </a:lnTo>
                  <a:lnTo>
                    <a:pt x="169" y="209"/>
                  </a:lnTo>
                  <a:lnTo>
                    <a:pt x="169" y="194"/>
                  </a:lnTo>
                  <a:lnTo>
                    <a:pt x="174" y="199"/>
                  </a:lnTo>
                  <a:lnTo>
                    <a:pt x="174" y="199"/>
                  </a:lnTo>
                  <a:lnTo>
                    <a:pt x="174" y="194"/>
                  </a:lnTo>
                  <a:lnTo>
                    <a:pt x="179" y="199"/>
                  </a:lnTo>
                  <a:lnTo>
                    <a:pt x="179" y="204"/>
                  </a:lnTo>
                  <a:lnTo>
                    <a:pt x="179" y="194"/>
                  </a:lnTo>
                  <a:lnTo>
                    <a:pt x="179" y="199"/>
                  </a:lnTo>
                  <a:lnTo>
                    <a:pt x="183" y="194"/>
                  </a:lnTo>
                  <a:lnTo>
                    <a:pt x="183" y="75"/>
                  </a:lnTo>
                  <a:lnTo>
                    <a:pt x="188" y="60"/>
                  </a:lnTo>
                  <a:lnTo>
                    <a:pt x="188" y="0"/>
                  </a:lnTo>
                  <a:lnTo>
                    <a:pt x="188" y="65"/>
                  </a:lnTo>
                  <a:lnTo>
                    <a:pt x="193" y="95"/>
                  </a:lnTo>
                  <a:lnTo>
                    <a:pt x="193" y="427"/>
                  </a:lnTo>
                  <a:lnTo>
                    <a:pt x="198" y="423"/>
                  </a:lnTo>
                  <a:lnTo>
                    <a:pt x="198" y="323"/>
                  </a:lnTo>
                  <a:lnTo>
                    <a:pt x="203" y="313"/>
                  </a:lnTo>
                  <a:lnTo>
                    <a:pt x="203" y="209"/>
                  </a:lnTo>
                  <a:lnTo>
                    <a:pt x="208" y="194"/>
                  </a:lnTo>
                  <a:lnTo>
                    <a:pt x="208" y="45"/>
                  </a:lnTo>
                  <a:lnTo>
                    <a:pt x="213" y="65"/>
                  </a:lnTo>
                  <a:lnTo>
                    <a:pt x="213" y="199"/>
                  </a:lnTo>
                  <a:lnTo>
                    <a:pt x="218" y="194"/>
                  </a:lnTo>
                  <a:lnTo>
                    <a:pt x="218" y="199"/>
                  </a:lnTo>
                  <a:lnTo>
                    <a:pt x="218" y="194"/>
                  </a:lnTo>
                  <a:lnTo>
                    <a:pt x="218" y="194"/>
                  </a:lnTo>
                  <a:lnTo>
                    <a:pt x="223" y="199"/>
                  </a:lnTo>
                  <a:lnTo>
                    <a:pt x="223" y="209"/>
                  </a:lnTo>
                  <a:lnTo>
                    <a:pt x="228" y="204"/>
                  </a:lnTo>
                  <a:lnTo>
                    <a:pt x="228" y="209"/>
                  </a:lnTo>
                  <a:lnTo>
                    <a:pt x="228" y="204"/>
                  </a:lnTo>
                  <a:lnTo>
                    <a:pt x="233" y="199"/>
                  </a:lnTo>
                  <a:lnTo>
                    <a:pt x="233" y="204"/>
                  </a:lnTo>
                  <a:lnTo>
                    <a:pt x="233" y="189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79" name="Freeform 199"/>
            <p:cNvSpPr>
              <a:spLocks/>
            </p:cNvSpPr>
            <p:nvPr/>
          </p:nvSpPr>
          <p:spPr bwMode="auto">
            <a:xfrm>
              <a:off x="2796097" y="1779697"/>
              <a:ext cx="437559" cy="320040"/>
            </a:xfrm>
            <a:custGeom>
              <a:avLst/>
              <a:gdLst>
                <a:gd name="T0" fmla="*/ 5 w 248"/>
                <a:gd name="T1" fmla="*/ 134 h 471"/>
                <a:gd name="T2" fmla="*/ 15 w 248"/>
                <a:gd name="T3" fmla="*/ 64 h 471"/>
                <a:gd name="T4" fmla="*/ 20 w 248"/>
                <a:gd name="T5" fmla="*/ 367 h 471"/>
                <a:gd name="T6" fmla="*/ 25 w 248"/>
                <a:gd name="T7" fmla="*/ 461 h 471"/>
                <a:gd name="T8" fmla="*/ 30 w 248"/>
                <a:gd name="T9" fmla="*/ 129 h 471"/>
                <a:gd name="T10" fmla="*/ 35 w 248"/>
                <a:gd name="T11" fmla="*/ 213 h 471"/>
                <a:gd name="T12" fmla="*/ 40 w 248"/>
                <a:gd name="T13" fmla="*/ 218 h 471"/>
                <a:gd name="T14" fmla="*/ 45 w 248"/>
                <a:gd name="T15" fmla="*/ 223 h 471"/>
                <a:gd name="T16" fmla="*/ 55 w 248"/>
                <a:gd name="T17" fmla="*/ 203 h 471"/>
                <a:gd name="T18" fmla="*/ 60 w 248"/>
                <a:gd name="T19" fmla="*/ 293 h 471"/>
                <a:gd name="T20" fmla="*/ 65 w 248"/>
                <a:gd name="T21" fmla="*/ 432 h 471"/>
                <a:gd name="T22" fmla="*/ 75 w 248"/>
                <a:gd name="T23" fmla="*/ 322 h 471"/>
                <a:gd name="T24" fmla="*/ 80 w 248"/>
                <a:gd name="T25" fmla="*/ 29 h 471"/>
                <a:gd name="T26" fmla="*/ 85 w 248"/>
                <a:gd name="T27" fmla="*/ 223 h 471"/>
                <a:gd name="T28" fmla="*/ 90 w 248"/>
                <a:gd name="T29" fmla="*/ 223 h 471"/>
                <a:gd name="T30" fmla="*/ 94 w 248"/>
                <a:gd name="T31" fmla="*/ 198 h 471"/>
                <a:gd name="T32" fmla="*/ 104 w 248"/>
                <a:gd name="T33" fmla="*/ 29 h 471"/>
                <a:gd name="T34" fmla="*/ 109 w 248"/>
                <a:gd name="T35" fmla="*/ 278 h 471"/>
                <a:gd name="T36" fmla="*/ 114 w 248"/>
                <a:gd name="T37" fmla="*/ 397 h 471"/>
                <a:gd name="T38" fmla="*/ 119 w 248"/>
                <a:gd name="T39" fmla="*/ 307 h 471"/>
                <a:gd name="T40" fmla="*/ 124 w 248"/>
                <a:gd name="T41" fmla="*/ 69 h 471"/>
                <a:gd name="T42" fmla="*/ 129 w 248"/>
                <a:gd name="T43" fmla="*/ 223 h 471"/>
                <a:gd name="T44" fmla="*/ 139 w 248"/>
                <a:gd name="T45" fmla="*/ 228 h 471"/>
                <a:gd name="T46" fmla="*/ 144 w 248"/>
                <a:gd name="T47" fmla="*/ 213 h 471"/>
                <a:gd name="T48" fmla="*/ 154 w 248"/>
                <a:gd name="T49" fmla="*/ 188 h 471"/>
                <a:gd name="T50" fmla="*/ 159 w 248"/>
                <a:gd name="T51" fmla="*/ 89 h 471"/>
                <a:gd name="T52" fmla="*/ 164 w 248"/>
                <a:gd name="T53" fmla="*/ 427 h 471"/>
                <a:gd name="T54" fmla="*/ 169 w 248"/>
                <a:gd name="T55" fmla="*/ 347 h 471"/>
                <a:gd name="T56" fmla="*/ 179 w 248"/>
                <a:gd name="T57" fmla="*/ 213 h 471"/>
                <a:gd name="T58" fmla="*/ 184 w 248"/>
                <a:gd name="T59" fmla="*/ 139 h 471"/>
                <a:gd name="T60" fmla="*/ 189 w 248"/>
                <a:gd name="T61" fmla="*/ 223 h 471"/>
                <a:gd name="T62" fmla="*/ 189 w 248"/>
                <a:gd name="T63" fmla="*/ 223 h 471"/>
                <a:gd name="T64" fmla="*/ 194 w 248"/>
                <a:gd name="T65" fmla="*/ 218 h 471"/>
                <a:gd name="T66" fmla="*/ 199 w 248"/>
                <a:gd name="T67" fmla="*/ 223 h 471"/>
                <a:gd name="T68" fmla="*/ 204 w 248"/>
                <a:gd name="T69" fmla="*/ 218 h 471"/>
                <a:gd name="T70" fmla="*/ 209 w 248"/>
                <a:gd name="T71" fmla="*/ 208 h 471"/>
                <a:gd name="T72" fmla="*/ 214 w 248"/>
                <a:gd name="T73" fmla="*/ 99 h 471"/>
                <a:gd name="T74" fmla="*/ 219 w 248"/>
                <a:gd name="T75" fmla="*/ 322 h 471"/>
                <a:gd name="T76" fmla="*/ 224 w 248"/>
                <a:gd name="T77" fmla="*/ 412 h 471"/>
                <a:gd name="T78" fmla="*/ 234 w 248"/>
                <a:gd name="T79" fmla="*/ 293 h 471"/>
                <a:gd name="T80" fmla="*/ 239 w 248"/>
                <a:gd name="T81" fmla="*/ 163 h 471"/>
                <a:gd name="T82" fmla="*/ 243 w 248"/>
                <a:gd name="T83" fmla="*/ 218 h 4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8" h="471">
                  <a:moveTo>
                    <a:pt x="0" y="208"/>
                  </a:moveTo>
                  <a:lnTo>
                    <a:pt x="5" y="213"/>
                  </a:lnTo>
                  <a:lnTo>
                    <a:pt x="5" y="134"/>
                  </a:lnTo>
                  <a:lnTo>
                    <a:pt x="10" y="129"/>
                  </a:lnTo>
                  <a:lnTo>
                    <a:pt x="10" y="59"/>
                  </a:lnTo>
                  <a:lnTo>
                    <a:pt x="15" y="64"/>
                  </a:lnTo>
                  <a:lnTo>
                    <a:pt x="15" y="59"/>
                  </a:lnTo>
                  <a:lnTo>
                    <a:pt x="15" y="377"/>
                  </a:lnTo>
                  <a:lnTo>
                    <a:pt x="20" y="367"/>
                  </a:lnTo>
                  <a:lnTo>
                    <a:pt x="20" y="471"/>
                  </a:lnTo>
                  <a:lnTo>
                    <a:pt x="20" y="466"/>
                  </a:lnTo>
                  <a:lnTo>
                    <a:pt x="25" y="461"/>
                  </a:lnTo>
                  <a:lnTo>
                    <a:pt x="25" y="322"/>
                  </a:lnTo>
                  <a:lnTo>
                    <a:pt x="30" y="312"/>
                  </a:lnTo>
                  <a:lnTo>
                    <a:pt x="30" y="129"/>
                  </a:lnTo>
                  <a:lnTo>
                    <a:pt x="35" y="104"/>
                  </a:lnTo>
                  <a:lnTo>
                    <a:pt x="35" y="74"/>
                  </a:lnTo>
                  <a:lnTo>
                    <a:pt x="35" y="213"/>
                  </a:lnTo>
                  <a:lnTo>
                    <a:pt x="40" y="218"/>
                  </a:lnTo>
                  <a:lnTo>
                    <a:pt x="40" y="223"/>
                  </a:lnTo>
                  <a:lnTo>
                    <a:pt x="40" y="218"/>
                  </a:lnTo>
                  <a:lnTo>
                    <a:pt x="45" y="223"/>
                  </a:lnTo>
                  <a:lnTo>
                    <a:pt x="45" y="218"/>
                  </a:lnTo>
                  <a:lnTo>
                    <a:pt x="45" y="223"/>
                  </a:lnTo>
                  <a:lnTo>
                    <a:pt x="50" y="228"/>
                  </a:lnTo>
                  <a:lnTo>
                    <a:pt x="50" y="213"/>
                  </a:lnTo>
                  <a:lnTo>
                    <a:pt x="55" y="203"/>
                  </a:lnTo>
                  <a:lnTo>
                    <a:pt x="55" y="14"/>
                  </a:lnTo>
                  <a:lnTo>
                    <a:pt x="60" y="0"/>
                  </a:lnTo>
                  <a:lnTo>
                    <a:pt x="60" y="293"/>
                  </a:lnTo>
                  <a:lnTo>
                    <a:pt x="65" y="322"/>
                  </a:lnTo>
                  <a:lnTo>
                    <a:pt x="65" y="451"/>
                  </a:lnTo>
                  <a:lnTo>
                    <a:pt x="65" y="432"/>
                  </a:lnTo>
                  <a:lnTo>
                    <a:pt x="70" y="417"/>
                  </a:lnTo>
                  <a:lnTo>
                    <a:pt x="70" y="327"/>
                  </a:lnTo>
                  <a:lnTo>
                    <a:pt x="75" y="322"/>
                  </a:lnTo>
                  <a:lnTo>
                    <a:pt x="75" y="173"/>
                  </a:lnTo>
                  <a:lnTo>
                    <a:pt x="80" y="158"/>
                  </a:lnTo>
                  <a:lnTo>
                    <a:pt x="80" y="29"/>
                  </a:lnTo>
                  <a:lnTo>
                    <a:pt x="80" y="193"/>
                  </a:lnTo>
                  <a:lnTo>
                    <a:pt x="85" y="198"/>
                  </a:lnTo>
                  <a:lnTo>
                    <a:pt x="85" y="223"/>
                  </a:lnTo>
                  <a:lnTo>
                    <a:pt x="85" y="218"/>
                  </a:lnTo>
                  <a:lnTo>
                    <a:pt x="90" y="213"/>
                  </a:lnTo>
                  <a:lnTo>
                    <a:pt x="90" y="223"/>
                  </a:lnTo>
                  <a:lnTo>
                    <a:pt x="90" y="218"/>
                  </a:lnTo>
                  <a:lnTo>
                    <a:pt x="94" y="223"/>
                  </a:lnTo>
                  <a:lnTo>
                    <a:pt x="94" y="198"/>
                  </a:lnTo>
                  <a:lnTo>
                    <a:pt x="99" y="193"/>
                  </a:lnTo>
                  <a:lnTo>
                    <a:pt x="99" y="44"/>
                  </a:lnTo>
                  <a:lnTo>
                    <a:pt x="104" y="29"/>
                  </a:lnTo>
                  <a:lnTo>
                    <a:pt x="104" y="9"/>
                  </a:lnTo>
                  <a:lnTo>
                    <a:pt x="104" y="173"/>
                  </a:lnTo>
                  <a:lnTo>
                    <a:pt x="109" y="278"/>
                  </a:lnTo>
                  <a:lnTo>
                    <a:pt x="109" y="442"/>
                  </a:lnTo>
                  <a:lnTo>
                    <a:pt x="109" y="402"/>
                  </a:lnTo>
                  <a:lnTo>
                    <a:pt x="114" y="397"/>
                  </a:lnTo>
                  <a:lnTo>
                    <a:pt x="114" y="402"/>
                  </a:lnTo>
                  <a:lnTo>
                    <a:pt x="114" y="312"/>
                  </a:lnTo>
                  <a:lnTo>
                    <a:pt x="119" y="307"/>
                  </a:lnTo>
                  <a:lnTo>
                    <a:pt x="119" y="208"/>
                  </a:lnTo>
                  <a:lnTo>
                    <a:pt x="124" y="198"/>
                  </a:lnTo>
                  <a:lnTo>
                    <a:pt x="124" y="69"/>
                  </a:lnTo>
                  <a:lnTo>
                    <a:pt x="124" y="139"/>
                  </a:lnTo>
                  <a:lnTo>
                    <a:pt x="129" y="144"/>
                  </a:lnTo>
                  <a:lnTo>
                    <a:pt x="129" y="223"/>
                  </a:lnTo>
                  <a:lnTo>
                    <a:pt x="134" y="218"/>
                  </a:lnTo>
                  <a:lnTo>
                    <a:pt x="139" y="223"/>
                  </a:lnTo>
                  <a:lnTo>
                    <a:pt x="139" y="228"/>
                  </a:lnTo>
                  <a:lnTo>
                    <a:pt x="139" y="223"/>
                  </a:lnTo>
                  <a:lnTo>
                    <a:pt x="144" y="218"/>
                  </a:lnTo>
                  <a:lnTo>
                    <a:pt x="144" y="213"/>
                  </a:lnTo>
                  <a:lnTo>
                    <a:pt x="149" y="208"/>
                  </a:lnTo>
                  <a:lnTo>
                    <a:pt x="149" y="193"/>
                  </a:lnTo>
                  <a:lnTo>
                    <a:pt x="154" y="188"/>
                  </a:lnTo>
                  <a:lnTo>
                    <a:pt x="154" y="99"/>
                  </a:lnTo>
                  <a:lnTo>
                    <a:pt x="159" y="94"/>
                  </a:lnTo>
                  <a:lnTo>
                    <a:pt x="159" y="89"/>
                  </a:lnTo>
                  <a:lnTo>
                    <a:pt x="159" y="114"/>
                  </a:lnTo>
                  <a:lnTo>
                    <a:pt x="164" y="124"/>
                  </a:lnTo>
                  <a:lnTo>
                    <a:pt x="164" y="427"/>
                  </a:lnTo>
                  <a:lnTo>
                    <a:pt x="169" y="432"/>
                  </a:lnTo>
                  <a:lnTo>
                    <a:pt x="169" y="437"/>
                  </a:lnTo>
                  <a:lnTo>
                    <a:pt x="169" y="347"/>
                  </a:lnTo>
                  <a:lnTo>
                    <a:pt x="174" y="337"/>
                  </a:lnTo>
                  <a:lnTo>
                    <a:pt x="174" y="218"/>
                  </a:lnTo>
                  <a:lnTo>
                    <a:pt x="179" y="213"/>
                  </a:lnTo>
                  <a:lnTo>
                    <a:pt x="179" y="119"/>
                  </a:lnTo>
                  <a:lnTo>
                    <a:pt x="179" y="158"/>
                  </a:lnTo>
                  <a:lnTo>
                    <a:pt x="184" y="139"/>
                  </a:lnTo>
                  <a:lnTo>
                    <a:pt x="184" y="139"/>
                  </a:lnTo>
                  <a:lnTo>
                    <a:pt x="184" y="218"/>
                  </a:lnTo>
                  <a:lnTo>
                    <a:pt x="189" y="223"/>
                  </a:lnTo>
                  <a:lnTo>
                    <a:pt x="189" y="228"/>
                  </a:lnTo>
                  <a:lnTo>
                    <a:pt x="189" y="218"/>
                  </a:lnTo>
                  <a:lnTo>
                    <a:pt x="189" y="223"/>
                  </a:lnTo>
                  <a:lnTo>
                    <a:pt x="194" y="218"/>
                  </a:lnTo>
                  <a:lnTo>
                    <a:pt x="194" y="223"/>
                  </a:lnTo>
                  <a:lnTo>
                    <a:pt x="194" y="218"/>
                  </a:lnTo>
                  <a:lnTo>
                    <a:pt x="194" y="223"/>
                  </a:lnTo>
                  <a:lnTo>
                    <a:pt x="199" y="218"/>
                  </a:lnTo>
                  <a:lnTo>
                    <a:pt x="199" y="223"/>
                  </a:lnTo>
                  <a:lnTo>
                    <a:pt x="199" y="218"/>
                  </a:lnTo>
                  <a:lnTo>
                    <a:pt x="204" y="213"/>
                  </a:lnTo>
                  <a:lnTo>
                    <a:pt x="204" y="218"/>
                  </a:lnTo>
                  <a:lnTo>
                    <a:pt x="204" y="213"/>
                  </a:lnTo>
                  <a:lnTo>
                    <a:pt x="204" y="213"/>
                  </a:lnTo>
                  <a:lnTo>
                    <a:pt x="209" y="208"/>
                  </a:lnTo>
                  <a:lnTo>
                    <a:pt x="209" y="153"/>
                  </a:lnTo>
                  <a:lnTo>
                    <a:pt x="214" y="149"/>
                  </a:lnTo>
                  <a:lnTo>
                    <a:pt x="214" y="99"/>
                  </a:lnTo>
                  <a:lnTo>
                    <a:pt x="219" y="94"/>
                  </a:lnTo>
                  <a:lnTo>
                    <a:pt x="219" y="89"/>
                  </a:lnTo>
                  <a:lnTo>
                    <a:pt x="219" y="322"/>
                  </a:lnTo>
                  <a:lnTo>
                    <a:pt x="224" y="362"/>
                  </a:lnTo>
                  <a:lnTo>
                    <a:pt x="224" y="446"/>
                  </a:lnTo>
                  <a:lnTo>
                    <a:pt x="224" y="412"/>
                  </a:lnTo>
                  <a:lnTo>
                    <a:pt x="229" y="402"/>
                  </a:lnTo>
                  <a:lnTo>
                    <a:pt x="229" y="297"/>
                  </a:lnTo>
                  <a:lnTo>
                    <a:pt x="234" y="293"/>
                  </a:lnTo>
                  <a:lnTo>
                    <a:pt x="234" y="213"/>
                  </a:lnTo>
                  <a:lnTo>
                    <a:pt x="239" y="203"/>
                  </a:lnTo>
                  <a:lnTo>
                    <a:pt x="239" y="163"/>
                  </a:lnTo>
                  <a:lnTo>
                    <a:pt x="243" y="163"/>
                  </a:lnTo>
                  <a:lnTo>
                    <a:pt x="243" y="139"/>
                  </a:lnTo>
                  <a:lnTo>
                    <a:pt x="243" y="218"/>
                  </a:lnTo>
                  <a:lnTo>
                    <a:pt x="248" y="223"/>
                  </a:lnTo>
                  <a:lnTo>
                    <a:pt x="248" y="228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0" name="Freeform 200"/>
            <p:cNvSpPr>
              <a:spLocks/>
            </p:cNvSpPr>
            <p:nvPr/>
          </p:nvSpPr>
          <p:spPr bwMode="auto">
            <a:xfrm>
              <a:off x="3233656" y="1823184"/>
              <a:ext cx="412858" cy="266360"/>
            </a:xfrm>
            <a:custGeom>
              <a:avLst/>
              <a:gdLst>
                <a:gd name="T0" fmla="*/ 5 w 234"/>
                <a:gd name="T1" fmla="*/ 154 h 392"/>
                <a:gd name="T2" fmla="*/ 5 w 234"/>
                <a:gd name="T3" fmla="*/ 154 h 392"/>
                <a:gd name="T4" fmla="*/ 10 w 234"/>
                <a:gd name="T5" fmla="*/ 154 h 392"/>
                <a:gd name="T6" fmla="*/ 15 w 234"/>
                <a:gd name="T7" fmla="*/ 154 h 392"/>
                <a:gd name="T8" fmla="*/ 25 w 234"/>
                <a:gd name="T9" fmla="*/ 85 h 392"/>
                <a:gd name="T10" fmla="*/ 30 w 234"/>
                <a:gd name="T11" fmla="*/ 30 h 392"/>
                <a:gd name="T12" fmla="*/ 35 w 234"/>
                <a:gd name="T13" fmla="*/ 392 h 392"/>
                <a:gd name="T14" fmla="*/ 40 w 234"/>
                <a:gd name="T15" fmla="*/ 238 h 392"/>
                <a:gd name="T16" fmla="*/ 45 w 234"/>
                <a:gd name="T17" fmla="*/ 159 h 392"/>
                <a:gd name="T18" fmla="*/ 50 w 234"/>
                <a:gd name="T19" fmla="*/ 85 h 392"/>
                <a:gd name="T20" fmla="*/ 60 w 234"/>
                <a:gd name="T21" fmla="*/ 159 h 392"/>
                <a:gd name="T22" fmla="*/ 60 w 234"/>
                <a:gd name="T23" fmla="*/ 159 h 392"/>
                <a:gd name="T24" fmla="*/ 70 w 234"/>
                <a:gd name="T25" fmla="*/ 159 h 392"/>
                <a:gd name="T26" fmla="*/ 75 w 234"/>
                <a:gd name="T27" fmla="*/ 154 h 392"/>
                <a:gd name="T28" fmla="*/ 75 w 234"/>
                <a:gd name="T29" fmla="*/ 154 h 392"/>
                <a:gd name="T30" fmla="*/ 85 w 234"/>
                <a:gd name="T31" fmla="*/ 89 h 392"/>
                <a:gd name="T32" fmla="*/ 90 w 234"/>
                <a:gd name="T33" fmla="*/ 10 h 392"/>
                <a:gd name="T34" fmla="*/ 95 w 234"/>
                <a:gd name="T35" fmla="*/ 323 h 392"/>
                <a:gd name="T36" fmla="*/ 100 w 234"/>
                <a:gd name="T37" fmla="*/ 278 h 392"/>
                <a:gd name="T38" fmla="*/ 105 w 234"/>
                <a:gd name="T39" fmla="*/ 209 h 392"/>
                <a:gd name="T40" fmla="*/ 110 w 234"/>
                <a:gd name="T41" fmla="*/ 55 h 392"/>
                <a:gd name="T42" fmla="*/ 115 w 234"/>
                <a:gd name="T43" fmla="*/ 164 h 392"/>
                <a:gd name="T44" fmla="*/ 120 w 234"/>
                <a:gd name="T45" fmla="*/ 159 h 392"/>
                <a:gd name="T46" fmla="*/ 125 w 234"/>
                <a:gd name="T47" fmla="*/ 149 h 392"/>
                <a:gd name="T48" fmla="*/ 130 w 234"/>
                <a:gd name="T49" fmla="*/ 149 h 392"/>
                <a:gd name="T50" fmla="*/ 135 w 234"/>
                <a:gd name="T51" fmla="*/ 154 h 392"/>
                <a:gd name="T52" fmla="*/ 139 w 234"/>
                <a:gd name="T53" fmla="*/ 104 h 392"/>
                <a:gd name="T54" fmla="*/ 149 w 234"/>
                <a:gd name="T55" fmla="*/ 15 h 392"/>
                <a:gd name="T56" fmla="*/ 154 w 234"/>
                <a:gd name="T57" fmla="*/ 363 h 392"/>
                <a:gd name="T58" fmla="*/ 159 w 234"/>
                <a:gd name="T59" fmla="*/ 229 h 392"/>
                <a:gd name="T60" fmla="*/ 164 w 234"/>
                <a:gd name="T61" fmla="*/ 124 h 392"/>
                <a:gd name="T62" fmla="*/ 169 w 234"/>
                <a:gd name="T63" fmla="*/ 139 h 392"/>
                <a:gd name="T64" fmla="*/ 174 w 234"/>
                <a:gd name="T65" fmla="*/ 164 h 392"/>
                <a:gd name="T66" fmla="*/ 179 w 234"/>
                <a:gd name="T67" fmla="*/ 159 h 392"/>
                <a:gd name="T68" fmla="*/ 184 w 234"/>
                <a:gd name="T69" fmla="*/ 164 h 392"/>
                <a:gd name="T70" fmla="*/ 189 w 234"/>
                <a:gd name="T71" fmla="*/ 159 h 392"/>
                <a:gd name="T72" fmla="*/ 199 w 234"/>
                <a:gd name="T73" fmla="*/ 144 h 392"/>
                <a:gd name="T74" fmla="*/ 204 w 234"/>
                <a:gd name="T75" fmla="*/ 0 h 392"/>
                <a:gd name="T76" fmla="*/ 209 w 234"/>
                <a:gd name="T77" fmla="*/ 298 h 392"/>
                <a:gd name="T78" fmla="*/ 214 w 234"/>
                <a:gd name="T79" fmla="*/ 348 h 392"/>
                <a:gd name="T80" fmla="*/ 224 w 234"/>
                <a:gd name="T81" fmla="*/ 233 h 392"/>
                <a:gd name="T82" fmla="*/ 229 w 234"/>
                <a:gd name="T83" fmla="*/ 50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34" h="392">
                  <a:moveTo>
                    <a:pt x="0" y="164"/>
                  </a:moveTo>
                  <a:lnTo>
                    <a:pt x="0" y="149"/>
                  </a:lnTo>
                  <a:lnTo>
                    <a:pt x="5" y="154"/>
                  </a:lnTo>
                  <a:lnTo>
                    <a:pt x="5" y="159"/>
                  </a:lnTo>
                  <a:lnTo>
                    <a:pt x="5" y="149"/>
                  </a:lnTo>
                  <a:lnTo>
                    <a:pt x="5" y="154"/>
                  </a:lnTo>
                  <a:lnTo>
                    <a:pt x="10" y="159"/>
                  </a:lnTo>
                  <a:lnTo>
                    <a:pt x="10" y="149"/>
                  </a:lnTo>
                  <a:lnTo>
                    <a:pt x="10" y="154"/>
                  </a:lnTo>
                  <a:lnTo>
                    <a:pt x="15" y="149"/>
                  </a:lnTo>
                  <a:lnTo>
                    <a:pt x="15" y="159"/>
                  </a:lnTo>
                  <a:lnTo>
                    <a:pt x="15" y="154"/>
                  </a:lnTo>
                  <a:lnTo>
                    <a:pt x="20" y="149"/>
                  </a:lnTo>
                  <a:lnTo>
                    <a:pt x="20" y="89"/>
                  </a:lnTo>
                  <a:lnTo>
                    <a:pt x="25" y="85"/>
                  </a:lnTo>
                  <a:lnTo>
                    <a:pt x="25" y="55"/>
                  </a:lnTo>
                  <a:lnTo>
                    <a:pt x="30" y="50"/>
                  </a:lnTo>
                  <a:lnTo>
                    <a:pt x="30" y="30"/>
                  </a:lnTo>
                  <a:lnTo>
                    <a:pt x="30" y="104"/>
                  </a:lnTo>
                  <a:lnTo>
                    <a:pt x="35" y="134"/>
                  </a:lnTo>
                  <a:lnTo>
                    <a:pt x="35" y="392"/>
                  </a:lnTo>
                  <a:lnTo>
                    <a:pt x="35" y="373"/>
                  </a:lnTo>
                  <a:lnTo>
                    <a:pt x="40" y="368"/>
                  </a:lnTo>
                  <a:lnTo>
                    <a:pt x="40" y="238"/>
                  </a:lnTo>
                  <a:lnTo>
                    <a:pt x="45" y="233"/>
                  </a:lnTo>
                  <a:lnTo>
                    <a:pt x="45" y="238"/>
                  </a:lnTo>
                  <a:lnTo>
                    <a:pt x="45" y="159"/>
                  </a:lnTo>
                  <a:lnTo>
                    <a:pt x="50" y="149"/>
                  </a:lnTo>
                  <a:lnTo>
                    <a:pt x="50" y="60"/>
                  </a:lnTo>
                  <a:lnTo>
                    <a:pt x="50" y="85"/>
                  </a:lnTo>
                  <a:lnTo>
                    <a:pt x="55" y="99"/>
                  </a:lnTo>
                  <a:lnTo>
                    <a:pt x="55" y="164"/>
                  </a:lnTo>
                  <a:lnTo>
                    <a:pt x="60" y="159"/>
                  </a:lnTo>
                  <a:lnTo>
                    <a:pt x="60" y="164"/>
                  </a:lnTo>
                  <a:lnTo>
                    <a:pt x="60" y="154"/>
                  </a:lnTo>
                  <a:lnTo>
                    <a:pt x="60" y="159"/>
                  </a:lnTo>
                  <a:lnTo>
                    <a:pt x="65" y="154"/>
                  </a:lnTo>
                  <a:lnTo>
                    <a:pt x="65" y="164"/>
                  </a:lnTo>
                  <a:lnTo>
                    <a:pt x="70" y="159"/>
                  </a:lnTo>
                  <a:lnTo>
                    <a:pt x="70" y="164"/>
                  </a:lnTo>
                  <a:lnTo>
                    <a:pt x="70" y="159"/>
                  </a:lnTo>
                  <a:lnTo>
                    <a:pt x="75" y="154"/>
                  </a:lnTo>
                  <a:lnTo>
                    <a:pt x="75" y="159"/>
                  </a:lnTo>
                  <a:lnTo>
                    <a:pt x="75" y="154"/>
                  </a:lnTo>
                  <a:lnTo>
                    <a:pt x="75" y="154"/>
                  </a:lnTo>
                  <a:lnTo>
                    <a:pt x="80" y="159"/>
                  </a:lnTo>
                  <a:lnTo>
                    <a:pt x="80" y="94"/>
                  </a:lnTo>
                  <a:lnTo>
                    <a:pt x="85" y="89"/>
                  </a:lnTo>
                  <a:lnTo>
                    <a:pt x="85" y="0"/>
                  </a:lnTo>
                  <a:lnTo>
                    <a:pt x="85" y="5"/>
                  </a:lnTo>
                  <a:lnTo>
                    <a:pt x="90" y="10"/>
                  </a:lnTo>
                  <a:lnTo>
                    <a:pt x="90" y="5"/>
                  </a:lnTo>
                  <a:lnTo>
                    <a:pt x="90" y="303"/>
                  </a:lnTo>
                  <a:lnTo>
                    <a:pt x="95" y="323"/>
                  </a:lnTo>
                  <a:lnTo>
                    <a:pt x="95" y="382"/>
                  </a:lnTo>
                  <a:lnTo>
                    <a:pt x="95" y="283"/>
                  </a:lnTo>
                  <a:lnTo>
                    <a:pt x="100" y="278"/>
                  </a:lnTo>
                  <a:lnTo>
                    <a:pt x="100" y="283"/>
                  </a:lnTo>
                  <a:lnTo>
                    <a:pt x="100" y="214"/>
                  </a:lnTo>
                  <a:lnTo>
                    <a:pt x="105" y="209"/>
                  </a:lnTo>
                  <a:lnTo>
                    <a:pt x="105" y="124"/>
                  </a:lnTo>
                  <a:lnTo>
                    <a:pt x="110" y="119"/>
                  </a:lnTo>
                  <a:lnTo>
                    <a:pt x="110" y="55"/>
                  </a:lnTo>
                  <a:lnTo>
                    <a:pt x="110" y="65"/>
                  </a:lnTo>
                  <a:lnTo>
                    <a:pt x="115" y="75"/>
                  </a:lnTo>
                  <a:lnTo>
                    <a:pt x="115" y="164"/>
                  </a:lnTo>
                  <a:lnTo>
                    <a:pt x="115" y="159"/>
                  </a:lnTo>
                  <a:lnTo>
                    <a:pt x="120" y="154"/>
                  </a:lnTo>
                  <a:lnTo>
                    <a:pt x="120" y="159"/>
                  </a:lnTo>
                  <a:lnTo>
                    <a:pt x="120" y="149"/>
                  </a:lnTo>
                  <a:lnTo>
                    <a:pt x="120" y="154"/>
                  </a:lnTo>
                  <a:lnTo>
                    <a:pt x="125" y="149"/>
                  </a:lnTo>
                  <a:lnTo>
                    <a:pt x="125" y="159"/>
                  </a:lnTo>
                  <a:lnTo>
                    <a:pt x="130" y="154"/>
                  </a:lnTo>
                  <a:lnTo>
                    <a:pt x="130" y="149"/>
                  </a:lnTo>
                  <a:lnTo>
                    <a:pt x="130" y="154"/>
                  </a:lnTo>
                  <a:lnTo>
                    <a:pt x="135" y="149"/>
                  </a:lnTo>
                  <a:lnTo>
                    <a:pt x="135" y="154"/>
                  </a:lnTo>
                  <a:lnTo>
                    <a:pt x="135" y="144"/>
                  </a:lnTo>
                  <a:lnTo>
                    <a:pt x="139" y="139"/>
                  </a:lnTo>
                  <a:lnTo>
                    <a:pt x="139" y="104"/>
                  </a:lnTo>
                  <a:lnTo>
                    <a:pt x="144" y="94"/>
                  </a:lnTo>
                  <a:lnTo>
                    <a:pt x="144" y="20"/>
                  </a:lnTo>
                  <a:lnTo>
                    <a:pt x="149" y="15"/>
                  </a:lnTo>
                  <a:lnTo>
                    <a:pt x="149" y="288"/>
                  </a:lnTo>
                  <a:lnTo>
                    <a:pt x="154" y="303"/>
                  </a:lnTo>
                  <a:lnTo>
                    <a:pt x="154" y="363"/>
                  </a:lnTo>
                  <a:lnTo>
                    <a:pt x="154" y="353"/>
                  </a:lnTo>
                  <a:lnTo>
                    <a:pt x="159" y="348"/>
                  </a:lnTo>
                  <a:lnTo>
                    <a:pt x="159" y="229"/>
                  </a:lnTo>
                  <a:lnTo>
                    <a:pt x="164" y="219"/>
                  </a:lnTo>
                  <a:lnTo>
                    <a:pt x="164" y="124"/>
                  </a:lnTo>
                  <a:lnTo>
                    <a:pt x="164" y="124"/>
                  </a:lnTo>
                  <a:lnTo>
                    <a:pt x="169" y="129"/>
                  </a:lnTo>
                  <a:lnTo>
                    <a:pt x="169" y="85"/>
                  </a:lnTo>
                  <a:lnTo>
                    <a:pt x="169" y="139"/>
                  </a:lnTo>
                  <a:lnTo>
                    <a:pt x="174" y="144"/>
                  </a:lnTo>
                  <a:lnTo>
                    <a:pt x="174" y="164"/>
                  </a:lnTo>
                  <a:lnTo>
                    <a:pt x="174" y="164"/>
                  </a:lnTo>
                  <a:lnTo>
                    <a:pt x="179" y="159"/>
                  </a:lnTo>
                  <a:lnTo>
                    <a:pt x="179" y="164"/>
                  </a:lnTo>
                  <a:lnTo>
                    <a:pt x="179" y="159"/>
                  </a:lnTo>
                  <a:lnTo>
                    <a:pt x="184" y="164"/>
                  </a:lnTo>
                  <a:lnTo>
                    <a:pt x="184" y="159"/>
                  </a:lnTo>
                  <a:lnTo>
                    <a:pt x="184" y="164"/>
                  </a:lnTo>
                  <a:lnTo>
                    <a:pt x="189" y="159"/>
                  </a:lnTo>
                  <a:lnTo>
                    <a:pt x="189" y="164"/>
                  </a:lnTo>
                  <a:lnTo>
                    <a:pt x="189" y="159"/>
                  </a:lnTo>
                  <a:lnTo>
                    <a:pt x="194" y="164"/>
                  </a:lnTo>
                  <a:lnTo>
                    <a:pt x="194" y="149"/>
                  </a:lnTo>
                  <a:lnTo>
                    <a:pt x="199" y="144"/>
                  </a:lnTo>
                  <a:lnTo>
                    <a:pt x="199" y="75"/>
                  </a:lnTo>
                  <a:lnTo>
                    <a:pt x="204" y="70"/>
                  </a:lnTo>
                  <a:lnTo>
                    <a:pt x="204" y="0"/>
                  </a:lnTo>
                  <a:lnTo>
                    <a:pt x="209" y="5"/>
                  </a:lnTo>
                  <a:lnTo>
                    <a:pt x="209" y="0"/>
                  </a:lnTo>
                  <a:lnTo>
                    <a:pt x="209" y="298"/>
                  </a:lnTo>
                  <a:lnTo>
                    <a:pt x="214" y="308"/>
                  </a:lnTo>
                  <a:lnTo>
                    <a:pt x="214" y="378"/>
                  </a:lnTo>
                  <a:lnTo>
                    <a:pt x="214" y="348"/>
                  </a:lnTo>
                  <a:lnTo>
                    <a:pt x="219" y="328"/>
                  </a:lnTo>
                  <a:lnTo>
                    <a:pt x="219" y="238"/>
                  </a:lnTo>
                  <a:lnTo>
                    <a:pt x="224" y="233"/>
                  </a:lnTo>
                  <a:lnTo>
                    <a:pt x="224" y="85"/>
                  </a:lnTo>
                  <a:lnTo>
                    <a:pt x="229" y="80"/>
                  </a:lnTo>
                  <a:lnTo>
                    <a:pt x="229" y="50"/>
                  </a:lnTo>
                  <a:lnTo>
                    <a:pt x="229" y="149"/>
                  </a:lnTo>
                  <a:lnTo>
                    <a:pt x="234" y="154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1" name="Freeform 201"/>
            <p:cNvSpPr>
              <a:spLocks/>
            </p:cNvSpPr>
            <p:nvPr/>
          </p:nvSpPr>
          <p:spPr bwMode="auto">
            <a:xfrm>
              <a:off x="3646514" y="1819787"/>
              <a:ext cx="428738" cy="266360"/>
            </a:xfrm>
            <a:custGeom>
              <a:avLst/>
              <a:gdLst>
                <a:gd name="T0" fmla="*/ 0 w 243"/>
                <a:gd name="T1" fmla="*/ 159 h 392"/>
                <a:gd name="T2" fmla="*/ 5 w 243"/>
                <a:gd name="T3" fmla="*/ 154 h 392"/>
                <a:gd name="T4" fmla="*/ 10 w 243"/>
                <a:gd name="T5" fmla="*/ 154 h 392"/>
                <a:gd name="T6" fmla="*/ 15 w 243"/>
                <a:gd name="T7" fmla="*/ 159 h 392"/>
                <a:gd name="T8" fmla="*/ 25 w 243"/>
                <a:gd name="T9" fmla="*/ 109 h 392"/>
                <a:gd name="T10" fmla="*/ 30 w 243"/>
                <a:gd name="T11" fmla="*/ 204 h 392"/>
                <a:gd name="T12" fmla="*/ 35 w 243"/>
                <a:gd name="T13" fmla="*/ 343 h 392"/>
                <a:gd name="T14" fmla="*/ 45 w 243"/>
                <a:gd name="T15" fmla="*/ 253 h 392"/>
                <a:gd name="T16" fmla="*/ 50 w 243"/>
                <a:gd name="T17" fmla="*/ 70 h 392"/>
                <a:gd name="T18" fmla="*/ 54 w 243"/>
                <a:gd name="T19" fmla="*/ 169 h 392"/>
                <a:gd name="T20" fmla="*/ 59 w 243"/>
                <a:gd name="T21" fmla="*/ 159 h 392"/>
                <a:gd name="T22" fmla="*/ 64 w 243"/>
                <a:gd name="T23" fmla="*/ 164 h 392"/>
                <a:gd name="T24" fmla="*/ 69 w 243"/>
                <a:gd name="T25" fmla="*/ 159 h 392"/>
                <a:gd name="T26" fmla="*/ 74 w 243"/>
                <a:gd name="T27" fmla="*/ 144 h 392"/>
                <a:gd name="T28" fmla="*/ 84 w 243"/>
                <a:gd name="T29" fmla="*/ 55 h 392"/>
                <a:gd name="T30" fmla="*/ 89 w 243"/>
                <a:gd name="T31" fmla="*/ 5 h 392"/>
                <a:gd name="T32" fmla="*/ 94 w 243"/>
                <a:gd name="T33" fmla="*/ 392 h 392"/>
                <a:gd name="T34" fmla="*/ 99 w 243"/>
                <a:gd name="T35" fmla="*/ 199 h 392"/>
                <a:gd name="T36" fmla="*/ 109 w 243"/>
                <a:gd name="T37" fmla="*/ 80 h 392"/>
                <a:gd name="T38" fmla="*/ 114 w 243"/>
                <a:gd name="T39" fmla="*/ 164 h 392"/>
                <a:gd name="T40" fmla="*/ 119 w 243"/>
                <a:gd name="T41" fmla="*/ 159 h 392"/>
                <a:gd name="T42" fmla="*/ 119 w 243"/>
                <a:gd name="T43" fmla="*/ 164 h 392"/>
                <a:gd name="T44" fmla="*/ 129 w 243"/>
                <a:gd name="T45" fmla="*/ 169 h 392"/>
                <a:gd name="T46" fmla="*/ 134 w 243"/>
                <a:gd name="T47" fmla="*/ 40 h 392"/>
                <a:gd name="T48" fmla="*/ 139 w 243"/>
                <a:gd name="T49" fmla="*/ 50 h 392"/>
                <a:gd name="T50" fmla="*/ 149 w 243"/>
                <a:gd name="T51" fmla="*/ 348 h 392"/>
                <a:gd name="T52" fmla="*/ 154 w 243"/>
                <a:gd name="T53" fmla="*/ 174 h 392"/>
                <a:gd name="T54" fmla="*/ 159 w 243"/>
                <a:gd name="T55" fmla="*/ 94 h 392"/>
                <a:gd name="T56" fmla="*/ 164 w 243"/>
                <a:gd name="T57" fmla="*/ 154 h 392"/>
                <a:gd name="T58" fmla="*/ 169 w 243"/>
                <a:gd name="T59" fmla="*/ 164 h 392"/>
                <a:gd name="T60" fmla="*/ 174 w 243"/>
                <a:gd name="T61" fmla="*/ 159 h 392"/>
                <a:gd name="T62" fmla="*/ 179 w 243"/>
                <a:gd name="T63" fmla="*/ 159 h 392"/>
                <a:gd name="T64" fmla="*/ 189 w 243"/>
                <a:gd name="T65" fmla="*/ 164 h 392"/>
                <a:gd name="T66" fmla="*/ 199 w 243"/>
                <a:gd name="T67" fmla="*/ 139 h 392"/>
                <a:gd name="T68" fmla="*/ 203 w 243"/>
                <a:gd name="T69" fmla="*/ 104 h 392"/>
                <a:gd name="T70" fmla="*/ 208 w 243"/>
                <a:gd name="T71" fmla="*/ 50 h 392"/>
                <a:gd name="T72" fmla="*/ 213 w 243"/>
                <a:gd name="T73" fmla="*/ 348 h 392"/>
                <a:gd name="T74" fmla="*/ 218 w 243"/>
                <a:gd name="T75" fmla="*/ 278 h 392"/>
                <a:gd name="T76" fmla="*/ 228 w 243"/>
                <a:gd name="T77" fmla="*/ 164 h 392"/>
                <a:gd name="T78" fmla="*/ 233 w 243"/>
                <a:gd name="T79" fmla="*/ 119 h 392"/>
                <a:gd name="T80" fmla="*/ 238 w 243"/>
                <a:gd name="T81" fmla="*/ 169 h 392"/>
                <a:gd name="T82" fmla="*/ 243 w 243"/>
                <a:gd name="T83" fmla="*/ 164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3" h="392">
                  <a:moveTo>
                    <a:pt x="0" y="159"/>
                  </a:moveTo>
                  <a:lnTo>
                    <a:pt x="0" y="164"/>
                  </a:lnTo>
                  <a:lnTo>
                    <a:pt x="0" y="159"/>
                  </a:lnTo>
                  <a:lnTo>
                    <a:pt x="5" y="154"/>
                  </a:lnTo>
                  <a:lnTo>
                    <a:pt x="5" y="164"/>
                  </a:lnTo>
                  <a:lnTo>
                    <a:pt x="5" y="154"/>
                  </a:lnTo>
                  <a:lnTo>
                    <a:pt x="5" y="159"/>
                  </a:lnTo>
                  <a:lnTo>
                    <a:pt x="10" y="164"/>
                  </a:lnTo>
                  <a:lnTo>
                    <a:pt x="10" y="154"/>
                  </a:lnTo>
                  <a:lnTo>
                    <a:pt x="10" y="159"/>
                  </a:lnTo>
                  <a:lnTo>
                    <a:pt x="15" y="154"/>
                  </a:lnTo>
                  <a:lnTo>
                    <a:pt x="15" y="159"/>
                  </a:lnTo>
                  <a:lnTo>
                    <a:pt x="20" y="154"/>
                  </a:lnTo>
                  <a:lnTo>
                    <a:pt x="20" y="114"/>
                  </a:lnTo>
                  <a:lnTo>
                    <a:pt x="25" y="109"/>
                  </a:lnTo>
                  <a:lnTo>
                    <a:pt x="25" y="25"/>
                  </a:lnTo>
                  <a:lnTo>
                    <a:pt x="30" y="20"/>
                  </a:lnTo>
                  <a:lnTo>
                    <a:pt x="30" y="204"/>
                  </a:lnTo>
                  <a:lnTo>
                    <a:pt x="35" y="268"/>
                  </a:lnTo>
                  <a:lnTo>
                    <a:pt x="35" y="378"/>
                  </a:lnTo>
                  <a:lnTo>
                    <a:pt x="35" y="343"/>
                  </a:lnTo>
                  <a:lnTo>
                    <a:pt x="40" y="333"/>
                  </a:lnTo>
                  <a:lnTo>
                    <a:pt x="40" y="258"/>
                  </a:lnTo>
                  <a:lnTo>
                    <a:pt x="45" y="253"/>
                  </a:lnTo>
                  <a:lnTo>
                    <a:pt x="45" y="159"/>
                  </a:lnTo>
                  <a:lnTo>
                    <a:pt x="50" y="154"/>
                  </a:lnTo>
                  <a:lnTo>
                    <a:pt x="50" y="70"/>
                  </a:lnTo>
                  <a:lnTo>
                    <a:pt x="54" y="80"/>
                  </a:lnTo>
                  <a:lnTo>
                    <a:pt x="54" y="174"/>
                  </a:lnTo>
                  <a:lnTo>
                    <a:pt x="54" y="169"/>
                  </a:lnTo>
                  <a:lnTo>
                    <a:pt x="59" y="164"/>
                  </a:lnTo>
                  <a:lnTo>
                    <a:pt x="59" y="169"/>
                  </a:lnTo>
                  <a:lnTo>
                    <a:pt x="59" y="159"/>
                  </a:lnTo>
                  <a:lnTo>
                    <a:pt x="59" y="164"/>
                  </a:lnTo>
                  <a:lnTo>
                    <a:pt x="64" y="159"/>
                  </a:lnTo>
                  <a:lnTo>
                    <a:pt x="64" y="164"/>
                  </a:lnTo>
                  <a:lnTo>
                    <a:pt x="69" y="169"/>
                  </a:lnTo>
                  <a:lnTo>
                    <a:pt x="69" y="159"/>
                  </a:lnTo>
                  <a:lnTo>
                    <a:pt x="69" y="159"/>
                  </a:lnTo>
                  <a:lnTo>
                    <a:pt x="74" y="154"/>
                  </a:lnTo>
                  <a:lnTo>
                    <a:pt x="74" y="159"/>
                  </a:lnTo>
                  <a:lnTo>
                    <a:pt x="74" y="144"/>
                  </a:lnTo>
                  <a:lnTo>
                    <a:pt x="79" y="139"/>
                  </a:lnTo>
                  <a:lnTo>
                    <a:pt x="79" y="60"/>
                  </a:lnTo>
                  <a:lnTo>
                    <a:pt x="84" y="55"/>
                  </a:lnTo>
                  <a:lnTo>
                    <a:pt x="84" y="0"/>
                  </a:lnTo>
                  <a:lnTo>
                    <a:pt x="84" y="5"/>
                  </a:lnTo>
                  <a:lnTo>
                    <a:pt x="89" y="5"/>
                  </a:lnTo>
                  <a:lnTo>
                    <a:pt x="89" y="358"/>
                  </a:lnTo>
                  <a:lnTo>
                    <a:pt x="94" y="373"/>
                  </a:lnTo>
                  <a:lnTo>
                    <a:pt x="94" y="392"/>
                  </a:lnTo>
                  <a:lnTo>
                    <a:pt x="94" y="328"/>
                  </a:lnTo>
                  <a:lnTo>
                    <a:pt x="99" y="323"/>
                  </a:lnTo>
                  <a:lnTo>
                    <a:pt x="99" y="199"/>
                  </a:lnTo>
                  <a:lnTo>
                    <a:pt x="104" y="184"/>
                  </a:lnTo>
                  <a:lnTo>
                    <a:pt x="104" y="60"/>
                  </a:lnTo>
                  <a:lnTo>
                    <a:pt x="109" y="80"/>
                  </a:lnTo>
                  <a:lnTo>
                    <a:pt x="109" y="174"/>
                  </a:lnTo>
                  <a:lnTo>
                    <a:pt x="109" y="169"/>
                  </a:lnTo>
                  <a:lnTo>
                    <a:pt x="114" y="164"/>
                  </a:lnTo>
                  <a:lnTo>
                    <a:pt x="114" y="169"/>
                  </a:lnTo>
                  <a:lnTo>
                    <a:pt x="114" y="164"/>
                  </a:lnTo>
                  <a:lnTo>
                    <a:pt x="119" y="159"/>
                  </a:lnTo>
                  <a:lnTo>
                    <a:pt x="119" y="164"/>
                  </a:lnTo>
                  <a:lnTo>
                    <a:pt x="119" y="159"/>
                  </a:lnTo>
                  <a:lnTo>
                    <a:pt x="119" y="164"/>
                  </a:lnTo>
                  <a:lnTo>
                    <a:pt x="124" y="169"/>
                  </a:lnTo>
                  <a:lnTo>
                    <a:pt x="124" y="164"/>
                  </a:lnTo>
                  <a:lnTo>
                    <a:pt x="129" y="169"/>
                  </a:lnTo>
                  <a:lnTo>
                    <a:pt x="129" y="144"/>
                  </a:lnTo>
                  <a:lnTo>
                    <a:pt x="134" y="139"/>
                  </a:lnTo>
                  <a:lnTo>
                    <a:pt x="134" y="40"/>
                  </a:lnTo>
                  <a:lnTo>
                    <a:pt x="139" y="35"/>
                  </a:lnTo>
                  <a:lnTo>
                    <a:pt x="139" y="20"/>
                  </a:lnTo>
                  <a:lnTo>
                    <a:pt x="139" y="50"/>
                  </a:lnTo>
                  <a:lnTo>
                    <a:pt x="144" y="50"/>
                  </a:lnTo>
                  <a:lnTo>
                    <a:pt x="144" y="353"/>
                  </a:lnTo>
                  <a:lnTo>
                    <a:pt x="149" y="348"/>
                  </a:lnTo>
                  <a:lnTo>
                    <a:pt x="149" y="268"/>
                  </a:lnTo>
                  <a:lnTo>
                    <a:pt x="154" y="258"/>
                  </a:lnTo>
                  <a:lnTo>
                    <a:pt x="154" y="174"/>
                  </a:lnTo>
                  <a:lnTo>
                    <a:pt x="159" y="164"/>
                  </a:lnTo>
                  <a:lnTo>
                    <a:pt x="159" y="90"/>
                  </a:lnTo>
                  <a:lnTo>
                    <a:pt x="159" y="94"/>
                  </a:lnTo>
                  <a:lnTo>
                    <a:pt x="164" y="85"/>
                  </a:lnTo>
                  <a:lnTo>
                    <a:pt x="164" y="75"/>
                  </a:lnTo>
                  <a:lnTo>
                    <a:pt x="164" y="154"/>
                  </a:lnTo>
                  <a:lnTo>
                    <a:pt x="169" y="159"/>
                  </a:lnTo>
                  <a:lnTo>
                    <a:pt x="169" y="169"/>
                  </a:lnTo>
                  <a:lnTo>
                    <a:pt x="169" y="164"/>
                  </a:lnTo>
                  <a:lnTo>
                    <a:pt x="174" y="159"/>
                  </a:lnTo>
                  <a:lnTo>
                    <a:pt x="174" y="164"/>
                  </a:lnTo>
                  <a:lnTo>
                    <a:pt x="174" y="159"/>
                  </a:lnTo>
                  <a:lnTo>
                    <a:pt x="179" y="164"/>
                  </a:lnTo>
                  <a:lnTo>
                    <a:pt x="179" y="169"/>
                  </a:lnTo>
                  <a:lnTo>
                    <a:pt x="179" y="159"/>
                  </a:lnTo>
                  <a:lnTo>
                    <a:pt x="179" y="164"/>
                  </a:lnTo>
                  <a:lnTo>
                    <a:pt x="189" y="164"/>
                  </a:lnTo>
                  <a:lnTo>
                    <a:pt x="189" y="164"/>
                  </a:lnTo>
                  <a:lnTo>
                    <a:pt x="194" y="169"/>
                  </a:lnTo>
                  <a:lnTo>
                    <a:pt x="194" y="154"/>
                  </a:lnTo>
                  <a:lnTo>
                    <a:pt x="199" y="139"/>
                  </a:lnTo>
                  <a:lnTo>
                    <a:pt x="199" y="104"/>
                  </a:lnTo>
                  <a:lnTo>
                    <a:pt x="199" y="109"/>
                  </a:lnTo>
                  <a:lnTo>
                    <a:pt x="203" y="104"/>
                  </a:lnTo>
                  <a:lnTo>
                    <a:pt x="203" y="70"/>
                  </a:lnTo>
                  <a:lnTo>
                    <a:pt x="208" y="65"/>
                  </a:lnTo>
                  <a:lnTo>
                    <a:pt x="208" y="50"/>
                  </a:lnTo>
                  <a:lnTo>
                    <a:pt x="208" y="90"/>
                  </a:lnTo>
                  <a:lnTo>
                    <a:pt x="213" y="104"/>
                  </a:lnTo>
                  <a:lnTo>
                    <a:pt x="213" y="348"/>
                  </a:lnTo>
                  <a:lnTo>
                    <a:pt x="218" y="353"/>
                  </a:lnTo>
                  <a:lnTo>
                    <a:pt x="218" y="358"/>
                  </a:lnTo>
                  <a:lnTo>
                    <a:pt x="218" y="278"/>
                  </a:lnTo>
                  <a:lnTo>
                    <a:pt x="223" y="273"/>
                  </a:lnTo>
                  <a:lnTo>
                    <a:pt x="223" y="169"/>
                  </a:lnTo>
                  <a:lnTo>
                    <a:pt x="228" y="164"/>
                  </a:lnTo>
                  <a:lnTo>
                    <a:pt x="228" y="109"/>
                  </a:lnTo>
                  <a:lnTo>
                    <a:pt x="228" y="114"/>
                  </a:lnTo>
                  <a:lnTo>
                    <a:pt x="233" y="119"/>
                  </a:lnTo>
                  <a:lnTo>
                    <a:pt x="233" y="114"/>
                  </a:lnTo>
                  <a:lnTo>
                    <a:pt x="233" y="174"/>
                  </a:lnTo>
                  <a:lnTo>
                    <a:pt x="238" y="169"/>
                  </a:lnTo>
                  <a:lnTo>
                    <a:pt x="238" y="164"/>
                  </a:lnTo>
                  <a:lnTo>
                    <a:pt x="243" y="159"/>
                  </a:lnTo>
                  <a:lnTo>
                    <a:pt x="243" y="164"/>
                  </a:lnTo>
                  <a:lnTo>
                    <a:pt x="243" y="154"/>
                  </a:lnTo>
                  <a:lnTo>
                    <a:pt x="243" y="159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2" name="Freeform 202"/>
            <p:cNvSpPr>
              <a:spLocks/>
            </p:cNvSpPr>
            <p:nvPr/>
          </p:nvSpPr>
          <p:spPr bwMode="auto">
            <a:xfrm>
              <a:off x="4075251" y="1802800"/>
              <a:ext cx="404037" cy="286745"/>
            </a:xfrm>
            <a:custGeom>
              <a:avLst/>
              <a:gdLst>
                <a:gd name="T0" fmla="*/ 5 w 229"/>
                <a:gd name="T1" fmla="*/ 184 h 422"/>
                <a:gd name="T2" fmla="*/ 15 w 229"/>
                <a:gd name="T3" fmla="*/ 174 h 422"/>
                <a:gd name="T4" fmla="*/ 20 w 229"/>
                <a:gd name="T5" fmla="*/ 105 h 422"/>
                <a:gd name="T6" fmla="*/ 25 w 229"/>
                <a:gd name="T7" fmla="*/ 90 h 422"/>
                <a:gd name="T8" fmla="*/ 30 w 229"/>
                <a:gd name="T9" fmla="*/ 90 h 422"/>
                <a:gd name="T10" fmla="*/ 35 w 229"/>
                <a:gd name="T11" fmla="*/ 408 h 422"/>
                <a:gd name="T12" fmla="*/ 40 w 229"/>
                <a:gd name="T13" fmla="*/ 249 h 422"/>
                <a:gd name="T14" fmla="*/ 50 w 229"/>
                <a:gd name="T15" fmla="*/ 159 h 422"/>
                <a:gd name="T16" fmla="*/ 55 w 229"/>
                <a:gd name="T17" fmla="*/ 154 h 422"/>
                <a:gd name="T18" fmla="*/ 55 w 229"/>
                <a:gd name="T19" fmla="*/ 189 h 422"/>
                <a:gd name="T20" fmla="*/ 60 w 229"/>
                <a:gd name="T21" fmla="*/ 184 h 422"/>
                <a:gd name="T22" fmla="*/ 65 w 229"/>
                <a:gd name="T23" fmla="*/ 184 h 422"/>
                <a:gd name="T24" fmla="*/ 70 w 229"/>
                <a:gd name="T25" fmla="*/ 184 h 422"/>
                <a:gd name="T26" fmla="*/ 75 w 229"/>
                <a:gd name="T27" fmla="*/ 184 h 422"/>
                <a:gd name="T28" fmla="*/ 80 w 229"/>
                <a:gd name="T29" fmla="*/ 184 h 422"/>
                <a:gd name="T30" fmla="*/ 85 w 229"/>
                <a:gd name="T31" fmla="*/ 90 h 422"/>
                <a:gd name="T32" fmla="*/ 95 w 229"/>
                <a:gd name="T33" fmla="*/ 124 h 422"/>
                <a:gd name="T34" fmla="*/ 100 w 229"/>
                <a:gd name="T35" fmla="*/ 328 h 422"/>
                <a:gd name="T36" fmla="*/ 104 w 229"/>
                <a:gd name="T37" fmla="*/ 224 h 422"/>
                <a:gd name="T38" fmla="*/ 109 w 229"/>
                <a:gd name="T39" fmla="*/ 149 h 422"/>
                <a:gd name="T40" fmla="*/ 114 w 229"/>
                <a:gd name="T41" fmla="*/ 115 h 422"/>
                <a:gd name="T42" fmla="*/ 119 w 229"/>
                <a:gd name="T43" fmla="*/ 194 h 422"/>
                <a:gd name="T44" fmla="*/ 124 w 229"/>
                <a:gd name="T45" fmla="*/ 194 h 422"/>
                <a:gd name="T46" fmla="*/ 129 w 229"/>
                <a:gd name="T47" fmla="*/ 189 h 422"/>
                <a:gd name="T48" fmla="*/ 134 w 229"/>
                <a:gd name="T49" fmla="*/ 184 h 422"/>
                <a:gd name="T50" fmla="*/ 134 w 229"/>
                <a:gd name="T51" fmla="*/ 189 h 422"/>
                <a:gd name="T52" fmla="*/ 139 w 229"/>
                <a:gd name="T53" fmla="*/ 184 h 422"/>
                <a:gd name="T54" fmla="*/ 149 w 229"/>
                <a:gd name="T55" fmla="*/ 129 h 422"/>
                <a:gd name="T56" fmla="*/ 154 w 229"/>
                <a:gd name="T57" fmla="*/ 45 h 422"/>
                <a:gd name="T58" fmla="*/ 159 w 229"/>
                <a:gd name="T59" fmla="*/ 393 h 422"/>
                <a:gd name="T60" fmla="*/ 164 w 229"/>
                <a:gd name="T61" fmla="*/ 244 h 422"/>
                <a:gd name="T62" fmla="*/ 169 w 229"/>
                <a:gd name="T63" fmla="*/ 184 h 422"/>
                <a:gd name="T64" fmla="*/ 174 w 229"/>
                <a:gd name="T65" fmla="*/ 129 h 422"/>
                <a:gd name="T66" fmla="*/ 179 w 229"/>
                <a:gd name="T67" fmla="*/ 129 h 422"/>
                <a:gd name="T68" fmla="*/ 184 w 229"/>
                <a:gd name="T69" fmla="*/ 189 h 422"/>
                <a:gd name="T70" fmla="*/ 189 w 229"/>
                <a:gd name="T71" fmla="*/ 184 h 422"/>
                <a:gd name="T72" fmla="*/ 194 w 229"/>
                <a:gd name="T73" fmla="*/ 189 h 422"/>
                <a:gd name="T74" fmla="*/ 199 w 229"/>
                <a:gd name="T75" fmla="*/ 179 h 422"/>
                <a:gd name="T76" fmla="*/ 204 w 229"/>
                <a:gd name="T77" fmla="*/ 10 h 422"/>
                <a:gd name="T78" fmla="*/ 209 w 229"/>
                <a:gd name="T79" fmla="*/ 268 h 422"/>
                <a:gd name="T80" fmla="*/ 214 w 229"/>
                <a:gd name="T81" fmla="*/ 417 h 422"/>
                <a:gd name="T82" fmla="*/ 224 w 229"/>
                <a:gd name="T83" fmla="*/ 268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9" h="422">
                  <a:moveTo>
                    <a:pt x="0" y="184"/>
                  </a:moveTo>
                  <a:lnTo>
                    <a:pt x="5" y="189"/>
                  </a:lnTo>
                  <a:lnTo>
                    <a:pt x="5" y="184"/>
                  </a:lnTo>
                  <a:lnTo>
                    <a:pt x="10" y="189"/>
                  </a:lnTo>
                  <a:lnTo>
                    <a:pt x="10" y="179"/>
                  </a:lnTo>
                  <a:lnTo>
                    <a:pt x="15" y="174"/>
                  </a:lnTo>
                  <a:lnTo>
                    <a:pt x="15" y="159"/>
                  </a:lnTo>
                  <a:lnTo>
                    <a:pt x="20" y="154"/>
                  </a:lnTo>
                  <a:lnTo>
                    <a:pt x="20" y="105"/>
                  </a:lnTo>
                  <a:lnTo>
                    <a:pt x="25" y="100"/>
                  </a:lnTo>
                  <a:lnTo>
                    <a:pt x="25" y="105"/>
                  </a:lnTo>
                  <a:lnTo>
                    <a:pt x="25" y="90"/>
                  </a:lnTo>
                  <a:lnTo>
                    <a:pt x="25" y="90"/>
                  </a:lnTo>
                  <a:lnTo>
                    <a:pt x="30" y="95"/>
                  </a:lnTo>
                  <a:lnTo>
                    <a:pt x="30" y="90"/>
                  </a:lnTo>
                  <a:lnTo>
                    <a:pt x="30" y="323"/>
                  </a:lnTo>
                  <a:lnTo>
                    <a:pt x="35" y="343"/>
                  </a:lnTo>
                  <a:lnTo>
                    <a:pt x="35" y="408"/>
                  </a:lnTo>
                  <a:lnTo>
                    <a:pt x="35" y="343"/>
                  </a:lnTo>
                  <a:lnTo>
                    <a:pt x="40" y="333"/>
                  </a:lnTo>
                  <a:lnTo>
                    <a:pt x="40" y="249"/>
                  </a:lnTo>
                  <a:lnTo>
                    <a:pt x="45" y="244"/>
                  </a:lnTo>
                  <a:lnTo>
                    <a:pt x="45" y="169"/>
                  </a:lnTo>
                  <a:lnTo>
                    <a:pt x="50" y="159"/>
                  </a:lnTo>
                  <a:lnTo>
                    <a:pt x="50" y="105"/>
                  </a:lnTo>
                  <a:lnTo>
                    <a:pt x="50" y="149"/>
                  </a:lnTo>
                  <a:lnTo>
                    <a:pt x="55" y="154"/>
                  </a:lnTo>
                  <a:lnTo>
                    <a:pt x="55" y="194"/>
                  </a:lnTo>
                  <a:lnTo>
                    <a:pt x="55" y="149"/>
                  </a:lnTo>
                  <a:lnTo>
                    <a:pt x="55" y="189"/>
                  </a:lnTo>
                  <a:lnTo>
                    <a:pt x="60" y="194"/>
                  </a:lnTo>
                  <a:lnTo>
                    <a:pt x="60" y="194"/>
                  </a:lnTo>
                  <a:lnTo>
                    <a:pt x="60" y="184"/>
                  </a:lnTo>
                  <a:lnTo>
                    <a:pt x="65" y="189"/>
                  </a:lnTo>
                  <a:lnTo>
                    <a:pt x="65" y="189"/>
                  </a:lnTo>
                  <a:lnTo>
                    <a:pt x="65" y="184"/>
                  </a:lnTo>
                  <a:lnTo>
                    <a:pt x="65" y="184"/>
                  </a:lnTo>
                  <a:lnTo>
                    <a:pt x="70" y="189"/>
                  </a:lnTo>
                  <a:lnTo>
                    <a:pt x="70" y="184"/>
                  </a:lnTo>
                  <a:lnTo>
                    <a:pt x="70" y="189"/>
                  </a:lnTo>
                  <a:lnTo>
                    <a:pt x="75" y="194"/>
                  </a:lnTo>
                  <a:lnTo>
                    <a:pt x="75" y="184"/>
                  </a:lnTo>
                  <a:lnTo>
                    <a:pt x="75" y="189"/>
                  </a:lnTo>
                  <a:lnTo>
                    <a:pt x="80" y="179"/>
                  </a:lnTo>
                  <a:lnTo>
                    <a:pt x="80" y="184"/>
                  </a:lnTo>
                  <a:lnTo>
                    <a:pt x="80" y="144"/>
                  </a:lnTo>
                  <a:lnTo>
                    <a:pt x="85" y="134"/>
                  </a:lnTo>
                  <a:lnTo>
                    <a:pt x="85" y="90"/>
                  </a:lnTo>
                  <a:lnTo>
                    <a:pt x="90" y="85"/>
                  </a:lnTo>
                  <a:lnTo>
                    <a:pt x="90" y="110"/>
                  </a:lnTo>
                  <a:lnTo>
                    <a:pt x="95" y="124"/>
                  </a:lnTo>
                  <a:lnTo>
                    <a:pt x="95" y="383"/>
                  </a:lnTo>
                  <a:lnTo>
                    <a:pt x="95" y="333"/>
                  </a:lnTo>
                  <a:lnTo>
                    <a:pt x="100" y="328"/>
                  </a:lnTo>
                  <a:lnTo>
                    <a:pt x="100" y="268"/>
                  </a:lnTo>
                  <a:lnTo>
                    <a:pt x="104" y="263"/>
                  </a:lnTo>
                  <a:lnTo>
                    <a:pt x="104" y="224"/>
                  </a:lnTo>
                  <a:lnTo>
                    <a:pt x="104" y="224"/>
                  </a:lnTo>
                  <a:lnTo>
                    <a:pt x="109" y="219"/>
                  </a:lnTo>
                  <a:lnTo>
                    <a:pt x="109" y="149"/>
                  </a:lnTo>
                  <a:lnTo>
                    <a:pt x="114" y="144"/>
                  </a:lnTo>
                  <a:lnTo>
                    <a:pt x="114" y="149"/>
                  </a:lnTo>
                  <a:lnTo>
                    <a:pt x="114" y="115"/>
                  </a:lnTo>
                  <a:lnTo>
                    <a:pt x="114" y="149"/>
                  </a:lnTo>
                  <a:lnTo>
                    <a:pt x="119" y="144"/>
                  </a:lnTo>
                  <a:lnTo>
                    <a:pt x="119" y="194"/>
                  </a:lnTo>
                  <a:lnTo>
                    <a:pt x="119" y="189"/>
                  </a:lnTo>
                  <a:lnTo>
                    <a:pt x="124" y="194"/>
                  </a:lnTo>
                  <a:lnTo>
                    <a:pt x="124" y="194"/>
                  </a:lnTo>
                  <a:lnTo>
                    <a:pt x="124" y="184"/>
                  </a:lnTo>
                  <a:lnTo>
                    <a:pt x="124" y="184"/>
                  </a:lnTo>
                  <a:lnTo>
                    <a:pt x="129" y="189"/>
                  </a:lnTo>
                  <a:lnTo>
                    <a:pt x="129" y="184"/>
                  </a:lnTo>
                  <a:lnTo>
                    <a:pt x="129" y="189"/>
                  </a:lnTo>
                  <a:lnTo>
                    <a:pt x="134" y="184"/>
                  </a:lnTo>
                  <a:lnTo>
                    <a:pt x="134" y="189"/>
                  </a:lnTo>
                  <a:lnTo>
                    <a:pt x="134" y="184"/>
                  </a:lnTo>
                  <a:lnTo>
                    <a:pt x="134" y="189"/>
                  </a:lnTo>
                  <a:lnTo>
                    <a:pt x="139" y="184"/>
                  </a:lnTo>
                  <a:lnTo>
                    <a:pt x="139" y="189"/>
                  </a:lnTo>
                  <a:lnTo>
                    <a:pt x="139" y="184"/>
                  </a:lnTo>
                  <a:lnTo>
                    <a:pt x="144" y="179"/>
                  </a:lnTo>
                  <a:lnTo>
                    <a:pt x="144" y="139"/>
                  </a:lnTo>
                  <a:lnTo>
                    <a:pt x="149" y="129"/>
                  </a:lnTo>
                  <a:lnTo>
                    <a:pt x="149" y="65"/>
                  </a:lnTo>
                  <a:lnTo>
                    <a:pt x="154" y="60"/>
                  </a:lnTo>
                  <a:lnTo>
                    <a:pt x="154" y="45"/>
                  </a:lnTo>
                  <a:lnTo>
                    <a:pt x="154" y="224"/>
                  </a:lnTo>
                  <a:lnTo>
                    <a:pt x="159" y="268"/>
                  </a:lnTo>
                  <a:lnTo>
                    <a:pt x="159" y="393"/>
                  </a:lnTo>
                  <a:lnTo>
                    <a:pt x="159" y="363"/>
                  </a:lnTo>
                  <a:lnTo>
                    <a:pt x="164" y="348"/>
                  </a:lnTo>
                  <a:lnTo>
                    <a:pt x="164" y="244"/>
                  </a:lnTo>
                  <a:lnTo>
                    <a:pt x="164" y="259"/>
                  </a:lnTo>
                  <a:lnTo>
                    <a:pt x="169" y="263"/>
                  </a:lnTo>
                  <a:lnTo>
                    <a:pt x="169" y="184"/>
                  </a:lnTo>
                  <a:lnTo>
                    <a:pt x="174" y="169"/>
                  </a:lnTo>
                  <a:lnTo>
                    <a:pt x="174" y="75"/>
                  </a:lnTo>
                  <a:lnTo>
                    <a:pt x="174" y="129"/>
                  </a:lnTo>
                  <a:lnTo>
                    <a:pt x="179" y="139"/>
                  </a:lnTo>
                  <a:lnTo>
                    <a:pt x="179" y="194"/>
                  </a:lnTo>
                  <a:lnTo>
                    <a:pt x="179" y="129"/>
                  </a:lnTo>
                  <a:lnTo>
                    <a:pt x="179" y="189"/>
                  </a:lnTo>
                  <a:lnTo>
                    <a:pt x="184" y="184"/>
                  </a:lnTo>
                  <a:lnTo>
                    <a:pt x="184" y="189"/>
                  </a:lnTo>
                  <a:lnTo>
                    <a:pt x="184" y="184"/>
                  </a:lnTo>
                  <a:lnTo>
                    <a:pt x="189" y="189"/>
                  </a:lnTo>
                  <a:lnTo>
                    <a:pt x="189" y="184"/>
                  </a:lnTo>
                  <a:lnTo>
                    <a:pt x="189" y="189"/>
                  </a:lnTo>
                  <a:lnTo>
                    <a:pt x="194" y="184"/>
                  </a:lnTo>
                  <a:lnTo>
                    <a:pt x="194" y="189"/>
                  </a:lnTo>
                  <a:lnTo>
                    <a:pt x="194" y="184"/>
                  </a:lnTo>
                  <a:lnTo>
                    <a:pt x="194" y="184"/>
                  </a:lnTo>
                  <a:lnTo>
                    <a:pt x="199" y="179"/>
                  </a:lnTo>
                  <a:lnTo>
                    <a:pt x="199" y="154"/>
                  </a:lnTo>
                  <a:lnTo>
                    <a:pt x="204" y="144"/>
                  </a:lnTo>
                  <a:lnTo>
                    <a:pt x="204" y="10"/>
                  </a:lnTo>
                  <a:lnTo>
                    <a:pt x="209" y="5"/>
                  </a:lnTo>
                  <a:lnTo>
                    <a:pt x="209" y="0"/>
                  </a:lnTo>
                  <a:lnTo>
                    <a:pt x="209" y="268"/>
                  </a:lnTo>
                  <a:lnTo>
                    <a:pt x="214" y="298"/>
                  </a:lnTo>
                  <a:lnTo>
                    <a:pt x="214" y="422"/>
                  </a:lnTo>
                  <a:lnTo>
                    <a:pt x="214" y="417"/>
                  </a:lnTo>
                  <a:lnTo>
                    <a:pt x="219" y="412"/>
                  </a:lnTo>
                  <a:lnTo>
                    <a:pt x="219" y="273"/>
                  </a:lnTo>
                  <a:lnTo>
                    <a:pt x="224" y="268"/>
                  </a:lnTo>
                  <a:lnTo>
                    <a:pt x="224" y="164"/>
                  </a:lnTo>
                  <a:lnTo>
                    <a:pt x="229" y="154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3" name="Freeform 203"/>
            <p:cNvSpPr>
              <a:spLocks/>
            </p:cNvSpPr>
            <p:nvPr/>
          </p:nvSpPr>
          <p:spPr bwMode="auto">
            <a:xfrm>
              <a:off x="4479288" y="1792607"/>
              <a:ext cx="446381" cy="293540"/>
            </a:xfrm>
            <a:custGeom>
              <a:avLst/>
              <a:gdLst>
                <a:gd name="T0" fmla="*/ 0 w 253"/>
                <a:gd name="T1" fmla="*/ 149 h 432"/>
                <a:gd name="T2" fmla="*/ 10 w 253"/>
                <a:gd name="T3" fmla="*/ 204 h 432"/>
                <a:gd name="T4" fmla="*/ 10 w 253"/>
                <a:gd name="T5" fmla="*/ 199 h 432"/>
                <a:gd name="T6" fmla="*/ 20 w 253"/>
                <a:gd name="T7" fmla="*/ 204 h 432"/>
                <a:gd name="T8" fmla="*/ 24 w 253"/>
                <a:gd name="T9" fmla="*/ 189 h 432"/>
                <a:gd name="T10" fmla="*/ 29 w 253"/>
                <a:gd name="T11" fmla="*/ 0 h 432"/>
                <a:gd name="T12" fmla="*/ 34 w 253"/>
                <a:gd name="T13" fmla="*/ 398 h 432"/>
                <a:gd name="T14" fmla="*/ 39 w 253"/>
                <a:gd name="T15" fmla="*/ 308 h 432"/>
                <a:gd name="T16" fmla="*/ 49 w 253"/>
                <a:gd name="T17" fmla="*/ 144 h 432"/>
                <a:gd name="T18" fmla="*/ 54 w 253"/>
                <a:gd name="T19" fmla="*/ 169 h 432"/>
                <a:gd name="T20" fmla="*/ 59 w 253"/>
                <a:gd name="T21" fmla="*/ 204 h 432"/>
                <a:gd name="T22" fmla="*/ 69 w 253"/>
                <a:gd name="T23" fmla="*/ 204 h 432"/>
                <a:gd name="T24" fmla="*/ 74 w 253"/>
                <a:gd name="T25" fmla="*/ 35 h 432"/>
                <a:gd name="T26" fmla="*/ 79 w 253"/>
                <a:gd name="T27" fmla="*/ 313 h 432"/>
                <a:gd name="T28" fmla="*/ 84 w 253"/>
                <a:gd name="T29" fmla="*/ 348 h 432"/>
                <a:gd name="T30" fmla="*/ 94 w 253"/>
                <a:gd name="T31" fmla="*/ 283 h 432"/>
                <a:gd name="T32" fmla="*/ 99 w 253"/>
                <a:gd name="T33" fmla="*/ 60 h 432"/>
                <a:gd name="T34" fmla="*/ 104 w 253"/>
                <a:gd name="T35" fmla="*/ 209 h 432"/>
                <a:gd name="T36" fmla="*/ 109 w 253"/>
                <a:gd name="T37" fmla="*/ 194 h 432"/>
                <a:gd name="T38" fmla="*/ 114 w 253"/>
                <a:gd name="T39" fmla="*/ 209 h 432"/>
                <a:gd name="T40" fmla="*/ 119 w 253"/>
                <a:gd name="T41" fmla="*/ 199 h 432"/>
                <a:gd name="T42" fmla="*/ 124 w 253"/>
                <a:gd name="T43" fmla="*/ 209 h 432"/>
                <a:gd name="T44" fmla="*/ 129 w 253"/>
                <a:gd name="T45" fmla="*/ 70 h 432"/>
                <a:gd name="T46" fmla="*/ 134 w 253"/>
                <a:gd name="T47" fmla="*/ 65 h 432"/>
                <a:gd name="T48" fmla="*/ 144 w 253"/>
                <a:gd name="T49" fmla="*/ 427 h 432"/>
                <a:gd name="T50" fmla="*/ 149 w 253"/>
                <a:gd name="T51" fmla="*/ 234 h 432"/>
                <a:gd name="T52" fmla="*/ 154 w 253"/>
                <a:gd name="T53" fmla="*/ 85 h 432"/>
                <a:gd name="T54" fmla="*/ 164 w 253"/>
                <a:gd name="T55" fmla="*/ 214 h 432"/>
                <a:gd name="T56" fmla="*/ 168 w 253"/>
                <a:gd name="T57" fmla="*/ 204 h 432"/>
                <a:gd name="T58" fmla="*/ 173 w 253"/>
                <a:gd name="T59" fmla="*/ 204 h 432"/>
                <a:gd name="T60" fmla="*/ 178 w 253"/>
                <a:gd name="T61" fmla="*/ 159 h 432"/>
                <a:gd name="T62" fmla="*/ 188 w 253"/>
                <a:gd name="T63" fmla="*/ 75 h 432"/>
                <a:gd name="T64" fmla="*/ 193 w 253"/>
                <a:gd name="T65" fmla="*/ 159 h 432"/>
                <a:gd name="T66" fmla="*/ 198 w 253"/>
                <a:gd name="T67" fmla="*/ 308 h 432"/>
                <a:gd name="T68" fmla="*/ 208 w 253"/>
                <a:gd name="T69" fmla="*/ 194 h 432"/>
                <a:gd name="T70" fmla="*/ 213 w 253"/>
                <a:gd name="T71" fmla="*/ 154 h 432"/>
                <a:gd name="T72" fmla="*/ 218 w 253"/>
                <a:gd name="T73" fmla="*/ 204 h 432"/>
                <a:gd name="T74" fmla="*/ 228 w 253"/>
                <a:gd name="T75" fmla="*/ 199 h 432"/>
                <a:gd name="T76" fmla="*/ 233 w 253"/>
                <a:gd name="T77" fmla="*/ 199 h 432"/>
                <a:gd name="T78" fmla="*/ 238 w 253"/>
                <a:gd name="T79" fmla="*/ 15 h 432"/>
                <a:gd name="T80" fmla="*/ 243 w 253"/>
                <a:gd name="T81" fmla="*/ 378 h 432"/>
                <a:gd name="T82" fmla="*/ 248 w 253"/>
                <a:gd name="T83" fmla="*/ 368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53" h="432">
                  <a:moveTo>
                    <a:pt x="0" y="169"/>
                  </a:moveTo>
                  <a:lnTo>
                    <a:pt x="0" y="70"/>
                  </a:lnTo>
                  <a:lnTo>
                    <a:pt x="0" y="149"/>
                  </a:lnTo>
                  <a:lnTo>
                    <a:pt x="5" y="154"/>
                  </a:lnTo>
                  <a:lnTo>
                    <a:pt x="5" y="209"/>
                  </a:lnTo>
                  <a:lnTo>
                    <a:pt x="10" y="204"/>
                  </a:lnTo>
                  <a:lnTo>
                    <a:pt x="10" y="204"/>
                  </a:lnTo>
                  <a:lnTo>
                    <a:pt x="10" y="199"/>
                  </a:lnTo>
                  <a:lnTo>
                    <a:pt x="10" y="199"/>
                  </a:lnTo>
                  <a:lnTo>
                    <a:pt x="15" y="204"/>
                  </a:lnTo>
                  <a:lnTo>
                    <a:pt x="15" y="199"/>
                  </a:lnTo>
                  <a:lnTo>
                    <a:pt x="20" y="204"/>
                  </a:lnTo>
                  <a:lnTo>
                    <a:pt x="20" y="204"/>
                  </a:lnTo>
                  <a:lnTo>
                    <a:pt x="20" y="194"/>
                  </a:lnTo>
                  <a:lnTo>
                    <a:pt x="24" y="189"/>
                  </a:lnTo>
                  <a:lnTo>
                    <a:pt x="24" y="35"/>
                  </a:lnTo>
                  <a:lnTo>
                    <a:pt x="29" y="25"/>
                  </a:lnTo>
                  <a:lnTo>
                    <a:pt x="29" y="0"/>
                  </a:lnTo>
                  <a:lnTo>
                    <a:pt x="29" y="189"/>
                  </a:lnTo>
                  <a:lnTo>
                    <a:pt x="34" y="244"/>
                  </a:lnTo>
                  <a:lnTo>
                    <a:pt x="34" y="398"/>
                  </a:lnTo>
                  <a:lnTo>
                    <a:pt x="34" y="393"/>
                  </a:lnTo>
                  <a:lnTo>
                    <a:pt x="39" y="388"/>
                  </a:lnTo>
                  <a:lnTo>
                    <a:pt x="39" y="308"/>
                  </a:lnTo>
                  <a:lnTo>
                    <a:pt x="44" y="313"/>
                  </a:lnTo>
                  <a:lnTo>
                    <a:pt x="44" y="184"/>
                  </a:lnTo>
                  <a:lnTo>
                    <a:pt x="49" y="144"/>
                  </a:lnTo>
                  <a:lnTo>
                    <a:pt x="49" y="50"/>
                  </a:lnTo>
                  <a:lnTo>
                    <a:pt x="49" y="144"/>
                  </a:lnTo>
                  <a:lnTo>
                    <a:pt x="54" y="169"/>
                  </a:lnTo>
                  <a:lnTo>
                    <a:pt x="54" y="204"/>
                  </a:lnTo>
                  <a:lnTo>
                    <a:pt x="54" y="199"/>
                  </a:lnTo>
                  <a:lnTo>
                    <a:pt x="59" y="204"/>
                  </a:lnTo>
                  <a:lnTo>
                    <a:pt x="59" y="209"/>
                  </a:lnTo>
                  <a:lnTo>
                    <a:pt x="59" y="204"/>
                  </a:lnTo>
                  <a:lnTo>
                    <a:pt x="69" y="204"/>
                  </a:lnTo>
                  <a:lnTo>
                    <a:pt x="69" y="169"/>
                  </a:lnTo>
                  <a:lnTo>
                    <a:pt x="74" y="159"/>
                  </a:lnTo>
                  <a:lnTo>
                    <a:pt x="74" y="35"/>
                  </a:lnTo>
                  <a:lnTo>
                    <a:pt x="74" y="40"/>
                  </a:lnTo>
                  <a:lnTo>
                    <a:pt x="79" y="35"/>
                  </a:lnTo>
                  <a:lnTo>
                    <a:pt x="79" y="313"/>
                  </a:lnTo>
                  <a:lnTo>
                    <a:pt x="84" y="328"/>
                  </a:lnTo>
                  <a:lnTo>
                    <a:pt x="84" y="398"/>
                  </a:lnTo>
                  <a:lnTo>
                    <a:pt x="84" y="348"/>
                  </a:lnTo>
                  <a:lnTo>
                    <a:pt x="89" y="353"/>
                  </a:lnTo>
                  <a:lnTo>
                    <a:pt x="89" y="288"/>
                  </a:lnTo>
                  <a:lnTo>
                    <a:pt x="94" y="283"/>
                  </a:lnTo>
                  <a:lnTo>
                    <a:pt x="94" y="189"/>
                  </a:lnTo>
                  <a:lnTo>
                    <a:pt x="99" y="184"/>
                  </a:lnTo>
                  <a:lnTo>
                    <a:pt x="99" y="60"/>
                  </a:lnTo>
                  <a:lnTo>
                    <a:pt x="99" y="149"/>
                  </a:lnTo>
                  <a:lnTo>
                    <a:pt x="104" y="154"/>
                  </a:lnTo>
                  <a:lnTo>
                    <a:pt x="104" y="209"/>
                  </a:lnTo>
                  <a:lnTo>
                    <a:pt x="104" y="204"/>
                  </a:lnTo>
                  <a:lnTo>
                    <a:pt x="109" y="199"/>
                  </a:lnTo>
                  <a:lnTo>
                    <a:pt x="109" y="194"/>
                  </a:lnTo>
                  <a:lnTo>
                    <a:pt x="109" y="199"/>
                  </a:lnTo>
                  <a:lnTo>
                    <a:pt x="114" y="204"/>
                  </a:lnTo>
                  <a:lnTo>
                    <a:pt x="114" y="209"/>
                  </a:lnTo>
                  <a:lnTo>
                    <a:pt x="114" y="199"/>
                  </a:lnTo>
                  <a:lnTo>
                    <a:pt x="114" y="204"/>
                  </a:lnTo>
                  <a:lnTo>
                    <a:pt x="119" y="199"/>
                  </a:lnTo>
                  <a:lnTo>
                    <a:pt x="119" y="204"/>
                  </a:lnTo>
                  <a:lnTo>
                    <a:pt x="124" y="199"/>
                  </a:lnTo>
                  <a:lnTo>
                    <a:pt x="124" y="209"/>
                  </a:lnTo>
                  <a:lnTo>
                    <a:pt x="124" y="189"/>
                  </a:lnTo>
                  <a:lnTo>
                    <a:pt x="129" y="184"/>
                  </a:lnTo>
                  <a:lnTo>
                    <a:pt x="129" y="70"/>
                  </a:lnTo>
                  <a:lnTo>
                    <a:pt x="134" y="65"/>
                  </a:lnTo>
                  <a:lnTo>
                    <a:pt x="134" y="35"/>
                  </a:lnTo>
                  <a:lnTo>
                    <a:pt x="134" y="65"/>
                  </a:lnTo>
                  <a:lnTo>
                    <a:pt x="139" y="70"/>
                  </a:lnTo>
                  <a:lnTo>
                    <a:pt x="139" y="432"/>
                  </a:lnTo>
                  <a:lnTo>
                    <a:pt x="144" y="427"/>
                  </a:lnTo>
                  <a:lnTo>
                    <a:pt x="144" y="333"/>
                  </a:lnTo>
                  <a:lnTo>
                    <a:pt x="149" y="328"/>
                  </a:lnTo>
                  <a:lnTo>
                    <a:pt x="149" y="234"/>
                  </a:lnTo>
                  <a:lnTo>
                    <a:pt x="154" y="219"/>
                  </a:lnTo>
                  <a:lnTo>
                    <a:pt x="154" y="65"/>
                  </a:lnTo>
                  <a:lnTo>
                    <a:pt x="154" y="85"/>
                  </a:lnTo>
                  <a:lnTo>
                    <a:pt x="159" y="95"/>
                  </a:lnTo>
                  <a:lnTo>
                    <a:pt x="159" y="209"/>
                  </a:lnTo>
                  <a:lnTo>
                    <a:pt x="164" y="214"/>
                  </a:lnTo>
                  <a:lnTo>
                    <a:pt x="164" y="199"/>
                  </a:lnTo>
                  <a:lnTo>
                    <a:pt x="168" y="204"/>
                  </a:lnTo>
                  <a:lnTo>
                    <a:pt x="168" y="204"/>
                  </a:lnTo>
                  <a:lnTo>
                    <a:pt x="168" y="199"/>
                  </a:lnTo>
                  <a:lnTo>
                    <a:pt x="173" y="204"/>
                  </a:lnTo>
                  <a:lnTo>
                    <a:pt x="173" y="204"/>
                  </a:lnTo>
                  <a:lnTo>
                    <a:pt x="173" y="199"/>
                  </a:lnTo>
                  <a:lnTo>
                    <a:pt x="178" y="204"/>
                  </a:lnTo>
                  <a:lnTo>
                    <a:pt x="178" y="159"/>
                  </a:lnTo>
                  <a:lnTo>
                    <a:pt x="183" y="149"/>
                  </a:lnTo>
                  <a:lnTo>
                    <a:pt x="183" y="70"/>
                  </a:lnTo>
                  <a:lnTo>
                    <a:pt x="188" y="75"/>
                  </a:lnTo>
                  <a:lnTo>
                    <a:pt x="188" y="65"/>
                  </a:lnTo>
                  <a:lnTo>
                    <a:pt x="188" y="134"/>
                  </a:lnTo>
                  <a:lnTo>
                    <a:pt x="193" y="159"/>
                  </a:lnTo>
                  <a:lnTo>
                    <a:pt x="193" y="413"/>
                  </a:lnTo>
                  <a:lnTo>
                    <a:pt x="198" y="418"/>
                  </a:lnTo>
                  <a:lnTo>
                    <a:pt x="198" y="308"/>
                  </a:lnTo>
                  <a:lnTo>
                    <a:pt x="203" y="303"/>
                  </a:lnTo>
                  <a:lnTo>
                    <a:pt x="203" y="199"/>
                  </a:lnTo>
                  <a:lnTo>
                    <a:pt x="208" y="194"/>
                  </a:lnTo>
                  <a:lnTo>
                    <a:pt x="208" y="80"/>
                  </a:lnTo>
                  <a:lnTo>
                    <a:pt x="208" y="144"/>
                  </a:lnTo>
                  <a:lnTo>
                    <a:pt x="213" y="154"/>
                  </a:lnTo>
                  <a:lnTo>
                    <a:pt x="213" y="204"/>
                  </a:lnTo>
                  <a:lnTo>
                    <a:pt x="218" y="199"/>
                  </a:lnTo>
                  <a:lnTo>
                    <a:pt x="218" y="204"/>
                  </a:lnTo>
                  <a:lnTo>
                    <a:pt x="218" y="194"/>
                  </a:lnTo>
                  <a:lnTo>
                    <a:pt x="218" y="199"/>
                  </a:lnTo>
                  <a:lnTo>
                    <a:pt x="228" y="199"/>
                  </a:lnTo>
                  <a:lnTo>
                    <a:pt x="223" y="199"/>
                  </a:lnTo>
                  <a:lnTo>
                    <a:pt x="228" y="194"/>
                  </a:lnTo>
                  <a:lnTo>
                    <a:pt x="233" y="199"/>
                  </a:lnTo>
                  <a:lnTo>
                    <a:pt x="233" y="134"/>
                  </a:lnTo>
                  <a:lnTo>
                    <a:pt x="238" y="115"/>
                  </a:lnTo>
                  <a:lnTo>
                    <a:pt x="238" y="15"/>
                  </a:lnTo>
                  <a:lnTo>
                    <a:pt x="238" y="20"/>
                  </a:lnTo>
                  <a:lnTo>
                    <a:pt x="243" y="15"/>
                  </a:lnTo>
                  <a:lnTo>
                    <a:pt x="243" y="378"/>
                  </a:lnTo>
                  <a:lnTo>
                    <a:pt x="248" y="388"/>
                  </a:lnTo>
                  <a:lnTo>
                    <a:pt x="248" y="423"/>
                  </a:lnTo>
                  <a:lnTo>
                    <a:pt x="248" y="368"/>
                  </a:lnTo>
                  <a:lnTo>
                    <a:pt x="253" y="363"/>
                  </a:lnTo>
                  <a:lnTo>
                    <a:pt x="253" y="283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4" name="Freeform 204"/>
            <p:cNvSpPr>
              <a:spLocks/>
            </p:cNvSpPr>
            <p:nvPr/>
          </p:nvSpPr>
          <p:spPr bwMode="auto">
            <a:xfrm>
              <a:off x="4925668" y="1792607"/>
              <a:ext cx="428738" cy="300335"/>
            </a:xfrm>
            <a:custGeom>
              <a:avLst/>
              <a:gdLst>
                <a:gd name="T0" fmla="*/ 5 w 243"/>
                <a:gd name="T1" fmla="*/ 110 h 442"/>
                <a:gd name="T2" fmla="*/ 10 w 243"/>
                <a:gd name="T3" fmla="*/ 179 h 442"/>
                <a:gd name="T4" fmla="*/ 20 w 243"/>
                <a:gd name="T5" fmla="*/ 194 h 442"/>
                <a:gd name="T6" fmla="*/ 20 w 243"/>
                <a:gd name="T7" fmla="*/ 194 h 442"/>
                <a:gd name="T8" fmla="*/ 25 w 243"/>
                <a:gd name="T9" fmla="*/ 199 h 442"/>
                <a:gd name="T10" fmla="*/ 30 w 243"/>
                <a:gd name="T11" fmla="*/ 139 h 442"/>
                <a:gd name="T12" fmla="*/ 35 w 243"/>
                <a:gd name="T13" fmla="*/ 5 h 442"/>
                <a:gd name="T14" fmla="*/ 45 w 243"/>
                <a:gd name="T15" fmla="*/ 368 h 442"/>
                <a:gd name="T16" fmla="*/ 50 w 243"/>
                <a:gd name="T17" fmla="*/ 393 h 442"/>
                <a:gd name="T18" fmla="*/ 55 w 243"/>
                <a:gd name="T19" fmla="*/ 130 h 442"/>
                <a:gd name="T20" fmla="*/ 60 w 243"/>
                <a:gd name="T21" fmla="*/ 199 h 442"/>
                <a:gd name="T22" fmla="*/ 64 w 243"/>
                <a:gd name="T23" fmla="*/ 199 h 442"/>
                <a:gd name="T24" fmla="*/ 74 w 243"/>
                <a:gd name="T25" fmla="*/ 199 h 442"/>
                <a:gd name="T26" fmla="*/ 79 w 243"/>
                <a:gd name="T27" fmla="*/ 194 h 442"/>
                <a:gd name="T28" fmla="*/ 84 w 243"/>
                <a:gd name="T29" fmla="*/ 45 h 442"/>
                <a:gd name="T30" fmla="*/ 89 w 243"/>
                <a:gd name="T31" fmla="*/ 323 h 442"/>
                <a:gd name="T32" fmla="*/ 94 w 243"/>
                <a:gd name="T33" fmla="*/ 383 h 442"/>
                <a:gd name="T34" fmla="*/ 104 w 243"/>
                <a:gd name="T35" fmla="*/ 278 h 442"/>
                <a:gd name="T36" fmla="*/ 109 w 243"/>
                <a:gd name="T37" fmla="*/ 199 h 442"/>
                <a:gd name="T38" fmla="*/ 114 w 243"/>
                <a:gd name="T39" fmla="*/ 199 h 442"/>
                <a:gd name="T40" fmla="*/ 119 w 243"/>
                <a:gd name="T41" fmla="*/ 199 h 442"/>
                <a:gd name="T42" fmla="*/ 124 w 243"/>
                <a:gd name="T43" fmla="*/ 209 h 442"/>
                <a:gd name="T44" fmla="*/ 129 w 243"/>
                <a:gd name="T45" fmla="*/ 199 h 442"/>
                <a:gd name="T46" fmla="*/ 134 w 243"/>
                <a:gd name="T47" fmla="*/ 154 h 442"/>
                <a:gd name="T48" fmla="*/ 139 w 243"/>
                <a:gd name="T49" fmla="*/ 204 h 442"/>
                <a:gd name="T50" fmla="*/ 144 w 243"/>
                <a:gd name="T51" fmla="*/ 388 h 442"/>
                <a:gd name="T52" fmla="*/ 154 w 243"/>
                <a:gd name="T53" fmla="*/ 298 h 442"/>
                <a:gd name="T54" fmla="*/ 159 w 243"/>
                <a:gd name="T55" fmla="*/ 95 h 442"/>
                <a:gd name="T56" fmla="*/ 164 w 243"/>
                <a:gd name="T57" fmla="*/ 204 h 442"/>
                <a:gd name="T58" fmla="*/ 169 w 243"/>
                <a:gd name="T59" fmla="*/ 209 h 442"/>
                <a:gd name="T60" fmla="*/ 174 w 243"/>
                <a:gd name="T61" fmla="*/ 199 h 442"/>
                <a:gd name="T62" fmla="*/ 179 w 243"/>
                <a:gd name="T63" fmla="*/ 209 h 442"/>
                <a:gd name="T64" fmla="*/ 184 w 243"/>
                <a:gd name="T65" fmla="*/ 75 h 442"/>
                <a:gd name="T66" fmla="*/ 189 w 243"/>
                <a:gd name="T67" fmla="*/ 50 h 442"/>
                <a:gd name="T68" fmla="*/ 199 w 243"/>
                <a:gd name="T69" fmla="*/ 418 h 442"/>
                <a:gd name="T70" fmla="*/ 204 w 243"/>
                <a:gd name="T71" fmla="*/ 338 h 442"/>
                <a:gd name="T72" fmla="*/ 208 w 243"/>
                <a:gd name="T73" fmla="*/ 85 h 442"/>
                <a:gd name="T74" fmla="*/ 213 w 243"/>
                <a:gd name="T75" fmla="*/ 199 h 442"/>
                <a:gd name="T76" fmla="*/ 218 w 243"/>
                <a:gd name="T77" fmla="*/ 204 h 442"/>
                <a:gd name="T78" fmla="*/ 223 w 243"/>
                <a:gd name="T79" fmla="*/ 199 h 442"/>
                <a:gd name="T80" fmla="*/ 233 w 243"/>
                <a:gd name="T81" fmla="*/ 189 h 442"/>
                <a:gd name="T82" fmla="*/ 238 w 243"/>
                <a:gd name="T83" fmla="*/ 35 h 4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3" h="442">
                  <a:moveTo>
                    <a:pt x="0" y="283"/>
                  </a:moveTo>
                  <a:lnTo>
                    <a:pt x="5" y="278"/>
                  </a:lnTo>
                  <a:lnTo>
                    <a:pt x="5" y="110"/>
                  </a:lnTo>
                  <a:lnTo>
                    <a:pt x="10" y="85"/>
                  </a:lnTo>
                  <a:lnTo>
                    <a:pt x="10" y="80"/>
                  </a:lnTo>
                  <a:lnTo>
                    <a:pt x="10" y="179"/>
                  </a:lnTo>
                  <a:lnTo>
                    <a:pt x="15" y="184"/>
                  </a:lnTo>
                  <a:lnTo>
                    <a:pt x="15" y="199"/>
                  </a:lnTo>
                  <a:lnTo>
                    <a:pt x="20" y="194"/>
                  </a:lnTo>
                  <a:lnTo>
                    <a:pt x="20" y="204"/>
                  </a:lnTo>
                  <a:lnTo>
                    <a:pt x="20" y="194"/>
                  </a:lnTo>
                  <a:lnTo>
                    <a:pt x="20" y="194"/>
                  </a:lnTo>
                  <a:lnTo>
                    <a:pt x="25" y="199"/>
                  </a:lnTo>
                  <a:lnTo>
                    <a:pt x="25" y="194"/>
                  </a:lnTo>
                  <a:lnTo>
                    <a:pt x="25" y="199"/>
                  </a:lnTo>
                  <a:lnTo>
                    <a:pt x="30" y="194"/>
                  </a:lnTo>
                  <a:lnTo>
                    <a:pt x="30" y="199"/>
                  </a:lnTo>
                  <a:lnTo>
                    <a:pt x="30" y="139"/>
                  </a:lnTo>
                  <a:lnTo>
                    <a:pt x="35" y="134"/>
                  </a:lnTo>
                  <a:lnTo>
                    <a:pt x="35" y="0"/>
                  </a:lnTo>
                  <a:lnTo>
                    <a:pt x="35" y="5"/>
                  </a:lnTo>
                  <a:lnTo>
                    <a:pt x="40" y="10"/>
                  </a:lnTo>
                  <a:lnTo>
                    <a:pt x="40" y="353"/>
                  </a:lnTo>
                  <a:lnTo>
                    <a:pt x="45" y="368"/>
                  </a:lnTo>
                  <a:lnTo>
                    <a:pt x="45" y="442"/>
                  </a:lnTo>
                  <a:lnTo>
                    <a:pt x="45" y="403"/>
                  </a:lnTo>
                  <a:lnTo>
                    <a:pt x="50" y="393"/>
                  </a:lnTo>
                  <a:lnTo>
                    <a:pt x="50" y="288"/>
                  </a:lnTo>
                  <a:lnTo>
                    <a:pt x="55" y="283"/>
                  </a:lnTo>
                  <a:lnTo>
                    <a:pt x="55" y="130"/>
                  </a:lnTo>
                  <a:lnTo>
                    <a:pt x="60" y="110"/>
                  </a:lnTo>
                  <a:lnTo>
                    <a:pt x="60" y="70"/>
                  </a:lnTo>
                  <a:lnTo>
                    <a:pt x="60" y="199"/>
                  </a:lnTo>
                  <a:lnTo>
                    <a:pt x="64" y="199"/>
                  </a:lnTo>
                  <a:lnTo>
                    <a:pt x="64" y="209"/>
                  </a:lnTo>
                  <a:lnTo>
                    <a:pt x="64" y="199"/>
                  </a:lnTo>
                  <a:lnTo>
                    <a:pt x="69" y="194"/>
                  </a:lnTo>
                  <a:lnTo>
                    <a:pt x="69" y="204"/>
                  </a:lnTo>
                  <a:lnTo>
                    <a:pt x="74" y="199"/>
                  </a:lnTo>
                  <a:lnTo>
                    <a:pt x="74" y="204"/>
                  </a:lnTo>
                  <a:lnTo>
                    <a:pt x="74" y="199"/>
                  </a:lnTo>
                  <a:lnTo>
                    <a:pt x="79" y="194"/>
                  </a:lnTo>
                  <a:lnTo>
                    <a:pt x="79" y="134"/>
                  </a:lnTo>
                  <a:lnTo>
                    <a:pt x="84" y="125"/>
                  </a:lnTo>
                  <a:lnTo>
                    <a:pt x="84" y="45"/>
                  </a:lnTo>
                  <a:lnTo>
                    <a:pt x="84" y="60"/>
                  </a:lnTo>
                  <a:lnTo>
                    <a:pt x="89" y="55"/>
                  </a:lnTo>
                  <a:lnTo>
                    <a:pt x="89" y="323"/>
                  </a:lnTo>
                  <a:lnTo>
                    <a:pt x="94" y="333"/>
                  </a:lnTo>
                  <a:lnTo>
                    <a:pt x="94" y="418"/>
                  </a:lnTo>
                  <a:lnTo>
                    <a:pt x="94" y="383"/>
                  </a:lnTo>
                  <a:lnTo>
                    <a:pt x="99" y="368"/>
                  </a:lnTo>
                  <a:lnTo>
                    <a:pt x="99" y="288"/>
                  </a:lnTo>
                  <a:lnTo>
                    <a:pt x="104" y="278"/>
                  </a:lnTo>
                  <a:lnTo>
                    <a:pt x="104" y="95"/>
                  </a:lnTo>
                  <a:lnTo>
                    <a:pt x="109" y="85"/>
                  </a:lnTo>
                  <a:lnTo>
                    <a:pt x="109" y="199"/>
                  </a:lnTo>
                  <a:lnTo>
                    <a:pt x="114" y="204"/>
                  </a:lnTo>
                  <a:lnTo>
                    <a:pt x="114" y="199"/>
                  </a:lnTo>
                  <a:lnTo>
                    <a:pt x="114" y="199"/>
                  </a:lnTo>
                  <a:lnTo>
                    <a:pt x="119" y="204"/>
                  </a:lnTo>
                  <a:lnTo>
                    <a:pt x="119" y="209"/>
                  </a:lnTo>
                  <a:lnTo>
                    <a:pt x="119" y="199"/>
                  </a:lnTo>
                  <a:lnTo>
                    <a:pt x="119" y="204"/>
                  </a:lnTo>
                  <a:lnTo>
                    <a:pt x="124" y="199"/>
                  </a:lnTo>
                  <a:lnTo>
                    <a:pt x="124" y="209"/>
                  </a:lnTo>
                  <a:lnTo>
                    <a:pt x="124" y="199"/>
                  </a:lnTo>
                  <a:lnTo>
                    <a:pt x="124" y="204"/>
                  </a:lnTo>
                  <a:lnTo>
                    <a:pt x="129" y="199"/>
                  </a:lnTo>
                  <a:lnTo>
                    <a:pt x="129" y="204"/>
                  </a:lnTo>
                  <a:lnTo>
                    <a:pt x="129" y="159"/>
                  </a:lnTo>
                  <a:lnTo>
                    <a:pt x="134" y="154"/>
                  </a:lnTo>
                  <a:lnTo>
                    <a:pt x="134" y="55"/>
                  </a:lnTo>
                  <a:lnTo>
                    <a:pt x="139" y="50"/>
                  </a:lnTo>
                  <a:lnTo>
                    <a:pt x="139" y="204"/>
                  </a:lnTo>
                  <a:lnTo>
                    <a:pt x="144" y="278"/>
                  </a:lnTo>
                  <a:lnTo>
                    <a:pt x="144" y="403"/>
                  </a:lnTo>
                  <a:lnTo>
                    <a:pt x="144" y="388"/>
                  </a:lnTo>
                  <a:lnTo>
                    <a:pt x="149" y="383"/>
                  </a:lnTo>
                  <a:lnTo>
                    <a:pt x="149" y="303"/>
                  </a:lnTo>
                  <a:lnTo>
                    <a:pt x="154" y="298"/>
                  </a:lnTo>
                  <a:lnTo>
                    <a:pt x="154" y="179"/>
                  </a:lnTo>
                  <a:lnTo>
                    <a:pt x="159" y="169"/>
                  </a:lnTo>
                  <a:lnTo>
                    <a:pt x="159" y="95"/>
                  </a:lnTo>
                  <a:lnTo>
                    <a:pt x="159" y="144"/>
                  </a:lnTo>
                  <a:lnTo>
                    <a:pt x="164" y="154"/>
                  </a:lnTo>
                  <a:lnTo>
                    <a:pt x="164" y="204"/>
                  </a:lnTo>
                  <a:lnTo>
                    <a:pt x="164" y="199"/>
                  </a:lnTo>
                  <a:lnTo>
                    <a:pt x="169" y="204"/>
                  </a:lnTo>
                  <a:lnTo>
                    <a:pt x="169" y="209"/>
                  </a:lnTo>
                  <a:lnTo>
                    <a:pt x="169" y="199"/>
                  </a:lnTo>
                  <a:lnTo>
                    <a:pt x="174" y="194"/>
                  </a:lnTo>
                  <a:lnTo>
                    <a:pt x="174" y="199"/>
                  </a:lnTo>
                  <a:lnTo>
                    <a:pt x="174" y="194"/>
                  </a:lnTo>
                  <a:lnTo>
                    <a:pt x="179" y="199"/>
                  </a:lnTo>
                  <a:lnTo>
                    <a:pt x="179" y="209"/>
                  </a:lnTo>
                  <a:lnTo>
                    <a:pt x="179" y="194"/>
                  </a:lnTo>
                  <a:lnTo>
                    <a:pt x="184" y="189"/>
                  </a:lnTo>
                  <a:lnTo>
                    <a:pt x="184" y="75"/>
                  </a:lnTo>
                  <a:lnTo>
                    <a:pt x="189" y="65"/>
                  </a:lnTo>
                  <a:lnTo>
                    <a:pt x="189" y="35"/>
                  </a:lnTo>
                  <a:lnTo>
                    <a:pt x="189" y="50"/>
                  </a:lnTo>
                  <a:lnTo>
                    <a:pt x="194" y="60"/>
                  </a:lnTo>
                  <a:lnTo>
                    <a:pt x="194" y="408"/>
                  </a:lnTo>
                  <a:lnTo>
                    <a:pt x="199" y="418"/>
                  </a:lnTo>
                  <a:lnTo>
                    <a:pt x="199" y="427"/>
                  </a:lnTo>
                  <a:lnTo>
                    <a:pt x="199" y="353"/>
                  </a:lnTo>
                  <a:lnTo>
                    <a:pt x="204" y="338"/>
                  </a:lnTo>
                  <a:lnTo>
                    <a:pt x="204" y="214"/>
                  </a:lnTo>
                  <a:lnTo>
                    <a:pt x="208" y="199"/>
                  </a:lnTo>
                  <a:lnTo>
                    <a:pt x="208" y="85"/>
                  </a:lnTo>
                  <a:lnTo>
                    <a:pt x="208" y="110"/>
                  </a:lnTo>
                  <a:lnTo>
                    <a:pt x="213" y="134"/>
                  </a:lnTo>
                  <a:lnTo>
                    <a:pt x="213" y="199"/>
                  </a:lnTo>
                  <a:lnTo>
                    <a:pt x="213" y="194"/>
                  </a:lnTo>
                  <a:lnTo>
                    <a:pt x="218" y="199"/>
                  </a:lnTo>
                  <a:lnTo>
                    <a:pt x="218" y="204"/>
                  </a:lnTo>
                  <a:lnTo>
                    <a:pt x="218" y="199"/>
                  </a:lnTo>
                  <a:lnTo>
                    <a:pt x="218" y="204"/>
                  </a:lnTo>
                  <a:lnTo>
                    <a:pt x="223" y="199"/>
                  </a:lnTo>
                  <a:lnTo>
                    <a:pt x="228" y="204"/>
                  </a:lnTo>
                  <a:lnTo>
                    <a:pt x="228" y="194"/>
                  </a:lnTo>
                  <a:lnTo>
                    <a:pt x="233" y="189"/>
                  </a:lnTo>
                  <a:lnTo>
                    <a:pt x="233" y="110"/>
                  </a:lnTo>
                  <a:lnTo>
                    <a:pt x="238" y="105"/>
                  </a:lnTo>
                  <a:lnTo>
                    <a:pt x="238" y="35"/>
                  </a:lnTo>
                  <a:lnTo>
                    <a:pt x="243" y="40"/>
                  </a:lnTo>
                  <a:lnTo>
                    <a:pt x="243" y="358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5" name="Freeform 205"/>
            <p:cNvSpPr>
              <a:spLocks/>
            </p:cNvSpPr>
            <p:nvPr/>
          </p:nvSpPr>
          <p:spPr bwMode="auto">
            <a:xfrm>
              <a:off x="5354406" y="1792607"/>
              <a:ext cx="404037" cy="293540"/>
            </a:xfrm>
            <a:custGeom>
              <a:avLst/>
              <a:gdLst>
                <a:gd name="T0" fmla="*/ 5 w 229"/>
                <a:gd name="T1" fmla="*/ 432 h 432"/>
                <a:gd name="T2" fmla="*/ 10 w 229"/>
                <a:gd name="T3" fmla="*/ 254 h 432"/>
                <a:gd name="T4" fmla="*/ 15 w 229"/>
                <a:gd name="T5" fmla="*/ 154 h 432"/>
                <a:gd name="T6" fmla="*/ 20 w 229"/>
                <a:gd name="T7" fmla="*/ 199 h 432"/>
                <a:gd name="T8" fmla="*/ 25 w 229"/>
                <a:gd name="T9" fmla="*/ 199 h 432"/>
                <a:gd name="T10" fmla="*/ 30 w 229"/>
                <a:gd name="T11" fmla="*/ 209 h 432"/>
                <a:gd name="T12" fmla="*/ 35 w 229"/>
                <a:gd name="T13" fmla="*/ 199 h 432"/>
                <a:gd name="T14" fmla="*/ 45 w 229"/>
                <a:gd name="T15" fmla="*/ 154 h 432"/>
                <a:gd name="T16" fmla="*/ 50 w 229"/>
                <a:gd name="T17" fmla="*/ 55 h 432"/>
                <a:gd name="T18" fmla="*/ 55 w 229"/>
                <a:gd name="T19" fmla="*/ 348 h 432"/>
                <a:gd name="T20" fmla="*/ 60 w 229"/>
                <a:gd name="T21" fmla="*/ 333 h 432"/>
                <a:gd name="T22" fmla="*/ 65 w 229"/>
                <a:gd name="T23" fmla="*/ 139 h 432"/>
                <a:gd name="T24" fmla="*/ 70 w 229"/>
                <a:gd name="T25" fmla="*/ 75 h 432"/>
                <a:gd name="T26" fmla="*/ 75 w 229"/>
                <a:gd name="T27" fmla="*/ 204 h 432"/>
                <a:gd name="T28" fmla="*/ 80 w 229"/>
                <a:gd name="T29" fmla="*/ 204 h 432"/>
                <a:gd name="T30" fmla="*/ 85 w 229"/>
                <a:gd name="T31" fmla="*/ 204 h 432"/>
                <a:gd name="T32" fmla="*/ 85 w 229"/>
                <a:gd name="T33" fmla="*/ 204 h 432"/>
                <a:gd name="T34" fmla="*/ 90 w 229"/>
                <a:gd name="T35" fmla="*/ 184 h 432"/>
                <a:gd name="T36" fmla="*/ 100 w 229"/>
                <a:gd name="T37" fmla="*/ 40 h 432"/>
                <a:gd name="T38" fmla="*/ 105 w 229"/>
                <a:gd name="T39" fmla="*/ 398 h 432"/>
                <a:gd name="T40" fmla="*/ 110 w 229"/>
                <a:gd name="T41" fmla="*/ 338 h 432"/>
                <a:gd name="T42" fmla="*/ 119 w 229"/>
                <a:gd name="T43" fmla="*/ 149 h 432"/>
                <a:gd name="T44" fmla="*/ 124 w 229"/>
                <a:gd name="T45" fmla="*/ 159 h 432"/>
                <a:gd name="T46" fmla="*/ 129 w 229"/>
                <a:gd name="T47" fmla="*/ 199 h 432"/>
                <a:gd name="T48" fmla="*/ 134 w 229"/>
                <a:gd name="T49" fmla="*/ 204 h 432"/>
                <a:gd name="T50" fmla="*/ 139 w 229"/>
                <a:gd name="T51" fmla="*/ 164 h 432"/>
                <a:gd name="T52" fmla="*/ 144 w 229"/>
                <a:gd name="T53" fmla="*/ 5 h 432"/>
                <a:gd name="T54" fmla="*/ 149 w 229"/>
                <a:gd name="T55" fmla="*/ 348 h 432"/>
                <a:gd name="T56" fmla="*/ 154 w 229"/>
                <a:gd name="T57" fmla="*/ 358 h 432"/>
                <a:gd name="T58" fmla="*/ 164 w 229"/>
                <a:gd name="T59" fmla="*/ 288 h 432"/>
                <a:gd name="T60" fmla="*/ 169 w 229"/>
                <a:gd name="T61" fmla="*/ 65 h 432"/>
                <a:gd name="T62" fmla="*/ 174 w 229"/>
                <a:gd name="T63" fmla="*/ 209 h 432"/>
                <a:gd name="T64" fmla="*/ 179 w 229"/>
                <a:gd name="T65" fmla="*/ 209 h 432"/>
                <a:gd name="T66" fmla="*/ 184 w 229"/>
                <a:gd name="T67" fmla="*/ 209 h 432"/>
                <a:gd name="T68" fmla="*/ 189 w 229"/>
                <a:gd name="T69" fmla="*/ 199 h 432"/>
                <a:gd name="T70" fmla="*/ 194 w 229"/>
                <a:gd name="T71" fmla="*/ 184 h 432"/>
                <a:gd name="T72" fmla="*/ 199 w 229"/>
                <a:gd name="T73" fmla="*/ 259 h 432"/>
                <a:gd name="T74" fmla="*/ 204 w 229"/>
                <a:gd name="T75" fmla="*/ 338 h 432"/>
                <a:gd name="T76" fmla="*/ 209 w 229"/>
                <a:gd name="T77" fmla="*/ 308 h 432"/>
                <a:gd name="T78" fmla="*/ 219 w 229"/>
                <a:gd name="T79" fmla="*/ 154 h 432"/>
                <a:gd name="T80" fmla="*/ 224 w 229"/>
                <a:gd name="T81" fmla="*/ 164 h 432"/>
                <a:gd name="T82" fmla="*/ 229 w 229"/>
                <a:gd name="T83" fmla="*/ 204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9" h="432">
                  <a:moveTo>
                    <a:pt x="0" y="358"/>
                  </a:moveTo>
                  <a:lnTo>
                    <a:pt x="5" y="368"/>
                  </a:lnTo>
                  <a:lnTo>
                    <a:pt x="5" y="432"/>
                  </a:lnTo>
                  <a:lnTo>
                    <a:pt x="5" y="378"/>
                  </a:lnTo>
                  <a:lnTo>
                    <a:pt x="10" y="373"/>
                  </a:lnTo>
                  <a:lnTo>
                    <a:pt x="10" y="254"/>
                  </a:lnTo>
                  <a:lnTo>
                    <a:pt x="15" y="244"/>
                  </a:lnTo>
                  <a:lnTo>
                    <a:pt x="15" y="95"/>
                  </a:lnTo>
                  <a:lnTo>
                    <a:pt x="15" y="154"/>
                  </a:lnTo>
                  <a:lnTo>
                    <a:pt x="20" y="159"/>
                  </a:lnTo>
                  <a:lnTo>
                    <a:pt x="20" y="204"/>
                  </a:lnTo>
                  <a:lnTo>
                    <a:pt x="20" y="199"/>
                  </a:lnTo>
                  <a:lnTo>
                    <a:pt x="25" y="204"/>
                  </a:lnTo>
                  <a:lnTo>
                    <a:pt x="25" y="209"/>
                  </a:lnTo>
                  <a:lnTo>
                    <a:pt x="25" y="199"/>
                  </a:lnTo>
                  <a:lnTo>
                    <a:pt x="25" y="204"/>
                  </a:lnTo>
                  <a:lnTo>
                    <a:pt x="30" y="199"/>
                  </a:lnTo>
                  <a:lnTo>
                    <a:pt x="30" y="209"/>
                  </a:lnTo>
                  <a:lnTo>
                    <a:pt x="35" y="204"/>
                  </a:lnTo>
                  <a:lnTo>
                    <a:pt x="35" y="209"/>
                  </a:lnTo>
                  <a:lnTo>
                    <a:pt x="35" y="199"/>
                  </a:lnTo>
                  <a:lnTo>
                    <a:pt x="40" y="204"/>
                  </a:lnTo>
                  <a:lnTo>
                    <a:pt x="40" y="164"/>
                  </a:lnTo>
                  <a:lnTo>
                    <a:pt x="45" y="154"/>
                  </a:lnTo>
                  <a:lnTo>
                    <a:pt x="45" y="10"/>
                  </a:lnTo>
                  <a:lnTo>
                    <a:pt x="45" y="45"/>
                  </a:lnTo>
                  <a:lnTo>
                    <a:pt x="50" y="55"/>
                  </a:lnTo>
                  <a:lnTo>
                    <a:pt x="50" y="343"/>
                  </a:lnTo>
                  <a:lnTo>
                    <a:pt x="55" y="348"/>
                  </a:lnTo>
                  <a:lnTo>
                    <a:pt x="55" y="348"/>
                  </a:lnTo>
                  <a:lnTo>
                    <a:pt x="55" y="333"/>
                  </a:lnTo>
                  <a:lnTo>
                    <a:pt x="55" y="338"/>
                  </a:lnTo>
                  <a:lnTo>
                    <a:pt x="60" y="333"/>
                  </a:lnTo>
                  <a:lnTo>
                    <a:pt x="60" y="264"/>
                  </a:lnTo>
                  <a:lnTo>
                    <a:pt x="65" y="254"/>
                  </a:lnTo>
                  <a:lnTo>
                    <a:pt x="65" y="139"/>
                  </a:lnTo>
                  <a:lnTo>
                    <a:pt x="70" y="100"/>
                  </a:lnTo>
                  <a:lnTo>
                    <a:pt x="70" y="179"/>
                  </a:lnTo>
                  <a:lnTo>
                    <a:pt x="70" y="75"/>
                  </a:lnTo>
                  <a:lnTo>
                    <a:pt x="70" y="174"/>
                  </a:lnTo>
                  <a:lnTo>
                    <a:pt x="75" y="184"/>
                  </a:lnTo>
                  <a:lnTo>
                    <a:pt x="75" y="204"/>
                  </a:lnTo>
                  <a:lnTo>
                    <a:pt x="75" y="199"/>
                  </a:lnTo>
                  <a:lnTo>
                    <a:pt x="80" y="204"/>
                  </a:lnTo>
                  <a:lnTo>
                    <a:pt x="80" y="204"/>
                  </a:lnTo>
                  <a:lnTo>
                    <a:pt x="80" y="199"/>
                  </a:lnTo>
                  <a:lnTo>
                    <a:pt x="80" y="199"/>
                  </a:lnTo>
                  <a:lnTo>
                    <a:pt x="85" y="204"/>
                  </a:lnTo>
                  <a:lnTo>
                    <a:pt x="85" y="204"/>
                  </a:lnTo>
                  <a:lnTo>
                    <a:pt x="85" y="199"/>
                  </a:lnTo>
                  <a:lnTo>
                    <a:pt x="85" y="204"/>
                  </a:lnTo>
                  <a:lnTo>
                    <a:pt x="90" y="199"/>
                  </a:lnTo>
                  <a:lnTo>
                    <a:pt x="90" y="204"/>
                  </a:lnTo>
                  <a:lnTo>
                    <a:pt x="90" y="184"/>
                  </a:lnTo>
                  <a:lnTo>
                    <a:pt x="95" y="174"/>
                  </a:lnTo>
                  <a:lnTo>
                    <a:pt x="95" y="50"/>
                  </a:lnTo>
                  <a:lnTo>
                    <a:pt x="100" y="40"/>
                  </a:lnTo>
                  <a:lnTo>
                    <a:pt x="100" y="100"/>
                  </a:lnTo>
                  <a:lnTo>
                    <a:pt x="105" y="125"/>
                  </a:lnTo>
                  <a:lnTo>
                    <a:pt x="105" y="398"/>
                  </a:lnTo>
                  <a:lnTo>
                    <a:pt x="110" y="403"/>
                  </a:lnTo>
                  <a:lnTo>
                    <a:pt x="110" y="408"/>
                  </a:lnTo>
                  <a:lnTo>
                    <a:pt x="110" y="338"/>
                  </a:lnTo>
                  <a:lnTo>
                    <a:pt x="114" y="323"/>
                  </a:lnTo>
                  <a:lnTo>
                    <a:pt x="114" y="159"/>
                  </a:lnTo>
                  <a:lnTo>
                    <a:pt x="119" y="149"/>
                  </a:lnTo>
                  <a:lnTo>
                    <a:pt x="119" y="65"/>
                  </a:lnTo>
                  <a:lnTo>
                    <a:pt x="119" y="154"/>
                  </a:lnTo>
                  <a:lnTo>
                    <a:pt x="124" y="159"/>
                  </a:lnTo>
                  <a:lnTo>
                    <a:pt x="124" y="209"/>
                  </a:lnTo>
                  <a:lnTo>
                    <a:pt x="129" y="204"/>
                  </a:lnTo>
                  <a:lnTo>
                    <a:pt x="129" y="199"/>
                  </a:lnTo>
                  <a:lnTo>
                    <a:pt x="129" y="204"/>
                  </a:lnTo>
                  <a:lnTo>
                    <a:pt x="134" y="199"/>
                  </a:lnTo>
                  <a:lnTo>
                    <a:pt x="134" y="204"/>
                  </a:lnTo>
                  <a:lnTo>
                    <a:pt x="134" y="199"/>
                  </a:lnTo>
                  <a:lnTo>
                    <a:pt x="139" y="204"/>
                  </a:lnTo>
                  <a:lnTo>
                    <a:pt x="139" y="164"/>
                  </a:lnTo>
                  <a:lnTo>
                    <a:pt x="144" y="159"/>
                  </a:lnTo>
                  <a:lnTo>
                    <a:pt x="144" y="0"/>
                  </a:lnTo>
                  <a:lnTo>
                    <a:pt x="144" y="5"/>
                  </a:lnTo>
                  <a:lnTo>
                    <a:pt x="149" y="10"/>
                  </a:lnTo>
                  <a:lnTo>
                    <a:pt x="149" y="5"/>
                  </a:lnTo>
                  <a:lnTo>
                    <a:pt x="149" y="348"/>
                  </a:lnTo>
                  <a:lnTo>
                    <a:pt x="154" y="358"/>
                  </a:lnTo>
                  <a:lnTo>
                    <a:pt x="154" y="408"/>
                  </a:lnTo>
                  <a:lnTo>
                    <a:pt x="154" y="358"/>
                  </a:lnTo>
                  <a:lnTo>
                    <a:pt x="159" y="363"/>
                  </a:lnTo>
                  <a:lnTo>
                    <a:pt x="159" y="293"/>
                  </a:lnTo>
                  <a:lnTo>
                    <a:pt x="164" y="288"/>
                  </a:lnTo>
                  <a:lnTo>
                    <a:pt x="164" y="154"/>
                  </a:lnTo>
                  <a:lnTo>
                    <a:pt x="169" y="149"/>
                  </a:lnTo>
                  <a:lnTo>
                    <a:pt x="169" y="65"/>
                  </a:lnTo>
                  <a:lnTo>
                    <a:pt x="169" y="174"/>
                  </a:lnTo>
                  <a:lnTo>
                    <a:pt x="174" y="179"/>
                  </a:lnTo>
                  <a:lnTo>
                    <a:pt x="174" y="209"/>
                  </a:lnTo>
                  <a:lnTo>
                    <a:pt x="174" y="204"/>
                  </a:lnTo>
                  <a:lnTo>
                    <a:pt x="179" y="199"/>
                  </a:lnTo>
                  <a:lnTo>
                    <a:pt x="179" y="209"/>
                  </a:lnTo>
                  <a:lnTo>
                    <a:pt x="179" y="194"/>
                  </a:lnTo>
                  <a:lnTo>
                    <a:pt x="179" y="204"/>
                  </a:lnTo>
                  <a:lnTo>
                    <a:pt x="184" y="209"/>
                  </a:lnTo>
                  <a:lnTo>
                    <a:pt x="184" y="199"/>
                  </a:lnTo>
                  <a:lnTo>
                    <a:pt x="184" y="204"/>
                  </a:lnTo>
                  <a:lnTo>
                    <a:pt x="189" y="199"/>
                  </a:lnTo>
                  <a:lnTo>
                    <a:pt x="189" y="204"/>
                  </a:lnTo>
                  <a:lnTo>
                    <a:pt x="189" y="189"/>
                  </a:lnTo>
                  <a:lnTo>
                    <a:pt x="194" y="184"/>
                  </a:lnTo>
                  <a:lnTo>
                    <a:pt x="194" y="25"/>
                  </a:lnTo>
                  <a:lnTo>
                    <a:pt x="199" y="25"/>
                  </a:lnTo>
                  <a:lnTo>
                    <a:pt x="199" y="259"/>
                  </a:lnTo>
                  <a:lnTo>
                    <a:pt x="204" y="313"/>
                  </a:lnTo>
                  <a:lnTo>
                    <a:pt x="204" y="378"/>
                  </a:lnTo>
                  <a:lnTo>
                    <a:pt x="204" y="338"/>
                  </a:lnTo>
                  <a:lnTo>
                    <a:pt x="209" y="343"/>
                  </a:lnTo>
                  <a:lnTo>
                    <a:pt x="209" y="353"/>
                  </a:lnTo>
                  <a:lnTo>
                    <a:pt x="209" y="308"/>
                  </a:lnTo>
                  <a:lnTo>
                    <a:pt x="214" y="303"/>
                  </a:lnTo>
                  <a:lnTo>
                    <a:pt x="214" y="164"/>
                  </a:lnTo>
                  <a:lnTo>
                    <a:pt x="219" y="154"/>
                  </a:lnTo>
                  <a:lnTo>
                    <a:pt x="219" y="65"/>
                  </a:lnTo>
                  <a:lnTo>
                    <a:pt x="219" y="144"/>
                  </a:lnTo>
                  <a:lnTo>
                    <a:pt x="224" y="164"/>
                  </a:lnTo>
                  <a:lnTo>
                    <a:pt x="224" y="209"/>
                  </a:lnTo>
                  <a:lnTo>
                    <a:pt x="224" y="199"/>
                  </a:lnTo>
                  <a:lnTo>
                    <a:pt x="229" y="204"/>
                  </a:lnTo>
                  <a:lnTo>
                    <a:pt x="229" y="199"/>
                  </a:lnTo>
                  <a:lnTo>
                    <a:pt x="229" y="204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6" name="Freeform 206"/>
            <p:cNvSpPr>
              <a:spLocks/>
            </p:cNvSpPr>
            <p:nvPr/>
          </p:nvSpPr>
          <p:spPr bwMode="auto">
            <a:xfrm>
              <a:off x="5758441" y="1802800"/>
              <a:ext cx="428738" cy="270437"/>
            </a:xfrm>
            <a:custGeom>
              <a:avLst/>
              <a:gdLst>
                <a:gd name="T0" fmla="*/ 5 w 243"/>
                <a:gd name="T1" fmla="*/ 184 h 398"/>
                <a:gd name="T2" fmla="*/ 10 w 243"/>
                <a:gd name="T3" fmla="*/ 189 h 398"/>
                <a:gd name="T4" fmla="*/ 15 w 243"/>
                <a:gd name="T5" fmla="*/ 15 h 398"/>
                <a:gd name="T6" fmla="*/ 20 w 243"/>
                <a:gd name="T7" fmla="*/ 209 h 398"/>
                <a:gd name="T8" fmla="*/ 25 w 243"/>
                <a:gd name="T9" fmla="*/ 358 h 398"/>
                <a:gd name="T10" fmla="*/ 29 w 243"/>
                <a:gd name="T11" fmla="*/ 303 h 398"/>
                <a:gd name="T12" fmla="*/ 34 w 243"/>
                <a:gd name="T13" fmla="*/ 154 h 398"/>
                <a:gd name="T14" fmla="*/ 39 w 243"/>
                <a:gd name="T15" fmla="*/ 119 h 398"/>
                <a:gd name="T16" fmla="*/ 44 w 243"/>
                <a:gd name="T17" fmla="*/ 184 h 398"/>
                <a:gd name="T18" fmla="*/ 49 w 243"/>
                <a:gd name="T19" fmla="*/ 184 h 398"/>
                <a:gd name="T20" fmla="*/ 59 w 243"/>
                <a:gd name="T21" fmla="*/ 189 h 398"/>
                <a:gd name="T22" fmla="*/ 59 w 243"/>
                <a:gd name="T23" fmla="*/ 184 h 398"/>
                <a:gd name="T24" fmla="*/ 64 w 243"/>
                <a:gd name="T25" fmla="*/ 174 h 398"/>
                <a:gd name="T26" fmla="*/ 74 w 243"/>
                <a:gd name="T27" fmla="*/ 30 h 398"/>
                <a:gd name="T28" fmla="*/ 79 w 243"/>
                <a:gd name="T29" fmla="*/ 373 h 398"/>
                <a:gd name="T30" fmla="*/ 84 w 243"/>
                <a:gd name="T31" fmla="*/ 308 h 398"/>
                <a:gd name="T32" fmla="*/ 94 w 243"/>
                <a:gd name="T33" fmla="*/ 239 h 398"/>
                <a:gd name="T34" fmla="*/ 99 w 243"/>
                <a:gd name="T35" fmla="*/ 159 h 398"/>
                <a:gd name="T36" fmla="*/ 104 w 243"/>
                <a:gd name="T37" fmla="*/ 184 h 398"/>
                <a:gd name="T38" fmla="*/ 114 w 243"/>
                <a:gd name="T39" fmla="*/ 184 h 398"/>
                <a:gd name="T40" fmla="*/ 124 w 243"/>
                <a:gd name="T41" fmla="*/ 164 h 398"/>
                <a:gd name="T42" fmla="*/ 129 w 243"/>
                <a:gd name="T43" fmla="*/ 30 h 398"/>
                <a:gd name="T44" fmla="*/ 134 w 243"/>
                <a:gd name="T45" fmla="*/ 398 h 398"/>
                <a:gd name="T46" fmla="*/ 139 w 243"/>
                <a:gd name="T47" fmla="*/ 318 h 398"/>
                <a:gd name="T48" fmla="*/ 149 w 243"/>
                <a:gd name="T49" fmla="*/ 199 h 398"/>
                <a:gd name="T50" fmla="*/ 154 w 243"/>
                <a:gd name="T51" fmla="*/ 194 h 398"/>
                <a:gd name="T52" fmla="*/ 159 w 243"/>
                <a:gd name="T53" fmla="*/ 184 h 398"/>
                <a:gd name="T54" fmla="*/ 164 w 243"/>
                <a:gd name="T55" fmla="*/ 194 h 398"/>
                <a:gd name="T56" fmla="*/ 169 w 243"/>
                <a:gd name="T57" fmla="*/ 194 h 398"/>
                <a:gd name="T58" fmla="*/ 174 w 243"/>
                <a:gd name="T59" fmla="*/ 184 h 398"/>
                <a:gd name="T60" fmla="*/ 178 w 243"/>
                <a:gd name="T61" fmla="*/ 159 h 398"/>
                <a:gd name="T62" fmla="*/ 183 w 243"/>
                <a:gd name="T63" fmla="*/ 50 h 398"/>
                <a:gd name="T64" fmla="*/ 188 w 243"/>
                <a:gd name="T65" fmla="*/ 363 h 398"/>
                <a:gd name="T66" fmla="*/ 193 w 243"/>
                <a:gd name="T67" fmla="*/ 293 h 398"/>
                <a:gd name="T68" fmla="*/ 203 w 243"/>
                <a:gd name="T69" fmla="*/ 224 h 398"/>
                <a:gd name="T70" fmla="*/ 208 w 243"/>
                <a:gd name="T71" fmla="*/ 179 h 398"/>
                <a:gd name="T72" fmla="*/ 213 w 243"/>
                <a:gd name="T73" fmla="*/ 179 h 398"/>
                <a:gd name="T74" fmla="*/ 218 w 243"/>
                <a:gd name="T75" fmla="*/ 189 h 398"/>
                <a:gd name="T76" fmla="*/ 223 w 243"/>
                <a:gd name="T77" fmla="*/ 189 h 398"/>
                <a:gd name="T78" fmla="*/ 228 w 243"/>
                <a:gd name="T79" fmla="*/ 179 h 398"/>
                <a:gd name="T80" fmla="*/ 233 w 243"/>
                <a:gd name="T81" fmla="*/ 105 h 398"/>
                <a:gd name="T82" fmla="*/ 238 w 243"/>
                <a:gd name="T83" fmla="*/ 35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3" h="398">
                  <a:moveTo>
                    <a:pt x="0" y="189"/>
                  </a:moveTo>
                  <a:lnTo>
                    <a:pt x="5" y="194"/>
                  </a:lnTo>
                  <a:lnTo>
                    <a:pt x="5" y="184"/>
                  </a:lnTo>
                  <a:lnTo>
                    <a:pt x="5" y="189"/>
                  </a:lnTo>
                  <a:lnTo>
                    <a:pt x="10" y="184"/>
                  </a:lnTo>
                  <a:lnTo>
                    <a:pt x="10" y="189"/>
                  </a:lnTo>
                  <a:lnTo>
                    <a:pt x="10" y="164"/>
                  </a:lnTo>
                  <a:lnTo>
                    <a:pt x="15" y="159"/>
                  </a:lnTo>
                  <a:lnTo>
                    <a:pt x="15" y="15"/>
                  </a:lnTo>
                  <a:lnTo>
                    <a:pt x="20" y="5"/>
                  </a:lnTo>
                  <a:lnTo>
                    <a:pt x="20" y="0"/>
                  </a:lnTo>
                  <a:lnTo>
                    <a:pt x="20" y="209"/>
                  </a:lnTo>
                  <a:lnTo>
                    <a:pt x="25" y="268"/>
                  </a:lnTo>
                  <a:lnTo>
                    <a:pt x="25" y="383"/>
                  </a:lnTo>
                  <a:lnTo>
                    <a:pt x="25" y="358"/>
                  </a:lnTo>
                  <a:lnTo>
                    <a:pt x="29" y="353"/>
                  </a:lnTo>
                  <a:lnTo>
                    <a:pt x="29" y="353"/>
                  </a:lnTo>
                  <a:lnTo>
                    <a:pt x="29" y="303"/>
                  </a:lnTo>
                  <a:lnTo>
                    <a:pt x="34" y="298"/>
                  </a:lnTo>
                  <a:lnTo>
                    <a:pt x="34" y="303"/>
                  </a:lnTo>
                  <a:lnTo>
                    <a:pt x="34" y="154"/>
                  </a:lnTo>
                  <a:lnTo>
                    <a:pt x="39" y="149"/>
                  </a:lnTo>
                  <a:lnTo>
                    <a:pt x="39" y="45"/>
                  </a:lnTo>
                  <a:lnTo>
                    <a:pt x="39" y="119"/>
                  </a:lnTo>
                  <a:lnTo>
                    <a:pt x="44" y="129"/>
                  </a:lnTo>
                  <a:lnTo>
                    <a:pt x="44" y="194"/>
                  </a:lnTo>
                  <a:lnTo>
                    <a:pt x="44" y="184"/>
                  </a:lnTo>
                  <a:lnTo>
                    <a:pt x="49" y="189"/>
                  </a:lnTo>
                  <a:lnTo>
                    <a:pt x="49" y="179"/>
                  </a:lnTo>
                  <a:lnTo>
                    <a:pt x="49" y="184"/>
                  </a:lnTo>
                  <a:lnTo>
                    <a:pt x="54" y="189"/>
                  </a:lnTo>
                  <a:lnTo>
                    <a:pt x="54" y="184"/>
                  </a:lnTo>
                  <a:lnTo>
                    <a:pt x="59" y="189"/>
                  </a:lnTo>
                  <a:lnTo>
                    <a:pt x="59" y="189"/>
                  </a:lnTo>
                  <a:lnTo>
                    <a:pt x="59" y="179"/>
                  </a:lnTo>
                  <a:lnTo>
                    <a:pt x="59" y="184"/>
                  </a:lnTo>
                  <a:lnTo>
                    <a:pt x="64" y="189"/>
                  </a:lnTo>
                  <a:lnTo>
                    <a:pt x="64" y="189"/>
                  </a:lnTo>
                  <a:lnTo>
                    <a:pt x="64" y="174"/>
                  </a:lnTo>
                  <a:lnTo>
                    <a:pt x="69" y="169"/>
                  </a:lnTo>
                  <a:lnTo>
                    <a:pt x="69" y="35"/>
                  </a:lnTo>
                  <a:lnTo>
                    <a:pt x="74" y="30"/>
                  </a:lnTo>
                  <a:lnTo>
                    <a:pt x="74" y="110"/>
                  </a:lnTo>
                  <a:lnTo>
                    <a:pt x="79" y="179"/>
                  </a:lnTo>
                  <a:lnTo>
                    <a:pt x="79" y="373"/>
                  </a:lnTo>
                  <a:lnTo>
                    <a:pt x="79" y="368"/>
                  </a:lnTo>
                  <a:lnTo>
                    <a:pt x="84" y="363"/>
                  </a:lnTo>
                  <a:lnTo>
                    <a:pt x="84" y="308"/>
                  </a:lnTo>
                  <a:lnTo>
                    <a:pt x="89" y="303"/>
                  </a:lnTo>
                  <a:lnTo>
                    <a:pt x="89" y="244"/>
                  </a:lnTo>
                  <a:lnTo>
                    <a:pt x="94" y="239"/>
                  </a:lnTo>
                  <a:lnTo>
                    <a:pt x="94" y="55"/>
                  </a:lnTo>
                  <a:lnTo>
                    <a:pt x="99" y="55"/>
                  </a:lnTo>
                  <a:lnTo>
                    <a:pt x="99" y="159"/>
                  </a:lnTo>
                  <a:lnTo>
                    <a:pt x="104" y="174"/>
                  </a:lnTo>
                  <a:lnTo>
                    <a:pt x="104" y="189"/>
                  </a:lnTo>
                  <a:lnTo>
                    <a:pt x="104" y="184"/>
                  </a:lnTo>
                  <a:lnTo>
                    <a:pt x="114" y="184"/>
                  </a:lnTo>
                  <a:lnTo>
                    <a:pt x="114" y="179"/>
                  </a:lnTo>
                  <a:lnTo>
                    <a:pt x="114" y="184"/>
                  </a:lnTo>
                  <a:lnTo>
                    <a:pt x="119" y="189"/>
                  </a:lnTo>
                  <a:lnTo>
                    <a:pt x="119" y="169"/>
                  </a:lnTo>
                  <a:lnTo>
                    <a:pt x="124" y="164"/>
                  </a:lnTo>
                  <a:lnTo>
                    <a:pt x="124" y="70"/>
                  </a:lnTo>
                  <a:lnTo>
                    <a:pt x="129" y="65"/>
                  </a:lnTo>
                  <a:lnTo>
                    <a:pt x="129" y="30"/>
                  </a:lnTo>
                  <a:lnTo>
                    <a:pt x="129" y="75"/>
                  </a:lnTo>
                  <a:lnTo>
                    <a:pt x="134" y="90"/>
                  </a:lnTo>
                  <a:lnTo>
                    <a:pt x="134" y="398"/>
                  </a:lnTo>
                  <a:lnTo>
                    <a:pt x="139" y="393"/>
                  </a:lnTo>
                  <a:lnTo>
                    <a:pt x="139" y="313"/>
                  </a:lnTo>
                  <a:lnTo>
                    <a:pt x="139" y="318"/>
                  </a:lnTo>
                  <a:lnTo>
                    <a:pt x="144" y="313"/>
                  </a:lnTo>
                  <a:lnTo>
                    <a:pt x="144" y="214"/>
                  </a:lnTo>
                  <a:lnTo>
                    <a:pt x="149" y="199"/>
                  </a:lnTo>
                  <a:lnTo>
                    <a:pt x="149" y="65"/>
                  </a:lnTo>
                  <a:lnTo>
                    <a:pt x="154" y="90"/>
                  </a:lnTo>
                  <a:lnTo>
                    <a:pt x="154" y="194"/>
                  </a:lnTo>
                  <a:lnTo>
                    <a:pt x="154" y="194"/>
                  </a:lnTo>
                  <a:lnTo>
                    <a:pt x="159" y="189"/>
                  </a:lnTo>
                  <a:lnTo>
                    <a:pt x="159" y="184"/>
                  </a:lnTo>
                  <a:lnTo>
                    <a:pt x="159" y="189"/>
                  </a:lnTo>
                  <a:lnTo>
                    <a:pt x="164" y="184"/>
                  </a:lnTo>
                  <a:lnTo>
                    <a:pt x="164" y="194"/>
                  </a:lnTo>
                  <a:lnTo>
                    <a:pt x="164" y="189"/>
                  </a:lnTo>
                  <a:lnTo>
                    <a:pt x="169" y="194"/>
                  </a:lnTo>
                  <a:lnTo>
                    <a:pt x="169" y="194"/>
                  </a:lnTo>
                  <a:lnTo>
                    <a:pt x="169" y="184"/>
                  </a:lnTo>
                  <a:lnTo>
                    <a:pt x="169" y="189"/>
                  </a:lnTo>
                  <a:lnTo>
                    <a:pt x="174" y="184"/>
                  </a:lnTo>
                  <a:lnTo>
                    <a:pt x="174" y="189"/>
                  </a:lnTo>
                  <a:lnTo>
                    <a:pt x="174" y="164"/>
                  </a:lnTo>
                  <a:lnTo>
                    <a:pt x="178" y="159"/>
                  </a:lnTo>
                  <a:lnTo>
                    <a:pt x="178" y="60"/>
                  </a:lnTo>
                  <a:lnTo>
                    <a:pt x="183" y="55"/>
                  </a:lnTo>
                  <a:lnTo>
                    <a:pt x="183" y="50"/>
                  </a:lnTo>
                  <a:lnTo>
                    <a:pt x="183" y="154"/>
                  </a:lnTo>
                  <a:lnTo>
                    <a:pt x="188" y="209"/>
                  </a:lnTo>
                  <a:lnTo>
                    <a:pt x="188" y="363"/>
                  </a:lnTo>
                  <a:lnTo>
                    <a:pt x="188" y="323"/>
                  </a:lnTo>
                  <a:lnTo>
                    <a:pt x="193" y="308"/>
                  </a:lnTo>
                  <a:lnTo>
                    <a:pt x="193" y="293"/>
                  </a:lnTo>
                  <a:lnTo>
                    <a:pt x="198" y="288"/>
                  </a:lnTo>
                  <a:lnTo>
                    <a:pt x="198" y="229"/>
                  </a:lnTo>
                  <a:lnTo>
                    <a:pt x="203" y="224"/>
                  </a:lnTo>
                  <a:lnTo>
                    <a:pt x="203" y="65"/>
                  </a:lnTo>
                  <a:lnTo>
                    <a:pt x="208" y="50"/>
                  </a:lnTo>
                  <a:lnTo>
                    <a:pt x="208" y="179"/>
                  </a:lnTo>
                  <a:lnTo>
                    <a:pt x="213" y="189"/>
                  </a:lnTo>
                  <a:lnTo>
                    <a:pt x="213" y="194"/>
                  </a:lnTo>
                  <a:lnTo>
                    <a:pt x="213" y="179"/>
                  </a:lnTo>
                  <a:lnTo>
                    <a:pt x="213" y="184"/>
                  </a:lnTo>
                  <a:lnTo>
                    <a:pt x="218" y="179"/>
                  </a:lnTo>
                  <a:lnTo>
                    <a:pt x="218" y="189"/>
                  </a:lnTo>
                  <a:lnTo>
                    <a:pt x="223" y="184"/>
                  </a:lnTo>
                  <a:lnTo>
                    <a:pt x="223" y="189"/>
                  </a:lnTo>
                  <a:lnTo>
                    <a:pt x="223" y="189"/>
                  </a:lnTo>
                  <a:lnTo>
                    <a:pt x="228" y="194"/>
                  </a:lnTo>
                  <a:lnTo>
                    <a:pt x="228" y="194"/>
                  </a:lnTo>
                  <a:lnTo>
                    <a:pt x="228" y="179"/>
                  </a:lnTo>
                  <a:lnTo>
                    <a:pt x="233" y="174"/>
                  </a:lnTo>
                  <a:lnTo>
                    <a:pt x="233" y="179"/>
                  </a:lnTo>
                  <a:lnTo>
                    <a:pt x="233" y="105"/>
                  </a:lnTo>
                  <a:lnTo>
                    <a:pt x="238" y="95"/>
                  </a:lnTo>
                  <a:lnTo>
                    <a:pt x="238" y="35"/>
                  </a:lnTo>
                  <a:lnTo>
                    <a:pt x="238" y="35"/>
                  </a:lnTo>
                  <a:lnTo>
                    <a:pt x="243" y="40"/>
                  </a:lnTo>
                  <a:lnTo>
                    <a:pt x="243" y="333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7" name="Freeform 207"/>
            <p:cNvSpPr>
              <a:spLocks/>
            </p:cNvSpPr>
            <p:nvPr/>
          </p:nvSpPr>
          <p:spPr bwMode="auto">
            <a:xfrm>
              <a:off x="6187179" y="1806197"/>
              <a:ext cx="236423" cy="270437"/>
            </a:xfrm>
            <a:custGeom>
              <a:avLst/>
              <a:gdLst>
                <a:gd name="T0" fmla="*/ 0 w 134"/>
                <a:gd name="T1" fmla="*/ 323 h 398"/>
                <a:gd name="T2" fmla="*/ 5 w 134"/>
                <a:gd name="T3" fmla="*/ 318 h 398"/>
                <a:gd name="T4" fmla="*/ 5 w 134"/>
                <a:gd name="T5" fmla="*/ 318 h 398"/>
                <a:gd name="T6" fmla="*/ 10 w 134"/>
                <a:gd name="T7" fmla="*/ 273 h 398"/>
                <a:gd name="T8" fmla="*/ 15 w 134"/>
                <a:gd name="T9" fmla="*/ 134 h 398"/>
                <a:gd name="T10" fmla="*/ 20 w 134"/>
                <a:gd name="T11" fmla="*/ 95 h 398"/>
                <a:gd name="T12" fmla="*/ 25 w 134"/>
                <a:gd name="T13" fmla="*/ 174 h 398"/>
                <a:gd name="T14" fmla="*/ 25 w 134"/>
                <a:gd name="T15" fmla="*/ 184 h 398"/>
                <a:gd name="T16" fmla="*/ 30 w 134"/>
                <a:gd name="T17" fmla="*/ 179 h 398"/>
                <a:gd name="T18" fmla="*/ 35 w 134"/>
                <a:gd name="T19" fmla="*/ 179 h 398"/>
                <a:gd name="T20" fmla="*/ 35 w 134"/>
                <a:gd name="T21" fmla="*/ 179 h 398"/>
                <a:gd name="T22" fmla="*/ 45 w 134"/>
                <a:gd name="T23" fmla="*/ 174 h 398"/>
                <a:gd name="T24" fmla="*/ 45 w 134"/>
                <a:gd name="T25" fmla="*/ 144 h 398"/>
                <a:gd name="T26" fmla="*/ 50 w 134"/>
                <a:gd name="T27" fmla="*/ 25 h 398"/>
                <a:gd name="T28" fmla="*/ 55 w 134"/>
                <a:gd name="T29" fmla="*/ 5 h 398"/>
                <a:gd name="T30" fmla="*/ 60 w 134"/>
                <a:gd name="T31" fmla="*/ 308 h 398"/>
                <a:gd name="T32" fmla="*/ 60 w 134"/>
                <a:gd name="T33" fmla="*/ 393 h 398"/>
                <a:gd name="T34" fmla="*/ 65 w 134"/>
                <a:gd name="T35" fmla="*/ 298 h 398"/>
                <a:gd name="T36" fmla="*/ 70 w 134"/>
                <a:gd name="T37" fmla="*/ 85 h 398"/>
                <a:gd name="T38" fmla="*/ 75 w 134"/>
                <a:gd name="T39" fmla="*/ 85 h 398"/>
                <a:gd name="T40" fmla="*/ 75 w 134"/>
                <a:gd name="T41" fmla="*/ 164 h 398"/>
                <a:gd name="T42" fmla="*/ 79 w 134"/>
                <a:gd name="T43" fmla="*/ 184 h 398"/>
                <a:gd name="T44" fmla="*/ 84 w 134"/>
                <a:gd name="T45" fmla="*/ 179 h 398"/>
                <a:gd name="T46" fmla="*/ 84 w 134"/>
                <a:gd name="T47" fmla="*/ 174 h 398"/>
                <a:gd name="T48" fmla="*/ 89 w 134"/>
                <a:gd name="T49" fmla="*/ 184 h 398"/>
                <a:gd name="T50" fmla="*/ 89 w 134"/>
                <a:gd name="T51" fmla="*/ 179 h 398"/>
                <a:gd name="T52" fmla="*/ 94 w 134"/>
                <a:gd name="T53" fmla="*/ 179 h 398"/>
                <a:gd name="T54" fmla="*/ 99 w 134"/>
                <a:gd name="T55" fmla="*/ 149 h 398"/>
                <a:gd name="T56" fmla="*/ 104 w 134"/>
                <a:gd name="T57" fmla="*/ 0 h 398"/>
                <a:gd name="T58" fmla="*/ 109 w 134"/>
                <a:gd name="T59" fmla="*/ 283 h 398"/>
                <a:gd name="T60" fmla="*/ 109 w 134"/>
                <a:gd name="T61" fmla="*/ 318 h 398"/>
                <a:gd name="T62" fmla="*/ 114 w 134"/>
                <a:gd name="T63" fmla="*/ 293 h 398"/>
                <a:gd name="T64" fmla="*/ 119 w 134"/>
                <a:gd name="T65" fmla="*/ 194 h 398"/>
                <a:gd name="T66" fmla="*/ 124 w 134"/>
                <a:gd name="T67" fmla="*/ 60 h 398"/>
                <a:gd name="T68" fmla="*/ 129 w 134"/>
                <a:gd name="T69" fmla="*/ 105 h 398"/>
                <a:gd name="T70" fmla="*/ 129 w 134"/>
                <a:gd name="T71" fmla="*/ 179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34" h="398">
                  <a:moveTo>
                    <a:pt x="0" y="328"/>
                  </a:moveTo>
                  <a:lnTo>
                    <a:pt x="0" y="323"/>
                  </a:lnTo>
                  <a:lnTo>
                    <a:pt x="5" y="308"/>
                  </a:lnTo>
                  <a:lnTo>
                    <a:pt x="5" y="318"/>
                  </a:lnTo>
                  <a:lnTo>
                    <a:pt x="5" y="293"/>
                  </a:lnTo>
                  <a:lnTo>
                    <a:pt x="5" y="318"/>
                  </a:lnTo>
                  <a:lnTo>
                    <a:pt x="10" y="313"/>
                  </a:lnTo>
                  <a:lnTo>
                    <a:pt x="10" y="273"/>
                  </a:lnTo>
                  <a:lnTo>
                    <a:pt x="15" y="268"/>
                  </a:lnTo>
                  <a:lnTo>
                    <a:pt x="15" y="134"/>
                  </a:lnTo>
                  <a:lnTo>
                    <a:pt x="20" y="149"/>
                  </a:lnTo>
                  <a:lnTo>
                    <a:pt x="20" y="95"/>
                  </a:lnTo>
                  <a:lnTo>
                    <a:pt x="20" y="179"/>
                  </a:lnTo>
                  <a:lnTo>
                    <a:pt x="25" y="174"/>
                  </a:lnTo>
                  <a:lnTo>
                    <a:pt x="25" y="189"/>
                  </a:lnTo>
                  <a:lnTo>
                    <a:pt x="25" y="184"/>
                  </a:lnTo>
                  <a:lnTo>
                    <a:pt x="30" y="189"/>
                  </a:lnTo>
                  <a:lnTo>
                    <a:pt x="30" y="179"/>
                  </a:lnTo>
                  <a:lnTo>
                    <a:pt x="35" y="174"/>
                  </a:lnTo>
                  <a:lnTo>
                    <a:pt x="35" y="179"/>
                  </a:lnTo>
                  <a:lnTo>
                    <a:pt x="35" y="174"/>
                  </a:lnTo>
                  <a:lnTo>
                    <a:pt x="35" y="179"/>
                  </a:lnTo>
                  <a:lnTo>
                    <a:pt x="40" y="179"/>
                  </a:lnTo>
                  <a:lnTo>
                    <a:pt x="45" y="174"/>
                  </a:lnTo>
                  <a:lnTo>
                    <a:pt x="45" y="179"/>
                  </a:lnTo>
                  <a:lnTo>
                    <a:pt x="45" y="144"/>
                  </a:lnTo>
                  <a:lnTo>
                    <a:pt x="50" y="134"/>
                  </a:lnTo>
                  <a:lnTo>
                    <a:pt x="50" y="25"/>
                  </a:lnTo>
                  <a:lnTo>
                    <a:pt x="55" y="20"/>
                  </a:lnTo>
                  <a:lnTo>
                    <a:pt x="55" y="5"/>
                  </a:lnTo>
                  <a:lnTo>
                    <a:pt x="55" y="293"/>
                  </a:lnTo>
                  <a:lnTo>
                    <a:pt x="60" y="308"/>
                  </a:lnTo>
                  <a:lnTo>
                    <a:pt x="60" y="398"/>
                  </a:lnTo>
                  <a:lnTo>
                    <a:pt x="60" y="393"/>
                  </a:lnTo>
                  <a:lnTo>
                    <a:pt x="65" y="388"/>
                  </a:lnTo>
                  <a:lnTo>
                    <a:pt x="65" y="298"/>
                  </a:lnTo>
                  <a:lnTo>
                    <a:pt x="70" y="283"/>
                  </a:lnTo>
                  <a:lnTo>
                    <a:pt x="70" y="85"/>
                  </a:lnTo>
                  <a:lnTo>
                    <a:pt x="70" y="95"/>
                  </a:lnTo>
                  <a:lnTo>
                    <a:pt x="75" y="85"/>
                  </a:lnTo>
                  <a:lnTo>
                    <a:pt x="75" y="70"/>
                  </a:lnTo>
                  <a:lnTo>
                    <a:pt x="75" y="164"/>
                  </a:lnTo>
                  <a:lnTo>
                    <a:pt x="79" y="179"/>
                  </a:lnTo>
                  <a:lnTo>
                    <a:pt x="79" y="184"/>
                  </a:lnTo>
                  <a:lnTo>
                    <a:pt x="79" y="174"/>
                  </a:lnTo>
                  <a:lnTo>
                    <a:pt x="84" y="179"/>
                  </a:lnTo>
                  <a:lnTo>
                    <a:pt x="84" y="184"/>
                  </a:lnTo>
                  <a:lnTo>
                    <a:pt x="84" y="174"/>
                  </a:lnTo>
                  <a:lnTo>
                    <a:pt x="84" y="179"/>
                  </a:lnTo>
                  <a:lnTo>
                    <a:pt x="89" y="184"/>
                  </a:lnTo>
                  <a:lnTo>
                    <a:pt x="89" y="174"/>
                  </a:lnTo>
                  <a:lnTo>
                    <a:pt x="89" y="179"/>
                  </a:lnTo>
                  <a:lnTo>
                    <a:pt x="94" y="174"/>
                  </a:lnTo>
                  <a:lnTo>
                    <a:pt x="94" y="179"/>
                  </a:lnTo>
                  <a:lnTo>
                    <a:pt x="94" y="159"/>
                  </a:lnTo>
                  <a:lnTo>
                    <a:pt x="99" y="149"/>
                  </a:lnTo>
                  <a:lnTo>
                    <a:pt x="99" y="5"/>
                  </a:lnTo>
                  <a:lnTo>
                    <a:pt x="104" y="0"/>
                  </a:lnTo>
                  <a:lnTo>
                    <a:pt x="104" y="258"/>
                  </a:lnTo>
                  <a:lnTo>
                    <a:pt x="109" y="283"/>
                  </a:lnTo>
                  <a:lnTo>
                    <a:pt x="109" y="363"/>
                  </a:lnTo>
                  <a:lnTo>
                    <a:pt x="109" y="318"/>
                  </a:lnTo>
                  <a:lnTo>
                    <a:pt x="114" y="313"/>
                  </a:lnTo>
                  <a:lnTo>
                    <a:pt x="114" y="293"/>
                  </a:lnTo>
                  <a:lnTo>
                    <a:pt x="119" y="298"/>
                  </a:lnTo>
                  <a:lnTo>
                    <a:pt x="119" y="194"/>
                  </a:lnTo>
                  <a:lnTo>
                    <a:pt x="124" y="179"/>
                  </a:lnTo>
                  <a:lnTo>
                    <a:pt x="124" y="60"/>
                  </a:lnTo>
                  <a:lnTo>
                    <a:pt x="124" y="110"/>
                  </a:lnTo>
                  <a:lnTo>
                    <a:pt x="129" y="105"/>
                  </a:lnTo>
                  <a:lnTo>
                    <a:pt x="129" y="184"/>
                  </a:lnTo>
                  <a:lnTo>
                    <a:pt x="129" y="179"/>
                  </a:lnTo>
                  <a:lnTo>
                    <a:pt x="134" y="179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3562" name="Group 13561"/>
            <p:cNvGrpSpPr/>
            <p:nvPr/>
          </p:nvGrpSpPr>
          <p:grpSpPr>
            <a:xfrm>
              <a:off x="2440259" y="2261755"/>
              <a:ext cx="3965575" cy="488951"/>
              <a:chOff x="2306460" y="3196005"/>
              <a:chExt cx="3965575" cy="488951"/>
            </a:xfrm>
          </p:grpSpPr>
          <p:sp>
            <p:nvSpPr>
              <p:cNvPr id="13548" name="Freeform 267"/>
              <p:cNvSpPr>
                <a:spLocks/>
              </p:cNvSpPr>
              <p:nvPr/>
            </p:nvSpPr>
            <p:spPr bwMode="auto">
              <a:xfrm>
                <a:off x="2306460" y="3196005"/>
                <a:ext cx="544513" cy="471815"/>
              </a:xfrm>
              <a:custGeom>
                <a:avLst/>
                <a:gdLst>
                  <a:gd name="T0" fmla="*/ 10 w 343"/>
                  <a:gd name="T1" fmla="*/ 189 h 413"/>
                  <a:gd name="T2" fmla="*/ 25 w 343"/>
                  <a:gd name="T3" fmla="*/ 189 h 413"/>
                  <a:gd name="T4" fmla="*/ 40 w 343"/>
                  <a:gd name="T5" fmla="*/ 189 h 413"/>
                  <a:gd name="T6" fmla="*/ 55 w 343"/>
                  <a:gd name="T7" fmla="*/ 189 h 413"/>
                  <a:gd name="T8" fmla="*/ 70 w 343"/>
                  <a:gd name="T9" fmla="*/ 189 h 413"/>
                  <a:gd name="T10" fmla="*/ 85 w 343"/>
                  <a:gd name="T11" fmla="*/ 189 h 413"/>
                  <a:gd name="T12" fmla="*/ 95 w 343"/>
                  <a:gd name="T13" fmla="*/ 189 h 413"/>
                  <a:gd name="T14" fmla="*/ 109 w 343"/>
                  <a:gd name="T15" fmla="*/ 189 h 413"/>
                  <a:gd name="T16" fmla="*/ 124 w 343"/>
                  <a:gd name="T17" fmla="*/ 189 h 413"/>
                  <a:gd name="T18" fmla="*/ 139 w 343"/>
                  <a:gd name="T19" fmla="*/ 194 h 413"/>
                  <a:gd name="T20" fmla="*/ 144 w 343"/>
                  <a:gd name="T21" fmla="*/ 164 h 413"/>
                  <a:gd name="T22" fmla="*/ 154 w 343"/>
                  <a:gd name="T23" fmla="*/ 140 h 413"/>
                  <a:gd name="T24" fmla="*/ 159 w 343"/>
                  <a:gd name="T25" fmla="*/ 140 h 413"/>
                  <a:gd name="T26" fmla="*/ 164 w 343"/>
                  <a:gd name="T27" fmla="*/ 209 h 413"/>
                  <a:gd name="T28" fmla="*/ 169 w 343"/>
                  <a:gd name="T29" fmla="*/ 204 h 413"/>
                  <a:gd name="T30" fmla="*/ 179 w 343"/>
                  <a:gd name="T31" fmla="*/ 189 h 413"/>
                  <a:gd name="T32" fmla="*/ 194 w 343"/>
                  <a:gd name="T33" fmla="*/ 189 h 413"/>
                  <a:gd name="T34" fmla="*/ 209 w 343"/>
                  <a:gd name="T35" fmla="*/ 179 h 413"/>
                  <a:gd name="T36" fmla="*/ 214 w 343"/>
                  <a:gd name="T37" fmla="*/ 189 h 413"/>
                  <a:gd name="T38" fmla="*/ 214 w 343"/>
                  <a:gd name="T39" fmla="*/ 189 h 413"/>
                  <a:gd name="T40" fmla="*/ 219 w 343"/>
                  <a:gd name="T41" fmla="*/ 184 h 413"/>
                  <a:gd name="T42" fmla="*/ 224 w 343"/>
                  <a:gd name="T43" fmla="*/ 194 h 413"/>
                  <a:gd name="T44" fmla="*/ 229 w 343"/>
                  <a:gd name="T45" fmla="*/ 199 h 413"/>
                  <a:gd name="T46" fmla="*/ 234 w 343"/>
                  <a:gd name="T47" fmla="*/ 184 h 413"/>
                  <a:gd name="T48" fmla="*/ 239 w 343"/>
                  <a:gd name="T49" fmla="*/ 194 h 413"/>
                  <a:gd name="T50" fmla="*/ 243 w 343"/>
                  <a:gd name="T51" fmla="*/ 189 h 413"/>
                  <a:gd name="T52" fmla="*/ 263 w 343"/>
                  <a:gd name="T53" fmla="*/ 189 h 413"/>
                  <a:gd name="T54" fmla="*/ 268 w 343"/>
                  <a:gd name="T55" fmla="*/ 194 h 413"/>
                  <a:gd name="T56" fmla="*/ 273 w 343"/>
                  <a:gd name="T57" fmla="*/ 189 h 413"/>
                  <a:gd name="T58" fmla="*/ 278 w 343"/>
                  <a:gd name="T59" fmla="*/ 164 h 413"/>
                  <a:gd name="T60" fmla="*/ 283 w 343"/>
                  <a:gd name="T61" fmla="*/ 204 h 413"/>
                  <a:gd name="T62" fmla="*/ 288 w 343"/>
                  <a:gd name="T63" fmla="*/ 15 h 413"/>
                  <a:gd name="T64" fmla="*/ 293 w 343"/>
                  <a:gd name="T65" fmla="*/ 130 h 413"/>
                  <a:gd name="T66" fmla="*/ 298 w 343"/>
                  <a:gd name="T67" fmla="*/ 298 h 413"/>
                  <a:gd name="T68" fmla="*/ 303 w 343"/>
                  <a:gd name="T69" fmla="*/ 130 h 413"/>
                  <a:gd name="T70" fmla="*/ 308 w 343"/>
                  <a:gd name="T71" fmla="*/ 279 h 413"/>
                  <a:gd name="T72" fmla="*/ 313 w 343"/>
                  <a:gd name="T73" fmla="*/ 45 h 413"/>
                  <a:gd name="T74" fmla="*/ 318 w 343"/>
                  <a:gd name="T75" fmla="*/ 80 h 413"/>
                  <a:gd name="T76" fmla="*/ 323 w 343"/>
                  <a:gd name="T77" fmla="*/ 0 h 413"/>
                  <a:gd name="T78" fmla="*/ 328 w 343"/>
                  <a:gd name="T79" fmla="*/ 219 h 413"/>
                  <a:gd name="T80" fmla="*/ 333 w 343"/>
                  <a:gd name="T81" fmla="*/ 259 h 413"/>
                  <a:gd name="T82" fmla="*/ 343 w 343"/>
                  <a:gd name="T83" fmla="*/ 85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43" h="413">
                    <a:moveTo>
                      <a:pt x="0" y="189"/>
                    </a:moveTo>
                    <a:lnTo>
                      <a:pt x="5" y="189"/>
                    </a:lnTo>
                    <a:lnTo>
                      <a:pt x="10" y="189"/>
                    </a:lnTo>
                    <a:lnTo>
                      <a:pt x="15" y="189"/>
                    </a:lnTo>
                    <a:lnTo>
                      <a:pt x="20" y="189"/>
                    </a:lnTo>
                    <a:lnTo>
                      <a:pt x="25" y="189"/>
                    </a:lnTo>
                    <a:lnTo>
                      <a:pt x="30" y="189"/>
                    </a:lnTo>
                    <a:lnTo>
                      <a:pt x="35" y="189"/>
                    </a:lnTo>
                    <a:lnTo>
                      <a:pt x="40" y="189"/>
                    </a:lnTo>
                    <a:lnTo>
                      <a:pt x="45" y="189"/>
                    </a:lnTo>
                    <a:lnTo>
                      <a:pt x="50" y="189"/>
                    </a:lnTo>
                    <a:lnTo>
                      <a:pt x="55" y="189"/>
                    </a:lnTo>
                    <a:lnTo>
                      <a:pt x="60" y="189"/>
                    </a:lnTo>
                    <a:lnTo>
                      <a:pt x="65" y="189"/>
                    </a:lnTo>
                    <a:lnTo>
                      <a:pt x="70" y="189"/>
                    </a:lnTo>
                    <a:lnTo>
                      <a:pt x="75" y="189"/>
                    </a:lnTo>
                    <a:lnTo>
                      <a:pt x="80" y="189"/>
                    </a:lnTo>
                    <a:lnTo>
                      <a:pt x="85" y="189"/>
                    </a:lnTo>
                    <a:lnTo>
                      <a:pt x="90" y="189"/>
                    </a:lnTo>
                    <a:lnTo>
                      <a:pt x="99" y="189"/>
                    </a:lnTo>
                    <a:lnTo>
                      <a:pt x="95" y="189"/>
                    </a:lnTo>
                    <a:lnTo>
                      <a:pt x="99" y="189"/>
                    </a:lnTo>
                    <a:lnTo>
                      <a:pt x="104" y="189"/>
                    </a:lnTo>
                    <a:lnTo>
                      <a:pt x="109" y="189"/>
                    </a:lnTo>
                    <a:lnTo>
                      <a:pt x="114" y="189"/>
                    </a:lnTo>
                    <a:lnTo>
                      <a:pt x="119" y="189"/>
                    </a:lnTo>
                    <a:lnTo>
                      <a:pt x="124" y="189"/>
                    </a:lnTo>
                    <a:lnTo>
                      <a:pt x="129" y="189"/>
                    </a:lnTo>
                    <a:lnTo>
                      <a:pt x="134" y="189"/>
                    </a:lnTo>
                    <a:lnTo>
                      <a:pt x="139" y="194"/>
                    </a:lnTo>
                    <a:lnTo>
                      <a:pt x="139" y="209"/>
                    </a:lnTo>
                    <a:lnTo>
                      <a:pt x="144" y="214"/>
                    </a:lnTo>
                    <a:lnTo>
                      <a:pt x="144" y="164"/>
                    </a:lnTo>
                    <a:lnTo>
                      <a:pt x="149" y="169"/>
                    </a:lnTo>
                    <a:lnTo>
                      <a:pt x="149" y="144"/>
                    </a:lnTo>
                    <a:lnTo>
                      <a:pt x="154" y="140"/>
                    </a:lnTo>
                    <a:lnTo>
                      <a:pt x="154" y="164"/>
                    </a:lnTo>
                    <a:lnTo>
                      <a:pt x="159" y="159"/>
                    </a:lnTo>
                    <a:lnTo>
                      <a:pt x="159" y="140"/>
                    </a:lnTo>
                    <a:lnTo>
                      <a:pt x="159" y="214"/>
                    </a:lnTo>
                    <a:lnTo>
                      <a:pt x="164" y="219"/>
                    </a:lnTo>
                    <a:lnTo>
                      <a:pt x="164" y="209"/>
                    </a:lnTo>
                    <a:lnTo>
                      <a:pt x="164" y="214"/>
                    </a:lnTo>
                    <a:lnTo>
                      <a:pt x="169" y="209"/>
                    </a:lnTo>
                    <a:lnTo>
                      <a:pt x="169" y="204"/>
                    </a:lnTo>
                    <a:lnTo>
                      <a:pt x="174" y="199"/>
                    </a:lnTo>
                    <a:lnTo>
                      <a:pt x="174" y="189"/>
                    </a:lnTo>
                    <a:lnTo>
                      <a:pt x="179" y="189"/>
                    </a:lnTo>
                    <a:lnTo>
                      <a:pt x="184" y="189"/>
                    </a:lnTo>
                    <a:lnTo>
                      <a:pt x="189" y="189"/>
                    </a:lnTo>
                    <a:lnTo>
                      <a:pt x="194" y="189"/>
                    </a:lnTo>
                    <a:lnTo>
                      <a:pt x="199" y="189"/>
                    </a:lnTo>
                    <a:lnTo>
                      <a:pt x="204" y="184"/>
                    </a:lnTo>
                    <a:lnTo>
                      <a:pt x="209" y="179"/>
                    </a:lnTo>
                    <a:lnTo>
                      <a:pt x="209" y="174"/>
                    </a:lnTo>
                    <a:lnTo>
                      <a:pt x="209" y="184"/>
                    </a:lnTo>
                    <a:lnTo>
                      <a:pt x="214" y="189"/>
                    </a:lnTo>
                    <a:lnTo>
                      <a:pt x="214" y="194"/>
                    </a:lnTo>
                    <a:lnTo>
                      <a:pt x="214" y="179"/>
                    </a:lnTo>
                    <a:lnTo>
                      <a:pt x="214" y="189"/>
                    </a:lnTo>
                    <a:lnTo>
                      <a:pt x="219" y="184"/>
                    </a:lnTo>
                    <a:lnTo>
                      <a:pt x="219" y="189"/>
                    </a:lnTo>
                    <a:lnTo>
                      <a:pt x="219" y="184"/>
                    </a:lnTo>
                    <a:lnTo>
                      <a:pt x="219" y="184"/>
                    </a:lnTo>
                    <a:lnTo>
                      <a:pt x="224" y="189"/>
                    </a:lnTo>
                    <a:lnTo>
                      <a:pt x="224" y="194"/>
                    </a:lnTo>
                    <a:lnTo>
                      <a:pt x="224" y="189"/>
                    </a:lnTo>
                    <a:lnTo>
                      <a:pt x="229" y="194"/>
                    </a:lnTo>
                    <a:lnTo>
                      <a:pt x="229" y="199"/>
                    </a:lnTo>
                    <a:lnTo>
                      <a:pt x="234" y="194"/>
                    </a:lnTo>
                    <a:lnTo>
                      <a:pt x="234" y="174"/>
                    </a:lnTo>
                    <a:lnTo>
                      <a:pt x="234" y="184"/>
                    </a:lnTo>
                    <a:lnTo>
                      <a:pt x="239" y="189"/>
                    </a:lnTo>
                    <a:lnTo>
                      <a:pt x="239" y="199"/>
                    </a:lnTo>
                    <a:lnTo>
                      <a:pt x="239" y="194"/>
                    </a:lnTo>
                    <a:lnTo>
                      <a:pt x="243" y="189"/>
                    </a:lnTo>
                    <a:lnTo>
                      <a:pt x="243" y="194"/>
                    </a:lnTo>
                    <a:lnTo>
                      <a:pt x="243" y="189"/>
                    </a:lnTo>
                    <a:lnTo>
                      <a:pt x="248" y="189"/>
                    </a:lnTo>
                    <a:lnTo>
                      <a:pt x="253" y="189"/>
                    </a:lnTo>
                    <a:lnTo>
                      <a:pt x="263" y="189"/>
                    </a:lnTo>
                    <a:lnTo>
                      <a:pt x="258" y="189"/>
                    </a:lnTo>
                    <a:lnTo>
                      <a:pt x="263" y="189"/>
                    </a:lnTo>
                    <a:lnTo>
                      <a:pt x="268" y="194"/>
                    </a:lnTo>
                    <a:lnTo>
                      <a:pt x="268" y="189"/>
                    </a:lnTo>
                    <a:lnTo>
                      <a:pt x="268" y="194"/>
                    </a:lnTo>
                    <a:lnTo>
                      <a:pt x="273" y="189"/>
                    </a:lnTo>
                    <a:lnTo>
                      <a:pt x="273" y="174"/>
                    </a:lnTo>
                    <a:lnTo>
                      <a:pt x="278" y="179"/>
                    </a:lnTo>
                    <a:lnTo>
                      <a:pt x="278" y="164"/>
                    </a:lnTo>
                    <a:lnTo>
                      <a:pt x="283" y="159"/>
                    </a:lnTo>
                    <a:lnTo>
                      <a:pt x="283" y="219"/>
                    </a:lnTo>
                    <a:lnTo>
                      <a:pt x="283" y="204"/>
                    </a:lnTo>
                    <a:lnTo>
                      <a:pt x="288" y="194"/>
                    </a:lnTo>
                    <a:lnTo>
                      <a:pt x="288" y="229"/>
                    </a:lnTo>
                    <a:lnTo>
                      <a:pt x="288" y="15"/>
                    </a:lnTo>
                    <a:lnTo>
                      <a:pt x="288" y="80"/>
                    </a:lnTo>
                    <a:lnTo>
                      <a:pt x="293" y="164"/>
                    </a:lnTo>
                    <a:lnTo>
                      <a:pt x="293" y="130"/>
                    </a:lnTo>
                    <a:lnTo>
                      <a:pt x="293" y="184"/>
                    </a:lnTo>
                    <a:lnTo>
                      <a:pt x="298" y="199"/>
                    </a:lnTo>
                    <a:lnTo>
                      <a:pt x="298" y="298"/>
                    </a:lnTo>
                    <a:lnTo>
                      <a:pt x="298" y="264"/>
                    </a:lnTo>
                    <a:lnTo>
                      <a:pt x="303" y="259"/>
                    </a:lnTo>
                    <a:lnTo>
                      <a:pt x="303" y="130"/>
                    </a:lnTo>
                    <a:lnTo>
                      <a:pt x="303" y="189"/>
                    </a:lnTo>
                    <a:lnTo>
                      <a:pt x="308" y="209"/>
                    </a:lnTo>
                    <a:lnTo>
                      <a:pt x="308" y="279"/>
                    </a:lnTo>
                    <a:lnTo>
                      <a:pt x="308" y="194"/>
                    </a:lnTo>
                    <a:lnTo>
                      <a:pt x="313" y="169"/>
                    </a:lnTo>
                    <a:lnTo>
                      <a:pt x="313" y="45"/>
                    </a:lnTo>
                    <a:lnTo>
                      <a:pt x="313" y="363"/>
                    </a:lnTo>
                    <a:lnTo>
                      <a:pt x="318" y="368"/>
                    </a:lnTo>
                    <a:lnTo>
                      <a:pt x="318" y="80"/>
                    </a:lnTo>
                    <a:lnTo>
                      <a:pt x="323" y="35"/>
                    </a:lnTo>
                    <a:lnTo>
                      <a:pt x="323" y="269"/>
                    </a:lnTo>
                    <a:lnTo>
                      <a:pt x="323" y="0"/>
                    </a:lnTo>
                    <a:lnTo>
                      <a:pt x="323" y="120"/>
                    </a:lnTo>
                    <a:lnTo>
                      <a:pt x="328" y="125"/>
                    </a:lnTo>
                    <a:lnTo>
                      <a:pt x="328" y="219"/>
                    </a:lnTo>
                    <a:lnTo>
                      <a:pt x="333" y="229"/>
                    </a:lnTo>
                    <a:lnTo>
                      <a:pt x="333" y="224"/>
                    </a:lnTo>
                    <a:lnTo>
                      <a:pt x="333" y="259"/>
                    </a:lnTo>
                    <a:lnTo>
                      <a:pt x="338" y="254"/>
                    </a:lnTo>
                    <a:lnTo>
                      <a:pt x="338" y="120"/>
                    </a:lnTo>
                    <a:lnTo>
                      <a:pt x="343" y="85"/>
                    </a:lnTo>
                    <a:lnTo>
                      <a:pt x="343" y="413"/>
                    </a:lnTo>
                    <a:lnTo>
                      <a:pt x="343" y="65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49" name="Freeform 268"/>
              <p:cNvSpPr>
                <a:spLocks/>
              </p:cNvSpPr>
              <p:nvPr/>
            </p:nvSpPr>
            <p:spPr bwMode="auto">
              <a:xfrm>
                <a:off x="2850972" y="3201717"/>
                <a:ext cx="314325" cy="471815"/>
              </a:xfrm>
              <a:custGeom>
                <a:avLst/>
                <a:gdLst>
                  <a:gd name="T0" fmla="*/ 5 w 198"/>
                  <a:gd name="T1" fmla="*/ 323 h 413"/>
                  <a:gd name="T2" fmla="*/ 10 w 198"/>
                  <a:gd name="T3" fmla="*/ 174 h 413"/>
                  <a:gd name="T4" fmla="*/ 10 w 198"/>
                  <a:gd name="T5" fmla="*/ 259 h 413"/>
                  <a:gd name="T6" fmla="*/ 15 w 198"/>
                  <a:gd name="T7" fmla="*/ 234 h 413"/>
                  <a:gd name="T8" fmla="*/ 25 w 198"/>
                  <a:gd name="T9" fmla="*/ 65 h 413"/>
                  <a:gd name="T10" fmla="*/ 25 w 198"/>
                  <a:gd name="T11" fmla="*/ 308 h 413"/>
                  <a:gd name="T12" fmla="*/ 30 w 198"/>
                  <a:gd name="T13" fmla="*/ 135 h 413"/>
                  <a:gd name="T14" fmla="*/ 35 w 198"/>
                  <a:gd name="T15" fmla="*/ 184 h 413"/>
                  <a:gd name="T16" fmla="*/ 40 w 198"/>
                  <a:gd name="T17" fmla="*/ 130 h 413"/>
                  <a:gd name="T18" fmla="*/ 45 w 198"/>
                  <a:gd name="T19" fmla="*/ 214 h 413"/>
                  <a:gd name="T20" fmla="*/ 49 w 198"/>
                  <a:gd name="T21" fmla="*/ 70 h 413"/>
                  <a:gd name="T22" fmla="*/ 54 w 198"/>
                  <a:gd name="T23" fmla="*/ 413 h 413"/>
                  <a:gd name="T24" fmla="*/ 59 w 198"/>
                  <a:gd name="T25" fmla="*/ 249 h 413"/>
                  <a:gd name="T26" fmla="*/ 64 w 198"/>
                  <a:gd name="T27" fmla="*/ 224 h 413"/>
                  <a:gd name="T28" fmla="*/ 64 w 198"/>
                  <a:gd name="T29" fmla="*/ 184 h 413"/>
                  <a:gd name="T30" fmla="*/ 69 w 198"/>
                  <a:gd name="T31" fmla="*/ 130 h 413"/>
                  <a:gd name="T32" fmla="*/ 74 w 198"/>
                  <a:gd name="T33" fmla="*/ 55 h 413"/>
                  <a:gd name="T34" fmla="*/ 79 w 198"/>
                  <a:gd name="T35" fmla="*/ 323 h 413"/>
                  <a:gd name="T36" fmla="*/ 89 w 198"/>
                  <a:gd name="T37" fmla="*/ 50 h 413"/>
                  <a:gd name="T38" fmla="*/ 94 w 198"/>
                  <a:gd name="T39" fmla="*/ 209 h 413"/>
                  <a:gd name="T40" fmla="*/ 99 w 198"/>
                  <a:gd name="T41" fmla="*/ 130 h 413"/>
                  <a:gd name="T42" fmla="*/ 99 w 198"/>
                  <a:gd name="T43" fmla="*/ 224 h 413"/>
                  <a:gd name="T44" fmla="*/ 109 w 198"/>
                  <a:gd name="T45" fmla="*/ 65 h 413"/>
                  <a:gd name="T46" fmla="*/ 114 w 198"/>
                  <a:gd name="T47" fmla="*/ 194 h 413"/>
                  <a:gd name="T48" fmla="*/ 114 w 198"/>
                  <a:gd name="T49" fmla="*/ 229 h 413"/>
                  <a:gd name="T50" fmla="*/ 119 w 198"/>
                  <a:gd name="T51" fmla="*/ 214 h 413"/>
                  <a:gd name="T52" fmla="*/ 124 w 198"/>
                  <a:gd name="T53" fmla="*/ 154 h 413"/>
                  <a:gd name="T54" fmla="*/ 129 w 198"/>
                  <a:gd name="T55" fmla="*/ 244 h 413"/>
                  <a:gd name="T56" fmla="*/ 134 w 198"/>
                  <a:gd name="T57" fmla="*/ 40 h 413"/>
                  <a:gd name="T58" fmla="*/ 139 w 198"/>
                  <a:gd name="T59" fmla="*/ 135 h 413"/>
                  <a:gd name="T60" fmla="*/ 144 w 198"/>
                  <a:gd name="T61" fmla="*/ 35 h 413"/>
                  <a:gd name="T62" fmla="*/ 149 w 198"/>
                  <a:gd name="T63" fmla="*/ 169 h 413"/>
                  <a:gd name="T64" fmla="*/ 154 w 198"/>
                  <a:gd name="T65" fmla="*/ 219 h 413"/>
                  <a:gd name="T66" fmla="*/ 159 w 198"/>
                  <a:gd name="T67" fmla="*/ 184 h 413"/>
                  <a:gd name="T68" fmla="*/ 164 w 198"/>
                  <a:gd name="T69" fmla="*/ 85 h 413"/>
                  <a:gd name="T70" fmla="*/ 169 w 198"/>
                  <a:gd name="T71" fmla="*/ 204 h 413"/>
                  <a:gd name="T72" fmla="*/ 174 w 198"/>
                  <a:gd name="T73" fmla="*/ 274 h 413"/>
                  <a:gd name="T74" fmla="*/ 174 w 198"/>
                  <a:gd name="T75" fmla="*/ 189 h 413"/>
                  <a:gd name="T76" fmla="*/ 179 w 198"/>
                  <a:gd name="T77" fmla="*/ 159 h 413"/>
                  <a:gd name="T78" fmla="*/ 184 w 198"/>
                  <a:gd name="T79" fmla="*/ 90 h 413"/>
                  <a:gd name="T80" fmla="*/ 189 w 198"/>
                  <a:gd name="T81" fmla="*/ 55 h 413"/>
                  <a:gd name="T82" fmla="*/ 193 w 198"/>
                  <a:gd name="T83" fmla="*/ 254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8" h="413">
                    <a:moveTo>
                      <a:pt x="0" y="60"/>
                    </a:moveTo>
                    <a:lnTo>
                      <a:pt x="0" y="353"/>
                    </a:lnTo>
                    <a:lnTo>
                      <a:pt x="5" y="323"/>
                    </a:lnTo>
                    <a:lnTo>
                      <a:pt x="5" y="25"/>
                    </a:lnTo>
                    <a:lnTo>
                      <a:pt x="5" y="199"/>
                    </a:lnTo>
                    <a:lnTo>
                      <a:pt x="10" y="174"/>
                    </a:lnTo>
                    <a:lnTo>
                      <a:pt x="10" y="353"/>
                    </a:lnTo>
                    <a:lnTo>
                      <a:pt x="10" y="139"/>
                    </a:lnTo>
                    <a:lnTo>
                      <a:pt x="10" y="259"/>
                    </a:lnTo>
                    <a:lnTo>
                      <a:pt x="15" y="244"/>
                    </a:lnTo>
                    <a:lnTo>
                      <a:pt x="15" y="169"/>
                    </a:lnTo>
                    <a:lnTo>
                      <a:pt x="15" y="234"/>
                    </a:lnTo>
                    <a:lnTo>
                      <a:pt x="20" y="229"/>
                    </a:lnTo>
                    <a:lnTo>
                      <a:pt x="20" y="90"/>
                    </a:lnTo>
                    <a:lnTo>
                      <a:pt x="25" y="65"/>
                    </a:lnTo>
                    <a:lnTo>
                      <a:pt x="25" y="398"/>
                    </a:lnTo>
                    <a:lnTo>
                      <a:pt x="25" y="5"/>
                    </a:lnTo>
                    <a:lnTo>
                      <a:pt x="25" y="308"/>
                    </a:lnTo>
                    <a:lnTo>
                      <a:pt x="30" y="279"/>
                    </a:lnTo>
                    <a:lnTo>
                      <a:pt x="30" y="35"/>
                    </a:lnTo>
                    <a:lnTo>
                      <a:pt x="30" y="135"/>
                    </a:lnTo>
                    <a:lnTo>
                      <a:pt x="35" y="244"/>
                    </a:lnTo>
                    <a:lnTo>
                      <a:pt x="35" y="298"/>
                    </a:lnTo>
                    <a:lnTo>
                      <a:pt x="35" y="184"/>
                    </a:lnTo>
                    <a:lnTo>
                      <a:pt x="40" y="189"/>
                    </a:lnTo>
                    <a:lnTo>
                      <a:pt x="40" y="194"/>
                    </a:lnTo>
                    <a:lnTo>
                      <a:pt x="40" y="130"/>
                    </a:lnTo>
                    <a:lnTo>
                      <a:pt x="40" y="135"/>
                    </a:lnTo>
                    <a:lnTo>
                      <a:pt x="45" y="149"/>
                    </a:lnTo>
                    <a:lnTo>
                      <a:pt x="45" y="214"/>
                    </a:lnTo>
                    <a:lnTo>
                      <a:pt x="45" y="204"/>
                    </a:lnTo>
                    <a:lnTo>
                      <a:pt x="49" y="189"/>
                    </a:lnTo>
                    <a:lnTo>
                      <a:pt x="49" y="70"/>
                    </a:lnTo>
                    <a:lnTo>
                      <a:pt x="49" y="110"/>
                    </a:lnTo>
                    <a:lnTo>
                      <a:pt x="54" y="65"/>
                    </a:lnTo>
                    <a:lnTo>
                      <a:pt x="54" y="413"/>
                    </a:lnTo>
                    <a:lnTo>
                      <a:pt x="54" y="144"/>
                    </a:lnTo>
                    <a:lnTo>
                      <a:pt x="59" y="120"/>
                    </a:lnTo>
                    <a:lnTo>
                      <a:pt x="59" y="249"/>
                    </a:lnTo>
                    <a:lnTo>
                      <a:pt x="59" y="35"/>
                    </a:lnTo>
                    <a:lnTo>
                      <a:pt x="59" y="214"/>
                    </a:lnTo>
                    <a:lnTo>
                      <a:pt x="64" y="224"/>
                    </a:lnTo>
                    <a:lnTo>
                      <a:pt x="64" y="259"/>
                    </a:lnTo>
                    <a:lnTo>
                      <a:pt x="64" y="144"/>
                    </a:lnTo>
                    <a:lnTo>
                      <a:pt x="64" y="184"/>
                    </a:lnTo>
                    <a:lnTo>
                      <a:pt x="69" y="194"/>
                    </a:lnTo>
                    <a:lnTo>
                      <a:pt x="69" y="229"/>
                    </a:lnTo>
                    <a:lnTo>
                      <a:pt x="69" y="130"/>
                    </a:lnTo>
                    <a:lnTo>
                      <a:pt x="69" y="219"/>
                    </a:lnTo>
                    <a:lnTo>
                      <a:pt x="74" y="214"/>
                    </a:lnTo>
                    <a:lnTo>
                      <a:pt x="74" y="55"/>
                    </a:lnTo>
                    <a:lnTo>
                      <a:pt x="79" y="55"/>
                    </a:lnTo>
                    <a:lnTo>
                      <a:pt x="79" y="408"/>
                    </a:lnTo>
                    <a:lnTo>
                      <a:pt x="79" y="323"/>
                    </a:lnTo>
                    <a:lnTo>
                      <a:pt x="84" y="308"/>
                    </a:lnTo>
                    <a:lnTo>
                      <a:pt x="84" y="40"/>
                    </a:lnTo>
                    <a:lnTo>
                      <a:pt x="89" y="50"/>
                    </a:lnTo>
                    <a:lnTo>
                      <a:pt x="89" y="288"/>
                    </a:lnTo>
                    <a:lnTo>
                      <a:pt x="89" y="214"/>
                    </a:lnTo>
                    <a:lnTo>
                      <a:pt x="94" y="209"/>
                    </a:lnTo>
                    <a:lnTo>
                      <a:pt x="94" y="149"/>
                    </a:lnTo>
                    <a:lnTo>
                      <a:pt x="94" y="169"/>
                    </a:lnTo>
                    <a:lnTo>
                      <a:pt x="99" y="130"/>
                    </a:lnTo>
                    <a:lnTo>
                      <a:pt x="99" y="229"/>
                    </a:lnTo>
                    <a:lnTo>
                      <a:pt x="99" y="125"/>
                    </a:lnTo>
                    <a:lnTo>
                      <a:pt x="99" y="224"/>
                    </a:lnTo>
                    <a:lnTo>
                      <a:pt x="104" y="229"/>
                    </a:lnTo>
                    <a:lnTo>
                      <a:pt x="104" y="60"/>
                    </a:lnTo>
                    <a:lnTo>
                      <a:pt x="109" y="65"/>
                    </a:lnTo>
                    <a:lnTo>
                      <a:pt x="109" y="368"/>
                    </a:lnTo>
                    <a:lnTo>
                      <a:pt x="109" y="229"/>
                    </a:lnTo>
                    <a:lnTo>
                      <a:pt x="114" y="194"/>
                    </a:lnTo>
                    <a:lnTo>
                      <a:pt x="114" y="234"/>
                    </a:lnTo>
                    <a:lnTo>
                      <a:pt x="114" y="0"/>
                    </a:lnTo>
                    <a:lnTo>
                      <a:pt x="114" y="229"/>
                    </a:lnTo>
                    <a:lnTo>
                      <a:pt x="119" y="259"/>
                    </a:lnTo>
                    <a:lnTo>
                      <a:pt x="119" y="264"/>
                    </a:lnTo>
                    <a:lnTo>
                      <a:pt x="119" y="214"/>
                    </a:lnTo>
                    <a:lnTo>
                      <a:pt x="124" y="209"/>
                    </a:lnTo>
                    <a:lnTo>
                      <a:pt x="124" y="209"/>
                    </a:lnTo>
                    <a:lnTo>
                      <a:pt x="124" y="154"/>
                    </a:lnTo>
                    <a:lnTo>
                      <a:pt x="124" y="179"/>
                    </a:lnTo>
                    <a:lnTo>
                      <a:pt x="129" y="184"/>
                    </a:lnTo>
                    <a:lnTo>
                      <a:pt x="129" y="244"/>
                    </a:lnTo>
                    <a:lnTo>
                      <a:pt x="129" y="179"/>
                    </a:lnTo>
                    <a:lnTo>
                      <a:pt x="134" y="164"/>
                    </a:lnTo>
                    <a:lnTo>
                      <a:pt x="134" y="40"/>
                    </a:lnTo>
                    <a:lnTo>
                      <a:pt x="134" y="298"/>
                    </a:lnTo>
                    <a:lnTo>
                      <a:pt x="139" y="398"/>
                    </a:lnTo>
                    <a:lnTo>
                      <a:pt x="139" y="135"/>
                    </a:lnTo>
                    <a:lnTo>
                      <a:pt x="144" y="105"/>
                    </a:lnTo>
                    <a:lnTo>
                      <a:pt x="144" y="303"/>
                    </a:lnTo>
                    <a:lnTo>
                      <a:pt x="144" y="35"/>
                    </a:lnTo>
                    <a:lnTo>
                      <a:pt x="144" y="234"/>
                    </a:lnTo>
                    <a:lnTo>
                      <a:pt x="149" y="214"/>
                    </a:lnTo>
                    <a:lnTo>
                      <a:pt x="149" y="169"/>
                    </a:lnTo>
                    <a:lnTo>
                      <a:pt x="149" y="194"/>
                    </a:lnTo>
                    <a:lnTo>
                      <a:pt x="154" y="199"/>
                    </a:lnTo>
                    <a:lnTo>
                      <a:pt x="154" y="219"/>
                    </a:lnTo>
                    <a:lnTo>
                      <a:pt x="154" y="135"/>
                    </a:lnTo>
                    <a:lnTo>
                      <a:pt x="154" y="189"/>
                    </a:lnTo>
                    <a:lnTo>
                      <a:pt x="159" y="184"/>
                    </a:lnTo>
                    <a:lnTo>
                      <a:pt x="159" y="60"/>
                    </a:lnTo>
                    <a:lnTo>
                      <a:pt x="159" y="70"/>
                    </a:lnTo>
                    <a:lnTo>
                      <a:pt x="164" y="85"/>
                    </a:lnTo>
                    <a:lnTo>
                      <a:pt x="164" y="368"/>
                    </a:lnTo>
                    <a:lnTo>
                      <a:pt x="164" y="224"/>
                    </a:lnTo>
                    <a:lnTo>
                      <a:pt x="169" y="204"/>
                    </a:lnTo>
                    <a:lnTo>
                      <a:pt x="169" y="30"/>
                    </a:lnTo>
                    <a:lnTo>
                      <a:pt x="169" y="189"/>
                    </a:lnTo>
                    <a:lnTo>
                      <a:pt x="174" y="274"/>
                    </a:lnTo>
                    <a:lnTo>
                      <a:pt x="174" y="318"/>
                    </a:lnTo>
                    <a:lnTo>
                      <a:pt x="174" y="159"/>
                    </a:lnTo>
                    <a:lnTo>
                      <a:pt x="174" y="189"/>
                    </a:lnTo>
                    <a:lnTo>
                      <a:pt x="179" y="194"/>
                    </a:lnTo>
                    <a:lnTo>
                      <a:pt x="179" y="214"/>
                    </a:lnTo>
                    <a:lnTo>
                      <a:pt x="179" y="159"/>
                    </a:lnTo>
                    <a:lnTo>
                      <a:pt x="184" y="105"/>
                    </a:lnTo>
                    <a:lnTo>
                      <a:pt x="184" y="229"/>
                    </a:lnTo>
                    <a:lnTo>
                      <a:pt x="184" y="90"/>
                    </a:lnTo>
                    <a:lnTo>
                      <a:pt x="184" y="219"/>
                    </a:lnTo>
                    <a:lnTo>
                      <a:pt x="189" y="214"/>
                    </a:lnTo>
                    <a:lnTo>
                      <a:pt x="189" y="55"/>
                    </a:lnTo>
                    <a:lnTo>
                      <a:pt x="193" y="65"/>
                    </a:lnTo>
                    <a:lnTo>
                      <a:pt x="193" y="403"/>
                    </a:lnTo>
                    <a:lnTo>
                      <a:pt x="193" y="254"/>
                    </a:lnTo>
                    <a:lnTo>
                      <a:pt x="198" y="234"/>
                    </a:lnTo>
                    <a:lnTo>
                      <a:pt x="198" y="5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0" name="Freeform 269"/>
              <p:cNvSpPr>
                <a:spLocks/>
              </p:cNvSpPr>
              <p:nvPr/>
            </p:nvSpPr>
            <p:spPr bwMode="auto">
              <a:xfrm>
                <a:off x="3165297" y="3207429"/>
                <a:ext cx="315913" cy="448967"/>
              </a:xfrm>
              <a:custGeom>
                <a:avLst/>
                <a:gdLst>
                  <a:gd name="T0" fmla="*/ 5 w 199"/>
                  <a:gd name="T1" fmla="*/ 244 h 393"/>
                  <a:gd name="T2" fmla="*/ 10 w 199"/>
                  <a:gd name="T3" fmla="*/ 259 h 393"/>
                  <a:gd name="T4" fmla="*/ 15 w 199"/>
                  <a:gd name="T5" fmla="*/ 164 h 393"/>
                  <a:gd name="T6" fmla="*/ 20 w 199"/>
                  <a:gd name="T7" fmla="*/ 189 h 393"/>
                  <a:gd name="T8" fmla="*/ 25 w 199"/>
                  <a:gd name="T9" fmla="*/ 154 h 393"/>
                  <a:gd name="T10" fmla="*/ 30 w 199"/>
                  <a:gd name="T11" fmla="*/ 169 h 393"/>
                  <a:gd name="T12" fmla="*/ 30 w 199"/>
                  <a:gd name="T13" fmla="*/ 174 h 393"/>
                  <a:gd name="T14" fmla="*/ 35 w 199"/>
                  <a:gd name="T15" fmla="*/ 259 h 393"/>
                  <a:gd name="T16" fmla="*/ 40 w 199"/>
                  <a:gd name="T17" fmla="*/ 174 h 393"/>
                  <a:gd name="T18" fmla="*/ 45 w 199"/>
                  <a:gd name="T19" fmla="*/ 194 h 393"/>
                  <a:gd name="T20" fmla="*/ 50 w 199"/>
                  <a:gd name="T21" fmla="*/ 139 h 393"/>
                  <a:gd name="T22" fmla="*/ 55 w 199"/>
                  <a:gd name="T23" fmla="*/ 134 h 393"/>
                  <a:gd name="T24" fmla="*/ 60 w 199"/>
                  <a:gd name="T25" fmla="*/ 254 h 393"/>
                  <a:gd name="T26" fmla="*/ 65 w 199"/>
                  <a:gd name="T27" fmla="*/ 224 h 393"/>
                  <a:gd name="T28" fmla="*/ 70 w 199"/>
                  <a:gd name="T29" fmla="*/ 214 h 393"/>
                  <a:gd name="T30" fmla="*/ 70 w 199"/>
                  <a:gd name="T31" fmla="*/ 159 h 393"/>
                  <a:gd name="T32" fmla="*/ 75 w 199"/>
                  <a:gd name="T33" fmla="*/ 179 h 393"/>
                  <a:gd name="T34" fmla="*/ 80 w 199"/>
                  <a:gd name="T35" fmla="*/ 144 h 393"/>
                  <a:gd name="T36" fmla="*/ 85 w 199"/>
                  <a:gd name="T37" fmla="*/ 164 h 393"/>
                  <a:gd name="T38" fmla="*/ 90 w 199"/>
                  <a:gd name="T39" fmla="*/ 40 h 393"/>
                  <a:gd name="T40" fmla="*/ 95 w 199"/>
                  <a:gd name="T41" fmla="*/ 154 h 393"/>
                  <a:gd name="T42" fmla="*/ 100 w 199"/>
                  <a:gd name="T43" fmla="*/ 130 h 393"/>
                  <a:gd name="T44" fmla="*/ 105 w 199"/>
                  <a:gd name="T45" fmla="*/ 224 h 393"/>
                  <a:gd name="T46" fmla="*/ 110 w 199"/>
                  <a:gd name="T47" fmla="*/ 55 h 393"/>
                  <a:gd name="T48" fmla="*/ 115 w 199"/>
                  <a:gd name="T49" fmla="*/ 164 h 393"/>
                  <a:gd name="T50" fmla="*/ 120 w 199"/>
                  <a:gd name="T51" fmla="*/ 45 h 393"/>
                  <a:gd name="T52" fmla="*/ 125 w 199"/>
                  <a:gd name="T53" fmla="*/ 174 h 393"/>
                  <a:gd name="T54" fmla="*/ 130 w 199"/>
                  <a:gd name="T55" fmla="*/ 149 h 393"/>
                  <a:gd name="T56" fmla="*/ 135 w 199"/>
                  <a:gd name="T57" fmla="*/ 224 h 393"/>
                  <a:gd name="T58" fmla="*/ 140 w 199"/>
                  <a:gd name="T59" fmla="*/ 55 h 393"/>
                  <a:gd name="T60" fmla="*/ 144 w 199"/>
                  <a:gd name="T61" fmla="*/ 149 h 393"/>
                  <a:gd name="T62" fmla="*/ 149 w 199"/>
                  <a:gd name="T63" fmla="*/ 30 h 393"/>
                  <a:gd name="T64" fmla="*/ 154 w 199"/>
                  <a:gd name="T65" fmla="*/ 184 h 393"/>
                  <a:gd name="T66" fmla="*/ 159 w 199"/>
                  <a:gd name="T67" fmla="*/ 115 h 393"/>
                  <a:gd name="T68" fmla="*/ 164 w 199"/>
                  <a:gd name="T69" fmla="*/ 105 h 393"/>
                  <a:gd name="T70" fmla="*/ 169 w 199"/>
                  <a:gd name="T71" fmla="*/ 60 h 393"/>
                  <a:gd name="T72" fmla="*/ 174 w 199"/>
                  <a:gd name="T73" fmla="*/ 144 h 393"/>
                  <a:gd name="T74" fmla="*/ 179 w 199"/>
                  <a:gd name="T75" fmla="*/ 35 h 393"/>
                  <a:gd name="T76" fmla="*/ 184 w 199"/>
                  <a:gd name="T77" fmla="*/ 139 h 393"/>
                  <a:gd name="T78" fmla="*/ 189 w 199"/>
                  <a:gd name="T79" fmla="*/ 134 h 393"/>
                  <a:gd name="T80" fmla="*/ 194 w 199"/>
                  <a:gd name="T81" fmla="*/ 229 h 393"/>
                  <a:gd name="T82" fmla="*/ 199 w 199"/>
                  <a:gd name="T83" fmla="*/ 373 h 3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9" h="393">
                    <a:moveTo>
                      <a:pt x="0" y="0"/>
                    </a:moveTo>
                    <a:lnTo>
                      <a:pt x="0" y="204"/>
                    </a:lnTo>
                    <a:lnTo>
                      <a:pt x="5" y="244"/>
                    </a:lnTo>
                    <a:lnTo>
                      <a:pt x="5" y="174"/>
                    </a:lnTo>
                    <a:lnTo>
                      <a:pt x="5" y="264"/>
                    </a:lnTo>
                    <a:lnTo>
                      <a:pt x="10" y="259"/>
                    </a:lnTo>
                    <a:lnTo>
                      <a:pt x="10" y="115"/>
                    </a:lnTo>
                    <a:lnTo>
                      <a:pt x="10" y="149"/>
                    </a:lnTo>
                    <a:lnTo>
                      <a:pt x="15" y="164"/>
                    </a:lnTo>
                    <a:lnTo>
                      <a:pt x="15" y="209"/>
                    </a:lnTo>
                    <a:lnTo>
                      <a:pt x="15" y="194"/>
                    </a:lnTo>
                    <a:lnTo>
                      <a:pt x="20" y="189"/>
                    </a:lnTo>
                    <a:lnTo>
                      <a:pt x="20" y="70"/>
                    </a:lnTo>
                    <a:lnTo>
                      <a:pt x="20" y="149"/>
                    </a:lnTo>
                    <a:lnTo>
                      <a:pt x="25" y="154"/>
                    </a:lnTo>
                    <a:lnTo>
                      <a:pt x="25" y="393"/>
                    </a:lnTo>
                    <a:lnTo>
                      <a:pt x="25" y="174"/>
                    </a:lnTo>
                    <a:lnTo>
                      <a:pt x="30" y="169"/>
                    </a:lnTo>
                    <a:lnTo>
                      <a:pt x="30" y="214"/>
                    </a:lnTo>
                    <a:lnTo>
                      <a:pt x="30" y="40"/>
                    </a:lnTo>
                    <a:lnTo>
                      <a:pt x="30" y="174"/>
                    </a:lnTo>
                    <a:lnTo>
                      <a:pt x="35" y="154"/>
                    </a:lnTo>
                    <a:lnTo>
                      <a:pt x="35" y="139"/>
                    </a:lnTo>
                    <a:lnTo>
                      <a:pt x="35" y="259"/>
                    </a:lnTo>
                    <a:lnTo>
                      <a:pt x="40" y="249"/>
                    </a:lnTo>
                    <a:lnTo>
                      <a:pt x="40" y="120"/>
                    </a:lnTo>
                    <a:lnTo>
                      <a:pt x="40" y="174"/>
                    </a:lnTo>
                    <a:lnTo>
                      <a:pt x="45" y="189"/>
                    </a:lnTo>
                    <a:lnTo>
                      <a:pt x="45" y="224"/>
                    </a:lnTo>
                    <a:lnTo>
                      <a:pt x="45" y="194"/>
                    </a:lnTo>
                    <a:lnTo>
                      <a:pt x="50" y="184"/>
                    </a:lnTo>
                    <a:lnTo>
                      <a:pt x="50" y="60"/>
                    </a:lnTo>
                    <a:lnTo>
                      <a:pt x="50" y="139"/>
                    </a:lnTo>
                    <a:lnTo>
                      <a:pt x="55" y="144"/>
                    </a:lnTo>
                    <a:lnTo>
                      <a:pt x="55" y="388"/>
                    </a:lnTo>
                    <a:lnTo>
                      <a:pt x="55" y="134"/>
                    </a:lnTo>
                    <a:lnTo>
                      <a:pt x="55" y="174"/>
                    </a:lnTo>
                    <a:lnTo>
                      <a:pt x="60" y="169"/>
                    </a:lnTo>
                    <a:lnTo>
                      <a:pt x="60" y="254"/>
                    </a:lnTo>
                    <a:lnTo>
                      <a:pt x="60" y="35"/>
                    </a:lnTo>
                    <a:lnTo>
                      <a:pt x="60" y="239"/>
                    </a:lnTo>
                    <a:lnTo>
                      <a:pt x="65" y="224"/>
                    </a:lnTo>
                    <a:lnTo>
                      <a:pt x="65" y="149"/>
                    </a:lnTo>
                    <a:lnTo>
                      <a:pt x="65" y="209"/>
                    </a:lnTo>
                    <a:lnTo>
                      <a:pt x="70" y="214"/>
                    </a:lnTo>
                    <a:lnTo>
                      <a:pt x="70" y="229"/>
                    </a:lnTo>
                    <a:lnTo>
                      <a:pt x="70" y="130"/>
                    </a:lnTo>
                    <a:lnTo>
                      <a:pt x="70" y="159"/>
                    </a:lnTo>
                    <a:lnTo>
                      <a:pt x="75" y="184"/>
                    </a:lnTo>
                    <a:lnTo>
                      <a:pt x="75" y="224"/>
                    </a:lnTo>
                    <a:lnTo>
                      <a:pt x="75" y="179"/>
                    </a:lnTo>
                    <a:lnTo>
                      <a:pt x="80" y="159"/>
                    </a:lnTo>
                    <a:lnTo>
                      <a:pt x="80" y="60"/>
                    </a:lnTo>
                    <a:lnTo>
                      <a:pt x="80" y="144"/>
                    </a:lnTo>
                    <a:lnTo>
                      <a:pt x="85" y="204"/>
                    </a:lnTo>
                    <a:lnTo>
                      <a:pt x="85" y="348"/>
                    </a:lnTo>
                    <a:lnTo>
                      <a:pt x="85" y="164"/>
                    </a:lnTo>
                    <a:lnTo>
                      <a:pt x="85" y="189"/>
                    </a:lnTo>
                    <a:lnTo>
                      <a:pt x="90" y="189"/>
                    </a:lnTo>
                    <a:lnTo>
                      <a:pt x="90" y="40"/>
                    </a:lnTo>
                    <a:lnTo>
                      <a:pt x="90" y="303"/>
                    </a:lnTo>
                    <a:lnTo>
                      <a:pt x="95" y="283"/>
                    </a:lnTo>
                    <a:lnTo>
                      <a:pt x="95" y="154"/>
                    </a:lnTo>
                    <a:lnTo>
                      <a:pt x="95" y="219"/>
                    </a:lnTo>
                    <a:lnTo>
                      <a:pt x="100" y="214"/>
                    </a:lnTo>
                    <a:lnTo>
                      <a:pt x="100" y="130"/>
                    </a:lnTo>
                    <a:lnTo>
                      <a:pt x="100" y="184"/>
                    </a:lnTo>
                    <a:lnTo>
                      <a:pt x="105" y="199"/>
                    </a:lnTo>
                    <a:lnTo>
                      <a:pt x="105" y="224"/>
                    </a:lnTo>
                    <a:lnTo>
                      <a:pt x="105" y="149"/>
                    </a:lnTo>
                    <a:lnTo>
                      <a:pt x="110" y="130"/>
                    </a:lnTo>
                    <a:lnTo>
                      <a:pt x="110" y="55"/>
                    </a:lnTo>
                    <a:lnTo>
                      <a:pt x="110" y="308"/>
                    </a:lnTo>
                    <a:lnTo>
                      <a:pt x="115" y="333"/>
                    </a:lnTo>
                    <a:lnTo>
                      <a:pt x="115" y="164"/>
                    </a:lnTo>
                    <a:lnTo>
                      <a:pt x="120" y="159"/>
                    </a:lnTo>
                    <a:lnTo>
                      <a:pt x="120" y="308"/>
                    </a:lnTo>
                    <a:lnTo>
                      <a:pt x="120" y="45"/>
                    </a:lnTo>
                    <a:lnTo>
                      <a:pt x="120" y="254"/>
                    </a:lnTo>
                    <a:lnTo>
                      <a:pt x="125" y="244"/>
                    </a:lnTo>
                    <a:lnTo>
                      <a:pt x="125" y="174"/>
                    </a:lnTo>
                    <a:lnTo>
                      <a:pt x="125" y="189"/>
                    </a:lnTo>
                    <a:lnTo>
                      <a:pt x="130" y="194"/>
                    </a:lnTo>
                    <a:lnTo>
                      <a:pt x="130" y="149"/>
                    </a:lnTo>
                    <a:lnTo>
                      <a:pt x="130" y="214"/>
                    </a:lnTo>
                    <a:lnTo>
                      <a:pt x="135" y="219"/>
                    </a:lnTo>
                    <a:lnTo>
                      <a:pt x="135" y="224"/>
                    </a:lnTo>
                    <a:lnTo>
                      <a:pt x="135" y="139"/>
                    </a:lnTo>
                    <a:lnTo>
                      <a:pt x="140" y="115"/>
                    </a:lnTo>
                    <a:lnTo>
                      <a:pt x="140" y="55"/>
                    </a:lnTo>
                    <a:lnTo>
                      <a:pt x="140" y="328"/>
                    </a:lnTo>
                    <a:lnTo>
                      <a:pt x="144" y="343"/>
                    </a:lnTo>
                    <a:lnTo>
                      <a:pt x="144" y="149"/>
                    </a:lnTo>
                    <a:lnTo>
                      <a:pt x="149" y="134"/>
                    </a:lnTo>
                    <a:lnTo>
                      <a:pt x="149" y="303"/>
                    </a:lnTo>
                    <a:lnTo>
                      <a:pt x="149" y="30"/>
                    </a:lnTo>
                    <a:lnTo>
                      <a:pt x="149" y="244"/>
                    </a:lnTo>
                    <a:lnTo>
                      <a:pt x="154" y="229"/>
                    </a:lnTo>
                    <a:lnTo>
                      <a:pt x="154" y="184"/>
                    </a:lnTo>
                    <a:lnTo>
                      <a:pt x="154" y="189"/>
                    </a:lnTo>
                    <a:lnTo>
                      <a:pt x="159" y="184"/>
                    </a:lnTo>
                    <a:lnTo>
                      <a:pt x="159" y="115"/>
                    </a:lnTo>
                    <a:lnTo>
                      <a:pt x="159" y="219"/>
                    </a:lnTo>
                    <a:lnTo>
                      <a:pt x="164" y="219"/>
                    </a:lnTo>
                    <a:lnTo>
                      <a:pt x="164" y="105"/>
                    </a:lnTo>
                    <a:lnTo>
                      <a:pt x="169" y="85"/>
                    </a:lnTo>
                    <a:lnTo>
                      <a:pt x="169" y="383"/>
                    </a:lnTo>
                    <a:lnTo>
                      <a:pt x="169" y="60"/>
                    </a:lnTo>
                    <a:lnTo>
                      <a:pt x="169" y="338"/>
                    </a:lnTo>
                    <a:lnTo>
                      <a:pt x="174" y="303"/>
                    </a:lnTo>
                    <a:lnTo>
                      <a:pt x="174" y="144"/>
                    </a:lnTo>
                    <a:lnTo>
                      <a:pt x="179" y="130"/>
                    </a:lnTo>
                    <a:lnTo>
                      <a:pt x="179" y="229"/>
                    </a:lnTo>
                    <a:lnTo>
                      <a:pt x="179" y="35"/>
                    </a:lnTo>
                    <a:lnTo>
                      <a:pt x="179" y="164"/>
                    </a:lnTo>
                    <a:lnTo>
                      <a:pt x="184" y="144"/>
                    </a:lnTo>
                    <a:lnTo>
                      <a:pt x="184" y="139"/>
                    </a:lnTo>
                    <a:lnTo>
                      <a:pt x="184" y="229"/>
                    </a:lnTo>
                    <a:lnTo>
                      <a:pt x="189" y="224"/>
                    </a:lnTo>
                    <a:lnTo>
                      <a:pt x="189" y="134"/>
                    </a:lnTo>
                    <a:lnTo>
                      <a:pt x="189" y="214"/>
                    </a:lnTo>
                    <a:lnTo>
                      <a:pt x="194" y="224"/>
                    </a:lnTo>
                    <a:lnTo>
                      <a:pt x="194" y="229"/>
                    </a:lnTo>
                    <a:lnTo>
                      <a:pt x="194" y="139"/>
                    </a:lnTo>
                    <a:lnTo>
                      <a:pt x="199" y="110"/>
                    </a:lnTo>
                    <a:lnTo>
                      <a:pt x="199" y="373"/>
                    </a:lnTo>
                    <a:lnTo>
                      <a:pt x="199" y="40"/>
                    </a:lnTo>
                    <a:lnTo>
                      <a:pt x="199" y="338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1" name="Freeform 270"/>
              <p:cNvSpPr>
                <a:spLocks/>
              </p:cNvSpPr>
              <p:nvPr/>
            </p:nvSpPr>
            <p:spPr bwMode="auto">
              <a:xfrm>
                <a:off x="3481210" y="3218853"/>
                <a:ext cx="315913" cy="431831"/>
              </a:xfrm>
              <a:custGeom>
                <a:avLst/>
                <a:gdLst>
                  <a:gd name="T0" fmla="*/ 5 w 199"/>
                  <a:gd name="T1" fmla="*/ 164 h 378"/>
                  <a:gd name="T2" fmla="*/ 10 w 199"/>
                  <a:gd name="T3" fmla="*/ 5 h 378"/>
                  <a:gd name="T4" fmla="*/ 15 w 199"/>
                  <a:gd name="T5" fmla="*/ 115 h 378"/>
                  <a:gd name="T6" fmla="*/ 20 w 199"/>
                  <a:gd name="T7" fmla="*/ 214 h 378"/>
                  <a:gd name="T8" fmla="*/ 25 w 199"/>
                  <a:gd name="T9" fmla="*/ 164 h 378"/>
                  <a:gd name="T10" fmla="*/ 30 w 199"/>
                  <a:gd name="T11" fmla="*/ 199 h 378"/>
                  <a:gd name="T12" fmla="*/ 35 w 199"/>
                  <a:gd name="T13" fmla="*/ 298 h 378"/>
                  <a:gd name="T14" fmla="*/ 35 w 199"/>
                  <a:gd name="T15" fmla="*/ 174 h 378"/>
                  <a:gd name="T16" fmla="*/ 40 w 199"/>
                  <a:gd name="T17" fmla="*/ 10 h 378"/>
                  <a:gd name="T18" fmla="*/ 45 w 199"/>
                  <a:gd name="T19" fmla="*/ 134 h 378"/>
                  <a:gd name="T20" fmla="*/ 50 w 199"/>
                  <a:gd name="T21" fmla="*/ 100 h 378"/>
                  <a:gd name="T22" fmla="*/ 55 w 199"/>
                  <a:gd name="T23" fmla="*/ 204 h 378"/>
                  <a:gd name="T24" fmla="*/ 60 w 199"/>
                  <a:gd name="T25" fmla="*/ 55 h 378"/>
                  <a:gd name="T26" fmla="*/ 65 w 199"/>
                  <a:gd name="T27" fmla="*/ 363 h 378"/>
                  <a:gd name="T28" fmla="*/ 70 w 199"/>
                  <a:gd name="T29" fmla="*/ 159 h 378"/>
                  <a:gd name="T30" fmla="*/ 70 w 199"/>
                  <a:gd name="T31" fmla="*/ 154 h 378"/>
                  <a:gd name="T32" fmla="*/ 75 w 199"/>
                  <a:gd name="T33" fmla="*/ 115 h 378"/>
                  <a:gd name="T34" fmla="*/ 80 w 199"/>
                  <a:gd name="T35" fmla="*/ 244 h 378"/>
                  <a:gd name="T36" fmla="*/ 85 w 199"/>
                  <a:gd name="T37" fmla="*/ 209 h 378"/>
                  <a:gd name="T38" fmla="*/ 89 w 199"/>
                  <a:gd name="T39" fmla="*/ 60 h 378"/>
                  <a:gd name="T40" fmla="*/ 94 w 199"/>
                  <a:gd name="T41" fmla="*/ 333 h 378"/>
                  <a:gd name="T42" fmla="*/ 99 w 199"/>
                  <a:gd name="T43" fmla="*/ 5 h 378"/>
                  <a:gd name="T44" fmla="*/ 104 w 199"/>
                  <a:gd name="T45" fmla="*/ 244 h 378"/>
                  <a:gd name="T46" fmla="*/ 109 w 199"/>
                  <a:gd name="T47" fmla="*/ 194 h 378"/>
                  <a:gd name="T48" fmla="*/ 114 w 199"/>
                  <a:gd name="T49" fmla="*/ 219 h 378"/>
                  <a:gd name="T50" fmla="*/ 119 w 199"/>
                  <a:gd name="T51" fmla="*/ 194 h 378"/>
                  <a:gd name="T52" fmla="*/ 124 w 199"/>
                  <a:gd name="T53" fmla="*/ 65 h 378"/>
                  <a:gd name="T54" fmla="*/ 129 w 199"/>
                  <a:gd name="T55" fmla="*/ 169 h 378"/>
                  <a:gd name="T56" fmla="*/ 134 w 199"/>
                  <a:gd name="T57" fmla="*/ 254 h 378"/>
                  <a:gd name="T58" fmla="*/ 139 w 199"/>
                  <a:gd name="T59" fmla="*/ 189 h 378"/>
                  <a:gd name="T60" fmla="*/ 144 w 199"/>
                  <a:gd name="T61" fmla="*/ 194 h 378"/>
                  <a:gd name="T62" fmla="*/ 149 w 199"/>
                  <a:gd name="T63" fmla="*/ 35 h 378"/>
                  <a:gd name="T64" fmla="*/ 154 w 199"/>
                  <a:gd name="T65" fmla="*/ 378 h 378"/>
                  <a:gd name="T66" fmla="*/ 159 w 199"/>
                  <a:gd name="T67" fmla="*/ 169 h 378"/>
                  <a:gd name="T68" fmla="*/ 159 w 199"/>
                  <a:gd name="T69" fmla="*/ 189 h 378"/>
                  <a:gd name="T70" fmla="*/ 164 w 199"/>
                  <a:gd name="T71" fmla="*/ 199 h 378"/>
                  <a:gd name="T72" fmla="*/ 169 w 199"/>
                  <a:gd name="T73" fmla="*/ 164 h 378"/>
                  <a:gd name="T74" fmla="*/ 174 w 199"/>
                  <a:gd name="T75" fmla="*/ 139 h 378"/>
                  <a:gd name="T76" fmla="*/ 179 w 199"/>
                  <a:gd name="T77" fmla="*/ 219 h 378"/>
                  <a:gd name="T78" fmla="*/ 184 w 199"/>
                  <a:gd name="T79" fmla="*/ 144 h 378"/>
                  <a:gd name="T80" fmla="*/ 189 w 199"/>
                  <a:gd name="T81" fmla="*/ 0 h 378"/>
                  <a:gd name="T82" fmla="*/ 194 w 199"/>
                  <a:gd name="T83" fmla="*/ 184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9" h="378">
                    <a:moveTo>
                      <a:pt x="0" y="328"/>
                    </a:moveTo>
                    <a:lnTo>
                      <a:pt x="5" y="318"/>
                    </a:lnTo>
                    <a:lnTo>
                      <a:pt x="5" y="164"/>
                    </a:lnTo>
                    <a:lnTo>
                      <a:pt x="10" y="154"/>
                    </a:lnTo>
                    <a:lnTo>
                      <a:pt x="10" y="269"/>
                    </a:lnTo>
                    <a:lnTo>
                      <a:pt x="10" y="5"/>
                    </a:lnTo>
                    <a:lnTo>
                      <a:pt x="10" y="244"/>
                    </a:lnTo>
                    <a:lnTo>
                      <a:pt x="15" y="224"/>
                    </a:lnTo>
                    <a:lnTo>
                      <a:pt x="15" y="115"/>
                    </a:lnTo>
                    <a:lnTo>
                      <a:pt x="15" y="199"/>
                    </a:lnTo>
                    <a:lnTo>
                      <a:pt x="20" y="209"/>
                    </a:lnTo>
                    <a:lnTo>
                      <a:pt x="20" y="214"/>
                    </a:lnTo>
                    <a:lnTo>
                      <a:pt x="20" y="115"/>
                    </a:lnTo>
                    <a:lnTo>
                      <a:pt x="20" y="154"/>
                    </a:lnTo>
                    <a:lnTo>
                      <a:pt x="25" y="164"/>
                    </a:lnTo>
                    <a:lnTo>
                      <a:pt x="25" y="219"/>
                    </a:lnTo>
                    <a:lnTo>
                      <a:pt x="25" y="204"/>
                    </a:lnTo>
                    <a:lnTo>
                      <a:pt x="30" y="199"/>
                    </a:lnTo>
                    <a:lnTo>
                      <a:pt x="30" y="20"/>
                    </a:lnTo>
                    <a:lnTo>
                      <a:pt x="30" y="239"/>
                    </a:lnTo>
                    <a:lnTo>
                      <a:pt x="35" y="298"/>
                    </a:lnTo>
                    <a:lnTo>
                      <a:pt x="35" y="348"/>
                    </a:lnTo>
                    <a:lnTo>
                      <a:pt x="35" y="164"/>
                    </a:lnTo>
                    <a:lnTo>
                      <a:pt x="35" y="174"/>
                    </a:lnTo>
                    <a:lnTo>
                      <a:pt x="40" y="159"/>
                    </a:lnTo>
                    <a:lnTo>
                      <a:pt x="40" y="214"/>
                    </a:lnTo>
                    <a:lnTo>
                      <a:pt x="40" y="10"/>
                    </a:lnTo>
                    <a:lnTo>
                      <a:pt x="40" y="209"/>
                    </a:lnTo>
                    <a:lnTo>
                      <a:pt x="45" y="199"/>
                    </a:lnTo>
                    <a:lnTo>
                      <a:pt x="45" y="134"/>
                    </a:lnTo>
                    <a:lnTo>
                      <a:pt x="45" y="229"/>
                    </a:lnTo>
                    <a:lnTo>
                      <a:pt x="50" y="234"/>
                    </a:lnTo>
                    <a:lnTo>
                      <a:pt x="50" y="100"/>
                    </a:lnTo>
                    <a:lnTo>
                      <a:pt x="50" y="164"/>
                    </a:lnTo>
                    <a:lnTo>
                      <a:pt x="55" y="169"/>
                    </a:lnTo>
                    <a:lnTo>
                      <a:pt x="55" y="204"/>
                    </a:lnTo>
                    <a:lnTo>
                      <a:pt x="55" y="199"/>
                    </a:lnTo>
                    <a:lnTo>
                      <a:pt x="60" y="194"/>
                    </a:lnTo>
                    <a:lnTo>
                      <a:pt x="60" y="55"/>
                    </a:lnTo>
                    <a:lnTo>
                      <a:pt x="60" y="100"/>
                    </a:lnTo>
                    <a:lnTo>
                      <a:pt x="65" y="105"/>
                    </a:lnTo>
                    <a:lnTo>
                      <a:pt x="65" y="363"/>
                    </a:lnTo>
                    <a:lnTo>
                      <a:pt x="65" y="100"/>
                    </a:lnTo>
                    <a:lnTo>
                      <a:pt x="65" y="154"/>
                    </a:lnTo>
                    <a:lnTo>
                      <a:pt x="70" y="159"/>
                    </a:lnTo>
                    <a:lnTo>
                      <a:pt x="70" y="169"/>
                    </a:lnTo>
                    <a:lnTo>
                      <a:pt x="70" y="35"/>
                    </a:lnTo>
                    <a:lnTo>
                      <a:pt x="70" y="154"/>
                    </a:lnTo>
                    <a:lnTo>
                      <a:pt x="75" y="184"/>
                    </a:lnTo>
                    <a:lnTo>
                      <a:pt x="75" y="204"/>
                    </a:lnTo>
                    <a:lnTo>
                      <a:pt x="75" y="115"/>
                    </a:lnTo>
                    <a:lnTo>
                      <a:pt x="75" y="194"/>
                    </a:lnTo>
                    <a:lnTo>
                      <a:pt x="80" y="209"/>
                    </a:lnTo>
                    <a:lnTo>
                      <a:pt x="80" y="244"/>
                    </a:lnTo>
                    <a:lnTo>
                      <a:pt x="80" y="124"/>
                    </a:lnTo>
                    <a:lnTo>
                      <a:pt x="85" y="105"/>
                    </a:lnTo>
                    <a:lnTo>
                      <a:pt x="85" y="209"/>
                    </a:lnTo>
                    <a:lnTo>
                      <a:pt x="85" y="194"/>
                    </a:lnTo>
                    <a:lnTo>
                      <a:pt x="89" y="199"/>
                    </a:lnTo>
                    <a:lnTo>
                      <a:pt x="89" y="60"/>
                    </a:lnTo>
                    <a:lnTo>
                      <a:pt x="89" y="70"/>
                    </a:lnTo>
                    <a:lnTo>
                      <a:pt x="94" y="80"/>
                    </a:lnTo>
                    <a:lnTo>
                      <a:pt x="94" y="333"/>
                    </a:lnTo>
                    <a:lnTo>
                      <a:pt x="94" y="159"/>
                    </a:lnTo>
                    <a:lnTo>
                      <a:pt x="99" y="164"/>
                    </a:lnTo>
                    <a:lnTo>
                      <a:pt x="99" y="5"/>
                    </a:lnTo>
                    <a:lnTo>
                      <a:pt x="99" y="174"/>
                    </a:lnTo>
                    <a:lnTo>
                      <a:pt x="104" y="209"/>
                    </a:lnTo>
                    <a:lnTo>
                      <a:pt x="104" y="244"/>
                    </a:lnTo>
                    <a:lnTo>
                      <a:pt x="104" y="184"/>
                    </a:lnTo>
                    <a:lnTo>
                      <a:pt x="104" y="199"/>
                    </a:lnTo>
                    <a:lnTo>
                      <a:pt x="109" y="194"/>
                    </a:lnTo>
                    <a:lnTo>
                      <a:pt x="109" y="159"/>
                    </a:lnTo>
                    <a:lnTo>
                      <a:pt x="114" y="139"/>
                    </a:lnTo>
                    <a:lnTo>
                      <a:pt x="114" y="219"/>
                    </a:lnTo>
                    <a:lnTo>
                      <a:pt x="114" y="120"/>
                    </a:lnTo>
                    <a:lnTo>
                      <a:pt x="114" y="194"/>
                    </a:lnTo>
                    <a:lnTo>
                      <a:pt x="119" y="194"/>
                    </a:lnTo>
                    <a:lnTo>
                      <a:pt x="119" y="40"/>
                    </a:lnTo>
                    <a:lnTo>
                      <a:pt x="119" y="50"/>
                    </a:lnTo>
                    <a:lnTo>
                      <a:pt x="124" y="65"/>
                    </a:lnTo>
                    <a:lnTo>
                      <a:pt x="124" y="358"/>
                    </a:lnTo>
                    <a:lnTo>
                      <a:pt x="124" y="174"/>
                    </a:lnTo>
                    <a:lnTo>
                      <a:pt x="129" y="169"/>
                    </a:lnTo>
                    <a:lnTo>
                      <a:pt x="129" y="15"/>
                    </a:lnTo>
                    <a:lnTo>
                      <a:pt x="129" y="269"/>
                    </a:lnTo>
                    <a:lnTo>
                      <a:pt x="134" y="254"/>
                    </a:lnTo>
                    <a:lnTo>
                      <a:pt x="134" y="189"/>
                    </a:lnTo>
                    <a:lnTo>
                      <a:pt x="134" y="194"/>
                    </a:lnTo>
                    <a:lnTo>
                      <a:pt x="139" y="189"/>
                    </a:lnTo>
                    <a:lnTo>
                      <a:pt x="139" y="124"/>
                    </a:lnTo>
                    <a:lnTo>
                      <a:pt x="139" y="189"/>
                    </a:lnTo>
                    <a:lnTo>
                      <a:pt x="144" y="194"/>
                    </a:lnTo>
                    <a:lnTo>
                      <a:pt x="144" y="154"/>
                    </a:lnTo>
                    <a:lnTo>
                      <a:pt x="149" y="144"/>
                    </a:lnTo>
                    <a:lnTo>
                      <a:pt x="149" y="35"/>
                    </a:lnTo>
                    <a:lnTo>
                      <a:pt x="149" y="209"/>
                    </a:lnTo>
                    <a:lnTo>
                      <a:pt x="154" y="254"/>
                    </a:lnTo>
                    <a:lnTo>
                      <a:pt x="154" y="378"/>
                    </a:lnTo>
                    <a:lnTo>
                      <a:pt x="154" y="159"/>
                    </a:lnTo>
                    <a:lnTo>
                      <a:pt x="154" y="179"/>
                    </a:lnTo>
                    <a:lnTo>
                      <a:pt x="159" y="169"/>
                    </a:lnTo>
                    <a:lnTo>
                      <a:pt x="159" y="204"/>
                    </a:lnTo>
                    <a:lnTo>
                      <a:pt x="159" y="40"/>
                    </a:lnTo>
                    <a:lnTo>
                      <a:pt x="159" y="189"/>
                    </a:lnTo>
                    <a:lnTo>
                      <a:pt x="164" y="184"/>
                    </a:lnTo>
                    <a:lnTo>
                      <a:pt x="164" y="234"/>
                    </a:lnTo>
                    <a:lnTo>
                      <a:pt x="164" y="199"/>
                    </a:lnTo>
                    <a:lnTo>
                      <a:pt x="169" y="194"/>
                    </a:lnTo>
                    <a:lnTo>
                      <a:pt x="169" y="129"/>
                    </a:lnTo>
                    <a:lnTo>
                      <a:pt x="169" y="164"/>
                    </a:lnTo>
                    <a:lnTo>
                      <a:pt x="174" y="169"/>
                    </a:lnTo>
                    <a:lnTo>
                      <a:pt x="174" y="189"/>
                    </a:lnTo>
                    <a:lnTo>
                      <a:pt x="174" y="139"/>
                    </a:lnTo>
                    <a:lnTo>
                      <a:pt x="179" y="124"/>
                    </a:lnTo>
                    <a:lnTo>
                      <a:pt x="179" y="60"/>
                    </a:lnTo>
                    <a:lnTo>
                      <a:pt x="179" y="219"/>
                    </a:lnTo>
                    <a:lnTo>
                      <a:pt x="184" y="348"/>
                    </a:lnTo>
                    <a:lnTo>
                      <a:pt x="184" y="363"/>
                    </a:lnTo>
                    <a:lnTo>
                      <a:pt x="184" y="144"/>
                    </a:lnTo>
                    <a:lnTo>
                      <a:pt x="189" y="129"/>
                    </a:lnTo>
                    <a:lnTo>
                      <a:pt x="189" y="273"/>
                    </a:lnTo>
                    <a:lnTo>
                      <a:pt x="189" y="0"/>
                    </a:lnTo>
                    <a:lnTo>
                      <a:pt x="189" y="244"/>
                    </a:lnTo>
                    <a:lnTo>
                      <a:pt x="194" y="229"/>
                    </a:lnTo>
                    <a:lnTo>
                      <a:pt x="194" y="184"/>
                    </a:lnTo>
                    <a:lnTo>
                      <a:pt x="194" y="209"/>
                    </a:lnTo>
                    <a:lnTo>
                      <a:pt x="199" y="204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2" name="Freeform 271"/>
              <p:cNvSpPr>
                <a:spLocks/>
              </p:cNvSpPr>
              <p:nvPr/>
            </p:nvSpPr>
            <p:spPr bwMode="auto">
              <a:xfrm>
                <a:off x="3797122" y="3230277"/>
                <a:ext cx="322263" cy="408982"/>
              </a:xfrm>
              <a:custGeom>
                <a:avLst/>
                <a:gdLst>
                  <a:gd name="T0" fmla="*/ 0 w 203"/>
                  <a:gd name="T1" fmla="*/ 204 h 358"/>
                  <a:gd name="T2" fmla="*/ 10 w 203"/>
                  <a:gd name="T3" fmla="*/ 45 h 358"/>
                  <a:gd name="T4" fmla="*/ 10 w 203"/>
                  <a:gd name="T5" fmla="*/ 259 h 358"/>
                  <a:gd name="T6" fmla="*/ 20 w 203"/>
                  <a:gd name="T7" fmla="*/ 15 h 358"/>
                  <a:gd name="T8" fmla="*/ 25 w 203"/>
                  <a:gd name="T9" fmla="*/ 174 h 358"/>
                  <a:gd name="T10" fmla="*/ 30 w 203"/>
                  <a:gd name="T11" fmla="*/ 114 h 358"/>
                  <a:gd name="T12" fmla="*/ 30 w 203"/>
                  <a:gd name="T13" fmla="*/ 164 h 358"/>
                  <a:gd name="T14" fmla="*/ 35 w 203"/>
                  <a:gd name="T15" fmla="*/ 75 h 358"/>
                  <a:gd name="T16" fmla="*/ 39 w 203"/>
                  <a:gd name="T17" fmla="*/ 159 h 358"/>
                  <a:gd name="T18" fmla="*/ 44 w 203"/>
                  <a:gd name="T19" fmla="*/ 199 h 358"/>
                  <a:gd name="T20" fmla="*/ 49 w 203"/>
                  <a:gd name="T21" fmla="*/ 174 h 358"/>
                  <a:gd name="T22" fmla="*/ 54 w 203"/>
                  <a:gd name="T23" fmla="*/ 184 h 358"/>
                  <a:gd name="T24" fmla="*/ 59 w 203"/>
                  <a:gd name="T25" fmla="*/ 194 h 358"/>
                  <a:gd name="T26" fmla="*/ 64 w 203"/>
                  <a:gd name="T27" fmla="*/ 0 h 358"/>
                  <a:gd name="T28" fmla="*/ 69 w 203"/>
                  <a:gd name="T29" fmla="*/ 318 h 358"/>
                  <a:gd name="T30" fmla="*/ 74 w 203"/>
                  <a:gd name="T31" fmla="*/ 164 h 358"/>
                  <a:gd name="T32" fmla="*/ 79 w 203"/>
                  <a:gd name="T33" fmla="*/ 268 h 358"/>
                  <a:gd name="T34" fmla="*/ 84 w 203"/>
                  <a:gd name="T35" fmla="*/ 209 h 358"/>
                  <a:gd name="T36" fmla="*/ 89 w 203"/>
                  <a:gd name="T37" fmla="*/ 159 h 358"/>
                  <a:gd name="T38" fmla="*/ 94 w 203"/>
                  <a:gd name="T39" fmla="*/ 124 h 358"/>
                  <a:gd name="T40" fmla="*/ 99 w 203"/>
                  <a:gd name="T41" fmla="*/ 323 h 358"/>
                  <a:gd name="T42" fmla="*/ 104 w 203"/>
                  <a:gd name="T43" fmla="*/ 224 h 358"/>
                  <a:gd name="T44" fmla="*/ 109 w 203"/>
                  <a:gd name="T45" fmla="*/ 214 h 358"/>
                  <a:gd name="T46" fmla="*/ 114 w 203"/>
                  <a:gd name="T47" fmla="*/ 164 h 358"/>
                  <a:gd name="T48" fmla="*/ 114 w 203"/>
                  <a:gd name="T49" fmla="*/ 174 h 358"/>
                  <a:gd name="T50" fmla="*/ 124 w 203"/>
                  <a:gd name="T51" fmla="*/ 55 h 358"/>
                  <a:gd name="T52" fmla="*/ 129 w 203"/>
                  <a:gd name="T53" fmla="*/ 199 h 358"/>
                  <a:gd name="T54" fmla="*/ 134 w 203"/>
                  <a:gd name="T55" fmla="*/ 244 h 358"/>
                  <a:gd name="T56" fmla="*/ 139 w 203"/>
                  <a:gd name="T57" fmla="*/ 194 h 358"/>
                  <a:gd name="T58" fmla="*/ 144 w 203"/>
                  <a:gd name="T59" fmla="*/ 184 h 358"/>
                  <a:gd name="T60" fmla="*/ 149 w 203"/>
                  <a:gd name="T61" fmla="*/ 164 h 358"/>
                  <a:gd name="T62" fmla="*/ 154 w 203"/>
                  <a:gd name="T63" fmla="*/ 353 h 358"/>
                  <a:gd name="T64" fmla="*/ 159 w 203"/>
                  <a:gd name="T65" fmla="*/ 259 h 358"/>
                  <a:gd name="T66" fmla="*/ 164 w 203"/>
                  <a:gd name="T67" fmla="*/ 239 h 358"/>
                  <a:gd name="T68" fmla="*/ 169 w 203"/>
                  <a:gd name="T69" fmla="*/ 194 h 358"/>
                  <a:gd name="T70" fmla="*/ 174 w 203"/>
                  <a:gd name="T71" fmla="*/ 194 h 358"/>
                  <a:gd name="T72" fmla="*/ 179 w 203"/>
                  <a:gd name="T73" fmla="*/ 164 h 358"/>
                  <a:gd name="T74" fmla="*/ 184 w 203"/>
                  <a:gd name="T75" fmla="*/ 75 h 358"/>
                  <a:gd name="T76" fmla="*/ 188 w 203"/>
                  <a:gd name="T77" fmla="*/ 159 h 358"/>
                  <a:gd name="T78" fmla="*/ 193 w 203"/>
                  <a:gd name="T79" fmla="*/ 219 h 358"/>
                  <a:gd name="T80" fmla="*/ 198 w 203"/>
                  <a:gd name="T81" fmla="*/ 174 h 358"/>
                  <a:gd name="T82" fmla="*/ 198 w 203"/>
                  <a:gd name="T83" fmla="*/ 149 h 3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3" h="358">
                    <a:moveTo>
                      <a:pt x="0" y="194"/>
                    </a:moveTo>
                    <a:lnTo>
                      <a:pt x="0" y="70"/>
                    </a:lnTo>
                    <a:lnTo>
                      <a:pt x="0" y="204"/>
                    </a:lnTo>
                    <a:lnTo>
                      <a:pt x="5" y="204"/>
                    </a:lnTo>
                    <a:lnTo>
                      <a:pt x="5" y="55"/>
                    </a:lnTo>
                    <a:lnTo>
                      <a:pt x="10" y="45"/>
                    </a:lnTo>
                    <a:lnTo>
                      <a:pt x="10" y="338"/>
                    </a:lnTo>
                    <a:lnTo>
                      <a:pt x="10" y="25"/>
                    </a:lnTo>
                    <a:lnTo>
                      <a:pt x="10" y="259"/>
                    </a:lnTo>
                    <a:lnTo>
                      <a:pt x="15" y="239"/>
                    </a:lnTo>
                    <a:lnTo>
                      <a:pt x="15" y="0"/>
                    </a:lnTo>
                    <a:lnTo>
                      <a:pt x="20" y="15"/>
                    </a:lnTo>
                    <a:lnTo>
                      <a:pt x="20" y="249"/>
                    </a:lnTo>
                    <a:lnTo>
                      <a:pt x="20" y="174"/>
                    </a:lnTo>
                    <a:lnTo>
                      <a:pt x="25" y="174"/>
                    </a:lnTo>
                    <a:lnTo>
                      <a:pt x="25" y="219"/>
                    </a:lnTo>
                    <a:lnTo>
                      <a:pt x="25" y="129"/>
                    </a:lnTo>
                    <a:lnTo>
                      <a:pt x="30" y="114"/>
                    </a:lnTo>
                    <a:lnTo>
                      <a:pt x="30" y="199"/>
                    </a:lnTo>
                    <a:lnTo>
                      <a:pt x="30" y="100"/>
                    </a:lnTo>
                    <a:lnTo>
                      <a:pt x="30" y="164"/>
                    </a:lnTo>
                    <a:lnTo>
                      <a:pt x="35" y="164"/>
                    </a:lnTo>
                    <a:lnTo>
                      <a:pt x="35" y="45"/>
                    </a:lnTo>
                    <a:lnTo>
                      <a:pt x="35" y="75"/>
                    </a:lnTo>
                    <a:lnTo>
                      <a:pt x="39" y="85"/>
                    </a:lnTo>
                    <a:lnTo>
                      <a:pt x="39" y="348"/>
                    </a:lnTo>
                    <a:lnTo>
                      <a:pt x="39" y="159"/>
                    </a:lnTo>
                    <a:lnTo>
                      <a:pt x="44" y="164"/>
                    </a:lnTo>
                    <a:lnTo>
                      <a:pt x="44" y="10"/>
                    </a:lnTo>
                    <a:lnTo>
                      <a:pt x="44" y="199"/>
                    </a:lnTo>
                    <a:lnTo>
                      <a:pt x="49" y="214"/>
                    </a:lnTo>
                    <a:lnTo>
                      <a:pt x="49" y="244"/>
                    </a:lnTo>
                    <a:lnTo>
                      <a:pt x="49" y="174"/>
                    </a:lnTo>
                    <a:lnTo>
                      <a:pt x="49" y="179"/>
                    </a:lnTo>
                    <a:lnTo>
                      <a:pt x="54" y="174"/>
                    </a:lnTo>
                    <a:lnTo>
                      <a:pt x="54" y="184"/>
                    </a:lnTo>
                    <a:lnTo>
                      <a:pt x="54" y="100"/>
                    </a:lnTo>
                    <a:lnTo>
                      <a:pt x="59" y="139"/>
                    </a:lnTo>
                    <a:lnTo>
                      <a:pt x="59" y="194"/>
                    </a:lnTo>
                    <a:lnTo>
                      <a:pt x="59" y="184"/>
                    </a:lnTo>
                    <a:lnTo>
                      <a:pt x="64" y="179"/>
                    </a:lnTo>
                    <a:lnTo>
                      <a:pt x="64" y="0"/>
                    </a:lnTo>
                    <a:lnTo>
                      <a:pt x="64" y="169"/>
                    </a:lnTo>
                    <a:lnTo>
                      <a:pt x="69" y="224"/>
                    </a:lnTo>
                    <a:lnTo>
                      <a:pt x="69" y="318"/>
                    </a:lnTo>
                    <a:lnTo>
                      <a:pt x="69" y="149"/>
                    </a:lnTo>
                    <a:lnTo>
                      <a:pt x="69" y="169"/>
                    </a:lnTo>
                    <a:lnTo>
                      <a:pt x="74" y="164"/>
                    </a:lnTo>
                    <a:lnTo>
                      <a:pt x="74" y="20"/>
                    </a:lnTo>
                    <a:lnTo>
                      <a:pt x="74" y="268"/>
                    </a:lnTo>
                    <a:lnTo>
                      <a:pt x="79" y="268"/>
                    </a:lnTo>
                    <a:lnTo>
                      <a:pt x="79" y="144"/>
                    </a:lnTo>
                    <a:lnTo>
                      <a:pt x="79" y="204"/>
                    </a:lnTo>
                    <a:lnTo>
                      <a:pt x="84" y="209"/>
                    </a:lnTo>
                    <a:lnTo>
                      <a:pt x="84" y="100"/>
                    </a:lnTo>
                    <a:lnTo>
                      <a:pt x="84" y="149"/>
                    </a:lnTo>
                    <a:lnTo>
                      <a:pt x="89" y="159"/>
                    </a:lnTo>
                    <a:lnTo>
                      <a:pt x="89" y="189"/>
                    </a:lnTo>
                    <a:lnTo>
                      <a:pt x="89" y="139"/>
                    </a:lnTo>
                    <a:lnTo>
                      <a:pt x="94" y="124"/>
                    </a:lnTo>
                    <a:lnTo>
                      <a:pt x="94" y="70"/>
                    </a:lnTo>
                    <a:lnTo>
                      <a:pt x="94" y="239"/>
                    </a:lnTo>
                    <a:lnTo>
                      <a:pt x="99" y="323"/>
                    </a:lnTo>
                    <a:lnTo>
                      <a:pt x="99" y="129"/>
                    </a:lnTo>
                    <a:lnTo>
                      <a:pt x="104" y="110"/>
                    </a:lnTo>
                    <a:lnTo>
                      <a:pt x="104" y="224"/>
                    </a:lnTo>
                    <a:lnTo>
                      <a:pt x="104" y="20"/>
                    </a:lnTo>
                    <a:lnTo>
                      <a:pt x="104" y="224"/>
                    </a:lnTo>
                    <a:lnTo>
                      <a:pt x="109" y="214"/>
                    </a:lnTo>
                    <a:lnTo>
                      <a:pt x="109" y="164"/>
                    </a:lnTo>
                    <a:lnTo>
                      <a:pt x="109" y="169"/>
                    </a:lnTo>
                    <a:lnTo>
                      <a:pt x="114" y="164"/>
                    </a:lnTo>
                    <a:lnTo>
                      <a:pt x="114" y="184"/>
                    </a:lnTo>
                    <a:lnTo>
                      <a:pt x="114" y="85"/>
                    </a:lnTo>
                    <a:lnTo>
                      <a:pt x="114" y="174"/>
                    </a:lnTo>
                    <a:lnTo>
                      <a:pt x="119" y="164"/>
                    </a:lnTo>
                    <a:lnTo>
                      <a:pt x="119" y="60"/>
                    </a:lnTo>
                    <a:lnTo>
                      <a:pt x="124" y="55"/>
                    </a:lnTo>
                    <a:lnTo>
                      <a:pt x="124" y="323"/>
                    </a:lnTo>
                    <a:lnTo>
                      <a:pt x="124" y="229"/>
                    </a:lnTo>
                    <a:lnTo>
                      <a:pt x="129" y="199"/>
                    </a:lnTo>
                    <a:lnTo>
                      <a:pt x="129" y="35"/>
                    </a:lnTo>
                    <a:lnTo>
                      <a:pt x="134" y="10"/>
                    </a:lnTo>
                    <a:lnTo>
                      <a:pt x="134" y="244"/>
                    </a:lnTo>
                    <a:lnTo>
                      <a:pt x="134" y="154"/>
                    </a:lnTo>
                    <a:lnTo>
                      <a:pt x="139" y="154"/>
                    </a:lnTo>
                    <a:lnTo>
                      <a:pt x="139" y="194"/>
                    </a:lnTo>
                    <a:lnTo>
                      <a:pt x="139" y="174"/>
                    </a:lnTo>
                    <a:lnTo>
                      <a:pt x="144" y="169"/>
                    </a:lnTo>
                    <a:lnTo>
                      <a:pt x="144" y="184"/>
                    </a:lnTo>
                    <a:lnTo>
                      <a:pt x="144" y="119"/>
                    </a:lnTo>
                    <a:lnTo>
                      <a:pt x="144" y="169"/>
                    </a:lnTo>
                    <a:lnTo>
                      <a:pt x="149" y="164"/>
                    </a:lnTo>
                    <a:lnTo>
                      <a:pt x="149" y="60"/>
                    </a:lnTo>
                    <a:lnTo>
                      <a:pt x="154" y="50"/>
                    </a:lnTo>
                    <a:lnTo>
                      <a:pt x="154" y="353"/>
                    </a:lnTo>
                    <a:lnTo>
                      <a:pt x="154" y="40"/>
                    </a:lnTo>
                    <a:lnTo>
                      <a:pt x="154" y="273"/>
                    </a:lnTo>
                    <a:lnTo>
                      <a:pt x="159" y="259"/>
                    </a:lnTo>
                    <a:lnTo>
                      <a:pt x="159" y="15"/>
                    </a:lnTo>
                    <a:lnTo>
                      <a:pt x="164" y="35"/>
                    </a:lnTo>
                    <a:lnTo>
                      <a:pt x="164" y="239"/>
                    </a:lnTo>
                    <a:lnTo>
                      <a:pt x="164" y="159"/>
                    </a:lnTo>
                    <a:lnTo>
                      <a:pt x="169" y="164"/>
                    </a:lnTo>
                    <a:lnTo>
                      <a:pt x="169" y="194"/>
                    </a:lnTo>
                    <a:lnTo>
                      <a:pt x="169" y="129"/>
                    </a:lnTo>
                    <a:lnTo>
                      <a:pt x="174" y="124"/>
                    </a:lnTo>
                    <a:lnTo>
                      <a:pt x="174" y="194"/>
                    </a:lnTo>
                    <a:lnTo>
                      <a:pt x="174" y="105"/>
                    </a:lnTo>
                    <a:lnTo>
                      <a:pt x="174" y="169"/>
                    </a:lnTo>
                    <a:lnTo>
                      <a:pt x="179" y="164"/>
                    </a:lnTo>
                    <a:lnTo>
                      <a:pt x="179" y="55"/>
                    </a:lnTo>
                    <a:lnTo>
                      <a:pt x="179" y="65"/>
                    </a:lnTo>
                    <a:lnTo>
                      <a:pt x="184" y="75"/>
                    </a:lnTo>
                    <a:lnTo>
                      <a:pt x="184" y="358"/>
                    </a:lnTo>
                    <a:lnTo>
                      <a:pt x="184" y="159"/>
                    </a:lnTo>
                    <a:lnTo>
                      <a:pt x="188" y="159"/>
                    </a:lnTo>
                    <a:lnTo>
                      <a:pt x="188" y="15"/>
                    </a:lnTo>
                    <a:lnTo>
                      <a:pt x="188" y="204"/>
                    </a:lnTo>
                    <a:lnTo>
                      <a:pt x="193" y="219"/>
                    </a:lnTo>
                    <a:lnTo>
                      <a:pt x="193" y="134"/>
                    </a:lnTo>
                    <a:lnTo>
                      <a:pt x="193" y="164"/>
                    </a:lnTo>
                    <a:lnTo>
                      <a:pt x="198" y="174"/>
                    </a:lnTo>
                    <a:lnTo>
                      <a:pt x="198" y="199"/>
                    </a:lnTo>
                    <a:lnTo>
                      <a:pt x="198" y="124"/>
                    </a:lnTo>
                    <a:lnTo>
                      <a:pt x="198" y="149"/>
                    </a:lnTo>
                    <a:lnTo>
                      <a:pt x="203" y="164"/>
                    </a:lnTo>
                    <a:lnTo>
                      <a:pt x="203" y="199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3" name="Freeform 272"/>
              <p:cNvSpPr>
                <a:spLocks/>
              </p:cNvSpPr>
              <p:nvPr/>
            </p:nvSpPr>
            <p:spPr bwMode="auto">
              <a:xfrm>
                <a:off x="4119385" y="3230277"/>
                <a:ext cx="323850" cy="454679"/>
              </a:xfrm>
              <a:custGeom>
                <a:avLst/>
                <a:gdLst>
                  <a:gd name="T0" fmla="*/ 0 w 204"/>
                  <a:gd name="T1" fmla="*/ 179 h 398"/>
                  <a:gd name="T2" fmla="*/ 5 w 204"/>
                  <a:gd name="T3" fmla="*/ 65 h 398"/>
                  <a:gd name="T4" fmla="*/ 10 w 204"/>
                  <a:gd name="T5" fmla="*/ 159 h 398"/>
                  <a:gd name="T6" fmla="*/ 15 w 204"/>
                  <a:gd name="T7" fmla="*/ 20 h 398"/>
                  <a:gd name="T8" fmla="*/ 20 w 204"/>
                  <a:gd name="T9" fmla="*/ 144 h 398"/>
                  <a:gd name="T10" fmla="*/ 25 w 204"/>
                  <a:gd name="T11" fmla="*/ 224 h 398"/>
                  <a:gd name="T12" fmla="*/ 30 w 204"/>
                  <a:gd name="T13" fmla="*/ 179 h 398"/>
                  <a:gd name="T14" fmla="*/ 35 w 204"/>
                  <a:gd name="T15" fmla="*/ 149 h 398"/>
                  <a:gd name="T16" fmla="*/ 40 w 204"/>
                  <a:gd name="T17" fmla="*/ 259 h 398"/>
                  <a:gd name="T18" fmla="*/ 45 w 204"/>
                  <a:gd name="T19" fmla="*/ 119 h 398"/>
                  <a:gd name="T20" fmla="*/ 45 w 204"/>
                  <a:gd name="T21" fmla="*/ 199 h 398"/>
                  <a:gd name="T22" fmla="*/ 50 w 204"/>
                  <a:gd name="T23" fmla="*/ 174 h 398"/>
                  <a:gd name="T24" fmla="*/ 55 w 204"/>
                  <a:gd name="T25" fmla="*/ 184 h 398"/>
                  <a:gd name="T26" fmla="*/ 60 w 204"/>
                  <a:gd name="T27" fmla="*/ 124 h 398"/>
                  <a:gd name="T28" fmla="*/ 65 w 204"/>
                  <a:gd name="T29" fmla="*/ 40 h 398"/>
                  <a:gd name="T30" fmla="*/ 70 w 204"/>
                  <a:gd name="T31" fmla="*/ 75 h 398"/>
                  <a:gd name="T32" fmla="*/ 75 w 204"/>
                  <a:gd name="T33" fmla="*/ 0 h 398"/>
                  <a:gd name="T34" fmla="*/ 80 w 204"/>
                  <a:gd name="T35" fmla="*/ 209 h 398"/>
                  <a:gd name="T36" fmla="*/ 85 w 204"/>
                  <a:gd name="T37" fmla="*/ 189 h 398"/>
                  <a:gd name="T38" fmla="*/ 90 w 204"/>
                  <a:gd name="T39" fmla="*/ 174 h 398"/>
                  <a:gd name="T40" fmla="*/ 95 w 204"/>
                  <a:gd name="T41" fmla="*/ 343 h 398"/>
                  <a:gd name="T42" fmla="*/ 100 w 204"/>
                  <a:gd name="T43" fmla="*/ 5 h 398"/>
                  <a:gd name="T44" fmla="*/ 105 w 204"/>
                  <a:gd name="T45" fmla="*/ 214 h 398"/>
                  <a:gd name="T46" fmla="*/ 115 w 204"/>
                  <a:gd name="T47" fmla="*/ 129 h 398"/>
                  <a:gd name="T48" fmla="*/ 120 w 204"/>
                  <a:gd name="T49" fmla="*/ 189 h 398"/>
                  <a:gd name="T50" fmla="*/ 125 w 204"/>
                  <a:gd name="T51" fmla="*/ 105 h 398"/>
                  <a:gd name="T52" fmla="*/ 125 w 204"/>
                  <a:gd name="T53" fmla="*/ 363 h 398"/>
                  <a:gd name="T54" fmla="*/ 134 w 204"/>
                  <a:gd name="T55" fmla="*/ 45 h 398"/>
                  <a:gd name="T56" fmla="*/ 134 w 204"/>
                  <a:gd name="T57" fmla="*/ 189 h 398"/>
                  <a:gd name="T58" fmla="*/ 139 w 204"/>
                  <a:gd name="T59" fmla="*/ 119 h 398"/>
                  <a:gd name="T60" fmla="*/ 144 w 204"/>
                  <a:gd name="T61" fmla="*/ 110 h 398"/>
                  <a:gd name="T62" fmla="*/ 149 w 204"/>
                  <a:gd name="T63" fmla="*/ 174 h 398"/>
                  <a:gd name="T64" fmla="*/ 154 w 204"/>
                  <a:gd name="T65" fmla="*/ 65 h 398"/>
                  <a:gd name="T66" fmla="*/ 159 w 204"/>
                  <a:gd name="T67" fmla="*/ 189 h 398"/>
                  <a:gd name="T68" fmla="*/ 164 w 204"/>
                  <a:gd name="T69" fmla="*/ 224 h 398"/>
                  <a:gd name="T70" fmla="*/ 169 w 204"/>
                  <a:gd name="T71" fmla="*/ 214 h 398"/>
                  <a:gd name="T72" fmla="*/ 174 w 204"/>
                  <a:gd name="T73" fmla="*/ 189 h 398"/>
                  <a:gd name="T74" fmla="*/ 179 w 204"/>
                  <a:gd name="T75" fmla="*/ 174 h 398"/>
                  <a:gd name="T76" fmla="*/ 184 w 204"/>
                  <a:gd name="T77" fmla="*/ 343 h 398"/>
                  <a:gd name="T78" fmla="*/ 189 w 204"/>
                  <a:gd name="T79" fmla="*/ 20 h 398"/>
                  <a:gd name="T80" fmla="*/ 194 w 204"/>
                  <a:gd name="T81" fmla="*/ 224 h 398"/>
                  <a:gd name="T82" fmla="*/ 199 w 204"/>
                  <a:gd name="T83" fmla="*/ 234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4" h="398">
                    <a:moveTo>
                      <a:pt x="0" y="199"/>
                    </a:moveTo>
                    <a:lnTo>
                      <a:pt x="0" y="149"/>
                    </a:lnTo>
                    <a:lnTo>
                      <a:pt x="0" y="179"/>
                    </a:lnTo>
                    <a:lnTo>
                      <a:pt x="5" y="174"/>
                    </a:lnTo>
                    <a:lnTo>
                      <a:pt x="5" y="60"/>
                    </a:lnTo>
                    <a:lnTo>
                      <a:pt x="5" y="65"/>
                    </a:lnTo>
                    <a:lnTo>
                      <a:pt x="10" y="184"/>
                    </a:lnTo>
                    <a:lnTo>
                      <a:pt x="10" y="358"/>
                    </a:lnTo>
                    <a:lnTo>
                      <a:pt x="10" y="159"/>
                    </a:lnTo>
                    <a:lnTo>
                      <a:pt x="10" y="159"/>
                    </a:lnTo>
                    <a:lnTo>
                      <a:pt x="15" y="154"/>
                    </a:lnTo>
                    <a:lnTo>
                      <a:pt x="15" y="20"/>
                    </a:lnTo>
                    <a:lnTo>
                      <a:pt x="15" y="194"/>
                    </a:lnTo>
                    <a:lnTo>
                      <a:pt x="20" y="184"/>
                    </a:lnTo>
                    <a:lnTo>
                      <a:pt x="20" y="144"/>
                    </a:lnTo>
                    <a:lnTo>
                      <a:pt x="20" y="189"/>
                    </a:lnTo>
                    <a:lnTo>
                      <a:pt x="25" y="214"/>
                    </a:lnTo>
                    <a:lnTo>
                      <a:pt x="25" y="224"/>
                    </a:lnTo>
                    <a:lnTo>
                      <a:pt x="25" y="114"/>
                    </a:lnTo>
                    <a:lnTo>
                      <a:pt x="25" y="174"/>
                    </a:lnTo>
                    <a:lnTo>
                      <a:pt x="30" y="179"/>
                    </a:lnTo>
                    <a:lnTo>
                      <a:pt x="30" y="199"/>
                    </a:lnTo>
                    <a:lnTo>
                      <a:pt x="30" y="169"/>
                    </a:lnTo>
                    <a:lnTo>
                      <a:pt x="35" y="149"/>
                    </a:lnTo>
                    <a:lnTo>
                      <a:pt x="35" y="55"/>
                    </a:lnTo>
                    <a:lnTo>
                      <a:pt x="35" y="204"/>
                    </a:lnTo>
                    <a:lnTo>
                      <a:pt x="40" y="259"/>
                    </a:lnTo>
                    <a:lnTo>
                      <a:pt x="40" y="353"/>
                    </a:lnTo>
                    <a:lnTo>
                      <a:pt x="40" y="134"/>
                    </a:lnTo>
                    <a:lnTo>
                      <a:pt x="45" y="119"/>
                    </a:lnTo>
                    <a:lnTo>
                      <a:pt x="45" y="219"/>
                    </a:lnTo>
                    <a:lnTo>
                      <a:pt x="45" y="25"/>
                    </a:lnTo>
                    <a:lnTo>
                      <a:pt x="45" y="199"/>
                    </a:lnTo>
                    <a:lnTo>
                      <a:pt x="50" y="194"/>
                    </a:lnTo>
                    <a:lnTo>
                      <a:pt x="50" y="159"/>
                    </a:lnTo>
                    <a:lnTo>
                      <a:pt x="50" y="174"/>
                    </a:lnTo>
                    <a:lnTo>
                      <a:pt x="55" y="169"/>
                    </a:lnTo>
                    <a:lnTo>
                      <a:pt x="55" y="129"/>
                    </a:lnTo>
                    <a:lnTo>
                      <a:pt x="55" y="184"/>
                    </a:lnTo>
                    <a:lnTo>
                      <a:pt x="60" y="179"/>
                    </a:lnTo>
                    <a:lnTo>
                      <a:pt x="60" y="189"/>
                    </a:lnTo>
                    <a:lnTo>
                      <a:pt x="60" y="124"/>
                    </a:lnTo>
                    <a:lnTo>
                      <a:pt x="65" y="100"/>
                    </a:lnTo>
                    <a:lnTo>
                      <a:pt x="65" y="368"/>
                    </a:lnTo>
                    <a:lnTo>
                      <a:pt x="65" y="40"/>
                    </a:lnTo>
                    <a:lnTo>
                      <a:pt x="65" y="313"/>
                    </a:lnTo>
                    <a:lnTo>
                      <a:pt x="70" y="278"/>
                    </a:lnTo>
                    <a:lnTo>
                      <a:pt x="70" y="75"/>
                    </a:lnTo>
                    <a:lnTo>
                      <a:pt x="75" y="45"/>
                    </a:lnTo>
                    <a:lnTo>
                      <a:pt x="75" y="229"/>
                    </a:lnTo>
                    <a:lnTo>
                      <a:pt x="75" y="0"/>
                    </a:lnTo>
                    <a:lnTo>
                      <a:pt x="75" y="159"/>
                    </a:lnTo>
                    <a:lnTo>
                      <a:pt x="80" y="144"/>
                    </a:lnTo>
                    <a:lnTo>
                      <a:pt x="80" y="209"/>
                    </a:lnTo>
                    <a:lnTo>
                      <a:pt x="80" y="194"/>
                    </a:lnTo>
                    <a:lnTo>
                      <a:pt x="85" y="184"/>
                    </a:lnTo>
                    <a:lnTo>
                      <a:pt x="85" y="189"/>
                    </a:lnTo>
                    <a:lnTo>
                      <a:pt x="85" y="129"/>
                    </a:lnTo>
                    <a:lnTo>
                      <a:pt x="85" y="184"/>
                    </a:lnTo>
                    <a:lnTo>
                      <a:pt x="90" y="174"/>
                    </a:lnTo>
                    <a:lnTo>
                      <a:pt x="90" y="60"/>
                    </a:lnTo>
                    <a:lnTo>
                      <a:pt x="95" y="60"/>
                    </a:lnTo>
                    <a:lnTo>
                      <a:pt x="95" y="343"/>
                    </a:lnTo>
                    <a:lnTo>
                      <a:pt x="95" y="224"/>
                    </a:lnTo>
                    <a:lnTo>
                      <a:pt x="100" y="199"/>
                    </a:lnTo>
                    <a:lnTo>
                      <a:pt x="100" y="5"/>
                    </a:lnTo>
                    <a:lnTo>
                      <a:pt x="105" y="30"/>
                    </a:lnTo>
                    <a:lnTo>
                      <a:pt x="105" y="229"/>
                    </a:lnTo>
                    <a:lnTo>
                      <a:pt x="105" y="214"/>
                    </a:lnTo>
                    <a:lnTo>
                      <a:pt x="110" y="204"/>
                    </a:lnTo>
                    <a:lnTo>
                      <a:pt x="110" y="114"/>
                    </a:lnTo>
                    <a:lnTo>
                      <a:pt x="115" y="129"/>
                    </a:lnTo>
                    <a:lnTo>
                      <a:pt x="115" y="114"/>
                    </a:lnTo>
                    <a:lnTo>
                      <a:pt x="115" y="184"/>
                    </a:lnTo>
                    <a:lnTo>
                      <a:pt x="120" y="189"/>
                    </a:lnTo>
                    <a:lnTo>
                      <a:pt x="120" y="229"/>
                    </a:lnTo>
                    <a:lnTo>
                      <a:pt x="120" y="134"/>
                    </a:lnTo>
                    <a:lnTo>
                      <a:pt x="125" y="105"/>
                    </a:lnTo>
                    <a:lnTo>
                      <a:pt x="125" y="398"/>
                    </a:lnTo>
                    <a:lnTo>
                      <a:pt x="125" y="35"/>
                    </a:lnTo>
                    <a:lnTo>
                      <a:pt x="125" y="363"/>
                    </a:lnTo>
                    <a:lnTo>
                      <a:pt x="129" y="318"/>
                    </a:lnTo>
                    <a:lnTo>
                      <a:pt x="129" y="70"/>
                    </a:lnTo>
                    <a:lnTo>
                      <a:pt x="134" y="45"/>
                    </a:lnTo>
                    <a:lnTo>
                      <a:pt x="134" y="219"/>
                    </a:lnTo>
                    <a:lnTo>
                      <a:pt x="134" y="15"/>
                    </a:lnTo>
                    <a:lnTo>
                      <a:pt x="134" y="189"/>
                    </a:lnTo>
                    <a:lnTo>
                      <a:pt x="139" y="179"/>
                    </a:lnTo>
                    <a:lnTo>
                      <a:pt x="139" y="194"/>
                    </a:lnTo>
                    <a:lnTo>
                      <a:pt x="139" y="119"/>
                    </a:lnTo>
                    <a:lnTo>
                      <a:pt x="144" y="129"/>
                    </a:lnTo>
                    <a:lnTo>
                      <a:pt x="144" y="194"/>
                    </a:lnTo>
                    <a:lnTo>
                      <a:pt x="144" y="110"/>
                    </a:lnTo>
                    <a:lnTo>
                      <a:pt x="144" y="169"/>
                    </a:lnTo>
                    <a:lnTo>
                      <a:pt x="149" y="164"/>
                    </a:lnTo>
                    <a:lnTo>
                      <a:pt x="149" y="174"/>
                    </a:lnTo>
                    <a:lnTo>
                      <a:pt x="149" y="50"/>
                    </a:lnTo>
                    <a:lnTo>
                      <a:pt x="149" y="55"/>
                    </a:lnTo>
                    <a:lnTo>
                      <a:pt x="154" y="65"/>
                    </a:lnTo>
                    <a:lnTo>
                      <a:pt x="154" y="358"/>
                    </a:lnTo>
                    <a:lnTo>
                      <a:pt x="154" y="214"/>
                    </a:lnTo>
                    <a:lnTo>
                      <a:pt x="159" y="189"/>
                    </a:lnTo>
                    <a:lnTo>
                      <a:pt x="159" y="10"/>
                    </a:lnTo>
                    <a:lnTo>
                      <a:pt x="164" y="30"/>
                    </a:lnTo>
                    <a:lnTo>
                      <a:pt x="164" y="224"/>
                    </a:lnTo>
                    <a:lnTo>
                      <a:pt x="164" y="144"/>
                    </a:lnTo>
                    <a:lnTo>
                      <a:pt x="169" y="154"/>
                    </a:lnTo>
                    <a:lnTo>
                      <a:pt x="169" y="214"/>
                    </a:lnTo>
                    <a:lnTo>
                      <a:pt x="169" y="164"/>
                    </a:lnTo>
                    <a:lnTo>
                      <a:pt x="174" y="154"/>
                    </a:lnTo>
                    <a:lnTo>
                      <a:pt x="174" y="189"/>
                    </a:lnTo>
                    <a:lnTo>
                      <a:pt x="174" y="90"/>
                    </a:lnTo>
                    <a:lnTo>
                      <a:pt x="174" y="179"/>
                    </a:lnTo>
                    <a:lnTo>
                      <a:pt x="179" y="174"/>
                    </a:lnTo>
                    <a:lnTo>
                      <a:pt x="179" y="60"/>
                    </a:lnTo>
                    <a:lnTo>
                      <a:pt x="184" y="65"/>
                    </a:lnTo>
                    <a:lnTo>
                      <a:pt x="184" y="343"/>
                    </a:lnTo>
                    <a:lnTo>
                      <a:pt x="184" y="244"/>
                    </a:lnTo>
                    <a:lnTo>
                      <a:pt x="189" y="219"/>
                    </a:lnTo>
                    <a:lnTo>
                      <a:pt x="189" y="20"/>
                    </a:lnTo>
                    <a:lnTo>
                      <a:pt x="189" y="40"/>
                    </a:lnTo>
                    <a:lnTo>
                      <a:pt x="194" y="100"/>
                    </a:lnTo>
                    <a:lnTo>
                      <a:pt x="194" y="224"/>
                    </a:lnTo>
                    <a:lnTo>
                      <a:pt x="194" y="224"/>
                    </a:lnTo>
                    <a:lnTo>
                      <a:pt x="199" y="229"/>
                    </a:lnTo>
                    <a:lnTo>
                      <a:pt x="199" y="234"/>
                    </a:lnTo>
                    <a:lnTo>
                      <a:pt x="199" y="95"/>
                    </a:lnTo>
                    <a:lnTo>
                      <a:pt x="204" y="105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4" name="Freeform 273"/>
              <p:cNvSpPr>
                <a:spLocks/>
              </p:cNvSpPr>
              <p:nvPr/>
            </p:nvSpPr>
            <p:spPr bwMode="auto">
              <a:xfrm>
                <a:off x="4443235" y="3241701"/>
                <a:ext cx="315913" cy="414695"/>
              </a:xfrm>
              <a:custGeom>
                <a:avLst/>
                <a:gdLst>
                  <a:gd name="T0" fmla="*/ 0 w 199"/>
                  <a:gd name="T1" fmla="*/ 149 h 363"/>
                  <a:gd name="T2" fmla="*/ 5 w 199"/>
                  <a:gd name="T3" fmla="*/ 65 h 363"/>
                  <a:gd name="T4" fmla="*/ 10 w 199"/>
                  <a:gd name="T5" fmla="*/ 328 h 363"/>
                  <a:gd name="T6" fmla="*/ 15 w 199"/>
                  <a:gd name="T7" fmla="*/ 134 h 363"/>
                  <a:gd name="T8" fmla="*/ 20 w 199"/>
                  <a:gd name="T9" fmla="*/ 179 h 363"/>
                  <a:gd name="T10" fmla="*/ 20 w 199"/>
                  <a:gd name="T11" fmla="*/ 164 h 363"/>
                  <a:gd name="T12" fmla="*/ 25 w 199"/>
                  <a:gd name="T13" fmla="*/ 90 h 363"/>
                  <a:gd name="T14" fmla="*/ 30 w 199"/>
                  <a:gd name="T15" fmla="*/ 159 h 363"/>
                  <a:gd name="T16" fmla="*/ 35 w 199"/>
                  <a:gd name="T17" fmla="*/ 90 h 363"/>
                  <a:gd name="T18" fmla="*/ 40 w 199"/>
                  <a:gd name="T19" fmla="*/ 144 h 363"/>
                  <a:gd name="T20" fmla="*/ 45 w 199"/>
                  <a:gd name="T21" fmla="*/ 189 h 363"/>
                  <a:gd name="T22" fmla="*/ 50 w 199"/>
                  <a:gd name="T23" fmla="*/ 154 h 363"/>
                  <a:gd name="T24" fmla="*/ 60 w 199"/>
                  <a:gd name="T25" fmla="*/ 109 h 363"/>
                  <a:gd name="T26" fmla="*/ 65 w 199"/>
                  <a:gd name="T27" fmla="*/ 159 h 363"/>
                  <a:gd name="T28" fmla="*/ 70 w 199"/>
                  <a:gd name="T29" fmla="*/ 40 h 363"/>
                  <a:gd name="T30" fmla="*/ 74 w 199"/>
                  <a:gd name="T31" fmla="*/ 144 h 363"/>
                  <a:gd name="T32" fmla="*/ 79 w 199"/>
                  <a:gd name="T33" fmla="*/ 184 h 363"/>
                  <a:gd name="T34" fmla="*/ 84 w 199"/>
                  <a:gd name="T35" fmla="*/ 129 h 363"/>
                  <a:gd name="T36" fmla="*/ 84 w 199"/>
                  <a:gd name="T37" fmla="*/ 144 h 363"/>
                  <a:gd name="T38" fmla="*/ 89 w 199"/>
                  <a:gd name="T39" fmla="*/ 80 h 363"/>
                  <a:gd name="T40" fmla="*/ 94 w 199"/>
                  <a:gd name="T41" fmla="*/ 184 h 363"/>
                  <a:gd name="T42" fmla="*/ 99 w 199"/>
                  <a:gd name="T43" fmla="*/ 333 h 363"/>
                  <a:gd name="T44" fmla="*/ 104 w 199"/>
                  <a:gd name="T45" fmla="*/ 10 h 363"/>
                  <a:gd name="T46" fmla="*/ 109 w 199"/>
                  <a:gd name="T47" fmla="*/ 229 h 363"/>
                  <a:gd name="T48" fmla="*/ 114 w 199"/>
                  <a:gd name="T49" fmla="*/ 204 h 363"/>
                  <a:gd name="T50" fmla="*/ 119 w 199"/>
                  <a:gd name="T51" fmla="*/ 40 h 363"/>
                  <a:gd name="T52" fmla="*/ 124 w 199"/>
                  <a:gd name="T53" fmla="*/ 70 h 363"/>
                  <a:gd name="T54" fmla="*/ 129 w 199"/>
                  <a:gd name="T55" fmla="*/ 139 h 363"/>
                  <a:gd name="T56" fmla="*/ 134 w 199"/>
                  <a:gd name="T57" fmla="*/ 85 h 363"/>
                  <a:gd name="T58" fmla="*/ 139 w 199"/>
                  <a:gd name="T59" fmla="*/ 154 h 363"/>
                  <a:gd name="T60" fmla="*/ 144 w 199"/>
                  <a:gd name="T61" fmla="*/ 139 h 363"/>
                  <a:gd name="T62" fmla="*/ 149 w 199"/>
                  <a:gd name="T63" fmla="*/ 179 h 363"/>
                  <a:gd name="T64" fmla="*/ 154 w 199"/>
                  <a:gd name="T65" fmla="*/ 75 h 363"/>
                  <a:gd name="T66" fmla="*/ 159 w 199"/>
                  <a:gd name="T67" fmla="*/ 50 h 363"/>
                  <a:gd name="T68" fmla="*/ 164 w 199"/>
                  <a:gd name="T69" fmla="*/ 15 h 363"/>
                  <a:gd name="T70" fmla="*/ 169 w 199"/>
                  <a:gd name="T71" fmla="*/ 129 h 363"/>
                  <a:gd name="T72" fmla="*/ 174 w 199"/>
                  <a:gd name="T73" fmla="*/ 119 h 363"/>
                  <a:gd name="T74" fmla="*/ 179 w 199"/>
                  <a:gd name="T75" fmla="*/ 40 h 363"/>
                  <a:gd name="T76" fmla="*/ 184 w 199"/>
                  <a:gd name="T77" fmla="*/ 199 h 363"/>
                  <a:gd name="T78" fmla="*/ 189 w 199"/>
                  <a:gd name="T79" fmla="*/ 323 h 363"/>
                  <a:gd name="T80" fmla="*/ 194 w 199"/>
                  <a:gd name="T81" fmla="*/ 249 h 363"/>
                  <a:gd name="T82" fmla="*/ 199 w 199"/>
                  <a:gd name="T83" fmla="*/ 169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9" h="363">
                    <a:moveTo>
                      <a:pt x="0" y="95"/>
                    </a:moveTo>
                    <a:lnTo>
                      <a:pt x="0" y="164"/>
                    </a:lnTo>
                    <a:lnTo>
                      <a:pt x="0" y="149"/>
                    </a:lnTo>
                    <a:lnTo>
                      <a:pt x="5" y="144"/>
                    </a:lnTo>
                    <a:lnTo>
                      <a:pt x="5" y="149"/>
                    </a:lnTo>
                    <a:lnTo>
                      <a:pt x="5" y="65"/>
                    </a:lnTo>
                    <a:lnTo>
                      <a:pt x="5" y="70"/>
                    </a:lnTo>
                    <a:lnTo>
                      <a:pt x="10" y="75"/>
                    </a:lnTo>
                    <a:lnTo>
                      <a:pt x="10" y="328"/>
                    </a:lnTo>
                    <a:lnTo>
                      <a:pt x="10" y="70"/>
                    </a:lnTo>
                    <a:lnTo>
                      <a:pt x="10" y="139"/>
                    </a:lnTo>
                    <a:lnTo>
                      <a:pt x="15" y="134"/>
                    </a:lnTo>
                    <a:lnTo>
                      <a:pt x="15" y="5"/>
                    </a:lnTo>
                    <a:lnTo>
                      <a:pt x="15" y="184"/>
                    </a:lnTo>
                    <a:lnTo>
                      <a:pt x="20" y="179"/>
                    </a:lnTo>
                    <a:lnTo>
                      <a:pt x="20" y="219"/>
                    </a:lnTo>
                    <a:lnTo>
                      <a:pt x="20" y="129"/>
                    </a:lnTo>
                    <a:lnTo>
                      <a:pt x="20" y="164"/>
                    </a:lnTo>
                    <a:lnTo>
                      <a:pt x="25" y="174"/>
                    </a:lnTo>
                    <a:lnTo>
                      <a:pt x="25" y="194"/>
                    </a:lnTo>
                    <a:lnTo>
                      <a:pt x="25" y="90"/>
                    </a:lnTo>
                    <a:lnTo>
                      <a:pt x="30" y="104"/>
                    </a:lnTo>
                    <a:lnTo>
                      <a:pt x="30" y="174"/>
                    </a:lnTo>
                    <a:lnTo>
                      <a:pt x="30" y="159"/>
                    </a:lnTo>
                    <a:lnTo>
                      <a:pt x="35" y="154"/>
                    </a:lnTo>
                    <a:lnTo>
                      <a:pt x="35" y="50"/>
                    </a:lnTo>
                    <a:lnTo>
                      <a:pt x="35" y="90"/>
                    </a:lnTo>
                    <a:lnTo>
                      <a:pt x="40" y="85"/>
                    </a:lnTo>
                    <a:lnTo>
                      <a:pt x="40" y="328"/>
                    </a:lnTo>
                    <a:lnTo>
                      <a:pt x="40" y="144"/>
                    </a:lnTo>
                    <a:lnTo>
                      <a:pt x="45" y="149"/>
                    </a:lnTo>
                    <a:lnTo>
                      <a:pt x="45" y="0"/>
                    </a:lnTo>
                    <a:lnTo>
                      <a:pt x="45" y="189"/>
                    </a:lnTo>
                    <a:lnTo>
                      <a:pt x="50" y="204"/>
                    </a:lnTo>
                    <a:lnTo>
                      <a:pt x="50" y="239"/>
                    </a:lnTo>
                    <a:lnTo>
                      <a:pt x="50" y="154"/>
                    </a:lnTo>
                    <a:lnTo>
                      <a:pt x="55" y="159"/>
                    </a:lnTo>
                    <a:lnTo>
                      <a:pt x="55" y="119"/>
                    </a:lnTo>
                    <a:lnTo>
                      <a:pt x="60" y="109"/>
                    </a:lnTo>
                    <a:lnTo>
                      <a:pt x="60" y="184"/>
                    </a:lnTo>
                    <a:lnTo>
                      <a:pt x="60" y="154"/>
                    </a:lnTo>
                    <a:lnTo>
                      <a:pt x="65" y="159"/>
                    </a:lnTo>
                    <a:lnTo>
                      <a:pt x="65" y="164"/>
                    </a:lnTo>
                    <a:lnTo>
                      <a:pt x="65" y="40"/>
                    </a:lnTo>
                    <a:lnTo>
                      <a:pt x="70" y="40"/>
                    </a:lnTo>
                    <a:lnTo>
                      <a:pt x="70" y="308"/>
                    </a:lnTo>
                    <a:lnTo>
                      <a:pt x="70" y="149"/>
                    </a:lnTo>
                    <a:lnTo>
                      <a:pt x="74" y="144"/>
                    </a:lnTo>
                    <a:lnTo>
                      <a:pt x="74" y="5"/>
                    </a:lnTo>
                    <a:lnTo>
                      <a:pt x="74" y="114"/>
                    </a:lnTo>
                    <a:lnTo>
                      <a:pt x="79" y="184"/>
                    </a:lnTo>
                    <a:lnTo>
                      <a:pt x="79" y="244"/>
                    </a:lnTo>
                    <a:lnTo>
                      <a:pt x="79" y="124"/>
                    </a:lnTo>
                    <a:lnTo>
                      <a:pt x="84" y="129"/>
                    </a:lnTo>
                    <a:lnTo>
                      <a:pt x="84" y="149"/>
                    </a:lnTo>
                    <a:lnTo>
                      <a:pt x="84" y="124"/>
                    </a:lnTo>
                    <a:lnTo>
                      <a:pt x="84" y="144"/>
                    </a:lnTo>
                    <a:lnTo>
                      <a:pt x="89" y="144"/>
                    </a:lnTo>
                    <a:lnTo>
                      <a:pt x="89" y="184"/>
                    </a:lnTo>
                    <a:lnTo>
                      <a:pt x="89" y="80"/>
                    </a:lnTo>
                    <a:lnTo>
                      <a:pt x="89" y="179"/>
                    </a:lnTo>
                    <a:lnTo>
                      <a:pt x="94" y="174"/>
                    </a:lnTo>
                    <a:lnTo>
                      <a:pt x="94" y="184"/>
                    </a:lnTo>
                    <a:lnTo>
                      <a:pt x="94" y="55"/>
                    </a:lnTo>
                    <a:lnTo>
                      <a:pt x="99" y="45"/>
                    </a:lnTo>
                    <a:lnTo>
                      <a:pt x="99" y="333"/>
                    </a:lnTo>
                    <a:lnTo>
                      <a:pt x="99" y="214"/>
                    </a:lnTo>
                    <a:lnTo>
                      <a:pt x="104" y="184"/>
                    </a:lnTo>
                    <a:lnTo>
                      <a:pt x="104" y="10"/>
                    </a:lnTo>
                    <a:lnTo>
                      <a:pt x="104" y="25"/>
                    </a:lnTo>
                    <a:lnTo>
                      <a:pt x="109" y="95"/>
                    </a:lnTo>
                    <a:lnTo>
                      <a:pt x="109" y="229"/>
                    </a:lnTo>
                    <a:lnTo>
                      <a:pt x="109" y="179"/>
                    </a:lnTo>
                    <a:lnTo>
                      <a:pt x="114" y="189"/>
                    </a:lnTo>
                    <a:lnTo>
                      <a:pt x="114" y="204"/>
                    </a:lnTo>
                    <a:lnTo>
                      <a:pt x="114" y="129"/>
                    </a:lnTo>
                    <a:lnTo>
                      <a:pt x="119" y="65"/>
                    </a:lnTo>
                    <a:lnTo>
                      <a:pt x="119" y="40"/>
                    </a:lnTo>
                    <a:lnTo>
                      <a:pt x="119" y="154"/>
                    </a:lnTo>
                    <a:lnTo>
                      <a:pt x="124" y="149"/>
                    </a:lnTo>
                    <a:lnTo>
                      <a:pt x="124" y="70"/>
                    </a:lnTo>
                    <a:lnTo>
                      <a:pt x="129" y="75"/>
                    </a:lnTo>
                    <a:lnTo>
                      <a:pt x="129" y="363"/>
                    </a:lnTo>
                    <a:lnTo>
                      <a:pt x="129" y="139"/>
                    </a:lnTo>
                    <a:lnTo>
                      <a:pt x="134" y="144"/>
                    </a:lnTo>
                    <a:lnTo>
                      <a:pt x="134" y="25"/>
                    </a:lnTo>
                    <a:lnTo>
                      <a:pt x="134" y="85"/>
                    </a:lnTo>
                    <a:lnTo>
                      <a:pt x="139" y="159"/>
                    </a:lnTo>
                    <a:lnTo>
                      <a:pt x="139" y="209"/>
                    </a:lnTo>
                    <a:lnTo>
                      <a:pt x="139" y="154"/>
                    </a:lnTo>
                    <a:lnTo>
                      <a:pt x="139" y="164"/>
                    </a:lnTo>
                    <a:lnTo>
                      <a:pt x="144" y="169"/>
                    </a:lnTo>
                    <a:lnTo>
                      <a:pt x="144" y="139"/>
                    </a:lnTo>
                    <a:lnTo>
                      <a:pt x="149" y="119"/>
                    </a:lnTo>
                    <a:lnTo>
                      <a:pt x="149" y="95"/>
                    </a:lnTo>
                    <a:lnTo>
                      <a:pt x="149" y="179"/>
                    </a:lnTo>
                    <a:lnTo>
                      <a:pt x="154" y="184"/>
                    </a:lnTo>
                    <a:lnTo>
                      <a:pt x="154" y="65"/>
                    </a:lnTo>
                    <a:lnTo>
                      <a:pt x="154" y="75"/>
                    </a:lnTo>
                    <a:lnTo>
                      <a:pt x="159" y="65"/>
                    </a:lnTo>
                    <a:lnTo>
                      <a:pt x="159" y="328"/>
                    </a:lnTo>
                    <a:lnTo>
                      <a:pt x="159" y="50"/>
                    </a:lnTo>
                    <a:lnTo>
                      <a:pt x="159" y="169"/>
                    </a:lnTo>
                    <a:lnTo>
                      <a:pt x="164" y="149"/>
                    </a:lnTo>
                    <a:lnTo>
                      <a:pt x="164" y="15"/>
                    </a:lnTo>
                    <a:lnTo>
                      <a:pt x="169" y="20"/>
                    </a:lnTo>
                    <a:lnTo>
                      <a:pt x="169" y="219"/>
                    </a:lnTo>
                    <a:lnTo>
                      <a:pt x="169" y="129"/>
                    </a:lnTo>
                    <a:lnTo>
                      <a:pt x="174" y="134"/>
                    </a:lnTo>
                    <a:lnTo>
                      <a:pt x="174" y="184"/>
                    </a:lnTo>
                    <a:lnTo>
                      <a:pt x="174" y="119"/>
                    </a:lnTo>
                    <a:lnTo>
                      <a:pt x="174" y="174"/>
                    </a:lnTo>
                    <a:lnTo>
                      <a:pt x="179" y="154"/>
                    </a:lnTo>
                    <a:lnTo>
                      <a:pt x="179" y="40"/>
                    </a:lnTo>
                    <a:lnTo>
                      <a:pt x="179" y="194"/>
                    </a:lnTo>
                    <a:lnTo>
                      <a:pt x="184" y="189"/>
                    </a:lnTo>
                    <a:lnTo>
                      <a:pt x="184" y="199"/>
                    </a:lnTo>
                    <a:lnTo>
                      <a:pt x="184" y="100"/>
                    </a:lnTo>
                    <a:lnTo>
                      <a:pt x="189" y="75"/>
                    </a:lnTo>
                    <a:lnTo>
                      <a:pt x="189" y="323"/>
                    </a:lnTo>
                    <a:lnTo>
                      <a:pt x="189" y="45"/>
                    </a:lnTo>
                    <a:lnTo>
                      <a:pt x="189" y="263"/>
                    </a:lnTo>
                    <a:lnTo>
                      <a:pt x="194" y="249"/>
                    </a:lnTo>
                    <a:lnTo>
                      <a:pt x="194" y="60"/>
                    </a:lnTo>
                    <a:lnTo>
                      <a:pt x="199" y="20"/>
                    </a:lnTo>
                    <a:lnTo>
                      <a:pt x="199" y="169"/>
                    </a:lnTo>
                    <a:lnTo>
                      <a:pt x="199" y="5"/>
                    </a:lnTo>
                    <a:lnTo>
                      <a:pt x="199" y="154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5" name="Freeform 274"/>
              <p:cNvSpPr>
                <a:spLocks/>
              </p:cNvSpPr>
              <p:nvPr/>
            </p:nvSpPr>
            <p:spPr bwMode="auto">
              <a:xfrm>
                <a:off x="4759147" y="3241701"/>
                <a:ext cx="322263" cy="420406"/>
              </a:xfrm>
              <a:custGeom>
                <a:avLst/>
                <a:gdLst>
                  <a:gd name="T0" fmla="*/ 5 w 203"/>
                  <a:gd name="T1" fmla="*/ 194 h 368"/>
                  <a:gd name="T2" fmla="*/ 10 w 203"/>
                  <a:gd name="T3" fmla="*/ 25 h 368"/>
                  <a:gd name="T4" fmla="*/ 15 w 203"/>
                  <a:gd name="T5" fmla="*/ 179 h 368"/>
                  <a:gd name="T6" fmla="*/ 19 w 203"/>
                  <a:gd name="T7" fmla="*/ 60 h 368"/>
                  <a:gd name="T8" fmla="*/ 24 w 203"/>
                  <a:gd name="T9" fmla="*/ 129 h 368"/>
                  <a:gd name="T10" fmla="*/ 29 w 203"/>
                  <a:gd name="T11" fmla="*/ 5 h 368"/>
                  <a:gd name="T12" fmla="*/ 34 w 203"/>
                  <a:gd name="T13" fmla="*/ 199 h 368"/>
                  <a:gd name="T14" fmla="*/ 39 w 203"/>
                  <a:gd name="T15" fmla="*/ 134 h 368"/>
                  <a:gd name="T16" fmla="*/ 44 w 203"/>
                  <a:gd name="T17" fmla="*/ 154 h 368"/>
                  <a:gd name="T18" fmla="*/ 49 w 203"/>
                  <a:gd name="T19" fmla="*/ 194 h 368"/>
                  <a:gd name="T20" fmla="*/ 54 w 203"/>
                  <a:gd name="T21" fmla="*/ 134 h 368"/>
                  <a:gd name="T22" fmla="*/ 59 w 203"/>
                  <a:gd name="T23" fmla="*/ 194 h 368"/>
                  <a:gd name="T24" fmla="*/ 64 w 203"/>
                  <a:gd name="T25" fmla="*/ 174 h 368"/>
                  <a:gd name="T26" fmla="*/ 69 w 203"/>
                  <a:gd name="T27" fmla="*/ 199 h 368"/>
                  <a:gd name="T28" fmla="*/ 69 w 203"/>
                  <a:gd name="T29" fmla="*/ 95 h 368"/>
                  <a:gd name="T30" fmla="*/ 79 w 203"/>
                  <a:gd name="T31" fmla="*/ 179 h 368"/>
                  <a:gd name="T32" fmla="*/ 79 w 203"/>
                  <a:gd name="T33" fmla="*/ 55 h 368"/>
                  <a:gd name="T34" fmla="*/ 84 w 203"/>
                  <a:gd name="T35" fmla="*/ 134 h 368"/>
                  <a:gd name="T36" fmla="*/ 89 w 203"/>
                  <a:gd name="T37" fmla="*/ 169 h 368"/>
                  <a:gd name="T38" fmla="*/ 94 w 203"/>
                  <a:gd name="T39" fmla="*/ 174 h 368"/>
                  <a:gd name="T40" fmla="*/ 99 w 203"/>
                  <a:gd name="T41" fmla="*/ 60 h 368"/>
                  <a:gd name="T42" fmla="*/ 104 w 203"/>
                  <a:gd name="T43" fmla="*/ 169 h 368"/>
                  <a:gd name="T44" fmla="*/ 109 w 203"/>
                  <a:gd name="T45" fmla="*/ 50 h 368"/>
                  <a:gd name="T46" fmla="*/ 114 w 203"/>
                  <a:gd name="T47" fmla="*/ 149 h 368"/>
                  <a:gd name="T48" fmla="*/ 119 w 203"/>
                  <a:gd name="T49" fmla="*/ 80 h 368"/>
                  <a:gd name="T50" fmla="*/ 124 w 203"/>
                  <a:gd name="T51" fmla="*/ 179 h 368"/>
                  <a:gd name="T52" fmla="*/ 129 w 203"/>
                  <a:gd name="T53" fmla="*/ 65 h 368"/>
                  <a:gd name="T54" fmla="*/ 134 w 203"/>
                  <a:gd name="T55" fmla="*/ 194 h 368"/>
                  <a:gd name="T56" fmla="*/ 139 w 203"/>
                  <a:gd name="T57" fmla="*/ 50 h 368"/>
                  <a:gd name="T58" fmla="*/ 144 w 203"/>
                  <a:gd name="T59" fmla="*/ 144 h 368"/>
                  <a:gd name="T60" fmla="*/ 149 w 203"/>
                  <a:gd name="T61" fmla="*/ 219 h 368"/>
                  <a:gd name="T62" fmla="*/ 154 w 203"/>
                  <a:gd name="T63" fmla="*/ 154 h 368"/>
                  <a:gd name="T64" fmla="*/ 159 w 203"/>
                  <a:gd name="T65" fmla="*/ 70 h 368"/>
                  <a:gd name="T66" fmla="*/ 164 w 203"/>
                  <a:gd name="T67" fmla="*/ 174 h 368"/>
                  <a:gd name="T68" fmla="*/ 168 w 203"/>
                  <a:gd name="T69" fmla="*/ 60 h 368"/>
                  <a:gd name="T70" fmla="*/ 173 w 203"/>
                  <a:gd name="T71" fmla="*/ 338 h 368"/>
                  <a:gd name="T72" fmla="*/ 178 w 203"/>
                  <a:gd name="T73" fmla="*/ 0 h 368"/>
                  <a:gd name="T74" fmla="*/ 183 w 203"/>
                  <a:gd name="T75" fmla="*/ 219 h 368"/>
                  <a:gd name="T76" fmla="*/ 188 w 203"/>
                  <a:gd name="T77" fmla="*/ 149 h 368"/>
                  <a:gd name="T78" fmla="*/ 188 w 203"/>
                  <a:gd name="T79" fmla="*/ 65 h 368"/>
                  <a:gd name="T80" fmla="*/ 193 w 203"/>
                  <a:gd name="T81" fmla="*/ 169 h 368"/>
                  <a:gd name="T82" fmla="*/ 198 w 203"/>
                  <a:gd name="T83" fmla="*/ 70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3" h="368">
                    <a:moveTo>
                      <a:pt x="0" y="154"/>
                    </a:moveTo>
                    <a:lnTo>
                      <a:pt x="5" y="159"/>
                    </a:lnTo>
                    <a:lnTo>
                      <a:pt x="5" y="194"/>
                    </a:lnTo>
                    <a:lnTo>
                      <a:pt x="5" y="164"/>
                    </a:lnTo>
                    <a:lnTo>
                      <a:pt x="10" y="169"/>
                    </a:lnTo>
                    <a:lnTo>
                      <a:pt x="10" y="25"/>
                    </a:lnTo>
                    <a:lnTo>
                      <a:pt x="10" y="164"/>
                    </a:lnTo>
                    <a:lnTo>
                      <a:pt x="15" y="169"/>
                    </a:lnTo>
                    <a:lnTo>
                      <a:pt x="15" y="179"/>
                    </a:lnTo>
                    <a:lnTo>
                      <a:pt x="15" y="154"/>
                    </a:lnTo>
                    <a:lnTo>
                      <a:pt x="19" y="149"/>
                    </a:lnTo>
                    <a:lnTo>
                      <a:pt x="19" y="60"/>
                    </a:lnTo>
                    <a:lnTo>
                      <a:pt x="19" y="244"/>
                    </a:lnTo>
                    <a:lnTo>
                      <a:pt x="24" y="368"/>
                    </a:lnTo>
                    <a:lnTo>
                      <a:pt x="24" y="129"/>
                    </a:lnTo>
                    <a:lnTo>
                      <a:pt x="29" y="124"/>
                    </a:lnTo>
                    <a:lnTo>
                      <a:pt x="29" y="164"/>
                    </a:lnTo>
                    <a:lnTo>
                      <a:pt x="29" y="5"/>
                    </a:lnTo>
                    <a:lnTo>
                      <a:pt x="29" y="124"/>
                    </a:lnTo>
                    <a:lnTo>
                      <a:pt x="34" y="114"/>
                    </a:lnTo>
                    <a:lnTo>
                      <a:pt x="34" y="199"/>
                    </a:lnTo>
                    <a:lnTo>
                      <a:pt x="39" y="204"/>
                    </a:lnTo>
                    <a:lnTo>
                      <a:pt x="39" y="219"/>
                    </a:lnTo>
                    <a:lnTo>
                      <a:pt x="39" y="134"/>
                    </a:lnTo>
                    <a:lnTo>
                      <a:pt x="39" y="159"/>
                    </a:lnTo>
                    <a:lnTo>
                      <a:pt x="44" y="164"/>
                    </a:lnTo>
                    <a:lnTo>
                      <a:pt x="44" y="154"/>
                    </a:lnTo>
                    <a:lnTo>
                      <a:pt x="49" y="144"/>
                    </a:lnTo>
                    <a:lnTo>
                      <a:pt x="49" y="65"/>
                    </a:lnTo>
                    <a:lnTo>
                      <a:pt x="49" y="194"/>
                    </a:lnTo>
                    <a:lnTo>
                      <a:pt x="54" y="293"/>
                    </a:lnTo>
                    <a:lnTo>
                      <a:pt x="54" y="338"/>
                    </a:lnTo>
                    <a:lnTo>
                      <a:pt x="54" y="134"/>
                    </a:lnTo>
                    <a:lnTo>
                      <a:pt x="54" y="144"/>
                    </a:lnTo>
                    <a:lnTo>
                      <a:pt x="59" y="144"/>
                    </a:lnTo>
                    <a:lnTo>
                      <a:pt x="59" y="194"/>
                    </a:lnTo>
                    <a:lnTo>
                      <a:pt x="59" y="20"/>
                    </a:lnTo>
                    <a:lnTo>
                      <a:pt x="59" y="184"/>
                    </a:lnTo>
                    <a:lnTo>
                      <a:pt x="64" y="174"/>
                    </a:lnTo>
                    <a:lnTo>
                      <a:pt x="64" y="139"/>
                    </a:lnTo>
                    <a:lnTo>
                      <a:pt x="64" y="194"/>
                    </a:lnTo>
                    <a:lnTo>
                      <a:pt x="69" y="199"/>
                    </a:lnTo>
                    <a:lnTo>
                      <a:pt x="69" y="204"/>
                    </a:lnTo>
                    <a:lnTo>
                      <a:pt x="69" y="15"/>
                    </a:lnTo>
                    <a:lnTo>
                      <a:pt x="69" y="95"/>
                    </a:lnTo>
                    <a:lnTo>
                      <a:pt x="74" y="114"/>
                    </a:lnTo>
                    <a:lnTo>
                      <a:pt x="74" y="174"/>
                    </a:lnTo>
                    <a:lnTo>
                      <a:pt x="79" y="179"/>
                    </a:lnTo>
                    <a:lnTo>
                      <a:pt x="79" y="184"/>
                    </a:lnTo>
                    <a:lnTo>
                      <a:pt x="79" y="50"/>
                    </a:lnTo>
                    <a:lnTo>
                      <a:pt x="79" y="55"/>
                    </a:lnTo>
                    <a:lnTo>
                      <a:pt x="84" y="60"/>
                    </a:lnTo>
                    <a:lnTo>
                      <a:pt x="84" y="353"/>
                    </a:lnTo>
                    <a:lnTo>
                      <a:pt x="84" y="134"/>
                    </a:lnTo>
                    <a:lnTo>
                      <a:pt x="89" y="144"/>
                    </a:lnTo>
                    <a:lnTo>
                      <a:pt x="89" y="0"/>
                    </a:lnTo>
                    <a:lnTo>
                      <a:pt x="89" y="169"/>
                    </a:lnTo>
                    <a:lnTo>
                      <a:pt x="94" y="194"/>
                    </a:lnTo>
                    <a:lnTo>
                      <a:pt x="94" y="119"/>
                    </a:lnTo>
                    <a:lnTo>
                      <a:pt x="94" y="174"/>
                    </a:lnTo>
                    <a:lnTo>
                      <a:pt x="99" y="184"/>
                    </a:lnTo>
                    <a:lnTo>
                      <a:pt x="99" y="219"/>
                    </a:lnTo>
                    <a:lnTo>
                      <a:pt x="99" y="60"/>
                    </a:lnTo>
                    <a:lnTo>
                      <a:pt x="104" y="70"/>
                    </a:lnTo>
                    <a:lnTo>
                      <a:pt x="104" y="174"/>
                    </a:lnTo>
                    <a:lnTo>
                      <a:pt x="104" y="169"/>
                    </a:lnTo>
                    <a:lnTo>
                      <a:pt x="109" y="164"/>
                    </a:lnTo>
                    <a:lnTo>
                      <a:pt x="109" y="169"/>
                    </a:lnTo>
                    <a:lnTo>
                      <a:pt x="109" y="50"/>
                    </a:lnTo>
                    <a:lnTo>
                      <a:pt x="114" y="55"/>
                    </a:lnTo>
                    <a:lnTo>
                      <a:pt x="114" y="333"/>
                    </a:lnTo>
                    <a:lnTo>
                      <a:pt x="114" y="149"/>
                    </a:lnTo>
                    <a:lnTo>
                      <a:pt x="119" y="134"/>
                    </a:lnTo>
                    <a:lnTo>
                      <a:pt x="119" y="10"/>
                    </a:lnTo>
                    <a:lnTo>
                      <a:pt x="119" y="80"/>
                    </a:lnTo>
                    <a:lnTo>
                      <a:pt x="124" y="139"/>
                    </a:lnTo>
                    <a:lnTo>
                      <a:pt x="124" y="214"/>
                    </a:lnTo>
                    <a:lnTo>
                      <a:pt x="124" y="179"/>
                    </a:lnTo>
                    <a:lnTo>
                      <a:pt x="129" y="184"/>
                    </a:lnTo>
                    <a:lnTo>
                      <a:pt x="129" y="194"/>
                    </a:lnTo>
                    <a:lnTo>
                      <a:pt x="129" y="65"/>
                    </a:lnTo>
                    <a:lnTo>
                      <a:pt x="129" y="70"/>
                    </a:lnTo>
                    <a:lnTo>
                      <a:pt x="134" y="75"/>
                    </a:lnTo>
                    <a:lnTo>
                      <a:pt x="134" y="194"/>
                    </a:lnTo>
                    <a:lnTo>
                      <a:pt x="134" y="179"/>
                    </a:lnTo>
                    <a:lnTo>
                      <a:pt x="139" y="169"/>
                    </a:lnTo>
                    <a:lnTo>
                      <a:pt x="139" y="50"/>
                    </a:lnTo>
                    <a:lnTo>
                      <a:pt x="144" y="55"/>
                    </a:lnTo>
                    <a:lnTo>
                      <a:pt x="144" y="298"/>
                    </a:lnTo>
                    <a:lnTo>
                      <a:pt x="144" y="144"/>
                    </a:lnTo>
                    <a:lnTo>
                      <a:pt x="149" y="139"/>
                    </a:lnTo>
                    <a:lnTo>
                      <a:pt x="149" y="25"/>
                    </a:lnTo>
                    <a:lnTo>
                      <a:pt x="149" y="219"/>
                    </a:lnTo>
                    <a:lnTo>
                      <a:pt x="154" y="229"/>
                    </a:lnTo>
                    <a:lnTo>
                      <a:pt x="154" y="114"/>
                    </a:lnTo>
                    <a:lnTo>
                      <a:pt x="154" y="154"/>
                    </a:lnTo>
                    <a:lnTo>
                      <a:pt x="159" y="169"/>
                    </a:lnTo>
                    <a:lnTo>
                      <a:pt x="159" y="189"/>
                    </a:lnTo>
                    <a:lnTo>
                      <a:pt x="159" y="70"/>
                    </a:lnTo>
                    <a:lnTo>
                      <a:pt x="159" y="119"/>
                    </a:lnTo>
                    <a:lnTo>
                      <a:pt x="164" y="139"/>
                    </a:lnTo>
                    <a:lnTo>
                      <a:pt x="164" y="174"/>
                    </a:lnTo>
                    <a:lnTo>
                      <a:pt x="164" y="164"/>
                    </a:lnTo>
                    <a:lnTo>
                      <a:pt x="168" y="159"/>
                    </a:lnTo>
                    <a:lnTo>
                      <a:pt x="168" y="60"/>
                    </a:lnTo>
                    <a:lnTo>
                      <a:pt x="168" y="65"/>
                    </a:lnTo>
                    <a:lnTo>
                      <a:pt x="173" y="65"/>
                    </a:lnTo>
                    <a:lnTo>
                      <a:pt x="173" y="338"/>
                    </a:lnTo>
                    <a:lnTo>
                      <a:pt x="173" y="139"/>
                    </a:lnTo>
                    <a:lnTo>
                      <a:pt x="178" y="144"/>
                    </a:lnTo>
                    <a:lnTo>
                      <a:pt x="178" y="0"/>
                    </a:lnTo>
                    <a:lnTo>
                      <a:pt x="178" y="194"/>
                    </a:lnTo>
                    <a:lnTo>
                      <a:pt x="183" y="209"/>
                    </a:lnTo>
                    <a:lnTo>
                      <a:pt x="183" y="219"/>
                    </a:lnTo>
                    <a:lnTo>
                      <a:pt x="183" y="109"/>
                    </a:lnTo>
                    <a:lnTo>
                      <a:pt x="183" y="134"/>
                    </a:lnTo>
                    <a:lnTo>
                      <a:pt x="188" y="149"/>
                    </a:lnTo>
                    <a:lnTo>
                      <a:pt x="188" y="224"/>
                    </a:lnTo>
                    <a:lnTo>
                      <a:pt x="188" y="55"/>
                    </a:lnTo>
                    <a:lnTo>
                      <a:pt x="188" y="65"/>
                    </a:lnTo>
                    <a:lnTo>
                      <a:pt x="193" y="70"/>
                    </a:lnTo>
                    <a:lnTo>
                      <a:pt x="193" y="184"/>
                    </a:lnTo>
                    <a:lnTo>
                      <a:pt x="193" y="169"/>
                    </a:lnTo>
                    <a:lnTo>
                      <a:pt x="198" y="174"/>
                    </a:lnTo>
                    <a:lnTo>
                      <a:pt x="198" y="199"/>
                    </a:lnTo>
                    <a:lnTo>
                      <a:pt x="198" y="70"/>
                    </a:lnTo>
                    <a:lnTo>
                      <a:pt x="203" y="75"/>
                    </a:lnTo>
                    <a:lnTo>
                      <a:pt x="203" y="368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6" name="Freeform 275"/>
              <p:cNvSpPr>
                <a:spLocks/>
              </p:cNvSpPr>
              <p:nvPr/>
            </p:nvSpPr>
            <p:spPr bwMode="auto">
              <a:xfrm>
                <a:off x="5081410" y="3247413"/>
                <a:ext cx="315913" cy="414695"/>
              </a:xfrm>
              <a:custGeom>
                <a:avLst/>
                <a:gdLst>
                  <a:gd name="T0" fmla="*/ 0 w 199"/>
                  <a:gd name="T1" fmla="*/ 174 h 363"/>
                  <a:gd name="T2" fmla="*/ 5 w 199"/>
                  <a:gd name="T3" fmla="*/ 80 h 363"/>
                  <a:gd name="T4" fmla="*/ 10 w 199"/>
                  <a:gd name="T5" fmla="*/ 129 h 363"/>
                  <a:gd name="T6" fmla="*/ 15 w 199"/>
                  <a:gd name="T7" fmla="*/ 164 h 363"/>
                  <a:gd name="T8" fmla="*/ 20 w 199"/>
                  <a:gd name="T9" fmla="*/ 85 h 363"/>
                  <a:gd name="T10" fmla="*/ 25 w 199"/>
                  <a:gd name="T11" fmla="*/ 134 h 363"/>
                  <a:gd name="T12" fmla="*/ 30 w 199"/>
                  <a:gd name="T13" fmla="*/ 45 h 363"/>
                  <a:gd name="T14" fmla="*/ 35 w 199"/>
                  <a:gd name="T15" fmla="*/ 75 h 363"/>
                  <a:gd name="T16" fmla="*/ 40 w 199"/>
                  <a:gd name="T17" fmla="*/ 5 h 363"/>
                  <a:gd name="T18" fmla="*/ 45 w 199"/>
                  <a:gd name="T19" fmla="*/ 214 h 363"/>
                  <a:gd name="T20" fmla="*/ 50 w 199"/>
                  <a:gd name="T21" fmla="*/ 90 h 363"/>
                  <a:gd name="T22" fmla="*/ 55 w 199"/>
                  <a:gd name="T23" fmla="*/ 144 h 363"/>
                  <a:gd name="T24" fmla="*/ 60 w 199"/>
                  <a:gd name="T25" fmla="*/ 358 h 363"/>
                  <a:gd name="T26" fmla="*/ 65 w 199"/>
                  <a:gd name="T27" fmla="*/ 253 h 363"/>
                  <a:gd name="T28" fmla="*/ 70 w 199"/>
                  <a:gd name="T29" fmla="*/ 199 h 363"/>
                  <a:gd name="T30" fmla="*/ 75 w 199"/>
                  <a:gd name="T31" fmla="*/ 129 h 363"/>
                  <a:gd name="T32" fmla="*/ 75 w 199"/>
                  <a:gd name="T33" fmla="*/ 144 h 363"/>
                  <a:gd name="T34" fmla="*/ 80 w 199"/>
                  <a:gd name="T35" fmla="*/ 184 h 363"/>
                  <a:gd name="T36" fmla="*/ 85 w 199"/>
                  <a:gd name="T37" fmla="*/ 139 h 363"/>
                  <a:gd name="T38" fmla="*/ 90 w 199"/>
                  <a:gd name="T39" fmla="*/ 258 h 363"/>
                  <a:gd name="T40" fmla="*/ 100 w 199"/>
                  <a:gd name="T41" fmla="*/ 95 h 363"/>
                  <a:gd name="T42" fmla="*/ 100 w 199"/>
                  <a:gd name="T43" fmla="*/ 169 h 363"/>
                  <a:gd name="T44" fmla="*/ 105 w 199"/>
                  <a:gd name="T45" fmla="*/ 169 h 363"/>
                  <a:gd name="T46" fmla="*/ 109 w 199"/>
                  <a:gd name="T47" fmla="*/ 65 h 363"/>
                  <a:gd name="T48" fmla="*/ 114 w 199"/>
                  <a:gd name="T49" fmla="*/ 184 h 363"/>
                  <a:gd name="T50" fmla="*/ 119 w 199"/>
                  <a:gd name="T51" fmla="*/ 35 h 363"/>
                  <a:gd name="T52" fmla="*/ 124 w 199"/>
                  <a:gd name="T53" fmla="*/ 313 h 363"/>
                  <a:gd name="T54" fmla="*/ 129 w 199"/>
                  <a:gd name="T55" fmla="*/ 214 h 363"/>
                  <a:gd name="T56" fmla="*/ 134 w 199"/>
                  <a:gd name="T57" fmla="*/ 179 h 363"/>
                  <a:gd name="T58" fmla="*/ 134 w 199"/>
                  <a:gd name="T59" fmla="*/ 179 h 363"/>
                  <a:gd name="T60" fmla="*/ 139 w 199"/>
                  <a:gd name="T61" fmla="*/ 164 h 363"/>
                  <a:gd name="T62" fmla="*/ 144 w 199"/>
                  <a:gd name="T63" fmla="*/ 124 h 363"/>
                  <a:gd name="T64" fmla="*/ 149 w 199"/>
                  <a:gd name="T65" fmla="*/ 303 h 363"/>
                  <a:gd name="T66" fmla="*/ 159 w 199"/>
                  <a:gd name="T67" fmla="*/ 129 h 363"/>
                  <a:gd name="T68" fmla="*/ 159 w 199"/>
                  <a:gd name="T69" fmla="*/ 189 h 363"/>
                  <a:gd name="T70" fmla="*/ 164 w 199"/>
                  <a:gd name="T71" fmla="*/ 174 h 363"/>
                  <a:gd name="T72" fmla="*/ 169 w 199"/>
                  <a:gd name="T73" fmla="*/ 159 h 363"/>
                  <a:gd name="T74" fmla="*/ 174 w 199"/>
                  <a:gd name="T75" fmla="*/ 149 h 363"/>
                  <a:gd name="T76" fmla="*/ 179 w 199"/>
                  <a:gd name="T77" fmla="*/ 248 h 363"/>
                  <a:gd name="T78" fmla="*/ 189 w 199"/>
                  <a:gd name="T79" fmla="*/ 119 h 363"/>
                  <a:gd name="T80" fmla="*/ 189 w 199"/>
                  <a:gd name="T81" fmla="*/ 144 h 363"/>
                  <a:gd name="T82" fmla="*/ 194 w 199"/>
                  <a:gd name="T83" fmla="*/ 194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9" h="363">
                    <a:moveTo>
                      <a:pt x="0" y="363"/>
                    </a:moveTo>
                    <a:lnTo>
                      <a:pt x="0" y="20"/>
                    </a:lnTo>
                    <a:lnTo>
                      <a:pt x="0" y="174"/>
                    </a:lnTo>
                    <a:lnTo>
                      <a:pt x="5" y="144"/>
                    </a:lnTo>
                    <a:lnTo>
                      <a:pt x="5" y="5"/>
                    </a:lnTo>
                    <a:lnTo>
                      <a:pt x="5" y="80"/>
                    </a:lnTo>
                    <a:lnTo>
                      <a:pt x="10" y="149"/>
                    </a:lnTo>
                    <a:lnTo>
                      <a:pt x="10" y="179"/>
                    </a:lnTo>
                    <a:lnTo>
                      <a:pt x="10" y="129"/>
                    </a:lnTo>
                    <a:lnTo>
                      <a:pt x="10" y="139"/>
                    </a:lnTo>
                    <a:lnTo>
                      <a:pt x="15" y="144"/>
                    </a:lnTo>
                    <a:lnTo>
                      <a:pt x="15" y="164"/>
                    </a:lnTo>
                    <a:lnTo>
                      <a:pt x="15" y="114"/>
                    </a:lnTo>
                    <a:lnTo>
                      <a:pt x="20" y="114"/>
                    </a:lnTo>
                    <a:lnTo>
                      <a:pt x="20" y="85"/>
                    </a:lnTo>
                    <a:lnTo>
                      <a:pt x="20" y="174"/>
                    </a:lnTo>
                    <a:lnTo>
                      <a:pt x="25" y="179"/>
                    </a:lnTo>
                    <a:lnTo>
                      <a:pt x="25" y="134"/>
                    </a:lnTo>
                    <a:lnTo>
                      <a:pt x="30" y="114"/>
                    </a:lnTo>
                    <a:lnTo>
                      <a:pt x="30" y="363"/>
                    </a:lnTo>
                    <a:lnTo>
                      <a:pt x="30" y="45"/>
                    </a:lnTo>
                    <a:lnTo>
                      <a:pt x="30" y="338"/>
                    </a:lnTo>
                    <a:lnTo>
                      <a:pt x="35" y="298"/>
                    </a:lnTo>
                    <a:lnTo>
                      <a:pt x="35" y="75"/>
                    </a:lnTo>
                    <a:lnTo>
                      <a:pt x="40" y="50"/>
                    </a:lnTo>
                    <a:lnTo>
                      <a:pt x="40" y="159"/>
                    </a:lnTo>
                    <a:lnTo>
                      <a:pt x="40" y="5"/>
                    </a:lnTo>
                    <a:lnTo>
                      <a:pt x="40" y="119"/>
                    </a:lnTo>
                    <a:lnTo>
                      <a:pt x="45" y="124"/>
                    </a:lnTo>
                    <a:lnTo>
                      <a:pt x="45" y="214"/>
                    </a:lnTo>
                    <a:lnTo>
                      <a:pt x="45" y="209"/>
                    </a:lnTo>
                    <a:lnTo>
                      <a:pt x="50" y="199"/>
                    </a:lnTo>
                    <a:lnTo>
                      <a:pt x="50" y="90"/>
                    </a:lnTo>
                    <a:lnTo>
                      <a:pt x="50" y="174"/>
                    </a:lnTo>
                    <a:lnTo>
                      <a:pt x="55" y="169"/>
                    </a:lnTo>
                    <a:lnTo>
                      <a:pt x="55" y="144"/>
                    </a:lnTo>
                    <a:lnTo>
                      <a:pt x="55" y="164"/>
                    </a:lnTo>
                    <a:lnTo>
                      <a:pt x="60" y="124"/>
                    </a:lnTo>
                    <a:lnTo>
                      <a:pt x="60" y="358"/>
                    </a:lnTo>
                    <a:lnTo>
                      <a:pt x="60" y="10"/>
                    </a:lnTo>
                    <a:lnTo>
                      <a:pt x="60" y="273"/>
                    </a:lnTo>
                    <a:lnTo>
                      <a:pt x="65" y="253"/>
                    </a:lnTo>
                    <a:lnTo>
                      <a:pt x="65" y="99"/>
                    </a:lnTo>
                    <a:lnTo>
                      <a:pt x="70" y="80"/>
                    </a:lnTo>
                    <a:lnTo>
                      <a:pt x="70" y="199"/>
                    </a:lnTo>
                    <a:lnTo>
                      <a:pt x="70" y="25"/>
                    </a:lnTo>
                    <a:lnTo>
                      <a:pt x="70" y="144"/>
                    </a:lnTo>
                    <a:lnTo>
                      <a:pt x="75" y="129"/>
                    </a:lnTo>
                    <a:lnTo>
                      <a:pt x="75" y="149"/>
                    </a:lnTo>
                    <a:lnTo>
                      <a:pt x="75" y="95"/>
                    </a:lnTo>
                    <a:lnTo>
                      <a:pt x="75" y="144"/>
                    </a:lnTo>
                    <a:lnTo>
                      <a:pt x="80" y="149"/>
                    </a:lnTo>
                    <a:lnTo>
                      <a:pt x="80" y="124"/>
                    </a:lnTo>
                    <a:lnTo>
                      <a:pt x="80" y="184"/>
                    </a:lnTo>
                    <a:lnTo>
                      <a:pt x="85" y="194"/>
                    </a:lnTo>
                    <a:lnTo>
                      <a:pt x="85" y="199"/>
                    </a:lnTo>
                    <a:lnTo>
                      <a:pt x="85" y="139"/>
                    </a:lnTo>
                    <a:lnTo>
                      <a:pt x="90" y="124"/>
                    </a:lnTo>
                    <a:lnTo>
                      <a:pt x="90" y="55"/>
                    </a:lnTo>
                    <a:lnTo>
                      <a:pt x="90" y="258"/>
                    </a:lnTo>
                    <a:lnTo>
                      <a:pt x="95" y="363"/>
                    </a:lnTo>
                    <a:lnTo>
                      <a:pt x="95" y="109"/>
                    </a:lnTo>
                    <a:lnTo>
                      <a:pt x="100" y="95"/>
                    </a:lnTo>
                    <a:lnTo>
                      <a:pt x="100" y="199"/>
                    </a:lnTo>
                    <a:lnTo>
                      <a:pt x="100" y="5"/>
                    </a:lnTo>
                    <a:lnTo>
                      <a:pt x="100" y="169"/>
                    </a:lnTo>
                    <a:lnTo>
                      <a:pt x="105" y="154"/>
                    </a:lnTo>
                    <a:lnTo>
                      <a:pt x="105" y="144"/>
                    </a:lnTo>
                    <a:lnTo>
                      <a:pt x="105" y="169"/>
                    </a:lnTo>
                    <a:lnTo>
                      <a:pt x="109" y="159"/>
                    </a:lnTo>
                    <a:lnTo>
                      <a:pt x="109" y="179"/>
                    </a:lnTo>
                    <a:lnTo>
                      <a:pt x="109" y="65"/>
                    </a:lnTo>
                    <a:lnTo>
                      <a:pt x="109" y="159"/>
                    </a:lnTo>
                    <a:lnTo>
                      <a:pt x="114" y="164"/>
                    </a:lnTo>
                    <a:lnTo>
                      <a:pt x="114" y="184"/>
                    </a:lnTo>
                    <a:lnTo>
                      <a:pt x="114" y="124"/>
                    </a:lnTo>
                    <a:lnTo>
                      <a:pt x="119" y="114"/>
                    </a:lnTo>
                    <a:lnTo>
                      <a:pt x="119" y="35"/>
                    </a:lnTo>
                    <a:lnTo>
                      <a:pt x="119" y="263"/>
                    </a:lnTo>
                    <a:lnTo>
                      <a:pt x="124" y="298"/>
                    </a:lnTo>
                    <a:lnTo>
                      <a:pt x="124" y="313"/>
                    </a:lnTo>
                    <a:lnTo>
                      <a:pt x="124" y="124"/>
                    </a:lnTo>
                    <a:lnTo>
                      <a:pt x="129" y="119"/>
                    </a:lnTo>
                    <a:lnTo>
                      <a:pt x="129" y="214"/>
                    </a:lnTo>
                    <a:lnTo>
                      <a:pt x="129" y="5"/>
                    </a:lnTo>
                    <a:lnTo>
                      <a:pt x="129" y="199"/>
                    </a:lnTo>
                    <a:lnTo>
                      <a:pt x="134" y="179"/>
                    </a:lnTo>
                    <a:lnTo>
                      <a:pt x="134" y="189"/>
                    </a:lnTo>
                    <a:lnTo>
                      <a:pt x="134" y="154"/>
                    </a:lnTo>
                    <a:lnTo>
                      <a:pt x="134" y="179"/>
                    </a:lnTo>
                    <a:lnTo>
                      <a:pt x="139" y="174"/>
                    </a:lnTo>
                    <a:lnTo>
                      <a:pt x="139" y="35"/>
                    </a:lnTo>
                    <a:lnTo>
                      <a:pt x="139" y="164"/>
                    </a:lnTo>
                    <a:lnTo>
                      <a:pt x="144" y="169"/>
                    </a:lnTo>
                    <a:lnTo>
                      <a:pt x="144" y="184"/>
                    </a:lnTo>
                    <a:lnTo>
                      <a:pt x="144" y="124"/>
                    </a:lnTo>
                    <a:lnTo>
                      <a:pt x="149" y="109"/>
                    </a:lnTo>
                    <a:lnTo>
                      <a:pt x="149" y="40"/>
                    </a:lnTo>
                    <a:lnTo>
                      <a:pt x="149" y="303"/>
                    </a:lnTo>
                    <a:lnTo>
                      <a:pt x="154" y="293"/>
                    </a:lnTo>
                    <a:lnTo>
                      <a:pt x="154" y="134"/>
                    </a:lnTo>
                    <a:lnTo>
                      <a:pt x="159" y="129"/>
                    </a:lnTo>
                    <a:lnTo>
                      <a:pt x="159" y="199"/>
                    </a:lnTo>
                    <a:lnTo>
                      <a:pt x="159" y="15"/>
                    </a:lnTo>
                    <a:lnTo>
                      <a:pt x="159" y="189"/>
                    </a:lnTo>
                    <a:lnTo>
                      <a:pt x="164" y="169"/>
                    </a:lnTo>
                    <a:lnTo>
                      <a:pt x="164" y="124"/>
                    </a:lnTo>
                    <a:lnTo>
                      <a:pt x="164" y="174"/>
                    </a:lnTo>
                    <a:lnTo>
                      <a:pt x="169" y="169"/>
                    </a:lnTo>
                    <a:lnTo>
                      <a:pt x="169" y="85"/>
                    </a:lnTo>
                    <a:lnTo>
                      <a:pt x="169" y="159"/>
                    </a:lnTo>
                    <a:lnTo>
                      <a:pt x="174" y="169"/>
                    </a:lnTo>
                    <a:lnTo>
                      <a:pt x="174" y="194"/>
                    </a:lnTo>
                    <a:lnTo>
                      <a:pt x="174" y="149"/>
                    </a:lnTo>
                    <a:lnTo>
                      <a:pt x="179" y="134"/>
                    </a:lnTo>
                    <a:lnTo>
                      <a:pt x="179" y="50"/>
                    </a:lnTo>
                    <a:lnTo>
                      <a:pt x="179" y="248"/>
                    </a:lnTo>
                    <a:lnTo>
                      <a:pt x="184" y="298"/>
                    </a:lnTo>
                    <a:lnTo>
                      <a:pt x="184" y="129"/>
                    </a:lnTo>
                    <a:lnTo>
                      <a:pt x="189" y="119"/>
                    </a:lnTo>
                    <a:lnTo>
                      <a:pt x="189" y="154"/>
                    </a:lnTo>
                    <a:lnTo>
                      <a:pt x="189" y="0"/>
                    </a:lnTo>
                    <a:lnTo>
                      <a:pt x="189" y="144"/>
                    </a:lnTo>
                    <a:lnTo>
                      <a:pt x="194" y="149"/>
                    </a:lnTo>
                    <a:lnTo>
                      <a:pt x="194" y="209"/>
                    </a:lnTo>
                    <a:lnTo>
                      <a:pt x="194" y="194"/>
                    </a:lnTo>
                    <a:lnTo>
                      <a:pt x="199" y="194"/>
                    </a:lnTo>
                    <a:lnTo>
                      <a:pt x="199" y="199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7" name="Freeform 276"/>
              <p:cNvSpPr>
                <a:spLocks/>
              </p:cNvSpPr>
              <p:nvPr/>
            </p:nvSpPr>
            <p:spPr bwMode="auto">
              <a:xfrm>
                <a:off x="5397322" y="3218853"/>
                <a:ext cx="330200" cy="420406"/>
              </a:xfrm>
              <a:custGeom>
                <a:avLst/>
                <a:gdLst>
                  <a:gd name="T0" fmla="*/ 0 w 208"/>
                  <a:gd name="T1" fmla="*/ 209 h 368"/>
                  <a:gd name="T2" fmla="*/ 10 w 208"/>
                  <a:gd name="T3" fmla="*/ 105 h 368"/>
                  <a:gd name="T4" fmla="*/ 15 w 208"/>
                  <a:gd name="T5" fmla="*/ 343 h 368"/>
                  <a:gd name="T6" fmla="*/ 20 w 208"/>
                  <a:gd name="T7" fmla="*/ 244 h 368"/>
                  <a:gd name="T8" fmla="*/ 25 w 208"/>
                  <a:gd name="T9" fmla="*/ 214 h 368"/>
                  <a:gd name="T10" fmla="*/ 30 w 208"/>
                  <a:gd name="T11" fmla="*/ 189 h 368"/>
                  <a:gd name="T12" fmla="*/ 35 w 208"/>
                  <a:gd name="T13" fmla="*/ 184 h 368"/>
                  <a:gd name="T14" fmla="*/ 40 w 208"/>
                  <a:gd name="T15" fmla="*/ 100 h 368"/>
                  <a:gd name="T16" fmla="*/ 45 w 208"/>
                  <a:gd name="T17" fmla="*/ 328 h 368"/>
                  <a:gd name="T18" fmla="*/ 50 w 208"/>
                  <a:gd name="T19" fmla="*/ 249 h 368"/>
                  <a:gd name="T20" fmla="*/ 55 w 208"/>
                  <a:gd name="T21" fmla="*/ 224 h 368"/>
                  <a:gd name="T22" fmla="*/ 59 w 208"/>
                  <a:gd name="T23" fmla="*/ 154 h 368"/>
                  <a:gd name="T24" fmla="*/ 64 w 208"/>
                  <a:gd name="T25" fmla="*/ 115 h 368"/>
                  <a:gd name="T26" fmla="*/ 69 w 208"/>
                  <a:gd name="T27" fmla="*/ 75 h 368"/>
                  <a:gd name="T28" fmla="*/ 74 w 208"/>
                  <a:gd name="T29" fmla="*/ 95 h 368"/>
                  <a:gd name="T30" fmla="*/ 79 w 208"/>
                  <a:gd name="T31" fmla="*/ 20 h 368"/>
                  <a:gd name="T32" fmla="*/ 84 w 208"/>
                  <a:gd name="T33" fmla="*/ 273 h 368"/>
                  <a:gd name="T34" fmla="*/ 89 w 208"/>
                  <a:gd name="T35" fmla="*/ 174 h 368"/>
                  <a:gd name="T36" fmla="*/ 94 w 208"/>
                  <a:gd name="T37" fmla="*/ 124 h 368"/>
                  <a:gd name="T38" fmla="*/ 99 w 208"/>
                  <a:gd name="T39" fmla="*/ 169 h 368"/>
                  <a:gd name="T40" fmla="*/ 104 w 208"/>
                  <a:gd name="T41" fmla="*/ 209 h 368"/>
                  <a:gd name="T42" fmla="*/ 109 w 208"/>
                  <a:gd name="T43" fmla="*/ 184 h 368"/>
                  <a:gd name="T44" fmla="*/ 109 w 208"/>
                  <a:gd name="T45" fmla="*/ 194 h 368"/>
                  <a:gd name="T46" fmla="*/ 114 w 208"/>
                  <a:gd name="T47" fmla="*/ 129 h 368"/>
                  <a:gd name="T48" fmla="*/ 119 w 208"/>
                  <a:gd name="T49" fmla="*/ 164 h 368"/>
                  <a:gd name="T50" fmla="*/ 124 w 208"/>
                  <a:gd name="T51" fmla="*/ 169 h 368"/>
                  <a:gd name="T52" fmla="*/ 129 w 208"/>
                  <a:gd name="T53" fmla="*/ 174 h 368"/>
                  <a:gd name="T54" fmla="*/ 134 w 208"/>
                  <a:gd name="T55" fmla="*/ 169 h 368"/>
                  <a:gd name="T56" fmla="*/ 144 w 208"/>
                  <a:gd name="T57" fmla="*/ 189 h 368"/>
                  <a:gd name="T58" fmla="*/ 149 w 208"/>
                  <a:gd name="T59" fmla="*/ 110 h 368"/>
                  <a:gd name="T60" fmla="*/ 154 w 208"/>
                  <a:gd name="T61" fmla="*/ 120 h 368"/>
                  <a:gd name="T62" fmla="*/ 159 w 208"/>
                  <a:gd name="T63" fmla="*/ 40 h 368"/>
                  <a:gd name="T64" fmla="*/ 164 w 208"/>
                  <a:gd name="T65" fmla="*/ 174 h 368"/>
                  <a:gd name="T66" fmla="*/ 169 w 208"/>
                  <a:gd name="T67" fmla="*/ 129 h 368"/>
                  <a:gd name="T68" fmla="*/ 174 w 208"/>
                  <a:gd name="T69" fmla="*/ 194 h 368"/>
                  <a:gd name="T70" fmla="*/ 179 w 208"/>
                  <a:gd name="T71" fmla="*/ 333 h 368"/>
                  <a:gd name="T72" fmla="*/ 184 w 208"/>
                  <a:gd name="T73" fmla="*/ 298 h 368"/>
                  <a:gd name="T74" fmla="*/ 189 w 208"/>
                  <a:gd name="T75" fmla="*/ 229 h 368"/>
                  <a:gd name="T76" fmla="*/ 194 w 208"/>
                  <a:gd name="T77" fmla="*/ 219 h 368"/>
                  <a:gd name="T78" fmla="*/ 199 w 208"/>
                  <a:gd name="T79" fmla="*/ 169 h 368"/>
                  <a:gd name="T80" fmla="*/ 199 w 208"/>
                  <a:gd name="T81" fmla="*/ 184 h 368"/>
                  <a:gd name="T82" fmla="*/ 208 w 208"/>
                  <a:gd name="T83" fmla="*/ 120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8" h="368">
                    <a:moveTo>
                      <a:pt x="0" y="224"/>
                    </a:moveTo>
                    <a:lnTo>
                      <a:pt x="0" y="75"/>
                    </a:lnTo>
                    <a:lnTo>
                      <a:pt x="0" y="209"/>
                    </a:lnTo>
                    <a:lnTo>
                      <a:pt x="5" y="204"/>
                    </a:lnTo>
                    <a:lnTo>
                      <a:pt x="5" y="120"/>
                    </a:lnTo>
                    <a:lnTo>
                      <a:pt x="10" y="105"/>
                    </a:lnTo>
                    <a:lnTo>
                      <a:pt x="10" y="60"/>
                    </a:lnTo>
                    <a:lnTo>
                      <a:pt x="10" y="273"/>
                    </a:lnTo>
                    <a:lnTo>
                      <a:pt x="15" y="343"/>
                    </a:lnTo>
                    <a:lnTo>
                      <a:pt x="15" y="129"/>
                    </a:lnTo>
                    <a:lnTo>
                      <a:pt x="20" y="110"/>
                    </a:lnTo>
                    <a:lnTo>
                      <a:pt x="20" y="244"/>
                    </a:lnTo>
                    <a:lnTo>
                      <a:pt x="20" y="10"/>
                    </a:lnTo>
                    <a:lnTo>
                      <a:pt x="20" y="219"/>
                    </a:lnTo>
                    <a:lnTo>
                      <a:pt x="25" y="214"/>
                    </a:lnTo>
                    <a:lnTo>
                      <a:pt x="25" y="184"/>
                    </a:lnTo>
                    <a:lnTo>
                      <a:pt x="30" y="179"/>
                    </a:lnTo>
                    <a:lnTo>
                      <a:pt x="30" y="189"/>
                    </a:lnTo>
                    <a:lnTo>
                      <a:pt x="30" y="169"/>
                    </a:lnTo>
                    <a:lnTo>
                      <a:pt x="35" y="164"/>
                    </a:lnTo>
                    <a:lnTo>
                      <a:pt x="35" y="184"/>
                    </a:lnTo>
                    <a:lnTo>
                      <a:pt x="35" y="95"/>
                    </a:lnTo>
                    <a:lnTo>
                      <a:pt x="35" y="100"/>
                    </a:lnTo>
                    <a:lnTo>
                      <a:pt x="40" y="100"/>
                    </a:lnTo>
                    <a:lnTo>
                      <a:pt x="40" y="40"/>
                    </a:lnTo>
                    <a:lnTo>
                      <a:pt x="40" y="368"/>
                    </a:lnTo>
                    <a:lnTo>
                      <a:pt x="45" y="328"/>
                    </a:lnTo>
                    <a:lnTo>
                      <a:pt x="45" y="100"/>
                    </a:lnTo>
                    <a:lnTo>
                      <a:pt x="50" y="70"/>
                    </a:lnTo>
                    <a:lnTo>
                      <a:pt x="50" y="249"/>
                    </a:lnTo>
                    <a:lnTo>
                      <a:pt x="50" y="0"/>
                    </a:lnTo>
                    <a:lnTo>
                      <a:pt x="50" y="234"/>
                    </a:lnTo>
                    <a:lnTo>
                      <a:pt x="55" y="224"/>
                    </a:lnTo>
                    <a:lnTo>
                      <a:pt x="55" y="194"/>
                    </a:lnTo>
                    <a:lnTo>
                      <a:pt x="59" y="189"/>
                    </a:lnTo>
                    <a:lnTo>
                      <a:pt x="59" y="154"/>
                    </a:lnTo>
                    <a:lnTo>
                      <a:pt x="59" y="169"/>
                    </a:lnTo>
                    <a:lnTo>
                      <a:pt x="64" y="164"/>
                    </a:lnTo>
                    <a:lnTo>
                      <a:pt x="64" y="115"/>
                    </a:lnTo>
                    <a:lnTo>
                      <a:pt x="69" y="110"/>
                    </a:lnTo>
                    <a:lnTo>
                      <a:pt x="69" y="358"/>
                    </a:lnTo>
                    <a:lnTo>
                      <a:pt x="69" y="75"/>
                    </a:lnTo>
                    <a:lnTo>
                      <a:pt x="69" y="338"/>
                    </a:lnTo>
                    <a:lnTo>
                      <a:pt x="74" y="313"/>
                    </a:lnTo>
                    <a:lnTo>
                      <a:pt x="74" y="95"/>
                    </a:lnTo>
                    <a:lnTo>
                      <a:pt x="79" y="70"/>
                    </a:lnTo>
                    <a:lnTo>
                      <a:pt x="79" y="259"/>
                    </a:lnTo>
                    <a:lnTo>
                      <a:pt x="79" y="20"/>
                    </a:lnTo>
                    <a:lnTo>
                      <a:pt x="79" y="229"/>
                    </a:lnTo>
                    <a:lnTo>
                      <a:pt x="84" y="209"/>
                    </a:lnTo>
                    <a:lnTo>
                      <a:pt x="84" y="273"/>
                    </a:lnTo>
                    <a:lnTo>
                      <a:pt x="84" y="120"/>
                    </a:lnTo>
                    <a:lnTo>
                      <a:pt x="84" y="179"/>
                    </a:lnTo>
                    <a:lnTo>
                      <a:pt x="89" y="174"/>
                    </a:lnTo>
                    <a:lnTo>
                      <a:pt x="89" y="105"/>
                    </a:lnTo>
                    <a:lnTo>
                      <a:pt x="89" y="120"/>
                    </a:lnTo>
                    <a:lnTo>
                      <a:pt x="94" y="124"/>
                    </a:lnTo>
                    <a:lnTo>
                      <a:pt x="94" y="179"/>
                    </a:lnTo>
                    <a:lnTo>
                      <a:pt x="94" y="164"/>
                    </a:lnTo>
                    <a:lnTo>
                      <a:pt x="99" y="169"/>
                    </a:lnTo>
                    <a:lnTo>
                      <a:pt x="99" y="209"/>
                    </a:lnTo>
                    <a:lnTo>
                      <a:pt x="99" y="204"/>
                    </a:lnTo>
                    <a:lnTo>
                      <a:pt x="104" y="209"/>
                    </a:lnTo>
                    <a:lnTo>
                      <a:pt x="104" y="224"/>
                    </a:lnTo>
                    <a:lnTo>
                      <a:pt x="104" y="189"/>
                    </a:lnTo>
                    <a:lnTo>
                      <a:pt x="109" y="184"/>
                    </a:lnTo>
                    <a:lnTo>
                      <a:pt x="109" y="209"/>
                    </a:lnTo>
                    <a:lnTo>
                      <a:pt x="109" y="169"/>
                    </a:lnTo>
                    <a:lnTo>
                      <a:pt x="109" y="194"/>
                    </a:lnTo>
                    <a:lnTo>
                      <a:pt x="114" y="159"/>
                    </a:lnTo>
                    <a:lnTo>
                      <a:pt x="114" y="174"/>
                    </a:lnTo>
                    <a:lnTo>
                      <a:pt x="114" y="129"/>
                    </a:lnTo>
                    <a:lnTo>
                      <a:pt x="114" y="164"/>
                    </a:lnTo>
                    <a:lnTo>
                      <a:pt x="119" y="169"/>
                    </a:lnTo>
                    <a:lnTo>
                      <a:pt x="119" y="164"/>
                    </a:lnTo>
                    <a:lnTo>
                      <a:pt x="119" y="169"/>
                    </a:lnTo>
                    <a:lnTo>
                      <a:pt x="124" y="174"/>
                    </a:lnTo>
                    <a:lnTo>
                      <a:pt x="124" y="169"/>
                    </a:lnTo>
                    <a:lnTo>
                      <a:pt x="124" y="174"/>
                    </a:lnTo>
                    <a:lnTo>
                      <a:pt x="129" y="169"/>
                    </a:lnTo>
                    <a:lnTo>
                      <a:pt x="129" y="174"/>
                    </a:lnTo>
                    <a:lnTo>
                      <a:pt x="129" y="169"/>
                    </a:lnTo>
                    <a:lnTo>
                      <a:pt x="139" y="169"/>
                    </a:lnTo>
                    <a:lnTo>
                      <a:pt x="134" y="169"/>
                    </a:lnTo>
                    <a:lnTo>
                      <a:pt x="139" y="164"/>
                    </a:lnTo>
                    <a:lnTo>
                      <a:pt x="144" y="169"/>
                    </a:lnTo>
                    <a:lnTo>
                      <a:pt x="144" y="189"/>
                    </a:lnTo>
                    <a:lnTo>
                      <a:pt x="149" y="174"/>
                    </a:lnTo>
                    <a:lnTo>
                      <a:pt x="149" y="80"/>
                    </a:lnTo>
                    <a:lnTo>
                      <a:pt x="149" y="110"/>
                    </a:lnTo>
                    <a:lnTo>
                      <a:pt x="154" y="209"/>
                    </a:lnTo>
                    <a:lnTo>
                      <a:pt x="154" y="229"/>
                    </a:lnTo>
                    <a:lnTo>
                      <a:pt x="154" y="120"/>
                    </a:lnTo>
                    <a:lnTo>
                      <a:pt x="154" y="194"/>
                    </a:lnTo>
                    <a:lnTo>
                      <a:pt x="159" y="189"/>
                    </a:lnTo>
                    <a:lnTo>
                      <a:pt x="159" y="40"/>
                    </a:lnTo>
                    <a:lnTo>
                      <a:pt x="159" y="199"/>
                    </a:lnTo>
                    <a:lnTo>
                      <a:pt x="164" y="204"/>
                    </a:lnTo>
                    <a:lnTo>
                      <a:pt x="164" y="174"/>
                    </a:lnTo>
                    <a:lnTo>
                      <a:pt x="164" y="189"/>
                    </a:lnTo>
                    <a:lnTo>
                      <a:pt x="169" y="184"/>
                    </a:lnTo>
                    <a:lnTo>
                      <a:pt x="169" y="129"/>
                    </a:lnTo>
                    <a:lnTo>
                      <a:pt x="169" y="179"/>
                    </a:lnTo>
                    <a:lnTo>
                      <a:pt x="174" y="184"/>
                    </a:lnTo>
                    <a:lnTo>
                      <a:pt x="174" y="194"/>
                    </a:lnTo>
                    <a:lnTo>
                      <a:pt x="174" y="164"/>
                    </a:lnTo>
                    <a:lnTo>
                      <a:pt x="179" y="159"/>
                    </a:lnTo>
                    <a:lnTo>
                      <a:pt x="179" y="333"/>
                    </a:lnTo>
                    <a:lnTo>
                      <a:pt x="179" y="70"/>
                    </a:lnTo>
                    <a:lnTo>
                      <a:pt x="179" y="308"/>
                    </a:lnTo>
                    <a:lnTo>
                      <a:pt x="184" y="298"/>
                    </a:lnTo>
                    <a:lnTo>
                      <a:pt x="184" y="134"/>
                    </a:lnTo>
                    <a:lnTo>
                      <a:pt x="189" y="120"/>
                    </a:lnTo>
                    <a:lnTo>
                      <a:pt x="189" y="229"/>
                    </a:lnTo>
                    <a:lnTo>
                      <a:pt x="189" y="25"/>
                    </a:lnTo>
                    <a:lnTo>
                      <a:pt x="189" y="224"/>
                    </a:lnTo>
                    <a:lnTo>
                      <a:pt x="194" y="219"/>
                    </a:lnTo>
                    <a:lnTo>
                      <a:pt x="194" y="149"/>
                    </a:lnTo>
                    <a:lnTo>
                      <a:pt x="194" y="179"/>
                    </a:lnTo>
                    <a:lnTo>
                      <a:pt x="199" y="169"/>
                    </a:lnTo>
                    <a:lnTo>
                      <a:pt x="199" y="189"/>
                    </a:lnTo>
                    <a:lnTo>
                      <a:pt x="199" y="124"/>
                    </a:lnTo>
                    <a:lnTo>
                      <a:pt x="199" y="184"/>
                    </a:lnTo>
                    <a:lnTo>
                      <a:pt x="203" y="179"/>
                    </a:lnTo>
                    <a:lnTo>
                      <a:pt x="203" y="134"/>
                    </a:lnTo>
                    <a:lnTo>
                      <a:pt x="208" y="120"/>
                    </a:lnTo>
                    <a:lnTo>
                      <a:pt x="208" y="338"/>
                    </a:lnTo>
                    <a:lnTo>
                      <a:pt x="208" y="95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8" name="Freeform 277"/>
              <p:cNvSpPr>
                <a:spLocks/>
              </p:cNvSpPr>
              <p:nvPr/>
            </p:nvSpPr>
            <p:spPr bwMode="auto">
              <a:xfrm>
                <a:off x="5727522" y="3230277"/>
                <a:ext cx="315913" cy="420406"/>
              </a:xfrm>
              <a:custGeom>
                <a:avLst/>
                <a:gdLst>
                  <a:gd name="T0" fmla="*/ 5 w 199"/>
                  <a:gd name="T1" fmla="*/ 293 h 368"/>
                  <a:gd name="T2" fmla="*/ 10 w 199"/>
                  <a:gd name="T3" fmla="*/ 219 h 368"/>
                  <a:gd name="T4" fmla="*/ 15 w 199"/>
                  <a:gd name="T5" fmla="*/ 149 h 368"/>
                  <a:gd name="T6" fmla="*/ 15 w 199"/>
                  <a:gd name="T7" fmla="*/ 169 h 368"/>
                  <a:gd name="T8" fmla="*/ 20 w 199"/>
                  <a:gd name="T9" fmla="*/ 85 h 368"/>
                  <a:gd name="T10" fmla="*/ 25 w 199"/>
                  <a:gd name="T11" fmla="*/ 184 h 368"/>
                  <a:gd name="T12" fmla="*/ 30 w 199"/>
                  <a:gd name="T13" fmla="*/ 368 h 368"/>
                  <a:gd name="T14" fmla="*/ 35 w 199"/>
                  <a:gd name="T15" fmla="*/ 323 h 368"/>
                  <a:gd name="T16" fmla="*/ 40 w 199"/>
                  <a:gd name="T17" fmla="*/ 204 h 368"/>
                  <a:gd name="T18" fmla="*/ 45 w 199"/>
                  <a:gd name="T19" fmla="*/ 144 h 368"/>
                  <a:gd name="T20" fmla="*/ 45 w 199"/>
                  <a:gd name="T21" fmla="*/ 159 h 368"/>
                  <a:gd name="T22" fmla="*/ 50 w 199"/>
                  <a:gd name="T23" fmla="*/ 189 h 368"/>
                  <a:gd name="T24" fmla="*/ 55 w 199"/>
                  <a:gd name="T25" fmla="*/ 159 h 368"/>
                  <a:gd name="T26" fmla="*/ 60 w 199"/>
                  <a:gd name="T27" fmla="*/ 55 h 368"/>
                  <a:gd name="T28" fmla="*/ 65 w 199"/>
                  <a:gd name="T29" fmla="*/ 129 h 368"/>
                  <a:gd name="T30" fmla="*/ 70 w 199"/>
                  <a:gd name="T31" fmla="*/ 0 h 368"/>
                  <a:gd name="T32" fmla="*/ 75 w 199"/>
                  <a:gd name="T33" fmla="*/ 144 h 368"/>
                  <a:gd name="T34" fmla="*/ 80 w 199"/>
                  <a:gd name="T35" fmla="*/ 204 h 368"/>
                  <a:gd name="T36" fmla="*/ 85 w 199"/>
                  <a:gd name="T37" fmla="*/ 154 h 368"/>
                  <a:gd name="T38" fmla="*/ 90 w 199"/>
                  <a:gd name="T39" fmla="*/ 174 h 368"/>
                  <a:gd name="T40" fmla="*/ 95 w 199"/>
                  <a:gd name="T41" fmla="*/ 333 h 368"/>
                  <a:gd name="T42" fmla="*/ 100 w 199"/>
                  <a:gd name="T43" fmla="*/ 204 h 368"/>
                  <a:gd name="T44" fmla="*/ 105 w 199"/>
                  <a:gd name="T45" fmla="*/ 214 h 368"/>
                  <a:gd name="T46" fmla="*/ 110 w 199"/>
                  <a:gd name="T47" fmla="*/ 159 h 368"/>
                  <a:gd name="T48" fmla="*/ 110 w 199"/>
                  <a:gd name="T49" fmla="*/ 129 h 368"/>
                  <a:gd name="T50" fmla="*/ 115 w 199"/>
                  <a:gd name="T51" fmla="*/ 194 h 368"/>
                  <a:gd name="T52" fmla="*/ 120 w 199"/>
                  <a:gd name="T53" fmla="*/ 80 h 368"/>
                  <a:gd name="T54" fmla="*/ 125 w 199"/>
                  <a:gd name="T55" fmla="*/ 144 h 368"/>
                  <a:gd name="T56" fmla="*/ 130 w 199"/>
                  <a:gd name="T57" fmla="*/ 30 h 368"/>
                  <a:gd name="T58" fmla="*/ 135 w 199"/>
                  <a:gd name="T59" fmla="*/ 204 h 368"/>
                  <a:gd name="T60" fmla="*/ 140 w 199"/>
                  <a:gd name="T61" fmla="*/ 174 h 368"/>
                  <a:gd name="T62" fmla="*/ 144 w 199"/>
                  <a:gd name="T63" fmla="*/ 209 h 368"/>
                  <a:gd name="T64" fmla="*/ 149 w 199"/>
                  <a:gd name="T65" fmla="*/ 194 h 368"/>
                  <a:gd name="T66" fmla="*/ 154 w 199"/>
                  <a:gd name="T67" fmla="*/ 323 h 368"/>
                  <a:gd name="T68" fmla="*/ 159 w 199"/>
                  <a:gd name="T69" fmla="*/ 159 h 368"/>
                  <a:gd name="T70" fmla="*/ 164 w 199"/>
                  <a:gd name="T71" fmla="*/ 189 h 368"/>
                  <a:gd name="T72" fmla="*/ 169 w 199"/>
                  <a:gd name="T73" fmla="*/ 199 h 368"/>
                  <a:gd name="T74" fmla="*/ 174 w 199"/>
                  <a:gd name="T75" fmla="*/ 95 h 368"/>
                  <a:gd name="T76" fmla="*/ 179 w 199"/>
                  <a:gd name="T77" fmla="*/ 199 h 368"/>
                  <a:gd name="T78" fmla="*/ 184 w 199"/>
                  <a:gd name="T79" fmla="*/ 353 h 368"/>
                  <a:gd name="T80" fmla="*/ 189 w 199"/>
                  <a:gd name="T81" fmla="*/ 189 h 368"/>
                  <a:gd name="T82" fmla="*/ 194 w 199"/>
                  <a:gd name="T83" fmla="*/ 209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9" h="368">
                    <a:moveTo>
                      <a:pt x="0" y="85"/>
                    </a:moveTo>
                    <a:lnTo>
                      <a:pt x="0" y="323"/>
                    </a:lnTo>
                    <a:lnTo>
                      <a:pt x="5" y="293"/>
                    </a:lnTo>
                    <a:lnTo>
                      <a:pt x="5" y="110"/>
                    </a:lnTo>
                    <a:lnTo>
                      <a:pt x="10" y="90"/>
                    </a:lnTo>
                    <a:lnTo>
                      <a:pt x="10" y="219"/>
                    </a:lnTo>
                    <a:lnTo>
                      <a:pt x="10" y="45"/>
                    </a:lnTo>
                    <a:lnTo>
                      <a:pt x="10" y="159"/>
                    </a:lnTo>
                    <a:lnTo>
                      <a:pt x="15" y="149"/>
                    </a:lnTo>
                    <a:lnTo>
                      <a:pt x="15" y="179"/>
                    </a:lnTo>
                    <a:lnTo>
                      <a:pt x="15" y="144"/>
                    </a:lnTo>
                    <a:lnTo>
                      <a:pt x="15" y="169"/>
                    </a:lnTo>
                    <a:lnTo>
                      <a:pt x="20" y="149"/>
                    </a:lnTo>
                    <a:lnTo>
                      <a:pt x="20" y="199"/>
                    </a:lnTo>
                    <a:lnTo>
                      <a:pt x="20" y="85"/>
                    </a:lnTo>
                    <a:lnTo>
                      <a:pt x="20" y="184"/>
                    </a:lnTo>
                    <a:lnTo>
                      <a:pt x="25" y="179"/>
                    </a:lnTo>
                    <a:lnTo>
                      <a:pt x="25" y="184"/>
                    </a:lnTo>
                    <a:lnTo>
                      <a:pt x="25" y="139"/>
                    </a:lnTo>
                    <a:lnTo>
                      <a:pt x="30" y="154"/>
                    </a:lnTo>
                    <a:lnTo>
                      <a:pt x="30" y="368"/>
                    </a:lnTo>
                    <a:lnTo>
                      <a:pt x="30" y="20"/>
                    </a:lnTo>
                    <a:lnTo>
                      <a:pt x="30" y="338"/>
                    </a:lnTo>
                    <a:lnTo>
                      <a:pt x="35" y="323"/>
                    </a:lnTo>
                    <a:lnTo>
                      <a:pt x="35" y="124"/>
                    </a:lnTo>
                    <a:lnTo>
                      <a:pt x="40" y="105"/>
                    </a:lnTo>
                    <a:lnTo>
                      <a:pt x="40" y="204"/>
                    </a:lnTo>
                    <a:lnTo>
                      <a:pt x="40" y="40"/>
                    </a:lnTo>
                    <a:lnTo>
                      <a:pt x="40" y="149"/>
                    </a:lnTo>
                    <a:lnTo>
                      <a:pt x="45" y="144"/>
                    </a:lnTo>
                    <a:lnTo>
                      <a:pt x="45" y="169"/>
                    </a:lnTo>
                    <a:lnTo>
                      <a:pt x="45" y="129"/>
                    </a:lnTo>
                    <a:lnTo>
                      <a:pt x="45" y="159"/>
                    </a:lnTo>
                    <a:lnTo>
                      <a:pt x="50" y="154"/>
                    </a:lnTo>
                    <a:lnTo>
                      <a:pt x="50" y="119"/>
                    </a:lnTo>
                    <a:lnTo>
                      <a:pt x="50" y="189"/>
                    </a:lnTo>
                    <a:lnTo>
                      <a:pt x="55" y="194"/>
                    </a:lnTo>
                    <a:lnTo>
                      <a:pt x="55" y="199"/>
                    </a:lnTo>
                    <a:lnTo>
                      <a:pt x="55" y="159"/>
                    </a:lnTo>
                    <a:lnTo>
                      <a:pt x="60" y="149"/>
                    </a:lnTo>
                    <a:lnTo>
                      <a:pt x="60" y="333"/>
                    </a:lnTo>
                    <a:lnTo>
                      <a:pt x="60" y="55"/>
                    </a:lnTo>
                    <a:lnTo>
                      <a:pt x="60" y="318"/>
                    </a:lnTo>
                    <a:lnTo>
                      <a:pt x="65" y="308"/>
                    </a:lnTo>
                    <a:lnTo>
                      <a:pt x="65" y="129"/>
                    </a:lnTo>
                    <a:lnTo>
                      <a:pt x="70" y="114"/>
                    </a:lnTo>
                    <a:lnTo>
                      <a:pt x="70" y="189"/>
                    </a:lnTo>
                    <a:lnTo>
                      <a:pt x="70" y="0"/>
                    </a:lnTo>
                    <a:lnTo>
                      <a:pt x="70" y="169"/>
                    </a:lnTo>
                    <a:lnTo>
                      <a:pt x="75" y="159"/>
                    </a:lnTo>
                    <a:lnTo>
                      <a:pt x="75" y="144"/>
                    </a:lnTo>
                    <a:lnTo>
                      <a:pt x="75" y="194"/>
                    </a:lnTo>
                    <a:lnTo>
                      <a:pt x="80" y="199"/>
                    </a:lnTo>
                    <a:lnTo>
                      <a:pt x="80" y="204"/>
                    </a:lnTo>
                    <a:lnTo>
                      <a:pt x="80" y="75"/>
                    </a:lnTo>
                    <a:lnTo>
                      <a:pt x="80" y="144"/>
                    </a:lnTo>
                    <a:lnTo>
                      <a:pt x="85" y="154"/>
                    </a:lnTo>
                    <a:lnTo>
                      <a:pt x="85" y="189"/>
                    </a:lnTo>
                    <a:lnTo>
                      <a:pt x="85" y="179"/>
                    </a:lnTo>
                    <a:lnTo>
                      <a:pt x="90" y="174"/>
                    </a:lnTo>
                    <a:lnTo>
                      <a:pt x="90" y="80"/>
                    </a:lnTo>
                    <a:lnTo>
                      <a:pt x="95" y="80"/>
                    </a:lnTo>
                    <a:lnTo>
                      <a:pt x="95" y="333"/>
                    </a:lnTo>
                    <a:lnTo>
                      <a:pt x="95" y="149"/>
                    </a:lnTo>
                    <a:lnTo>
                      <a:pt x="100" y="154"/>
                    </a:lnTo>
                    <a:lnTo>
                      <a:pt x="100" y="204"/>
                    </a:lnTo>
                    <a:lnTo>
                      <a:pt x="100" y="25"/>
                    </a:lnTo>
                    <a:lnTo>
                      <a:pt x="100" y="199"/>
                    </a:lnTo>
                    <a:lnTo>
                      <a:pt x="105" y="214"/>
                    </a:lnTo>
                    <a:lnTo>
                      <a:pt x="105" y="134"/>
                    </a:lnTo>
                    <a:lnTo>
                      <a:pt x="105" y="154"/>
                    </a:lnTo>
                    <a:lnTo>
                      <a:pt x="110" y="159"/>
                    </a:lnTo>
                    <a:lnTo>
                      <a:pt x="110" y="179"/>
                    </a:lnTo>
                    <a:lnTo>
                      <a:pt x="110" y="119"/>
                    </a:lnTo>
                    <a:lnTo>
                      <a:pt x="110" y="129"/>
                    </a:lnTo>
                    <a:lnTo>
                      <a:pt x="115" y="139"/>
                    </a:lnTo>
                    <a:lnTo>
                      <a:pt x="115" y="204"/>
                    </a:lnTo>
                    <a:lnTo>
                      <a:pt x="115" y="194"/>
                    </a:lnTo>
                    <a:lnTo>
                      <a:pt x="120" y="189"/>
                    </a:lnTo>
                    <a:lnTo>
                      <a:pt x="120" y="65"/>
                    </a:lnTo>
                    <a:lnTo>
                      <a:pt x="120" y="80"/>
                    </a:lnTo>
                    <a:lnTo>
                      <a:pt x="125" y="85"/>
                    </a:lnTo>
                    <a:lnTo>
                      <a:pt x="125" y="353"/>
                    </a:lnTo>
                    <a:lnTo>
                      <a:pt x="125" y="144"/>
                    </a:lnTo>
                    <a:lnTo>
                      <a:pt x="130" y="149"/>
                    </a:lnTo>
                    <a:lnTo>
                      <a:pt x="130" y="154"/>
                    </a:lnTo>
                    <a:lnTo>
                      <a:pt x="130" y="30"/>
                    </a:lnTo>
                    <a:lnTo>
                      <a:pt x="130" y="149"/>
                    </a:lnTo>
                    <a:lnTo>
                      <a:pt x="135" y="184"/>
                    </a:lnTo>
                    <a:lnTo>
                      <a:pt x="135" y="204"/>
                    </a:lnTo>
                    <a:lnTo>
                      <a:pt x="135" y="129"/>
                    </a:lnTo>
                    <a:lnTo>
                      <a:pt x="140" y="134"/>
                    </a:lnTo>
                    <a:lnTo>
                      <a:pt x="140" y="174"/>
                    </a:lnTo>
                    <a:lnTo>
                      <a:pt x="140" y="124"/>
                    </a:lnTo>
                    <a:lnTo>
                      <a:pt x="144" y="95"/>
                    </a:lnTo>
                    <a:lnTo>
                      <a:pt x="144" y="209"/>
                    </a:lnTo>
                    <a:lnTo>
                      <a:pt x="144" y="85"/>
                    </a:lnTo>
                    <a:lnTo>
                      <a:pt x="144" y="199"/>
                    </a:lnTo>
                    <a:lnTo>
                      <a:pt x="149" y="194"/>
                    </a:lnTo>
                    <a:lnTo>
                      <a:pt x="149" y="95"/>
                    </a:lnTo>
                    <a:lnTo>
                      <a:pt x="154" y="90"/>
                    </a:lnTo>
                    <a:lnTo>
                      <a:pt x="154" y="323"/>
                    </a:lnTo>
                    <a:lnTo>
                      <a:pt x="154" y="60"/>
                    </a:lnTo>
                    <a:lnTo>
                      <a:pt x="154" y="174"/>
                    </a:lnTo>
                    <a:lnTo>
                      <a:pt x="159" y="159"/>
                    </a:lnTo>
                    <a:lnTo>
                      <a:pt x="159" y="45"/>
                    </a:lnTo>
                    <a:lnTo>
                      <a:pt x="164" y="85"/>
                    </a:lnTo>
                    <a:lnTo>
                      <a:pt x="164" y="189"/>
                    </a:lnTo>
                    <a:lnTo>
                      <a:pt x="164" y="139"/>
                    </a:lnTo>
                    <a:lnTo>
                      <a:pt x="169" y="144"/>
                    </a:lnTo>
                    <a:lnTo>
                      <a:pt x="169" y="199"/>
                    </a:lnTo>
                    <a:lnTo>
                      <a:pt x="169" y="149"/>
                    </a:lnTo>
                    <a:lnTo>
                      <a:pt x="174" y="154"/>
                    </a:lnTo>
                    <a:lnTo>
                      <a:pt x="174" y="95"/>
                    </a:lnTo>
                    <a:lnTo>
                      <a:pt x="174" y="189"/>
                    </a:lnTo>
                    <a:lnTo>
                      <a:pt x="179" y="194"/>
                    </a:lnTo>
                    <a:lnTo>
                      <a:pt x="179" y="199"/>
                    </a:lnTo>
                    <a:lnTo>
                      <a:pt x="179" y="100"/>
                    </a:lnTo>
                    <a:lnTo>
                      <a:pt x="184" y="85"/>
                    </a:lnTo>
                    <a:lnTo>
                      <a:pt x="184" y="353"/>
                    </a:lnTo>
                    <a:lnTo>
                      <a:pt x="184" y="25"/>
                    </a:lnTo>
                    <a:lnTo>
                      <a:pt x="184" y="219"/>
                    </a:lnTo>
                    <a:lnTo>
                      <a:pt x="189" y="189"/>
                    </a:lnTo>
                    <a:lnTo>
                      <a:pt x="189" y="45"/>
                    </a:lnTo>
                    <a:lnTo>
                      <a:pt x="194" y="30"/>
                    </a:lnTo>
                    <a:lnTo>
                      <a:pt x="194" y="209"/>
                    </a:lnTo>
                    <a:lnTo>
                      <a:pt x="194" y="154"/>
                    </a:lnTo>
                    <a:lnTo>
                      <a:pt x="199" y="149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9" name="Freeform 278"/>
              <p:cNvSpPr>
                <a:spLocks/>
              </p:cNvSpPr>
              <p:nvPr/>
            </p:nvSpPr>
            <p:spPr bwMode="auto">
              <a:xfrm>
                <a:off x="6043435" y="3241701"/>
                <a:ext cx="228600" cy="368998"/>
              </a:xfrm>
              <a:custGeom>
                <a:avLst/>
                <a:gdLst>
                  <a:gd name="T0" fmla="*/ 0 w 144"/>
                  <a:gd name="T1" fmla="*/ 214 h 323"/>
                  <a:gd name="T2" fmla="*/ 0 w 144"/>
                  <a:gd name="T3" fmla="*/ 149 h 323"/>
                  <a:gd name="T4" fmla="*/ 5 w 144"/>
                  <a:gd name="T5" fmla="*/ 194 h 323"/>
                  <a:gd name="T6" fmla="*/ 5 w 144"/>
                  <a:gd name="T7" fmla="*/ 189 h 323"/>
                  <a:gd name="T8" fmla="*/ 10 w 144"/>
                  <a:gd name="T9" fmla="*/ 100 h 323"/>
                  <a:gd name="T10" fmla="*/ 15 w 144"/>
                  <a:gd name="T11" fmla="*/ 323 h 323"/>
                  <a:gd name="T12" fmla="*/ 15 w 144"/>
                  <a:gd name="T13" fmla="*/ 194 h 323"/>
                  <a:gd name="T14" fmla="*/ 20 w 144"/>
                  <a:gd name="T15" fmla="*/ 60 h 323"/>
                  <a:gd name="T16" fmla="*/ 25 w 144"/>
                  <a:gd name="T17" fmla="*/ 219 h 323"/>
                  <a:gd name="T18" fmla="*/ 30 w 144"/>
                  <a:gd name="T19" fmla="*/ 119 h 323"/>
                  <a:gd name="T20" fmla="*/ 30 w 144"/>
                  <a:gd name="T21" fmla="*/ 159 h 323"/>
                  <a:gd name="T22" fmla="*/ 35 w 144"/>
                  <a:gd name="T23" fmla="*/ 104 h 323"/>
                  <a:gd name="T24" fmla="*/ 40 w 144"/>
                  <a:gd name="T25" fmla="*/ 204 h 323"/>
                  <a:gd name="T26" fmla="*/ 45 w 144"/>
                  <a:gd name="T27" fmla="*/ 85 h 323"/>
                  <a:gd name="T28" fmla="*/ 45 w 144"/>
                  <a:gd name="T29" fmla="*/ 45 h 323"/>
                  <a:gd name="T30" fmla="*/ 50 w 144"/>
                  <a:gd name="T31" fmla="*/ 154 h 323"/>
                  <a:gd name="T32" fmla="*/ 50 w 144"/>
                  <a:gd name="T33" fmla="*/ 25 h 323"/>
                  <a:gd name="T34" fmla="*/ 55 w 144"/>
                  <a:gd name="T35" fmla="*/ 199 h 323"/>
                  <a:gd name="T36" fmla="*/ 60 w 144"/>
                  <a:gd name="T37" fmla="*/ 159 h 323"/>
                  <a:gd name="T38" fmla="*/ 60 w 144"/>
                  <a:gd name="T39" fmla="*/ 144 h 323"/>
                  <a:gd name="T40" fmla="*/ 65 w 144"/>
                  <a:gd name="T41" fmla="*/ 75 h 323"/>
                  <a:gd name="T42" fmla="*/ 70 w 144"/>
                  <a:gd name="T43" fmla="*/ 174 h 323"/>
                  <a:gd name="T44" fmla="*/ 70 w 144"/>
                  <a:gd name="T45" fmla="*/ 154 h 323"/>
                  <a:gd name="T46" fmla="*/ 75 w 144"/>
                  <a:gd name="T47" fmla="*/ 184 h 323"/>
                  <a:gd name="T48" fmla="*/ 80 w 144"/>
                  <a:gd name="T49" fmla="*/ 184 h 323"/>
                  <a:gd name="T50" fmla="*/ 85 w 144"/>
                  <a:gd name="T51" fmla="*/ 119 h 323"/>
                  <a:gd name="T52" fmla="*/ 89 w 144"/>
                  <a:gd name="T53" fmla="*/ 35 h 323"/>
                  <a:gd name="T54" fmla="*/ 89 w 144"/>
                  <a:gd name="T55" fmla="*/ 149 h 323"/>
                  <a:gd name="T56" fmla="*/ 94 w 144"/>
                  <a:gd name="T57" fmla="*/ 10 h 323"/>
                  <a:gd name="T58" fmla="*/ 99 w 144"/>
                  <a:gd name="T59" fmla="*/ 179 h 323"/>
                  <a:gd name="T60" fmla="*/ 99 w 144"/>
                  <a:gd name="T61" fmla="*/ 149 h 323"/>
                  <a:gd name="T62" fmla="*/ 104 w 144"/>
                  <a:gd name="T63" fmla="*/ 164 h 323"/>
                  <a:gd name="T64" fmla="*/ 109 w 144"/>
                  <a:gd name="T65" fmla="*/ 114 h 323"/>
                  <a:gd name="T66" fmla="*/ 109 w 144"/>
                  <a:gd name="T67" fmla="*/ 154 h 323"/>
                  <a:gd name="T68" fmla="*/ 114 w 144"/>
                  <a:gd name="T69" fmla="*/ 65 h 323"/>
                  <a:gd name="T70" fmla="*/ 119 w 144"/>
                  <a:gd name="T71" fmla="*/ 318 h 323"/>
                  <a:gd name="T72" fmla="*/ 124 w 144"/>
                  <a:gd name="T73" fmla="*/ 154 h 323"/>
                  <a:gd name="T74" fmla="*/ 124 w 144"/>
                  <a:gd name="T75" fmla="*/ 184 h 323"/>
                  <a:gd name="T76" fmla="*/ 129 w 144"/>
                  <a:gd name="T77" fmla="*/ 119 h 323"/>
                  <a:gd name="T78" fmla="*/ 134 w 144"/>
                  <a:gd name="T79" fmla="*/ 169 h 323"/>
                  <a:gd name="T80" fmla="*/ 134 w 144"/>
                  <a:gd name="T81" fmla="*/ 104 h 323"/>
                  <a:gd name="T82" fmla="*/ 139 w 144"/>
                  <a:gd name="T83" fmla="*/ 129 h 323"/>
                  <a:gd name="T84" fmla="*/ 144 w 144"/>
                  <a:gd name="T85" fmla="*/ 184 h 3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44" h="323">
                    <a:moveTo>
                      <a:pt x="0" y="139"/>
                    </a:moveTo>
                    <a:lnTo>
                      <a:pt x="0" y="214"/>
                    </a:lnTo>
                    <a:lnTo>
                      <a:pt x="0" y="104"/>
                    </a:lnTo>
                    <a:lnTo>
                      <a:pt x="0" y="149"/>
                    </a:lnTo>
                    <a:lnTo>
                      <a:pt x="5" y="80"/>
                    </a:lnTo>
                    <a:lnTo>
                      <a:pt x="5" y="194"/>
                    </a:lnTo>
                    <a:lnTo>
                      <a:pt x="5" y="55"/>
                    </a:lnTo>
                    <a:lnTo>
                      <a:pt x="5" y="189"/>
                    </a:lnTo>
                    <a:lnTo>
                      <a:pt x="10" y="184"/>
                    </a:lnTo>
                    <a:lnTo>
                      <a:pt x="10" y="100"/>
                    </a:lnTo>
                    <a:lnTo>
                      <a:pt x="15" y="104"/>
                    </a:lnTo>
                    <a:lnTo>
                      <a:pt x="15" y="323"/>
                    </a:lnTo>
                    <a:lnTo>
                      <a:pt x="15" y="0"/>
                    </a:lnTo>
                    <a:lnTo>
                      <a:pt x="15" y="194"/>
                    </a:lnTo>
                    <a:lnTo>
                      <a:pt x="20" y="169"/>
                    </a:lnTo>
                    <a:lnTo>
                      <a:pt x="20" y="60"/>
                    </a:lnTo>
                    <a:lnTo>
                      <a:pt x="25" y="45"/>
                    </a:lnTo>
                    <a:lnTo>
                      <a:pt x="25" y="219"/>
                    </a:lnTo>
                    <a:lnTo>
                      <a:pt x="25" y="124"/>
                    </a:lnTo>
                    <a:lnTo>
                      <a:pt x="30" y="119"/>
                    </a:lnTo>
                    <a:lnTo>
                      <a:pt x="30" y="164"/>
                    </a:lnTo>
                    <a:lnTo>
                      <a:pt x="30" y="159"/>
                    </a:lnTo>
                    <a:lnTo>
                      <a:pt x="35" y="154"/>
                    </a:lnTo>
                    <a:lnTo>
                      <a:pt x="35" y="104"/>
                    </a:lnTo>
                    <a:lnTo>
                      <a:pt x="35" y="204"/>
                    </a:lnTo>
                    <a:lnTo>
                      <a:pt x="40" y="204"/>
                    </a:lnTo>
                    <a:lnTo>
                      <a:pt x="40" y="104"/>
                    </a:lnTo>
                    <a:lnTo>
                      <a:pt x="45" y="85"/>
                    </a:lnTo>
                    <a:lnTo>
                      <a:pt x="45" y="293"/>
                    </a:lnTo>
                    <a:lnTo>
                      <a:pt x="45" y="45"/>
                    </a:lnTo>
                    <a:lnTo>
                      <a:pt x="45" y="179"/>
                    </a:lnTo>
                    <a:lnTo>
                      <a:pt x="50" y="154"/>
                    </a:lnTo>
                    <a:lnTo>
                      <a:pt x="50" y="159"/>
                    </a:lnTo>
                    <a:lnTo>
                      <a:pt x="50" y="25"/>
                    </a:lnTo>
                    <a:lnTo>
                      <a:pt x="55" y="25"/>
                    </a:lnTo>
                    <a:lnTo>
                      <a:pt x="55" y="199"/>
                    </a:lnTo>
                    <a:lnTo>
                      <a:pt x="55" y="164"/>
                    </a:lnTo>
                    <a:lnTo>
                      <a:pt x="60" y="159"/>
                    </a:lnTo>
                    <a:lnTo>
                      <a:pt x="60" y="174"/>
                    </a:lnTo>
                    <a:lnTo>
                      <a:pt x="60" y="144"/>
                    </a:lnTo>
                    <a:lnTo>
                      <a:pt x="65" y="104"/>
                    </a:lnTo>
                    <a:lnTo>
                      <a:pt x="65" y="75"/>
                    </a:lnTo>
                    <a:lnTo>
                      <a:pt x="65" y="179"/>
                    </a:lnTo>
                    <a:lnTo>
                      <a:pt x="70" y="174"/>
                    </a:lnTo>
                    <a:lnTo>
                      <a:pt x="70" y="149"/>
                    </a:lnTo>
                    <a:lnTo>
                      <a:pt x="70" y="154"/>
                    </a:lnTo>
                    <a:lnTo>
                      <a:pt x="75" y="149"/>
                    </a:lnTo>
                    <a:lnTo>
                      <a:pt x="75" y="184"/>
                    </a:lnTo>
                    <a:lnTo>
                      <a:pt x="75" y="179"/>
                    </a:lnTo>
                    <a:lnTo>
                      <a:pt x="80" y="184"/>
                    </a:lnTo>
                    <a:lnTo>
                      <a:pt x="80" y="129"/>
                    </a:lnTo>
                    <a:lnTo>
                      <a:pt x="85" y="119"/>
                    </a:lnTo>
                    <a:lnTo>
                      <a:pt x="85" y="40"/>
                    </a:lnTo>
                    <a:lnTo>
                      <a:pt x="89" y="35"/>
                    </a:lnTo>
                    <a:lnTo>
                      <a:pt x="89" y="323"/>
                    </a:lnTo>
                    <a:lnTo>
                      <a:pt x="89" y="149"/>
                    </a:lnTo>
                    <a:lnTo>
                      <a:pt x="94" y="144"/>
                    </a:lnTo>
                    <a:lnTo>
                      <a:pt x="94" y="10"/>
                    </a:lnTo>
                    <a:lnTo>
                      <a:pt x="94" y="149"/>
                    </a:lnTo>
                    <a:lnTo>
                      <a:pt x="99" y="179"/>
                    </a:lnTo>
                    <a:lnTo>
                      <a:pt x="99" y="209"/>
                    </a:lnTo>
                    <a:lnTo>
                      <a:pt x="99" y="149"/>
                    </a:lnTo>
                    <a:lnTo>
                      <a:pt x="104" y="154"/>
                    </a:lnTo>
                    <a:lnTo>
                      <a:pt x="104" y="164"/>
                    </a:lnTo>
                    <a:lnTo>
                      <a:pt x="104" y="119"/>
                    </a:lnTo>
                    <a:lnTo>
                      <a:pt x="109" y="114"/>
                    </a:lnTo>
                    <a:lnTo>
                      <a:pt x="109" y="179"/>
                    </a:lnTo>
                    <a:lnTo>
                      <a:pt x="109" y="154"/>
                    </a:lnTo>
                    <a:lnTo>
                      <a:pt x="114" y="144"/>
                    </a:lnTo>
                    <a:lnTo>
                      <a:pt x="114" y="65"/>
                    </a:lnTo>
                    <a:lnTo>
                      <a:pt x="119" y="60"/>
                    </a:lnTo>
                    <a:lnTo>
                      <a:pt x="119" y="318"/>
                    </a:lnTo>
                    <a:lnTo>
                      <a:pt x="119" y="159"/>
                    </a:lnTo>
                    <a:lnTo>
                      <a:pt x="124" y="154"/>
                    </a:lnTo>
                    <a:lnTo>
                      <a:pt x="124" y="20"/>
                    </a:lnTo>
                    <a:lnTo>
                      <a:pt x="124" y="184"/>
                    </a:lnTo>
                    <a:lnTo>
                      <a:pt x="129" y="179"/>
                    </a:lnTo>
                    <a:lnTo>
                      <a:pt x="129" y="119"/>
                    </a:lnTo>
                    <a:lnTo>
                      <a:pt x="129" y="164"/>
                    </a:lnTo>
                    <a:lnTo>
                      <a:pt x="134" y="169"/>
                    </a:lnTo>
                    <a:lnTo>
                      <a:pt x="134" y="184"/>
                    </a:lnTo>
                    <a:lnTo>
                      <a:pt x="134" y="104"/>
                    </a:lnTo>
                    <a:lnTo>
                      <a:pt x="134" y="114"/>
                    </a:lnTo>
                    <a:lnTo>
                      <a:pt x="139" y="129"/>
                    </a:lnTo>
                    <a:lnTo>
                      <a:pt x="139" y="184"/>
                    </a:lnTo>
                    <a:lnTo>
                      <a:pt x="144" y="184"/>
                    </a:lnTo>
                  </a:path>
                </a:pathLst>
              </a:custGeom>
              <a:noFill/>
              <a:ln w="0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6918635" y="1167371"/>
              <a:ext cx="7954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c</a:t>
              </a:r>
              <a:r>
                <a:rPr lang="en-US" dirty="0" smtClean="0">
                  <a:solidFill>
                    <a:srgbClr val="7030A0"/>
                  </a:solidFill>
                </a:rPr>
                <a:t>lass 1</a:t>
              </a:r>
              <a:endParaRPr lang="en-US" dirty="0">
                <a:solidFill>
                  <a:srgbClr val="7030A0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18634" y="1686507"/>
              <a:ext cx="7954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r>
                <a:rPr lang="en-US" dirty="0" smtClean="0"/>
                <a:t>lass 2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56897" y="2261755"/>
              <a:ext cx="7954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c</a:t>
              </a:r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lass 3</a:t>
              </a:r>
              <a:endParaRPr lang="en-US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4157477" y="480429"/>
              <a:ext cx="2070439" cy="667078"/>
              <a:chOff x="2818589" y="257406"/>
              <a:chExt cx="2070439" cy="667078"/>
            </a:xfrm>
          </p:grpSpPr>
          <p:sp>
            <p:nvSpPr>
              <p:cNvPr id="12" name="Right Brace 11"/>
              <p:cNvSpPr/>
              <p:nvPr/>
            </p:nvSpPr>
            <p:spPr>
              <a:xfrm rot="16200000">
                <a:off x="3307029" y="629376"/>
                <a:ext cx="259922" cy="330294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818589" y="257406"/>
                <a:ext cx="20704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7030A0"/>
                    </a:solidFill>
                  </a:rPr>
                  <a:t>NN_friend_dist = 16</a:t>
                </a:r>
                <a:endParaRPr lang="en-US" dirty="0">
                  <a:solidFill>
                    <a:srgbClr val="7030A0"/>
                  </a:solidFill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775668" y="2968838"/>
              <a:ext cx="13923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NN_dist = 13</a:t>
              </a:r>
              <a:endParaRPr lang="en-US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55" name="Right Brace 54"/>
            <p:cNvSpPr/>
            <p:nvPr/>
          </p:nvSpPr>
          <p:spPr>
            <a:xfrm rot="5400000">
              <a:off x="5224445" y="2709824"/>
              <a:ext cx="259922" cy="330294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Left Brace 19"/>
            <p:cNvSpPr/>
            <p:nvPr/>
          </p:nvSpPr>
          <p:spPr>
            <a:xfrm>
              <a:off x="1752600" y="1802800"/>
              <a:ext cx="457200" cy="947906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44177" y="2082749"/>
              <a:ext cx="8215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nemy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2" name="Left Brace 21"/>
            <p:cNvSpPr/>
            <p:nvPr/>
          </p:nvSpPr>
          <p:spPr>
            <a:xfrm>
              <a:off x="1905000" y="1210871"/>
              <a:ext cx="152400" cy="360227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44177" y="1201766"/>
              <a:ext cx="7473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friend</a:t>
              </a:r>
              <a:endParaRPr lang="en-US" dirty="0">
                <a:solidFill>
                  <a:srgbClr val="7030A0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360640" y="3451450"/>
              <a:ext cx="20824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</a:rPr>
                <a:t>l</a:t>
              </a:r>
              <a:r>
                <a:rPr lang="en-US" b="1" i="1" dirty="0" smtClean="0">
                  <a:solidFill>
                    <a:srgbClr val="FF0000"/>
                  </a:solidFill>
                </a:rPr>
                <a:t>ikely false positives</a:t>
              </a:r>
              <a:endParaRPr lang="en-US" b="1" i="1" dirty="0">
                <a:solidFill>
                  <a:srgbClr val="FF0000"/>
                </a:solidFill>
              </a:endParaRPr>
            </a:p>
          </p:txBody>
        </p:sp>
        <p:sp>
          <p:nvSpPr>
            <p:cNvPr id="60" name="Right Brace 59"/>
            <p:cNvSpPr/>
            <p:nvPr/>
          </p:nvSpPr>
          <p:spPr>
            <a:xfrm rot="5400000">
              <a:off x="3334396" y="2803691"/>
              <a:ext cx="259922" cy="330294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492511" y="2759027"/>
            <a:ext cx="978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dirty="0" err="1" smtClean="0">
                <a:solidFill>
                  <a:srgbClr val="FF0000"/>
                </a:solidFill>
              </a:rPr>
              <a:t>ist</a:t>
            </a:r>
            <a:r>
              <a:rPr lang="en-US" dirty="0" smtClean="0">
                <a:solidFill>
                  <a:srgbClr val="FF0000"/>
                </a:solidFill>
              </a:rPr>
              <a:t> &lt; 16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760046" y="227856"/>
            <a:ext cx="1341393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 smtClean="0"/>
              <a:t>Step 1</a:t>
            </a:r>
            <a:endParaRPr lang="en-US" sz="3500" b="1" dirty="0"/>
          </a:p>
        </p:txBody>
      </p:sp>
    </p:spTree>
    <p:extLst>
      <p:ext uri="{BB962C8B-B14F-4D97-AF65-F5344CB8AC3E}">
        <p14:creationId xmlns:p14="http://schemas.microsoft.com/office/powerpoint/2010/main" val="1411830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31191" y="3657600"/>
            <a:ext cx="731796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 </a:t>
            </a:r>
            <a:r>
              <a:rPr lang="en-US" dirty="0" smtClean="0">
                <a:solidFill>
                  <a:srgbClr val="7030A0"/>
                </a:solidFill>
              </a:rPr>
              <a:t>NN_friend_dist</a:t>
            </a:r>
            <a:r>
              <a:rPr lang="en-US" dirty="0" smtClean="0"/>
              <a:t> &lt;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NN_enemy_dist</a:t>
            </a:r>
          </a:p>
          <a:p>
            <a:r>
              <a:rPr lang="en-US" b="1" i="1" dirty="0" smtClean="0">
                <a:solidFill>
                  <a:srgbClr val="7030A0"/>
                </a:solidFill>
              </a:rPr>
              <a:t>      </a:t>
            </a:r>
            <a:r>
              <a:rPr lang="en-US" dirty="0" smtClean="0"/>
              <a:t>find</a:t>
            </a:r>
            <a:r>
              <a:rPr lang="en-US" b="1" i="1" dirty="0" smtClean="0">
                <a:solidFill>
                  <a:srgbClr val="7030A0"/>
                </a:solidFill>
              </a:rPr>
              <a:t> nearest </a:t>
            </a:r>
            <a:r>
              <a:rPr lang="en-US" b="1" i="1" dirty="0">
                <a:solidFill>
                  <a:srgbClr val="7030A0"/>
                </a:solidFill>
              </a:rPr>
              <a:t>neighbor friends </a:t>
            </a:r>
            <a:r>
              <a:rPr lang="en-US" dirty="0"/>
              <a:t>or </a:t>
            </a:r>
            <a:r>
              <a:rPr lang="en-US" b="1" i="1" dirty="0">
                <a:solidFill>
                  <a:srgbClr val="7030A0"/>
                </a:solidFill>
              </a:rPr>
              <a:t>likely true </a:t>
            </a:r>
            <a:r>
              <a:rPr lang="en-US" b="1" i="1" dirty="0" smtClean="0">
                <a:solidFill>
                  <a:srgbClr val="7030A0"/>
                </a:solidFill>
              </a:rPr>
              <a:t>positives </a:t>
            </a:r>
            <a:r>
              <a:rPr lang="en-US" dirty="0" smtClean="0"/>
              <a:t>in the </a:t>
            </a:r>
            <a:r>
              <a:rPr lang="en-US" b="1" dirty="0" smtClean="0">
                <a:solidFill>
                  <a:srgbClr val="7030A0"/>
                </a:solidFill>
              </a:rPr>
              <a:t>friend </a:t>
            </a:r>
            <a:r>
              <a:rPr lang="en-US" dirty="0" smtClean="0"/>
              <a:t>class</a:t>
            </a:r>
          </a:p>
          <a:p>
            <a:endParaRPr lang="en-US" dirty="0" smtClean="0"/>
          </a:p>
          <a:p>
            <a:r>
              <a:rPr lang="en-US" dirty="0"/>
              <a:t>If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 </a:t>
            </a:r>
            <a:r>
              <a:rPr lang="en-US" dirty="0">
                <a:solidFill>
                  <a:srgbClr val="7030A0"/>
                </a:solidFill>
              </a:rPr>
              <a:t>NN_friend_dist</a:t>
            </a:r>
            <a:r>
              <a:rPr lang="en-US" dirty="0"/>
              <a:t> </a:t>
            </a:r>
            <a:r>
              <a:rPr lang="en-US" dirty="0" smtClean="0"/>
              <a:t>&gt; 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NN_enemy_dist</a:t>
            </a:r>
          </a:p>
          <a:p>
            <a:r>
              <a:rPr lang="en-US" dirty="0" smtClean="0"/>
              <a:t>     find </a:t>
            </a:r>
            <a:r>
              <a:rPr lang="en-US" b="1" i="1" dirty="0" smtClean="0">
                <a:solidFill>
                  <a:srgbClr val="FF0000"/>
                </a:solidFill>
              </a:rPr>
              <a:t>nearest neighbor enemies </a:t>
            </a:r>
            <a:r>
              <a:rPr lang="en-US" dirty="0" smtClean="0"/>
              <a:t>or likely </a:t>
            </a:r>
            <a:r>
              <a:rPr lang="en-US" b="1" i="1" dirty="0" smtClean="0">
                <a:solidFill>
                  <a:srgbClr val="FF0000"/>
                </a:solidFill>
              </a:rPr>
              <a:t>false positives </a:t>
            </a:r>
            <a:r>
              <a:rPr lang="en-US" dirty="0" smtClean="0"/>
              <a:t>in the </a:t>
            </a:r>
            <a:r>
              <a:rPr lang="en-US" dirty="0" smtClean="0">
                <a:solidFill>
                  <a:srgbClr val="FF0000"/>
                </a:solidFill>
              </a:rPr>
              <a:t>enemy</a:t>
            </a:r>
            <a:r>
              <a:rPr lang="en-US" dirty="0" smtClean="0"/>
              <a:t> class</a:t>
            </a:r>
            <a:endParaRPr lang="en-US" dirty="0"/>
          </a:p>
        </p:txBody>
      </p:sp>
      <p:grpSp>
        <p:nvGrpSpPr>
          <p:cNvPr id="13561" name="Group 13560"/>
          <p:cNvGrpSpPr/>
          <p:nvPr/>
        </p:nvGrpSpPr>
        <p:grpSpPr>
          <a:xfrm>
            <a:off x="2590550" y="1154771"/>
            <a:ext cx="3795713" cy="376182"/>
            <a:chOff x="2733785" y="2017660"/>
            <a:chExt cx="3576528" cy="376182"/>
          </a:xfrm>
        </p:grpSpPr>
        <p:sp>
          <p:nvSpPr>
            <p:cNvPr id="13409" name="Freeform 130"/>
            <p:cNvSpPr>
              <a:spLocks/>
            </p:cNvSpPr>
            <p:nvPr/>
          </p:nvSpPr>
          <p:spPr bwMode="auto">
            <a:xfrm>
              <a:off x="2733785" y="2045186"/>
              <a:ext cx="505109" cy="333189"/>
            </a:xfrm>
            <a:custGeom>
              <a:avLst/>
              <a:gdLst>
                <a:gd name="T0" fmla="*/ 5 w 223"/>
                <a:gd name="T1" fmla="*/ 650 h 1271"/>
                <a:gd name="T2" fmla="*/ 10 w 223"/>
                <a:gd name="T3" fmla="*/ 561 h 1271"/>
                <a:gd name="T4" fmla="*/ 15 w 223"/>
                <a:gd name="T5" fmla="*/ 938 h 1271"/>
                <a:gd name="T6" fmla="*/ 20 w 223"/>
                <a:gd name="T7" fmla="*/ 804 h 1271"/>
                <a:gd name="T8" fmla="*/ 25 w 223"/>
                <a:gd name="T9" fmla="*/ 288 h 1271"/>
                <a:gd name="T10" fmla="*/ 35 w 223"/>
                <a:gd name="T11" fmla="*/ 938 h 1271"/>
                <a:gd name="T12" fmla="*/ 39 w 223"/>
                <a:gd name="T13" fmla="*/ 1211 h 1271"/>
                <a:gd name="T14" fmla="*/ 44 w 223"/>
                <a:gd name="T15" fmla="*/ 804 h 1271"/>
                <a:gd name="T16" fmla="*/ 49 w 223"/>
                <a:gd name="T17" fmla="*/ 769 h 1271"/>
                <a:gd name="T18" fmla="*/ 54 w 223"/>
                <a:gd name="T19" fmla="*/ 575 h 1271"/>
                <a:gd name="T20" fmla="*/ 59 w 223"/>
                <a:gd name="T21" fmla="*/ 1231 h 1271"/>
                <a:gd name="T22" fmla="*/ 64 w 223"/>
                <a:gd name="T23" fmla="*/ 1231 h 1271"/>
                <a:gd name="T24" fmla="*/ 69 w 223"/>
                <a:gd name="T25" fmla="*/ 779 h 1271"/>
                <a:gd name="T26" fmla="*/ 74 w 223"/>
                <a:gd name="T27" fmla="*/ 724 h 1271"/>
                <a:gd name="T28" fmla="*/ 79 w 223"/>
                <a:gd name="T29" fmla="*/ 675 h 1271"/>
                <a:gd name="T30" fmla="*/ 84 w 223"/>
                <a:gd name="T31" fmla="*/ 1256 h 1271"/>
                <a:gd name="T32" fmla="*/ 94 w 223"/>
                <a:gd name="T33" fmla="*/ 466 h 1271"/>
                <a:gd name="T34" fmla="*/ 94 w 223"/>
                <a:gd name="T35" fmla="*/ 675 h 1271"/>
                <a:gd name="T36" fmla="*/ 99 w 223"/>
                <a:gd name="T37" fmla="*/ 724 h 1271"/>
                <a:gd name="T38" fmla="*/ 109 w 223"/>
                <a:gd name="T39" fmla="*/ 998 h 1271"/>
                <a:gd name="T40" fmla="*/ 114 w 223"/>
                <a:gd name="T41" fmla="*/ 1206 h 1271"/>
                <a:gd name="T42" fmla="*/ 119 w 223"/>
                <a:gd name="T43" fmla="*/ 784 h 1271"/>
                <a:gd name="T44" fmla="*/ 124 w 223"/>
                <a:gd name="T45" fmla="*/ 645 h 1271"/>
                <a:gd name="T46" fmla="*/ 129 w 223"/>
                <a:gd name="T47" fmla="*/ 739 h 1271"/>
                <a:gd name="T48" fmla="*/ 134 w 223"/>
                <a:gd name="T49" fmla="*/ 993 h 1271"/>
                <a:gd name="T50" fmla="*/ 139 w 223"/>
                <a:gd name="T51" fmla="*/ 173 h 1271"/>
                <a:gd name="T52" fmla="*/ 144 w 223"/>
                <a:gd name="T53" fmla="*/ 799 h 1271"/>
                <a:gd name="T54" fmla="*/ 149 w 223"/>
                <a:gd name="T55" fmla="*/ 829 h 1271"/>
                <a:gd name="T56" fmla="*/ 154 w 223"/>
                <a:gd name="T57" fmla="*/ 799 h 1271"/>
                <a:gd name="T58" fmla="*/ 159 w 223"/>
                <a:gd name="T59" fmla="*/ 1171 h 1271"/>
                <a:gd name="T60" fmla="*/ 164 w 223"/>
                <a:gd name="T61" fmla="*/ 1216 h 1271"/>
                <a:gd name="T62" fmla="*/ 169 w 223"/>
                <a:gd name="T63" fmla="*/ 764 h 1271"/>
                <a:gd name="T64" fmla="*/ 174 w 223"/>
                <a:gd name="T65" fmla="*/ 178 h 1271"/>
                <a:gd name="T66" fmla="*/ 179 w 223"/>
                <a:gd name="T67" fmla="*/ 789 h 1271"/>
                <a:gd name="T68" fmla="*/ 184 w 223"/>
                <a:gd name="T69" fmla="*/ 1271 h 1271"/>
                <a:gd name="T70" fmla="*/ 188 w 223"/>
                <a:gd name="T71" fmla="*/ 64 h 1271"/>
                <a:gd name="T72" fmla="*/ 193 w 223"/>
                <a:gd name="T73" fmla="*/ 789 h 1271"/>
                <a:gd name="T74" fmla="*/ 198 w 223"/>
                <a:gd name="T75" fmla="*/ 322 h 1271"/>
                <a:gd name="T76" fmla="*/ 203 w 223"/>
                <a:gd name="T77" fmla="*/ 913 h 1271"/>
                <a:gd name="T78" fmla="*/ 208 w 223"/>
                <a:gd name="T79" fmla="*/ 1216 h 1271"/>
                <a:gd name="T80" fmla="*/ 213 w 223"/>
                <a:gd name="T81" fmla="*/ 49 h 1271"/>
                <a:gd name="T82" fmla="*/ 218 w 223"/>
                <a:gd name="T83" fmla="*/ 198 h 1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3" h="1271">
                  <a:moveTo>
                    <a:pt x="0" y="789"/>
                  </a:moveTo>
                  <a:lnTo>
                    <a:pt x="0" y="685"/>
                  </a:lnTo>
                  <a:lnTo>
                    <a:pt x="5" y="650"/>
                  </a:lnTo>
                  <a:lnTo>
                    <a:pt x="5" y="317"/>
                  </a:lnTo>
                  <a:lnTo>
                    <a:pt x="5" y="466"/>
                  </a:lnTo>
                  <a:lnTo>
                    <a:pt x="10" y="561"/>
                  </a:lnTo>
                  <a:lnTo>
                    <a:pt x="10" y="1221"/>
                  </a:lnTo>
                  <a:lnTo>
                    <a:pt x="15" y="1241"/>
                  </a:lnTo>
                  <a:lnTo>
                    <a:pt x="15" y="938"/>
                  </a:lnTo>
                  <a:lnTo>
                    <a:pt x="20" y="903"/>
                  </a:lnTo>
                  <a:lnTo>
                    <a:pt x="20" y="312"/>
                  </a:lnTo>
                  <a:lnTo>
                    <a:pt x="20" y="804"/>
                  </a:lnTo>
                  <a:lnTo>
                    <a:pt x="25" y="799"/>
                  </a:lnTo>
                  <a:lnTo>
                    <a:pt x="25" y="193"/>
                  </a:lnTo>
                  <a:lnTo>
                    <a:pt x="25" y="288"/>
                  </a:lnTo>
                  <a:lnTo>
                    <a:pt x="30" y="387"/>
                  </a:lnTo>
                  <a:lnTo>
                    <a:pt x="30" y="913"/>
                  </a:lnTo>
                  <a:lnTo>
                    <a:pt x="35" y="938"/>
                  </a:lnTo>
                  <a:lnTo>
                    <a:pt x="35" y="1186"/>
                  </a:lnTo>
                  <a:lnTo>
                    <a:pt x="39" y="1191"/>
                  </a:lnTo>
                  <a:lnTo>
                    <a:pt x="39" y="1211"/>
                  </a:lnTo>
                  <a:lnTo>
                    <a:pt x="39" y="849"/>
                  </a:lnTo>
                  <a:lnTo>
                    <a:pt x="44" y="789"/>
                  </a:lnTo>
                  <a:lnTo>
                    <a:pt x="44" y="804"/>
                  </a:lnTo>
                  <a:lnTo>
                    <a:pt x="44" y="148"/>
                  </a:lnTo>
                  <a:lnTo>
                    <a:pt x="44" y="784"/>
                  </a:lnTo>
                  <a:lnTo>
                    <a:pt x="49" y="769"/>
                  </a:lnTo>
                  <a:lnTo>
                    <a:pt x="49" y="193"/>
                  </a:lnTo>
                  <a:lnTo>
                    <a:pt x="49" y="511"/>
                  </a:lnTo>
                  <a:lnTo>
                    <a:pt x="54" y="575"/>
                  </a:lnTo>
                  <a:lnTo>
                    <a:pt x="54" y="868"/>
                  </a:lnTo>
                  <a:lnTo>
                    <a:pt x="59" y="913"/>
                  </a:lnTo>
                  <a:lnTo>
                    <a:pt x="59" y="1231"/>
                  </a:lnTo>
                  <a:lnTo>
                    <a:pt x="59" y="1221"/>
                  </a:lnTo>
                  <a:lnTo>
                    <a:pt x="64" y="1236"/>
                  </a:lnTo>
                  <a:lnTo>
                    <a:pt x="64" y="1231"/>
                  </a:lnTo>
                  <a:lnTo>
                    <a:pt x="64" y="759"/>
                  </a:lnTo>
                  <a:lnTo>
                    <a:pt x="69" y="715"/>
                  </a:lnTo>
                  <a:lnTo>
                    <a:pt x="69" y="779"/>
                  </a:lnTo>
                  <a:lnTo>
                    <a:pt x="69" y="183"/>
                  </a:lnTo>
                  <a:lnTo>
                    <a:pt x="69" y="749"/>
                  </a:lnTo>
                  <a:lnTo>
                    <a:pt x="74" y="724"/>
                  </a:lnTo>
                  <a:lnTo>
                    <a:pt x="74" y="198"/>
                  </a:lnTo>
                  <a:lnTo>
                    <a:pt x="74" y="635"/>
                  </a:lnTo>
                  <a:lnTo>
                    <a:pt x="79" y="675"/>
                  </a:lnTo>
                  <a:lnTo>
                    <a:pt x="79" y="908"/>
                  </a:lnTo>
                  <a:lnTo>
                    <a:pt x="84" y="938"/>
                  </a:lnTo>
                  <a:lnTo>
                    <a:pt x="84" y="1256"/>
                  </a:lnTo>
                  <a:lnTo>
                    <a:pt x="89" y="1246"/>
                  </a:lnTo>
                  <a:lnTo>
                    <a:pt x="89" y="675"/>
                  </a:lnTo>
                  <a:lnTo>
                    <a:pt x="94" y="466"/>
                  </a:lnTo>
                  <a:lnTo>
                    <a:pt x="94" y="789"/>
                  </a:lnTo>
                  <a:lnTo>
                    <a:pt x="94" y="188"/>
                  </a:lnTo>
                  <a:lnTo>
                    <a:pt x="94" y="675"/>
                  </a:lnTo>
                  <a:lnTo>
                    <a:pt x="99" y="615"/>
                  </a:lnTo>
                  <a:lnTo>
                    <a:pt x="99" y="198"/>
                  </a:lnTo>
                  <a:lnTo>
                    <a:pt x="99" y="724"/>
                  </a:lnTo>
                  <a:lnTo>
                    <a:pt x="104" y="799"/>
                  </a:lnTo>
                  <a:lnTo>
                    <a:pt x="104" y="983"/>
                  </a:lnTo>
                  <a:lnTo>
                    <a:pt x="109" y="998"/>
                  </a:lnTo>
                  <a:lnTo>
                    <a:pt x="109" y="973"/>
                  </a:lnTo>
                  <a:lnTo>
                    <a:pt x="109" y="1201"/>
                  </a:lnTo>
                  <a:lnTo>
                    <a:pt x="114" y="1206"/>
                  </a:lnTo>
                  <a:lnTo>
                    <a:pt x="114" y="705"/>
                  </a:lnTo>
                  <a:lnTo>
                    <a:pt x="119" y="501"/>
                  </a:lnTo>
                  <a:lnTo>
                    <a:pt x="119" y="784"/>
                  </a:lnTo>
                  <a:lnTo>
                    <a:pt x="119" y="208"/>
                  </a:lnTo>
                  <a:lnTo>
                    <a:pt x="119" y="705"/>
                  </a:lnTo>
                  <a:lnTo>
                    <a:pt x="124" y="645"/>
                  </a:lnTo>
                  <a:lnTo>
                    <a:pt x="124" y="203"/>
                  </a:lnTo>
                  <a:lnTo>
                    <a:pt x="124" y="625"/>
                  </a:lnTo>
                  <a:lnTo>
                    <a:pt x="129" y="739"/>
                  </a:lnTo>
                  <a:lnTo>
                    <a:pt x="129" y="1022"/>
                  </a:lnTo>
                  <a:lnTo>
                    <a:pt x="129" y="988"/>
                  </a:lnTo>
                  <a:lnTo>
                    <a:pt x="134" y="993"/>
                  </a:lnTo>
                  <a:lnTo>
                    <a:pt x="134" y="1231"/>
                  </a:lnTo>
                  <a:lnTo>
                    <a:pt x="139" y="1226"/>
                  </a:lnTo>
                  <a:lnTo>
                    <a:pt x="139" y="173"/>
                  </a:lnTo>
                  <a:lnTo>
                    <a:pt x="139" y="412"/>
                  </a:lnTo>
                  <a:lnTo>
                    <a:pt x="144" y="432"/>
                  </a:lnTo>
                  <a:lnTo>
                    <a:pt x="144" y="799"/>
                  </a:lnTo>
                  <a:lnTo>
                    <a:pt x="144" y="402"/>
                  </a:lnTo>
                  <a:lnTo>
                    <a:pt x="149" y="327"/>
                  </a:lnTo>
                  <a:lnTo>
                    <a:pt x="149" y="829"/>
                  </a:lnTo>
                  <a:lnTo>
                    <a:pt x="149" y="223"/>
                  </a:lnTo>
                  <a:lnTo>
                    <a:pt x="149" y="814"/>
                  </a:lnTo>
                  <a:lnTo>
                    <a:pt x="154" y="799"/>
                  </a:lnTo>
                  <a:lnTo>
                    <a:pt x="154" y="759"/>
                  </a:lnTo>
                  <a:lnTo>
                    <a:pt x="154" y="1122"/>
                  </a:lnTo>
                  <a:lnTo>
                    <a:pt x="159" y="1171"/>
                  </a:lnTo>
                  <a:lnTo>
                    <a:pt x="159" y="1266"/>
                  </a:lnTo>
                  <a:lnTo>
                    <a:pt x="159" y="1236"/>
                  </a:lnTo>
                  <a:lnTo>
                    <a:pt x="164" y="1216"/>
                  </a:lnTo>
                  <a:lnTo>
                    <a:pt x="164" y="0"/>
                  </a:lnTo>
                  <a:lnTo>
                    <a:pt x="164" y="749"/>
                  </a:lnTo>
                  <a:lnTo>
                    <a:pt x="169" y="764"/>
                  </a:lnTo>
                  <a:lnTo>
                    <a:pt x="169" y="789"/>
                  </a:lnTo>
                  <a:lnTo>
                    <a:pt x="169" y="163"/>
                  </a:lnTo>
                  <a:lnTo>
                    <a:pt x="174" y="178"/>
                  </a:lnTo>
                  <a:lnTo>
                    <a:pt x="174" y="849"/>
                  </a:lnTo>
                  <a:lnTo>
                    <a:pt x="174" y="794"/>
                  </a:lnTo>
                  <a:lnTo>
                    <a:pt x="179" y="789"/>
                  </a:lnTo>
                  <a:lnTo>
                    <a:pt x="179" y="1201"/>
                  </a:lnTo>
                  <a:lnTo>
                    <a:pt x="184" y="1221"/>
                  </a:lnTo>
                  <a:lnTo>
                    <a:pt x="184" y="1271"/>
                  </a:lnTo>
                  <a:lnTo>
                    <a:pt x="184" y="1072"/>
                  </a:lnTo>
                  <a:lnTo>
                    <a:pt x="188" y="1022"/>
                  </a:lnTo>
                  <a:lnTo>
                    <a:pt x="188" y="64"/>
                  </a:lnTo>
                  <a:lnTo>
                    <a:pt x="188" y="789"/>
                  </a:lnTo>
                  <a:lnTo>
                    <a:pt x="193" y="784"/>
                  </a:lnTo>
                  <a:lnTo>
                    <a:pt x="193" y="789"/>
                  </a:lnTo>
                  <a:lnTo>
                    <a:pt x="193" y="173"/>
                  </a:lnTo>
                  <a:lnTo>
                    <a:pt x="193" y="223"/>
                  </a:lnTo>
                  <a:lnTo>
                    <a:pt x="198" y="322"/>
                  </a:lnTo>
                  <a:lnTo>
                    <a:pt x="198" y="913"/>
                  </a:lnTo>
                  <a:lnTo>
                    <a:pt x="203" y="923"/>
                  </a:lnTo>
                  <a:lnTo>
                    <a:pt x="203" y="913"/>
                  </a:lnTo>
                  <a:lnTo>
                    <a:pt x="203" y="1166"/>
                  </a:lnTo>
                  <a:lnTo>
                    <a:pt x="208" y="1176"/>
                  </a:lnTo>
                  <a:lnTo>
                    <a:pt x="208" y="1216"/>
                  </a:lnTo>
                  <a:lnTo>
                    <a:pt x="208" y="1042"/>
                  </a:lnTo>
                  <a:lnTo>
                    <a:pt x="213" y="973"/>
                  </a:lnTo>
                  <a:lnTo>
                    <a:pt x="213" y="49"/>
                  </a:lnTo>
                  <a:lnTo>
                    <a:pt x="213" y="789"/>
                  </a:lnTo>
                  <a:lnTo>
                    <a:pt x="218" y="784"/>
                  </a:lnTo>
                  <a:lnTo>
                    <a:pt x="218" y="198"/>
                  </a:lnTo>
                  <a:lnTo>
                    <a:pt x="218" y="307"/>
                  </a:lnTo>
                  <a:lnTo>
                    <a:pt x="223" y="407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0" name="Freeform 131"/>
            <p:cNvSpPr>
              <a:spLocks/>
            </p:cNvSpPr>
            <p:nvPr/>
          </p:nvSpPr>
          <p:spPr bwMode="auto">
            <a:xfrm>
              <a:off x="3238892" y="2073760"/>
              <a:ext cx="518699" cy="305926"/>
            </a:xfrm>
            <a:custGeom>
              <a:avLst/>
              <a:gdLst>
                <a:gd name="T0" fmla="*/ 0 w 229"/>
                <a:gd name="T1" fmla="*/ 799 h 1167"/>
                <a:gd name="T2" fmla="*/ 10 w 229"/>
                <a:gd name="T3" fmla="*/ 1082 h 1167"/>
                <a:gd name="T4" fmla="*/ 15 w 229"/>
                <a:gd name="T5" fmla="*/ 759 h 1167"/>
                <a:gd name="T6" fmla="*/ 20 w 229"/>
                <a:gd name="T7" fmla="*/ 655 h 1167"/>
                <a:gd name="T8" fmla="*/ 25 w 229"/>
                <a:gd name="T9" fmla="*/ 491 h 1167"/>
                <a:gd name="T10" fmla="*/ 30 w 229"/>
                <a:gd name="T11" fmla="*/ 844 h 1167"/>
                <a:gd name="T12" fmla="*/ 35 w 229"/>
                <a:gd name="T13" fmla="*/ 1102 h 1167"/>
                <a:gd name="T14" fmla="*/ 40 w 229"/>
                <a:gd name="T15" fmla="*/ 665 h 1167"/>
                <a:gd name="T16" fmla="*/ 45 w 229"/>
                <a:gd name="T17" fmla="*/ 625 h 1167"/>
                <a:gd name="T18" fmla="*/ 50 w 229"/>
                <a:gd name="T19" fmla="*/ 561 h 1167"/>
                <a:gd name="T20" fmla="*/ 55 w 229"/>
                <a:gd name="T21" fmla="*/ 918 h 1167"/>
                <a:gd name="T22" fmla="*/ 60 w 229"/>
                <a:gd name="T23" fmla="*/ 84 h 1167"/>
                <a:gd name="T24" fmla="*/ 65 w 229"/>
                <a:gd name="T25" fmla="*/ 466 h 1167"/>
                <a:gd name="T26" fmla="*/ 70 w 229"/>
                <a:gd name="T27" fmla="*/ 715 h 1167"/>
                <a:gd name="T28" fmla="*/ 80 w 229"/>
                <a:gd name="T29" fmla="*/ 928 h 1167"/>
                <a:gd name="T30" fmla="*/ 85 w 229"/>
                <a:gd name="T31" fmla="*/ 1102 h 1167"/>
                <a:gd name="T32" fmla="*/ 90 w 229"/>
                <a:gd name="T33" fmla="*/ 650 h 1167"/>
                <a:gd name="T34" fmla="*/ 95 w 229"/>
                <a:gd name="T35" fmla="*/ 119 h 1167"/>
                <a:gd name="T36" fmla="*/ 100 w 229"/>
                <a:gd name="T37" fmla="*/ 809 h 1167"/>
                <a:gd name="T38" fmla="*/ 105 w 229"/>
                <a:gd name="T39" fmla="*/ 1057 h 1167"/>
                <a:gd name="T40" fmla="*/ 109 w 229"/>
                <a:gd name="T41" fmla="*/ 39 h 1167"/>
                <a:gd name="T42" fmla="*/ 114 w 229"/>
                <a:gd name="T43" fmla="*/ 114 h 1167"/>
                <a:gd name="T44" fmla="*/ 119 w 229"/>
                <a:gd name="T45" fmla="*/ 943 h 1167"/>
                <a:gd name="T46" fmla="*/ 124 w 229"/>
                <a:gd name="T47" fmla="*/ 1003 h 1167"/>
                <a:gd name="T48" fmla="*/ 129 w 229"/>
                <a:gd name="T49" fmla="*/ 829 h 1167"/>
                <a:gd name="T50" fmla="*/ 134 w 229"/>
                <a:gd name="T51" fmla="*/ 675 h 1167"/>
                <a:gd name="T52" fmla="*/ 139 w 229"/>
                <a:gd name="T53" fmla="*/ 342 h 1167"/>
                <a:gd name="T54" fmla="*/ 144 w 229"/>
                <a:gd name="T55" fmla="*/ 695 h 1167"/>
                <a:gd name="T56" fmla="*/ 154 w 229"/>
                <a:gd name="T57" fmla="*/ 1142 h 1167"/>
                <a:gd name="T58" fmla="*/ 159 w 229"/>
                <a:gd name="T59" fmla="*/ 720 h 1167"/>
                <a:gd name="T60" fmla="*/ 164 w 229"/>
                <a:gd name="T61" fmla="*/ 670 h 1167"/>
                <a:gd name="T62" fmla="*/ 169 w 229"/>
                <a:gd name="T63" fmla="*/ 382 h 1167"/>
                <a:gd name="T64" fmla="*/ 174 w 229"/>
                <a:gd name="T65" fmla="*/ 1082 h 1167"/>
                <a:gd name="T66" fmla="*/ 184 w 229"/>
                <a:gd name="T67" fmla="*/ 665 h 1167"/>
                <a:gd name="T68" fmla="*/ 184 w 229"/>
                <a:gd name="T69" fmla="*/ 645 h 1167"/>
                <a:gd name="T70" fmla="*/ 189 w 229"/>
                <a:gd name="T71" fmla="*/ 496 h 1167"/>
                <a:gd name="T72" fmla="*/ 199 w 229"/>
                <a:gd name="T73" fmla="*/ 844 h 1167"/>
                <a:gd name="T74" fmla="*/ 204 w 229"/>
                <a:gd name="T75" fmla="*/ 481 h 1167"/>
                <a:gd name="T76" fmla="*/ 209 w 229"/>
                <a:gd name="T77" fmla="*/ 104 h 1167"/>
                <a:gd name="T78" fmla="*/ 214 w 229"/>
                <a:gd name="T79" fmla="*/ 124 h 1167"/>
                <a:gd name="T80" fmla="*/ 219 w 229"/>
                <a:gd name="T81" fmla="*/ 898 h 1167"/>
                <a:gd name="T82" fmla="*/ 224 w 229"/>
                <a:gd name="T83" fmla="*/ 1157 h 1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9" h="1167">
                  <a:moveTo>
                    <a:pt x="0" y="298"/>
                  </a:moveTo>
                  <a:lnTo>
                    <a:pt x="0" y="804"/>
                  </a:lnTo>
                  <a:lnTo>
                    <a:pt x="0" y="799"/>
                  </a:lnTo>
                  <a:lnTo>
                    <a:pt x="5" y="804"/>
                  </a:lnTo>
                  <a:lnTo>
                    <a:pt x="5" y="1077"/>
                  </a:lnTo>
                  <a:lnTo>
                    <a:pt x="10" y="1082"/>
                  </a:lnTo>
                  <a:lnTo>
                    <a:pt x="10" y="1097"/>
                  </a:lnTo>
                  <a:lnTo>
                    <a:pt x="10" y="829"/>
                  </a:lnTo>
                  <a:lnTo>
                    <a:pt x="15" y="759"/>
                  </a:lnTo>
                  <a:lnTo>
                    <a:pt x="15" y="0"/>
                  </a:lnTo>
                  <a:lnTo>
                    <a:pt x="15" y="655"/>
                  </a:lnTo>
                  <a:lnTo>
                    <a:pt x="20" y="655"/>
                  </a:lnTo>
                  <a:lnTo>
                    <a:pt x="20" y="74"/>
                  </a:lnTo>
                  <a:lnTo>
                    <a:pt x="20" y="417"/>
                  </a:lnTo>
                  <a:lnTo>
                    <a:pt x="25" y="491"/>
                  </a:lnTo>
                  <a:lnTo>
                    <a:pt x="25" y="824"/>
                  </a:lnTo>
                  <a:lnTo>
                    <a:pt x="30" y="849"/>
                  </a:lnTo>
                  <a:lnTo>
                    <a:pt x="30" y="844"/>
                  </a:lnTo>
                  <a:lnTo>
                    <a:pt x="30" y="1077"/>
                  </a:lnTo>
                  <a:lnTo>
                    <a:pt x="35" y="1087"/>
                  </a:lnTo>
                  <a:lnTo>
                    <a:pt x="35" y="1102"/>
                  </a:lnTo>
                  <a:lnTo>
                    <a:pt x="35" y="610"/>
                  </a:lnTo>
                  <a:lnTo>
                    <a:pt x="40" y="591"/>
                  </a:lnTo>
                  <a:lnTo>
                    <a:pt x="40" y="665"/>
                  </a:lnTo>
                  <a:lnTo>
                    <a:pt x="40" y="134"/>
                  </a:lnTo>
                  <a:lnTo>
                    <a:pt x="40" y="645"/>
                  </a:lnTo>
                  <a:lnTo>
                    <a:pt x="45" y="625"/>
                  </a:lnTo>
                  <a:lnTo>
                    <a:pt x="45" y="84"/>
                  </a:lnTo>
                  <a:lnTo>
                    <a:pt x="45" y="526"/>
                  </a:lnTo>
                  <a:lnTo>
                    <a:pt x="50" y="561"/>
                  </a:lnTo>
                  <a:lnTo>
                    <a:pt x="50" y="928"/>
                  </a:lnTo>
                  <a:lnTo>
                    <a:pt x="55" y="938"/>
                  </a:lnTo>
                  <a:lnTo>
                    <a:pt x="55" y="918"/>
                  </a:lnTo>
                  <a:lnTo>
                    <a:pt x="55" y="1092"/>
                  </a:lnTo>
                  <a:lnTo>
                    <a:pt x="60" y="1102"/>
                  </a:lnTo>
                  <a:lnTo>
                    <a:pt x="60" y="84"/>
                  </a:lnTo>
                  <a:lnTo>
                    <a:pt x="65" y="188"/>
                  </a:lnTo>
                  <a:lnTo>
                    <a:pt x="65" y="690"/>
                  </a:lnTo>
                  <a:lnTo>
                    <a:pt x="65" y="466"/>
                  </a:lnTo>
                  <a:lnTo>
                    <a:pt x="70" y="382"/>
                  </a:lnTo>
                  <a:lnTo>
                    <a:pt x="70" y="89"/>
                  </a:lnTo>
                  <a:lnTo>
                    <a:pt x="70" y="715"/>
                  </a:lnTo>
                  <a:lnTo>
                    <a:pt x="75" y="725"/>
                  </a:lnTo>
                  <a:lnTo>
                    <a:pt x="75" y="893"/>
                  </a:lnTo>
                  <a:lnTo>
                    <a:pt x="80" y="928"/>
                  </a:lnTo>
                  <a:lnTo>
                    <a:pt x="80" y="1132"/>
                  </a:lnTo>
                  <a:lnTo>
                    <a:pt x="80" y="1122"/>
                  </a:lnTo>
                  <a:lnTo>
                    <a:pt x="85" y="1102"/>
                  </a:lnTo>
                  <a:lnTo>
                    <a:pt x="85" y="109"/>
                  </a:lnTo>
                  <a:lnTo>
                    <a:pt x="85" y="437"/>
                  </a:lnTo>
                  <a:lnTo>
                    <a:pt x="90" y="650"/>
                  </a:lnTo>
                  <a:lnTo>
                    <a:pt x="90" y="680"/>
                  </a:lnTo>
                  <a:lnTo>
                    <a:pt x="90" y="169"/>
                  </a:lnTo>
                  <a:lnTo>
                    <a:pt x="95" y="119"/>
                  </a:lnTo>
                  <a:lnTo>
                    <a:pt x="95" y="99"/>
                  </a:lnTo>
                  <a:lnTo>
                    <a:pt x="95" y="804"/>
                  </a:lnTo>
                  <a:lnTo>
                    <a:pt x="100" y="809"/>
                  </a:lnTo>
                  <a:lnTo>
                    <a:pt x="100" y="1008"/>
                  </a:lnTo>
                  <a:lnTo>
                    <a:pt x="105" y="1037"/>
                  </a:lnTo>
                  <a:lnTo>
                    <a:pt x="105" y="1057"/>
                  </a:lnTo>
                  <a:lnTo>
                    <a:pt x="105" y="884"/>
                  </a:lnTo>
                  <a:lnTo>
                    <a:pt x="109" y="839"/>
                  </a:lnTo>
                  <a:lnTo>
                    <a:pt x="109" y="39"/>
                  </a:lnTo>
                  <a:lnTo>
                    <a:pt x="109" y="680"/>
                  </a:lnTo>
                  <a:lnTo>
                    <a:pt x="114" y="675"/>
                  </a:lnTo>
                  <a:lnTo>
                    <a:pt x="114" y="114"/>
                  </a:lnTo>
                  <a:lnTo>
                    <a:pt x="114" y="134"/>
                  </a:lnTo>
                  <a:lnTo>
                    <a:pt x="119" y="208"/>
                  </a:lnTo>
                  <a:lnTo>
                    <a:pt x="119" y="943"/>
                  </a:lnTo>
                  <a:lnTo>
                    <a:pt x="124" y="973"/>
                  </a:lnTo>
                  <a:lnTo>
                    <a:pt x="124" y="839"/>
                  </a:lnTo>
                  <a:lnTo>
                    <a:pt x="124" y="1003"/>
                  </a:lnTo>
                  <a:lnTo>
                    <a:pt x="129" y="1023"/>
                  </a:lnTo>
                  <a:lnTo>
                    <a:pt x="129" y="1037"/>
                  </a:lnTo>
                  <a:lnTo>
                    <a:pt x="129" y="829"/>
                  </a:lnTo>
                  <a:lnTo>
                    <a:pt x="134" y="759"/>
                  </a:lnTo>
                  <a:lnTo>
                    <a:pt x="134" y="69"/>
                  </a:lnTo>
                  <a:lnTo>
                    <a:pt x="134" y="675"/>
                  </a:lnTo>
                  <a:lnTo>
                    <a:pt x="139" y="655"/>
                  </a:lnTo>
                  <a:lnTo>
                    <a:pt x="139" y="94"/>
                  </a:lnTo>
                  <a:lnTo>
                    <a:pt x="139" y="342"/>
                  </a:lnTo>
                  <a:lnTo>
                    <a:pt x="144" y="412"/>
                  </a:lnTo>
                  <a:lnTo>
                    <a:pt x="144" y="715"/>
                  </a:lnTo>
                  <a:lnTo>
                    <a:pt x="144" y="695"/>
                  </a:lnTo>
                  <a:lnTo>
                    <a:pt x="149" y="710"/>
                  </a:lnTo>
                  <a:lnTo>
                    <a:pt x="149" y="1157"/>
                  </a:lnTo>
                  <a:lnTo>
                    <a:pt x="154" y="1142"/>
                  </a:lnTo>
                  <a:lnTo>
                    <a:pt x="154" y="1157"/>
                  </a:lnTo>
                  <a:lnTo>
                    <a:pt x="154" y="774"/>
                  </a:lnTo>
                  <a:lnTo>
                    <a:pt x="159" y="720"/>
                  </a:lnTo>
                  <a:lnTo>
                    <a:pt x="159" y="10"/>
                  </a:lnTo>
                  <a:lnTo>
                    <a:pt x="159" y="680"/>
                  </a:lnTo>
                  <a:lnTo>
                    <a:pt x="164" y="670"/>
                  </a:lnTo>
                  <a:lnTo>
                    <a:pt x="164" y="139"/>
                  </a:lnTo>
                  <a:lnTo>
                    <a:pt x="164" y="298"/>
                  </a:lnTo>
                  <a:lnTo>
                    <a:pt x="169" y="382"/>
                  </a:lnTo>
                  <a:lnTo>
                    <a:pt x="169" y="829"/>
                  </a:lnTo>
                  <a:lnTo>
                    <a:pt x="174" y="839"/>
                  </a:lnTo>
                  <a:lnTo>
                    <a:pt x="174" y="1082"/>
                  </a:lnTo>
                  <a:lnTo>
                    <a:pt x="179" y="1077"/>
                  </a:lnTo>
                  <a:lnTo>
                    <a:pt x="179" y="695"/>
                  </a:lnTo>
                  <a:lnTo>
                    <a:pt x="184" y="665"/>
                  </a:lnTo>
                  <a:lnTo>
                    <a:pt x="184" y="680"/>
                  </a:lnTo>
                  <a:lnTo>
                    <a:pt x="184" y="89"/>
                  </a:lnTo>
                  <a:lnTo>
                    <a:pt x="184" y="645"/>
                  </a:lnTo>
                  <a:lnTo>
                    <a:pt x="189" y="625"/>
                  </a:lnTo>
                  <a:lnTo>
                    <a:pt x="189" y="74"/>
                  </a:lnTo>
                  <a:lnTo>
                    <a:pt x="189" y="496"/>
                  </a:lnTo>
                  <a:lnTo>
                    <a:pt x="194" y="526"/>
                  </a:lnTo>
                  <a:lnTo>
                    <a:pt x="194" y="799"/>
                  </a:lnTo>
                  <a:lnTo>
                    <a:pt x="199" y="844"/>
                  </a:lnTo>
                  <a:lnTo>
                    <a:pt x="199" y="1167"/>
                  </a:lnTo>
                  <a:lnTo>
                    <a:pt x="204" y="1162"/>
                  </a:lnTo>
                  <a:lnTo>
                    <a:pt x="204" y="481"/>
                  </a:lnTo>
                  <a:lnTo>
                    <a:pt x="209" y="208"/>
                  </a:lnTo>
                  <a:lnTo>
                    <a:pt x="209" y="680"/>
                  </a:lnTo>
                  <a:lnTo>
                    <a:pt x="209" y="104"/>
                  </a:lnTo>
                  <a:lnTo>
                    <a:pt x="209" y="601"/>
                  </a:lnTo>
                  <a:lnTo>
                    <a:pt x="214" y="536"/>
                  </a:lnTo>
                  <a:lnTo>
                    <a:pt x="214" y="124"/>
                  </a:lnTo>
                  <a:lnTo>
                    <a:pt x="214" y="541"/>
                  </a:lnTo>
                  <a:lnTo>
                    <a:pt x="219" y="625"/>
                  </a:lnTo>
                  <a:lnTo>
                    <a:pt x="219" y="898"/>
                  </a:lnTo>
                  <a:lnTo>
                    <a:pt x="224" y="928"/>
                  </a:lnTo>
                  <a:lnTo>
                    <a:pt x="224" y="1162"/>
                  </a:lnTo>
                  <a:lnTo>
                    <a:pt x="224" y="1157"/>
                  </a:lnTo>
                  <a:lnTo>
                    <a:pt x="229" y="1152"/>
                  </a:lnTo>
                  <a:lnTo>
                    <a:pt x="229" y="114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1" name="Freeform 132"/>
            <p:cNvSpPr>
              <a:spLocks/>
            </p:cNvSpPr>
            <p:nvPr/>
          </p:nvSpPr>
          <p:spPr bwMode="auto">
            <a:xfrm>
              <a:off x="3757591" y="2046496"/>
              <a:ext cx="505109" cy="326636"/>
            </a:xfrm>
            <a:custGeom>
              <a:avLst/>
              <a:gdLst>
                <a:gd name="T0" fmla="*/ 5 w 223"/>
                <a:gd name="T1" fmla="*/ 521 h 1246"/>
                <a:gd name="T2" fmla="*/ 10 w 223"/>
                <a:gd name="T3" fmla="*/ 263 h 1246"/>
                <a:gd name="T4" fmla="*/ 15 w 223"/>
                <a:gd name="T5" fmla="*/ 804 h 1246"/>
                <a:gd name="T6" fmla="*/ 20 w 223"/>
                <a:gd name="T7" fmla="*/ 1246 h 1246"/>
                <a:gd name="T8" fmla="*/ 25 w 223"/>
                <a:gd name="T9" fmla="*/ 178 h 1246"/>
                <a:gd name="T10" fmla="*/ 29 w 223"/>
                <a:gd name="T11" fmla="*/ 213 h 1246"/>
                <a:gd name="T12" fmla="*/ 39 w 223"/>
                <a:gd name="T13" fmla="*/ 888 h 1246"/>
                <a:gd name="T14" fmla="*/ 44 w 223"/>
                <a:gd name="T15" fmla="*/ 1226 h 1246"/>
                <a:gd name="T16" fmla="*/ 49 w 223"/>
                <a:gd name="T17" fmla="*/ 178 h 1246"/>
                <a:gd name="T18" fmla="*/ 54 w 223"/>
                <a:gd name="T19" fmla="*/ 188 h 1246"/>
                <a:gd name="T20" fmla="*/ 59 w 223"/>
                <a:gd name="T21" fmla="*/ 963 h 1246"/>
                <a:gd name="T22" fmla="*/ 64 w 223"/>
                <a:gd name="T23" fmla="*/ 1151 h 1246"/>
                <a:gd name="T24" fmla="*/ 69 w 223"/>
                <a:gd name="T25" fmla="*/ 893 h 1246"/>
                <a:gd name="T26" fmla="*/ 74 w 223"/>
                <a:gd name="T27" fmla="*/ 769 h 1246"/>
                <a:gd name="T28" fmla="*/ 79 w 223"/>
                <a:gd name="T29" fmla="*/ 451 h 1246"/>
                <a:gd name="T30" fmla="*/ 89 w 223"/>
                <a:gd name="T31" fmla="*/ 1022 h 1246"/>
                <a:gd name="T32" fmla="*/ 89 w 223"/>
                <a:gd name="T33" fmla="*/ 1161 h 1246"/>
                <a:gd name="T34" fmla="*/ 94 w 223"/>
                <a:gd name="T35" fmla="*/ 774 h 1246"/>
                <a:gd name="T36" fmla="*/ 99 w 223"/>
                <a:gd name="T37" fmla="*/ 218 h 1246"/>
                <a:gd name="T38" fmla="*/ 104 w 223"/>
                <a:gd name="T39" fmla="*/ 193 h 1246"/>
                <a:gd name="T40" fmla="*/ 109 w 223"/>
                <a:gd name="T41" fmla="*/ 1012 h 1246"/>
                <a:gd name="T42" fmla="*/ 114 w 223"/>
                <a:gd name="T43" fmla="*/ 1216 h 1246"/>
                <a:gd name="T44" fmla="*/ 124 w 223"/>
                <a:gd name="T45" fmla="*/ 382 h 1246"/>
                <a:gd name="T46" fmla="*/ 129 w 223"/>
                <a:gd name="T47" fmla="*/ 541 h 1246"/>
                <a:gd name="T48" fmla="*/ 134 w 223"/>
                <a:gd name="T49" fmla="*/ 829 h 1246"/>
                <a:gd name="T50" fmla="*/ 139 w 223"/>
                <a:gd name="T51" fmla="*/ 1042 h 1246"/>
                <a:gd name="T52" fmla="*/ 144 w 223"/>
                <a:gd name="T53" fmla="*/ 1191 h 1246"/>
                <a:gd name="T54" fmla="*/ 149 w 223"/>
                <a:gd name="T55" fmla="*/ 561 h 1246"/>
                <a:gd name="T56" fmla="*/ 154 w 223"/>
                <a:gd name="T57" fmla="*/ 243 h 1246"/>
                <a:gd name="T58" fmla="*/ 159 w 223"/>
                <a:gd name="T59" fmla="*/ 888 h 1246"/>
                <a:gd name="T60" fmla="*/ 164 w 223"/>
                <a:gd name="T61" fmla="*/ 1201 h 1246"/>
                <a:gd name="T62" fmla="*/ 169 w 223"/>
                <a:gd name="T63" fmla="*/ 0 h 1246"/>
                <a:gd name="T64" fmla="*/ 173 w 223"/>
                <a:gd name="T65" fmla="*/ 794 h 1246"/>
                <a:gd name="T66" fmla="*/ 178 w 223"/>
                <a:gd name="T67" fmla="*/ 213 h 1246"/>
                <a:gd name="T68" fmla="*/ 183 w 223"/>
                <a:gd name="T69" fmla="*/ 1176 h 1246"/>
                <a:gd name="T70" fmla="*/ 188 w 223"/>
                <a:gd name="T71" fmla="*/ 1052 h 1246"/>
                <a:gd name="T72" fmla="*/ 193 w 223"/>
                <a:gd name="T73" fmla="*/ 784 h 1246"/>
                <a:gd name="T74" fmla="*/ 198 w 223"/>
                <a:gd name="T75" fmla="*/ 198 h 1246"/>
                <a:gd name="T76" fmla="*/ 203 w 223"/>
                <a:gd name="T77" fmla="*/ 953 h 1246"/>
                <a:gd name="T78" fmla="*/ 213 w 223"/>
                <a:gd name="T79" fmla="*/ 1191 h 1246"/>
                <a:gd name="T80" fmla="*/ 218 w 223"/>
                <a:gd name="T81" fmla="*/ 888 h 1246"/>
                <a:gd name="T82" fmla="*/ 223 w 223"/>
                <a:gd name="T83" fmla="*/ 789 h 1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3" h="1246">
                  <a:moveTo>
                    <a:pt x="0" y="218"/>
                  </a:moveTo>
                  <a:lnTo>
                    <a:pt x="0" y="417"/>
                  </a:lnTo>
                  <a:lnTo>
                    <a:pt x="5" y="521"/>
                  </a:lnTo>
                  <a:lnTo>
                    <a:pt x="5" y="779"/>
                  </a:lnTo>
                  <a:lnTo>
                    <a:pt x="5" y="342"/>
                  </a:lnTo>
                  <a:lnTo>
                    <a:pt x="10" y="263"/>
                  </a:lnTo>
                  <a:lnTo>
                    <a:pt x="10" y="228"/>
                  </a:lnTo>
                  <a:lnTo>
                    <a:pt x="10" y="799"/>
                  </a:lnTo>
                  <a:lnTo>
                    <a:pt x="15" y="804"/>
                  </a:lnTo>
                  <a:lnTo>
                    <a:pt x="15" y="1161"/>
                  </a:lnTo>
                  <a:lnTo>
                    <a:pt x="20" y="1191"/>
                  </a:lnTo>
                  <a:lnTo>
                    <a:pt x="20" y="1246"/>
                  </a:lnTo>
                  <a:lnTo>
                    <a:pt x="20" y="1132"/>
                  </a:lnTo>
                  <a:lnTo>
                    <a:pt x="25" y="1087"/>
                  </a:lnTo>
                  <a:lnTo>
                    <a:pt x="25" y="178"/>
                  </a:lnTo>
                  <a:lnTo>
                    <a:pt x="25" y="784"/>
                  </a:lnTo>
                  <a:lnTo>
                    <a:pt x="29" y="779"/>
                  </a:lnTo>
                  <a:lnTo>
                    <a:pt x="29" y="213"/>
                  </a:lnTo>
                  <a:lnTo>
                    <a:pt x="34" y="213"/>
                  </a:lnTo>
                  <a:lnTo>
                    <a:pt x="34" y="878"/>
                  </a:lnTo>
                  <a:lnTo>
                    <a:pt x="39" y="888"/>
                  </a:lnTo>
                  <a:lnTo>
                    <a:pt x="39" y="1141"/>
                  </a:lnTo>
                  <a:lnTo>
                    <a:pt x="44" y="1161"/>
                  </a:lnTo>
                  <a:lnTo>
                    <a:pt x="44" y="1226"/>
                  </a:lnTo>
                  <a:lnTo>
                    <a:pt x="44" y="1017"/>
                  </a:lnTo>
                  <a:lnTo>
                    <a:pt x="49" y="943"/>
                  </a:lnTo>
                  <a:lnTo>
                    <a:pt x="49" y="178"/>
                  </a:lnTo>
                  <a:lnTo>
                    <a:pt x="49" y="779"/>
                  </a:lnTo>
                  <a:lnTo>
                    <a:pt x="54" y="774"/>
                  </a:lnTo>
                  <a:lnTo>
                    <a:pt x="54" y="188"/>
                  </a:lnTo>
                  <a:lnTo>
                    <a:pt x="54" y="312"/>
                  </a:lnTo>
                  <a:lnTo>
                    <a:pt x="59" y="407"/>
                  </a:lnTo>
                  <a:lnTo>
                    <a:pt x="59" y="963"/>
                  </a:lnTo>
                  <a:lnTo>
                    <a:pt x="64" y="993"/>
                  </a:lnTo>
                  <a:lnTo>
                    <a:pt x="64" y="988"/>
                  </a:lnTo>
                  <a:lnTo>
                    <a:pt x="64" y="1151"/>
                  </a:lnTo>
                  <a:lnTo>
                    <a:pt x="69" y="1171"/>
                  </a:lnTo>
                  <a:lnTo>
                    <a:pt x="69" y="1181"/>
                  </a:lnTo>
                  <a:lnTo>
                    <a:pt x="69" y="893"/>
                  </a:lnTo>
                  <a:lnTo>
                    <a:pt x="74" y="834"/>
                  </a:lnTo>
                  <a:lnTo>
                    <a:pt x="74" y="163"/>
                  </a:lnTo>
                  <a:lnTo>
                    <a:pt x="74" y="769"/>
                  </a:lnTo>
                  <a:lnTo>
                    <a:pt x="79" y="764"/>
                  </a:lnTo>
                  <a:lnTo>
                    <a:pt x="79" y="168"/>
                  </a:lnTo>
                  <a:lnTo>
                    <a:pt x="79" y="451"/>
                  </a:lnTo>
                  <a:lnTo>
                    <a:pt x="84" y="521"/>
                  </a:lnTo>
                  <a:lnTo>
                    <a:pt x="84" y="997"/>
                  </a:lnTo>
                  <a:lnTo>
                    <a:pt x="89" y="1022"/>
                  </a:lnTo>
                  <a:lnTo>
                    <a:pt x="89" y="1166"/>
                  </a:lnTo>
                  <a:lnTo>
                    <a:pt x="89" y="963"/>
                  </a:lnTo>
                  <a:lnTo>
                    <a:pt x="89" y="1161"/>
                  </a:lnTo>
                  <a:lnTo>
                    <a:pt x="94" y="1166"/>
                  </a:lnTo>
                  <a:lnTo>
                    <a:pt x="94" y="1176"/>
                  </a:lnTo>
                  <a:lnTo>
                    <a:pt x="94" y="774"/>
                  </a:lnTo>
                  <a:lnTo>
                    <a:pt x="99" y="739"/>
                  </a:lnTo>
                  <a:lnTo>
                    <a:pt x="99" y="779"/>
                  </a:lnTo>
                  <a:lnTo>
                    <a:pt x="99" y="218"/>
                  </a:lnTo>
                  <a:lnTo>
                    <a:pt x="99" y="754"/>
                  </a:lnTo>
                  <a:lnTo>
                    <a:pt x="104" y="734"/>
                  </a:lnTo>
                  <a:lnTo>
                    <a:pt x="104" y="193"/>
                  </a:lnTo>
                  <a:lnTo>
                    <a:pt x="104" y="580"/>
                  </a:lnTo>
                  <a:lnTo>
                    <a:pt x="109" y="615"/>
                  </a:lnTo>
                  <a:lnTo>
                    <a:pt x="109" y="1012"/>
                  </a:lnTo>
                  <a:lnTo>
                    <a:pt x="114" y="1037"/>
                  </a:lnTo>
                  <a:lnTo>
                    <a:pt x="114" y="1027"/>
                  </a:lnTo>
                  <a:lnTo>
                    <a:pt x="114" y="1216"/>
                  </a:lnTo>
                  <a:lnTo>
                    <a:pt x="119" y="1221"/>
                  </a:lnTo>
                  <a:lnTo>
                    <a:pt x="119" y="158"/>
                  </a:lnTo>
                  <a:lnTo>
                    <a:pt x="124" y="382"/>
                  </a:lnTo>
                  <a:lnTo>
                    <a:pt x="124" y="789"/>
                  </a:lnTo>
                  <a:lnTo>
                    <a:pt x="124" y="610"/>
                  </a:lnTo>
                  <a:lnTo>
                    <a:pt x="129" y="541"/>
                  </a:lnTo>
                  <a:lnTo>
                    <a:pt x="129" y="178"/>
                  </a:lnTo>
                  <a:lnTo>
                    <a:pt x="129" y="794"/>
                  </a:lnTo>
                  <a:lnTo>
                    <a:pt x="134" y="829"/>
                  </a:lnTo>
                  <a:lnTo>
                    <a:pt x="134" y="1057"/>
                  </a:lnTo>
                  <a:lnTo>
                    <a:pt x="134" y="1027"/>
                  </a:lnTo>
                  <a:lnTo>
                    <a:pt x="139" y="1042"/>
                  </a:lnTo>
                  <a:lnTo>
                    <a:pt x="139" y="1226"/>
                  </a:lnTo>
                  <a:lnTo>
                    <a:pt x="139" y="1206"/>
                  </a:lnTo>
                  <a:lnTo>
                    <a:pt x="144" y="1191"/>
                  </a:lnTo>
                  <a:lnTo>
                    <a:pt x="144" y="44"/>
                  </a:lnTo>
                  <a:lnTo>
                    <a:pt x="144" y="441"/>
                  </a:lnTo>
                  <a:lnTo>
                    <a:pt x="149" y="561"/>
                  </a:lnTo>
                  <a:lnTo>
                    <a:pt x="149" y="794"/>
                  </a:lnTo>
                  <a:lnTo>
                    <a:pt x="149" y="322"/>
                  </a:lnTo>
                  <a:lnTo>
                    <a:pt x="154" y="243"/>
                  </a:lnTo>
                  <a:lnTo>
                    <a:pt x="154" y="203"/>
                  </a:lnTo>
                  <a:lnTo>
                    <a:pt x="154" y="878"/>
                  </a:lnTo>
                  <a:lnTo>
                    <a:pt x="159" y="888"/>
                  </a:lnTo>
                  <a:lnTo>
                    <a:pt x="159" y="1097"/>
                  </a:lnTo>
                  <a:lnTo>
                    <a:pt x="164" y="1132"/>
                  </a:lnTo>
                  <a:lnTo>
                    <a:pt x="164" y="1201"/>
                  </a:lnTo>
                  <a:lnTo>
                    <a:pt x="164" y="1097"/>
                  </a:lnTo>
                  <a:lnTo>
                    <a:pt x="169" y="1072"/>
                  </a:lnTo>
                  <a:lnTo>
                    <a:pt x="169" y="0"/>
                  </a:lnTo>
                  <a:lnTo>
                    <a:pt x="169" y="764"/>
                  </a:lnTo>
                  <a:lnTo>
                    <a:pt x="173" y="789"/>
                  </a:lnTo>
                  <a:lnTo>
                    <a:pt x="173" y="794"/>
                  </a:lnTo>
                  <a:lnTo>
                    <a:pt x="173" y="263"/>
                  </a:lnTo>
                  <a:lnTo>
                    <a:pt x="178" y="218"/>
                  </a:lnTo>
                  <a:lnTo>
                    <a:pt x="178" y="213"/>
                  </a:lnTo>
                  <a:lnTo>
                    <a:pt x="178" y="858"/>
                  </a:lnTo>
                  <a:lnTo>
                    <a:pt x="183" y="873"/>
                  </a:lnTo>
                  <a:lnTo>
                    <a:pt x="183" y="1176"/>
                  </a:lnTo>
                  <a:lnTo>
                    <a:pt x="188" y="1201"/>
                  </a:lnTo>
                  <a:lnTo>
                    <a:pt x="188" y="1236"/>
                  </a:lnTo>
                  <a:lnTo>
                    <a:pt x="188" y="1052"/>
                  </a:lnTo>
                  <a:lnTo>
                    <a:pt x="193" y="1007"/>
                  </a:lnTo>
                  <a:lnTo>
                    <a:pt x="193" y="29"/>
                  </a:lnTo>
                  <a:lnTo>
                    <a:pt x="193" y="784"/>
                  </a:lnTo>
                  <a:lnTo>
                    <a:pt x="198" y="779"/>
                  </a:lnTo>
                  <a:lnTo>
                    <a:pt x="198" y="789"/>
                  </a:lnTo>
                  <a:lnTo>
                    <a:pt x="198" y="198"/>
                  </a:lnTo>
                  <a:lnTo>
                    <a:pt x="198" y="203"/>
                  </a:lnTo>
                  <a:lnTo>
                    <a:pt x="203" y="253"/>
                  </a:lnTo>
                  <a:lnTo>
                    <a:pt x="203" y="953"/>
                  </a:lnTo>
                  <a:lnTo>
                    <a:pt x="208" y="963"/>
                  </a:lnTo>
                  <a:lnTo>
                    <a:pt x="208" y="1171"/>
                  </a:lnTo>
                  <a:lnTo>
                    <a:pt x="213" y="1191"/>
                  </a:lnTo>
                  <a:lnTo>
                    <a:pt x="213" y="1226"/>
                  </a:lnTo>
                  <a:lnTo>
                    <a:pt x="213" y="933"/>
                  </a:lnTo>
                  <a:lnTo>
                    <a:pt x="218" y="888"/>
                  </a:lnTo>
                  <a:lnTo>
                    <a:pt x="218" y="24"/>
                  </a:lnTo>
                  <a:lnTo>
                    <a:pt x="218" y="794"/>
                  </a:lnTo>
                  <a:lnTo>
                    <a:pt x="223" y="789"/>
                  </a:lnTo>
                  <a:lnTo>
                    <a:pt x="223" y="173"/>
                  </a:lnTo>
                  <a:lnTo>
                    <a:pt x="223" y="233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2" name="Freeform 133"/>
            <p:cNvSpPr>
              <a:spLocks/>
            </p:cNvSpPr>
            <p:nvPr/>
          </p:nvSpPr>
          <p:spPr bwMode="auto">
            <a:xfrm>
              <a:off x="4262699" y="2039943"/>
              <a:ext cx="530024" cy="349967"/>
            </a:xfrm>
            <a:custGeom>
              <a:avLst/>
              <a:gdLst>
                <a:gd name="T0" fmla="*/ 5 w 234"/>
                <a:gd name="T1" fmla="*/ 913 h 1335"/>
                <a:gd name="T2" fmla="*/ 15 w 234"/>
                <a:gd name="T3" fmla="*/ 1221 h 1335"/>
                <a:gd name="T4" fmla="*/ 20 w 234"/>
                <a:gd name="T5" fmla="*/ 888 h 1335"/>
                <a:gd name="T6" fmla="*/ 25 w 234"/>
                <a:gd name="T7" fmla="*/ 794 h 1335"/>
                <a:gd name="T8" fmla="*/ 30 w 234"/>
                <a:gd name="T9" fmla="*/ 382 h 1335"/>
                <a:gd name="T10" fmla="*/ 35 w 234"/>
                <a:gd name="T11" fmla="*/ 859 h 1335"/>
                <a:gd name="T12" fmla="*/ 40 w 234"/>
                <a:gd name="T13" fmla="*/ 1261 h 1335"/>
                <a:gd name="T14" fmla="*/ 45 w 234"/>
                <a:gd name="T15" fmla="*/ 312 h 1335"/>
                <a:gd name="T16" fmla="*/ 50 w 234"/>
                <a:gd name="T17" fmla="*/ 213 h 1335"/>
                <a:gd name="T18" fmla="*/ 55 w 234"/>
                <a:gd name="T19" fmla="*/ 928 h 1335"/>
                <a:gd name="T20" fmla="*/ 60 w 234"/>
                <a:gd name="T21" fmla="*/ 1191 h 1335"/>
                <a:gd name="T22" fmla="*/ 65 w 234"/>
                <a:gd name="T23" fmla="*/ 1018 h 1335"/>
                <a:gd name="T24" fmla="*/ 70 w 234"/>
                <a:gd name="T25" fmla="*/ 799 h 1335"/>
                <a:gd name="T26" fmla="*/ 75 w 234"/>
                <a:gd name="T27" fmla="*/ 312 h 1335"/>
                <a:gd name="T28" fmla="*/ 85 w 234"/>
                <a:gd name="T29" fmla="*/ 943 h 1335"/>
                <a:gd name="T30" fmla="*/ 90 w 234"/>
                <a:gd name="T31" fmla="*/ 913 h 1335"/>
                <a:gd name="T32" fmla="*/ 95 w 234"/>
                <a:gd name="T33" fmla="*/ 799 h 1335"/>
                <a:gd name="T34" fmla="*/ 99 w 234"/>
                <a:gd name="T35" fmla="*/ 486 h 1335"/>
                <a:gd name="T36" fmla="*/ 109 w 234"/>
                <a:gd name="T37" fmla="*/ 908 h 1335"/>
                <a:gd name="T38" fmla="*/ 114 w 234"/>
                <a:gd name="T39" fmla="*/ 814 h 1335"/>
                <a:gd name="T40" fmla="*/ 119 w 234"/>
                <a:gd name="T41" fmla="*/ 25 h 1335"/>
                <a:gd name="T42" fmla="*/ 124 w 234"/>
                <a:gd name="T43" fmla="*/ 243 h 1335"/>
                <a:gd name="T44" fmla="*/ 129 w 234"/>
                <a:gd name="T45" fmla="*/ 993 h 1335"/>
                <a:gd name="T46" fmla="*/ 134 w 234"/>
                <a:gd name="T47" fmla="*/ 1271 h 1335"/>
                <a:gd name="T48" fmla="*/ 144 w 234"/>
                <a:gd name="T49" fmla="*/ 412 h 1335"/>
                <a:gd name="T50" fmla="*/ 144 w 234"/>
                <a:gd name="T51" fmla="*/ 759 h 1335"/>
                <a:gd name="T52" fmla="*/ 149 w 234"/>
                <a:gd name="T53" fmla="*/ 665 h 1335"/>
                <a:gd name="T54" fmla="*/ 159 w 234"/>
                <a:gd name="T55" fmla="*/ 1077 h 1335"/>
                <a:gd name="T56" fmla="*/ 164 w 234"/>
                <a:gd name="T57" fmla="*/ 1266 h 1335"/>
                <a:gd name="T58" fmla="*/ 169 w 234"/>
                <a:gd name="T59" fmla="*/ 819 h 1335"/>
                <a:gd name="T60" fmla="*/ 174 w 234"/>
                <a:gd name="T61" fmla="*/ 203 h 1335"/>
                <a:gd name="T62" fmla="*/ 179 w 234"/>
                <a:gd name="T63" fmla="*/ 739 h 1335"/>
                <a:gd name="T64" fmla="*/ 184 w 234"/>
                <a:gd name="T65" fmla="*/ 1291 h 1335"/>
                <a:gd name="T66" fmla="*/ 189 w 234"/>
                <a:gd name="T67" fmla="*/ 218 h 1335"/>
                <a:gd name="T68" fmla="*/ 194 w 234"/>
                <a:gd name="T69" fmla="*/ 804 h 1335"/>
                <a:gd name="T70" fmla="*/ 199 w 234"/>
                <a:gd name="T71" fmla="*/ 804 h 1335"/>
                <a:gd name="T72" fmla="*/ 204 w 234"/>
                <a:gd name="T73" fmla="*/ 804 h 1335"/>
                <a:gd name="T74" fmla="*/ 209 w 234"/>
                <a:gd name="T75" fmla="*/ 1306 h 1335"/>
                <a:gd name="T76" fmla="*/ 214 w 234"/>
                <a:gd name="T77" fmla="*/ 183 h 1335"/>
                <a:gd name="T78" fmla="*/ 219 w 234"/>
                <a:gd name="T79" fmla="*/ 809 h 1335"/>
                <a:gd name="T80" fmla="*/ 224 w 234"/>
                <a:gd name="T81" fmla="*/ 759 h 1335"/>
                <a:gd name="T82" fmla="*/ 229 w 234"/>
                <a:gd name="T83" fmla="*/ 759 h 1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34" h="1335">
                  <a:moveTo>
                    <a:pt x="0" y="258"/>
                  </a:moveTo>
                  <a:lnTo>
                    <a:pt x="5" y="342"/>
                  </a:lnTo>
                  <a:lnTo>
                    <a:pt x="5" y="913"/>
                  </a:lnTo>
                  <a:lnTo>
                    <a:pt x="10" y="923"/>
                  </a:lnTo>
                  <a:lnTo>
                    <a:pt x="10" y="1211"/>
                  </a:lnTo>
                  <a:lnTo>
                    <a:pt x="15" y="1221"/>
                  </a:lnTo>
                  <a:lnTo>
                    <a:pt x="15" y="1246"/>
                  </a:lnTo>
                  <a:lnTo>
                    <a:pt x="15" y="938"/>
                  </a:lnTo>
                  <a:lnTo>
                    <a:pt x="20" y="888"/>
                  </a:lnTo>
                  <a:lnTo>
                    <a:pt x="20" y="218"/>
                  </a:lnTo>
                  <a:lnTo>
                    <a:pt x="20" y="789"/>
                  </a:lnTo>
                  <a:lnTo>
                    <a:pt x="25" y="794"/>
                  </a:lnTo>
                  <a:lnTo>
                    <a:pt x="25" y="154"/>
                  </a:lnTo>
                  <a:lnTo>
                    <a:pt x="25" y="263"/>
                  </a:lnTo>
                  <a:lnTo>
                    <a:pt x="30" y="382"/>
                  </a:lnTo>
                  <a:lnTo>
                    <a:pt x="30" y="869"/>
                  </a:lnTo>
                  <a:lnTo>
                    <a:pt x="30" y="854"/>
                  </a:lnTo>
                  <a:lnTo>
                    <a:pt x="35" y="859"/>
                  </a:lnTo>
                  <a:lnTo>
                    <a:pt x="35" y="1231"/>
                  </a:lnTo>
                  <a:lnTo>
                    <a:pt x="40" y="1236"/>
                  </a:lnTo>
                  <a:lnTo>
                    <a:pt x="40" y="1261"/>
                  </a:lnTo>
                  <a:lnTo>
                    <a:pt x="40" y="948"/>
                  </a:lnTo>
                  <a:lnTo>
                    <a:pt x="45" y="888"/>
                  </a:lnTo>
                  <a:lnTo>
                    <a:pt x="45" y="312"/>
                  </a:lnTo>
                  <a:lnTo>
                    <a:pt x="45" y="804"/>
                  </a:lnTo>
                  <a:lnTo>
                    <a:pt x="50" y="799"/>
                  </a:lnTo>
                  <a:lnTo>
                    <a:pt x="50" y="213"/>
                  </a:lnTo>
                  <a:lnTo>
                    <a:pt x="50" y="471"/>
                  </a:lnTo>
                  <a:lnTo>
                    <a:pt x="55" y="561"/>
                  </a:lnTo>
                  <a:lnTo>
                    <a:pt x="55" y="928"/>
                  </a:lnTo>
                  <a:lnTo>
                    <a:pt x="55" y="923"/>
                  </a:lnTo>
                  <a:lnTo>
                    <a:pt x="60" y="918"/>
                  </a:lnTo>
                  <a:lnTo>
                    <a:pt x="60" y="1191"/>
                  </a:lnTo>
                  <a:lnTo>
                    <a:pt x="65" y="1206"/>
                  </a:lnTo>
                  <a:lnTo>
                    <a:pt x="65" y="1221"/>
                  </a:lnTo>
                  <a:lnTo>
                    <a:pt x="65" y="1018"/>
                  </a:lnTo>
                  <a:lnTo>
                    <a:pt x="70" y="948"/>
                  </a:lnTo>
                  <a:lnTo>
                    <a:pt x="70" y="193"/>
                  </a:lnTo>
                  <a:lnTo>
                    <a:pt x="70" y="799"/>
                  </a:lnTo>
                  <a:lnTo>
                    <a:pt x="75" y="794"/>
                  </a:lnTo>
                  <a:lnTo>
                    <a:pt x="75" y="183"/>
                  </a:lnTo>
                  <a:lnTo>
                    <a:pt x="75" y="312"/>
                  </a:lnTo>
                  <a:lnTo>
                    <a:pt x="80" y="412"/>
                  </a:lnTo>
                  <a:lnTo>
                    <a:pt x="80" y="943"/>
                  </a:lnTo>
                  <a:lnTo>
                    <a:pt x="85" y="943"/>
                  </a:lnTo>
                  <a:lnTo>
                    <a:pt x="85" y="1226"/>
                  </a:lnTo>
                  <a:lnTo>
                    <a:pt x="90" y="1211"/>
                  </a:lnTo>
                  <a:lnTo>
                    <a:pt x="90" y="913"/>
                  </a:lnTo>
                  <a:lnTo>
                    <a:pt x="95" y="844"/>
                  </a:lnTo>
                  <a:lnTo>
                    <a:pt x="95" y="89"/>
                  </a:lnTo>
                  <a:lnTo>
                    <a:pt x="95" y="799"/>
                  </a:lnTo>
                  <a:lnTo>
                    <a:pt x="99" y="789"/>
                  </a:lnTo>
                  <a:lnTo>
                    <a:pt x="99" y="193"/>
                  </a:lnTo>
                  <a:lnTo>
                    <a:pt x="99" y="486"/>
                  </a:lnTo>
                  <a:lnTo>
                    <a:pt x="104" y="576"/>
                  </a:lnTo>
                  <a:lnTo>
                    <a:pt x="104" y="864"/>
                  </a:lnTo>
                  <a:lnTo>
                    <a:pt x="109" y="908"/>
                  </a:lnTo>
                  <a:lnTo>
                    <a:pt x="109" y="1335"/>
                  </a:lnTo>
                  <a:lnTo>
                    <a:pt x="114" y="1330"/>
                  </a:lnTo>
                  <a:lnTo>
                    <a:pt x="114" y="814"/>
                  </a:lnTo>
                  <a:lnTo>
                    <a:pt x="119" y="710"/>
                  </a:lnTo>
                  <a:lnTo>
                    <a:pt x="119" y="814"/>
                  </a:lnTo>
                  <a:lnTo>
                    <a:pt x="119" y="25"/>
                  </a:lnTo>
                  <a:lnTo>
                    <a:pt x="119" y="779"/>
                  </a:lnTo>
                  <a:lnTo>
                    <a:pt x="124" y="764"/>
                  </a:lnTo>
                  <a:lnTo>
                    <a:pt x="124" y="243"/>
                  </a:lnTo>
                  <a:lnTo>
                    <a:pt x="124" y="635"/>
                  </a:lnTo>
                  <a:lnTo>
                    <a:pt x="129" y="635"/>
                  </a:lnTo>
                  <a:lnTo>
                    <a:pt x="129" y="993"/>
                  </a:lnTo>
                  <a:lnTo>
                    <a:pt x="134" y="1032"/>
                  </a:lnTo>
                  <a:lnTo>
                    <a:pt x="134" y="1276"/>
                  </a:lnTo>
                  <a:lnTo>
                    <a:pt x="134" y="1271"/>
                  </a:lnTo>
                  <a:lnTo>
                    <a:pt x="139" y="1266"/>
                  </a:lnTo>
                  <a:lnTo>
                    <a:pt x="139" y="710"/>
                  </a:lnTo>
                  <a:lnTo>
                    <a:pt x="144" y="412"/>
                  </a:lnTo>
                  <a:lnTo>
                    <a:pt x="144" y="814"/>
                  </a:lnTo>
                  <a:lnTo>
                    <a:pt x="144" y="74"/>
                  </a:lnTo>
                  <a:lnTo>
                    <a:pt x="144" y="759"/>
                  </a:lnTo>
                  <a:lnTo>
                    <a:pt x="149" y="720"/>
                  </a:lnTo>
                  <a:lnTo>
                    <a:pt x="149" y="193"/>
                  </a:lnTo>
                  <a:lnTo>
                    <a:pt x="149" y="665"/>
                  </a:lnTo>
                  <a:lnTo>
                    <a:pt x="154" y="744"/>
                  </a:lnTo>
                  <a:lnTo>
                    <a:pt x="154" y="1047"/>
                  </a:lnTo>
                  <a:lnTo>
                    <a:pt x="159" y="1077"/>
                  </a:lnTo>
                  <a:lnTo>
                    <a:pt x="159" y="1281"/>
                  </a:lnTo>
                  <a:lnTo>
                    <a:pt x="159" y="1276"/>
                  </a:lnTo>
                  <a:lnTo>
                    <a:pt x="164" y="1266"/>
                  </a:lnTo>
                  <a:lnTo>
                    <a:pt x="164" y="357"/>
                  </a:lnTo>
                  <a:lnTo>
                    <a:pt x="169" y="0"/>
                  </a:lnTo>
                  <a:lnTo>
                    <a:pt x="169" y="819"/>
                  </a:lnTo>
                  <a:lnTo>
                    <a:pt x="169" y="670"/>
                  </a:lnTo>
                  <a:lnTo>
                    <a:pt x="174" y="595"/>
                  </a:lnTo>
                  <a:lnTo>
                    <a:pt x="174" y="203"/>
                  </a:lnTo>
                  <a:lnTo>
                    <a:pt x="174" y="739"/>
                  </a:lnTo>
                  <a:lnTo>
                    <a:pt x="179" y="744"/>
                  </a:lnTo>
                  <a:lnTo>
                    <a:pt x="179" y="739"/>
                  </a:lnTo>
                  <a:lnTo>
                    <a:pt x="179" y="1042"/>
                  </a:lnTo>
                  <a:lnTo>
                    <a:pt x="184" y="1072"/>
                  </a:lnTo>
                  <a:lnTo>
                    <a:pt x="184" y="1291"/>
                  </a:lnTo>
                  <a:lnTo>
                    <a:pt x="184" y="1241"/>
                  </a:lnTo>
                  <a:lnTo>
                    <a:pt x="189" y="1241"/>
                  </a:lnTo>
                  <a:lnTo>
                    <a:pt x="189" y="218"/>
                  </a:lnTo>
                  <a:lnTo>
                    <a:pt x="189" y="546"/>
                  </a:lnTo>
                  <a:lnTo>
                    <a:pt x="194" y="496"/>
                  </a:lnTo>
                  <a:lnTo>
                    <a:pt x="194" y="804"/>
                  </a:lnTo>
                  <a:lnTo>
                    <a:pt x="194" y="452"/>
                  </a:lnTo>
                  <a:lnTo>
                    <a:pt x="199" y="372"/>
                  </a:lnTo>
                  <a:lnTo>
                    <a:pt x="199" y="804"/>
                  </a:lnTo>
                  <a:lnTo>
                    <a:pt x="199" y="208"/>
                  </a:lnTo>
                  <a:lnTo>
                    <a:pt x="199" y="794"/>
                  </a:lnTo>
                  <a:lnTo>
                    <a:pt x="204" y="804"/>
                  </a:lnTo>
                  <a:lnTo>
                    <a:pt x="204" y="1027"/>
                  </a:lnTo>
                  <a:lnTo>
                    <a:pt x="209" y="1062"/>
                  </a:lnTo>
                  <a:lnTo>
                    <a:pt x="209" y="1306"/>
                  </a:lnTo>
                  <a:lnTo>
                    <a:pt x="209" y="1246"/>
                  </a:lnTo>
                  <a:lnTo>
                    <a:pt x="214" y="1226"/>
                  </a:lnTo>
                  <a:lnTo>
                    <a:pt x="214" y="183"/>
                  </a:lnTo>
                  <a:lnTo>
                    <a:pt x="214" y="541"/>
                  </a:lnTo>
                  <a:lnTo>
                    <a:pt x="219" y="476"/>
                  </a:lnTo>
                  <a:lnTo>
                    <a:pt x="219" y="809"/>
                  </a:lnTo>
                  <a:lnTo>
                    <a:pt x="219" y="521"/>
                  </a:lnTo>
                  <a:lnTo>
                    <a:pt x="224" y="437"/>
                  </a:lnTo>
                  <a:lnTo>
                    <a:pt x="224" y="759"/>
                  </a:lnTo>
                  <a:lnTo>
                    <a:pt x="224" y="198"/>
                  </a:lnTo>
                  <a:lnTo>
                    <a:pt x="224" y="754"/>
                  </a:lnTo>
                  <a:lnTo>
                    <a:pt x="229" y="759"/>
                  </a:lnTo>
                  <a:lnTo>
                    <a:pt x="229" y="1087"/>
                  </a:lnTo>
                  <a:lnTo>
                    <a:pt x="234" y="1122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3" name="Freeform 134"/>
            <p:cNvSpPr>
              <a:spLocks/>
            </p:cNvSpPr>
            <p:nvPr/>
          </p:nvSpPr>
          <p:spPr bwMode="auto">
            <a:xfrm>
              <a:off x="4792722" y="2069828"/>
              <a:ext cx="505109" cy="324014"/>
            </a:xfrm>
            <a:custGeom>
              <a:avLst/>
              <a:gdLst>
                <a:gd name="T0" fmla="*/ 0 w 223"/>
                <a:gd name="T1" fmla="*/ 1127 h 1236"/>
                <a:gd name="T2" fmla="*/ 5 w 223"/>
                <a:gd name="T3" fmla="*/ 457 h 1236"/>
                <a:gd name="T4" fmla="*/ 10 w 223"/>
                <a:gd name="T5" fmla="*/ 273 h 1236"/>
                <a:gd name="T6" fmla="*/ 14 w 223"/>
                <a:gd name="T7" fmla="*/ 690 h 1236"/>
                <a:gd name="T8" fmla="*/ 24 w 223"/>
                <a:gd name="T9" fmla="*/ 1057 h 1236"/>
                <a:gd name="T10" fmla="*/ 29 w 223"/>
                <a:gd name="T11" fmla="*/ 1048 h 1236"/>
                <a:gd name="T12" fmla="*/ 34 w 223"/>
                <a:gd name="T13" fmla="*/ 586 h 1236"/>
                <a:gd name="T14" fmla="*/ 39 w 223"/>
                <a:gd name="T15" fmla="*/ 179 h 1236"/>
                <a:gd name="T16" fmla="*/ 44 w 223"/>
                <a:gd name="T17" fmla="*/ 789 h 1236"/>
                <a:gd name="T18" fmla="*/ 49 w 223"/>
                <a:gd name="T19" fmla="*/ 1137 h 1236"/>
                <a:gd name="T20" fmla="*/ 54 w 223"/>
                <a:gd name="T21" fmla="*/ 104 h 1236"/>
                <a:gd name="T22" fmla="*/ 59 w 223"/>
                <a:gd name="T23" fmla="*/ 119 h 1236"/>
                <a:gd name="T24" fmla="*/ 64 w 223"/>
                <a:gd name="T25" fmla="*/ 730 h 1236"/>
                <a:gd name="T26" fmla="*/ 74 w 223"/>
                <a:gd name="T27" fmla="*/ 1142 h 1236"/>
                <a:gd name="T28" fmla="*/ 79 w 223"/>
                <a:gd name="T29" fmla="*/ 819 h 1236"/>
                <a:gd name="T30" fmla="*/ 84 w 223"/>
                <a:gd name="T31" fmla="*/ 675 h 1236"/>
                <a:gd name="T32" fmla="*/ 89 w 223"/>
                <a:gd name="T33" fmla="*/ 437 h 1236"/>
                <a:gd name="T34" fmla="*/ 94 w 223"/>
                <a:gd name="T35" fmla="*/ 1211 h 1236"/>
                <a:gd name="T36" fmla="*/ 99 w 223"/>
                <a:gd name="T37" fmla="*/ 1226 h 1236"/>
                <a:gd name="T38" fmla="*/ 104 w 223"/>
                <a:gd name="T39" fmla="*/ 685 h 1236"/>
                <a:gd name="T40" fmla="*/ 109 w 223"/>
                <a:gd name="T41" fmla="*/ 576 h 1236"/>
                <a:gd name="T42" fmla="*/ 114 w 223"/>
                <a:gd name="T43" fmla="*/ 596 h 1236"/>
                <a:gd name="T44" fmla="*/ 119 w 223"/>
                <a:gd name="T45" fmla="*/ 1196 h 1236"/>
                <a:gd name="T46" fmla="*/ 124 w 223"/>
                <a:gd name="T47" fmla="*/ 114 h 1236"/>
                <a:gd name="T48" fmla="*/ 129 w 223"/>
                <a:gd name="T49" fmla="*/ 690 h 1236"/>
                <a:gd name="T50" fmla="*/ 134 w 223"/>
                <a:gd name="T51" fmla="*/ 104 h 1236"/>
                <a:gd name="T52" fmla="*/ 139 w 223"/>
                <a:gd name="T53" fmla="*/ 894 h 1236"/>
                <a:gd name="T54" fmla="*/ 144 w 223"/>
                <a:gd name="T55" fmla="*/ 1147 h 1236"/>
                <a:gd name="T56" fmla="*/ 149 w 223"/>
                <a:gd name="T57" fmla="*/ 20 h 1236"/>
                <a:gd name="T58" fmla="*/ 154 w 223"/>
                <a:gd name="T59" fmla="*/ 462 h 1236"/>
                <a:gd name="T60" fmla="*/ 158 w 223"/>
                <a:gd name="T61" fmla="*/ 551 h 1236"/>
                <a:gd name="T62" fmla="*/ 168 w 223"/>
                <a:gd name="T63" fmla="*/ 1072 h 1236"/>
                <a:gd name="T64" fmla="*/ 173 w 223"/>
                <a:gd name="T65" fmla="*/ 1112 h 1236"/>
                <a:gd name="T66" fmla="*/ 178 w 223"/>
                <a:gd name="T67" fmla="*/ 670 h 1236"/>
                <a:gd name="T68" fmla="*/ 183 w 223"/>
                <a:gd name="T69" fmla="*/ 94 h 1236"/>
                <a:gd name="T70" fmla="*/ 183 w 223"/>
                <a:gd name="T71" fmla="*/ 655 h 1236"/>
                <a:gd name="T72" fmla="*/ 193 w 223"/>
                <a:gd name="T73" fmla="*/ 1072 h 1236"/>
                <a:gd name="T74" fmla="*/ 198 w 223"/>
                <a:gd name="T75" fmla="*/ 1102 h 1236"/>
                <a:gd name="T76" fmla="*/ 203 w 223"/>
                <a:gd name="T77" fmla="*/ 685 h 1236"/>
                <a:gd name="T78" fmla="*/ 208 w 223"/>
                <a:gd name="T79" fmla="*/ 104 h 1236"/>
                <a:gd name="T80" fmla="*/ 213 w 223"/>
                <a:gd name="T81" fmla="*/ 1132 h 1236"/>
                <a:gd name="T82" fmla="*/ 218 w 223"/>
                <a:gd name="T83" fmla="*/ 943 h 1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3" h="1236">
                  <a:moveTo>
                    <a:pt x="0" y="1008"/>
                  </a:moveTo>
                  <a:lnTo>
                    <a:pt x="0" y="1172"/>
                  </a:lnTo>
                  <a:lnTo>
                    <a:pt x="0" y="1127"/>
                  </a:lnTo>
                  <a:lnTo>
                    <a:pt x="5" y="1107"/>
                  </a:lnTo>
                  <a:lnTo>
                    <a:pt x="5" y="104"/>
                  </a:lnTo>
                  <a:lnTo>
                    <a:pt x="5" y="457"/>
                  </a:lnTo>
                  <a:lnTo>
                    <a:pt x="10" y="581"/>
                  </a:lnTo>
                  <a:lnTo>
                    <a:pt x="10" y="685"/>
                  </a:lnTo>
                  <a:lnTo>
                    <a:pt x="10" y="273"/>
                  </a:lnTo>
                  <a:lnTo>
                    <a:pt x="14" y="194"/>
                  </a:lnTo>
                  <a:lnTo>
                    <a:pt x="14" y="114"/>
                  </a:lnTo>
                  <a:lnTo>
                    <a:pt x="14" y="690"/>
                  </a:lnTo>
                  <a:lnTo>
                    <a:pt x="19" y="695"/>
                  </a:lnTo>
                  <a:lnTo>
                    <a:pt x="19" y="1018"/>
                  </a:lnTo>
                  <a:lnTo>
                    <a:pt x="24" y="1057"/>
                  </a:lnTo>
                  <a:lnTo>
                    <a:pt x="24" y="1152"/>
                  </a:lnTo>
                  <a:lnTo>
                    <a:pt x="24" y="1087"/>
                  </a:lnTo>
                  <a:lnTo>
                    <a:pt x="29" y="1048"/>
                  </a:lnTo>
                  <a:lnTo>
                    <a:pt x="29" y="20"/>
                  </a:lnTo>
                  <a:lnTo>
                    <a:pt x="29" y="437"/>
                  </a:lnTo>
                  <a:lnTo>
                    <a:pt x="34" y="586"/>
                  </a:lnTo>
                  <a:lnTo>
                    <a:pt x="34" y="695"/>
                  </a:lnTo>
                  <a:lnTo>
                    <a:pt x="34" y="258"/>
                  </a:lnTo>
                  <a:lnTo>
                    <a:pt x="39" y="179"/>
                  </a:lnTo>
                  <a:lnTo>
                    <a:pt x="39" y="114"/>
                  </a:lnTo>
                  <a:lnTo>
                    <a:pt x="39" y="774"/>
                  </a:lnTo>
                  <a:lnTo>
                    <a:pt x="44" y="789"/>
                  </a:lnTo>
                  <a:lnTo>
                    <a:pt x="44" y="968"/>
                  </a:lnTo>
                  <a:lnTo>
                    <a:pt x="49" y="998"/>
                  </a:lnTo>
                  <a:lnTo>
                    <a:pt x="49" y="1137"/>
                  </a:lnTo>
                  <a:lnTo>
                    <a:pt x="49" y="1003"/>
                  </a:lnTo>
                  <a:lnTo>
                    <a:pt x="54" y="968"/>
                  </a:lnTo>
                  <a:lnTo>
                    <a:pt x="54" y="104"/>
                  </a:lnTo>
                  <a:lnTo>
                    <a:pt x="54" y="685"/>
                  </a:lnTo>
                  <a:lnTo>
                    <a:pt x="59" y="695"/>
                  </a:lnTo>
                  <a:lnTo>
                    <a:pt x="59" y="119"/>
                  </a:lnTo>
                  <a:lnTo>
                    <a:pt x="59" y="124"/>
                  </a:lnTo>
                  <a:lnTo>
                    <a:pt x="64" y="124"/>
                  </a:lnTo>
                  <a:lnTo>
                    <a:pt x="64" y="730"/>
                  </a:lnTo>
                  <a:lnTo>
                    <a:pt x="69" y="745"/>
                  </a:lnTo>
                  <a:lnTo>
                    <a:pt x="69" y="1127"/>
                  </a:lnTo>
                  <a:lnTo>
                    <a:pt x="74" y="1142"/>
                  </a:lnTo>
                  <a:lnTo>
                    <a:pt x="74" y="1157"/>
                  </a:lnTo>
                  <a:lnTo>
                    <a:pt x="74" y="904"/>
                  </a:lnTo>
                  <a:lnTo>
                    <a:pt x="79" y="819"/>
                  </a:lnTo>
                  <a:lnTo>
                    <a:pt x="79" y="59"/>
                  </a:lnTo>
                  <a:lnTo>
                    <a:pt x="79" y="685"/>
                  </a:lnTo>
                  <a:lnTo>
                    <a:pt x="84" y="675"/>
                  </a:lnTo>
                  <a:lnTo>
                    <a:pt x="84" y="124"/>
                  </a:lnTo>
                  <a:lnTo>
                    <a:pt x="84" y="342"/>
                  </a:lnTo>
                  <a:lnTo>
                    <a:pt x="89" y="437"/>
                  </a:lnTo>
                  <a:lnTo>
                    <a:pt x="89" y="680"/>
                  </a:lnTo>
                  <a:lnTo>
                    <a:pt x="94" y="695"/>
                  </a:lnTo>
                  <a:lnTo>
                    <a:pt x="94" y="1211"/>
                  </a:lnTo>
                  <a:lnTo>
                    <a:pt x="94" y="1206"/>
                  </a:lnTo>
                  <a:lnTo>
                    <a:pt x="99" y="1211"/>
                  </a:lnTo>
                  <a:lnTo>
                    <a:pt x="99" y="1226"/>
                  </a:lnTo>
                  <a:lnTo>
                    <a:pt x="99" y="616"/>
                  </a:lnTo>
                  <a:lnTo>
                    <a:pt x="104" y="581"/>
                  </a:lnTo>
                  <a:lnTo>
                    <a:pt x="104" y="685"/>
                  </a:lnTo>
                  <a:lnTo>
                    <a:pt x="104" y="119"/>
                  </a:lnTo>
                  <a:lnTo>
                    <a:pt x="104" y="635"/>
                  </a:lnTo>
                  <a:lnTo>
                    <a:pt x="109" y="576"/>
                  </a:lnTo>
                  <a:lnTo>
                    <a:pt x="109" y="114"/>
                  </a:lnTo>
                  <a:lnTo>
                    <a:pt x="109" y="536"/>
                  </a:lnTo>
                  <a:lnTo>
                    <a:pt x="114" y="596"/>
                  </a:lnTo>
                  <a:lnTo>
                    <a:pt x="114" y="879"/>
                  </a:lnTo>
                  <a:lnTo>
                    <a:pt x="119" y="918"/>
                  </a:lnTo>
                  <a:lnTo>
                    <a:pt x="119" y="1196"/>
                  </a:lnTo>
                  <a:lnTo>
                    <a:pt x="119" y="1187"/>
                  </a:lnTo>
                  <a:lnTo>
                    <a:pt x="124" y="1182"/>
                  </a:lnTo>
                  <a:lnTo>
                    <a:pt x="124" y="114"/>
                  </a:lnTo>
                  <a:lnTo>
                    <a:pt x="124" y="402"/>
                  </a:lnTo>
                  <a:lnTo>
                    <a:pt x="129" y="422"/>
                  </a:lnTo>
                  <a:lnTo>
                    <a:pt x="129" y="690"/>
                  </a:lnTo>
                  <a:lnTo>
                    <a:pt x="129" y="402"/>
                  </a:lnTo>
                  <a:lnTo>
                    <a:pt x="134" y="328"/>
                  </a:lnTo>
                  <a:lnTo>
                    <a:pt x="134" y="104"/>
                  </a:lnTo>
                  <a:lnTo>
                    <a:pt x="134" y="720"/>
                  </a:lnTo>
                  <a:lnTo>
                    <a:pt x="139" y="715"/>
                  </a:lnTo>
                  <a:lnTo>
                    <a:pt x="139" y="894"/>
                  </a:lnTo>
                  <a:lnTo>
                    <a:pt x="139" y="879"/>
                  </a:lnTo>
                  <a:lnTo>
                    <a:pt x="144" y="899"/>
                  </a:lnTo>
                  <a:lnTo>
                    <a:pt x="144" y="1147"/>
                  </a:lnTo>
                  <a:lnTo>
                    <a:pt x="144" y="1122"/>
                  </a:lnTo>
                  <a:lnTo>
                    <a:pt x="149" y="1107"/>
                  </a:lnTo>
                  <a:lnTo>
                    <a:pt x="149" y="20"/>
                  </a:lnTo>
                  <a:lnTo>
                    <a:pt x="154" y="218"/>
                  </a:lnTo>
                  <a:lnTo>
                    <a:pt x="154" y="695"/>
                  </a:lnTo>
                  <a:lnTo>
                    <a:pt x="154" y="462"/>
                  </a:lnTo>
                  <a:lnTo>
                    <a:pt x="158" y="387"/>
                  </a:lnTo>
                  <a:lnTo>
                    <a:pt x="158" y="124"/>
                  </a:lnTo>
                  <a:lnTo>
                    <a:pt x="158" y="551"/>
                  </a:lnTo>
                  <a:lnTo>
                    <a:pt x="163" y="556"/>
                  </a:lnTo>
                  <a:lnTo>
                    <a:pt x="163" y="1033"/>
                  </a:lnTo>
                  <a:lnTo>
                    <a:pt x="168" y="1072"/>
                  </a:lnTo>
                  <a:lnTo>
                    <a:pt x="168" y="1236"/>
                  </a:lnTo>
                  <a:lnTo>
                    <a:pt x="168" y="1142"/>
                  </a:lnTo>
                  <a:lnTo>
                    <a:pt x="173" y="1112"/>
                  </a:lnTo>
                  <a:lnTo>
                    <a:pt x="173" y="84"/>
                  </a:lnTo>
                  <a:lnTo>
                    <a:pt x="173" y="556"/>
                  </a:lnTo>
                  <a:lnTo>
                    <a:pt x="178" y="670"/>
                  </a:lnTo>
                  <a:lnTo>
                    <a:pt x="178" y="685"/>
                  </a:lnTo>
                  <a:lnTo>
                    <a:pt x="178" y="169"/>
                  </a:lnTo>
                  <a:lnTo>
                    <a:pt x="183" y="94"/>
                  </a:lnTo>
                  <a:lnTo>
                    <a:pt x="183" y="675"/>
                  </a:lnTo>
                  <a:lnTo>
                    <a:pt x="183" y="79"/>
                  </a:lnTo>
                  <a:lnTo>
                    <a:pt x="183" y="655"/>
                  </a:lnTo>
                  <a:lnTo>
                    <a:pt x="188" y="660"/>
                  </a:lnTo>
                  <a:lnTo>
                    <a:pt x="188" y="1033"/>
                  </a:lnTo>
                  <a:lnTo>
                    <a:pt x="193" y="1072"/>
                  </a:lnTo>
                  <a:lnTo>
                    <a:pt x="193" y="1182"/>
                  </a:lnTo>
                  <a:lnTo>
                    <a:pt x="193" y="1137"/>
                  </a:lnTo>
                  <a:lnTo>
                    <a:pt x="198" y="1102"/>
                  </a:lnTo>
                  <a:lnTo>
                    <a:pt x="198" y="0"/>
                  </a:lnTo>
                  <a:lnTo>
                    <a:pt x="198" y="655"/>
                  </a:lnTo>
                  <a:lnTo>
                    <a:pt x="203" y="685"/>
                  </a:lnTo>
                  <a:lnTo>
                    <a:pt x="203" y="700"/>
                  </a:lnTo>
                  <a:lnTo>
                    <a:pt x="203" y="104"/>
                  </a:lnTo>
                  <a:lnTo>
                    <a:pt x="208" y="104"/>
                  </a:lnTo>
                  <a:lnTo>
                    <a:pt x="208" y="685"/>
                  </a:lnTo>
                  <a:lnTo>
                    <a:pt x="213" y="695"/>
                  </a:lnTo>
                  <a:lnTo>
                    <a:pt x="213" y="1132"/>
                  </a:lnTo>
                  <a:lnTo>
                    <a:pt x="218" y="1167"/>
                  </a:lnTo>
                  <a:lnTo>
                    <a:pt x="218" y="1221"/>
                  </a:lnTo>
                  <a:lnTo>
                    <a:pt x="218" y="943"/>
                  </a:lnTo>
                  <a:lnTo>
                    <a:pt x="223" y="879"/>
                  </a:lnTo>
                  <a:lnTo>
                    <a:pt x="223" y="109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4" name="Freeform 135"/>
            <p:cNvSpPr>
              <a:spLocks/>
            </p:cNvSpPr>
            <p:nvPr/>
          </p:nvSpPr>
          <p:spPr bwMode="auto">
            <a:xfrm>
              <a:off x="5297831" y="2042564"/>
              <a:ext cx="507373" cy="349967"/>
            </a:xfrm>
            <a:custGeom>
              <a:avLst/>
              <a:gdLst>
                <a:gd name="T0" fmla="*/ 5 w 224"/>
                <a:gd name="T1" fmla="*/ 794 h 1335"/>
                <a:gd name="T2" fmla="*/ 10 w 224"/>
                <a:gd name="T3" fmla="*/ 446 h 1335"/>
                <a:gd name="T4" fmla="*/ 15 w 224"/>
                <a:gd name="T5" fmla="*/ 1241 h 1335"/>
                <a:gd name="T6" fmla="*/ 20 w 224"/>
                <a:gd name="T7" fmla="*/ 1017 h 1335"/>
                <a:gd name="T8" fmla="*/ 25 w 224"/>
                <a:gd name="T9" fmla="*/ 789 h 1335"/>
                <a:gd name="T10" fmla="*/ 30 w 224"/>
                <a:gd name="T11" fmla="*/ 432 h 1335"/>
                <a:gd name="T12" fmla="*/ 40 w 224"/>
                <a:gd name="T13" fmla="*/ 903 h 1335"/>
                <a:gd name="T14" fmla="*/ 45 w 224"/>
                <a:gd name="T15" fmla="*/ 1271 h 1335"/>
                <a:gd name="T16" fmla="*/ 50 w 224"/>
                <a:gd name="T17" fmla="*/ 789 h 1335"/>
                <a:gd name="T18" fmla="*/ 55 w 224"/>
                <a:gd name="T19" fmla="*/ 725 h 1335"/>
                <a:gd name="T20" fmla="*/ 60 w 224"/>
                <a:gd name="T21" fmla="*/ 650 h 1335"/>
                <a:gd name="T22" fmla="*/ 65 w 224"/>
                <a:gd name="T23" fmla="*/ 1330 h 1335"/>
                <a:gd name="T24" fmla="*/ 75 w 224"/>
                <a:gd name="T25" fmla="*/ 407 h 1335"/>
                <a:gd name="T26" fmla="*/ 75 w 224"/>
                <a:gd name="T27" fmla="*/ 690 h 1335"/>
                <a:gd name="T28" fmla="*/ 80 w 224"/>
                <a:gd name="T29" fmla="*/ 710 h 1335"/>
                <a:gd name="T30" fmla="*/ 84 w 224"/>
                <a:gd name="T31" fmla="*/ 1012 h 1335"/>
                <a:gd name="T32" fmla="*/ 89 w 224"/>
                <a:gd name="T33" fmla="*/ 1286 h 1335"/>
                <a:gd name="T34" fmla="*/ 94 w 224"/>
                <a:gd name="T35" fmla="*/ 496 h 1335"/>
                <a:gd name="T36" fmla="*/ 99 w 224"/>
                <a:gd name="T37" fmla="*/ 382 h 1335"/>
                <a:gd name="T38" fmla="*/ 104 w 224"/>
                <a:gd name="T39" fmla="*/ 759 h 1335"/>
                <a:gd name="T40" fmla="*/ 114 w 224"/>
                <a:gd name="T41" fmla="*/ 1216 h 1335"/>
                <a:gd name="T42" fmla="*/ 119 w 224"/>
                <a:gd name="T43" fmla="*/ 1062 h 1335"/>
                <a:gd name="T44" fmla="*/ 124 w 224"/>
                <a:gd name="T45" fmla="*/ 794 h 1335"/>
                <a:gd name="T46" fmla="*/ 124 w 224"/>
                <a:gd name="T47" fmla="*/ 154 h 1335"/>
                <a:gd name="T48" fmla="*/ 134 w 224"/>
                <a:gd name="T49" fmla="*/ 1062 h 1335"/>
                <a:gd name="T50" fmla="*/ 134 w 224"/>
                <a:gd name="T51" fmla="*/ 1017 h 1335"/>
                <a:gd name="T52" fmla="*/ 139 w 224"/>
                <a:gd name="T53" fmla="*/ 1062 h 1335"/>
                <a:gd name="T54" fmla="*/ 144 w 224"/>
                <a:gd name="T55" fmla="*/ 784 h 1335"/>
                <a:gd name="T56" fmla="*/ 149 w 224"/>
                <a:gd name="T57" fmla="*/ 168 h 1335"/>
                <a:gd name="T58" fmla="*/ 159 w 224"/>
                <a:gd name="T59" fmla="*/ 1082 h 1335"/>
                <a:gd name="T60" fmla="*/ 159 w 224"/>
                <a:gd name="T61" fmla="*/ 988 h 1335"/>
                <a:gd name="T62" fmla="*/ 164 w 224"/>
                <a:gd name="T63" fmla="*/ 1022 h 1335"/>
                <a:gd name="T64" fmla="*/ 169 w 224"/>
                <a:gd name="T65" fmla="*/ 585 h 1335"/>
                <a:gd name="T66" fmla="*/ 174 w 224"/>
                <a:gd name="T67" fmla="*/ 302 h 1335"/>
                <a:gd name="T68" fmla="*/ 179 w 224"/>
                <a:gd name="T69" fmla="*/ 799 h 1335"/>
                <a:gd name="T70" fmla="*/ 189 w 224"/>
                <a:gd name="T71" fmla="*/ 1206 h 1335"/>
                <a:gd name="T72" fmla="*/ 194 w 224"/>
                <a:gd name="T73" fmla="*/ 1057 h 1335"/>
                <a:gd name="T74" fmla="*/ 199 w 224"/>
                <a:gd name="T75" fmla="*/ 799 h 1335"/>
                <a:gd name="T76" fmla="*/ 204 w 224"/>
                <a:gd name="T77" fmla="*/ 387 h 1335"/>
                <a:gd name="T78" fmla="*/ 209 w 224"/>
                <a:gd name="T79" fmla="*/ 1281 h 1335"/>
                <a:gd name="T80" fmla="*/ 214 w 224"/>
                <a:gd name="T81" fmla="*/ 878 h 1335"/>
                <a:gd name="T82" fmla="*/ 219 w 224"/>
                <a:gd name="T83" fmla="*/ 779 h 1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4" h="1335">
                  <a:moveTo>
                    <a:pt x="0" y="213"/>
                  </a:moveTo>
                  <a:lnTo>
                    <a:pt x="0" y="794"/>
                  </a:lnTo>
                  <a:lnTo>
                    <a:pt x="5" y="794"/>
                  </a:lnTo>
                  <a:lnTo>
                    <a:pt x="5" y="228"/>
                  </a:lnTo>
                  <a:lnTo>
                    <a:pt x="5" y="362"/>
                  </a:lnTo>
                  <a:lnTo>
                    <a:pt x="10" y="446"/>
                  </a:lnTo>
                  <a:lnTo>
                    <a:pt x="10" y="839"/>
                  </a:lnTo>
                  <a:lnTo>
                    <a:pt x="15" y="849"/>
                  </a:lnTo>
                  <a:lnTo>
                    <a:pt x="15" y="1241"/>
                  </a:lnTo>
                  <a:lnTo>
                    <a:pt x="20" y="1256"/>
                  </a:lnTo>
                  <a:lnTo>
                    <a:pt x="20" y="1291"/>
                  </a:lnTo>
                  <a:lnTo>
                    <a:pt x="20" y="1017"/>
                  </a:lnTo>
                  <a:lnTo>
                    <a:pt x="25" y="943"/>
                  </a:lnTo>
                  <a:lnTo>
                    <a:pt x="25" y="198"/>
                  </a:lnTo>
                  <a:lnTo>
                    <a:pt x="25" y="789"/>
                  </a:lnTo>
                  <a:lnTo>
                    <a:pt x="30" y="789"/>
                  </a:lnTo>
                  <a:lnTo>
                    <a:pt x="30" y="208"/>
                  </a:lnTo>
                  <a:lnTo>
                    <a:pt x="30" y="432"/>
                  </a:lnTo>
                  <a:lnTo>
                    <a:pt x="35" y="546"/>
                  </a:lnTo>
                  <a:lnTo>
                    <a:pt x="35" y="893"/>
                  </a:lnTo>
                  <a:lnTo>
                    <a:pt x="40" y="903"/>
                  </a:lnTo>
                  <a:lnTo>
                    <a:pt x="40" y="1271"/>
                  </a:lnTo>
                  <a:lnTo>
                    <a:pt x="40" y="1266"/>
                  </a:lnTo>
                  <a:lnTo>
                    <a:pt x="45" y="1271"/>
                  </a:lnTo>
                  <a:lnTo>
                    <a:pt x="45" y="779"/>
                  </a:lnTo>
                  <a:lnTo>
                    <a:pt x="50" y="739"/>
                  </a:lnTo>
                  <a:lnTo>
                    <a:pt x="50" y="789"/>
                  </a:lnTo>
                  <a:lnTo>
                    <a:pt x="50" y="228"/>
                  </a:lnTo>
                  <a:lnTo>
                    <a:pt x="50" y="759"/>
                  </a:lnTo>
                  <a:lnTo>
                    <a:pt x="55" y="725"/>
                  </a:lnTo>
                  <a:lnTo>
                    <a:pt x="55" y="193"/>
                  </a:lnTo>
                  <a:lnTo>
                    <a:pt x="55" y="620"/>
                  </a:lnTo>
                  <a:lnTo>
                    <a:pt x="60" y="650"/>
                  </a:lnTo>
                  <a:lnTo>
                    <a:pt x="60" y="923"/>
                  </a:lnTo>
                  <a:lnTo>
                    <a:pt x="65" y="968"/>
                  </a:lnTo>
                  <a:lnTo>
                    <a:pt x="65" y="1330"/>
                  </a:lnTo>
                  <a:lnTo>
                    <a:pt x="70" y="1335"/>
                  </a:lnTo>
                  <a:lnTo>
                    <a:pt x="70" y="695"/>
                  </a:lnTo>
                  <a:lnTo>
                    <a:pt x="75" y="407"/>
                  </a:lnTo>
                  <a:lnTo>
                    <a:pt x="75" y="799"/>
                  </a:lnTo>
                  <a:lnTo>
                    <a:pt x="75" y="64"/>
                  </a:lnTo>
                  <a:lnTo>
                    <a:pt x="75" y="690"/>
                  </a:lnTo>
                  <a:lnTo>
                    <a:pt x="80" y="620"/>
                  </a:lnTo>
                  <a:lnTo>
                    <a:pt x="80" y="208"/>
                  </a:lnTo>
                  <a:lnTo>
                    <a:pt x="80" y="710"/>
                  </a:lnTo>
                  <a:lnTo>
                    <a:pt x="84" y="734"/>
                  </a:lnTo>
                  <a:lnTo>
                    <a:pt x="84" y="705"/>
                  </a:lnTo>
                  <a:lnTo>
                    <a:pt x="84" y="1012"/>
                  </a:lnTo>
                  <a:lnTo>
                    <a:pt x="89" y="1047"/>
                  </a:lnTo>
                  <a:lnTo>
                    <a:pt x="89" y="1310"/>
                  </a:lnTo>
                  <a:lnTo>
                    <a:pt x="89" y="1286"/>
                  </a:lnTo>
                  <a:lnTo>
                    <a:pt x="94" y="1276"/>
                  </a:lnTo>
                  <a:lnTo>
                    <a:pt x="94" y="54"/>
                  </a:lnTo>
                  <a:lnTo>
                    <a:pt x="94" y="496"/>
                  </a:lnTo>
                  <a:lnTo>
                    <a:pt x="99" y="576"/>
                  </a:lnTo>
                  <a:lnTo>
                    <a:pt x="99" y="804"/>
                  </a:lnTo>
                  <a:lnTo>
                    <a:pt x="99" y="382"/>
                  </a:lnTo>
                  <a:lnTo>
                    <a:pt x="104" y="293"/>
                  </a:lnTo>
                  <a:lnTo>
                    <a:pt x="104" y="188"/>
                  </a:lnTo>
                  <a:lnTo>
                    <a:pt x="104" y="759"/>
                  </a:lnTo>
                  <a:lnTo>
                    <a:pt x="109" y="789"/>
                  </a:lnTo>
                  <a:lnTo>
                    <a:pt x="109" y="1171"/>
                  </a:lnTo>
                  <a:lnTo>
                    <a:pt x="114" y="1216"/>
                  </a:lnTo>
                  <a:lnTo>
                    <a:pt x="114" y="1330"/>
                  </a:lnTo>
                  <a:lnTo>
                    <a:pt x="114" y="1127"/>
                  </a:lnTo>
                  <a:lnTo>
                    <a:pt x="119" y="1062"/>
                  </a:lnTo>
                  <a:lnTo>
                    <a:pt x="119" y="99"/>
                  </a:lnTo>
                  <a:lnTo>
                    <a:pt x="119" y="779"/>
                  </a:lnTo>
                  <a:lnTo>
                    <a:pt x="124" y="794"/>
                  </a:lnTo>
                  <a:lnTo>
                    <a:pt x="124" y="804"/>
                  </a:lnTo>
                  <a:lnTo>
                    <a:pt x="124" y="134"/>
                  </a:lnTo>
                  <a:lnTo>
                    <a:pt x="124" y="154"/>
                  </a:lnTo>
                  <a:lnTo>
                    <a:pt x="129" y="193"/>
                  </a:lnTo>
                  <a:lnTo>
                    <a:pt x="129" y="1037"/>
                  </a:lnTo>
                  <a:lnTo>
                    <a:pt x="134" y="1062"/>
                  </a:lnTo>
                  <a:lnTo>
                    <a:pt x="134" y="1087"/>
                  </a:lnTo>
                  <a:lnTo>
                    <a:pt x="134" y="968"/>
                  </a:lnTo>
                  <a:lnTo>
                    <a:pt x="134" y="1017"/>
                  </a:lnTo>
                  <a:lnTo>
                    <a:pt x="139" y="1057"/>
                  </a:lnTo>
                  <a:lnTo>
                    <a:pt x="139" y="1221"/>
                  </a:lnTo>
                  <a:lnTo>
                    <a:pt x="139" y="1062"/>
                  </a:lnTo>
                  <a:lnTo>
                    <a:pt x="144" y="1047"/>
                  </a:lnTo>
                  <a:lnTo>
                    <a:pt x="144" y="0"/>
                  </a:lnTo>
                  <a:lnTo>
                    <a:pt x="144" y="784"/>
                  </a:lnTo>
                  <a:lnTo>
                    <a:pt x="149" y="794"/>
                  </a:lnTo>
                  <a:lnTo>
                    <a:pt x="149" y="814"/>
                  </a:lnTo>
                  <a:lnTo>
                    <a:pt x="149" y="168"/>
                  </a:lnTo>
                  <a:lnTo>
                    <a:pt x="154" y="129"/>
                  </a:lnTo>
                  <a:lnTo>
                    <a:pt x="154" y="1037"/>
                  </a:lnTo>
                  <a:lnTo>
                    <a:pt x="159" y="1082"/>
                  </a:lnTo>
                  <a:lnTo>
                    <a:pt x="159" y="1102"/>
                  </a:lnTo>
                  <a:lnTo>
                    <a:pt x="159" y="948"/>
                  </a:lnTo>
                  <a:lnTo>
                    <a:pt x="159" y="988"/>
                  </a:lnTo>
                  <a:lnTo>
                    <a:pt x="164" y="1032"/>
                  </a:lnTo>
                  <a:lnTo>
                    <a:pt x="164" y="1216"/>
                  </a:lnTo>
                  <a:lnTo>
                    <a:pt x="164" y="1022"/>
                  </a:lnTo>
                  <a:lnTo>
                    <a:pt x="169" y="1017"/>
                  </a:lnTo>
                  <a:lnTo>
                    <a:pt x="169" y="0"/>
                  </a:lnTo>
                  <a:lnTo>
                    <a:pt x="169" y="585"/>
                  </a:lnTo>
                  <a:lnTo>
                    <a:pt x="174" y="700"/>
                  </a:lnTo>
                  <a:lnTo>
                    <a:pt x="174" y="794"/>
                  </a:lnTo>
                  <a:lnTo>
                    <a:pt x="174" y="302"/>
                  </a:lnTo>
                  <a:lnTo>
                    <a:pt x="179" y="213"/>
                  </a:lnTo>
                  <a:lnTo>
                    <a:pt x="179" y="158"/>
                  </a:lnTo>
                  <a:lnTo>
                    <a:pt x="179" y="799"/>
                  </a:lnTo>
                  <a:lnTo>
                    <a:pt x="184" y="824"/>
                  </a:lnTo>
                  <a:lnTo>
                    <a:pt x="184" y="1181"/>
                  </a:lnTo>
                  <a:lnTo>
                    <a:pt x="189" y="1206"/>
                  </a:lnTo>
                  <a:lnTo>
                    <a:pt x="189" y="1266"/>
                  </a:lnTo>
                  <a:lnTo>
                    <a:pt x="189" y="1102"/>
                  </a:lnTo>
                  <a:lnTo>
                    <a:pt x="194" y="1057"/>
                  </a:lnTo>
                  <a:lnTo>
                    <a:pt x="194" y="94"/>
                  </a:lnTo>
                  <a:lnTo>
                    <a:pt x="194" y="804"/>
                  </a:lnTo>
                  <a:lnTo>
                    <a:pt x="199" y="799"/>
                  </a:lnTo>
                  <a:lnTo>
                    <a:pt x="199" y="198"/>
                  </a:lnTo>
                  <a:lnTo>
                    <a:pt x="199" y="312"/>
                  </a:lnTo>
                  <a:lnTo>
                    <a:pt x="204" y="387"/>
                  </a:lnTo>
                  <a:lnTo>
                    <a:pt x="204" y="844"/>
                  </a:lnTo>
                  <a:lnTo>
                    <a:pt x="209" y="864"/>
                  </a:lnTo>
                  <a:lnTo>
                    <a:pt x="209" y="1281"/>
                  </a:lnTo>
                  <a:lnTo>
                    <a:pt x="214" y="1286"/>
                  </a:lnTo>
                  <a:lnTo>
                    <a:pt x="214" y="1291"/>
                  </a:lnTo>
                  <a:lnTo>
                    <a:pt x="214" y="878"/>
                  </a:lnTo>
                  <a:lnTo>
                    <a:pt x="219" y="824"/>
                  </a:lnTo>
                  <a:lnTo>
                    <a:pt x="219" y="79"/>
                  </a:lnTo>
                  <a:lnTo>
                    <a:pt x="219" y="779"/>
                  </a:lnTo>
                  <a:lnTo>
                    <a:pt x="224" y="764"/>
                  </a:lnTo>
                  <a:lnTo>
                    <a:pt x="224" y="203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5" name="Freeform 136"/>
            <p:cNvSpPr>
              <a:spLocks/>
            </p:cNvSpPr>
            <p:nvPr/>
          </p:nvSpPr>
          <p:spPr bwMode="auto">
            <a:xfrm>
              <a:off x="5805204" y="2017660"/>
              <a:ext cx="505109" cy="372250"/>
            </a:xfrm>
            <a:custGeom>
              <a:avLst/>
              <a:gdLst>
                <a:gd name="T0" fmla="*/ 4 w 223"/>
                <a:gd name="T1" fmla="*/ 725 h 1420"/>
                <a:gd name="T2" fmla="*/ 9 w 223"/>
                <a:gd name="T3" fmla="*/ 1008 h 1420"/>
                <a:gd name="T4" fmla="*/ 14 w 223"/>
                <a:gd name="T5" fmla="*/ 1395 h 1420"/>
                <a:gd name="T6" fmla="*/ 19 w 223"/>
                <a:gd name="T7" fmla="*/ 904 h 1420"/>
                <a:gd name="T8" fmla="*/ 24 w 223"/>
                <a:gd name="T9" fmla="*/ 656 h 1420"/>
                <a:gd name="T10" fmla="*/ 29 w 223"/>
                <a:gd name="T11" fmla="*/ 854 h 1420"/>
                <a:gd name="T12" fmla="*/ 34 w 223"/>
                <a:gd name="T13" fmla="*/ 1366 h 1420"/>
                <a:gd name="T14" fmla="*/ 39 w 223"/>
                <a:gd name="T15" fmla="*/ 0 h 1420"/>
                <a:gd name="T16" fmla="*/ 44 w 223"/>
                <a:gd name="T17" fmla="*/ 626 h 1420"/>
                <a:gd name="T18" fmla="*/ 49 w 223"/>
                <a:gd name="T19" fmla="*/ 864 h 1420"/>
                <a:gd name="T20" fmla="*/ 54 w 223"/>
                <a:gd name="T21" fmla="*/ 1088 h 1420"/>
                <a:gd name="T22" fmla="*/ 59 w 223"/>
                <a:gd name="T23" fmla="*/ 1356 h 1420"/>
                <a:gd name="T24" fmla="*/ 64 w 223"/>
                <a:gd name="T25" fmla="*/ 492 h 1420"/>
                <a:gd name="T26" fmla="*/ 69 w 223"/>
                <a:gd name="T27" fmla="*/ 586 h 1420"/>
                <a:gd name="T28" fmla="*/ 74 w 223"/>
                <a:gd name="T29" fmla="*/ 273 h 1420"/>
                <a:gd name="T30" fmla="*/ 79 w 223"/>
                <a:gd name="T31" fmla="*/ 1232 h 1420"/>
                <a:gd name="T32" fmla="*/ 84 w 223"/>
                <a:gd name="T33" fmla="*/ 1281 h 1420"/>
                <a:gd name="T34" fmla="*/ 89 w 223"/>
                <a:gd name="T35" fmla="*/ 909 h 1420"/>
                <a:gd name="T36" fmla="*/ 94 w 223"/>
                <a:gd name="T37" fmla="*/ 268 h 1420"/>
                <a:gd name="T38" fmla="*/ 104 w 223"/>
                <a:gd name="T39" fmla="*/ 993 h 1420"/>
                <a:gd name="T40" fmla="*/ 109 w 223"/>
                <a:gd name="T41" fmla="*/ 1361 h 1420"/>
                <a:gd name="T42" fmla="*/ 114 w 223"/>
                <a:gd name="T43" fmla="*/ 204 h 1420"/>
                <a:gd name="T44" fmla="*/ 119 w 223"/>
                <a:gd name="T45" fmla="*/ 298 h 1420"/>
                <a:gd name="T46" fmla="*/ 124 w 223"/>
                <a:gd name="T47" fmla="*/ 859 h 1420"/>
                <a:gd name="T48" fmla="*/ 134 w 223"/>
                <a:gd name="T49" fmla="*/ 1420 h 1420"/>
                <a:gd name="T50" fmla="*/ 139 w 223"/>
                <a:gd name="T51" fmla="*/ 214 h 1420"/>
                <a:gd name="T52" fmla="*/ 144 w 223"/>
                <a:gd name="T53" fmla="*/ 263 h 1420"/>
                <a:gd name="T54" fmla="*/ 149 w 223"/>
                <a:gd name="T55" fmla="*/ 949 h 1420"/>
                <a:gd name="T56" fmla="*/ 153 w 223"/>
                <a:gd name="T57" fmla="*/ 1405 h 1420"/>
                <a:gd name="T58" fmla="*/ 163 w 223"/>
                <a:gd name="T59" fmla="*/ 780 h 1420"/>
                <a:gd name="T60" fmla="*/ 163 w 223"/>
                <a:gd name="T61" fmla="*/ 829 h 1420"/>
                <a:gd name="T62" fmla="*/ 168 w 223"/>
                <a:gd name="T63" fmla="*/ 745 h 1420"/>
                <a:gd name="T64" fmla="*/ 173 w 223"/>
                <a:gd name="T65" fmla="*/ 1112 h 1420"/>
                <a:gd name="T66" fmla="*/ 178 w 223"/>
                <a:gd name="T67" fmla="*/ 1371 h 1420"/>
                <a:gd name="T68" fmla="*/ 183 w 223"/>
                <a:gd name="T69" fmla="*/ 546 h 1420"/>
                <a:gd name="T70" fmla="*/ 188 w 223"/>
                <a:gd name="T71" fmla="*/ 457 h 1420"/>
                <a:gd name="T72" fmla="*/ 193 w 223"/>
                <a:gd name="T73" fmla="*/ 263 h 1420"/>
                <a:gd name="T74" fmla="*/ 198 w 223"/>
                <a:gd name="T75" fmla="*/ 1256 h 1420"/>
                <a:gd name="T76" fmla="*/ 203 w 223"/>
                <a:gd name="T77" fmla="*/ 1306 h 1420"/>
                <a:gd name="T78" fmla="*/ 208 w 223"/>
                <a:gd name="T79" fmla="*/ 864 h 1420"/>
                <a:gd name="T80" fmla="*/ 213 w 223"/>
                <a:gd name="T81" fmla="*/ 253 h 1420"/>
                <a:gd name="T82" fmla="*/ 218 w 223"/>
                <a:gd name="T83" fmla="*/ 934 h 1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3" h="1420">
                  <a:moveTo>
                    <a:pt x="0" y="298"/>
                  </a:moveTo>
                  <a:lnTo>
                    <a:pt x="0" y="680"/>
                  </a:lnTo>
                  <a:lnTo>
                    <a:pt x="4" y="725"/>
                  </a:lnTo>
                  <a:lnTo>
                    <a:pt x="4" y="710"/>
                  </a:lnTo>
                  <a:lnTo>
                    <a:pt x="4" y="968"/>
                  </a:lnTo>
                  <a:lnTo>
                    <a:pt x="9" y="1008"/>
                  </a:lnTo>
                  <a:lnTo>
                    <a:pt x="9" y="1395"/>
                  </a:lnTo>
                  <a:lnTo>
                    <a:pt x="9" y="1391"/>
                  </a:lnTo>
                  <a:lnTo>
                    <a:pt x="14" y="1395"/>
                  </a:lnTo>
                  <a:lnTo>
                    <a:pt x="14" y="666"/>
                  </a:lnTo>
                  <a:lnTo>
                    <a:pt x="19" y="293"/>
                  </a:lnTo>
                  <a:lnTo>
                    <a:pt x="19" y="904"/>
                  </a:lnTo>
                  <a:lnTo>
                    <a:pt x="19" y="110"/>
                  </a:lnTo>
                  <a:lnTo>
                    <a:pt x="19" y="735"/>
                  </a:lnTo>
                  <a:lnTo>
                    <a:pt x="24" y="656"/>
                  </a:lnTo>
                  <a:lnTo>
                    <a:pt x="24" y="268"/>
                  </a:lnTo>
                  <a:lnTo>
                    <a:pt x="24" y="869"/>
                  </a:lnTo>
                  <a:lnTo>
                    <a:pt x="29" y="854"/>
                  </a:lnTo>
                  <a:lnTo>
                    <a:pt x="29" y="1098"/>
                  </a:lnTo>
                  <a:lnTo>
                    <a:pt x="34" y="1103"/>
                  </a:lnTo>
                  <a:lnTo>
                    <a:pt x="34" y="1366"/>
                  </a:lnTo>
                  <a:lnTo>
                    <a:pt x="34" y="1341"/>
                  </a:lnTo>
                  <a:lnTo>
                    <a:pt x="39" y="1316"/>
                  </a:lnTo>
                  <a:lnTo>
                    <a:pt x="39" y="0"/>
                  </a:lnTo>
                  <a:lnTo>
                    <a:pt x="44" y="298"/>
                  </a:lnTo>
                  <a:lnTo>
                    <a:pt x="44" y="909"/>
                  </a:lnTo>
                  <a:lnTo>
                    <a:pt x="44" y="626"/>
                  </a:lnTo>
                  <a:lnTo>
                    <a:pt x="49" y="551"/>
                  </a:lnTo>
                  <a:lnTo>
                    <a:pt x="49" y="313"/>
                  </a:lnTo>
                  <a:lnTo>
                    <a:pt x="49" y="864"/>
                  </a:lnTo>
                  <a:lnTo>
                    <a:pt x="54" y="849"/>
                  </a:lnTo>
                  <a:lnTo>
                    <a:pt x="54" y="844"/>
                  </a:lnTo>
                  <a:lnTo>
                    <a:pt x="54" y="1088"/>
                  </a:lnTo>
                  <a:lnTo>
                    <a:pt x="59" y="1103"/>
                  </a:lnTo>
                  <a:lnTo>
                    <a:pt x="59" y="1366"/>
                  </a:lnTo>
                  <a:lnTo>
                    <a:pt x="59" y="1356"/>
                  </a:lnTo>
                  <a:lnTo>
                    <a:pt x="64" y="1346"/>
                  </a:lnTo>
                  <a:lnTo>
                    <a:pt x="64" y="149"/>
                  </a:lnTo>
                  <a:lnTo>
                    <a:pt x="64" y="492"/>
                  </a:lnTo>
                  <a:lnTo>
                    <a:pt x="69" y="636"/>
                  </a:lnTo>
                  <a:lnTo>
                    <a:pt x="69" y="904"/>
                  </a:lnTo>
                  <a:lnTo>
                    <a:pt x="69" y="586"/>
                  </a:lnTo>
                  <a:lnTo>
                    <a:pt x="74" y="497"/>
                  </a:lnTo>
                  <a:lnTo>
                    <a:pt x="74" y="824"/>
                  </a:lnTo>
                  <a:lnTo>
                    <a:pt x="74" y="273"/>
                  </a:lnTo>
                  <a:lnTo>
                    <a:pt x="74" y="815"/>
                  </a:lnTo>
                  <a:lnTo>
                    <a:pt x="79" y="824"/>
                  </a:lnTo>
                  <a:lnTo>
                    <a:pt x="79" y="1232"/>
                  </a:lnTo>
                  <a:lnTo>
                    <a:pt x="84" y="1261"/>
                  </a:lnTo>
                  <a:lnTo>
                    <a:pt x="84" y="1391"/>
                  </a:lnTo>
                  <a:lnTo>
                    <a:pt x="84" y="1281"/>
                  </a:lnTo>
                  <a:lnTo>
                    <a:pt x="89" y="1256"/>
                  </a:lnTo>
                  <a:lnTo>
                    <a:pt x="89" y="124"/>
                  </a:lnTo>
                  <a:lnTo>
                    <a:pt x="89" y="909"/>
                  </a:lnTo>
                  <a:lnTo>
                    <a:pt x="94" y="924"/>
                  </a:lnTo>
                  <a:lnTo>
                    <a:pt x="94" y="229"/>
                  </a:lnTo>
                  <a:lnTo>
                    <a:pt x="94" y="268"/>
                  </a:lnTo>
                  <a:lnTo>
                    <a:pt x="99" y="353"/>
                  </a:lnTo>
                  <a:lnTo>
                    <a:pt x="99" y="983"/>
                  </a:lnTo>
                  <a:lnTo>
                    <a:pt x="104" y="993"/>
                  </a:lnTo>
                  <a:lnTo>
                    <a:pt x="104" y="1276"/>
                  </a:lnTo>
                  <a:lnTo>
                    <a:pt x="109" y="1306"/>
                  </a:lnTo>
                  <a:lnTo>
                    <a:pt x="109" y="1361"/>
                  </a:lnTo>
                  <a:lnTo>
                    <a:pt x="109" y="1187"/>
                  </a:lnTo>
                  <a:lnTo>
                    <a:pt x="114" y="1132"/>
                  </a:lnTo>
                  <a:lnTo>
                    <a:pt x="114" y="204"/>
                  </a:lnTo>
                  <a:lnTo>
                    <a:pt x="114" y="894"/>
                  </a:lnTo>
                  <a:lnTo>
                    <a:pt x="119" y="889"/>
                  </a:lnTo>
                  <a:lnTo>
                    <a:pt x="119" y="298"/>
                  </a:lnTo>
                  <a:lnTo>
                    <a:pt x="119" y="393"/>
                  </a:lnTo>
                  <a:lnTo>
                    <a:pt x="124" y="487"/>
                  </a:lnTo>
                  <a:lnTo>
                    <a:pt x="124" y="859"/>
                  </a:lnTo>
                  <a:lnTo>
                    <a:pt x="129" y="889"/>
                  </a:lnTo>
                  <a:lnTo>
                    <a:pt x="129" y="1410"/>
                  </a:lnTo>
                  <a:lnTo>
                    <a:pt x="134" y="1420"/>
                  </a:lnTo>
                  <a:lnTo>
                    <a:pt x="134" y="1073"/>
                  </a:lnTo>
                  <a:lnTo>
                    <a:pt x="139" y="978"/>
                  </a:lnTo>
                  <a:lnTo>
                    <a:pt x="139" y="214"/>
                  </a:lnTo>
                  <a:lnTo>
                    <a:pt x="139" y="894"/>
                  </a:lnTo>
                  <a:lnTo>
                    <a:pt x="144" y="879"/>
                  </a:lnTo>
                  <a:lnTo>
                    <a:pt x="144" y="263"/>
                  </a:lnTo>
                  <a:lnTo>
                    <a:pt x="144" y="507"/>
                  </a:lnTo>
                  <a:lnTo>
                    <a:pt x="149" y="606"/>
                  </a:lnTo>
                  <a:lnTo>
                    <a:pt x="149" y="949"/>
                  </a:lnTo>
                  <a:lnTo>
                    <a:pt x="153" y="968"/>
                  </a:lnTo>
                  <a:lnTo>
                    <a:pt x="153" y="1410"/>
                  </a:lnTo>
                  <a:lnTo>
                    <a:pt x="153" y="1405"/>
                  </a:lnTo>
                  <a:lnTo>
                    <a:pt x="158" y="1410"/>
                  </a:lnTo>
                  <a:lnTo>
                    <a:pt x="158" y="884"/>
                  </a:lnTo>
                  <a:lnTo>
                    <a:pt x="163" y="780"/>
                  </a:lnTo>
                  <a:lnTo>
                    <a:pt x="163" y="894"/>
                  </a:lnTo>
                  <a:lnTo>
                    <a:pt x="163" y="249"/>
                  </a:lnTo>
                  <a:lnTo>
                    <a:pt x="163" y="829"/>
                  </a:lnTo>
                  <a:lnTo>
                    <a:pt x="168" y="775"/>
                  </a:lnTo>
                  <a:lnTo>
                    <a:pt x="168" y="283"/>
                  </a:lnTo>
                  <a:lnTo>
                    <a:pt x="168" y="745"/>
                  </a:lnTo>
                  <a:lnTo>
                    <a:pt x="173" y="805"/>
                  </a:lnTo>
                  <a:lnTo>
                    <a:pt x="173" y="775"/>
                  </a:lnTo>
                  <a:lnTo>
                    <a:pt x="173" y="1112"/>
                  </a:lnTo>
                  <a:lnTo>
                    <a:pt x="178" y="1147"/>
                  </a:lnTo>
                  <a:lnTo>
                    <a:pt x="178" y="1410"/>
                  </a:lnTo>
                  <a:lnTo>
                    <a:pt x="178" y="1371"/>
                  </a:lnTo>
                  <a:lnTo>
                    <a:pt x="183" y="1356"/>
                  </a:lnTo>
                  <a:lnTo>
                    <a:pt x="183" y="278"/>
                  </a:lnTo>
                  <a:lnTo>
                    <a:pt x="183" y="546"/>
                  </a:lnTo>
                  <a:lnTo>
                    <a:pt x="188" y="661"/>
                  </a:lnTo>
                  <a:lnTo>
                    <a:pt x="188" y="894"/>
                  </a:lnTo>
                  <a:lnTo>
                    <a:pt x="188" y="457"/>
                  </a:lnTo>
                  <a:lnTo>
                    <a:pt x="193" y="368"/>
                  </a:lnTo>
                  <a:lnTo>
                    <a:pt x="193" y="820"/>
                  </a:lnTo>
                  <a:lnTo>
                    <a:pt x="193" y="263"/>
                  </a:lnTo>
                  <a:lnTo>
                    <a:pt x="193" y="805"/>
                  </a:lnTo>
                  <a:lnTo>
                    <a:pt x="198" y="815"/>
                  </a:lnTo>
                  <a:lnTo>
                    <a:pt x="198" y="1256"/>
                  </a:lnTo>
                  <a:lnTo>
                    <a:pt x="203" y="1301"/>
                  </a:lnTo>
                  <a:lnTo>
                    <a:pt x="203" y="1420"/>
                  </a:lnTo>
                  <a:lnTo>
                    <a:pt x="203" y="1306"/>
                  </a:lnTo>
                  <a:lnTo>
                    <a:pt x="208" y="1276"/>
                  </a:lnTo>
                  <a:lnTo>
                    <a:pt x="208" y="179"/>
                  </a:lnTo>
                  <a:lnTo>
                    <a:pt x="208" y="864"/>
                  </a:lnTo>
                  <a:lnTo>
                    <a:pt x="213" y="894"/>
                  </a:lnTo>
                  <a:lnTo>
                    <a:pt x="213" y="899"/>
                  </a:lnTo>
                  <a:lnTo>
                    <a:pt x="213" y="253"/>
                  </a:lnTo>
                  <a:lnTo>
                    <a:pt x="213" y="283"/>
                  </a:lnTo>
                  <a:lnTo>
                    <a:pt x="218" y="323"/>
                  </a:lnTo>
                  <a:lnTo>
                    <a:pt x="218" y="934"/>
                  </a:lnTo>
                  <a:lnTo>
                    <a:pt x="223" y="954"/>
                  </a:lnTo>
                  <a:lnTo>
                    <a:pt x="223" y="1351"/>
                  </a:lnTo>
                </a:path>
              </a:pathLst>
            </a:custGeom>
            <a:noFill/>
            <a:ln w="0">
              <a:solidFill>
                <a:srgbClr val="7030A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468" name="Line 188"/>
          <p:cNvSpPr>
            <a:spLocks noChangeShapeType="1"/>
          </p:cNvSpPr>
          <p:nvPr/>
        </p:nvSpPr>
        <p:spPr bwMode="auto">
          <a:xfrm flipH="1">
            <a:off x="6370671" y="1934621"/>
            <a:ext cx="52931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78" name="Freeform 198"/>
          <p:cNvSpPr>
            <a:spLocks/>
          </p:cNvSpPr>
          <p:nvPr/>
        </p:nvSpPr>
        <p:spPr bwMode="auto">
          <a:xfrm>
            <a:off x="2385003" y="1792607"/>
            <a:ext cx="411094" cy="290142"/>
          </a:xfrm>
          <a:custGeom>
            <a:avLst/>
            <a:gdLst>
              <a:gd name="T0" fmla="*/ 0 w 233"/>
              <a:gd name="T1" fmla="*/ 204 h 427"/>
              <a:gd name="T2" fmla="*/ 5 w 233"/>
              <a:gd name="T3" fmla="*/ 204 h 427"/>
              <a:gd name="T4" fmla="*/ 10 w 233"/>
              <a:gd name="T5" fmla="*/ 204 h 427"/>
              <a:gd name="T6" fmla="*/ 20 w 233"/>
              <a:gd name="T7" fmla="*/ 209 h 427"/>
              <a:gd name="T8" fmla="*/ 30 w 233"/>
              <a:gd name="T9" fmla="*/ 209 h 427"/>
              <a:gd name="T10" fmla="*/ 34 w 233"/>
              <a:gd name="T11" fmla="*/ 204 h 427"/>
              <a:gd name="T12" fmla="*/ 39 w 233"/>
              <a:gd name="T13" fmla="*/ 204 h 427"/>
              <a:gd name="T14" fmla="*/ 44 w 233"/>
              <a:gd name="T15" fmla="*/ 209 h 427"/>
              <a:gd name="T16" fmla="*/ 49 w 233"/>
              <a:gd name="T17" fmla="*/ 204 h 427"/>
              <a:gd name="T18" fmla="*/ 49 w 233"/>
              <a:gd name="T19" fmla="*/ 209 h 427"/>
              <a:gd name="T20" fmla="*/ 54 w 233"/>
              <a:gd name="T21" fmla="*/ 204 h 427"/>
              <a:gd name="T22" fmla="*/ 59 w 233"/>
              <a:gd name="T23" fmla="*/ 204 h 427"/>
              <a:gd name="T24" fmla="*/ 64 w 233"/>
              <a:gd name="T25" fmla="*/ 204 h 427"/>
              <a:gd name="T26" fmla="*/ 69 w 233"/>
              <a:gd name="T27" fmla="*/ 219 h 427"/>
              <a:gd name="T28" fmla="*/ 74 w 233"/>
              <a:gd name="T29" fmla="*/ 204 h 427"/>
              <a:gd name="T30" fmla="*/ 79 w 233"/>
              <a:gd name="T31" fmla="*/ 199 h 427"/>
              <a:gd name="T32" fmla="*/ 84 w 233"/>
              <a:gd name="T33" fmla="*/ 60 h 427"/>
              <a:gd name="T34" fmla="*/ 89 w 233"/>
              <a:gd name="T35" fmla="*/ 144 h 427"/>
              <a:gd name="T36" fmla="*/ 94 w 233"/>
              <a:gd name="T37" fmla="*/ 403 h 427"/>
              <a:gd name="T38" fmla="*/ 104 w 233"/>
              <a:gd name="T39" fmla="*/ 318 h 427"/>
              <a:gd name="T40" fmla="*/ 109 w 233"/>
              <a:gd name="T41" fmla="*/ 70 h 427"/>
              <a:gd name="T42" fmla="*/ 114 w 233"/>
              <a:gd name="T43" fmla="*/ 209 h 427"/>
              <a:gd name="T44" fmla="*/ 119 w 233"/>
              <a:gd name="T45" fmla="*/ 189 h 427"/>
              <a:gd name="T46" fmla="*/ 124 w 233"/>
              <a:gd name="T47" fmla="*/ 194 h 427"/>
              <a:gd name="T48" fmla="*/ 129 w 233"/>
              <a:gd name="T49" fmla="*/ 169 h 427"/>
              <a:gd name="T50" fmla="*/ 139 w 233"/>
              <a:gd name="T51" fmla="*/ 30 h 427"/>
              <a:gd name="T52" fmla="*/ 144 w 233"/>
              <a:gd name="T53" fmla="*/ 418 h 427"/>
              <a:gd name="T54" fmla="*/ 149 w 233"/>
              <a:gd name="T55" fmla="*/ 278 h 427"/>
              <a:gd name="T56" fmla="*/ 159 w 233"/>
              <a:gd name="T57" fmla="*/ 184 h 427"/>
              <a:gd name="T58" fmla="*/ 164 w 233"/>
              <a:gd name="T59" fmla="*/ 130 h 427"/>
              <a:gd name="T60" fmla="*/ 169 w 233"/>
              <a:gd name="T61" fmla="*/ 209 h 427"/>
              <a:gd name="T62" fmla="*/ 174 w 233"/>
              <a:gd name="T63" fmla="*/ 199 h 427"/>
              <a:gd name="T64" fmla="*/ 179 w 233"/>
              <a:gd name="T65" fmla="*/ 204 h 427"/>
              <a:gd name="T66" fmla="*/ 183 w 233"/>
              <a:gd name="T67" fmla="*/ 194 h 427"/>
              <a:gd name="T68" fmla="*/ 188 w 233"/>
              <a:gd name="T69" fmla="*/ 0 h 427"/>
              <a:gd name="T70" fmla="*/ 193 w 233"/>
              <a:gd name="T71" fmla="*/ 427 h 427"/>
              <a:gd name="T72" fmla="*/ 203 w 233"/>
              <a:gd name="T73" fmla="*/ 313 h 427"/>
              <a:gd name="T74" fmla="*/ 208 w 233"/>
              <a:gd name="T75" fmla="*/ 45 h 427"/>
              <a:gd name="T76" fmla="*/ 218 w 233"/>
              <a:gd name="T77" fmla="*/ 194 h 427"/>
              <a:gd name="T78" fmla="*/ 218 w 233"/>
              <a:gd name="T79" fmla="*/ 194 h 427"/>
              <a:gd name="T80" fmla="*/ 228 w 233"/>
              <a:gd name="T81" fmla="*/ 204 h 427"/>
              <a:gd name="T82" fmla="*/ 233 w 233"/>
              <a:gd name="T83" fmla="*/ 199 h 4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33" h="427">
                <a:moveTo>
                  <a:pt x="0" y="204"/>
                </a:moveTo>
                <a:lnTo>
                  <a:pt x="0" y="209"/>
                </a:lnTo>
                <a:lnTo>
                  <a:pt x="0" y="204"/>
                </a:lnTo>
                <a:lnTo>
                  <a:pt x="0" y="204"/>
                </a:lnTo>
                <a:lnTo>
                  <a:pt x="5" y="209"/>
                </a:lnTo>
                <a:lnTo>
                  <a:pt x="5" y="204"/>
                </a:lnTo>
                <a:lnTo>
                  <a:pt x="5" y="209"/>
                </a:lnTo>
                <a:lnTo>
                  <a:pt x="10" y="204"/>
                </a:lnTo>
                <a:lnTo>
                  <a:pt x="10" y="204"/>
                </a:lnTo>
                <a:lnTo>
                  <a:pt x="10" y="209"/>
                </a:lnTo>
                <a:lnTo>
                  <a:pt x="20" y="209"/>
                </a:lnTo>
                <a:lnTo>
                  <a:pt x="20" y="209"/>
                </a:lnTo>
                <a:lnTo>
                  <a:pt x="30" y="209"/>
                </a:lnTo>
                <a:lnTo>
                  <a:pt x="25" y="209"/>
                </a:lnTo>
                <a:lnTo>
                  <a:pt x="30" y="209"/>
                </a:lnTo>
                <a:lnTo>
                  <a:pt x="34" y="204"/>
                </a:lnTo>
                <a:lnTo>
                  <a:pt x="34" y="209"/>
                </a:lnTo>
                <a:lnTo>
                  <a:pt x="34" y="204"/>
                </a:lnTo>
                <a:lnTo>
                  <a:pt x="34" y="209"/>
                </a:lnTo>
                <a:lnTo>
                  <a:pt x="39" y="204"/>
                </a:lnTo>
                <a:lnTo>
                  <a:pt x="39" y="204"/>
                </a:lnTo>
                <a:lnTo>
                  <a:pt x="39" y="209"/>
                </a:lnTo>
                <a:lnTo>
                  <a:pt x="44" y="204"/>
                </a:lnTo>
                <a:lnTo>
                  <a:pt x="44" y="209"/>
                </a:lnTo>
                <a:lnTo>
                  <a:pt x="44" y="204"/>
                </a:lnTo>
                <a:lnTo>
                  <a:pt x="44" y="209"/>
                </a:lnTo>
                <a:lnTo>
                  <a:pt x="49" y="204"/>
                </a:lnTo>
                <a:lnTo>
                  <a:pt x="49" y="209"/>
                </a:lnTo>
                <a:lnTo>
                  <a:pt x="49" y="204"/>
                </a:lnTo>
                <a:lnTo>
                  <a:pt x="49" y="209"/>
                </a:lnTo>
                <a:lnTo>
                  <a:pt x="54" y="204"/>
                </a:lnTo>
                <a:lnTo>
                  <a:pt x="54" y="209"/>
                </a:lnTo>
                <a:lnTo>
                  <a:pt x="54" y="204"/>
                </a:lnTo>
                <a:lnTo>
                  <a:pt x="54" y="204"/>
                </a:lnTo>
                <a:lnTo>
                  <a:pt x="59" y="209"/>
                </a:lnTo>
                <a:lnTo>
                  <a:pt x="59" y="204"/>
                </a:lnTo>
                <a:lnTo>
                  <a:pt x="59" y="209"/>
                </a:lnTo>
                <a:lnTo>
                  <a:pt x="64" y="214"/>
                </a:lnTo>
                <a:lnTo>
                  <a:pt x="64" y="204"/>
                </a:lnTo>
                <a:lnTo>
                  <a:pt x="64" y="209"/>
                </a:lnTo>
                <a:lnTo>
                  <a:pt x="69" y="214"/>
                </a:lnTo>
                <a:lnTo>
                  <a:pt x="69" y="219"/>
                </a:lnTo>
                <a:lnTo>
                  <a:pt x="69" y="204"/>
                </a:lnTo>
                <a:lnTo>
                  <a:pt x="69" y="209"/>
                </a:lnTo>
                <a:lnTo>
                  <a:pt x="74" y="204"/>
                </a:lnTo>
                <a:lnTo>
                  <a:pt x="74" y="209"/>
                </a:lnTo>
                <a:lnTo>
                  <a:pt x="74" y="204"/>
                </a:lnTo>
                <a:lnTo>
                  <a:pt x="79" y="199"/>
                </a:lnTo>
                <a:lnTo>
                  <a:pt x="79" y="184"/>
                </a:lnTo>
                <a:lnTo>
                  <a:pt x="84" y="179"/>
                </a:lnTo>
                <a:lnTo>
                  <a:pt x="84" y="60"/>
                </a:lnTo>
                <a:lnTo>
                  <a:pt x="89" y="50"/>
                </a:lnTo>
                <a:lnTo>
                  <a:pt x="89" y="30"/>
                </a:lnTo>
                <a:lnTo>
                  <a:pt x="89" y="144"/>
                </a:lnTo>
                <a:lnTo>
                  <a:pt x="94" y="204"/>
                </a:lnTo>
                <a:lnTo>
                  <a:pt x="94" y="408"/>
                </a:lnTo>
                <a:lnTo>
                  <a:pt x="94" y="403"/>
                </a:lnTo>
                <a:lnTo>
                  <a:pt x="99" y="398"/>
                </a:lnTo>
                <a:lnTo>
                  <a:pt x="99" y="323"/>
                </a:lnTo>
                <a:lnTo>
                  <a:pt x="104" y="318"/>
                </a:lnTo>
                <a:lnTo>
                  <a:pt x="104" y="159"/>
                </a:lnTo>
                <a:lnTo>
                  <a:pt x="109" y="149"/>
                </a:lnTo>
                <a:lnTo>
                  <a:pt x="109" y="70"/>
                </a:lnTo>
                <a:lnTo>
                  <a:pt x="109" y="134"/>
                </a:lnTo>
                <a:lnTo>
                  <a:pt x="114" y="154"/>
                </a:lnTo>
                <a:lnTo>
                  <a:pt x="114" y="209"/>
                </a:lnTo>
                <a:lnTo>
                  <a:pt x="114" y="199"/>
                </a:lnTo>
                <a:lnTo>
                  <a:pt x="119" y="204"/>
                </a:lnTo>
                <a:lnTo>
                  <a:pt x="119" y="189"/>
                </a:lnTo>
                <a:lnTo>
                  <a:pt x="119" y="194"/>
                </a:lnTo>
                <a:lnTo>
                  <a:pt x="124" y="199"/>
                </a:lnTo>
                <a:lnTo>
                  <a:pt x="124" y="194"/>
                </a:lnTo>
                <a:lnTo>
                  <a:pt x="129" y="189"/>
                </a:lnTo>
                <a:lnTo>
                  <a:pt x="129" y="194"/>
                </a:lnTo>
                <a:lnTo>
                  <a:pt x="129" y="169"/>
                </a:lnTo>
                <a:lnTo>
                  <a:pt x="134" y="164"/>
                </a:lnTo>
                <a:lnTo>
                  <a:pt x="134" y="35"/>
                </a:lnTo>
                <a:lnTo>
                  <a:pt x="139" y="30"/>
                </a:lnTo>
                <a:lnTo>
                  <a:pt x="139" y="323"/>
                </a:lnTo>
                <a:lnTo>
                  <a:pt x="144" y="338"/>
                </a:lnTo>
                <a:lnTo>
                  <a:pt x="144" y="418"/>
                </a:lnTo>
                <a:lnTo>
                  <a:pt x="144" y="368"/>
                </a:lnTo>
                <a:lnTo>
                  <a:pt x="149" y="358"/>
                </a:lnTo>
                <a:lnTo>
                  <a:pt x="149" y="278"/>
                </a:lnTo>
                <a:lnTo>
                  <a:pt x="154" y="269"/>
                </a:lnTo>
                <a:lnTo>
                  <a:pt x="154" y="189"/>
                </a:lnTo>
                <a:lnTo>
                  <a:pt x="159" y="184"/>
                </a:lnTo>
                <a:lnTo>
                  <a:pt x="159" y="105"/>
                </a:lnTo>
                <a:lnTo>
                  <a:pt x="159" y="120"/>
                </a:lnTo>
                <a:lnTo>
                  <a:pt x="164" y="130"/>
                </a:lnTo>
                <a:lnTo>
                  <a:pt x="164" y="204"/>
                </a:lnTo>
                <a:lnTo>
                  <a:pt x="164" y="204"/>
                </a:lnTo>
                <a:lnTo>
                  <a:pt x="169" y="209"/>
                </a:lnTo>
                <a:lnTo>
                  <a:pt x="169" y="194"/>
                </a:lnTo>
                <a:lnTo>
                  <a:pt x="174" y="199"/>
                </a:lnTo>
                <a:lnTo>
                  <a:pt x="174" y="199"/>
                </a:lnTo>
                <a:lnTo>
                  <a:pt x="174" y="194"/>
                </a:lnTo>
                <a:lnTo>
                  <a:pt x="179" y="199"/>
                </a:lnTo>
                <a:lnTo>
                  <a:pt x="179" y="204"/>
                </a:lnTo>
                <a:lnTo>
                  <a:pt x="179" y="194"/>
                </a:lnTo>
                <a:lnTo>
                  <a:pt x="179" y="199"/>
                </a:lnTo>
                <a:lnTo>
                  <a:pt x="183" y="194"/>
                </a:lnTo>
                <a:lnTo>
                  <a:pt x="183" y="75"/>
                </a:lnTo>
                <a:lnTo>
                  <a:pt x="188" y="60"/>
                </a:lnTo>
                <a:lnTo>
                  <a:pt x="188" y="0"/>
                </a:lnTo>
                <a:lnTo>
                  <a:pt x="188" y="65"/>
                </a:lnTo>
                <a:lnTo>
                  <a:pt x="193" y="95"/>
                </a:lnTo>
                <a:lnTo>
                  <a:pt x="193" y="427"/>
                </a:lnTo>
                <a:lnTo>
                  <a:pt x="198" y="423"/>
                </a:lnTo>
                <a:lnTo>
                  <a:pt x="198" y="323"/>
                </a:lnTo>
                <a:lnTo>
                  <a:pt x="203" y="313"/>
                </a:lnTo>
                <a:lnTo>
                  <a:pt x="203" y="209"/>
                </a:lnTo>
                <a:lnTo>
                  <a:pt x="208" y="194"/>
                </a:lnTo>
                <a:lnTo>
                  <a:pt x="208" y="45"/>
                </a:lnTo>
                <a:lnTo>
                  <a:pt x="213" y="65"/>
                </a:lnTo>
                <a:lnTo>
                  <a:pt x="213" y="199"/>
                </a:lnTo>
                <a:lnTo>
                  <a:pt x="218" y="194"/>
                </a:lnTo>
                <a:lnTo>
                  <a:pt x="218" y="199"/>
                </a:lnTo>
                <a:lnTo>
                  <a:pt x="218" y="194"/>
                </a:lnTo>
                <a:lnTo>
                  <a:pt x="218" y="194"/>
                </a:lnTo>
                <a:lnTo>
                  <a:pt x="223" y="199"/>
                </a:lnTo>
                <a:lnTo>
                  <a:pt x="223" y="209"/>
                </a:lnTo>
                <a:lnTo>
                  <a:pt x="228" y="204"/>
                </a:lnTo>
                <a:lnTo>
                  <a:pt x="228" y="209"/>
                </a:lnTo>
                <a:lnTo>
                  <a:pt x="228" y="204"/>
                </a:lnTo>
                <a:lnTo>
                  <a:pt x="233" y="199"/>
                </a:lnTo>
                <a:lnTo>
                  <a:pt x="233" y="204"/>
                </a:lnTo>
                <a:lnTo>
                  <a:pt x="233" y="189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79" name="Freeform 199"/>
          <p:cNvSpPr>
            <a:spLocks/>
          </p:cNvSpPr>
          <p:nvPr/>
        </p:nvSpPr>
        <p:spPr bwMode="auto">
          <a:xfrm>
            <a:off x="2796097" y="1779697"/>
            <a:ext cx="437559" cy="320040"/>
          </a:xfrm>
          <a:custGeom>
            <a:avLst/>
            <a:gdLst>
              <a:gd name="T0" fmla="*/ 5 w 248"/>
              <a:gd name="T1" fmla="*/ 134 h 471"/>
              <a:gd name="T2" fmla="*/ 15 w 248"/>
              <a:gd name="T3" fmla="*/ 64 h 471"/>
              <a:gd name="T4" fmla="*/ 20 w 248"/>
              <a:gd name="T5" fmla="*/ 367 h 471"/>
              <a:gd name="T6" fmla="*/ 25 w 248"/>
              <a:gd name="T7" fmla="*/ 461 h 471"/>
              <a:gd name="T8" fmla="*/ 30 w 248"/>
              <a:gd name="T9" fmla="*/ 129 h 471"/>
              <a:gd name="T10" fmla="*/ 35 w 248"/>
              <a:gd name="T11" fmla="*/ 213 h 471"/>
              <a:gd name="T12" fmla="*/ 40 w 248"/>
              <a:gd name="T13" fmla="*/ 218 h 471"/>
              <a:gd name="T14" fmla="*/ 45 w 248"/>
              <a:gd name="T15" fmla="*/ 223 h 471"/>
              <a:gd name="T16" fmla="*/ 55 w 248"/>
              <a:gd name="T17" fmla="*/ 203 h 471"/>
              <a:gd name="T18" fmla="*/ 60 w 248"/>
              <a:gd name="T19" fmla="*/ 293 h 471"/>
              <a:gd name="T20" fmla="*/ 65 w 248"/>
              <a:gd name="T21" fmla="*/ 432 h 471"/>
              <a:gd name="T22" fmla="*/ 75 w 248"/>
              <a:gd name="T23" fmla="*/ 322 h 471"/>
              <a:gd name="T24" fmla="*/ 80 w 248"/>
              <a:gd name="T25" fmla="*/ 29 h 471"/>
              <a:gd name="T26" fmla="*/ 85 w 248"/>
              <a:gd name="T27" fmla="*/ 223 h 471"/>
              <a:gd name="T28" fmla="*/ 90 w 248"/>
              <a:gd name="T29" fmla="*/ 223 h 471"/>
              <a:gd name="T30" fmla="*/ 94 w 248"/>
              <a:gd name="T31" fmla="*/ 198 h 471"/>
              <a:gd name="T32" fmla="*/ 104 w 248"/>
              <a:gd name="T33" fmla="*/ 29 h 471"/>
              <a:gd name="T34" fmla="*/ 109 w 248"/>
              <a:gd name="T35" fmla="*/ 278 h 471"/>
              <a:gd name="T36" fmla="*/ 114 w 248"/>
              <a:gd name="T37" fmla="*/ 397 h 471"/>
              <a:gd name="T38" fmla="*/ 119 w 248"/>
              <a:gd name="T39" fmla="*/ 307 h 471"/>
              <a:gd name="T40" fmla="*/ 124 w 248"/>
              <a:gd name="T41" fmla="*/ 69 h 471"/>
              <a:gd name="T42" fmla="*/ 129 w 248"/>
              <a:gd name="T43" fmla="*/ 223 h 471"/>
              <a:gd name="T44" fmla="*/ 139 w 248"/>
              <a:gd name="T45" fmla="*/ 228 h 471"/>
              <a:gd name="T46" fmla="*/ 144 w 248"/>
              <a:gd name="T47" fmla="*/ 213 h 471"/>
              <a:gd name="T48" fmla="*/ 154 w 248"/>
              <a:gd name="T49" fmla="*/ 188 h 471"/>
              <a:gd name="T50" fmla="*/ 159 w 248"/>
              <a:gd name="T51" fmla="*/ 89 h 471"/>
              <a:gd name="T52" fmla="*/ 164 w 248"/>
              <a:gd name="T53" fmla="*/ 427 h 471"/>
              <a:gd name="T54" fmla="*/ 169 w 248"/>
              <a:gd name="T55" fmla="*/ 347 h 471"/>
              <a:gd name="T56" fmla="*/ 179 w 248"/>
              <a:gd name="T57" fmla="*/ 213 h 471"/>
              <a:gd name="T58" fmla="*/ 184 w 248"/>
              <a:gd name="T59" fmla="*/ 139 h 471"/>
              <a:gd name="T60" fmla="*/ 189 w 248"/>
              <a:gd name="T61" fmla="*/ 223 h 471"/>
              <a:gd name="T62" fmla="*/ 189 w 248"/>
              <a:gd name="T63" fmla="*/ 223 h 471"/>
              <a:gd name="T64" fmla="*/ 194 w 248"/>
              <a:gd name="T65" fmla="*/ 218 h 471"/>
              <a:gd name="T66" fmla="*/ 199 w 248"/>
              <a:gd name="T67" fmla="*/ 223 h 471"/>
              <a:gd name="T68" fmla="*/ 204 w 248"/>
              <a:gd name="T69" fmla="*/ 218 h 471"/>
              <a:gd name="T70" fmla="*/ 209 w 248"/>
              <a:gd name="T71" fmla="*/ 208 h 471"/>
              <a:gd name="T72" fmla="*/ 214 w 248"/>
              <a:gd name="T73" fmla="*/ 99 h 471"/>
              <a:gd name="T74" fmla="*/ 219 w 248"/>
              <a:gd name="T75" fmla="*/ 322 h 471"/>
              <a:gd name="T76" fmla="*/ 224 w 248"/>
              <a:gd name="T77" fmla="*/ 412 h 471"/>
              <a:gd name="T78" fmla="*/ 234 w 248"/>
              <a:gd name="T79" fmla="*/ 293 h 471"/>
              <a:gd name="T80" fmla="*/ 239 w 248"/>
              <a:gd name="T81" fmla="*/ 163 h 471"/>
              <a:gd name="T82" fmla="*/ 243 w 248"/>
              <a:gd name="T83" fmla="*/ 218 h 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48" h="471">
                <a:moveTo>
                  <a:pt x="0" y="208"/>
                </a:moveTo>
                <a:lnTo>
                  <a:pt x="5" y="213"/>
                </a:lnTo>
                <a:lnTo>
                  <a:pt x="5" y="134"/>
                </a:lnTo>
                <a:lnTo>
                  <a:pt x="10" y="129"/>
                </a:lnTo>
                <a:lnTo>
                  <a:pt x="10" y="59"/>
                </a:lnTo>
                <a:lnTo>
                  <a:pt x="15" y="64"/>
                </a:lnTo>
                <a:lnTo>
                  <a:pt x="15" y="59"/>
                </a:lnTo>
                <a:lnTo>
                  <a:pt x="15" y="377"/>
                </a:lnTo>
                <a:lnTo>
                  <a:pt x="20" y="367"/>
                </a:lnTo>
                <a:lnTo>
                  <a:pt x="20" y="471"/>
                </a:lnTo>
                <a:lnTo>
                  <a:pt x="20" y="466"/>
                </a:lnTo>
                <a:lnTo>
                  <a:pt x="25" y="461"/>
                </a:lnTo>
                <a:lnTo>
                  <a:pt x="25" y="322"/>
                </a:lnTo>
                <a:lnTo>
                  <a:pt x="30" y="312"/>
                </a:lnTo>
                <a:lnTo>
                  <a:pt x="30" y="129"/>
                </a:lnTo>
                <a:lnTo>
                  <a:pt x="35" y="104"/>
                </a:lnTo>
                <a:lnTo>
                  <a:pt x="35" y="74"/>
                </a:lnTo>
                <a:lnTo>
                  <a:pt x="35" y="213"/>
                </a:lnTo>
                <a:lnTo>
                  <a:pt x="40" y="218"/>
                </a:lnTo>
                <a:lnTo>
                  <a:pt x="40" y="223"/>
                </a:lnTo>
                <a:lnTo>
                  <a:pt x="40" y="218"/>
                </a:lnTo>
                <a:lnTo>
                  <a:pt x="45" y="223"/>
                </a:lnTo>
                <a:lnTo>
                  <a:pt x="45" y="218"/>
                </a:lnTo>
                <a:lnTo>
                  <a:pt x="45" y="223"/>
                </a:lnTo>
                <a:lnTo>
                  <a:pt x="50" y="228"/>
                </a:lnTo>
                <a:lnTo>
                  <a:pt x="50" y="213"/>
                </a:lnTo>
                <a:lnTo>
                  <a:pt x="55" y="203"/>
                </a:lnTo>
                <a:lnTo>
                  <a:pt x="55" y="14"/>
                </a:lnTo>
                <a:lnTo>
                  <a:pt x="60" y="0"/>
                </a:lnTo>
                <a:lnTo>
                  <a:pt x="60" y="293"/>
                </a:lnTo>
                <a:lnTo>
                  <a:pt x="65" y="322"/>
                </a:lnTo>
                <a:lnTo>
                  <a:pt x="65" y="451"/>
                </a:lnTo>
                <a:lnTo>
                  <a:pt x="65" y="432"/>
                </a:lnTo>
                <a:lnTo>
                  <a:pt x="70" y="417"/>
                </a:lnTo>
                <a:lnTo>
                  <a:pt x="70" y="327"/>
                </a:lnTo>
                <a:lnTo>
                  <a:pt x="75" y="322"/>
                </a:lnTo>
                <a:lnTo>
                  <a:pt x="75" y="173"/>
                </a:lnTo>
                <a:lnTo>
                  <a:pt x="80" y="158"/>
                </a:lnTo>
                <a:lnTo>
                  <a:pt x="80" y="29"/>
                </a:lnTo>
                <a:lnTo>
                  <a:pt x="80" y="193"/>
                </a:lnTo>
                <a:lnTo>
                  <a:pt x="85" y="198"/>
                </a:lnTo>
                <a:lnTo>
                  <a:pt x="85" y="223"/>
                </a:lnTo>
                <a:lnTo>
                  <a:pt x="85" y="218"/>
                </a:lnTo>
                <a:lnTo>
                  <a:pt x="90" y="213"/>
                </a:lnTo>
                <a:lnTo>
                  <a:pt x="90" y="223"/>
                </a:lnTo>
                <a:lnTo>
                  <a:pt x="90" y="218"/>
                </a:lnTo>
                <a:lnTo>
                  <a:pt x="94" y="223"/>
                </a:lnTo>
                <a:lnTo>
                  <a:pt x="94" y="198"/>
                </a:lnTo>
                <a:lnTo>
                  <a:pt x="99" y="193"/>
                </a:lnTo>
                <a:lnTo>
                  <a:pt x="99" y="44"/>
                </a:lnTo>
                <a:lnTo>
                  <a:pt x="104" y="29"/>
                </a:lnTo>
                <a:lnTo>
                  <a:pt x="104" y="9"/>
                </a:lnTo>
                <a:lnTo>
                  <a:pt x="104" y="173"/>
                </a:lnTo>
                <a:lnTo>
                  <a:pt x="109" y="278"/>
                </a:lnTo>
                <a:lnTo>
                  <a:pt x="109" y="442"/>
                </a:lnTo>
                <a:lnTo>
                  <a:pt x="109" y="402"/>
                </a:lnTo>
                <a:lnTo>
                  <a:pt x="114" y="397"/>
                </a:lnTo>
                <a:lnTo>
                  <a:pt x="114" y="402"/>
                </a:lnTo>
                <a:lnTo>
                  <a:pt x="114" y="312"/>
                </a:lnTo>
                <a:lnTo>
                  <a:pt x="119" y="307"/>
                </a:lnTo>
                <a:lnTo>
                  <a:pt x="119" y="208"/>
                </a:lnTo>
                <a:lnTo>
                  <a:pt x="124" y="198"/>
                </a:lnTo>
                <a:lnTo>
                  <a:pt x="124" y="69"/>
                </a:lnTo>
                <a:lnTo>
                  <a:pt x="124" y="139"/>
                </a:lnTo>
                <a:lnTo>
                  <a:pt x="129" y="144"/>
                </a:lnTo>
                <a:lnTo>
                  <a:pt x="129" y="223"/>
                </a:lnTo>
                <a:lnTo>
                  <a:pt x="134" y="218"/>
                </a:lnTo>
                <a:lnTo>
                  <a:pt x="139" y="223"/>
                </a:lnTo>
                <a:lnTo>
                  <a:pt x="139" y="228"/>
                </a:lnTo>
                <a:lnTo>
                  <a:pt x="139" y="223"/>
                </a:lnTo>
                <a:lnTo>
                  <a:pt x="144" y="218"/>
                </a:lnTo>
                <a:lnTo>
                  <a:pt x="144" y="213"/>
                </a:lnTo>
                <a:lnTo>
                  <a:pt x="149" y="208"/>
                </a:lnTo>
                <a:lnTo>
                  <a:pt x="149" y="193"/>
                </a:lnTo>
                <a:lnTo>
                  <a:pt x="154" y="188"/>
                </a:lnTo>
                <a:lnTo>
                  <a:pt x="154" y="99"/>
                </a:lnTo>
                <a:lnTo>
                  <a:pt x="159" y="94"/>
                </a:lnTo>
                <a:lnTo>
                  <a:pt x="159" y="89"/>
                </a:lnTo>
                <a:lnTo>
                  <a:pt x="159" y="114"/>
                </a:lnTo>
                <a:lnTo>
                  <a:pt x="164" y="124"/>
                </a:lnTo>
                <a:lnTo>
                  <a:pt x="164" y="427"/>
                </a:lnTo>
                <a:lnTo>
                  <a:pt x="169" y="432"/>
                </a:lnTo>
                <a:lnTo>
                  <a:pt x="169" y="437"/>
                </a:lnTo>
                <a:lnTo>
                  <a:pt x="169" y="347"/>
                </a:lnTo>
                <a:lnTo>
                  <a:pt x="174" y="337"/>
                </a:lnTo>
                <a:lnTo>
                  <a:pt x="174" y="218"/>
                </a:lnTo>
                <a:lnTo>
                  <a:pt x="179" y="213"/>
                </a:lnTo>
                <a:lnTo>
                  <a:pt x="179" y="119"/>
                </a:lnTo>
                <a:lnTo>
                  <a:pt x="179" y="158"/>
                </a:lnTo>
                <a:lnTo>
                  <a:pt x="184" y="139"/>
                </a:lnTo>
                <a:lnTo>
                  <a:pt x="184" y="139"/>
                </a:lnTo>
                <a:lnTo>
                  <a:pt x="184" y="218"/>
                </a:lnTo>
                <a:lnTo>
                  <a:pt x="189" y="223"/>
                </a:lnTo>
                <a:lnTo>
                  <a:pt x="189" y="228"/>
                </a:lnTo>
                <a:lnTo>
                  <a:pt x="189" y="218"/>
                </a:lnTo>
                <a:lnTo>
                  <a:pt x="189" y="223"/>
                </a:lnTo>
                <a:lnTo>
                  <a:pt x="194" y="218"/>
                </a:lnTo>
                <a:lnTo>
                  <a:pt x="194" y="223"/>
                </a:lnTo>
                <a:lnTo>
                  <a:pt x="194" y="218"/>
                </a:lnTo>
                <a:lnTo>
                  <a:pt x="194" y="223"/>
                </a:lnTo>
                <a:lnTo>
                  <a:pt x="199" y="218"/>
                </a:lnTo>
                <a:lnTo>
                  <a:pt x="199" y="223"/>
                </a:lnTo>
                <a:lnTo>
                  <a:pt x="199" y="218"/>
                </a:lnTo>
                <a:lnTo>
                  <a:pt x="204" y="213"/>
                </a:lnTo>
                <a:lnTo>
                  <a:pt x="204" y="218"/>
                </a:lnTo>
                <a:lnTo>
                  <a:pt x="204" y="213"/>
                </a:lnTo>
                <a:lnTo>
                  <a:pt x="204" y="213"/>
                </a:lnTo>
                <a:lnTo>
                  <a:pt x="209" y="208"/>
                </a:lnTo>
                <a:lnTo>
                  <a:pt x="209" y="153"/>
                </a:lnTo>
                <a:lnTo>
                  <a:pt x="214" y="149"/>
                </a:lnTo>
                <a:lnTo>
                  <a:pt x="214" y="99"/>
                </a:lnTo>
                <a:lnTo>
                  <a:pt x="219" y="94"/>
                </a:lnTo>
                <a:lnTo>
                  <a:pt x="219" y="89"/>
                </a:lnTo>
                <a:lnTo>
                  <a:pt x="219" y="322"/>
                </a:lnTo>
                <a:lnTo>
                  <a:pt x="224" y="362"/>
                </a:lnTo>
                <a:lnTo>
                  <a:pt x="224" y="446"/>
                </a:lnTo>
                <a:lnTo>
                  <a:pt x="224" y="412"/>
                </a:lnTo>
                <a:lnTo>
                  <a:pt x="229" y="402"/>
                </a:lnTo>
                <a:lnTo>
                  <a:pt x="229" y="297"/>
                </a:lnTo>
                <a:lnTo>
                  <a:pt x="234" y="293"/>
                </a:lnTo>
                <a:lnTo>
                  <a:pt x="234" y="213"/>
                </a:lnTo>
                <a:lnTo>
                  <a:pt x="239" y="203"/>
                </a:lnTo>
                <a:lnTo>
                  <a:pt x="239" y="163"/>
                </a:lnTo>
                <a:lnTo>
                  <a:pt x="243" y="163"/>
                </a:lnTo>
                <a:lnTo>
                  <a:pt x="243" y="139"/>
                </a:lnTo>
                <a:lnTo>
                  <a:pt x="243" y="218"/>
                </a:lnTo>
                <a:lnTo>
                  <a:pt x="248" y="223"/>
                </a:lnTo>
                <a:lnTo>
                  <a:pt x="248" y="228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0" name="Freeform 200"/>
          <p:cNvSpPr>
            <a:spLocks/>
          </p:cNvSpPr>
          <p:nvPr/>
        </p:nvSpPr>
        <p:spPr bwMode="auto">
          <a:xfrm>
            <a:off x="3233656" y="1823184"/>
            <a:ext cx="412858" cy="266360"/>
          </a:xfrm>
          <a:custGeom>
            <a:avLst/>
            <a:gdLst>
              <a:gd name="T0" fmla="*/ 5 w 234"/>
              <a:gd name="T1" fmla="*/ 154 h 392"/>
              <a:gd name="T2" fmla="*/ 5 w 234"/>
              <a:gd name="T3" fmla="*/ 154 h 392"/>
              <a:gd name="T4" fmla="*/ 10 w 234"/>
              <a:gd name="T5" fmla="*/ 154 h 392"/>
              <a:gd name="T6" fmla="*/ 15 w 234"/>
              <a:gd name="T7" fmla="*/ 154 h 392"/>
              <a:gd name="T8" fmla="*/ 25 w 234"/>
              <a:gd name="T9" fmla="*/ 85 h 392"/>
              <a:gd name="T10" fmla="*/ 30 w 234"/>
              <a:gd name="T11" fmla="*/ 30 h 392"/>
              <a:gd name="T12" fmla="*/ 35 w 234"/>
              <a:gd name="T13" fmla="*/ 392 h 392"/>
              <a:gd name="T14" fmla="*/ 40 w 234"/>
              <a:gd name="T15" fmla="*/ 238 h 392"/>
              <a:gd name="T16" fmla="*/ 45 w 234"/>
              <a:gd name="T17" fmla="*/ 159 h 392"/>
              <a:gd name="T18" fmla="*/ 50 w 234"/>
              <a:gd name="T19" fmla="*/ 85 h 392"/>
              <a:gd name="T20" fmla="*/ 60 w 234"/>
              <a:gd name="T21" fmla="*/ 159 h 392"/>
              <a:gd name="T22" fmla="*/ 60 w 234"/>
              <a:gd name="T23" fmla="*/ 159 h 392"/>
              <a:gd name="T24" fmla="*/ 70 w 234"/>
              <a:gd name="T25" fmla="*/ 159 h 392"/>
              <a:gd name="T26" fmla="*/ 75 w 234"/>
              <a:gd name="T27" fmla="*/ 154 h 392"/>
              <a:gd name="T28" fmla="*/ 75 w 234"/>
              <a:gd name="T29" fmla="*/ 154 h 392"/>
              <a:gd name="T30" fmla="*/ 85 w 234"/>
              <a:gd name="T31" fmla="*/ 89 h 392"/>
              <a:gd name="T32" fmla="*/ 90 w 234"/>
              <a:gd name="T33" fmla="*/ 10 h 392"/>
              <a:gd name="T34" fmla="*/ 95 w 234"/>
              <a:gd name="T35" fmla="*/ 323 h 392"/>
              <a:gd name="T36" fmla="*/ 100 w 234"/>
              <a:gd name="T37" fmla="*/ 278 h 392"/>
              <a:gd name="T38" fmla="*/ 105 w 234"/>
              <a:gd name="T39" fmla="*/ 209 h 392"/>
              <a:gd name="T40" fmla="*/ 110 w 234"/>
              <a:gd name="T41" fmla="*/ 55 h 392"/>
              <a:gd name="T42" fmla="*/ 115 w 234"/>
              <a:gd name="T43" fmla="*/ 164 h 392"/>
              <a:gd name="T44" fmla="*/ 120 w 234"/>
              <a:gd name="T45" fmla="*/ 159 h 392"/>
              <a:gd name="T46" fmla="*/ 125 w 234"/>
              <a:gd name="T47" fmla="*/ 149 h 392"/>
              <a:gd name="T48" fmla="*/ 130 w 234"/>
              <a:gd name="T49" fmla="*/ 149 h 392"/>
              <a:gd name="T50" fmla="*/ 135 w 234"/>
              <a:gd name="T51" fmla="*/ 154 h 392"/>
              <a:gd name="T52" fmla="*/ 139 w 234"/>
              <a:gd name="T53" fmla="*/ 104 h 392"/>
              <a:gd name="T54" fmla="*/ 149 w 234"/>
              <a:gd name="T55" fmla="*/ 15 h 392"/>
              <a:gd name="T56" fmla="*/ 154 w 234"/>
              <a:gd name="T57" fmla="*/ 363 h 392"/>
              <a:gd name="T58" fmla="*/ 159 w 234"/>
              <a:gd name="T59" fmla="*/ 229 h 392"/>
              <a:gd name="T60" fmla="*/ 164 w 234"/>
              <a:gd name="T61" fmla="*/ 124 h 392"/>
              <a:gd name="T62" fmla="*/ 169 w 234"/>
              <a:gd name="T63" fmla="*/ 139 h 392"/>
              <a:gd name="T64" fmla="*/ 174 w 234"/>
              <a:gd name="T65" fmla="*/ 164 h 392"/>
              <a:gd name="T66" fmla="*/ 179 w 234"/>
              <a:gd name="T67" fmla="*/ 159 h 392"/>
              <a:gd name="T68" fmla="*/ 184 w 234"/>
              <a:gd name="T69" fmla="*/ 164 h 392"/>
              <a:gd name="T70" fmla="*/ 189 w 234"/>
              <a:gd name="T71" fmla="*/ 159 h 392"/>
              <a:gd name="T72" fmla="*/ 199 w 234"/>
              <a:gd name="T73" fmla="*/ 144 h 392"/>
              <a:gd name="T74" fmla="*/ 204 w 234"/>
              <a:gd name="T75" fmla="*/ 0 h 392"/>
              <a:gd name="T76" fmla="*/ 209 w 234"/>
              <a:gd name="T77" fmla="*/ 298 h 392"/>
              <a:gd name="T78" fmla="*/ 214 w 234"/>
              <a:gd name="T79" fmla="*/ 348 h 392"/>
              <a:gd name="T80" fmla="*/ 224 w 234"/>
              <a:gd name="T81" fmla="*/ 233 h 392"/>
              <a:gd name="T82" fmla="*/ 229 w 234"/>
              <a:gd name="T83" fmla="*/ 50 h 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34" h="392">
                <a:moveTo>
                  <a:pt x="0" y="164"/>
                </a:moveTo>
                <a:lnTo>
                  <a:pt x="0" y="149"/>
                </a:lnTo>
                <a:lnTo>
                  <a:pt x="5" y="154"/>
                </a:lnTo>
                <a:lnTo>
                  <a:pt x="5" y="159"/>
                </a:lnTo>
                <a:lnTo>
                  <a:pt x="5" y="149"/>
                </a:lnTo>
                <a:lnTo>
                  <a:pt x="5" y="154"/>
                </a:lnTo>
                <a:lnTo>
                  <a:pt x="10" y="159"/>
                </a:lnTo>
                <a:lnTo>
                  <a:pt x="10" y="149"/>
                </a:lnTo>
                <a:lnTo>
                  <a:pt x="10" y="154"/>
                </a:lnTo>
                <a:lnTo>
                  <a:pt x="15" y="149"/>
                </a:lnTo>
                <a:lnTo>
                  <a:pt x="15" y="159"/>
                </a:lnTo>
                <a:lnTo>
                  <a:pt x="15" y="154"/>
                </a:lnTo>
                <a:lnTo>
                  <a:pt x="20" y="149"/>
                </a:lnTo>
                <a:lnTo>
                  <a:pt x="20" y="89"/>
                </a:lnTo>
                <a:lnTo>
                  <a:pt x="25" y="85"/>
                </a:lnTo>
                <a:lnTo>
                  <a:pt x="25" y="55"/>
                </a:lnTo>
                <a:lnTo>
                  <a:pt x="30" y="50"/>
                </a:lnTo>
                <a:lnTo>
                  <a:pt x="30" y="30"/>
                </a:lnTo>
                <a:lnTo>
                  <a:pt x="30" y="104"/>
                </a:lnTo>
                <a:lnTo>
                  <a:pt x="35" y="134"/>
                </a:lnTo>
                <a:lnTo>
                  <a:pt x="35" y="392"/>
                </a:lnTo>
                <a:lnTo>
                  <a:pt x="35" y="373"/>
                </a:lnTo>
                <a:lnTo>
                  <a:pt x="40" y="368"/>
                </a:lnTo>
                <a:lnTo>
                  <a:pt x="40" y="238"/>
                </a:lnTo>
                <a:lnTo>
                  <a:pt x="45" y="233"/>
                </a:lnTo>
                <a:lnTo>
                  <a:pt x="45" y="238"/>
                </a:lnTo>
                <a:lnTo>
                  <a:pt x="45" y="159"/>
                </a:lnTo>
                <a:lnTo>
                  <a:pt x="50" y="149"/>
                </a:lnTo>
                <a:lnTo>
                  <a:pt x="50" y="60"/>
                </a:lnTo>
                <a:lnTo>
                  <a:pt x="50" y="85"/>
                </a:lnTo>
                <a:lnTo>
                  <a:pt x="55" y="99"/>
                </a:lnTo>
                <a:lnTo>
                  <a:pt x="55" y="164"/>
                </a:lnTo>
                <a:lnTo>
                  <a:pt x="60" y="159"/>
                </a:lnTo>
                <a:lnTo>
                  <a:pt x="60" y="164"/>
                </a:lnTo>
                <a:lnTo>
                  <a:pt x="60" y="154"/>
                </a:lnTo>
                <a:lnTo>
                  <a:pt x="60" y="159"/>
                </a:lnTo>
                <a:lnTo>
                  <a:pt x="65" y="154"/>
                </a:lnTo>
                <a:lnTo>
                  <a:pt x="65" y="164"/>
                </a:lnTo>
                <a:lnTo>
                  <a:pt x="70" y="159"/>
                </a:lnTo>
                <a:lnTo>
                  <a:pt x="70" y="164"/>
                </a:lnTo>
                <a:lnTo>
                  <a:pt x="70" y="159"/>
                </a:lnTo>
                <a:lnTo>
                  <a:pt x="75" y="154"/>
                </a:lnTo>
                <a:lnTo>
                  <a:pt x="75" y="159"/>
                </a:lnTo>
                <a:lnTo>
                  <a:pt x="75" y="154"/>
                </a:lnTo>
                <a:lnTo>
                  <a:pt x="75" y="154"/>
                </a:lnTo>
                <a:lnTo>
                  <a:pt x="80" y="159"/>
                </a:lnTo>
                <a:lnTo>
                  <a:pt x="80" y="94"/>
                </a:lnTo>
                <a:lnTo>
                  <a:pt x="85" y="89"/>
                </a:lnTo>
                <a:lnTo>
                  <a:pt x="85" y="0"/>
                </a:lnTo>
                <a:lnTo>
                  <a:pt x="85" y="5"/>
                </a:lnTo>
                <a:lnTo>
                  <a:pt x="90" y="10"/>
                </a:lnTo>
                <a:lnTo>
                  <a:pt x="90" y="5"/>
                </a:lnTo>
                <a:lnTo>
                  <a:pt x="90" y="303"/>
                </a:lnTo>
                <a:lnTo>
                  <a:pt x="95" y="323"/>
                </a:lnTo>
                <a:lnTo>
                  <a:pt x="95" y="382"/>
                </a:lnTo>
                <a:lnTo>
                  <a:pt x="95" y="283"/>
                </a:lnTo>
                <a:lnTo>
                  <a:pt x="100" y="278"/>
                </a:lnTo>
                <a:lnTo>
                  <a:pt x="100" y="283"/>
                </a:lnTo>
                <a:lnTo>
                  <a:pt x="100" y="214"/>
                </a:lnTo>
                <a:lnTo>
                  <a:pt x="105" y="209"/>
                </a:lnTo>
                <a:lnTo>
                  <a:pt x="105" y="124"/>
                </a:lnTo>
                <a:lnTo>
                  <a:pt x="110" y="119"/>
                </a:lnTo>
                <a:lnTo>
                  <a:pt x="110" y="55"/>
                </a:lnTo>
                <a:lnTo>
                  <a:pt x="110" y="65"/>
                </a:lnTo>
                <a:lnTo>
                  <a:pt x="115" y="75"/>
                </a:lnTo>
                <a:lnTo>
                  <a:pt x="115" y="164"/>
                </a:lnTo>
                <a:lnTo>
                  <a:pt x="115" y="159"/>
                </a:lnTo>
                <a:lnTo>
                  <a:pt x="120" y="154"/>
                </a:lnTo>
                <a:lnTo>
                  <a:pt x="120" y="159"/>
                </a:lnTo>
                <a:lnTo>
                  <a:pt x="120" y="149"/>
                </a:lnTo>
                <a:lnTo>
                  <a:pt x="120" y="154"/>
                </a:lnTo>
                <a:lnTo>
                  <a:pt x="125" y="149"/>
                </a:lnTo>
                <a:lnTo>
                  <a:pt x="125" y="159"/>
                </a:lnTo>
                <a:lnTo>
                  <a:pt x="130" y="154"/>
                </a:lnTo>
                <a:lnTo>
                  <a:pt x="130" y="149"/>
                </a:lnTo>
                <a:lnTo>
                  <a:pt x="130" y="154"/>
                </a:lnTo>
                <a:lnTo>
                  <a:pt x="135" y="149"/>
                </a:lnTo>
                <a:lnTo>
                  <a:pt x="135" y="154"/>
                </a:lnTo>
                <a:lnTo>
                  <a:pt x="135" y="144"/>
                </a:lnTo>
                <a:lnTo>
                  <a:pt x="139" y="139"/>
                </a:lnTo>
                <a:lnTo>
                  <a:pt x="139" y="104"/>
                </a:lnTo>
                <a:lnTo>
                  <a:pt x="144" y="94"/>
                </a:lnTo>
                <a:lnTo>
                  <a:pt x="144" y="20"/>
                </a:lnTo>
                <a:lnTo>
                  <a:pt x="149" y="15"/>
                </a:lnTo>
                <a:lnTo>
                  <a:pt x="149" y="288"/>
                </a:lnTo>
                <a:lnTo>
                  <a:pt x="154" y="303"/>
                </a:lnTo>
                <a:lnTo>
                  <a:pt x="154" y="363"/>
                </a:lnTo>
                <a:lnTo>
                  <a:pt x="154" y="353"/>
                </a:lnTo>
                <a:lnTo>
                  <a:pt x="159" y="348"/>
                </a:lnTo>
                <a:lnTo>
                  <a:pt x="159" y="229"/>
                </a:lnTo>
                <a:lnTo>
                  <a:pt x="164" y="219"/>
                </a:lnTo>
                <a:lnTo>
                  <a:pt x="164" y="124"/>
                </a:lnTo>
                <a:lnTo>
                  <a:pt x="164" y="124"/>
                </a:lnTo>
                <a:lnTo>
                  <a:pt x="169" y="129"/>
                </a:lnTo>
                <a:lnTo>
                  <a:pt x="169" y="85"/>
                </a:lnTo>
                <a:lnTo>
                  <a:pt x="169" y="139"/>
                </a:lnTo>
                <a:lnTo>
                  <a:pt x="174" y="144"/>
                </a:lnTo>
                <a:lnTo>
                  <a:pt x="174" y="164"/>
                </a:lnTo>
                <a:lnTo>
                  <a:pt x="174" y="164"/>
                </a:lnTo>
                <a:lnTo>
                  <a:pt x="179" y="159"/>
                </a:lnTo>
                <a:lnTo>
                  <a:pt x="179" y="164"/>
                </a:lnTo>
                <a:lnTo>
                  <a:pt x="179" y="159"/>
                </a:lnTo>
                <a:lnTo>
                  <a:pt x="184" y="164"/>
                </a:lnTo>
                <a:lnTo>
                  <a:pt x="184" y="159"/>
                </a:lnTo>
                <a:lnTo>
                  <a:pt x="184" y="164"/>
                </a:lnTo>
                <a:lnTo>
                  <a:pt x="189" y="159"/>
                </a:lnTo>
                <a:lnTo>
                  <a:pt x="189" y="164"/>
                </a:lnTo>
                <a:lnTo>
                  <a:pt x="189" y="159"/>
                </a:lnTo>
                <a:lnTo>
                  <a:pt x="194" y="164"/>
                </a:lnTo>
                <a:lnTo>
                  <a:pt x="194" y="149"/>
                </a:lnTo>
                <a:lnTo>
                  <a:pt x="199" y="144"/>
                </a:lnTo>
                <a:lnTo>
                  <a:pt x="199" y="75"/>
                </a:lnTo>
                <a:lnTo>
                  <a:pt x="204" y="70"/>
                </a:lnTo>
                <a:lnTo>
                  <a:pt x="204" y="0"/>
                </a:lnTo>
                <a:lnTo>
                  <a:pt x="209" y="5"/>
                </a:lnTo>
                <a:lnTo>
                  <a:pt x="209" y="0"/>
                </a:lnTo>
                <a:lnTo>
                  <a:pt x="209" y="298"/>
                </a:lnTo>
                <a:lnTo>
                  <a:pt x="214" y="308"/>
                </a:lnTo>
                <a:lnTo>
                  <a:pt x="214" y="378"/>
                </a:lnTo>
                <a:lnTo>
                  <a:pt x="214" y="348"/>
                </a:lnTo>
                <a:lnTo>
                  <a:pt x="219" y="328"/>
                </a:lnTo>
                <a:lnTo>
                  <a:pt x="219" y="238"/>
                </a:lnTo>
                <a:lnTo>
                  <a:pt x="224" y="233"/>
                </a:lnTo>
                <a:lnTo>
                  <a:pt x="224" y="85"/>
                </a:lnTo>
                <a:lnTo>
                  <a:pt x="229" y="80"/>
                </a:lnTo>
                <a:lnTo>
                  <a:pt x="229" y="50"/>
                </a:lnTo>
                <a:lnTo>
                  <a:pt x="229" y="149"/>
                </a:lnTo>
                <a:lnTo>
                  <a:pt x="234" y="154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1" name="Freeform 201"/>
          <p:cNvSpPr>
            <a:spLocks/>
          </p:cNvSpPr>
          <p:nvPr/>
        </p:nvSpPr>
        <p:spPr bwMode="auto">
          <a:xfrm>
            <a:off x="3646514" y="1819787"/>
            <a:ext cx="428738" cy="266360"/>
          </a:xfrm>
          <a:custGeom>
            <a:avLst/>
            <a:gdLst>
              <a:gd name="T0" fmla="*/ 0 w 243"/>
              <a:gd name="T1" fmla="*/ 159 h 392"/>
              <a:gd name="T2" fmla="*/ 5 w 243"/>
              <a:gd name="T3" fmla="*/ 154 h 392"/>
              <a:gd name="T4" fmla="*/ 10 w 243"/>
              <a:gd name="T5" fmla="*/ 154 h 392"/>
              <a:gd name="T6" fmla="*/ 15 w 243"/>
              <a:gd name="T7" fmla="*/ 159 h 392"/>
              <a:gd name="T8" fmla="*/ 25 w 243"/>
              <a:gd name="T9" fmla="*/ 109 h 392"/>
              <a:gd name="T10" fmla="*/ 30 w 243"/>
              <a:gd name="T11" fmla="*/ 204 h 392"/>
              <a:gd name="T12" fmla="*/ 35 w 243"/>
              <a:gd name="T13" fmla="*/ 343 h 392"/>
              <a:gd name="T14" fmla="*/ 45 w 243"/>
              <a:gd name="T15" fmla="*/ 253 h 392"/>
              <a:gd name="T16" fmla="*/ 50 w 243"/>
              <a:gd name="T17" fmla="*/ 70 h 392"/>
              <a:gd name="T18" fmla="*/ 54 w 243"/>
              <a:gd name="T19" fmla="*/ 169 h 392"/>
              <a:gd name="T20" fmla="*/ 59 w 243"/>
              <a:gd name="T21" fmla="*/ 159 h 392"/>
              <a:gd name="T22" fmla="*/ 64 w 243"/>
              <a:gd name="T23" fmla="*/ 164 h 392"/>
              <a:gd name="T24" fmla="*/ 69 w 243"/>
              <a:gd name="T25" fmla="*/ 159 h 392"/>
              <a:gd name="T26" fmla="*/ 74 w 243"/>
              <a:gd name="T27" fmla="*/ 144 h 392"/>
              <a:gd name="T28" fmla="*/ 84 w 243"/>
              <a:gd name="T29" fmla="*/ 55 h 392"/>
              <a:gd name="T30" fmla="*/ 89 w 243"/>
              <a:gd name="T31" fmla="*/ 5 h 392"/>
              <a:gd name="T32" fmla="*/ 94 w 243"/>
              <a:gd name="T33" fmla="*/ 392 h 392"/>
              <a:gd name="T34" fmla="*/ 99 w 243"/>
              <a:gd name="T35" fmla="*/ 199 h 392"/>
              <a:gd name="T36" fmla="*/ 109 w 243"/>
              <a:gd name="T37" fmla="*/ 80 h 392"/>
              <a:gd name="T38" fmla="*/ 114 w 243"/>
              <a:gd name="T39" fmla="*/ 164 h 392"/>
              <a:gd name="T40" fmla="*/ 119 w 243"/>
              <a:gd name="T41" fmla="*/ 159 h 392"/>
              <a:gd name="T42" fmla="*/ 119 w 243"/>
              <a:gd name="T43" fmla="*/ 164 h 392"/>
              <a:gd name="T44" fmla="*/ 129 w 243"/>
              <a:gd name="T45" fmla="*/ 169 h 392"/>
              <a:gd name="T46" fmla="*/ 134 w 243"/>
              <a:gd name="T47" fmla="*/ 40 h 392"/>
              <a:gd name="T48" fmla="*/ 139 w 243"/>
              <a:gd name="T49" fmla="*/ 50 h 392"/>
              <a:gd name="T50" fmla="*/ 149 w 243"/>
              <a:gd name="T51" fmla="*/ 348 h 392"/>
              <a:gd name="T52" fmla="*/ 154 w 243"/>
              <a:gd name="T53" fmla="*/ 174 h 392"/>
              <a:gd name="T54" fmla="*/ 159 w 243"/>
              <a:gd name="T55" fmla="*/ 94 h 392"/>
              <a:gd name="T56" fmla="*/ 164 w 243"/>
              <a:gd name="T57" fmla="*/ 154 h 392"/>
              <a:gd name="T58" fmla="*/ 169 w 243"/>
              <a:gd name="T59" fmla="*/ 164 h 392"/>
              <a:gd name="T60" fmla="*/ 174 w 243"/>
              <a:gd name="T61" fmla="*/ 159 h 392"/>
              <a:gd name="T62" fmla="*/ 179 w 243"/>
              <a:gd name="T63" fmla="*/ 159 h 392"/>
              <a:gd name="T64" fmla="*/ 189 w 243"/>
              <a:gd name="T65" fmla="*/ 164 h 392"/>
              <a:gd name="T66" fmla="*/ 199 w 243"/>
              <a:gd name="T67" fmla="*/ 139 h 392"/>
              <a:gd name="T68" fmla="*/ 203 w 243"/>
              <a:gd name="T69" fmla="*/ 104 h 392"/>
              <a:gd name="T70" fmla="*/ 208 w 243"/>
              <a:gd name="T71" fmla="*/ 50 h 392"/>
              <a:gd name="T72" fmla="*/ 213 w 243"/>
              <a:gd name="T73" fmla="*/ 348 h 392"/>
              <a:gd name="T74" fmla="*/ 218 w 243"/>
              <a:gd name="T75" fmla="*/ 278 h 392"/>
              <a:gd name="T76" fmla="*/ 228 w 243"/>
              <a:gd name="T77" fmla="*/ 164 h 392"/>
              <a:gd name="T78" fmla="*/ 233 w 243"/>
              <a:gd name="T79" fmla="*/ 119 h 392"/>
              <a:gd name="T80" fmla="*/ 238 w 243"/>
              <a:gd name="T81" fmla="*/ 169 h 392"/>
              <a:gd name="T82" fmla="*/ 243 w 243"/>
              <a:gd name="T83" fmla="*/ 164 h 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43" h="392">
                <a:moveTo>
                  <a:pt x="0" y="159"/>
                </a:moveTo>
                <a:lnTo>
                  <a:pt x="0" y="164"/>
                </a:lnTo>
                <a:lnTo>
                  <a:pt x="0" y="159"/>
                </a:lnTo>
                <a:lnTo>
                  <a:pt x="5" y="154"/>
                </a:lnTo>
                <a:lnTo>
                  <a:pt x="5" y="164"/>
                </a:lnTo>
                <a:lnTo>
                  <a:pt x="5" y="154"/>
                </a:lnTo>
                <a:lnTo>
                  <a:pt x="5" y="159"/>
                </a:lnTo>
                <a:lnTo>
                  <a:pt x="10" y="164"/>
                </a:lnTo>
                <a:lnTo>
                  <a:pt x="10" y="154"/>
                </a:lnTo>
                <a:lnTo>
                  <a:pt x="10" y="159"/>
                </a:lnTo>
                <a:lnTo>
                  <a:pt x="15" y="154"/>
                </a:lnTo>
                <a:lnTo>
                  <a:pt x="15" y="159"/>
                </a:lnTo>
                <a:lnTo>
                  <a:pt x="20" y="154"/>
                </a:lnTo>
                <a:lnTo>
                  <a:pt x="20" y="114"/>
                </a:lnTo>
                <a:lnTo>
                  <a:pt x="25" y="109"/>
                </a:lnTo>
                <a:lnTo>
                  <a:pt x="25" y="25"/>
                </a:lnTo>
                <a:lnTo>
                  <a:pt x="30" y="20"/>
                </a:lnTo>
                <a:lnTo>
                  <a:pt x="30" y="204"/>
                </a:lnTo>
                <a:lnTo>
                  <a:pt x="35" y="268"/>
                </a:lnTo>
                <a:lnTo>
                  <a:pt x="35" y="378"/>
                </a:lnTo>
                <a:lnTo>
                  <a:pt x="35" y="343"/>
                </a:lnTo>
                <a:lnTo>
                  <a:pt x="40" y="333"/>
                </a:lnTo>
                <a:lnTo>
                  <a:pt x="40" y="258"/>
                </a:lnTo>
                <a:lnTo>
                  <a:pt x="45" y="253"/>
                </a:lnTo>
                <a:lnTo>
                  <a:pt x="45" y="159"/>
                </a:lnTo>
                <a:lnTo>
                  <a:pt x="50" y="154"/>
                </a:lnTo>
                <a:lnTo>
                  <a:pt x="50" y="70"/>
                </a:lnTo>
                <a:lnTo>
                  <a:pt x="54" y="80"/>
                </a:lnTo>
                <a:lnTo>
                  <a:pt x="54" y="174"/>
                </a:lnTo>
                <a:lnTo>
                  <a:pt x="54" y="169"/>
                </a:lnTo>
                <a:lnTo>
                  <a:pt x="59" y="164"/>
                </a:lnTo>
                <a:lnTo>
                  <a:pt x="59" y="169"/>
                </a:lnTo>
                <a:lnTo>
                  <a:pt x="59" y="159"/>
                </a:lnTo>
                <a:lnTo>
                  <a:pt x="59" y="164"/>
                </a:lnTo>
                <a:lnTo>
                  <a:pt x="64" y="159"/>
                </a:lnTo>
                <a:lnTo>
                  <a:pt x="64" y="164"/>
                </a:lnTo>
                <a:lnTo>
                  <a:pt x="69" y="169"/>
                </a:lnTo>
                <a:lnTo>
                  <a:pt x="69" y="159"/>
                </a:lnTo>
                <a:lnTo>
                  <a:pt x="69" y="159"/>
                </a:lnTo>
                <a:lnTo>
                  <a:pt x="74" y="154"/>
                </a:lnTo>
                <a:lnTo>
                  <a:pt x="74" y="159"/>
                </a:lnTo>
                <a:lnTo>
                  <a:pt x="74" y="144"/>
                </a:lnTo>
                <a:lnTo>
                  <a:pt x="79" y="139"/>
                </a:lnTo>
                <a:lnTo>
                  <a:pt x="79" y="60"/>
                </a:lnTo>
                <a:lnTo>
                  <a:pt x="84" y="55"/>
                </a:lnTo>
                <a:lnTo>
                  <a:pt x="84" y="0"/>
                </a:lnTo>
                <a:lnTo>
                  <a:pt x="84" y="5"/>
                </a:lnTo>
                <a:lnTo>
                  <a:pt x="89" y="5"/>
                </a:lnTo>
                <a:lnTo>
                  <a:pt x="89" y="358"/>
                </a:lnTo>
                <a:lnTo>
                  <a:pt x="94" y="373"/>
                </a:lnTo>
                <a:lnTo>
                  <a:pt x="94" y="392"/>
                </a:lnTo>
                <a:lnTo>
                  <a:pt x="94" y="328"/>
                </a:lnTo>
                <a:lnTo>
                  <a:pt x="99" y="323"/>
                </a:lnTo>
                <a:lnTo>
                  <a:pt x="99" y="199"/>
                </a:lnTo>
                <a:lnTo>
                  <a:pt x="104" y="184"/>
                </a:lnTo>
                <a:lnTo>
                  <a:pt x="104" y="60"/>
                </a:lnTo>
                <a:lnTo>
                  <a:pt x="109" y="80"/>
                </a:lnTo>
                <a:lnTo>
                  <a:pt x="109" y="174"/>
                </a:lnTo>
                <a:lnTo>
                  <a:pt x="109" y="169"/>
                </a:lnTo>
                <a:lnTo>
                  <a:pt x="114" y="164"/>
                </a:lnTo>
                <a:lnTo>
                  <a:pt x="114" y="169"/>
                </a:lnTo>
                <a:lnTo>
                  <a:pt x="114" y="164"/>
                </a:lnTo>
                <a:lnTo>
                  <a:pt x="119" y="159"/>
                </a:lnTo>
                <a:lnTo>
                  <a:pt x="119" y="164"/>
                </a:lnTo>
                <a:lnTo>
                  <a:pt x="119" y="159"/>
                </a:lnTo>
                <a:lnTo>
                  <a:pt x="119" y="164"/>
                </a:lnTo>
                <a:lnTo>
                  <a:pt x="124" y="169"/>
                </a:lnTo>
                <a:lnTo>
                  <a:pt x="124" y="164"/>
                </a:lnTo>
                <a:lnTo>
                  <a:pt x="129" y="169"/>
                </a:lnTo>
                <a:lnTo>
                  <a:pt x="129" y="144"/>
                </a:lnTo>
                <a:lnTo>
                  <a:pt x="134" y="139"/>
                </a:lnTo>
                <a:lnTo>
                  <a:pt x="134" y="40"/>
                </a:lnTo>
                <a:lnTo>
                  <a:pt x="139" y="35"/>
                </a:lnTo>
                <a:lnTo>
                  <a:pt x="139" y="20"/>
                </a:lnTo>
                <a:lnTo>
                  <a:pt x="139" y="50"/>
                </a:lnTo>
                <a:lnTo>
                  <a:pt x="144" y="50"/>
                </a:lnTo>
                <a:lnTo>
                  <a:pt x="144" y="353"/>
                </a:lnTo>
                <a:lnTo>
                  <a:pt x="149" y="348"/>
                </a:lnTo>
                <a:lnTo>
                  <a:pt x="149" y="268"/>
                </a:lnTo>
                <a:lnTo>
                  <a:pt x="154" y="258"/>
                </a:lnTo>
                <a:lnTo>
                  <a:pt x="154" y="174"/>
                </a:lnTo>
                <a:lnTo>
                  <a:pt x="159" y="164"/>
                </a:lnTo>
                <a:lnTo>
                  <a:pt x="159" y="90"/>
                </a:lnTo>
                <a:lnTo>
                  <a:pt x="159" y="94"/>
                </a:lnTo>
                <a:lnTo>
                  <a:pt x="164" y="85"/>
                </a:lnTo>
                <a:lnTo>
                  <a:pt x="164" y="75"/>
                </a:lnTo>
                <a:lnTo>
                  <a:pt x="164" y="154"/>
                </a:lnTo>
                <a:lnTo>
                  <a:pt x="169" y="159"/>
                </a:lnTo>
                <a:lnTo>
                  <a:pt x="169" y="169"/>
                </a:lnTo>
                <a:lnTo>
                  <a:pt x="169" y="164"/>
                </a:lnTo>
                <a:lnTo>
                  <a:pt x="174" y="159"/>
                </a:lnTo>
                <a:lnTo>
                  <a:pt x="174" y="164"/>
                </a:lnTo>
                <a:lnTo>
                  <a:pt x="174" y="159"/>
                </a:lnTo>
                <a:lnTo>
                  <a:pt x="179" y="164"/>
                </a:lnTo>
                <a:lnTo>
                  <a:pt x="179" y="169"/>
                </a:lnTo>
                <a:lnTo>
                  <a:pt x="179" y="159"/>
                </a:lnTo>
                <a:lnTo>
                  <a:pt x="179" y="164"/>
                </a:lnTo>
                <a:lnTo>
                  <a:pt x="189" y="164"/>
                </a:lnTo>
                <a:lnTo>
                  <a:pt x="189" y="164"/>
                </a:lnTo>
                <a:lnTo>
                  <a:pt x="194" y="169"/>
                </a:lnTo>
                <a:lnTo>
                  <a:pt x="194" y="154"/>
                </a:lnTo>
                <a:lnTo>
                  <a:pt x="199" y="139"/>
                </a:lnTo>
                <a:lnTo>
                  <a:pt x="199" y="104"/>
                </a:lnTo>
                <a:lnTo>
                  <a:pt x="199" y="109"/>
                </a:lnTo>
                <a:lnTo>
                  <a:pt x="203" y="104"/>
                </a:lnTo>
                <a:lnTo>
                  <a:pt x="203" y="70"/>
                </a:lnTo>
                <a:lnTo>
                  <a:pt x="208" y="65"/>
                </a:lnTo>
                <a:lnTo>
                  <a:pt x="208" y="50"/>
                </a:lnTo>
                <a:lnTo>
                  <a:pt x="208" y="90"/>
                </a:lnTo>
                <a:lnTo>
                  <a:pt x="213" y="104"/>
                </a:lnTo>
                <a:lnTo>
                  <a:pt x="213" y="348"/>
                </a:lnTo>
                <a:lnTo>
                  <a:pt x="218" y="353"/>
                </a:lnTo>
                <a:lnTo>
                  <a:pt x="218" y="358"/>
                </a:lnTo>
                <a:lnTo>
                  <a:pt x="218" y="278"/>
                </a:lnTo>
                <a:lnTo>
                  <a:pt x="223" y="273"/>
                </a:lnTo>
                <a:lnTo>
                  <a:pt x="223" y="169"/>
                </a:lnTo>
                <a:lnTo>
                  <a:pt x="228" y="164"/>
                </a:lnTo>
                <a:lnTo>
                  <a:pt x="228" y="109"/>
                </a:lnTo>
                <a:lnTo>
                  <a:pt x="228" y="114"/>
                </a:lnTo>
                <a:lnTo>
                  <a:pt x="233" y="119"/>
                </a:lnTo>
                <a:lnTo>
                  <a:pt x="233" y="114"/>
                </a:lnTo>
                <a:lnTo>
                  <a:pt x="233" y="174"/>
                </a:lnTo>
                <a:lnTo>
                  <a:pt x="238" y="169"/>
                </a:lnTo>
                <a:lnTo>
                  <a:pt x="238" y="164"/>
                </a:lnTo>
                <a:lnTo>
                  <a:pt x="243" y="159"/>
                </a:lnTo>
                <a:lnTo>
                  <a:pt x="243" y="164"/>
                </a:lnTo>
                <a:lnTo>
                  <a:pt x="243" y="154"/>
                </a:lnTo>
                <a:lnTo>
                  <a:pt x="243" y="159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2" name="Freeform 202"/>
          <p:cNvSpPr>
            <a:spLocks/>
          </p:cNvSpPr>
          <p:nvPr/>
        </p:nvSpPr>
        <p:spPr bwMode="auto">
          <a:xfrm>
            <a:off x="4075251" y="1802800"/>
            <a:ext cx="404037" cy="286745"/>
          </a:xfrm>
          <a:custGeom>
            <a:avLst/>
            <a:gdLst>
              <a:gd name="T0" fmla="*/ 5 w 229"/>
              <a:gd name="T1" fmla="*/ 184 h 422"/>
              <a:gd name="T2" fmla="*/ 15 w 229"/>
              <a:gd name="T3" fmla="*/ 174 h 422"/>
              <a:gd name="T4" fmla="*/ 20 w 229"/>
              <a:gd name="T5" fmla="*/ 105 h 422"/>
              <a:gd name="T6" fmla="*/ 25 w 229"/>
              <a:gd name="T7" fmla="*/ 90 h 422"/>
              <a:gd name="T8" fmla="*/ 30 w 229"/>
              <a:gd name="T9" fmla="*/ 90 h 422"/>
              <a:gd name="T10" fmla="*/ 35 w 229"/>
              <a:gd name="T11" fmla="*/ 408 h 422"/>
              <a:gd name="T12" fmla="*/ 40 w 229"/>
              <a:gd name="T13" fmla="*/ 249 h 422"/>
              <a:gd name="T14" fmla="*/ 50 w 229"/>
              <a:gd name="T15" fmla="*/ 159 h 422"/>
              <a:gd name="T16" fmla="*/ 55 w 229"/>
              <a:gd name="T17" fmla="*/ 154 h 422"/>
              <a:gd name="T18" fmla="*/ 55 w 229"/>
              <a:gd name="T19" fmla="*/ 189 h 422"/>
              <a:gd name="T20" fmla="*/ 60 w 229"/>
              <a:gd name="T21" fmla="*/ 184 h 422"/>
              <a:gd name="T22" fmla="*/ 65 w 229"/>
              <a:gd name="T23" fmla="*/ 184 h 422"/>
              <a:gd name="T24" fmla="*/ 70 w 229"/>
              <a:gd name="T25" fmla="*/ 184 h 422"/>
              <a:gd name="T26" fmla="*/ 75 w 229"/>
              <a:gd name="T27" fmla="*/ 184 h 422"/>
              <a:gd name="T28" fmla="*/ 80 w 229"/>
              <a:gd name="T29" fmla="*/ 184 h 422"/>
              <a:gd name="T30" fmla="*/ 85 w 229"/>
              <a:gd name="T31" fmla="*/ 90 h 422"/>
              <a:gd name="T32" fmla="*/ 95 w 229"/>
              <a:gd name="T33" fmla="*/ 124 h 422"/>
              <a:gd name="T34" fmla="*/ 100 w 229"/>
              <a:gd name="T35" fmla="*/ 328 h 422"/>
              <a:gd name="T36" fmla="*/ 104 w 229"/>
              <a:gd name="T37" fmla="*/ 224 h 422"/>
              <a:gd name="T38" fmla="*/ 109 w 229"/>
              <a:gd name="T39" fmla="*/ 149 h 422"/>
              <a:gd name="T40" fmla="*/ 114 w 229"/>
              <a:gd name="T41" fmla="*/ 115 h 422"/>
              <a:gd name="T42" fmla="*/ 119 w 229"/>
              <a:gd name="T43" fmla="*/ 194 h 422"/>
              <a:gd name="T44" fmla="*/ 124 w 229"/>
              <a:gd name="T45" fmla="*/ 194 h 422"/>
              <a:gd name="T46" fmla="*/ 129 w 229"/>
              <a:gd name="T47" fmla="*/ 189 h 422"/>
              <a:gd name="T48" fmla="*/ 134 w 229"/>
              <a:gd name="T49" fmla="*/ 184 h 422"/>
              <a:gd name="T50" fmla="*/ 134 w 229"/>
              <a:gd name="T51" fmla="*/ 189 h 422"/>
              <a:gd name="T52" fmla="*/ 139 w 229"/>
              <a:gd name="T53" fmla="*/ 184 h 422"/>
              <a:gd name="T54" fmla="*/ 149 w 229"/>
              <a:gd name="T55" fmla="*/ 129 h 422"/>
              <a:gd name="T56" fmla="*/ 154 w 229"/>
              <a:gd name="T57" fmla="*/ 45 h 422"/>
              <a:gd name="T58" fmla="*/ 159 w 229"/>
              <a:gd name="T59" fmla="*/ 393 h 422"/>
              <a:gd name="T60" fmla="*/ 164 w 229"/>
              <a:gd name="T61" fmla="*/ 244 h 422"/>
              <a:gd name="T62" fmla="*/ 169 w 229"/>
              <a:gd name="T63" fmla="*/ 184 h 422"/>
              <a:gd name="T64" fmla="*/ 174 w 229"/>
              <a:gd name="T65" fmla="*/ 129 h 422"/>
              <a:gd name="T66" fmla="*/ 179 w 229"/>
              <a:gd name="T67" fmla="*/ 129 h 422"/>
              <a:gd name="T68" fmla="*/ 184 w 229"/>
              <a:gd name="T69" fmla="*/ 189 h 422"/>
              <a:gd name="T70" fmla="*/ 189 w 229"/>
              <a:gd name="T71" fmla="*/ 184 h 422"/>
              <a:gd name="T72" fmla="*/ 194 w 229"/>
              <a:gd name="T73" fmla="*/ 189 h 422"/>
              <a:gd name="T74" fmla="*/ 199 w 229"/>
              <a:gd name="T75" fmla="*/ 179 h 422"/>
              <a:gd name="T76" fmla="*/ 204 w 229"/>
              <a:gd name="T77" fmla="*/ 10 h 422"/>
              <a:gd name="T78" fmla="*/ 209 w 229"/>
              <a:gd name="T79" fmla="*/ 268 h 422"/>
              <a:gd name="T80" fmla="*/ 214 w 229"/>
              <a:gd name="T81" fmla="*/ 417 h 422"/>
              <a:gd name="T82" fmla="*/ 224 w 229"/>
              <a:gd name="T83" fmla="*/ 268 h 4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29" h="422">
                <a:moveTo>
                  <a:pt x="0" y="184"/>
                </a:moveTo>
                <a:lnTo>
                  <a:pt x="5" y="189"/>
                </a:lnTo>
                <a:lnTo>
                  <a:pt x="5" y="184"/>
                </a:lnTo>
                <a:lnTo>
                  <a:pt x="10" y="189"/>
                </a:lnTo>
                <a:lnTo>
                  <a:pt x="10" y="179"/>
                </a:lnTo>
                <a:lnTo>
                  <a:pt x="15" y="174"/>
                </a:lnTo>
                <a:lnTo>
                  <a:pt x="15" y="159"/>
                </a:lnTo>
                <a:lnTo>
                  <a:pt x="20" y="154"/>
                </a:lnTo>
                <a:lnTo>
                  <a:pt x="20" y="105"/>
                </a:lnTo>
                <a:lnTo>
                  <a:pt x="25" y="100"/>
                </a:lnTo>
                <a:lnTo>
                  <a:pt x="25" y="105"/>
                </a:lnTo>
                <a:lnTo>
                  <a:pt x="25" y="90"/>
                </a:lnTo>
                <a:lnTo>
                  <a:pt x="25" y="90"/>
                </a:lnTo>
                <a:lnTo>
                  <a:pt x="30" y="95"/>
                </a:lnTo>
                <a:lnTo>
                  <a:pt x="30" y="90"/>
                </a:lnTo>
                <a:lnTo>
                  <a:pt x="30" y="323"/>
                </a:lnTo>
                <a:lnTo>
                  <a:pt x="35" y="343"/>
                </a:lnTo>
                <a:lnTo>
                  <a:pt x="35" y="408"/>
                </a:lnTo>
                <a:lnTo>
                  <a:pt x="35" y="343"/>
                </a:lnTo>
                <a:lnTo>
                  <a:pt x="40" y="333"/>
                </a:lnTo>
                <a:lnTo>
                  <a:pt x="40" y="249"/>
                </a:lnTo>
                <a:lnTo>
                  <a:pt x="45" y="244"/>
                </a:lnTo>
                <a:lnTo>
                  <a:pt x="45" y="169"/>
                </a:lnTo>
                <a:lnTo>
                  <a:pt x="50" y="159"/>
                </a:lnTo>
                <a:lnTo>
                  <a:pt x="50" y="105"/>
                </a:lnTo>
                <a:lnTo>
                  <a:pt x="50" y="149"/>
                </a:lnTo>
                <a:lnTo>
                  <a:pt x="55" y="154"/>
                </a:lnTo>
                <a:lnTo>
                  <a:pt x="55" y="194"/>
                </a:lnTo>
                <a:lnTo>
                  <a:pt x="55" y="149"/>
                </a:lnTo>
                <a:lnTo>
                  <a:pt x="55" y="189"/>
                </a:lnTo>
                <a:lnTo>
                  <a:pt x="60" y="194"/>
                </a:lnTo>
                <a:lnTo>
                  <a:pt x="60" y="194"/>
                </a:lnTo>
                <a:lnTo>
                  <a:pt x="60" y="184"/>
                </a:lnTo>
                <a:lnTo>
                  <a:pt x="65" y="189"/>
                </a:lnTo>
                <a:lnTo>
                  <a:pt x="65" y="189"/>
                </a:lnTo>
                <a:lnTo>
                  <a:pt x="65" y="184"/>
                </a:lnTo>
                <a:lnTo>
                  <a:pt x="65" y="184"/>
                </a:lnTo>
                <a:lnTo>
                  <a:pt x="70" y="189"/>
                </a:lnTo>
                <a:lnTo>
                  <a:pt x="70" y="184"/>
                </a:lnTo>
                <a:lnTo>
                  <a:pt x="70" y="189"/>
                </a:lnTo>
                <a:lnTo>
                  <a:pt x="75" y="194"/>
                </a:lnTo>
                <a:lnTo>
                  <a:pt x="75" y="184"/>
                </a:lnTo>
                <a:lnTo>
                  <a:pt x="75" y="189"/>
                </a:lnTo>
                <a:lnTo>
                  <a:pt x="80" y="179"/>
                </a:lnTo>
                <a:lnTo>
                  <a:pt x="80" y="184"/>
                </a:lnTo>
                <a:lnTo>
                  <a:pt x="80" y="144"/>
                </a:lnTo>
                <a:lnTo>
                  <a:pt x="85" y="134"/>
                </a:lnTo>
                <a:lnTo>
                  <a:pt x="85" y="90"/>
                </a:lnTo>
                <a:lnTo>
                  <a:pt x="90" y="85"/>
                </a:lnTo>
                <a:lnTo>
                  <a:pt x="90" y="110"/>
                </a:lnTo>
                <a:lnTo>
                  <a:pt x="95" y="124"/>
                </a:lnTo>
                <a:lnTo>
                  <a:pt x="95" y="383"/>
                </a:lnTo>
                <a:lnTo>
                  <a:pt x="95" y="333"/>
                </a:lnTo>
                <a:lnTo>
                  <a:pt x="100" y="328"/>
                </a:lnTo>
                <a:lnTo>
                  <a:pt x="100" y="268"/>
                </a:lnTo>
                <a:lnTo>
                  <a:pt x="104" y="263"/>
                </a:lnTo>
                <a:lnTo>
                  <a:pt x="104" y="224"/>
                </a:lnTo>
                <a:lnTo>
                  <a:pt x="104" y="224"/>
                </a:lnTo>
                <a:lnTo>
                  <a:pt x="109" y="219"/>
                </a:lnTo>
                <a:lnTo>
                  <a:pt x="109" y="149"/>
                </a:lnTo>
                <a:lnTo>
                  <a:pt x="114" y="144"/>
                </a:lnTo>
                <a:lnTo>
                  <a:pt x="114" y="149"/>
                </a:lnTo>
                <a:lnTo>
                  <a:pt x="114" y="115"/>
                </a:lnTo>
                <a:lnTo>
                  <a:pt x="114" y="149"/>
                </a:lnTo>
                <a:lnTo>
                  <a:pt x="119" y="144"/>
                </a:lnTo>
                <a:lnTo>
                  <a:pt x="119" y="194"/>
                </a:lnTo>
                <a:lnTo>
                  <a:pt x="119" y="189"/>
                </a:lnTo>
                <a:lnTo>
                  <a:pt x="124" y="194"/>
                </a:lnTo>
                <a:lnTo>
                  <a:pt x="124" y="194"/>
                </a:lnTo>
                <a:lnTo>
                  <a:pt x="124" y="184"/>
                </a:lnTo>
                <a:lnTo>
                  <a:pt x="124" y="184"/>
                </a:lnTo>
                <a:lnTo>
                  <a:pt x="129" y="189"/>
                </a:lnTo>
                <a:lnTo>
                  <a:pt x="129" y="184"/>
                </a:lnTo>
                <a:lnTo>
                  <a:pt x="129" y="189"/>
                </a:lnTo>
                <a:lnTo>
                  <a:pt x="134" y="184"/>
                </a:lnTo>
                <a:lnTo>
                  <a:pt x="134" y="189"/>
                </a:lnTo>
                <a:lnTo>
                  <a:pt x="134" y="184"/>
                </a:lnTo>
                <a:lnTo>
                  <a:pt x="134" y="189"/>
                </a:lnTo>
                <a:lnTo>
                  <a:pt x="139" y="184"/>
                </a:lnTo>
                <a:lnTo>
                  <a:pt x="139" y="189"/>
                </a:lnTo>
                <a:lnTo>
                  <a:pt x="139" y="184"/>
                </a:lnTo>
                <a:lnTo>
                  <a:pt x="144" y="179"/>
                </a:lnTo>
                <a:lnTo>
                  <a:pt x="144" y="139"/>
                </a:lnTo>
                <a:lnTo>
                  <a:pt x="149" y="129"/>
                </a:lnTo>
                <a:lnTo>
                  <a:pt x="149" y="65"/>
                </a:lnTo>
                <a:lnTo>
                  <a:pt x="154" y="60"/>
                </a:lnTo>
                <a:lnTo>
                  <a:pt x="154" y="45"/>
                </a:lnTo>
                <a:lnTo>
                  <a:pt x="154" y="224"/>
                </a:lnTo>
                <a:lnTo>
                  <a:pt x="159" y="268"/>
                </a:lnTo>
                <a:lnTo>
                  <a:pt x="159" y="393"/>
                </a:lnTo>
                <a:lnTo>
                  <a:pt x="159" y="363"/>
                </a:lnTo>
                <a:lnTo>
                  <a:pt x="164" y="348"/>
                </a:lnTo>
                <a:lnTo>
                  <a:pt x="164" y="244"/>
                </a:lnTo>
                <a:lnTo>
                  <a:pt x="164" y="259"/>
                </a:lnTo>
                <a:lnTo>
                  <a:pt x="169" y="263"/>
                </a:lnTo>
                <a:lnTo>
                  <a:pt x="169" y="184"/>
                </a:lnTo>
                <a:lnTo>
                  <a:pt x="174" y="169"/>
                </a:lnTo>
                <a:lnTo>
                  <a:pt x="174" y="75"/>
                </a:lnTo>
                <a:lnTo>
                  <a:pt x="174" y="129"/>
                </a:lnTo>
                <a:lnTo>
                  <a:pt x="179" y="139"/>
                </a:lnTo>
                <a:lnTo>
                  <a:pt x="179" y="194"/>
                </a:lnTo>
                <a:lnTo>
                  <a:pt x="179" y="129"/>
                </a:lnTo>
                <a:lnTo>
                  <a:pt x="179" y="189"/>
                </a:lnTo>
                <a:lnTo>
                  <a:pt x="184" y="184"/>
                </a:lnTo>
                <a:lnTo>
                  <a:pt x="184" y="189"/>
                </a:lnTo>
                <a:lnTo>
                  <a:pt x="184" y="184"/>
                </a:lnTo>
                <a:lnTo>
                  <a:pt x="189" y="189"/>
                </a:lnTo>
                <a:lnTo>
                  <a:pt x="189" y="184"/>
                </a:lnTo>
                <a:lnTo>
                  <a:pt x="189" y="189"/>
                </a:lnTo>
                <a:lnTo>
                  <a:pt x="194" y="184"/>
                </a:lnTo>
                <a:lnTo>
                  <a:pt x="194" y="189"/>
                </a:lnTo>
                <a:lnTo>
                  <a:pt x="194" y="184"/>
                </a:lnTo>
                <a:lnTo>
                  <a:pt x="194" y="184"/>
                </a:lnTo>
                <a:lnTo>
                  <a:pt x="199" y="179"/>
                </a:lnTo>
                <a:lnTo>
                  <a:pt x="199" y="154"/>
                </a:lnTo>
                <a:lnTo>
                  <a:pt x="204" y="144"/>
                </a:lnTo>
                <a:lnTo>
                  <a:pt x="204" y="10"/>
                </a:lnTo>
                <a:lnTo>
                  <a:pt x="209" y="5"/>
                </a:lnTo>
                <a:lnTo>
                  <a:pt x="209" y="0"/>
                </a:lnTo>
                <a:lnTo>
                  <a:pt x="209" y="268"/>
                </a:lnTo>
                <a:lnTo>
                  <a:pt x="214" y="298"/>
                </a:lnTo>
                <a:lnTo>
                  <a:pt x="214" y="422"/>
                </a:lnTo>
                <a:lnTo>
                  <a:pt x="214" y="417"/>
                </a:lnTo>
                <a:lnTo>
                  <a:pt x="219" y="412"/>
                </a:lnTo>
                <a:lnTo>
                  <a:pt x="219" y="273"/>
                </a:lnTo>
                <a:lnTo>
                  <a:pt x="224" y="268"/>
                </a:lnTo>
                <a:lnTo>
                  <a:pt x="224" y="164"/>
                </a:lnTo>
                <a:lnTo>
                  <a:pt x="229" y="154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3" name="Freeform 203"/>
          <p:cNvSpPr>
            <a:spLocks/>
          </p:cNvSpPr>
          <p:nvPr/>
        </p:nvSpPr>
        <p:spPr bwMode="auto">
          <a:xfrm>
            <a:off x="4479288" y="1792607"/>
            <a:ext cx="446381" cy="293540"/>
          </a:xfrm>
          <a:custGeom>
            <a:avLst/>
            <a:gdLst>
              <a:gd name="T0" fmla="*/ 0 w 253"/>
              <a:gd name="T1" fmla="*/ 149 h 432"/>
              <a:gd name="T2" fmla="*/ 10 w 253"/>
              <a:gd name="T3" fmla="*/ 204 h 432"/>
              <a:gd name="T4" fmla="*/ 10 w 253"/>
              <a:gd name="T5" fmla="*/ 199 h 432"/>
              <a:gd name="T6" fmla="*/ 20 w 253"/>
              <a:gd name="T7" fmla="*/ 204 h 432"/>
              <a:gd name="T8" fmla="*/ 24 w 253"/>
              <a:gd name="T9" fmla="*/ 189 h 432"/>
              <a:gd name="T10" fmla="*/ 29 w 253"/>
              <a:gd name="T11" fmla="*/ 0 h 432"/>
              <a:gd name="T12" fmla="*/ 34 w 253"/>
              <a:gd name="T13" fmla="*/ 398 h 432"/>
              <a:gd name="T14" fmla="*/ 39 w 253"/>
              <a:gd name="T15" fmla="*/ 308 h 432"/>
              <a:gd name="T16" fmla="*/ 49 w 253"/>
              <a:gd name="T17" fmla="*/ 144 h 432"/>
              <a:gd name="T18" fmla="*/ 54 w 253"/>
              <a:gd name="T19" fmla="*/ 169 h 432"/>
              <a:gd name="T20" fmla="*/ 59 w 253"/>
              <a:gd name="T21" fmla="*/ 204 h 432"/>
              <a:gd name="T22" fmla="*/ 69 w 253"/>
              <a:gd name="T23" fmla="*/ 204 h 432"/>
              <a:gd name="T24" fmla="*/ 74 w 253"/>
              <a:gd name="T25" fmla="*/ 35 h 432"/>
              <a:gd name="T26" fmla="*/ 79 w 253"/>
              <a:gd name="T27" fmla="*/ 313 h 432"/>
              <a:gd name="T28" fmla="*/ 84 w 253"/>
              <a:gd name="T29" fmla="*/ 348 h 432"/>
              <a:gd name="T30" fmla="*/ 94 w 253"/>
              <a:gd name="T31" fmla="*/ 283 h 432"/>
              <a:gd name="T32" fmla="*/ 99 w 253"/>
              <a:gd name="T33" fmla="*/ 60 h 432"/>
              <a:gd name="T34" fmla="*/ 104 w 253"/>
              <a:gd name="T35" fmla="*/ 209 h 432"/>
              <a:gd name="T36" fmla="*/ 109 w 253"/>
              <a:gd name="T37" fmla="*/ 194 h 432"/>
              <a:gd name="T38" fmla="*/ 114 w 253"/>
              <a:gd name="T39" fmla="*/ 209 h 432"/>
              <a:gd name="T40" fmla="*/ 119 w 253"/>
              <a:gd name="T41" fmla="*/ 199 h 432"/>
              <a:gd name="T42" fmla="*/ 124 w 253"/>
              <a:gd name="T43" fmla="*/ 209 h 432"/>
              <a:gd name="T44" fmla="*/ 129 w 253"/>
              <a:gd name="T45" fmla="*/ 70 h 432"/>
              <a:gd name="T46" fmla="*/ 134 w 253"/>
              <a:gd name="T47" fmla="*/ 65 h 432"/>
              <a:gd name="T48" fmla="*/ 144 w 253"/>
              <a:gd name="T49" fmla="*/ 427 h 432"/>
              <a:gd name="T50" fmla="*/ 149 w 253"/>
              <a:gd name="T51" fmla="*/ 234 h 432"/>
              <a:gd name="T52" fmla="*/ 154 w 253"/>
              <a:gd name="T53" fmla="*/ 85 h 432"/>
              <a:gd name="T54" fmla="*/ 164 w 253"/>
              <a:gd name="T55" fmla="*/ 214 h 432"/>
              <a:gd name="T56" fmla="*/ 168 w 253"/>
              <a:gd name="T57" fmla="*/ 204 h 432"/>
              <a:gd name="T58" fmla="*/ 173 w 253"/>
              <a:gd name="T59" fmla="*/ 204 h 432"/>
              <a:gd name="T60" fmla="*/ 178 w 253"/>
              <a:gd name="T61" fmla="*/ 159 h 432"/>
              <a:gd name="T62" fmla="*/ 188 w 253"/>
              <a:gd name="T63" fmla="*/ 75 h 432"/>
              <a:gd name="T64" fmla="*/ 193 w 253"/>
              <a:gd name="T65" fmla="*/ 159 h 432"/>
              <a:gd name="T66" fmla="*/ 198 w 253"/>
              <a:gd name="T67" fmla="*/ 308 h 432"/>
              <a:gd name="T68" fmla="*/ 208 w 253"/>
              <a:gd name="T69" fmla="*/ 194 h 432"/>
              <a:gd name="T70" fmla="*/ 213 w 253"/>
              <a:gd name="T71" fmla="*/ 154 h 432"/>
              <a:gd name="T72" fmla="*/ 218 w 253"/>
              <a:gd name="T73" fmla="*/ 204 h 432"/>
              <a:gd name="T74" fmla="*/ 228 w 253"/>
              <a:gd name="T75" fmla="*/ 199 h 432"/>
              <a:gd name="T76" fmla="*/ 233 w 253"/>
              <a:gd name="T77" fmla="*/ 199 h 432"/>
              <a:gd name="T78" fmla="*/ 238 w 253"/>
              <a:gd name="T79" fmla="*/ 15 h 432"/>
              <a:gd name="T80" fmla="*/ 243 w 253"/>
              <a:gd name="T81" fmla="*/ 378 h 432"/>
              <a:gd name="T82" fmla="*/ 248 w 253"/>
              <a:gd name="T83" fmla="*/ 368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53" h="432">
                <a:moveTo>
                  <a:pt x="0" y="169"/>
                </a:moveTo>
                <a:lnTo>
                  <a:pt x="0" y="70"/>
                </a:lnTo>
                <a:lnTo>
                  <a:pt x="0" y="149"/>
                </a:lnTo>
                <a:lnTo>
                  <a:pt x="5" y="154"/>
                </a:lnTo>
                <a:lnTo>
                  <a:pt x="5" y="209"/>
                </a:lnTo>
                <a:lnTo>
                  <a:pt x="10" y="204"/>
                </a:lnTo>
                <a:lnTo>
                  <a:pt x="10" y="204"/>
                </a:lnTo>
                <a:lnTo>
                  <a:pt x="10" y="199"/>
                </a:lnTo>
                <a:lnTo>
                  <a:pt x="10" y="199"/>
                </a:lnTo>
                <a:lnTo>
                  <a:pt x="15" y="204"/>
                </a:lnTo>
                <a:lnTo>
                  <a:pt x="15" y="199"/>
                </a:lnTo>
                <a:lnTo>
                  <a:pt x="20" y="204"/>
                </a:lnTo>
                <a:lnTo>
                  <a:pt x="20" y="204"/>
                </a:lnTo>
                <a:lnTo>
                  <a:pt x="20" y="194"/>
                </a:lnTo>
                <a:lnTo>
                  <a:pt x="24" y="189"/>
                </a:lnTo>
                <a:lnTo>
                  <a:pt x="24" y="35"/>
                </a:lnTo>
                <a:lnTo>
                  <a:pt x="29" y="25"/>
                </a:lnTo>
                <a:lnTo>
                  <a:pt x="29" y="0"/>
                </a:lnTo>
                <a:lnTo>
                  <a:pt x="29" y="189"/>
                </a:lnTo>
                <a:lnTo>
                  <a:pt x="34" y="244"/>
                </a:lnTo>
                <a:lnTo>
                  <a:pt x="34" y="398"/>
                </a:lnTo>
                <a:lnTo>
                  <a:pt x="34" y="393"/>
                </a:lnTo>
                <a:lnTo>
                  <a:pt x="39" y="388"/>
                </a:lnTo>
                <a:lnTo>
                  <a:pt x="39" y="308"/>
                </a:lnTo>
                <a:lnTo>
                  <a:pt x="44" y="313"/>
                </a:lnTo>
                <a:lnTo>
                  <a:pt x="44" y="184"/>
                </a:lnTo>
                <a:lnTo>
                  <a:pt x="49" y="144"/>
                </a:lnTo>
                <a:lnTo>
                  <a:pt x="49" y="50"/>
                </a:lnTo>
                <a:lnTo>
                  <a:pt x="49" y="144"/>
                </a:lnTo>
                <a:lnTo>
                  <a:pt x="54" y="169"/>
                </a:lnTo>
                <a:lnTo>
                  <a:pt x="54" y="204"/>
                </a:lnTo>
                <a:lnTo>
                  <a:pt x="54" y="199"/>
                </a:lnTo>
                <a:lnTo>
                  <a:pt x="59" y="204"/>
                </a:lnTo>
                <a:lnTo>
                  <a:pt x="59" y="209"/>
                </a:lnTo>
                <a:lnTo>
                  <a:pt x="59" y="204"/>
                </a:lnTo>
                <a:lnTo>
                  <a:pt x="69" y="204"/>
                </a:lnTo>
                <a:lnTo>
                  <a:pt x="69" y="169"/>
                </a:lnTo>
                <a:lnTo>
                  <a:pt x="74" y="159"/>
                </a:lnTo>
                <a:lnTo>
                  <a:pt x="74" y="35"/>
                </a:lnTo>
                <a:lnTo>
                  <a:pt x="74" y="40"/>
                </a:lnTo>
                <a:lnTo>
                  <a:pt x="79" y="35"/>
                </a:lnTo>
                <a:lnTo>
                  <a:pt x="79" y="313"/>
                </a:lnTo>
                <a:lnTo>
                  <a:pt x="84" y="328"/>
                </a:lnTo>
                <a:lnTo>
                  <a:pt x="84" y="398"/>
                </a:lnTo>
                <a:lnTo>
                  <a:pt x="84" y="348"/>
                </a:lnTo>
                <a:lnTo>
                  <a:pt x="89" y="353"/>
                </a:lnTo>
                <a:lnTo>
                  <a:pt x="89" y="288"/>
                </a:lnTo>
                <a:lnTo>
                  <a:pt x="94" y="283"/>
                </a:lnTo>
                <a:lnTo>
                  <a:pt x="94" y="189"/>
                </a:lnTo>
                <a:lnTo>
                  <a:pt x="99" y="184"/>
                </a:lnTo>
                <a:lnTo>
                  <a:pt x="99" y="60"/>
                </a:lnTo>
                <a:lnTo>
                  <a:pt x="99" y="149"/>
                </a:lnTo>
                <a:lnTo>
                  <a:pt x="104" y="154"/>
                </a:lnTo>
                <a:lnTo>
                  <a:pt x="104" y="209"/>
                </a:lnTo>
                <a:lnTo>
                  <a:pt x="104" y="204"/>
                </a:lnTo>
                <a:lnTo>
                  <a:pt x="109" y="199"/>
                </a:lnTo>
                <a:lnTo>
                  <a:pt x="109" y="194"/>
                </a:lnTo>
                <a:lnTo>
                  <a:pt x="109" y="199"/>
                </a:lnTo>
                <a:lnTo>
                  <a:pt x="114" y="204"/>
                </a:lnTo>
                <a:lnTo>
                  <a:pt x="114" y="209"/>
                </a:lnTo>
                <a:lnTo>
                  <a:pt x="114" y="199"/>
                </a:lnTo>
                <a:lnTo>
                  <a:pt x="114" y="204"/>
                </a:lnTo>
                <a:lnTo>
                  <a:pt x="119" y="199"/>
                </a:lnTo>
                <a:lnTo>
                  <a:pt x="119" y="204"/>
                </a:lnTo>
                <a:lnTo>
                  <a:pt x="124" y="199"/>
                </a:lnTo>
                <a:lnTo>
                  <a:pt x="124" y="209"/>
                </a:lnTo>
                <a:lnTo>
                  <a:pt x="124" y="189"/>
                </a:lnTo>
                <a:lnTo>
                  <a:pt x="129" y="184"/>
                </a:lnTo>
                <a:lnTo>
                  <a:pt x="129" y="70"/>
                </a:lnTo>
                <a:lnTo>
                  <a:pt x="134" y="65"/>
                </a:lnTo>
                <a:lnTo>
                  <a:pt x="134" y="35"/>
                </a:lnTo>
                <a:lnTo>
                  <a:pt x="134" y="65"/>
                </a:lnTo>
                <a:lnTo>
                  <a:pt x="139" y="70"/>
                </a:lnTo>
                <a:lnTo>
                  <a:pt x="139" y="432"/>
                </a:lnTo>
                <a:lnTo>
                  <a:pt x="144" y="427"/>
                </a:lnTo>
                <a:lnTo>
                  <a:pt x="144" y="333"/>
                </a:lnTo>
                <a:lnTo>
                  <a:pt x="149" y="328"/>
                </a:lnTo>
                <a:lnTo>
                  <a:pt x="149" y="234"/>
                </a:lnTo>
                <a:lnTo>
                  <a:pt x="154" y="219"/>
                </a:lnTo>
                <a:lnTo>
                  <a:pt x="154" y="65"/>
                </a:lnTo>
                <a:lnTo>
                  <a:pt x="154" y="85"/>
                </a:lnTo>
                <a:lnTo>
                  <a:pt x="159" y="95"/>
                </a:lnTo>
                <a:lnTo>
                  <a:pt x="159" y="209"/>
                </a:lnTo>
                <a:lnTo>
                  <a:pt x="164" y="214"/>
                </a:lnTo>
                <a:lnTo>
                  <a:pt x="164" y="199"/>
                </a:lnTo>
                <a:lnTo>
                  <a:pt x="168" y="204"/>
                </a:lnTo>
                <a:lnTo>
                  <a:pt x="168" y="204"/>
                </a:lnTo>
                <a:lnTo>
                  <a:pt x="168" y="199"/>
                </a:lnTo>
                <a:lnTo>
                  <a:pt x="173" y="204"/>
                </a:lnTo>
                <a:lnTo>
                  <a:pt x="173" y="204"/>
                </a:lnTo>
                <a:lnTo>
                  <a:pt x="173" y="199"/>
                </a:lnTo>
                <a:lnTo>
                  <a:pt x="178" y="204"/>
                </a:lnTo>
                <a:lnTo>
                  <a:pt x="178" y="159"/>
                </a:lnTo>
                <a:lnTo>
                  <a:pt x="183" y="149"/>
                </a:lnTo>
                <a:lnTo>
                  <a:pt x="183" y="70"/>
                </a:lnTo>
                <a:lnTo>
                  <a:pt x="188" y="75"/>
                </a:lnTo>
                <a:lnTo>
                  <a:pt x="188" y="65"/>
                </a:lnTo>
                <a:lnTo>
                  <a:pt x="188" y="134"/>
                </a:lnTo>
                <a:lnTo>
                  <a:pt x="193" y="159"/>
                </a:lnTo>
                <a:lnTo>
                  <a:pt x="193" y="413"/>
                </a:lnTo>
                <a:lnTo>
                  <a:pt x="198" y="418"/>
                </a:lnTo>
                <a:lnTo>
                  <a:pt x="198" y="308"/>
                </a:lnTo>
                <a:lnTo>
                  <a:pt x="203" y="303"/>
                </a:lnTo>
                <a:lnTo>
                  <a:pt x="203" y="199"/>
                </a:lnTo>
                <a:lnTo>
                  <a:pt x="208" y="194"/>
                </a:lnTo>
                <a:lnTo>
                  <a:pt x="208" y="80"/>
                </a:lnTo>
                <a:lnTo>
                  <a:pt x="208" y="144"/>
                </a:lnTo>
                <a:lnTo>
                  <a:pt x="213" y="154"/>
                </a:lnTo>
                <a:lnTo>
                  <a:pt x="213" y="204"/>
                </a:lnTo>
                <a:lnTo>
                  <a:pt x="218" y="199"/>
                </a:lnTo>
                <a:lnTo>
                  <a:pt x="218" y="204"/>
                </a:lnTo>
                <a:lnTo>
                  <a:pt x="218" y="194"/>
                </a:lnTo>
                <a:lnTo>
                  <a:pt x="218" y="199"/>
                </a:lnTo>
                <a:lnTo>
                  <a:pt x="228" y="199"/>
                </a:lnTo>
                <a:lnTo>
                  <a:pt x="223" y="199"/>
                </a:lnTo>
                <a:lnTo>
                  <a:pt x="228" y="194"/>
                </a:lnTo>
                <a:lnTo>
                  <a:pt x="233" y="199"/>
                </a:lnTo>
                <a:lnTo>
                  <a:pt x="233" y="134"/>
                </a:lnTo>
                <a:lnTo>
                  <a:pt x="238" y="115"/>
                </a:lnTo>
                <a:lnTo>
                  <a:pt x="238" y="15"/>
                </a:lnTo>
                <a:lnTo>
                  <a:pt x="238" y="20"/>
                </a:lnTo>
                <a:lnTo>
                  <a:pt x="243" y="15"/>
                </a:lnTo>
                <a:lnTo>
                  <a:pt x="243" y="378"/>
                </a:lnTo>
                <a:lnTo>
                  <a:pt x="248" y="388"/>
                </a:lnTo>
                <a:lnTo>
                  <a:pt x="248" y="423"/>
                </a:lnTo>
                <a:lnTo>
                  <a:pt x="248" y="368"/>
                </a:lnTo>
                <a:lnTo>
                  <a:pt x="253" y="363"/>
                </a:lnTo>
                <a:lnTo>
                  <a:pt x="253" y="283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4" name="Freeform 204"/>
          <p:cNvSpPr>
            <a:spLocks/>
          </p:cNvSpPr>
          <p:nvPr/>
        </p:nvSpPr>
        <p:spPr bwMode="auto">
          <a:xfrm>
            <a:off x="4925668" y="1792607"/>
            <a:ext cx="428738" cy="300335"/>
          </a:xfrm>
          <a:custGeom>
            <a:avLst/>
            <a:gdLst>
              <a:gd name="T0" fmla="*/ 5 w 243"/>
              <a:gd name="T1" fmla="*/ 110 h 442"/>
              <a:gd name="T2" fmla="*/ 10 w 243"/>
              <a:gd name="T3" fmla="*/ 179 h 442"/>
              <a:gd name="T4" fmla="*/ 20 w 243"/>
              <a:gd name="T5" fmla="*/ 194 h 442"/>
              <a:gd name="T6" fmla="*/ 20 w 243"/>
              <a:gd name="T7" fmla="*/ 194 h 442"/>
              <a:gd name="T8" fmla="*/ 25 w 243"/>
              <a:gd name="T9" fmla="*/ 199 h 442"/>
              <a:gd name="T10" fmla="*/ 30 w 243"/>
              <a:gd name="T11" fmla="*/ 139 h 442"/>
              <a:gd name="T12" fmla="*/ 35 w 243"/>
              <a:gd name="T13" fmla="*/ 5 h 442"/>
              <a:gd name="T14" fmla="*/ 45 w 243"/>
              <a:gd name="T15" fmla="*/ 368 h 442"/>
              <a:gd name="T16" fmla="*/ 50 w 243"/>
              <a:gd name="T17" fmla="*/ 393 h 442"/>
              <a:gd name="T18" fmla="*/ 55 w 243"/>
              <a:gd name="T19" fmla="*/ 130 h 442"/>
              <a:gd name="T20" fmla="*/ 60 w 243"/>
              <a:gd name="T21" fmla="*/ 199 h 442"/>
              <a:gd name="T22" fmla="*/ 64 w 243"/>
              <a:gd name="T23" fmla="*/ 199 h 442"/>
              <a:gd name="T24" fmla="*/ 74 w 243"/>
              <a:gd name="T25" fmla="*/ 199 h 442"/>
              <a:gd name="T26" fmla="*/ 79 w 243"/>
              <a:gd name="T27" fmla="*/ 194 h 442"/>
              <a:gd name="T28" fmla="*/ 84 w 243"/>
              <a:gd name="T29" fmla="*/ 45 h 442"/>
              <a:gd name="T30" fmla="*/ 89 w 243"/>
              <a:gd name="T31" fmla="*/ 323 h 442"/>
              <a:gd name="T32" fmla="*/ 94 w 243"/>
              <a:gd name="T33" fmla="*/ 383 h 442"/>
              <a:gd name="T34" fmla="*/ 104 w 243"/>
              <a:gd name="T35" fmla="*/ 278 h 442"/>
              <a:gd name="T36" fmla="*/ 109 w 243"/>
              <a:gd name="T37" fmla="*/ 199 h 442"/>
              <a:gd name="T38" fmla="*/ 114 w 243"/>
              <a:gd name="T39" fmla="*/ 199 h 442"/>
              <a:gd name="T40" fmla="*/ 119 w 243"/>
              <a:gd name="T41" fmla="*/ 199 h 442"/>
              <a:gd name="T42" fmla="*/ 124 w 243"/>
              <a:gd name="T43" fmla="*/ 209 h 442"/>
              <a:gd name="T44" fmla="*/ 129 w 243"/>
              <a:gd name="T45" fmla="*/ 199 h 442"/>
              <a:gd name="T46" fmla="*/ 134 w 243"/>
              <a:gd name="T47" fmla="*/ 154 h 442"/>
              <a:gd name="T48" fmla="*/ 139 w 243"/>
              <a:gd name="T49" fmla="*/ 204 h 442"/>
              <a:gd name="T50" fmla="*/ 144 w 243"/>
              <a:gd name="T51" fmla="*/ 388 h 442"/>
              <a:gd name="T52" fmla="*/ 154 w 243"/>
              <a:gd name="T53" fmla="*/ 298 h 442"/>
              <a:gd name="T54" fmla="*/ 159 w 243"/>
              <a:gd name="T55" fmla="*/ 95 h 442"/>
              <a:gd name="T56" fmla="*/ 164 w 243"/>
              <a:gd name="T57" fmla="*/ 204 h 442"/>
              <a:gd name="T58" fmla="*/ 169 w 243"/>
              <a:gd name="T59" fmla="*/ 209 h 442"/>
              <a:gd name="T60" fmla="*/ 174 w 243"/>
              <a:gd name="T61" fmla="*/ 199 h 442"/>
              <a:gd name="T62" fmla="*/ 179 w 243"/>
              <a:gd name="T63" fmla="*/ 209 h 442"/>
              <a:gd name="T64" fmla="*/ 184 w 243"/>
              <a:gd name="T65" fmla="*/ 75 h 442"/>
              <a:gd name="T66" fmla="*/ 189 w 243"/>
              <a:gd name="T67" fmla="*/ 50 h 442"/>
              <a:gd name="T68" fmla="*/ 199 w 243"/>
              <a:gd name="T69" fmla="*/ 418 h 442"/>
              <a:gd name="T70" fmla="*/ 204 w 243"/>
              <a:gd name="T71" fmla="*/ 338 h 442"/>
              <a:gd name="T72" fmla="*/ 208 w 243"/>
              <a:gd name="T73" fmla="*/ 85 h 442"/>
              <a:gd name="T74" fmla="*/ 213 w 243"/>
              <a:gd name="T75" fmla="*/ 199 h 442"/>
              <a:gd name="T76" fmla="*/ 218 w 243"/>
              <a:gd name="T77" fmla="*/ 204 h 442"/>
              <a:gd name="T78" fmla="*/ 223 w 243"/>
              <a:gd name="T79" fmla="*/ 199 h 442"/>
              <a:gd name="T80" fmla="*/ 233 w 243"/>
              <a:gd name="T81" fmla="*/ 189 h 442"/>
              <a:gd name="T82" fmla="*/ 238 w 243"/>
              <a:gd name="T83" fmla="*/ 35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43" h="442">
                <a:moveTo>
                  <a:pt x="0" y="283"/>
                </a:moveTo>
                <a:lnTo>
                  <a:pt x="5" y="278"/>
                </a:lnTo>
                <a:lnTo>
                  <a:pt x="5" y="110"/>
                </a:lnTo>
                <a:lnTo>
                  <a:pt x="10" y="85"/>
                </a:lnTo>
                <a:lnTo>
                  <a:pt x="10" y="80"/>
                </a:lnTo>
                <a:lnTo>
                  <a:pt x="10" y="179"/>
                </a:lnTo>
                <a:lnTo>
                  <a:pt x="15" y="184"/>
                </a:lnTo>
                <a:lnTo>
                  <a:pt x="15" y="199"/>
                </a:lnTo>
                <a:lnTo>
                  <a:pt x="20" y="194"/>
                </a:lnTo>
                <a:lnTo>
                  <a:pt x="20" y="204"/>
                </a:lnTo>
                <a:lnTo>
                  <a:pt x="20" y="194"/>
                </a:lnTo>
                <a:lnTo>
                  <a:pt x="20" y="194"/>
                </a:lnTo>
                <a:lnTo>
                  <a:pt x="25" y="199"/>
                </a:lnTo>
                <a:lnTo>
                  <a:pt x="25" y="194"/>
                </a:lnTo>
                <a:lnTo>
                  <a:pt x="25" y="199"/>
                </a:lnTo>
                <a:lnTo>
                  <a:pt x="30" y="194"/>
                </a:lnTo>
                <a:lnTo>
                  <a:pt x="30" y="199"/>
                </a:lnTo>
                <a:lnTo>
                  <a:pt x="30" y="139"/>
                </a:lnTo>
                <a:lnTo>
                  <a:pt x="35" y="134"/>
                </a:lnTo>
                <a:lnTo>
                  <a:pt x="35" y="0"/>
                </a:lnTo>
                <a:lnTo>
                  <a:pt x="35" y="5"/>
                </a:lnTo>
                <a:lnTo>
                  <a:pt x="40" y="10"/>
                </a:lnTo>
                <a:lnTo>
                  <a:pt x="40" y="353"/>
                </a:lnTo>
                <a:lnTo>
                  <a:pt x="45" y="368"/>
                </a:lnTo>
                <a:lnTo>
                  <a:pt x="45" y="442"/>
                </a:lnTo>
                <a:lnTo>
                  <a:pt x="45" y="403"/>
                </a:lnTo>
                <a:lnTo>
                  <a:pt x="50" y="393"/>
                </a:lnTo>
                <a:lnTo>
                  <a:pt x="50" y="288"/>
                </a:lnTo>
                <a:lnTo>
                  <a:pt x="55" y="283"/>
                </a:lnTo>
                <a:lnTo>
                  <a:pt x="55" y="130"/>
                </a:lnTo>
                <a:lnTo>
                  <a:pt x="60" y="110"/>
                </a:lnTo>
                <a:lnTo>
                  <a:pt x="60" y="70"/>
                </a:lnTo>
                <a:lnTo>
                  <a:pt x="60" y="199"/>
                </a:lnTo>
                <a:lnTo>
                  <a:pt x="64" y="199"/>
                </a:lnTo>
                <a:lnTo>
                  <a:pt x="64" y="209"/>
                </a:lnTo>
                <a:lnTo>
                  <a:pt x="64" y="199"/>
                </a:lnTo>
                <a:lnTo>
                  <a:pt x="69" y="194"/>
                </a:lnTo>
                <a:lnTo>
                  <a:pt x="69" y="204"/>
                </a:lnTo>
                <a:lnTo>
                  <a:pt x="74" y="199"/>
                </a:lnTo>
                <a:lnTo>
                  <a:pt x="74" y="204"/>
                </a:lnTo>
                <a:lnTo>
                  <a:pt x="74" y="199"/>
                </a:lnTo>
                <a:lnTo>
                  <a:pt x="79" y="194"/>
                </a:lnTo>
                <a:lnTo>
                  <a:pt x="79" y="134"/>
                </a:lnTo>
                <a:lnTo>
                  <a:pt x="84" y="125"/>
                </a:lnTo>
                <a:lnTo>
                  <a:pt x="84" y="45"/>
                </a:lnTo>
                <a:lnTo>
                  <a:pt x="84" y="60"/>
                </a:lnTo>
                <a:lnTo>
                  <a:pt x="89" y="55"/>
                </a:lnTo>
                <a:lnTo>
                  <a:pt x="89" y="323"/>
                </a:lnTo>
                <a:lnTo>
                  <a:pt x="94" y="333"/>
                </a:lnTo>
                <a:lnTo>
                  <a:pt x="94" y="418"/>
                </a:lnTo>
                <a:lnTo>
                  <a:pt x="94" y="383"/>
                </a:lnTo>
                <a:lnTo>
                  <a:pt x="99" y="368"/>
                </a:lnTo>
                <a:lnTo>
                  <a:pt x="99" y="288"/>
                </a:lnTo>
                <a:lnTo>
                  <a:pt x="104" y="278"/>
                </a:lnTo>
                <a:lnTo>
                  <a:pt x="104" y="95"/>
                </a:lnTo>
                <a:lnTo>
                  <a:pt x="109" y="85"/>
                </a:lnTo>
                <a:lnTo>
                  <a:pt x="109" y="199"/>
                </a:lnTo>
                <a:lnTo>
                  <a:pt x="114" y="204"/>
                </a:lnTo>
                <a:lnTo>
                  <a:pt x="114" y="199"/>
                </a:lnTo>
                <a:lnTo>
                  <a:pt x="114" y="199"/>
                </a:lnTo>
                <a:lnTo>
                  <a:pt x="119" y="204"/>
                </a:lnTo>
                <a:lnTo>
                  <a:pt x="119" y="209"/>
                </a:lnTo>
                <a:lnTo>
                  <a:pt x="119" y="199"/>
                </a:lnTo>
                <a:lnTo>
                  <a:pt x="119" y="204"/>
                </a:lnTo>
                <a:lnTo>
                  <a:pt x="124" y="199"/>
                </a:lnTo>
                <a:lnTo>
                  <a:pt x="124" y="209"/>
                </a:lnTo>
                <a:lnTo>
                  <a:pt x="124" y="199"/>
                </a:lnTo>
                <a:lnTo>
                  <a:pt x="124" y="204"/>
                </a:lnTo>
                <a:lnTo>
                  <a:pt x="129" y="199"/>
                </a:lnTo>
                <a:lnTo>
                  <a:pt x="129" y="204"/>
                </a:lnTo>
                <a:lnTo>
                  <a:pt x="129" y="159"/>
                </a:lnTo>
                <a:lnTo>
                  <a:pt x="134" y="154"/>
                </a:lnTo>
                <a:lnTo>
                  <a:pt x="134" y="55"/>
                </a:lnTo>
                <a:lnTo>
                  <a:pt x="139" y="50"/>
                </a:lnTo>
                <a:lnTo>
                  <a:pt x="139" y="204"/>
                </a:lnTo>
                <a:lnTo>
                  <a:pt x="144" y="278"/>
                </a:lnTo>
                <a:lnTo>
                  <a:pt x="144" y="403"/>
                </a:lnTo>
                <a:lnTo>
                  <a:pt x="144" y="388"/>
                </a:lnTo>
                <a:lnTo>
                  <a:pt x="149" y="383"/>
                </a:lnTo>
                <a:lnTo>
                  <a:pt x="149" y="303"/>
                </a:lnTo>
                <a:lnTo>
                  <a:pt x="154" y="298"/>
                </a:lnTo>
                <a:lnTo>
                  <a:pt x="154" y="179"/>
                </a:lnTo>
                <a:lnTo>
                  <a:pt x="159" y="169"/>
                </a:lnTo>
                <a:lnTo>
                  <a:pt x="159" y="95"/>
                </a:lnTo>
                <a:lnTo>
                  <a:pt x="159" y="144"/>
                </a:lnTo>
                <a:lnTo>
                  <a:pt x="164" y="154"/>
                </a:lnTo>
                <a:lnTo>
                  <a:pt x="164" y="204"/>
                </a:lnTo>
                <a:lnTo>
                  <a:pt x="164" y="199"/>
                </a:lnTo>
                <a:lnTo>
                  <a:pt x="169" y="204"/>
                </a:lnTo>
                <a:lnTo>
                  <a:pt x="169" y="209"/>
                </a:lnTo>
                <a:lnTo>
                  <a:pt x="169" y="199"/>
                </a:lnTo>
                <a:lnTo>
                  <a:pt x="174" y="194"/>
                </a:lnTo>
                <a:lnTo>
                  <a:pt x="174" y="199"/>
                </a:lnTo>
                <a:lnTo>
                  <a:pt x="174" y="194"/>
                </a:lnTo>
                <a:lnTo>
                  <a:pt x="179" y="199"/>
                </a:lnTo>
                <a:lnTo>
                  <a:pt x="179" y="209"/>
                </a:lnTo>
                <a:lnTo>
                  <a:pt x="179" y="194"/>
                </a:lnTo>
                <a:lnTo>
                  <a:pt x="184" y="189"/>
                </a:lnTo>
                <a:lnTo>
                  <a:pt x="184" y="75"/>
                </a:lnTo>
                <a:lnTo>
                  <a:pt x="189" y="65"/>
                </a:lnTo>
                <a:lnTo>
                  <a:pt x="189" y="35"/>
                </a:lnTo>
                <a:lnTo>
                  <a:pt x="189" y="50"/>
                </a:lnTo>
                <a:lnTo>
                  <a:pt x="194" y="60"/>
                </a:lnTo>
                <a:lnTo>
                  <a:pt x="194" y="408"/>
                </a:lnTo>
                <a:lnTo>
                  <a:pt x="199" y="418"/>
                </a:lnTo>
                <a:lnTo>
                  <a:pt x="199" y="427"/>
                </a:lnTo>
                <a:lnTo>
                  <a:pt x="199" y="353"/>
                </a:lnTo>
                <a:lnTo>
                  <a:pt x="204" y="338"/>
                </a:lnTo>
                <a:lnTo>
                  <a:pt x="204" y="214"/>
                </a:lnTo>
                <a:lnTo>
                  <a:pt x="208" y="199"/>
                </a:lnTo>
                <a:lnTo>
                  <a:pt x="208" y="85"/>
                </a:lnTo>
                <a:lnTo>
                  <a:pt x="208" y="110"/>
                </a:lnTo>
                <a:lnTo>
                  <a:pt x="213" y="134"/>
                </a:lnTo>
                <a:lnTo>
                  <a:pt x="213" y="199"/>
                </a:lnTo>
                <a:lnTo>
                  <a:pt x="213" y="194"/>
                </a:lnTo>
                <a:lnTo>
                  <a:pt x="218" y="199"/>
                </a:lnTo>
                <a:lnTo>
                  <a:pt x="218" y="204"/>
                </a:lnTo>
                <a:lnTo>
                  <a:pt x="218" y="199"/>
                </a:lnTo>
                <a:lnTo>
                  <a:pt x="218" y="204"/>
                </a:lnTo>
                <a:lnTo>
                  <a:pt x="223" y="199"/>
                </a:lnTo>
                <a:lnTo>
                  <a:pt x="228" y="204"/>
                </a:lnTo>
                <a:lnTo>
                  <a:pt x="228" y="194"/>
                </a:lnTo>
                <a:lnTo>
                  <a:pt x="233" y="189"/>
                </a:lnTo>
                <a:lnTo>
                  <a:pt x="233" y="110"/>
                </a:lnTo>
                <a:lnTo>
                  <a:pt x="238" y="105"/>
                </a:lnTo>
                <a:lnTo>
                  <a:pt x="238" y="35"/>
                </a:lnTo>
                <a:lnTo>
                  <a:pt x="243" y="40"/>
                </a:lnTo>
                <a:lnTo>
                  <a:pt x="243" y="358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5" name="Freeform 205"/>
          <p:cNvSpPr>
            <a:spLocks/>
          </p:cNvSpPr>
          <p:nvPr/>
        </p:nvSpPr>
        <p:spPr bwMode="auto">
          <a:xfrm>
            <a:off x="5354406" y="1792607"/>
            <a:ext cx="404037" cy="293540"/>
          </a:xfrm>
          <a:custGeom>
            <a:avLst/>
            <a:gdLst>
              <a:gd name="T0" fmla="*/ 5 w 229"/>
              <a:gd name="T1" fmla="*/ 432 h 432"/>
              <a:gd name="T2" fmla="*/ 10 w 229"/>
              <a:gd name="T3" fmla="*/ 254 h 432"/>
              <a:gd name="T4" fmla="*/ 15 w 229"/>
              <a:gd name="T5" fmla="*/ 154 h 432"/>
              <a:gd name="T6" fmla="*/ 20 w 229"/>
              <a:gd name="T7" fmla="*/ 199 h 432"/>
              <a:gd name="T8" fmla="*/ 25 w 229"/>
              <a:gd name="T9" fmla="*/ 199 h 432"/>
              <a:gd name="T10" fmla="*/ 30 w 229"/>
              <a:gd name="T11" fmla="*/ 209 h 432"/>
              <a:gd name="T12" fmla="*/ 35 w 229"/>
              <a:gd name="T13" fmla="*/ 199 h 432"/>
              <a:gd name="T14" fmla="*/ 45 w 229"/>
              <a:gd name="T15" fmla="*/ 154 h 432"/>
              <a:gd name="T16" fmla="*/ 50 w 229"/>
              <a:gd name="T17" fmla="*/ 55 h 432"/>
              <a:gd name="T18" fmla="*/ 55 w 229"/>
              <a:gd name="T19" fmla="*/ 348 h 432"/>
              <a:gd name="T20" fmla="*/ 60 w 229"/>
              <a:gd name="T21" fmla="*/ 333 h 432"/>
              <a:gd name="T22" fmla="*/ 65 w 229"/>
              <a:gd name="T23" fmla="*/ 139 h 432"/>
              <a:gd name="T24" fmla="*/ 70 w 229"/>
              <a:gd name="T25" fmla="*/ 75 h 432"/>
              <a:gd name="T26" fmla="*/ 75 w 229"/>
              <a:gd name="T27" fmla="*/ 204 h 432"/>
              <a:gd name="T28" fmla="*/ 80 w 229"/>
              <a:gd name="T29" fmla="*/ 204 h 432"/>
              <a:gd name="T30" fmla="*/ 85 w 229"/>
              <a:gd name="T31" fmla="*/ 204 h 432"/>
              <a:gd name="T32" fmla="*/ 85 w 229"/>
              <a:gd name="T33" fmla="*/ 204 h 432"/>
              <a:gd name="T34" fmla="*/ 90 w 229"/>
              <a:gd name="T35" fmla="*/ 184 h 432"/>
              <a:gd name="T36" fmla="*/ 100 w 229"/>
              <a:gd name="T37" fmla="*/ 40 h 432"/>
              <a:gd name="T38" fmla="*/ 105 w 229"/>
              <a:gd name="T39" fmla="*/ 398 h 432"/>
              <a:gd name="T40" fmla="*/ 110 w 229"/>
              <a:gd name="T41" fmla="*/ 338 h 432"/>
              <a:gd name="T42" fmla="*/ 119 w 229"/>
              <a:gd name="T43" fmla="*/ 149 h 432"/>
              <a:gd name="T44" fmla="*/ 124 w 229"/>
              <a:gd name="T45" fmla="*/ 159 h 432"/>
              <a:gd name="T46" fmla="*/ 129 w 229"/>
              <a:gd name="T47" fmla="*/ 199 h 432"/>
              <a:gd name="T48" fmla="*/ 134 w 229"/>
              <a:gd name="T49" fmla="*/ 204 h 432"/>
              <a:gd name="T50" fmla="*/ 139 w 229"/>
              <a:gd name="T51" fmla="*/ 164 h 432"/>
              <a:gd name="T52" fmla="*/ 144 w 229"/>
              <a:gd name="T53" fmla="*/ 5 h 432"/>
              <a:gd name="T54" fmla="*/ 149 w 229"/>
              <a:gd name="T55" fmla="*/ 348 h 432"/>
              <a:gd name="T56" fmla="*/ 154 w 229"/>
              <a:gd name="T57" fmla="*/ 358 h 432"/>
              <a:gd name="T58" fmla="*/ 164 w 229"/>
              <a:gd name="T59" fmla="*/ 288 h 432"/>
              <a:gd name="T60" fmla="*/ 169 w 229"/>
              <a:gd name="T61" fmla="*/ 65 h 432"/>
              <a:gd name="T62" fmla="*/ 174 w 229"/>
              <a:gd name="T63" fmla="*/ 209 h 432"/>
              <a:gd name="T64" fmla="*/ 179 w 229"/>
              <a:gd name="T65" fmla="*/ 209 h 432"/>
              <a:gd name="T66" fmla="*/ 184 w 229"/>
              <a:gd name="T67" fmla="*/ 209 h 432"/>
              <a:gd name="T68" fmla="*/ 189 w 229"/>
              <a:gd name="T69" fmla="*/ 199 h 432"/>
              <a:gd name="T70" fmla="*/ 194 w 229"/>
              <a:gd name="T71" fmla="*/ 184 h 432"/>
              <a:gd name="T72" fmla="*/ 199 w 229"/>
              <a:gd name="T73" fmla="*/ 259 h 432"/>
              <a:gd name="T74" fmla="*/ 204 w 229"/>
              <a:gd name="T75" fmla="*/ 338 h 432"/>
              <a:gd name="T76" fmla="*/ 209 w 229"/>
              <a:gd name="T77" fmla="*/ 308 h 432"/>
              <a:gd name="T78" fmla="*/ 219 w 229"/>
              <a:gd name="T79" fmla="*/ 154 h 432"/>
              <a:gd name="T80" fmla="*/ 224 w 229"/>
              <a:gd name="T81" fmla="*/ 164 h 432"/>
              <a:gd name="T82" fmla="*/ 229 w 229"/>
              <a:gd name="T83" fmla="*/ 204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29" h="432">
                <a:moveTo>
                  <a:pt x="0" y="358"/>
                </a:moveTo>
                <a:lnTo>
                  <a:pt x="5" y="368"/>
                </a:lnTo>
                <a:lnTo>
                  <a:pt x="5" y="432"/>
                </a:lnTo>
                <a:lnTo>
                  <a:pt x="5" y="378"/>
                </a:lnTo>
                <a:lnTo>
                  <a:pt x="10" y="373"/>
                </a:lnTo>
                <a:lnTo>
                  <a:pt x="10" y="254"/>
                </a:lnTo>
                <a:lnTo>
                  <a:pt x="15" y="244"/>
                </a:lnTo>
                <a:lnTo>
                  <a:pt x="15" y="95"/>
                </a:lnTo>
                <a:lnTo>
                  <a:pt x="15" y="154"/>
                </a:lnTo>
                <a:lnTo>
                  <a:pt x="20" y="159"/>
                </a:lnTo>
                <a:lnTo>
                  <a:pt x="20" y="204"/>
                </a:lnTo>
                <a:lnTo>
                  <a:pt x="20" y="199"/>
                </a:lnTo>
                <a:lnTo>
                  <a:pt x="25" y="204"/>
                </a:lnTo>
                <a:lnTo>
                  <a:pt x="25" y="209"/>
                </a:lnTo>
                <a:lnTo>
                  <a:pt x="25" y="199"/>
                </a:lnTo>
                <a:lnTo>
                  <a:pt x="25" y="204"/>
                </a:lnTo>
                <a:lnTo>
                  <a:pt x="30" y="199"/>
                </a:lnTo>
                <a:lnTo>
                  <a:pt x="30" y="209"/>
                </a:lnTo>
                <a:lnTo>
                  <a:pt x="35" y="204"/>
                </a:lnTo>
                <a:lnTo>
                  <a:pt x="35" y="209"/>
                </a:lnTo>
                <a:lnTo>
                  <a:pt x="35" y="199"/>
                </a:lnTo>
                <a:lnTo>
                  <a:pt x="40" y="204"/>
                </a:lnTo>
                <a:lnTo>
                  <a:pt x="40" y="164"/>
                </a:lnTo>
                <a:lnTo>
                  <a:pt x="45" y="154"/>
                </a:lnTo>
                <a:lnTo>
                  <a:pt x="45" y="10"/>
                </a:lnTo>
                <a:lnTo>
                  <a:pt x="45" y="45"/>
                </a:lnTo>
                <a:lnTo>
                  <a:pt x="50" y="55"/>
                </a:lnTo>
                <a:lnTo>
                  <a:pt x="50" y="343"/>
                </a:lnTo>
                <a:lnTo>
                  <a:pt x="55" y="348"/>
                </a:lnTo>
                <a:lnTo>
                  <a:pt x="55" y="348"/>
                </a:lnTo>
                <a:lnTo>
                  <a:pt x="55" y="333"/>
                </a:lnTo>
                <a:lnTo>
                  <a:pt x="55" y="338"/>
                </a:lnTo>
                <a:lnTo>
                  <a:pt x="60" y="333"/>
                </a:lnTo>
                <a:lnTo>
                  <a:pt x="60" y="264"/>
                </a:lnTo>
                <a:lnTo>
                  <a:pt x="65" y="254"/>
                </a:lnTo>
                <a:lnTo>
                  <a:pt x="65" y="139"/>
                </a:lnTo>
                <a:lnTo>
                  <a:pt x="70" y="100"/>
                </a:lnTo>
                <a:lnTo>
                  <a:pt x="70" y="179"/>
                </a:lnTo>
                <a:lnTo>
                  <a:pt x="70" y="75"/>
                </a:lnTo>
                <a:lnTo>
                  <a:pt x="70" y="174"/>
                </a:lnTo>
                <a:lnTo>
                  <a:pt x="75" y="184"/>
                </a:lnTo>
                <a:lnTo>
                  <a:pt x="75" y="204"/>
                </a:lnTo>
                <a:lnTo>
                  <a:pt x="75" y="199"/>
                </a:lnTo>
                <a:lnTo>
                  <a:pt x="80" y="204"/>
                </a:lnTo>
                <a:lnTo>
                  <a:pt x="80" y="204"/>
                </a:lnTo>
                <a:lnTo>
                  <a:pt x="80" y="199"/>
                </a:lnTo>
                <a:lnTo>
                  <a:pt x="80" y="199"/>
                </a:lnTo>
                <a:lnTo>
                  <a:pt x="85" y="204"/>
                </a:lnTo>
                <a:lnTo>
                  <a:pt x="85" y="204"/>
                </a:lnTo>
                <a:lnTo>
                  <a:pt x="85" y="199"/>
                </a:lnTo>
                <a:lnTo>
                  <a:pt x="85" y="204"/>
                </a:lnTo>
                <a:lnTo>
                  <a:pt x="90" y="199"/>
                </a:lnTo>
                <a:lnTo>
                  <a:pt x="90" y="204"/>
                </a:lnTo>
                <a:lnTo>
                  <a:pt x="90" y="184"/>
                </a:lnTo>
                <a:lnTo>
                  <a:pt x="95" y="174"/>
                </a:lnTo>
                <a:lnTo>
                  <a:pt x="95" y="50"/>
                </a:lnTo>
                <a:lnTo>
                  <a:pt x="100" y="40"/>
                </a:lnTo>
                <a:lnTo>
                  <a:pt x="100" y="100"/>
                </a:lnTo>
                <a:lnTo>
                  <a:pt x="105" y="125"/>
                </a:lnTo>
                <a:lnTo>
                  <a:pt x="105" y="398"/>
                </a:lnTo>
                <a:lnTo>
                  <a:pt x="110" y="403"/>
                </a:lnTo>
                <a:lnTo>
                  <a:pt x="110" y="408"/>
                </a:lnTo>
                <a:lnTo>
                  <a:pt x="110" y="338"/>
                </a:lnTo>
                <a:lnTo>
                  <a:pt x="114" y="323"/>
                </a:lnTo>
                <a:lnTo>
                  <a:pt x="114" y="159"/>
                </a:lnTo>
                <a:lnTo>
                  <a:pt x="119" y="149"/>
                </a:lnTo>
                <a:lnTo>
                  <a:pt x="119" y="65"/>
                </a:lnTo>
                <a:lnTo>
                  <a:pt x="119" y="154"/>
                </a:lnTo>
                <a:lnTo>
                  <a:pt x="124" y="159"/>
                </a:lnTo>
                <a:lnTo>
                  <a:pt x="124" y="209"/>
                </a:lnTo>
                <a:lnTo>
                  <a:pt x="129" y="204"/>
                </a:lnTo>
                <a:lnTo>
                  <a:pt x="129" y="199"/>
                </a:lnTo>
                <a:lnTo>
                  <a:pt x="129" y="204"/>
                </a:lnTo>
                <a:lnTo>
                  <a:pt x="134" y="199"/>
                </a:lnTo>
                <a:lnTo>
                  <a:pt x="134" y="204"/>
                </a:lnTo>
                <a:lnTo>
                  <a:pt x="134" y="199"/>
                </a:lnTo>
                <a:lnTo>
                  <a:pt x="139" y="204"/>
                </a:lnTo>
                <a:lnTo>
                  <a:pt x="139" y="164"/>
                </a:lnTo>
                <a:lnTo>
                  <a:pt x="144" y="159"/>
                </a:lnTo>
                <a:lnTo>
                  <a:pt x="144" y="0"/>
                </a:lnTo>
                <a:lnTo>
                  <a:pt x="144" y="5"/>
                </a:lnTo>
                <a:lnTo>
                  <a:pt x="149" y="10"/>
                </a:lnTo>
                <a:lnTo>
                  <a:pt x="149" y="5"/>
                </a:lnTo>
                <a:lnTo>
                  <a:pt x="149" y="348"/>
                </a:lnTo>
                <a:lnTo>
                  <a:pt x="154" y="358"/>
                </a:lnTo>
                <a:lnTo>
                  <a:pt x="154" y="408"/>
                </a:lnTo>
                <a:lnTo>
                  <a:pt x="154" y="358"/>
                </a:lnTo>
                <a:lnTo>
                  <a:pt x="159" y="363"/>
                </a:lnTo>
                <a:lnTo>
                  <a:pt x="159" y="293"/>
                </a:lnTo>
                <a:lnTo>
                  <a:pt x="164" y="288"/>
                </a:lnTo>
                <a:lnTo>
                  <a:pt x="164" y="154"/>
                </a:lnTo>
                <a:lnTo>
                  <a:pt x="169" y="149"/>
                </a:lnTo>
                <a:lnTo>
                  <a:pt x="169" y="65"/>
                </a:lnTo>
                <a:lnTo>
                  <a:pt x="169" y="174"/>
                </a:lnTo>
                <a:lnTo>
                  <a:pt x="174" y="179"/>
                </a:lnTo>
                <a:lnTo>
                  <a:pt x="174" y="209"/>
                </a:lnTo>
                <a:lnTo>
                  <a:pt x="174" y="204"/>
                </a:lnTo>
                <a:lnTo>
                  <a:pt x="179" y="199"/>
                </a:lnTo>
                <a:lnTo>
                  <a:pt x="179" y="209"/>
                </a:lnTo>
                <a:lnTo>
                  <a:pt x="179" y="194"/>
                </a:lnTo>
                <a:lnTo>
                  <a:pt x="179" y="204"/>
                </a:lnTo>
                <a:lnTo>
                  <a:pt x="184" y="209"/>
                </a:lnTo>
                <a:lnTo>
                  <a:pt x="184" y="199"/>
                </a:lnTo>
                <a:lnTo>
                  <a:pt x="184" y="204"/>
                </a:lnTo>
                <a:lnTo>
                  <a:pt x="189" y="199"/>
                </a:lnTo>
                <a:lnTo>
                  <a:pt x="189" y="204"/>
                </a:lnTo>
                <a:lnTo>
                  <a:pt x="189" y="189"/>
                </a:lnTo>
                <a:lnTo>
                  <a:pt x="194" y="184"/>
                </a:lnTo>
                <a:lnTo>
                  <a:pt x="194" y="25"/>
                </a:lnTo>
                <a:lnTo>
                  <a:pt x="199" y="25"/>
                </a:lnTo>
                <a:lnTo>
                  <a:pt x="199" y="259"/>
                </a:lnTo>
                <a:lnTo>
                  <a:pt x="204" y="313"/>
                </a:lnTo>
                <a:lnTo>
                  <a:pt x="204" y="378"/>
                </a:lnTo>
                <a:lnTo>
                  <a:pt x="204" y="338"/>
                </a:lnTo>
                <a:lnTo>
                  <a:pt x="209" y="343"/>
                </a:lnTo>
                <a:lnTo>
                  <a:pt x="209" y="353"/>
                </a:lnTo>
                <a:lnTo>
                  <a:pt x="209" y="308"/>
                </a:lnTo>
                <a:lnTo>
                  <a:pt x="214" y="303"/>
                </a:lnTo>
                <a:lnTo>
                  <a:pt x="214" y="164"/>
                </a:lnTo>
                <a:lnTo>
                  <a:pt x="219" y="154"/>
                </a:lnTo>
                <a:lnTo>
                  <a:pt x="219" y="65"/>
                </a:lnTo>
                <a:lnTo>
                  <a:pt x="219" y="144"/>
                </a:lnTo>
                <a:lnTo>
                  <a:pt x="224" y="164"/>
                </a:lnTo>
                <a:lnTo>
                  <a:pt x="224" y="209"/>
                </a:lnTo>
                <a:lnTo>
                  <a:pt x="224" y="199"/>
                </a:lnTo>
                <a:lnTo>
                  <a:pt x="229" y="204"/>
                </a:lnTo>
                <a:lnTo>
                  <a:pt x="229" y="199"/>
                </a:lnTo>
                <a:lnTo>
                  <a:pt x="229" y="204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6" name="Freeform 206"/>
          <p:cNvSpPr>
            <a:spLocks/>
          </p:cNvSpPr>
          <p:nvPr/>
        </p:nvSpPr>
        <p:spPr bwMode="auto">
          <a:xfrm>
            <a:off x="5758441" y="1802800"/>
            <a:ext cx="428738" cy="270437"/>
          </a:xfrm>
          <a:custGeom>
            <a:avLst/>
            <a:gdLst>
              <a:gd name="T0" fmla="*/ 5 w 243"/>
              <a:gd name="T1" fmla="*/ 184 h 398"/>
              <a:gd name="T2" fmla="*/ 10 w 243"/>
              <a:gd name="T3" fmla="*/ 189 h 398"/>
              <a:gd name="T4" fmla="*/ 15 w 243"/>
              <a:gd name="T5" fmla="*/ 15 h 398"/>
              <a:gd name="T6" fmla="*/ 20 w 243"/>
              <a:gd name="T7" fmla="*/ 209 h 398"/>
              <a:gd name="T8" fmla="*/ 25 w 243"/>
              <a:gd name="T9" fmla="*/ 358 h 398"/>
              <a:gd name="T10" fmla="*/ 29 w 243"/>
              <a:gd name="T11" fmla="*/ 303 h 398"/>
              <a:gd name="T12" fmla="*/ 34 w 243"/>
              <a:gd name="T13" fmla="*/ 154 h 398"/>
              <a:gd name="T14" fmla="*/ 39 w 243"/>
              <a:gd name="T15" fmla="*/ 119 h 398"/>
              <a:gd name="T16" fmla="*/ 44 w 243"/>
              <a:gd name="T17" fmla="*/ 184 h 398"/>
              <a:gd name="T18" fmla="*/ 49 w 243"/>
              <a:gd name="T19" fmla="*/ 184 h 398"/>
              <a:gd name="T20" fmla="*/ 59 w 243"/>
              <a:gd name="T21" fmla="*/ 189 h 398"/>
              <a:gd name="T22" fmla="*/ 59 w 243"/>
              <a:gd name="T23" fmla="*/ 184 h 398"/>
              <a:gd name="T24" fmla="*/ 64 w 243"/>
              <a:gd name="T25" fmla="*/ 174 h 398"/>
              <a:gd name="T26" fmla="*/ 74 w 243"/>
              <a:gd name="T27" fmla="*/ 30 h 398"/>
              <a:gd name="T28" fmla="*/ 79 w 243"/>
              <a:gd name="T29" fmla="*/ 373 h 398"/>
              <a:gd name="T30" fmla="*/ 84 w 243"/>
              <a:gd name="T31" fmla="*/ 308 h 398"/>
              <a:gd name="T32" fmla="*/ 94 w 243"/>
              <a:gd name="T33" fmla="*/ 239 h 398"/>
              <a:gd name="T34" fmla="*/ 99 w 243"/>
              <a:gd name="T35" fmla="*/ 159 h 398"/>
              <a:gd name="T36" fmla="*/ 104 w 243"/>
              <a:gd name="T37" fmla="*/ 184 h 398"/>
              <a:gd name="T38" fmla="*/ 114 w 243"/>
              <a:gd name="T39" fmla="*/ 184 h 398"/>
              <a:gd name="T40" fmla="*/ 124 w 243"/>
              <a:gd name="T41" fmla="*/ 164 h 398"/>
              <a:gd name="T42" fmla="*/ 129 w 243"/>
              <a:gd name="T43" fmla="*/ 30 h 398"/>
              <a:gd name="T44" fmla="*/ 134 w 243"/>
              <a:gd name="T45" fmla="*/ 398 h 398"/>
              <a:gd name="T46" fmla="*/ 139 w 243"/>
              <a:gd name="T47" fmla="*/ 318 h 398"/>
              <a:gd name="T48" fmla="*/ 149 w 243"/>
              <a:gd name="T49" fmla="*/ 199 h 398"/>
              <a:gd name="T50" fmla="*/ 154 w 243"/>
              <a:gd name="T51" fmla="*/ 194 h 398"/>
              <a:gd name="T52" fmla="*/ 159 w 243"/>
              <a:gd name="T53" fmla="*/ 184 h 398"/>
              <a:gd name="T54" fmla="*/ 164 w 243"/>
              <a:gd name="T55" fmla="*/ 194 h 398"/>
              <a:gd name="T56" fmla="*/ 169 w 243"/>
              <a:gd name="T57" fmla="*/ 194 h 398"/>
              <a:gd name="T58" fmla="*/ 174 w 243"/>
              <a:gd name="T59" fmla="*/ 184 h 398"/>
              <a:gd name="T60" fmla="*/ 178 w 243"/>
              <a:gd name="T61" fmla="*/ 159 h 398"/>
              <a:gd name="T62" fmla="*/ 183 w 243"/>
              <a:gd name="T63" fmla="*/ 50 h 398"/>
              <a:gd name="T64" fmla="*/ 188 w 243"/>
              <a:gd name="T65" fmla="*/ 363 h 398"/>
              <a:gd name="T66" fmla="*/ 193 w 243"/>
              <a:gd name="T67" fmla="*/ 293 h 398"/>
              <a:gd name="T68" fmla="*/ 203 w 243"/>
              <a:gd name="T69" fmla="*/ 224 h 398"/>
              <a:gd name="T70" fmla="*/ 208 w 243"/>
              <a:gd name="T71" fmla="*/ 179 h 398"/>
              <a:gd name="T72" fmla="*/ 213 w 243"/>
              <a:gd name="T73" fmla="*/ 179 h 398"/>
              <a:gd name="T74" fmla="*/ 218 w 243"/>
              <a:gd name="T75" fmla="*/ 189 h 398"/>
              <a:gd name="T76" fmla="*/ 223 w 243"/>
              <a:gd name="T77" fmla="*/ 189 h 398"/>
              <a:gd name="T78" fmla="*/ 228 w 243"/>
              <a:gd name="T79" fmla="*/ 179 h 398"/>
              <a:gd name="T80" fmla="*/ 233 w 243"/>
              <a:gd name="T81" fmla="*/ 105 h 398"/>
              <a:gd name="T82" fmla="*/ 238 w 243"/>
              <a:gd name="T83" fmla="*/ 35 h 3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43" h="398">
                <a:moveTo>
                  <a:pt x="0" y="189"/>
                </a:moveTo>
                <a:lnTo>
                  <a:pt x="5" y="194"/>
                </a:lnTo>
                <a:lnTo>
                  <a:pt x="5" y="184"/>
                </a:lnTo>
                <a:lnTo>
                  <a:pt x="5" y="189"/>
                </a:lnTo>
                <a:lnTo>
                  <a:pt x="10" y="184"/>
                </a:lnTo>
                <a:lnTo>
                  <a:pt x="10" y="189"/>
                </a:lnTo>
                <a:lnTo>
                  <a:pt x="10" y="164"/>
                </a:lnTo>
                <a:lnTo>
                  <a:pt x="15" y="159"/>
                </a:lnTo>
                <a:lnTo>
                  <a:pt x="15" y="15"/>
                </a:lnTo>
                <a:lnTo>
                  <a:pt x="20" y="5"/>
                </a:lnTo>
                <a:lnTo>
                  <a:pt x="20" y="0"/>
                </a:lnTo>
                <a:lnTo>
                  <a:pt x="20" y="209"/>
                </a:lnTo>
                <a:lnTo>
                  <a:pt x="25" y="268"/>
                </a:lnTo>
                <a:lnTo>
                  <a:pt x="25" y="383"/>
                </a:lnTo>
                <a:lnTo>
                  <a:pt x="25" y="358"/>
                </a:lnTo>
                <a:lnTo>
                  <a:pt x="29" y="353"/>
                </a:lnTo>
                <a:lnTo>
                  <a:pt x="29" y="353"/>
                </a:lnTo>
                <a:lnTo>
                  <a:pt x="29" y="303"/>
                </a:lnTo>
                <a:lnTo>
                  <a:pt x="34" y="298"/>
                </a:lnTo>
                <a:lnTo>
                  <a:pt x="34" y="303"/>
                </a:lnTo>
                <a:lnTo>
                  <a:pt x="34" y="154"/>
                </a:lnTo>
                <a:lnTo>
                  <a:pt x="39" y="149"/>
                </a:lnTo>
                <a:lnTo>
                  <a:pt x="39" y="45"/>
                </a:lnTo>
                <a:lnTo>
                  <a:pt x="39" y="119"/>
                </a:lnTo>
                <a:lnTo>
                  <a:pt x="44" y="129"/>
                </a:lnTo>
                <a:lnTo>
                  <a:pt x="44" y="194"/>
                </a:lnTo>
                <a:lnTo>
                  <a:pt x="44" y="184"/>
                </a:lnTo>
                <a:lnTo>
                  <a:pt x="49" y="189"/>
                </a:lnTo>
                <a:lnTo>
                  <a:pt x="49" y="179"/>
                </a:lnTo>
                <a:lnTo>
                  <a:pt x="49" y="184"/>
                </a:lnTo>
                <a:lnTo>
                  <a:pt x="54" y="189"/>
                </a:lnTo>
                <a:lnTo>
                  <a:pt x="54" y="184"/>
                </a:lnTo>
                <a:lnTo>
                  <a:pt x="59" y="189"/>
                </a:lnTo>
                <a:lnTo>
                  <a:pt x="59" y="189"/>
                </a:lnTo>
                <a:lnTo>
                  <a:pt x="59" y="179"/>
                </a:lnTo>
                <a:lnTo>
                  <a:pt x="59" y="184"/>
                </a:lnTo>
                <a:lnTo>
                  <a:pt x="64" y="189"/>
                </a:lnTo>
                <a:lnTo>
                  <a:pt x="64" y="189"/>
                </a:lnTo>
                <a:lnTo>
                  <a:pt x="64" y="174"/>
                </a:lnTo>
                <a:lnTo>
                  <a:pt x="69" y="169"/>
                </a:lnTo>
                <a:lnTo>
                  <a:pt x="69" y="35"/>
                </a:lnTo>
                <a:lnTo>
                  <a:pt x="74" y="30"/>
                </a:lnTo>
                <a:lnTo>
                  <a:pt x="74" y="110"/>
                </a:lnTo>
                <a:lnTo>
                  <a:pt x="79" y="179"/>
                </a:lnTo>
                <a:lnTo>
                  <a:pt x="79" y="373"/>
                </a:lnTo>
                <a:lnTo>
                  <a:pt x="79" y="368"/>
                </a:lnTo>
                <a:lnTo>
                  <a:pt x="84" y="363"/>
                </a:lnTo>
                <a:lnTo>
                  <a:pt x="84" y="308"/>
                </a:lnTo>
                <a:lnTo>
                  <a:pt x="89" y="303"/>
                </a:lnTo>
                <a:lnTo>
                  <a:pt x="89" y="244"/>
                </a:lnTo>
                <a:lnTo>
                  <a:pt x="94" y="239"/>
                </a:lnTo>
                <a:lnTo>
                  <a:pt x="94" y="55"/>
                </a:lnTo>
                <a:lnTo>
                  <a:pt x="99" y="55"/>
                </a:lnTo>
                <a:lnTo>
                  <a:pt x="99" y="159"/>
                </a:lnTo>
                <a:lnTo>
                  <a:pt x="104" y="174"/>
                </a:lnTo>
                <a:lnTo>
                  <a:pt x="104" y="189"/>
                </a:lnTo>
                <a:lnTo>
                  <a:pt x="104" y="184"/>
                </a:lnTo>
                <a:lnTo>
                  <a:pt x="114" y="184"/>
                </a:lnTo>
                <a:lnTo>
                  <a:pt x="114" y="179"/>
                </a:lnTo>
                <a:lnTo>
                  <a:pt x="114" y="184"/>
                </a:lnTo>
                <a:lnTo>
                  <a:pt x="119" y="189"/>
                </a:lnTo>
                <a:lnTo>
                  <a:pt x="119" y="169"/>
                </a:lnTo>
                <a:lnTo>
                  <a:pt x="124" y="164"/>
                </a:lnTo>
                <a:lnTo>
                  <a:pt x="124" y="70"/>
                </a:lnTo>
                <a:lnTo>
                  <a:pt x="129" y="65"/>
                </a:lnTo>
                <a:lnTo>
                  <a:pt x="129" y="30"/>
                </a:lnTo>
                <a:lnTo>
                  <a:pt x="129" y="75"/>
                </a:lnTo>
                <a:lnTo>
                  <a:pt x="134" y="90"/>
                </a:lnTo>
                <a:lnTo>
                  <a:pt x="134" y="398"/>
                </a:lnTo>
                <a:lnTo>
                  <a:pt x="139" y="393"/>
                </a:lnTo>
                <a:lnTo>
                  <a:pt x="139" y="313"/>
                </a:lnTo>
                <a:lnTo>
                  <a:pt x="139" y="318"/>
                </a:lnTo>
                <a:lnTo>
                  <a:pt x="144" y="313"/>
                </a:lnTo>
                <a:lnTo>
                  <a:pt x="144" y="214"/>
                </a:lnTo>
                <a:lnTo>
                  <a:pt x="149" y="199"/>
                </a:lnTo>
                <a:lnTo>
                  <a:pt x="149" y="65"/>
                </a:lnTo>
                <a:lnTo>
                  <a:pt x="154" y="90"/>
                </a:lnTo>
                <a:lnTo>
                  <a:pt x="154" y="194"/>
                </a:lnTo>
                <a:lnTo>
                  <a:pt x="154" y="194"/>
                </a:lnTo>
                <a:lnTo>
                  <a:pt x="159" y="189"/>
                </a:lnTo>
                <a:lnTo>
                  <a:pt x="159" y="184"/>
                </a:lnTo>
                <a:lnTo>
                  <a:pt x="159" y="189"/>
                </a:lnTo>
                <a:lnTo>
                  <a:pt x="164" y="184"/>
                </a:lnTo>
                <a:lnTo>
                  <a:pt x="164" y="194"/>
                </a:lnTo>
                <a:lnTo>
                  <a:pt x="164" y="189"/>
                </a:lnTo>
                <a:lnTo>
                  <a:pt x="169" y="194"/>
                </a:lnTo>
                <a:lnTo>
                  <a:pt x="169" y="194"/>
                </a:lnTo>
                <a:lnTo>
                  <a:pt x="169" y="184"/>
                </a:lnTo>
                <a:lnTo>
                  <a:pt x="169" y="189"/>
                </a:lnTo>
                <a:lnTo>
                  <a:pt x="174" y="184"/>
                </a:lnTo>
                <a:lnTo>
                  <a:pt x="174" y="189"/>
                </a:lnTo>
                <a:lnTo>
                  <a:pt x="174" y="164"/>
                </a:lnTo>
                <a:lnTo>
                  <a:pt x="178" y="159"/>
                </a:lnTo>
                <a:lnTo>
                  <a:pt x="178" y="60"/>
                </a:lnTo>
                <a:lnTo>
                  <a:pt x="183" y="55"/>
                </a:lnTo>
                <a:lnTo>
                  <a:pt x="183" y="50"/>
                </a:lnTo>
                <a:lnTo>
                  <a:pt x="183" y="154"/>
                </a:lnTo>
                <a:lnTo>
                  <a:pt x="188" y="209"/>
                </a:lnTo>
                <a:lnTo>
                  <a:pt x="188" y="363"/>
                </a:lnTo>
                <a:lnTo>
                  <a:pt x="188" y="323"/>
                </a:lnTo>
                <a:lnTo>
                  <a:pt x="193" y="308"/>
                </a:lnTo>
                <a:lnTo>
                  <a:pt x="193" y="293"/>
                </a:lnTo>
                <a:lnTo>
                  <a:pt x="198" y="288"/>
                </a:lnTo>
                <a:lnTo>
                  <a:pt x="198" y="229"/>
                </a:lnTo>
                <a:lnTo>
                  <a:pt x="203" y="224"/>
                </a:lnTo>
                <a:lnTo>
                  <a:pt x="203" y="65"/>
                </a:lnTo>
                <a:lnTo>
                  <a:pt x="208" y="50"/>
                </a:lnTo>
                <a:lnTo>
                  <a:pt x="208" y="179"/>
                </a:lnTo>
                <a:lnTo>
                  <a:pt x="213" y="189"/>
                </a:lnTo>
                <a:lnTo>
                  <a:pt x="213" y="194"/>
                </a:lnTo>
                <a:lnTo>
                  <a:pt x="213" y="179"/>
                </a:lnTo>
                <a:lnTo>
                  <a:pt x="213" y="184"/>
                </a:lnTo>
                <a:lnTo>
                  <a:pt x="218" y="179"/>
                </a:lnTo>
                <a:lnTo>
                  <a:pt x="218" y="189"/>
                </a:lnTo>
                <a:lnTo>
                  <a:pt x="223" y="184"/>
                </a:lnTo>
                <a:lnTo>
                  <a:pt x="223" y="189"/>
                </a:lnTo>
                <a:lnTo>
                  <a:pt x="223" y="189"/>
                </a:lnTo>
                <a:lnTo>
                  <a:pt x="228" y="194"/>
                </a:lnTo>
                <a:lnTo>
                  <a:pt x="228" y="194"/>
                </a:lnTo>
                <a:lnTo>
                  <a:pt x="228" y="179"/>
                </a:lnTo>
                <a:lnTo>
                  <a:pt x="233" y="174"/>
                </a:lnTo>
                <a:lnTo>
                  <a:pt x="233" y="179"/>
                </a:lnTo>
                <a:lnTo>
                  <a:pt x="233" y="105"/>
                </a:lnTo>
                <a:lnTo>
                  <a:pt x="238" y="95"/>
                </a:lnTo>
                <a:lnTo>
                  <a:pt x="238" y="35"/>
                </a:lnTo>
                <a:lnTo>
                  <a:pt x="238" y="35"/>
                </a:lnTo>
                <a:lnTo>
                  <a:pt x="243" y="40"/>
                </a:lnTo>
                <a:lnTo>
                  <a:pt x="243" y="333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87" name="Freeform 207"/>
          <p:cNvSpPr>
            <a:spLocks/>
          </p:cNvSpPr>
          <p:nvPr/>
        </p:nvSpPr>
        <p:spPr bwMode="auto">
          <a:xfrm>
            <a:off x="6187179" y="1806197"/>
            <a:ext cx="236423" cy="270437"/>
          </a:xfrm>
          <a:custGeom>
            <a:avLst/>
            <a:gdLst>
              <a:gd name="T0" fmla="*/ 0 w 134"/>
              <a:gd name="T1" fmla="*/ 323 h 398"/>
              <a:gd name="T2" fmla="*/ 5 w 134"/>
              <a:gd name="T3" fmla="*/ 318 h 398"/>
              <a:gd name="T4" fmla="*/ 5 w 134"/>
              <a:gd name="T5" fmla="*/ 318 h 398"/>
              <a:gd name="T6" fmla="*/ 10 w 134"/>
              <a:gd name="T7" fmla="*/ 273 h 398"/>
              <a:gd name="T8" fmla="*/ 15 w 134"/>
              <a:gd name="T9" fmla="*/ 134 h 398"/>
              <a:gd name="T10" fmla="*/ 20 w 134"/>
              <a:gd name="T11" fmla="*/ 95 h 398"/>
              <a:gd name="T12" fmla="*/ 25 w 134"/>
              <a:gd name="T13" fmla="*/ 174 h 398"/>
              <a:gd name="T14" fmla="*/ 25 w 134"/>
              <a:gd name="T15" fmla="*/ 184 h 398"/>
              <a:gd name="T16" fmla="*/ 30 w 134"/>
              <a:gd name="T17" fmla="*/ 179 h 398"/>
              <a:gd name="T18" fmla="*/ 35 w 134"/>
              <a:gd name="T19" fmla="*/ 179 h 398"/>
              <a:gd name="T20" fmla="*/ 35 w 134"/>
              <a:gd name="T21" fmla="*/ 179 h 398"/>
              <a:gd name="T22" fmla="*/ 45 w 134"/>
              <a:gd name="T23" fmla="*/ 174 h 398"/>
              <a:gd name="T24" fmla="*/ 45 w 134"/>
              <a:gd name="T25" fmla="*/ 144 h 398"/>
              <a:gd name="T26" fmla="*/ 50 w 134"/>
              <a:gd name="T27" fmla="*/ 25 h 398"/>
              <a:gd name="T28" fmla="*/ 55 w 134"/>
              <a:gd name="T29" fmla="*/ 5 h 398"/>
              <a:gd name="T30" fmla="*/ 60 w 134"/>
              <a:gd name="T31" fmla="*/ 308 h 398"/>
              <a:gd name="T32" fmla="*/ 60 w 134"/>
              <a:gd name="T33" fmla="*/ 393 h 398"/>
              <a:gd name="T34" fmla="*/ 65 w 134"/>
              <a:gd name="T35" fmla="*/ 298 h 398"/>
              <a:gd name="T36" fmla="*/ 70 w 134"/>
              <a:gd name="T37" fmla="*/ 85 h 398"/>
              <a:gd name="T38" fmla="*/ 75 w 134"/>
              <a:gd name="T39" fmla="*/ 85 h 398"/>
              <a:gd name="T40" fmla="*/ 75 w 134"/>
              <a:gd name="T41" fmla="*/ 164 h 398"/>
              <a:gd name="T42" fmla="*/ 79 w 134"/>
              <a:gd name="T43" fmla="*/ 184 h 398"/>
              <a:gd name="T44" fmla="*/ 84 w 134"/>
              <a:gd name="T45" fmla="*/ 179 h 398"/>
              <a:gd name="T46" fmla="*/ 84 w 134"/>
              <a:gd name="T47" fmla="*/ 174 h 398"/>
              <a:gd name="T48" fmla="*/ 89 w 134"/>
              <a:gd name="T49" fmla="*/ 184 h 398"/>
              <a:gd name="T50" fmla="*/ 89 w 134"/>
              <a:gd name="T51" fmla="*/ 179 h 398"/>
              <a:gd name="T52" fmla="*/ 94 w 134"/>
              <a:gd name="T53" fmla="*/ 179 h 398"/>
              <a:gd name="T54" fmla="*/ 99 w 134"/>
              <a:gd name="T55" fmla="*/ 149 h 398"/>
              <a:gd name="T56" fmla="*/ 104 w 134"/>
              <a:gd name="T57" fmla="*/ 0 h 398"/>
              <a:gd name="T58" fmla="*/ 109 w 134"/>
              <a:gd name="T59" fmla="*/ 283 h 398"/>
              <a:gd name="T60" fmla="*/ 109 w 134"/>
              <a:gd name="T61" fmla="*/ 318 h 398"/>
              <a:gd name="T62" fmla="*/ 114 w 134"/>
              <a:gd name="T63" fmla="*/ 293 h 398"/>
              <a:gd name="T64" fmla="*/ 119 w 134"/>
              <a:gd name="T65" fmla="*/ 194 h 398"/>
              <a:gd name="T66" fmla="*/ 124 w 134"/>
              <a:gd name="T67" fmla="*/ 60 h 398"/>
              <a:gd name="T68" fmla="*/ 129 w 134"/>
              <a:gd name="T69" fmla="*/ 105 h 398"/>
              <a:gd name="T70" fmla="*/ 129 w 134"/>
              <a:gd name="T71" fmla="*/ 179 h 3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134" h="398">
                <a:moveTo>
                  <a:pt x="0" y="328"/>
                </a:moveTo>
                <a:lnTo>
                  <a:pt x="0" y="323"/>
                </a:lnTo>
                <a:lnTo>
                  <a:pt x="5" y="308"/>
                </a:lnTo>
                <a:lnTo>
                  <a:pt x="5" y="318"/>
                </a:lnTo>
                <a:lnTo>
                  <a:pt x="5" y="293"/>
                </a:lnTo>
                <a:lnTo>
                  <a:pt x="5" y="318"/>
                </a:lnTo>
                <a:lnTo>
                  <a:pt x="10" y="313"/>
                </a:lnTo>
                <a:lnTo>
                  <a:pt x="10" y="273"/>
                </a:lnTo>
                <a:lnTo>
                  <a:pt x="15" y="268"/>
                </a:lnTo>
                <a:lnTo>
                  <a:pt x="15" y="134"/>
                </a:lnTo>
                <a:lnTo>
                  <a:pt x="20" y="149"/>
                </a:lnTo>
                <a:lnTo>
                  <a:pt x="20" y="95"/>
                </a:lnTo>
                <a:lnTo>
                  <a:pt x="20" y="179"/>
                </a:lnTo>
                <a:lnTo>
                  <a:pt x="25" y="174"/>
                </a:lnTo>
                <a:lnTo>
                  <a:pt x="25" y="189"/>
                </a:lnTo>
                <a:lnTo>
                  <a:pt x="25" y="184"/>
                </a:lnTo>
                <a:lnTo>
                  <a:pt x="30" y="189"/>
                </a:lnTo>
                <a:lnTo>
                  <a:pt x="30" y="179"/>
                </a:lnTo>
                <a:lnTo>
                  <a:pt x="35" y="174"/>
                </a:lnTo>
                <a:lnTo>
                  <a:pt x="35" y="179"/>
                </a:lnTo>
                <a:lnTo>
                  <a:pt x="35" y="174"/>
                </a:lnTo>
                <a:lnTo>
                  <a:pt x="35" y="179"/>
                </a:lnTo>
                <a:lnTo>
                  <a:pt x="40" y="179"/>
                </a:lnTo>
                <a:lnTo>
                  <a:pt x="45" y="174"/>
                </a:lnTo>
                <a:lnTo>
                  <a:pt x="45" y="179"/>
                </a:lnTo>
                <a:lnTo>
                  <a:pt x="45" y="144"/>
                </a:lnTo>
                <a:lnTo>
                  <a:pt x="50" y="134"/>
                </a:lnTo>
                <a:lnTo>
                  <a:pt x="50" y="25"/>
                </a:lnTo>
                <a:lnTo>
                  <a:pt x="55" y="20"/>
                </a:lnTo>
                <a:lnTo>
                  <a:pt x="55" y="5"/>
                </a:lnTo>
                <a:lnTo>
                  <a:pt x="55" y="293"/>
                </a:lnTo>
                <a:lnTo>
                  <a:pt x="60" y="308"/>
                </a:lnTo>
                <a:lnTo>
                  <a:pt x="60" y="398"/>
                </a:lnTo>
                <a:lnTo>
                  <a:pt x="60" y="393"/>
                </a:lnTo>
                <a:lnTo>
                  <a:pt x="65" y="388"/>
                </a:lnTo>
                <a:lnTo>
                  <a:pt x="65" y="298"/>
                </a:lnTo>
                <a:lnTo>
                  <a:pt x="70" y="283"/>
                </a:lnTo>
                <a:lnTo>
                  <a:pt x="70" y="85"/>
                </a:lnTo>
                <a:lnTo>
                  <a:pt x="70" y="95"/>
                </a:lnTo>
                <a:lnTo>
                  <a:pt x="75" y="85"/>
                </a:lnTo>
                <a:lnTo>
                  <a:pt x="75" y="70"/>
                </a:lnTo>
                <a:lnTo>
                  <a:pt x="75" y="164"/>
                </a:lnTo>
                <a:lnTo>
                  <a:pt x="79" y="179"/>
                </a:lnTo>
                <a:lnTo>
                  <a:pt x="79" y="184"/>
                </a:lnTo>
                <a:lnTo>
                  <a:pt x="79" y="174"/>
                </a:lnTo>
                <a:lnTo>
                  <a:pt x="84" y="179"/>
                </a:lnTo>
                <a:lnTo>
                  <a:pt x="84" y="184"/>
                </a:lnTo>
                <a:lnTo>
                  <a:pt x="84" y="174"/>
                </a:lnTo>
                <a:lnTo>
                  <a:pt x="84" y="179"/>
                </a:lnTo>
                <a:lnTo>
                  <a:pt x="89" y="184"/>
                </a:lnTo>
                <a:lnTo>
                  <a:pt x="89" y="174"/>
                </a:lnTo>
                <a:lnTo>
                  <a:pt x="89" y="179"/>
                </a:lnTo>
                <a:lnTo>
                  <a:pt x="94" y="174"/>
                </a:lnTo>
                <a:lnTo>
                  <a:pt x="94" y="179"/>
                </a:lnTo>
                <a:lnTo>
                  <a:pt x="94" y="159"/>
                </a:lnTo>
                <a:lnTo>
                  <a:pt x="99" y="149"/>
                </a:lnTo>
                <a:lnTo>
                  <a:pt x="99" y="5"/>
                </a:lnTo>
                <a:lnTo>
                  <a:pt x="104" y="0"/>
                </a:lnTo>
                <a:lnTo>
                  <a:pt x="104" y="258"/>
                </a:lnTo>
                <a:lnTo>
                  <a:pt x="109" y="283"/>
                </a:lnTo>
                <a:lnTo>
                  <a:pt x="109" y="363"/>
                </a:lnTo>
                <a:lnTo>
                  <a:pt x="109" y="318"/>
                </a:lnTo>
                <a:lnTo>
                  <a:pt x="114" y="313"/>
                </a:lnTo>
                <a:lnTo>
                  <a:pt x="114" y="293"/>
                </a:lnTo>
                <a:lnTo>
                  <a:pt x="119" y="298"/>
                </a:lnTo>
                <a:lnTo>
                  <a:pt x="119" y="194"/>
                </a:lnTo>
                <a:lnTo>
                  <a:pt x="124" y="179"/>
                </a:lnTo>
                <a:lnTo>
                  <a:pt x="124" y="60"/>
                </a:lnTo>
                <a:lnTo>
                  <a:pt x="124" y="110"/>
                </a:lnTo>
                <a:lnTo>
                  <a:pt x="129" y="105"/>
                </a:lnTo>
                <a:lnTo>
                  <a:pt x="129" y="184"/>
                </a:lnTo>
                <a:lnTo>
                  <a:pt x="129" y="179"/>
                </a:lnTo>
                <a:lnTo>
                  <a:pt x="134" y="179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3562" name="Group 13561"/>
          <p:cNvGrpSpPr/>
          <p:nvPr/>
        </p:nvGrpSpPr>
        <p:grpSpPr>
          <a:xfrm>
            <a:off x="2440259" y="2261755"/>
            <a:ext cx="3965575" cy="488951"/>
            <a:chOff x="2306460" y="3196005"/>
            <a:chExt cx="3965575" cy="488951"/>
          </a:xfrm>
        </p:grpSpPr>
        <p:sp>
          <p:nvSpPr>
            <p:cNvPr id="13548" name="Freeform 267"/>
            <p:cNvSpPr>
              <a:spLocks/>
            </p:cNvSpPr>
            <p:nvPr/>
          </p:nvSpPr>
          <p:spPr bwMode="auto">
            <a:xfrm>
              <a:off x="2306460" y="3196005"/>
              <a:ext cx="544513" cy="471815"/>
            </a:xfrm>
            <a:custGeom>
              <a:avLst/>
              <a:gdLst>
                <a:gd name="T0" fmla="*/ 10 w 343"/>
                <a:gd name="T1" fmla="*/ 189 h 413"/>
                <a:gd name="T2" fmla="*/ 25 w 343"/>
                <a:gd name="T3" fmla="*/ 189 h 413"/>
                <a:gd name="T4" fmla="*/ 40 w 343"/>
                <a:gd name="T5" fmla="*/ 189 h 413"/>
                <a:gd name="T6" fmla="*/ 55 w 343"/>
                <a:gd name="T7" fmla="*/ 189 h 413"/>
                <a:gd name="T8" fmla="*/ 70 w 343"/>
                <a:gd name="T9" fmla="*/ 189 h 413"/>
                <a:gd name="T10" fmla="*/ 85 w 343"/>
                <a:gd name="T11" fmla="*/ 189 h 413"/>
                <a:gd name="T12" fmla="*/ 95 w 343"/>
                <a:gd name="T13" fmla="*/ 189 h 413"/>
                <a:gd name="T14" fmla="*/ 109 w 343"/>
                <a:gd name="T15" fmla="*/ 189 h 413"/>
                <a:gd name="T16" fmla="*/ 124 w 343"/>
                <a:gd name="T17" fmla="*/ 189 h 413"/>
                <a:gd name="T18" fmla="*/ 139 w 343"/>
                <a:gd name="T19" fmla="*/ 194 h 413"/>
                <a:gd name="T20" fmla="*/ 144 w 343"/>
                <a:gd name="T21" fmla="*/ 164 h 413"/>
                <a:gd name="T22" fmla="*/ 154 w 343"/>
                <a:gd name="T23" fmla="*/ 140 h 413"/>
                <a:gd name="T24" fmla="*/ 159 w 343"/>
                <a:gd name="T25" fmla="*/ 140 h 413"/>
                <a:gd name="T26" fmla="*/ 164 w 343"/>
                <a:gd name="T27" fmla="*/ 209 h 413"/>
                <a:gd name="T28" fmla="*/ 169 w 343"/>
                <a:gd name="T29" fmla="*/ 204 h 413"/>
                <a:gd name="T30" fmla="*/ 179 w 343"/>
                <a:gd name="T31" fmla="*/ 189 h 413"/>
                <a:gd name="T32" fmla="*/ 194 w 343"/>
                <a:gd name="T33" fmla="*/ 189 h 413"/>
                <a:gd name="T34" fmla="*/ 209 w 343"/>
                <a:gd name="T35" fmla="*/ 179 h 413"/>
                <a:gd name="T36" fmla="*/ 214 w 343"/>
                <a:gd name="T37" fmla="*/ 189 h 413"/>
                <a:gd name="T38" fmla="*/ 214 w 343"/>
                <a:gd name="T39" fmla="*/ 189 h 413"/>
                <a:gd name="T40" fmla="*/ 219 w 343"/>
                <a:gd name="T41" fmla="*/ 184 h 413"/>
                <a:gd name="T42" fmla="*/ 224 w 343"/>
                <a:gd name="T43" fmla="*/ 194 h 413"/>
                <a:gd name="T44" fmla="*/ 229 w 343"/>
                <a:gd name="T45" fmla="*/ 199 h 413"/>
                <a:gd name="T46" fmla="*/ 234 w 343"/>
                <a:gd name="T47" fmla="*/ 184 h 413"/>
                <a:gd name="T48" fmla="*/ 239 w 343"/>
                <a:gd name="T49" fmla="*/ 194 h 413"/>
                <a:gd name="T50" fmla="*/ 243 w 343"/>
                <a:gd name="T51" fmla="*/ 189 h 413"/>
                <a:gd name="T52" fmla="*/ 263 w 343"/>
                <a:gd name="T53" fmla="*/ 189 h 413"/>
                <a:gd name="T54" fmla="*/ 268 w 343"/>
                <a:gd name="T55" fmla="*/ 194 h 413"/>
                <a:gd name="T56" fmla="*/ 273 w 343"/>
                <a:gd name="T57" fmla="*/ 189 h 413"/>
                <a:gd name="T58" fmla="*/ 278 w 343"/>
                <a:gd name="T59" fmla="*/ 164 h 413"/>
                <a:gd name="T60" fmla="*/ 283 w 343"/>
                <a:gd name="T61" fmla="*/ 204 h 413"/>
                <a:gd name="T62" fmla="*/ 288 w 343"/>
                <a:gd name="T63" fmla="*/ 15 h 413"/>
                <a:gd name="T64" fmla="*/ 293 w 343"/>
                <a:gd name="T65" fmla="*/ 130 h 413"/>
                <a:gd name="T66" fmla="*/ 298 w 343"/>
                <a:gd name="T67" fmla="*/ 298 h 413"/>
                <a:gd name="T68" fmla="*/ 303 w 343"/>
                <a:gd name="T69" fmla="*/ 130 h 413"/>
                <a:gd name="T70" fmla="*/ 308 w 343"/>
                <a:gd name="T71" fmla="*/ 279 h 413"/>
                <a:gd name="T72" fmla="*/ 313 w 343"/>
                <a:gd name="T73" fmla="*/ 45 h 413"/>
                <a:gd name="T74" fmla="*/ 318 w 343"/>
                <a:gd name="T75" fmla="*/ 80 h 413"/>
                <a:gd name="T76" fmla="*/ 323 w 343"/>
                <a:gd name="T77" fmla="*/ 0 h 413"/>
                <a:gd name="T78" fmla="*/ 328 w 343"/>
                <a:gd name="T79" fmla="*/ 219 h 413"/>
                <a:gd name="T80" fmla="*/ 333 w 343"/>
                <a:gd name="T81" fmla="*/ 259 h 413"/>
                <a:gd name="T82" fmla="*/ 343 w 343"/>
                <a:gd name="T83" fmla="*/ 85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43" h="413">
                  <a:moveTo>
                    <a:pt x="0" y="189"/>
                  </a:moveTo>
                  <a:lnTo>
                    <a:pt x="5" y="189"/>
                  </a:lnTo>
                  <a:lnTo>
                    <a:pt x="10" y="189"/>
                  </a:lnTo>
                  <a:lnTo>
                    <a:pt x="15" y="189"/>
                  </a:lnTo>
                  <a:lnTo>
                    <a:pt x="20" y="189"/>
                  </a:lnTo>
                  <a:lnTo>
                    <a:pt x="25" y="189"/>
                  </a:lnTo>
                  <a:lnTo>
                    <a:pt x="30" y="189"/>
                  </a:lnTo>
                  <a:lnTo>
                    <a:pt x="35" y="189"/>
                  </a:lnTo>
                  <a:lnTo>
                    <a:pt x="40" y="189"/>
                  </a:lnTo>
                  <a:lnTo>
                    <a:pt x="45" y="189"/>
                  </a:lnTo>
                  <a:lnTo>
                    <a:pt x="50" y="189"/>
                  </a:lnTo>
                  <a:lnTo>
                    <a:pt x="55" y="189"/>
                  </a:lnTo>
                  <a:lnTo>
                    <a:pt x="60" y="189"/>
                  </a:lnTo>
                  <a:lnTo>
                    <a:pt x="65" y="189"/>
                  </a:lnTo>
                  <a:lnTo>
                    <a:pt x="70" y="189"/>
                  </a:lnTo>
                  <a:lnTo>
                    <a:pt x="75" y="189"/>
                  </a:lnTo>
                  <a:lnTo>
                    <a:pt x="80" y="189"/>
                  </a:lnTo>
                  <a:lnTo>
                    <a:pt x="85" y="189"/>
                  </a:lnTo>
                  <a:lnTo>
                    <a:pt x="90" y="189"/>
                  </a:lnTo>
                  <a:lnTo>
                    <a:pt x="99" y="189"/>
                  </a:lnTo>
                  <a:lnTo>
                    <a:pt x="95" y="189"/>
                  </a:lnTo>
                  <a:lnTo>
                    <a:pt x="99" y="189"/>
                  </a:lnTo>
                  <a:lnTo>
                    <a:pt x="104" y="189"/>
                  </a:lnTo>
                  <a:lnTo>
                    <a:pt x="109" y="189"/>
                  </a:lnTo>
                  <a:lnTo>
                    <a:pt x="114" y="189"/>
                  </a:lnTo>
                  <a:lnTo>
                    <a:pt x="119" y="189"/>
                  </a:lnTo>
                  <a:lnTo>
                    <a:pt x="124" y="189"/>
                  </a:lnTo>
                  <a:lnTo>
                    <a:pt x="129" y="189"/>
                  </a:lnTo>
                  <a:lnTo>
                    <a:pt x="134" y="189"/>
                  </a:lnTo>
                  <a:lnTo>
                    <a:pt x="139" y="194"/>
                  </a:lnTo>
                  <a:lnTo>
                    <a:pt x="139" y="209"/>
                  </a:lnTo>
                  <a:lnTo>
                    <a:pt x="144" y="214"/>
                  </a:lnTo>
                  <a:lnTo>
                    <a:pt x="144" y="164"/>
                  </a:lnTo>
                  <a:lnTo>
                    <a:pt x="149" y="169"/>
                  </a:lnTo>
                  <a:lnTo>
                    <a:pt x="149" y="144"/>
                  </a:lnTo>
                  <a:lnTo>
                    <a:pt x="154" y="140"/>
                  </a:lnTo>
                  <a:lnTo>
                    <a:pt x="154" y="164"/>
                  </a:lnTo>
                  <a:lnTo>
                    <a:pt x="159" y="159"/>
                  </a:lnTo>
                  <a:lnTo>
                    <a:pt x="159" y="140"/>
                  </a:lnTo>
                  <a:lnTo>
                    <a:pt x="159" y="214"/>
                  </a:lnTo>
                  <a:lnTo>
                    <a:pt x="164" y="219"/>
                  </a:lnTo>
                  <a:lnTo>
                    <a:pt x="164" y="209"/>
                  </a:lnTo>
                  <a:lnTo>
                    <a:pt x="164" y="214"/>
                  </a:lnTo>
                  <a:lnTo>
                    <a:pt x="169" y="209"/>
                  </a:lnTo>
                  <a:lnTo>
                    <a:pt x="169" y="204"/>
                  </a:lnTo>
                  <a:lnTo>
                    <a:pt x="174" y="199"/>
                  </a:lnTo>
                  <a:lnTo>
                    <a:pt x="174" y="189"/>
                  </a:lnTo>
                  <a:lnTo>
                    <a:pt x="179" y="189"/>
                  </a:lnTo>
                  <a:lnTo>
                    <a:pt x="184" y="189"/>
                  </a:lnTo>
                  <a:lnTo>
                    <a:pt x="189" y="189"/>
                  </a:lnTo>
                  <a:lnTo>
                    <a:pt x="194" y="189"/>
                  </a:lnTo>
                  <a:lnTo>
                    <a:pt x="199" y="189"/>
                  </a:lnTo>
                  <a:lnTo>
                    <a:pt x="204" y="184"/>
                  </a:lnTo>
                  <a:lnTo>
                    <a:pt x="209" y="179"/>
                  </a:lnTo>
                  <a:lnTo>
                    <a:pt x="209" y="174"/>
                  </a:lnTo>
                  <a:lnTo>
                    <a:pt x="209" y="184"/>
                  </a:lnTo>
                  <a:lnTo>
                    <a:pt x="214" y="189"/>
                  </a:lnTo>
                  <a:lnTo>
                    <a:pt x="214" y="194"/>
                  </a:lnTo>
                  <a:lnTo>
                    <a:pt x="214" y="179"/>
                  </a:lnTo>
                  <a:lnTo>
                    <a:pt x="214" y="189"/>
                  </a:lnTo>
                  <a:lnTo>
                    <a:pt x="219" y="184"/>
                  </a:lnTo>
                  <a:lnTo>
                    <a:pt x="219" y="189"/>
                  </a:lnTo>
                  <a:lnTo>
                    <a:pt x="219" y="184"/>
                  </a:lnTo>
                  <a:lnTo>
                    <a:pt x="219" y="184"/>
                  </a:lnTo>
                  <a:lnTo>
                    <a:pt x="224" y="189"/>
                  </a:lnTo>
                  <a:lnTo>
                    <a:pt x="224" y="194"/>
                  </a:lnTo>
                  <a:lnTo>
                    <a:pt x="224" y="189"/>
                  </a:lnTo>
                  <a:lnTo>
                    <a:pt x="229" y="194"/>
                  </a:lnTo>
                  <a:lnTo>
                    <a:pt x="229" y="199"/>
                  </a:lnTo>
                  <a:lnTo>
                    <a:pt x="234" y="194"/>
                  </a:lnTo>
                  <a:lnTo>
                    <a:pt x="234" y="174"/>
                  </a:lnTo>
                  <a:lnTo>
                    <a:pt x="234" y="184"/>
                  </a:lnTo>
                  <a:lnTo>
                    <a:pt x="239" y="189"/>
                  </a:lnTo>
                  <a:lnTo>
                    <a:pt x="239" y="199"/>
                  </a:lnTo>
                  <a:lnTo>
                    <a:pt x="239" y="194"/>
                  </a:lnTo>
                  <a:lnTo>
                    <a:pt x="243" y="189"/>
                  </a:lnTo>
                  <a:lnTo>
                    <a:pt x="243" y="194"/>
                  </a:lnTo>
                  <a:lnTo>
                    <a:pt x="243" y="189"/>
                  </a:lnTo>
                  <a:lnTo>
                    <a:pt x="248" y="189"/>
                  </a:lnTo>
                  <a:lnTo>
                    <a:pt x="253" y="189"/>
                  </a:lnTo>
                  <a:lnTo>
                    <a:pt x="263" y="189"/>
                  </a:lnTo>
                  <a:lnTo>
                    <a:pt x="258" y="189"/>
                  </a:lnTo>
                  <a:lnTo>
                    <a:pt x="263" y="189"/>
                  </a:lnTo>
                  <a:lnTo>
                    <a:pt x="268" y="194"/>
                  </a:lnTo>
                  <a:lnTo>
                    <a:pt x="268" y="189"/>
                  </a:lnTo>
                  <a:lnTo>
                    <a:pt x="268" y="194"/>
                  </a:lnTo>
                  <a:lnTo>
                    <a:pt x="273" y="189"/>
                  </a:lnTo>
                  <a:lnTo>
                    <a:pt x="273" y="174"/>
                  </a:lnTo>
                  <a:lnTo>
                    <a:pt x="278" y="179"/>
                  </a:lnTo>
                  <a:lnTo>
                    <a:pt x="278" y="164"/>
                  </a:lnTo>
                  <a:lnTo>
                    <a:pt x="283" y="159"/>
                  </a:lnTo>
                  <a:lnTo>
                    <a:pt x="283" y="219"/>
                  </a:lnTo>
                  <a:lnTo>
                    <a:pt x="283" y="204"/>
                  </a:lnTo>
                  <a:lnTo>
                    <a:pt x="288" y="194"/>
                  </a:lnTo>
                  <a:lnTo>
                    <a:pt x="288" y="229"/>
                  </a:lnTo>
                  <a:lnTo>
                    <a:pt x="288" y="15"/>
                  </a:lnTo>
                  <a:lnTo>
                    <a:pt x="288" y="80"/>
                  </a:lnTo>
                  <a:lnTo>
                    <a:pt x="293" y="164"/>
                  </a:lnTo>
                  <a:lnTo>
                    <a:pt x="293" y="130"/>
                  </a:lnTo>
                  <a:lnTo>
                    <a:pt x="293" y="184"/>
                  </a:lnTo>
                  <a:lnTo>
                    <a:pt x="298" y="199"/>
                  </a:lnTo>
                  <a:lnTo>
                    <a:pt x="298" y="298"/>
                  </a:lnTo>
                  <a:lnTo>
                    <a:pt x="298" y="264"/>
                  </a:lnTo>
                  <a:lnTo>
                    <a:pt x="303" y="259"/>
                  </a:lnTo>
                  <a:lnTo>
                    <a:pt x="303" y="130"/>
                  </a:lnTo>
                  <a:lnTo>
                    <a:pt x="303" y="189"/>
                  </a:lnTo>
                  <a:lnTo>
                    <a:pt x="308" y="209"/>
                  </a:lnTo>
                  <a:lnTo>
                    <a:pt x="308" y="279"/>
                  </a:lnTo>
                  <a:lnTo>
                    <a:pt x="308" y="194"/>
                  </a:lnTo>
                  <a:lnTo>
                    <a:pt x="313" y="169"/>
                  </a:lnTo>
                  <a:lnTo>
                    <a:pt x="313" y="45"/>
                  </a:lnTo>
                  <a:lnTo>
                    <a:pt x="313" y="363"/>
                  </a:lnTo>
                  <a:lnTo>
                    <a:pt x="318" y="368"/>
                  </a:lnTo>
                  <a:lnTo>
                    <a:pt x="318" y="80"/>
                  </a:lnTo>
                  <a:lnTo>
                    <a:pt x="323" y="35"/>
                  </a:lnTo>
                  <a:lnTo>
                    <a:pt x="323" y="269"/>
                  </a:lnTo>
                  <a:lnTo>
                    <a:pt x="323" y="0"/>
                  </a:lnTo>
                  <a:lnTo>
                    <a:pt x="323" y="120"/>
                  </a:lnTo>
                  <a:lnTo>
                    <a:pt x="328" y="125"/>
                  </a:lnTo>
                  <a:lnTo>
                    <a:pt x="328" y="219"/>
                  </a:lnTo>
                  <a:lnTo>
                    <a:pt x="333" y="229"/>
                  </a:lnTo>
                  <a:lnTo>
                    <a:pt x="333" y="224"/>
                  </a:lnTo>
                  <a:lnTo>
                    <a:pt x="333" y="259"/>
                  </a:lnTo>
                  <a:lnTo>
                    <a:pt x="338" y="254"/>
                  </a:lnTo>
                  <a:lnTo>
                    <a:pt x="338" y="120"/>
                  </a:lnTo>
                  <a:lnTo>
                    <a:pt x="343" y="85"/>
                  </a:lnTo>
                  <a:lnTo>
                    <a:pt x="343" y="413"/>
                  </a:lnTo>
                  <a:lnTo>
                    <a:pt x="343" y="65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49" name="Freeform 268"/>
            <p:cNvSpPr>
              <a:spLocks/>
            </p:cNvSpPr>
            <p:nvPr/>
          </p:nvSpPr>
          <p:spPr bwMode="auto">
            <a:xfrm>
              <a:off x="2850972" y="3201717"/>
              <a:ext cx="314325" cy="471815"/>
            </a:xfrm>
            <a:custGeom>
              <a:avLst/>
              <a:gdLst>
                <a:gd name="T0" fmla="*/ 5 w 198"/>
                <a:gd name="T1" fmla="*/ 323 h 413"/>
                <a:gd name="T2" fmla="*/ 10 w 198"/>
                <a:gd name="T3" fmla="*/ 174 h 413"/>
                <a:gd name="T4" fmla="*/ 10 w 198"/>
                <a:gd name="T5" fmla="*/ 259 h 413"/>
                <a:gd name="T6" fmla="*/ 15 w 198"/>
                <a:gd name="T7" fmla="*/ 234 h 413"/>
                <a:gd name="T8" fmla="*/ 25 w 198"/>
                <a:gd name="T9" fmla="*/ 65 h 413"/>
                <a:gd name="T10" fmla="*/ 25 w 198"/>
                <a:gd name="T11" fmla="*/ 308 h 413"/>
                <a:gd name="T12" fmla="*/ 30 w 198"/>
                <a:gd name="T13" fmla="*/ 135 h 413"/>
                <a:gd name="T14" fmla="*/ 35 w 198"/>
                <a:gd name="T15" fmla="*/ 184 h 413"/>
                <a:gd name="T16" fmla="*/ 40 w 198"/>
                <a:gd name="T17" fmla="*/ 130 h 413"/>
                <a:gd name="T18" fmla="*/ 45 w 198"/>
                <a:gd name="T19" fmla="*/ 214 h 413"/>
                <a:gd name="T20" fmla="*/ 49 w 198"/>
                <a:gd name="T21" fmla="*/ 70 h 413"/>
                <a:gd name="T22" fmla="*/ 54 w 198"/>
                <a:gd name="T23" fmla="*/ 413 h 413"/>
                <a:gd name="T24" fmla="*/ 59 w 198"/>
                <a:gd name="T25" fmla="*/ 249 h 413"/>
                <a:gd name="T26" fmla="*/ 64 w 198"/>
                <a:gd name="T27" fmla="*/ 224 h 413"/>
                <a:gd name="T28" fmla="*/ 64 w 198"/>
                <a:gd name="T29" fmla="*/ 184 h 413"/>
                <a:gd name="T30" fmla="*/ 69 w 198"/>
                <a:gd name="T31" fmla="*/ 130 h 413"/>
                <a:gd name="T32" fmla="*/ 74 w 198"/>
                <a:gd name="T33" fmla="*/ 55 h 413"/>
                <a:gd name="T34" fmla="*/ 79 w 198"/>
                <a:gd name="T35" fmla="*/ 323 h 413"/>
                <a:gd name="T36" fmla="*/ 89 w 198"/>
                <a:gd name="T37" fmla="*/ 50 h 413"/>
                <a:gd name="T38" fmla="*/ 94 w 198"/>
                <a:gd name="T39" fmla="*/ 209 h 413"/>
                <a:gd name="T40" fmla="*/ 99 w 198"/>
                <a:gd name="T41" fmla="*/ 130 h 413"/>
                <a:gd name="T42" fmla="*/ 99 w 198"/>
                <a:gd name="T43" fmla="*/ 224 h 413"/>
                <a:gd name="T44" fmla="*/ 109 w 198"/>
                <a:gd name="T45" fmla="*/ 65 h 413"/>
                <a:gd name="T46" fmla="*/ 114 w 198"/>
                <a:gd name="T47" fmla="*/ 194 h 413"/>
                <a:gd name="T48" fmla="*/ 114 w 198"/>
                <a:gd name="T49" fmla="*/ 229 h 413"/>
                <a:gd name="T50" fmla="*/ 119 w 198"/>
                <a:gd name="T51" fmla="*/ 214 h 413"/>
                <a:gd name="T52" fmla="*/ 124 w 198"/>
                <a:gd name="T53" fmla="*/ 154 h 413"/>
                <a:gd name="T54" fmla="*/ 129 w 198"/>
                <a:gd name="T55" fmla="*/ 244 h 413"/>
                <a:gd name="T56" fmla="*/ 134 w 198"/>
                <a:gd name="T57" fmla="*/ 40 h 413"/>
                <a:gd name="T58" fmla="*/ 139 w 198"/>
                <a:gd name="T59" fmla="*/ 135 h 413"/>
                <a:gd name="T60" fmla="*/ 144 w 198"/>
                <a:gd name="T61" fmla="*/ 35 h 413"/>
                <a:gd name="T62" fmla="*/ 149 w 198"/>
                <a:gd name="T63" fmla="*/ 169 h 413"/>
                <a:gd name="T64" fmla="*/ 154 w 198"/>
                <a:gd name="T65" fmla="*/ 219 h 413"/>
                <a:gd name="T66" fmla="*/ 159 w 198"/>
                <a:gd name="T67" fmla="*/ 184 h 413"/>
                <a:gd name="T68" fmla="*/ 164 w 198"/>
                <a:gd name="T69" fmla="*/ 85 h 413"/>
                <a:gd name="T70" fmla="*/ 169 w 198"/>
                <a:gd name="T71" fmla="*/ 204 h 413"/>
                <a:gd name="T72" fmla="*/ 174 w 198"/>
                <a:gd name="T73" fmla="*/ 274 h 413"/>
                <a:gd name="T74" fmla="*/ 174 w 198"/>
                <a:gd name="T75" fmla="*/ 189 h 413"/>
                <a:gd name="T76" fmla="*/ 179 w 198"/>
                <a:gd name="T77" fmla="*/ 159 h 413"/>
                <a:gd name="T78" fmla="*/ 184 w 198"/>
                <a:gd name="T79" fmla="*/ 90 h 413"/>
                <a:gd name="T80" fmla="*/ 189 w 198"/>
                <a:gd name="T81" fmla="*/ 55 h 413"/>
                <a:gd name="T82" fmla="*/ 193 w 198"/>
                <a:gd name="T83" fmla="*/ 254 h 4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8" h="413">
                  <a:moveTo>
                    <a:pt x="0" y="60"/>
                  </a:moveTo>
                  <a:lnTo>
                    <a:pt x="0" y="353"/>
                  </a:lnTo>
                  <a:lnTo>
                    <a:pt x="5" y="323"/>
                  </a:lnTo>
                  <a:lnTo>
                    <a:pt x="5" y="25"/>
                  </a:lnTo>
                  <a:lnTo>
                    <a:pt x="5" y="199"/>
                  </a:lnTo>
                  <a:lnTo>
                    <a:pt x="10" y="174"/>
                  </a:lnTo>
                  <a:lnTo>
                    <a:pt x="10" y="353"/>
                  </a:lnTo>
                  <a:lnTo>
                    <a:pt x="10" y="139"/>
                  </a:lnTo>
                  <a:lnTo>
                    <a:pt x="10" y="259"/>
                  </a:lnTo>
                  <a:lnTo>
                    <a:pt x="15" y="244"/>
                  </a:lnTo>
                  <a:lnTo>
                    <a:pt x="15" y="169"/>
                  </a:lnTo>
                  <a:lnTo>
                    <a:pt x="15" y="234"/>
                  </a:lnTo>
                  <a:lnTo>
                    <a:pt x="20" y="229"/>
                  </a:lnTo>
                  <a:lnTo>
                    <a:pt x="20" y="90"/>
                  </a:lnTo>
                  <a:lnTo>
                    <a:pt x="25" y="65"/>
                  </a:lnTo>
                  <a:lnTo>
                    <a:pt x="25" y="398"/>
                  </a:lnTo>
                  <a:lnTo>
                    <a:pt x="25" y="5"/>
                  </a:lnTo>
                  <a:lnTo>
                    <a:pt x="25" y="308"/>
                  </a:lnTo>
                  <a:lnTo>
                    <a:pt x="30" y="279"/>
                  </a:lnTo>
                  <a:lnTo>
                    <a:pt x="30" y="35"/>
                  </a:lnTo>
                  <a:lnTo>
                    <a:pt x="30" y="135"/>
                  </a:lnTo>
                  <a:lnTo>
                    <a:pt x="35" y="244"/>
                  </a:lnTo>
                  <a:lnTo>
                    <a:pt x="35" y="298"/>
                  </a:lnTo>
                  <a:lnTo>
                    <a:pt x="35" y="184"/>
                  </a:lnTo>
                  <a:lnTo>
                    <a:pt x="40" y="189"/>
                  </a:lnTo>
                  <a:lnTo>
                    <a:pt x="40" y="194"/>
                  </a:lnTo>
                  <a:lnTo>
                    <a:pt x="40" y="130"/>
                  </a:lnTo>
                  <a:lnTo>
                    <a:pt x="40" y="135"/>
                  </a:lnTo>
                  <a:lnTo>
                    <a:pt x="45" y="149"/>
                  </a:lnTo>
                  <a:lnTo>
                    <a:pt x="45" y="214"/>
                  </a:lnTo>
                  <a:lnTo>
                    <a:pt x="45" y="204"/>
                  </a:lnTo>
                  <a:lnTo>
                    <a:pt x="49" y="189"/>
                  </a:lnTo>
                  <a:lnTo>
                    <a:pt x="49" y="70"/>
                  </a:lnTo>
                  <a:lnTo>
                    <a:pt x="49" y="110"/>
                  </a:lnTo>
                  <a:lnTo>
                    <a:pt x="54" y="65"/>
                  </a:lnTo>
                  <a:lnTo>
                    <a:pt x="54" y="413"/>
                  </a:lnTo>
                  <a:lnTo>
                    <a:pt x="54" y="144"/>
                  </a:lnTo>
                  <a:lnTo>
                    <a:pt x="59" y="120"/>
                  </a:lnTo>
                  <a:lnTo>
                    <a:pt x="59" y="249"/>
                  </a:lnTo>
                  <a:lnTo>
                    <a:pt x="59" y="35"/>
                  </a:lnTo>
                  <a:lnTo>
                    <a:pt x="59" y="214"/>
                  </a:lnTo>
                  <a:lnTo>
                    <a:pt x="64" y="224"/>
                  </a:lnTo>
                  <a:lnTo>
                    <a:pt x="64" y="259"/>
                  </a:lnTo>
                  <a:lnTo>
                    <a:pt x="64" y="144"/>
                  </a:lnTo>
                  <a:lnTo>
                    <a:pt x="64" y="184"/>
                  </a:lnTo>
                  <a:lnTo>
                    <a:pt x="69" y="194"/>
                  </a:lnTo>
                  <a:lnTo>
                    <a:pt x="69" y="229"/>
                  </a:lnTo>
                  <a:lnTo>
                    <a:pt x="69" y="130"/>
                  </a:lnTo>
                  <a:lnTo>
                    <a:pt x="69" y="219"/>
                  </a:lnTo>
                  <a:lnTo>
                    <a:pt x="74" y="214"/>
                  </a:lnTo>
                  <a:lnTo>
                    <a:pt x="74" y="55"/>
                  </a:lnTo>
                  <a:lnTo>
                    <a:pt x="79" y="55"/>
                  </a:lnTo>
                  <a:lnTo>
                    <a:pt x="79" y="408"/>
                  </a:lnTo>
                  <a:lnTo>
                    <a:pt x="79" y="323"/>
                  </a:lnTo>
                  <a:lnTo>
                    <a:pt x="84" y="308"/>
                  </a:lnTo>
                  <a:lnTo>
                    <a:pt x="84" y="40"/>
                  </a:lnTo>
                  <a:lnTo>
                    <a:pt x="89" y="50"/>
                  </a:lnTo>
                  <a:lnTo>
                    <a:pt x="89" y="288"/>
                  </a:lnTo>
                  <a:lnTo>
                    <a:pt x="89" y="214"/>
                  </a:lnTo>
                  <a:lnTo>
                    <a:pt x="94" y="209"/>
                  </a:lnTo>
                  <a:lnTo>
                    <a:pt x="94" y="149"/>
                  </a:lnTo>
                  <a:lnTo>
                    <a:pt x="94" y="169"/>
                  </a:lnTo>
                  <a:lnTo>
                    <a:pt x="99" y="130"/>
                  </a:lnTo>
                  <a:lnTo>
                    <a:pt x="99" y="229"/>
                  </a:lnTo>
                  <a:lnTo>
                    <a:pt x="99" y="125"/>
                  </a:lnTo>
                  <a:lnTo>
                    <a:pt x="99" y="224"/>
                  </a:lnTo>
                  <a:lnTo>
                    <a:pt x="104" y="229"/>
                  </a:lnTo>
                  <a:lnTo>
                    <a:pt x="104" y="60"/>
                  </a:lnTo>
                  <a:lnTo>
                    <a:pt x="109" y="65"/>
                  </a:lnTo>
                  <a:lnTo>
                    <a:pt x="109" y="368"/>
                  </a:lnTo>
                  <a:lnTo>
                    <a:pt x="109" y="229"/>
                  </a:lnTo>
                  <a:lnTo>
                    <a:pt x="114" y="194"/>
                  </a:lnTo>
                  <a:lnTo>
                    <a:pt x="114" y="234"/>
                  </a:lnTo>
                  <a:lnTo>
                    <a:pt x="114" y="0"/>
                  </a:lnTo>
                  <a:lnTo>
                    <a:pt x="114" y="229"/>
                  </a:lnTo>
                  <a:lnTo>
                    <a:pt x="119" y="259"/>
                  </a:lnTo>
                  <a:lnTo>
                    <a:pt x="119" y="264"/>
                  </a:lnTo>
                  <a:lnTo>
                    <a:pt x="119" y="214"/>
                  </a:lnTo>
                  <a:lnTo>
                    <a:pt x="124" y="209"/>
                  </a:lnTo>
                  <a:lnTo>
                    <a:pt x="124" y="209"/>
                  </a:lnTo>
                  <a:lnTo>
                    <a:pt x="124" y="154"/>
                  </a:lnTo>
                  <a:lnTo>
                    <a:pt x="124" y="179"/>
                  </a:lnTo>
                  <a:lnTo>
                    <a:pt x="129" y="184"/>
                  </a:lnTo>
                  <a:lnTo>
                    <a:pt x="129" y="244"/>
                  </a:lnTo>
                  <a:lnTo>
                    <a:pt x="129" y="179"/>
                  </a:lnTo>
                  <a:lnTo>
                    <a:pt x="134" y="164"/>
                  </a:lnTo>
                  <a:lnTo>
                    <a:pt x="134" y="40"/>
                  </a:lnTo>
                  <a:lnTo>
                    <a:pt x="134" y="298"/>
                  </a:lnTo>
                  <a:lnTo>
                    <a:pt x="139" y="398"/>
                  </a:lnTo>
                  <a:lnTo>
                    <a:pt x="139" y="135"/>
                  </a:lnTo>
                  <a:lnTo>
                    <a:pt x="144" y="105"/>
                  </a:lnTo>
                  <a:lnTo>
                    <a:pt x="144" y="303"/>
                  </a:lnTo>
                  <a:lnTo>
                    <a:pt x="144" y="35"/>
                  </a:lnTo>
                  <a:lnTo>
                    <a:pt x="144" y="234"/>
                  </a:lnTo>
                  <a:lnTo>
                    <a:pt x="149" y="214"/>
                  </a:lnTo>
                  <a:lnTo>
                    <a:pt x="149" y="169"/>
                  </a:lnTo>
                  <a:lnTo>
                    <a:pt x="149" y="194"/>
                  </a:lnTo>
                  <a:lnTo>
                    <a:pt x="154" y="199"/>
                  </a:lnTo>
                  <a:lnTo>
                    <a:pt x="154" y="219"/>
                  </a:lnTo>
                  <a:lnTo>
                    <a:pt x="154" y="135"/>
                  </a:lnTo>
                  <a:lnTo>
                    <a:pt x="154" y="189"/>
                  </a:lnTo>
                  <a:lnTo>
                    <a:pt x="159" y="184"/>
                  </a:lnTo>
                  <a:lnTo>
                    <a:pt x="159" y="60"/>
                  </a:lnTo>
                  <a:lnTo>
                    <a:pt x="159" y="70"/>
                  </a:lnTo>
                  <a:lnTo>
                    <a:pt x="164" y="85"/>
                  </a:lnTo>
                  <a:lnTo>
                    <a:pt x="164" y="368"/>
                  </a:lnTo>
                  <a:lnTo>
                    <a:pt x="164" y="224"/>
                  </a:lnTo>
                  <a:lnTo>
                    <a:pt x="169" y="204"/>
                  </a:lnTo>
                  <a:lnTo>
                    <a:pt x="169" y="30"/>
                  </a:lnTo>
                  <a:lnTo>
                    <a:pt x="169" y="189"/>
                  </a:lnTo>
                  <a:lnTo>
                    <a:pt x="174" y="274"/>
                  </a:lnTo>
                  <a:lnTo>
                    <a:pt x="174" y="318"/>
                  </a:lnTo>
                  <a:lnTo>
                    <a:pt x="174" y="159"/>
                  </a:lnTo>
                  <a:lnTo>
                    <a:pt x="174" y="189"/>
                  </a:lnTo>
                  <a:lnTo>
                    <a:pt x="179" y="194"/>
                  </a:lnTo>
                  <a:lnTo>
                    <a:pt x="179" y="214"/>
                  </a:lnTo>
                  <a:lnTo>
                    <a:pt x="179" y="159"/>
                  </a:lnTo>
                  <a:lnTo>
                    <a:pt x="184" y="105"/>
                  </a:lnTo>
                  <a:lnTo>
                    <a:pt x="184" y="229"/>
                  </a:lnTo>
                  <a:lnTo>
                    <a:pt x="184" y="90"/>
                  </a:lnTo>
                  <a:lnTo>
                    <a:pt x="184" y="219"/>
                  </a:lnTo>
                  <a:lnTo>
                    <a:pt x="189" y="214"/>
                  </a:lnTo>
                  <a:lnTo>
                    <a:pt x="189" y="55"/>
                  </a:lnTo>
                  <a:lnTo>
                    <a:pt x="193" y="65"/>
                  </a:lnTo>
                  <a:lnTo>
                    <a:pt x="193" y="403"/>
                  </a:lnTo>
                  <a:lnTo>
                    <a:pt x="193" y="254"/>
                  </a:lnTo>
                  <a:lnTo>
                    <a:pt x="198" y="234"/>
                  </a:lnTo>
                  <a:lnTo>
                    <a:pt x="198" y="5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0" name="Freeform 269"/>
            <p:cNvSpPr>
              <a:spLocks/>
            </p:cNvSpPr>
            <p:nvPr/>
          </p:nvSpPr>
          <p:spPr bwMode="auto">
            <a:xfrm>
              <a:off x="3165297" y="3207429"/>
              <a:ext cx="315913" cy="448967"/>
            </a:xfrm>
            <a:custGeom>
              <a:avLst/>
              <a:gdLst>
                <a:gd name="T0" fmla="*/ 5 w 199"/>
                <a:gd name="T1" fmla="*/ 244 h 393"/>
                <a:gd name="T2" fmla="*/ 10 w 199"/>
                <a:gd name="T3" fmla="*/ 259 h 393"/>
                <a:gd name="T4" fmla="*/ 15 w 199"/>
                <a:gd name="T5" fmla="*/ 164 h 393"/>
                <a:gd name="T6" fmla="*/ 20 w 199"/>
                <a:gd name="T7" fmla="*/ 189 h 393"/>
                <a:gd name="T8" fmla="*/ 25 w 199"/>
                <a:gd name="T9" fmla="*/ 154 h 393"/>
                <a:gd name="T10" fmla="*/ 30 w 199"/>
                <a:gd name="T11" fmla="*/ 169 h 393"/>
                <a:gd name="T12" fmla="*/ 30 w 199"/>
                <a:gd name="T13" fmla="*/ 174 h 393"/>
                <a:gd name="T14" fmla="*/ 35 w 199"/>
                <a:gd name="T15" fmla="*/ 259 h 393"/>
                <a:gd name="T16" fmla="*/ 40 w 199"/>
                <a:gd name="T17" fmla="*/ 174 h 393"/>
                <a:gd name="T18" fmla="*/ 45 w 199"/>
                <a:gd name="T19" fmla="*/ 194 h 393"/>
                <a:gd name="T20" fmla="*/ 50 w 199"/>
                <a:gd name="T21" fmla="*/ 139 h 393"/>
                <a:gd name="T22" fmla="*/ 55 w 199"/>
                <a:gd name="T23" fmla="*/ 134 h 393"/>
                <a:gd name="T24" fmla="*/ 60 w 199"/>
                <a:gd name="T25" fmla="*/ 254 h 393"/>
                <a:gd name="T26" fmla="*/ 65 w 199"/>
                <a:gd name="T27" fmla="*/ 224 h 393"/>
                <a:gd name="T28" fmla="*/ 70 w 199"/>
                <a:gd name="T29" fmla="*/ 214 h 393"/>
                <a:gd name="T30" fmla="*/ 70 w 199"/>
                <a:gd name="T31" fmla="*/ 159 h 393"/>
                <a:gd name="T32" fmla="*/ 75 w 199"/>
                <a:gd name="T33" fmla="*/ 179 h 393"/>
                <a:gd name="T34" fmla="*/ 80 w 199"/>
                <a:gd name="T35" fmla="*/ 144 h 393"/>
                <a:gd name="T36" fmla="*/ 85 w 199"/>
                <a:gd name="T37" fmla="*/ 164 h 393"/>
                <a:gd name="T38" fmla="*/ 90 w 199"/>
                <a:gd name="T39" fmla="*/ 40 h 393"/>
                <a:gd name="T40" fmla="*/ 95 w 199"/>
                <a:gd name="T41" fmla="*/ 154 h 393"/>
                <a:gd name="T42" fmla="*/ 100 w 199"/>
                <a:gd name="T43" fmla="*/ 130 h 393"/>
                <a:gd name="T44" fmla="*/ 105 w 199"/>
                <a:gd name="T45" fmla="*/ 224 h 393"/>
                <a:gd name="T46" fmla="*/ 110 w 199"/>
                <a:gd name="T47" fmla="*/ 55 h 393"/>
                <a:gd name="T48" fmla="*/ 115 w 199"/>
                <a:gd name="T49" fmla="*/ 164 h 393"/>
                <a:gd name="T50" fmla="*/ 120 w 199"/>
                <a:gd name="T51" fmla="*/ 45 h 393"/>
                <a:gd name="T52" fmla="*/ 125 w 199"/>
                <a:gd name="T53" fmla="*/ 174 h 393"/>
                <a:gd name="T54" fmla="*/ 130 w 199"/>
                <a:gd name="T55" fmla="*/ 149 h 393"/>
                <a:gd name="T56" fmla="*/ 135 w 199"/>
                <a:gd name="T57" fmla="*/ 224 h 393"/>
                <a:gd name="T58" fmla="*/ 140 w 199"/>
                <a:gd name="T59" fmla="*/ 55 h 393"/>
                <a:gd name="T60" fmla="*/ 144 w 199"/>
                <a:gd name="T61" fmla="*/ 149 h 393"/>
                <a:gd name="T62" fmla="*/ 149 w 199"/>
                <a:gd name="T63" fmla="*/ 30 h 393"/>
                <a:gd name="T64" fmla="*/ 154 w 199"/>
                <a:gd name="T65" fmla="*/ 184 h 393"/>
                <a:gd name="T66" fmla="*/ 159 w 199"/>
                <a:gd name="T67" fmla="*/ 115 h 393"/>
                <a:gd name="T68" fmla="*/ 164 w 199"/>
                <a:gd name="T69" fmla="*/ 105 h 393"/>
                <a:gd name="T70" fmla="*/ 169 w 199"/>
                <a:gd name="T71" fmla="*/ 60 h 393"/>
                <a:gd name="T72" fmla="*/ 174 w 199"/>
                <a:gd name="T73" fmla="*/ 144 h 393"/>
                <a:gd name="T74" fmla="*/ 179 w 199"/>
                <a:gd name="T75" fmla="*/ 35 h 393"/>
                <a:gd name="T76" fmla="*/ 184 w 199"/>
                <a:gd name="T77" fmla="*/ 139 h 393"/>
                <a:gd name="T78" fmla="*/ 189 w 199"/>
                <a:gd name="T79" fmla="*/ 134 h 393"/>
                <a:gd name="T80" fmla="*/ 194 w 199"/>
                <a:gd name="T81" fmla="*/ 229 h 393"/>
                <a:gd name="T82" fmla="*/ 199 w 199"/>
                <a:gd name="T83" fmla="*/ 373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9" h="393">
                  <a:moveTo>
                    <a:pt x="0" y="0"/>
                  </a:moveTo>
                  <a:lnTo>
                    <a:pt x="0" y="204"/>
                  </a:lnTo>
                  <a:lnTo>
                    <a:pt x="5" y="244"/>
                  </a:lnTo>
                  <a:lnTo>
                    <a:pt x="5" y="174"/>
                  </a:lnTo>
                  <a:lnTo>
                    <a:pt x="5" y="264"/>
                  </a:lnTo>
                  <a:lnTo>
                    <a:pt x="10" y="259"/>
                  </a:lnTo>
                  <a:lnTo>
                    <a:pt x="10" y="115"/>
                  </a:lnTo>
                  <a:lnTo>
                    <a:pt x="10" y="149"/>
                  </a:lnTo>
                  <a:lnTo>
                    <a:pt x="15" y="164"/>
                  </a:lnTo>
                  <a:lnTo>
                    <a:pt x="15" y="209"/>
                  </a:lnTo>
                  <a:lnTo>
                    <a:pt x="15" y="194"/>
                  </a:lnTo>
                  <a:lnTo>
                    <a:pt x="20" y="189"/>
                  </a:lnTo>
                  <a:lnTo>
                    <a:pt x="20" y="70"/>
                  </a:lnTo>
                  <a:lnTo>
                    <a:pt x="20" y="149"/>
                  </a:lnTo>
                  <a:lnTo>
                    <a:pt x="25" y="154"/>
                  </a:lnTo>
                  <a:lnTo>
                    <a:pt x="25" y="393"/>
                  </a:lnTo>
                  <a:lnTo>
                    <a:pt x="25" y="174"/>
                  </a:lnTo>
                  <a:lnTo>
                    <a:pt x="30" y="169"/>
                  </a:lnTo>
                  <a:lnTo>
                    <a:pt x="30" y="214"/>
                  </a:lnTo>
                  <a:lnTo>
                    <a:pt x="30" y="40"/>
                  </a:lnTo>
                  <a:lnTo>
                    <a:pt x="30" y="174"/>
                  </a:lnTo>
                  <a:lnTo>
                    <a:pt x="35" y="154"/>
                  </a:lnTo>
                  <a:lnTo>
                    <a:pt x="35" y="139"/>
                  </a:lnTo>
                  <a:lnTo>
                    <a:pt x="35" y="259"/>
                  </a:lnTo>
                  <a:lnTo>
                    <a:pt x="40" y="249"/>
                  </a:lnTo>
                  <a:lnTo>
                    <a:pt x="40" y="120"/>
                  </a:lnTo>
                  <a:lnTo>
                    <a:pt x="40" y="174"/>
                  </a:lnTo>
                  <a:lnTo>
                    <a:pt x="45" y="189"/>
                  </a:lnTo>
                  <a:lnTo>
                    <a:pt x="45" y="224"/>
                  </a:lnTo>
                  <a:lnTo>
                    <a:pt x="45" y="194"/>
                  </a:lnTo>
                  <a:lnTo>
                    <a:pt x="50" y="184"/>
                  </a:lnTo>
                  <a:lnTo>
                    <a:pt x="50" y="60"/>
                  </a:lnTo>
                  <a:lnTo>
                    <a:pt x="50" y="139"/>
                  </a:lnTo>
                  <a:lnTo>
                    <a:pt x="55" y="144"/>
                  </a:lnTo>
                  <a:lnTo>
                    <a:pt x="55" y="388"/>
                  </a:lnTo>
                  <a:lnTo>
                    <a:pt x="55" y="134"/>
                  </a:lnTo>
                  <a:lnTo>
                    <a:pt x="55" y="174"/>
                  </a:lnTo>
                  <a:lnTo>
                    <a:pt x="60" y="169"/>
                  </a:lnTo>
                  <a:lnTo>
                    <a:pt x="60" y="254"/>
                  </a:lnTo>
                  <a:lnTo>
                    <a:pt x="60" y="35"/>
                  </a:lnTo>
                  <a:lnTo>
                    <a:pt x="60" y="239"/>
                  </a:lnTo>
                  <a:lnTo>
                    <a:pt x="65" y="224"/>
                  </a:lnTo>
                  <a:lnTo>
                    <a:pt x="65" y="149"/>
                  </a:lnTo>
                  <a:lnTo>
                    <a:pt x="65" y="209"/>
                  </a:lnTo>
                  <a:lnTo>
                    <a:pt x="70" y="214"/>
                  </a:lnTo>
                  <a:lnTo>
                    <a:pt x="70" y="229"/>
                  </a:lnTo>
                  <a:lnTo>
                    <a:pt x="70" y="130"/>
                  </a:lnTo>
                  <a:lnTo>
                    <a:pt x="70" y="159"/>
                  </a:lnTo>
                  <a:lnTo>
                    <a:pt x="75" y="184"/>
                  </a:lnTo>
                  <a:lnTo>
                    <a:pt x="75" y="224"/>
                  </a:lnTo>
                  <a:lnTo>
                    <a:pt x="75" y="179"/>
                  </a:lnTo>
                  <a:lnTo>
                    <a:pt x="80" y="159"/>
                  </a:lnTo>
                  <a:lnTo>
                    <a:pt x="80" y="60"/>
                  </a:lnTo>
                  <a:lnTo>
                    <a:pt x="80" y="144"/>
                  </a:lnTo>
                  <a:lnTo>
                    <a:pt x="85" y="204"/>
                  </a:lnTo>
                  <a:lnTo>
                    <a:pt x="85" y="348"/>
                  </a:lnTo>
                  <a:lnTo>
                    <a:pt x="85" y="164"/>
                  </a:lnTo>
                  <a:lnTo>
                    <a:pt x="85" y="189"/>
                  </a:lnTo>
                  <a:lnTo>
                    <a:pt x="90" y="189"/>
                  </a:lnTo>
                  <a:lnTo>
                    <a:pt x="90" y="40"/>
                  </a:lnTo>
                  <a:lnTo>
                    <a:pt x="90" y="303"/>
                  </a:lnTo>
                  <a:lnTo>
                    <a:pt x="95" y="283"/>
                  </a:lnTo>
                  <a:lnTo>
                    <a:pt x="95" y="154"/>
                  </a:lnTo>
                  <a:lnTo>
                    <a:pt x="95" y="219"/>
                  </a:lnTo>
                  <a:lnTo>
                    <a:pt x="100" y="214"/>
                  </a:lnTo>
                  <a:lnTo>
                    <a:pt x="100" y="130"/>
                  </a:lnTo>
                  <a:lnTo>
                    <a:pt x="100" y="184"/>
                  </a:lnTo>
                  <a:lnTo>
                    <a:pt x="105" y="199"/>
                  </a:lnTo>
                  <a:lnTo>
                    <a:pt x="105" y="224"/>
                  </a:lnTo>
                  <a:lnTo>
                    <a:pt x="105" y="149"/>
                  </a:lnTo>
                  <a:lnTo>
                    <a:pt x="110" y="130"/>
                  </a:lnTo>
                  <a:lnTo>
                    <a:pt x="110" y="55"/>
                  </a:lnTo>
                  <a:lnTo>
                    <a:pt x="110" y="308"/>
                  </a:lnTo>
                  <a:lnTo>
                    <a:pt x="115" y="333"/>
                  </a:lnTo>
                  <a:lnTo>
                    <a:pt x="115" y="164"/>
                  </a:lnTo>
                  <a:lnTo>
                    <a:pt x="120" y="159"/>
                  </a:lnTo>
                  <a:lnTo>
                    <a:pt x="120" y="308"/>
                  </a:lnTo>
                  <a:lnTo>
                    <a:pt x="120" y="45"/>
                  </a:lnTo>
                  <a:lnTo>
                    <a:pt x="120" y="254"/>
                  </a:lnTo>
                  <a:lnTo>
                    <a:pt x="125" y="244"/>
                  </a:lnTo>
                  <a:lnTo>
                    <a:pt x="125" y="174"/>
                  </a:lnTo>
                  <a:lnTo>
                    <a:pt x="125" y="189"/>
                  </a:lnTo>
                  <a:lnTo>
                    <a:pt x="130" y="194"/>
                  </a:lnTo>
                  <a:lnTo>
                    <a:pt x="130" y="149"/>
                  </a:lnTo>
                  <a:lnTo>
                    <a:pt x="130" y="214"/>
                  </a:lnTo>
                  <a:lnTo>
                    <a:pt x="135" y="219"/>
                  </a:lnTo>
                  <a:lnTo>
                    <a:pt x="135" y="224"/>
                  </a:lnTo>
                  <a:lnTo>
                    <a:pt x="135" y="139"/>
                  </a:lnTo>
                  <a:lnTo>
                    <a:pt x="140" y="115"/>
                  </a:lnTo>
                  <a:lnTo>
                    <a:pt x="140" y="55"/>
                  </a:lnTo>
                  <a:lnTo>
                    <a:pt x="140" y="328"/>
                  </a:lnTo>
                  <a:lnTo>
                    <a:pt x="144" y="343"/>
                  </a:lnTo>
                  <a:lnTo>
                    <a:pt x="144" y="149"/>
                  </a:lnTo>
                  <a:lnTo>
                    <a:pt x="149" y="134"/>
                  </a:lnTo>
                  <a:lnTo>
                    <a:pt x="149" y="303"/>
                  </a:lnTo>
                  <a:lnTo>
                    <a:pt x="149" y="30"/>
                  </a:lnTo>
                  <a:lnTo>
                    <a:pt x="149" y="244"/>
                  </a:lnTo>
                  <a:lnTo>
                    <a:pt x="154" y="229"/>
                  </a:lnTo>
                  <a:lnTo>
                    <a:pt x="154" y="184"/>
                  </a:lnTo>
                  <a:lnTo>
                    <a:pt x="154" y="189"/>
                  </a:lnTo>
                  <a:lnTo>
                    <a:pt x="159" y="184"/>
                  </a:lnTo>
                  <a:lnTo>
                    <a:pt x="159" y="115"/>
                  </a:lnTo>
                  <a:lnTo>
                    <a:pt x="159" y="219"/>
                  </a:lnTo>
                  <a:lnTo>
                    <a:pt x="164" y="219"/>
                  </a:lnTo>
                  <a:lnTo>
                    <a:pt x="164" y="105"/>
                  </a:lnTo>
                  <a:lnTo>
                    <a:pt x="169" y="85"/>
                  </a:lnTo>
                  <a:lnTo>
                    <a:pt x="169" y="383"/>
                  </a:lnTo>
                  <a:lnTo>
                    <a:pt x="169" y="60"/>
                  </a:lnTo>
                  <a:lnTo>
                    <a:pt x="169" y="338"/>
                  </a:lnTo>
                  <a:lnTo>
                    <a:pt x="174" y="303"/>
                  </a:lnTo>
                  <a:lnTo>
                    <a:pt x="174" y="144"/>
                  </a:lnTo>
                  <a:lnTo>
                    <a:pt x="179" y="130"/>
                  </a:lnTo>
                  <a:lnTo>
                    <a:pt x="179" y="229"/>
                  </a:lnTo>
                  <a:lnTo>
                    <a:pt x="179" y="35"/>
                  </a:lnTo>
                  <a:lnTo>
                    <a:pt x="179" y="164"/>
                  </a:lnTo>
                  <a:lnTo>
                    <a:pt x="184" y="144"/>
                  </a:lnTo>
                  <a:lnTo>
                    <a:pt x="184" y="139"/>
                  </a:lnTo>
                  <a:lnTo>
                    <a:pt x="184" y="229"/>
                  </a:lnTo>
                  <a:lnTo>
                    <a:pt x="189" y="224"/>
                  </a:lnTo>
                  <a:lnTo>
                    <a:pt x="189" y="134"/>
                  </a:lnTo>
                  <a:lnTo>
                    <a:pt x="189" y="214"/>
                  </a:lnTo>
                  <a:lnTo>
                    <a:pt x="194" y="224"/>
                  </a:lnTo>
                  <a:lnTo>
                    <a:pt x="194" y="229"/>
                  </a:lnTo>
                  <a:lnTo>
                    <a:pt x="194" y="139"/>
                  </a:lnTo>
                  <a:lnTo>
                    <a:pt x="199" y="110"/>
                  </a:lnTo>
                  <a:lnTo>
                    <a:pt x="199" y="373"/>
                  </a:lnTo>
                  <a:lnTo>
                    <a:pt x="199" y="40"/>
                  </a:lnTo>
                  <a:lnTo>
                    <a:pt x="199" y="338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1" name="Freeform 270"/>
            <p:cNvSpPr>
              <a:spLocks/>
            </p:cNvSpPr>
            <p:nvPr/>
          </p:nvSpPr>
          <p:spPr bwMode="auto">
            <a:xfrm>
              <a:off x="3481210" y="3218853"/>
              <a:ext cx="315913" cy="431831"/>
            </a:xfrm>
            <a:custGeom>
              <a:avLst/>
              <a:gdLst>
                <a:gd name="T0" fmla="*/ 5 w 199"/>
                <a:gd name="T1" fmla="*/ 164 h 378"/>
                <a:gd name="T2" fmla="*/ 10 w 199"/>
                <a:gd name="T3" fmla="*/ 5 h 378"/>
                <a:gd name="T4" fmla="*/ 15 w 199"/>
                <a:gd name="T5" fmla="*/ 115 h 378"/>
                <a:gd name="T6" fmla="*/ 20 w 199"/>
                <a:gd name="T7" fmla="*/ 214 h 378"/>
                <a:gd name="T8" fmla="*/ 25 w 199"/>
                <a:gd name="T9" fmla="*/ 164 h 378"/>
                <a:gd name="T10" fmla="*/ 30 w 199"/>
                <a:gd name="T11" fmla="*/ 199 h 378"/>
                <a:gd name="T12" fmla="*/ 35 w 199"/>
                <a:gd name="T13" fmla="*/ 298 h 378"/>
                <a:gd name="T14" fmla="*/ 35 w 199"/>
                <a:gd name="T15" fmla="*/ 174 h 378"/>
                <a:gd name="T16" fmla="*/ 40 w 199"/>
                <a:gd name="T17" fmla="*/ 10 h 378"/>
                <a:gd name="T18" fmla="*/ 45 w 199"/>
                <a:gd name="T19" fmla="*/ 134 h 378"/>
                <a:gd name="T20" fmla="*/ 50 w 199"/>
                <a:gd name="T21" fmla="*/ 100 h 378"/>
                <a:gd name="T22" fmla="*/ 55 w 199"/>
                <a:gd name="T23" fmla="*/ 204 h 378"/>
                <a:gd name="T24" fmla="*/ 60 w 199"/>
                <a:gd name="T25" fmla="*/ 55 h 378"/>
                <a:gd name="T26" fmla="*/ 65 w 199"/>
                <a:gd name="T27" fmla="*/ 363 h 378"/>
                <a:gd name="T28" fmla="*/ 70 w 199"/>
                <a:gd name="T29" fmla="*/ 159 h 378"/>
                <a:gd name="T30" fmla="*/ 70 w 199"/>
                <a:gd name="T31" fmla="*/ 154 h 378"/>
                <a:gd name="T32" fmla="*/ 75 w 199"/>
                <a:gd name="T33" fmla="*/ 115 h 378"/>
                <a:gd name="T34" fmla="*/ 80 w 199"/>
                <a:gd name="T35" fmla="*/ 244 h 378"/>
                <a:gd name="T36" fmla="*/ 85 w 199"/>
                <a:gd name="T37" fmla="*/ 209 h 378"/>
                <a:gd name="T38" fmla="*/ 89 w 199"/>
                <a:gd name="T39" fmla="*/ 60 h 378"/>
                <a:gd name="T40" fmla="*/ 94 w 199"/>
                <a:gd name="T41" fmla="*/ 333 h 378"/>
                <a:gd name="T42" fmla="*/ 99 w 199"/>
                <a:gd name="T43" fmla="*/ 5 h 378"/>
                <a:gd name="T44" fmla="*/ 104 w 199"/>
                <a:gd name="T45" fmla="*/ 244 h 378"/>
                <a:gd name="T46" fmla="*/ 109 w 199"/>
                <a:gd name="T47" fmla="*/ 194 h 378"/>
                <a:gd name="T48" fmla="*/ 114 w 199"/>
                <a:gd name="T49" fmla="*/ 219 h 378"/>
                <a:gd name="T50" fmla="*/ 119 w 199"/>
                <a:gd name="T51" fmla="*/ 194 h 378"/>
                <a:gd name="T52" fmla="*/ 124 w 199"/>
                <a:gd name="T53" fmla="*/ 65 h 378"/>
                <a:gd name="T54" fmla="*/ 129 w 199"/>
                <a:gd name="T55" fmla="*/ 169 h 378"/>
                <a:gd name="T56" fmla="*/ 134 w 199"/>
                <a:gd name="T57" fmla="*/ 254 h 378"/>
                <a:gd name="T58" fmla="*/ 139 w 199"/>
                <a:gd name="T59" fmla="*/ 189 h 378"/>
                <a:gd name="T60" fmla="*/ 144 w 199"/>
                <a:gd name="T61" fmla="*/ 194 h 378"/>
                <a:gd name="T62" fmla="*/ 149 w 199"/>
                <a:gd name="T63" fmla="*/ 35 h 378"/>
                <a:gd name="T64" fmla="*/ 154 w 199"/>
                <a:gd name="T65" fmla="*/ 378 h 378"/>
                <a:gd name="T66" fmla="*/ 159 w 199"/>
                <a:gd name="T67" fmla="*/ 169 h 378"/>
                <a:gd name="T68" fmla="*/ 159 w 199"/>
                <a:gd name="T69" fmla="*/ 189 h 378"/>
                <a:gd name="T70" fmla="*/ 164 w 199"/>
                <a:gd name="T71" fmla="*/ 199 h 378"/>
                <a:gd name="T72" fmla="*/ 169 w 199"/>
                <a:gd name="T73" fmla="*/ 164 h 378"/>
                <a:gd name="T74" fmla="*/ 174 w 199"/>
                <a:gd name="T75" fmla="*/ 139 h 378"/>
                <a:gd name="T76" fmla="*/ 179 w 199"/>
                <a:gd name="T77" fmla="*/ 219 h 378"/>
                <a:gd name="T78" fmla="*/ 184 w 199"/>
                <a:gd name="T79" fmla="*/ 144 h 378"/>
                <a:gd name="T80" fmla="*/ 189 w 199"/>
                <a:gd name="T81" fmla="*/ 0 h 378"/>
                <a:gd name="T82" fmla="*/ 194 w 199"/>
                <a:gd name="T83" fmla="*/ 184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9" h="378">
                  <a:moveTo>
                    <a:pt x="0" y="328"/>
                  </a:moveTo>
                  <a:lnTo>
                    <a:pt x="5" y="318"/>
                  </a:lnTo>
                  <a:lnTo>
                    <a:pt x="5" y="164"/>
                  </a:lnTo>
                  <a:lnTo>
                    <a:pt x="10" y="154"/>
                  </a:lnTo>
                  <a:lnTo>
                    <a:pt x="10" y="269"/>
                  </a:lnTo>
                  <a:lnTo>
                    <a:pt x="10" y="5"/>
                  </a:lnTo>
                  <a:lnTo>
                    <a:pt x="10" y="244"/>
                  </a:lnTo>
                  <a:lnTo>
                    <a:pt x="15" y="224"/>
                  </a:lnTo>
                  <a:lnTo>
                    <a:pt x="15" y="115"/>
                  </a:lnTo>
                  <a:lnTo>
                    <a:pt x="15" y="199"/>
                  </a:lnTo>
                  <a:lnTo>
                    <a:pt x="20" y="209"/>
                  </a:lnTo>
                  <a:lnTo>
                    <a:pt x="20" y="214"/>
                  </a:lnTo>
                  <a:lnTo>
                    <a:pt x="20" y="115"/>
                  </a:lnTo>
                  <a:lnTo>
                    <a:pt x="20" y="154"/>
                  </a:lnTo>
                  <a:lnTo>
                    <a:pt x="25" y="164"/>
                  </a:lnTo>
                  <a:lnTo>
                    <a:pt x="25" y="219"/>
                  </a:lnTo>
                  <a:lnTo>
                    <a:pt x="25" y="204"/>
                  </a:lnTo>
                  <a:lnTo>
                    <a:pt x="30" y="199"/>
                  </a:lnTo>
                  <a:lnTo>
                    <a:pt x="30" y="20"/>
                  </a:lnTo>
                  <a:lnTo>
                    <a:pt x="30" y="239"/>
                  </a:lnTo>
                  <a:lnTo>
                    <a:pt x="35" y="298"/>
                  </a:lnTo>
                  <a:lnTo>
                    <a:pt x="35" y="348"/>
                  </a:lnTo>
                  <a:lnTo>
                    <a:pt x="35" y="164"/>
                  </a:lnTo>
                  <a:lnTo>
                    <a:pt x="35" y="174"/>
                  </a:lnTo>
                  <a:lnTo>
                    <a:pt x="40" y="159"/>
                  </a:lnTo>
                  <a:lnTo>
                    <a:pt x="40" y="214"/>
                  </a:lnTo>
                  <a:lnTo>
                    <a:pt x="40" y="10"/>
                  </a:lnTo>
                  <a:lnTo>
                    <a:pt x="40" y="209"/>
                  </a:lnTo>
                  <a:lnTo>
                    <a:pt x="45" y="199"/>
                  </a:lnTo>
                  <a:lnTo>
                    <a:pt x="45" y="134"/>
                  </a:lnTo>
                  <a:lnTo>
                    <a:pt x="45" y="229"/>
                  </a:lnTo>
                  <a:lnTo>
                    <a:pt x="50" y="234"/>
                  </a:lnTo>
                  <a:lnTo>
                    <a:pt x="50" y="100"/>
                  </a:lnTo>
                  <a:lnTo>
                    <a:pt x="50" y="164"/>
                  </a:lnTo>
                  <a:lnTo>
                    <a:pt x="55" y="169"/>
                  </a:lnTo>
                  <a:lnTo>
                    <a:pt x="55" y="204"/>
                  </a:lnTo>
                  <a:lnTo>
                    <a:pt x="55" y="199"/>
                  </a:lnTo>
                  <a:lnTo>
                    <a:pt x="60" y="194"/>
                  </a:lnTo>
                  <a:lnTo>
                    <a:pt x="60" y="55"/>
                  </a:lnTo>
                  <a:lnTo>
                    <a:pt x="60" y="100"/>
                  </a:lnTo>
                  <a:lnTo>
                    <a:pt x="65" y="105"/>
                  </a:lnTo>
                  <a:lnTo>
                    <a:pt x="65" y="363"/>
                  </a:lnTo>
                  <a:lnTo>
                    <a:pt x="65" y="100"/>
                  </a:lnTo>
                  <a:lnTo>
                    <a:pt x="65" y="154"/>
                  </a:lnTo>
                  <a:lnTo>
                    <a:pt x="70" y="159"/>
                  </a:lnTo>
                  <a:lnTo>
                    <a:pt x="70" y="169"/>
                  </a:lnTo>
                  <a:lnTo>
                    <a:pt x="70" y="35"/>
                  </a:lnTo>
                  <a:lnTo>
                    <a:pt x="70" y="154"/>
                  </a:lnTo>
                  <a:lnTo>
                    <a:pt x="75" y="184"/>
                  </a:lnTo>
                  <a:lnTo>
                    <a:pt x="75" y="204"/>
                  </a:lnTo>
                  <a:lnTo>
                    <a:pt x="75" y="115"/>
                  </a:lnTo>
                  <a:lnTo>
                    <a:pt x="75" y="194"/>
                  </a:lnTo>
                  <a:lnTo>
                    <a:pt x="80" y="209"/>
                  </a:lnTo>
                  <a:lnTo>
                    <a:pt x="80" y="244"/>
                  </a:lnTo>
                  <a:lnTo>
                    <a:pt x="80" y="124"/>
                  </a:lnTo>
                  <a:lnTo>
                    <a:pt x="85" y="105"/>
                  </a:lnTo>
                  <a:lnTo>
                    <a:pt x="85" y="209"/>
                  </a:lnTo>
                  <a:lnTo>
                    <a:pt x="85" y="194"/>
                  </a:lnTo>
                  <a:lnTo>
                    <a:pt x="89" y="199"/>
                  </a:lnTo>
                  <a:lnTo>
                    <a:pt x="89" y="60"/>
                  </a:lnTo>
                  <a:lnTo>
                    <a:pt x="89" y="70"/>
                  </a:lnTo>
                  <a:lnTo>
                    <a:pt x="94" y="80"/>
                  </a:lnTo>
                  <a:lnTo>
                    <a:pt x="94" y="333"/>
                  </a:lnTo>
                  <a:lnTo>
                    <a:pt x="94" y="159"/>
                  </a:lnTo>
                  <a:lnTo>
                    <a:pt x="99" y="164"/>
                  </a:lnTo>
                  <a:lnTo>
                    <a:pt x="99" y="5"/>
                  </a:lnTo>
                  <a:lnTo>
                    <a:pt x="99" y="174"/>
                  </a:lnTo>
                  <a:lnTo>
                    <a:pt x="104" y="209"/>
                  </a:lnTo>
                  <a:lnTo>
                    <a:pt x="104" y="244"/>
                  </a:lnTo>
                  <a:lnTo>
                    <a:pt x="104" y="184"/>
                  </a:lnTo>
                  <a:lnTo>
                    <a:pt x="104" y="199"/>
                  </a:lnTo>
                  <a:lnTo>
                    <a:pt x="109" y="194"/>
                  </a:lnTo>
                  <a:lnTo>
                    <a:pt x="109" y="159"/>
                  </a:lnTo>
                  <a:lnTo>
                    <a:pt x="114" y="139"/>
                  </a:lnTo>
                  <a:lnTo>
                    <a:pt x="114" y="219"/>
                  </a:lnTo>
                  <a:lnTo>
                    <a:pt x="114" y="120"/>
                  </a:lnTo>
                  <a:lnTo>
                    <a:pt x="114" y="194"/>
                  </a:lnTo>
                  <a:lnTo>
                    <a:pt x="119" y="194"/>
                  </a:lnTo>
                  <a:lnTo>
                    <a:pt x="119" y="40"/>
                  </a:lnTo>
                  <a:lnTo>
                    <a:pt x="119" y="50"/>
                  </a:lnTo>
                  <a:lnTo>
                    <a:pt x="124" y="65"/>
                  </a:lnTo>
                  <a:lnTo>
                    <a:pt x="124" y="358"/>
                  </a:lnTo>
                  <a:lnTo>
                    <a:pt x="124" y="174"/>
                  </a:lnTo>
                  <a:lnTo>
                    <a:pt x="129" y="169"/>
                  </a:lnTo>
                  <a:lnTo>
                    <a:pt x="129" y="15"/>
                  </a:lnTo>
                  <a:lnTo>
                    <a:pt x="129" y="269"/>
                  </a:lnTo>
                  <a:lnTo>
                    <a:pt x="134" y="254"/>
                  </a:lnTo>
                  <a:lnTo>
                    <a:pt x="134" y="189"/>
                  </a:lnTo>
                  <a:lnTo>
                    <a:pt x="134" y="194"/>
                  </a:lnTo>
                  <a:lnTo>
                    <a:pt x="139" y="189"/>
                  </a:lnTo>
                  <a:lnTo>
                    <a:pt x="139" y="124"/>
                  </a:lnTo>
                  <a:lnTo>
                    <a:pt x="139" y="189"/>
                  </a:lnTo>
                  <a:lnTo>
                    <a:pt x="144" y="194"/>
                  </a:lnTo>
                  <a:lnTo>
                    <a:pt x="144" y="154"/>
                  </a:lnTo>
                  <a:lnTo>
                    <a:pt x="149" y="144"/>
                  </a:lnTo>
                  <a:lnTo>
                    <a:pt x="149" y="35"/>
                  </a:lnTo>
                  <a:lnTo>
                    <a:pt x="149" y="209"/>
                  </a:lnTo>
                  <a:lnTo>
                    <a:pt x="154" y="254"/>
                  </a:lnTo>
                  <a:lnTo>
                    <a:pt x="154" y="378"/>
                  </a:lnTo>
                  <a:lnTo>
                    <a:pt x="154" y="159"/>
                  </a:lnTo>
                  <a:lnTo>
                    <a:pt x="154" y="179"/>
                  </a:lnTo>
                  <a:lnTo>
                    <a:pt x="159" y="169"/>
                  </a:lnTo>
                  <a:lnTo>
                    <a:pt x="159" y="204"/>
                  </a:lnTo>
                  <a:lnTo>
                    <a:pt x="159" y="40"/>
                  </a:lnTo>
                  <a:lnTo>
                    <a:pt x="159" y="189"/>
                  </a:lnTo>
                  <a:lnTo>
                    <a:pt x="164" y="184"/>
                  </a:lnTo>
                  <a:lnTo>
                    <a:pt x="164" y="234"/>
                  </a:lnTo>
                  <a:lnTo>
                    <a:pt x="164" y="199"/>
                  </a:lnTo>
                  <a:lnTo>
                    <a:pt x="169" y="194"/>
                  </a:lnTo>
                  <a:lnTo>
                    <a:pt x="169" y="129"/>
                  </a:lnTo>
                  <a:lnTo>
                    <a:pt x="169" y="164"/>
                  </a:lnTo>
                  <a:lnTo>
                    <a:pt x="174" y="169"/>
                  </a:lnTo>
                  <a:lnTo>
                    <a:pt x="174" y="189"/>
                  </a:lnTo>
                  <a:lnTo>
                    <a:pt x="174" y="139"/>
                  </a:lnTo>
                  <a:lnTo>
                    <a:pt x="179" y="124"/>
                  </a:lnTo>
                  <a:lnTo>
                    <a:pt x="179" y="60"/>
                  </a:lnTo>
                  <a:lnTo>
                    <a:pt x="179" y="219"/>
                  </a:lnTo>
                  <a:lnTo>
                    <a:pt x="184" y="348"/>
                  </a:lnTo>
                  <a:lnTo>
                    <a:pt x="184" y="363"/>
                  </a:lnTo>
                  <a:lnTo>
                    <a:pt x="184" y="144"/>
                  </a:lnTo>
                  <a:lnTo>
                    <a:pt x="189" y="129"/>
                  </a:lnTo>
                  <a:lnTo>
                    <a:pt x="189" y="273"/>
                  </a:lnTo>
                  <a:lnTo>
                    <a:pt x="189" y="0"/>
                  </a:lnTo>
                  <a:lnTo>
                    <a:pt x="189" y="244"/>
                  </a:lnTo>
                  <a:lnTo>
                    <a:pt x="194" y="229"/>
                  </a:lnTo>
                  <a:lnTo>
                    <a:pt x="194" y="184"/>
                  </a:lnTo>
                  <a:lnTo>
                    <a:pt x="194" y="209"/>
                  </a:lnTo>
                  <a:lnTo>
                    <a:pt x="199" y="204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2" name="Freeform 271"/>
            <p:cNvSpPr>
              <a:spLocks/>
            </p:cNvSpPr>
            <p:nvPr/>
          </p:nvSpPr>
          <p:spPr bwMode="auto">
            <a:xfrm>
              <a:off x="3797122" y="3230277"/>
              <a:ext cx="322263" cy="408982"/>
            </a:xfrm>
            <a:custGeom>
              <a:avLst/>
              <a:gdLst>
                <a:gd name="T0" fmla="*/ 0 w 203"/>
                <a:gd name="T1" fmla="*/ 204 h 358"/>
                <a:gd name="T2" fmla="*/ 10 w 203"/>
                <a:gd name="T3" fmla="*/ 45 h 358"/>
                <a:gd name="T4" fmla="*/ 10 w 203"/>
                <a:gd name="T5" fmla="*/ 259 h 358"/>
                <a:gd name="T6" fmla="*/ 20 w 203"/>
                <a:gd name="T7" fmla="*/ 15 h 358"/>
                <a:gd name="T8" fmla="*/ 25 w 203"/>
                <a:gd name="T9" fmla="*/ 174 h 358"/>
                <a:gd name="T10" fmla="*/ 30 w 203"/>
                <a:gd name="T11" fmla="*/ 114 h 358"/>
                <a:gd name="T12" fmla="*/ 30 w 203"/>
                <a:gd name="T13" fmla="*/ 164 h 358"/>
                <a:gd name="T14" fmla="*/ 35 w 203"/>
                <a:gd name="T15" fmla="*/ 75 h 358"/>
                <a:gd name="T16" fmla="*/ 39 w 203"/>
                <a:gd name="T17" fmla="*/ 159 h 358"/>
                <a:gd name="T18" fmla="*/ 44 w 203"/>
                <a:gd name="T19" fmla="*/ 199 h 358"/>
                <a:gd name="T20" fmla="*/ 49 w 203"/>
                <a:gd name="T21" fmla="*/ 174 h 358"/>
                <a:gd name="T22" fmla="*/ 54 w 203"/>
                <a:gd name="T23" fmla="*/ 184 h 358"/>
                <a:gd name="T24" fmla="*/ 59 w 203"/>
                <a:gd name="T25" fmla="*/ 194 h 358"/>
                <a:gd name="T26" fmla="*/ 64 w 203"/>
                <a:gd name="T27" fmla="*/ 0 h 358"/>
                <a:gd name="T28" fmla="*/ 69 w 203"/>
                <a:gd name="T29" fmla="*/ 318 h 358"/>
                <a:gd name="T30" fmla="*/ 74 w 203"/>
                <a:gd name="T31" fmla="*/ 164 h 358"/>
                <a:gd name="T32" fmla="*/ 79 w 203"/>
                <a:gd name="T33" fmla="*/ 268 h 358"/>
                <a:gd name="T34" fmla="*/ 84 w 203"/>
                <a:gd name="T35" fmla="*/ 209 h 358"/>
                <a:gd name="T36" fmla="*/ 89 w 203"/>
                <a:gd name="T37" fmla="*/ 159 h 358"/>
                <a:gd name="T38" fmla="*/ 94 w 203"/>
                <a:gd name="T39" fmla="*/ 124 h 358"/>
                <a:gd name="T40" fmla="*/ 99 w 203"/>
                <a:gd name="T41" fmla="*/ 323 h 358"/>
                <a:gd name="T42" fmla="*/ 104 w 203"/>
                <a:gd name="T43" fmla="*/ 224 h 358"/>
                <a:gd name="T44" fmla="*/ 109 w 203"/>
                <a:gd name="T45" fmla="*/ 214 h 358"/>
                <a:gd name="T46" fmla="*/ 114 w 203"/>
                <a:gd name="T47" fmla="*/ 164 h 358"/>
                <a:gd name="T48" fmla="*/ 114 w 203"/>
                <a:gd name="T49" fmla="*/ 174 h 358"/>
                <a:gd name="T50" fmla="*/ 124 w 203"/>
                <a:gd name="T51" fmla="*/ 55 h 358"/>
                <a:gd name="T52" fmla="*/ 129 w 203"/>
                <a:gd name="T53" fmla="*/ 199 h 358"/>
                <a:gd name="T54" fmla="*/ 134 w 203"/>
                <a:gd name="T55" fmla="*/ 244 h 358"/>
                <a:gd name="T56" fmla="*/ 139 w 203"/>
                <a:gd name="T57" fmla="*/ 194 h 358"/>
                <a:gd name="T58" fmla="*/ 144 w 203"/>
                <a:gd name="T59" fmla="*/ 184 h 358"/>
                <a:gd name="T60" fmla="*/ 149 w 203"/>
                <a:gd name="T61" fmla="*/ 164 h 358"/>
                <a:gd name="T62" fmla="*/ 154 w 203"/>
                <a:gd name="T63" fmla="*/ 353 h 358"/>
                <a:gd name="T64" fmla="*/ 159 w 203"/>
                <a:gd name="T65" fmla="*/ 259 h 358"/>
                <a:gd name="T66" fmla="*/ 164 w 203"/>
                <a:gd name="T67" fmla="*/ 239 h 358"/>
                <a:gd name="T68" fmla="*/ 169 w 203"/>
                <a:gd name="T69" fmla="*/ 194 h 358"/>
                <a:gd name="T70" fmla="*/ 174 w 203"/>
                <a:gd name="T71" fmla="*/ 194 h 358"/>
                <a:gd name="T72" fmla="*/ 179 w 203"/>
                <a:gd name="T73" fmla="*/ 164 h 358"/>
                <a:gd name="T74" fmla="*/ 184 w 203"/>
                <a:gd name="T75" fmla="*/ 75 h 358"/>
                <a:gd name="T76" fmla="*/ 188 w 203"/>
                <a:gd name="T77" fmla="*/ 159 h 358"/>
                <a:gd name="T78" fmla="*/ 193 w 203"/>
                <a:gd name="T79" fmla="*/ 219 h 358"/>
                <a:gd name="T80" fmla="*/ 198 w 203"/>
                <a:gd name="T81" fmla="*/ 174 h 358"/>
                <a:gd name="T82" fmla="*/ 198 w 203"/>
                <a:gd name="T83" fmla="*/ 149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3" h="358">
                  <a:moveTo>
                    <a:pt x="0" y="194"/>
                  </a:moveTo>
                  <a:lnTo>
                    <a:pt x="0" y="70"/>
                  </a:lnTo>
                  <a:lnTo>
                    <a:pt x="0" y="204"/>
                  </a:lnTo>
                  <a:lnTo>
                    <a:pt x="5" y="204"/>
                  </a:lnTo>
                  <a:lnTo>
                    <a:pt x="5" y="55"/>
                  </a:lnTo>
                  <a:lnTo>
                    <a:pt x="10" y="45"/>
                  </a:lnTo>
                  <a:lnTo>
                    <a:pt x="10" y="338"/>
                  </a:lnTo>
                  <a:lnTo>
                    <a:pt x="10" y="25"/>
                  </a:lnTo>
                  <a:lnTo>
                    <a:pt x="10" y="259"/>
                  </a:lnTo>
                  <a:lnTo>
                    <a:pt x="15" y="239"/>
                  </a:lnTo>
                  <a:lnTo>
                    <a:pt x="15" y="0"/>
                  </a:lnTo>
                  <a:lnTo>
                    <a:pt x="20" y="15"/>
                  </a:lnTo>
                  <a:lnTo>
                    <a:pt x="20" y="249"/>
                  </a:lnTo>
                  <a:lnTo>
                    <a:pt x="20" y="174"/>
                  </a:lnTo>
                  <a:lnTo>
                    <a:pt x="25" y="174"/>
                  </a:lnTo>
                  <a:lnTo>
                    <a:pt x="25" y="219"/>
                  </a:lnTo>
                  <a:lnTo>
                    <a:pt x="25" y="129"/>
                  </a:lnTo>
                  <a:lnTo>
                    <a:pt x="30" y="114"/>
                  </a:lnTo>
                  <a:lnTo>
                    <a:pt x="30" y="199"/>
                  </a:lnTo>
                  <a:lnTo>
                    <a:pt x="30" y="100"/>
                  </a:lnTo>
                  <a:lnTo>
                    <a:pt x="30" y="164"/>
                  </a:lnTo>
                  <a:lnTo>
                    <a:pt x="35" y="164"/>
                  </a:lnTo>
                  <a:lnTo>
                    <a:pt x="35" y="45"/>
                  </a:lnTo>
                  <a:lnTo>
                    <a:pt x="35" y="75"/>
                  </a:lnTo>
                  <a:lnTo>
                    <a:pt x="39" y="85"/>
                  </a:lnTo>
                  <a:lnTo>
                    <a:pt x="39" y="348"/>
                  </a:lnTo>
                  <a:lnTo>
                    <a:pt x="39" y="159"/>
                  </a:lnTo>
                  <a:lnTo>
                    <a:pt x="44" y="164"/>
                  </a:lnTo>
                  <a:lnTo>
                    <a:pt x="44" y="10"/>
                  </a:lnTo>
                  <a:lnTo>
                    <a:pt x="44" y="199"/>
                  </a:lnTo>
                  <a:lnTo>
                    <a:pt x="49" y="214"/>
                  </a:lnTo>
                  <a:lnTo>
                    <a:pt x="49" y="244"/>
                  </a:lnTo>
                  <a:lnTo>
                    <a:pt x="49" y="174"/>
                  </a:lnTo>
                  <a:lnTo>
                    <a:pt x="49" y="179"/>
                  </a:lnTo>
                  <a:lnTo>
                    <a:pt x="54" y="174"/>
                  </a:lnTo>
                  <a:lnTo>
                    <a:pt x="54" y="184"/>
                  </a:lnTo>
                  <a:lnTo>
                    <a:pt x="54" y="100"/>
                  </a:lnTo>
                  <a:lnTo>
                    <a:pt x="59" y="139"/>
                  </a:lnTo>
                  <a:lnTo>
                    <a:pt x="59" y="194"/>
                  </a:lnTo>
                  <a:lnTo>
                    <a:pt x="59" y="184"/>
                  </a:lnTo>
                  <a:lnTo>
                    <a:pt x="64" y="179"/>
                  </a:lnTo>
                  <a:lnTo>
                    <a:pt x="64" y="0"/>
                  </a:lnTo>
                  <a:lnTo>
                    <a:pt x="64" y="169"/>
                  </a:lnTo>
                  <a:lnTo>
                    <a:pt x="69" y="224"/>
                  </a:lnTo>
                  <a:lnTo>
                    <a:pt x="69" y="318"/>
                  </a:lnTo>
                  <a:lnTo>
                    <a:pt x="69" y="149"/>
                  </a:lnTo>
                  <a:lnTo>
                    <a:pt x="69" y="169"/>
                  </a:lnTo>
                  <a:lnTo>
                    <a:pt x="74" y="164"/>
                  </a:lnTo>
                  <a:lnTo>
                    <a:pt x="74" y="20"/>
                  </a:lnTo>
                  <a:lnTo>
                    <a:pt x="74" y="268"/>
                  </a:lnTo>
                  <a:lnTo>
                    <a:pt x="79" y="268"/>
                  </a:lnTo>
                  <a:lnTo>
                    <a:pt x="79" y="144"/>
                  </a:lnTo>
                  <a:lnTo>
                    <a:pt x="79" y="204"/>
                  </a:lnTo>
                  <a:lnTo>
                    <a:pt x="84" y="209"/>
                  </a:lnTo>
                  <a:lnTo>
                    <a:pt x="84" y="100"/>
                  </a:lnTo>
                  <a:lnTo>
                    <a:pt x="84" y="149"/>
                  </a:lnTo>
                  <a:lnTo>
                    <a:pt x="89" y="159"/>
                  </a:lnTo>
                  <a:lnTo>
                    <a:pt x="89" y="189"/>
                  </a:lnTo>
                  <a:lnTo>
                    <a:pt x="89" y="139"/>
                  </a:lnTo>
                  <a:lnTo>
                    <a:pt x="94" y="124"/>
                  </a:lnTo>
                  <a:lnTo>
                    <a:pt x="94" y="70"/>
                  </a:lnTo>
                  <a:lnTo>
                    <a:pt x="94" y="239"/>
                  </a:lnTo>
                  <a:lnTo>
                    <a:pt x="99" y="323"/>
                  </a:lnTo>
                  <a:lnTo>
                    <a:pt x="99" y="129"/>
                  </a:lnTo>
                  <a:lnTo>
                    <a:pt x="104" y="110"/>
                  </a:lnTo>
                  <a:lnTo>
                    <a:pt x="104" y="224"/>
                  </a:lnTo>
                  <a:lnTo>
                    <a:pt x="104" y="20"/>
                  </a:lnTo>
                  <a:lnTo>
                    <a:pt x="104" y="224"/>
                  </a:lnTo>
                  <a:lnTo>
                    <a:pt x="109" y="214"/>
                  </a:lnTo>
                  <a:lnTo>
                    <a:pt x="109" y="164"/>
                  </a:lnTo>
                  <a:lnTo>
                    <a:pt x="109" y="169"/>
                  </a:lnTo>
                  <a:lnTo>
                    <a:pt x="114" y="164"/>
                  </a:lnTo>
                  <a:lnTo>
                    <a:pt x="114" y="184"/>
                  </a:lnTo>
                  <a:lnTo>
                    <a:pt x="114" y="85"/>
                  </a:lnTo>
                  <a:lnTo>
                    <a:pt x="114" y="174"/>
                  </a:lnTo>
                  <a:lnTo>
                    <a:pt x="119" y="164"/>
                  </a:lnTo>
                  <a:lnTo>
                    <a:pt x="119" y="60"/>
                  </a:lnTo>
                  <a:lnTo>
                    <a:pt x="124" y="55"/>
                  </a:lnTo>
                  <a:lnTo>
                    <a:pt x="124" y="323"/>
                  </a:lnTo>
                  <a:lnTo>
                    <a:pt x="124" y="229"/>
                  </a:lnTo>
                  <a:lnTo>
                    <a:pt x="129" y="199"/>
                  </a:lnTo>
                  <a:lnTo>
                    <a:pt x="129" y="35"/>
                  </a:lnTo>
                  <a:lnTo>
                    <a:pt x="134" y="10"/>
                  </a:lnTo>
                  <a:lnTo>
                    <a:pt x="134" y="244"/>
                  </a:lnTo>
                  <a:lnTo>
                    <a:pt x="134" y="154"/>
                  </a:lnTo>
                  <a:lnTo>
                    <a:pt x="139" y="154"/>
                  </a:lnTo>
                  <a:lnTo>
                    <a:pt x="139" y="194"/>
                  </a:lnTo>
                  <a:lnTo>
                    <a:pt x="139" y="174"/>
                  </a:lnTo>
                  <a:lnTo>
                    <a:pt x="144" y="169"/>
                  </a:lnTo>
                  <a:lnTo>
                    <a:pt x="144" y="184"/>
                  </a:lnTo>
                  <a:lnTo>
                    <a:pt x="144" y="119"/>
                  </a:lnTo>
                  <a:lnTo>
                    <a:pt x="144" y="169"/>
                  </a:lnTo>
                  <a:lnTo>
                    <a:pt x="149" y="164"/>
                  </a:lnTo>
                  <a:lnTo>
                    <a:pt x="149" y="60"/>
                  </a:lnTo>
                  <a:lnTo>
                    <a:pt x="154" y="50"/>
                  </a:lnTo>
                  <a:lnTo>
                    <a:pt x="154" y="353"/>
                  </a:lnTo>
                  <a:lnTo>
                    <a:pt x="154" y="40"/>
                  </a:lnTo>
                  <a:lnTo>
                    <a:pt x="154" y="273"/>
                  </a:lnTo>
                  <a:lnTo>
                    <a:pt x="159" y="259"/>
                  </a:lnTo>
                  <a:lnTo>
                    <a:pt x="159" y="15"/>
                  </a:lnTo>
                  <a:lnTo>
                    <a:pt x="164" y="35"/>
                  </a:lnTo>
                  <a:lnTo>
                    <a:pt x="164" y="239"/>
                  </a:lnTo>
                  <a:lnTo>
                    <a:pt x="164" y="159"/>
                  </a:lnTo>
                  <a:lnTo>
                    <a:pt x="169" y="164"/>
                  </a:lnTo>
                  <a:lnTo>
                    <a:pt x="169" y="194"/>
                  </a:lnTo>
                  <a:lnTo>
                    <a:pt x="169" y="129"/>
                  </a:lnTo>
                  <a:lnTo>
                    <a:pt x="174" y="124"/>
                  </a:lnTo>
                  <a:lnTo>
                    <a:pt x="174" y="194"/>
                  </a:lnTo>
                  <a:lnTo>
                    <a:pt x="174" y="105"/>
                  </a:lnTo>
                  <a:lnTo>
                    <a:pt x="174" y="169"/>
                  </a:lnTo>
                  <a:lnTo>
                    <a:pt x="179" y="164"/>
                  </a:lnTo>
                  <a:lnTo>
                    <a:pt x="179" y="55"/>
                  </a:lnTo>
                  <a:lnTo>
                    <a:pt x="179" y="65"/>
                  </a:lnTo>
                  <a:lnTo>
                    <a:pt x="184" y="75"/>
                  </a:lnTo>
                  <a:lnTo>
                    <a:pt x="184" y="358"/>
                  </a:lnTo>
                  <a:lnTo>
                    <a:pt x="184" y="159"/>
                  </a:lnTo>
                  <a:lnTo>
                    <a:pt x="188" y="159"/>
                  </a:lnTo>
                  <a:lnTo>
                    <a:pt x="188" y="15"/>
                  </a:lnTo>
                  <a:lnTo>
                    <a:pt x="188" y="204"/>
                  </a:lnTo>
                  <a:lnTo>
                    <a:pt x="193" y="219"/>
                  </a:lnTo>
                  <a:lnTo>
                    <a:pt x="193" y="134"/>
                  </a:lnTo>
                  <a:lnTo>
                    <a:pt x="193" y="164"/>
                  </a:lnTo>
                  <a:lnTo>
                    <a:pt x="198" y="174"/>
                  </a:lnTo>
                  <a:lnTo>
                    <a:pt x="198" y="199"/>
                  </a:lnTo>
                  <a:lnTo>
                    <a:pt x="198" y="124"/>
                  </a:lnTo>
                  <a:lnTo>
                    <a:pt x="198" y="149"/>
                  </a:lnTo>
                  <a:lnTo>
                    <a:pt x="203" y="164"/>
                  </a:lnTo>
                  <a:lnTo>
                    <a:pt x="203" y="199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3" name="Freeform 272"/>
            <p:cNvSpPr>
              <a:spLocks/>
            </p:cNvSpPr>
            <p:nvPr/>
          </p:nvSpPr>
          <p:spPr bwMode="auto">
            <a:xfrm>
              <a:off x="4119385" y="3230277"/>
              <a:ext cx="323850" cy="454679"/>
            </a:xfrm>
            <a:custGeom>
              <a:avLst/>
              <a:gdLst>
                <a:gd name="T0" fmla="*/ 0 w 204"/>
                <a:gd name="T1" fmla="*/ 179 h 398"/>
                <a:gd name="T2" fmla="*/ 5 w 204"/>
                <a:gd name="T3" fmla="*/ 65 h 398"/>
                <a:gd name="T4" fmla="*/ 10 w 204"/>
                <a:gd name="T5" fmla="*/ 159 h 398"/>
                <a:gd name="T6" fmla="*/ 15 w 204"/>
                <a:gd name="T7" fmla="*/ 20 h 398"/>
                <a:gd name="T8" fmla="*/ 20 w 204"/>
                <a:gd name="T9" fmla="*/ 144 h 398"/>
                <a:gd name="T10" fmla="*/ 25 w 204"/>
                <a:gd name="T11" fmla="*/ 224 h 398"/>
                <a:gd name="T12" fmla="*/ 30 w 204"/>
                <a:gd name="T13" fmla="*/ 179 h 398"/>
                <a:gd name="T14" fmla="*/ 35 w 204"/>
                <a:gd name="T15" fmla="*/ 149 h 398"/>
                <a:gd name="T16" fmla="*/ 40 w 204"/>
                <a:gd name="T17" fmla="*/ 259 h 398"/>
                <a:gd name="T18" fmla="*/ 45 w 204"/>
                <a:gd name="T19" fmla="*/ 119 h 398"/>
                <a:gd name="T20" fmla="*/ 45 w 204"/>
                <a:gd name="T21" fmla="*/ 199 h 398"/>
                <a:gd name="T22" fmla="*/ 50 w 204"/>
                <a:gd name="T23" fmla="*/ 174 h 398"/>
                <a:gd name="T24" fmla="*/ 55 w 204"/>
                <a:gd name="T25" fmla="*/ 184 h 398"/>
                <a:gd name="T26" fmla="*/ 60 w 204"/>
                <a:gd name="T27" fmla="*/ 124 h 398"/>
                <a:gd name="T28" fmla="*/ 65 w 204"/>
                <a:gd name="T29" fmla="*/ 40 h 398"/>
                <a:gd name="T30" fmla="*/ 70 w 204"/>
                <a:gd name="T31" fmla="*/ 75 h 398"/>
                <a:gd name="T32" fmla="*/ 75 w 204"/>
                <a:gd name="T33" fmla="*/ 0 h 398"/>
                <a:gd name="T34" fmla="*/ 80 w 204"/>
                <a:gd name="T35" fmla="*/ 209 h 398"/>
                <a:gd name="T36" fmla="*/ 85 w 204"/>
                <a:gd name="T37" fmla="*/ 189 h 398"/>
                <a:gd name="T38" fmla="*/ 90 w 204"/>
                <a:gd name="T39" fmla="*/ 174 h 398"/>
                <a:gd name="T40" fmla="*/ 95 w 204"/>
                <a:gd name="T41" fmla="*/ 343 h 398"/>
                <a:gd name="T42" fmla="*/ 100 w 204"/>
                <a:gd name="T43" fmla="*/ 5 h 398"/>
                <a:gd name="T44" fmla="*/ 105 w 204"/>
                <a:gd name="T45" fmla="*/ 214 h 398"/>
                <a:gd name="T46" fmla="*/ 115 w 204"/>
                <a:gd name="T47" fmla="*/ 129 h 398"/>
                <a:gd name="T48" fmla="*/ 120 w 204"/>
                <a:gd name="T49" fmla="*/ 189 h 398"/>
                <a:gd name="T50" fmla="*/ 125 w 204"/>
                <a:gd name="T51" fmla="*/ 105 h 398"/>
                <a:gd name="T52" fmla="*/ 125 w 204"/>
                <a:gd name="T53" fmla="*/ 363 h 398"/>
                <a:gd name="T54" fmla="*/ 134 w 204"/>
                <a:gd name="T55" fmla="*/ 45 h 398"/>
                <a:gd name="T56" fmla="*/ 134 w 204"/>
                <a:gd name="T57" fmla="*/ 189 h 398"/>
                <a:gd name="T58" fmla="*/ 139 w 204"/>
                <a:gd name="T59" fmla="*/ 119 h 398"/>
                <a:gd name="T60" fmla="*/ 144 w 204"/>
                <a:gd name="T61" fmla="*/ 110 h 398"/>
                <a:gd name="T62" fmla="*/ 149 w 204"/>
                <a:gd name="T63" fmla="*/ 174 h 398"/>
                <a:gd name="T64" fmla="*/ 154 w 204"/>
                <a:gd name="T65" fmla="*/ 65 h 398"/>
                <a:gd name="T66" fmla="*/ 159 w 204"/>
                <a:gd name="T67" fmla="*/ 189 h 398"/>
                <a:gd name="T68" fmla="*/ 164 w 204"/>
                <a:gd name="T69" fmla="*/ 224 h 398"/>
                <a:gd name="T70" fmla="*/ 169 w 204"/>
                <a:gd name="T71" fmla="*/ 214 h 398"/>
                <a:gd name="T72" fmla="*/ 174 w 204"/>
                <a:gd name="T73" fmla="*/ 189 h 398"/>
                <a:gd name="T74" fmla="*/ 179 w 204"/>
                <a:gd name="T75" fmla="*/ 174 h 398"/>
                <a:gd name="T76" fmla="*/ 184 w 204"/>
                <a:gd name="T77" fmla="*/ 343 h 398"/>
                <a:gd name="T78" fmla="*/ 189 w 204"/>
                <a:gd name="T79" fmla="*/ 20 h 398"/>
                <a:gd name="T80" fmla="*/ 194 w 204"/>
                <a:gd name="T81" fmla="*/ 224 h 398"/>
                <a:gd name="T82" fmla="*/ 199 w 204"/>
                <a:gd name="T83" fmla="*/ 234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4" h="398">
                  <a:moveTo>
                    <a:pt x="0" y="199"/>
                  </a:moveTo>
                  <a:lnTo>
                    <a:pt x="0" y="149"/>
                  </a:lnTo>
                  <a:lnTo>
                    <a:pt x="0" y="179"/>
                  </a:lnTo>
                  <a:lnTo>
                    <a:pt x="5" y="174"/>
                  </a:lnTo>
                  <a:lnTo>
                    <a:pt x="5" y="60"/>
                  </a:lnTo>
                  <a:lnTo>
                    <a:pt x="5" y="65"/>
                  </a:lnTo>
                  <a:lnTo>
                    <a:pt x="10" y="184"/>
                  </a:lnTo>
                  <a:lnTo>
                    <a:pt x="10" y="358"/>
                  </a:lnTo>
                  <a:lnTo>
                    <a:pt x="10" y="159"/>
                  </a:lnTo>
                  <a:lnTo>
                    <a:pt x="10" y="159"/>
                  </a:lnTo>
                  <a:lnTo>
                    <a:pt x="15" y="154"/>
                  </a:lnTo>
                  <a:lnTo>
                    <a:pt x="15" y="20"/>
                  </a:lnTo>
                  <a:lnTo>
                    <a:pt x="15" y="194"/>
                  </a:lnTo>
                  <a:lnTo>
                    <a:pt x="20" y="184"/>
                  </a:lnTo>
                  <a:lnTo>
                    <a:pt x="20" y="144"/>
                  </a:lnTo>
                  <a:lnTo>
                    <a:pt x="20" y="189"/>
                  </a:lnTo>
                  <a:lnTo>
                    <a:pt x="25" y="214"/>
                  </a:lnTo>
                  <a:lnTo>
                    <a:pt x="25" y="224"/>
                  </a:lnTo>
                  <a:lnTo>
                    <a:pt x="25" y="114"/>
                  </a:lnTo>
                  <a:lnTo>
                    <a:pt x="25" y="174"/>
                  </a:lnTo>
                  <a:lnTo>
                    <a:pt x="30" y="179"/>
                  </a:lnTo>
                  <a:lnTo>
                    <a:pt x="30" y="199"/>
                  </a:lnTo>
                  <a:lnTo>
                    <a:pt x="30" y="169"/>
                  </a:lnTo>
                  <a:lnTo>
                    <a:pt x="35" y="149"/>
                  </a:lnTo>
                  <a:lnTo>
                    <a:pt x="35" y="55"/>
                  </a:lnTo>
                  <a:lnTo>
                    <a:pt x="35" y="204"/>
                  </a:lnTo>
                  <a:lnTo>
                    <a:pt x="40" y="259"/>
                  </a:lnTo>
                  <a:lnTo>
                    <a:pt x="40" y="353"/>
                  </a:lnTo>
                  <a:lnTo>
                    <a:pt x="40" y="134"/>
                  </a:lnTo>
                  <a:lnTo>
                    <a:pt x="45" y="119"/>
                  </a:lnTo>
                  <a:lnTo>
                    <a:pt x="45" y="219"/>
                  </a:lnTo>
                  <a:lnTo>
                    <a:pt x="45" y="25"/>
                  </a:lnTo>
                  <a:lnTo>
                    <a:pt x="45" y="199"/>
                  </a:lnTo>
                  <a:lnTo>
                    <a:pt x="50" y="194"/>
                  </a:lnTo>
                  <a:lnTo>
                    <a:pt x="50" y="159"/>
                  </a:lnTo>
                  <a:lnTo>
                    <a:pt x="50" y="174"/>
                  </a:lnTo>
                  <a:lnTo>
                    <a:pt x="55" y="169"/>
                  </a:lnTo>
                  <a:lnTo>
                    <a:pt x="55" y="129"/>
                  </a:lnTo>
                  <a:lnTo>
                    <a:pt x="55" y="184"/>
                  </a:lnTo>
                  <a:lnTo>
                    <a:pt x="60" y="179"/>
                  </a:lnTo>
                  <a:lnTo>
                    <a:pt x="60" y="189"/>
                  </a:lnTo>
                  <a:lnTo>
                    <a:pt x="60" y="124"/>
                  </a:lnTo>
                  <a:lnTo>
                    <a:pt x="65" y="100"/>
                  </a:lnTo>
                  <a:lnTo>
                    <a:pt x="65" y="368"/>
                  </a:lnTo>
                  <a:lnTo>
                    <a:pt x="65" y="40"/>
                  </a:lnTo>
                  <a:lnTo>
                    <a:pt x="65" y="313"/>
                  </a:lnTo>
                  <a:lnTo>
                    <a:pt x="70" y="278"/>
                  </a:lnTo>
                  <a:lnTo>
                    <a:pt x="70" y="75"/>
                  </a:lnTo>
                  <a:lnTo>
                    <a:pt x="75" y="45"/>
                  </a:lnTo>
                  <a:lnTo>
                    <a:pt x="75" y="229"/>
                  </a:lnTo>
                  <a:lnTo>
                    <a:pt x="75" y="0"/>
                  </a:lnTo>
                  <a:lnTo>
                    <a:pt x="75" y="159"/>
                  </a:lnTo>
                  <a:lnTo>
                    <a:pt x="80" y="144"/>
                  </a:lnTo>
                  <a:lnTo>
                    <a:pt x="80" y="209"/>
                  </a:lnTo>
                  <a:lnTo>
                    <a:pt x="80" y="194"/>
                  </a:lnTo>
                  <a:lnTo>
                    <a:pt x="85" y="184"/>
                  </a:lnTo>
                  <a:lnTo>
                    <a:pt x="85" y="189"/>
                  </a:lnTo>
                  <a:lnTo>
                    <a:pt x="85" y="129"/>
                  </a:lnTo>
                  <a:lnTo>
                    <a:pt x="85" y="184"/>
                  </a:lnTo>
                  <a:lnTo>
                    <a:pt x="90" y="174"/>
                  </a:lnTo>
                  <a:lnTo>
                    <a:pt x="90" y="60"/>
                  </a:lnTo>
                  <a:lnTo>
                    <a:pt x="95" y="60"/>
                  </a:lnTo>
                  <a:lnTo>
                    <a:pt x="95" y="343"/>
                  </a:lnTo>
                  <a:lnTo>
                    <a:pt x="95" y="224"/>
                  </a:lnTo>
                  <a:lnTo>
                    <a:pt x="100" y="199"/>
                  </a:lnTo>
                  <a:lnTo>
                    <a:pt x="100" y="5"/>
                  </a:lnTo>
                  <a:lnTo>
                    <a:pt x="105" y="30"/>
                  </a:lnTo>
                  <a:lnTo>
                    <a:pt x="105" y="229"/>
                  </a:lnTo>
                  <a:lnTo>
                    <a:pt x="105" y="214"/>
                  </a:lnTo>
                  <a:lnTo>
                    <a:pt x="110" y="204"/>
                  </a:lnTo>
                  <a:lnTo>
                    <a:pt x="110" y="114"/>
                  </a:lnTo>
                  <a:lnTo>
                    <a:pt x="115" y="129"/>
                  </a:lnTo>
                  <a:lnTo>
                    <a:pt x="115" y="114"/>
                  </a:lnTo>
                  <a:lnTo>
                    <a:pt x="115" y="184"/>
                  </a:lnTo>
                  <a:lnTo>
                    <a:pt x="120" y="189"/>
                  </a:lnTo>
                  <a:lnTo>
                    <a:pt x="120" y="229"/>
                  </a:lnTo>
                  <a:lnTo>
                    <a:pt x="120" y="134"/>
                  </a:lnTo>
                  <a:lnTo>
                    <a:pt x="125" y="105"/>
                  </a:lnTo>
                  <a:lnTo>
                    <a:pt x="125" y="398"/>
                  </a:lnTo>
                  <a:lnTo>
                    <a:pt x="125" y="35"/>
                  </a:lnTo>
                  <a:lnTo>
                    <a:pt x="125" y="363"/>
                  </a:lnTo>
                  <a:lnTo>
                    <a:pt x="129" y="318"/>
                  </a:lnTo>
                  <a:lnTo>
                    <a:pt x="129" y="70"/>
                  </a:lnTo>
                  <a:lnTo>
                    <a:pt x="134" y="45"/>
                  </a:lnTo>
                  <a:lnTo>
                    <a:pt x="134" y="219"/>
                  </a:lnTo>
                  <a:lnTo>
                    <a:pt x="134" y="15"/>
                  </a:lnTo>
                  <a:lnTo>
                    <a:pt x="134" y="189"/>
                  </a:lnTo>
                  <a:lnTo>
                    <a:pt x="139" y="179"/>
                  </a:lnTo>
                  <a:lnTo>
                    <a:pt x="139" y="194"/>
                  </a:lnTo>
                  <a:lnTo>
                    <a:pt x="139" y="119"/>
                  </a:lnTo>
                  <a:lnTo>
                    <a:pt x="144" y="129"/>
                  </a:lnTo>
                  <a:lnTo>
                    <a:pt x="144" y="194"/>
                  </a:lnTo>
                  <a:lnTo>
                    <a:pt x="144" y="110"/>
                  </a:lnTo>
                  <a:lnTo>
                    <a:pt x="144" y="169"/>
                  </a:lnTo>
                  <a:lnTo>
                    <a:pt x="149" y="164"/>
                  </a:lnTo>
                  <a:lnTo>
                    <a:pt x="149" y="174"/>
                  </a:lnTo>
                  <a:lnTo>
                    <a:pt x="149" y="50"/>
                  </a:lnTo>
                  <a:lnTo>
                    <a:pt x="149" y="55"/>
                  </a:lnTo>
                  <a:lnTo>
                    <a:pt x="154" y="65"/>
                  </a:lnTo>
                  <a:lnTo>
                    <a:pt x="154" y="358"/>
                  </a:lnTo>
                  <a:lnTo>
                    <a:pt x="154" y="214"/>
                  </a:lnTo>
                  <a:lnTo>
                    <a:pt x="159" y="189"/>
                  </a:lnTo>
                  <a:lnTo>
                    <a:pt x="159" y="10"/>
                  </a:lnTo>
                  <a:lnTo>
                    <a:pt x="164" y="30"/>
                  </a:lnTo>
                  <a:lnTo>
                    <a:pt x="164" y="224"/>
                  </a:lnTo>
                  <a:lnTo>
                    <a:pt x="164" y="144"/>
                  </a:lnTo>
                  <a:lnTo>
                    <a:pt x="169" y="154"/>
                  </a:lnTo>
                  <a:lnTo>
                    <a:pt x="169" y="214"/>
                  </a:lnTo>
                  <a:lnTo>
                    <a:pt x="169" y="164"/>
                  </a:lnTo>
                  <a:lnTo>
                    <a:pt x="174" y="154"/>
                  </a:lnTo>
                  <a:lnTo>
                    <a:pt x="174" y="189"/>
                  </a:lnTo>
                  <a:lnTo>
                    <a:pt x="174" y="90"/>
                  </a:lnTo>
                  <a:lnTo>
                    <a:pt x="174" y="179"/>
                  </a:lnTo>
                  <a:lnTo>
                    <a:pt x="179" y="174"/>
                  </a:lnTo>
                  <a:lnTo>
                    <a:pt x="179" y="60"/>
                  </a:lnTo>
                  <a:lnTo>
                    <a:pt x="184" y="65"/>
                  </a:lnTo>
                  <a:lnTo>
                    <a:pt x="184" y="343"/>
                  </a:lnTo>
                  <a:lnTo>
                    <a:pt x="184" y="244"/>
                  </a:lnTo>
                  <a:lnTo>
                    <a:pt x="189" y="219"/>
                  </a:lnTo>
                  <a:lnTo>
                    <a:pt x="189" y="20"/>
                  </a:lnTo>
                  <a:lnTo>
                    <a:pt x="189" y="40"/>
                  </a:lnTo>
                  <a:lnTo>
                    <a:pt x="194" y="100"/>
                  </a:lnTo>
                  <a:lnTo>
                    <a:pt x="194" y="224"/>
                  </a:lnTo>
                  <a:lnTo>
                    <a:pt x="194" y="224"/>
                  </a:lnTo>
                  <a:lnTo>
                    <a:pt x="199" y="229"/>
                  </a:lnTo>
                  <a:lnTo>
                    <a:pt x="199" y="234"/>
                  </a:lnTo>
                  <a:lnTo>
                    <a:pt x="199" y="95"/>
                  </a:lnTo>
                  <a:lnTo>
                    <a:pt x="204" y="105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4" name="Freeform 273"/>
            <p:cNvSpPr>
              <a:spLocks/>
            </p:cNvSpPr>
            <p:nvPr/>
          </p:nvSpPr>
          <p:spPr bwMode="auto">
            <a:xfrm>
              <a:off x="4443235" y="3241701"/>
              <a:ext cx="315913" cy="414695"/>
            </a:xfrm>
            <a:custGeom>
              <a:avLst/>
              <a:gdLst>
                <a:gd name="T0" fmla="*/ 0 w 199"/>
                <a:gd name="T1" fmla="*/ 149 h 363"/>
                <a:gd name="T2" fmla="*/ 5 w 199"/>
                <a:gd name="T3" fmla="*/ 65 h 363"/>
                <a:gd name="T4" fmla="*/ 10 w 199"/>
                <a:gd name="T5" fmla="*/ 328 h 363"/>
                <a:gd name="T6" fmla="*/ 15 w 199"/>
                <a:gd name="T7" fmla="*/ 134 h 363"/>
                <a:gd name="T8" fmla="*/ 20 w 199"/>
                <a:gd name="T9" fmla="*/ 179 h 363"/>
                <a:gd name="T10" fmla="*/ 20 w 199"/>
                <a:gd name="T11" fmla="*/ 164 h 363"/>
                <a:gd name="T12" fmla="*/ 25 w 199"/>
                <a:gd name="T13" fmla="*/ 90 h 363"/>
                <a:gd name="T14" fmla="*/ 30 w 199"/>
                <a:gd name="T15" fmla="*/ 159 h 363"/>
                <a:gd name="T16" fmla="*/ 35 w 199"/>
                <a:gd name="T17" fmla="*/ 90 h 363"/>
                <a:gd name="T18" fmla="*/ 40 w 199"/>
                <a:gd name="T19" fmla="*/ 144 h 363"/>
                <a:gd name="T20" fmla="*/ 45 w 199"/>
                <a:gd name="T21" fmla="*/ 189 h 363"/>
                <a:gd name="T22" fmla="*/ 50 w 199"/>
                <a:gd name="T23" fmla="*/ 154 h 363"/>
                <a:gd name="T24" fmla="*/ 60 w 199"/>
                <a:gd name="T25" fmla="*/ 109 h 363"/>
                <a:gd name="T26" fmla="*/ 65 w 199"/>
                <a:gd name="T27" fmla="*/ 159 h 363"/>
                <a:gd name="T28" fmla="*/ 70 w 199"/>
                <a:gd name="T29" fmla="*/ 40 h 363"/>
                <a:gd name="T30" fmla="*/ 74 w 199"/>
                <a:gd name="T31" fmla="*/ 144 h 363"/>
                <a:gd name="T32" fmla="*/ 79 w 199"/>
                <a:gd name="T33" fmla="*/ 184 h 363"/>
                <a:gd name="T34" fmla="*/ 84 w 199"/>
                <a:gd name="T35" fmla="*/ 129 h 363"/>
                <a:gd name="T36" fmla="*/ 84 w 199"/>
                <a:gd name="T37" fmla="*/ 144 h 363"/>
                <a:gd name="T38" fmla="*/ 89 w 199"/>
                <a:gd name="T39" fmla="*/ 80 h 363"/>
                <a:gd name="T40" fmla="*/ 94 w 199"/>
                <a:gd name="T41" fmla="*/ 184 h 363"/>
                <a:gd name="T42" fmla="*/ 99 w 199"/>
                <a:gd name="T43" fmla="*/ 333 h 363"/>
                <a:gd name="T44" fmla="*/ 104 w 199"/>
                <a:gd name="T45" fmla="*/ 10 h 363"/>
                <a:gd name="T46" fmla="*/ 109 w 199"/>
                <a:gd name="T47" fmla="*/ 229 h 363"/>
                <a:gd name="T48" fmla="*/ 114 w 199"/>
                <a:gd name="T49" fmla="*/ 204 h 363"/>
                <a:gd name="T50" fmla="*/ 119 w 199"/>
                <a:gd name="T51" fmla="*/ 40 h 363"/>
                <a:gd name="T52" fmla="*/ 124 w 199"/>
                <a:gd name="T53" fmla="*/ 70 h 363"/>
                <a:gd name="T54" fmla="*/ 129 w 199"/>
                <a:gd name="T55" fmla="*/ 139 h 363"/>
                <a:gd name="T56" fmla="*/ 134 w 199"/>
                <a:gd name="T57" fmla="*/ 85 h 363"/>
                <a:gd name="T58" fmla="*/ 139 w 199"/>
                <a:gd name="T59" fmla="*/ 154 h 363"/>
                <a:gd name="T60" fmla="*/ 144 w 199"/>
                <a:gd name="T61" fmla="*/ 139 h 363"/>
                <a:gd name="T62" fmla="*/ 149 w 199"/>
                <a:gd name="T63" fmla="*/ 179 h 363"/>
                <a:gd name="T64" fmla="*/ 154 w 199"/>
                <a:gd name="T65" fmla="*/ 75 h 363"/>
                <a:gd name="T66" fmla="*/ 159 w 199"/>
                <a:gd name="T67" fmla="*/ 50 h 363"/>
                <a:gd name="T68" fmla="*/ 164 w 199"/>
                <a:gd name="T69" fmla="*/ 15 h 363"/>
                <a:gd name="T70" fmla="*/ 169 w 199"/>
                <a:gd name="T71" fmla="*/ 129 h 363"/>
                <a:gd name="T72" fmla="*/ 174 w 199"/>
                <a:gd name="T73" fmla="*/ 119 h 363"/>
                <a:gd name="T74" fmla="*/ 179 w 199"/>
                <a:gd name="T75" fmla="*/ 40 h 363"/>
                <a:gd name="T76" fmla="*/ 184 w 199"/>
                <a:gd name="T77" fmla="*/ 199 h 363"/>
                <a:gd name="T78" fmla="*/ 189 w 199"/>
                <a:gd name="T79" fmla="*/ 323 h 363"/>
                <a:gd name="T80" fmla="*/ 194 w 199"/>
                <a:gd name="T81" fmla="*/ 249 h 363"/>
                <a:gd name="T82" fmla="*/ 199 w 199"/>
                <a:gd name="T83" fmla="*/ 169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9" h="363">
                  <a:moveTo>
                    <a:pt x="0" y="95"/>
                  </a:moveTo>
                  <a:lnTo>
                    <a:pt x="0" y="164"/>
                  </a:lnTo>
                  <a:lnTo>
                    <a:pt x="0" y="149"/>
                  </a:lnTo>
                  <a:lnTo>
                    <a:pt x="5" y="144"/>
                  </a:lnTo>
                  <a:lnTo>
                    <a:pt x="5" y="149"/>
                  </a:lnTo>
                  <a:lnTo>
                    <a:pt x="5" y="65"/>
                  </a:lnTo>
                  <a:lnTo>
                    <a:pt x="5" y="70"/>
                  </a:lnTo>
                  <a:lnTo>
                    <a:pt x="10" y="75"/>
                  </a:lnTo>
                  <a:lnTo>
                    <a:pt x="10" y="328"/>
                  </a:lnTo>
                  <a:lnTo>
                    <a:pt x="10" y="70"/>
                  </a:lnTo>
                  <a:lnTo>
                    <a:pt x="10" y="139"/>
                  </a:lnTo>
                  <a:lnTo>
                    <a:pt x="15" y="134"/>
                  </a:lnTo>
                  <a:lnTo>
                    <a:pt x="15" y="5"/>
                  </a:lnTo>
                  <a:lnTo>
                    <a:pt x="15" y="184"/>
                  </a:lnTo>
                  <a:lnTo>
                    <a:pt x="20" y="179"/>
                  </a:lnTo>
                  <a:lnTo>
                    <a:pt x="20" y="219"/>
                  </a:lnTo>
                  <a:lnTo>
                    <a:pt x="20" y="129"/>
                  </a:lnTo>
                  <a:lnTo>
                    <a:pt x="20" y="164"/>
                  </a:lnTo>
                  <a:lnTo>
                    <a:pt x="25" y="174"/>
                  </a:lnTo>
                  <a:lnTo>
                    <a:pt x="25" y="194"/>
                  </a:lnTo>
                  <a:lnTo>
                    <a:pt x="25" y="90"/>
                  </a:lnTo>
                  <a:lnTo>
                    <a:pt x="30" y="104"/>
                  </a:lnTo>
                  <a:lnTo>
                    <a:pt x="30" y="174"/>
                  </a:lnTo>
                  <a:lnTo>
                    <a:pt x="30" y="159"/>
                  </a:lnTo>
                  <a:lnTo>
                    <a:pt x="35" y="154"/>
                  </a:lnTo>
                  <a:lnTo>
                    <a:pt x="35" y="50"/>
                  </a:lnTo>
                  <a:lnTo>
                    <a:pt x="35" y="90"/>
                  </a:lnTo>
                  <a:lnTo>
                    <a:pt x="40" y="85"/>
                  </a:lnTo>
                  <a:lnTo>
                    <a:pt x="40" y="328"/>
                  </a:lnTo>
                  <a:lnTo>
                    <a:pt x="40" y="144"/>
                  </a:lnTo>
                  <a:lnTo>
                    <a:pt x="45" y="149"/>
                  </a:lnTo>
                  <a:lnTo>
                    <a:pt x="45" y="0"/>
                  </a:lnTo>
                  <a:lnTo>
                    <a:pt x="45" y="189"/>
                  </a:lnTo>
                  <a:lnTo>
                    <a:pt x="50" y="204"/>
                  </a:lnTo>
                  <a:lnTo>
                    <a:pt x="50" y="239"/>
                  </a:lnTo>
                  <a:lnTo>
                    <a:pt x="50" y="154"/>
                  </a:lnTo>
                  <a:lnTo>
                    <a:pt x="55" y="159"/>
                  </a:lnTo>
                  <a:lnTo>
                    <a:pt x="55" y="119"/>
                  </a:lnTo>
                  <a:lnTo>
                    <a:pt x="60" y="109"/>
                  </a:lnTo>
                  <a:lnTo>
                    <a:pt x="60" y="184"/>
                  </a:lnTo>
                  <a:lnTo>
                    <a:pt x="60" y="154"/>
                  </a:lnTo>
                  <a:lnTo>
                    <a:pt x="65" y="159"/>
                  </a:lnTo>
                  <a:lnTo>
                    <a:pt x="65" y="164"/>
                  </a:lnTo>
                  <a:lnTo>
                    <a:pt x="65" y="40"/>
                  </a:lnTo>
                  <a:lnTo>
                    <a:pt x="70" y="40"/>
                  </a:lnTo>
                  <a:lnTo>
                    <a:pt x="70" y="308"/>
                  </a:lnTo>
                  <a:lnTo>
                    <a:pt x="70" y="149"/>
                  </a:lnTo>
                  <a:lnTo>
                    <a:pt x="74" y="144"/>
                  </a:lnTo>
                  <a:lnTo>
                    <a:pt x="74" y="5"/>
                  </a:lnTo>
                  <a:lnTo>
                    <a:pt x="74" y="114"/>
                  </a:lnTo>
                  <a:lnTo>
                    <a:pt x="79" y="184"/>
                  </a:lnTo>
                  <a:lnTo>
                    <a:pt x="79" y="244"/>
                  </a:lnTo>
                  <a:lnTo>
                    <a:pt x="79" y="124"/>
                  </a:lnTo>
                  <a:lnTo>
                    <a:pt x="84" y="129"/>
                  </a:lnTo>
                  <a:lnTo>
                    <a:pt x="84" y="149"/>
                  </a:lnTo>
                  <a:lnTo>
                    <a:pt x="84" y="124"/>
                  </a:lnTo>
                  <a:lnTo>
                    <a:pt x="84" y="144"/>
                  </a:lnTo>
                  <a:lnTo>
                    <a:pt x="89" y="144"/>
                  </a:lnTo>
                  <a:lnTo>
                    <a:pt x="89" y="184"/>
                  </a:lnTo>
                  <a:lnTo>
                    <a:pt x="89" y="80"/>
                  </a:lnTo>
                  <a:lnTo>
                    <a:pt x="89" y="179"/>
                  </a:lnTo>
                  <a:lnTo>
                    <a:pt x="94" y="174"/>
                  </a:lnTo>
                  <a:lnTo>
                    <a:pt x="94" y="184"/>
                  </a:lnTo>
                  <a:lnTo>
                    <a:pt x="94" y="55"/>
                  </a:lnTo>
                  <a:lnTo>
                    <a:pt x="99" y="45"/>
                  </a:lnTo>
                  <a:lnTo>
                    <a:pt x="99" y="333"/>
                  </a:lnTo>
                  <a:lnTo>
                    <a:pt x="99" y="214"/>
                  </a:lnTo>
                  <a:lnTo>
                    <a:pt x="104" y="184"/>
                  </a:lnTo>
                  <a:lnTo>
                    <a:pt x="104" y="10"/>
                  </a:lnTo>
                  <a:lnTo>
                    <a:pt x="104" y="25"/>
                  </a:lnTo>
                  <a:lnTo>
                    <a:pt x="109" y="95"/>
                  </a:lnTo>
                  <a:lnTo>
                    <a:pt x="109" y="229"/>
                  </a:lnTo>
                  <a:lnTo>
                    <a:pt x="109" y="179"/>
                  </a:lnTo>
                  <a:lnTo>
                    <a:pt x="114" y="189"/>
                  </a:lnTo>
                  <a:lnTo>
                    <a:pt x="114" y="204"/>
                  </a:lnTo>
                  <a:lnTo>
                    <a:pt x="114" y="129"/>
                  </a:lnTo>
                  <a:lnTo>
                    <a:pt x="119" y="65"/>
                  </a:lnTo>
                  <a:lnTo>
                    <a:pt x="119" y="40"/>
                  </a:lnTo>
                  <a:lnTo>
                    <a:pt x="119" y="154"/>
                  </a:lnTo>
                  <a:lnTo>
                    <a:pt x="124" y="149"/>
                  </a:lnTo>
                  <a:lnTo>
                    <a:pt x="124" y="70"/>
                  </a:lnTo>
                  <a:lnTo>
                    <a:pt x="129" y="75"/>
                  </a:lnTo>
                  <a:lnTo>
                    <a:pt x="129" y="363"/>
                  </a:lnTo>
                  <a:lnTo>
                    <a:pt x="129" y="139"/>
                  </a:lnTo>
                  <a:lnTo>
                    <a:pt x="134" y="144"/>
                  </a:lnTo>
                  <a:lnTo>
                    <a:pt x="134" y="25"/>
                  </a:lnTo>
                  <a:lnTo>
                    <a:pt x="134" y="85"/>
                  </a:lnTo>
                  <a:lnTo>
                    <a:pt x="139" y="159"/>
                  </a:lnTo>
                  <a:lnTo>
                    <a:pt x="139" y="209"/>
                  </a:lnTo>
                  <a:lnTo>
                    <a:pt x="139" y="154"/>
                  </a:lnTo>
                  <a:lnTo>
                    <a:pt x="139" y="164"/>
                  </a:lnTo>
                  <a:lnTo>
                    <a:pt x="144" y="169"/>
                  </a:lnTo>
                  <a:lnTo>
                    <a:pt x="144" y="139"/>
                  </a:lnTo>
                  <a:lnTo>
                    <a:pt x="149" y="119"/>
                  </a:lnTo>
                  <a:lnTo>
                    <a:pt x="149" y="95"/>
                  </a:lnTo>
                  <a:lnTo>
                    <a:pt x="149" y="179"/>
                  </a:lnTo>
                  <a:lnTo>
                    <a:pt x="154" y="184"/>
                  </a:lnTo>
                  <a:lnTo>
                    <a:pt x="154" y="65"/>
                  </a:lnTo>
                  <a:lnTo>
                    <a:pt x="154" y="75"/>
                  </a:lnTo>
                  <a:lnTo>
                    <a:pt x="159" y="65"/>
                  </a:lnTo>
                  <a:lnTo>
                    <a:pt x="159" y="328"/>
                  </a:lnTo>
                  <a:lnTo>
                    <a:pt x="159" y="50"/>
                  </a:lnTo>
                  <a:lnTo>
                    <a:pt x="159" y="169"/>
                  </a:lnTo>
                  <a:lnTo>
                    <a:pt x="164" y="149"/>
                  </a:lnTo>
                  <a:lnTo>
                    <a:pt x="164" y="15"/>
                  </a:lnTo>
                  <a:lnTo>
                    <a:pt x="169" y="20"/>
                  </a:lnTo>
                  <a:lnTo>
                    <a:pt x="169" y="219"/>
                  </a:lnTo>
                  <a:lnTo>
                    <a:pt x="169" y="129"/>
                  </a:lnTo>
                  <a:lnTo>
                    <a:pt x="174" y="134"/>
                  </a:lnTo>
                  <a:lnTo>
                    <a:pt x="174" y="184"/>
                  </a:lnTo>
                  <a:lnTo>
                    <a:pt x="174" y="119"/>
                  </a:lnTo>
                  <a:lnTo>
                    <a:pt x="174" y="174"/>
                  </a:lnTo>
                  <a:lnTo>
                    <a:pt x="179" y="154"/>
                  </a:lnTo>
                  <a:lnTo>
                    <a:pt x="179" y="40"/>
                  </a:lnTo>
                  <a:lnTo>
                    <a:pt x="179" y="194"/>
                  </a:lnTo>
                  <a:lnTo>
                    <a:pt x="184" y="189"/>
                  </a:lnTo>
                  <a:lnTo>
                    <a:pt x="184" y="199"/>
                  </a:lnTo>
                  <a:lnTo>
                    <a:pt x="184" y="100"/>
                  </a:lnTo>
                  <a:lnTo>
                    <a:pt x="189" y="75"/>
                  </a:lnTo>
                  <a:lnTo>
                    <a:pt x="189" y="323"/>
                  </a:lnTo>
                  <a:lnTo>
                    <a:pt x="189" y="45"/>
                  </a:lnTo>
                  <a:lnTo>
                    <a:pt x="189" y="263"/>
                  </a:lnTo>
                  <a:lnTo>
                    <a:pt x="194" y="249"/>
                  </a:lnTo>
                  <a:lnTo>
                    <a:pt x="194" y="60"/>
                  </a:lnTo>
                  <a:lnTo>
                    <a:pt x="199" y="20"/>
                  </a:lnTo>
                  <a:lnTo>
                    <a:pt x="199" y="169"/>
                  </a:lnTo>
                  <a:lnTo>
                    <a:pt x="199" y="5"/>
                  </a:lnTo>
                  <a:lnTo>
                    <a:pt x="199" y="154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5" name="Freeform 274"/>
            <p:cNvSpPr>
              <a:spLocks/>
            </p:cNvSpPr>
            <p:nvPr/>
          </p:nvSpPr>
          <p:spPr bwMode="auto">
            <a:xfrm>
              <a:off x="4759147" y="3241701"/>
              <a:ext cx="322263" cy="420406"/>
            </a:xfrm>
            <a:custGeom>
              <a:avLst/>
              <a:gdLst>
                <a:gd name="T0" fmla="*/ 5 w 203"/>
                <a:gd name="T1" fmla="*/ 194 h 368"/>
                <a:gd name="T2" fmla="*/ 10 w 203"/>
                <a:gd name="T3" fmla="*/ 25 h 368"/>
                <a:gd name="T4" fmla="*/ 15 w 203"/>
                <a:gd name="T5" fmla="*/ 179 h 368"/>
                <a:gd name="T6" fmla="*/ 19 w 203"/>
                <a:gd name="T7" fmla="*/ 60 h 368"/>
                <a:gd name="T8" fmla="*/ 24 w 203"/>
                <a:gd name="T9" fmla="*/ 129 h 368"/>
                <a:gd name="T10" fmla="*/ 29 w 203"/>
                <a:gd name="T11" fmla="*/ 5 h 368"/>
                <a:gd name="T12" fmla="*/ 34 w 203"/>
                <a:gd name="T13" fmla="*/ 199 h 368"/>
                <a:gd name="T14" fmla="*/ 39 w 203"/>
                <a:gd name="T15" fmla="*/ 134 h 368"/>
                <a:gd name="T16" fmla="*/ 44 w 203"/>
                <a:gd name="T17" fmla="*/ 154 h 368"/>
                <a:gd name="T18" fmla="*/ 49 w 203"/>
                <a:gd name="T19" fmla="*/ 194 h 368"/>
                <a:gd name="T20" fmla="*/ 54 w 203"/>
                <a:gd name="T21" fmla="*/ 134 h 368"/>
                <a:gd name="T22" fmla="*/ 59 w 203"/>
                <a:gd name="T23" fmla="*/ 194 h 368"/>
                <a:gd name="T24" fmla="*/ 64 w 203"/>
                <a:gd name="T25" fmla="*/ 174 h 368"/>
                <a:gd name="T26" fmla="*/ 69 w 203"/>
                <a:gd name="T27" fmla="*/ 199 h 368"/>
                <a:gd name="T28" fmla="*/ 69 w 203"/>
                <a:gd name="T29" fmla="*/ 95 h 368"/>
                <a:gd name="T30" fmla="*/ 79 w 203"/>
                <a:gd name="T31" fmla="*/ 179 h 368"/>
                <a:gd name="T32" fmla="*/ 79 w 203"/>
                <a:gd name="T33" fmla="*/ 55 h 368"/>
                <a:gd name="T34" fmla="*/ 84 w 203"/>
                <a:gd name="T35" fmla="*/ 134 h 368"/>
                <a:gd name="T36" fmla="*/ 89 w 203"/>
                <a:gd name="T37" fmla="*/ 169 h 368"/>
                <a:gd name="T38" fmla="*/ 94 w 203"/>
                <a:gd name="T39" fmla="*/ 174 h 368"/>
                <a:gd name="T40" fmla="*/ 99 w 203"/>
                <a:gd name="T41" fmla="*/ 60 h 368"/>
                <a:gd name="T42" fmla="*/ 104 w 203"/>
                <a:gd name="T43" fmla="*/ 169 h 368"/>
                <a:gd name="T44" fmla="*/ 109 w 203"/>
                <a:gd name="T45" fmla="*/ 50 h 368"/>
                <a:gd name="T46" fmla="*/ 114 w 203"/>
                <a:gd name="T47" fmla="*/ 149 h 368"/>
                <a:gd name="T48" fmla="*/ 119 w 203"/>
                <a:gd name="T49" fmla="*/ 80 h 368"/>
                <a:gd name="T50" fmla="*/ 124 w 203"/>
                <a:gd name="T51" fmla="*/ 179 h 368"/>
                <a:gd name="T52" fmla="*/ 129 w 203"/>
                <a:gd name="T53" fmla="*/ 65 h 368"/>
                <a:gd name="T54" fmla="*/ 134 w 203"/>
                <a:gd name="T55" fmla="*/ 194 h 368"/>
                <a:gd name="T56" fmla="*/ 139 w 203"/>
                <a:gd name="T57" fmla="*/ 50 h 368"/>
                <a:gd name="T58" fmla="*/ 144 w 203"/>
                <a:gd name="T59" fmla="*/ 144 h 368"/>
                <a:gd name="T60" fmla="*/ 149 w 203"/>
                <a:gd name="T61" fmla="*/ 219 h 368"/>
                <a:gd name="T62" fmla="*/ 154 w 203"/>
                <a:gd name="T63" fmla="*/ 154 h 368"/>
                <a:gd name="T64" fmla="*/ 159 w 203"/>
                <a:gd name="T65" fmla="*/ 70 h 368"/>
                <a:gd name="T66" fmla="*/ 164 w 203"/>
                <a:gd name="T67" fmla="*/ 174 h 368"/>
                <a:gd name="T68" fmla="*/ 168 w 203"/>
                <a:gd name="T69" fmla="*/ 60 h 368"/>
                <a:gd name="T70" fmla="*/ 173 w 203"/>
                <a:gd name="T71" fmla="*/ 338 h 368"/>
                <a:gd name="T72" fmla="*/ 178 w 203"/>
                <a:gd name="T73" fmla="*/ 0 h 368"/>
                <a:gd name="T74" fmla="*/ 183 w 203"/>
                <a:gd name="T75" fmla="*/ 219 h 368"/>
                <a:gd name="T76" fmla="*/ 188 w 203"/>
                <a:gd name="T77" fmla="*/ 149 h 368"/>
                <a:gd name="T78" fmla="*/ 188 w 203"/>
                <a:gd name="T79" fmla="*/ 65 h 368"/>
                <a:gd name="T80" fmla="*/ 193 w 203"/>
                <a:gd name="T81" fmla="*/ 169 h 368"/>
                <a:gd name="T82" fmla="*/ 198 w 203"/>
                <a:gd name="T83" fmla="*/ 70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3" h="368">
                  <a:moveTo>
                    <a:pt x="0" y="154"/>
                  </a:moveTo>
                  <a:lnTo>
                    <a:pt x="5" y="159"/>
                  </a:lnTo>
                  <a:lnTo>
                    <a:pt x="5" y="194"/>
                  </a:lnTo>
                  <a:lnTo>
                    <a:pt x="5" y="164"/>
                  </a:lnTo>
                  <a:lnTo>
                    <a:pt x="10" y="169"/>
                  </a:lnTo>
                  <a:lnTo>
                    <a:pt x="10" y="25"/>
                  </a:lnTo>
                  <a:lnTo>
                    <a:pt x="10" y="164"/>
                  </a:lnTo>
                  <a:lnTo>
                    <a:pt x="15" y="169"/>
                  </a:lnTo>
                  <a:lnTo>
                    <a:pt x="15" y="179"/>
                  </a:lnTo>
                  <a:lnTo>
                    <a:pt x="15" y="154"/>
                  </a:lnTo>
                  <a:lnTo>
                    <a:pt x="19" y="149"/>
                  </a:lnTo>
                  <a:lnTo>
                    <a:pt x="19" y="60"/>
                  </a:lnTo>
                  <a:lnTo>
                    <a:pt x="19" y="244"/>
                  </a:lnTo>
                  <a:lnTo>
                    <a:pt x="24" y="368"/>
                  </a:lnTo>
                  <a:lnTo>
                    <a:pt x="24" y="129"/>
                  </a:lnTo>
                  <a:lnTo>
                    <a:pt x="29" y="124"/>
                  </a:lnTo>
                  <a:lnTo>
                    <a:pt x="29" y="164"/>
                  </a:lnTo>
                  <a:lnTo>
                    <a:pt x="29" y="5"/>
                  </a:lnTo>
                  <a:lnTo>
                    <a:pt x="29" y="124"/>
                  </a:lnTo>
                  <a:lnTo>
                    <a:pt x="34" y="114"/>
                  </a:lnTo>
                  <a:lnTo>
                    <a:pt x="34" y="199"/>
                  </a:lnTo>
                  <a:lnTo>
                    <a:pt x="39" y="204"/>
                  </a:lnTo>
                  <a:lnTo>
                    <a:pt x="39" y="219"/>
                  </a:lnTo>
                  <a:lnTo>
                    <a:pt x="39" y="134"/>
                  </a:lnTo>
                  <a:lnTo>
                    <a:pt x="39" y="159"/>
                  </a:lnTo>
                  <a:lnTo>
                    <a:pt x="44" y="164"/>
                  </a:lnTo>
                  <a:lnTo>
                    <a:pt x="44" y="154"/>
                  </a:lnTo>
                  <a:lnTo>
                    <a:pt x="49" y="144"/>
                  </a:lnTo>
                  <a:lnTo>
                    <a:pt x="49" y="65"/>
                  </a:lnTo>
                  <a:lnTo>
                    <a:pt x="49" y="194"/>
                  </a:lnTo>
                  <a:lnTo>
                    <a:pt x="54" y="293"/>
                  </a:lnTo>
                  <a:lnTo>
                    <a:pt x="54" y="338"/>
                  </a:lnTo>
                  <a:lnTo>
                    <a:pt x="54" y="134"/>
                  </a:lnTo>
                  <a:lnTo>
                    <a:pt x="54" y="144"/>
                  </a:lnTo>
                  <a:lnTo>
                    <a:pt x="59" y="144"/>
                  </a:lnTo>
                  <a:lnTo>
                    <a:pt x="59" y="194"/>
                  </a:lnTo>
                  <a:lnTo>
                    <a:pt x="59" y="20"/>
                  </a:lnTo>
                  <a:lnTo>
                    <a:pt x="59" y="184"/>
                  </a:lnTo>
                  <a:lnTo>
                    <a:pt x="64" y="174"/>
                  </a:lnTo>
                  <a:lnTo>
                    <a:pt x="64" y="139"/>
                  </a:lnTo>
                  <a:lnTo>
                    <a:pt x="64" y="194"/>
                  </a:lnTo>
                  <a:lnTo>
                    <a:pt x="69" y="199"/>
                  </a:lnTo>
                  <a:lnTo>
                    <a:pt x="69" y="204"/>
                  </a:lnTo>
                  <a:lnTo>
                    <a:pt x="69" y="15"/>
                  </a:lnTo>
                  <a:lnTo>
                    <a:pt x="69" y="95"/>
                  </a:lnTo>
                  <a:lnTo>
                    <a:pt x="74" y="114"/>
                  </a:lnTo>
                  <a:lnTo>
                    <a:pt x="74" y="174"/>
                  </a:lnTo>
                  <a:lnTo>
                    <a:pt x="79" y="179"/>
                  </a:lnTo>
                  <a:lnTo>
                    <a:pt x="79" y="184"/>
                  </a:lnTo>
                  <a:lnTo>
                    <a:pt x="79" y="50"/>
                  </a:lnTo>
                  <a:lnTo>
                    <a:pt x="79" y="55"/>
                  </a:lnTo>
                  <a:lnTo>
                    <a:pt x="84" y="60"/>
                  </a:lnTo>
                  <a:lnTo>
                    <a:pt x="84" y="353"/>
                  </a:lnTo>
                  <a:lnTo>
                    <a:pt x="84" y="134"/>
                  </a:lnTo>
                  <a:lnTo>
                    <a:pt x="89" y="144"/>
                  </a:lnTo>
                  <a:lnTo>
                    <a:pt x="89" y="0"/>
                  </a:lnTo>
                  <a:lnTo>
                    <a:pt x="89" y="169"/>
                  </a:lnTo>
                  <a:lnTo>
                    <a:pt x="94" y="194"/>
                  </a:lnTo>
                  <a:lnTo>
                    <a:pt x="94" y="119"/>
                  </a:lnTo>
                  <a:lnTo>
                    <a:pt x="94" y="174"/>
                  </a:lnTo>
                  <a:lnTo>
                    <a:pt x="99" y="184"/>
                  </a:lnTo>
                  <a:lnTo>
                    <a:pt x="99" y="219"/>
                  </a:lnTo>
                  <a:lnTo>
                    <a:pt x="99" y="60"/>
                  </a:lnTo>
                  <a:lnTo>
                    <a:pt x="104" y="70"/>
                  </a:lnTo>
                  <a:lnTo>
                    <a:pt x="104" y="174"/>
                  </a:lnTo>
                  <a:lnTo>
                    <a:pt x="104" y="169"/>
                  </a:lnTo>
                  <a:lnTo>
                    <a:pt x="109" y="164"/>
                  </a:lnTo>
                  <a:lnTo>
                    <a:pt x="109" y="169"/>
                  </a:lnTo>
                  <a:lnTo>
                    <a:pt x="109" y="50"/>
                  </a:lnTo>
                  <a:lnTo>
                    <a:pt x="114" y="55"/>
                  </a:lnTo>
                  <a:lnTo>
                    <a:pt x="114" y="333"/>
                  </a:lnTo>
                  <a:lnTo>
                    <a:pt x="114" y="149"/>
                  </a:lnTo>
                  <a:lnTo>
                    <a:pt x="119" y="134"/>
                  </a:lnTo>
                  <a:lnTo>
                    <a:pt x="119" y="10"/>
                  </a:lnTo>
                  <a:lnTo>
                    <a:pt x="119" y="80"/>
                  </a:lnTo>
                  <a:lnTo>
                    <a:pt x="124" y="139"/>
                  </a:lnTo>
                  <a:lnTo>
                    <a:pt x="124" y="214"/>
                  </a:lnTo>
                  <a:lnTo>
                    <a:pt x="124" y="179"/>
                  </a:lnTo>
                  <a:lnTo>
                    <a:pt x="129" y="184"/>
                  </a:lnTo>
                  <a:lnTo>
                    <a:pt x="129" y="194"/>
                  </a:lnTo>
                  <a:lnTo>
                    <a:pt x="129" y="65"/>
                  </a:lnTo>
                  <a:lnTo>
                    <a:pt x="129" y="70"/>
                  </a:lnTo>
                  <a:lnTo>
                    <a:pt x="134" y="75"/>
                  </a:lnTo>
                  <a:lnTo>
                    <a:pt x="134" y="194"/>
                  </a:lnTo>
                  <a:lnTo>
                    <a:pt x="134" y="179"/>
                  </a:lnTo>
                  <a:lnTo>
                    <a:pt x="139" y="169"/>
                  </a:lnTo>
                  <a:lnTo>
                    <a:pt x="139" y="50"/>
                  </a:lnTo>
                  <a:lnTo>
                    <a:pt x="144" y="55"/>
                  </a:lnTo>
                  <a:lnTo>
                    <a:pt x="144" y="298"/>
                  </a:lnTo>
                  <a:lnTo>
                    <a:pt x="144" y="144"/>
                  </a:lnTo>
                  <a:lnTo>
                    <a:pt x="149" y="139"/>
                  </a:lnTo>
                  <a:lnTo>
                    <a:pt x="149" y="25"/>
                  </a:lnTo>
                  <a:lnTo>
                    <a:pt x="149" y="219"/>
                  </a:lnTo>
                  <a:lnTo>
                    <a:pt x="154" y="229"/>
                  </a:lnTo>
                  <a:lnTo>
                    <a:pt x="154" y="114"/>
                  </a:lnTo>
                  <a:lnTo>
                    <a:pt x="154" y="154"/>
                  </a:lnTo>
                  <a:lnTo>
                    <a:pt x="159" y="169"/>
                  </a:lnTo>
                  <a:lnTo>
                    <a:pt x="159" y="189"/>
                  </a:lnTo>
                  <a:lnTo>
                    <a:pt x="159" y="70"/>
                  </a:lnTo>
                  <a:lnTo>
                    <a:pt x="159" y="119"/>
                  </a:lnTo>
                  <a:lnTo>
                    <a:pt x="164" y="139"/>
                  </a:lnTo>
                  <a:lnTo>
                    <a:pt x="164" y="174"/>
                  </a:lnTo>
                  <a:lnTo>
                    <a:pt x="164" y="164"/>
                  </a:lnTo>
                  <a:lnTo>
                    <a:pt x="168" y="159"/>
                  </a:lnTo>
                  <a:lnTo>
                    <a:pt x="168" y="60"/>
                  </a:lnTo>
                  <a:lnTo>
                    <a:pt x="168" y="65"/>
                  </a:lnTo>
                  <a:lnTo>
                    <a:pt x="173" y="65"/>
                  </a:lnTo>
                  <a:lnTo>
                    <a:pt x="173" y="338"/>
                  </a:lnTo>
                  <a:lnTo>
                    <a:pt x="173" y="139"/>
                  </a:lnTo>
                  <a:lnTo>
                    <a:pt x="178" y="144"/>
                  </a:lnTo>
                  <a:lnTo>
                    <a:pt x="178" y="0"/>
                  </a:lnTo>
                  <a:lnTo>
                    <a:pt x="178" y="194"/>
                  </a:lnTo>
                  <a:lnTo>
                    <a:pt x="183" y="209"/>
                  </a:lnTo>
                  <a:lnTo>
                    <a:pt x="183" y="219"/>
                  </a:lnTo>
                  <a:lnTo>
                    <a:pt x="183" y="109"/>
                  </a:lnTo>
                  <a:lnTo>
                    <a:pt x="183" y="134"/>
                  </a:lnTo>
                  <a:lnTo>
                    <a:pt x="188" y="149"/>
                  </a:lnTo>
                  <a:lnTo>
                    <a:pt x="188" y="224"/>
                  </a:lnTo>
                  <a:lnTo>
                    <a:pt x="188" y="55"/>
                  </a:lnTo>
                  <a:lnTo>
                    <a:pt x="188" y="65"/>
                  </a:lnTo>
                  <a:lnTo>
                    <a:pt x="193" y="70"/>
                  </a:lnTo>
                  <a:lnTo>
                    <a:pt x="193" y="184"/>
                  </a:lnTo>
                  <a:lnTo>
                    <a:pt x="193" y="169"/>
                  </a:lnTo>
                  <a:lnTo>
                    <a:pt x="198" y="174"/>
                  </a:lnTo>
                  <a:lnTo>
                    <a:pt x="198" y="199"/>
                  </a:lnTo>
                  <a:lnTo>
                    <a:pt x="198" y="70"/>
                  </a:lnTo>
                  <a:lnTo>
                    <a:pt x="203" y="75"/>
                  </a:lnTo>
                  <a:lnTo>
                    <a:pt x="203" y="368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6" name="Freeform 275"/>
            <p:cNvSpPr>
              <a:spLocks/>
            </p:cNvSpPr>
            <p:nvPr/>
          </p:nvSpPr>
          <p:spPr bwMode="auto">
            <a:xfrm>
              <a:off x="5081410" y="3247413"/>
              <a:ext cx="315913" cy="414695"/>
            </a:xfrm>
            <a:custGeom>
              <a:avLst/>
              <a:gdLst>
                <a:gd name="T0" fmla="*/ 0 w 199"/>
                <a:gd name="T1" fmla="*/ 174 h 363"/>
                <a:gd name="T2" fmla="*/ 5 w 199"/>
                <a:gd name="T3" fmla="*/ 80 h 363"/>
                <a:gd name="T4" fmla="*/ 10 w 199"/>
                <a:gd name="T5" fmla="*/ 129 h 363"/>
                <a:gd name="T6" fmla="*/ 15 w 199"/>
                <a:gd name="T7" fmla="*/ 164 h 363"/>
                <a:gd name="T8" fmla="*/ 20 w 199"/>
                <a:gd name="T9" fmla="*/ 85 h 363"/>
                <a:gd name="T10" fmla="*/ 25 w 199"/>
                <a:gd name="T11" fmla="*/ 134 h 363"/>
                <a:gd name="T12" fmla="*/ 30 w 199"/>
                <a:gd name="T13" fmla="*/ 45 h 363"/>
                <a:gd name="T14" fmla="*/ 35 w 199"/>
                <a:gd name="T15" fmla="*/ 75 h 363"/>
                <a:gd name="T16" fmla="*/ 40 w 199"/>
                <a:gd name="T17" fmla="*/ 5 h 363"/>
                <a:gd name="T18" fmla="*/ 45 w 199"/>
                <a:gd name="T19" fmla="*/ 214 h 363"/>
                <a:gd name="T20" fmla="*/ 50 w 199"/>
                <a:gd name="T21" fmla="*/ 90 h 363"/>
                <a:gd name="T22" fmla="*/ 55 w 199"/>
                <a:gd name="T23" fmla="*/ 144 h 363"/>
                <a:gd name="T24" fmla="*/ 60 w 199"/>
                <a:gd name="T25" fmla="*/ 358 h 363"/>
                <a:gd name="T26" fmla="*/ 65 w 199"/>
                <a:gd name="T27" fmla="*/ 253 h 363"/>
                <a:gd name="T28" fmla="*/ 70 w 199"/>
                <a:gd name="T29" fmla="*/ 199 h 363"/>
                <a:gd name="T30" fmla="*/ 75 w 199"/>
                <a:gd name="T31" fmla="*/ 129 h 363"/>
                <a:gd name="T32" fmla="*/ 75 w 199"/>
                <a:gd name="T33" fmla="*/ 144 h 363"/>
                <a:gd name="T34" fmla="*/ 80 w 199"/>
                <a:gd name="T35" fmla="*/ 184 h 363"/>
                <a:gd name="T36" fmla="*/ 85 w 199"/>
                <a:gd name="T37" fmla="*/ 139 h 363"/>
                <a:gd name="T38" fmla="*/ 90 w 199"/>
                <a:gd name="T39" fmla="*/ 258 h 363"/>
                <a:gd name="T40" fmla="*/ 100 w 199"/>
                <a:gd name="T41" fmla="*/ 95 h 363"/>
                <a:gd name="T42" fmla="*/ 100 w 199"/>
                <a:gd name="T43" fmla="*/ 169 h 363"/>
                <a:gd name="T44" fmla="*/ 105 w 199"/>
                <a:gd name="T45" fmla="*/ 169 h 363"/>
                <a:gd name="T46" fmla="*/ 109 w 199"/>
                <a:gd name="T47" fmla="*/ 65 h 363"/>
                <a:gd name="T48" fmla="*/ 114 w 199"/>
                <a:gd name="T49" fmla="*/ 184 h 363"/>
                <a:gd name="T50" fmla="*/ 119 w 199"/>
                <a:gd name="T51" fmla="*/ 35 h 363"/>
                <a:gd name="T52" fmla="*/ 124 w 199"/>
                <a:gd name="T53" fmla="*/ 313 h 363"/>
                <a:gd name="T54" fmla="*/ 129 w 199"/>
                <a:gd name="T55" fmla="*/ 214 h 363"/>
                <a:gd name="T56" fmla="*/ 134 w 199"/>
                <a:gd name="T57" fmla="*/ 179 h 363"/>
                <a:gd name="T58" fmla="*/ 134 w 199"/>
                <a:gd name="T59" fmla="*/ 179 h 363"/>
                <a:gd name="T60" fmla="*/ 139 w 199"/>
                <a:gd name="T61" fmla="*/ 164 h 363"/>
                <a:gd name="T62" fmla="*/ 144 w 199"/>
                <a:gd name="T63" fmla="*/ 124 h 363"/>
                <a:gd name="T64" fmla="*/ 149 w 199"/>
                <a:gd name="T65" fmla="*/ 303 h 363"/>
                <a:gd name="T66" fmla="*/ 159 w 199"/>
                <a:gd name="T67" fmla="*/ 129 h 363"/>
                <a:gd name="T68" fmla="*/ 159 w 199"/>
                <a:gd name="T69" fmla="*/ 189 h 363"/>
                <a:gd name="T70" fmla="*/ 164 w 199"/>
                <a:gd name="T71" fmla="*/ 174 h 363"/>
                <a:gd name="T72" fmla="*/ 169 w 199"/>
                <a:gd name="T73" fmla="*/ 159 h 363"/>
                <a:gd name="T74" fmla="*/ 174 w 199"/>
                <a:gd name="T75" fmla="*/ 149 h 363"/>
                <a:gd name="T76" fmla="*/ 179 w 199"/>
                <a:gd name="T77" fmla="*/ 248 h 363"/>
                <a:gd name="T78" fmla="*/ 189 w 199"/>
                <a:gd name="T79" fmla="*/ 119 h 363"/>
                <a:gd name="T80" fmla="*/ 189 w 199"/>
                <a:gd name="T81" fmla="*/ 144 h 363"/>
                <a:gd name="T82" fmla="*/ 194 w 199"/>
                <a:gd name="T83" fmla="*/ 194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9" h="363">
                  <a:moveTo>
                    <a:pt x="0" y="363"/>
                  </a:moveTo>
                  <a:lnTo>
                    <a:pt x="0" y="20"/>
                  </a:lnTo>
                  <a:lnTo>
                    <a:pt x="0" y="174"/>
                  </a:lnTo>
                  <a:lnTo>
                    <a:pt x="5" y="144"/>
                  </a:lnTo>
                  <a:lnTo>
                    <a:pt x="5" y="5"/>
                  </a:lnTo>
                  <a:lnTo>
                    <a:pt x="5" y="80"/>
                  </a:lnTo>
                  <a:lnTo>
                    <a:pt x="10" y="149"/>
                  </a:lnTo>
                  <a:lnTo>
                    <a:pt x="10" y="179"/>
                  </a:lnTo>
                  <a:lnTo>
                    <a:pt x="10" y="129"/>
                  </a:lnTo>
                  <a:lnTo>
                    <a:pt x="10" y="139"/>
                  </a:lnTo>
                  <a:lnTo>
                    <a:pt x="15" y="144"/>
                  </a:lnTo>
                  <a:lnTo>
                    <a:pt x="15" y="164"/>
                  </a:lnTo>
                  <a:lnTo>
                    <a:pt x="15" y="114"/>
                  </a:lnTo>
                  <a:lnTo>
                    <a:pt x="20" y="114"/>
                  </a:lnTo>
                  <a:lnTo>
                    <a:pt x="20" y="85"/>
                  </a:lnTo>
                  <a:lnTo>
                    <a:pt x="20" y="174"/>
                  </a:lnTo>
                  <a:lnTo>
                    <a:pt x="25" y="179"/>
                  </a:lnTo>
                  <a:lnTo>
                    <a:pt x="25" y="134"/>
                  </a:lnTo>
                  <a:lnTo>
                    <a:pt x="30" y="114"/>
                  </a:lnTo>
                  <a:lnTo>
                    <a:pt x="30" y="363"/>
                  </a:lnTo>
                  <a:lnTo>
                    <a:pt x="30" y="45"/>
                  </a:lnTo>
                  <a:lnTo>
                    <a:pt x="30" y="338"/>
                  </a:lnTo>
                  <a:lnTo>
                    <a:pt x="35" y="298"/>
                  </a:lnTo>
                  <a:lnTo>
                    <a:pt x="35" y="75"/>
                  </a:lnTo>
                  <a:lnTo>
                    <a:pt x="40" y="50"/>
                  </a:lnTo>
                  <a:lnTo>
                    <a:pt x="40" y="159"/>
                  </a:lnTo>
                  <a:lnTo>
                    <a:pt x="40" y="5"/>
                  </a:lnTo>
                  <a:lnTo>
                    <a:pt x="40" y="119"/>
                  </a:lnTo>
                  <a:lnTo>
                    <a:pt x="45" y="124"/>
                  </a:lnTo>
                  <a:lnTo>
                    <a:pt x="45" y="214"/>
                  </a:lnTo>
                  <a:lnTo>
                    <a:pt x="45" y="209"/>
                  </a:lnTo>
                  <a:lnTo>
                    <a:pt x="50" y="199"/>
                  </a:lnTo>
                  <a:lnTo>
                    <a:pt x="50" y="90"/>
                  </a:lnTo>
                  <a:lnTo>
                    <a:pt x="50" y="174"/>
                  </a:lnTo>
                  <a:lnTo>
                    <a:pt x="55" y="169"/>
                  </a:lnTo>
                  <a:lnTo>
                    <a:pt x="55" y="144"/>
                  </a:lnTo>
                  <a:lnTo>
                    <a:pt x="55" y="164"/>
                  </a:lnTo>
                  <a:lnTo>
                    <a:pt x="60" y="124"/>
                  </a:lnTo>
                  <a:lnTo>
                    <a:pt x="60" y="358"/>
                  </a:lnTo>
                  <a:lnTo>
                    <a:pt x="60" y="10"/>
                  </a:lnTo>
                  <a:lnTo>
                    <a:pt x="60" y="273"/>
                  </a:lnTo>
                  <a:lnTo>
                    <a:pt x="65" y="253"/>
                  </a:lnTo>
                  <a:lnTo>
                    <a:pt x="65" y="99"/>
                  </a:lnTo>
                  <a:lnTo>
                    <a:pt x="70" y="80"/>
                  </a:lnTo>
                  <a:lnTo>
                    <a:pt x="70" y="199"/>
                  </a:lnTo>
                  <a:lnTo>
                    <a:pt x="70" y="25"/>
                  </a:lnTo>
                  <a:lnTo>
                    <a:pt x="70" y="144"/>
                  </a:lnTo>
                  <a:lnTo>
                    <a:pt x="75" y="129"/>
                  </a:lnTo>
                  <a:lnTo>
                    <a:pt x="75" y="149"/>
                  </a:lnTo>
                  <a:lnTo>
                    <a:pt x="75" y="95"/>
                  </a:lnTo>
                  <a:lnTo>
                    <a:pt x="75" y="144"/>
                  </a:lnTo>
                  <a:lnTo>
                    <a:pt x="80" y="149"/>
                  </a:lnTo>
                  <a:lnTo>
                    <a:pt x="80" y="124"/>
                  </a:lnTo>
                  <a:lnTo>
                    <a:pt x="80" y="184"/>
                  </a:lnTo>
                  <a:lnTo>
                    <a:pt x="85" y="194"/>
                  </a:lnTo>
                  <a:lnTo>
                    <a:pt x="85" y="199"/>
                  </a:lnTo>
                  <a:lnTo>
                    <a:pt x="85" y="139"/>
                  </a:lnTo>
                  <a:lnTo>
                    <a:pt x="90" y="124"/>
                  </a:lnTo>
                  <a:lnTo>
                    <a:pt x="90" y="55"/>
                  </a:lnTo>
                  <a:lnTo>
                    <a:pt x="90" y="258"/>
                  </a:lnTo>
                  <a:lnTo>
                    <a:pt x="95" y="363"/>
                  </a:lnTo>
                  <a:lnTo>
                    <a:pt x="95" y="109"/>
                  </a:lnTo>
                  <a:lnTo>
                    <a:pt x="100" y="95"/>
                  </a:lnTo>
                  <a:lnTo>
                    <a:pt x="100" y="199"/>
                  </a:lnTo>
                  <a:lnTo>
                    <a:pt x="100" y="5"/>
                  </a:lnTo>
                  <a:lnTo>
                    <a:pt x="100" y="169"/>
                  </a:lnTo>
                  <a:lnTo>
                    <a:pt x="105" y="154"/>
                  </a:lnTo>
                  <a:lnTo>
                    <a:pt x="105" y="144"/>
                  </a:lnTo>
                  <a:lnTo>
                    <a:pt x="105" y="169"/>
                  </a:lnTo>
                  <a:lnTo>
                    <a:pt x="109" y="159"/>
                  </a:lnTo>
                  <a:lnTo>
                    <a:pt x="109" y="179"/>
                  </a:lnTo>
                  <a:lnTo>
                    <a:pt x="109" y="65"/>
                  </a:lnTo>
                  <a:lnTo>
                    <a:pt x="109" y="159"/>
                  </a:lnTo>
                  <a:lnTo>
                    <a:pt x="114" y="164"/>
                  </a:lnTo>
                  <a:lnTo>
                    <a:pt x="114" y="184"/>
                  </a:lnTo>
                  <a:lnTo>
                    <a:pt x="114" y="124"/>
                  </a:lnTo>
                  <a:lnTo>
                    <a:pt x="119" y="114"/>
                  </a:lnTo>
                  <a:lnTo>
                    <a:pt x="119" y="35"/>
                  </a:lnTo>
                  <a:lnTo>
                    <a:pt x="119" y="263"/>
                  </a:lnTo>
                  <a:lnTo>
                    <a:pt x="124" y="298"/>
                  </a:lnTo>
                  <a:lnTo>
                    <a:pt x="124" y="313"/>
                  </a:lnTo>
                  <a:lnTo>
                    <a:pt x="124" y="124"/>
                  </a:lnTo>
                  <a:lnTo>
                    <a:pt x="129" y="119"/>
                  </a:lnTo>
                  <a:lnTo>
                    <a:pt x="129" y="214"/>
                  </a:lnTo>
                  <a:lnTo>
                    <a:pt x="129" y="5"/>
                  </a:lnTo>
                  <a:lnTo>
                    <a:pt x="129" y="199"/>
                  </a:lnTo>
                  <a:lnTo>
                    <a:pt x="134" y="179"/>
                  </a:lnTo>
                  <a:lnTo>
                    <a:pt x="134" y="189"/>
                  </a:lnTo>
                  <a:lnTo>
                    <a:pt x="134" y="154"/>
                  </a:lnTo>
                  <a:lnTo>
                    <a:pt x="134" y="179"/>
                  </a:lnTo>
                  <a:lnTo>
                    <a:pt x="139" y="174"/>
                  </a:lnTo>
                  <a:lnTo>
                    <a:pt x="139" y="35"/>
                  </a:lnTo>
                  <a:lnTo>
                    <a:pt x="139" y="164"/>
                  </a:lnTo>
                  <a:lnTo>
                    <a:pt x="144" y="169"/>
                  </a:lnTo>
                  <a:lnTo>
                    <a:pt x="144" y="184"/>
                  </a:lnTo>
                  <a:lnTo>
                    <a:pt x="144" y="124"/>
                  </a:lnTo>
                  <a:lnTo>
                    <a:pt x="149" y="109"/>
                  </a:lnTo>
                  <a:lnTo>
                    <a:pt x="149" y="40"/>
                  </a:lnTo>
                  <a:lnTo>
                    <a:pt x="149" y="303"/>
                  </a:lnTo>
                  <a:lnTo>
                    <a:pt x="154" y="293"/>
                  </a:lnTo>
                  <a:lnTo>
                    <a:pt x="154" y="134"/>
                  </a:lnTo>
                  <a:lnTo>
                    <a:pt x="159" y="129"/>
                  </a:lnTo>
                  <a:lnTo>
                    <a:pt x="159" y="199"/>
                  </a:lnTo>
                  <a:lnTo>
                    <a:pt x="159" y="15"/>
                  </a:lnTo>
                  <a:lnTo>
                    <a:pt x="159" y="189"/>
                  </a:lnTo>
                  <a:lnTo>
                    <a:pt x="164" y="169"/>
                  </a:lnTo>
                  <a:lnTo>
                    <a:pt x="164" y="124"/>
                  </a:lnTo>
                  <a:lnTo>
                    <a:pt x="164" y="174"/>
                  </a:lnTo>
                  <a:lnTo>
                    <a:pt x="169" y="169"/>
                  </a:lnTo>
                  <a:lnTo>
                    <a:pt x="169" y="85"/>
                  </a:lnTo>
                  <a:lnTo>
                    <a:pt x="169" y="159"/>
                  </a:lnTo>
                  <a:lnTo>
                    <a:pt x="174" y="169"/>
                  </a:lnTo>
                  <a:lnTo>
                    <a:pt x="174" y="194"/>
                  </a:lnTo>
                  <a:lnTo>
                    <a:pt x="174" y="149"/>
                  </a:lnTo>
                  <a:lnTo>
                    <a:pt x="179" y="134"/>
                  </a:lnTo>
                  <a:lnTo>
                    <a:pt x="179" y="50"/>
                  </a:lnTo>
                  <a:lnTo>
                    <a:pt x="179" y="248"/>
                  </a:lnTo>
                  <a:lnTo>
                    <a:pt x="184" y="298"/>
                  </a:lnTo>
                  <a:lnTo>
                    <a:pt x="184" y="129"/>
                  </a:lnTo>
                  <a:lnTo>
                    <a:pt x="189" y="119"/>
                  </a:lnTo>
                  <a:lnTo>
                    <a:pt x="189" y="154"/>
                  </a:lnTo>
                  <a:lnTo>
                    <a:pt x="189" y="0"/>
                  </a:lnTo>
                  <a:lnTo>
                    <a:pt x="189" y="144"/>
                  </a:lnTo>
                  <a:lnTo>
                    <a:pt x="194" y="149"/>
                  </a:lnTo>
                  <a:lnTo>
                    <a:pt x="194" y="209"/>
                  </a:lnTo>
                  <a:lnTo>
                    <a:pt x="194" y="194"/>
                  </a:lnTo>
                  <a:lnTo>
                    <a:pt x="199" y="194"/>
                  </a:lnTo>
                  <a:lnTo>
                    <a:pt x="199" y="199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7" name="Freeform 276"/>
            <p:cNvSpPr>
              <a:spLocks/>
            </p:cNvSpPr>
            <p:nvPr/>
          </p:nvSpPr>
          <p:spPr bwMode="auto">
            <a:xfrm>
              <a:off x="5397322" y="3218853"/>
              <a:ext cx="330200" cy="420406"/>
            </a:xfrm>
            <a:custGeom>
              <a:avLst/>
              <a:gdLst>
                <a:gd name="T0" fmla="*/ 0 w 208"/>
                <a:gd name="T1" fmla="*/ 209 h 368"/>
                <a:gd name="T2" fmla="*/ 10 w 208"/>
                <a:gd name="T3" fmla="*/ 105 h 368"/>
                <a:gd name="T4" fmla="*/ 15 w 208"/>
                <a:gd name="T5" fmla="*/ 343 h 368"/>
                <a:gd name="T6" fmla="*/ 20 w 208"/>
                <a:gd name="T7" fmla="*/ 244 h 368"/>
                <a:gd name="T8" fmla="*/ 25 w 208"/>
                <a:gd name="T9" fmla="*/ 214 h 368"/>
                <a:gd name="T10" fmla="*/ 30 w 208"/>
                <a:gd name="T11" fmla="*/ 189 h 368"/>
                <a:gd name="T12" fmla="*/ 35 w 208"/>
                <a:gd name="T13" fmla="*/ 184 h 368"/>
                <a:gd name="T14" fmla="*/ 40 w 208"/>
                <a:gd name="T15" fmla="*/ 100 h 368"/>
                <a:gd name="T16" fmla="*/ 45 w 208"/>
                <a:gd name="T17" fmla="*/ 328 h 368"/>
                <a:gd name="T18" fmla="*/ 50 w 208"/>
                <a:gd name="T19" fmla="*/ 249 h 368"/>
                <a:gd name="T20" fmla="*/ 55 w 208"/>
                <a:gd name="T21" fmla="*/ 224 h 368"/>
                <a:gd name="T22" fmla="*/ 59 w 208"/>
                <a:gd name="T23" fmla="*/ 154 h 368"/>
                <a:gd name="T24" fmla="*/ 64 w 208"/>
                <a:gd name="T25" fmla="*/ 115 h 368"/>
                <a:gd name="T26" fmla="*/ 69 w 208"/>
                <a:gd name="T27" fmla="*/ 75 h 368"/>
                <a:gd name="T28" fmla="*/ 74 w 208"/>
                <a:gd name="T29" fmla="*/ 95 h 368"/>
                <a:gd name="T30" fmla="*/ 79 w 208"/>
                <a:gd name="T31" fmla="*/ 20 h 368"/>
                <a:gd name="T32" fmla="*/ 84 w 208"/>
                <a:gd name="T33" fmla="*/ 273 h 368"/>
                <a:gd name="T34" fmla="*/ 89 w 208"/>
                <a:gd name="T35" fmla="*/ 174 h 368"/>
                <a:gd name="T36" fmla="*/ 94 w 208"/>
                <a:gd name="T37" fmla="*/ 124 h 368"/>
                <a:gd name="T38" fmla="*/ 99 w 208"/>
                <a:gd name="T39" fmla="*/ 169 h 368"/>
                <a:gd name="T40" fmla="*/ 104 w 208"/>
                <a:gd name="T41" fmla="*/ 209 h 368"/>
                <a:gd name="T42" fmla="*/ 109 w 208"/>
                <a:gd name="T43" fmla="*/ 184 h 368"/>
                <a:gd name="T44" fmla="*/ 109 w 208"/>
                <a:gd name="T45" fmla="*/ 194 h 368"/>
                <a:gd name="T46" fmla="*/ 114 w 208"/>
                <a:gd name="T47" fmla="*/ 129 h 368"/>
                <a:gd name="T48" fmla="*/ 119 w 208"/>
                <a:gd name="T49" fmla="*/ 164 h 368"/>
                <a:gd name="T50" fmla="*/ 124 w 208"/>
                <a:gd name="T51" fmla="*/ 169 h 368"/>
                <a:gd name="T52" fmla="*/ 129 w 208"/>
                <a:gd name="T53" fmla="*/ 174 h 368"/>
                <a:gd name="T54" fmla="*/ 134 w 208"/>
                <a:gd name="T55" fmla="*/ 169 h 368"/>
                <a:gd name="T56" fmla="*/ 144 w 208"/>
                <a:gd name="T57" fmla="*/ 189 h 368"/>
                <a:gd name="T58" fmla="*/ 149 w 208"/>
                <a:gd name="T59" fmla="*/ 110 h 368"/>
                <a:gd name="T60" fmla="*/ 154 w 208"/>
                <a:gd name="T61" fmla="*/ 120 h 368"/>
                <a:gd name="T62" fmla="*/ 159 w 208"/>
                <a:gd name="T63" fmla="*/ 40 h 368"/>
                <a:gd name="T64" fmla="*/ 164 w 208"/>
                <a:gd name="T65" fmla="*/ 174 h 368"/>
                <a:gd name="T66" fmla="*/ 169 w 208"/>
                <a:gd name="T67" fmla="*/ 129 h 368"/>
                <a:gd name="T68" fmla="*/ 174 w 208"/>
                <a:gd name="T69" fmla="*/ 194 h 368"/>
                <a:gd name="T70" fmla="*/ 179 w 208"/>
                <a:gd name="T71" fmla="*/ 333 h 368"/>
                <a:gd name="T72" fmla="*/ 184 w 208"/>
                <a:gd name="T73" fmla="*/ 298 h 368"/>
                <a:gd name="T74" fmla="*/ 189 w 208"/>
                <a:gd name="T75" fmla="*/ 229 h 368"/>
                <a:gd name="T76" fmla="*/ 194 w 208"/>
                <a:gd name="T77" fmla="*/ 219 h 368"/>
                <a:gd name="T78" fmla="*/ 199 w 208"/>
                <a:gd name="T79" fmla="*/ 169 h 368"/>
                <a:gd name="T80" fmla="*/ 199 w 208"/>
                <a:gd name="T81" fmla="*/ 184 h 368"/>
                <a:gd name="T82" fmla="*/ 208 w 208"/>
                <a:gd name="T83" fmla="*/ 120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08" h="368">
                  <a:moveTo>
                    <a:pt x="0" y="224"/>
                  </a:moveTo>
                  <a:lnTo>
                    <a:pt x="0" y="75"/>
                  </a:lnTo>
                  <a:lnTo>
                    <a:pt x="0" y="209"/>
                  </a:lnTo>
                  <a:lnTo>
                    <a:pt x="5" y="204"/>
                  </a:lnTo>
                  <a:lnTo>
                    <a:pt x="5" y="120"/>
                  </a:lnTo>
                  <a:lnTo>
                    <a:pt x="10" y="105"/>
                  </a:lnTo>
                  <a:lnTo>
                    <a:pt x="10" y="60"/>
                  </a:lnTo>
                  <a:lnTo>
                    <a:pt x="10" y="273"/>
                  </a:lnTo>
                  <a:lnTo>
                    <a:pt x="15" y="343"/>
                  </a:lnTo>
                  <a:lnTo>
                    <a:pt x="15" y="129"/>
                  </a:lnTo>
                  <a:lnTo>
                    <a:pt x="20" y="110"/>
                  </a:lnTo>
                  <a:lnTo>
                    <a:pt x="20" y="244"/>
                  </a:lnTo>
                  <a:lnTo>
                    <a:pt x="20" y="10"/>
                  </a:lnTo>
                  <a:lnTo>
                    <a:pt x="20" y="219"/>
                  </a:lnTo>
                  <a:lnTo>
                    <a:pt x="25" y="214"/>
                  </a:lnTo>
                  <a:lnTo>
                    <a:pt x="25" y="184"/>
                  </a:lnTo>
                  <a:lnTo>
                    <a:pt x="30" y="179"/>
                  </a:lnTo>
                  <a:lnTo>
                    <a:pt x="30" y="189"/>
                  </a:lnTo>
                  <a:lnTo>
                    <a:pt x="30" y="169"/>
                  </a:lnTo>
                  <a:lnTo>
                    <a:pt x="35" y="164"/>
                  </a:lnTo>
                  <a:lnTo>
                    <a:pt x="35" y="184"/>
                  </a:lnTo>
                  <a:lnTo>
                    <a:pt x="35" y="95"/>
                  </a:lnTo>
                  <a:lnTo>
                    <a:pt x="35" y="100"/>
                  </a:lnTo>
                  <a:lnTo>
                    <a:pt x="40" y="100"/>
                  </a:lnTo>
                  <a:lnTo>
                    <a:pt x="40" y="40"/>
                  </a:lnTo>
                  <a:lnTo>
                    <a:pt x="40" y="368"/>
                  </a:lnTo>
                  <a:lnTo>
                    <a:pt x="45" y="328"/>
                  </a:lnTo>
                  <a:lnTo>
                    <a:pt x="45" y="100"/>
                  </a:lnTo>
                  <a:lnTo>
                    <a:pt x="50" y="70"/>
                  </a:lnTo>
                  <a:lnTo>
                    <a:pt x="50" y="249"/>
                  </a:lnTo>
                  <a:lnTo>
                    <a:pt x="50" y="0"/>
                  </a:lnTo>
                  <a:lnTo>
                    <a:pt x="50" y="234"/>
                  </a:lnTo>
                  <a:lnTo>
                    <a:pt x="55" y="224"/>
                  </a:lnTo>
                  <a:lnTo>
                    <a:pt x="55" y="194"/>
                  </a:lnTo>
                  <a:lnTo>
                    <a:pt x="59" y="189"/>
                  </a:lnTo>
                  <a:lnTo>
                    <a:pt x="59" y="154"/>
                  </a:lnTo>
                  <a:lnTo>
                    <a:pt x="59" y="169"/>
                  </a:lnTo>
                  <a:lnTo>
                    <a:pt x="64" y="164"/>
                  </a:lnTo>
                  <a:lnTo>
                    <a:pt x="64" y="115"/>
                  </a:lnTo>
                  <a:lnTo>
                    <a:pt x="69" y="110"/>
                  </a:lnTo>
                  <a:lnTo>
                    <a:pt x="69" y="358"/>
                  </a:lnTo>
                  <a:lnTo>
                    <a:pt x="69" y="75"/>
                  </a:lnTo>
                  <a:lnTo>
                    <a:pt x="69" y="338"/>
                  </a:lnTo>
                  <a:lnTo>
                    <a:pt x="74" y="313"/>
                  </a:lnTo>
                  <a:lnTo>
                    <a:pt x="74" y="95"/>
                  </a:lnTo>
                  <a:lnTo>
                    <a:pt x="79" y="70"/>
                  </a:lnTo>
                  <a:lnTo>
                    <a:pt x="79" y="259"/>
                  </a:lnTo>
                  <a:lnTo>
                    <a:pt x="79" y="20"/>
                  </a:lnTo>
                  <a:lnTo>
                    <a:pt x="79" y="229"/>
                  </a:lnTo>
                  <a:lnTo>
                    <a:pt x="84" y="209"/>
                  </a:lnTo>
                  <a:lnTo>
                    <a:pt x="84" y="273"/>
                  </a:lnTo>
                  <a:lnTo>
                    <a:pt x="84" y="120"/>
                  </a:lnTo>
                  <a:lnTo>
                    <a:pt x="84" y="179"/>
                  </a:lnTo>
                  <a:lnTo>
                    <a:pt x="89" y="174"/>
                  </a:lnTo>
                  <a:lnTo>
                    <a:pt x="89" y="105"/>
                  </a:lnTo>
                  <a:lnTo>
                    <a:pt x="89" y="120"/>
                  </a:lnTo>
                  <a:lnTo>
                    <a:pt x="94" y="124"/>
                  </a:lnTo>
                  <a:lnTo>
                    <a:pt x="94" y="179"/>
                  </a:lnTo>
                  <a:lnTo>
                    <a:pt x="94" y="164"/>
                  </a:lnTo>
                  <a:lnTo>
                    <a:pt x="99" y="169"/>
                  </a:lnTo>
                  <a:lnTo>
                    <a:pt x="99" y="209"/>
                  </a:lnTo>
                  <a:lnTo>
                    <a:pt x="99" y="204"/>
                  </a:lnTo>
                  <a:lnTo>
                    <a:pt x="104" y="209"/>
                  </a:lnTo>
                  <a:lnTo>
                    <a:pt x="104" y="224"/>
                  </a:lnTo>
                  <a:lnTo>
                    <a:pt x="104" y="189"/>
                  </a:lnTo>
                  <a:lnTo>
                    <a:pt x="109" y="184"/>
                  </a:lnTo>
                  <a:lnTo>
                    <a:pt x="109" y="209"/>
                  </a:lnTo>
                  <a:lnTo>
                    <a:pt x="109" y="169"/>
                  </a:lnTo>
                  <a:lnTo>
                    <a:pt x="109" y="194"/>
                  </a:lnTo>
                  <a:lnTo>
                    <a:pt x="114" y="159"/>
                  </a:lnTo>
                  <a:lnTo>
                    <a:pt x="114" y="174"/>
                  </a:lnTo>
                  <a:lnTo>
                    <a:pt x="114" y="129"/>
                  </a:lnTo>
                  <a:lnTo>
                    <a:pt x="114" y="164"/>
                  </a:lnTo>
                  <a:lnTo>
                    <a:pt x="119" y="169"/>
                  </a:lnTo>
                  <a:lnTo>
                    <a:pt x="119" y="164"/>
                  </a:lnTo>
                  <a:lnTo>
                    <a:pt x="119" y="169"/>
                  </a:lnTo>
                  <a:lnTo>
                    <a:pt x="124" y="174"/>
                  </a:lnTo>
                  <a:lnTo>
                    <a:pt x="124" y="169"/>
                  </a:lnTo>
                  <a:lnTo>
                    <a:pt x="124" y="174"/>
                  </a:lnTo>
                  <a:lnTo>
                    <a:pt x="129" y="169"/>
                  </a:lnTo>
                  <a:lnTo>
                    <a:pt x="129" y="174"/>
                  </a:lnTo>
                  <a:lnTo>
                    <a:pt x="129" y="169"/>
                  </a:lnTo>
                  <a:lnTo>
                    <a:pt x="139" y="169"/>
                  </a:lnTo>
                  <a:lnTo>
                    <a:pt x="134" y="169"/>
                  </a:lnTo>
                  <a:lnTo>
                    <a:pt x="139" y="164"/>
                  </a:lnTo>
                  <a:lnTo>
                    <a:pt x="144" y="169"/>
                  </a:lnTo>
                  <a:lnTo>
                    <a:pt x="144" y="189"/>
                  </a:lnTo>
                  <a:lnTo>
                    <a:pt x="149" y="174"/>
                  </a:lnTo>
                  <a:lnTo>
                    <a:pt x="149" y="80"/>
                  </a:lnTo>
                  <a:lnTo>
                    <a:pt x="149" y="110"/>
                  </a:lnTo>
                  <a:lnTo>
                    <a:pt x="154" y="209"/>
                  </a:lnTo>
                  <a:lnTo>
                    <a:pt x="154" y="229"/>
                  </a:lnTo>
                  <a:lnTo>
                    <a:pt x="154" y="120"/>
                  </a:lnTo>
                  <a:lnTo>
                    <a:pt x="154" y="194"/>
                  </a:lnTo>
                  <a:lnTo>
                    <a:pt x="159" y="189"/>
                  </a:lnTo>
                  <a:lnTo>
                    <a:pt x="159" y="40"/>
                  </a:lnTo>
                  <a:lnTo>
                    <a:pt x="159" y="199"/>
                  </a:lnTo>
                  <a:lnTo>
                    <a:pt x="164" y="204"/>
                  </a:lnTo>
                  <a:lnTo>
                    <a:pt x="164" y="174"/>
                  </a:lnTo>
                  <a:lnTo>
                    <a:pt x="164" y="189"/>
                  </a:lnTo>
                  <a:lnTo>
                    <a:pt x="169" y="184"/>
                  </a:lnTo>
                  <a:lnTo>
                    <a:pt x="169" y="129"/>
                  </a:lnTo>
                  <a:lnTo>
                    <a:pt x="169" y="179"/>
                  </a:lnTo>
                  <a:lnTo>
                    <a:pt x="174" y="184"/>
                  </a:lnTo>
                  <a:lnTo>
                    <a:pt x="174" y="194"/>
                  </a:lnTo>
                  <a:lnTo>
                    <a:pt x="174" y="164"/>
                  </a:lnTo>
                  <a:lnTo>
                    <a:pt x="179" y="159"/>
                  </a:lnTo>
                  <a:lnTo>
                    <a:pt x="179" y="333"/>
                  </a:lnTo>
                  <a:lnTo>
                    <a:pt x="179" y="70"/>
                  </a:lnTo>
                  <a:lnTo>
                    <a:pt x="179" y="308"/>
                  </a:lnTo>
                  <a:lnTo>
                    <a:pt x="184" y="298"/>
                  </a:lnTo>
                  <a:lnTo>
                    <a:pt x="184" y="134"/>
                  </a:lnTo>
                  <a:lnTo>
                    <a:pt x="189" y="120"/>
                  </a:lnTo>
                  <a:lnTo>
                    <a:pt x="189" y="229"/>
                  </a:lnTo>
                  <a:lnTo>
                    <a:pt x="189" y="25"/>
                  </a:lnTo>
                  <a:lnTo>
                    <a:pt x="189" y="224"/>
                  </a:lnTo>
                  <a:lnTo>
                    <a:pt x="194" y="219"/>
                  </a:lnTo>
                  <a:lnTo>
                    <a:pt x="194" y="149"/>
                  </a:lnTo>
                  <a:lnTo>
                    <a:pt x="194" y="179"/>
                  </a:lnTo>
                  <a:lnTo>
                    <a:pt x="199" y="169"/>
                  </a:lnTo>
                  <a:lnTo>
                    <a:pt x="199" y="189"/>
                  </a:lnTo>
                  <a:lnTo>
                    <a:pt x="199" y="124"/>
                  </a:lnTo>
                  <a:lnTo>
                    <a:pt x="199" y="184"/>
                  </a:lnTo>
                  <a:lnTo>
                    <a:pt x="203" y="179"/>
                  </a:lnTo>
                  <a:lnTo>
                    <a:pt x="203" y="134"/>
                  </a:lnTo>
                  <a:lnTo>
                    <a:pt x="208" y="120"/>
                  </a:lnTo>
                  <a:lnTo>
                    <a:pt x="208" y="338"/>
                  </a:lnTo>
                  <a:lnTo>
                    <a:pt x="208" y="95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8" name="Freeform 277"/>
            <p:cNvSpPr>
              <a:spLocks/>
            </p:cNvSpPr>
            <p:nvPr/>
          </p:nvSpPr>
          <p:spPr bwMode="auto">
            <a:xfrm>
              <a:off x="5727522" y="3230277"/>
              <a:ext cx="315913" cy="420406"/>
            </a:xfrm>
            <a:custGeom>
              <a:avLst/>
              <a:gdLst>
                <a:gd name="T0" fmla="*/ 5 w 199"/>
                <a:gd name="T1" fmla="*/ 293 h 368"/>
                <a:gd name="T2" fmla="*/ 10 w 199"/>
                <a:gd name="T3" fmla="*/ 219 h 368"/>
                <a:gd name="T4" fmla="*/ 15 w 199"/>
                <a:gd name="T5" fmla="*/ 149 h 368"/>
                <a:gd name="T6" fmla="*/ 15 w 199"/>
                <a:gd name="T7" fmla="*/ 169 h 368"/>
                <a:gd name="T8" fmla="*/ 20 w 199"/>
                <a:gd name="T9" fmla="*/ 85 h 368"/>
                <a:gd name="T10" fmla="*/ 25 w 199"/>
                <a:gd name="T11" fmla="*/ 184 h 368"/>
                <a:gd name="T12" fmla="*/ 30 w 199"/>
                <a:gd name="T13" fmla="*/ 368 h 368"/>
                <a:gd name="T14" fmla="*/ 35 w 199"/>
                <a:gd name="T15" fmla="*/ 323 h 368"/>
                <a:gd name="T16" fmla="*/ 40 w 199"/>
                <a:gd name="T17" fmla="*/ 204 h 368"/>
                <a:gd name="T18" fmla="*/ 45 w 199"/>
                <a:gd name="T19" fmla="*/ 144 h 368"/>
                <a:gd name="T20" fmla="*/ 45 w 199"/>
                <a:gd name="T21" fmla="*/ 159 h 368"/>
                <a:gd name="T22" fmla="*/ 50 w 199"/>
                <a:gd name="T23" fmla="*/ 189 h 368"/>
                <a:gd name="T24" fmla="*/ 55 w 199"/>
                <a:gd name="T25" fmla="*/ 159 h 368"/>
                <a:gd name="T26" fmla="*/ 60 w 199"/>
                <a:gd name="T27" fmla="*/ 55 h 368"/>
                <a:gd name="T28" fmla="*/ 65 w 199"/>
                <a:gd name="T29" fmla="*/ 129 h 368"/>
                <a:gd name="T30" fmla="*/ 70 w 199"/>
                <a:gd name="T31" fmla="*/ 0 h 368"/>
                <a:gd name="T32" fmla="*/ 75 w 199"/>
                <a:gd name="T33" fmla="*/ 144 h 368"/>
                <a:gd name="T34" fmla="*/ 80 w 199"/>
                <a:gd name="T35" fmla="*/ 204 h 368"/>
                <a:gd name="T36" fmla="*/ 85 w 199"/>
                <a:gd name="T37" fmla="*/ 154 h 368"/>
                <a:gd name="T38" fmla="*/ 90 w 199"/>
                <a:gd name="T39" fmla="*/ 174 h 368"/>
                <a:gd name="T40" fmla="*/ 95 w 199"/>
                <a:gd name="T41" fmla="*/ 333 h 368"/>
                <a:gd name="T42" fmla="*/ 100 w 199"/>
                <a:gd name="T43" fmla="*/ 204 h 368"/>
                <a:gd name="T44" fmla="*/ 105 w 199"/>
                <a:gd name="T45" fmla="*/ 214 h 368"/>
                <a:gd name="T46" fmla="*/ 110 w 199"/>
                <a:gd name="T47" fmla="*/ 159 h 368"/>
                <a:gd name="T48" fmla="*/ 110 w 199"/>
                <a:gd name="T49" fmla="*/ 129 h 368"/>
                <a:gd name="T50" fmla="*/ 115 w 199"/>
                <a:gd name="T51" fmla="*/ 194 h 368"/>
                <a:gd name="T52" fmla="*/ 120 w 199"/>
                <a:gd name="T53" fmla="*/ 80 h 368"/>
                <a:gd name="T54" fmla="*/ 125 w 199"/>
                <a:gd name="T55" fmla="*/ 144 h 368"/>
                <a:gd name="T56" fmla="*/ 130 w 199"/>
                <a:gd name="T57" fmla="*/ 30 h 368"/>
                <a:gd name="T58" fmla="*/ 135 w 199"/>
                <a:gd name="T59" fmla="*/ 204 h 368"/>
                <a:gd name="T60" fmla="*/ 140 w 199"/>
                <a:gd name="T61" fmla="*/ 174 h 368"/>
                <a:gd name="T62" fmla="*/ 144 w 199"/>
                <a:gd name="T63" fmla="*/ 209 h 368"/>
                <a:gd name="T64" fmla="*/ 149 w 199"/>
                <a:gd name="T65" fmla="*/ 194 h 368"/>
                <a:gd name="T66" fmla="*/ 154 w 199"/>
                <a:gd name="T67" fmla="*/ 323 h 368"/>
                <a:gd name="T68" fmla="*/ 159 w 199"/>
                <a:gd name="T69" fmla="*/ 159 h 368"/>
                <a:gd name="T70" fmla="*/ 164 w 199"/>
                <a:gd name="T71" fmla="*/ 189 h 368"/>
                <a:gd name="T72" fmla="*/ 169 w 199"/>
                <a:gd name="T73" fmla="*/ 199 h 368"/>
                <a:gd name="T74" fmla="*/ 174 w 199"/>
                <a:gd name="T75" fmla="*/ 95 h 368"/>
                <a:gd name="T76" fmla="*/ 179 w 199"/>
                <a:gd name="T77" fmla="*/ 199 h 368"/>
                <a:gd name="T78" fmla="*/ 184 w 199"/>
                <a:gd name="T79" fmla="*/ 353 h 368"/>
                <a:gd name="T80" fmla="*/ 189 w 199"/>
                <a:gd name="T81" fmla="*/ 189 h 368"/>
                <a:gd name="T82" fmla="*/ 194 w 199"/>
                <a:gd name="T83" fmla="*/ 209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9" h="368">
                  <a:moveTo>
                    <a:pt x="0" y="85"/>
                  </a:moveTo>
                  <a:lnTo>
                    <a:pt x="0" y="323"/>
                  </a:lnTo>
                  <a:lnTo>
                    <a:pt x="5" y="293"/>
                  </a:lnTo>
                  <a:lnTo>
                    <a:pt x="5" y="110"/>
                  </a:lnTo>
                  <a:lnTo>
                    <a:pt x="10" y="90"/>
                  </a:lnTo>
                  <a:lnTo>
                    <a:pt x="10" y="219"/>
                  </a:lnTo>
                  <a:lnTo>
                    <a:pt x="10" y="45"/>
                  </a:lnTo>
                  <a:lnTo>
                    <a:pt x="10" y="159"/>
                  </a:lnTo>
                  <a:lnTo>
                    <a:pt x="15" y="149"/>
                  </a:lnTo>
                  <a:lnTo>
                    <a:pt x="15" y="179"/>
                  </a:lnTo>
                  <a:lnTo>
                    <a:pt x="15" y="144"/>
                  </a:lnTo>
                  <a:lnTo>
                    <a:pt x="15" y="169"/>
                  </a:lnTo>
                  <a:lnTo>
                    <a:pt x="20" y="149"/>
                  </a:lnTo>
                  <a:lnTo>
                    <a:pt x="20" y="199"/>
                  </a:lnTo>
                  <a:lnTo>
                    <a:pt x="20" y="85"/>
                  </a:lnTo>
                  <a:lnTo>
                    <a:pt x="20" y="184"/>
                  </a:lnTo>
                  <a:lnTo>
                    <a:pt x="25" y="179"/>
                  </a:lnTo>
                  <a:lnTo>
                    <a:pt x="25" y="184"/>
                  </a:lnTo>
                  <a:lnTo>
                    <a:pt x="25" y="139"/>
                  </a:lnTo>
                  <a:lnTo>
                    <a:pt x="30" y="154"/>
                  </a:lnTo>
                  <a:lnTo>
                    <a:pt x="30" y="368"/>
                  </a:lnTo>
                  <a:lnTo>
                    <a:pt x="30" y="20"/>
                  </a:lnTo>
                  <a:lnTo>
                    <a:pt x="30" y="338"/>
                  </a:lnTo>
                  <a:lnTo>
                    <a:pt x="35" y="323"/>
                  </a:lnTo>
                  <a:lnTo>
                    <a:pt x="35" y="124"/>
                  </a:lnTo>
                  <a:lnTo>
                    <a:pt x="40" y="105"/>
                  </a:lnTo>
                  <a:lnTo>
                    <a:pt x="40" y="204"/>
                  </a:lnTo>
                  <a:lnTo>
                    <a:pt x="40" y="40"/>
                  </a:lnTo>
                  <a:lnTo>
                    <a:pt x="40" y="149"/>
                  </a:lnTo>
                  <a:lnTo>
                    <a:pt x="45" y="144"/>
                  </a:lnTo>
                  <a:lnTo>
                    <a:pt x="45" y="169"/>
                  </a:lnTo>
                  <a:lnTo>
                    <a:pt x="45" y="129"/>
                  </a:lnTo>
                  <a:lnTo>
                    <a:pt x="45" y="159"/>
                  </a:lnTo>
                  <a:lnTo>
                    <a:pt x="50" y="154"/>
                  </a:lnTo>
                  <a:lnTo>
                    <a:pt x="50" y="119"/>
                  </a:lnTo>
                  <a:lnTo>
                    <a:pt x="50" y="189"/>
                  </a:lnTo>
                  <a:lnTo>
                    <a:pt x="55" y="194"/>
                  </a:lnTo>
                  <a:lnTo>
                    <a:pt x="55" y="199"/>
                  </a:lnTo>
                  <a:lnTo>
                    <a:pt x="55" y="159"/>
                  </a:lnTo>
                  <a:lnTo>
                    <a:pt x="60" y="149"/>
                  </a:lnTo>
                  <a:lnTo>
                    <a:pt x="60" y="333"/>
                  </a:lnTo>
                  <a:lnTo>
                    <a:pt x="60" y="55"/>
                  </a:lnTo>
                  <a:lnTo>
                    <a:pt x="60" y="318"/>
                  </a:lnTo>
                  <a:lnTo>
                    <a:pt x="65" y="308"/>
                  </a:lnTo>
                  <a:lnTo>
                    <a:pt x="65" y="129"/>
                  </a:lnTo>
                  <a:lnTo>
                    <a:pt x="70" y="114"/>
                  </a:lnTo>
                  <a:lnTo>
                    <a:pt x="70" y="189"/>
                  </a:lnTo>
                  <a:lnTo>
                    <a:pt x="70" y="0"/>
                  </a:lnTo>
                  <a:lnTo>
                    <a:pt x="70" y="169"/>
                  </a:lnTo>
                  <a:lnTo>
                    <a:pt x="75" y="159"/>
                  </a:lnTo>
                  <a:lnTo>
                    <a:pt x="75" y="144"/>
                  </a:lnTo>
                  <a:lnTo>
                    <a:pt x="75" y="194"/>
                  </a:lnTo>
                  <a:lnTo>
                    <a:pt x="80" y="199"/>
                  </a:lnTo>
                  <a:lnTo>
                    <a:pt x="80" y="204"/>
                  </a:lnTo>
                  <a:lnTo>
                    <a:pt x="80" y="75"/>
                  </a:lnTo>
                  <a:lnTo>
                    <a:pt x="80" y="144"/>
                  </a:lnTo>
                  <a:lnTo>
                    <a:pt x="85" y="154"/>
                  </a:lnTo>
                  <a:lnTo>
                    <a:pt x="85" y="189"/>
                  </a:lnTo>
                  <a:lnTo>
                    <a:pt x="85" y="179"/>
                  </a:lnTo>
                  <a:lnTo>
                    <a:pt x="90" y="174"/>
                  </a:lnTo>
                  <a:lnTo>
                    <a:pt x="90" y="80"/>
                  </a:lnTo>
                  <a:lnTo>
                    <a:pt x="95" y="80"/>
                  </a:lnTo>
                  <a:lnTo>
                    <a:pt x="95" y="333"/>
                  </a:lnTo>
                  <a:lnTo>
                    <a:pt x="95" y="149"/>
                  </a:lnTo>
                  <a:lnTo>
                    <a:pt x="100" y="154"/>
                  </a:lnTo>
                  <a:lnTo>
                    <a:pt x="100" y="204"/>
                  </a:lnTo>
                  <a:lnTo>
                    <a:pt x="100" y="25"/>
                  </a:lnTo>
                  <a:lnTo>
                    <a:pt x="100" y="199"/>
                  </a:lnTo>
                  <a:lnTo>
                    <a:pt x="105" y="214"/>
                  </a:lnTo>
                  <a:lnTo>
                    <a:pt x="105" y="134"/>
                  </a:lnTo>
                  <a:lnTo>
                    <a:pt x="105" y="154"/>
                  </a:lnTo>
                  <a:lnTo>
                    <a:pt x="110" y="159"/>
                  </a:lnTo>
                  <a:lnTo>
                    <a:pt x="110" y="179"/>
                  </a:lnTo>
                  <a:lnTo>
                    <a:pt x="110" y="119"/>
                  </a:lnTo>
                  <a:lnTo>
                    <a:pt x="110" y="129"/>
                  </a:lnTo>
                  <a:lnTo>
                    <a:pt x="115" y="139"/>
                  </a:lnTo>
                  <a:lnTo>
                    <a:pt x="115" y="204"/>
                  </a:lnTo>
                  <a:lnTo>
                    <a:pt x="115" y="194"/>
                  </a:lnTo>
                  <a:lnTo>
                    <a:pt x="120" y="189"/>
                  </a:lnTo>
                  <a:lnTo>
                    <a:pt x="120" y="65"/>
                  </a:lnTo>
                  <a:lnTo>
                    <a:pt x="120" y="80"/>
                  </a:lnTo>
                  <a:lnTo>
                    <a:pt x="125" y="85"/>
                  </a:lnTo>
                  <a:lnTo>
                    <a:pt x="125" y="353"/>
                  </a:lnTo>
                  <a:lnTo>
                    <a:pt x="125" y="144"/>
                  </a:lnTo>
                  <a:lnTo>
                    <a:pt x="130" y="149"/>
                  </a:lnTo>
                  <a:lnTo>
                    <a:pt x="130" y="154"/>
                  </a:lnTo>
                  <a:lnTo>
                    <a:pt x="130" y="30"/>
                  </a:lnTo>
                  <a:lnTo>
                    <a:pt x="130" y="149"/>
                  </a:lnTo>
                  <a:lnTo>
                    <a:pt x="135" y="184"/>
                  </a:lnTo>
                  <a:lnTo>
                    <a:pt x="135" y="204"/>
                  </a:lnTo>
                  <a:lnTo>
                    <a:pt x="135" y="129"/>
                  </a:lnTo>
                  <a:lnTo>
                    <a:pt x="140" y="134"/>
                  </a:lnTo>
                  <a:lnTo>
                    <a:pt x="140" y="174"/>
                  </a:lnTo>
                  <a:lnTo>
                    <a:pt x="140" y="124"/>
                  </a:lnTo>
                  <a:lnTo>
                    <a:pt x="144" y="95"/>
                  </a:lnTo>
                  <a:lnTo>
                    <a:pt x="144" y="209"/>
                  </a:lnTo>
                  <a:lnTo>
                    <a:pt x="144" y="85"/>
                  </a:lnTo>
                  <a:lnTo>
                    <a:pt x="144" y="199"/>
                  </a:lnTo>
                  <a:lnTo>
                    <a:pt x="149" y="194"/>
                  </a:lnTo>
                  <a:lnTo>
                    <a:pt x="149" y="95"/>
                  </a:lnTo>
                  <a:lnTo>
                    <a:pt x="154" y="90"/>
                  </a:lnTo>
                  <a:lnTo>
                    <a:pt x="154" y="323"/>
                  </a:lnTo>
                  <a:lnTo>
                    <a:pt x="154" y="60"/>
                  </a:lnTo>
                  <a:lnTo>
                    <a:pt x="154" y="174"/>
                  </a:lnTo>
                  <a:lnTo>
                    <a:pt x="159" y="159"/>
                  </a:lnTo>
                  <a:lnTo>
                    <a:pt x="159" y="45"/>
                  </a:lnTo>
                  <a:lnTo>
                    <a:pt x="164" y="85"/>
                  </a:lnTo>
                  <a:lnTo>
                    <a:pt x="164" y="189"/>
                  </a:lnTo>
                  <a:lnTo>
                    <a:pt x="164" y="139"/>
                  </a:lnTo>
                  <a:lnTo>
                    <a:pt x="169" y="144"/>
                  </a:lnTo>
                  <a:lnTo>
                    <a:pt x="169" y="199"/>
                  </a:lnTo>
                  <a:lnTo>
                    <a:pt x="169" y="149"/>
                  </a:lnTo>
                  <a:lnTo>
                    <a:pt x="174" y="154"/>
                  </a:lnTo>
                  <a:lnTo>
                    <a:pt x="174" y="95"/>
                  </a:lnTo>
                  <a:lnTo>
                    <a:pt x="174" y="189"/>
                  </a:lnTo>
                  <a:lnTo>
                    <a:pt x="179" y="194"/>
                  </a:lnTo>
                  <a:lnTo>
                    <a:pt x="179" y="199"/>
                  </a:lnTo>
                  <a:lnTo>
                    <a:pt x="179" y="100"/>
                  </a:lnTo>
                  <a:lnTo>
                    <a:pt x="184" y="85"/>
                  </a:lnTo>
                  <a:lnTo>
                    <a:pt x="184" y="353"/>
                  </a:lnTo>
                  <a:lnTo>
                    <a:pt x="184" y="25"/>
                  </a:lnTo>
                  <a:lnTo>
                    <a:pt x="184" y="219"/>
                  </a:lnTo>
                  <a:lnTo>
                    <a:pt x="189" y="189"/>
                  </a:lnTo>
                  <a:lnTo>
                    <a:pt x="189" y="45"/>
                  </a:lnTo>
                  <a:lnTo>
                    <a:pt x="194" y="30"/>
                  </a:lnTo>
                  <a:lnTo>
                    <a:pt x="194" y="209"/>
                  </a:lnTo>
                  <a:lnTo>
                    <a:pt x="194" y="154"/>
                  </a:lnTo>
                  <a:lnTo>
                    <a:pt x="199" y="149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9" name="Freeform 278"/>
            <p:cNvSpPr>
              <a:spLocks/>
            </p:cNvSpPr>
            <p:nvPr/>
          </p:nvSpPr>
          <p:spPr bwMode="auto">
            <a:xfrm>
              <a:off x="6043435" y="3241701"/>
              <a:ext cx="228600" cy="368998"/>
            </a:xfrm>
            <a:custGeom>
              <a:avLst/>
              <a:gdLst>
                <a:gd name="T0" fmla="*/ 0 w 144"/>
                <a:gd name="T1" fmla="*/ 214 h 323"/>
                <a:gd name="T2" fmla="*/ 0 w 144"/>
                <a:gd name="T3" fmla="*/ 149 h 323"/>
                <a:gd name="T4" fmla="*/ 5 w 144"/>
                <a:gd name="T5" fmla="*/ 194 h 323"/>
                <a:gd name="T6" fmla="*/ 5 w 144"/>
                <a:gd name="T7" fmla="*/ 189 h 323"/>
                <a:gd name="T8" fmla="*/ 10 w 144"/>
                <a:gd name="T9" fmla="*/ 100 h 323"/>
                <a:gd name="T10" fmla="*/ 15 w 144"/>
                <a:gd name="T11" fmla="*/ 323 h 323"/>
                <a:gd name="T12" fmla="*/ 15 w 144"/>
                <a:gd name="T13" fmla="*/ 194 h 323"/>
                <a:gd name="T14" fmla="*/ 20 w 144"/>
                <a:gd name="T15" fmla="*/ 60 h 323"/>
                <a:gd name="T16" fmla="*/ 25 w 144"/>
                <a:gd name="T17" fmla="*/ 219 h 323"/>
                <a:gd name="T18" fmla="*/ 30 w 144"/>
                <a:gd name="T19" fmla="*/ 119 h 323"/>
                <a:gd name="T20" fmla="*/ 30 w 144"/>
                <a:gd name="T21" fmla="*/ 159 h 323"/>
                <a:gd name="T22" fmla="*/ 35 w 144"/>
                <a:gd name="T23" fmla="*/ 104 h 323"/>
                <a:gd name="T24" fmla="*/ 40 w 144"/>
                <a:gd name="T25" fmla="*/ 204 h 323"/>
                <a:gd name="T26" fmla="*/ 45 w 144"/>
                <a:gd name="T27" fmla="*/ 85 h 323"/>
                <a:gd name="T28" fmla="*/ 45 w 144"/>
                <a:gd name="T29" fmla="*/ 45 h 323"/>
                <a:gd name="T30" fmla="*/ 50 w 144"/>
                <a:gd name="T31" fmla="*/ 154 h 323"/>
                <a:gd name="T32" fmla="*/ 50 w 144"/>
                <a:gd name="T33" fmla="*/ 25 h 323"/>
                <a:gd name="T34" fmla="*/ 55 w 144"/>
                <a:gd name="T35" fmla="*/ 199 h 323"/>
                <a:gd name="T36" fmla="*/ 60 w 144"/>
                <a:gd name="T37" fmla="*/ 159 h 323"/>
                <a:gd name="T38" fmla="*/ 60 w 144"/>
                <a:gd name="T39" fmla="*/ 144 h 323"/>
                <a:gd name="T40" fmla="*/ 65 w 144"/>
                <a:gd name="T41" fmla="*/ 75 h 323"/>
                <a:gd name="T42" fmla="*/ 70 w 144"/>
                <a:gd name="T43" fmla="*/ 174 h 323"/>
                <a:gd name="T44" fmla="*/ 70 w 144"/>
                <a:gd name="T45" fmla="*/ 154 h 323"/>
                <a:gd name="T46" fmla="*/ 75 w 144"/>
                <a:gd name="T47" fmla="*/ 184 h 323"/>
                <a:gd name="T48" fmla="*/ 80 w 144"/>
                <a:gd name="T49" fmla="*/ 184 h 323"/>
                <a:gd name="T50" fmla="*/ 85 w 144"/>
                <a:gd name="T51" fmla="*/ 119 h 323"/>
                <a:gd name="T52" fmla="*/ 89 w 144"/>
                <a:gd name="T53" fmla="*/ 35 h 323"/>
                <a:gd name="T54" fmla="*/ 89 w 144"/>
                <a:gd name="T55" fmla="*/ 149 h 323"/>
                <a:gd name="T56" fmla="*/ 94 w 144"/>
                <a:gd name="T57" fmla="*/ 10 h 323"/>
                <a:gd name="T58" fmla="*/ 99 w 144"/>
                <a:gd name="T59" fmla="*/ 179 h 323"/>
                <a:gd name="T60" fmla="*/ 99 w 144"/>
                <a:gd name="T61" fmla="*/ 149 h 323"/>
                <a:gd name="T62" fmla="*/ 104 w 144"/>
                <a:gd name="T63" fmla="*/ 164 h 323"/>
                <a:gd name="T64" fmla="*/ 109 w 144"/>
                <a:gd name="T65" fmla="*/ 114 h 323"/>
                <a:gd name="T66" fmla="*/ 109 w 144"/>
                <a:gd name="T67" fmla="*/ 154 h 323"/>
                <a:gd name="T68" fmla="*/ 114 w 144"/>
                <a:gd name="T69" fmla="*/ 65 h 323"/>
                <a:gd name="T70" fmla="*/ 119 w 144"/>
                <a:gd name="T71" fmla="*/ 318 h 323"/>
                <a:gd name="T72" fmla="*/ 124 w 144"/>
                <a:gd name="T73" fmla="*/ 154 h 323"/>
                <a:gd name="T74" fmla="*/ 124 w 144"/>
                <a:gd name="T75" fmla="*/ 184 h 323"/>
                <a:gd name="T76" fmla="*/ 129 w 144"/>
                <a:gd name="T77" fmla="*/ 119 h 323"/>
                <a:gd name="T78" fmla="*/ 134 w 144"/>
                <a:gd name="T79" fmla="*/ 169 h 323"/>
                <a:gd name="T80" fmla="*/ 134 w 144"/>
                <a:gd name="T81" fmla="*/ 104 h 323"/>
                <a:gd name="T82" fmla="*/ 139 w 144"/>
                <a:gd name="T83" fmla="*/ 129 h 323"/>
                <a:gd name="T84" fmla="*/ 144 w 144"/>
                <a:gd name="T85" fmla="*/ 184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44" h="323">
                  <a:moveTo>
                    <a:pt x="0" y="139"/>
                  </a:moveTo>
                  <a:lnTo>
                    <a:pt x="0" y="214"/>
                  </a:lnTo>
                  <a:lnTo>
                    <a:pt x="0" y="104"/>
                  </a:lnTo>
                  <a:lnTo>
                    <a:pt x="0" y="149"/>
                  </a:lnTo>
                  <a:lnTo>
                    <a:pt x="5" y="80"/>
                  </a:lnTo>
                  <a:lnTo>
                    <a:pt x="5" y="194"/>
                  </a:lnTo>
                  <a:lnTo>
                    <a:pt x="5" y="55"/>
                  </a:lnTo>
                  <a:lnTo>
                    <a:pt x="5" y="189"/>
                  </a:lnTo>
                  <a:lnTo>
                    <a:pt x="10" y="184"/>
                  </a:lnTo>
                  <a:lnTo>
                    <a:pt x="10" y="100"/>
                  </a:lnTo>
                  <a:lnTo>
                    <a:pt x="15" y="104"/>
                  </a:lnTo>
                  <a:lnTo>
                    <a:pt x="15" y="323"/>
                  </a:lnTo>
                  <a:lnTo>
                    <a:pt x="15" y="0"/>
                  </a:lnTo>
                  <a:lnTo>
                    <a:pt x="15" y="194"/>
                  </a:lnTo>
                  <a:lnTo>
                    <a:pt x="20" y="169"/>
                  </a:lnTo>
                  <a:lnTo>
                    <a:pt x="20" y="60"/>
                  </a:lnTo>
                  <a:lnTo>
                    <a:pt x="25" y="45"/>
                  </a:lnTo>
                  <a:lnTo>
                    <a:pt x="25" y="219"/>
                  </a:lnTo>
                  <a:lnTo>
                    <a:pt x="25" y="124"/>
                  </a:lnTo>
                  <a:lnTo>
                    <a:pt x="30" y="119"/>
                  </a:lnTo>
                  <a:lnTo>
                    <a:pt x="30" y="164"/>
                  </a:lnTo>
                  <a:lnTo>
                    <a:pt x="30" y="159"/>
                  </a:lnTo>
                  <a:lnTo>
                    <a:pt x="35" y="154"/>
                  </a:lnTo>
                  <a:lnTo>
                    <a:pt x="35" y="104"/>
                  </a:lnTo>
                  <a:lnTo>
                    <a:pt x="35" y="204"/>
                  </a:lnTo>
                  <a:lnTo>
                    <a:pt x="40" y="204"/>
                  </a:lnTo>
                  <a:lnTo>
                    <a:pt x="40" y="104"/>
                  </a:lnTo>
                  <a:lnTo>
                    <a:pt x="45" y="85"/>
                  </a:lnTo>
                  <a:lnTo>
                    <a:pt x="45" y="293"/>
                  </a:lnTo>
                  <a:lnTo>
                    <a:pt x="45" y="45"/>
                  </a:lnTo>
                  <a:lnTo>
                    <a:pt x="45" y="179"/>
                  </a:lnTo>
                  <a:lnTo>
                    <a:pt x="50" y="154"/>
                  </a:lnTo>
                  <a:lnTo>
                    <a:pt x="50" y="159"/>
                  </a:lnTo>
                  <a:lnTo>
                    <a:pt x="50" y="25"/>
                  </a:lnTo>
                  <a:lnTo>
                    <a:pt x="55" y="25"/>
                  </a:lnTo>
                  <a:lnTo>
                    <a:pt x="55" y="199"/>
                  </a:lnTo>
                  <a:lnTo>
                    <a:pt x="55" y="164"/>
                  </a:lnTo>
                  <a:lnTo>
                    <a:pt x="60" y="159"/>
                  </a:lnTo>
                  <a:lnTo>
                    <a:pt x="60" y="174"/>
                  </a:lnTo>
                  <a:lnTo>
                    <a:pt x="60" y="144"/>
                  </a:lnTo>
                  <a:lnTo>
                    <a:pt x="65" y="104"/>
                  </a:lnTo>
                  <a:lnTo>
                    <a:pt x="65" y="75"/>
                  </a:lnTo>
                  <a:lnTo>
                    <a:pt x="65" y="179"/>
                  </a:lnTo>
                  <a:lnTo>
                    <a:pt x="70" y="174"/>
                  </a:lnTo>
                  <a:lnTo>
                    <a:pt x="70" y="149"/>
                  </a:lnTo>
                  <a:lnTo>
                    <a:pt x="70" y="154"/>
                  </a:lnTo>
                  <a:lnTo>
                    <a:pt x="75" y="149"/>
                  </a:lnTo>
                  <a:lnTo>
                    <a:pt x="75" y="184"/>
                  </a:lnTo>
                  <a:lnTo>
                    <a:pt x="75" y="179"/>
                  </a:lnTo>
                  <a:lnTo>
                    <a:pt x="80" y="184"/>
                  </a:lnTo>
                  <a:lnTo>
                    <a:pt x="80" y="129"/>
                  </a:lnTo>
                  <a:lnTo>
                    <a:pt x="85" y="119"/>
                  </a:lnTo>
                  <a:lnTo>
                    <a:pt x="85" y="40"/>
                  </a:lnTo>
                  <a:lnTo>
                    <a:pt x="89" y="35"/>
                  </a:lnTo>
                  <a:lnTo>
                    <a:pt x="89" y="323"/>
                  </a:lnTo>
                  <a:lnTo>
                    <a:pt x="89" y="149"/>
                  </a:lnTo>
                  <a:lnTo>
                    <a:pt x="94" y="144"/>
                  </a:lnTo>
                  <a:lnTo>
                    <a:pt x="94" y="10"/>
                  </a:lnTo>
                  <a:lnTo>
                    <a:pt x="94" y="149"/>
                  </a:lnTo>
                  <a:lnTo>
                    <a:pt x="99" y="179"/>
                  </a:lnTo>
                  <a:lnTo>
                    <a:pt x="99" y="209"/>
                  </a:lnTo>
                  <a:lnTo>
                    <a:pt x="99" y="149"/>
                  </a:lnTo>
                  <a:lnTo>
                    <a:pt x="104" y="154"/>
                  </a:lnTo>
                  <a:lnTo>
                    <a:pt x="104" y="164"/>
                  </a:lnTo>
                  <a:lnTo>
                    <a:pt x="104" y="119"/>
                  </a:lnTo>
                  <a:lnTo>
                    <a:pt x="109" y="114"/>
                  </a:lnTo>
                  <a:lnTo>
                    <a:pt x="109" y="179"/>
                  </a:lnTo>
                  <a:lnTo>
                    <a:pt x="109" y="154"/>
                  </a:lnTo>
                  <a:lnTo>
                    <a:pt x="114" y="144"/>
                  </a:lnTo>
                  <a:lnTo>
                    <a:pt x="114" y="65"/>
                  </a:lnTo>
                  <a:lnTo>
                    <a:pt x="119" y="60"/>
                  </a:lnTo>
                  <a:lnTo>
                    <a:pt x="119" y="318"/>
                  </a:lnTo>
                  <a:lnTo>
                    <a:pt x="119" y="159"/>
                  </a:lnTo>
                  <a:lnTo>
                    <a:pt x="124" y="154"/>
                  </a:lnTo>
                  <a:lnTo>
                    <a:pt x="124" y="20"/>
                  </a:lnTo>
                  <a:lnTo>
                    <a:pt x="124" y="184"/>
                  </a:lnTo>
                  <a:lnTo>
                    <a:pt x="129" y="179"/>
                  </a:lnTo>
                  <a:lnTo>
                    <a:pt x="129" y="119"/>
                  </a:lnTo>
                  <a:lnTo>
                    <a:pt x="129" y="164"/>
                  </a:lnTo>
                  <a:lnTo>
                    <a:pt x="134" y="169"/>
                  </a:lnTo>
                  <a:lnTo>
                    <a:pt x="134" y="184"/>
                  </a:lnTo>
                  <a:lnTo>
                    <a:pt x="134" y="104"/>
                  </a:lnTo>
                  <a:lnTo>
                    <a:pt x="134" y="114"/>
                  </a:lnTo>
                  <a:lnTo>
                    <a:pt x="139" y="129"/>
                  </a:lnTo>
                  <a:lnTo>
                    <a:pt x="139" y="184"/>
                  </a:lnTo>
                  <a:lnTo>
                    <a:pt x="144" y="184"/>
                  </a:lnTo>
                </a:path>
              </a:pathLst>
            </a:custGeom>
            <a:noFill/>
            <a:ln w="0">
              <a:solidFill>
                <a:schemeClr val="accent6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34993" y="327590"/>
            <a:ext cx="1082027" cy="637836"/>
            <a:chOff x="707319" y="275490"/>
            <a:chExt cx="1082027" cy="637836"/>
          </a:xfrm>
        </p:grpSpPr>
        <p:grpSp>
          <p:nvGrpSpPr>
            <p:cNvPr id="283" name="Group 282"/>
            <p:cNvGrpSpPr>
              <a:grpSpLocks noChangeAspect="1"/>
            </p:cNvGrpSpPr>
            <p:nvPr/>
          </p:nvGrpSpPr>
          <p:grpSpPr>
            <a:xfrm rot="10800000">
              <a:off x="862968" y="701127"/>
              <a:ext cx="280390" cy="212199"/>
              <a:chOff x="4267200" y="1043066"/>
              <a:chExt cx="2514600" cy="1039813"/>
            </a:xfrm>
          </p:grpSpPr>
          <p:sp>
            <p:nvSpPr>
              <p:cNvPr id="284" name="Freeform 64"/>
              <p:cNvSpPr>
                <a:spLocks/>
              </p:cNvSpPr>
              <p:nvPr/>
            </p:nvSpPr>
            <p:spPr bwMode="auto">
              <a:xfrm>
                <a:off x="4267200" y="1051003"/>
                <a:ext cx="1254125" cy="928688"/>
              </a:xfrm>
              <a:custGeom>
                <a:avLst/>
                <a:gdLst>
                  <a:gd name="T0" fmla="*/ 10 w 790"/>
                  <a:gd name="T1" fmla="*/ 104 h 585"/>
                  <a:gd name="T2" fmla="*/ 30 w 790"/>
                  <a:gd name="T3" fmla="*/ 114 h 585"/>
                  <a:gd name="T4" fmla="*/ 50 w 790"/>
                  <a:gd name="T5" fmla="*/ 129 h 585"/>
                  <a:gd name="T6" fmla="*/ 70 w 790"/>
                  <a:gd name="T7" fmla="*/ 89 h 585"/>
                  <a:gd name="T8" fmla="*/ 85 w 790"/>
                  <a:gd name="T9" fmla="*/ 64 h 585"/>
                  <a:gd name="T10" fmla="*/ 104 w 790"/>
                  <a:gd name="T11" fmla="*/ 84 h 585"/>
                  <a:gd name="T12" fmla="*/ 124 w 790"/>
                  <a:gd name="T13" fmla="*/ 64 h 585"/>
                  <a:gd name="T14" fmla="*/ 144 w 790"/>
                  <a:gd name="T15" fmla="*/ 74 h 585"/>
                  <a:gd name="T16" fmla="*/ 159 w 790"/>
                  <a:gd name="T17" fmla="*/ 64 h 585"/>
                  <a:gd name="T18" fmla="*/ 179 w 790"/>
                  <a:gd name="T19" fmla="*/ 59 h 585"/>
                  <a:gd name="T20" fmla="*/ 199 w 790"/>
                  <a:gd name="T21" fmla="*/ 54 h 585"/>
                  <a:gd name="T22" fmla="*/ 219 w 790"/>
                  <a:gd name="T23" fmla="*/ 29 h 585"/>
                  <a:gd name="T24" fmla="*/ 238 w 790"/>
                  <a:gd name="T25" fmla="*/ 29 h 585"/>
                  <a:gd name="T26" fmla="*/ 253 w 790"/>
                  <a:gd name="T27" fmla="*/ 24 h 585"/>
                  <a:gd name="T28" fmla="*/ 273 w 790"/>
                  <a:gd name="T29" fmla="*/ 39 h 585"/>
                  <a:gd name="T30" fmla="*/ 293 w 790"/>
                  <a:gd name="T31" fmla="*/ 114 h 585"/>
                  <a:gd name="T32" fmla="*/ 313 w 790"/>
                  <a:gd name="T33" fmla="*/ 218 h 585"/>
                  <a:gd name="T34" fmla="*/ 328 w 790"/>
                  <a:gd name="T35" fmla="*/ 278 h 585"/>
                  <a:gd name="T36" fmla="*/ 348 w 790"/>
                  <a:gd name="T37" fmla="*/ 302 h 585"/>
                  <a:gd name="T38" fmla="*/ 368 w 790"/>
                  <a:gd name="T39" fmla="*/ 268 h 585"/>
                  <a:gd name="T40" fmla="*/ 387 w 790"/>
                  <a:gd name="T41" fmla="*/ 218 h 585"/>
                  <a:gd name="T42" fmla="*/ 402 w 790"/>
                  <a:gd name="T43" fmla="*/ 183 h 585"/>
                  <a:gd name="T44" fmla="*/ 422 w 790"/>
                  <a:gd name="T45" fmla="*/ 94 h 585"/>
                  <a:gd name="T46" fmla="*/ 442 w 790"/>
                  <a:gd name="T47" fmla="*/ 79 h 585"/>
                  <a:gd name="T48" fmla="*/ 462 w 790"/>
                  <a:gd name="T49" fmla="*/ 109 h 585"/>
                  <a:gd name="T50" fmla="*/ 482 w 790"/>
                  <a:gd name="T51" fmla="*/ 119 h 585"/>
                  <a:gd name="T52" fmla="*/ 497 w 790"/>
                  <a:gd name="T53" fmla="*/ 218 h 585"/>
                  <a:gd name="T54" fmla="*/ 517 w 790"/>
                  <a:gd name="T55" fmla="*/ 15 h 585"/>
                  <a:gd name="T56" fmla="*/ 536 w 790"/>
                  <a:gd name="T57" fmla="*/ 64 h 585"/>
                  <a:gd name="T58" fmla="*/ 556 w 790"/>
                  <a:gd name="T59" fmla="*/ 124 h 585"/>
                  <a:gd name="T60" fmla="*/ 571 w 790"/>
                  <a:gd name="T61" fmla="*/ 99 h 585"/>
                  <a:gd name="T62" fmla="*/ 591 w 790"/>
                  <a:gd name="T63" fmla="*/ 29 h 585"/>
                  <a:gd name="T64" fmla="*/ 611 w 790"/>
                  <a:gd name="T65" fmla="*/ 89 h 585"/>
                  <a:gd name="T66" fmla="*/ 631 w 790"/>
                  <a:gd name="T67" fmla="*/ 74 h 585"/>
                  <a:gd name="T68" fmla="*/ 651 w 790"/>
                  <a:gd name="T69" fmla="*/ 69 h 585"/>
                  <a:gd name="T70" fmla="*/ 666 w 790"/>
                  <a:gd name="T71" fmla="*/ 64 h 585"/>
                  <a:gd name="T72" fmla="*/ 685 w 790"/>
                  <a:gd name="T73" fmla="*/ 54 h 585"/>
                  <a:gd name="T74" fmla="*/ 705 w 790"/>
                  <a:gd name="T75" fmla="*/ 49 h 585"/>
                  <a:gd name="T76" fmla="*/ 725 w 790"/>
                  <a:gd name="T77" fmla="*/ 24 h 585"/>
                  <a:gd name="T78" fmla="*/ 740 w 790"/>
                  <a:gd name="T79" fmla="*/ 0 h 585"/>
                  <a:gd name="T80" fmla="*/ 760 w 790"/>
                  <a:gd name="T81" fmla="*/ 59 h 585"/>
                  <a:gd name="T82" fmla="*/ 780 w 790"/>
                  <a:gd name="T83" fmla="*/ 39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90" h="585">
                    <a:moveTo>
                      <a:pt x="0" y="144"/>
                    </a:moveTo>
                    <a:lnTo>
                      <a:pt x="5" y="59"/>
                    </a:lnTo>
                    <a:lnTo>
                      <a:pt x="10" y="104"/>
                    </a:lnTo>
                    <a:lnTo>
                      <a:pt x="20" y="119"/>
                    </a:lnTo>
                    <a:lnTo>
                      <a:pt x="25" y="99"/>
                    </a:lnTo>
                    <a:lnTo>
                      <a:pt x="30" y="114"/>
                    </a:lnTo>
                    <a:lnTo>
                      <a:pt x="35" y="124"/>
                    </a:lnTo>
                    <a:lnTo>
                      <a:pt x="45" y="129"/>
                    </a:lnTo>
                    <a:lnTo>
                      <a:pt x="50" y="129"/>
                    </a:lnTo>
                    <a:lnTo>
                      <a:pt x="55" y="124"/>
                    </a:lnTo>
                    <a:lnTo>
                      <a:pt x="60" y="109"/>
                    </a:lnTo>
                    <a:lnTo>
                      <a:pt x="70" y="89"/>
                    </a:lnTo>
                    <a:lnTo>
                      <a:pt x="75" y="74"/>
                    </a:lnTo>
                    <a:lnTo>
                      <a:pt x="80" y="69"/>
                    </a:lnTo>
                    <a:lnTo>
                      <a:pt x="85" y="64"/>
                    </a:lnTo>
                    <a:lnTo>
                      <a:pt x="94" y="74"/>
                    </a:lnTo>
                    <a:lnTo>
                      <a:pt x="99" y="79"/>
                    </a:lnTo>
                    <a:lnTo>
                      <a:pt x="104" y="84"/>
                    </a:lnTo>
                    <a:lnTo>
                      <a:pt x="109" y="79"/>
                    </a:lnTo>
                    <a:lnTo>
                      <a:pt x="119" y="64"/>
                    </a:lnTo>
                    <a:lnTo>
                      <a:pt x="124" y="64"/>
                    </a:lnTo>
                    <a:lnTo>
                      <a:pt x="129" y="69"/>
                    </a:lnTo>
                    <a:lnTo>
                      <a:pt x="134" y="69"/>
                    </a:lnTo>
                    <a:lnTo>
                      <a:pt x="144" y="74"/>
                    </a:lnTo>
                    <a:lnTo>
                      <a:pt x="149" y="74"/>
                    </a:lnTo>
                    <a:lnTo>
                      <a:pt x="154" y="64"/>
                    </a:lnTo>
                    <a:lnTo>
                      <a:pt x="159" y="64"/>
                    </a:lnTo>
                    <a:lnTo>
                      <a:pt x="169" y="49"/>
                    </a:lnTo>
                    <a:lnTo>
                      <a:pt x="174" y="49"/>
                    </a:lnTo>
                    <a:lnTo>
                      <a:pt x="179" y="59"/>
                    </a:lnTo>
                    <a:lnTo>
                      <a:pt x="184" y="69"/>
                    </a:lnTo>
                    <a:lnTo>
                      <a:pt x="194" y="74"/>
                    </a:lnTo>
                    <a:lnTo>
                      <a:pt x="199" y="54"/>
                    </a:lnTo>
                    <a:lnTo>
                      <a:pt x="204" y="54"/>
                    </a:lnTo>
                    <a:lnTo>
                      <a:pt x="214" y="34"/>
                    </a:lnTo>
                    <a:lnTo>
                      <a:pt x="219" y="29"/>
                    </a:lnTo>
                    <a:lnTo>
                      <a:pt x="224" y="34"/>
                    </a:lnTo>
                    <a:lnTo>
                      <a:pt x="229" y="29"/>
                    </a:lnTo>
                    <a:lnTo>
                      <a:pt x="238" y="29"/>
                    </a:lnTo>
                    <a:lnTo>
                      <a:pt x="243" y="34"/>
                    </a:lnTo>
                    <a:lnTo>
                      <a:pt x="248" y="19"/>
                    </a:lnTo>
                    <a:lnTo>
                      <a:pt x="253" y="24"/>
                    </a:lnTo>
                    <a:lnTo>
                      <a:pt x="263" y="34"/>
                    </a:lnTo>
                    <a:lnTo>
                      <a:pt x="268" y="34"/>
                    </a:lnTo>
                    <a:lnTo>
                      <a:pt x="273" y="39"/>
                    </a:lnTo>
                    <a:lnTo>
                      <a:pt x="278" y="59"/>
                    </a:lnTo>
                    <a:lnTo>
                      <a:pt x="288" y="74"/>
                    </a:lnTo>
                    <a:lnTo>
                      <a:pt x="293" y="114"/>
                    </a:lnTo>
                    <a:lnTo>
                      <a:pt x="298" y="139"/>
                    </a:lnTo>
                    <a:lnTo>
                      <a:pt x="303" y="178"/>
                    </a:lnTo>
                    <a:lnTo>
                      <a:pt x="313" y="218"/>
                    </a:lnTo>
                    <a:lnTo>
                      <a:pt x="318" y="248"/>
                    </a:lnTo>
                    <a:lnTo>
                      <a:pt x="323" y="268"/>
                    </a:lnTo>
                    <a:lnTo>
                      <a:pt x="328" y="278"/>
                    </a:lnTo>
                    <a:lnTo>
                      <a:pt x="338" y="283"/>
                    </a:lnTo>
                    <a:lnTo>
                      <a:pt x="343" y="283"/>
                    </a:lnTo>
                    <a:lnTo>
                      <a:pt x="348" y="302"/>
                    </a:lnTo>
                    <a:lnTo>
                      <a:pt x="353" y="293"/>
                    </a:lnTo>
                    <a:lnTo>
                      <a:pt x="363" y="273"/>
                    </a:lnTo>
                    <a:lnTo>
                      <a:pt x="368" y="268"/>
                    </a:lnTo>
                    <a:lnTo>
                      <a:pt x="373" y="253"/>
                    </a:lnTo>
                    <a:lnTo>
                      <a:pt x="378" y="238"/>
                    </a:lnTo>
                    <a:lnTo>
                      <a:pt x="387" y="218"/>
                    </a:lnTo>
                    <a:lnTo>
                      <a:pt x="392" y="208"/>
                    </a:lnTo>
                    <a:lnTo>
                      <a:pt x="397" y="193"/>
                    </a:lnTo>
                    <a:lnTo>
                      <a:pt x="402" y="183"/>
                    </a:lnTo>
                    <a:lnTo>
                      <a:pt x="412" y="154"/>
                    </a:lnTo>
                    <a:lnTo>
                      <a:pt x="417" y="124"/>
                    </a:lnTo>
                    <a:lnTo>
                      <a:pt x="422" y="94"/>
                    </a:lnTo>
                    <a:lnTo>
                      <a:pt x="432" y="79"/>
                    </a:lnTo>
                    <a:lnTo>
                      <a:pt x="437" y="79"/>
                    </a:lnTo>
                    <a:lnTo>
                      <a:pt x="442" y="79"/>
                    </a:lnTo>
                    <a:lnTo>
                      <a:pt x="447" y="84"/>
                    </a:lnTo>
                    <a:lnTo>
                      <a:pt x="457" y="99"/>
                    </a:lnTo>
                    <a:lnTo>
                      <a:pt x="462" y="109"/>
                    </a:lnTo>
                    <a:lnTo>
                      <a:pt x="467" y="119"/>
                    </a:lnTo>
                    <a:lnTo>
                      <a:pt x="472" y="114"/>
                    </a:lnTo>
                    <a:lnTo>
                      <a:pt x="482" y="119"/>
                    </a:lnTo>
                    <a:lnTo>
                      <a:pt x="487" y="119"/>
                    </a:lnTo>
                    <a:lnTo>
                      <a:pt x="492" y="134"/>
                    </a:lnTo>
                    <a:lnTo>
                      <a:pt x="497" y="218"/>
                    </a:lnTo>
                    <a:lnTo>
                      <a:pt x="507" y="585"/>
                    </a:lnTo>
                    <a:lnTo>
                      <a:pt x="512" y="34"/>
                    </a:lnTo>
                    <a:lnTo>
                      <a:pt x="517" y="15"/>
                    </a:lnTo>
                    <a:lnTo>
                      <a:pt x="522" y="154"/>
                    </a:lnTo>
                    <a:lnTo>
                      <a:pt x="531" y="79"/>
                    </a:lnTo>
                    <a:lnTo>
                      <a:pt x="536" y="64"/>
                    </a:lnTo>
                    <a:lnTo>
                      <a:pt x="541" y="84"/>
                    </a:lnTo>
                    <a:lnTo>
                      <a:pt x="546" y="84"/>
                    </a:lnTo>
                    <a:lnTo>
                      <a:pt x="556" y="124"/>
                    </a:lnTo>
                    <a:lnTo>
                      <a:pt x="561" y="124"/>
                    </a:lnTo>
                    <a:lnTo>
                      <a:pt x="566" y="124"/>
                    </a:lnTo>
                    <a:lnTo>
                      <a:pt x="571" y="99"/>
                    </a:lnTo>
                    <a:lnTo>
                      <a:pt x="581" y="74"/>
                    </a:lnTo>
                    <a:lnTo>
                      <a:pt x="586" y="39"/>
                    </a:lnTo>
                    <a:lnTo>
                      <a:pt x="591" y="29"/>
                    </a:lnTo>
                    <a:lnTo>
                      <a:pt x="596" y="34"/>
                    </a:lnTo>
                    <a:lnTo>
                      <a:pt x="606" y="59"/>
                    </a:lnTo>
                    <a:lnTo>
                      <a:pt x="611" y="89"/>
                    </a:lnTo>
                    <a:lnTo>
                      <a:pt x="616" y="99"/>
                    </a:lnTo>
                    <a:lnTo>
                      <a:pt x="626" y="89"/>
                    </a:lnTo>
                    <a:lnTo>
                      <a:pt x="631" y="74"/>
                    </a:lnTo>
                    <a:lnTo>
                      <a:pt x="636" y="59"/>
                    </a:lnTo>
                    <a:lnTo>
                      <a:pt x="641" y="74"/>
                    </a:lnTo>
                    <a:lnTo>
                      <a:pt x="651" y="69"/>
                    </a:lnTo>
                    <a:lnTo>
                      <a:pt x="656" y="64"/>
                    </a:lnTo>
                    <a:lnTo>
                      <a:pt x="661" y="39"/>
                    </a:lnTo>
                    <a:lnTo>
                      <a:pt x="666" y="64"/>
                    </a:lnTo>
                    <a:lnTo>
                      <a:pt x="676" y="84"/>
                    </a:lnTo>
                    <a:lnTo>
                      <a:pt x="680" y="79"/>
                    </a:lnTo>
                    <a:lnTo>
                      <a:pt x="685" y="54"/>
                    </a:lnTo>
                    <a:lnTo>
                      <a:pt x="690" y="44"/>
                    </a:lnTo>
                    <a:lnTo>
                      <a:pt x="700" y="49"/>
                    </a:lnTo>
                    <a:lnTo>
                      <a:pt x="705" y="49"/>
                    </a:lnTo>
                    <a:lnTo>
                      <a:pt x="710" y="44"/>
                    </a:lnTo>
                    <a:lnTo>
                      <a:pt x="715" y="34"/>
                    </a:lnTo>
                    <a:lnTo>
                      <a:pt x="725" y="24"/>
                    </a:lnTo>
                    <a:lnTo>
                      <a:pt x="730" y="10"/>
                    </a:lnTo>
                    <a:lnTo>
                      <a:pt x="735" y="0"/>
                    </a:lnTo>
                    <a:lnTo>
                      <a:pt x="740" y="0"/>
                    </a:lnTo>
                    <a:lnTo>
                      <a:pt x="750" y="15"/>
                    </a:lnTo>
                    <a:lnTo>
                      <a:pt x="755" y="34"/>
                    </a:lnTo>
                    <a:lnTo>
                      <a:pt x="760" y="59"/>
                    </a:lnTo>
                    <a:lnTo>
                      <a:pt x="765" y="84"/>
                    </a:lnTo>
                    <a:lnTo>
                      <a:pt x="775" y="74"/>
                    </a:lnTo>
                    <a:lnTo>
                      <a:pt x="780" y="39"/>
                    </a:lnTo>
                    <a:lnTo>
                      <a:pt x="785" y="39"/>
                    </a:lnTo>
                    <a:lnTo>
                      <a:pt x="790" y="54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5" name="Freeform 65"/>
              <p:cNvSpPr>
                <a:spLocks/>
              </p:cNvSpPr>
              <p:nvPr/>
            </p:nvSpPr>
            <p:spPr bwMode="auto">
              <a:xfrm>
                <a:off x="5521325" y="1043066"/>
                <a:ext cx="1260475" cy="1039813"/>
              </a:xfrm>
              <a:custGeom>
                <a:avLst/>
                <a:gdLst>
                  <a:gd name="T0" fmla="*/ 15 w 794"/>
                  <a:gd name="T1" fmla="*/ 84 h 655"/>
                  <a:gd name="T2" fmla="*/ 34 w 794"/>
                  <a:gd name="T3" fmla="*/ 144 h 655"/>
                  <a:gd name="T4" fmla="*/ 54 w 794"/>
                  <a:gd name="T5" fmla="*/ 233 h 655"/>
                  <a:gd name="T6" fmla="*/ 69 w 794"/>
                  <a:gd name="T7" fmla="*/ 258 h 655"/>
                  <a:gd name="T8" fmla="*/ 89 w 794"/>
                  <a:gd name="T9" fmla="*/ 223 h 655"/>
                  <a:gd name="T10" fmla="*/ 109 w 794"/>
                  <a:gd name="T11" fmla="*/ 198 h 655"/>
                  <a:gd name="T12" fmla="*/ 129 w 794"/>
                  <a:gd name="T13" fmla="*/ 134 h 655"/>
                  <a:gd name="T14" fmla="*/ 144 w 794"/>
                  <a:gd name="T15" fmla="*/ 109 h 655"/>
                  <a:gd name="T16" fmla="*/ 164 w 794"/>
                  <a:gd name="T17" fmla="*/ 114 h 655"/>
                  <a:gd name="T18" fmla="*/ 183 w 794"/>
                  <a:gd name="T19" fmla="*/ 94 h 655"/>
                  <a:gd name="T20" fmla="*/ 203 w 794"/>
                  <a:gd name="T21" fmla="*/ 114 h 655"/>
                  <a:gd name="T22" fmla="*/ 218 w 794"/>
                  <a:gd name="T23" fmla="*/ 54 h 655"/>
                  <a:gd name="T24" fmla="*/ 238 w 794"/>
                  <a:gd name="T25" fmla="*/ 69 h 655"/>
                  <a:gd name="T26" fmla="*/ 258 w 794"/>
                  <a:gd name="T27" fmla="*/ 94 h 655"/>
                  <a:gd name="T28" fmla="*/ 278 w 794"/>
                  <a:gd name="T29" fmla="*/ 124 h 655"/>
                  <a:gd name="T30" fmla="*/ 298 w 794"/>
                  <a:gd name="T31" fmla="*/ 79 h 655"/>
                  <a:gd name="T32" fmla="*/ 313 w 794"/>
                  <a:gd name="T33" fmla="*/ 79 h 655"/>
                  <a:gd name="T34" fmla="*/ 332 w 794"/>
                  <a:gd name="T35" fmla="*/ 79 h 655"/>
                  <a:gd name="T36" fmla="*/ 352 w 794"/>
                  <a:gd name="T37" fmla="*/ 84 h 655"/>
                  <a:gd name="T38" fmla="*/ 372 w 794"/>
                  <a:gd name="T39" fmla="*/ 24 h 655"/>
                  <a:gd name="T40" fmla="*/ 387 w 794"/>
                  <a:gd name="T41" fmla="*/ 44 h 655"/>
                  <a:gd name="T42" fmla="*/ 407 w 794"/>
                  <a:gd name="T43" fmla="*/ 39 h 655"/>
                  <a:gd name="T44" fmla="*/ 427 w 794"/>
                  <a:gd name="T45" fmla="*/ 5 h 655"/>
                  <a:gd name="T46" fmla="*/ 447 w 794"/>
                  <a:gd name="T47" fmla="*/ 44 h 655"/>
                  <a:gd name="T48" fmla="*/ 467 w 794"/>
                  <a:gd name="T49" fmla="*/ 74 h 655"/>
                  <a:gd name="T50" fmla="*/ 481 w 794"/>
                  <a:gd name="T51" fmla="*/ 39 h 655"/>
                  <a:gd name="T52" fmla="*/ 501 w 794"/>
                  <a:gd name="T53" fmla="*/ 139 h 655"/>
                  <a:gd name="T54" fmla="*/ 521 w 794"/>
                  <a:gd name="T55" fmla="*/ 258 h 655"/>
                  <a:gd name="T56" fmla="*/ 541 w 794"/>
                  <a:gd name="T57" fmla="*/ 307 h 655"/>
                  <a:gd name="T58" fmla="*/ 556 w 794"/>
                  <a:gd name="T59" fmla="*/ 293 h 655"/>
                  <a:gd name="T60" fmla="*/ 576 w 794"/>
                  <a:gd name="T61" fmla="*/ 233 h 655"/>
                  <a:gd name="T62" fmla="*/ 596 w 794"/>
                  <a:gd name="T63" fmla="*/ 193 h 655"/>
                  <a:gd name="T64" fmla="*/ 616 w 794"/>
                  <a:gd name="T65" fmla="*/ 144 h 655"/>
                  <a:gd name="T66" fmla="*/ 630 w 794"/>
                  <a:gd name="T67" fmla="*/ 139 h 655"/>
                  <a:gd name="T68" fmla="*/ 650 w 794"/>
                  <a:gd name="T69" fmla="*/ 114 h 655"/>
                  <a:gd name="T70" fmla="*/ 670 w 794"/>
                  <a:gd name="T71" fmla="*/ 84 h 655"/>
                  <a:gd name="T72" fmla="*/ 690 w 794"/>
                  <a:gd name="T73" fmla="*/ 655 h 655"/>
                  <a:gd name="T74" fmla="*/ 710 w 794"/>
                  <a:gd name="T75" fmla="*/ 273 h 655"/>
                  <a:gd name="T76" fmla="*/ 725 w 794"/>
                  <a:gd name="T77" fmla="*/ 49 h 655"/>
                  <a:gd name="T78" fmla="*/ 745 w 794"/>
                  <a:gd name="T79" fmla="*/ 104 h 655"/>
                  <a:gd name="T80" fmla="*/ 765 w 794"/>
                  <a:gd name="T81" fmla="*/ 79 h 655"/>
                  <a:gd name="T82" fmla="*/ 784 w 794"/>
                  <a:gd name="T83" fmla="*/ 74 h 6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94" h="655">
                    <a:moveTo>
                      <a:pt x="0" y="59"/>
                    </a:moveTo>
                    <a:lnTo>
                      <a:pt x="10" y="74"/>
                    </a:lnTo>
                    <a:lnTo>
                      <a:pt x="15" y="84"/>
                    </a:lnTo>
                    <a:lnTo>
                      <a:pt x="20" y="94"/>
                    </a:lnTo>
                    <a:lnTo>
                      <a:pt x="25" y="114"/>
                    </a:lnTo>
                    <a:lnTo>
                      <a:pt x="34" y="144"/>
                    </a:lnTo>
                    <a:lnTo>
                      <a:pt x="39" y="173"/>
                    </a:lnTo>
                    <a:lnTo>
                      <a:pt x="44" y="208"/>
                    </a:lnTo>
                    <a:lnTo>
                      <a:pt x="54" y="233"/>
                    </a:lnTo>
                    <a:lnTo>
                      <a:pt x="59" y="238"/>
                    </a:lnTo>
                    <a:lnTo>
                      <a:pt x="64" y="248"/>
                    </a:lnTo>
                    <a:lnTo>
                      <a:pt x="69" y="258"/>
                    </a:lnTo>
                    <a:lnTo>
                      <a:pt x="79" y="258"/>
                    </a:lnTo>
                    <a:lnTo>
                      <a:pt x="84" y="243"/>
                    </a:lnTo>
                    <a:lnTo>
                      <a:pt x="89" y="223"/>
                    </a:lnTo>
                    <a:lnTo>
                      <a:pt x="94" y="213"/>
                    </a:lnTo>
                    <a:lnTo>
                      <a:pt x="104" y="203"/>
                    </a:lnTo>
                    <a:lnTo>
                      <a:pt x="109" y="198"/>
                    </a:lnTo>
                    <a:lnTo>
                      <a:pt x="114" y="193"/>
                    </a:lnTo>
                    <a:lnTo>
                      <a:pt x="119" y="159"/>
                    </a:lnTo>
                    <a:lnTo>
                      <a:pt x="129" y="134"/>
                    </a:lnTo>
                    <a:lnTo>
                      <a:pt x="134" y="134"/>
                    </a:lnTo>
                    <a:lnTo>
                      <a:pt x="139" y="119"/>
                    </a:lnTo>
                    <a:lnTo>
                      <a:pt x="144" y="109"/>
                    </a:lnTo>
                    <a:lnTo>
                      <a:pt x="154" y="99"/>
                    </a:lnTo>
                    <a:lnTo>
                      <a:pt x="159" y="109"/>
                    </a:lnTo>
                    <a:lnTo>
                      <a:pt x="164" y="114"/>
                    </a:lnTo>
                    <a:lnTo>
                      <a:pt x="169" y="109"/>
                    </a:lnTo>
                    <a:lnTo>
                      <a:pt x="179" y="109"/>
                    </a:lnTo>
                    <a:lnTo>
                      <a:pt x="183" y="94"/>
                    </a:lnTo>
                    <a:lnTo>
                      <a:pt x="188" y="94"/>
                    </a:lnTo>
                    <a:lnTo>
                      <a:pt x="193" y="104"/>
                    </a:lnTo>
                    <a:lnTo>
                      <a:pt x="203" y="114"/>
                    </a:lnTo>
                    <a:lnTo>
                      <a:pt x="208" y="402"/>
                    </a:lnTo>
                    <a:lnTo>
                      <a:pt x="213" y="387"/>
                    </a:lnTo>
                    <a:lnTo>
                      <a:pt x="218" y="54"/>
                    </a:lnTo>
                    <a:lnTo>
                      <a:pt x="228" y="129"/>
                    </a:lnTo>
                    <a:lnTo>
                      <a:pt x="233" y="218"/>
                    </a:lnTo>
                    <a:lnTo>
                      <a:pt x="238" y="69"/>
                    </a:lnTo>
                    <a:lnTo>
                      <a:pt x="248" y="59"/>
                    </a:lnTo>
                    <a:lnTo>
                      <a:pt x="253" y="84"/>
                    </a:lnTo>
                    <a:lnTo>
                      <a:pt x="258" y="94"/>
                    </a:lnTo>
                    <a:lnTo>
                      <a:pt x="263" y="124"/>
                    </a:lnTo>
                    <a:lnTo>
                      <a:pt x="273" y="129"/>
                    </a:lnTo>
                    <a:lnTo>
                      <a:pt x="278" y="124"/>
                    </a:lnTo>
                    <a:lnTo>
                      <a:pt x="283" y="114"/>
                    </a:lnTo>
                    <a:lnTo>
                      <a:pt x="288" y="99"/>
                    </a:lnTo>
                    <a:lnTo>
                      <a:pt x="298" y="79"/>
                    </a:lnTo>
                    <a:lnTo>
                      <a:pt x="303" y="69"/>
                    </a:lnTo>
                    <a:lnTo>
                      <a:pt x="308" y="69"/>
                    </a:lnTo>
                    <a:lnTo>
                      <a:pt x="313" y="79"/>
                    </a:lnTo>
                    <a:lnTo>
                      <a:pt x="323" y="94"/>
                    </a:lnTo>
                    <a:lnTo>
                      <a:pt x="328" y="94"/>
                    </a:lnTo>
                    <a:lnTo>
                      <a:pt x="332" y="79"/>
                    </a:lnTo>
                    <a:lnTo>
                      <a:pt x="337" y="79"/>
                    </a:lnTo>
                    <a:lnTo>
                      <a:pt x="347" y="79"/>
                    </a:lnTo>
                    <a:lnTo>
                      <a:pt x="352" y="84"/>
                    </a:lnTo>
                    <a:lnTo>
                      <a:pt x="357" y="49"/>
                    </a:lnTo>
                    <a:lnTo>
                      <a:pt x="362" y="24"/>
                    </a:lnTo>
                    <a:lnTo>
                      <a:pt x="372" y="24"/>
                    </a:lnTo>
                    <a:lnTo>
                      <a:pt x="377" y="34"/>
                    </a:lnTo>
                    <a:lnTo>
                      <a:pt x="382" y="39"/>
                    </a:lnTo>
                    <a:lnTo>
                      <a:pt x="387" y="44"/>
                    </a:lnTo>
                    <a:lnTo>
                      <a:pt x="397" y="39"/>
                    </a:lnTo>
                    <a:lnTo>
                      <a:pt x="402" y="34"/>
                    </a:lnTo>
                    <a:lnTo>
                      <a:pt x="407" y="39"/>
                    </a:lnTo>
                    <a:lnTo>
                      <a:pt x="412" y="29"/>
                    </a:lnTo>
                    <a:lnTo>
                      <a:pt x="422" y="15"/>
                    </a:lnTo>
                    <a:lnTo>
                      <a:pt x="427" y="5"/>
                    </a:lnTo>
                    <a:lnTo>
                      <a:pt x="432" y="0"/>
                    </a:lnTo>
                    <a:lnTo>
                      <a:pt x="437" y="5"/>
                    </a:lnTo>
                    <a:lnTo>
                      <a:pt x="447" y="44"/>
                    </a:lnTo>
                    <a:lnTo>
                      <a:pt x="452" y="59"/>
                    </a:lnTo>
                    <a:lnTo>
                      <a:pt x="457" y="69"/>
                    </a:lnTo>
                    <a:lnTo>
                      <a:pt x="467" y="74"/>
                    </a:lnTo>
                    <a:lnTo>
                      <a:pt x="472" y="49"/>
                    </a:lnTo>
                    <a:lnTo>
                      <a:pt x="476" y="29"/>
                    </a:lnTo>
                    <a:lnTo>
                      <a:pt x="481" y="39"/>
                    </a:lnTo>
                    <a:lnTo>
                      <a:pt x="491" y="44"/>
                    </a:lnTo>
                    <a:lnTo>
                      <a:pt x="496" y="89"/>
                    </a:lnTo>
                    <a:lnTo>
                      <a:pt x="501" y="139"/>
                    </a:lnTo>
                    <a:lnTo>
                      <a:pt x="506" y="188"/>
                    </a:lnTo>
                    <a:lnTo>
                      <a:pt x="516" y="228"/>
                    </a:lnTo>
                    <a:lnTo>
                      <a:pt x="521" y="258"/>
                    </a:lnTo>
                    <a:lnTo>
                      <a:pt x="526" y="278"/>
                    </a:lnTo>
                    <a:lnTo>
                      <a:pt x="531" y="293"/>
                    </a:lnTo>
                    <a:lnTo>
                      <a:pt x="541" y="307"/>
                    </a:lnTo>
                    <a:lnTo>
                      <a:pt x="546" y="307"/>
                    </a:lnTo>
                    <a:lnTo>
                      <a:pt x="551" y="312"/>
                    </a:lnTo>
                    <a:lnTo>
                      <a:pt x="556" y="293"/>
                    </a:lnTo>
                    <a:lnTo>
                      <a:pt x="566" y="268"/>
                    </a:lnTo>
                    <a:lnTo>
                      <a:pt x="571" y="243"/>
                    </a:lnTo>
                    <a:lnTo>
                      <a:pt x="576" y="233"/>
                    </a:lnTo>
                    <a:lnTo>
                      <a:pt x="581" y="228"/>
                    </a:lnTo>
                    <a:lnTo>
                      <a:pt x="591" y="218"/>
                    </a:lnTo>
                    <a:lnTo>
                      <a:pt x="596" y="193"/>
                    </a:lnTo>
                    <a:lnTo>
                      <a:pt x="601" y="173"/>
                    </a:lnTo>
                    <a:lnTo>
                      <a:pt x="606" y="154"/>
                    </a:lnTo>
                    <a:lnTo>
                      <a:pt x="616" y="144"/>
                    </a:lnTo>
                    <a:lnTo>
                      <a:pt x="621" y="129"/>
                    </a:lnTo>
                    <a:lnTo>
                      <a:pt x="625" y="134"/>
                    </a:lnTo>
                    <a:lnTo>
                      <a:pt x="630" y="139"/>
                    </a:lnTo>
                    <a:lnTo>
                      <a:pt x="640" y="154"/>
                    </a:lnTo>
                    <a:lnTo>
                      <a:pt x="645" y="139"/>
                    </a:lnTo>
                    <a:lnTo>
                      <a:pt x="650" y="114"/>
                    </a:lnTo>
                    <a:lnTo>
                      <a:pt x="655" y="99"/>
                    </a:lnTo>
                    <a:lnTo>
                      <a:pt x="665" y="84"/>
                    </a:lnTo>
                    <a:lnTo>
                      <a:pt x="670" y="84"/>
                    </a:lnTo>
                    <a:lnTo>
                      <a:pt x="675" y="94"/>
                    </a:lnTo>
                    <a:lnTo>
                      <a:pt x="685" y="238"/>
                    </a:lnTo>
                    <a:lnTo>
                      <a:pt x="690" y="655"/>
                    </a:lnTo>
                    <a:lnTo>
                      <a:pt x="695" y="20"/>
                    </a:lnTo>
                    <a:lnTo>
                      <a:pt x="700" y="183"/>
                    </a:lnTo>
                    <a:lnTo>
                      <a:pt x="710" y="273"/>
                    </a:lnTo>
                    <a:lnTo>
                      <a:pt x="715" y="84"/>
                    </a:lnTo>
                    <a:lnTo>
                      <a:pt x="720" y="24"/>
                    </a:lnTo>
                    <a:lnTo>
                      <a:pt x="725" y="49"/>
                    </a:lnTo>
                    <a:lnTo>
                      <a:pt x="735" y="84"/>
                    </a:lnTo>
                    <a:lnTo>
                      <a:pt x="740" y="84"/>
                    </a:lnTo>
                    <a:lnTo>
                      <a:pt x="745" y="104"/>
                    </a:lnTo>
                    <a:lnTo>
                      <a:pt x="750" y="109"/>
                    </a:lnTo>
                    <a:lnTo>
                      <a:pt x="760" y="94"/>
                    </a:lnTo>
                    <a:lnTo>
                      <a:pt x="765" y="79"/>
                    </a:lnTo>
                    <a:lnTo>
                      <a:pt x="769" y="74"/>
                    </a:lnTo>
                    <a:lnTo>
                      <a:pt x="774" y="59"/>
                    </a:lnTo>
                    <a:lnTo>
                      <a:pt x="784" y="74"/>
                    </a:lnTo>
                    <a:lnTo>
                      <a:pt x="789" y="69"/>
                    </a:lnTo>
                    <a:lnTo>
                      <a:pt x="794" y="69"/>
                    </a:lnTo>
                  </a:path>
                </a:pathLst>
              </a:custGeom>
              <a:noFill/>
              <a:ln w="19050">
                <a:solidFill>
                  <a:srgbClr val="7030A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564" name="TextBox 13563"/>
            <p:cNvSpPr txBox="1"/>
            <p:nvPr/>
          </p:nvSpPr>
          <p:spPr>
            <a:xfrm>
              <a:off x="707319" y="275490"/>
              <a:ext cx="1082027" cy="3847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2500" dirty="0" smtClean="0">
                  <a:latin typeface="Times New Roman" pitchFamily="18" charset="0"/>
                  <a:cs typeface="Times New Roman" pitchFamily="18" charset="0"/>
                </a:rPr>
                <a:t>uery q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smtClean="0"/>
                <a:t> </a:t>
              </a:r>
              <a:endParaRPr lang="en-US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918635" y="1167371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c</a:t>
            </a:r>
            <a:r>
              <a:rPr lang="en-US" dirty="0" smtClean="0">
                <a:solidFill>
                  <a:srgbClr val="7030A0"/>
                </a:solidFill>
              </a:rPr>
              <a:t>lass 1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918634" y="1686507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lass 2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956897" y="2261755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c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lass 3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080114" y="487693"/>
            <a:ext cx="1668085" cy="667078"/>
            <a:chOff x="2653310" y="257406"/>
            <a:chExt cx="1668085" cy="667078"/>
          </a:xfrm>
        </p:grpSpPr>
        <p:sp>
          <p:nvSpPr>
            <p:cNvPr id="12" name="Right Brace 11"/>
            <p:cNvSpPr/>
            <p:nvPr/>
          </p:nvSpPr>
          <p:spPr>
            <a:xfrm rot="16200000">
              <a:off x="3307029" y="629376"/>
              <a:ext cx="259922" cy="330294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53310" y="257406"/>
              <a:ext cx="16680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NN_friend_dist 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212374" y="2745010"/>
            <a:ext cx="1689437" cy="568095"/>
            <a:chOff x="4209279" y="2467834"/>
            <a:chExt cx="1689437" cy="568095"/>
          </a:xfrm>
        </p:grpSpPr>
        <p:sp>
          <p:nvSpPr>
            <p:cNvPr id="14" name="TextBox 13"/>
            <p:cNvSpPr txBox="1"/>
            <p:nvPr/>
          </p:nvSpPr>
          <p:spPr>
            <a:xfrm>
              <a:off x="4209279" y="2666597"/>
              <a:ext cx="16894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NN_enemy_dist</a:t>
              </a:r>
              <a:endParaRPr lang="en-US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55" name="Right Brace 54"/>
            <p:cNvSpPr/>
            <p:nvPr/>
          </p:nvSpPr>
          <p:spPr>
            <a:xfrm rot="5400000">
              <a:off x="4642612" y="2432648"/>
              <a:ext cx="259922" cy="330294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Left Brace 19"/>
          <p:cNvSpPr/>
          <p:nvPr/>
        </p:nvSpPr>
        <p:spPr>
          <a:xfrm>
            <a:off x="1752600" y="1802800"/>
            <a:ext cx="457200" cy="9479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772845" y="2082749"/>
            <a:ext cx="821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nem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Left Brace 21"/>
          <p:cNvSpPr/>
          <p:nvPr/>
        </p:nvSpPr>
        <p:spPr>
          <a:xfrm>
            <a:off x="1905000" y="1210871"/>
            <a:ext cx="152400" cy="36022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831190" y="1210871"/>
            <a:ext cx="74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friend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168114"/>
              </p:ext>
            </p:extLst>
          </p:nvPr>
        </p:nvGraphicFramePr>
        <p:xfrm>
          <a:off x="911882" y="5334000"/>
          <a:ext cx="8089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Equation" r:id="rId3" imgW="8089900" imgH="1117600" progId="Equation.DSMT4">
                  <p:embed/>
                </p:oleObj>
              </mc:Choice>
              <mc:Fallback>
                <p:oleObj name="Equation" r:id="rId3" imgW="8089900" imgH="1117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82" y="5334000"/>
                        <a:ext cx="8089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7760046" y="227856"/>
            <a:ext cx="1341393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 smtClean="0"/>
              <a:t>Step 1</a:t>
            </a:r>
            <a:endParaRPr lang="en-US" sz="3500" b="1" dirty="0"/>
          </a:p>
        </p:txBody>
      </p:sp>
      <p:sp>
        <p:nvSpPr>
          <p:cNvPr id="56" name="TextBox 55"/>
          <p:cNvSpPr txBox="1"/>
          <p:nvPr/>
        </p:nvSpPr>
        <p:spPr>
          <a:xfrm>
            <a:off x="322370" y="3004932"/>
            <a:ext cx="1692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Two cases : 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13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1295400"/>
            <a:ext cx="8610600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500" b="1" dirty="0">
                <a:solidFill>
                  <a:srgbClr val="7030A0"/>
                </a:solidFill>
              </a:rPr>
              <a:t>Step </a:t>
            </a:r>
            <a:r>
              <a:rPr lang="en-US" sz="3500" b="1" dirty="0" smtClean="0">
                <a:solidFill>
                  <a:srgbClr val="7030A0"/>
                </a:solidFill>
              </a:rPr>
              <a:t>2</a:t>
            </a:r>
            <a:endParaRPr lang="en-US" sz="3500" dirty="0" smtClean="0"/>
          </a:p>
          <a:p>
            <a:pPr algn="just"/>
            <a:endParaRPr lang="en-US" sz="3000" dirty="0"/>
          </a:p>
          <a:p>
            <a:pPr algn="just"/>
            <a:r>
              <a:rPr lang="en-US" sz="3000" dirty="0" smtClean="0"/>
              <a:t>The </a:t>
            </a:r>
            <a:r>
              <a:rPr lang="en-US" sz="3000" i="1" dirty="0">
                <a:solidFill>
                  <a:srgbClr val="7030A0"/>
                </a:solidFill>
              </a:rPr>
              <a:t>highest</a:t>
            </a:r>
            <a:r>
              <a:rPr lang="en-US" sz="3000" dirty="0"/>
              <a:t> scoring subsequence is </a:t>
            </a:r>
            <a:r>
              <a:rPr lang="en-US" sz="3000" i="1" dirty="0">
                <a:solidFill>
                  <a:srgbClr val="7030A0"/>
                </a:solidFill>
              </a:rPr>
              <a:t>extracted</a:t>
            </a:r>
            <a:r>
              <a:rPr lang="en-US" sz="3000" dirty="0"/>
              <a:t> and placed in </a:t>
            </a:r>
            <a:r>
              <a:rPr lang="en-US" sz="3000" b="1" dirty="0"/>
              <a:t>D</a:t>
            </a:r>
            <a:r>
              <a:rPr lang="en-US" sz="3000" dirty="0"/>
              <a:t>.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505957" y="3641034"/>
            <a:ext cx="6977784" cy="1540495"/>
            <a:chOff x="2263941" y="3641034"/>
            <a:chExt cx="6977784" cy="1540495"/>
          </a:xfrm>
        </p:grpSpPr>
        <p:cxnSp>
          <p:nvCxnSpPr>
            <p:cNvPr id="6" name="Straight Connector 5"/>
            <p:cNvCxnSpPr/>
            <p:nvPr/>
          </p:nvCxnSpPr>
          <p:spPr>
            <a:xfrm flipV="1">
              <a:off x="4231147" y="4313951"/>
              <a:ext cx="564" cy="290978"/>
            </a:xfrm>
            <a:prstGeom prst="line">
              <a:avLst/>
            </a:prstGeom>
            <a:ln w="0">
              <a:solidFill>
                <a:schemeClr val="tx1">
                  <a:lumMod val="75000"/>
                  <a:lumOff val="2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6"/>
            <p:cNvSpPr/>
            <p:nvPr/>
          </p:nvSpPr>
          <p:spPr>
            <a:xfrm>
              <a:off x="4296433" y="4640203"/>
              <a:ext cx="205504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12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3884168" y="4649195"/>
              <a:ext cx="77859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1200" b="1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sz="1200" i="1" dirty="0" smtClean="0">
                  <a:solidFill>
                    <a:prstClr val="black"/>
                  </a:solidFill>
                  <a:latin typeface="Courier New" pitchFamily="49" charset="0"/>
                  <a:cs typeface="Courier New" pitchFamily="49" charset="0"/>
                </a:rPr>
                <a:t>/</a:t>
              </a:r>
              <a:r>
                <a:rPr lang="en-US" sz="12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9" name="Left Brace 8"/>
            <p:cNvSpPr/>
            <p:nvPr/>
          </p:nvSpPr>
          <p:spPr>
            <a:xfrm rot="5400000">
              <a:off x="4388272" y="4460209"/>
              <a:ext cx="69229" cy="390236"/>
            </a:xfrm>
            <a:prstGeom prst="leftBrace">
              <a:avLst/>
            </a:prstGeom>
            <a:ln w="762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0" name="Left Brace 9"/>
            <p:cNvSpPr/>
            <p:nvPr/>
          </p:nvSpPr>
          <p:spPr>
            <a:xfrm rot="5400000">
              <a:off x="4113038" y="4577025"/>
              <a:ext cx="69229" cy="154428"/>
            </a:xfrm>
            <a:prstGeom prst="leftBrace">
              <a:avLst/>
            </a:prstGeom>
            <a:ln w="762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1" name="Left Brace 10"/>
            <p:cNvSpPr/>
            <p:nvPr/>
          </p:nvSpPr>
          <p:spPr>
            <a:xfrm rot="5400000">
              <a:off x="4661375" y="4577025"/>
              <a:ext cx="69229" cy="154428"/>
            </a:xfrm>
            <a:prstGeom prst="leftBrace">
              <a:avLst/>
            </a:prstGeom>
            <a:ln w="762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2263941" y="4088549"/>
              <a:ext cx="4864096" cy="391072"/>
              <a:chOff x="1495559" y="2028836"/>
              <a:chExt cx="4864096" cy="391072"/>
            </a:xfrm>
          </p:grpSpPr>
          <p:sp>
            <p:nvSpPr>
              <p:cNvPr id="23" name="Freeform 6"/>
              <p:cNvSpPr>
                <a:spLocks/>
              </p:cNvSpPr>
              <p:nvPr/>
            </p:nvSpPr>
            <p:spPr bwMode="auto">
              <a:xfrm>
                <a:off x="2968758" y="2028836"/>
                <a:ext cx="238126" cy="308117"/>
              </a:xfrm>
              <a:custGeom>
                <a:avLst/>
                <a:gdLst>
                  <a:gd name="T0" fmla="*/ 42 w 1262"/>
                  <a:gd name="T1" fmla="*/ 2710 h 3907"/>
                  <a:gd name="T2" fmla="*/ 86 w 1262"/>
                  <a:gd name="T3" fmla="*/ 2727 h 3907"/>
                  <a:gd name="T4" fmla="*/ 118 w 1262"/>
                  <a:gd name="T5" fmla="*/ 2683 h 3907"/>
                  <a:gd name="T6" fmla="*/ 146 w 1262"/>
                  <a:gd name="T7" fmla="*/ 2853 h 3907"/>
                  <a:gd name="T8" fmla="*/ 208 w 1262"/>
                  <a:gd name="T9" fmla="*/ 1261 h 3907"/>
                  <a:gd name="T10" fmla="*/ 280 w 1262"/>
                  <a:gd name="T11" fmla="*/ 0 h 3907"/>
                  <a:gd name="T12" fmla="*/ 369 w 1262"/>
                  <a:gd name="T13" fmla="*/ 3286 h 3907"/>
                  <a:gd name="T14" fmla="*/ 391 w 1262"/>
                  <a:gd name="T15" fmla="*/ 3259 h 3907"/>
                  <a:gd name="T16" fmla="*/ 416 w 1262"/>
                  <a:gd name="T17" fmla="*/ 3369 h 3907"/>
                  <a:gd name="T18" fmla="*/ 474 w 1262"/>
                  <a:gd name="T19" fmla="*/ 3589 h 3907"/>
                  <a:gd name="T20" fmla="*/ 515 w 1262"/>
                  <a:gd name="T21" fmla="*/ 3740 h 3907"/>
                  <a:gd name="T22" fmla="*/ 578 w 1262"/>
                  <a:gd name="T23" fmla="*/ 3853 h 3907"/>
                  <a:gd name="T24" fmla="*/ 599 w 1262"/>
                  <a:gd name="T25" fmla="*/ 3875 h 3907"/>
                  <a:gd name="T26" fmla="*/ 640 w 1262"/>
                  <a:gd name="T27" fmla="*/ 3765 h 3907"/>
                  <a:gd name="T28" fmla="*/ 666 w 1262"/>
                  <a:gd name="T29" fmla="*/ 3587 h 3907"/>
                  <a:gd name="T30" fmla="*/ 708 w 1262"/>
                  <a:gd name="T31" fmla="*/ 3281 h 3907"/>
                  <a:gd name="T32" fmla="*/ 749 w 1262"/>
                  <a:gd name="T33" fmla="*/ 2842 h 3907"/>
                  <a:gd name="T34" fmla="*/ 827 w 1262"/>
                  <a:gd name="T35" fmla="*/ 2795 h 3907"/>
                  <a:gd name="T36" fmla="*/ 890 w 1262"/>
                  <a:gd name="T37" fmla="*/ 2732 h 3907"/>
                  <a:gd name="T38" fmla="*/ 911 w 1262"/>
                  <a:gd name="T39" fmla="*/ 2798 h 3907"/>
                  <a:gd name="T40" fmla="*/ 921 w 1262"/>
                  <a:gd name="T41" fmla="*/ 2747 h 3907"/>
                  <a:gd name="T42" fmla="*/ 997 w 1262"/>
                  <a:gd name="T43" fmla="*/ 2790 h 3907"/>
                  <a:gd name="T44" fmla="*/ 980 w 1262"/>
                  <a:gd name="T45" fmla="*/ 2793 h 3907"/>
                  <a:gd name="T46" fmla="*/ 1036 w 1262"/>
                  <a:gd name="T47" fmla="*/ 2754 h 3907"/>
                  <a:gd name="T48" fmla="*/ 1040 w 1262"/>
                  <a:gd name="T49" fmla="*/ 2754 h 3907"/>
                  <a:gd name="T50" fmla="*/ 1098 w 1262"/>
                  <a:gd name="T51" fmla="*/ 2754 h 3907"/>
                  <a:gd name="T52" fmla="*/ 1111 w 1262"/>
                  <a:gd name="T53" fmla="*/ 2746 h 3907"/>
                  <a:gd name="T54" fmla="*/ 1144 w 1262"/>
                  <a:gd name="T55" fmla="*/ 2754 h 3907"/>
                  <a:gd name="T56" fmla="*/ 1202 w 1262"/>
                  <a:gd name="T57" fmla="*/ 2754 h 3907"/>
                  <a:gd name="T58" fmla="*/ 1207 w 1262"/>
                  <a:gd name="T59" fmla="*/ 2754 h 3907"/>
                  <a:gd name="T60" fmla="*/ 1236 w 1262"/>
                  <a:gd name="T61" fmla="*/ 2806 h 3907"/>
                  <a:gd name="T62" fmla="*/ 1202 w 1262"/>
                  <a:gd name="T63" fmla="*/ 2754 h 3907"/>
                  <a:gd name="T64" fmla="*/ 1166 w 1262"/>
                  <a:gd name="T65" fmla="*/ 2802 h 3907"/>
                  <a:gd name="T66" fmla="*/ 1140 w 1262"/>
                  <a:gd name="T67" fmla="*/ 2754 h 3907"/>
                  <a:gd name="T68" fmla="*/ 1082 w 1262"/>
                  <a:gd name="T69" fmla="*/ 2798 h 3907"/>
                  <a:gd name="T70" fmla="*/ 1056 w 1262"/>
                  <a:gd name="T71" fmla="*/ 2754 h 3907"/>
                  <a:gd name="T72" fmla="*/ 1036 w 1262"/>
                  <a:gd name="T73" fmla="*/ 2754 h 3907"/>
                  <a:gd name="T74" fmla="*/ 983 w 1262"/>
                  <a:gd name="T75" fmla="*/ 2806 h 3907"/>
                  <a:gd name="T76" fmla="*/ 936 w 1262"/>
                  <a:gd name="T77" fmla="*/ 2798 h 3907"/>
                  <a:gd name="T78" fmla="*/ 925 w 1262"/>
                  <a:gd name="T79" fmla="*/ 2784 h 3907"/>
                  <a:gd name="T80" fmla="*/ 890 w 1262"/>
                  <a:gd name="T81" fmla="*/ 2754 h 3907"/>
                  <a:gd name="T82" fmla="*/ 828 w 1262"/>
                  <a:gd name="T83" fmla="*/ 2732 h 3907"/>
                  <a:gd name="T84" fmla="*/ 778 w 1262"/>
                  <a:gd name="T85" fmla="*/ 2850 h 3907"/>
                  <a:gd name="T86" fmla="*/ 723 w 1262"/>
                  <a:gd name="T87" fmla="*/ 3173 h 3907"/>
                  <a:gd name="T88" fmla="*/ 682 w 1262"/>
                  <a:gd name="T89" fmla="*/ 3457 h 3907"/>
                  <a:gd name="T90" fmla="*/ 640 w 1262"/>
                  <a:gd name="T91" fmla="*/ 3765 h 3907"/>
                  <a:gd name="T92" fmla="*/ 588 w 1262"/>
                  <a:gd name="T93" fmla="*/ 3882 h 3907"/>
                  <a:gd name="T94" fmla="*/ 576 w 1262"/>
                  <a:gd name="T95" fmla="*/ 3858 h 3907"/>
                  <a:gd name="T96" fmla="*/ 500 w 1262"/>
                  <a:gd name="T97" fmla="*/ 3743 h 3907"/>
                  <a:gd name="T98" fmla="*/ 458 w 1262"/>
                  <a:gd name="T99" fmla="*/ 3501 h 3907"/>
                  <a:gd name="T100" fmla="*/ 416 w 1262"/>
                  <a:gd name="T101" fmla="*/ 3413 h 3907"/>
                  <a:gd name="T102" fmla="*/ 386 w 1262"/>
                  <a:gd name="T103" fmla="*/ 3311 h 3907"/>
                  <a:gd name="T104" fmla="*/ 312 w 1262"/>
                  <a:gd name="T105" fmla="*/ 3150 h 3907"/>
                  <a:gd name="T106" fmla="*/ 266 w 1262"/>
                  <a:gd name="T107" fmla="*/ 602 h 3907"/>
                  <a:gd name="T108" fmla="*/ 204 w 1262"/>
                  <a:gd name="T109" fmla="*/ 1480 h 3907"/>
                  <a:gd name="T110" fmla="*/ 126 w 1262"/>
                  <a:gd name="T111" fmla="*/ 2757 h 3907"/>
                  <a:gd name="T112" fmla="*/ 118 w 1262"/>
                  <a:gd name="T113" fmla="*/ 2716 h 3907"/>
                  <a:gd name="T114" fmla="*/ 42 w 1262"/>
                  <a:gd name="T115" fmla="*/ 2732 h 3907"/>
                  <a:gd name="T116" fmla="*/ 0 w 1262"/>
                  <a:gd name="T117" fmla="*/ 2732 h 39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262" h="3907">
                    <a:moveTo>
                      <a:pt x="16" y="2732"/>
                    </a:moveTo>
                    <a:lnTo>
                      <a:pt x="16" y="2776"/>
                    </a:lnTo>
                    <a:lnTo>
                      <a:pt x="16" y="2787"/>
                    </a:lnTo>
                    <a:lnTo>
                      <a:pt x="0" y="2787"/>
                    </a:lnTo>
                    <a:lnTo>
                      <a:pt x="0" y="2754"/>
                    </a:lnTo>
                    <a:cubicBezTo>
                      <a:pt x="0" y="2750"/>
                      <a:pt x="4" y="2746"/>
                      <a:pt x="8" y="2746"/>
                    </a:cubicBezTo>
                    <a:lnTo>
                      <a:pt x="50" y="2746"/>
                    </a:lnTo>
                    <a:lnTo>
                      <a:pt x="42" y="2754"/>
                    </a:lnTo>
                    <a:lnTo>
                      <a:pt x="42" y="2710"/>
                    </a:lnTo>
                    <a:cubicBezTo>
                      <a:pt x="42" y="2700"/>
                      <a:pt x="58" y="2700"/>
                      <a:pt x="58" y="2710"/>
                    </a:cubicBezTo>
                    <a:lnTo>
                      <a:pt x="58" y="2732"/>
                    </a:lnTo>
                    <a:lnTo>
                      <a:pt x="44" y="2727"/>
                    </a:lnTo>
                    <a:lnTo>
                      <a:pt x="65" y="2705"/>
                    </a:lnTo>
                    <a:cubicBezTo>
                      <a:pt x="67" y="2702"/>
                      <a:pt x="71" y="2702"/>
                      <a:pt x="74" y="2703"/>
                    </a:cubicBezTo>
                    <a:cubicBezTo>
                      <a:pt x="77" y="2704"/>
                      <a:pt x="79" y="2707"/>
                      <a:pt x="79" y="2710"/>
                    </a:cubicBezTo>
                    <a:lnTo>
                      <a:pt x="79" y="2754"/>
                    </a:lnTo>
                    <a:lnTo>
                      <a:pt x="65" y="2749"/>
                    </a:lnTo>
                    <a:lnTo>
                      <a:pt x="86" y="2727"/>
                    </a:lnTo>
                    <a:lnTo>
                      <a:pt x="107" y="2705"/>
                    </a:lnTo>
                    <a:cubicBezTo>
                      <a:pt x="109" y="2702"/>
                      <a:pt x="112" y="2702"/>
                      <a:pt x="115" y="2703"/>
                    </a:cubicBezTo>
                    <a:cubicBezTo>
                      <a:pt x="118" y="2704"/>
                      <a:pt x="120" y="2707"/>
                      <a:pt x="120" y="2710"/>
                    </a:cubicBezTo>
                    <a:lnTo>
                      <a:pt x="120" y="2732"/>
                    </a:lnTo>
                    <a:lnTo>
                      <a:pt x="120" y="2743"/>
                    </a:lnTo>
                    <a:lnTo>
                      <a:pt x="104" y="2743"/>
                    </a:lnTo>
                    <a:lnTo>
                      <a:pt x="104" y="2688"/>
                    </a:lnTo>
                    <a:cubicBezTo>
                      <a:pt x="104" y="2685"/>
                      <a:pt x="106" y="2682"/>
                      <a:pt x="110" y="2681"/>
                    </a:cubicBezTo>
                    <a:cubicBezTo>
                      <a:pt x="113" y="2680"/>
                      <a:pt x="116" y="2680"/>
                      <a:pt x="118" y="2683"/>
                    </a:cubicBezTo>
                    <a:lnTo>
                      <a:pt x="139" y="2705"/>
                    </a:lnTo>
                    <a:cubicBezTo>
                      <a:pt x="140" y="2706"/>
                      <a:pt x="141" y="2708"/>
                      <a:pt x="141" y="2710"/>
                    </a:cubicBezTo>
                    <a:lnTo>
                      <a:pt x="141" y="2754"/>
                    </a:lnTo>
                    <a:lnTo>
                      <a:pt x="141" y="2752"/>
                    </a:lnTo>
                    <a:lnTo>
                      <a:pt x="162" y="2818"/>
                    </a:lnTo>
                    <a:cubicBezTo>
                      <a:pt x="162" y="2818"/>
                      <a:pt x="162" y="2819"/>
                      <a:pt x="162" y="2820"/>
                    </a:cubicBezTo>
                    <a:lnTo>
                      <a:pt x="162" y="2842"/>
                    </a:lnTo>
                    <a:lnTo>
                      <a:pt x="162" y="2853"/>
                    </a:lnTo>
                    <a:lnTo>
                      <a:pt x="146" y="2853"/>
                    </a:lnTo>
                    <a:lnTo>
                      <a:pt x="146" y="2820"/>
                    </a:lnTo>
                    <a:lnTo>
                      <a:pt x="167" y="2643"/>
                    </a:lnTo>
                    <a:lnTo>
                      <a:pt x="167" y="2095"/>
                    </a:lnTo>
                    <a:lnTo>
                      <a:pt x="188" y="1875"/>
                    </a:lnTo>
                    <a:lnTo>
                      <a:pt x="188" y="1480"/>
                    </a:lnTo>
                    <a:cubicBezTo>
                      <a:pt x="188" y="1480"/>
                      <a:pt x="188" y="1479"/>
                      <a:pt x="188" y="1478"/>
                    </a:cubicBezTo>
                    <a:lnTo>
                      <a:pt x="209" y="1390"/>
                    </a:lnTo>
                    <a:lnTo>
                      <a:pt x="208" y="1392"/>
                    </a:lnTo>
                    <a:lnTo>
                      <a:pt x="208" y="1261"/>
                    </a:lnTo>
                    <a:cubicBezTo>
                      <a:pt x="208" y="1258"/>
                      <a:pt x="209" y="1257"/>
                      <a:pt x="211" y="1255"/>
                    </a:cubicBezTo>
                    <a:lnTo>
                      <a:pt x="231" y="1233"/>
                    </a:lnTo>
                    <a:lnTo>
                      <a:pt x="229" y="1239"/>
                    </a:lnTo>
                    <a:lnTo>
                      <a:pt x="229" y="821"/>
                    </a:lnTo>
                    <a:lnTo>
                      <a:pt x="250" y="601"/>
                    </a:lnTo>
                    <a:lnTo>
                      <a:pt x="250" y="118"/>
                    </a:lnTo>
                    <a:cubicBezTo>
                      <a:pt x="250" y="118"/>
                      <a:pt x="250" y="117"/>
                      <a:pt x="250" y="117"/>
                    </a:cubicBezTo>
                    <a:lnTo>
                      <a:pt x="271" y="7"/>
                    </a:lnTo>
                    <a:cubicBezTo>
                      <a:pt x="272" y="3"/>
                      <a:pt x="276" y="0"/>
                      <a:pt x="280" y="0"/>
                    </a:cubicBezTo>
                    <a:cubicBezTo>
                      <a:pt x="284" y="1"/>
                      <a:pt x="287" y="4"/>
                      <a:pt x="287" y="8"/>
                    </a:cubicBezTo>
                    <a:lnTo>
                      <a:pt x="287" y="799"/>
                    </a:lnTo>
                    <a:lnTo>
                      <a:pt x="308" y="1392"/>
                    </a:lnTo>
                    <a:lnTo>
                      <a:pt x="308" y="2315"/>
                    </a:lnTo>
                    <a:lnTo>
                      <a:pt x="328" y="2644"/>
                    </a:lnTo>
                    <a:lnTo>
                      <a:pt x="328" y="3150"/>
                    </a:lnTo>
                    <a:lnTo>
                      <a:pt x="328" y="3147"/>
                    </a:lnTo>
                    <a:lnTo>
                      <a:pt x="370" y="3279"/>
                    </a:lnTo>
                    <a:cubicBezTo>
                      <a:pt x="370" y="3281"/>
                      <a:pt x="370" y="3284"/>
                      <a:pt x="369" y="3286"/>
                    </a:cubicBezTo>
                    <a:cubicBezTo>
                      <a:pt x="367" y="3288"/>
                      <a:pt x="365" y="3289"/>
                      <a:pt x="362" y="3289"/>
                    </a:cubicBezTo>
                    <a:lnTo>
                      <a:pt x="341" y="3289"/>
                    </a:lnTo>
                    <a:cubicBezTo>
                      <a:pt x="331" y="3289"/>
                      <a:pt x="331" y="3273"/>
                      <a:pt x="341" y="3273"/>
                    </a:cubicBezTo>
                    <a:lnTo>
                      <a:pt x="362" y="3273"/>
                    </a:lnTo>
                    <a:cubicBezTo>
                      <a:pt x="364" y="3273"/>
                      <a:pt x="366" y="3274"/>
                      <a:pt x="368" y="3276"/>
                    </a:cubicBezTo>
                    <a:lnTo>
                      <a:pt x="389" y="3298"/>
                    </a:lnTo>
                    <a:lnTo>
                      <a:pt x="375" y="3303"/>
                    </a:lnTo>
                    <a:lnTo>
                      <a:pt x="375" y="3259"/>
                    </a:lnTo>
                    <a:cubicBezTo>
                      <a:pt x="375" y="3249"/>
                      <a:pt x="391" y="3249"/>
                      <a:pt x="391" y="3259"/>
                    </a:cubicBezTo>
                    <a:lnTo>
                      <a:pt x="391" y="3303"/>
                    </a:lnTo>
                    <a:lnTo>
                      <a:pt x="390" y="3300"/>
                    </a:lnTo>
                    <a:lnTo>
                      <a:pt x="411" y="3344"/>
                    </a:lnTo>
                    <a:lnTo>
                      <a:pt x="432" y="3388"/>
                    </a:lnTo>
                    <a:cubicBezTo>
                      <a:pt x="432" y="3389"/>
                      <a:pt x="432" y="3390"/>
                      <a:pt x="432" y="3391"/>
                    </a:cubicBezTo>
                    <a:lnTo>
                      <a:pt x="432" y="3413"/>
                    </a:lnTo>
                    <a:lnTo>
                      <a:pt x="432" y="3424"/>
                    </a:lnTo>
                    <a:lnTo>
                      <a:pt x="416" y="3424"/>
                    </a:lnTo>
                    <a:lnTo>
                      <a:pt x="416" y="3369"/>
                    </a:lnTo>
                    <a:cubicBezTo>
                      <a:pt x="416" y="3366"/>
                      <a:pt x="419" y="3362"/>
                      <a:pt x="423" y="3361"/>
                    </a:cubicBezTo>
                    <a:cubicBezTo>
                      <a:pt x="426" y="3361"/>
                      <a:pt x="430" y="3362"/>
                      <a:pt x="432" y="3366"/>
                    </a:cubicBezTo>
                    <a:lnTo>
                      <a:pt x="453" y="3410"/>
                    </a:lnTo>
                    <a:cubicBezTo>
                      <a:pt x="453" y="3411"/>
                      <a:pt x="453" y="3412"/>
                      <a:pt x="453" y="3413"/>
                    </a:cubicBezTo>
                    <a:lnTo>
                      <a:pt x="453" y="3501"/>
                    </a:lnTo>
                    <a:lnTo>
                      <a:pt x="445" y="3493"/>
                    </a:lnTo>
                    <a:lnTo>
                      <a:pt x="466" y="3493"/>
                    </a:lnTo>
                    <a:cubicBezTo>
                      <a:pt x="470" y="3493"/>
                      <a:pt x="474" y="3497"/>
                      <a:pt x="474" y="3501"/>
                    </a:cubicBezTo>
                    <a:lnTo>
                      <a:pt x="474" y="3589"/>
                    </a:lnTo>
                    <a:lnTo>
                      <a:pt x="466" y="3581"/>
                    </a:lnTo>
                    <a:lnTo>
                      <a:pt x="487" y="3581"/>
                    </a:lnTo>
                    <a:cubicBezTo>
                      <a:pt x="491" y="3581"/>
                      <a:pt x="495" y="3585"/>
                      <a:pt x="495" y="3589"/>
                    </a:cubicBezTo>
                    <a:lnTo>
                      <a:pt x="495" y="3699"/>
                    </a:lnTo>
                    <a:lnTo>
                      <a:pt x="493" y="3693"/>
                    </a:lnTo>
                    <a:lnTo>
                      <a:pt x="513" y="3715"/>
                    </a:lnTo>
                    <a:cubicBezTo>
                      <a:pt x="515" y="3717"/>
                      <a:pt x="516" y="3719"/>
                      <a:pt x="516" y="3721"/>
                    </a:cubicBezTo>
                    <a:lnTo>
                      <a:pt x="516" y="3743"/>
                    </a:lnTo>
                    <a:lnTo>
                      <a:pt x="515" y="3740"/>
                    </a:lnTo>
                    <a:lnTo>
                      <a:pt x="536" y="3806"/>
                    </a:lnTo>
                    <a:lnTo>
                      <a:pt x="534" y="3803"/>
                    </a:lnTo>
                    <a:lnTo>
                      <a:pt x="555" y="3825"/>
                    </a:lnTo>
                    <a:cubicBezTo>
                      <a:pt x="556" y="3827"/>
                      <a:pt x="557" y="3829"/>
                      <a:pt x="557" y="3831"/>
                    </a:cubicBezTo>
                    <a:lnTo>
                      <a:pt x="557" y="3875"/>
                    </a:lnTo>
                    <a:lnTo>
                      <a:pt x="543" y="3869"/>
                    </a:lnTo>
                    <a:lnTo>
                      <a:pt x="564" y="3847"/>
                    </a:lnTo>
                    <a:cubicBezTo>
                      <a:pt x="567" y="3845"/>
                      <a:pt x="570" y="3844"/>
                      <a:pt x="573" y="3845"/>
                    </a:cubicBezTo>
                    <a:cubicBezTo>
                      <a:pt x="576" y="3846"/>
                      <a:pt x="578" y="3849"/>
                      <a:pt x="578" y="3853"/>
                    </a:cubicBezTo>
                    <a:lnTo>
                      <a:pt x="578" y="3896"/>
                    </a:lnTo>
                    <a:lnTo>
                      <a:pt x="578" y="3907"/>
                    </a:lnTo>
                    <a:lnTo>
                      <a:pt x="562" y="3907"/>
                    </a:lnTo>
                    <a:lnTo>
                      <a:pt x="562" y="3875"/>
                    </a:lnTo>
                    <a:cubicBezTo>
                      <a:pt x="562" y="3872"/>
                      <a:pt x="563" y="3870"/>
                      <a:pt x="564" y="3869"/>
                    </a:cubicBezTo>
                    <a:lnTo>
                      <a:pt x="585" y="3847"/>
                    </a:lnTo>
                    <a:cubicBezTo>
                      <a:pt x="587" y="3845"/>
                      <a:pt x="591" y="3844"/>
                      <a:pt x="594" y="3845"/>
                    </a:cubicBezTo>
                    <a:cubicBezTo>
                      <a:pt x="597" y="3846"/>
                      <a:pt x="599" y="3849"/>
                      <a:pt x="599" y="3853"/>
                    </a:cubicBezTo>
                    <a:lnTo>
                      <a:pt x="599" y="3875"/>
                    </a:lnTo>
                    <a:lnTo>
                      <a:pt x="585" y="3869"/>
                    </a:lnTo>
                    <a:lnTo>
                      <a:pt x="606" y="3847"/>
                    </a:lnTo>
                    <a:lnTo>
                      <a:pt x="604" y="3853"/>
                    </a:lnTo>
                    <a:lnTo>
                      <a:pt x="604" y="3809"/>
                    </a:lnTo>
                    <a:cubicBezTo>
                      <a:pt x="604" y="3808"/>
                      <a:pt x="604" y="3807"/>
                      <a:pt x="604" y="3806"/>
                    </a:cubicBezTo>
                    <a:lnTo>
                      <a:pt x="625" y="3740"/>
                    </a:lnTo>
                    <a:cubicBezTo>
                      <a:pt x="626" y="3737"/>
                      <a:pt x="630" y="3734"/>
                      <a:pt x="634" y="3735"/>
                    </a:cubicBezTo>
                    <a:cubicBezTo>
                      <a:pt x="638" y="3735"/>
                      <a:pt x="640" y="3739"/>
                      <a:pt x="640" y="3743"/>
                    </a:cubicBezTo>
                    <a:lnTo>
                      <a:pt x="640" y="3765"/>
                    </a:lnTo>
                    <a:lnTo>
                      <a:pt x="640" y="3775"/>
                    </a:lnTo>
                    <a:lnTo>
                      <a:pt x="624" y="3775"/>
                    </a:lnTo>
                    <a:lnTo>
                      <a:pt x="624" y="3743"/>
                    </a:lnTo>
                    <a:cubicBezTo>
                      <a:pt x="624" y="3742"/>
                      <a:pt x="625" y="3741"/>
                      <a:pt x="625" y="3740"/>
                    </a:cubicBezTo>
                    <a:lnTo>
                      <a:pt x="646" y="3674"/>
                    </a:lnTo>
                    <a:lnTo>
                      <a:pt x="645" y="3677"/>
                    </a:lnTo>
                    <a:lnTo>
                      <a:pt x="645" y="3655"/>
                    </a:lnTo>
                    <a:cubicBezTo>
                      <a:pt x="645" y="3654"/>
                      <a:pt x="645" y="3653"/>
                      <a:pt x="646" y="3652"/>
                    </a:cubicBezTo>
                    <a:lnTo>
                      <a:pt x="666" y="3587"/>
                    </a:lnTo>
                    <a:lnTo>
                      <a:pt x="666" y="3589"/>
                    </a:lnTo>
                    <a:lnTo>
                      <a:pt x="666" y="3457"/>
                    </a:lnTo>
                    <a:cubicBezTo>
                      <a:pt x="666" y="3453"/>
                      <a:pt x="670" y="3449"/>
                      <a:pt x="674" y="3449"/>
                    </a:cubicBezTo>
                    <a:lnTo>
                      <a:pt x="695" y="3449"/>
                    </a:lnTo>
                    <a:lnTo>
                      <a:pt x="687" y="3457"/>
                    </a:lnTo>
                    <a:lnTo>
                      <a:pt x="687" y="3347"/>
                    </a:lnTo>
                    <a:cubicBezTo>
                      <a:pt x="687" y="3346"/>
                      <a:pt x="687" y="3346"/>
                      <a:pt x="687" y="3345"/>
                    </a:cubicBezTo>
                    <a:lnTo>
                      <a:pt x="708" y="3279"/>
                    </a:lnTo>
                    <a:lnTo>
                      <a:pt x="708" y="3281"/>
                    </a:lnTo>
                    <a:lnTo>
                      <a:pt x="708" y="3172"/>
                    </a:lnTo>
                    <a:cubicBezTo>
                      <a:pt x="708" y="3171"/>
                      <a:pt x="708" y="3170"/>
                      <a:pt x="708" y="3170"/>
                    </a:cubicBezTo>
                    <a:lnTo>
                      <a:pt x="729" y="3082"/>
                    </a:lnTo>
                    <a:lnTo>
                      <a:pt x="728" y="3084"/>
                    </a:lnTo>
                    <a:lnTo>
                      <a:pt x="728" y="2996"/>
                    </a:lnTo>
                    <a:cubicBezTo>
                      <a:pt x="728" y="2995"/>
                      <a:pt x="729" y="2994"/>
                      <a:pt x="729" y="2992"/>
                    </a:cubicBezTo>
                    <a:lnTo>
                      <a:pt x="750" y="2948"/>
                    </a:lnTo>
                    <a:lnTo>
                      <a:pt x="749" y="2952"/>
                    </a:lnTo>
                    <a:lnTo>
                      <a:pt x="749" y="2842"/>
                    </a:lnTo>
                    <a:cubicBezTo>
                      <a:pt x="749" y="2838"/>
                      <a:pt x="753" y="2834"/>
                      <a:pt x="757" y="2834"/>
                    </a:cubicBezTo>
                    <a:lnTo>
                      <a:pt x="778" y="2834"/>
                    </a:lnTo>
                    <a:lnTo>
                      <a:pt x="770" y="2842"/>
                    </a:lnTo>
                    <a:lnTo>
                      <a:pt x="770" y="2776"/>
                    </a:lnTo>
                    <a:cubicBezTo>
                      <a:pt x="770" y="2774"/>
                      <a:pt x="771" y="2772"/>
                      <a:pt x="772" y="2771"/>
                    </a:cubicBezTo>
                    <a:lnTo>
                      <a:pt x="793" y="2749"/>
                    </a:lnTo>
                    <a:cubicBezTo>
                      <a:pt x="795" y="2747"/>
                      <a:pt x="798" y="2746"/>
                      <a:pt x="800" y="2746"/>
                    </a:cubicBezTo>
                    <a:cubicBezTo>
                      <a:pt x="803" y="2747"/>
                      <a:pt x="805" y="2748"/>
                      <a:pt x="806" y="2751"/>
                    </a:cubicBezTo>
                    <a:lnTo>
                      <a:pt x="827" y="2795"/>
                    </a:lnTo>
                    <a:lnTo>
                      <a:pt x="812" y="2798"/>
                    </a:lnTo>
                    <a:lnTo>
                      <a:pt x="812" y="2732"/>
                    </a:lnTo>
                    <a:cubicBezTo>
                      <a:pt x="812" y="2729"/>
                      <a:pt x="814" y="2726"/>
                      <a:pt x="817" y="2725"/>
                    </a:cubicBezTo>
                    <a:cubicBezTo>
                      <a:pt x="820" y="2724"/>
                      <a:pt x="823" y="2724"/>
                      <a:pt x="825" y="2727"/>
                    </a:cubicBezTo>
                    <a:lnTo>
                      <a:pt x="867" y="2771"/>
                    </a:lnTo>
                    <a:lnTo>
                      <a:pt x="854" y="2773"/>
                    </a:lnTo>
                    <a:lnTo>
                      <a:pt x="875" y="2729"/>
                    </a:lnTo>
                    <a:cubicBezTo>
                      <a:pt x="876" y="2725"/>
                      <a:pt x="880" y="2724"/>
                      <a:pt x="884" y="2724"/>
                    </a:cubicBezTo>
                    <a:cubicBezTo>
                      <a:pt x="887" y="2725"/>
                      <a:pt x="890" y="2729"/>
                      <a:pt x="890" y="2732"/>
                    </a:cubicBezTo>
                    <a:lnTo>
                      <a:pt x="890" y="2798"/>
                    </a:lnTo>
                    <a:lnTo>
                      <a:pt x="890" y="2809"/>
                    </a:lnTo>
                    <a:lnTo>
                      <a:pt x="874" y="2809"/>
                    </a:lnTo>
                    <a:lnTo>
                      <a:pt x="874" y="2754"/>
                    </a:lnTo>
                    <a:cubicBezTo>
                      <a:pt x="874" y="2751"/>
                      <a:pt x="876" y="2748"/>
                      <a:pt x="879" y="2747"/>
                    </a:cubicBezTo>
                    <a:cubicBezTo>
                      <a:pt x="882" y="2746"/>
                      <a:pt x="886" y="2746"/>
                      <a:pt x="888" y="2749"/>
                    </a:cubicBezTo>
                    <a:lnTo>
                      <a:pt x="909" y="2771"/>
                    </a:lnTo>
                    <a:cubicBezTo>
                      <a:pt x="910" y="2772"/>
                      <a:pt x="911" y="2774"/>
                      <a:pt x="911" y="2776"/>
                    </a:cubicBezTo>
                    <a:lnTo>
                      <a:pt x="911" y="2798"/>
                    </a:lnTo>
                    <a:lnTo>
                      <a:pt x="911" y="2809"/>
                    </a:lnTo>
                    <a:lnTo>
                      <a:pt x="895" y="2809"/>
                    </a:lnTo>
                    <a:lnTo>
                      <a:pt x="895" y="2732"/>
                    </a:lnTo>
                    <a:cubicBezTo>
                      <a:pt x="895" y="2729"/>
                      <a:pt x="897" y="2725"/>
                      <a:pt x="901" y="2724"/>
                    </a:cubicBezTo>
                    <a:cubicBezTo>
                      <a:pt x="905" y="2724"/>
                      <a:pt x="909" y="2725"/>
                      <a:pt x="910" y="2729"/>
                    </a:cubicBezTo>
                    <a:lnTo>
                      <a:pt x="931" y="2773"/>
                    </a:lnTo>
                    <a:lnTo>
                      <a:pt x="916" y="2776"/>
                    </a:lnTo>
                    <a:lnTo>
                      <a:pt x="916" y="2754"/>
                    </a:lnTo>
                    <a:cubicBezTo>
                      <a:pt x="916" y="2751"/>
                      <a:pt x="918" y="2748"/>
                      <a:pt x="921" y="2747"/>
                    </a:cubicBezTo>
                    <a:cubicBezTo>
                      <a:pt x="924" y="2746"/>
                      <a:pt x="927" y="2746"/>
                      <a:pt x="929" y="2749"/>
                    </a:cubicBezTo>
                    <a:lnTo>
                      <a:pt x="950" y="2771"/>
                    </a:lnTo>
                    <a:lnTo>
                      <a:pt x="936" y="2776"/>
                    </a:lnTo>
                    <a:lnTo>
                      <a:pt x="936" y="2754"/>
                    </a:lnTo>
                    <a:cubicBezTo>
                      <a:pt x="936" y="2744"/>
                      <a:pt x="952" y="2744"/>
                      <a:pt x="952" y="2754"/>
                    </a:cubicBezTo>
                    <a:lnTo>
                      <a:pt x="952" y="2798"/>
                    </a:lnTo>
                    <a:lnTo>
                      <a:pt x="944" y="2790"/>
                    </a:lnTo>
                    <a:lnTo>
                      <a:pt x="986" y="2790"/>
                    </a:lnTo>
                    <a:lnTo>
                      <a:pt x="997" y="2790"/>
                    </a:lnTo>
                    <a:lnTo>
                      <a:pt x="997" y="2806"/>
                    </a:lnTo>
                    <a:lnTo>
                      <a:pt x="965" y="2806"/>
                    </a:lnTo>
                    <a:cubicBezTo>
                      <a:pt x="963" y="2806"/>
                      <a:pt x="960" y="2805"/>
                      <a:pt x="959" y="2802"/>
                    </a:cubicBezTo>
                    <a:cubicBezTo>
                      <a:pt x="957" y="2800"/>
                      <a:pt x="957" y="2797"/>
                      <a:pt x="958" y="2795"/>
                    </a:cubicBezTo>
                    <a:lnTo>
                      <a:pt x="979" y="2751"/>
                    </a:lnTo>
                    <a:cubicBezTo>
                      <a:pt x="980" y="2747"/>
                      <a:pt x="984" y="2746"/>
                      <a:pt x="988" y="2746"/>
                    </a:cubicBezTo>
                    <a:cubicBezTo>
                      <a:pt x="991" y="2747"/>
                      <a:pt x="994" y="2750"/>
                      <a:pt x="994" y="2754"/>
                    </a:cubicBezTo>
                    <a:lnTo>
                      <a:pt x="994" y="2798"/>
                    </a:lnTo>
                    <a:lnTo>
                      <a:pt x="980" y="2793"/>
                    </a:lnTo>
                    <a:lnTo>
                      <a:pt x="1001" y="2771"/>
                    </a:lnTo>
                    <a:cubicBezTo>
                      <a:pt x="1003" y="2768"/>
                      <a:pt x="1007" y="2768"/>
                      <a:pt x="1010" y="2769"/>
                    </a:cubicBezTo>
                    <a:cubicBezTo>
                      <a:pt x="1013" y="2770"/>
                      <a:pt x="1015" y="2773"/>
                      <a:pt x="1015" y="2776"/>
                    </a:cubicBezTo>
                    <a:lnTo>
                      <a:pt x="1015" y="2798"/>
                    </a:lnTo>
                    <a:lnTo>
                      <a:pt x="1001" y="2793"/>
                    </a:lnTo>
                    <a:lnTo>
                      <a:pt x="1022" y="2771"/>
                    </a:lnTo>
                    <a:lnTo>
                      <a:pt x="1020" y="2776"/>
                    </a:lnTo>
                    <a:lnTo>
                      <a:pt x="1020" y="2754"/>
                    </a:lnTo>
                    <a:cubicBezTo>
                      <a:pt x="1020" y="2744"/>
                      <a:pt x="1036" y="2744"/>
                      <a:pt x="1036" y="2754"/>
                    </a:cubicBezTo>
                    <a:lnTo>
                      <a:pt x="1036" y="2798"/>
                    </a:lnTo>
                    <a:lnTo>
                      <a:pt x="1020" y="2795"/>
                    </a:lnTo>
                    <a:lnTo>
                      <a:pt x="1041" y="2751"/>
                    </a:lnTo>
                    <a:cubicBezTo>
                      <a:pt x="1043" y="2747"/>
                      <a:pt x="1047" y="2746"/>
                      <a:pt x="1050" y="2746"/>
                    </a:cubicBezTo>
                    <a:cubicBezTo>
                      <a:pt x="1054" y="2747"/>
                      <a:pt x="1056" y="2750"/>
                      <a:pt x="1056" y="2754"/>
                    </a:cubicBezTo>
                    <a:lnTo>
                      <a:pt x="1056" y="2776"/>
                    </a:lnTo>
                    <a:lnTo>
                      <a:pt x="1056" y="2787"/>
                    </a:lnTo>
                    <a:lnTo>
                      <a:pt x="1040" y="2787"/>
                    </a:lnTo>
                    <a:lnTo>
                      <a:pt x="1040" y="2754"/>
                    </a:lnTo>
                    <a:cubicBezTo>
                      <a:pt x="1040" y="2750"/>
                      <a:pt x="1043" y="2747"/>
                      <a:pt x="1047" y="2746"/>
                    </a:cubicBezTo>
                    <a:cubicBezTo>
                      <a:pt x="1050" y="2746"/>
                      <a:pt x="1054" y="2747"/>
                      <a:pt x="1056" y="2751"/>
                    </a:cubicBezTo>
                    <a:lnTo>
                      <a:pt x="1077" y="2795"/>
                    </a:lnTo>
                    <a:lnTo>
                      <a:pt x="1061" y="2798"/>
                    </a:lnTo>
                    <a:lnTo>
                      <a:pt x="1061" y="2732"/>
                    </a:lnTo>
                    <a:cubicBezTo>
                      <a:pt x="1061" y="2729"/>
                      <a:pt x="1063" y="2726"/>
                      <a:pt x="1066" y="2725"/>
                    </a:cubicBezTo>
                    <a:cubicBezTo>
                      <a:pt x="1069" y="2724"/>
                      <a:pt x="1073" y="2724"/>
                      <a:pt x="1075" y="2727"/>
                    </a:cubicBezTo>
                    <a:lnTo>
                      <a:pt x="1096" y="2749"/>
                    </a:lnTo>
                    <a:cubicBezTo>
                      <a:pt x="1097" y="2750"/>
                      <a:pt x="1098" y="2752"/>
                      <a:pt x="1098" y="2754"/>
                    </a:cubicBezTo>
                    <a:lnTo>
                      <a:pt x="1098" y="2798"/>
                    </a:lnTo>
                    <a:lnTo>
                      <a:pt x="1090" y="2790"/>
                    </a:lnTo>
                    <a:lnTo>
                      <a:pt x="1111" y="2790"/>
                    </a:lnTo>
                    <a:cubicBezTo>
                      <a:pt x="1115" y="2790"/>
                      <a:pt x="1119" y="2794"/>
                      <a:pt x="1119" y="2798"/>
                    </a:cubicBezTo>
                    <a:lnTo>
                      <a:pt x="1119" y="2842"/>
                    </a:lnTo>
                    <a:lnTo>
                      <a:pt x="1119" y="2853"/>
                    </a:lnTo>
                    <a:lnTo>
                      <a:pt x="1103" y="2853"/>
                    </a:lnTo>
                    <a:lnTo>
                      <a:pt x="1103" y="2754"/>
                    </a:lnTo>
                    <a:cubicBezTo>
                      <a:pt x="1103" y="2750"/>
                      <a:pt x="1106" y="2746"/>
                      <a:pt x="1111" y="2746"/>
                    </a:cubicBezTo>
                    <a:lnTo>
                      <a:pt x="1132" y="2746"/>
                    </a:lnTo>
                    <a:lnTo>
                      <a:pt x="1124" y="2754"/>
                    </a:lnTo>
                    <a:lnTo>
                      <a:pt x="1124" y="2710"/>
                    </a:lnTo>
                    <a:cubicBezTo>
                      <a:pt x="1124" y="2700"/>
                      <a:pt x="1140" y="2700"/>
                      <a:pt x="1140" y="2710"/>
                    </a:cubicBezTo>
                    <a:lnTo>
                      <a:pt x="1140" y="2798"/>
                    </a:lnTo>
                    <a:lnTo>
                      <a:pt x="1132" y="2790"/>
                    </a:lnTo>
                    <a:lnTo>
                      <a:pt x="1152" y="2790"/>
                    </a:lnTo>
                    <a:lnTo>
                      <a:pt x="1144" y="2798"/>
                    </a:lnTo>
                    <a:lnTo>
                      <a:pt x="1144" y="2754"/>
                    </a:lnTo>
                    <a:cubicBezTo>
                      <a:pt x="1144" y="2750"/>
                      <a:pt x="1147" y="2747"/>
                      <a:pt x="1151" y="2746"/>
                    </a:cubicBezTo>
                    <a:cubicBezTo>
                      <a:pt x="1154" y="2746"/>
                      <a:pt x="1158" y="2747"/>
                      <a:pt x="1160" y="2751"/>
                    </a:cubicBezTo>
                    <a:lnTo>
                      <a:pt x="1181" y="2795"/>
                    </a:lnTo>
                    <a:lnTo>
                      <a:pt x="1165" y="2798"/>
                    </a:lnTo>
                    <a:lnTo>
                      <a:pt x="1165" y="2710"/>
                    </a:lnTo>
                    <a:cubicBezTo>
                      <a:pt x="1165" y="2707"/>
                      <a:pt x="1168" y="2703"/>
                      <a:pt x="1172" y="2702"/>
                    </a:cubicBezTo>
                    <a:cubicBezTo>
                      <a:pt x="1175" y="2702"/>
                      <a:pt x="1179" y="2703"/>
                      <a:pt x="1181" y="2707"/>
                    </a:cubicBezTo>
                    <a:lnTo>
                      <a:pt x="1201" y="2751"/>
                    </a:lnTo>
                    <a:cubicBezTo>
                      <a:pt x="1202" y="2752"/>
                      <a:pt x="1202" y="2753"/>
                      <a:pt x="1202" y="2754"/>
                    </a:cubicBezTo>
                    <a:lnTo>
                      <a:pt x="1202" y="2776"/>
                    </a:lnTo>
                    <a:lnTo>
                      <a:pt x="1202" y="2787"/>
                    </a:lnTo>
                    <a:lnTo>
                      <a:pt x="1186" y="2787"/>
                    </a:lnTo>
                    <a:lnTo>
                      <a:pt x="1186" y="2754"/>
                    </a:lnTo>
                    <a:cubicBezTo>
                      <a:pt x="1186" y="2751"/>
                      <a:pt x="1188" y="2748"/>
                      <a:pt x="1191" y="2747"/>
                    </a:cubicBezTo>
                    <a:cubicBezTo>
                      <a:pt x="1194" y="2746"/>
                      <a:pt x="1198" y="2746"/>
                      <a:pt x="1200" y="2749"/>
                    </a:cubicBezTo>
                    <a:lnTo>
                      <a:pt x="1221" y="2771"/>
                    </a:lnTo>
                    <a:lnTo>
                      <a:pt x="1207" y="2776"/>
                    </a:lnTo>
                    <a:lnTo>
                      <a:pt x="1207" y="2754"/>
                    </a:lnTo>
                    <a:cubicBezTo>
                      <a:pt x="1207" y="2744"/>
                      <a:pt x="1223" y="2744"/>
                      <a:pt x="1223" y="2754"/>
                    </a:cubicBezTo>
                    <a:lnTo>
                      <a:pt x="1223" y="2798"/>
                    </a:lnTo>
                    <a:lnTo>
                      <a:pt x="1215" y="2790"/>
                    </a:lnTo>
                    <a:lnTo>
                      <a:pt x="1236" y="2790"/>
                    </a:lnTo>
                    <a:lnTo>
                      <a:pt x="1230" y="2793"/>
                    </a:lnTo>
                    <a:lnTo>
                      <a:pt x="1251" y="2771"/>
                    </a:lnTo>
                    <a:lnTo>
                      <a:pt x="1262" y="2782"/>
                    </a:lnTo>
                    <a:lnTo>
                      <a:pt x="1241" y="2804"/>
                    </a:lnTo>
                    <a:cubicBezTo>
                      <a:pt x="1240" y="2805"/>
                      <a:pt x="1238" y="2806"/>
                      <a:pt x="1236" y="2806"/>
                    </a:cubicBezTo>
                    <a:lnTo>
                      <a:pt x="1215" y="2806"/>
                    </a:lnTo>
                    <a:cubicBezTo>
                      <a:pt x="1210" y="2806"/>
                      <a:pt x="1207" y="2803"/>
                      <a:pt x="1207" y="2798"/>
                    </a:cubicBezTo>
                    <a:lnTo>
                      <a:pt x="1207" y="2754"/>
                    </a:lnTo>
                    <a:lnTo>
                      <a:pt x="1223" y="2754"/>
                    </a:lnTo>
                    <a:lnTo>
                      <a:pt x="1223" y="2776"/>
                    </a:lnTo>
                    <a:cubicBezTo>
                      <a:pt x="1223" y="2779"/>
                      <a:pt x="1221" y="2782"/>
                      <a:pt x="1218" y="2784"/>
                    </a:cubicBezTo>
                    <a:cubicBezTo>
                      <a:pt x="1215" y="2785"/>
                      <a:pt x="1211" y="2784"/>
                      <a:pt x="1209" y="2782"/>
                    </a:cubicBezTo>
                    <a:lnTo>
                      <a:pt x="1188" y="2760"/>
                    </a:lnTo>
                    <a:lnTo>
                      <a:pt x="1202" y="2754"/>
                    </a:lnTo>
                    <a:lnTo>
                      <a:pt x="1202" y="2776"/>
                    </a:lnTo>
                    <a:lnTo>
                      <a:pt x="1186" y="2776"/>
                    </a:lnTo>
                    <a:lnTo>
                      <a:pt x="1186" y="2754"/>
                    </a:lnTo>
                    <a:lnTo>
                      <a:pt x="1187" y="2758"/>
                    </a:lnTo>
                    <a:lnTo>
                      <a:pt x="1166" y="2714"/>
                    </a:lnTo>
                    <a:lnTo>
                      <a:pt x="1181" y="2710"/>
                    </a:lnTo>
                    <a:lnTo>
                      <a:pt x="1181" y="2798"/>
                    </a:lnTo>
                    <a:cubicBezTo>
                      <a:pt x="1181" y="2802"/>
                      <a:pt x="1179" y="2805"/>
                      <a:pt x="1175" y="2806"/>
                    </a:cubicBezTo>
                    <a:cubicBezTo>
                      <a:pt x="1171" y="2807"/>
                      <a:pt x="1168" y="2805"/>
                      <a:pt x="1166" y="2802"/>
                    </a:cubicBezTo>
                    <a:lnTo>
                      <a:pt x="1145" y="2758"/>
                    </a:lnTo>
                    <a:lnTo>
                      <a:pt x="1160" y="2754"/>
                    </a:lnTo>
                    <a:lnTo>
                      <a:pt x="1160" y="2798"/>
                    </a:lnTo>
                    <a:cubicBezTo>
                      <a:pt x="1160" y="2803"/>
                      <a:pt x="1157" y="2806"/>
                      <a:pt x="1152" y="2806"/>
                    </a:cubicBezTo>
                    <a:lnTo>
                      <a:pt x="1132" y="2806"/>
                    </a:lnTo>
                    <a:cubicBezTo>
                      <a:pt x="1127" y="2806"/>
                      <a:pt x="1124" y="2803"/>
                      <a:pt x="1124" y="2798"/>
                    </a:cubicBezTo>
                    <a:lnTo>
                      <a:pt x="1124" y="2710"/>
                    </a:lnTo>
                    <a:lnTo>
                      <a:pt x="1140" y="2710"/>
                    </a:lnTo>
                    <a:lnTo>
                      <a:pt x="1140" y="2754"/>
                    </a:lnTo>
                    <a:cubicBezTo>
                      <a:pt x="1140" y="2759"/>
                      <a:pt x="1136" y="2762"/>
                      <a:pt x="1132" y="2762"/>
                    </a:cubicBezTo>
                    <a:lnTo>
                      <a:pt x="1111" y="2762"/>
                    </a:lnTo>
                    <a:lnTo>
                      <a:pt x="1119" y="2754"/>
                    </a:lnTo>
                    <a:lnTo>
                      <a:pt x="1119" y="2842"/>
                    </a:lnTo>
                    <a:lnTo>
                      <a:pt x="1103" y="2842"/>
                    </a:lnTo>
                    <a:lnTo>
                      <a:pt x="1103" y="2798"/>
                    </a:lnTo>
                    <a:lnTo>
                      <a:pt x="1111" y="2806"/>
                    </a:lnTo>
                    <a:lnTo>
                      <a:pt x="1090" y="2806"/>
                    </a:lnTo>
                    <a:cubicBezTo>
                      <a:pt x="1086" y="2806"/>
                      <a:pt x="1082" y="2803"/>
                      <a:pt x="1082" y="2798"/>
                    </a:cubicBezTo>
                    <a:lnTo>
                      <a:pt x="1082" y="2754"/>
                    </a:lnTo>
                    <a:lnTo>
                      <a:pt x="1084" y="2760"/>
                    </a:lnTo>
                    <a:lnTo>
                      <a:pt x="1063" y="2738"/>
                    </a:lnTo>
                    <a:lnTo>
                      <a:pt x="1077" y="2732"/>
                    </a:lnTo>
                    <a:lnTo>
                      <a:pt x="1077" y="2798"/>
                    </a:lnTo>
                    <a:cubicBezTo>
                      <a:pt x="1077" y="2802"/>
                      <a:pt x="1075" y="2805"/>
                      <a:pt x="1071" y="2806"/>
                    </a:cubicBezTo>
                    <a:cubicBezTo>
                      <a:pt x="1067" y="2807"/>
                      <a:pt x="1064" y="2805"/>
                      <a:pt x="1062" y="2802"/>
                    </a:cubicBezTo>
                    <a:lnTo>
                      <a:pt x="1041" y="2758"/>
                    </a:lnTo>
                    <a:lnTo>
                      <a:pt x="1056" y="2754"/>
                    </a:lnTo>
                    <a:lnTo>
                      <a:pt x="1056" y="2776"/>
                    </a:lnTo>
                    <a:lnTo>
                      <a:pt x="1040" y="2776"/>
                    </a:lnTo>
                    <a:lnTo>
                      <a:pt x="1040" y="2754"/>
                    </a:lnTo>
                    <a:lnTo>
                      <a:pt x="1056" y="2758"/>
                    </a:lnTo>
                    <a:lnTo>
                      <a:pt x="1035" y="2802"/>
                    </a:lnTo>
                    <a:cubicBezTo>
                      <a:pt x="1033" y="2805"/>
                      <a:pt x="1030" y="2807"/>
                      <a:pt x="1026" y="2806"/>
                    </a:cubicBezTo>
                    <a:cubicBezTo>
                      <a:pt x="1022" y="2805"/>
                      <a:pt x="1020" y="2802"/>
                      <a:pt x="1020" y="2798"/>
                    </a:cubicBezTo>
                    <a:lnTo>
                      <a:pt x="1020" y="2754"/>
                    </a:lnTo>
                    <a:lnTo>
                      <a:pt x="1036" y="2754"/>
                    </a:lnTo>
                    <a:lnTo>
                      <a:pt x="1036" y="2776"/>
                    </a:lnTo>
                    <a:cubicBezTo>
                      <a:pt x="1036" y="2778"/>
                      <a:pt x="1035" y="2780"/>
                      <a:pt x="1033" y="2782"/>
                    </a:cubicBezTo>
                    <a:lnTo>
                      <a:pt x="1013" y="2804"/>
                    </a:lnTo>
                    <a:cubicBezTo>
                      <a:pt x="1010" y="2806"/>
                      <a:pt x="1007" y="2807"/>
                      <a:pt x="1004" y="2806"/>
                    </a:cubicBezTo>
                    <a:cubicBezTo>
                      <a:pt x="1001" y="2804"/>
                      <a:pt x="999" y="2801"/>
                      <a:pt x="999" y="2798"/>
                    </a:cubicBezTo>
                    <a:lnTo>
                      <a:pt x="999" y="2776"/>
                    </a:lnTo>
                    <a:lnTo>
                      <a:pt x="1013" y="2782"/>
                    </a:lnTo>
                    <a:lnTo>
                      <a:pt x="992" y="2804"/>
                    </a:lnTo>
                    <a:cubicBezTo>
                      <a:pt x="990" y="2806"/>
                      <a:pt x="986" y="2807"/>
                      <a:pt x="983" y="2806"/>
                    </a:cubicBezTo>
                    <a:cubicBezTo>
                      <a:pt x="980" y="2804"/>
                      <a:pt x="978" y="2801"/>
                      <a:pt x="978" y="2798"/>
                    </a:cubicBezTo>
                    <a:lnTo>
                      <a:pt x="978" y="2754"/>
                    </a:lnTo>
                    <a:lnTo>
                      <a:pt x="993" y="2758"/>
                    </a:lnTo>
                    <a:lnTo>
                      <a:pt x="973" y="2802"/>
                    </a:lnTo>
                    <a:lnTo>
                      <a:pt x="965" y="2790"/>
                    </a:lnTo>
                    <a:lnTo>
                      <a:pt x="986" y="2790"/>
                    </a:lnTo>
                    <a:lnTo>
                      <a:pt x="986" y="2806"/>
                    </a:lnTo>
                    <a:lnTo>
                      <a:pt x="944" y="2806"/>
                    </a:lnTo>
                    <a:cubicBezTo>
                      <a:pt x="940" y="2806"/>
                      <a:pt x="936" y="2803"/>
                      <a:pt x="936" y="2798"/>
                    </a:cubicBezTo>
                    <a:lnTo>
                      <a:pt x="936" y="2754"/>
                    </a:lnTo>
                    <a:lnTo>
                      <a:pt x="952" y="2754"/>
                    </a:lnTo>
                    <a:lnTo>
                      <a:pt x="952" y="2776"/>
                    </a:lnTo>
                    <a:cubicBezTo>
                      <a:pt x="952" y="2779"/>
                      <a:pt x="950" y="2782"/>
                      <a:pt x="947" y="2784"/>
                    </a:cubicBezTo>
                    <a:cubicBezTo>
                      <a:pt x="944" y="2785"/>
                      <a:pt x="941" y="2784"/>
                      <a:pt x="939" y="2782"/>
                    </a:cubicBezTo>
                    <a:lnTo>
                      <a:pt x="918" y="2760"/>
                    </a:lnTo>
                    <a:lnTo>
                      <a:pt x="932" y="2754"/>
                    </a:lnTo>
                    <a:lnTo>
                      <a:pt x="932" y="2776"/>
                    </a:lnTo>
                    <a:cubicBezTo>
                      <a:pt x="932" y="2780"/>
                      <a:pt x="929" y="2783"/>
                      <a:pt x="925" y="2784"/>
                    </a:cubicBezTo>
                    <a:cubicBezTo>
                      <a:pt x="922" y="2785"/>
                      <a:pt x="918" y="2783"/>
                      <a:pt x="916" y="2780"/>
                    </a:cubicBezTo>
                    <a:lnTo>
                      <a:pt x="896" y="2736"/>
                    </a:lnTo>
                    <a:lnTo>
                      <a:pt x="911" y="2732"/>
                    </a:lnTo>
                    <a:lnTo>
                      <a:pt x="911" y="2798"/>
                    </a:lnTo>
                    <a:lnTo>
                      <a:pt x="895" y="2798"/>
                    </a:lnTo>
                    <a:lnTo>
                      <a:pt x="895" y="2776"/>
                    </a:lnTo>
                    <a:lnTo>
                      <a:pt x="897" y="2782"/>
                    </a:lnTo>
                    <a:lnTo>
                      <a:pt x="876" y="2760"/>
                    </a:lnTo>
                    <a:lnTo>
                      <a:pt x="890" y="2754"/>
                    </a:lnTo>
                    <a:lnTo>
                      <a:pt x="890" y="2798"/>
                    </a:lnTo>
                    <a:lnTo>
                      <a:pt x="874" y="2798"/>
                    </a:lnTo>
                    <a:lnTo>
                      <a:pt x="874" y="2732"/>
                    </a:lnTo>
                    <a:lnTo>
                      <a:pt x="889" y="2736"/>
                    </a:lnTo>
                    <a:lnTo>
                      <a:pt x="869" y="2780"/>
                    </a:lnTo>
                    <a:cubicBezTo>
                      <a:pt x="867" y="2782"/>
                      <a:pt x="865" y="2784"/>
                      <a:pt x="863" y="2784"/>
                    </a:cubicBezTo>
                    <a:cubicBezTo>
                      <a:pt x="860" y="2785"/>
                      <a:pt x="857" y="2784"/>
                      <a:pt x="855" y="2782"/>
                    </a:cubicBezTo>
                    <a:lnTo>
                      <a:pt x="814" y="2738"/>
                    </a:lnTo>
                    <a:lnTo>
                      <a:pt x="828" y="2732"/>
                    </a:lnTo>
                    <a:lnTo>
                      <a:pt x="828" y="2798"/>
                    </a:lnTo>
                    <a:cubicBezTo>
                      <a:pt x="828" y="2802"/>
                      <a:pt x="825" y="2805"/>
                      <a:pt x="821" y="2806"/>
                    </a:cubicBezTo>
                    <a:cubicBezTo>
                      <a:pt x="818" y="2807"/>
                      <a:pt x="814" y="2805"/>
                      <a:pt x="812" y="2802"/>
                    </a:cubicBezTo>
                    <a:lnTo>
                      <a:pt x="792" y="2758"/>
                    </a:lnTo>
                    <a:lnTo>
                      <a:pt x="805" y="2760"/>
                    </a:lnTo>
                    <a:lnTo>
                      <a:pt x="784" y="2782"/>
                    </a:lnTo>
                    <a:lnTo>
                      <a:pt x="786" y="2776"/>
                    </a:lnTo>
                    <a:lnTo>
                      <a:pt x="786" y="2842"/>
                    </a:lnTo>
                    <a:cubicBezTo>
                      <a:pt x="786" y="2847"/>
                      <a:pt x="782" y="2850"/>
                      <a:pt x="778" y="2850"/>
                    </a:cubicBezTo>
                    <a:lnTo>
                      <a:pt x="757" y="2850"/>
                    </a:lnTo>
                    <a:lnTo>
                      <a:pt x="765" y="2842"/>
                    </a:lnTo>
                    <a:lnTo>
                      <a:pt x="765" y="2952"/>
                    </a:lnTo>
                    <a:cubicBezTo>
                      <a:pt x="765" y="2953"/>
                      <a:pt x="765" y="2954"/>
                      <a:pt x="765" y="2955"/>
                    </a:cubicBezTo>
                    <a:lnTo>
                      <a:pt x="744" y="2999"/>
                    </a:lnTo>
                    <a:lnTo>
                      <a:pt x="744" y="2996"/>
                    </a:lnTo>
                    <a:lnTo>
                      <a:pt x="744" y="3084"/>
                    </a:lnTo>
                    <a:cubicBezTo>
                      <a:pt x="744" y="3084"/>
                      <a:pt x="744" y="3085"/>
                      <a:pt x="744" y="3086"/>
                    </a:cubicBezTo>
                    <a:lnTo>
                      <a:pt x="723" y="3173"/>
                    </a:lnTo>
                    <a:lnTo>
                      <a:pt x="724" y="3172"/>
                    </a:lnTo>
                    <a:lnTo>
                      <a:pt x="724" y="3281"/>
                    </a:lnTo>
                    <a:cubicBezTo>
                      <a:pt x="724" y="3282"/>
                      <a:pt x="724" y="3283"/>
                      <a:pt x="723" y="3284"/>
                    </a:cubicBezTo>
                    <a:lnTo>
                      <a:pt x="703" y="3350"/>
                    </a:lnTo>
                    <a:lnTo>
                      <a:pt x="703" y="3347"/>
                    </a:lnTo>
                    <a:lnTo>
                      <a:pt x="703" y="3457"/>
                    </a:lnTo>
                    <a:cubicBezTo>
                      <a:pt x="703" y="3462"/>
                      <a:pt x="699" y="3465"/>
                      <a:pt x="695" y="3465"/>
                    </a:cubicBezTo>
                    <a:lnTo>
                      <a:pt x="674" y="3465"/>
                    </a:lnTo>
                    <a:lnTo>
                      <a:pt x="682" y="3457"/>
                    </a:lnTo>
                    <a:lnTo>
                      <a:pt x="682" y="3589"/>
                    </a:lnTo>
                    <a:cubicBezTo>
                      <a:pt x="682" y="3590"/>
                      <a:pt x="682" y="3591"/>
                      <a:pt x="682" y="3591"/>
                    </a:cubicBezTo>
                    <a:lnTo>
                      <a:pt x="661" y="3657"/>
                    </a:lnTo>
                    <a:lnTo>
                      <a:pt x="661" y="3655"/>
                    </a:lnTo>
                    <a:lnTo>
                      <a:pt x="661" y="3677"/>
                    </a:lnTo>
                    <a:cubicBezTo>
                      <a:pt x="661" y="3678"/>
                      <a:pt x="661" y="3678"/>
                      <a:pt x="661" y="3679"/>
                    </a:cubicBezTo>
                    <a:lnTo>
                      <a:pt x="640" y="3745"/>
                    </a:lnTo>
                    <a:lnTo>
                      <a:pt x="640" y="3743"/>
                    </a:lnTo>
                    <a:lnTo>
                      <a:pt x="640" y="3765"/>
                    </a:lnTo>
                    <a:lnTo>
                      <a:pt x="624" y="3765"/>
                    </a:lnTo>
                    <a:lnTo>
                      <a:pt x="624" y="3743"/>
                    </a:lnTo>
                    <a:lnTo>
                      <a:pt x="640" y="3745"/>
                    </a:lnTo>
                    <a:lnTo>
                      <a:pt x="619" y="3811"/>
                    </a:lnTo>
                    <a:lnTo>
                      <a:pt x="620" y="3809"/>
                    </a:lnTo>
                    <a:lnTo>
                      <a:pt x="620" y="3853"/>
                    </a:lnTo>
                    <a:cubicBezTo>
                      <a:pt x="620" y="3855"/>
                      <a:pt x="619" y="3857"/>
                      <a:pt x="617" y="3858"/>
                    </a:cubicBezTo>
                    <a:lnTo>
                      <a:pt x="597" y="3880"/>
                    </a:lnTo>
                    <a:cubicBezTo>
                      <a:pt x="594" y="3882"/>
                      <a:pt x="591" y="3883"/>
                      <a:pt x="588" y="3882"/>
                    </a:cubicBezTo>
                    <a:cubicBezTo>
                      <a:pt x="585" y="3881"/>
                      <a:pt x="583" y="3878"/>
                      <a:pt x="583" y="3875"/>
                    </a:cubicBezTo>
                    <a:lnTo>
                      <a:pt x="583" y="3853"/>
                    </a:lnTo>
                    <a:lnTo>
                      <a:pt x="597" y="3858"/>
                    </a:lnTo>
                    <a:lnTo>
                      <a:pt x="576" y="3880"/>
                    </a:lnTo>
                    <a:lnTo>
                      <a:pt x="578" y="3875"/>
                    </a:lnTo>
                    <a:lnTo>
                      <a:pt x="578" y="3896"/>
                    </a:lnTo>
                    <a:lnTo>
                      <a:pt x="562" y="3896"/>
                    </a:lnTo>
                    <a:lnTo>
                      <a:pt x="562" y="3853"/>
                    </a:lnTo>
                    <a:lnTo>
                      <a:pt x="576" y="3858"/>
                    </a:lnTo>
                    <a:lnTo>
                      <a:pt x="555" y="3880"/>
                    </a:lnTo>
                    <a:cubicBezTo>
                      <a:pt x="553" y="3882"/>
                      <a:pt x="549" y="3883"/>
                      <a:pt x="546" y="3882"/>
                    </a:cubicBezTo>
                    <a:cubicBezTo>
                      <a:pt x="543" y="3881"/>
                      <a:pt x="541" y="3878"/>
                      <a:pt x="541" y="3875"/>
                    </a:cubicBezTo>
                    <a:lnTo>
                      <a:pt x="541" y="3831"/>
                    </a:lnTo>
                    <a:lnTo>
                      <a:pt x="543" y="3836"/>
                    </a:lnTo>
                    <a:lnTo>
                      <a:pt x="523" y="3814"/>
                    </a:lnTo>
                    <a:cubicBezTo>
                      <a:pt x="522" y="3813"/>
                      <a:pt x="521" y="3812"/>
                      <a:pt x="521" y="3811"/>
                    </a:cubicBezTo>
                    <a:lnTo>
                      <a:pt x="500" y="3745"/>
                    </a:lnTo>
                    <a:cubicBezTo>
                      <a:pt x="500" y="3744"/>
                      <a:pt x="500" y="3744"/>
                      <a:pt x="500" y="3743"/>
                    </a:cubicBezTo>
                    <a:lnTo>
                      <a:pt x="500" y="3721"/>
                    </a:lnTo>
                    <a:lnTo>
                      <a:pt x="502" y="3726"/>
                    </a:lnTo>
                    <a:lnTo>
                      <a:pt x="481" y="3704"/>
                    </a:lnTo>
                    <a:cubicBezTo>
                      <a:pt x="480" y="3703"/>
                      <a:pt x="479" y="3701"/>
                      <a:pt x="479" y="3699"/>
                    </a:cubicBezTo>
                    <a:lnTo>
                      <a:pt x="479" y="3589"/>
                    </a:lnTo>
                    <a:lnTo>
                      <a:pt x="487" y="3597"/>
                    </a:lnTo>
                    <a:lnTo>
                      <a:pt x="466" y="3597"/>
                    </a:lnTo>
                    <a:cubicBezTo>
                      <a:pt x="462" y="3597"/>
                      <a:pt x="458" y="3593"/>
                      <a:pt x="458" y="3589"/>
                    </a:cubicBezTo>
                    <a:lnTo>
                      <a:pt x="458" y="3501"/>
                    </a:lnTo>
                    <a:lnTo>
                      <a:pt x="466" y="3509"/>
                    </a:lnTo>
                    <a:lnTo>
                      <a:pt x="445" y="3509"/>
                    </a:lnTo>
                    <a:cubicBezTo>
                      <a:pt x="441" y="3509"/>
                      <a:pt x="437" y="3506"/>
                      <a:pt x="437" y="3501"/>
                    </a:cubicBezTo>
                    <a:lnTo>
                      <a:pt x="437" y="3413"/>
                    </a:lnTo>
                    <a:lnTo>
                      <a:pt x="438" y="3417"/>
                    </a:lnTo>
                    <a:lnTo>
                      <a:pt x="417" y="3373"/>
                    </a:lnTo>
                    <a:lnTo>
                      <a:pt x="432" y="3369"/>
                    </a:lnTo>
                    <a:lnTo>
                      <a:pt x="432" y="3413"/>
                    </a:lnTo>
                    <a:lnTo>
                      <a:pt x="416" y="3413"/>
                    </a:lnTo>
                    <a:lnTo>
                      <a:pt x="416" y="3391"/>
                    </a:lnTo>
                    <a:lnTo>
                      <a:pt x="417" y="3395"/>
                    </a:lnTo>
                    <a:lnTo>
                      <a:pt x="396" y="3351"/>
                    </a:lnTo>
                    <a:lnTo>
                      <a:pt x="376" y="3307"/>
                    </a:lnTo>
                    <a:cubicBezTo>
                      <a:pt x="375" y="3306"/>
                      <a:pt x="375" y="3305"/>
                      <a:pt x="375" y="3303"/>
                    </a:cubicBezTo>
                    <a:lnTo>
                      <a:pt x="375" y="3259"/>
                    </a:lnTo>
                    <a:lnTo>
                      <a:pt x="391" y="3259"/>
                    </a:lnTo>
                    <a:lnTo>
                      <a:pt x="391" y="3303"/>
                    </a:lnTo>
                    <a:cubicBezTo>
                      <a:pt x="391" y="3307"/>
                      <a:pt x="389" y="3310"/>
                      <a:pt x="386" y="3311"/>
                    </a:cubicBezTo>
                    <a:cubicBezTo>
                      <a:pt x="383" y="3312"/>
                      <a:pt x="379" y="3311"/>
                      <a:pt x="377" y="3309"/>
                    </a:cubicBezTo>
                    <a:lnTo>
                      <a:pt x="356" y="3287"/>
                    </a:lnTo>
                    <a:lnTo>
                      <a:pt x="362" y="3289"/>
                    </a:lnTo>
                    <a:lnTo>
                      <a:pt x="341" y="3289"/>
                    </a:lnTo>
                    <a:lnTo>
                      <a:pt x="341" y="3273"/>
                    </a:lnTo>
                    <a:lnTo>
                      <a:pt x="362" y="3273"/>
                    </a:lnTo>
                    <a:lnTo>
                      <a:pt x="354" y="3284"/>
                    </a:lnTo>
                    <a:lnTo>
                      <a:pt x="313" y="3152"/>
                    </a:lnTo>
                    <a:cubicBezTo>
                      <a:pt x="313" y="3151"/>
                      <a:pt x="312" y="3150"/>
                      <a:pt x="312" y="3150"/>
                    </a:cubicBezTo>
                    <a:lnTo>
                      <a:pt x="312" y="2645"/>
                    </a:lnTo>
                    <a:lnTo>
                      <a:pt x="292" y="2315"/>
                    </a:lnTo>
                    <a:lnTo>
                      <a:pt x="292" y="1393"/>
                    </a:lnTo>
                    <a:lnTo>
                      <a:pt x="271" y="799"/>
                    </a:lnTo>
                    <a:lnTo>
                      <a:pt x="271" y="8"/>
                    </a:lnTo>
                    <a:lnTo>
                      <a:pt x="287" y="10"/>
                    </a:lnTo>
                    <a:lnTo>
                      <a:pt x="266" y="120"/>
                    </a:lnTo>
                    <a:lnTo>
                      <a:pt x="266" y="118"/>
                    </a:lnTo>
                    <a:lnTo>
                      <a:pt x="266" y="602"/>
                    </a:lnTo>
                    <a:lnTo>
                      <a:pt x="245" y="821"/>
                    </a:lnTo>
                    <a:lnTo>
                      <a:pt x="245" y="1239"/>
                    </a:lnTo>
                    <a:cubicBezTo>
                      <a:pt x="245" y="1241"/>
                      <a:pt x="244" y="1243"/>
                      <a:pt x="243" y="1244"/>
                    </a:cubicBezTo>
                    <a:lnTo>
                      <a:pt x="222" y="1266"/>
                    </a:lnTo>
                    <a:lnTo>
                      <a:pt x="224" y="1261"/>
                    </a:lnTo>
                    <a:lnTo>
                      <a:pt x="224" y="1392"/>
                    </a:lnTo>
                    <a:cubicBezTo>
                      <a:pt x="224" y="1393"/>
                      <a:pt x="224" y="1394"/>
                      <a:pt x="224" y="1394"/>
                    </a:cubicBezTo>
                    <a:lnTo>
                      <a:pt x="203" y="1482"/>
                    </a:lnTo>
                    <a:lnTo>
                      <a:pt x="204" y="1480"/>
                    </a:lnTo>
                    <a:lnTo>
                      <a:pt x="204" y="1876"/>
                    </a:lnTo>
                    <a:lnTo>
                      <a:pt x="183" y="2095"/>
                    </a:lnTo>
                    <a:lnTo>
                      <a:pt x="183" y="2645"/>
                    </a:lnTo>
                    <a:lnTo>
                      <a:pt x="162" y="2820"/>
                    </a:lnTo>
                    <a:lnTo>
                      <a:pt x="162" y="2842"/>
                    </a:lnTo>
                    <a:lnTo>
                      <a:pt x="146" y="2842"/>
                    </a:lnTo>
                    <a:lnTo>
                      <a:pt x="146" y="2820"/>
                    </a:lnTo>
                    <a:lnTo>
                      <a:pt x="146" y="2823"/>
                    </a:lnTo>
                    <a:lnTo>
                      <a:pt x="126" y="2757"/>
                    </a:lnTo>
                    <a:cubicBezTo>
                      <a:pt x="125" y="2756"/>
                      <a:pt x="125" y="2755"/>
                      <a:pt x="125" y="2754"/>
                    </a:cubicBezTo>
                    <a:lnTo>
                      <a:pt x="125" y="2710"/>
                    </a:lnTo>
                    <a:lnTo>
                      <a:pt x="127" y="2716"/>
                    </a:lnTo>
                    <a:lnTo>
                      <a:pt x="107" y="2694"/>
                    </a:lnTo>
                    <a:lnTo>
                      <a:pt x="120" y="2688"/>
                    </a:lnTo>
                    <a:lnTo>
                      <a:pt x="120" y="2732"/>
                    </a:lnTo>
                    <a:lnTo>
                      <a:pt x="104" y="2732"/>
                    </a:lnTo>
                    <a:lnTo>
                      <a:pt x="104" y="2710"/>
                    </a:lnTo>
                    <a:lnTo>
                      <a:pt x="118" y="2716"/>
                    </a:lnTo>
                    <a:lnTo>
                      <a:pt x="97" y="2738"/>
                    </a:lnTo>
                    <a:lnTo>
                      <a:pt x="77" y="2760"/>
                    </a:lnTo>
                    <a:cubicBezTo>
                      <a:pt x="74" y="2762"/>
                      <a:pt x="71" y="2763"/>
                      <a:pt x="68" y="2762"/>
                    </a:cubicBezTo>
                    <a:cubicBezTo>
                      <a:pt x="65" y="2760"/>
                      <a:pt x="63" y="2758"/>
                      <a:pt x="63" y="2754"/>
                    </a:cubicBezTo>
                    <a:lnTo>
                      <a:pt x="63" y="2710"/>
                    </a:lnTo>
                    <a:lnTo>
                      <a:pt x="77" y="2716"/>
                    </a:lnTo>
                    <a:lnTo>
                      <a:pt x="56" y="2738"/>
                    </a:lnTo>
                    <a:cubicBezTo>
                      <a:pt x="54" y="2740"/>
                      <a:pt x="50" y="2741"/>
                      <a:pt x="47" y="2740"/>
                    </a:cubicBezTo>
                    <a:cubicBezTo>
                      <a:pt x="44" y="2738"/>
                      <a:pt x="42" y="2736"/>
                      <a:pt x="42" y="2732"/>
                    </a:cubicBezTo>
                    <a:lnTo>
                      <a:pt x="42" y="2710"/>
                    </a:lnTo>
                    <a:lnTo>
                      <a:pt x="58" y="2710"/>
                    </a:lnTo>
                    <a:lnTo>
                      <a:pt x="58" y="2754"/>
                    </a:lnTo>
                    <a:cubicBezTo>
                      <a:pt x="58" y="2759"/>
                      <a:pt x="54" y="2762"/>
                      <a:pt x="50" y="2762"/>
                    </a:cubicBezTo>
                    <a:lnTo>
                      <a:pt x="8" y="2762"/>
                    </a:lnTo>
                    <a:lnTo>
                      <a:pt x="16" y="2754"/>
                    </a:lnTo>
                    <a:lnTo>
                      <a:pt x="16" y="2776"/>
                    </a:lnTo>
                    <a:lnTo>
                      <a:pt x="0" y="2776"/>
                    </a:lnTo>
                    <a:lnTo>
                      <a:pt x="0" y="2732"/>
                    </a:lnTo>
                    <a:lnTo>
                      <a:pt x="16" y="2732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24" name="Freeform 7"/>
              <p:cNvSpPr>
                <a:spLocks/>
              </p:cNvSpPr>
              <p:nvPr/>
            </p:nvSpPr>
            <p:spPr bwMode="auto">
              <a:xfrm>
                <a:off x="5461130" y="2043321"/>
                <a:ext cx="244476" cy="293633"/>
              </a:xfrm>
              <a:custGeom>
                <a:avLst/>
                <a:gdLst>
                  <a:gd name="T0" fmla="*/ 21 w 1278"/>
                  <a:gd name="T1" fmla="*/ 2584 h 3715"/>
                  <a:gd name="T2" fmla="*/ 76 w 1278"/>
                  <a:gd name="T3" fmla="*/ 2557 h 3715"/>
                  <a:gd name="T4" fmla="*/ 120 w 1278"/>
                  <a:gd name="T5" fmla="*/ 2606 h 3715"/>
                  <a:gd name="T6" fmla="*/ 127 w 1278"/>
                  <a:gd name="T7" fmla="*/ 2579 h 3715"/>
                  <a:gd name="T8" fmla="*/ 168 w 1278"/>
                  <a:gd name="T9" fmla="*/ 2579 h 3715"/>
                  <a:gd name="T10" fmla="*/ 224 w 1278"/>
                  <a:gd name="T11" fmla="*/ 2628 h 3715"/>
                  <a:gd name="T12" fmla="*/ 249 w 1278"/>
                  <a:gd name="T13" fmla="*/ 2562 h 3715"/>
                  <a:gd name="T14" fmla="*/ 299 w 1278"/>
                  <a:gd name="T15" fmla="*/ 2488 h 3715"/>
                  <a:gd name="T16" fmla="*/ 348 w 1278"/>
                  <a:gd name="T17" fmla="*/ 2518 h 3715"/>
                  <a:gd name="T18" fmla="*/ 376 w 1278"/>
                  <a:gd name="T19" fmla="*/ 2601 h 3715"/>
                  <a:gd name="T20" fmla="*/ 422 w 1278"/>
                  <a:gd name="T21" fmla="*/ 2555 h 3715"/>
                  <a:gd name="T22" fmla="*/ 479 w 1278"/>
                  <a:gd name="T23" fmla="*/ 2579 h 3715"/>
                  <a:gd name="T24" fmla="*/ 499 w 1278"/>
                  <a:gd name="T25" fmla="*/ 2493 h 3715"/>
                  <a:gd name="T26" fmla="*/ 555 w 1278"/>
                  <a:gd name="T27" fmla="*/ 2639 h 3715"/>
                  <a:gd name="T28" fmla="*/ 601 w 1278"/>
                  <a:gd name="T29" fmla="*/ 1330 h 3715"/>
                  <a:gd name="T30" fmla="*/ 664 w 1278"/>
                  <a:gd name="T31" fmla="*/ 10 h 3715"/>
                  <a:gd name="T32" fmla="*/ 728 w 1278"/>
                  <a:gd name="T33" fmla="*/ 2975 h 3715"/>
                  <a:gd name="T34" fmla="*/ 799 w 1278"/>
                  <a:gd name="T35" fmla="*/ 3017 h 3715"/>
                  <a:gd name="T36" fmla="*/ 809 w 1278"/>
                  <a:gd name="T37" fmla="*/ 3134 h 3715"/>
                  <a:gd name="T38" fmla="*/ 850 w 1278"/>
                  <a:gd name="T39" fmla="*/ 3244 h 3715"/>
                  <a:gd name="T40" fmla="*/ 902 w 1278"/>
                  <a:gd name="T41" fmla="*/ 3347 h 3715"/>
                  <a:gd name="T42" fmla="*/ 912 w 1278"/>
                  <a:gd name="T43" fmla="*/ 3508 h 3715"/>
                  <a:gd name="T44" fmla="*/ 974 w 1278"/>
                  <a:gd name="T45" fmla="*/ 3706 h 3715"/>
                  <a:gd name="T46" fmla="*/ 1009 w 1278"/>
                  <a:gd name="T47" fmla="*/ 3657 h 3715"/>
                  <a:gd name="T48" fmla="*/ 1059 w 1278"/>
                  <a:gd name="T49" fmla="*/ 3481 h 3715"/>
                  <a:gd name="T50" fmla="*/ 1099 w 1278"/>
                  <a:gd name="T51" fmla="*/ 3200 h 3715"/>
                  <a:gd name="T52" fmla="*/ 1140 w 1278"/>
                  <a:gd name="T53" fmla="*/ 2760 h 3715"/>
                  <a:gd name="T54" fmla="*/ 1191 w 1278"/>
                  <a:gd name="T55" fmla="*/ 2599 h 3715"/>
                  <a:gd name="T56" fmla="*/ 1239 w 1278"/>
                  <a:gd name="T57" fmla="*/ 2562 h 3715"/>
                  <a:gd name="T58" fmla="*/ 1223 w 1278"/>
                  <a:gd name="T59" fmla="*/ 2584 h 3715"/>
                  <a:gd name="T60" fmla="*/ 1176 w 1278"/>
                  <a:gd name="T61" fmla="*/ 2654 h 3715"/>
                  <a:gd name="T62" fmla="*/ 1156 w 1278"/>
                  <a:gd name="T63" fmla="*/ 2870 h 3715"/>
                  <a:gd name="T64" fmla="*/ 1114 w 1278"/>
                  <a:gd name="T65" fmla="*/ 3204 h 3715"/>
                  <a:gd name="T66" fmla="*/ 1050 w 1278"/>
                  <a:gd name="T67" fmla="*/ 3514 h 3715"/>
                  <a:gd name="T68" fmla="*/ 997 w 1278"/>
                  <a:gd name="T69" fmla="*/ 3668 h 3715"/>
                  <a:gd name="T70" fmla="*/ 990 w 1278"/>
                  <a:gd name="T71" fmla="*/ 3706 h 3715"/>
                  <a:gd name="T72" fmla="*/ 928 w 1278"/>
                  <a:gd name="T73" fmla="*/ 3508 h 3715"/>
                  <a:gd name="T74" fmla="*/ 885 w 1278"/>
                  <a:gd name="T75" fmla="*/ 3382 h 3715"/>
                  <a:gd name="T76" fmla="*/ 866 w 1278"/>
                  <a:gd name="T77" fmla="*/ 3266 h 3715"/>
                  <a:gd name="T78" fmla="*/ 825 w 1278"/>
                  <a:gd name="T79" fmla="*/ 3156 h 3715"/>
                  <a:gd name="T80" fmla="*/ 773 w 1278"/>
                  <a:gd name="T81" fmla="*/ 3054 h 3715"/>
                  <a:gd name="T82" fmla="*/ 726 w 1278"/>
                  <a:gd name="T83" fmla="*/ 2849 h 3715"/>
                  <a:gd name="T84" fmla="*/ 659 w 1278"/>
                  <a:gd name="T85" fmla="*/ 274 h 3715"/>
                  <a:gd name="T86" fmla="*/ 597 w 1278"/>
                  <a:gd name="T87" fmla="*/ 1442 h 3715"/>
                  <a:gd name="T88" fmla="*/ 540 w 1278"/>
                  <a:gd name="T89" fmla="*/ 2587 h 3715"/>
                  <a:gd name="T90" fmla="*/ 491 w 1278"/>
                  <a:gd name="T91" fmla="*/ 2568 h 3715"/>
                  <a:gd name="T92" fmla="*/ 452 w 1278"/>
                  <a:gd name="T93" fmla="*/ 2672 h 3715"/>
                  <a:gd name="T94" fmla="*/ 400 w 1278"/>
                  <a:gd name="T95" fmla="*/ 2636 h 3715"/>
                  <a:gd name="T96" fmla="*/ 353 w 1278"/>
                  <a:gd name="T97" fmla="*/ 2562 h 3715"/>
                  <a:gd name="T98" fmla="*/ 311 w 1278"/>
                  <a:gd name="T99" fmla="*/ 2496 h 3715"/>
                  <a:gd name="T100" fmla="*/ 286 w 1278"/>
                  <a:gd name="T101" fmla="*/ 2562 h 3715"/>
                  <a:gd name="T102" fmla="*/ 228 w 1278"/>
                  <a:gd name="T103" fmla="*/ 2584 h 3715"/>
                  <a:gd name="T104" fmla="*/ 222 w 1278"/>
                  <a:gd name="T105" fmla="*/ 2568 h 3715"/>
                  <a:gd name="T106" fmla="*/ 175 w 1278"/>
                  <a:gd name="T107" fmla="*/ 2614 h 3715"/>
                  <a:gd name="T108" fmla="*/ 125 w 1278"/>
                  <a:gd name="T109" fmla="*/ 2562 h 3715"/>
                  <a:gd name="T110" fmla="*/ 71 w 1278"/>
                  <a:gd name="T111" fmla="*/ 2570 h 3715"/>
                  <a:gd name="T112" fmla="*/ 58 w 1278"/>
                  <a:gd name="T113" fmla="*/ 2584 h 3715"/>
                  <a:gd name="T114" fmla="*/ 16 w 1278"/>
                  <a:gd name="T115" fmla="*/ 2562 h 37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278" h="3715">
                    <a:moveTo>
                      <a:pt x="16" y="2562"/>
                    </a:moveTo>
                    <a:lnTo>
                      <a:pt x="16" y="2606"/>
                    </a:lnTo>
                    <a:lnTo>
                      <a:pt x="16" y="2617"/>
                    </a:lnTo>
                    <a:lnTo>
                      <a:pt x="0" y="2617"/>
                    </a:lnTo>
                    <a:lnTo>
                      <a:pt x="0" y="2562"/>
                    </a:lnTo>
                    <a:cubicBezTo>
                      <a:pt x="0" y="2559"/>
                      <a:pt x="2" y="2556"/>
                      <a:pt x="6" y="2555"/>
                    </a:cubicBezTo>
                    <a:cubicBezTo>
                      <a:pt x="9" y="2554"/>
                      <a:pt x="12" y="2555"/>
                      <a:pt x="14" y="2557"/>
                    </a:cubicBezTo>
                    <a:lnTo>
                      <a:pt x="35" y="2579"/>
                    </a:lnTo>
                    <a:lnTo>
                      <a:pt x="21" y="2584"/>
                    </a:lnTo>
                    <a:lnTo>
                      <a:pt x="21" y="2540"/>
                    </a:lnTo>
                    <a:cubicBezTo>
                      <a:pt x="21" y="2537"/>
                      <a:pt x="24" y="2533"/>
                      <a:pt x="27" y="2533"/>
                    </a:cubicBezTo>
                    <a:cubicBezTo>
                      <a:pt x="31" y="2532"/>
                      <a:pt x="35" y="2534"/>
                      <a:pt x="36" y="2537"/>
                    </a:cubicBezTo>
                    <a:lnTo>
                      <a:pt x="57" y="2581"/>
                    </a:lnTo>
                    <a:lnTo>
                      <a:pt x="42" y="2584"/>
                    </a:lnTo>
                    <a:lnTo>
                      <a:pt x="42" y="2540"/>
                    </a:lnTo>
                    <a:cubicBezTo>
                      <a:pt x="42" y="2537"/>
                      <a:pt x="44" y="2534"/>
                      <a:pt x="47" y="2533"/>
                    </a:cubicBezTo>
                    <a:cubicBezTo>
                      <a:pt x="50" y="2532"/>
                      <a:pt x="53" y="2533"/>
                      <a:pt x="56" y="2535"/>
                    </a:cubicBezTo>
                    <a:lnTo>
                      <a:pt x="76" y="2557"/>
                    </a:lnTo>
                    <a:lnTo>
                      <a:pt x="63" y="2562"/>
                    </a:lnTo>
                    <a:lnTo>
                      <a:pt x="63" y="2540"/>
                    </a:lnTo>
                    <a:cubicBezTo>
                      <a:pt x="63" y="2530"/>
                      <a:pt x="79" y="2530"/>
                      <a:pt x="79" y="2540"/>
                    </a:cubicBezTo>
                    <a:lnTo>
                      <a:pt x="79" y="2562"/>
                    </a:lnTo>
                    <a:lnTo>
                      <a:pt x="71" y="2554"/>
                    </a:lnTo>
                    <a:lnTo>
                      <a:pt x="91" y="2554"/>
                    </a:lnTo>
                    <a:lnTo>
                      <a:pt x="112" y="2554"/>
                    </a:lnTo>
                    <a:cubicBezTo>
                      <a:pt x="116" y="2554"/>
                      <a:pt x="120" y="2558"/>
                      <a:pt x="120" y="2562"/>
                    </a:cubicBezTo>
                    <a:lnTo>
                      <a:pt x="120" y="2606"/>
                    </a:lnTo>
                    <a:lnTo>
                      <a:pt x="120" y="2617"/>
                    </a:lnTo>
                    <a:lnTo>
                      <a:pt x="104" y="2617"/>
                    </a:lnTo>
                    <a:lnTo>
                      <a:pt x="104" y="2540"/>
                    </a:lnTo>
                    <a:cubicBezTo>
                      <a:pt x="104" y="2537"/>
                      <a:pt x="106" y="2534"/>
                      <a:pt x="109" y="2533"/>
                    </a:cubicBezTo>
                    <a:cubicBezTo>
                      <a:pt x="112" y="2532"/>
                      <a:pt x="116" y="2533"/>
                      <a:pt x="118" y="2535"/>
                    </a:cubicBezTo>
                    <a:lnTo>
                      <a:pt x="139" y="2557"/>
                    </a:lnTo>
                    <a:cubicBezTo>
                      <a:pt x="140" y="2558"/>
                      <a:pt x="141" y="2560"/>
                      <a:pt x="141" y="2562"/>
                    </a:cubicBezTo>
                    <a:lnTo>
                      <a:pt x="141" y="2584"/>
                    </a:lnTo>
                    <a:lnTo>
                      <a:pt x="127" y="2579"/>
                    </a:lnTo>
                    <a:lnTo>
                      <a:pt x="148" y="2557"/>
                    </a:lnTo>
                    <a:lnTo>
                      <a:pt x="146" y="2562"/>
                    </a:lnTo>
                    <a:lnTo>
                      <a:pt x="146" y="2540"/>
                    </a:lnTo>
                    <a:cubicBezTo>
                      <a:pt x="146" y="2537"/>
                      <a:pt x="148" y="2533"/>
                      <a:pt x="152" y="2533"/>
                    </a:cubicBezTo>
                    <a:cubicBezTo>
                      <a:pt x="156" y="2532"/>
                      <a:pt x="160" y="2534"/>
                      <a:pt x="161" y="2538"/>
                    </a:cubicBezTo>
                    <a:lnTo>
                      <a:pt x="182" y="2604"/>
                    </a:lnTo>
                    <a:lnTo>
                      <a:pt x="166" y="2606"/>
                    </a:lnTo>
                    <a:lnTo>
                      <a:pt x="166" y="2584"/>
                    </a:lnTo>
                    <a:cubicBezTo>
                      <a:pt x="166" y="2582"/>
                      <a:pt x="167" y="2580"/>
                      <a:pt x="168" y="2579"/>
                    </a:cubicBezTo>
                    <a:lnTo>
                      <a:pt x="189" y="2557"/>
                    </a:lnTo>
                    <a:cubicBezTo>
                      <a:pt x="191" y="2555"/>
                      <a:pt x="195" y="2554"/>
                      <a:pt x="198" y="2555"/>
                    </a:cubicBezTo>
                    <a:cubicBezTo>
                      <a:pt x="201" y="2556"/>
                      <a:pt x="203" y="2559"/>
                      <a:pt x="203" y="2562"/>
                    </a:cubicBezTo>
                    <a:lnTo>
                      <a:pt x="203" y="2584"/>
                    </a:lnTo>
                    <a:lnTo>
                      <a:pt x="189" y="2579"/>
                    </a:lnTo>
                    <a:lnTo>
                      <a:pt x="210" y="2557"/>
                    </a:lnTo>
                    <a:cubicBezTo>
                      <a:pt x="212" y="2555"/>
                      <a:pt x="216" y="2554"/>
                      <a:pt x="219" y="2555"/>
                    </a:cubicBezTo>
                    <a:cubicBezTo>
                      <a:pt x="222" y="2556"/>
                      <a:pt x="224" y="2559"/>
                      <a:pt x="224" y="2562"/>
                    </a:cubicBezTo>
                    <a:lnTo>
                      <a:pt x="224" y="2628"/>
                    </a:lnTo>
                    <a:lnTo>
                      <a:pt x="208" y="2625"/>
                    </a:lnTo>
                    <a:lnTo>
                      <a:pt x="229" y="2581"/>
                    </a:lnTo>
                    <a:lnTo>
                      <a:pt x="228" y="2584"/>
                    </a:lnTo>
                    <a:lnTo>
                      <a:pt x="228" y="2540"/>
                    </a:lnTo>
                    <a:cubicBezTo>
                      <a:pt x="228" y="2530"/>
                      <a:pt x="244" y="2530"/>
                      <a:pt x="244" y="2540"/>
                    </a:cubicBezTo>
                    <a:lnTo>
                      <a:pt x="244" y="2584"/>
                    </a:lnTo>
                    <a:lnTo>
                      <a:pt x="231" y="2579"/>
                    </a:lnTo>
                    <a:lnTo>
                      <a:pt x="251" y="2557"/>
                    </a:lnTo>
                    <a:lnTo>
                      <a:pt x="249" y="2562"/>
                    </a:lnTo>
                    <a:lnTo>
                      <a:pt x="249" y="2540"/>
                    </a:lnTo>
                    <a:cubicBezTo>
                      <a:pt x="249" y="2537"/>
                      <a:pt x="251" y="2534"/>
                      <a:pt x="254" y="2533"/>
                    </a:cubicBezTo>
                    <a:cubicBezTo>
                      <a:pt x="257" y="2532"/>
                      <a:pt x="261" y="2533"/>
                      <a:pt x="263" y="2535"/>
                    </a:cubicBezTo>
                    <a:lnTo>
                      <a:pt x="284" y="2557"/>
                    </a:lnTo>
                    <a:lnTo>
                      <a:pt x="270" y="2562"/>
                    </a:lnTo>
                    <a:lnTo>
                      <a:pt x="270" y="2518"/>
                    </a:lnTo>
                    <a:cubicBezTo>
                      <a:pt x="270" y="2516"/>
                      <a:pt x="271" y="2514"/>
                      <a:pt x="272" y="2513"/>
                    </a:cubicBezTo>
                    <a:lnTo>
                      <a:pt x="293" y="2491"/>
                    </a:lnTo>
                    <a:cubicBezTo>
                      <a:pt x="294" y="2489"/>
                      <a:pt x="296" y="2488"/>
                      <a:pt x="299" y="2488"/>
                    </a:cubicBezTo>
                    <a:cubicBezTo>
                      <a:pt x="301" y="2488"/>
                      <a:pt x="303" y="2489"/>
                      <a:pt x="304" y="2491"/>
                    </a:cubicBezTo>
                    <a:lnTo>
                      <a:pt x="325" y="2513"/>
                    </a:lnTo>
                    <a:lnTo>
                      <a:pt x="311" y="2518"/>
                    </a:lnTo>
                    <a:lnTo>
                      <a:pt x="311" y="2496"/>
                    </a:lnTo>
                    <a:cubicBezTo>
                      <a:pt x="311" y="2486"/>
                      <a:pt x="327" y="2486"/>
                      <a:pt x="327" y="2496"/>
                    </a:cubicBezTo>
                    <a:lnTo>
                      <a:pt x="327" y="2518"/>
                    </a:lnTo>
                    <a:lnTo>
                      <a:pt x="319" y="2510"/>
                    </a:lnTo>
                    <a:lnTo>
                      <a:pt x="340" y="2510"/>
                    </a:lnTo>
                    <a:cubicBezTo>
                      <a:pt x="344" y="2510"/>
                      <a:pt x="348" y="2514"/>
                      <a:pt x="348" y="2518"/>
                    </a:cubicBezTo>
                    <a:lnTo>
                      <a:pt x="348" y="2584"/>
                    </a:lnTo>
                    <a:lnTo>
                      <a:pt x="334" y="2579"/>
                    </a:lnTo>
                    <a:lnTo>
                      <a:pt x="355" y="2557"/>
                    </a:lnTo>
                    <a:cubicBezTo>
                      <a:pt x="357" y="2555"/>
                      <a:pt x="361" y="2554"/>
                      <a:pt x="364" y="2555"/>
                    </a:cubicBezTo>
                    <a:cubicBezTo>
                      <a:pt x="367" y="2556"/>
                      <a:pt x="369" y="2559"/>
                      <a:pt x="369" y="2562"/>
                    </a:cubicBezTo>
                    <a:lnTo>
                      <a:pt x="369" y="2650"/>
                    </a:lnTo>
                    <a:lnTo>
                      <a:pt x="353" y="2647"/>
                    </a:lnTo>
                    <a:lnTo>
                      <a:pt x="374" y="2603"/>
                    </a:lnTo>
                    <a:cubicBezTo>
                      <a:pt x="375" y="2602"/>
                      <a:pt x="375" y="2602"/>
                      <a:pt x="376" y="2601"/>
                    </a:cubicBezTo>
                    <a:lnTo>
                      <a:pt x="396" y="2579"/>
                    </a:lnTo>
                    <a:cubicBezTo>
                      <a:pt x="399" y="2577"/>
                      <a:pt x="402" y="2576"/>
                      <a:pt x="405" y="2577"/>
                    </a:cubicBezTo>
                    <a:cubicBezTo>
                      <a:pt x="408" y="2578"/>
                      <a:pt x="410" y="2581"/>
                      <a:pt x="410" y="2584"/>
                    </a:cubicBezTo>
                    <a:lnTo>
                      <a:pt x="410" y="2628"/>
                    </a:lnTo>
                    <a:lnTo>
                      <a:pt x="395" y="2625"/>
                    </a:lnTo>
                    <a:lnTo>
                      <a:pt x="416" y="2581"/>
                    </a:lnTo>
                    <a:lnTo>
                      <a:pt x="415" y="2584"/>
                    </a:lnTo>
                    <a:lnTo>
                      <a:pt x="415" y="2562"/>
                    </a:lnTo>
                    <a:cubicBezTo>
                      <a:pt x="415" y="2559"/>
                      <a:pt x="418" y="2555"/>
                      <a:pt x="422" y="2555"/>
                    </a:cubicBezTo>
                    <a:cubicBezTo>
                      <a:pt x="426" y="2554"/>
                      <a:pt x="429" y="2556"/>
                      <a:pt x="431" y="2560"/>
                    </a:cubicBezTo>
                    <a:lnTo>
                      <a:pt x="451" y="2626"/>
                    </a:lnTo>
                    <a:cubicBezTo>
                      <a:pt x="451" y="2627"/>
                      <a:pt x="452" y="2628"/>
                      <a:pt x="452" y="2628"/>
                    </a:cubicBezTo>
                    <a:lnTo>
                      <a:pt x="452" y="2672"/>
                    </a:lnTo>
                    <a:lnTo>
                      <a:pt x="452" y="2683"/>
                    </a:lnTo>
                    <a:lnTo>
                      <a:pt x="436" y="2683"/>
                    </a:lnTo>
                    <a:lnTo>
                      <a:pt x="436" y="2628"/>
                    </a:lnTo>
                    <a:cubicBezTo>
                      <a:pt x="436" y="2626"/>
                      <a:pt x="436" y="2624"/>
                      <a:pt x="438" y="2623"/>
                    </a:cubicBezTo>
                    <a:lnTo>
                      <a:pt x="479" y="2579"/>
                    </a:lnTo>
                    <a:lnTo>
                      <a:pt x="477" y="2584"/>
                    </a:lnTo>
                    <a:lnTo>
                      <a:pt x="477" y="2518"/>
                    </a:lnTo>
                    <a:cubicBezTo>
                      <a:pt x="477" y="2508"/>
                      <a:pt x="493" y="2508"/>
                      <a:pt x="493" y="2518"/>
                    </a:cubicBezTo>
                    <a:lnTo>
                      <a:pt x="493" y="2562"/>
                    </a:lnTo>
                    <a:lnTo>
                      <a:pt x="479" y="2557"/>
                    </a:lnTo>
                    <a:lnTo>
                      <a:pt x="500" y="2535"/>
                    </a:lnTo>
                    <a:lnTo>
                      <a:pt x="498" y="2540"/>
                    </a:lnTo>
                    <a:lnTo>
                      <a:pt x="498" y="2496"/>
                    </a:lnTo>
                    <a:cubicBezTo>
                      <a:pt x="498" y="2495"/>
                      <a:pt x="498" y="2494"/>
                      <a:pt x="499" y="2493"/>
                    </a:cubicBezTo>
                    <a:lnTo>
                      <a:pt x="519" y="2449"/>
                    </a:lnTo>
                    <a:cubicBezTo>
                      <a:pt x="521" y="2446"/>
                      <a:pt x="525" y="2444"/>
                      <a:pt x="528" y="2445"/>
                    </a:cubicBezTo>
                    <a:cubicBezTo>
                      <a:pt x="532" y="2445"/>
                      <a:pt x="535" y="2449"/>
                      <a:pt x="535" y="2452"/>
                    </a:cubicBezTo>
                    <a:lnTo>
                      <a:pt x="535" y="2518"/>
                    </a:lnTo>
                    <a:lnTo>
                      <a:pt x="534" y="2516"/>
                    </a:lnTo>
                    <a:lnTo>
                      <a:pt x="555" y="2582"/>
                    </a:lnTo>
                    <a:cubicBezTo>
                      <a:pt x="555" y="2583"/>
                      <a:pt x="555" y="2584"/>
                      <a:pt x="555" y="2584"/>
                    </a:cubicBezTo>
                    <a:lnTo>
                      <a:pt x="555" y="2628"/>
                    </a:lnTo>
                    <a:lnTo>
                      <a:pt x="555" y="2639"/>
                    </a:lnTo>
                    <a:lnTo>
                      <a:pt x="539" y="2639"/>
                    </a:lnTo>
                    <a:lnTo>
                      <a:pt x="539" y="2562"/>
                    </a:lnTo>
                    <a:lnTo>
                      <a:pt x="560" y="2386"/>
                    </a:lnTo>
                    <a:lnTo>
                      <a:pt x="560" y="1924"/>
                    </a:lnTo>
                    <a:lnTo>
                      <a:pt x="581" y="1660"/>
                    </a:lnTo>
                    <a:lnTo>
                      <a:pt x="581" y="1440"/>
                    </a:lnTo>
                    <a:cubicBezTo>
                      <a:pt x="581" y="1440"/>
                      <a:pt x="581" y="1439"/>
                      <a:pt x="581" y="1439"/>
                    </a:cubicBezTo>
                    <a:lnTo>
                      <a:pt x="602" y="1329"/>
                    </a:lnTo>
                    <a:lnTo>
                      <a:pt x="601" y="1330"/>
                    </a:lnTo>
                    <a:lnTo>
                      <a:pt x="601" y="1264"/>
                    </a:lnTo>
                    <a:cubicBezTo>
                      <a:pt x="601" y="1264"/>
                      <a:pt x="601" y="1264"/>
                      <a:pt x="601" y="1263"/>
                    </a:cubicBezTo>
                    <a:lnTo>
                      <a:pt x="622" y="1131"/>
                    </a:lnTo>
                    <a:lnTo>
                      <a:pt x="622" y="1132"/>
                    </a:lnTo>
                    <a:lnTo>
                      <a:pt x="622" y="1000"/>
                    </a:lnTo>
                    <a:lnTo>
                      <a:pt x="643" y="758"/>
                    </a:lnTo>
                    <a:lnTo>
                      <a:pt x="643" y="274"/>
                    </a:lnTo>
                    <a:lnTo>
                      <a:pt x="664" y="76"/>
                    </a:lnTo>
                    <a:lnTo>
                      <a:pt x="664" y="10"/>
                    </a:lnTo>
                    <a:cubicBezTo>
                      <a:pt x="664" y="0"/>
                      <a:pt x="680" y="0"/>
                      <a:pt x="680" y="10"/>
                    </a:cubicBezTo>
                    <a:lnTo>
                      <a:pt x="680" y="208"/>
                    </a:lnTo>
                    <a:lnTo>
                      <a:pt x="700" y="846"/>
                    </a:lnTo>
                    <a:lnTo>
                      <a:pt x="700" y="1814"/>
                    </a:lnTo>
                    <a:lnTo>
                      <a:pt x="721" y="2144"/>
                    </a:lnTo>
                    <a:lnTo>
                      <a:pt x="721" y="2650"/>
                    </a:lnTo>
                    <a:lnTo>
                      <a:pt x="742" y="2848"/>
                    </a:lnTo>
                    <a:lnTo>
                      <a:pt x="742" y="2980"/>
                    </a:lnTo>
                    <a:lnTo>
                      <a:pt x="728" y="2975"/>
                    </a:lnTo>
                    <a:lnTo>
                      <a:pt x="749" y="2953"/>
                    </a:lnTo>
                    <a:cubicBezTo>
                      <a:pt x="751" y="2951"/>
                      <a:pt x="754" y="2950"/>
                      <a:pt x="757" y="2951"/>
                    </a:cubicBezTo>
                    <a:cubicBezTo>
                      <a:pt x="760" y="2952"/>
                      <a:pt x="762" y="2955"/>
                      <a:pt x="762" y="2958"/>
                    </a:cubicBezTo>
                    <a:lnTo>
                      <a:pt x="762" y="2980"/>
                    </a:lnTo>
                    <a:lnTo>
                      <a:pt x="762" y="2978"/>
                    </a:lnTo>
                    <a:lnTo>
                      <a:pt x="783" y="3044"/>
                    </a:lnTo>
                    <a:lnTo>
                      <a:pt x="769" y="3041"/>
                    </a:lnTo>
                    <a:lnTo>
                      <a:pt x="790" y="3019"/>
                    </a:lnTo>
                    <a:cubicBezTo>
                      <a:pt x="792" y="3017"/>
                      <a:pt x="796" y="3016"/>
                      <a:pt x="799" y="3017"/>
                    </a:cubicBezTo>
                    <a:cubicBezTo>
                      <a:pt x="802" y="3018"/>
                      <a:pt x="804" y="3021"/>
                      <a:pt x="804" y="3024"/>
                    </a:cubicBezTo>
                    <a:lnTo>
                      <a:pt x="804" y="3046"/>
                    </a:lnTo>
                    <a:lnTo>
                      <a:pt x="803" y="3043"/>
                    </a:lnTo>
                    <a:lnTo>
                      <a:pt x="824" y="3087"/>
                    </a:lnTo>
                    <a:cubicBezTo>
                      <a:pt x="824" y="3088"/>
                      <a:pt x="825" y="3089"/>
                      <a:pt x="825" y="3090"/>
                    </a:cubicBezTo>
                    <a:lnTo>
                      <a:pt x="825" y="3156"/>
                    </a:lnTo>
                    <a:lnTo>
                      <a:pt x="825" y="3167"/>
                    </a:lnTo>
                    <a:lnTo>
                      <a:pt x="809" y="3167"/>
                    </a:lnTo>
                    <a:lnTo>
                      <a:pt x="809" y="3134"/>
                    </a:lnTo>
                    <a:cubicBezTo>
                      <a:pt x="809" y="3131"/>
                      <a:pt x="811" y="3128"/>
                      <a:pt x="814" y="3127"/>
                    </a:cubicBezTo>
                    <a:cubicBezTo>
                      <a:pt x="817" y="3126"/>
                      <a:pt x="820" y="3127"/>
                      <a:pt x="822" y="3129"/>
                    </a:cubicBezTo>
                    <a:lnTo>
                      <a:pt x="843" y="3151"/>
                    </a:lnTo>
                    <a:cubicBezTo>
                      <a:pt x="845" y="3152"/>
                      <a:pt x="845" y="3154"/>
                      <a:pt x="845" y="3156"/>
                    </a:cubicBezTo>
                    <a:lnTo>
                      <a:pt x="845" y="3200"/>
                    </a:lnTo>
                    <a:lnTo>
                      <a:pt x="845" y="3198"/>
                    </a:lnTo>
                    <a:lnTo>
                      <a:pt x="866" y="3264"/>
                    </a:lnTo>
                    <a:lnTo>
                      <a:pt x="850" y="3266"/>
                    </a:lnTo>
                    <a:lnTo>
                      <a:pt x="850" y="3244"/>
                    </a:lnTo>
                    <a:cubicBezTo>
                      <a:pt x="850" y="3234"/>
                      <a:pt x="866" y="3234"/>
                      <a:pt x="866" y="3244"/>
                    </a:cubicBezTo>
                    <a:lnTo>
                      <a:pt x="866" y="3310"/>
                    </a:lnTo>
                    <a:lnTo>
                      <a:pt x="864" y="3305"/>
                    </a:lnTo>
                    <a:lnTo>
                      <a:pt x="885" y="3327"/>
                    </a:lnTo>
                    <a:cubicBezTo>
                      <a:pt x="886" y="3328"/>
                      <a:pt x="887" y="3330"/>
                      <a:pt x="887" y="3332"/>
                    </a:cubicBezTo>
                    <a:lnTo>
                      <a:pt x="887" y="3376"/>
                    </a:lnTo>
                    <a:lnTo>
                      <a:pt x="873" y="3371"/>
                    </a:lnTo>
                    <a:lnTo>
                      <a:pt x="894" y="3349"/>
                    </a:lnTo>
                    <a:cubicBezTo>
                      <a:pt x="896" y="3347"/>
                      <a:pt x="899" y="3346"/>
                      <a:pt x="902" y="3347"/>
                    </a:cubicBezTo>
                    <a:cubicBezTo>
                      <a:pt x="905" y="3348"/>
                      <a:pt x="907" y="3351"/>
                      <a:pt x="907" y="3354"/>
                    </a:cubicBezTo>
                    <a:lnTo>
                      <a:pt x="907" y="3464"/>
                    </a:lnTo>
                    <a:lnTo>
                      <a:pt x="905" y="3459"/>
                    </a:lnTo>
                    <a:lnTo>
                      <a:pt x="926" y="3481"/>
                    </a:lnTo>
                    <a:cubicBezTo>
                      <a:pt x="927" y="3482"/>
                      <a:pt x="928" y="3484"/>
                      <a:pt x="928" y="3486"/>
                    </a:cubicBezTo>
                    <a:lnTo>
                      <a:pt x="928" y="3530"/>
                    </a:lnTo>
                    <a:lnTo>
                      <a:pt x="928" y="3541"/>
                    </a:lnTo>
                    <a:lnTo>
                      <a:pt x="912" y="3541"/>
                    </a:lnTo>
                    <a:lnTo>
                      <a:pt x="912" y="3508"/>
                    </a:lnTo>
                    <a:cubicBezTo>
                      <a:pt x="912" y="3505"/>
                      <a:pt x="915" y="3501"/>
                      <a:pt x="919" y="3501"/>
                    </a:cubicBezTo>
                    <a:cubicBezTo>
                      <a:pt x="923" y="3500"/>
                      <a:pt x="927" y="3502"/>
                      <a:pt x="928" y="3506"/>
                    </a:cubicBezTo>
                    <a:lnTo>
                      <a:pt x="949" y="3572"/>
                    </a:lnTo>
                    <a:lnTo>
                      <a:pt x="969" y="3638"/>
                    </a:lnTo>
                    <a:cubicBezTo>
                      <a:pt x="970" y="3639"/>
                      <a:pt x="970" y="3640"/>
                      <a:pt x="970" y="3640"/>
                    </a:cubicBezTo>
                    <a:lnTo>
                      <a:pt x="970" y="3684"/>
                    </a:lnTo>
                    <a:lnTo>
                      <a:pt x="967" y="3679"/>
                    </a:lnTo>
                    <a:lnTo>
                      <a:pt x="988" y="3701"/>
                    </a:lnTo>
                    <a:lnTo>
                      <a:pt x="974" y="3706"/>
                    </a:lnTo>
                    <a:lnTo>
                      <a:pt x="974" y="3662"/>
                    </a:lnTo>
                    <a:cubicBezTo>
                      <a:pt x="974" y="3652"/>
                      <a:pt x="990" y="3652"/>
                      <a:pt x="990" y="3662"/>
                    </a:cubicBezTo>
                    <a:lnTo>
                      <a:pt x="990" y="3706"/>
                    </a:lnTo>
                    <a:lnTo>
                      <a:pt x="977" y="3701"/>
                    </a:lnTo>
                    <a:lnTo>
                      <a:pt x="997" y="3679"/>
                    </a:lnTo>
                    <a:lnTo>
                      <a:pt x="995" y="3684"/>
                    </a:lnTo>
                    <a:lnTo>
                      <a:pt x="995" y="3662"/>
                    </a:lnTo>
                    <a:cubicBezTo>
                      <a:pt x="995" y="3659"/>
                      <a:pt x="997" y="3656"/>
                      <a:pt x="1000" y="3655"/>
                    </a:cubicBezTo>
                    <a:cubicBezTo>
                      <a:pt x="1003" y="3654"/>
                      <a:pt x="1007" y="3655"/>
                      <a:pt x="1009" y="3657"/>
                    </a:cubicBezTo>
                    <a:lnTo>
                      <a:pt x="1030" y="3679"/>
                    </a:lnTo>
                    <a:lnTo>
                      <a:pt x="1016" y="3684"/>
                    </a:lnTo>
                    <a:lnTo>
                      <a:pt x="1016" y="3662"/>
                    </a:lnTo>
                    <a:cubicBezTo>
                      <a:pt x="1016" y="3662"/>
                      <a:pt x="1016" y="3661"/>
                      <a:pt x="1016" y="3660"/>
                    </a:cubicBezTo>
                    <a:lnTo>
                      <a:pt x="1037" y="3594"/>
                    </a:lnTo>
                    <a:lnTo>
                      <a:pt x="1037" y="3596"/>
                    </a:lnTo>
                    <a:lnTo>
                      <a:pt x="1037" y="3508"/>
                    </a:lnTo>
                    <a:cubicBezTo>
                      <a:pt x="1037" y="3506"/>
                      <a:pt x="1037" y="3504"/>
                      <a:pt x="1039" y="3503"/>
                    </a:cubicBezTo>
                    <a:lnTo>
                      <a:pt x="1059" y="3481"/>
                    </a:lnTo>
                    <a:lnTo>
                      <a:pt x="1057" y="3486"/>
                    </a:lnTo>
                    <a:lnTo>
                      <a:pt x="1057" y="3398"/>
                    </a:lnTo>
                    <a:cubicBezTo>
                      <a:pt x="1057" y="3396"/>
                      <a:pt x="1058" y="3394"/>
                      <a:pt x="1059" y="3393"/>
                    </a:cubicBezTo>
                    <a:lnTo>
                      <a:pt x="1080" y="3371"/>
                    </a:lnTo>
                    <a:lnTo>
                      <a:pt x="1078" y="3376"/>
                    </a:lnTo>
                    <a:lnTo>
                      <a:pt x="1078" y="3244"/>
                    </a:lnTo>
                    <a:cubicBezTo>
                      <a:pt x="1078" y="3243"/>
                      <a:pt x="1078" y="3242"/>
                      <a:pt x="1079" y="3241"/>
                    </a:cubicBezTo>
                    <a:lnTo>
                      <a:pt x="1099" y="3197"/>
                    </a:lnTo>
                    <a:lnTo>
                      <a:pt x="1099" y="3200"/>
                    </a:lnTo>
                    <a:lnTo>
                      <a:pt x="1099" y="3090"/>
                    </a:lnTo>
                    <a:cubicBezTo>
                      <a:pt x="1099" y="3089"/>
                      <a:pt x="1099" y="3088"/>
                      <a:pt x="1099" y="3087"/>
                    </a:cubicBezTo>
                    <a:lnTo>
                      <a:pt x="1120" y="3043"/>
                    </a:lnTo>
                    <a:lnTo>
                      <a:pt x="1119" y="3046"/>
                    </a:lnTo>
                    <a:lnTo>
                      <a:pt x="1119" y="2914"/>
                    </a:lnTo>
                    <a:cubicBezTo>
                      <a:pt x="1119" y="2913"/>
                      <a:pt x="1120" y="2912"/>
                      <a:pt x="1120" y="2911"/>
                    </a:cubicBezTo>
                    <a:lnTo>
                      <a:pt x="1141" y="2867"/>
                    </a:lnTo>
                    <a:lnTo>
                      <a:pt x="1140" y="2870"/>
                    </a:lnTo>
                    <a:lnTo>
                      <a:pt x="1140" y="2760"/>
                    </a:lnTo>
                    <a:cubicBezTo>
                      <a:pt x="1140" y="2750"/>
                      <a:pt x="1156" y="2750"/>
                      <a:pt x="1156" y="2760"/>
                    </a:cubicBezTo>
                    <a:lnTo>
                      <a:pt x="1156" y="2782"/>
                    </a:lnTo>
                    <a:lnTo>
                      <a:pt x="1140" y="2780"/>
                    </a:lnTo>
                    <a:lnTo>
                      <a:pt x="1161" y="2714"/>
                    </a:lnTo>
                    <a:lnTo>
                      <a:pt x="1161" y="2716"/>
                    </a:lnTo>
                    <a:lnTo>
                      <a:pt x="1161" y="2650"/>
                    </a:lnTo>
                    <a:cubicBezTo>
                      <a:pt x="1161" y="2649"/>
                      <a:pt x="1161" y="2648"/>
                      <a:pt x="1162" y="2647"/>
                    </a:cubicBezTo>
                    <a:lnTo>
                      <a:pt x="1182" y="2603"/>
                    </a:lnTo>
                    <a:cubicBezTo>
                      <a:pt x="1184" y="2600"/>
                      <a:pt x="1188" y="2598"/>
                      <a:pt x="1191" y="2599"/>
                    </a:cubicBezTo>
                    <a:cubicBezTo>
                      <a:pt x="1195" y="2599"/>
                      <a:pt x="1198" y="2603"/>
                      <a:pt x="1198" y="2606"/>
                    </a:cubicBezTo>
                    <a:lnTo>
                      <a:pt x="1198" y="2672"/>
                    </a:lnTo>
                    <a:lnTo>
                      <a:pt x="1198" y="2683"/>
                    </a:lnTo>
                    <a:lnTo>
                      <a:pt x="1182" y="2683"/>
                    </a:lnTo>
                    <a:lnTo>
                      <a:pt x="1182" y="2584"/>
                    </a:lnTo>
                    <a:cubicBezTo>
                      <a:pt x="1182" y="2582"/>
                      <a:pt x="1183" y="2579"/>
                      <a:pt x="1186" y="2577"/>
                    </a:cubicBezTo>
                    <a:lnTo>
                      <a:pt x="1227" y="2555"/>
                    </a:lnTo>
                    <a:cubicBezTo>
                      <a:pt x="1230" y="2554"/>
                      <a:pt x="1233" y="2554"/>
                      <a:pt x="1235" y="2556"/>
                    </a:cubicBezTo>
                    <a:cubicBezTo>
                      <a:pt x="1238" y="2557"/>
                      <a:pt x="1239" y="2560"/>
                      <a:pt x="1239" y="2562"/>
                    </a:cubicBezTo>
                    <a:lnTo>
                      <a:pt x="1239" y="2584"/>
                    </a:lnTo>
                    <a:lnTo>
                      <a:pt x="1225" y="2579"/>
                    </a:lnTo>
                    <a:lnTo>
                      <a:pt x="1246" y="2557"/>
                    </a:lnTo>
                    <a:lnTo>
                      <a:pt x="1267" y="2535"/>
                    </a:lnTo>
                    <a:lnTo>
                      <a:pt x="1278" y="2546"/>
                    </a:lnTo>
                    <a:lnTo>
                      <a:pt x="1258" y="2568"/>
                    </a:lnTo>
                    <a:lnTo>
                      <a:pt x="1237" y="2590"/>
                    </a:lnTo>
                    <a:cubicBezTo>
                      <a:pt x="1235" y="2592"/>
                      <a:pt x="1231" y="2593"/>
                      <a:pt x="1228" y="2592"/>
                    </a:cubicBezTo>
                    <a:cubicBezTo>
                      <a:pt x="1225" y="2591"/>
                      <a:pt x="1223" y="2588"/>
                      <a:pt x="1223" y="2584"/>
                    </a:cubicBezTo>
                    <a:lnTo>
                      <a:pt x="1223" y="2562"/>
                    </a:lnTo>
                    <a:lnTo>
                      <a:pt x="1235" y="2570"/>
                    </a:lnTo>
                    <a:lnTo>
                      <a:pt x="1193" y="2592"/>
                    </a:lnTo>
                    <a:lnTo>
                      <a:pt x="1198" y="2584"/>
                    </a:lnTo>
                    <a:lnTo>
                      <a:pt x="1198" y="2672"/>
                    </a:lnTo>
                    <a:lnTo>
                      <a:pt x="1182" y="2672"/>
                    </a:lnTo>
                    <a:lnTo>
                      <a:pt x="1182" y="2606"/>
                    </a:lnTo>
                    <a:lnTo>
                      <a:pt x="1197" y="2610"/>
                    </a:lnTo>
                    <a:lnTo>
                      <a:pt x="1176" y="2654"/>
                    </a:lnTo>
                    <a:lnTo>
                      <a:pt x="1177" y="2650"/>
                    </a:lnTo>
                    <a:lnTo>
                      <a:pt x="1177" y="2716"/>
                    </a:lnTo>
                    <a:cubicBezTo>
                      <a:pt x="1177" y="2717"/>
                      <a:pt x="1177" y="2718"/>
                      <a:pt x="1176" y="2719"/>
                    </a:cubicBezTo>
                    <a:lnTo>
                      <a:pt x="1156" y="2785"/>
                    </a:lnTo>
                    <a:cubicBezTo>
                      <a:pt x="1155" y="2789"/>
                      <a:pt x="1151" y="2791"/>
                      <a:pt x="1147" y="2790"/>
                    </a:cubicBezTo>
                    <a:cubicBezTo>
                      <a:pt x="1143" y="2790"/>
                      <a:pt x="1140" y="2786"/>
                      <a:pt x="1140" y="2782"/>
                    </a:cubicBezTo>
                    <a:lnTo>
                      <a:pt x="1140" y="2760"/>
                    </a:lnTo>
                    <a:lnTo>
                      <a:pt x="1156" y="2760"/>
                    </a:lnTo>
                    <a:lnTo>
                      <a:pt x="1156" y="2870"/>
                    </a:lnTo>
                    <a:cubicBezTo>
                      <a:pt x="1156" y="2872"/>
                      <a:pt x="1156" y="2873"/>
                      <a:pt x="1155" y="2874"/>
                    </a:cubicBezTo>
                    <a:lnTo>
                      <a:pt x="1135" y="2918"/>
                    </a:lnTo>
                    <a:lnTo>
                      <a:pt x="1135" y="2914"/>
                    </a:lnTo>
                    <a:lnTo>
                      <a:pt x="1135" y="3046"/>
                    </a:lnTo>
                    <a:cubicBezTo>
                      <a:pt x="1135" y="3048"/>
                      <a:pt x="1135" y="3049"/>
                      <a:pt x="1135" y="3050"/>
                    </a:cubicBezTo>
                    <a:lnTo>
                      <a:pt x="1114" y="3094"/>
                    </a:lnTo>
                    <a:lnTo>
                      <a:pt x="1115" y="3090"/>
                    </a:lnTo>
                    <a:lnTo>
                      <a:pt x="1115" y="3200"/>
                    </a:lnTo>
                    <a:cubicBezTo>
                      <a:pt x="1115" y="3202"/>
                      <a:pt x="1114" y="3203"/>
                      <a:pt x="1114" y="3204"/>
                    </a:cubicBezTo>
                    <a:lnTo>
                      <a:pt x="1093" y="3248"/>
                    </a:lnTo>
                    <a:lnTo>
                      <a:pt x="1094" y="3244"/>
                    </a:lnTo>
                    <a:lnTo>
                      <a:pt x="1094" y="3376"/>
                    </a:lnTo>
                    <a:cubicBezTo>
                      <a:pt x="1094" y="3379"/>
                      <a:pt x="1093" y="3380"/>
                      <a:pt x="1092" y="3382"/>
                    </a:cubicBezTo>
                    <a:lnTo>
                      <a:pt x="1071" y="3404"/>
                    </a:lnTo>
                    <a:lnTo>
                      <a:pt x="1073" y="3398"/>
                    </a:lnTo>
                    <a:lnTo>
                      <a:pt x="1073" y="3486"/>
                    </a:lnTo>
                    <a:cubicBezTo>
                      <a:pt x="1073" y="3489"/>
                      <a:pt x="1072" y="3490"/>
                      <a:pt x="1071" y="3492"/>
                    </a:cubicBezTo>
                    <a:lnTo>
                      <a:pt x="1050" y="3514"/>
                    </a:lnTo>
                    <a:lnTo>
                      <a:pt x="1053" y="3508"/>
                    </a:lnTo>
                    <a:lnTo>
                      <a:pt x="1053" y="3596"/>
                    </a:lnTo>
                    <a:cubicBezTo>
                      <a:pt x="1053" y="3597"/>
                      <a:pt x="1052" y="3598"/>
                      <a:pt x="1052" y="3599"/>
                    </a:cubicBezTo>
                    <a:lnTo>
                      <a:pt x="1031" y="3665"/>
                    </a:lnTo>
                    <a:lnTo>
                      <a:pt x="1032" y="3662"/>
                    </a:lnTo>
                    <a:lnTo>
                      <a:pt x="1032" y="3684"/>
                    </a:lnTo>
                    <a:cubicBezTo>
                      <a:pt x="1032" y="3688"/>
                      <a:pt x="1030" y="3691"/>
                      <a:pt x="1027" y="3692"/>
                    </a:cubicBezTo>
                    <a:cubicBezTo>
                      <a:pt x="1024" y="3693"/>
                      <a:pt x="1020" y="3692"/>
                      <a:pt x="1018" y="3690"/>
                    </a:cubicBezTo>
                    <a:lnTo>
                      <a:pt x="997" y="3668"/>
                    </a:lnTo>
                    <a:lnTo>
                      <a:pt x="1011" y="3662"/>
                    </a:lnTo>
                    <a:lnTo>
                      <a:pt x="1011" y="3684"/>
                    </a:lnTo>
                    <a:cubicBezTo>
                      <a:pt x="1011" y="3687"/>
                      <a:pt x="1010" y="3688"/>
                      <a:pt x="1009" y="3690"/>
                    </a:cubicBezTo>
                    <a:lnTo>
                      <a:pt x="988" y="3712"/>
                    </a:lnTo>
                    <a:cubicBezTo>
                      <a:pt x="986" y="3714"/>
                      <a:pt x="982" y="3715"/>
                      <a:pt x="979" y="3714"/>
                    </a:cubicBezTo>
                    <a:cubicBezTo>
                      <a:pt x="976" y="3713"/>
                      <a:pt x="974" y="3710"/>
                      <a:pt x="974" y="3706"/>
                    </a:cubicBezTo>
                    <a:lnTo>
                      <a:pt x="974" y="3662"/>
                    </a:lnTo>
                    <a:lnTo>
                      <a:pt x="990" y="3662"/>
                    </a:lnTo>
                    <a:lnTo>
                      <a:pt x="990" y="3706"/>
                    </a:lnTo>
                    <a:cubicBezTo>
                      <a:pt x="990" y="3710"/>
                      <a:pt x="988" y="3713"/>
                      <a:pt x="985" y="3714"/>
                    </a:cubicBezTo>
                    <a:cubicBezTo>
                      <a:pt x="982" y="3715"/>
                      <a:pt x="979" y="3714"/>
                      <a:pt x="977" y="3712"/>
                    </a:cubicBezTo>
                    <a:lnTo>
                      <a:pt x="956" y="3690"/>
                    </a:lnTo>
                    <a:cubicBezTo>
                      <a:pt x="954" y="3688"/>
                      <a:pt x="954" y="3687"/>
                      <a:pt x="954" y="3684"/>
                    </a:cubicBezTo>
                    <a:lnTo>
                      <a:pt x="954" y="3640"/>
                    </a:lnTo>
                    <a:lnTo>
                      <a:pt x="954" y="3643"/>
                    </a:lnTo>
                    <a:lnTo>
                      <a:pt x="933" y="3577"/>
                    </a:lnTo>
                    <a:lnTo>
                      <a:pt x="913" y="3511"/>
                    </a:lnTo>
                    <a:lnTo>
                      <a:pt x="928" y="3508"/>
                    </a:lnTo>
                    <a:lnTo>
                      <a:pt x="928" y="3530"/>
                    </a:lnTo>
                    <a:lnTo>
                      <a:pt x="912" y="3530"/>
                    </a:lnTo>
                    <a:lnTo>
                      <a:pt x="912" y="3486"/>
                    </a:lnTo>
                    <a:lnTo>
                      <a:pt x="914" y="3492"/>
                    </a:lnTo>
                    <a:lnTo>
                      <a:pt x="894" y="3470"/>
                    </a:lnTo>
                    <a:cubicBezTo>
                      <a:pt x="892" y="3468"/>
                      <a:pt x="891" y="3467"/>
                      <a:pt x="891" y="3464"/>
                    </a:cubicBezTo>
                    <a:lnTo>
                      <a:pt x="891" y="3354"/>
                    </a:lnTo>
                    <a:lnTo>
                      <a:pt x="905" y="3360"/>
                    </a:lnTo>
                    <a:lnTo>
                      <a:pt x="885" y="3382"/>
                    </a:lnTo>
                    <a:cubicBezTo>
                      <a:pt x="882" y="3384"/>
                      <a:pt x="879" y="3385"/>
                      <a:pt x="876" y="3384"/>
                    </a:cubicBezTo>
                    <a:cubicBezTo>
                      <a:pt x="873" y="3383"/>
                      <a:pt x="871" y="3380"/>
                      <a:pt x="871" y="3376"/>
                    </a:cubicBezTo>
                    <a:lnTo>
                      <a:pt x="871" y="3332"/>
                    </a:lnTo>
                    <a:lnTo>
                      <a:pt x="873" y="3338"/>
                    </a:lnTo>
                    <a:lnTo>
                      <a:pt x="852" y="3316"/>
                    </a:lnTo>
                    <a:cubicBezTo>
                      <a:pt x="851" y="3314"/>
                      <a:pt x="850" y="3313"/>
                      <a:pt x="850" y="3310"/>
                    </a:cubicBezTo>
                    <a:lnTo>
                      <a:pt x="850" y="3244"/>
                    </a:lnTo>
                    <a:lnTo>
                      <a:pt x="866" y="3244"/>
                    </a:lnTo>
                    <a:lnTo>
                      <a:pt x="866" y="3266"/>
                    </a:lnTo>
                    <a:cubicBezTo>
                      <a:pt x="866" y="3270"/>
                      <a:pt x="863" y="3274"/>
                      <a:pt x="859" y="3274"/>
                    </a:cubicBezTo>
                    <a:cubicBezTo>
                      <a:pt x="855" y="3275"/>
                      <a:pt x="852" y="3273"/>
                      <a:pt x="850" y="3269"/>
                    </a:cubicBezTo>
                    <a:lnTo>
                      <a:pt x="830" y="3203"/>
                    </a:lnTo>
                    <a:cubicBezTo>
                      <a:pt x="829" y="3202"/>
                      <a:pt x="829" y="3201"/>
                      <a:pt x="829" y="3200"/>
                    </a:cubicBezTo>
                    <a:lnTo>
                      <a:pt x="829" y="3156"/>
                    </a:lnTo>
                    <a:lnTo>
                      <a:pt x="831" y="3162"/>
                    </a:lnTo>
                    <a:lnTo>
                      <a:pt x="811" y="3140"/>
                    </a:lnTo>
                    <a:lnTo>
                      <a:pt x="825" y="3134"/>
                    </a:lnTo>
                    <a:lnTo>
                      <a:pt x="825" y="3156"/>
                    </a:lnTo>
                    <a:lnTo>
                      <a:pt x="809" y="3156"/>
                    </a:lnTo>
                    <a:lnTo>
                      <a:pt x="809" y="3090"/>
                    </a:lnTo>
                    <a:lnTo>
                      <a:pt x="809" y="3094"/>
                    </a:lnTo>
                    <a:lnTo>
                      <a:pt x="789" y="3050"/>
                    </a:lnTo>
                    <a:cubicBezTo>
                      <a:pt x="788" y="3049"/>
                      <a:pt x="788" y="3048"/>
                      <a:pt x="788" y="3046"/>
                    </a:cubicBezTo>
                    <a:lnTo>
                      <a:pt x="788" y="3024"/>
                    </a:lnTo>
                    <a:lnTo>
                      <a:pt x="802" y="3030"/>
                    </a:lnTo>
                    <a:lnTo>
                      <a:pt x="781" y="3052"/>
                    </a:lnTo>
                    <a:cubicBezTo>
                      <a:pt x="779" y="3054"/>
                      <a:pt x="776" y="3055"/>
                      <a:pt x="773" y="3054"/>
                    </a:cubicBezTo>
                    <a:cubicBezTo>
                      <a:pt x="771" y="3054"/>
                      <a:pt x="768" y="3052"/>
                      <a:pt x="768" y="3049"/>
                    </a:cubicBezTo>
                    <a:lnTo>
                      <a:pt x="747" y="2983"/>
                    </a:lnTo>
                    <a:cubicBezTo>
                      <a:pt x="747" y="2982"/>
                      <a:pt x="746" y="2981"/>
                      <a:pt x="746" y="2980"/>
                    </a:cubicBezTo>
                    <a:lnTo>
                      <a:pt x="746" y="2958"/>
                    </a:lnTo>
                    <a:lnTo>
                      <a:pt x="760" y="2964"/>
                    </a:lnTo>
                    <a:lnTo>
                      <a:pt x="740" y="2986"/>
                    </a:lnTo>
                    <a:cubicBezTo>
                      <a:pt x="737" y="2988"/>
                      <a:pt x="734" y="2989"/>
                      <a:pt x="731" y="2988"/>
                    </a:cubicBezTo>
                    <a:cubicBezTo>
                      <a:pt x="728" y="2987"/>
                      <a:pt x="726" y="2984"/>
                      <a:pt x="726" y="2980"/>
                    </a:cubicBezTo>
                    <a:lnTo>
                      <a:pt x="726" y="2849"/>
                    </a:lnTo>
                    <a:lnTo>
                      <a:pt x="705" y="2650"/>
                    </a:lnTo>
                    <a:lnTo>
                      <a:pt x="705" y="2145"/>
                    </a:lnTo>
                    <a:lnTo>
                      <a:pt x="684" y="1814"/>
                    </a:lnTo>
                    <a:lnTo>
                      <a:pt x="684" y="847"/>
                    </a:lnTo>
                    <a:lnTo>
                      <a:pt x="664" y="208"/>
                    </a:lnTo>
                    <a:lnTo>
                      <a:pt x="664" y="10"/>
                    </a:lnTo>
                    <a:lnTo>
                      <a:pt x="680" y="10"/>
                    </a:lnTo>
                    <a:lnTo>
                      <a:pt x="680" y="77"/>
                    </a:lnTo>
                    <a:lnTo>
                      <a:pt x="659" y="274"/>
                    </a:lnTo>
                    <a:lnTo>
                      <a:pt x="659" y="759"/>
                    </a:lnTo>
                    <a:lnTo>
                      <a:pt x="638" y="1000"/>
                    </a:lnTo>
                    <a:lnTo>
                      <a:pt x="638" y="1132"/>
                    </a:lnTo>
                    <a:cubicBezTo>
                      <a:pt x="638" y="1133"/>
                      <a:pt x="638" y="1133"/>
                      <a:pt x="638" y="1134"/>
                    </a:cubicBezTo>
                    <a:lnTo>
                      <a:pt x="617" y="1266"/>
                    </a:lnTo>
                    <a:lnTo>
                      <a:pt x="617" y="1264"/>
                    </a:lnTo>
                    <a:lnTo>
                      <a:pt x="617" y="1330"/>
                    </a:lnTo>
                    <a:cubicBezTo>
                      <a:pt x="617" y="1331"/>
                      <a:pt x="617" y="1331"/>
                      <a:pt x="617" y="1332"/>
                    </a:cubicBezTo>
                    <a:lnTo>
                      <a:pt x="597" y="1442"/>
                    </a:lnTo>
                    <a:lnTo>
                      <a:pt x="597" y="1440"/>
                    </a:lnTo>
                    <a:lnTo>
                      <a:pt x="597" y="1661"/>
                    </a:lnTo>
                    <a:lnTo>
                      <a:pt x="576" y="1924"/>
                    </a:lnTo>
                    <a:lnTo>
                      <a:pt x="576" y="2387"/>
                    </a:lnTo>
                    <a:lnTo>
                      <a:pt x="555" y="2562"/>
                    </a:lnTo>
                    <a:lnTo>
                      <a:pt x="555" y="2628"/>
                    </a:lnTo>
                    <a:lnTo>
                      <a:pt x="539" y="2628"/>
                    </a:lnTo>
                    <a:lnTo>
                      <a:pt x="539" y="2584"/>
                    </a:lnTo>
                    <a:lnTo>
                      <a:pt x="540" y="2587"/>
                    </a:lnTo>
                    <a:lnTo>
                      <a:pt x="519" y="2521"/>
                    </a:lnTo>
                    <a:cubicBezTo>
                      <a:pt x="519" y="2520"/>
                      <a:pt x="518" y="2519"/>
                      <a:pt x="518" y="2518"/>
                    </a:cubicBezTo>
                    <a:lnTo>
                      <a:pt x="518" y="2452"/>
                    </a:lnTo>
                    <a:lnTo>
                      <a:pt x="534" y="2456"/>
                    </a:lnTo>
                    <a:lnTo>
                      <a:pt x="513" y="2500"/>
                    </a:lnTo>
                    <a:lnTo>
                      <a:pt x="514" y="2496"/>
                    </a:lnTo>
                    <a:lnTo>
                      <a:pt x="514" y="2540"/>
                    </a:lnTo>
                    <a:cubicBezTo>
                      <a:pt x="514" y="2543"/>
                      <a:pt x="513" y="2544"/>
                      <a:pt x="512" y="2546"/>
                    </a:cubicBezTo>
                    <a:lnTo>
                      <a:pt x="491" y="2568"/>
                    </a:lnTo>
                    <a:cubicBezTo>
                      <a:pt x="489" y="2570"/>
                      <a:pt x="485" y="2571"/>
                      <a:pt x="482" y="2570"/>
                    </a:cubicBezTo>
                    <a:cubicBezTo>
                      <a:pt x="479" y="2569"/>
                      <a:pt x="477" y="2566"/>
                      <a:pt x="477" y="2562"/>
                    </a:cubicBezTo>
                    <a:lnTo>
                      <a:pt x="477" y="2518"/>
                    </a:lnTo>
                    <a:lnTo>
                      <a:pt x="493" y="2518"/>
                    </a:lnTo>
                    <a:lnTo>
                      <a:pt x="493" y="2584"/>
                    </a:lnTo>
                    <a:cubicBezTo>
                      <a:pt x="493" y="2587"/>
                      <a:pt x="492" y="2588"/>
                      <a:pt x="491" y="2590"/>
                    </a:cubicBezTo>
                    <a:lnTo>
                      <a:pt x="449" y="2634"/>
                    </a:lnTo>
                    <a:lnTo>
                      <a:pt x="452" y="2628"/>
                    </a:lnTo>
                    <a:lnTo>
                      <a:pt x="452" y="2672"/>
                    </a:lnTo>
                    <a:lnTo>
                      <a:pt x="436" y="2672"/>
                    </a:lnTo>
                    <a:lnTo>
                      <a:pt x="436" y="2628"/>
                    </a:lnTo>
                    <a:lnTo>
                      <a:pt x="436" y="2631"/>
                    </a:lnTo>
                    <a:lnTo>
                      <a:pt x="415" y="2565"/>
                    </a:lnTo>
                    <a:lnTo>
                      <a:pt x="431" y="2562"/>
                    </a:lnTo>
                    <a:lnTo>
                      <a:pt x="431" y="2584"/>
                    </a:lnTo>
                    <a:cubicBezTo>
                      <a:pt x="431" y="2586"/>
                      <a:pt x="431" y="2587"/>
                      <a:pt x="430" y="2588"/>
                    </a:cubicBezTo>
                    <a:lnTo>
                      <a:pt x="409" y="2632"/>
                    </a:lnTo>
                    <a:cubicBezTo>
                      <a:pt x="408" y="2635"/>
                      <a:pt x="404" y="2637"/>
                      <a:pt x="400" y="2636"/>
                    </a:cubicBezTo>
                    <a:cubicBezTo>
                      <a:pt x="397" y="2635"/>
                      <a:pt x="394" y="2632"/>
                      <a:pt x="394" y="2628"/>
                    </a:cubicBezTo>
                    <a:lnTo>
                      <a:pt x="394" y="2584"/>
                    </a:lnTo>
                    <a:lnTo>
                      <a:pt x="408" y="2590"/>
                    </a:lnTo>
                    <a:lnTo>
                      <a:pt x="387" y="2612"/>
                    </a:lnTo>
                    <a:lnTo>
                      <a:pt x="389" y="2610"/>
                    </a:lnTo>
                    <a:lnTo>
                      <a:pt x="368" y="2654"/>
                    </a:lnTo>
                    <a:cubicBezTo>
                      <a:pt x="366" y="2657"/>
                      <a:pt x="363" y="2659"/>
                      <a:pt x="359" y="2658"/>
                    </a:cubicBezTo>
                    <a:cubicBezTo>
                      <a:pt x="355" y="2657"/>
                      <a:pt x="353" y="2654"/>
                      <a:pt x="353" y="2650"/>
                    </a:cubicBezTo>
                    <a:lnTo>
                      <a:pt x="353" y="2562"/>
                    </a:lnTo>
                    <a:lnTo>
                      <a:pt x="367" y="2568"/>
                    </a:lnTo>
                    <a:lnTo>
                      <a:pt x="346" y="2590"/>
                    </a:lnTo>
                    <a:cubicBezTo>
                      <a:pt x="344" y="2592"/>
                      <a:pt x="340" y="2593"/>
                      <a:pt x="337" y="2592"/>
                    </a:cubicBezTo>
                    <a:cubicBezTo>
                      <a:pt x="334" y="2591"/>
                      <a:pt x="332" y="2588"/>
                      <a:pt x="332" y="2584"/>
                    </a:cubicBezTo>
                    <a:lnTo>
                      <a:pt x="332" y="2518"/>
                    </a:lnTo>
                    <a:lnTo>
                      <a:pt x="340" y="2526"/>
                    </a:lnTo>
                    <a:lnTo>
                      <a:pt x="319" y="2526"/>
                    </a:lnTo>
                    <a:cubicBezTo>
                      <a:pt x="315" y="2526"/>
                      <a:pt x="311" y="2523"/>
                      <a:pt x="311" y="2518"/>
                    </a:cubicBezTo>
                    <a:lnTo>
                      <a:pt x="311" y="2496"/>
                    </a:lnTo>
                    <a:lnTo>
                      <a:pt x="327" y="2496"/>
                    </a:lnTo>
                    <a:lnTo>
                      <a:pt x="327" y="2518"/>
                    </a:lnTo>
                    <a:cubicBezTo>
                      <a:pt x="327" y="2522"/>
                      <a:pt x="325" y="2525"/>
                      <a:pt x="322" y="2526"/>
                    </a:cubicBezTo>
                    <a:cubicBezTo>
                      <a:pt x="319" y="2527"/>
                      <a:pt x="316" y="2526"/>
                      <a:pt x="313" y="2524"/>
                    </a:cubicBezTo>
                    <a:lnTo>
                      <a:pt x="293" y="2502"/>
                    </a:lnTo>
                    <a:lnTo>
                      <a:pt x="304" y="2502"/>
                    </a:lnTo>
                    <a:lnTo>
                      <a:pt x="284" y="2524"/>
                    </a:lnTo>
                    <a:lnTo>
                      <a:pt x="286" y="2518"/>
                    </a:lnTo>
                    <a:lnTo>
                      <a:pt x="286" y="2562"/>
                    </a:lnTo>
                    <a:cubicBezTo>
                      <a:pt x="286" y="2566"/>
                      <a:pt x="284" y="2569"/>
                      <a:pt x="281" y="2570"/>
                    </a:cubicBezTo>
                    <a:cubicBezTo>
                      <a:pt x="278" y="2571"/>
                      <a:pt x="274" y="2570"/>
                      <a:pt x="272" y="2568"/>
                    </a:cubicBezTo>
                    <a:lnTo>
                      <a:pt x="251" y="2546"/>
                    </a:lnTo>
                    <a:lnTo>
                      <a:pt x="265" y="2540"/>
                    </a:lnTo>
                    <a:lnTo>
                      <a:pt x="265" y="2562"/>
                    </a:lnTo>
                    <a:cubicBezTo>
                      <a:pt x="265" y="2565"/>
                      <a:pt x="264" y="2566"/>
                      <a:pt x="263" y="2568"/>
                    </a:cubicBezTo>
                    <a:lnTo>
                      <a:pt x="242" y="2590"/>
                    </a:lnTo>
                    <a:cubicBezTo>
                      <a:pt x="240" y="2592"/>
                      <a:pt x="236" y="2593"/>
                      <a:pt x="233" y="2592"/>
                    </a:cubicBezTo>
                    <a:cubicBezTo>
                      <a:pt x="230" y="2591"/>
                      <a:pt x="228" y="2588"/>
                      <a:pt x="228" y="2584"/>
                    </a:cubicBezTo>
                    <a:lnTo>
                      <a:pt x="228" y="2540"/>
                    </a:lnTo>
                    <a:lnTo>
                      <a:pt x="244" y="2540"/>
                    </a:lnTo>
                    <a:lnTo>
                      <a:pt x="244" y="2584"/>
                    </a:lnTo>
                    <a:cubicBezTo>
                      <a:pt x="244" y="2586"/>
                      <a:pt x="244" y="2587"/>
                      <a:pt x="244" y="2588"/>
                    </a:cubicBezTo>
                    <a:lnTo>
                      <a:pt x="223" y="2632"/>
                    </a:lnTo>
                    <a:cubicBezTo>
                      <a:pt x="221" y="2635"/>
                      <a:pt x="218" y="2637"/>
                      <a:pt x="214" y="2636"/>
                    </a:cubicBezTo>
                    <a:cubicBezTo>
                      <a:pt x="210" y="2635"/>
                      <a:pt x="208" y="2632"/>
                      <a:pt x="208" y="2628"/>
                    </a:cubicBezTo>
                    <a:lnTo>
                      <a:pt x="208" y="2562"/>
                    </a:lnTo>
                    <a:lnTo>
                      <a:pt x="222" y="2568"/>
                    </a:lnTo>
                    <a:lnTo>
                      <a:pt x="201" y="2590"/>
                    </a:lnTo>
                    <a:cubicBezTo>
                      <a:pt x="199" y="2592"/>
                      <a:pt x="195" y="2593"/>
                      <a:pt x="192" y="2592"/>
                    </a:cubicBezTo>
                    <a:cubicBezTo>
                      <a:pt x="189" y="2591"/>
                      <a:pt x="187" y="2588"/>
                      <a:pt x="187" y="2584"/>
                    </a:cubicBezTo>
                    <a:lnTo>
                      <a:pt x="187" y="2562"/>
                    </a:lnTo>
                    <a:lnTo>
                      <a:pt x="201" y="2568"/>
                    </a:lnTo>
                    <a:lnTo>
                      <a:pt x="180" y="2590"/>
                    </a:lnTo>
                    <a:lnTo>
                      <a:pt x="182" y="2584"/>
                    </a:lnTo>
                    <a:lnTo>
                      <a:pt x="182" y="2606"/>
                    </a:lnTo>
                    <a:cubicBezTo>
                      <a:pt x="182" y="2610"/>
                      <a:pt x="179" y="2614"/>
                      <a:pt x="175" y="2614"/>
                    </a:cubicBezTo>
                    <a:cubicBezTo>
                      <a:pt x="172" y="2615"/>
                      <a:pt x="168" y="2613"/>
                      <a:pt x="167" y="2609"/>
                    </a:cubicBezTo>
                    <a:lnTo>
                      <a:pt x="146" y="2543"/>
                    </a:lnTo>
                    <a:lnTo>
                      <a:pt x="162" y="2540"/>
                    </a:lnTo>
                    <a:lnTo>
                      <a:pt x="162" y="2562"/>
                    </a:lnTo>
                    <a:cubicBezTo>
                      <a:pt x="162" y="2565"/>
                      <a:pt x="161" y="2566"/>
                      <a:pt x="159" y="2568"/>
                    </a:cubicBezTo>
                    <a:lnTo>
                      <a:pt x="139" y="2590"/>
                    </a:lnTo>
                    <a:cubicBezTo>
                      <a:pt x="136" y="2592"/>
                      <a:pt x="133" y="2593"/>
                      <a:pt x="130" y="2592"/>
                    </a:cubicBezTo>
                    <a:cubicBezTo>
                      <a:pt x="127" y="2591"/>
                      <a:pt x="125" y="2588"/>
                      <a:pt x="125" y="2584"/>
                    </a:cubicBezTo>
                    <a:lnTo>
                      <a:pt x="125" y="2562"/>
                    </a:lnTo>
                    <a:lnTo>
                      <a:pt x="127" y="2568"/>
                    </a:lnTo>
                    <a:lnTo>
                      <a:pt x="106" y="2546"/>
                    </a:lnTo>
                    <a:lnTo>
                      <a:pt x="120" y="2540"/>
                    </a:lnTo>
                    <a:lnTo>
                      <a:pt x="120" y="2606"/>
                    </a:lnTo>
                    <a:lnTo>
                      <a:pt x="104" y="2606"/>
                    </a:lnTo>
                    <a:lnTo>
                      <a:pt x="104" y="2562"/>
                    </a:lnTo>
                    <a:lnTo>
                      <a:pt x="112" y="2570"/>
                    </a:lnTo>
                    <a:lnTo>
                      <a:pt x="91" y="2570"/>
                    </a:lnTo>
                    <a:lnTo>
                      <a:pt x="71" y="2570"/>
                    </a:lnTo>
                    <a:cubicBezTo>
                      <a:pt x="66" y="2570"/>
                      <a:pt x="63" y="2567"/>
                      <a:pt x="63" y="2562"/>
                    </a:cubicBezTo>
                    <a:lnTo>
                      <a:pt x="63" y="2540"/>
                    </a:lnTo>
                    <a:lnTo>
                      <a:pt x="79" y="2540"/>
                    </a:lnTo>
                    <a:lnTo>
                      <a:pt x="79" y="2562"/>
                    </a:lnTo>
                    <a:cubicBezTo>
                      <a:pt x="79" y="2566"/>
                      <a:pt x="77" y="2569"/>
                      <a:pt x="74" y="2570"/>
                    </a:cubicBezTo>
                    <a:cubicBezTo>
                      <a:pt x="71" y="2571"/>
                      <a:pt x="67" y="2570"/>
                      <a:pt x="65" y="2568"/>
                    </a:cubicBezTo>
                    <a:lnTo>
                      <a:pt x="44" y="2546"/>
                    </a:lnTo>
                    <a:lnTo>
                      <a:pt x="58" y="2540"/>
                    </a:lnTo>
                    <a:lnTo>
                      <a:pt x="58" y="2584"/>
                    </a:lnTo>
                    <a:cubicBezTo>
                      <a:pt x="58" y="2588"/>
                      <a:pt x="55" y="2591"/>
                      <a:pt x="52" y="2592"/>
                    </a:cubicBezTo>
                    <a:cubicBezTo>
                      <a:pt x="48" y="2593"/>
                      <a:pt x="44" y="2591"/>
                      <a:pt x="43" y="2588"/>
                    </a:cubicBezTo>
                    <a:lnTo>
                      <a:pt x="22" y="2544"/>
                    </a:lnTo>
                    <a:lnTo>
                      <a:pt x="37" y="2540"/>
                    </a:lnTo>
                    <a:lnTo>
                      <a:pt x="37" y="2584"/>
                    </a:lnTo>
                    <a:cubicBezTo>
                      <a:pt x="37" y="2588"/>
                      <a:pt x="35" y="2591"/>
                      <a:pt x="32" y="2592"/>
                    </a:cubicBezTo>
                    <a:cubicBezTo>
                      <a:pt x="29" y="2593"/>
                      <a:pt x="26" y="2592"/>
                      <a:pt x="23" y="2590"/>
                    </a:cubicBezTo>
                    <a:lnTo>
                      <a:pt x="3" y="2568"/>
                    </a:lnTo>
                    <a:lnTo>
                      <a:pt x="16" y="2562"/>
                    </a:lnTo>
                    <a:lnTo>
                      <a:pt x="16" y="2606"/>
                    </a:lnTo>
                    <a:lnTo>
                      <a:pt x="0" y="2606"/>
                    </a:lnTo>
                    <a:lnTo>
                      <a:pt x="0" y="2562"/>
                    </a:lnTo>
                    <a:lnTo>
                      <a:pt x="16" y="2562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25" name="Freeform 20"/>
              <p:cNvSpPr>
                <a:spLocks/>
              </p:cNvSpPr>
              <p:nvPr/>
            </p:nvSpPr>
            <p:spPr bwMode="auto">
              <a:xfrm>
                <a:off x="1495559" y="2161827"/>
                <a:ext cx="447676" cy="258081"/>
              </a:xfrm>
              <a:custGeom>
                <a:avLst/>
                <a:gdLst>
                  <a:gd name="T0" fmla="*/ 84 w 2360"/>
                  <a:gd name="T1" fmla="*/ 852 h 3265"/>
                  <a:gd name="T2" fmla="*/ 188 w 2360"/>
                  <a:gd name="T3" fmla="*/ 852 h 3265"/>
                  <a:gd name="T4" fmla="*/ 292 w 2360"/>
                  <a:gd name="T5" fmla="*/ 852 h 3265"/>
                  <a:gd name="T6" fmla="*/ 396 w 2360"/>
                  <a:gd name="T7" fmla="*/ 852 h 3265"/>
                  <a:gd name="T8" fmla="*/ 500 w 2360"/>
                  <a:gd name="T9" fmla="*/ 852 h 3265"/>
                  <a:gd name="T10" fmla="*/ 604 w 2360"/>
                  <a:gd name="T11" fmla="*/ 852 h 3265"/>
                  <a:gd name="T12" fmla="*/ 708 w 2360"/>
                  <a:gd name="T13" fmla="*/ 852 h 3265"/>
                  <a:gd name="T14" fmla="*/ 812 w 2360"/>
                  <a:gd name="T15" fmla="*/ 852 h 3265"/>
                  <a:gd name="T16" fmla="*/ 916 w 2360"/>
                  <a:gd name="T17" fmla="*/ 852 h 3265"/>
                  <a:gd name="T18" fmla="*/ 1020 w 2360"/>
                  <a:gd name="T19" fmla="*/ 852 h 3265"/>
                  <a:gd name="T20" fmla="*/ 1124 w 2360"/>
                  <a:gd name="T21" fmla="*/ 852 h 3265"/>
                  <a:gd name="T22" fmla="*/ 1229 w 2360"/>
                  <a:gd name="T23" fmla="*/ 852 h 3265"/>
                  <a:gd name="T24" fmla="*/ 1333 w 2360"/>
                  <a:gd name="T25" fmla="*/ 852 h 3265"/>
                  <a:gd name="T26" fmla="*/ 1437 w 2360"/>
                  <a:gd name="T27" fmla="*/ 852 h 3265"/>
                  <a:gd name="T28" fmla="*/ 1541 w 2360"/>
                  <a:gd name="T29" fmla="*/ 852 h 3265"/>
                  <a:gd name="T30" fmla="*/ 1645 w 2360"/>
                  <a:gd name="T31" fmla="*/ 852 h 3265"/>
                  <a:gd name="T32" fmla="*/ 1749 w 2360"/>
                  <a:gd name="T33" fmla="*/ 852 h 3265"/>
                  <a:gd name="T34" fmla="*/ 1853 w 2360"/>
                  <a:gd name="T35" fmla="*/ 852 h 3265"/>
                  <a:gd name="T36" fmla="*/ 1957 w 2360"/>
                  <a:gd name="T37" fmla="*/ 852 h 3265"/>
                  <a:gd name="T38" fmla="*/ 2061 w 2360"/>
                  <a:gd name="T39" fmla="*/ 852 h 3265"/>
                  <a:gd name="T40" fmla="*/ 2095 w 2360"/>
                  <a:gd name="T41" fmla="*/ 8 h 3265"/>
                  <a:gd name="T42" fmla="*/ 2152 w 2360"/>
                  <a:gd name="T43" fmla="*/ 2617 h 3265"/>
                  <a:gd name="T44" fmla="*/ 2178 w 2360"/>
                  <a:gd name="T45" fmla="*/ 2803 h 3265"/>
                  <a:gd name="T46" fmla="*/ 2215 w 2360"/>
                  <a:gd name="T47" fmla="*/ 2431 h 3265"/>
                  <a:gd name="T48" fmla="*/ 2199 w 2360"/>
                  <a:gd name="T49" fmla="*/ 2296 h 3265"/>
                  <a:gd name="T50" fmla="*/ 2241 w 2360"/>
                  <a:gd name="T51" fmla="*/ 1950 h 3265"/>
                  <a:gd name="T52" fmla="*/ 2261 w 2360"/>
                  <a:gd name="T53" fmla="*/ 1843 h 3265"/>
                  <a:gd name="T54" fmla="*/ 2303 w 2360"/>
                  <a:gd name="T55" fmla="*/ 1551 h 3265"/>
                  <a:gd name="T56" fmla="*/ 2324 w 2360"/>
                  <a:gd name="T57" fmla="*/ 1207 h 3265"/>
                  <a:gd name="T58" fmla="*/ 2344 w 2360"/>
                  <a:gd name="T59" fmla="*/ 1180 h 3265"/>
                  <a:gd name="T60" fmla="*/ 2346 w 2360"/>
                  <a:gd name="T61" fmla="*/ 1185 h 3265"/>
                  <a:gd name="T62" fmla="*/ 2319 w 2360"/>
                  <a:gd name="T63" fmla="*/ 1288 h 3265"/>
                  <a:gd name="T64" fmla="*/ 2298 w 2360"/>
                  <a:gd name="T65" fmla="*/ 1632 h 3265"/>
                  <a:gd name="T66" fmla="*/ 2255 w 2360"/>
                  <a:gd name="T67" fmla="*/ 1877 h 3265"/>
                  <a:gd name="T68" fmla="*/ 2236 w 2360"/>
                  <a:gd name="T69" fmla="*/ 2032 h 3265"/>
                  <a:gd name="T70" fmla="*/ 2215 w 2360"/>
                  <a:gd name="T71" fmla="*/ 2458 h 3265"/>
                  <a:gd name="T72" fmla="*/ 2194 w 2360"/>
                  <a:gd name="T73" fmla="*/ 2538 h 3265"/>
                  <a:gd name="T74" fmla="*/ 2157 w 2360"/>
                  <a:gd name="T75" fmla="*/ 3257 h 3265"/>
                  <a:gd name="T76" fmla="*/ 2095 w 2360"/>
                  <a:gd name="T77" fmla="*/ 9 h 3265"/>
                  <a:gd name="T78" fmla="*/ 2082 w 2360"/>
                  <a:gd name="T79" fmla="*/ 868 h 3265"/>
                  <a:gd name="T80" fmla="*/ 1978 w 2360"/>
                  <a:gd name="T81" fmla="*/ 868 h 3265"/>
                  <a:gd name="T82" fmla="*/ 1874 w 2360"/>
                  <a:gd name="T83" fmla="*/ 868 h 3265"/>
                  <a:gd name="T84" fmla="*/ 1770 w 2360"/>
                  <a:gd name="T85" fmla="*/ 868 h 3265"/>
                  <a:gd name="T86" fmla="*/ 1666 w 2360"/>
                  <a:gd name="T87" fmla="*/ 868 h 3265"/>
                  <a:gd name="T88" fmla="*/ 1562 w 2360"/>
                  <a:gd name="T89" fmla="*/ 868 h 3265"/>
                  <a:gd name="T90" fmla="*/ 1457 w 2360"/>
                  <a:gd name="T91" fmla="*/ 868 h 3265"/>
                  <a:gd name="T92" fmla="*/ 1353 w 2360"/>
                  <a:gd name="T93" fmla="*/ 868 h 3265"/>
                  <a:gd name="T94" fmla="*/ 1249 w 2360"/>
                  <a:gd name="T95" fmla="*/ 868 h 3265"/>
                  <a:gd name="T96" fmla="*/ 1145 w 2360"/>
                  <a:gd name="T97" fmla="*/ 868 h 3265"/>
                  <a:gd name="T98" fmla="*/ 1041 w 2360"/>
                  <a:gd name="T99" fmla="*/ 868 h 3265"/>
                  <a:gd name="T100" fmla="*/ 937 w 2360"/>
                  <a:gd name="T101" fmla="*/ 868 h 3265"/>
                  <a:gd name="T102" fmla="*/ 833 w 2360"/>
                  <a:gd name="T103" fmla="*/ 868 h 3265"/>
                  <a:gd name="T104" fmla="*/ 729 w 2360"/>
                  <a:gd name="T105" fmla="*/ 868 h 3265"/>
                  <a:gd name="T106" fmla="*/ 625 w 2360"/>
                  <a:gd name="T107" fmla="*/ 868 h 3265"/>
                  <a:gd name="T108" fmla="*/ 521 w 2360"/>
                  <a:gd name="T109" fmla="*/ 868 h 3265"/>
                  <a:gd name="T110" fmla="*/ 417 w 2360"/>
                  <a:gd name="T111" fmla="*/ 868 h 3265"/>
                  <a:gd name="T112" fmla="*/ 313 w 2360"/>
                  <a:gd name="T113" fmla="*/ 868 h 3265"/>
                  <a:gd name="T114" fmla="*/ 209 w 2360"/>
                  <a:gd name="T115" fmla="*/ 868 h 3265"/>
                  <a:gd name="T116" fmla="*/ 105 w 2360"/>
                  <a:gd name="T117" fmla="*/ 868 h 3265"/>
                  <a:gd name="T118" fmla="*/ 0 w 2360"/>
                  <a:gd name="T119" fmla="*/ 868 h 3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360" h="3265">
                    <a:moveTo>
                      <a:pt x="0" y="852"/>
                    </a:moveTo>
                    <a:lnTo>
                      <a:pt x="21" y="852"/>
                    </a:lnTo>
                    <a:lnTo>
                      <a:pt x="42" y="852"/>
                    </a:lnTo>
                    <a:lnTo>
                      <a:pt x="63" y="852"/>
                    </a:lnTo>
                    <a:lnTo>
                      <a:pt x="84" y="852"/>
                    </a:lnTo>
                    <a:lnTo>
                      <a:pt x="105" y="852"/>
                    </a:lnTo>
                    <a:lnTo>
                      <a:pt x="125" y="852"/>
                    </a:lnTo>
                    <a:lnTo>
                      <a:pt x="146" y="852"/>
                    </a:lnTo>
                    <a:lnTo>
                      <a:pt x="167" y="852"/>
                    </a:lnTo>
                    <a:lnTo>
                      <a:pt x="188" y="852"/>
                    </a:lnTo>
                    <a:lnTo>
                      <a:pt x="209" y="852"/>
                    </a:lnTo>
                    <a:lnTo>
                      <a:pt x="229" y="852"/>
                    </a:lnTo>
                    <a:lnTo>
                      <a:pt x="250" y="852"/>
                    </a:lnTo>
                    <a:lnTo>
                      <a:pt x="271" y="852"/>
                    </a:lnTo>
                    <a:lnTo>
                      <a:pt x="292" y="852"/>
                    </a:lnTo>
                    <a:lnTo>
                      <a:pt x="313" y="852"/>
                    </a:lnTo>
                    <a:lnTo>
                      <a:pt x="333" y="852"/>
                    </a:lnTo>
                    <a:lnTo>
                      <a:pt x="354" y="852"/>
                    </a:lnTo>
                    <a:lnTo>
                      <a:pt x="375" y="852"/>
                    </a:lnTo>
                    <a:lnTo>
                      <a:pt x="396" y="852"/>
                    </a:lnTo>
                    <a:lnTo>
                      <a:pt x="417" y="852"/>
                    </a:lnTo>
                    <a:lnTo>
                      <a:pt x="438" y="852"/>
                    </a:lnTo>
                    <a:lnTo>
                      <a:pt x="458" y="852"/>
                    </a:lnTo>
                    <a:lnTo>
                      <a:pt x="479" y="852"/>
                    </a:lnTo>
                    <a:lnTo>
                      <a:pt x="500" y="852"/>
                    </a:lnTo>
                    <a:lnTo>
                      <a:pt x="521" y="852"/>
                    </a:lnTo>
                    <a:lnTo>
                      <a:pt x="542" y="852"/>
                    </a:lnTo>
                    <a:lnTo>
                      <a:pt x="562" y="852"/>
                    </a:lnTo>
                    <a:lnTo>
                      <a:pt x="583" y="852"/>
                    </a:lnTo>
                    <a:lnTo>
                      <a:pt x="604" y="852"/>
                    </a:lnTo>
                    <a:lnTo>
                      <a:pt x="625" y="852"/>
                    </a:lnTo>
                    <a:lnTo>
                      <a:pt x="646" y="852"/>
                    </a:lnTo>
                    <a:lnTo>
                      <a:pt x="667" y="852"/>
                    </a:lnTo>
                    <a:lnTo>
                      <a:pt x="687" y="852"/>
                    </a:lnTo>
                    <a:lnTo>
                      <a:pt x="708" y="852"/>
                    </a:lnTo>
                    <a:lnTo>
                      <a:pt x="729" y="852"/>
                    </a:lnTo>
                    <a:lnTo>
                      <a:pt x="750" y="852"/>
                    </a:lnTo>
                    <a:lnTo>
                      <a:pt x="771" y="852"/>
                    </a:lnTo>
                    <a:lnTo>
                      <a:pt x="791" y="852"/>
                    </a:lnTo>
                    <a:lnTo>
                      <a:pt x="812" y="852"/>
                    </a:lnTo>
                    <a:lnTo>
                      <a:pt x="833" y="852"/>
                    </a:lnTo>
                    <a:lnTo>
                      <a:pt x="854" y="852"/>
                    </a:lnTo>
                    <a:lnTo>
                      <a:pt x="875" y="852"/>
                    </a:lnTo>
                    <a:lnTo>
                      <a:pt x="895" y="852"/>
                    </a:lnTo>
                    <a:lnTo>
                      <a:pt x="916" y="852"/>
                    </a:lnTo>
                    <a:lnTo>
                      <a:pt x="937" y="852"/>
                    </a:lnTo>
                    <a:lnTo>
                      <a:pt x="958" y="852"/>
                    </a:lnTo>
                    <a:lnTo>
                      <a:pt x="979" y="852"/>
                    </a:lnTo>
                    <a:lnTo>
                      <a:pt x="1000" y="852"/>
                    </a:lnTo>
                    <a:lnTo>
                      <a:pt x="1020" y="852"/>
                    </a:lnTo>
                    <a:lnTo>
                      <a:pt x="1041" y="852"/>
                    </a:lnTo>
                    <a:lnTo>
                      <a:pt x="1062" y="852"/>
                    </a:lnTo>
                    <a:lnTo>
                      <a:pt x="1083" y="852"/>
                    </a:lnTo>
                    <a:lnTo>
                      <a:pt x="1104" y="852"/>
                    </a:lnTo>
                    <a:lnTo>
                      <a:pt x="1124" y="852"/>
                    </a:lnTo>
                    <a:lnTo>
                      <a:pt x="1145" y="852"/>
                    </a:lnTo>
                    <a:lnTo>
                      <a:pt x="1166" y="852"/>
                    </a:lnTo>
                    <a:lnTo>
                      <a:pt x="1187" y="852"/>
                    </a:lnTo>
                    <a:lnTo>
                      <a:pt x="1208" y="852"/>
                    </a:lnTo>
                    <a:lnTo>
                      <a:pt x="1229" y="852"/>
                    </a:lnTo>
                    <a:lnTo>
                      <a:pt x="1249" y="852"/>
                    </a:lnTo>
                    <a:lnTo>
                      <a:pt x="1270" y="852"/>
                    </a:lnTo>
                    <a:lnTo>
                      <a:pt x="1291" y="852"/>
                    </a:lnTo>
                    <a:lnTo>
                      <a:pt x="1312" y="852"/>
                    </a:lnTo>
                    <a:lnTo>
                      <a:pt x="1333" y="852"/>
                    </a:lnTo>
                    <a:lnTo>
                      <a:pt x="1353" y="852"/>
                    </a:lnTo>
                    <a:lnTo>
                      <a:pt x="1374" y="852"/>
                    </a:lnTo>
                    <a:lnTo>
                      <a:pt x="1395" y="852"/>
                    </a:lnTo>
                    <a:lnTo>
                      <a:pt x="1416" y="852"/>
                    </a:lnTo>
                    <a:lnTo>
                      <a:pt x="1437" y="852"/>
                    </a:lnTo>
                    <a:lnTo>
                      <a:pt x="1457" y="852"/>
                    </a:lnTo>
                    <a:lnTo>
                      <a:pt x="1478" y="852"/>
                    </a:lnTo>
                    <a:lnTo>
                      <a:pt x="1499" y="852"/>
                    </a:lnTo>
                    <a:lnTo>
                      <a:pt x="1520" y="852"/>
                    </a:lnTo>
                    <a:lnTo>
                      <a:pt x="1541" y="852"/>
                    </a:lnTo>
                    <a:lnTo>
                      <a:pt x="1562" y="852"/>
                    </a:lnTo>
                    <a:lnTo>
                      <a:pt x="1582" y="852"/>
                    </a:lnTo>
                    <a:lnTo>
                      <a:pt x="1603" y="852"/>
                    </a:lnTo>
                    <a:lnTo>
                      <a:pt x="1624" y="852"/>
                    </a:lnTo>
                    <a:lnTo>
                      <a:pt x="1645" y="852"/>
                    </a:lnTo>
                    <a:lnTo>
                      <a:pt x="1666" y="852"/>
                    </a:lnTo>
                    <a:lnTo>
                      <a:pt x="1686" y="852"/>
                    </a:lnTo>
                    <a:lnTo>
                      <a:pt x="1707" y="852"/>
                    </a:lnTo>
                    <a:lnTo>
                      <a:pt x="1728" y="852"/>
                    </a:lnTo>
                    <a:lnTo>
                      <a:pt x="1749" y="852"/>
                    </a:lnTo>
                    <a:lnTo>
                      <a:pt x="1770" y="852"/>
                    </a:lnTo>
                    <a:lnTo>
                      <a:pt x="1790" y="852"/>
                    </a:lnTo>
                    <a:lnTo>
                      <a:pt x="1811" y="852"/>
                    </a:lnTo>
                    <a:lnTo>
                      <a:pt x="1832" y="852"/>
                    </a:lnTo>
                    <a:lnTo>
                      <a:pt x="1853" y="852"/>
                    </a:lnTo>
                    <a:lnTo>
                      <a:pt x="1874" y="852"/>
                    </a:lnTo>
                    <a:lnTo>
                      <a:pt x="1895" y="852"/>
                    </a:lnTo>
                    <a:lnTo>
                      <a:pt x="1915" y="852"/>
                    </a:lnTo>
                    <a:lnTo>
                      <a:pt x="1936" y="852"/>
                    </a:lnTo>
                    <a:lnTo>
                      <a:pt x="1957" y="852"/>
                    </a:lnTo>
                    <a:lnTo>
                      <a:pt x="1978" y="852"/>
                    </a:lnTo>
                    <a:lnTo>
                      <a:pt x="1999" y="852"/>
                    </a:lnTo>
                    <a:lnTo>
                      <a:pt x="2019" y="852"/>
                    </a:lnTo>
                    <a:lnTo>
                      <a:pt x="2040" y="852"/>
                    </a:lnTo>
                    <a:lnTo>
                      <a:pt x="2061" y="852"/>
                    </a:lnTo>
                    <a:lnTo>
                      <a:pt x="2082" y="852"/>
                    </a:lnTo>
                    <a:lnTo>
                      <a:pt x="2074" y="860"/>
                    </a:lnTo>
                    <a:lnTo>
                      <a:pt x="2074" y="594"/>
                    </a:lnTo>
                    <a:lnTo>
                      <a:pt x="2095" y="407"/>
                    </a:lnTo>
                    <a:lnTo>
                      <a:pt x="2095" y="8"/>
                    </a:lnTo>
                    <a:cubicBezTo>
                      <a:pt x="2095" y="4"/>
                      <a:pt x="2098" y="1"/>
                      <a:pt x="2102" y="0"/>
                    </a:cubicBezTo>
                    <a:cubicBezTo>
                      <a:pt x="2107" y="0"/>
                      <a:pt x="2110" y="4"/>
                      <a:pt x="2111" y="8"/>
                    </a:cubicBezTo>
                    <a:lnTo>
                      <a:pt x="2132" y="354"/>
                    </a:lnTo>
                    <a:lnTo>
                      <a:pt x="2132" y="2005"/>
                    </a:lnTo>
                    <a:lnTo>
                      <a:pt x="2152" y="2617"/>
                    </a:lnTo>
                    <a:lnTo>
                      <a:pt x="2152" y="2990"/>
                    </a:lnTo>
                    <a:lnTo>
                      <a:pt x="2173" y="3256"/>
                    </a:lnTo>
                    <a:lnTo>
                      <a:pt x="2157" y="3256"/>
                    </a:lnTo>
                    <a:lnTo>
                      <a:pt x="2157" y="3017"/>
                    </a:lnTo>
                    <a:lnTo>
                      <a:pt x="2178" y="2803"/>
                    </a:lnTo>
                    <a:lnTo>
                      <a:pt x="2178" y="2538"/>
                    </a:lnTo>
                    <a:cubicBezTo>
                      <a:pt x="2178" y="2537"/>
                      <a:pt x="2178" y="2537"/>
                      <a:pt x="2178" y="2536"/>
                    </a:cubicBezTo>
                    <a:lnTo>
                      <a:pt x="2199" y="2430"/>
                    </a:lnTo>
                    <a:cubicBezTo>
                      <a:pt x="2200" y="2426"/>
                      <a:pt x="2203" y="2423"/>
                      <a:pt x="2208" y="2423"/>
                    </a:cubicBezTo>
                    <a:cubicBezTo>
                      <a:pt x="2212" y="2424"/>
                      <a:pt x="2215" y="2427"/>
                      <a:pt x="2215" y="2431"/>
                    </a:cubicBezTo>
                    <a:lnTo>
                      <a:pt x="2215" y="2458"/>
                    </a:lnTo>
                    <a:lnTo>
                      <a:pt x="2215" y="2468"/>
                    </a:lnTo>
                    <a:lnTo>
                      <a:pt x="2199" y="2468"/>
                    </a:lnTo>
                    <a:lnTo>
                      <a:pt x="2199" y="2298"/>
                    </a:lnTo>
                    <a:cubicBezTo>
                      <a:pt x="2199" y="2297"/>
                      <a:pt x="2199" y="2297"/>
                      <a:pt x="2199" y="2296"/>
                    </a:cubicBezTo>
                    <a:lnTo>
                      <a:pt x="2220" y="2216"/>
                    </a:lnTo>
                    <a:lnTo>
                      <a:pt x="2220" y="2218"/>
                    </a:lnTo>
                    <a:lnTo>
                      <a:pt x="2220" y="2032"/>
                    </a:lnTo>
                    <a:cubicBezTo>
                      <a:pt x="2220" y="2031"/>
                      <a:pt x="2220" y="2030"/>
                      <a:pt x="2220" y="2030"/>
                    </a:cubicBezTo>
                    <a:lnTo>
                      <a:pt x="2241" y="1950"/>
                    </a:lnTo>
                    <a:lnTo>
                      <a:pt x="2240" y="1952"/>
                    </a:lnTo>
                    <a:lnTo>
                      <a:pt x="2240" y="1872"/>
                    </a:lnTo>
                    <a:cubicBezTo>
                      <a:pt x="2240" y="1870"/>
                      <a:pt x="2241" y="1869"/>
                      <a:pt x="2242" y="1867"/>
                    </a:cubicBezTo>
                    <a:lnTo>
                      <a:pt x="2263" y="1841"/>
                    </a:lnTo>
                    <a:lnTo>
                      <a:pt x="2261" y="1843"/>
                    </a:lnTo>
                    <a:lnTo>
                      <a:pt x="2282" y="1764"/>
                    </a:lnTo>
                    <a:lnTo>
                      <a:pt x="2282" y="1766"/>
                    </a:lnTo>
                    <a:lnTo>
                      <a:pt x="2282" y="1632"/>
                    </a:lnTo>
                    <a:cubicBezTo>
                      <a:pt x="2282" y="1632"/>
                      <a:pt x="2282" y="1631"/>
                      <a:pt x="2282" y="1630"/>
                    </a:cubicBezTo>
                    <a:lnTo>
                      <a:pt x="2303" y="1551"/>
                    </a:lnTo>
                    <a:lnTo>
                      <a:pt x="2303" y="1553"/>
                    </a:lnTo>
                    <a:lnTo>
                      <a:pt x="2303" y="1286"/>
                    </a:lnTo>
                    <a:cubicBezTo>
                      <a:pt x="2303" y="1286"/>
                      <a:pt x="2303" y="1285"/>
                      <a:pt x="2303" y="1284"/>
                    </a:cubicBezTo>
                    <a:lnTo>
                      <a:pt x="2324" y="1204"/>
                    </a:lnTo>
                    <a:lnTo>
                      <a:pt x="2324" y="1207"/>
                    </a:lnTo>
                    <a:lnTo>
                      <a:pt x="2324" y="1153"/>
                    </a:lnTo>
                    <a:cubicBezTo>
                      <a:pt x="2324" y="1150"/>
                      <a:pt x="2326" y="1147"/>
                      <a:pt x="2329" y="1146"/>
                    </a:cubicBezTo>
                    <a:cubicBezTo>
                      <a:pt x="2332" y="1145"/>
                      <a:pt x="2336" y="1146"/>
                      <a:pt x="2338" y="1148"/>
                    </a:cubicBezTo>
                    <a:lnTo>
                      <a:pt x="2359" y="1175"/>
                    </a:lnTo>
                    <a:lnTo>
                      <a:pt x="2344" y="1180"/>
                    </a:lnTo>
                    <a:lnTo>
                      <a:pt x="2344" y="1127"/>
                    </a:lnTo>
                    <a:lnTo>
                      <a:pt x="2360" y="1127"/>
                    </a:lnTo>
                    <a:lnTo>
                      <a:pt x="2360" y="1180"/>
                    </a:lnTo>
                    <a:cubicBezTo>
                      <a:pt x="2360" y="1183"/>
                      <a:pt x="2358" y="1186"/>
                      <a:pt x="2355" y="1187"/>
                    </a:cubicBezTo>
                    <a:cubicBezTo>
                      <a:pt x="2352" y="1189"/>
                      <a:pt x="2348" y="1188"/>
                      <a:pt x="2346" y="1185"/>
                    </a:cubicBezTo>
                    <a:lnTo>
                      <a:pt x="2325" y="1158"/>
                    </a:lnTo>
                    <a:lnTo>
                      <a:pt x="2340" y="1153"/>
                    </a:lnTo>
                    <a:lnTo>
                      <a:pt x="2340" y="1207"/>
                    </a:lnTo>
                    <a:cubicBezTo>
                      <a:pt x="2340" y="1207"/>
                      <a:pt x="2340" y="1208"/>
                      <a:pt x="2339" y="1209"/>
                    </a:cubicBezTo>
                    <a:lnTo>
                      <a:pt x="2319" y="1288"/>
                    </a:lnTo>
                    <a:lnTo>
                      <a:pt x="2319" y="1286"/>
                    </a:lnTo>
                    <a:lnTo>
                      <a:pt x="2319" y="1553"/>
                    </a:lnTo>
                    <a:cubicBezTo>
                      <a:pt x="2319" y="1553"/>
                      <a:pt x="2319" y="1554"/>
                      <a:pt x="2319" y="1555"/>
                    </a:cubicBezTo>
                    <a:lnTo>
                      <a:pt x="2298" y="1634"/>
                    </a:lnTo>
                    <a:lnTo>
                      <a:pt x="2298" y="1632"/>
                    </a:lnTo>
                    <a:lnTo>
                      <a:pt x="2298" y="1766"/>
                    </a:lnTo>
                    <a:cubicBezTo>
                      <a:pt x="2298" y="1766"/>
                      <a:pt x="2298" y="1767"/>
                      <a:pt x="2298" y="1768"/>
                    </a:cubicBezTo>
                    <a:lnTo>
                      <a:pt x="2277" y="1847"/>
                    </a:lnTo>
                    <a:cubicBezTo>
                      <a:pt x="2277" y="1849"/>
                      <a:pt x="2276" y="1850"/>
                      <a:pt x="2276" y="1850"/>
                    </a:cubicBezTo>
                    <a:lnTo>
                      <a:pt x="2255" y="1877"/>
                    </a:lnTo>
                    <a:lnTo>
                      <a:pt x="2256" y="1872"/>
                    </a:lnTo>
                    <a:lnTo>
                      <a:pt x="2256" y="1952"/>
                    </a:lnTo>
                    <a:cubicBezTo>
                      <a:pt x="2256" y="1953"/>
                      <a:pt x="2256" y="1953"/>
                      <a:pt x="2256" y="1954"/>
                    </a:cubicBezTo>
                    <a:lnTo>
                      <a:pt x="2235" y="2034"/>
                    </a:lnTo>
                    <a:lnTo>
                      <a:pt x="2236" y="2032"/>
                    </a:lnTo>
                    <a:lnTo>
                      <a:pt x="2236" y="2218"/>
                    </a:lnTo>
                    <a:cubicBezTo>
                      <a:pt x="2236" y="2219"/>
                      <a:pt x="2236" y="2220"/>
                      <a:pt x="2235" y="2220"/>
                    </a:cubicBezTo>
                    <a:lnTo>
                      <a:pt x="2215" y="2300"/>
                    </a:lnTo>
                    <a:lnTo>
                      <a:pt x="2215" y="2298"/>
                    </a:lnTo>
                    <a:lnTo>
                      <a:pt x="2215" y="2458"/>
                    </a:lnTo>
                    <a:lnTo>
                      <a:pt x="2199" y="2458"/>
                    </a:lnTo>
                    <a:lnTo>
                      <a:pt x="2199" y="2431"/>
                    </a:lnTo>
                    <a:lnTo>
                      <a:pt x="2215" y="2433"/>
                    </a:lnTo>
                    <a:lnTo>
                      <a:pt x="2194" y="2539"/>
                    </a:lnTo>
                    <a:lnTo>
                      <a:pt x="2194" y="2538"/>
                    </a:lnTo>
                    <a:lnTo>
                      <a:pt x="2194" y="2805"/>
                    </a:lnTo>
                    <a:lnTo>
                      <a:pt x="2173" y="3017"/>
                    </a:lnTo>
                    <a:lnTo>
                      <a:pt x="2173" y="3256"/>
                    </a:lnTo>
                    <a:cubicBezTo>
                      <a:pt x="2173" y="3261"/>
                      <a:pt x="2170" y="3264"/>
                      <a:pt x="2165" y="3264"/>
                    </a:cubicBezTo>
                    <a:cubicBezTo>
                      <a:pt x="2161" y="3265"/>
                      <a:pt x="2157" y="3261"/>
                      <a:pt x="2157" y="3257"/>
                    </a:cubicBezTo>
                    <a:lnTo>
                      <a:pt x="2136" y="2990"/>
                    </a:lnTo>
                    <a:lnTo>
                      <a:pt x="2136" y="2618"/>
                    </a:lnTo>
                    <a:lnTo>
                      <a:pt x="2116" y="2005"/>
                    </a:lnTo>
                    <a:lnTo>
                      <a:pt x="2116" y="355"/>
                    </a:lnTo>
                    <a:lnTo>
                      <a:pt x="2095" y="9"/>
                    </a:lnTo>
                    <a:lnTo>
                      <a:pt x="2111" y="8"/>
                    </a:lnTo>
                    <a:lnTo>
                      <a:pt x="2111" y="409"/>
                    </a:lnTo>
                    <a:lnTo>
                      <a:pt x="2090" y="594"/>
                    </a:lnTo>
                    <a:lnTo>
                      <a:pt x="2090" y="860"/>
                    </a:lnTo>
                    <a:cubicBezTo>
                      <a:pt x="2090" y="865"/>
                      <a:pt x="2086" y="868"/>
                      <a:pt x="2082" y="868"/>
                    </a:cubicBezTo>
                    <a:lnTo>
                      <a:pt x="2061" y="868"/>
                    </a:lnTo>
                    <a:lnTo>
                      <a:pt x="2040" y="868"/>
                    </a:lnTo>
                    <a:lnTo>
                      <a:pt x="2019" y="868"/>
                    </a:lnTo>
                    <a:lnTo>
                      <a:pt x="1999" y="868"/>
                    </a:lnTo>
                    <a:lnTo>
                      <a:pt x="1978" y="868"/>
                    </a:lnTo>
                    <a:lnTo>
                      <a:pt x="1957" y="868"/>
                    </a:lnTo>
                    <a:lnTo>
                      <a:pt x="1936" y="868"/>
                    </a:lnTo>
                    <a:lnTo>
                      <a:pt x="1915" y="868"/>
                    </a:lnTo>
                    <a:lnTo>
                      <a:pt x="1895" y="868"/>
                    </a:lnTo>
                    <a:lnTo>
                      <a:pt x="1874" y="868"/>
                    </a:lnTo>
                    <a:lnTo>
                      <a:pt x="1853" y="868"/>
                    </a:lnTo>
                    <a:lnTo>
                      <a:pt x="1832" y="868"/>
                    </a:lnTo>
                    <a:lnTo>
                      <a:pt x="1811" y="868"/>
                    </a:lnTo>
                    <a:lnTo>
                      <a:pt x="1790" y="868"/>
                    </a:lnTo>
                    <a:lnTo>
                      <a:pt x="1770" y="868"/>
                    </a:lnTo>
                    <a:lnTo>
                      <a:pt x="1749" y="868"/>
                    </a:lnTo>
                    <a:lnTo>
                      <a:pt x="1728" y="868"/>
                    </a:lnTo>
                    <a:lnTo>
                      <a:pt x="1707" y="868"/>
                    </a:lnTo>
                    <a:lnTo>
                      <a:pt x="1686" y="868"/>
                    </a:lnTo>
                    <a:lnTo>
                      <a:pt x="1666" y="868"/>
                    </a:lnTo>
                    <a:lnTo>
                      <a:pt x="1645" y="868"/>
                    </a:lnTo>
                    <a:lnTo>
                      <a:pt x="1624" y="868"/>
                    </a:lnTo>
                    <a:lnTo>
                      <a:pt x="1603" y="868"/>
                    </a:lnTo>
                    <a:lnTo>
                      <a:pt x="1582" y="868"/>
                    </a:lnTo>
                    <a:lnTo>
                      <a:pt x="1562" y="868"/>
                    </a:lnTo>
                    <a:lnTo>
                      <a:pt x="1541" y="868"/>
                    </a:lnTo>
                    <a:lnTo>
                      <a:pt x="1520" y="868"/>
                    </a:lnTo>
                    <a:lnTo>
                      <a:pt x="1499" y="868"/>
                    </a:lnTo>
                    <a:lnTo>
                      <a:pt x="1478" y="868"/>
                    </a:lnTo>
                    <a:lnTo>
                      <a:pt x="1457" y="868"/>
                    </a:lnTo>
                    <a:lnTo>
                      <a:pt x="1437" y="868"/>
                    </a:lnTo>
                    <a:lnTo>
                      <a:pt x="1416" y="868"/>
                    </a:lnTo>
                    <a:lnTo>
                      <a:pt x="1395" y="868"/>
                    </a:lnTo>
                    <a:lnTo>
                      <a:pt x="1374" y="868"/>
                    </a:lnTo>
                    <a:lnTo>
                      <a:pt x="1353" y="868"/>
                    </a:lnTo>
                    <a:lnTo>
                      <a:pt x="1333" y="868"/>
                    </a:lnTo>
                    <a:lnTo>
                      <a:pt x="1312" y="868"/>
                    </a:lnTo>
                    <a:lnTo>
                      <a:pt x="1291" y="868"/>
                    </a:lnTo>
                    <a:lnTo>
                      <a:pt x="1270" y="868"/>
                    </a:lnTo>
                    <a:lnTo>
                      <a:pt x="1249" y="868"/>
                    </a:lnTo>
                    <a:lnTo>
                      <a:pt x="1229" y="868"/>
                    </a:lnTo>
                    <a:lnTo>
                      <a:pt x="1208" y="868"/>
                    </a:lnTo>
                    <a:lnTo>
                      <a:pt x="1187" y="868"/>
                    </a:lnTo>
                    <a:lnTo>
                      <a:pt x="1166" y="868"/>
                    </a:lnTo>
                    <a:lnTo>
                      <a:pt x="1145" y="868"/>
                    </a:lnTo>
                    <a:lnTo>
                      <a:pt x="1124" y="868"/>
                    </a:lnTo>
                    <a:lnTo>
                      <a:pt x="1104" y="868"/>
                    </a:lnTo>
                    <a:lnTo>
                      <a:pt x="1083" y="868"/>
                    </a:lnTo>
                    <a:lnTo>
                      <a:pt x="1062" y="868"/>
                    </a:lnTo>
                    <a:lnTo>
                      <a:pt x="1041" y="868"/>
                    </a:lnTo>
                    <a:lnTo>
                      <a:pt x="1020" y="868"/>
                    </a:lnTo>
                    <a:lnTo>
                      <a:pt x="1000" y="868"/>
                    </a:lnTo>
                    <a:lnTo>
                      <a:pt x="979" y="868"/>
                    </a:lnTo>
                    <a:lnTo>
                      <a:pt x="958" y="868"/>
                    </a:lnTo>
                    <a:lnTo>
                      <a:pt x="937" y="868"/>
                    </a:lnTo>
                    <a:lnTo>
                      <a:pt x="916" y="868"/>
                    </a:lnTo>
                    <a:lnTo>
                      <a:pt x="895" y="868"/>
                    </a:lnTo>
                    <a:lnTo>
                      <a:pt x="875" y="868"/>
                    </a:lnTo>
                    <a:lnTo>
                      <a:pt x="854" y="868"/>
                    </a:lnTo>
                    <a:lnTo>
                      <a:pt x="833" y="868"/>
                    </a:lnTo>
                    <a:lnTo>
                      <a:pt x="812" y="868"/>
                    </a:lnTo>
                    <a:lnTo>
                      <a:pt x="791" y="868"/>
                    </a:lnTo>
                    <a:lnTo>
                      <a:pt x="771" y="868"/>
                    </a:lnTo>
                    <a:lnTo>
                      <a:pt x="750" y="868"/>
                    </a:lnTo>
                    <a:lnTo>
                      <a:pt x="729" y="868"/>
                    </a:lnTo>
                    <a:lnTo>
                      <a:pt x="708" y="868"/>
                    </a:lnTo>
                    <a:lnTo>
                      <a:pt x="687" y="868"/>
                    </a:lnTo>
                    <a:lnTo>
                      <a:pt x="667" y="868"/>
                    </a:lnTo>
                    <a:lnTo>
                      <a:pt x="646" y="868"/>
                    </a:lnTo>
                    <a:lnTo>
                      <a:pt x="625" y="868"/>
                    </a:lnTo>
                    <a:lnTo>
                      <a:pt x="604" y="868"/>
                    </a:lnTo>
                    <a:lnTo>
                      <a:pt x="583" y="868"/>
                    </a:lnTo>
                    <a:lnTo>
                      <a:pt x="562" y="868"/>
                    </a:lnTo>
                    <a:lnTo>
                      <a:pt x="542" y="868"/>
                    </a:lnTo>
                    <a:lnTo>
                      <a:pt x="521" y="868"/>
                    </a:lnTo>
                    <a:lnTo>
                      <a:pt x="500" y="868"/>
                    </a:lnTo>
                    <a:lnTo>
                      <a:pt x="479" y="868"/>
                    </a:lnTo>
                    <a:lnTo>
                      <a:pt x="458" y="868"/>
                    </a:lnTo>
                    <a:lnTo>
                      <a:pt x="438" y="868"/>
                    </a:lnTo>
                    <a:lnTo>
                      <a:pt x="417" y="868"/>
                    </a:lnTo>
                    <a:lnTo>
                      <a:pt x="396" y="868"/>
                    </a:lnTo>
                    <a:lnTo>
                      <a:pt x="375" y="868"/>
                    </a:lnTo>
                    <a:lnTo>
                      <a:pt x="354" y="868"/>
                    </a:lnTo>
                    <a:lnTo>
                      <a:pt x="333" y="868"/>
                    </a:lnTo>
                    <a:lnTo>
                      <a:pt x="313" y="868"/>
                    </a:lnTo>
                    <a:lnTo>
                      <a:pt x="292" y="868"/>
                    </a:lnTo>
                    <a:lnTo>
                      <a:pt x="271" y="868"/>
                    </a:lnTo>
                    <a:lnTo>
                      <a:pt x="250" y="868"/>
                    </a:lnTo>
                    <a:lnTo>
                      <a:pt x="229" y="868"/>
                    </a:lnTo>
                    <a:lnTo>
                      <a:pt x="209" y="868"/>
                    </a:lnTo>
                    <a:lnTo>
                      <a:pt x="188" y="868"/>
                    </a:lnTo>
                    <a:lnTo>
                      <a:pt x="167" y="868"/>
                    </a:lnTo>
                    <a:lnTo>
                      <a:pt x="146" y="868"/>
                    </a:lnTo>
                    <a:lnTo>
                      <a:pt x="125" y="868"/>
                    </a:lnTo>
                    <a:lnTo>
                      <a:pt x="105" y="868"/>
                    </a:lnTo>
                    <a:lnTo>
                      <a:pt x="84" y="868"/>
                    </a:lnTo>
                    <a:lnTo>
                      <a:pt x="63" y="868"/>
                    </a:lnTo>
                    <a:lnTo>
                      <a:pt x="42" y="868"/>
                    </a:lnTo>
                    <a:lnTo>
                      <a:pt x="21" y="868"/>
                    </a:lnTo>
                    <a:lnTo>
                      <a:pt x="0" y="868"/>
                    </a:lnTo>
                    <a:lnTo>
                      <a:pt x="0" y="852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26" name="Freeform 21"/>
              <p:cNvSpPr>
                <a:spLocks/>
              </p:cNvSpPr>
              <p:nvPr/>
            </p:nvSpPr>
            <p:spPr bwMode="auto">
              <a:xfrm>
                <a:off x="1940059" y="2164460"/>
                <a:ext cx="269876" cy="247547"/>
              </a:xfrm>
              <a:custGeom>
                <a:avLst/>
                <a:gdLst>
                  <a:gd name="T0" fmla="*/ 123 w 1408"/>
                  <a:gd name="T1" fmla="*/ 1083 h 3137"/>
                  <a:gd name="T2" fmla="*/ 127 w 1408"/>
                  <a:gd name="T3" fmla="*/ 910 h 3137"/>
                  <a:gd name="T4" fmla="*/ 175 w 1408"/>
                  <a:gd name="T5" fmla="*/ 880 h 3137"/>
                  <a:gd name="T6" fmla="*/ 214 w 1408"/>
                  <a:gd name="T7" fmla="*/ 748 h 3137"/>
                  <a:gd name="T8" fmla="*/ 279 w 1408"/>
                  <a:gd name="T9" fmla="*/ 774 h 3137"/>
                  <a:gd name="T10" fmla="*/ 306 w 1408"/>
                  <a:gd name="T11" fmla="*/ 857 h 3137"/>
                  <a:gd name="T12" fmla="*/ 347 w 1408"/>
                  <a:gd name="T13" fmla="*/ 990 h 3137"/>
                  <a:gd name="T14" fmla="*/ 397 w 1408"/>
                  <a:gd name="T15" fmla="*/ 1017 h 3137"/>
                  <a:gd name="T16" fmla="*/ 424 w 1408"/>
                  <a:gd name="T17" fmla="*/ 1110 h 3137"/>
                  <a:gd name="T18" fmla="*/ 486 w 1408"/>
                  <a:gd name="T19" fmla="*/ 1014 h 3137"/>
                  <a:gd name="T20" fmla="*/ 507 w 1408"/>
                  <a:gd name="T21" fmla="*/ 987 h 3137"/>
                  <a:gd name="T22" fmla="*/ 582 w 1408"/>
                  <a:gd name="T23" fmla="*/ 995 h 3137"/>
                  <a:gd name="T24" fmla="*/ 638 w 1408"/>
                  <a:gd name="T25" fmla="*/ 990 h 3137"/>
                  <a:gd name="T26" fmla="*/ 665 w 1408"/>
                  <a:gd name="T27" fmla="*/ 995 h 3137"/>
                  <a:gd name="T28" fmla="*/ 715 w 1408"/>
                  <a:gd name="T29" fmla="*/ 1014 h 3137"/>
                  <a:gd name="T30" fmla="*/ 748 w 1408"/>
                  <a:gd name="T31" fmla="*/ 1022 h 3137"/>
                  <a:gd name="T32" fmla="*/ 792 w 1408"/>
                  <a:gd name="T33" fmla="*/ 1044 h 3137"/>
                  <a:gd name="T34" fmla="*/ 826 w 1408"/>
                  <a:gd name="T35" fmla="*/ 1072 h 3137"/>
                  <a:gd name="T36" fmla="*/ 867 w 1408"/>
                  <a:gd name="T37" fmla="*/ 1044 h 3137"/>
                  <a:gd name="T38" fmla="*/ 894 w 1408"/>
                  <a:gd name="T39" fmla="*/ 968 h 3137"/>
                  <a:gd name="T40" fmla="*/ 950 w 1408"/>
                  <a:gd name="T41" fmla="*/ 1097 h 3137"/>
                  <a:gd name="T42" fmla="*/ 1020 w 1408"/>
                  <a:gd name="T43" fmla="*/ 1124 h 3137"/>
                  <a:gd name="T44" fmla="*/ 1076 w 1408"/>
                  <a:gd name="T45" fmla="*/ 1155 h 3137"/>
                  <a:gd name="T46" fmla="*/ 1112 w 1408"/>
                  <a:gd name="T47" fmla="*/ 1094 h 3137"/>
                  <a:gd name="T48" fmla="*/ 1138 w 1408"/>
                  <a:gd name="T49" fmla="*/ 1075 h 3137"/>
                  <a:gd name="T50" fmla="*/ 1193 w 1408"/>
                  <a:gd name="T51" fmla="*/ 1120 h 3137"/>
                  <a:gd name="T52" fmla="*/ 1205 w 1408"/>
                  <a:gd name="T53" fmla="*/ 1155 h 3137"/>
                  <a:gd name="T54" fmla="*/ 1263 w 1408"/>
                  <a:gd name="T55" fmla="*/ 8 h 3137"/>
                  <a:gd name="T56" fmla="*/ 1310 w 1408"/>
                  <a:gd name="T57" fmla="*/ 2700 h 3137"/>
                  <a:gd name="T58" fmla="*/ 1372 w 1408"/>
                  <a:gd name="T59" fmla="*/ 2060 h 3137"/>
                  <a:gd name="T60" fmla="*/ 1408 w 1408"/>
                  <a:gd name="T61" fmla="*/ 1905 h 3137"/>
                  <a:gd name="T62" fmla="*/ 1346 w 1408"/>
                  <a:gd name="T63" fmla="*/ 2464 h 3137"/>
                  <a:gd name="T64" fmla="*/ 1295 w 1408"/>
                  <a:gd name="T65" fmla="*/ 3136 h 3137"/>
                  <a:gd name="T66" fmla="*/ 1242 w 1408"/>
                  <a:gd name="T67" fmla="*/ 1075 h 3137"/>
                  <a:gd name="T68" fmla="*/ 1191 w 1408"/>
                  <a:gd name="T69" fmla="*/ 1163 h 3137"/>
                  <a:gd name="T70" fmla="*/ 1159 w 1408"/>
                  <a:gd name="T71" fmla="*/ 1105 h 3137"/>
                  <a:gd name="T72" fmla="*/ 1102 w 1408"/>
                  <a:gd name="T73" fmla="*/ 1128 h 3137"/>
                  <a:gd name="T74" fmla="*/ 1060 w 1408"/>
                  <a:gd name="T75" fmla="*/ 1155 h 3137"/>
                  <a:gd name="T76" fmla="*/ 1012 w 1408"/>
                  <a:gd name="T77" fmla="*/ 1160 h 3137"/>
                  <a:gd name="T78" fmla="*/ 916 w 1408"/>
                  <a:gd name="T79" fmla="*/ 1080 h 3137"/>
                  <a:gd name="T80" fmla="*/ 910 w 1408"/>
                  <a:gd name="T81" fmla="*/ 995 h 3137"/>
                  <a:gd name="T82" fmla="*/ 854 w 1408"/>
                  <a:gd name="T83" fmla="*/ 1053 h 3137"/>
                  <a:gd name="T84" fmla="*/ 820 w 1408"/>
                  <a:gd name="T85" fmla="*/ 1083 h 3137"/>
                  <a:gd name="T86" fmla="*/ 775 w 1408"/>
                  <a:gd name="T87" fmla="*/ 1083 h 3137"/>
                  <a:gd name="T88" fmla="*/ 764 w 1408"/>
                  <a:gd name="T89" fmla="*/ 1075 h 3137"/>
                  <a:gd name="T90" fmla="*/ 694 w 1408"/>
                  <a:gd name="T91" fmla="*/ 1030 h 3137"/>
                  <a:gd name="T92" fmla="*/ 681 w 1408"/>
                  <a:gd name="T93" fmla="*/ 1022 h 3137"/>
                  <a:gd name="T94" fmla="*/ 646 w 1408"/>
                  <a:gd name="T95" fmla="*/ 1027 h 3137"/>
                  <a:gd name="T96" fmla="*/ 598 w 1408"/>
                  <a:gd name="T97" fmla="*/ 995 h 3137"/>
                  <a:gd name="T98" fmla="*/ 528 w 1408"/>
                  <a:gd name="T99" fmla="*/ 1003 h 3137"/>
                  <a:gd name="T100" fmla="*/ 445 w 1408"/>
                  <a:gd name="T101" fmla="*/ 1030 h 3137"/>
                  <a:gd name="T102" fmla="*/ 430 w 1408"/>
                  <a:gd name="T103" fmla="*/ 1027 h 3137"/>
                  <a:gd name="T104" fmla="*/ 374 w 1408"/>
                  <a:gd name="T105" fmla="*/ 1075 h 3137"/>
                  <a:gd name="T106" fmla="*/ 319 w 1408"/>
                  <a:gd name="T107" fmla="*/ 976 h 3137"/>
                  <a:gd name="T108" fmla="*/ 302 w 1408"/>
                  <a:gd name="T109" fmla="*/ 869 h 3137"/>
                  <a:gd name="T110" fmla="*/ 245 w 1408"/>
                  <a:gd name="T111" fmla="*/ 755 h 3137"/>
                  <a:gd name="T112" fmla="*/ 195 w 1408"/>
                  <a:gd name="T113" fmla="*/ 843 h 3137"/>
                  <a:gd name="T114" fmla="*/ 146 w 1408"/>
                  <a:gd name="T115" fmla="*/ 888 h 3137"/>
                  <a:gd name="T116" fmla="*/ 92 w 1408"/>
                  <a:gd name="T117" fmla="*/ 1067 h 3137"/>
                  <a:gd name="T118" fmla="*/ 0 w 1408"/>
                  <a:gd name="T119" fmla="*/ 1102 h 3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408" h="3137">
                    <a:moveTo>
                      <a:pt x="16" y="1102"/>
                    </a:moveTo>
                    <a:lnTo>
                      <a:pt x="16" y="1155"/>
                    </a:lnTo>
                    <a:lnTo>
                      <a:pt x="2" y="1150"/>
                    </a:lnTo>
                    <a:lnTo>
                      <a:pt x="44" y="1097"/>
                    </a:lnTo>
                    <a:lnTo>
                      <a:pt x="64" y="1070"/>
                    </a:lnTo>
                    <a:cubicBezTo>
                      <a:pt x="66" y="1068"/>
                      <a:pt x="68" y="1067"/>
                      <a:pt x="71" y="1067"/>
                    </a:cubicBezTo>
                    <a:lnTo>
                      <a:pt x="112" y="1067"/>
                    </a:lnTo>
                    <a:lnTo>
                      <a:pt x="123" y="1067"/>
                    </a:lnTo>
                    <a:lnTo>
                      <a:pt x="123" y="1083"/>
                    </a:lnTo>
                    <a:lnTo>
                      <a:pt x="92" y="1083"/>
                    </a:lnTo>
                    <a:cubicBezTo>
                      <a:pt x="89" y="1083"/>
                      <a:pt x="87" y="1082"/>
                      <a:pt x="85" y="1080"/>
                    </a:cubicBezTo>
                    <a:cubicBezTo>
                      <a:pt x="84" y="1078"/>
                      <a:pt x="83" y="1076"/>
                      <a:pt x="84" y="1073"/>
                    </a:cubicBezTo>
                    <a:lnTo>
                      <a:pt x="105" y="993"/>
                    </a:lnTo>
                    <a:cubicBezTo>
                      <a:pt x="105" y="992"/>
                      <a:pt x="105" y="991"/>
                      <a:pt x="106" y="990"/>
                    </a:cubicBezTo>
                    <a:lnTo>
                      <a:pt x="127" y="964"/>
                    </a:lnTo>
                    <a:lnTo>
                      <a:pt x="125" y="968"/>
                    </a:lnTo>
                    <a:lnTo>
                      <a:pt x="125" y="915"/>
                    </a:lnTo>
                    <a:cubicBezTo>
                      <a:pt x="125" y="913"/>
                      <a:pt x="126" y="912"/>
                      <a:pt x="127" y="910"/>
                    </a:cubicBezTo>
                    <a:lnTo>
                      <a:pt x="148" y="884"/>
                    </a:lnTo>
                    <a:cubicBezTo>
                      <a:pt x="150" y="881"/>
                      <a:pt x="153" y="880"/>
                      <a:pt x="157" y="881"/>
                    </a:cubicBezTo>
                    <a:cubicBezTo>
                      <a:pt x="160" y="882"/>
                      <a:pt x="162" y="885"/>
                      <a:pt x="162" y="888"/>
                    </a:cubicBezTo>
                    <a:lnTo>
                      <a:pt x="162" y="915"/>
                    </a:lnTo>
                    <a:lnTo>
                      <a:pt x="162" y="926"/>
                    </a:lnTo>
                    <a:lnTo>
                      <a:pt x="146" y="926"/>
                    </a:lnTo>
                    <a:lnTo>
                      <a:pt x="146" y="888"/>
                    </a:lnTo>
                    <a:cubicBezTo>
                      <a:pt x="146" y="884"/>
                      <a:pt x="149" y="880"/>
                      <a:pt x="154" y="880"/>
                    </a:cubicBezTo>
                    <a:lnTo>
                      <a:pt x="175" y="880"/>
                    </a:lnTo>
                    <a:lnTo>
                      <a:pt x="167" y="888"/>
                    </a:lnTo>
                    <a:lnTo>
                      <a:pt x="167" y="835"/>
                    </a:lnTo>
                    <a:cubicBezTo>
                      <a:pt x="167" y="831"/>
                      <a:pt x="170" y="827"/>
                      <a:pt x="175" y="827"/>
                    </a:cubicBezTo>
                    <a:lnTo>
                      <a:pt x="195" y="827"/>
                    </a:lnTo>
                    <a:lnTo>
                      <a:pt x="189" y="830"/>
                    </a:lnTo>
                    <a:lnTo>
                      <a:pt x="210" y="804"/>
                    </a:lnTo>
                    <a:lnTo>
                      <a:pt x="208" y="808"/>
                    </a:lnTo>
                    <a:lnTo>
                      <a:pt x="208" y="755"/>
                    </a:lnTo>
                    <a:cubicBezTo>
                      <a:pt x="208" y="752"/>
                      <a:pt x="210" y="749"/>
                      <a:pt x="214" y="748"/>
                    </a:cubicBezTo>
                    <a:cubicBezTo>
                      <a:pt x="217" y="746"/>
                      <a:pt x="220" y="748"/>
                      <a:pt x="223" y="750"/>
                    </a:cubicBezTo>
                    <a:lnTo>
                      <a:pt x="243" y="777"/>
                    </a:lnTo>
                    <a:lnTo>
                      <a:pt x="229" y="782"/>
                    </a:lnTo>
                    <a:lnTo>
                      <a:pt x="229" y="755"/>
                    </a:lnTo>
                    <a:cubicBezTo>
                      <a:pt x="229" y="752"/>
                      <a:pt x="231" y="749"/>
                      <a:pt x="234" y="748"/>
                    </a:cubicBezTo>
                    <a:cubicBezTo>
                      <a:pt x="238" y="746"/>
                      <a:pt x="241" y="748"/>
                      <a:pt x="243" y="750"/>
                    </a:cubicBezTo>
                    <a:lnTo>
                      <a:pt x="264" y="777"/>
                    </a:lnTo>
                    <a:lnTo>
                      <a:pt x="258" y="774"/>
                    </a:lnTo>
                    <a:lnTo>
                      <a:pt x="279" y="774"/>
                    </a:lnTo>
                    <a:cubicBezTo>
                      <a:pt x="283" y="774"/>
                      <a:pt x="287" y="777"/>
                      <a:pt x="287" y="782"/>
                    </a:cubicBezTo>
                    <a:lnTo>
                      <a:pt x="287" y="835"/>
                    </a:lnTo>
                    <a:lnTo>
                      <a:pt x="285" y="830"/>
                    </a:lnTo>
                    <a:lnTo>
                      <a:pt x="306" y="857"/>
                    </a:lnTo>
                    <a:lnTo>
                      <a:pt x="291" y="862"/>
                    </a:lnTo>
                    <a:lnTo>
                      <a:pt x="291" y="835"/>
                    </a:lnTo>
                    <a:cubicBezTo>
                      <a:pt x="291" y="824"/>
                      <a:pt x="307" y="824"/>
                      <a:pt x="307" y="835"/>
                    </a:cubicBezTo>
                    <a:lnTo>
                      <a:pt x="307" y="862"/>
                    </a:lnTo>
                    <a:lnTo>
                      <a:pt x="306" y="857"/>
                    </a:lnTo>
                    <a:lnTo>
                      <a:pt x="326" y="884"/>
                    </a:lnTo>
                    <a:cubicBezTo>
                      <a:pt x="328" y="885"/>
                      <a:pt x="328" y="887"/>
                      <a:pt x="328" y="888"/>
                    </a:cubicBezTo>
                    <a:lnTo>
                      <a:pt x="328" y="968"/>
                    </a:lnTo>
                    <a:lnTo>
                      <a:pt x="313" y="966"/>
                    </a:lnTo>
                    <a:lnTo>
                      <a:pt x="333" y="912"/>
                    </a:lnTo>
                    <a:cubicBezTo>
                      <a:pt x="335" y="909"/>
                      <a:pt x="339" y="907"/>
                      <a:pt x="342" y="907"/>
                    </a:cubicBezTo>
                    <a:cubicBezTo>
                      <a:pt x="346" y="908"/>
                      <a:pt x="349" y="911"/>
                      <a:pt x="349" y="915"/>
                    </a:cubicBezTo>
                    <a:lnTo>
                      <a:pt x="349" y="995"/>
                    </a:lnTo>
                    <a:lnTo>
                      <a:pt x="347" y="990"/>
                    </a:lnTo>
                    <a:lnTo>
                      <a:pt x="368" y="1017"/>
                    </a:lnTo>
                    <a:lnTo>
                      <a:pt x="389" y="1044"/>
                    </a:lnTo>
                    <a:cubicBezTo>
                      <a:pt x="390" y="1045"/>
                      <a:pt x="390" y="1047"/>
                      <a:pt x="390" y="1048"/>
                    </a:cubicBezTo>
                    <a:lnTo>
                      <a:pt x="390" y="1075"/>
                    </a:lnTo>
                    <a:lnTo>
                      <a:pt x="390" y="1086"/>
                    </a:lnTo>
                    <a:lnTo>
                      <a:pt x="374" y="1086"/>
                    </a:lnTo>
                    <a:lnTo>
                      <a:pt x="374" y="1048"/>
                    </a:lnTo>
                    <a:cubicBezTo>
                      <a:pt x="374" y="1047"/>
                      <a:pt x="375" y="1045"/>
                      <a:pt x="376" y="1044"/>
                    </a:cubicBezTo>
                    <a:lnTo>
                      <a:pt x="397" y="1017"/>
                    </a:lnTo>
                    <a:cubicBezTo>
                      <a:pt x="399" y="1014"/>
                      <a:pt x="403" y="1013"/>
                      <a:pt x="406" y="1014"/>
                    </a:cubicBezTo>
                    <a:cubicBezTo>
                      <a:pt x="409" y="1015"/>
                      <a:pt x="411" y="1018"/>
                      <a:pt x="411" y="1022"/>
                    </a:cubicBezTo>
                    <a:lnTo>
                      <a:pt x="411" y="1048"/>
                    </a:lnTo>
                    <a:lnTo>
                      <a:pt x="397" y="1044"/>
                    </a:lnTo>
                    <a:lnTo>
                      <a:pt x="418" y="1017"/>
                    </a:lnTo>
                    <a:cubicBezTo>
                      <a:pt x="420" y="1014"/>
                      <a:pt x="423" y="1013"/>
                      <a:pt x="427" y="1014"/>
                    </a:cubicBezTo>
                    <a:cubicBezTo>
                      <a:pt x="430" y="1015"/>
                      <a:pt x="432" y="1018"/>
                      <a:pt x="432" y="1022"/>
                    </a:cubicBezTo>
                    <a:lnTo>
                      <a:pt x="432" y="1102"/>
                    </a:lnTo>
                    <a:cubicBezTo>
                      <a:pt x="432" y="1106"/>
                      <a:pt x="428" y="1110"/>
                      <a:pt x="424" y="1110"/>
                    </a:cubicBezTo>
                    <a:cubicBezTo>
                      <a:pt x="420" y="1110"/>
                      <a:pt x="416" y="1106"/>
                      <a:pt x="416" y="1102"/>
                    </a:cubicBezTo>
                    <a:lnTo>
                      <a:pt x="416" y="1022"/>
                    </a:lnTo>
                    <a:cubicBezTo>
                      <a:pt x="416" y="1020"/>
                      <a:pt x="417" y="1018"/>
                      <a:pt x="418" y="1017"/>
                    </a:cubicBezTo>
                    <a:lnTo>
                      <a:pt x="438" y="990"/>
                    </a:lnTo>
                    <a:cubicBezTo>
                      <a:pt x="441" y="988"/>
                      <a:pt x="444" y="986"/>
                      <a:pt x="447" y="988"/>
                    </a:cubicBezTo>
                    <a:cubicBezTo>
                      <a:pt x="451" y="989"/>
                      <a:pt x="453" y="992"/>
                      <a:pt x="453" y="995"/>
                    </a:cubicBezTo>
                    <a:lnTo>
                      <a:pt x="453" y="1022"/>
                    </a:lnTo>
                    <a:lnTo>
                      <a:pt x="445" y="1014"/>
                    </a:lnTo>
                    <a:lnTo>
                      <a:pt x="486" y="1014"/>
                    </a:lnTo>
                    <a:lnTo>
                      <a:pt x="478" y="1022"/>
                    </a:lnTo>
                    <a:lnTo>
                      <a:pt x="478" y="968"/>
                    </a:lnTo>
                    <a:cubicBezTo>
                      <a:pt x="478" y="966"/>
                      <a:pt x="480" y="963"/>
                      <a:pt x="482" y="961"/>
                    </a:cubicBezTo>
                    <a:cubicBezTo>
                      <a:pt x="485" y="960"/>
                      <a:pt x="488" y="960"/>
                      <a:pt x="491" y="962"/>
                    </a:cubicBezTo>
                    <a:lnTo>
                      <a:pt x="532" y="988"/>
                    </a:lnTo>
                    <a:cubicBezTo>
                      <a:pt x="535" y="990"/>
                      <a:pt x="537" y="994"/>
                      <a:pt x="536" y="997"/>
                    </a:cubicBezTo>
                    <a:cubicBezTo>
                      <a:pt x="535" y="1001"/>
                      <a:pt x="531" y="1003"/>
                      <a:pt x="528" y="1003"/>
                    </a:cubicBezTo>
                    <a:lnTo>
                      <a:pt x="507" y="1003"/>
                    </a:lnTo>
                    <a:cubicBezTo>
                      <a:pt x="496" y="1003"/>
                      <a:pt x="496" y="987"/>
                      <a:pt x="507" y="987"/>
                    </a:cubicBezTo>
                    <a:lnTo>
                      <a:pt x="528" y="987"/>
                    </a:lnTo>
                    <a:lnTo>
                      <a:pt x="549" y="987"/>
                    </a:lnTo>
                    <a:lnTo>
                      <a:pt x="569" y="987"/>
                    </a:lnTo>
                    <a:cubicBezTo>
                      <a:pt x="574" y="987"/>
                      <a:pt x="577" y="991"/>
                      <a:pt x="577" y="995"/>
                    </a:cubicBezTo>
                    <a:lnTo>
                      <a:pt x="577" y="1048"/>
                    </a:lnTo>
                    <a:lnTo>
                      <a:pt x="563" y="1044"/>
                    </a:lnTo>
                    <a:lnTo>
                      <a:pt x="584" y="1017"/>
                    </a:lnTo>
                    <a:lnTo>
                      <a:pt x="582" y="1022"/>
                    </a:lnTo>
                    <a:lnTo>
                      <a:pt x="582" y="995"/>
                    </a:lnTo>
                    <a:cubicBezTo>
                      <a:pt x="582" y="993"/>
                      <a:pt x="583" y="992"/>
                      <a:pt x="584" y="990"/>
                    </a:cubicBezTo>
                    <a:lnTo>
                      <a:pt x="605" y="964"/>
                    </a:lnTo>
                    <a:cubicBezTo>
                      <a:pt x="607" y="961"/>
                      <a:pt x="610" y="960"/>
                      <a:pt x="614" y="961"/>
                    </a:cubicBezTo>
                    <a:cubicBezTo>
                      <a:pt x="617" y="962"/>
                      <a:pt x="619" y="965"/>
                      <a:pt x="619" y="968"/>
                    </a:cubicBezTo>
                    <a:lnTo>
                      <a:pt x="619" y="1022"/>
                    </a:lnTo>
                    <a:lnTo>
                      <a:pt x="605" y="1017"/>
                    </a:lnTo>
                    <a:lnTo>
                      <a:pt x="625" y="990"/>
                    </a:lnTo>
                    <a:cubicBezTo>
                      <a:pt x="627" y="988"/>
                      <a:pt x="629" y="987"/>
                      <a:pt x="632" y="987"/>
                    </a:cubicBezTo>
                    <a:cubicBezTo>
                      <a:pt x="634" y="987"/>
                      <a:pt x="637" y="988"/>
                      <a:pt x="638" y="990"/>
                    </a:cubicBezTo>
                    <a:lnTo>
                      <a:pt x="659" y="1017"/>
                    </a:lnTo>
                    <a:lnTo>
                      <a:pt x="645" y="1022"/>
                    </a:lnTo>
                    <a:lnTo>
                      <a:pt x="645" y="968"/>
                    </a:lnTo>
                    <a:cubicBezTo>
                      <a:pt x="645" y="958"/>
                      <a:pt x="661" y="958"/>
                      <a:pt x="661" y="968"/>
                    </a:cubicBezTo>
                    <a:lnTo>
                      <a:pt x="661" y="1048"/>
                    </a:lnTo>
                    <a:lnTo>
                      <a:pt x="646" y="1044"/>
                    </a:lnTo>
                    <a:lnTo>
                      <a:pt x="667" y="1017"/>
                    </a:lnTo>
                    <a:lnTo>
                      <a:pt x="665" y="1022"/>
                    </a:lnTo>
                    <a:lnTo>
                      <a:pt x="665" y="995"/>
                    </a:lnTo>
                    <a:cubicBezTo>
                      <a:pt x="665" y="984"/>
                      <a:pt x="681" y="984"/>
                      <a:pt x="681" y="995"/>
                    </a:cubicBezTo>
                    <a:lnTo>
                      <a:pt x="681" y="1022"/>
                    </a:lnTo>
                    <a:lnTo>
                      <a:pt x="666" y="1019"/>
                    </a:lnTo>
                    <a:lnTo>
                      <a:pt x="687" y="966"/>
                    </a:lnTo>
                    <a:cubicBezTo>
                      <a:pt x="688" y="962"/>
                      <a:pt x="692" y="960"/>
                      <a:pt x="696" y="961"/>
                    </a:cubicBezTo>
                    <a:cubicBezTo>
                      <a:pt x="699" y="961"/>
                      <a:pt x="702" y="965"/>
                      <a:pt x="702" y="968"/>
                    </a:cubicBezTo>
                    <a:lnTo>
                      <a:pt x="702" y="1022"/>
                    </a:lnTo>
                    <a:lnTo>
                      <a:pt x="694" y="1014"/>
                    </a:lnTo>
                    <a:lnTo>
                      <a:pt x="715" y="1014"/>
                    </a:lnTo>
                    <a:lnTo>
                      <a:pt x="709" y="1017"/>
                    </a:lnTo>
                    <a:lnTo>
                      <a:pt x="729" y="990"/>
                    </a:lnTo>
                    <a:cubicBezTo>
                      <a:pt x="731" y="988"/>
                      <a:pt x="735" y="986"/>
                      <a:pt x="738" y="988"/>
                    </a:cubicBezTo>
                    <a:cubicBezTo>
                      <a:pt x="741" y="989"/>
                      <a:pt x="744" y="992"/>
                      <a:pt x="744" y="995"/>
                    </a:cubicBezTo>
                    <a:lnTo>
                      <a:pt x="744" y="1048"/>
                    </a:lnTo>
                    <a:lnTo>
                      <a:pt x="742" y="1044"/>
                    </a:lnTo>
                    <a:lnTo>
                      <a:pt x="763" y="1070"/>
                    </a:lnTo>
                    <a:lnTo>
                      <a:pt x="748" y="1075"/>
                    </a:lnTo>
                    <a:lnTo>
                      <a:pt x="748" y="1022"/>
                    </a:lnTo>
                    <a:cubicBezTo>
                      <a:pt x="748" y="1011"/>
                      <a:pt x="764" y="1011"/>
                      <a:pt x="764" y="1022"/>
                    </a:cubicBezTo>
                    <a:lnTo>
                      <a:pt x="764" y="1048"/>
                    </a:lnTo>
                    <a:lnTo>
                      <a:pt x="750" y="1044"/>
                    </a:lnTo>
                    <a:lnTo>
                      <a:pt x="771" y="1017"/>
                    </a:lnTo>
                    <a:cubicBezTo>
                      <a:pt x="773" y="1014"/>
                      <a:pt x="777" y="1013"/>
                      <a:pt x="780" y="1014"/>
                    </a:cubicBezTo>
                    <a:cubicBezTo>
                      <a:pt x="783" y="1015"/>
                      <a:pt x="785" y="1018"/>
                      <a:pt x="785" y="1022"/>
                    </a:cubicBezTo>
                    <a:lnTo>
                      <a:pt x="785" y="1075"/>
                    </a:lnTo>
                    <a:lnTo>
                      <a:pt x="771" y="1070"/>
                    </a:lnTo>
                    <a:lnTo>
                      <a:pt x="792" y="1044"/>
                    </a:lnTo>
                    <a:cubicBezTo>
                      <a:pt x="794" y="1041"/>
                      <a:pt x="797" y="1040"/>
                      <a:pt x="801" y="1041"/>
                    </a:cubicBezTo>
                    <a:cubicBezTo>
                      <a:pt x="804" y="1042"/>
                      <a:pt x="806" y="1045"/>
                      <a:pt x="806" y="1048"/>
                    </a:cubicBezTo>
                    <a:lnTo>
                      <a:pt x="806" y="1075"/>
                    </a:lnTo>
                    <a:lnTo>
                      <a:pt x="806" y="1086"/>
                    </a:lnTo>
                    <a:lnTo>
                      <a:pt x="790" y="1086"/>
                    </a:lnTo>
                    <a:lnTo>
                      <a:pt x="790" y="1022"/>
                    </a:lnTo>
                    <a:cubicBezTo>
                      <a:pt x="790" y="1018"/>
                      <a:pt x="793" y="1015"/>
                      <a:pt x="796" y="1014"/>
                    </a:cubicBezTo>
                    <a:cubicBezTo>
                      <a:pt x="800" y="1013"/>
                      <a:pt x="804" y="1015"/>
                      <a:pt x="805" y="1019"/>
                    </a:cubicBezTo>
                    <a:lnTo>
                      <a:pt x="826" y="1072"/>
                    </a:lnTo>
                    <a:lnTo>
                      <a:pt x="811" y="1075"/>
                    </a:lnTo>
                    <a:lnTo>
                      <a:pt x="811" y="1022"/>
                    </a:lnTo>
                    <a:cubicBezTo>
                      <a:pt x="811" y="1017"/>
                      <a:pt x="814" y="1014"/>
                      <a:pt x="819" y="1014"/>
                    </a:cubicBezTo>
                    <a:lnTo>
                      <a:pt x="860" y="1014"/>
                    </a:lnTo>
                    <a:lnTo>
                      <a:pt x="871" y="1014"/>
                    </a:lnTo>
                    <a:lnTo>
                      <a:pt x="871" y="1030"/>
                    </a:lnTo>
                    <a:lnTo>
                      <a:pt x="840" y="1030"/>
                    </a:lnTo>
                    <a:lnTo>
                      <a:pt x="846" y="1017"/>
                    </a:lnTo>
                    <a:lnTo>
                      <a:pt x="867" y="1044"/>
                    </a:lnTo>
                    <a:lnTo>
                      <a:pt x="853" y="1046"/>
                    </a:lnTo>
                    <a:lnTo>
                      <a:pt x="874" y="992"/>
                    </a:lnTo>
                    <a:lnTo>
                      <a:pt x="873" y="995"/>
                    </a:lnTo>
                    <a:lnTo>
                      <a:pt x="873" y="968"/>
                    </a:lnTo>
                    <a:cubicBezTo>
                      <a:pt x="873" y="965"/>
                      <a:pt x="875" y="962"/>
                      <a:pt x="878" y="961"/>
                    </a:cubicBezTo>
                    <a:cubicBezTo>
                      <a:pt x="882" y="960"/>
                      <a:pt x="885" y="961"/>
                      <a:pt x="887" y="964"/>
                    </a:cubicBezTo>
                    <a:lnTo>
                      <a:pt x="908" y="990"/>
                    </a:lnTo>
                    <a:lnTo>
                      <a:pt x="894" y="995"/>
                    </a:lnTo>
                    <a:lnTo>
                      <a:pt x="894" y="968"/>
                    </a:lnTo>
                    <a:cubicBezTo>
                      <a:pt x="894" y="965"/>
                      <a:pt x="897" y="961"/>
                      <a:pt x="900" y="961"/>
                    </a:cubicBezTo>
                    <a:cubicBezTo>
                      <a:pt x="904" y="960"/>
                      <a:pt x="908" y="962"/>
                      <a:pt x="909" y="966"/>
                    </a:cubicBezTo>
                    <a:lnTo>
                      <a:pt x="930" y="1019"/>
                    </a:lnTo>
                    <a:lnTo>
                      <a:pt x="915" y="1022"/>
                    </a:lnTo>
                    <a:lnTo>
                      <a:pt x="915" y="995"/>
                    </a:lnTo>
                    <a:cubicBezTo>
                      <a:pt x="915" y="984"/>
                      <a:pt x="931" y="984"/>
                      <a:pt x="931" y="995"/>
                    </a:cubicBezTo>
                    <a:lnTo>
                      <a:pt x="931" y="1075"/>
                    </a:lnTo>
                    <a:lnTo>
                      <a:pt x="929" y="1070"/>
                    </a:lnTo>
                    <a:lnTo>
                      <a:pt x="950" y="1097"/>
                    </a:lnTo>
                    <a:cubicBezTo>
                      <a:pt x="951" y="1098"/>
                      <a:pt x="951" y="1100"/>
                      <a:pt x="951" y="1102"/>
                    </a:cubicBezTo>
                    <a:lnTo>
                      <a:pt x="951" y="1128"/>
                    </a:lnTo>
                    <a:lnTo>
                      <a:pt x="950" y="1124"/>
                    </a:lnTo>
                    <a:lnTo>
                      <a:pt x="970" y="1150"/>
                    </a:lnTo>
                    <a:lnTo>
                      <a:pt x="964" y="1147"/>
                    </a:lnTo>
                    <a:lnTo>
                      <a:pt x="985" y="1147"/>
                    </a:lnTo>
                    <a:lnTo>
                      <a:pt x="1006" y="1147"/>
                    </a:lnTo>
                    <a:lnTo>
                      <a:pt x="999" y="1150"/>
                    </a:lnTo>
                    <a:lnTo>
                      <a:pt x="1020" y="1124"/>
                    </a:lnTo>
                    <a:lnTo>
                      <a:pt x="1019" y="1126"/>
                    </a:lnTo>
                    <a:lnTo>
                      <a:pt x="1040" y="1072"/>
                    </a:lnTo>
                    <a:cubicBezTo>
                      <a:pt x="1041" y="1069"/>
                      <a:pt x="1045" y="1067"/>
                      <a:pt x="1049" y="1067"/>
                    </a:cubicBezTo>
                    <a:cubicBezTo>
                      <a:pt x="1053" y="1068"/>
                      <a:pt x="1055" y="1071"/>
                      <a:pt x="1055" y="1075"/>
                    </a:cubicBezTo>
                    <a:lnTo>
                      <a:pt x="1055" y="1102"/>
                    </a:lnTo>
                    <a:lnTo>
                      <a:pt x="1054" y="1097"/>
                    </a:lnTo>
                    <a:lnTo>
                      <a:pt x="1074" y="1124"/>
                    </a:lnTo>
                    <a:cubicBezTo>
                      <a:pt x="1075" y="1125"/>
                      <a:pt x="1076" y="1127"/>
                      <a:pt x="1076" y="1128"/>
                    </a:cubicBezTo>
                    <a:lnTo>
                      <a:pt x="1076" y="1155"/>
                    </a:lnTo>
                    <a:lnTo>
                      <a:pt x="1076" y="1166"/>
                    </a:lnTo>
                    <a:lnTo>
                      <a:pt x="1060" y="1166"/>
                    </a:lnTo>
                    <a:lnTo>
                      <a:pt x="1060" y="1102"/>
                    </a:lnTo>
                    <a:cubicBezTo>
                      <a:pt x="1060" y="1098"/>
                      <a:pt x="1062" y="1095"/>
                      <a:pt x="1065" y="1094"/>
                    </a:cubicBezTo>
                    <a:cubicBezTo>
                      <a:pt x="1069" y="1093"/>
                      <a:pt x="1072" y="1094"/>
                      <a:pt x="1074" y="1097"/>
                    </a:cubicBezTo>
                    <a:lnTo>
                      <a:pt x="1095" y="1124"/>
                    </a:lnTo>
                    <a:lnTo>
                      <a:pt x="1083" y="1124"/>
                    </a:lnTo>
                    <a:lnTo>
                      <a:pt x="1103" y="1097"/>
                    </a:lnTo>
                    <a:cubicBezTo>
                      <a:pt x="1105" y="1094"/>
                      <a:pt x="1109" y="1093"/>
                      <a:pt x="1112" y="1094"/>
                    </a:cubicBezTo>
                    <a:cubicBezTo>
                      <a:pt x="1115" y="1095"/>
                      <a:pt x="1118" y="1098"/>
                      <a:pt x="1118" y="1102"/>
                    </a:cubicBezTo>
                    <a:lnTo>
                      <a:pt x="1118" y="1128"/>
                    </a:lnTo>
                    <a:lnTo>
                      <a:pt x="1118" y="1139"/>
                    </a:lnTo>
                    <a:lnTo>
                      <a:pt x="1102" y="1139"/>
                    </a:lnTo>
                    <a:lnTo>
                      <a:pt x="1102" y="1102"/>
                    </a:lnTo>
                    <a:cubicBezTo>
                      <a:pt x="1102" y="1100"/>
                      <a:pt x="1102" y="1098"/>
                      <a:pt x="1103" y="1097"/>
                    </a:cubicBezTo>
                    <a:lnTo>
                      <a:pt x="1124" y="1070"/>
                    </a:lnTo>
                    <a:cubicBezTo>
                      <a:pt x="1126" y="1068"/>
                      <a:pt x="1130" y="1066"/>
                      <a:pt x="1133" y="1068"/>
                    </a:cubicBezTo>
                    <a:cubicBezTo>
                      <a:pt x="1136" y="1069"/>
                      <a:pt x="1138" y="1072"/>
                      <a:pt x="1138" y="1075"/>
                    </a:cubicBezTo>
                    <a:lnTo>
                      <a:pt x="1138" y="1155"/>
                    </a:lnTo>
                    <a:lnTo>
                      <a:pt x="1123" y="1152"/>
                    </a:lnTo>
                    <a:lnTo>
                      <a:pt x="1144" y="1099"/>
                    </a:lnTo>
                    <a:lnTo>
                      <a:pt x="1143" y="1102"/>
                    </a:lnTo>
                    <a:lnTo>
                      <a:pt x="1143" y="1075"/>
                    </a:lnTo>
                    <a:cubicBezTo>
                      <a:pt x="1143" y="1064"/>
                      <a:pt x="1159" y="1064"/>
                      <a:pt x="1159" y="1075"/>
                    </a:cubicBezTo>
                    <a:lnTo>
                      <a:pt x="1159" y="1128"/>
                    </a:lnTo>
                    <a:lnTo>
                      <a:pt x="1151" y="1120"/>
                    </a:lnTo>
                    <a:lnTo>
                      <a:pt x="1193" y="1120"/>
                    </a:lnTo>
                    <a:cubicBezTo>
                      <a:pt x="1197" y="1120"/>
                      <a:pt x="1201" y="1124"/>
                      <a:pt x="1201" y="1128"/>
                    </a:cubicBezTo>
                    <a:lnTo>
                      <a:pt x="1201" y="1155"/>
                    </a:lnTo>
                    <a:lnTo>
                      <a:pt x="1185" y="1152"/>
                    </a:lnTo>
                    <a:lnTo>
                      <a:pt x="1206" y="1099"/>
                    </a:lnTo>
                    <a:cubicBezTo>
                      <a:pt x="1207" y="1095"/>
                      <a:pt x="1211" y="1093"/>
                      <a:pt x="1215" y="1094"/>
                    </a:cubicBezTo>
                    <a:cubicBezTo>
                      <a:pt x="1219" y="1095"/>
                      <a:pt x="1221" y="1098"/>
                      <a:pt x="1221" y="1102"/>
                    </a:cubicBezTo>
                    <a:lnTo>
                      <a:pt x="1221" y="1155"/>
                    </a:lnTo>
                    <a:cubicBezTo>
                      <a:pt x="1221" y="1160"/>
                      <a:pt x="1218" y="1163"/>
                      <a:pt x="1213" y="1163"/>
                    </a:cubicBezTo>
                    <a:cubicBezTo>
                      <a:pt x="1209" y="1163"/>
                      <a:pt x="1205" y="1160"/>
                      <a:pt x="1205" y="1155"/>
                    </a:cubicBezTo>
                    <a:lnTo>
                      <a:pt x="1205" y="1075"/>
                    </a:lnTo>
                    <a:cubicBezTo>
                      <a:pt x="1205" y="1071"/>
                      <a:pt x="1209" y="1067"/>
                      <a:pt x="1213" y="1067"/>
                    </a:cubicBezTo>
                    <a:lnTo>
                      <a:pt x="1234" y="1067"/>
                    </a:lnTo>
                    <a:lnTo>
                      <a:pt x="1226" y="1075"/>
                    </a:lnTo>
                    <a:lnTo>
                      <a:pt x="1226" y="675"/>
                    </a:lnTo>
                    <a:lnTo>
                      <a:pt x="1247" y="355"/>
                    </a:lnTo>
                    <a:lnTo>
                      <a:pt x="1247" y="8"/>
                    </a:lnTo>
                    <a:cubicBezTo>
                      <a:pt x="1247" y="4"/>
                      <a:pt x="1250" y="1"/>
                      <a:pt x="1255" y="0"/>
                    </a:cubicBezTo>
                    <a:cubicBezTo>
                      <a:pt x="1259" y="0"/>
                      <a:pt x="1263" y="4"/>
                      <a:pt x="1263" y="8"/>
                    </a:cubicBezTo>
                    <a:lnTo>
                      <a:pt x="1284" y="248"/>
                    </a:lnTo>
                    <a:lnTo>
                      <a:pt x="1284" y="1875"/>
                    </a:lnTo>
                    <a:lnTo>
                      <a:pt x="1305" y="2515"/>
                    </a:lnTo>
                    <a:lnTo>
                      <a:pt x="1305" y="3128"/>
                    </a:lnTo>
                    <a:lnTo>
                      <a:pt x="1289" y="3126"/>
                    </a:lnTo>
                    <a:lnTo>
                      <a:pt x="1310" y="3072"/>
                    </a:lnTo>
                    <a:lnTo>
                      <a:pt x="1309" y="3075"/>
                    </a:lnTo>
                    <a:lnTo>
                      <a:pt x="1309" y="2702"/>
                    </a:lnTo>
                    <a:cubicBezTo>
                      <a:pt x="1309" y="2701"/>
                      <a:pt x="1309" y="2700"/>
                      <a:pt x="1310" y="2700"/>
                    </a:cubicBezTo>
                    <a:lnTo>
                      <a:pt x="1330" y="2620"/>
                    </a:lnTo>
                    <a:lnTo>
                      <a:pt x="1330" y="2622"/>
                    </a:lnTo>
                    <a:lnTo>
                      <a:pt x="1330" y="2462"/>
                    </a:lnTo>
                    <a:cubicBezTo>
                      <a:pt x="1330" y="2461"/>
                      <a:pt x="1330" y="2460"/>
                      <a:pt x="1330" y="2460"/>
                    </a:cubicBezTo>
                    <a:lnTo>
                      <a:pt x="1351" y="2380"/>
                    </a:lnTo>
                    <a:lnTo>
                      <a:pt x="1351" y="2382"/>
                    </a:lnTo>
                    <a:lnTo>
                      <a:pt x="1351" y="2168"/>
                    </a:lnTo>
                    <a:cubicBezTo>
                      <a:pt x="1351" y="2168"/>
                      <a:pt x="1351" y="2167"/>
                      <a:pt x="1351" y="2167"/>
                    </a:cubicBezTo>
                    <a:lnTo>
                      <a:pt x="1372" y="2060"/>
                    </a:lnTo>
                    <a:lnTo>
                      <a:pt x="1372" y="2062"/>
                    </a:lnTo>
                    <a:lnTo>
                      <a:pt x="1372" y="1955"/>
                    </a:lnTo>
                    <a:cubicBezTo>
                      <a:pt x="1372" y="1954"/>
                      <a:pt x="1372" y="1953"/>
                      <a:pt x="1372" y="1952"/>
                    </a:cubicBezTo>
                    <a:lnTo>
                      <a:pt x="1393" y="1899"/>
                    </a:lnTo>
                    <a:lnTo>
                      <a:pt x="1392" y="1902"/>
                    </a:lnTo>
                    <a:lnTo>
                      <a:pt x="1392" y="1875"/>
                    </a:lnTo>
                    <a:lnTo>
                      <a:pt x="1408" y="1875"/>
                    </a:lnTo>
                    <a:lnTo>
                      <a:pt x="1408" y="1902"/>
                    </a:lnTo>
                    <a:cubicBezTo>
                      <a:pt x="1408" y="1903"/>
                      <a:pt x="1408" y="1904"/>
                      <a:pt x="1408" y="1905"/>
                    </a:cubicBezTo>
                    <a:lnTo>
                      <a:pt x="1387" y="1958"/>
                    </a:lnTo>
                    <a:lnTo>
                      <a:pt x="1388" y="1955"/>
                    </a:lnTo>
                    <a:lnTo>
                      <a:pt x="1388" y="2062"/>
                    </a:lnTo>
                    <a:cubicBezTo>
                      <a:pt x="1388" y="2062"/>
                      <a:pt x="1388" y="2063"/>
                      <a:pt x="1388" y="2063"/>
                    </a:cubicBezTo>
                    <a:lnTo>
                      <a:pt x="1367" y="2170"/>
                    </a:lnTo>
                    <a:lnTo>
                      <a:pt x="1367" y="2168"/>
                    </a:lnTo>
                    <a:lnTo>
                      <a:pt x="1367" y="2382"/>
                    </a:lnTo>
                    <a:cubicBezTo>
                      <a:pt x="1367" y="2382"/>
                      <a:pt x="1367" y="2383"/>
                      <a:pt x="1367" y="2384"/>
                    </a:cubicBezTo>
                    <a:lnTo>
                      <a:pt x="1346" y="2464"/>
                    </a:lnTo>
                    <a:lnTo>
                      <a:pt x="1346" y="2462"/>
                    </a:lnTo>
                    <a:lnTo>
                      <a:pt x="1346" y="2622"/>
                    </a:lnTo>
                    <a:cubicBezTo>
                      <a:pt x="1346" y="2622"/>
                      <a:pt x="1346" y="2623"/>
                      <a:pt x="1346" y="2624"/>
                    </a:cubicBezTo>
                    <a:lnTo>
                      <a:pt x="1325" y="2704"/>
                    </a:lnTo>
                    <a:lnTo>
                      <a:pt x="1325" y="2702"/>
                    </a:lnTo>
                    <a:lnTo>
                      <a:pt x="1325" y="3075"/>
                    </a:lnTo>
                    <a:cubicBezTo>
                      <a:pt x="1325" y="3076"/>
                      <a:pt x="1325" y="3077"/>
                      <a:pt x="1325" y="3078"/>
                    </a:cubicBezTo>
                    <a:lnTo>
                      <a:pt x="1304" y="3131"/>
                    </a:lnTo>
                    <a:cubicBezTo>
                      <a:pt x="1303" y="3135"/>
                      <a:pt x="1299" y="3137"/>
                      <a:pt x="1295" y="3136"/>
                    </a:cubicBezTo>
                    <a:cubicBezTo>
                      <a:pt x="1291" y="3136"/>
                      <a:pt x="1289" y="3132"/>
                      <a:pt x="1289" y="3128"/>
                    </a:cubicBezTo>
                    <a:lnTo>
                      <a:pt x="1289" y="2515"/>
                    </a:lnTo>
                    <a:lnTo>
                      <a:pt x="1268" y="1875"/>
                    </a:lnTo>
                    <a:lnTo>
                      <a:pt x="1268" y="249"/>
                    </a:lnTo>
                    <a:lnTo>
                      <a:pt x="1247" y="9"/>
                    </a:lnTo>
                    <a:lnTo>
                      <a:pt x="1263" y="8"/>
                    </a:lnTo>
                    <a:lnTo>
                      <a:pt x="1263" y="356"/>
                    </a:lnTo>
                    <a:lnTo>
                      <a:pt x="1242" y="675"/>
                    </a:lnTo>
                    <a:lnTo>
                      <a:pt x="1242" y="1075"/>
                    </a:lnTo>
                    <a:cubicBezTo>
                      <a:pt x="1242" y="1080"/>
                      <a:pt x="1239" y="1083"/>
                      <a:pt x="1234" y="1083"/>
                    </a:cubicBezTo>
                    <a:lnTo>
                      <a:pt x="1213" y="1083"/>
                    </a:lnTo>
                    <a:lnTo>
                      <a:pt x="1221" y="1075"/>
                    </a:lnTo>
                    <a:lnTo>
                      <a:pt x="1221" y="1155"/>
                    </a:lnTo>
                    <a:lnTo>
                      <a:pt x="1205" y="1155"/>
                    </a:lnTo>
                    <a:lnTo>
                      <a:pt x="1205" y="1102"/>
                    </a:lnTo>
                    <a:lnTo>
                      <a:pt x="1221" y="1105"/>
                    </a:lnTo>
                    <a:lnTo>
                      <a:pt x="1200" y="1158"/>
                    </a:lnTo>
                    <a:cubicBezTo>
                      <a:pt x="1199" y="1162"/>
                      <a:pt x="1195" y="1164"/>
                      <a:pt x="1191" y="1163"/>
                    </a:cubicBezTo>
                    <a:cubicBezTo>
                      <a:pt x="1187" y="1162"/>
                      <a:pt x="1185" y="1159"/>
                      <a:pt x="1185" y="1155"/>
                    </a:cubicBezTo>
                    <a:lnTo>
                      <a:pt x="1185" y="1128"/>
                    </a:lnTo>
                    <a:lnTo>
                      <a:pt x="1193" y="1136"/>
                    </a:lnTo>
                    <a:lnTo>
                      <a:pt x="1151" y="1136"/>
                    </a:lnTo>
                    <a:cubicBezTo>
                      <a:pt x="1147" y="1136"/>
                      <a:pt x="1143" y="1133"/>
                      <a:pt x="1143" y="1128"/>
                    </a:cubicBezTo>
                    <a:lnTo>
                      <a:pt x="1143" y="1075"/>
                    </a:lnTo>
                    <a:lnTo>
                      <a:pt x="1159" y="1075"/>
                    </a:lnTo>
                    <a:lnTo>
                      <a:pt x="1159" y="1102"/>
                    </a:lnTo>
                    <a:cubicBezTo>
                      <a:pt x="1159" y="1103"/>
                      <a:pt x="1159" y="1104"/>
                      <a:pt x="1159" y="1105"/>
                    </a:cubicBezTo>
                    <a:lnTo>
                      <a:pt x="1138" y="1158"/>
                    </a:lnTo>
                    <a:cubicBezTo>
                      <a:pt x="1136" y="1162"/>
                      <a:pt x="1133" y="1164"/>
                      <a:pt x="1129" y="1163"/>
                    </a:cubicBezTo>
                    <a:cubicBezTo>
                      <a:pt x="1125" y="1162"/>
                      <a:pt x="1122" y="1159"/>
                      <a:pt x="1122" y="1155"/>
                    </a:cubicBezTo>
                    <a:lnTo>
                      <a:pt x="1122" y="1075"/>
                    </a:lnTo>
                    <a:lnTo>
                      <a:pt x="1137" y="1080"/>
                    </a:lnTo>
                    <a:lnTo>
                      <a:pt x="1116" y="1107"/>
                    </a:lnTo>
                    <a:lnTo>
                      <a:pt x="1118" y="1102"/>
                    </a:lnTo>
                    <a:lnTo>
                      <a:pt x="1118" y="1128"/>
                    </a:lnTo>
                    <a:lnTo>
                      <a:pt x="1102" y="1128"/>
                    </a:lnTo>
                    <a:lnTo>
                      <a:pt x="1102" y="1102"/>
                    </a:lnTo>
                    <a:lnTo>
                      <a:pt x="1116" y="1107"/>
                    </a:lnTo>
                    <a:lnTo>
                      <a:pt x="1095" y="1133"/>
                    </a:lnTo>
                    <a:cubicBezTo>
                      <a:pt x="1094" y="1135"/>
                      <a:pt x="1091" y="1136"/>
                      <a:pt x="1089" y="1136"/>
                    </a:cubicBezTo>
                    <a:cubicBezTo>
                      <a:pt x="1086" y="1136"/>
                      <a:pt x="1084" y="1135"/>
                      <a:pt x="1083" y="1133"/>
                    </a:cubicBezTo>
                    <a:lnTo>
                      <a:pt x="1062" y="1107"/>
                    </a:lnTo>
                    <a:lnTo>
                      <a:pt x="1076" y="1102"/>
                    </a:lnTo>
                    <a:lnTo>
                      <a:pt x="1076" y="1155"/>
                    </a:lnTo>
                    <a:lnTo>
                      <a:pt x="1060" y="1155"/>
                    </a:lnTo>
                    <a:lnTo>
                      <a:pt x="1060" y="1128"/>
                    </a:lnTo>
                    <a:lnTo>
                      <a:pt x="1062" y="1133"/>
                    </a:lnTo>
                    <a:lnTo>
                      <a:pt x="1041" y="1107"/>
                    </a:lnTo>
                    <a:cubicBezTo>
                      <a:pt x="1040" y="1105"/>
                      <a:pt x="1039" y="1104"/>
                      <a:pt x="1039" y="1102"/>
                    </a:cubicBezTo>
                    <a:lnTo>
                      <a:pt x="1039" y="1075"/>
                    </a:lnTo>
                    <a:lnTo>
                      <a:pt x="1055" y="1078"/>
                    </a:lnTo>
                    <a:lnTo>
                      <a:pt x="1034" y="1131"/>
                    </a:lnTo>
                    <a:cubicBezTo>
                      <a:pt x="1034" y="1132"/>
                      <a:pt x="1033" y="1133"/>
                      <a:pt x="1033" y="1133"/>
                    </a:cubicBezTo>
                    <a:lnTo>
                      <a:pt x="1012" y="1160"/>
                    </a:lnTo>
                    <a:cubicBezTo>
                      <a:pt x="1011" y="1162"/>
                      <a:pt x="1008" y="1163"/>
                      <a:pt x="1006" y="1163"/>
                    </a:cubicBezTo>
                    <a:lnTo>
                      <a:pt x="985" y="1163"/>
                    </a:lnTo>
                    <a:lnTo>
                      <a:pt x="964" y="1163"/>
                    </a:lnTo>
                    <a:cubicBezTo>
                      <a:pt x="962" y="1163"/>
                      <a:pt x="959" y="1162"/>
                      <a:pt x="958" y="1160"/>
                    </a:cubicBezTo>
                    <a:lnTo>
                      <a:pt x="937" y="1133"/>
                    </a:lnTo>
                    <a:cubicBezTo>
                      <a:pt x="936" y="1132"/>
                      <a:pt x="935" y="1130"/>
                      <a:pt x="935" y="1128"/>
                    </a:cubicBezTo>
                    <a:lnTo>
                      <a:pt x="935" y="1102"/>
                    </a:lnTo>
                    <a:lnTo>
                      <a:pt x="937" y="1107"/>
                    </a:lnTo>
                    <a:lnTo>
                      <a:pt x="916" y="1080"/>
                    </a:lnTo>
                    <a:cubicBezTo>
                      <a:pt x="915" y="1079"/>
                      <a:pt x="915" y="1077"/>
                      <a:pt x="915" y="1075"/>
                    </a:cubicBezTo>
                    <a:lnTo>
                      <a:pt x="915" y="995"/>
                    </a:lnTo>
                    <a:lnTo>
                      <a:pt x="931" y="995"/>
                    </a:lnTo>
                    <a:lnTo>
                      <a:pt x="931" y="1022"/>
                    </a:lnTo>
                    <a:cubicBezTo>
                      <a:pt x="931" y="1026"/>
                      <a:pt x="928" y="1029"/>
                      <a:pt x="924" y="1030"/>
                    </a:cubicBezTo>
                    <a:cubicBezTo>
                      <a:pt x="920" y="1030"/>
                      <a:pt x="917" y="1028"/>
                      <a:pt x="915" y="1025"/>
                    </a:cubicBezTo>
                    <a:lnTo>
                      <a:pt x="894" y="971"/>
                    </a:lnTo>
                    <a:lnTo>
                      <a:pt x="910" y="968"/>
                    </a:lnTo>
                    <a:lnTo>
                      <a:pt x="910" y="995"/>
                    </a:lnTo>
                    <a:cubicBezTo>
                      <a:pt x="910" y="999"/>
                      <a:pt x="908" y="1002"/>
                      <a:pt x="904" y="1003"/>
                    </a:cubicBezTo>
                    <a:cubicBezTo>
                      <a:pt x="901" y="1004"/>
                      <a:pt x="898" y="1003"/>
                      <a:pt x="896" y="1000"/>
                    </a:cubicBezTo>
                    <a:lnTo>
                      <a:pt x="875" y="973"/>
                    </a:lnTo>
                    <a:lnTo>
                      <a:pt x="889" y="968"/>
                    </a:lnTo>
                    <a:lnTo>
                      <a:pt x="889" y="995"/>
                    </a:lnTo>
                    <a:cubicBezTo>
                      <a:pt x="889" y="996"/>
                      <a:pt x="889" y="997"/>
                      <a:pt x="889" y="998"/>
                    </a:cubicBezTo>
                    <a:lnTo>
                      <a:pt x="868" y="1051"/>
                    </a:lnTo>
                    <a:cubicBezTo>
                      <a:pt x="867" y="1054"/>
                      <a:pt x="864" y="1056"/>
                      <a:pt x="861" y="1056"/>
                    </a:cubicBezTo>
                    <a:cubicBezTo>
                      <a:pt x="859" y="1057"/>
                      <a:pt x="856" y="1056"/>
                      <a:pt x="854" y="1053"/>
                    </a:cubicBezTo>
                    <a:lnTo>
                      <a:pt x="833" y="1027"/>
                    </a:lnTo>
                    <a:cubicBezTo>
                      <a:pt x="831" y="1024"/>
                      <a:pt x="831" y="1021"/>
                      <a:pt x="832" y="1018"/>
                    </a:cubicBezTo>
                    <a:cubicBezTo>
                      <a:pt x="834" y="1016"/>
                      <a:pt x="836" y="1014"/>
                      <a:pt x="840" y="1014"/>
                    </a:cubicBezTo>
                    <a:lnTo>
                      <a:pt x="860" y="1014"/>
                    </a:lnTo>
                    <a:lnTo>
                      <a:pt x="860" y="1030"/>
                    </a:lnTo>
                    <a:lnTo>
                      <a:pt x="819" y="1030"/>
                    </a:lnTo>
                    <a:lnTo>
                      <a:pt x="827" y="1022"/>
                    </a:lnTo>
                    <a:lnTo>
                      <a:pt x="827" y="1075"/>
                    </a:lnTo>
                    <a:cubicBezTo>
                      <a:pt x="827" y="1079"/>
                      <a:pt x="824" y="1082"/>
                      <a:pt x="820" y="1083"/>
                    </a:cubicBezTo>
                    <a:cubicBezTo>
                      <a:pt x="816" y="1084"/>
                      <a:pt x="813" y="1082"/>
                      <a:pt x="811" y="1078"/>
                    </a:cubicBezTo>
                    <a:lnTo>
                      <a:pt x="790" y="1025"/>
                    </a:lnTo>
                    <a:lnTo>
                      <a:pt x="806" y="1022"/>
                    </a:lnTo>
                    <a:lnTo>
                      <a:pt x="806" y="1075"/>
                    </a:lnTo>
                    <a:lnTo>
                      <a:pt x="790" y="1075"/>
                    </a:lnTo>
                    <a:lnTo>
                      <a:pt x="790" y="1048"/>
                    </a:lnTo>
                    <a:lnTo>
                      <a:pt x="804" y="1053"/>
                    </a:lnTo>
                    <a:lnTo>
                      <a:pt x="784" y="1080"/>
                    </a:lnTo>
                    <a:cubicBezTo>
                      <a:pt x="781" y="1083"/>
                      <a:pt x="778" y="1084"/>
                      <a:pt x="775" y="1083"/>
                    </a:cubicBezTo>
                    <a:cubicBezTo>
                      <a:pt x="771" y="1082"/>
                      <a:pt x="769" y="1079"/>
                      <a:pt x="769" y="1075"/>
                    </a:cubicBezTo>
                    <a:lnTo>
                      <a:pt x="769" y="1022"/>
                    </a:lnTo>
                    <a:lnTo>
                      <a:pt x="784" y="1027"/>
                    </a:lnTo>
                    <a:lnTo>
                      <a:pt x="763" y="1053"/>
                    </a:lnTo>
                    <a:cubicBezTo>
                      <a:pt x="761" y="1056"/>
                      <a:pt x="757" y="1057"/>
                      <a:pt x="754" y="1056"/>
                    </a:cubicBezTo>
                    <a:cubicBezTo>
                      <a:pt x="751" y="1055"/>
                      <a:pt x="748" y="1052"/>
                      <a:pt x="748" y="1048"/>
                    </a:cubicBezTo>
                    <a:lnTo>
                      <a:pt x="748" y="1022"/>
                    </a:lnTo>
                    <a:lnTo>
                      <a:pt x="764" y="1022"/>
                    </a:lnTo>
                    <a:lnTo>
                      <a:pt x="764" y="1075"/>
                    </a:lnTo>
                    <a:cubicBezTo>
                      <a:pt x="764" y="1079"/>
                      <a:pt x="762" y="1082"/>
                      <a:pt x="759" y="1083"/>
                    </a:cubicBezTo>
                    <a:cubicBezTo>
                      <a:pt x="756" y="1084"/>
                      <a:pt x="752" y="1083"/>
                      <a:pt x="750" y="1080"/>
                    </a:cubicBezTo>
                    <a:lnTo>
                      <a:pt x="729" y="1053"/>
                    </a:lnTo>
                    <a:cubicBezTo>
                      <a:pt x="728" y="1052"/>
                      <a:pt x="728" y="1050"/>
                      <a:pt x="728" y="1048"/>
                    </a:cubicBezTo>
                    <a:lnTo>
                      <a:pt x="728" y="995"/>
                    </a:lnTo>
                    <a:lnTo>
                      <a:pt x="742" y="1000"/>
                    </a:lnTo>
                    <a:lnTo>
                      <a:pt x="721" y="1027"/>
                    </a:lnTo>
                    <a:cubicBezTo>
                      <a:pt x="720" y="1029"/>
                      <a:pt x="717" y="1030"/>
                      <a:pt x="715" y="1030"/>
                    </a:cubicBezTo>
                    <a:lnTo>
                      <a:pt x="694" y="1030"/>
                    </a:lnTo>
                    <a:cubicBezTo>
                      <a:pt x="690" y="1030"/>
                      <a:pt x="686" y="1026"/>
                      <a:pt x="686" y="1022"/>
                    </a:cubicBezTo>
                    <a:lnTo>
                      <a:pt x="686" y="968"/>
                    </a:lnTo>
                    <a:lnTo>
                      <a:pt x="702" y="971"/>
                    </a:lnTo>
                    <a:lnTo>
                      <a:pt x="681" y="1025"/>
                    </a:lnTo>
                    <a:cubicBezTo>
                      <a:pt x="679" y="1028"/>
                      <a:pt x="676" y="1030"/>
                      <a:pt x="672" y="1030"/>
                    </a:cubicBezTo>
                    <a:cubicBezTo>
                      <a:pt x="668" y="1029"/>
                      <a:pt x="665" y="1026"/>
                      <a:pt x="665" y="1022"/>
                    </a:cubicBezTo>
                    <a:lnTo>
                      <a:pt x="665" y="995"/>
                    </a:lnTo>
                    <a:lnTo>
                      <a:pt x="681" y="995"/>
                    </a:lnTo>
                    <a:lnTo>
                      <a:pt x="681" y="1022"/>
                    </a:lnTo>
                    <a:cubicBezTo>
                      <a:pt x="681" y="1024"/>
                      <a:pt x="681" y="1025"/>
                      <a:pt x="680" y="1027"/>
                    </a:cubicBezTo>
                    <a:lnTo>
                      <a:pt x="659" y="1053"/>
                    </a:lnTo>
                    <a:cubicBezTo>
                      <a:pt x="657" y="1056"/>
                      <a:pt x="653" y="1057"/>
                      <a:pt x="650" y="1056"/>
                    </a:cubicBezTo>
                    <a:cubicBezTo>
                      <a:pt x="647" y="1055"/>
                      <a:pt x="645" y="1052"/>
                      <a:pt x="645" y="1048"/>
                    </a:cubicBezTo>
                    <a:lnTo>
                      <a:pt x="645" y="968"/>
                    </a:lnTo>
                    <a:lnTo>
                      <a:pt x="661" y="968"/>
                    </a:lnTo>
                    <a:lnTo>
                      <a:pt x="661" y="1022"/>
                    </a:lnTo>
                    <a:cubicBezTo>
                      <a:pt x="661" y="1025"/>
                      <a:pt x="658" y="1028"/>
                      <a:pt x="655" y="1029"/>
                    </a:cubicBezTo>
                    <a:cubicBezTo>
                      <a:pt x="652" y="1030"/>
                      <a:pt x="648" y="1029"/>
                      <a:pt x="646" y="1027"/>
                    </a:cubicBezTo>
                    <a:lnTo>
                      <a:pt x="625" y="1000"/>
                    </a:lnTo>
                    <a:lnTo>
                      <a:pt x="638" y="1000"/>
                    </a:lnTo>
                    <a:lnTo>
                      <a:pt x="617" y="1027"/>
                    </a:lnTo>
                    <a:cubicBezTo>
                      <a:pt x="615" y="1029"/>
                      <a:pt x="612" y="1030"/>
                      <a:pt x="608" y="1029"/>
                    </a:cubicBezTo>
                    <a:cubicBezTo>
                      <a:pt x="605" y="1028"/>
                      <a:pt x="603" y="1025"/>
                      <a:pt x="603" y="1022"/>
                    </a:cubicBezTo>
                    <a:lnTo>
                      <a:pt x="603" y="968"/>
                    </a:lnTo>
                    <a:lnTo>
                      <a:pt x="617" y="973"/>
                    </a:lnTo>
                    <a:lnTo>
                      <a:pt x="597" y="1000"/>
                    </a:lnTo>
                    <a:lnTo>
                      <a:pt x="598" y="995"/>
                    </a:lnTo>
                    <a:lnTo>
                      <a:pt x="598" y="1022"/>
                    </a:lnTo>
                    <a:cubicBezTo>
                      <a:pt x="598" y="1024"/>
                      <a:pt x="598" y="1025"/>
                      <a:pt x="597" y="1027"/>
                    </a:cubicBezTo>
                    <a:lnTo>
                      <a:pt x="576" y="1053"/>
                    </a:lnTo>
                    <a:cubicBezTo>
                      <a:pt x="574" y="1056"/>
                      <a:pt x="570" y="1057"/>
                      <a:pt x="567" y="1056"/>
                    </a:cubicBezTo>
                    <a:cubicBezTo>
                      <a:pt x="564" y="1055"/>
                      <a:pt x="561" y="1052"/>
                      <a:pt x="561" y="1048"/>
                    </a:cubicBezTo>
                    <a:lnTo>
                      <a:pt x="561" y="995"/>
                    </a:lnTo>
                    <a:lnTo>
                      <a:pt x="569" y="1003"/>
                    </a:lnTo>
                    <a:lnTo>
                      <a:pt x="549" y="1003"/>
                    </a:lnTo>
                    <a:lnTo>
                      <a:pt x="528" y="1003"/>
                    </a:lnTo>
                    <a:lnTo>
                      <a:pt x="507" y="1003"/>
                    </a:lnTo>
                    <a:lnTo>
                      <a:pt x="507" y="987"/>
                    </a:lnTo>
                    <a:lnTo>
                      <a:pt x="528" y="987"/>
                    </a:lnTo>
                    <a:lnTo>
                      <a:pt x="524" y="1002"/>
                    </a:lnTo>
                    <a:lnTo>
                      <a:pt x="482" y="975"/>
                    </a:lnTo>
                    <a:lnTo>
                      <a:pt x="494" y="968"/>
                    </a:lnTo>
                    <a:lnTo>
                      <a:pt x="494" y="1022"/>
                    </a:lnTo>
                    <a:cubicBezTo>
                      <a:pt x="494" y="1026"/>
                      <a:pt x="491" y="1030"/>
                      <a:pt x="486" y="1030"/>
                    </a:cubicBezTo>
                    <a:lnTo>
                      <a:pt x="445" y="1030"/>
                    </a:lnTo>
                    <a:cubicBezTo>
                      <a:pt x="440" y="1030"/>
                      <a:pt x="437" y="1026"/>
                      <a:pt x="437" y="1022"/>
                    </a:cubicBezTo>
                    <a:lnTo>
                      <a:pt x="437" y="995"/>
                    </a:lnTo>
                    <a:lnTo>
                      <a:pt x="451" y="1000"/>
                    </a:lnTo>
                    <a:lnTo>
                      <a:pt x="430" y="1027"/>
                    </a:lnTo>
                    <a:lnTo>
                      <a:pt x="432" y="1022"/>
                    </a:lnTo>
                    <a:lnTo>
                      <a:pt x="432" y="1102"/>
                    </a:lnTo>
                    <a:lnTo>
                      <a:pt x="416" y="1102"/>
                    </a:lnTo>
                    <a:lnTo>
                      <a:pt x="416" y="1022"/>
                    </a:lnTo>
                    <a:lnTo>
                      <a:pt x="430" y="1027"/>
                    </a:lnTo>
                    <a:lnTo>
                      <a:pt x="410" y="1053"/>
                    </a:lnTo>
                    <a:cubicBezTo>
                      <a:pt x="407" y="1056"/>
                      <a:pt x="404" y="1057"/>
                      <a:pt x="401" y="1056"/>
                    </a:cubicBezTo>
                    <a:cubicBezTo>
                      <a:pt x="397" y="1055"/>
                      <a:pt x="395" y="1052"/>
                      <a:pt x="395" y="1048"/>
                    </a:cubicBezTo>
                    <a:lnTo>
                      <a:pt x="395" y="1022"/>
                    </a:lnTo>
                    <a:lnTo>
                      <a:pt x="410" y="1027"/>
                    </a:lnTo>
                    <a:lnTo>
                      <a:pt x="389" y="1053"/>
                    </a:lnTo>
                    <a:lnTo>
                      <a:pt x="390" y="1048"/>
                    </a:lnTo>
                    <a:lnTo>
                      <a:pt x="390" y="1075"/>
                    </a:lnTo>
                    <a:lnTo>
                      <a:pt x="374" y="1075"/>
                    </a:lnTo>
                    <a:lnTo>
                      <a:pt x="374" y="1048"/>
                    </a:lnTo>
                    <a:lnTo>
                      <a:pt x="376" y="1053"/>
                    </a:lnTo>
                    <a:lnTo>
                      <a:pt x="355" y="1027"/>
                    </a:lnTo>
                    <a:lnTo>
                      <a:pt x="335" y="1000"/>
                    </a:lnTo>
                    <a:cubicBezTo>
                      <a:pt x="333" y="999"/>
                      <a:pt x="333" y="997"/>
                      <a:pt x="333" y="995"/>
                    </a:cubicBezTo>
                    <a:lnTo>
                      <a:pt x="333" y="915"/>
                    </a:lnTo>
                    <a:lnTo>
                      <a:pt x="348" y="918"/>
                    </a:lnTo>
                    <a:lnTo>
                      <a:pt x="328" y="971"/>
                    </a:lnTo>
                    <a:cubicBezTo>
                      <a:pt x="326" y="975"/>
                      <a:pt x="322" y="977"/>
                      <a:pt x="319" y="976"/>
                    </a:cubicBezTo>
                    <a:cubicBezTo>
                      <a:pt x="315" y="976"/>
                      <a:pt x="312" y="972"/>
                      <a:pt x="312" y="968"/>
                    </a:cubicBezTo>
                    <a:lnTo>
                      <a:pt x="312" y="888"/>
                    </a:lnTo>
                    <a:lnTo>
                      <a:pt x="314" y="893"/>
                    </a:lnTo>
                    <a:lnTo>
                      <a:pt x="293" y="867"/>
                    </a:lnTo>
                    <a:cubicBezTo>
                      <a:pt x="292" y="865"/>
                      <a:pt x="291" y="864"/>
                      <a:pt x="291" y="862"/>
                    </a:cubicBezTo>
                    <a:lnTo>
                      <a:pt x="291" y="835"/>
                    </a:lnTo>
                    <a:lnTo>
                      <a:pt x="307" y="835"/>
                    </a:lnTo>
                    <a:lnTo>
                      <a:pt x="307" y="862"/>
                    </a:lnTo>
                    <a:cubicBezTo>
                      <a:pt x="307" y="865"/>
                      <a:pt x="305" y="868"/>
                      <a:pt x="302" y="869"/>
                    </a:cubicBezTo>
                    <a:cubicBezTo>
                      <a:pt x="299" y="870"/>
                      <a:pt x="295" y="869"/>
                      <a:pt x="293" y="867"/>
                    </a:cubicBezTo>
                    <a:lnTo>
                      <a:pt x="272" y="840"/>
                    </a:lnTo>
                    <a:cubicBezTo>
                      <a:pt x="271" y="839"/>
                      <a:pt x="271" y="837"/>
                      <a:pt x="271" y="835"/>
                    </a:cubicBezTo>
                    <a:lnTo>
                      <a:pt x="271" y="782"/>
                    </a:lnTo>
                    <a:lnTo>
                      <a:pt x="279" y="790"/>
                    </a:lnTo>
                    <a:lnTo>
                      <a:pt x="258" y="790"/>
                    </a:lnTo>
                    <a:cubicBezTo>
                      <a:pt x="255" y="790"/>
                      <a:pt x="253" y="789"/>
                      <a:pt x="251" y="787"/>
                    </a:cubicBezTo>
                    <a:lnTo>
                      <a:pt x="231" y="760"/>
                    </a:lnTo>
                    <a:lnTo>
                      <a:pt x="245" y="755"/>
                    </a:lnTo>
                    <a:lnTo>
                      <a:pt x="245" y="782"/>
                    </a:lnTo>
                    <a:cubicBezTo>
                      <a:pt x="245" y="785"/>
                      <a:pt x="243" y="788"/>
                      <a:pt x="240" y="789"/>
                    </a:cubicBezTo>
                    <a:cubicBezTo>
                      <a:pt x="236" y="790"/>
                      <a:pt x="233" y="789"/>
                      <a:pt x="231" y="787"/>
                    </a:cubicBezTo>
                    <a:lnTo>
                      <a:pt x="210" y="760"/>
                    </a:lnTo>
                    <a:lnTo>
                      <a:pt x="224" y="755"/>
                    </a:lnTo>
                    <a:lnTo>
                      <a:pt x="224" y="808"/>
                    </a:lnTo>
                    <a:cubicBezTo>
                      <a:pt x="224" y="810"/>
                      <a:pt x="224" y="812"/>
                      <a:pt x="223" y="813"/>
                    </a:cubicBezTo>
                    <a:lnTo>
                      <a:pt x="202" y="840"/>
                    </a:lnTo>
                    <a:cubicBezTo>
                      <a:pt x="200" y="842"/>
                      <a:pt x="198" y="843"/>
                      <a:pt x="195" y="843"/>
                    </a:cubicBezTo>
                    <a:lnTo>
                      <a:pt x="175" y="843"/>
                    </a:lnTo>
                    <a:lnTo>
                      <a:pt x="183" y="835"/>
                    </a:lnTo>
                    <a:lnTo>
                      <a:pt x="183" y="888"/>
                    </a:lnTo>
                    <a:cubicBezTo>
                      <a:pt x="183" y="893"/>
                      <a:pt x="179" y="896"/>
                      <a:pt x="175" y="896"/>
                    </a:cubicBezTo>
                    <a:lnTo>
                      <a:pt x="154" y="896"/>
                    </a:lnTo>
                    <a:lnTo>
                      <a:pt x="162" y="888"/>
                    </a:lnTo>
                    <a:lnTo>
                      <a:pt x="162" y="915"/>
                    </a:lnTo>
                    <a:lnTo>
                      <a:pt x="146" y="915"/>
                    </a:lnTo>
                    <a:lnTo>
                      <a:pt x="146" y="888"/>
                    </a:lnTo>
                    <a:lnTo>
                      <a:pt x="160" y="893"/>
                    </a:lnTo>
                    <a:lnTo>
                      <a:pt x="139" y="920"/>
                    </a:lnTo>
                    <a:lnTo>
                      <a:pt x="141" y="915"/>
                    </a:lnTo>
                    <a:lnTo>
                      <a:pt x="141" y="968"/>
                    </a:lnTo>
                    <a:cubicBezTo>
                      <a:pt x="141" y="970"/>
                      <a:pt x="141" y="972"/>
                      <a:pt x="139" y="973"/>
                    </a:cubicBezTo>
                    <a:lnTo>
                      <a:pt x="119" y="1000"/>
                    </a:lnTo>
                    <a:lnTo>
                      <a:pt x="120" y="997"/>
                    </a:lnTo>
                    <a:lnTo>
                      <a:pt x="99" y="1077"/>
                    </a:lnTo>
                    <a:lnTo>
                      <a:pt x="92" y="1067"/>
                    </a:lnTo>
                    <a:lnTo>
                      <a:pt x="112" y="1067"/>
                    </a:lnTo>
                    <a:lnTo>
                      <a:pt x="112" y="1083"/>
                    </a:lnTo>
                    <a:lnTo>
                      <a:pt x="71" y="1083"/>
                    </a:lnTo>
                    <a:lnTo>
                      <a:pt x="77" y="1080"/>
                    </a:lnTo>
                    <a:lnTo>
                      <a:pt x="56" y="1107"/>
                    </a:lnTo>
                    <a:lnTo>
                      <a:pt x="15" y="1160"/>
                    </a:lnTo>
                    <a:cubicBezTo>
                      <a:pt x="13" y="1163"/>
                      <a:pt x="9" y="1164"/>
                      <a:pt x="6" y="1163"/>
                    </a:cubicBezTo>
                    <a:cubicBezTo>
                      <a:pt x="3" y="1162"/>
                      <a:pt x="0" y="1159"/>
                      <a:pt x="0" y="1155"/>
                    </a:cubicBezTo>
                    <a:lnTo>
                      <a:pt x="0" y="1102"/>
                    </a:lnTo>
                    <a:lnTo>
                      <a:pt x="16" y="1102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27" name="Freeform 22"/>
              <p:cNvSpPr>
                <a:spLocks/>
              </p:cNvSpPr>
              <p:nvPr/>
            </p:nvSpPr>
            <p:spPr bwMode="auto">
              <a:xfrm>
                <a:off x="2206758" y="2230297"/>
                <a:ext cx="250826" cy="86905"/>
              </a:xfrm>
              <a:custGeom>
                <a:avLst/>
                <a:gdLst>
                  <a:gd name="T0" fmla="*/ 57 w 1312"/>
                  <a:gd name="T1" fmla="*/ 934 h 1107"/>
                  <a:gd name="T2" fmla="*/ 84 w 1312"/>
                  <a:gd name="T3" fmla="*/ 382 h 1107"/>
                  <a:gd name="T4" fmla="*/ 142 w 1312"/>
                  <a:gd name="T5" fmla="*/ 355 h 1107"/>
                  <a:gd name="T6" fmla="*/ 168 w 1312"/>
                  <a:gd name="T7" fmla="*/ 249 h 1107"/>
                  <a:gd name="T8" fmla="*/ 224 w 1312"/>
                  <a:gd name="T9" fmla="*/ 271 h 1107"/>
                  <a:gd name="T10" fmla="*/ 301 w 1312"/>
                  <a:gd name="T11" fmla="*/ 98 h 1107"/>
                  <a:gd name="T12" fmla="*/ 328 w 1312"/>
                  <a:gd name="T13" fmla="*/ 6 h 1107"/>
                  <a:gd name="T14" fmla="*/ 372 w 1312"/>
                  <a:gd name="T15" fmla="*/ 10 h 1107"/>
                  <a:gd name="T16" fmla="*/ 382 w 1312"/>
                  <a:gd name="T17" fmla="*/ 56 h 1107"/>
                  <a:gd name="T18" fmla="*/ 455 w 1312"/>
                  <a:gd name="T19" fmla="*/ 246 h 1107"/>
                  <a:gd name="T20" fmla="*/ 497 w 1312"/>
                  <a:gd name="T21" fmla="*/ 355 h 1107"/>
                  <a:gd name="T22" fmla="*/ 533 w 1312"/>
                  <a:gd name="T23" fmla="*/ 241 h 1107"/>
                  <a:gd name="T24" fmla="*/ 560 w 1312"/>
                  <a:gd name="T25" fmla="*/ 302 h 1107"/>
                  <a:gd name="T26" fmla="*/ 607 w 1312"/>
                  <a:gd name="T27" fmla="*/ 223 h 1107"/>
                  <a:gd name="T28" fmla="*/ 628 w 1312"/>
                  <a:gd name="T29" fmla="*/ 260 h 1107"/>
                  <a:gd name="T30" fmla="*/ 684 w 1312"/>
                  <a:gd name="T31" fmla="*/ 191 h 1107"/>
                  <a:gd name="T32" fmla="*/ 711 w 1312"/>
                  <a:gd name="T33" fmla="*/ 196 h 1107"/>
                  <a:gd name="T34" fmla="*/ 782 w 1312"/>
                  <a:gd name="T35" fmla="*/ 162 h 1107"/>
                  <a:gd name="T36" fmla="*/ 838 w 1312"/>
                  <a:gd name="T37" fmla="*/ 191 h 1107"/>
                  <a:gd name="T38" fmla="*/ 874 w 1312"/>
                  <a:gd name="T39" fmla="*/ 223 h 1107"/>
                  <a:gd name="T40" fmla="*/ 899 w 1312"/>
                  <a:gd name="T41" fmla="*/ 223 h 1107"/>
                  <a:gd name="T42" fmla="*/ 957 w 1312"/>
                  <a:gd name="T43" fmla="*/ 196 h 1107"/>
                  <a:gd name="T44" fmla="*/ 1004 w 1312"/>
                  <a:gd name="T45" fmla="*/ 114 h 1107"/>
                  <a:gd name="T46" fmla="*/ 1040 w 1312"/>
                  <a:gd name="T47" fmla="*/ 193 h 1107"/>
                  <a:gd name="T48" fmla="*/ 1083 w 1312"/>
                  <a:gd name="T49" fmla="*/ 329 h 1107"/>
                  <a:gd name="T50" fmla="*/ 1108 w 1312"/>
                  <a:gd name="T51" fmla="*/ 340 h 1107"/>
                  <a:gd name="T52" fmla="*/ 1150 w 1312"/>
                  <a:gd name="T53" fmla="*/ 302 h 1107"/>
                  <a:gd name="T54" fmla="*/ 1186 w 1312"/>
                  <a:gd name="T55" fmla="*/ 273 h 1107"/>
                  <a:gd name="T56" fmla="*/ 1229 w 1312"/>
                  <a:gd name="T57" fmla="*/ 249 h 1107"/>
                  <a:gd name="T58" fmla="*/ 1234 w 1312"/>
                  <a:gd name="T59" fmla="*/ 276 h 1107"/>
                  <a:gd name="T60" fmla="*/ 1276 w 1312"/>
                  <a:gd name="T61" fmla="*/ 249 h 1107"/>
                  <a:gd name="T62" fmla="*/ 1296 w 1312"/>
                  <a:gd name="T63" fmla="*/ 249 h 1107"/>
                  <a:gd name="T64" fmla="*/ 1270 w 1312"/>
                  <a:gd name="T65" fmla="*/ 332 h 1107"/>
                  <a:gd name="T66" fmla="*/ 1235 w 1312"/>
                  <a:gd name="T67" fmla="*/ 307 h 1107"/>
                  <a:gd name="T68" fmla="*/ 1192 w 1312"/>
                  <a:gd name="T69" fmla="*/ 302 h 1107"/>
                  <a:gd name="T70" fmla="*/ 1187 w 1312"/>
                  <a:gd name="T71" fmla="*/ 249 h 1107"/>
                  <a:gd name="T72" fmla="*/ 1135 w 1312"/>
                  <a:gd name="T73" fmla="*/ 336 h 1107"/>
                  <a:gd name="T74" fmla="*/ 1123 w 1312"/>
                  <a:gd name="T75" fmla="*/ 307 h 1107"/>
                  <a:gd name="T76" fmla="*/ 1060 w 1312"/>
                  <a:gd name="T77" fmla="*/ 334 h 1107"/>
                  <a:gd name="T78" fmla="*/ 1004 w 1312"/>
                  <a:gd name="T79" fmla="*/ 170 h 1107"/>
                  <a:gd name="T80" fmla="*/ 964 w 1312"/>
                  <a:gd name="T81" fmla="*/ 281 h 1107"/>
                  <a:gd name="T82" fmla="*/ 922 w 1312"/>
                  <a:gd name="T83" fmla="*/ 254 h 1107"/>
                  <a:gd name="T84" fmla="*/ 893 w 1312"/>
                  <a:gd name="T85" fmla="*/ 201 h 1107"/>
                  <a:gd name="T86" fmla="*/ 838 w 1312"/>
                  <a:gd name="T87" fmla="*/ 175 h 1107"/>
                  <a:gd name="T88" fmla="*/ 832 w 1312"/>
                  <a:gd name="T89" fmla="*/ 223 h 1107"/>
                  <a:gd name="T90" fmla="*/ 732 w 1312"/>
                  <a:gd name="T91" fmla="*/ 223 h 1107"/>
                  <a:gd name="T92" fmla="*/ 705 w 1312"/>
                  <a:gd name="T93" fmla="*/ 228 h 1107"/>
                  <a:gd name="T94" fmla="*/ 656 w 1312"/>
                  <a:gd name="T95" fmla="*/ 231 h 1107"/>
                  <a:gd name="T96" fmla="*/ 607 w 1312"/>
                  <a:gd name="T97" fmla="*/ 276 h 1107"/>
                  <a:gd name="T98" fmla="*/ 560 w 1312"/>
                  <a:gd name="T99" fmla="*/ 357 h 1107"/>
                  <a:gd name="T100" fmla="*/ 523 w 1312"/>
                  <a:gd name="T101" fmla="*/ 249 h 1107"/>
                  <a:gd name="T102" fmla="*/ 497 w 1312"/>
                  <a:gd name="T103" fmla="*/ 358 h 1107"/>
                  <a:gd name="T104" fmla="*/ 460 w 1312"/>
                  <a:gd name="T105" fmla="*/ 329 h 1107"/>
                  <a:gd name="T106" fmla="*/ 398 w 1312"/>
                  <a:gd name="T107" fmla="*/ 90 h 1107"/>
                  <a:gd name="T108" fmla="*/ 356 w 1312"/>
                  <a:gd name="T109" fmla="*/ 64 h 1107"/>
                  <a:gd name="T110" fmla="*/ 346 w 1312"/>
                  <a:gd name="T111" fmla="*/ 45 h 1107"/>
                  <a:gd name="T112" fmla="*/ 280 w 1312"/>
                  <a:gd name="T113" fmla="*/ 82 h 1107"/>
                  <a:gd name="T114" fmla="*/ 226 w 1312"/>
                  <a:gd name="T115" fmla="*/ 223 h 1107"/>
                  <a:gd name="T116" fmla="*/ 175 w 1312"/>
                  <a:gd name="T117" fmla="*/ 284 h 1107"/>
                  <a:gd name="T118" fmla="*/ 147 w 1312"/>
                  <a:gd name="T119" fmla="*/ 276 h 1107"/>
                  <a:gd name="T120" fmla="*/ 107 w 1312"/>
                  <a:gd name="T121" fmla="*/ 360 h 1107"/>
                  <a:gd name="T122" fmla="*/ 58 w 1312"/>
                  <a:gd name="T123" fmla="*/ 729 h 1107"/>
                  <a:gd name="T124" fmla="*/ 16 w 1312"/>
                  <a:gd name="T125" fmla="*/ 1100 h 1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312" h="1107">
                    <a:moveTo>
                      <a:pt x="16" y="1045"/>
                    </a:moveTo>
                    <a:lnTo>
                      <a:pt x="16" y="1098"/>
                    </a:lnTo>
                    <a:lnTo>
                      <a:pt x="1" y="1097"/>
                    </a:lnTo>
                    <a:lnTo>
                      <a:pt x="22" y="991"/>
                    </a:lnTo>
                    <a:lnTo>
                      <a:pt x="21" y="992"/>
                    </a:lnTo>
                    <a:lnTo>
                      <a:pt x="21" y="913"/>
                    </a:lnTo>
                    <a:cubicBezTo>
                      <a:pt x="21" y="909"/>
                      <a:pt x="24" y="906"/>
                      <a:pt x="27" y="905"/>
                    </a:cubicBezTo>
                    <a:cubicBezTo>
                      <a:pt x="30" y="904"/>
                      <a:pt x="34" y="905"/>
                      <a:pt x="36" y="908"/>
                    </a:cubicBezTo>
                    <a:lnTo>
                      <a:pt x="57" y="934"/>
                    </a:lnTo>
                    <a:lnTo>
                      <a:pt x="42" y="939"/>
                    </a:lnTo>
                    <a:lnTo>
                      <a:pt x="42" y="727"/>
                    </a:lnTo>
                    <a:cubicBezTo>
                      <a:pt x="42" y="726"/>
                      <a:pt x="42" y="726"/>
                      <a:pt x="42" y="725"/>
                    </a:cubicBezTo>
                    <a:lnTo>
                      <a:pt x="63" y="619"/>
                    </a:lnTo>
                    <a:lnTo>
                      <a:pt x="63" y="621"/>
                    </a:lnTo>
                    <a:lnTo>
                      <a:pt x="63" y="435"/>
                    </a:lnTo>
                    <a:cubicBezTo>
                      <a:pt x="63" y="434"/>
                      <a:pt x="63" y="433"/>
                      <a:pt x="64" y="432"/>
                    </a:cubicBezTo>
                    <a:lnTo>
                      <a:pt x="85" y="379"/>
                    </a:lnTo>
                    <a:lnTo>
                      <a:pt x="84" y="382"/>
                    </a:lnTo>
                    <a:lnTo>
                      <a:pt x="84" y="329"/>
                    </a:lnTo>
                    <a:cubicBezTo>
                      <a:pt x="84" y="325"/>
                      <a:pt x="86" y="322"/>
                      <a:pt x="89" y="321"/>
                    </a:cubicBezTo>
                    <a:cubicBezTo>
                      <a:pt x="93" y="320"/>
                      <a:pt x="96" y="321"/>
                      <a:pt x="98" y="324"/>
                    </a:cubicBezTo>
                    <a:lnTo>
                      <a:pt x="119" y="350"/>
                    </a:lnTo>
                    <a:lnTo>
                      <a:pt x="107" y="350"/>
                    </a:lnTo>
                    <a:lnTo>
                      <a:pt x="128" y="324"/>
                    </a:lnTo>
                    <a:cubicBezTo>
                      <a:pt x="130" y="321"/>
                      <a:pt x="133" y="320"/>
                      <a:pt x="137" y="321"/>
                    </a:cubicBezTo>
                    <a:cubicBezTo>
                      <a:pt x="140" y="322"/>
                      <a:pt x="142" y="325"/>
                      <a:pt x="142" y="329"/>
                    </a:cubicBezTo>
                    <a:lnTo>
                      <a:pt x="142" y="355"/>
                    </a:lnTo>
                    <a:lnTo>
                      <a:pt x="126" y="353"/>
                    </a:lnTo>
                    <a:lnTo>
                      <a:pt x="147" y="274"/>
                    </a:lnTo>
                    <a:cubicBezTo>
                      <a:pt x="148" y="270"/>
                      <a:pt x="152" y="267"/>
                      <a:pt x="156" y="268"/>
                    </a:cubicBezTo>
                    <a:cubicBezTo>
                      <a:pt x="160" y="268"/>
                      <a:pt x="163" y="272"/>
                      <a:pt x="163" y="276"/>
                    </a:cubicBezTo>
                    <a:lnTo>
                      <a:pt x="163" y="329"/>
                    </a:lnTo>
                    <a:lnTo>
                      <a:pt x="147" y="326"/>
                    </a:lnTo>
                    <a:lnTo>
                      <a:pt x="168" y="273"/>
                    </a:lnTo>
                    <a:lnTo>
                      <a:pt x="168" y="276"/>
                    </a:lnTo>
                    <a:lnTo>
                      <a:pt x="168" y="249"/>
                    </a:lnTo>
                    <a:cubicBezTo>
                      <a:pt x="168" y="239"/>
                      <a:pt x="184" y="239"/>
                      <a:pt x="184" y="249"/>
                    </a:cubicBezTo>
                    <a:lnTo>
                      <a:pt x="184" y="276"/>
                    </a:lnTo>
                    <a:lnTo>
                      <a:pt x="168" y="274"/>
                    </a:lnTo>
                    <a:lnTo>
                      <a:pt x="189" y="194"/>
                    </a:lnTo>
                    <a:cubicBezTo>
                      <a:pt x="190" y="190"/>
                      <a:pt x="194" y="188"/>
                      <a:pt x="198" y="188"/>
                    </a:cubicBezTo>
                    <a:cubicBezTo>
                      <a:pt x="202" y="189"/>
                      <a:pt x="205" y="192"/>
                      <a:pt x="205" y="196"/>
                    </a:cubicBezTo>
                    <a:lnTo>
                      <a:pt x="205" y="249"/>
                    </a:lnTo>
                    <a:lnTo>
                      <a:pt x="203" y="244"/>
                    </a:lnTo>
                    <a:lnTo>
                      <a:pt x="224" y="271"/>
                    </a:lnTo>
                    <a:lnTo>
                      <a:pt x="209" y="276"/>
                    </a:lnTo>
                    <a:lnTo>
                      <a:pt x="209" y="223"/>
                    </a:lnTo>
                    <a:cubicBezTo>
                      <a:pt x="209" y="221"/>
                      <a:pt x="210" y="219"/>
                      <a:pt x="211" y="218"/>
                    </a:cubicBezTo>
                    <a:lnTo>
                      <a:pt x="232" y="191"/>
                    </a:lnTo>
                    <a:lnTo>
                      <a:pt x="231" y="193"/>
                    </a:lnTo>
                    <a:lnTo>
                      <a:pt x="252" y="140"/>
                    </a:lnTo>
                    <a:cubicBezTo>
                      <a:pt x="252" y="139"/>
                      <a:pt x="253" y="139"/>
                      <a:pt x="253" y="138"/>
                    </a:cubicBezTo>
                    <a:lnTo>
                      <a:pt x="295" y="85"/>
                    </a:lnTo>
                    <a:lnTo>
                      <a:pt x="301" y="98"/>
                    </a:lnTo>
                    <a:lnTo>
                      <a:pt x="280" y="98"/>
                    </a:lnTo>
                    <a:cubicBezTo>
                      <a:pt x="270" y="98"/>
                      <a:pt x="270" y="82"/>
                      <a:pt x="280" y="82"/>
                    </a:cubicBezTo>
                    <a:lnTo>
                      <a:pt x="301" y="82"/>
                    </a:lnTo>
                    <a:lnTo>
                      <a:pt x="295" y="85"/>
                    </a:lnTo>
                    <a:lnTo>
                      <a:pt x="316" y="59"/>
                    </a:lnTo>
                    <a:lnTo>
                      <a:pt x="314" y="64"/>
                    </a:lnTo>
                    <a:lnTo>
                      <a:pt x="314" y="10"/>
                    </a:lnTo>
                    <a:cubicBezTo>
                      <a:pt x="314" y="7"/>
                      <a:pt x="316" y="4"/>
                      <a:pt x="319" y="3"/>
                    </a:cubicBezTo>
                    <a:cubicBezTo>
                      <a:pt x="323" y="2"/>
                      <a:pt x="326" y="3"/>
                      <a:pt x="328" y="6"/>
                    </a:cubicBezTo>
                    <a:lnTo>
                      <a:pt x="349" y="32"/>
                    </a:lnTo>
                    <a:lnTo>
                      <a:pt x="335" y="37"/>
                    </a:lnTo>
                    <a:lnTo>
                      <a:pt x="335" y="10"/>
                    </a:lnTo>
                    <a:cubicBezTo>
                      <a:pt x="335" y="0"/>
                      <a:pt x="351" y="0"/>
                      <a:pt x="351" y="10"/>
                    </a:cubicBezTo>
                    <a:lnTo>
                      <a:pt x="351" y="37"/>
                    </a:lnTo>
                    <a:lnTo>
                      <a:pt x="337" y="32"/>
                    </a:lnTo>
                    <a:lnTo>
                      <a:pt x="358" y="6"/>
                    </a:lnTo>
                    <a:cubicBezTo>
                      <a:pt x="360" y="3"/>
                      <a:pt x="363" y="2"/>
                      <a:pt x="366" y="3"/>
                    </a:cubicBezTo>
                    <a:cubicBezTo>
                      <a:pt x="370" y="4"/>
                      <a:pt x="372" y="7"/>
                      <a:pt x="372" y="10"/>
                    </a:cubicBezTo>
                    <a:lnTo>
                      <a:pt x="372" y="64"/>
                    </a:lnTo>
                    <a:lnTo>
                      <a:pt x="364" y="56"/>
                    </a:lnTo>
                    <a:lnTo>
                      <a:pt x="385" y="56"/>
                    </a:lnTo>
                    <a:cubicBezTo>
                      <a:pt x="389" y="56"/>
                      <a:pt x="393" y="59"/>
                      <a:pt x="393" y="64"/>
                    </a:cubicBezTo>
                    <a:lnTo>
                      <a:pt x="393" y="117"/>
                    </a:lnTo>
                    <a:lnTo>
                      <a:pt x="393" y="127"/>
                    </a:lnTo>
                    <a:lnTo>
                      <a:pt x="377" y="127"/>
                    </a:lnTo>
                    <a:lnTo>
                      <a:pt x="377" y="64"/>
                    </a:lnTo>
                    <a:cubicBezTo>
                      <a:pt x="377" y="60"/>
                      <a:pt x="379" y="57"/>
                      <a:pt x="382" y="56"/>
                    </a:cubicBezTo>
                    <a:cubicBezTo>
                      <a:pt x="385" y="55"/>
                      <a:pt x="389" y="56"/>
                      <a:pt x="391" y="59"/>
                    </a:cubicBezTo>
                    <a:lnTo>
                      <a:pt x="412" y="85"/>
                    </a:lnTo>
                    <a:cubicBezTo>
                      <a:pt x="413" y="87"/>
                      <a:pt x="414" y="88"/>
                      <a:pt x="414" y="90"/>
                    </a:cubicBezTo>
                    <a:lnTo>
                      <a:pt x="414" y="170"/>
                    </a:lnTo>
                    <a:lnTo>
                      <a:pt x="412" y="165"/>
                    </a:lnTo>
                    <a:lnTo>
                      <a:pt x="454" y="218"/>
                    </a:lnTo>
                    <a:cubicBezTo>
                      <a:pt x="455" y="219"/>
                      <a:pt x="455" y="221"/>
                      <a:pt x="455" y="223"/>
                    </a:cubicBezTo>
                    <a:lnTo>
                      <a:pt x="455" y="249"/>
                    </a:lnTo>
                    <a:lnTo>
                      <a:pt x="455" y="246"/>
                    </a:lnTo>
                    <a:lnTo>
                      <a:pt x="476" y="299"/>
                    </a:lnTo>
                    <a:cubicBezTo>
                      <a:pt x="476" y="300"/>
                      <a:pt x="476" y="301"/>
                      <a:pt x="476" y="302"/>
                    </a:cubicBezTo>
                    <a:lnTo>
                      <a:pt x="476" y="329"/>
                    </a:lnTo>
                    <a:lnTo>
                      <a:pt x="475" y="324"/>
                    </a:lnTo>
                    <a:lnTo>
                      <a:pt x="496" y="350"/>
                    </a:lnTo>
                    <a:lnTo>
                      <a:pt x="481" y="355"/>
                    </a:lnTo>
                    <a:lnTo>
                      <a:pt x="481" y="329"/>
                    </a:lnTo>
                    <a:cubicBezTo>
                      <a:pt x="481" y="318"/>
                      <a:pt x="497" y="318"/>
                      <a:pt x="497" y="329"/>
                    </a:cubicBezTo>
                    <a:lnTo>
                      <a:pt x="497" y="355"/>
                    </a:lnTo>
                    <a:lnTo>
                      <a:pt x="482" y="353"/>
                    </a:lnTo>
                    <a:lnTo>
                      <a:pt x="503" y="299"/>
                    </a:lnTo>
                    <a:lnTo>
                      <a:pt x="502" y="302"/>
                    </a:lnTo>
                    <a:lnTo>
                      <a:pt x="502" y="276"/>
                    </a:lnTo>
                    <a:cubicBezTo>
                      <a:pt x="502" y="265"/>
                      <a:pt x="518" y="265"/>
                      <a:pt x="518" y="276"/>
                    </a:cubicBezTo>
                    <a:lnTo>
                      <a:pt x="518" y="302"/>
                    </a:lnTo>
                    <a:lnTo>
                      <a:pt x="503" y="299"/>
                    </a:lnTo>
                    <a:lnTo>
                      <a:pt x="524" y="246"/>
                    </a:lnTo>
                    <a:cubicBezTo>
                      <a:pt x="525" y="243"/>
                      <a:pt x="529" y="241"/>
                      <a:pt x="533" y="241"/>
                    </a:cubicBezTo>
                    <a:cubicBezTo>
                      <a:pt x="536" y="242"/>
                      <a:pt x="539" y="245"/>
                      <a:pt x="539" y="249"/>
                    </a:cubicBezTo>
                    <a:lnTo>
                      <a:pt x="539" y="302"/>
                    </a:lnTo>
                    <a:lnTo>
                      <a:pt x="539" y="313"/>
                    </a:lnTo>
                    <a:lnTo>
                      <a:pt x="523" y="313"/>
                    </a:lnTo>
                    <a:lnTo>
                      <a:pt x="523" y="249"/>
                    </a:lnTo>
                    <a:cubicBezTo>
                      <a:pt x="523" y="245"/>
                      <a:pt x="526" y="242"/>
                      <a:pt x="530" y="241"/>
                    </a:cubicBezTo>
                    <a:cubicBezTo>
                      <a:pt x="533" y="241"/>
                      <a:pt x="537" y="243"/>
                      <a:pt x="538" y="246"/>
                    </a:cubicBezTo>
                    <a:lnTo>
                      <a:pt x="559" y="299"/>
                    </a:lnTo>
                    <a:cubicBezTo>
                      <a:pt x="560" y="300"/>
                      <a:pt x="560" y="301"/>
                      <a:pt x="560" y="302"/>
                    </a:cubicBezTo>
                    <a:lnTo>
                      <a:pt x="560" y="355"/>
                    </a:lnTo>
                    <a:lnTo>
                      <a:pt x="544" y="353"/>
                    </a:lnTo>
                    <a:lnTo>
                      <a:pt x="565" y="274"/>
                    </a:lnTo>
                    <a:lnTo>
                      <a:pt x="565" y="276"/>
                    </a:lnTo>
                    <a:lnTo>
                      <a:pt x="565" y="249"/>
                    </a:lnTo>
                    <a:cubicBezTo>
                      <a:pt x="565" y="245"/>
                      <a:pt x="568" y="241"/>
                      <a:pt x="573" y="241"/>
                    </a:cubicBezTo>
                    <a:lnTo>
                      <a:pt x="615" y="241"/>
                    </a:lnTo>
                    <a:lnTo>
                      <a:pt x="607" y="249"/>
                    </a:lnTo>
                    <a:lnTo>
                      <a:pt x="607" y="223"/>
                    </a:lnTo>
                    <a:cubicBezTo>
                      <a:pt x="607" y="212"/>
                      <a:pt x="623" y="212"/>
                      <a:pt x="623" y="223"/>
                    </a:cubicBezTo>
                    <a:lnTo>
                      <a:pt x="623" y="276"/>
                    </a:lnTo>
                    <a:lnTo>
                      <a:pt x="607" y="274"/>
                    </a:lnTo>
                    <a:lnTo>
                      <a:pt x="628" y="194"/>
                    </a:lnTo>
                    <a:cubicBezTo>
                      <a:pt x="629" y="190"/>
                      <a:pt x="633" y="188"/>
                      <a:pt x="637" y="188"/>
                    </a:cubicBezTo>
                    <a:cubicBezTo>
                      <a:pt x="641" y="189"/>
                      <a:pt x="644" y="192"/>
                      <a:pt x="644" y="196"/>
                    </a:cubicBezTo>
                    <a:lnTo>
                      <a:pt x="644" y="249"/>
                    </a:lnTo>
                    <a:lnTo>
                      <a:pt x="644" y="260"/>
                    </a:lnTo>
                    <a:lnTo>
                      <a:pt x="628" y="260"/>
                    </a:lnTo>
                    <a:lnTo>
                      <a:pt x="628" y="223"/>
                    </a:lnTo>
                    <a:cubicBezTo>
                      <a:pt x="628" y="218"/>
                      <a:pt x="631" y="215"/>
                      <a:pt x="636" y="215"/>
                    </a:cubicBezTo>
                    <a:lnTo>
                      <a:pt x="656" y="215"/>
                    </a:lnTo>
                    <a:cubicBezTo>
                      <a:pt x="659" y="215"/>
                      <a:pt x="661" y="216"/>
                      <a:pt x="663" y="218"/>
                    </a:cubicBezTo>
                    <a:lnTo>
                      <a:pt x="684" y="244"/>
                    </a:lnTo>
                    <a:lnTo>
                      <a:pt x="669" y="249"/>
                    </a:lnTo>
                    <a:lnTo>
                      <a:pt x="669" y="196"/>
                    </a:lnTo>
                    <a:cubicBezTo>
                      <a:pt x="669" y="193"/>
                      <a:pt x="672" y="190"/>
                      <a:pt x="675" y="189"/>
                    </a:cubicBezTo>
                    <a:cubicBezTo>
                      <a:pt x="678" y="188"/>
                      <a:pt x="682" y="189"/>
                      <a:pt x="684" y="191"/>
                    </a:cubicBezTo>
                    <a:lnTo>
                      <a:pt x="705" y="218"/>
                    </a:lnTo>
                    <a:lnTo>
                      <a:pt x="692" y="218"/>
                    </a:lnTo>
                    <a:lnTo>
                      <a:pt x="713" y="191"/>
                    </a:lnTo>
                    <a:cubicBezTo>
                      <a:pt x="715" y="189"/>
                      <a:pt x="719" y="188"/>
                      <a:pt x="722" y="189"/>
                    </a:cubicBezTo>
                    <a:cubicBezTo>
                      <a:pt x="725" y="190"/>
                      <a:pt x="727" y="193"/>
                      <a:pt x="727" y="196"/>
                    </a:cubicBezTo>
                    <a:lnTo>
                      <a:pt x="727" y="276"/>
                    </a:lnTo>
                    <a:lnTo>
                      <a:pt x="727" y="287"/>
                    </a:lnTo>
                    <a:lnTo>
                      <a:pt x="711" y="287"/>
                    </a:lnTo>
                    <a:lnTo>
                      <a:pt x="711" y="196"/>
                    </a:lnTo>
                    <a:cubicBezTo>
                      <a:pt x="711" y="194"/>
                      <a:pt x="712" y="193"/>
                      <a:pt x="713" y="191"/>
                    </a:cubicBezTo>
                    <a:lnTo>
                      <a:pt x="734" y="165"/>
                    </a:lnTo>
                    <a:cubicBezTo>
                      <a:pt x="736" y="162"/>
                      <a:pt x="739" y="161"/>
                      <a:pt x="743" y="162"/>
                    </a:cubicBezTo>
                    <a:cubicBezTo>
                      <a:pt x="746" y="163"/>
                      <a:pt x="748" y="166"/>
                      <a:pt x="748" y="170"/>
                    </a:cubicBezTo>
                    <a:lnTo>
                      <a:pt x="748" y="223"/>
                    </a:lnTo>
                    <a:lnTo>
                      <a:pt x="734" y="218"/>
                    </a:lnTo>
                    <a:lnTo>
                      <a:pt x="755" y="191"/>
                    </a:lnTo>
                    <a:lnTo>
                      <a:pt x="776" y="165"/>
                    </a:lnTo>
                    <a:cubicBezTo>
                      <a:pt x="777" y="163"/>
                      <a:pt x="779" y="162"/>
                      <a:pt x="782" y="162"/>
                    </a:cubicBezTo>
                    <a:cubicBezTo>
                      <a:pt x="784" y="162"/>
                      <a:pt x="787" y="163"/>
                      <a:pt x="788" y="165"/>
                    </a:cubicBezTo>
                    <a:lnTo>
                      <a:pt x="809" y="191"/>
                    </a:lnTo>
                    <a:lnTo>
                      <a:pt x="830" y="218"/>
                    </a:lnTo>
                    <a:lnTo>
                      <a:pt x="816" y="223"/>
                    </a:lnTo>
                    <a:lnTo>
                      <a:pt x="816" y="143"/>
                    </a:lnTo>
                    <a:cubicBezTo>
                      <a:pt x="816" y="132"/>
                      <a:pt x="832" y="132"/>
                      <a:pt x="832" y="143"/>
                    </a:cubicBezTo>
                    <a:lnTo>
                      <a:pt x="832" y="223"/>
                    </a:lnTo>
                    <a:lnTo>
                      <a:pt x="817" y="218"/>
                    </a:lnTo>
                    <a:lnTo>
                      <a:pt x="838" y="191"/>
                    </a:lnTo>
                    <a:lnTo>
                      <a:pt x="837" y="196"/>
                    </a:lnTo>
                    <a:lnTo>
                      <a:pt x="837" y="170"/>
                    </a:lnTo>
                    <a:cubicBezTo>
                      <a:pt x="837" y="166"/>
                      <a:pt x="839" y="163"/>
                      <a:pt x="842" y="162"/>
                    </a:cubicBezTo>
                    <a:cubicBezTo>
                      <a:pt x="845" y="161"/>
                      <a:pt x="849" y="162"/>
                      <a:pt x="851" y="165"/>
                    </a:cubicBezTo>
                    <a:lnTo>
                      <a:pt x="872" y="191"/>
                    </a:lnTo>
                    <a:lnTo>
                      <a:pt x="857" y="196"/>
                    </a:lnTo>
                    <a:lnTo>
                      <a:pt x="857" y="170"/>
                    </a:lnTo>
                    <a:cubicBezTo>
                      <a:pt x="857" y="159"/>
                      <a:pt x="874" y="159"/>
                      <a:pt x="874" y="170"/>
                    </a:cubicBezTo>
                    <a:lnTo>
                      <a:pt x="874" y="223"/>
                    </a:lnTo>
                    <a:lnTo>
                      <a:pt x="859" y="218"/>
                    </a:lnTo>
                    <a:lnTo>
                      <a:pt x="880" y="191"/>
                    </a:lnTo>
                    <a:cubicBezTo>
                      <a:pt x="882" y="189"/>
                      <a:pt x="886" y="188"/>
                      <a:pt x="889" y="189"/>
                    </a:cubicBezTo>
                    <a:cubicBezTo>
                      <a:pt x="892" y="190"/>
                      <a:pt x="894" y="193"/>
                      <a:pt x="894" y="196"/>
                    </a:cubicBezTo>
                    <a:lnTo>
                      <a:pt x="894" y="223"/>
                    </a:lnTo>
                    <a:lnTo>
                      <a:pt x="893" y="218"/>
                    </a:lnTo>
                    <a:lnTo>
                      <a:pt x="914" y="244"/>
                    </a:lnTo>
                    <a:lnTo>
                      <a:pt x="899" y="249"/>
                    </a:lnTo>
                    <a:lnTo>
                      <a:pt x="899" y="223"/>
                    </a:lnTo>
                    <a:cubicBezTo>
                      <a:pt x="899" y="219"/>
                      <a:pt x="901" y="216"/>
                      <a:pt x="905" y="215"/>
                    </a:cubicBezTo>
                    <a:cubicBezTo>
                      <a:pt x="908" y="214"/>
                      <a:pt x="911" y="215"/>
                      <a:pt x="914" y="218"/>
                    </a:cubicBezTo>
                    <a:lnTo>
                      <a:pt x="934" y="244"/>
                    </a:lnTo>
                    <a:lnTo>
                      <a:pt x="920" y="249"/>
                    </a:lnTo>
                    <a:lnTo>
                      <a:pt x="920" y="223"/>
                    </a:lnTo>
                    <a:cubicBezTo>
                      <a:pt x="920" y="221"/>
                      <a:pt x="921" y="219"/>
                      <a:pt x="922" y="218"/>
                    </a:cubicBezTo>
                    <a:lnTo>
                      <a:pt x="943" y="191"/>
                    </a:lnTo>
                    <a:cubicBezTo>
                      <a:pt x="945" y="189"/>
                      <a:pt x="949" y="188"/>
                      <a:pt x="952" y="189"/>
                    </a:cubicBezTo>
                    <a:cubicBezTo>
                      <a:pt x="955" y="190"/>
                      <a:pt x="957" y="193"/>
                      <a:pt x="957" y="196"/>
                    </a:cubicBezTo>
                    <a:lnTo>
                      <a:pt x="957" y="249"/>
                    </a:lnTo>
                    <a:lnTo>
                      <a:pt x="955" y="244"/>
                    </a:lnTo>
                    <a:lnTo>
                      <a:pt x="976" y="271"/>
                    </a:lnTo>
                    <a:lnTo>
                      <a:pt x="962" y="276"/>
                    </a:lnTo>
                    <a:lnTo>
                      <a:pt x="962" y="196"/>
                    </a:lnTo>
                    <a:cubicBezTo>
                      <a:pt x="962" y="194"/>
                      <a:pt x="963" y="193"/>
                      <a:pt x="964" y="191"/>
                    </a:cubicBezTo>
                    <a:lnTo>
                      <a:pt x="985" y="165"/>
                    </a:lnTo>
                    <a:lnTo>
                      <a:pt x="983" y="167"/>
                    </a:lnTo>
                    <a:lnTo>
                      <a:pt x="1004" y="114"/>
                    </a:lnTo>
                    <a:cubicBezTo>
                      <a:pt x="1006" y="110"/>
                      <a:pt x="1010" y="108"/>
                      <a:pt x="1013" y="109"/>
                    </a:cubicBezTo>
                    <a:cubicBezTo>
                      <a:pt x="1017" y="109"/>
                      <a:pt x="1020" y="113"/>
                      <a:pt x="1020" y="117"/>
                    </a:cubicBezTo>
                    <a:lnTo>
                      <a:pt x="1020" y="170"/>
                    </a:lnTo>
                    <a:lnTo>
                      <a:pt x="1020" y="180"/>
                    </a:lnTo>
                    <a:lnTo>
                      <a:pt x="1004" y="180"/>
                    </a:lnTo>
                    <a:lnTo>
                      <a:pt x="1004" y="143"/>
                    </a:lnTo>
                    <a:cubicBezTo>
                      <a:pt x="1004" y="139"/>
                      <a:pt x="1007" y="136"/>
                      <a:pt x="1010" y="135"/>
                    </a:cubicBezTo>
                    <a:cubicBezTo>
                      <a:pt x="1014" y="135"/>
                      <a:pt x="1018" y="137"/>
                      <a:pt x="1019" y="140"/>
                    </a:cubicBezTo>
                    <a:lnTo>
                      <a:pt x="1040" y="193"/>
                    </a:lnTo>
                    <a:lnTo>
                      <a:pt x="1061" y="246"/>
                    </a:lnTo>
                    <a:cubicBezTo>
                      <a:pt x="1061" y="247"/>
                      <a:pt x="1062" y="248"/>
                      <a:pt x="1062" y="249"/>
                    </a:cubicBezTo>
                    <a:lnTo>
                      <a:pt x="1062" y="329"/>
                    </a:lnTo>
                    <a:lnTo>
                      <a:pt x="1047" y="324"/>
                    </a:lnTo>
                    <a:lnTo>
                      <a:pt x="1068" y="297"/>
                    </a:lnTo>
                    <a:lnTo>
                      <a:pt x="1067" y="302"/>
                    </a:lnTo>
                    <a:lnTo>
                      <a:pt x="1067" y="249"/>
                    </a:lnTo>
                    <a:cubicBezTo>
                      <a:pt x="1067" y="239"/>
                      <a:pt x="1083" y="239"/>
                      <a:pt x="1083" y="249"/>
                    </a:cubicBezTo>
                    <a:lnTo>
                      <a:pt x="1083" y="329"/>
                    </a:lnTo>
                    <a:lnTo>
                      <a:pt x="1075" y="321"/>
                    </a:lnTo>
                    <a:lnTo>
                      <a:pt x="1095" y="321"/>
                    </a:lnTo>
                    <a:lnTo>
                      <a:pt x="1089" y="324"/>
                    </a:lnTo>
                    <a:lnTo>
                      <a:pt x="1110" y="297"/>
                    </a:lnTo>
                    <a:cubicBezTo>
                      <a:pt x="1112" y="295"/>
                      <a:pt x="1116" y="294"/>
                      <a:pt x="1119" y="295"/>
                    </a:cubicBezTo>
                    <a:cubicBezTo>
                      <a:pt x="1122" y="296"/>
                      <a:pt x="1124" y="299"/>
                      <a:pt x="1124" y="302"/>
                    </a:cubicBezTo>
                    <a:lnTo>
                      <a:pt x="1124" y="329"/>
                    </a:lnTo>
                    <a:lnTo>
                      <a:pt x="1124" y="340"/>
                    </a:lnTo>
                    <a:lnTo>
                      <a:pt x="1108" y="340"/>
                    </a:lnTo>
                    <a:lnTo>
                      <a:pt x="1108" y="302"/>
                    </a:lnTo>
                    <a:cubicBezTo>
                      <a:pt x="1108" y="301"/>
                      <a:pt x="1109" y="299"/>
                      <a:pt x="1110" y="297"/>
                    </a:cubicBezTo>
                    <a:lnTo>
                      <a:pt x="1131" y="271"/>
                    </a:lnTo>
                    <a:cubicBezTo>
                      <a:pt x="1133" y="268"/>
                      <a:pt x="1137" y="267"/>
                      <a:pt x="1140" y="268"/>
                    </a:cubicBezTo>
                    <a:cubicBezTo>
                      <a:pt x="1143" y="269"/>
                      <a:pt x="1145" y="272"/>
                      <a:pt x="1145" y="276"/>
                    </a:cubicBezTo>
                    <a:lnTo>
                      <a:pt x="1145" y="329"/>
                    </a:lnTo>
                    <a:lnTo>
                      <a:pt x="1131" y="324"/>
                    </a:lnTo>
                    <a:lnTo>
                      <a:pt x="1152" y="297"/>
                    </a:lnTo>
                    <a:lnTo>
                      <a:pt x="1150" y="302"/>
                    </a:lnTo>
                    <a:lnTo>
                      <a:pt x="1150" y="249"/>
                    </a:lnTo>
                    <a:cubicBezTo>
                      <a:pt x="1150" y="246"/>
                      <a:pt x="1152" y="243"/>
                      <a:pt x="1156" y="242"/>
                    </a:cubicBezTo>
                    <a:cubicBezTo>
                      <a:pt x="1159" y="241"/>
                      <a:pt x="1162" y="242"/>
                      <a:pt x="1164" y="244"/>
                    </a:cubicBezTo>
                    <a:lnTo>
                      <a:pt x="1185" y="271"/>
                    </a:lnTo>
                    <a:lnTo>
                      <a:pt x="1171" y="276"/>
                    </a:lnTo>
                    <a:lnTo>
                      <a:pt x="1171" y="249"/>
                    </a:lnTo>
                    <a:cubicBezTo>
                      <a:pt x="1171" y="239"/>
                      <a:pt x="1187" y="239"/>
                      <a:pt x="1187" y="249"/>
                    </a:cubicBezTo>
                    <a:lnTo>
                      <a:pt x="1187" y="276"/>
                    </a:lnTo>
                    <a:lnTo>
                      <a:pt x="1186" y="273"/>
                    </a:lnTo>
                    <a:lnTo>
                      <a:pt x="1207" y="326"/>
                    </a:lnTo>
                    <a:lnTo>
                      <a:pt x="1192" y="329"/>
                    </a:lnTo>
                    <a:lnTo>
                      <a:pt x="1192" y="276"/>
                    </a:lnTo>
                    <a:cubicBezTo>
                      <a:pt x="1192" y="265"/>
                      <a:pt x="1208" y="265"/>
                      <a:pt x="1208" y="276"/>
                    </a:cubicBezTo>
                    <a:lnTo>
                      <a:pt x="1208" y="302"/>
                    </a:lnTo>
                    <a:lnTo>
                      <a:pt x="1193" y="299"/>
                    </a:lnTo>
                    <a:lnTo>
                      <a:pt x="1213" y="246"/>
                    </a:lnTo>
                    <a:cubicBezTo>
                      <a:pt x="1215" y="243"/>
                      <a:pt x="1219" y="241"/>
                      <a:pt x="1222" y="241"/>
                    </a:cubicBezTo>
                    <a:cubicBezTo>
                      <a:pt x="1226" y="242"/>
                      <a:pt x="1229" y="245"/>
                      <a:pt x="1229" y="249"/>
                    </a:cubicBezTo>
                    <a:lnTo>
                      <a:pt x="1229" y="302"/>
                    </a:lnTo>
                    <a:lnTo>
                      <a:pt x="1229" y="313"/>
                    </a:lnTo>
                    <a:lnTo>
                      <a:pt x="1213" y="313"/>
                    </a:lnTo>
                    <a:lnTo>
                      <a:pt x="1213" y="276"/>
                    </a:lnTo>
                    <a:cubicBezTo>
                      <a:pt x="1213" y="272"/>
                      <a:pt x="1215" y="269"/>
                      <a:pt x="1218" y="268"/>
                    </a:cubicBezTo>
                    <a:cubicBezTo>
                      <a:pt x="1221" y="267"/>
                      <a:pt x="1225" y="268"/>
                      <a:pt x="1227" y="271"/>
                    </a:cubicBezTo>
                    <a:lnTo>
                      <a:pt x="1248" y="297"/>
                    </a:lnTo>
                    <a:lnTo>
                      <a:pt x="1234" y="302"/>
                    </a:lnTo>
                    <a:lnTo>
                      <a:pt x="1234" y="276"/>
                    </a:lnTo>
                    <a:cubicBezTo>
                      <a:pt x="1234" y="274"/>
                      <a:pt x="1234" y="272"/>
                      <a:pt x="1235" y="271"/>
                    </a:cubicBezTo>
                    <a:lnTo>
                      <a:pt x="1256" y="244"/>
                    </a:lnTo>
                    <a:cubicBezTo>
                      <a:pt x="1258" y="242"/>
                      <a:pt x="1262" y="241"/>
                      <a:pt x="1265" y="242"/>
                    </a:cubicBezTo>
                    <a:cubicBezTo>
                      <a:pt x="1269" y="243"/>
                      <a:pt x="1271" y="246"/>
                      <a:pt x="1271" y="249"/>
                    </a:cubicBezTo>
                    <a:lnTo>
                      <a:pt x="1271" y="329"/>
                    </a:lnTo>
                    <a:lnTo>
                      <a:pt x="1255" y="326"/>
                    </a:lnTo>
                    <a:lnTo>
                      <a:pt x="1276" y="273"/>
                    </a:lnTo>
                    <a:lnTo>
                      <a:pt x="1276" y="276"/>
                    </a:lnTo>
                    <a:lnTo>
                      <a:pt x="1276" y="249"/>
                    </a:lnTo>
                    <a:cubicBezTo>
                      <a:pt x="1276" y="246"/>
                      <a:pt x="1278" y="243"/>
                      <a:pt x="1281" y="242"/>
                    </a:cubicBezTo>
                    <a:cubicBezTo>
                      <a:pt x="1284" y="241"/>
                      <a:pt x="1288" y="242"/>
                      <a:pt x="1290" y="244"/>
                    </a:cubicBezTo>
                    <a:lnTo>
                      <a:pt x="1311" y="271"/>
                    </a:lnTo>
                    <a:lnTo>
                      <a:pt x="1296" y="276"/>
                    </a:lnTo>
                    <a:lnTo>
                      <a:pt x="1296" y="249"/>
                    </a:lnTo>
                    <a:cubicBezTo>
                      <a:pt x="1296" y="239"/>
                      <a:pt x="1312" y="239"/>
                      <a:pt x="1312" y="249"/>
                    </a:cubicBezTo>
                    <a:lnTo>
                      <a:pt x="1312" y="276"/>
                    </a:lnTo>
                    <a:lnTo>
                      <a:pt x="1296" y="276"/>
                    </a:lnTo>
                    <a:lnTo>
                      <a:pt x="1296" y="249"/>
                    </a:lnTo>
                    <a:lnTo>
                      <a:pt x="1312" y="249"/>
                    </a:lnTo>
                    <a:lnTo>
                      <a:pt x="1312" y="276"/>
                    </a:lnTo>
                    <a:cubicBezTo>
                      <a:pt x="1312" y="279"/>
                      <a:pt x="1310" y="282"/>
                      <a:pt x="1307" y="283"/>
                    </a:cubicBezTo>
                    <a:cubicBezTo>
                      <a:pt x="1304" y="285"/>
                      <a:pt x="1300" y="283"/>
                      <a:pt x="1298" y="281"/>
                    </a:cubicBezTo>
                    <a:lnTo>
                      <a:pt x="1277" y="254"/>
                    </a:lnTo>
                    <a:lnTo>
                      <a:pt x="1292" y="249"/>
                    </a:lnTo>
                    <a:lnTo>
                      <a:pt x="1292" y="276"/>
                    </a:lnTo>
                    <a:cubicBezTo>
                      <a:pt x="1292" y="277"/>
                      <a:pt x="1291" y="278"/>
                      <a:pt x="1291" y="279"/>
                    </a:cubicBezTo>
                    <a:lnTo>
                      <a:pt x="1270" y="332"/>
                    </a:lnTo>
                    <a:cubicBezTo>
                      <a:pt x="1269" y="335"/>
                      <a:pt x="1265" y="337"/>
                      <a:pt x="1261" y="337"/>
                    </a:cubicBezTo>
                    <a:cubicBezTo>
                      <a:pt x="1257" y="336"/>
                      <a:pt x="1255" y="333"/>
                      <a:pt x="1255" y="329"/>
                    </a:cubicBezTo>
                    <a:lnTo>
                      <a:pt x="1255" y="249"/>
                    </a:lnTo>
                    <a:lnTo>
                      <a:pt x="1269" y="254"/>
                    </a:lnTo>
                    <a:lnTo>
                      <a:pt x="1248" y="281"/>
                    </a:lnTo>
                    <a:lnTo>
                      <a:pt x="1250" y="276"/>
                    </a:lnTo>
                    <a:lnTo>
                      <a:pt x="1250" y="302"/>
                    </a:lnTo>
                    <a:cubicBezTo>
                      <a:pt x="1250" y="306"/>
                      <a:pt x="1248" y="309"/>
                      <a:pt x="1244" y="310"/>
                    </a:cubicBezTo>
                    <a:cubicBezTo>
                      <a:pt x="1241" y="311"/>
                      <a:pt x="1238" y="310"/>
                      <a:pt x="1235" y="307"/>
                    </a:cubicBezTo>
                    <a:lnTo>
                      <a:pt x="1215" y="281"/>
                    </a:lnTo>
                    <a:lnTo>
                      <a:pt x="1229" y="276"/>
                    </a:lnTo>
                    <a:lnTo>
                      <a:pt x="1229" y="302"/>
                    </a:lnTo>
                    <a:lnTo>
                      <a:pt x="1213" y="302"/>
                    </a:lnTo>
                    <a:lnTo>
                      <a:pt x="1213" y="249"/>
                    </a:lnTo>
                    <a:lnTo>
                      <a:pt x="1228" y="252"/>
                    </a:lnTo>
                    <a:lnTo>
                      <a:pt x="1207" y="305"/>
                    </a:lnTo>
                    <a:cubicBezTo>
                      <a:pt x="1206" y="309"/>
                      <a:pt x="1202" y="311"/>
                      <a:pt x="1198" y="310"/>
                    </a:cubicBezTo>
                    <a:cubicBezTo>
                      <a:pt x="1195" y="310"/>
                      <a:pt x="1192" y="306"/>
                      <a:pt x="1192" y="302"/>
                    </a:cubicBezTo>
                    <a:lnTo>
                      <a:pt x="1192" y="276"/>
                    </a:lnTo>
                    <a:lnTo>
                      <a:pt x="1208" y="276"/>
                    </a:lnTo>
                    <a:lnTo>
                      <a:pt x="1208" y="329"/>
                    </a:lnTo>
                    <a:cubicBezTo>
                      <a:pt x="1208" y="333"/>
                      <a:pt x="1205" y="336"/>
                      <a:pt x="1201" y="337"/>
                    </a:cubicBezTo>
                    <a:cubicBezTo>
                      <a:pt x="1198" y="337"/>
                      <a:pt x="1194" y="335"/>
                      <a:pt x="1193" y="332"/>
                    </a:cubicBezTo>
                    <a:lnTo>
                      <a:pt x="1172" y="279"/>
                    </a:lnTo>
                    <a:cubicBezTo>
                      <a:pt x="1171" y="278"/>
                      <a:pt x="1171" y="277"/>
                      <a:pt x="1171" y="276"/>
                    </a:cubicBezTo>
                    <a:lnTo>
                      <a:pt x="1171" y="249"/>
                    </a:lnTo>
                    <a:lnTo>
                      <a:pt x="1187" y="249"/>
                    </a:lnTo>
                    <a:lnTo>
                      <a:pt x="1187" y="276"/>
                    </a:lnTo>
                    <a:cubicBezTo>
                      <a:pt x="1187" y="279"/>
                      <a:pt x="1185" y="282"/>
                      <a:pt x="1182" y="283"/>
                    </a:cubicBezTo>
                    <a:cubicBezTo>
                      <a:pt x="1178" y="285"/>
                      <a:pt x="1175" y="283"/>
                      <a:pt x="1173" y="281"/>
                    </a:cubicBezTo>
                    <a:lnTo>
                      <a:pt x="1152" y="254"/>
                    </a:lnTo>
                    <a:lnTo>
                      <a:pt x="1166" y="249"/>
                    </a:lnTo>
                    <a:lnTo>
                      <a:pt x="1166" y="302"/>
                    </a:lnTo>
                    <a:cubicBezTo>
                      <a:pt x="1166" y="304"/>
                      <a:pt x="1166" y="306"/>
                      <a:pt x="1164" y="307"/>
                    </a:cubicBezTo>
                    <a:lnTo>
                      <a:pt x="1144" y="334"/>
                    </a:lnTo>
                    <a:cubicBezTo>
                      <a:pt x="1141" y="337"/>
                      <a:pt x="1138" y="338"/>
                      <a:pt x="1135" y="336"/>
                    </a:cubicBezTo>
                    <a:cubicBezTo>
                      <a:pt x="1131" y="335"/>
                      <a:pt x="1129" y="332"/>
                      <a:pt x="1129" y="329"/>
                    </a:cubicBezTo>
                    <a:lnTo>
                      <a:pt x="1129" y="276"/>
                    </a:lnTo>
                    <a:lnTo>
                      <a:pt x="1144" y="281"/>
                    </a:lnTo>
                    <a:lnTo>
                      <a:pt x="1123" y="307"/>
                    </a:lnTo>
                    <a:lnTo>
                      <a:pt x="1124" y="302"/>
                    </a:lnTo>
                    <a:lnTo>
                      <a:pt x="1124" y="329"/>
                    </a:lnTo>
                    <a:lnTo>
                      <a:pt x="1108" y="329"/>
                    </a:lnTo>
                    <a:lnTo>
                      <a:pt x="1108" y="302"/>
                    </a:lnTo>
                    <a:lnTo>
                      <a:pt x="1123" y="307"/>
                    </a:lnTo>
                    <a:lnTo>
                      <a:pt x="1102" y="334"/>
                    </a:lnTo>
                    <a:cubicBezTo>
                      <a:pt x="1100" y="336"/>
                      <a:pt x="1098" y="337"/>
                      <a:pt x="1095" y="337"/>
                    </a:cubicBezTo>
                    <a:lnTo>
                      <a:pt x="1075" y="337"/>
                    </a:lnTo>
                    <a:cubicBezTo>
                      <a:pt x="1070" y="337"/>
                      <a:pt x="1067" y="333"/>
                      <a:pt x="1067" y="329"/>
                    </a:cubicBezTo>
                    <a:lnTo>
                      <a:pt x="1067" y="249"/>
                    </a:lnTo>
                    <a:lnTo>
                      <a:pt x="1083" y="249"/>
                    </a:lnTo>
                    <a:lnTo>
                      <a:pt x="1083" y="302"/>
                    </a:lnTo>
                    <a:cubicBezTo>
                      <a:pt x="1083" y="304"/>
                      <a:pt x="1082" y="306"/>
                      <a:pt x="1081" y="307"/>
                    </a:cubicBezTo>
                    <a:lnTo>
                      <a:pt x="1060" y="334"/>
                    </a:lnTo>
                    <a:cubicBezTo>
                      <a:pt x="1058" y="337"/>
                      <a:pt x="1054" y="338"/>
                      <a:pt x="1051" y="336"/>
                    </a:cubicBezTo>
                    <a:cubicBezTo>
                      <a:pt x="1048" y="335"/>
                      <a:pt x="1046" y="332"/>
                      <a:pt x="1046" y="329"/>
                    </a:cubicBezTo>
                    <a:lnTo>
                      <a:pt x="1046" y="249"/>
                    </a:lnTo>
                    <a:lnTo>
                      <a:pt x="1046" y="252"/>
                    </a:lnTo>
                    <a:lnTo>
                      <a:pt x="1025" y="199"/>
                    </a:lnTo>
                    <a:lnTo>
                      <a:pt x="1004" y="146"/>
                    </a:lnTo>
                    <a:lnTo>
                      <a:pt x="1020" y="143"/>
                    </a:lnTo>
                    <a:lnTo>
                      <a:pt x="1020" y="170"/>
                    </a:lnTo>
                    <a:lnTo>
                      <a:pt x="1004" y="170"/>
                    </a:lnTo>
                    <a:lnTo>
                      <a:pt x="1004" y="117"/>
                    </a:lnTo>
                    <a:lnTo>
                      <a:pt x="1019" y="120"/>
                    </a:lnTo>
                    <a:lnTo>
                      <a:pt x="998" y="173"/>
                    </a:lnTo>
                    <a:cubicBezTo>
                      <a:pt x="998" y="173"/>
                      <a:pt x="998" y="174"/>
                      <a:pt x="997" y="175"/>
                    </a:cubicBezTo>
                    <a:lnTo>
                      <a:pt x="976" y="201"/>
                    </a:lnTo>
                    <a:lnTo>
                      <a:pt x="978" y="196"/>
                    </a:lnTo>
                    <a:lnTo>
                      <a:pt x="978" y="276"/>
                    </a:lnTo>
                    <a:cubicBezTo>
                      <a:pt x="978" y="279"/>
                      <a:pt x="976" y="282"/>
                      <a:pt x="973" y="283"/>
                    </a:cubicBezTo>
                    <a:cubicBezTo>
                      <a:pt x="969" y="285"/>
                      <a:pt x="966" y="283"/>
                      <a:pt x="964" y="281"/>
                    </a:cubicBezTo>
                    <a:lnTo>
                      <a:pt x="943" y="254"/>
                    </a:lnTo>
                    <a:cubicBezTo>
                      <a:pt x="942" y="253"/>
                      <a:pt x="941" y="251"/>
                      <a:pt x="941" y="249"/>
                    </a:cubicBezTo>
                    <a:lnTo>
                      <a:pt x="941" y="196"/>
                    </a:lnTo>
                    <a:lnTo>
                      <a:pt x="955" y="201"/>
                    </a:lnTo>
                    <a:lnTo>
                      <a:pt x="934" y="228"/>
                    </a:lnTo>
                    <a:lnTo>
                      <a:pt x="936" y="223"/>
                    </a:lnTo>
                    <a:lnTo>
                      <a:pt x="936" y="249"/>
                    </a:lnTo>
                    <a:cubicBezTo>
                      <a:pt x="936" y="253"/>
                      <a:pt x="934" y="256"/>
                      <a:pt x="931" y="257"/>
                    </a:cubicBezTo>
                    <a:cubicBezTo>
                      <a:pt x="928" y="258"/>
                      <a:pt x="924" y="257"/>
                      <a:pt x="922" y="254"/>
                    </a:cubicBezTo>
                    <a:lnTo>
                      <a:pt x="901" y="228"/>
                    </a:lnTo>
                    <a:lnTo>
                      <a:pt x="915" y="223"/>
                    </a:lnTo>
                    <a:lnTo>
                      <a:pt x="915" y="249"/>
                    </a:lnTo>
                    <a:cubicBezTo>
                      <a:pt x="915" y="253"/>
                      <a:pt x="913" y="256"/>
                      <a:pt x="910" y="257"/>
                    </a:cubicBezTo>
                    <a:cubicBezTo>
                      <a:pt x="907" y="258"/>
                      <a:pt x="903" y="257"/>
                      <a:pt x="901" y="254"/>
                    </a:cubicBezTo>
                    <a:lnTo>
                      <a:pt x="880" y="228"/>
                    </a:lnTo>
                    <a:cubicBezTo>
                      <a:pt x="879" y="226"/>
                      <a:pt x="878" y="225"/>
                      <a:pt x="878" y="223"/>
                    </a:cubicBezTo>
                    <a:lnTo>
                      <a:pt x="878" y="196"/>
                    </a:lnTo>
                    <a:lnTo>
                      <a:pt x="893" y="201"/>
                    </a:lnTo>
                    <a:lnTo>
                      <a:pt x="872" y="228"/>
                    </a:lnTo>
                    <a:cubicBezTo>
                      <a:pt x="870" y="230"/>
                      <a:pt x="866" y="231"/>
                      <a:pt x="863" y="230"/>
                    </a:cubicBezTo>
                    <a:cubicBezTo>
                      <a:pt x="860" y="229"/>
                      <a:pt x="857" y="226"/>
                      <a:pt x="857" y="223"/>
                    </a:cubicBezTo>
                    <a:lnTo>
                      <a:pt x="857" y="170"/>
                    </a:lnTo>
                    <a:lnTo>
                      <a:pt x="874" y="170"/>
                    </a:lnTo>
                    <a:lnTo>
                      <a:pt x="874" y="196"/>
                    </a:lnTo>
                    <a:cubicBezTo>
                      <a:pt x="874" y="200"/>
                      <a:pt x="871" y="203"/>
                      <a:pt x="868" y="204"/>
                    </a:cubicBezTo>
                    <a:cubicBezTo>
                      <a:pt x="865" y="205"/>
                      <a:pt x="861" y="204"/>
                      <a:pt x="859" y="201"/>
                    </a:cubicBezTo>
                    <a:lnTo>
                      <a:pt x="838" y="175"/>
                    </a:lnTo>
                    <a:lnTo>
                      <a:pt x="853" y="170"/>
                    </a:lnTo>
                    <a:lnTo>
                      <a:pt x="853" y="196"/>
                    </a:lnTo>
                    <a:cubicBezTo>
                      <a:pt x="853" y="198"/>
                      <a:pt x="852" y="200"/>
                      <a:pt x="851" y="201"/>
                    </a:cubicBezTo>
                    <a:lnTo>
                      <a:pt x="830" y="228"/>
                    </a:lnTo>
                    <a:cubicBezTo>
                      <a:pt x="828" y="230"/>
                      <a:pt x="824" y="231"/>
                      <a:pt x="821" y="230"/>
                    </a:cubicBezTo>
                    <a:cubicBezTo>
                      <a:pt x="818" y="229"/>
                      <a:pt x="816" y="226"/>
                      <a:pt x="816" y="223"/>
                    </a:cubicBezTo>
                    <a:lnTo>
                      <a:pt x="816" y="143"/>
                    </a:lnTo>
                    <a:lnTo>
                      <a:pt x="832" y="143"/>
                    </a:lnTo>
                    <a:lnTo>
                      <a:pt x="832" y="223"/>
                    </a:lnTo>
                    <a:cubicBezTo>
                      <a:pt x="832" y="226"/>
                      <a:pt x="830" y="229"/>
                      <a:pt x="826" y="230"/>
                    </a:cubicBezTo>
                    <a:cubicBezTo>
                      <a:pt x="823" y="231"/>
                      <a:pt x="820" y="230"/>
                      <a:pt x="817" y="228"/>
                    </a:cubicBezTo>
                    <a:lnTo>
                      <a:pt x="796" y="201"/>
                    </a:lnTo>
                    <a:lnTo>
                      <a:pt x="776" y="175"/>
                    </a:lnTo>
                    <a:lnTo>
                      <a:pt x="788" y="175"/>
                    </a:lnTo>
                    <a:lnTo>
                      <a:pt x="767" y="201"/>
                    </a:lnTo>
                    <a:lnTo>
                      <a:pt x="746" y="228"/>
                    </a:lnTo>
                    <a:cubicBezTo>
                      <a:pt x="744" y="230"/>
                      <a:pt x="741" y="231"/>
                      <a:pt x="737" y="230"/>
                    </a:cubicBezTo>
                    <a:cubicBezTo>
                      <a:pt x="734" y="229"/>
                      <a:pt x="732" y="226"/>
                      <a:pt x="732" y="223"/>
                    </a:cubicBezTo>
                    <a:lnTo>
                      <a:pt x="732" y="170"/>
                    </a:lnTo>
                    <a:lnTo>
                      <a:pt x="746" y="175"/>
                    </a:lnTo>
                    <a:lnTo>
                      <a:pt x="725" y="201"/>
                    </a:lnTo>
                    <a:lnTo>
                      <a:pt x="727" y="196"/>
                    </a:lnTo>
                    <a:lnTo>
                      <a:pt x="727" y="276"/>
                    </a:lnTo>
                    <a:lnTo>
                      <a:pt x="711" y="276"/>
                    </a:lnTo>
                    <a:lnTo>
                      <a:pt x="711" y="196"/>
                    </a:lnTo>
                    <a:lnTo>
                      <a:pt x="725" y="201"/>
                    </a:lnTo>
                    <a:lnTo>
                      <a:pt x="705" y="228"/>
                    </a:lnTo>
                    <a:cubicBezTo>
                      <a:pt x="703" y="230"/>
                      <a:pt x="701" y="231"/>
                      <a:pt x="698" y="231"/>
                    </a:cubicBezTo>
                    <a:cubicBezTo>
                      <a:pt x="696" y="231"/>
                      <a:pt x="694" y="230"/>
                      <a:pt x="692" y="228"/>
                    </a:cubicBezTo>
                    <a:lnTo>
                      <a:pt x="671" y="201"/>
                    </a:lnTo>
                    <a:lnTo>
                      <a:pt x="685" y="196"/>
                    </a:lnTo>
                    <a:lnTo>
                      <a:pt x="685" y="249"/>
                    </a:lnTo>
                    <a:cubicBezTo>
                      <a:pt x="685" y="253"/>
                      <a:pt x="683" y="256"/>
                      <a:pt x="680" y="257"/>
                    </a:cubicBezTo>
                    <a:cubicBezTo>
                      <a:pt x="677" y="258"/>
                      <a:pt x="673" y="257"/>
                      <a:pt x="671" y="254"/>
                    </a:cubicBezTo>
                    <a:lnTo>
                      <a:pt x="650" y="228"/>
                    </a:lnTo>
                    <a:lnTo>
                      <a:pt x="656" y="231"/>
                    </a:lnTo>
                    <a:lnTo>
                      <a:pt x="636" y="231"/>
                    </a:lnTo>
                    <a:lnTo>
                      <a:pt x="644" y="223"/>
                    </a:lnTo>
                    <a:lnTo>
                      <a:pt x="644" y="249"/>
                    </a:lnTo>
                    <a:lnTo>
                      <a:pt x="628" y="249"/>
                    </a:lnTo>
                    <a:lnTo>
                      <a:pt x="628" y="196"/>
                    </a:lnTo>
                    <a:lnTo>
                      <a:pt x="643" y="198"/>
                    </a:lnTo>
                    <a:lnTo>
                      <a:pt x="622" y="278"/>
                    </a:lnTo>
                    <a:cubicBezTo>
                      <a:pt x="621" y="282"/>
                      <a:pt x="618" y="284"/>
                      <a:pt x="614" y="284"/>
                    </a:cubicBezTo>
                    <a:cubicBezTo>
                      <a:pt x="610" y="283"/>
                      <a:pt x="607" y="280"/>
                      <a:pt x="607" y="276"/>
                    </a:cubicBezTo>
                    <a:lnTo>
                      <a:pt x="607" y="223"/>
                    </a:lnTo>
                    <a:lnTo>
                      <a:pt x="623" y="223"/>
                    </a:lnTo>
                    <a:lnTo>
                      <a:pt x="623" y="249"/>
                    </a:lnTo>
                    <a:cubicBezTo>
                      <a:pt x="623" y="254"/>
                      <a:pt x="619" y="257"/>
                      <a:pt x="615" y="257"/>
                    </a:cubicBezTo>
                    <a:lnTo>
                      <a:pt x="573" y="257"/>
                    </a:lnTo>
                    <a:lnTo>
                      <a:pt x="581" y="249"/>
                    </a:lnTo>
                    <a:lnTo>
                      <a:pt x="581" y="276"/>
                    </a:lnTo>
                    <a:cubicBezTo>
                      <a:pt x="581" y="277"/>
                      <a:pt x="581" y="277"/>
                      <a:pt x="581" y="278"/>
                    </a:cubicBezTo>
                    <a:lnTo>
                      <a:pt x="560" y="357"/>
                    </a:lnTo>
                    <a:cubicBezTo>
                      <a:pt x="559" y="361"/>
                      <a:pt x="555" y="364"/>
                      <a:pt x="551" y="363"/>
                    </a:cubicBezTo>
                    <a:cubicBezTo>
                      <a:pt x="547" y="363"/>
                      <a:pt x="544" y="359"/>
                      <a:pt x="544" y="355"/>
                    </a:cubicBezTo>
                    <a:lnTo>
                      <a:pt x="544" y="302"/>
                    </a:lnTo>
                    <a:lnTo>
                      <a:pt x="545" y="305"/>
                    </a:lnTo>
                    <a:lnTo>
                      <a:pt x="524" y="252"/>
                    </a:lnTo>
                    <a:lnTo>
                      <a:pt x="539" y="249"/>
                    </a:lnTo>
                    <a:lnTo>
                      <a:pt x="539" y="302"/>
                    </a:lnTo>
                    <a:lnTo>
                      <a:pt x="523" y="302"/>
                    </a:lnTo>
                    <a:lnTo>
                      <a:pt x="523" y="249"/>
                    </a:lnTo>
                    <a:lnTo>
                      <a:pt x="538" y="252"/>
                    </a:lnTo>
                    <a:lnTo>
                      <a:pt x="518" y="305"/>
                    </a:lnTo>
                    <a:cubicBezTo>
                      <a:pt x="516" y="309"/>
                      <a:pt x="512" y="311"/>
                      <a:pt x="509" y="310"/>
                    </a:cubicBezTo>
                    <a:cubicBezTo>
                      <a:pt x="505" y="310"/>
                      <a:pt x="502" y="306"/>
                      <a:pt x="502" y="302"/>
                    </a:cubicBezTo>
                    <a:lnTo>
                      <a:pt x="502" y="276"/>
                    </a:lnTo>
                    <a:lnTo>
                      <a:pt x="518" y="276"/>
                    </a:lnTo>
                    <a:lnTo>
                      <a:pt x="518" y="302"/>
                    </a:lnTo>
                    <a:cubicBezTo>
                      <a:pt x="518" y="303"/>
                      <a:pt x="518" y="304"/>
                      <a:pt x="518" y="305"/>
                    </a:cubicBezTo>
                    <a:lnTo>
                      <a:pt x="497" y="358"/>
                    </a:lnTo>
                    <a:cubicBezTo>
                      <a:pt x="495" y="362"/>
                      <a:pt x="492" y="364"/>
                      <a:pt x="488" y="363"/>
                    </a:cubicBezTo>
                    <a:cubicBezTo>
                      <a:pt x="484" y="363"/>
                      <a:pt x="481" y="359"/>
                      <a:pt x="481" y="355"/>
                    </a:cubicBezTo>
                    <a:lnTo>
                      <a:pt x="481" y="329"/>
                    </a:lnTo>
                    <a:lnTo>
                      <a:pt x="497" y="329"/>
                    </a:lnTo>
                    <a:lnTo>
                      <a:pt x="497" y="355"/>
                    </a:lnTo>
                    <a:cubicBezTo>
                      <a:pt x="497" y="359"/>
                      <a:pt x="495" y="362"/>
                      <a:pt x="492" y="363"/>
                    </a:cubicBezTo>
                    <a:cubicBezTo>
                      <a:pt x="489" y="364"/>
                      <a:pt x="485" y="363"/>
                      <a:pt x="483" y="360"/>
                    </a:cubicBezTo>
                    <a:lnTo>
                      <a:pt x="462" y="334"/>
                    </a:lnTo>
                    <a:cubicBezTo>
                      <a:pt x="461" y="332"/>
                      <a:pt x="460" y="331"/>
                      <a:pt x="460" y="329"/>
                    </a:cubicBezTo>
                    <a:lnTo>
                      <a:pt x="460" y="302"/>
                    </a:lnTo>
                    <a:lnTo>
                      <a:pt x="461" y="305"/>
                    </a:lnTo>
                    <a:lnTo>
                      <a:pt x="440" y="252"/>
                    </a:lnTo>
                    <a:cubicBezTo>
                      <a:pt x="440" y="251"/>
                      <a:pt x="439" y="250"/>
                      <a:pt x="439" y="249"/>
                    </a:cubicBezTo>
                    <a:lnTo>
                      <a:pt x="439" y="223"/>
                    </a:lnTo>
                    <a:lnTo>
                      <a:pt x="441" y="228"/>
                    </a:lnTo>
                    <a:lnTo>
                      <a:pt x="399" y="175"/>
                    </a:lnTo>
                    <a:cubicBezTo>
                      <a:pt x="398" y="173"/>
                      <a:pt x="398" y="171"/>
                      <a:pt x="398" y="170"/>
                    </a:cubicBezTo>
                    <a:lnTo>
                      <a:pt x="398" y="90"/>
                    </a:lnTo>
                    <a:lnTo>
                      <a:pt x="399" y="95"/>
                    </a:lnTo>
                    <a:lnTo>
                      <a:pt x="378" y="68"/>
                    </a:lnTo>
                    <a:lnTo>
                      <a:pt x="393" y="64"/>
                    </a:lnTo>
                    <a:lnTo>
                      <a:pt x="393" y="117"/>
                    </a:lnTo>
                    <a:lnTo>
                      <a:pt x="377" y="117"/>
                    </a:lnTo>
                    <a:lnTo>
                      <a:pt x="377" y="64"/>
                    </a:lnTo>
                    <a:lnTo>
                      <a:pt x="385" y="72"/>
                    </a:lnTo>
                    <a:lnTo>
                      <a:pt x="364" y="72"/>
                    </a:lnTo>
                    <a:cubicBezTo>
                      <a:pt x="359" y="72"/>
                      <a:pt x="356" y="68"/>
                      <a:pt x="356" y="64"/>
                    </a:cubicBezTo>
                    <a:lnTo>
                      <a:pt x="356" y="10"/>
                    </a:lnTo>
                    <a:lnTo>
                      <a:pt x="370" y="15"/>
                    </a:lnTo>
                    <a:lnTo>
                      <a:pt x="349" y="42"/>
                    </a:lnTo>
                    <a:cubicBezTo>
                      <a:pt x="347" y="45"/>
                      <a:pt x="344" y="46"/>
                      <a:pt x="340" y="45"/>
                    </a:cubicBezTo>
                    <a:cubicBezTo>
                      <a:pt x="337" y="43"/>
                      <a:pt x="335" y="40"/>
                      <a:pt x="335" y="37"/>
                    </a:cubicBezTo>
                    <a:lnTo>
                      <a:pt x="335" y="10"/>
                    </a:lnTo>
                    <a:lnTo>
                      <a:pt x="351" y="10"/>
                    </a:lnTo>
                    <a:lnTo>
                      <a:pt x="351" y="37"/>
                    </a:lnTo>
                    <a:cubicBezTo>
                      <a:pt x="351" y="40"/>
                      <a:pt x="349" y="43"/>
                      <a:pt x="346" y="45"/>
                    </a:cubicBezTo>
                    <a:cubicBezTo>
                      <a:pt x="342" y="46"/>
                      <a:pt x="339" y="45"/>
                      <a:pt x="337" y="42"/>
                    </a:cubicBezTo>
                    <a:lnTo>
                      <a:pt x="316" y="15"/>
                    </a:lnTo>
                    <a:lnTo>
                      <a:pt x="330" y="10"/>
                    </a:lnTo>
                    <a:lnTo>
                      <a:pt x="330" y="64"/>
                    </a:lnTo>
                    <a:cubicBezTo>
                      <a:pt x="330" y="65"/>
                      <a:pt x="329" y="67"/>
                      <a:pt x="328" y="68"/>
                    </a:cubicBezTo>
                    <a:lnTo>
                      <a:pt x="307" y="95"/>
                    </a:lnTo>
                    <a:cubicBezTo>
                      <a:pt x="306" y="97"/>
                      <a:pt x="304" y="98"/>
                      <a:pt x="301" y="98"/>
                    </a:cubicBezTo>
                    <a:lnTo>
                      <a:pt x="280" y="98"/>
                    </a:lnTo>
                    <a:lnTo>
                      <a:pt x="280" y="82"/>
                    </a:lnTo>
                    <a:lnTo>
                      <a:pt x="301" y="82"/>
                    </a:lnTo>
                    <a:cubicBezTo>
                      <a:pt x="304" y="82"/>
                      <a:pt x="307" y="84"/>
                      <a:pt x="308" y="87"/>
                    </a:cubicBezTo>
                    <a:cubicBezTo>
                      <a:pt x="310" y="89"/>
                      <a:pt x="309" y="93"/>
                      <a:pt x="307" y="95"/>
                    </a:cubicBezTo>
                    <a:lnTo>
                      <a:pt x="266" y="148"/>
                    </a:lnTo>
                    <a:lnTo>
                      <a:pt x="267" y="146"/>
                    </a:lnTo>
                    <a:lnTo>
                      <a:pt x="246" y="199"/>
                    </a:lnTo>
                    <a:cubicBezTo>
                      <a:pt x="246" y="200"/>
                      <a:pt x="245" y="201"/>
                      <a:pt x="245" y="201"/>
                    </a:cubicBezTo>
                    <a:lnTo>
                      <a:pt x="224" y="228"/>
                    </a:lnTo>
                    <a:lnTo>
                      <a:pt x="226" y="223"/>
                    </a:lnTo>
                    <a:lnTo>
                      <a:pt x="226" y="276"/>
                    </a:lnTo>
                    <a:cubicBezTo>
                      <a:pt x="226" y="279"/>
                      <a:pt x="223" y="282"/>
                      <a:pt x="220" y="283"/>
                    </a:cubicBezTo>
                    <a:cubicBezTo>
                      <a:pt x="217" y="285"/>
                      <a:pt x="213" y="283"/>
                      <a:pt x="211" y="281"/>
                    </a:cubicBezTo>
                    <a:lnTo>
                      <a:pt x="190" y="254"/>
                    </a:lnTo>
                    <a:cubicBezTo>
                      <a:pt x="189" y="253"/>
                      <a:pt x="189" y="251"/>
                      <a:pt x="189" y="249"/>
                    </a:cubicBezTo>
                    <a:lnTo>
                      <a:pt x="189" y="196"/>
                    </a:lnTo>
                    <a:lnTo>
                      <a:pt x="204" y="198"/>
                    </a:lnTo>
                    <a:lnTo>
                      <a:pt x="183" y="278"/>
                    </a:lnTo>
                    <a:cubicBezTo>
                      <a:pt x="182" y="282"/>
                      <a:pt x="179" y="284"/>
                      <a:pt x="175" y="284"/>
                    </a:cubicBezTo>
                    <a:cubicBezTo>
                      <a:pt x="171" y="283"/>
                      <a:pt x="168" y="280"/>
                      <a:pt x="168" y="276"/>
                    </a:cubicBezTo>
                    <a:lnTo>
                      <a:pt x="168" y="249"/>
                    </a:lnTo>
                    <a:lnTo>
                      <a:pt x="184" y="249"/>
                    </a:lnTo>
                    <a:lnTo>
                      <a:pt x="184" y="276"/>
                    </a:lnTo>
                    <a:cubicBezTo>
                      <a:pt x="184" y="277"/>
                      <a:pt x="184" y="278"/>
                      <a:pt x="183" y="279"/>
                    </a:cubicBezTo>
                    <a:lnTo>
                      <a:pt x="162" y="332"/>
                    </a:lnTo>
                    <a:cubicBezTo>
                      <a:pt x="161" y="335"/>
                      <a:pt x="157" y="337"/>
                      <a:pt x="153" y="337"/>
                    </a:cubicBezTo>
                    <a:cubicBezTo>
                      <a:pt x="150" y="336"/>
                      <a:pt x="147" y="333"/>
                      <a:pt x="147" y="329"/>
                    </a:cubicBezTo>
                    <a:lnTo>
                      <a:pt x="147" y="276"/>
                    </a:lnTo>
                    <a:lnTo>
                      <a:pt x="163" y="278"/>
                    </a:lnTo>
                    <a:lnTo>
                      <a:pt x="142" y="357"/>
                    </a:lnTo>
                    <a:cubicBezTo>
                      <a:pt x="141" y="361"/>
                      <a:pt x="137" y="364"/>
                      <a:pt x="133" y="363"/>
                    </a:cubicBezTo>
                    <a:cubicBezTo>
                      <a:pt x="129" y="363"/>
                      <a:pt x="126" y="359"/>
                      <a:pt x="126" y="355"/>
                    </a:cubicBezTo>
                    <a:lnTo>
                      <a:pt x="126" y="329"/>
                    </a:lnTo>
                    <a:lnTo>
                      <a:pt x="140" y="334"/>
                    </a:lnTo>
                    <a:lnTo>
                      <a:pt x="119" y="360"/>
                    </a:lnTo>
                    <a:cubicBezTo>
                      <a:pt x="118" y="362"/>
                      <a:pt x="115" y="363"/>
                      <a:pt x="113" y="363"/>
                    </a:cubicBezTo>
                    <a:cubicBezTo>
                      <a:pt x="111" y="363"/>
                      <a:pt x="108" y="362"/>
                      <a:pt x="107" y="360"/>
                    </a:cubicBezTo>
                    <a:lnTo>
                      <a:pt x="86" y="334"/>
                    </a:lnTo>
                    <a:lnTo>
                      <a:pt x="100" y="329"/>
                    </a:lnTo>
                    <a:lnTo>
                      <a:pt x="100" y="382"/>
                    </a:lnTo>
                    <a:cubicBezTo>
                      <a:pt x="100" y="383"/>
                      <a:pt x="100" y="384"/>
                      <a:pt x="100" y="385"/>
                    </a:cubicBezTo>
                    <a:lnTo>
                      <a:pt x="79" y="438"/>
                    </a:lnTo>
                    <a:lnTo>
                      <a:pt x="79" y="435"/>
                    </a:lnTo>
                    <a:lnTo>
                      <a:pt x="79" y="621"/>
                    </a:lnTo>
                    <a:cubicBezTo>
                      <a:pt x="79" y="621"/>
                      <a:pt x="79" y="622"/>
                      <a:pt x="79" y="622"/>
                    </a:cubicBezTo>
                    <a:lnTo>
                      <a:pt x="58" y="729"/>
                    </a:lnTo>
                    <a:lnTo>
                      <a:pt x="58" y="727"/>
                    </a:lnTo>
                    <a:lnTo>
                      <a:pt x="58" y="939"/>
                    </a:lnTo>
                    <a:cubicBezTo>
                      <a:pt x="58" y="943"/>
                      <a:pt x="56" y="946"/>
                      <a:pt x="53" y="947"/>
                    </a:cubicBezTo>
                    <a:cubicBezTo>
                      <a:pt x="50" y="948"/>
                      <a:pt x="46" y="947"/>
                      <a:pt x="44" y="944"/>
                    </a:cubicBezTo>
                    <a:lnTo>
                      <a:pt x="23" y="918"/>
                    </a:lnTo>
                    <a:lnTo>
                      <a:pt x="37" y="913"/>
                    </a:lnTo>
                    <a:lnTo>
                      <a:pt x="37" y="992"/>
                    </a:lnTo>
                    <a:cubicBezTo>
                      <a:pt x="37" y="993"/>
                      <a:pt x="37" y="993"/>
                      <a:pt x="37" y="994"/>
                    </a:cubicBezTo>
                    <a:lnTo>
                      <a:pt x="16" y="1100"/>
                    </a:lnTo>
                    <a:cubicBezTo>
                      <a:pt x="16" y="1104"/>
                      <a:pt x="12" y="1107"/>
                      <a:pt x="8" y="1106"/>
                    </a:cubicBezTo>
                    <a:cubicBezTo>
                      <a:pt x="4" y="1106"/>
                      <a:pt x="0" y="1103"/>
                      <a:pt x="0" y="1098"/>
                    </a:cubicBezTo>
                    <a:lnTo>
                      <a:pt x="0" y="1045"/>
                    </a:lnTo>
                    <a:lnTo>
                      <a:pt x="16" y="1045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28" name="Freeform 23"/>
              <p:cNvSpPr>
                <a:spLocks/>
              </p:cNvSpPr>
              <p:nvPr/>
            </p:nvSpPr>
            <p:spPr bwMode="auto">
              <a:xfrm>
                <a:off x="2454408" y="2160510"/>
                <a:ext cx="250826" cy="243597"/>
              </a:xfrm>
              <a:custGeom>
                <a:avLst/>
                <a:gdLst>
                  <a:gd name="T0" fmla="*/ 55 w 1321"/>
                  <a:gd name="T1" fmla="*/ 566 h 3073"/>
                  <a:gd name="T2" fmla="*/ 113 w 1321"/>
                  <a:gd name="T3" fmla="*/ 2930 h 3073"/>
                  <a:gd name="T4" fmla="*/ 159 w 1321"/>
                  <a:gd name="T5" fmla="*/ 2347 h 3073"/>
                  <a:gd name="T6" fmla="*/ 207 w 1321"/>
                  <a:gd name="T7" fmla="*/ 1914 h 3073"/>
                  <a:gd name="T8" fmla="*/ 243 w 1321"/>
                  <a:gd name="T9" fmla="*/ 1734 h 3073"/>
                  <a:gd name="T10" fmla="*/ 313 w 1321"/>
                  <a:gd name="T11" fmla="*/ 1276 h 3073"/>
                  <a:gd name="T12" fmla="*/ 348 w 1321"/>
                  <a:gd name="T13" fmla="*/ 1253 h 3073"/>
                  <a:gd name="T14" fmla="*/ 367 w 1321"/>
                  <a:gd name="T15" fmla="*/ 1295 h 3073"/>
                  <a:gd name="T16" fmla="*/ 423 w 1321"/>
                  <a:gd name="T17" fmla="*/ 1146 h 3073"/>
                  <a:gd name="T18" fmla="*/ 456 w 1321"/>
                  <a:gd name="T19" fmla="*/ 1037 h 3073"/>
                  <a:gd name="T20" fmla="*/ 513 w 1321"/>
                  <a:gd name="T21" fmla="*/ 965 h 3073"/>
                  <a:gd name="T22" fmla="*/ 563 w 1321"/>
                  <a:gd name="T23" fmla="*/ 904 h 3073"/>
                  <a:gd name="T24" fmla="*/ 633 w 1321"/>
                  <a:gd name="T25" fmla="*/ 1018 h 3073"/>
                  <a:gd name="T26" fmla="*/ 675 w 1321"/>
                  <a:gd name="T27" fmla="*/ 1231 h 3073"/>
                  <a:gd name="T28" fmla="*/ 701 w 1321"/>
                  <a:gd name="T29" fmla="*/ 1281 h 3073"/>
                  <a:gd name="T30" fmla="*/ 771 w 1321"/>
                  <a:gd name="T31" fmla="*/ 1143 h 3073"/>
                  <a:gd name="T32" fmla="*/ 784 w 1321"/>
                  <a:gd name="T33" fmla="*/ 1178 h 3073"/>
                  <a:gd name="T34" fmla="*/ 821 w 1321"/>
                  <a:gd name="T35" fmla="*/ 1188 h 3073"/>
                  <a:gd name="T36" fmla="*/ 841 w 1321"/>
                  <a:gd name="T37" fmla="*/ 1148 h 3073"/>
                  <a:gd name="T38" fmla="*/ 888 w 1321"/>
                  <a:gd name="T39" fmla="*/ 1151 h 3073"/>
                  <a:gd name="T40" fmla="*/ 909 w 1321"/>
                  <a:gd name="T41" fmla="*/ 1151 h 3073"/>
                  <a:gd name="T42" fmla="*/ 950 w 1321"/>
                  <a:gd name="T43" fmla="*/ 1188 h 3073"/>
                  <a:gd name="T44" fmla="*/ 973 w 1321"/>
                  <a:gd name="T45" fmla="*/ 1173 h 3073"/>
                  <a:gd name="T46" fmla="*/ 1029 w 1321"/>
                  <a:gd name="T47" fmla="*/ 1071 h 3073"/>
                  <a:gd name="T48" fmla="*/ 1055 w 1321"/>
                  <a:gd name="T49" fmla="*/ 1125 h 3073"/>
                  <a:gd name="T50" fmla="*/ 1075 w 1321"/>
                  <a:gd name="T51" fmla="*/ 1098 h 3073"/>
                  <a:gd name="T52" fmla="*/ 1131 w 1321"/>
                  <a:gd name="T53" fmla="*/ 1120 h 3073"/>
                  <a:gd name="T54" fmla="*/ 1175 w 1321"/>
                  <a:gd name="T55" fmla="*/ 1045 h 3073"/>
                  <a:gd name="T56" fmla="*/ 1200 w 1321"/>
                  <a:gd name="T57" fmla="*/ 1045 h 3073"/>
                  <a:gd name="T58" fmla="*/ 1221 w 1321"/>
                  <a:gd name="T59" fmla="*/ 1125 h 3073"/>
                  <a:gd name="T60" fmla="*/ 1263 w 1321"/>
                  <a:gd name="T61" fmla="*/ 1178 h 3073"/>
                  <a:gd name="T62" fmla="*/ 1312 w 1321"/>
                  <a:gd name="T63" fmla="*/ 1170 h 3073"/>
                  <a:gd name="T64" fmla="*/ 1258 w 1321"/>
                  <a:gd name="T65" fmla="*/ 1178 h 3073"/>
                  <a:gd name="T66" fmla="*/ 1202 w 1321"/>
                  <a:gd name="T67" fmla="*/ 1076 h 3073"/>
                  <a:gd name="T68" fmla="*/ 1180 w 1321"/>
                  <a:gd name="T69" fmla="*/ 1018 h 3073"/>
                  <a:gd name="T70" fmla="*/ 1152 w 1321"/>
                  <a:gd name="T71" fmla="*/ 1076 h 3073"/>
                  <a:gd name="T72" fmla="*/ 1111 w 1321"/>
                  <a:gd name="T73" fmla="*/ 1130 h 3073"/>
                  <a:gd name="T74" fmla="*/ 1056 w 1321"/>
                  <a:gd name="T75" fmla="*/ 1076 h 3073"/>
                  <a:gd name="T76" fmla="*/ 1021 w 1321"/>
                  <a:gd name="T77" fmla="*/ 1159 h 3073"/>
                  <a:gd name="T78" fmla="*/ 992 w 1321"/>
                  <a:gd name="T79" fmla="*/ 1151 h 3073"/>
                  <a:gd name="T80" fmla="*/ 973 w 1321"/>
                  <a:gd name="T81" fmla="*/ 1156 h 3073"/>
                  <a:gd name="T82" fmla="*/ 917 w 1321"/>
                  <a:gd name="T83" fmla="*/ 1159 h 3073"/>
                  <a:gd name="T84" fmla="*/ 899 w 1321"/>
                  <a:gd name="T85" fmla="*/ 1159 h 3073"/>
                  <a:gd name="T86" fmla="*/ 826 w 1321"/>
                  <a:gd name="T87" fmla="*/ 1154 h 3073"/>
                  <a:gd name="T88" fmla="*/ 805 w 1321"/>
                  <a:gd name="T89" fmla="*/ 1151 h 3073"/>
                  <a:gd name="T90" fmla="*/ 786 w 1321"/>
                  <a:gd name="T91" fmla="*/ 1183 h 3073"/>
                  <a:gd name="T92" fmla="*/ 758 w 1321"/>
                  <a:gd name="T93" fmla="*/ 1231 h 3073"/>
                  <a:gd name="T94" fmla="*/ 680 w 1321"/>
                  <a:gd name="T95" fmla="*/ 1178 h 3073"/>
                  <a:gd name="T96" fmla="*/ 639 w 1321"/>
                  <a:gd name="T97" fmla="*/ 1154 h 3073"/>
                  <a:gd name="T98" fmla="*/ 597 w 1321"/>
                  <a:gd name="T99" fmla="*/ 1021 h 3073"/>
                  <a:gd name="T100" fmla="*/ 534 w 1321"/>
                  <a:gd name="T101" fmla="*/ 939 h 3073"/>
                  <a:gd name="T102" fmla="*/ 479 w 1321"/>
                  <a:gd name="T103" fmla="*/ 1026 h 3073"/>
                  <a:gd name="T104" fmla="*/ 451 w 1321"/>
                  <a:gd name="T105" fmla="*/ 1154 h 3073"/>
                  <a:gd name="T106" fmla="*/ 420 w 1321"/>
                  <a:gd name="T107" fmla="*/ 1238 h 3073"/>
                  <a:gd name="T108" fmla="*/ 369 w 1321"/>
                  <a:gd name="T109" fmla="*/ 1236 h 3073"/>
                  <a:gd name="T110" fmla="*/ 327 w 1321"/>
                  <a:gd name="T111" fmla="*/ 1262 h 3073"/>
                  <a:gd name="T112" fmla="*/ 279 w 1321"/>
                  <a:gd name="T113" fmla="*/ 1446 h 3073"/>
                  <a:gd name="T114" fmla="*/ 238 w 1321"/>
                  <a:gd name="T115" fmla="*/ 1922 h 3073"/>
                  <a:gd name="T116" fmla="*/ 196 w 1321"/>
                  <a:gd name="T117" fmla="*/ 2108 h 3073"/>
                  <a:gd name="T118" fmla="*/ 154 w 1321"/>
                  <a:gd name="T119" fmla="*/ 2640 h 3073"/>
                  <a:gd name="T120" fmla="*/ 76 w 1321"/>
                  <a:gd name="T121" fmla="*/ 8 h 3073"/>
                  <a:gd name="T122" fmla="*/ 42 w 1321"/>
                  <a:gd name="T123" fmla="*/ 1159 h 30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321" h="3073">
                    <a:moveTo>
                      <a:pt x="0" y="1143"/>
                    </a:moveTo>
                    <a:lnTo>
                      <a:pt x="42" y="1143"/>
                    </a:lnTo>
                    <a:lnTo>
                      <a:pt x="53" y="1143"/>
                    </a:lnTo>
                    <a:lnTo>
                      <a:pt x="53" y="1159"/>
                    </a:lnTo>
                    <a:lnTo>
                      <a:pt x="21" y="1159"/>
                    </a:lnTo>
                    <a:cubicBezTo>
                      <a:pt x="19" y="1159"/>
                      <a:pt x="17" y="1158"/>
                      <a:pt x="15" y="1157"/>
                    </a:cubicBezTo>
                    <a:cubicBezTo>
                      <a:pt x="14" y="1155"/>
                      <a:pt x="13" y="1153"/>
                      <a:pt x="13" y="1151"/>
                    </a:cubicBezTo>
                    <a:lnTo>
                      <a:pt x="34" y="805"/>
                    </a:lnTo>
                    <a:lnTo>
                      <a:pt x="55" y="566"/>
                    </a:lnTo>
                    <a:lnTo>
                      <a:pt x="55" y="35"/>
                    </a:lnTo>
                    <a:cubicBezTo>
                      <a:pt x="55" y="33"/>
                      <a:pt x="56" y="32"/>
                      <a:pt x="57" y="30"/>
                    </a:cubicBezTo>
                    <a:lnTo>
                      <a:pt x="77" y="4"/>
                    </a:lnTo>
                    <a:cubicBezTo>
                      <a:pt x="80" y="1"/>
                      <a:pt x="83" y="0"/>
                      <a:pt x="86" y="1"/>
                    </a:cubicBezTo>
                    <a:cubicBezTo>
                      <a:pt x="90" y="2"/>
                      <a:pt x="92" y="5"/>
                      <a:pt x="92" y="8"/>
                    </a:cubicBezTo>
                    <a:lnTo>
                      <a:pt x="92" y="1257"/>
                    </a:lnTo>
                    <a:lnTo>
                      <a:pt x="113" y="2001"/>
                    </a:lnTo>
                    <a:lnTo>
                      <a:pt x="113" y="2932"/>
                    </a:lnTo>
                    <a:lnTo>
                      <a:pt x="113" y="2930"/>
                    </a:lnTo>
                    <a:lnTo>
                      <a:pt x="133" y="3063"/>
                    </a:lnTo>
                    <a:lnTo>
                      <a:pt x="117" y="3064"/>
                    </a:lnTo>
                    <a:lnTo>
                      <a:pt x="117" y="2799"/>
                    </a:lnTo>
                    <a:lnTo>
                      <a:pt x="138" y="2638"/>
                    </a:lnTo>
                    <a:lnTo>
                      <a:pt x="138" y="2533"/>
                    </a:lnTo>
                    <a:cubicBezTo>
                      <a:pt x="138" y="2532"/>
                      <a:pt x="138" y="2532"/>
                      <a:pt x="138" y="2531"/>
                    </a:cubicBezTo>
                    <a:lnTo>
                      <a:pt x="159" y="2451"/>
                    </a:lnTo>
                    <a:lnTo>
                      <a:pt x="159" y="2453"/>
                    </a:lnTo>
                    <a:lnTo>
                      <a:pt x="159" y="2347"/>
                    </a:lnTo>
                    <a:cubicBezTo>
                      <a:pt x="159" y="2346"/>
                      <a:pt x="159" y="2346"/>
                      <a:pt x="159" y="2345"/>
                    </a:cubicBezTo>
                    <a:lnTo>
                      <a:pt x="180" y="2239"/>
                    </a:lnTo>
                    <a:lnTo>
                      <a:pt x="180" y="2241"/>
                    </a:lnTo>
                    <a:lnTo>
                      <a:pt x="180" y="2108"/>
                    </a:lnTo>
                    <a:cubicBezTo>
                      <a:pt x="180" y="2107"/>
                      <a:pt x="180" y="2106"/>
                      <a:pt x="180" y="2106"/>
                    </a:cubicBezTo>
                    <a:lnTo>
                      <a:pt x="201" y="2026"/>
                    </a:lnTo>
                    <a:lnTo>
                      <a:pt x="201" y="2028"/>
                    </a:lnTo>
                    <a:lnTo>
                      <a:pt x="201" y="1922"/>
                    </a:lnTo>
                    <a:cubicBezTo>
                      <a:pt x="201" y="1918"/>
                      <a:pt x="203" y="1915"/>
                      <a:pt x="207" y="1914"/>
                    </a:cubicBezTo>
                    <a:cubicBezTo>
                      <a:pt x="211" y="1913"/>
                      <a:pt x="215" y="1915"/>
                      <a:pt x="216" y="1919"/>
                    </a:cubicBezTo>
                    <a:lnTo>
                      <a:pt x="237" y="1972"/>
                    </a:lnTo>
                    <a:lnTo>
                      <a:pt x="222" y="1975"/>
                    </a:lnTo>
                    <a:lnTo>
                      <a:pt x="222" y="1922"/>
                    </a:lnTo>
                    <a:cubicBezTo>
                      <a:pt x="222" y="1921"/>
                      <a:pt x="222" y="1920"/>
                      <a:pt x="222" y="1920"/>
                    </a:cubicBezTo>
                    <a:lnTo>
                      <a:pt x="243" y="1840"/>
                    </a:lnTo>
                    <a:lnTo>
                      <a:pt x="242" y="1842"/>
                    </a:lnTo>
                    <a:lnTo>
                      <a:pt x="242" y="1736"/>
                    </a:lnTo>
                    <a:cubicBezTo>
                      <a:pt x="242" y="1735"/>
                      <a:pt x="242" y="1735"/>
                      <a:pt x="243" y="1734"/>
                    </a:cubicBezTo>
                    <a:lnTo>
                      <a:pt x="263" y="1628"/>
                    </a:lnTo>
                    <a:lnTo>
                      <a:pt x="263" y="1629"/>
                    </a:lnTo>
                    <a:lnTo>
                      <a:pt x="263" y="1443"/>
                    </a:lnTo>
                    <a:cubicBezTo>
                      <a:pt x="263" y="1442"/>
                      <a:pt x="263" y="1441"/>
                      <a:pt x="264" y="1441"/>
                    </a:cubicBezTo>
                    <a:lnTo>
                      <a:pt x="285" y="1387"/>
                    </a:lnTo>
                    <a:lnTo>
                      <a:pt x="284" y="1390"/>
                    </a:lnTo>
                    <a:lnTo>
                      <a:pt x="284" y="1284"/>
                    </a:lnTo>
                    <a:cubicBezTo>
                      <a:pt x="284" y="1280"/>
                      <a:pt x="288" y="1276"/>
                      <a:pt x="292" y="1276"/>
                    </a:cubicBezTo>
                    <a:lnTo>
                      <a:pt x="313" y="1276"/>
                    </a:lnTo>
                    <a:lnTo>
                      <a:pt x="305" y="1284"/>
                    </a:lnTo>
                    <a:lnTo>
                      <a:pt x="305" y="1231"/>
                    </a:lnTo>
                    <a:cubicBezTo>
                      <a:pt x="305" y="1227"/>
                      <a:pt x="307" y="1224"/>
                      <a:pt x="310" y="1223"/>
                    </a:cubicBezTo>
                    <a:cubicBezTo>
                      <a:pt x="313" y="1222"/>
                      <a:pt x="317" y="1223"/>
                      <a:pt x="319" y="1226"/>
                    </a:cubicBezTo>
                    <a:lnTo>
                      <a:pt x="340" y="1253"/>
                    </a:lnTo>
                    <a:cubicBezTo>
                      <a:pt x="341" y="1254"/>
                      <a:pt x="342" y="1256"/>
                      <a:pt x="342" y="1257"/>
                    </a:cubicBezTo>
                    <a:lnTo>
                      <a:pt x="342" y="1284"/>
                    </a:lnTo>
                    <a:lnTo>
                      <a:pt x="327" y="1279"/>
                    </a:lnTo>
                    <a:lnTo>
                      <a:pt x="348" y="1253"/>
                    </a:lnTo>
                    <a:lnTo>
                      <a:pt x="346" y="1257"/>
                    </a:lnTo>
                    <a:lnTo>
                      <a:pt x="346" y="1204"/>
                    </a:lnTo>
                    <a:cubicBezTo>
                      <a:pt x="346" y="1201"/>
                      <a:pt x="349" y="1198"/>
                      <a:pt x="352" y="1197"/>
                    </a:cubicBezTo>
                    <a:cubicBezTo>
                      <a:pt x="355" y="1196"/>
                      <a:pt x="359" y="1197"/>
                      <a:pt x="361" y="1199"/>
                    </a:cubicBezTo>
                    <a:lnTo>
                      <a:pt x="382" y="1226"/>
                    </a:lnTo>
                    <a:cubicBezTo>
                      <a:pt x="383" y="1227"/>
                      <a:pt x="383" y="1229"/>
                      <a:pt x="383" y="1231"/>
                    </a:cubicBezTo>
                    <a:lnTo>
                      <a:pt x="383" y="1284"/>
                    </a:lnTo>
                    <a:lnTo>
                      <a:pt x="383" y="1295"/>
                    </a:lnTo>
                    <a:lnTo>
                      <a:pt x="367" y="1295"/>
                    </a:lnTo>
                    <a:lnTo>
                      <a:pt x="367" y="1204"/>
                    </a:lnTo>
                    <a:cubicBezTo>
                      <a:pt x="367" y="1200"/>
                      <a:pt x="371" y="1196"/>
                      <a:pt x="375" y="1196"/>
                    </a:cubicBezTo>
                    <a:lnTo>
                      <a:pt x="396" y="1196"/>
                    </a:lnTo>
                    <a:cubicBezTo>
                      <a:pt x="399" y="1196"/>
                      <a:pt x="401" y="1197"/>
                      <a:pt x="402" y="1199"/>
                    </a:cubicBezTo>
                    <a:lnTo>
                      <a:pt x="423" y="1226"/>
                    </a:lnTo>
                    <a:lnTo>
                      <a:pt x="409" y="1231"/>
                    </a:lnTo>
                    <a:lnTo>
                      <a:pt x="409" y="1151"/>
                    </a:lnTo>
                    <a:cubicBezTo>
                      <a:pt x="409" y="1148"/>
                      <a:pt x="411" y="1145"/>
                      <a:pt x="414" y="1144"/>
                    </a:cubicBezTo>
                    <a:cubicBezTo>
                      <a:pt x="418" y="1142"/>
                      <a:pt x="421" y="1144"/>
                      <a:pt x="423" y="1146"/>
                    </a:cubicBezTo>
                    <a:lnTo>
                      <a:pt x="444" y="1173"/>
                    </a:lnTo>
                    <a:lnTo>
                      <a:pt x="430" y="1178"/>
                    </a:lnTo>
                    <a:lnTo>
                      <a:pt x="430" y="1098"/>
                    </a:lnTo>
                    <a:cubicBezTo>
                      <a:pt x="430" y="1094"/>
                      <a:pt x="433" y="1091"/>
                      <a:pt x="436" y="1090"/>
                    </a:cubicBezTo>
                    <a:cubicBezTo>
                      <a:pt x="440" y="1089"/>
                      <a:pt x="444" y="1091"/>
                      <a:pt x="445" y="1095"/>
                    </a:cubicBezTo>
                    <a:lnTo>
                      <a:pt x="466" y="1148"/>
                    </a:lnTo>
                    <a:lnTo>
                      <a:pt x="451" y="1151"/>
                    </a:lnTo>
                    <a:lnTo>
                      <a:pt x="451" y="1045"/>
                    </a:lnTo>
                    <a:cubicBezTo>
                      <a:pt x="451" y="1041"/>
                      <a:pt x="453" y="1038"/>
                      <a:pt x="456" y="1037"/>
                    </a:cubicBezTo>
                    <a:cubicBezTo>
                      <a:pt x="459" y="1036"/>
                      <a:pt x="463" y="1037"/>
                      <a:pt x="465" y="1040"/>
                    </a:cubicBezTo>
                    <a:lnTo>
                      <a:pt x="486" y="1066"/>
                    </a:lnTo>
                    <a:lnTo>
                      <a:pt x="471" y="1071"/>
                    </a:lnTo>
                    <a:lnTo>
                      <a:pt x="471" y="1018"/>
                    </a:lnTo>
                    <a:cubicBezTo>
                      <a:pt x="471" y="1014"/>
                      <a:pt x="475" y="1010"/>
                      <a:pt x="479" y="1010"/>
                    </a:cubicBezTo>
                    <a:lnTo>
                      <a:pt x="500" y="1010"/>
                    </a:lnTo>
                    <a:lnTo>
                      <a:pt x="493" y="1015"/>
                    </a:lnTo>
                    <a:lnTo>
                      <a:pt x="514" y="962"/>
                    </a:lnTo>
                    <a:lnTo>
                      <a:pt x="513" y="965"/>
                    </a:lnTo>
                    <a:lnTo>
                      <a:pt x="513" y="885"/>
                    </a:lnTo>
                    <a:cubicBezTo>
                      <a:pt x="513" y="882"/>
                      <a:pt x="515" y="879"/>
                      <a:pt x="518" y="878"/>
                    </a:cubicBezTo>
                    <a:cubicBezTo>
                      <a:pt x="522" y="877"/>
                      <a:pt x="525" y="878"/>
                      <a:pt x="527" y="880"/>
                    </a:cubicBezTo>
                    <a:lnTo>
                      <a:pt x="548" y="907"/>
                    </a:lnTo>
                    <a:cubicBezTo>
                      <a:pt x="549" y="908"/>
                      <a:pt x="550" y="910"/>
                      <a:pt x="550" y="912"/>
                    </a:cubicBezTo>
                    <a:lnTo>
                      <a:pt x="550" y="939"/>
                    </a:lnTo>
                    <a:lnTo>
                      <a:pt x="536" y="934"/>
                    </a:lnTo>
                    <a:lnTo>
                      <a:pt x="556" y="907"/>
                    </a:lnTo>
                    <a:cubicBezTo>
                      <a:pt x="558" y="905"/>
                      <a:pt x="560" y="904"/>
                      <a:pt x="563" y="904"/>
                    </a:cubicBezTo>
                    <a:cubicBezTo>
                      <a:pt x="565" y="904"/>
                      <a:pt x="568" y="905"/>
                      <a:pt x="569" y="907"/>
                    </a:cubicBezTo>
                    <a:lnTo>
                      <a:pt x="590" y="934"/>
                    </a:lnTo>
                    <a:cubicBezTo>
                      <a:pt x="591" y="935"/>
                      <a:pt x="592" y="937"/>
                      <a:pt x="592" y="939"/>
                    </a:cubicBezTo>
                    <a:lnTo>
                      <a:pt x="592" y="965"/>
                    </a:lnTo>
                    <a:lnTo>
                      <a:pt x="591" y="962"/>
                    </a:lnTo>
                    <a:lnTo>
                      <a:pt x="612" y="1015"/>
                    </a:lnTo>
                    <a:lnTo>
                      <a:pt x="604" y="1010"/>
                    </a:lnTo>
                    <a:lnTo>
                      <a:pt x="625" y="1010"/>
                    </a:lnTo>
                    <a:cubicBezTo>
                      <a:pt x="630" y="1010"/>
                      <a:pt x="633" y="1014"/>
                      <a:pt x="633" y="1018"/>
                    </a:cubicBezTo>
                    <a:lnTo>
                      <a:pt x="633" y="1071"/>
                    </a:lnTo>
                    <a:lnTo>
                      <a:pt x="632" y="1066"/>
                    </a:lnTo>
                    <a:lnTo>
                      <a:pt x="652" y="1093"/>
                    </a:lnTo>
                    <a:cubicBezTo>
                      <a:pt x="653" y="1094"/>
                      <a:pt x="654" y="1096"/>
                      <a:pt x="654" y="1098"/>
                    </a:cubicBezTo>
                    <a:lnTo>
                      <a:pt x="654" y="1151"/>
                    </a:lnTo>
                    <a:lnTo>
                      <a:pt x="654" y="1148"/>
                    </a:lnTo>
                    <a:lnTo>
                      <a:pt x="674" y="1201"/>
                    </a:lnTo>
                    <a:cubicBezTo>
                      <a:pt x="675" y="1202"/>
                      <a:pt x="675" y="1203"/>
                      <a:pt x="675" y="1204"/>
                    </a:cubicBezTo>
                    <a:lnTo>
                      <a:pt x="675" y="1231"/>
                    </a:lnTo>
                    <a:lnTo>
                      <a:pt x="661" y="1226"/>
                    </a:lnTo>
                    <a:lnTo>
                      <a:pt x="681" y="1199"/>
                    </a:lnTo>
                    <a:lnTo>
                      <a:pt x="680" y="1204"/>
                    </a:lnTo>
                    <a:lnTo>
                      <a:pt x="680" y="1178"/>
                    </a:lnTo>
                    <a:cubicBezTo>
                      <a:pt x="680" y="1167"/>
                      <a:pt x="696" y="1167"/>
                      <a:pt x="696" y="1178"/>
                    </a:cubicBezTo>
                    <a:lnTo>
                      <a:pt x="696" y="1257"/>
                    </a:lnTo>
                    <a:lnTo>
                      <a:pt x="694" y="1253"/>
                    </a:lnTo>
                    <a:lnTo>
                      <a:pt x="715" y="1279"/>
                    </a:lnTo>
                    <a:lnTo>
                      <a:pt x="701" y="1281"/>
                    </a:lnTo>
                    <a:lnTo>
                      <a:pt x="743" y="1175"/>
                    </a:lnTo>
                    <a:cubicBezTo>
                      <a:pt x="744" y="1171"/>
                      <a:pt x="748" y="1169"/>
                      <a:pt x="752" y="1170"/>
                    </a:cubicBezTo>
                    <a:cubicBezTo>
                      <a:pt x="755" y="1171"/>
                      <a:pt x="758" y="1174"/>
                      <a:pt x="758" y="1178"/>
                    </a:cubicBezTo>
                    <a:lnTo>
                      <a:pt x="758" y="1231"/>
                    </a:lnTo>
                    <a:lnTo>
                      <a:pt x="758" y="1242"/>
                    </a:lnTo>
                    <a:lnTo>
                      <a:pt x="742" y="1242"/>
                    </a:lnTo>
                    <a:lnTo>
                      <a:pt x="742" y="1151"/>
                    </a:lnTo>
                    <a:cubicBezTo>
                      <a:pt x="742" y="1147"/>
                      <a:pt x="746" y="1143"/>
                      <a:pt x="750" y="1143"/>
                    </a:cubicBezTo>
                    <a:lnTo>
                      <a:pt x="771" y="1143"/>
                    </a:lnTo>
                    <a:cubicBezTo>
                      <a:pt x="775" y="1143"/>
                      <a:pt x="779" y="1147"/>
                      <a:pt x="779" y="1151"/>
                    </a:cubicBezTo>
                    <a:lnTo>
                      <a:pt x="779" y="1204"/>
                    </a:lnTo>
                    <a:lnTo>
                      <a:pt x="779" y="1215"/>
                    </a:lnTo>
                    <a:lnTo>
                      <a:pt x="763" y="1215"/>
                    </a:lnTo>
                    <a:lnTo>
                      <a:pt x="763" y="1151"/>
                    </a:lnTo>
                    <a:cubicBezTo>
                      <a:pt x="763" y="1148"/>
                      <a:pt x="765" y="1145"/>
                      <a:pt x="768" y="1144"/>
                    </a:cubicBezTo>
                    <a:cubicBezTo>
                      <a:pt x="772" y="1142"/>
                      <a:pt x="775" y="1144"/>
                      <a:pt x="777" y="1146"/>
                    </a:cubicBezTo>
                    <a:lnTo>
                      <a:pt x="798" y="1173"/>
                    </a:lnTo>
                    <a:lnTo>
                      <a:pt x="784" y="1178"/>
                    </a:lnTo>
                    <a:lnTo>
                      <a:pt x="784" y="1151"/>
                    </a:lnTo>
                    <a:cubicBezTo>
                      <a:pt x="784" y="1140"/>
                      <a:pt x="800" y="1140"/>
                      <a:pt x="800" y="1151"/>
                    </a:cubicBezTo>
                    <a:lnTo>
                      <a:pt x="800" y="1178"/>
                    </a:lnTo>
                    <a:lnTo>
                      <a:pt x="786" y="1173"/>
                    </a:lnTo>
                    <a:lnTo>
                      <a:pt x="806" y="1146"/>
                    </a:lnTo>
                    <a:cubicBezTo>
                      <a:pt x="808" y="1144"/>
                      <a:pt x="812" y="1142"/>
                      <a:pt x="815" y="1144"/>
                    </a:cubicBezTo>
                    <a:cubicBezTo>
                      <a:pt x="818" y="1145"/>
                      <a:pt x="821" y="1148"/>
                      <a:pt x="821" y="1151"/>
                    </a:cubicBezTo>
                    <a:lnTo>
                      <a:pt x="821" y="1178"/>
                    </a:lnTo>
                    <a:lnTo>
                      <a:pt x="821" y="1188"/>
                    </a:lnTo>
                    <a:lnTo>
                      <a:pt x="805" y="1188"/>
                    </a:lnTo>
                    <a:lnTo>
                      <a:pt x="805" y="1151"/>
                    </a:lnTo>
                    <a:cubicBezTo>
                      <a:pt x="805" y="1148"/>
                      <a:pt x="807" y="1145"/>
                      <a:pt x="810" y="1144"/>
                    </a:cubicBezTo>
                    <a:cubicBezTo>
                      <a:pt x="813" y="1142"/>
                      <a:pt x="817" y="1144"/>
                      <a:pt x="819" y="1146"/>
                    </a:cubicBezTo>
                    <a:lnTo>
                      <a:pt x="840" y="1173"/>
                    </a:lnTo>
                    <a:lnTo>
                      <a:pt x="825" y="1178"/>
                    </a:lnTo>
                    <a:lnTo>
                      <a:pt x="825" y="1151"/>
                    </a:lnTo>
                    <a:cubicBezTo>
                      <a:pt x="825" y="1147"/>
                      <a:pt x="828" y="1144"/>
                      <a:pt x="832" y="1143"/>
                    </a:cubicBezTo>
                    <a:cubicBezTo>
                      <a:pt x="836" y="1143"/>
                      <a:pt x="840" y="1145"/>
                      <a:pt x="841" y="1148"/>
                    </a:cubicBezTo>
                    <a:lnTo>
                      <a:pt x="862" y="1201"/>
                    </a:lnTo>
                    <a:lnTo>
                      <a:pt x="846" y="1204"/>
                    </a:lnTo>
                    <a:lnTo>
                      <a:pt x="846" y="1151"/>
                    </a:lnTo>
                    <a:cubicBezTo>
                      <a:pt x="846" y="1149"/>
                      <a:pt x="847" y="1148"/>
                      <a:pt x="848" y="1146"/>
                    </a:cubicBezTo>
                    <a:lnTo>
                      <a:pt x="869" y="1120"/>
                    </a:lnTo>
                    <a:cubicBezTo>
                      <a:pt x="870" y="1118"/>
                      <a:pt x="873" y="1117"/>
                      <a:pt x="875" y="1117"/>
                    </a:cubicBezTo>
                    <a:cubicBezTo>
                      <a:pt x="878" y="1117"/>
                      <a:pt x="880" y="1118"/>
                      <a:pt x="881" y="1120"/>
                    </a:cubicBezTo>
                    <a:lnTo>
                      <a:pt x="902" y="1146"/>
                    </a:lnTo>
                    <a:lnTo>
                      <a:pt x="888" y="1151"/>
                    </a:lnTo>
                    <a:lnTo>
                      <a:pt x="888" y="1098"/>
                    </a:lnTo>
                    <a:cubicBezTo>
                      <a:pt x="888" y="1094"/>
                      <a:pt x="891" y="1091"/>
                      <a:pt x="894" y="1090"/>
                    </a:cubicBezTo>
                    <a:cubicBezTo>
                      <a:pt x="898" y="1089"/>
                      <a:pt x="902" y="1091"/>
                      <a:pt x="903" y="1095"/>
                    </a:cubicBezTo>
                    <a:lnTo>
                      <a:pt x="924" y="1148"/>
                    </a:lnTo>
                    <a:cubicBezTo>
                      <a:pt x="925" y="1149"/>
                      <a:pt x="925" y="1150"/>
                      <a:pt x="925" y="1151"/>
                    </a:cubicBezTo>
                    <a:lnTo>
                      <a:pt x="925" y="1178"/>
                    </a:lnTo>
                    <a:lnTo>
                      <a:pt x="925" y="1188"/>
                    </a:lnTo>
                    <a:lnTo>
                      <a:pt x="909" y="1188"/>
                    </a:lnTo>
                    <a:lnTo>
                      <a:pt x="909" y="1151"/>
                    </a:lnTo>
                    <a:cubicBezTo>
                      <a:pt x="909" y="1147"/>
                      <a:pt x="912" y="1143"/>
                      <a:pt x="917" y="1143"/>
                    </a:cubicBezTo>
                    <a:lnTo>
                      <a:pt x="938" y="1143"/>
                    </a:lnTo>
                    <a:lnTo>
                      <a:pt x="931" y="1146"/>
                    </a:lnTo>
                    <a:lnTo>
                      <a:pt x="952" y="1120"/>
                    </a:lnTo>
                    <a:cubicBezTo>
                      <a:pt x="954" y="1117"/>
                      <a:pt x="958" y="1116"/>
                      <a:pt x="961" y="1117"/>
                    </a:cubicBezTo>
                    <a:cubicBezTo>
                      <a:pt x="964" y="1118"/>
                      <a:pt x="966" y="1121"/>
                      <a:pt x="966" y="1125"/>
                    </a:cubicBezTo>
                    <a:lnTo>
                      <a:pt x="966" y="1178"/>
                    </a:lnTo>
                    <a:lnTo>
                      <a:pt x="966" y="1188"/>
                    </a:lnTo>
                    <a:lnTo>
                      <a:pt x="950" y="1188"/>
                    </a:lnTo>
                    <a:lnTo>
                      <a:pt x="950" y="1125"/>
                    </a:lnTo>
                    <a:cubicBezTo>
                      <a:pt x="950" y="1121"/>
                      <a:pt x="953" y="1118"/>
                      <a:pt x="956" y="1117"/>
                    </a:cubicBezTo>
                    <a:cubicBezTo>
                      <a:pt x="959" y="1116"/>
                      <a:pt x="963" y="1117"/>
                      <a:pt x="965" y="1120"/>
                    </a:cubicBezTo>
                    <a:lnTo>
                      <a:pt x="986" y="1146"/>
                    </a:lnTo>
                    <a:lnTo>
                      <a:pt x="971" y="1151"/>
                    </a:lnTo>
                    <a:lnTo>
                      <a:pt x="971" y="1125"/>
                    </a:lnTo>
                    <a:cubicBezTo>
                      <a:pt x="971" y="1114"/>
                      <a:pt x="987" y="1114"/>
                      <a:pt x="987" y="1125"/>
                    </a:cubicBezTo>
                    <a:lnTo>
                      <a:pt x="987" y="1178"/>
                    </a:lnTo>
                    <a:lnTo>
                      <a:pt x="973" y="1173"/>
                    </a:lnTo>
                    <a:lnTo>
                      <a:pt x="994" y="1146"/>
                    </a:lnTo>
                    <a:cubicBezTo>
                      <a:pt x="996" y="1144"/>
                      <a:pt x="999" y="1142"/>
                      <a:pt x="1003" y="1144"/>
                    </a:cubicBezTo>
                    <a:cubicBezTo>
                      <a:pt x="1006" y="1145"/>
                      <a:pt x="1008" y="1148"/>
                      <a:pt x="1008" y="1151"/>
                    </a:cubicBezTo>
                    <a:lnTo>
                      <a:pt x="1008" y="1178"/>
                    </a:lnTo>
                    <a:lnTo>
                      <a:pt x="994" y="1173"/>
                    </a:lnTo>
                    <a:lnTo>
                      <a:pt x="1015" y="1146"/>
                    </a:lnTo>
                    <a:lnTo>
                      <a:pt x="1013" y="1151"/>
                    </a:lnTo>
                    <a:lnTo>
                      <a:pt x="1013" y="1071"/>
                    </a:lnTo>
                    <a:cubicBezTo>
                      <a:pt x="1013" y="1061"/>
                      <a:pt x="1029" y="1061"/>
                      <a:pt x="1029" y="1071"/>
                    </a:cubicBezTo>
                    <a:lnTo>
                      <a:pt x="1029" y="1151"/>
                    </a:lnTo>
                    <a:lnTo>
                      <a:pt x="1021" y="1143"/>
                    </a:lnTo>
                    <a:lnTo>
                      <a:pt x="1042" y="1143"/>
                    </a:lnTo>
                    <a:lnTo>
                      <a:pt x="1034" y="1151"/>
                    </a:lnTo>
                    <a:lnTo>
                      <a:pt x="1034" y="1098"/>
                    </a:lnTo>
                    <a:cubicBezTo>
                      <a:pt x="1034" y="1095"/>
                      <a:pt x="1036" y="1092"/>
                      <a:pt x="1039" y="1090"/>
                    </a:cubicBezTo>
                    <a:cubicBezTo>
                      <a:pt x="1042" y="1089"/>
                      <a:pt x="1046" y="1090"/>
                      <a:pt x="1048" y="1093"/>
                    </a:cubicBezTo>
                    <a:lnTo>
                      <a:pt x="1069" y="1120"/>
                    </a:lnTo>
                    <a:lnTo>
                      <a:pt x="1055" y="1125"/>
                    </a:lnTo>
                    <a:lnTo>
                      <a:pt x="1055" y="1071"/>
                    </a:lnTo>
                    <a:cubicBezTo>
                      <a:pt x="1055" y="1068"/>
                      <a:pt x="1057" y="1065"/>
                      <a:pt x="1060" y="1064"/>
                    </a:cubicBezTo>
                    <a:cubicBezTo>
                      <a:pt x="1063" y="1063"/>
                      <a:pt x="1067" y="1064"/>
                      <a:pt x="1069" y="1066"/>
                    </a:cubicBezTo>
                    <a:lnTo>
                      <a:pt x="1090" y="1093"/>
                    </a:lnTo>
                    <a:cubicBezTo>
                      <a:pt x="1091" y="1094"/>
                      <a:pt x="1091" y="1096"/>
                      <a:pt x="1091" y="1098"/>
                    </a:cubicBezTo>
                    <a:lnTo>
                      <a:pt x="1091" y="1178"/>
                    </a:lnTo>
                    <a:lnTo>
                      <a:pt x="1091" y="1188"/>
                    </a:lnTo>
                    <a:lnTo>
                      <a:pt x="1075" y="1188"/>
                    </a:lnTo>
                    <a:lnTo>
                      <a:pt x="1075" y="1098"/>
                    </a:lnTo>
                    <a:cubicBezTo>
                      <a:pt x="1075" y="1095"/>
                      <a:pt x="1078" y="1092"/>
                      <a:pt x="1081" y="1090"/>
                    </a:cubicBezTo>
                    <a:cubicBezTo>
                      <a:pt x="1084" y="1089"/>
                      <a:pt x="1088" y="1090"/>
                      <a:pt x="1090" y="1093"/>
                    </a:cubicBezTo>
                    <a:lnTo>
                      <a:pt x="1111" y="1120"/>
                    </a:lnTo>
                    <a:lnTo>
                      <a:pt x="1098" y="1120"/>
                    </a:lnTo>
                    <a:lnTo>
                      <a:pt x="1119" y="1093"/>
                    </a:lnTo>
                    <a:cubicBezTo>
                      <a:pt x="1121" y="1090"/>
                      <a:pt x="1124" y="1089"/>
                      <a:pt x="1128" y="1090"/>
                    </a:cubicBezTo>
                    <a:cubicBezTo>
                      <a:pt x="1131" y="1092"/>
                      <a:pt x="1133" y="1095"/>
                      <a:pt x="1133" y="1098"/>
                    </a:cubicBezTo>
                    <a:lnTo>
                      <a:pt x="1133" y="1125"/>
                    </a:lnTo>
                    <a:lnTo>
                      <a:pt x="1131" y="1120"/>
                    </a:lnTo>
                    <a:lnTo>
                      <a:pt x="1152" y="1146"/>
                    </a:lnTo>
                    <a:lnTo>
                      <a:pt x="1138" y="1151"/>
                    </a:lnTo>
                    <a:lnTo>
                      <a:pt x="1138" y="1071"/>
                    </a:lnTo>
                    <a:cubicBezTo>
                      <a:pt x="1138" y="1070"/>
                      <a:pt x="1138" y="1068"/>
                      <a:pt x="1140" y="1066"/>
                    </a:cubicBezTo>
                    <a:lnTo>
                      <a:pt x="1160" y="1040"/>
                    </a:lnTo>
                    <a:lnTo>
                      <a:pt x="1159" y="1045"/>
                    </a:lnTo>
                    <a:lnTo>
                      <a:pt x="1159" y="1018"/>
                    </a:lnTo>
                    <a:cubicBezTo>
                      <a:pt x="1159" y="1008"/>
                      <a:pt x="1175" y="1008"/>
                      <a:pt x="1175" y="1018"/>
                    </a:cubicBezTo>
                    <a:lnTo>
                      <a:pt x="1175" y="1045"/>
                    </a:lnTo>
                    <a:lnTo>
                      <a:pt x="1160" y="1040"/>
                    </a:lnTo>
                    <a:lnTo>
                      <a:pt x="1181" y="1013"/>
                    </a:lnTo>
                    <a:cubicBezTo>
                      <a:pt x="1183" y="1011"/>
                      <a:pt x="1187" y="1010"/>
                      <a:pt x="1190" y="1011"/>
                    </a:cubicBezTo>
                    <a:cubicBezTo>
                      <a:pt x="1193" y="1012"/>
                      <a:pt x="1196" y="1015"/>
                      <a:pt x="1196" y="1018"/>
                    </a:cubicBezTo>
                    <a:lnTo>
                      <a:pt x="1196" y="1045"/>
                    </a:lnTo>
                    <a:lnTo>
                      <a:pt x="1194" y="1040"/>
                    </a:lnTo>
                    <a:lnTo>
                      <a:pt x="1215" y="1066"/>
                    </a:lnTo>
                    <a:lnTo>
                      <a:pt x="1200" y="1071"/>
                    </a:lnTo>
                    <a:lnTo>
                      <a:pt x="1200" y="1045"/>
                    </a:lnTo>
                    <a:cubicBezTo>
                      <a:pt x="1200" y="1034"/>
                      <a:pt x="1216" y="1034"/>
                      <a:pt x="1216" y="1045"/>
                    </a:cubicBezTo>
                    <a:lnTo>
                      <a:pt x="1216" y="1071"/>
                    </a:lnTo>
                    <a:lnTo>
                      <a:pt x="1215" y="1066"/>
                    </a:lnTo>
                    <a:lnTo>
                      <a:pt x="1235" y="1093"/>
                    </a:lnTo>
                    <a:cubicBezTo>
                      <a:pt x="1237" y="1094"/>
                      <a:pt x="1237" y="1096"/>
                      <a:pt x="1237" y="1098"/>
                    </a:cubicBezTo>
                    <a:lnTo>
                      <a:pt x="1237" y="1178"/>
                    </a:lnTo>
                    <a:lnTo>
                      <a:pt x="1237" y="1188"/>
                    </a:lnTo>
                    <a:lnTo>
                      <a:pt x="1221" y="1188"/>
                    </a:lnTo>
                    <a:lnTo>
                      <a:pt x="1221" y="1125"/>
                    </a:lnTo>
                    <a:cubicBezTo>
                      <a:pt x="1221" y="1121"/>
                      <a:pt x="1224" y="1117"/>
                      <a:pt x="1228" y="1117"/>
                    </a:cubicBezTo>
                    <a:cubicBezTo>
                      <a:pt x="1231" y="1116"/>
                      <a:pt x="1235" y="1118"/>
                      <a:pt x="1237" y="1122"/>
                    </a:cubicBezTo>
                    <a:lnTo>
                      <a:pt x="1257" y="1175"/>
                    </a:lnTo>
                    <a:lnTo>
                      <a:pt x="1242" y="1178"/>
                    </a:lnTo>
                    <a:lnTo>
                      <a:pt x="1242" y="1151"/>
                    </a:lnTo>
                    <a:cubicBezTo>
                      <a:pt x="1242" y="1148"/>
                      <a:pt x="1244" y="1145"/>
                      <a:pt x="1247" y="1144"/>
                    </a:cubicBezTo>
                    <a:cubicBezTo>
                      <a:pt x="1251" y="1142"/>
                      <a:pt x="1254" y="1144"/>
                      <a:pt x="1256" y="1146"/>
                    </a:cubicBezTo>
                    <a:lnTo>
                      <a:pt x="1277" y="1173"/>
                    </a:lnTo>
                    <a:lnTo>
                      <a:pt x="1263" y="1178"/>
                    </a:lnTo>
                    <a:lnTo>
                      <a:pt x="1263" y="1125"/>
                    </a:lnTo>
                    <a:cubicBezTo>
                      <a:pt x="1263" y="1121"/>
                      <a:pt x="1265" y="1118"/>
                      <a:pt x="1268" y="1117"/>
                    </a:cubicBezTo>
                    <a:cubicBezTo>
                      <a:pt x="1271" y="1116"/>
                      <a:pt x="1275" y="1117"/>
                      <a:pt x="1277" y="1120"/>
                    </a:cubicBezTo>
                    <a:lnTo>
                      <a:pt x="1319" y="1173"/>
                    </a:lnTo>
                    <a:cubicBezTo>
                      <a:pt x="1321" y="1175"/>
                      <a:pt x="1321" y="1178"/>
                      <a:pt x="1320" y="1181"/>
                    </a:cubicBezTo>
                    <a:cubicBezTo>
                      <a:pt x="1318" y="1184"/>
                      <a:pt x="1316" y="1186"/>
                      <a:pt x="1312" y="1186"/>
                    </a:cubicBezTo>
                    <a:lnTo>
                      <a:pt x="1292" y="1186"/>
                    </a:lnTo>
                    <a:lnTo>
                      <a:pt x="1292" y="1170"/>
                    </a:lnTo>
                    <a:lnTo>
                      <a:pt x="1312" y="1170"/>
                    </a:lnTo>
                    <a:lnTo>
                      <a:pt x="1306" y="1183"/>
                    </a:lnTo>
                    <a:lnTo>
                      <a:pt x="1265" y="1130"/>
                    </a:lnTo>
                    <a:lnTo>
                      <a:pt x="1279" y="1125"/>
                    </a:lnTo>
                    <a:lnTo>
                      <a:pt x="1279" y="1178"/>
                    </a:lnTo>
                    <a:cubicBezTo>
                      <a:pt x="1279" y="1181"/>
                      <a:pt x="1277" y="1184"/>
                      <a:pt x="1273" y="1185"/>
                    </a:cubicBezTo>
                    <a:cubicBezTo>
                      <a:pt x="1270" y="1186"/>
                      <a:pt x="1267" y="1185"/>
                      <a:pt x="1265" y="1183"/>
                    </a:cubicBezTo>
                    <a:lnTo>
                      <a:pt x="1244" y="1156"/>
                    </a:lnTo>
                    <a:lnTo>
                      <a:pt x="1258" y="1151"/>
                    </a:lnTo>
                    <a:lnTo>
                      <a:pt x="1258" y="1178"/>
                    </a:lnTo>
                    <a:cubicBezTo>
                      <a:pt x="1258" y="1182"/>
                      <a:pt x="1255" y="1185"/>
                      <a:pt x="1251" y="1186"/>
                    </a:cubicBezTo>
                    <a:cubicBezTo>
                      <a:pt x="1248" y="1186"/>
                      <a:pt x="1244" y="1184"/>
                      <a:pt x="1243" y="1181"/>
                    </a:cubicBezTo>
                    <a:lnTo>
                      <a:pt x="1222" y="1127"/>
                    </a:lnTo>
                    <a:lnTo>
                      <a:pt x="1237" y="1125"/>
                    </a:lnTo>
                    <a:lnTo>
                      <a:pt x="1237" y="1178"/>
                    </a:lnTo>
                    <a:lnTo>
                      <a:pt x="1221" y="1178"/>
                    </a:lnTo>
                    <a:lnTo>
                      <a:pt x="1221" y="1098"/>
                    </a:lnTo>
                    <a:lnTo>
                      <a:pt x="1223" y="1103"/>
                    </a:lnTo>
                    <a:lnTo>
                      <a:pt x="1202" y="1076"/>
                    </a:lnTo>
                    <a:cubicBezTo>
                      <a:pt x="1201" y="1075"/>
                      <a:pt x="1200" y="1073"/>
                      <a:pt x="1200" y="1071"/>
                    </a:cubicBezTo>
                    <a:lnTo>
                      <a:pt x="1200" y="1045"/>
                    </a:lnTo>
                    <a:lnTo>
                      <a:pt x="1216" y="1045"/>
                    </a:lnTo>
                    <a:lnTo>
                      <a:pt x="1216" y="1071"/>
                    </a:lnTo>
                    <a:cubicBezTo>
                      <a:pt x="1216" y="1075"/>
                      <a:pt x="1214" y="1078"/>
                      <a:pt x="1211" y="1079"/>
                    </a:cubicBezTo>
                    <a:cubicBezTo>
                      <a:pt x="1208" y="1080"/>
                      <a:pt x="1204" y="1079"/>
                      <a:pt x="1202" y="1076"/>
                    </a:cubicBezTo>
                    <a:lnTo>
                      <a:pt x="1181" y="1050"/>
                    </a:lnTo>
                    <a:cubicBezTo>
                      <a:pt x="1180" y="1048"/>
                      <a:pt x="1180" y="1047"/>
                      <a:pt x="1180" y="1045"/>
                    </a:cubicBezTo>
                    <a:lnTo>
                      <a:pt x="1180" y="1018"/>
                    </a:lnTo>
                    <a:lnTo>
                      <a:pt x="1194" y="1023"/>
                    </a:lnTo>
                    <a:lnTo>
                      <a:pt x="1173" y="1050"/>
                    </a:lnTo>
                    <a:cubicBezTo>
                      <a:pt x="1171" y="1052"/>
                      <a:pt x="1167" y="1054"/>
                      <a:pt x="1164" y="1052"/>
                    </a:cubicBezTo>
                    <a:cubicBezTo>
                      <a:pt x="1161" y="1051"/>
                      <a:pt x="1159" y="1048"/>
                      <a:pt x="1159" y="1045"/>
                    </a:cubicBezTo>
                    <a:lnTo>
                      <a:pt x="1159" y="1018"/>
                    </a:lnTo>
                    <a:lnTo>
                      <a:pt x="1175" y="1018"/>
                    </a:lnTo>
                    <a:lnTo>
                      <a:pt x="1175" y="1045"/>
                    </a:lnTo>
                    <a:cubicBezTo>
                      <a:pt x="1175" y="1047"/>
                      <a:pt x="1174" y="1048"/>
                      <a:pt x="1173" y="1050"/>
                    </a:cubicBezTo>
                    <a:lnTo>
                      <a:pt x="1152" y="1076"/>
                    </a:lnTo>
                    <a:lnTo>
                      <a:pt x="1154" y="1071"/>
                    </a:lnTo>
                    <a:lnTo>
                      <a:pt x="1154" y="1151"/>
                    </a:lnTo>
                    <a:cubicBezTo>
                      <a:pt x="1154" y="1155"/>
                      <a:pt x="1152" y="1158"/>
                      <a:pt x="1148" y="1159"/>
                    </a:cubicBezTo>
                    <a:cubicBezTo>
                      <a:pt x="1145" y="1160"/>
                      <a:pt x="1142" y="1159"/>
                      <a:pt x="1140" y="1156"/>
                    </a:cubicBezTo>
                    <a:lnTo>
                      <a:pt x="1119" y="1130"/>
                    </a:lnTo>
                    <a:cubicBezTo>
                      <a:pt x="1118" y="1128"/>
                      <a:pt x="1117" y="1126"/>
                      <a:pt x="1117" y="1125"/>
                    </a:cubicBezTo>
                    <a:lnTo>
                      <a:pt x="1117" y="1098"/>
                    </a:lnTo>
                    <a:lnTo>
                      <a:pt x="1131" y="1103"/>
                    </a:lnTo>
                    <a:lnTo>
                      <a:pt x="1111" y="1130"/>
                    </a:lnTo>
                    <a:cubicBezTo>
                      <a:pt x="1109" y="1131"/>
                      <a:pt x="1107" y="1133"/>
                      <a:pt x="1104" y="1133"/>
                    </a:cubicBezTo>
                    <a:cubicBezTo>
                      <a:pt x="1102" y="1133"/>
                      <a:pt x="1099" y="1131"/>
                      <a:pt x="1098" y="1130"/>
                    </a:cubicBezTo>
                    <a:lnTo>
                      <a:pt x="1077" y="1103"/>
                    </a:lnTo>
                    <a:lnTo>
                      <a:pt x="1091" y="1098"/>
                    </a:lnTo>
                    <a:lnTo>
                      <a:pt x="1091" y="1178"/>
                    </a:lnTo>
                    <a:lnTo>
                      <a:pt x="1075" y="1178"/>
                    </a:lnTo>
                    <a:lnTo>
                      <a:pt x="1075" y="1098"/>
                    </a:lnTo>
                    <a:lnTo>
                      <a:pt x="1077" y="1103"/>
                    </a:lnTo>
                    <a:lnTo>
                      <a:pt x="1056" y="1076"/>
                    </a:lnTo>
                    <a:lnTo>
                      <a:pt x="1071" y="1071"/>
                    </a:lnTo>
                    <a:lnTo>
                      <a:pt x="1071" y="1125"/>
                    </a:lnTo>
                    <a:cubicBezTo>
                      <a:pt x="1071" y="1128"/>
                      <a:pt x="1068" y="1131"/>
                      <a:pt x="1065" y="1132"/>
                    </a:cubicBezTo>
                    <a:cubicBezTo>
                      <a:pt x="1062" y="1133"/>
                      <a:pt x="1058" y="1132"/>
                      <a:pt x="1056" y="1130"/>
                    </a:cubicBezTo>
                    <a:lnTo>
                      <a:pt x="1035" y="1103"/>
                    </a:lnTo>
                    <a:lnTo>
                      <a:pt x="1050" y="1098"/>
                    </a:lnTo>
                    <a:lnTo>
                      <a:pt x="1050" y="1151"/>
                    </a:lnTo>
                    <a:cubicBezTo>
                      <a:pt x="1050" y="1156"/>
                      <a:pt x="1046" y="1159"/>
                      <a:pt x="1042" y="1159"/>
                    </a:cubicBezTo>
                    <a:lnTo>
                      <a:pt x="1021" y="1159"/>
                    </a:lnTo>
                    <a:cubicBezTo>
                      <a:pt x="1016" y="1159"/>
                      <a:pt x="1013" y="1156"/>
                      <a:pt x="1013" y="1151"/>
                    </a:cubicBezTo>
                    <a:lnTo>
                      <a:pt x="1013" y="1071"/>
                    </a:lnTo>
                    <a:lnTo>
                      <a:pt x="1029" y="1071"/>
                    </a:lnTo>
                    <a:lnTo>
                      <a:pt x="1029" y="1151"/>
                    </a:lnTo>
                    <a:cubicBezTo>
                      <a:pt x="1029" y="1153"/>
                      <a:pt x="1028" y="1155"/>
                      <a:pt x="1027" y="1156"/>
                    </a:cubicBezTo>
                    <a:lnTo>
                      <a:pt x="1006" y="1183"/>
                    </a:lnTo>
                    <a:cubicBezTo>
                      <a:pt x="1004" y="1185"/>
                      <a:pt x="1001" y="1186"/>
                      <a:pt x="997" y="1185"/>
                    </a:cubicBezTo>
                    <a:cubicBezTo>
                      <a:pt x="994" y="1184"/>
                      <a:pt x="992" y="1181"/>
                      <a:pt x="992" y="1178"/>
                    </a:cubicBezTo>
                    <a:lnTo>
                      <a:pt x="992" y="1151"/>
                    </a:lnTo>
                    <a:lnTo>
                      <a:pt x="1006" y="1156"/>
                    </a:lnTo>
                    <a:lnTo>
                      <a:pt x="986" y="1183"/>
                    </a:lnTo>
                    <a:cubicBezTo>
                      <a:pt x="983" y="1185"/>
                      <a:pt x="980" y="1186"/>
                      <a:pt x="977" y="1185"/>
                    </a:cubicBezTo>
                    <a:cubicBezTo>
                      <a:pt x="973" y="1184"/>
                      <a:pt x="971" y="1181"/>
                      <a:pt x="971" y="1178"/>
                    </a:cubicBezTo>
                    <a:lnTo>
                      <a:pt x="971" y="1125"/>
                    </a:lnTo>
                    <a:lnTo>
                      <a:pt x="987" y="1125"/>
                    </a:lnTo>
                    <a:lnTo>
                      <a:pt x="987" y="1151"/>
                    </a:lnTo>
                    <a:cubicBezTo>
                      <a:pt x="987" y="1155"/>
                      <a:pt x="985" y="1158"/>
                      <a:pt x="982" y="1159"/>
                    </a:cubicBezTo>
                    <a:cubicBezTo>
                      <a:pt x="979" y="1160"/>
                      <a:pt x="975" y="1159"/>
                      <a:pt x="973" y="1156"/>
                    </a:cubicBezTo>
                    <a:lnTo>
                      <a:pt x="952" y="1130"/>
                    </a:lnTo>
                    <a:lnTo>
                      <a:pt x="966" y="1125"/>
                    </a:lnTo>
                    <a:lnTo>
                      <a:pt x="966" y="1178"/>
                    </a:lnTo>
                    <a:lnTo>
                      <a:pt x="950" y="1178"/>
                    </a:lnTo>
                    <a:lnTo>
                      <a:pt x="950" y="1125"/>
                    </a:lnTo>
                    <a:lnTo>
                      <a:pt x="965" y="1130"/>
                    </a:lnTo>
                    <a:lnTo>
                      <a:pt x="944" y="1156"/>
                    </a:lnTo>
                    <a:cubicBezTo>
                      <a:pt x="942" y="1158"/>
                      <a:pt x="940" y="1159"/>
                      <a:pt x="938" y="1159"/>
                    </a:cubicBezTo>
                    <a:lnTo>
                      <a:pt x="917" y="1159"/>
                    </a:lnTo>
                    <a:lnTo>
                      <a:pt x="925" y="1151"/>
                    </a:lnTo>
                    <a:lnTo>
                      <a:pt x="925" y="1178"/>
                    </a:lnTo>
                    <a:lnTo>
                      <a:pt x="909" y="1178"/>
                    </a:lnTo>
                    <a:lnTo>
                      <a:pt x="909" y="1151"/>
                    </a:lnTo>
                    <a:lnTo>
                      <a:pt x="909" y="1154"/>
                    </a:lnTo>
                    <a:lnTo>
                      <a:pt x="889" y="1101"/>
                    </a:lnTo>
                    <a:lnTo>
                      <a:pt x="904" y="1098"/>
                    </a:lnTo>
                    <a:lnTo>
                      <a:pt x="904" y="1151"/>
                    </a:lnTo>
                    <a:cubicBezTo>
                      <a:pt x="904" y="1155"/>
                      <a:pt x="902" y="1158"/>
                      <a:pt x="899" y="1159"/>
                    </a:cubicBezTo>
                    <a:cubicBezTo>
                      <a:pt x="895" y="1160"/>
                      <a:pt x="892" y="1159"/>
                      <a:pt x="890" y="1156"/>
                    </a:cubicBezTo>
                    <a:lnTo>
                      <a:pt x="869" y="1130"/>
                    </a:lnTo>
                    <a:lnTo>
                      <a:pt x="881" y="1130"/>
                    </a:lnTo>
                    <a:lnTo>
                      <a:pt x="861" y="1156"/>
                    </a:lnTo>
                    <a:lnTo>
                      <a:pt x="862" y="1151"/>
                    </a:lnTo>
                    <a:lnTo>
                      <a:pt x="862" y="1204"/>
                    </a:lnTo>
                    <a:cubicBezTo>
                      <a:pt x="862" y="1208"/>
                      <a:pt x="860" y="1211"/>
                      <a:pt x="856" y="1212"/>
                    </a:cubicBezTo>
                    <a:cubicBezTo>
                      <a:pt x="852" y="1213"/>
                      <a:pt x="848" y="1211"/>
                      <a:pt x="847" y="1207"/>
                    </a:cubicBezTo>
                    <a:lnTo>
                      <a:pt x="826" y="1154"/>
                    </a:lnTo>
                    <a:lnTo>
                      <a:pt x="841" y="1151"/>
                    </a:lnTo>
                    <a:lnTo>
                      <a:pt x="841" y="1178"/>
                    </a:lnTo>
                    <a:cubicBezTo>
                      <a:pt x="841" y="1181"/>
                      <a:pt x="839" y="1184"/>
                      <a:pt x="836" y="1185"/>
                    </a:cubicBezTo>
                    <a:cubicBezTo>
                      <a:pt x="833" y="1186"/>
                      <a:pt x="829" y="1185"/>
                      <a:pt x="827" y="1183"/>
                    </a:cubicBezTo>
                    <a:lnTo>
                      <a:pt x="806" y="1156"/>
                    </a:lnTo>
                    <a:lnTo>
                      <a:pt x="821" y="1151"/>
                    </a:lnTo>
                    <a:lnTo>
                      <a:pt x="821" y="1178"/>
                    </a:lnTo>
                    <a:lnTo>
                      <a:pt x="805" y="1178"/>
                    </a:lnTo>
                    <a:lnTo>
                      <a:pt x="805" y="1151"/>
                    </a:lnTo>
                    <a:lnTo>
                      <a:pt x="819" y="1156"/>
                    </a:lnTo>
                    <a:lnTo>
                      <a:pt x="798" y="1183"/>
                    </a:lnTo>
                    <a:cubicBezTo>
                      <a:pt x="796" y="1185"/>
                      <a:pt x="792" y="1186"/>
                      <a:pt x="789" y="1185"/>
                    </a:cubicBezTo>
                    <a:cubicBezTo>
                      <a:pt x="786" y="1184"/>
                      <a:pt x="784" y="1181"/>
                      <a:pt x="784" y="1178"/>
                    </a:cubicBezTo>
                    <a:lnTo>
                      <a:pt x="784" y="1151"/>
                    </a:lnTo>
                    <a:lnTo>
                      <a:pt x="800" y="1151"/>
                    </a:lnTo>
                    <a:lnTo>
                      <a:pt x="800" y="1178"/>
                    </a:lnTo>
                    <a:cubicBezTo>
                      <a:pt x="800" y="1181"/>
                      <a:pt x="798" y="1184"/>
                      <a:pt x="794" y="1185"/>
                    </a:cubicBezTo>
                    <a:cubicBezTo>
                      <a:pt x="791" y="1186"/>
                      <a:pt x="788" y="1185"/>
                      <a:pt x="786" y="1183"/>
                    </a:cubicBezTo>
                    <a:lnTo>
                      <a:pt x="765" y="1156"/>
                    </a:lnTo>
                    <a:lnTo>
                      <a:pt x="779" y="1151"/>
                    </a:lnTo>
                    <a:lnTo>
                      <a:pt x="779" y="1204"/>
                    </a:lnTo>
                    <a:lnTo>
                      <a:pt x="763" y="1204"/>
                    </a:lnTo>
                    <a:lnTo>
                      <a:pt x="763" y="1151"/>
                    </a:lnTo>
                    <a:lnTo>
                      <a:pt x="771" y="1159"/>
                    </a:lnTo>
                    <a:lnTo>
                      <a:pt x="750" y="1159"/>
                    </a:lnTo>
                    <a:lnTo>
                      <a:pt x="758" y="1151"/>
                    </a:lnTo>
                    <a:lnTo>
                      <a:pt x="758" y="1231"/>
                    </a:lnTo>
                    <a:lnTo>
                      <a:pt x="742" y="1231"/>
                    </a:lnTo>
                    <a:lnTo>
                      <a:pt x="742" y="1178"/>
                    </a:lnTo>
                    <a:lnTo>
                      <a:pt x="758" y="1181"/>
                    </a:lnTo>
                    <a:lnTo>
                      <a:pt x="716" y="1287"/>
                    </a:lnTo>
                    <a:cubicBezTo>
                      <a:pt x="715" y="1290"/>
                      <a:pt x="713" y="1292"/>
                      <a:pt x="710" y="1292"/>
                    </a:cubicBezTo>
                    <a:cubicBezTo>
                      <a:pt x="707" y="1292"/>
                      <a:pt x="704" y="1291"/>
                      <a:pt x="702" y="1289"/>
                    </a:cubicBezTo>
                    <a:lnTo>
                      <a:pt x="681" y="1262"/>
                    </a:lnTo>
                    <a:cubicBezTo>
                      <a:pt x="680" y="1261"/>
                      <a:pt x="680" y="1259"/>
                      <a:pt x="680" y="1257"/>
                    </a:cubicBezTo>
                    <a:lnTo>
                      <a:pt x="680" y="1178"/>
                    </a:lnTo>
                    <a:lnTo>
                      <a:pt x="696" y="1178"/>
                    </a:lnTo>
                    <a:lnTo>
                      <a:pt x="696" y="1204"/>
                    </a:lnTo>
                    <a:cubicBezTo>
                      <a:pt x="696" y="1206"/>
                      <a:pt x="695" y="1208"/>
                      <a:pt x="694" y="1209"/>
                    </a:cubicBezTo>
                    <a:lnTo>
                      <a:pt x="673" y="1236"/>
                    </a:lnTo>
                    <a:cubicBezTo>
                      <a:pt x="671" y="1238"/>
                      <a:pt x="667" y="1240"/>
                      <a:pt x="664" y="1238"/>
                    </a:cubicBezTo>
                    <a:cubicBezTo>
                      <a:pt x="661" y="1237"/>
                      <a:pt x="659" y="1234"/>
                      <a:pt x="659" y="1231"/>
                    </a:cubicBezTo>
                    <a:lnTo>
                      <a:pt x="659" y="1204"/>
                    </a:lnTo>
                    <a:lnTo>
                      <a:pt x="659" y="1207"/>
                    </a:lnTo>
                    <a:lnTo>
                      <a:pt x="639" y="1154"/>
                    </a:lnTo>
                    <a:cubicBezTo>
                      <a:pt x="638" y="1153"/>
                      <a:pt x="638" y="1152"/>
                      <a:pt x="638" y="1151"/>
                    </a:cubicBezTo>
                    <a:lnTo>
                      <a:pt x="638" y="1098"/>
                    </a:lnTo>
                    <a:lnTo>
                      <a:pt x="640" y="1103"/>
                    </a:lnTo>
                    <a:lnTo>
                      <a:pt x="619" y="1076"/>
                    </a:lnTo>
                    <a:cubicBezTo>
                      <a:pt x="618" y="1075"/>
                      <a:pt x="617" y="1073"/>
                      <a:pt x="617" y="1071"/>
                    </a:cubicBezTo>
                    <a:lnTo>
                      <a:pt x="617" y="1018"/>
                    </a:lnTo>
                    <a:lnTo>
                      <a:pt x="625" y="1026"/>
                    </a:lnTo>
                    <a:lnTo>
                      <a:pt x="604" y="1026"/>
                    </a:lnTo>
                    <a:cubicBezTo>
                      <a:pt x="601" y="1026"/>
                      <a:pt x="598" y="1024"/>
                      <a:pt x="597" y="1021"/>
                    </a:cubicBezTo>
                    <a:lnTo>
                      <a:pt x="576" y="968"/>
                    </a:lnTo>
                    <a:cubicBezTo>
                      <a:pt x="576" y="967"/>
                      <a:pt x="576" y="966"/>
                      <a:pt x="576" y="965"/>
                    </a:cubicBezTo>
                    <a:lnTo>
                      <a:pt x="576" y="939"/>
                    </a:lnTo>
                    <a:lnTo>
                      <a:pt x="577" y="943"/>
                    </a:lnTo>
                    <a:lnTo>
                      <a:pt x="556" y="917"/>
                    </a:lnTo>
                    <a:lnTo>
                      <a:pt x="569" y="917"/>
                    </a:lnTo>
                    <a:lnTo>
                      <a:pt x="548" y="943"/>
                    </a:lnTo>
                    <a:cubicBezTo>
                      <a:pt x="546" y="946"/>
                      <a:pt x="543" y="947"/>
                      <a:pt x="539" y="946"/>
                    </a:cubicBezTo>
                    <a:cubicBezTo>
                      <a:pt x="536" y="945"/>
                      <a:pt x="534" y="942"/>
                      <a:pt x="534" y="939"/>
                    </a:cubicBezTo>
                    <a:lnTo>
                      <a:pt x="534" y="912"/>
                    </a:lnTo>
                    <a:lnTo>
                      <a:pt x="536" y="917"/>
                    </a:lnTo>
                    <a:lnTo>
                      <a:pt x="515" y="890"/>
                    </a:lnTo>
                    <a:lnTo>
                      <a:pt x="529" y="885"/>
                    </a:lnTo>
                    <a:lnTo>
                      <a:pt x="529" y="965"/>
                    </a:lnTo>
                    <a:cubicBezTo>
                      <a:pt x="529" y="966"/>
                      <a:pt x="529" y="967"/>
                      <a:pt x="529" y="968"/>
                    </a:cubicBezTo>
                    <a:lnTo>
                      <a:pt x="508" y="1021"/>
                    </a:lnTo>
                    <a:cubicBezTo>
                      <a:pt x="507" y="1024"/>
                      <a:pt x="504" y="1026"/>
                      <a:pt x="500" y="1026"/>
                    </a:cubicBezTo>
                    <a:lnTo>
                      <a:pt x="479" y="1026"/>
                    </a:lnTo>
                    <a:lnTo>
                      <a:pt x="487" y="1018"/>
                    </a:lnTo>
                    <a:lnTo>
                      <a:pt x="487" y="1071"/>
                    </a:lnTo>
                    <a:cubicBezTo>
                      <a:pt x="487" y="1075"/>
                      <a:pt x="485" y="1078"/>
                      <a:pt x="482" y="1079"/>
                    </a:cubicBezTo>
                    <a:cubicBezTo>
                      <a:pt x="479" y="1080"/>
                      <a:pt x="475" y="1079"/>
                      <a:pt x="473" y="1076"/>
                    </a:cubicBezTo>
                    <a:lnTo>
                      <a:pt x="452" y="1050"/>
                    </a:lnTo>
                    <a:lnTo>
                      <a:pt x="467" y="1045"/>
                    </a:lnTo>
                    <a:lnTo>
                      <a:pt x="467" y="1151"/>
                    </a:lnTo>
                    <a:cubicBezTo>
                      <a:pt x="467" y="1155"/>
                      <a:pt x="464" y="1158"/>
                      <a:pt x="460" y="1159"/>
                    </a:cubicBezTo>
                    <a:cubicBezTo>
                      <a:pt x="456" y="1160"/>
                      <a:pt x="453" y="1158"/>
                      <a:pt x="451" y="1154"/>
                    </a:cubicBezTo>
                    <a:lnTo>
                      <a:pt x="430" y="1101"/>
                    </a:lnTo>
                    <a:lnTo>
                      <a:pt x="446" y="1098"/>
                    </a:lnTo>
                    <a:lnTo>
                      <a:pt x="446" y="1178"/>
                    </a:lnTo>
                    <a:cubicBezTo>
                      <a:pt x="446" y="1181"/>
                      <a:pt x="444" y="1184"/>
                      <a:pt x="440" y="1185"/>
                    </a:cubicBezTo>
                    <a:cubicBezTo>
                      <a:pt x="437" y="1186"/>
                      <a:pt x="434" y="1185"/>
                      <a:pt x="431" y="1183"/>
                    </a:cubicBezTo>
                    <a:lnTo>
                      <a:pt x="411" y="1156"/>
                    </a:lnTo>
                    <a:lnTo>
                      <a:pt x="425" y="1151"/>
                    </a:lnTo>
                    <a:lnTo>
                      <a:pt x="425" y="1231"/>
                    </a:lnTo>
                    <a:cubicBezTo>
                      <a:pt x="425" y="1234"/>
                      <a:pt x="423" y="1237"/>
                      <a:pt x="420" y="1238"/>
                    </a:cubicBezTo>
                    <a:cubicBezTo>
                      <a:pt x="416" y="1240"/>
                      <a:pt x="413" y="1238"/>
                      <a:pt x="411" y="1236"/>
                    </a:cubicBezTo>
                    <a:lnTo>
                      <a:pt x="390" y="1209"/>
                    </a:lnTo>
                    <a:lnTo>
                      <a:pt x="396" y="1212"/>
                    </a:lnTo>
                    <a:lnTo>
                      <a:pt x="375" y="1212"/>
                    </a:lnTo>
                    <a:lnTo>
                      <a:pt x="383" y="1204"/>
                    </a:lnTo>
                    <a:lnTo>
                      <a:pt x="383" y="1284"/>
                    </a:lnTo>
                    <a:lnTo>
                      <a:pt x="367" y="1284"/>
                    </a:lnTo>
                    <a:lnTo>
                      <a:pt x="367" y="1231"/>
                    </a:lnTo>
                    <a:lnTo>
                      <a:pt x="369" y="1236"/>
                    </a:lnTo>
                    <a:lnTo>
                      <a:pt x="348" y="1209"/>
                    </a:lnTo>
                    <a:lnTo>
                      <a:pt x="363" y="1204"/>
                    </a:lnTo>
                    <a:lnTo>
                      <a:pt x="363" y="1257"/>
                    </a:lnTo>
                    <a:cubicBezTo>
                      <a:pt x="363" y="1259"/>
                      <a:pt x="362" y="1261"/>
                      <a:pt x="361" y="1262"/>
                    </a:cubicBezTo>
                    <a:lnTo>
                      <a:pt x="340" y="1289"/>
                    </a:lnTo>
                    <a:cubicBezTo>
                      <a:pt x="338" y="1292"/>
                      <a:pt x="334" y="1293"/>
                      <a:pt x="331" y="1292"/>
                    </a:cubicBezTo>
                    <a:cubicBezTo>
                      <a:pt x="328" y="1290"/>
                      <a:pt x="326" y="1287"/>
                      <a:pt x="326" y="1284"/>
                    </a:cubicBezTo>
                    <a:lnTo>
                      <a:pt x="326" y="1257"/>
                    </a:lnTo>
                    <a:lnTo>
                      <a:pt x="327" y="1262"/>
                    </a:lnTo>
                    <a:lnTo>
                      <a:pt x="307" y="1236"/>
                    </a:lnTo>
                    <a:lnTo>
                      <a:pt x="321" y="1231"/>
                    </a:lnTo>
                    <a:lnTo>
                      <a:pt x="321" y="1284"/>
                    </a:lnTo>
                    <a:cubicBezTo>
                      <a:pt x="321" y="1288"/>
                      <a:pt x="317" y="1292"/>
                      <a:pt x="313" y="1292"/>
                    </a:cubicBezTo>
                    <a:lnTo>
                      <a:pt x="292" y="1292"/>
                    </a:lnTo>
                    <a:lnTo>
                      <a:pt x="300" y="1284"/>
                    </a:lnTo>
                    <a:lnTo>
                      <a:pt x="300" y="1390"/>
                    </a:lnTo>
                    <a:cubicBezTo>
                      <a:pt x="300" y="1391"/>
                      <a:pt x="300" y="1392"/>
                      <a:pt x="299" y="1393"/>
                    </a:cubicBezTo>
                    <a:lnTo>
                      <a:pt x="279" y="1446"/>
                    </a:lnTo>
                    <a:lnTo>
                      <a:pt x="279" y="1443"/>
                    </a:lnTo>
                    <a:lnTo>
                      <a:pt x="279" y="1629"/>
                    </a:lnTo>
                    <a:cubicBezTo>
                      <a:pt x="279" y="1630"/>
                      <a:pt x="279" y="1631"/>
                      <a:pt x="279" y="1631"/>
                    </a:cubicBezTo>
                    <a:lnTo>
                      <a:pt x="258" y="1737"/>
                    </a:lnTo>
                    <a:lnTo>
                      <a:pt x="258" y="1736"/>
                    </a:lnTo>
                    <a:lnTo>
                      <a:pt x="258" y="1842"/>
                    </a:lnTo>
                    <a:cubicBezTo>
                      <a:pt x="258" y="1843"/>
                      <a:pt x="258" y="1843"/>
                      <a:pt x="258" y="1844"/>
                    </a:cubicBezTo>
                    <a:lnTo>
                      <a:pt x="237" y="1924"/>
                    </a:lnTo>
                    <a:lnTo>
                      <a:pt x="238" y="1922"/>
                    </a:lnTo>
                    <a:lnTo>
                      <a:pt x="238" y="1975"/>
                    </a:lnTo>
                    <a:cubicBezTo>
                      <a:pt x="238" y="1979"/>
                      <a:pt x="235" y="1982"/>
                      <a:pt x="231" y="1983"/>
                    </a:cubicBezTo>
                    <a:cubicBezTo>
                      <a:pt x="227" y="1984"/>
                      <a:pt x="223" y="1981"/>
                      <a:pt x="222" y="1978"/>
                    </a:cubicBezTo>
                    <a:lnTo>
                      <a:pt x="201" y="1925"/>
                    </a:lnTo>
                    <a:lnTo>
                      <a:pt x="217" y="1922"/>
                    </a:lnTo>
                    <a:lnTo>
                      <a:pt x="217" y="2028"/>
                    </a:lnTo>
                    <a:cubicBezTo>
                      <a:pt x="217" y="2029"/>
                      <a:pt x="217" y="2029"/>
                      <a:pt x="216" y="2030"/>
                    </a:cubicBezTo>
                    <a:lnTo>
                      <a:pt x="196" y="2110"/>
                    </a:lnTo>
                    <a:lnTo>
                      <a:pt x="196" y="2108"/>
                    </a:lnTo>
                    <a:lnTo>
                      <a:pt x="196" y="2241"/>
                    </a:lnTo>
                    <a:cubicBezTo>
                      <a:pt x="196" y="2241"/>
                      <a:pt x="196" y="2242"/>
                      <a:pt x="196" y="2242"/>
                    </a:cubicBezTo>
                    <a:lnTo>
                      <a:pt x="175" y="2349"/>
                    </a:lnTo>
                    <a:lnTo>
                      <a:pt x="175" y="2347"/>
                    </a:lnTo>
                    <a:lnTo>
                      <a:pt x="175" y="2453"/>
                    </a:lnTo>
                    <a:cubicBezTo>
                      <a:pt x="175" y="2454"/>
                      <a:pt x="175" y="2455"/>
                      <a:pt x="175" y="2455"/>
                    </a:cubicBezTo>
                    <a:lnTo>
                      <a:pt x="154" y="2535"/>
                    </a:lnTo>
                    <a:lnTo>
                      <a:pt x="154" y="2533"/>
                    </a:lnTo>
                    <a:lnTo>
                      <a:pt x="154" y="2640"/>
                    </a:lnTo>
                    <a:lnTo>
                      <a:pt x="133" y="2799"/>
                    </a:lnTo>
                    <a:lnTo>
                      <a:pt x="133" y="3064"/>
                    </a:lnTo>
                    <a:cubicBezTo>
                      <a:pt x="133" y="3069"/>
                      <a:pt x="130" y="3072"/>
                      <a:pt x="126" y="3072"/>
                    </a:cubicBezTo>
                    <a:cubicBezTo>
                      <a:pt x="122" y="3073"/>
                      <a:pt x="118" y="3070"/>
                      <a:pt x="118" y="3066"/>
                    </a:cubicBezTo>
                    <a:lnTo>
                      <a:pt x="97" y="2933"/>
                    </a:lnTo>
                    <a:cubicBezTo>
                      <a:pt x="97" y="2932"/>
                      <a:pt x="97" y="2932"/>
                      <a:pt x="97" y="2932"/>
                    </a:cubicBezTo>
                    <a:lnTo>
                      <a:pt x="97" y="2002"/>
                    </a:lnTo>
                    <a:lnTo>
                      <a:pt x="76" y="1257"/>
                    </a:lnTo>
                    <a:lnTo>
                      <a:pt x="76" y="8"/>
                    </a:lnTo>
                    <a:lnTo>
                      <a:pt x="90" y="13"/>
                    </a:lnTo>
                    <a:lnTo>
                      <a:pt x="69" y="40"/>
                    </a:lnTo>
                    <a:lnTo>
                      <a:pt x="71" y="35"/>
                    </a:lnTo>
                    <a:lnTo>
                      <a:pt x="71" y="567"/>
                    </a:lnTo>
                    <a:lnTo>
                      <a:pt x="50" y="806"/>
                    </a:lnTo>
                    <a:lnTo>
                      <a:pt x="29" y="1152"/>
                    </a:lnTo>
                    <a:lnTo>
                      <a:pt x="21" y="1143"/>
                    </a:lnTo>
                    <a:lnTo>
                      <a:pt x="42" y="1143"/>
                    </a:lnTo>
                    <a:lnTo>
                      <a:pt x="42" y="1159"/>
                    </a:lnTo>
                    <a:lnTo>
                      <a:pt x="0" y="1159"/>
                    </a:lnTo>
                    <a:lnTo>
                      <a:pt x="0" y="1143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29" name="Freeform 24"/>
              <p:cNvSpPr>
                <a:spLocks/>
              </p:cNvSpPr>
              <p:nvPr/>
            </p:nvSpPr>
            <p:spPr bwMode="auto">
              <a:xfrm>
                <a:off x="2695708" y="2157876"/>
                <a:ext cx="257176" cy="242280"/>
              </a:xfrm>
              <a:custGeom>
                <a:avLst/>
                <a:gdLst>
                  <a:gd name="T0" fmla="*/ 57 w 1342"/>
                  <a:gd name="T1" fmla="*/ 1155 h 3057"/>
                  <a:gd name="T2" fmla="*/ 70 w 1342"/>
                  <a:gd name="T3" fmla="*/ 1120 h 3057"/>
                  <a:gd name="T4" fmla="*/ 132 w 1342"/>
                  <a:gd name="T5" fmla="*/ 1120 h 3057"/>
                  <a:gd name="T6" fmla="*/ 202 w 1342"/>
                  <a:gd name="T7" fmla="*/ 1102 h 3057"/>
                  <a:gd name="T8" fmla="*/ 228 w 1342"/>
                  <a:gd name="T9" fmla="*/ 835 h 3057"/>
                  <a:gd name="T10" fmla="*/ 306 w 1342"/>
                  <a:gd name="T11" fmla="*/ 2835 h 3057"/>
                  <a:gd name="T12" fmla="*/ 354 w 1342"/>
                  <a:gd name="T13" fmla="*/ 2457 h 3057"/>
                  <a:gd name="T14" fmla="*/ 394 w 1342"/>
                  <a:gd name="T15" fmla="*/ 2008 h 3057"/>
                  <a:gd name="T16" fmla="*/ 435 w 1342"/>
                  <a:gd name="T17" fmla="*/ 1635 h 3057"/>
                  <a:gd name="T18" fmla="*/ 478 w 1342"/>
                  <a:gd name="T19" fmla="*/ 1204 h 3057"/>
                  <a:gd name="T20" fmla="*/ 524 w 1342"/>
                  <a:gd name="T21" fmla="*/ 1174 h 3057"/>
                  <a:gd name="T22" fmla="*/ 560 w 1342"/>
                  <a:gd name="T23" fmla="*/ 1182 h 3057"/>
                  <a:gd name="T24" fmla="*/ 612 w 1342"/>
                  <a:gd name="T25" fmla="*/ 1094 h 3057"/>
                  <a:gd name="T26" fmla="*/ 622 w 1342"/>
                  <a:gd name="T27" fmla="*/ 1048 h 3057"/>
                  <a:gd name="T28" fmla="*/ 664 w 1342"/>
                  <a:gd name="T29" fmla="*/ 993 h 3057"/>
                  <a:gd name="T30" fmla="*/ 726 w 1342"/>
                  <a:gd name="T31" fmla="*/ 915 h 3057"/>
                  <a:gd name="T32" fmla="*/ 761 w 1342"/>
                  <a:gd name="T33" fmla="*/ 884 h 3057"/>
                  <a:gd name="T34" fmla="*/ 824 w 1342"/>
                  <a:gd name="T35" fmla="*/ 1072 h 3057"/>
                  <a:gd name="T36" fmla="*/ 865 w 1342"/>
                  <a:gd name="T37" fmla="*/ 1204 h 3057"/>
                  <a:gd name="T38" fmla="*/ 885 w 1342"/>
                  <a:gd name="T39" fmla="*/ 1230 h 3057"/>
                  <a:gd name="T40" fmla="*/ 928 w 1342"/>
                  <a:gd name="T41" fmla="*/ 1206 h 3057"/>
                  <a:gd name="T42" fmla="*/ 954 w 1342"/>
                  <a:gd name="T43" fmla="*/ 1155 h 3057"/>
                  <a:gd name="T44" fmla="*/ 1016 w 1342"/>
                  <a:gd name="T45" fmla="*/ 1182 h 3057"/>
                  <a:gd name="T46" fmla="*/ 1079 w 1342"/>
                  <a:gd name="T47" fmla="*/ 1126 h 3057"/>
                  <a:gd name="T48" fmla="*/ 1114 w 1342"/>
                  <a:gd name="T49" fmla="*/ 1124 h 3057"/>
                  <a:gd name="T50" fmla="*/ 1148 w 1342"/>
                  <a:gd name="T51" fmla="*/ 1094 h 3057"/>
                  <a:gd name="T52" fmla="*/ 1191 w 1342"/>
                  <a:gd name="T53" fmla="*/ 1094 h 3057"/>
                  <a:gd name="T54" fmla="*/ 1204 w 1342"/>
                  <a:gd name="T55" fmla="*/ 1179 h 3057"/>
                  <a:gd name="T56" fmla="*/ 1251 w 1342"/>
                  <a:gd name="T57" fmla="*/ 1094 h 3057"/>
                  <a:gd name="T58" fmla="*/ 1286 w 1342"/>
                  <a:gd name="T59" fmla="*/ 1128 h 3057"/>
                  <a:gd name="T60" fmla="*/ 1321 w 1342"/>
                  <a:gd name="T61" fmla="*/ 1133 h 3057"/>
                  <a:gd name="T62" fmla="*/ 1288 w 1342"/>
                  <a:gd name="T63" fmla="*/ 1187 h 3057"/>
                  <a:gd name="T64" fmla="*/ 1259 w 1342"/>
                  <a:gd name="T65" fmla="*/ 1133 h 3057"/>
                  <a:gd name="T66" fmla="*/ 1203 w 1342"/>
                  <a:gd name="T67" fmla="*/ 1128 h 3057"/>
                  <a:gd name="T68" fmla="*/ 1177 w 1342"/>
                  <a:gd name="T69" fmla="*/ 1184 h 3057"/>
                  <a:gd name="T70" fmla="*/ 1157 w 1342"/>
                  <a:gd name="T71" fmla="*/ 1102 h 3057"/>
                  <a:gd name="T72" fmla="*/ 1101 w 1342"/>
                  <a:gd name="T73" fmla="*/ 1133 h 3057"/>
                  <a:gd name="T74" fmla="*/ 1064 w 1342"/>
                  <a:gd name="T75" fmla="*/ 1190 h 3057"/>
                  <a:gd name="T76" fmla="*/ 1027 w 1342"/>
                  <a:gd name="T77" fmla="*/ 1189 h 3057"/>
                  <a:gd name="T78" fmla="*/ 970 w 1342"/>
                  <a:gd name="T79" fmla="*/ 1182 h 3057"/>
                  <a:gd name="T80" fmla="*/ 920 w 1342"/>
                  <a:gd name="T81" fmla="*/ 1200 h 3057"/>
                  <a:gd name="T82" fmla="*/ 872 w 1342"/>
                  <a:gd name="T83" fmla="*/ 1238 h 3057"/>
                  <a:gd name="T84" fmla="*/ 829 w 1342"/>
                  <a:gd name="T85" fmla="*/ 1128 h 3057"/>
                  <a:gd name="T86" fmla="*/ 788 w 1342"/>
                  <a:gd name="T87" fmla="*/ 968 h 3057"/>
                  <a:gd name="T88" fmla="*/ 757 w 1342"/>
                  <a:gd name="T89" fmla="*/ 923 h 3057"/>
                  <a:gd name="T90" fmla="*/ 713 w 1342"/>
                  <a:gd name="T91" fmla="*/ 950 h 3057"/>
                  <a:gd name="T92" fmla="*/ 679 w 1342"/>
                  <a:gd name="T93" fmla="*/ 997 h 3057"/>
                  <a:gd name="T94" fmla="*/ 624 w 1342"/>
                  <a:gd name="T95" fmla="*/ 1053 h 3057"/>
                  <a:gd name="T96" fmla="*/ 616 w 1342"/>
                  <a:gd name="T97" fmla="*/ 1107 h 3057"/>
                  <a:gd name="T98" fmla="*/ 574 w 1342"/>
                  <a:gd name="T99" fmla="*/ 1187 h 3057"/>
                  <a:gd name="T100" fmla="*/ 520 w 1342"/>
                  <a:gd name="T101" fmla="*/ 1187 h 3057"/>
                  <a:gd name="T102" fmla="*/ 493 w 1342"/>
                  <a:gd name="T103" fmla="*/ 1208 h 3057"/>
                  <a:gd name="T104" fmla="*/ 451 w 1342"/>
                  <a:gd name="T105" fmla="*/ 1795 h 3057"/>
                  <a:gd name="T106" fmla="*/ 408 w 1342"/>
                  <a:gd name="T107" fmla="*/ 2013 h 3057"/>
                  <a:gd name="T108" fmla="*/ 346 w 1342"/>
                  <a:gd name="T109" fmla="*/ 2493 h 3057"/>
                  <a:gd name="T110" fmla="*/ 290 w 1342"/>
                  <a:gd name="T111" fmla="*/ 2835 h 3057"/>
                  <a:gd name="T112" fmla="*/ 244 w 1342"/>
                  <a:gd name="T113" fmla="*/ 1128 h 3057"/>
                  <a:gd name="T114" fmla="*/ 186 w 1342"/>
                  <a:gd name="T115" fmla="*/ 1102 h 3057"/>
                  <a:gd name="T116" fmla="*/ 132 w 1342"/>
                  <a:gd name="T117" fmla="*/ 1136 h 3057"/>
                  <a:gd name="T118" fmla="*/ 70 w 1342"/>
                  <a:gd name="T119" fmla="*/ 1136 h 3057"/>
                  <a:gd name="T120" fmla="*/ 41 w 1342"/>
                  <a:gd name="T121" fmla="*/ 1102 h 30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342" h="3057">
                    <a:moveTo>
                      <a:pt x="0" y="1206"/>
                    </a:moveTo>
                    <a:lnTo>
                      <a:pt x="20" y="1126"/>
                    </a:lnTo>
                    <a:cubicBezTo>
                      <a:pt x="21" y="1124"/>
                      <a:pt x="24" y="1121"/>
                      <a:pt x="27" y="1121"/>
                    </a:cubicBezTo>
                    <a:cubicBezTo>
                      <a:pt x="30" y="1120"/>
                      <a:pt x="33" y="1121"/>
                      <a:pt x="35" y="1124"/>
                    </a:cubicBezTo>
                    <a:lnTo>
                      <a:pt x="55" y="1150"/>
                    </a:lnTo>
                    <a:lnTo>
                      <a:pt x="41" y="1155"/>
                    </a:lnTo>
                    <a:lnTo>
                      <a:pt x="41" y="1102"/>
                    </a:lnTo>
                    <a:cubicBezTo>
                      <a:pt x="41" y="1091"/>
                      <a:pt x="57" y="1091"/>
                      <a:pt x="57" y="1102"/>
                    </a:cubicBezTo>
                    <a:lnTo>
                      <a:pt x="57" y="1155"/>
                    </a:lnTo>
                    <a:lnTo>
                      <a:pt x="43" y="1150"/>
                    </a:lnTo>
                    <a:lnTo>
                      <a:pt x="63" y="1124"/>
                    </a:lnTo>
                    <a:cubicBezTo>
                      <a:pt x="65" y="1121"/>
                      <a:pt x="69" y="1120"/>
                      <a:pt x="72" y="1121"/>
                    </a:cubicBezTo>
                    <a:cubicBezTo>
                      <a:pt x="76" y="1122"/>
                      <a:pt x="78" y="1125"/>
                      <a:pt x="78" y="1128"/>
                    </a:cubicBezTo>
                    <a:lnTo>
                      <a:pt x="78" y="1155"/>
                    </a:lnTo>
                    <a:lnTo>
                      <a:pt x="78" y="1166"/>
                    </a:lnTo>
                    <a:lnTo>
                      <a:pt x="62" y="1166"/>
                    </a:lnTo>
                    <a:lnTo>
                      <a:pt x="62" y="1128"/>
                    </a:lnTo>
                    <a:cubicBezTo>
                      <a:pt x="62" y="1124"/>
                      <a:pt x="65" y="1120"/>
                      <a:pt x="70" y="1120"/>
                    </a:cubicBezTo>
                    <a:lnTo>
                      <a:pt x="90" y="1120"/>
                    </a:lnTo>
                    <a:cubicBezTo>
                      <a:pt x="95" y="1120"/>
                      <a:pt x="98" y="1124"/>
                      <a:pt x="98" y="1128"/>
                    </a:cubicBezTo>
                    <a:lnTo>
                      <a:pt x="98" y="1182"/>
                    </a:lnTo>
                    <a:lnTo>
                      <a:pt x="90" y="1174"/>
                    </a:lnTo>
                    <a:lnTo>
                      <a:pt x="111" y="1174"/>
                    </a:lnTo>
                    <a:lnTo>
                      <a:pt x="103" y="1182"/>
                    </a:lnTo>
                    <a:lnTo>
                      <a:pt x="103" y="1128"/>
                    </a:lnTo>
                    <a:cubicBezTo>
                      <a:pt x="103" y="1124"/>
                      <a:pt x="107" y="1120"/>
                      <a:pt x="111" y="1120"/>
                    </a:cubicBezTo>
                    <a:lnTo>
                      <a:pt x="132" y="1120"/>
                    </a:lnTo>
                    <a:cubicBezTo>
                      <a:pt x="134" y="1120"/>
                      <a:pt x="137" y="1122"/>
                      <a:pt x="138" y="1124"/>
                    </a:cubicBezTo>
                    <a:lnTo>
                      <a:pt x="159" y="1150"/>
                    </a:lnTo>
                    <a:lnTo>
                      <a:pt x="180" y="1177"/>
                    </a:lnTo>
                    <a:lnTo>
                      <a:pt x="165" y="1182"/>
                    </a:lnTo>
                    <a:lnTo>
                      <a:pt x="165" y="1155"/>
                    </a:lnTo>
                    <a:cubicBezTo>
                      <a:pt x="165" y="1154"/>
                      <a:pt x="166" y="1153"/>
                      <a:pt x="166" y="1152"/>
                    </a:cubicBezTo>
                    <a:lnTo>
                      <a:pt x="187" y="1099"/>
                    </a:lnTo>
                    <a:cubicBezTo>
                      <a:pt x="188" y="1095"/>
                      <a:pt x="192" y="1093"/>
                      <a:pt x="196" y="1094"/>
                    </a:cubicBezTo>
                    <a:cubicBezTo>
                      <a:pt x="199" y="1095"/>
                      <a:pt x="202" y="1098"/>
                      <a:pt x="202" y="1102"/>
                    </a:cubicBezTo>
                    <a:lnTo>
                      <a:pt x="202" y="1128"/>
                    </a:lnTo>
                    <a:lnTo>
                      <a:pt x="201" y="1124"/>
                    </a:lnTo>
                    <a:lnTo>
                      <a:pt x="221" y="1150"/>
                    </a:lnTo>
                    <a:cubicBezTo>
                      <a:pt x="222" y="1152"/>
                      <a:pt x="223" y="1153"/>
                      <a:pt x="223" y="1155"/>
                    </a:cubicBezTo>
                    <a:lnTo>
                      <a:pt x="223" y="1182"/>
                    </a:lnTo>
                    <a:lnTo>
                      <a:pt x="208" y="1179"/>
                    </a:lnTo>
                    <a:lnTo>
                      <a:pt x="228" y="1126"/>
                    </a:lnTo>
                    <a:lnTo>
                      <a:pt x="228" y="1128"/>
                    </a:lnTo>
                    <a:lnTo>
                      <a:pt x="228" y="835"/>
                    </a:lnTo>
                    <a:lnTo>
                      <a:pt x="248" y="568"/>
                    </a:lnTo>
                    <a:lnTo>
                      <a:pt x="248" y="88"/>
                    </a:lnTo>
                    <a:cubicBezTo>
                      <a:pt x="248" y="88"/>
                      <a:pt x="249" y="87"/>
                      <a:pt x="249" y="86"/>
                    </a:cubicBezTo>
                    <a:lnTo>
                      <a:pt x="269" y="6"/>
                    </a:lnTo>
                    <a:cubicBezTo>
                      <a:pt x="270" y="3"/>
                      <a:pt x="274" y="0"/>
                      <a:pt x="278" y="1"/>
                    </a:cubicBezTo>
                    <a:cubicBezTo>
                      <a:pt x="282" y="1"/>
                      <a:pt x="285" y="4"/>
                      <a:pt x="285" y="8"/>
                    </a:cubicBezTo>
                    <a:lnTo>
                      <a:pt x="285" y="1048"/>
                    </a:lnTo>
                    <a:lnTo>
                      <a:pt x="306" y="1875"/>
                    </a:lnTo>
                    <a:lnTo>
                      <a:pt x="306" y="2835"/>
                    </a:lnTo>
                    <a:lnTo>
                      <a:pt x="327" y="3048"/>
                    </a:lnTo>
                    <a:lnTo>
                      <a:pt x="311" y="3048"/>
                    </a:lnTo>
                    <a:lnTo>
                      <a:pt x="311" y="2862"/>
                    </a:lnTo>
                    <a:cubicBezTo>
                      <a:pt x="311" y="2861"/>
                      <a:pt x="311" y="2861"/>
                      <a:pt x="311" y="2861"/>
                    </a:cubicBezTo>
                    <a:lnTo>
                      <a:pt x="332" y="2727"/>
                    </a:lnTo>
                    <a:lnTo>
                      <a:pt x="331" y="2728"/>
                    </a:lnTo>
                    <a:lnTo>
                      <a:pt x="331" y="2488"/>
                    </a:lnTo>
                    <a:cubicBezTo>
                      <a:pt x="331" y="2487"/>
                      <a:pt x="332" y="2485"/>
                      <a:pt x="333" y="2484"/>
                    </a:cubicBezTo>
                    <a:lnTo>
                      <a:pt x="354" y="2457"/>
                    </a:lnTo>
                    <a:lnTo>
                      <a:pt x="352" y="2462"/>
                    </a:lnTo>
                    <a:lnTo>
                      <a:pt x="352" y="2328"/>
                    </a:lnTo>
                    <a:cubicBezTo>
                      <a:pt x="352" y="2328"/>
                      <a:pt x="352" y="2328"/>
                      <a:pt x="352" y="2327"/>
                    </a:cubicBezTo>
                    <a:lnTo>
                      <a:pt x="373" y="2194"/>
                    </a:lnTo>
                    <a:lnTo>
                      <a:pt x="373" y="2195"/>
                    </a:lnTo>
                    <a:lnTo>
                      <a:pt x="373" y="2035"/>
                    </a:lnTo>
                    <a:cubicBezTo>
                      <a:pt x="373" y="2033"/>
                      <a:pt x="374" y="2032"/>
                      <a:pt x="375" y="2030"/>
                    </a:cubicBezTo>
                    <a:lnTo>
                      <a:pt x="395" y="2004"/>
                    </a:lnTo>
                    <a:lnTo>
                      <a:pt x="394" y="2008"/>
                    </a:lnTo>
                    <a:lnTo>
                      <a:pt x="394" y="1902"/>
                    </a:lnTo>
                    <a:cubicBezTo>
                      <a:pt x="394" y="1897"/>
                      <a:pt x="397" y="1894"/>
                      <a:pt x="402" y="1894"/>
                    </a:cubicBezTo>
                    <a:lnTo>
                      <a:pt x="422" y="1894"/>
                    </a:lnTo>
                    <a:lnTo>
                      <a:pt x="414" y="1902"/>
                    </a:lnTo>
                    <a:lnTo>
                      <a:pt x="414" y="1848"/>
                    </a:lnTo>
                    <a:cubicBezTo>
                      <a:pt x="414" y="1847"/>
                      <a:pt x="415" y="1846"/>
                      <a:pt x="415" y="1846"/>
                    </a:cubicBezTo>
                    <a:lnTo>
                      <a:pt x="436" y="1792"/>
                    </a:lnTo>
                    <a:lnTo>
                      <a:pt x="435" y="1795"/>
                    </a:lnTo>
                    <a:lnTo>
                      <a:pt x="435" y="1635"/>
                    </a:lnTo>
                    <a:cubicBezTo>
                      <a:pt x="435" y="1634"/>
                      <a:pt x="435" y="1633"/>
                      <a:pt x="436" y="1632"/>
                    </a:cubicBezTo>
                    <a:lnTo>
                      <a:pt x="457" y="1579"/>
                    </a:lnTo>
                    <a:lnTo>
                      <a:pt x="456" y="1582"/>
                    </a:lnTo>
                    <a:lnTo>
                      <a:pt x="456" y="1368"/>
                    </a:lnTo>
                    <a:cubicBezTo>
                      <a:pt x="456" y="1367"/>
                      <a:pt x="456" y="1366"/>
                      <a:pt x="457" y="1366"/>
                    </a:cubicBezTo>
                    <a:lnTo>
                      <a:pt x="477" y="1312"/>
                    </a:lnTo>
                    <a:lnTo>
                      <a:pt x="477" y="1315"/>
                    </a:lnTo>
                    <a:lnTo>
                      <a:pt x="477" y="1208"/>
                    </a:lnTo>
                    <a:cubicBezTo>
                      <a:pt x="477" y="1207"/>
                      <a:pt x="477" y="1205"/>
                      <a:pt x="478" y="1204"/>
                    </a:cubicBezTo>
                    <a:lnTo>
                      <a:pt x="499" y="1177"/>
                    </a:lnTo>
                    <a:cubicBezTo>
                      <a:pt x="501" y="1174"/>
                      <a:pt x="505" y="1173"/>
                      <a:pt x="508" y="1174"/>
                    </a:cubicBezTo>
                    <a:cubicBezTo>
                      <a:pt x="511" y="1175"/>
                      <a:pt x="513" y="1178"/>
                      <a:pt x="513" y="1182"/>
                    </a:cubicBezTo>
                    <a:lnTo>
                      <a:pt x="513" y="1235"/>
                    </a:lnTo>
                    <a:lnTo>
                      <a:pt x="505" y="1227"/>
                    </a:lnTo>
                    <a:lnTo>
                      <a:pt x="526" y="1227"/>
                    </a:lnTo>
                    <a:lnTo>
                      <a:pt x="518" y="1235"/>
                    </a:lnTo>
                    <a:lnTo>
                      <a:pt x="518" y="1182"/>
                    </a:lnTo>
                    <a:cubicBezTo>
                      <a:pt x="518" y="1178"/>
                      <a:pt x="520" y="1175"/>
                      <a:pt x="524" y="1174"/>
                    </a:cubicBezTo>
                    <a:cubicBezTo>
                      <a:pt x="527" y="1173"/>
                      <a:pt x="530" y="1174"/>
                      <a:pt x="533" y="1177"/>
                    </a:cubicBezTo>
                    <a:lnTo>
                      <a:pt x="553" y="1204"/>
                    </a:lnTo>
                    <a:lnTo>
                      <a:pt x="539" y="1208"/>
                    </a:lnTo>
                    <a:lnTo>
                      <a:pt x="539" y="1182"/>
                    </a:lnTo>
                    <a:cubicBezTo>
                      <a:pt x="539" y="1171"/>
                      <a:pt x="555" y="1171"/>
                      <a:pt x="555" y="1182"/>
                    </a:cubicBezTo>
                    <a:lnTo>
                      <a:pt x="555" y="1208"/>
                    </a:lnTo>
                    <a:lnTo>
                      <a:pt x="541" y="1204"/>
                    </a:lnTo>
                    <a:lnTo>
                      <a:pt x="561" y="1177"/>
                    </a:lnTo>
                    <a:lnTo>
                      <a:pt x="560" y="1182"/>
                    </a:lnTo>
                    <a:lnTo>
                      <a:pt x="560" y="1128"/>
                    </a:lnTo>
                    <a:cubicBezTo>
                      <a:pt x="560" y="1125"/>
                      <a:pt x="562" y="1121"/>
                      <a:pt x="566" y="1121"/>
                    </a:cubicBezTo>
                    <a:cubicBezTo>
                      <a:pt x="570" y="1120"/>
                      <a:pt x="574" y="1122"/>
                      <a:pt x="575" y="1126"/>
                    </a:cubicBezTo>
                    <a:lnTo>
                      <a:pt x="596" y="1179"/>
                    </a:lnTo>
                    <a:lnTo>
                      <a:pt x="580" y="1182"/>
                    </a:lnTo>
                    <a:lnTo>
                      <a:pt x="580" y="1128"/>
                    </a:lnTo>
                    <a:cubicBezTo>
                      <a:pt x="580" y="1127"/>
                      <a:pt x="581" y="1125"/>
                      <a:pt x="582" y="1124"/>
                    </a:cubicBezTo>
                    <a:lnTo>
                      <a:pt x="603" y="1097"/>
                    </a:lnTo>
                    <a:cubicBezTo>
                      <a:pt x="605" y="1094"/>
                      <a:pt x="609" y="1093"/>
                      <a:pt x="612" y="1094"/>
                    </a:cubicBezTo>
                    <a:cubicBezTo>
                      <a:pt x="615" y="1095"/>
                      <a:pt x="617" y="1098"/>
                      <a:pt x="617" y="1102"/>
                    </a:cubicBezTo>
                    <a:lnTo>
                      <a:pt x="617" y="1155"/>
                    </a:lnTo>
                    <a:lnTo>
                      <a:pt x="617" y="1166"/>
                    </a:lnTo>
                    <a:lnTo>
                      <a:pt x="601" y="1166"/>
                    </a:lnTo>
                    <a:lnTo>
                      <a:pt x="601" y="1102"/>
                    </a:lnTo>
                    <a:cubicBezTo>
                      <a:pt x="601" y="1100"/>
                      <a:pt x="602" y="1098"/>
                      <a:pt x="603" y="1097"/>
                    </a:cubicBezTo>
                    <a:lnTo>
                      <a:pt x="624" y="1070"/>
                    </a:lnTo>
                    <a:lnTo>
                      <a:pt x="622" y="1075"/>
                    </a:lnTo>
                    <a:lnTo>
                      <a:pt x="622" y="1048"/>
                    </a:lnTo>
                    <a:cubicBezTo>
                      <a:pt x="622" y="1045"/>
                      <a:pt x="624" y="1042"/>
                      <a:pt x="627" y="1041"/>
                    </a:cubicBezTo>
                    <a:cubicBezTo>
                      <a:pt x="631" y="1040"/>
                      <a:pt x="634" y="1041"/>
                      <a:pt x="636" y="1044"/>
                    </a:cubicBezTo>
                    <a:lnTo>
                      <a:pt x="657" y="1070"/>
                    </a:lnTo>
                    <a:lnTo>
                      <a:pt x="643" y="1075"/>
                    </a:lnTo>
                    <a:lnTo>
                      <a:pt x="643" y="1048"/>
                    </a:lnTo>
                    <a:cubicBezTo>
                      <a:pt x="643" y="1038"/>
                      <a:pt x="659" y="1038"/>
                      <a:pt x="659" y="1048"/>
                    </a:cubicBezTo>
                    <a:lnTo>
                      <a:pt x="659" y="1075"/>
                    </a:lnTo>
                    <a:lnTo>
                      <a:pt x="643" y="1073"/>
                    </a:lnTo>
                    <a:lnTo>
                      <a:pt x="664" y="993"/>
                    </a:lnTo>
                    <a:cubicBezTo>
                      <a:pt x="664" y="993"/>
                      <a:pt x="664" y="992"/>
                      <a:pt x="664" y="991"/>
                    </a:cubicBezTo>
                    <a:lnTo>
                      <a:pt x="706" y="911"/>
                    </a:lnTo>
                    <a:lnTo>
                      <a:pt x="713" y="923"/>
                    </a:lnTo>
                    <a:lnTo>
                      <a:pt x="692" y="923"/>
                    </a:lnTo>
                    <a:lnTo>
                      <a:pt x="699" y="910"/>
                    </a:lnTo>
                    <a:lnTo>
                      <a:pt x="719" y="937"/>
                    </a:lnTo>
                    <a:lnTo>
                      <a:pt x="707" y="937"/>
                    </a:lnTo>
                    <a:lnTo>
                      <a:pt x="727" y="910"/>
                    </a:lnTo>
                    <a:lnTo>
                      <a:pt x="726" y="915"/>
                    </a:lnTo>
                    <a:lnTo>
                      <a:pt x="726" y="862"/>
                    </a:lnTo>
                    <a:cubicBezTo>
                      <a:pt x="726" y="851"/>
                      <a:pt x="742" y="851"/>
                      <a:pt x="742" y="862"/>
                    </a:cubicBezTo>
                    <a:lnTo>
                      <a:pt x="742" y="888"/>
                    </a:lnTo>
                    <a:lnTo>
                      <a:pt x="740" y="884"/>
                    </a:lnTo>
                    <a:lnTo>
                      <a:pt x="761" y="910"/>
                    </a:lnTo>
                    <a:lnTo>
                      <a:pt x="746" y="915"/>
                    </a:lnTo>
                    <a:lnTo>
                      <a:pt x="746" y="888"/>
                    </a:lnTo>
                    <a:cubicBezTo>
                      <a:pt x="746" y="885"/>
                      <a:pt x="749" y="882"/>
                      <a:pt x="752" y="881"/>
                    </a:cubicBezTo>
                    <a:cubicBezTo>
                      <a:pt x="755" y="880"/>
                      <a:pt x="759" y="881"/>
                      <a:pt x="761" y="884"/>
                    </a:cubicBezTo>
                    <a:lnTo>
                      <a:pt x="782" y="910"/>
                    </a:lnTo>
                    <a:cubicBezTo>
                      <a:pt x="783" y="912"/>
                      <a:pt x="783" y="913"/>
                      <a:pt x="783" y="915"/>
                    </a:cubicBezTo>
                    <a:lnTo>
                      <a:pt x="783" y="968"/>
                    </a:lnTo>
                    <a:lnTo>
                      <a:pt x="775" y="960"/>
                    </a:lnTo>
                    <a:lnTo>
                      <a:pt x="796" y="960"/>
                    </a:lnTo>
                    <a:cubicBezTo>
                      <a:pt x="800" y="960"/>
                      <a:pt x="804" y="964"/>
                      <a:pt x="804" y="968"/>
                    </a:cubicBezTo>
                    <a:lnTo>
                      <a:pt x="804" y="1022"/>
                    </a:lnTo>
                    <a:lnTo>
                      <a:pt x="803" y="1019"/>
                    </a:lnTo>
                    <a:lnTo>
                      <a:pt x="824" y="1072"/>
                    </a:lnTo>
                    <a:cubicBezTo>
                      <a:pt x="825" y="1073"/>
                      <a:pt x="825" y="1074"/>
                      <a:pt x="825" y="1075"/>
                    </a:cubicBezTo>
                    <a:lnTo>
                      <a:pt x="825" y="1155"/>
                    </a:lnTo>
                    <a:lnTo>
                      <a:pt x="810" y="1150"/>
                    </a:lnTo>
                    <a:lnTo>
                      <a:pt x="831" y="1124"/>
                    </a:lnTo>
                    <a:cubicBezTo>
                      <a:pt x="833" y="1121"/>
                      <a:pt x="837" y="1120"/>
                      <a:pt x="840" y="1121"/>
                    </a:cubicBezTo>
                    <a:cubicBezTo>
                      <a:pt x="843" y="1122"/>
                      <a:pt x="845" y="1125"/>
                      <a:pt x="845" y="1128"/>
                    </a:cubicBezTo>
                    <a:lnTo>
                      <a:pt x="845" y="1182"/>
                    </a:lnTo>
                    <a:lnTo>
                      <a:pt x="844" y="1177"/>
                    </a:lnTo>
                    <a:lnTo>
                      <a:pt x="865" y="1204"/>
                    </a:lnTo>
                    <a:cubicBezTo>
                      <a:pt x="866" y="1205"/>
                      <a:pt x="866" y="1207"/>
                      <a:pt x="866" y="1208"/>
                    </a:cubicBezTo>
                    <a:lnTo>
                      <a:pt x="866" y="1235"/>
                    </a:lnTo>
                    <a:lnTo>
                      <a:pt x="866" y="1246"/>
                    </a:lnTo>
                    <a:lnTo>
                      <a:pt x="850" y="1246"/>
                    </a:lnTo>
                    <a:lnTo>
                      <a:pt x="850" y="1182"/>
                    </a:lnTo>
                    <a:cubicBezTo>
                      <a:pt x="850" y="1178"/>
                      <a:pt x="853" y="1175"/>
                      <a:pt x="857" y="1174"/>
                    </a:cubicBezTo>
                    <a:cubicBezTo>
                      <a:pt x="861" y="1173"/>
                      <a:pt x="864" y="1175"/>
                      <a:pt x="866" y="1179"/>
                    </a:cubicBezTo>
                    <a:lnTo>
                      <a:pt x="886" y="1232"/>
                    </a:lnTo>
                    <a:lnTo>
                      <a:pt x="885" y="1230"/>
                    </a:lnTo>
                    <a:lnTo>
                      <a:pt x="906" y="1257"/>
                    </a:lnTo>
                    <a:lnTo>
                      <a:pt x="892" y="1262"/>
                    </a:lnTo>
                    <a:lnTo>
                      <a:pt x="892" y="1208"/>
                    </a:lnTo>
                    <a:cubicBezTo>
                      <a:pt x="892" y="1204"/>
                      <a:pt x="895" y="1200"/>
                      <a:pt x="900" y="1200"/>
                    </a:cubicBezTo>
                    <a:lnTo>
                      <a:pt x="941" y="1200"/>
                    </a:lnTo>
                    <a:lnTo>
                      <a:pt x="952" y="1200"/>
                    </a:lnTo>
                    <a:lnTo>
                      <a:pt x="952" y="1216"/>
                    </a:lnTo>
                    <a:lnTo>
                      <a:pt x="920" y="1216"/>
                    </a:lnTo>
                    <a:lnTo>
                      <a:pt x="928" y="1206"/>
                    </a:lnTo>
                    <a:lnTo>
                      <a:pt x="949" y="1259"/>
                    </a:lnTo>
                    <a:lnTo>
                      <a:pt x="933" y="1260"/>
                    </a:lnTo>
                    <a:lnTo>
                      <a:pt x="954" y="1154"/>
                    </a:lnTo>
                    <a:cubicBezTo>
                      <a:pt x="955" y="1150"/>
                      <a:pt x="959" y="1147"/>
                      <a:pt x="963" y="1147"/>
                    </a:cubicBezTo>
                    <a:cubicBezTo>
                      <a:pt x="967" y="1148"/>
                      <a:pt x="970" y="1151"/>
                      <a:pt x="970" y="1155"/>
                    </a:cubicBezTo>
                    <a:lnTo>
                      <a:pt x="970" y="1182"/>
                    </a:lnTo>
                    <a:lnTo>
                      <a:pt x="970" y="1192"/>
                    </a:lnTo>
                    <a:lnTo>
                      <a:pt x="954" y="1192"/>
                    </a:lnTo>
                    <a:lnTo>
                      <a:pt x="954" y="1155"/>
                    </a:lnTo>
                    <a:cubicBezTo>
                      <a:pt x="954" y="1152"/>
                      <a:pt x="956" y="1150"/>
                      <a:pt x="958" y="1148"/>
                    </a:cubicBezTo>
                    <a:cubicBezTo>
                      <a:pt x="961" y="1147"/>
                      <a:pt x="964" y="1147"/>
                      <a:pt x="966" y="1148"/>
                    </a:cubicBezTo>
                    <a:lnTo>
                      <a:pt x="1008" y="1175"/>
                    </a:lnTo>
                    <a:lnTo>
                      <a:pt x="995" y="1182"/>
                    </a:lnTo>
                    <a:lnTo>
                      <a:pt x="995" y="1155"/>
                    </a:lnTo>
                    <a:cubicBezTo>
                      <a:pt x="995" y="1152"/>
                      <a:pt x="998" y="1149"/>
                      <a:pt x="1001" y="1148"/>
                    </a:cubicBezTo>
                    <a:cubicBezTo>
                      <a:pt x="1004" y="1146"/>
                      <a:pt x="1008" y="1148"/>
                      <a:pt x="1010" y="1150"/>
                    </a:cubicBezTo>
                    <a:lnTo>
                      <a:pt x="1031" y="1177"/>
                    </a:lnTo>
                    <a:lnTo>
                      <a:pt x="1016" y="1182"/>
                    </a:lnTo>
                    <a:lnTo>
                      <a:pt x="1016" y="1155"/>
                    </a:lnTo>
                    <a:cubicBezTo>
                      <a:pt x="1016" y="1151"/>
                      <a:pt x="1020" y="1147"/>
                      <a:pt x="1024" y="1147"/>
                    </a:cubicBezTo>
                    <a:lnTo>
                      <a:pt x="1066" y="1147"/>
                    </a:lnTo>
                    <a:lnTo>
                      <a:pt x="1058" y="1155"/>
                    </a:lnTo>
                    <a:lnTo>
                      <a:pt x="1058" y="1102"/>
                    </a:lnTo>
                    <a:cubicBezTo>
                      <a:pt x="1058" y="1091"/>
                      <a:pt x="1074" y="1091"/>
                      <a:pt x="1074" y="1102"/>
                    </a:cubicBezTo>
                    <a:lnTo>
                      <a:pt x="1074" y="1182"/>
                    </a:lnTo>
                    <a:lnTo>
                      <a:pt x="1058" y="1179"/>
                    </a:lnTo>
                    <a:lnTo>
                      <a:pt x="1079" y="1126"/>
                    </a:lnTo>
                    <a:cubicBezTo>
                      <a:pt x="1080" y="1122"/>
                      <a:pt x="1084" y="1120"/>
                      <a:pt x="1088" y="1121"/>
                    </a:cubicBezTo>
                    <a:cubicBezTo>
                      <a:pt x="1092" y="1121"/>
                      <a:pt x="1094" y="1125"/>
                      <a:pt x="1094" y="1128"/>
                    </a:cubicBezTo>
                    <a:lnTo>
                      <a:pt x="1094" y="1182"/>
                    </a:lnTo>
                    <a:lnTo>
                      <a:pt x="1086" y="1174"/>
                    </a:lnTo>
                    <a:lnTo>
                      <a:pt x="1107" y="1174"/>
                    </a:lnTo>
                    <a:lnTo>
                      <a:pt x="1099" y="1182"/>
                    </a:lnTo>
                    <a:lnTo>
                      <a:pt x="1099" y="1128"/>
                    </a:lnTo>
                    <a:cubicBezTo>
                      <a:pt x="1099" y="1125"/>
                      <a:pt x="1101" y="1122"/>
                      <a:pt x="1105" y="1121"/>
                    </a:cubicBezTo>
                    <a:cubicBezTo>
                      <a:pt x="1108" y="1120"/>
                      <a:pt x="1111" y="1121"/>
                      <a:pt x="1114" y="1124"/>
                    </a:cubicBezTo>
                    <a:lnTo>
                      <a:pt x="1134" y="1150"/>
                    </a:lnTo>
                    <a:lnTo>
                      <a:pt x="1120" y="1155"/>
                    </a:lnTo>
                    <a:lnTo>
                      <a:pt x="1120" y="1128"/>
                    </a:lnTo>
                    <a:cubicBezTo>
                      <a:pt x="1120" y="1125"/>
                      <a:pt x="1123" y="1121"/>
                      <a:pt x="1126" y="1121"/>
                    </a:cubicBezTo>
                    <a:cubicBezTo>
                      <a:pt x="1130" y="1120"/>
                      <a:pt x="1134" y="1122"/>
                      <a:pt x="1135" y="1126"/>
                    </a:cubicBezTo>
                    <a:lnTo>
                      <a:pt x="1156" y="1179"/>
                    </a:lnTo>
                    <a:lnTo>
                      <a:pt x="1141" y="1182"/>
                    </a:lnTo>
                    <a:lnTo>
                      <a:pt x="1141" y="1102"/>
                    </a:lnTo>
                    <a:cubicBezTo>
                      <a:pt x="1141" y="1098"/>
                      <a:pt x="1144" y="1094"/>
                      <a:pt x="1148" y="1094"/>
                    </a:cubicBezTo>
                    <a:cubicBezTo>
                      <a:pt x="1152" y="1093"/>
                      <a:pt x="1155" y="1096"/>
                      <a:pt x="1156" y="1100"/>
                    </a:cubicBezTo>
                    <a:lnTo>
                      <a:pt x="1177" y="1180"/>
                    </a:lnTo>
                    <a:lnTo>
                      <a:pt x="1161" y="1182"/>
                    </a:lnTo>
                    <a:lnTo>
                      <a:pt x="1161" y="1155"/>
                    </a:lnTo>
                    <a:cubicBezTo>
                      <a:pt x="1161" y="1144"/>
                      <a:pt x="1177" y="1144"/>
                      <a:pt x="1177" y="1155"/>
                    </a:cubicBezTo>
                    <a:lnTo>
                      <a:pt x="1177" y="1182"/>
                    </a:lnTo>
                    <a:lnTo>
                      <a:pt x="1162" y="1180"/>
                    </a:lnTo>
                    <a:lnTo>
                      <a:pt x="1182" y="1100"/>
                    </a:lnTo>
                    <a:cubicBezTo>
                      <a:pt x="1183" y="1096"/>
                      <a:pt x="1187" y="1093"/>
                      <a:pt x="1191" y="1094"/>
                    </a:cubicBezTo>
                    <a:cubicBezTo>
                      <a:pt x="1195" y="1094"/>
                      <a:pt x="1198" y="1098"/>
                      <a:pt x="1198" y="1102"/>
                    </a:cubicBezTo>
                    <a:lnTo>
                      <a:pt x="1198" y="1182"/>
                    </a:lnTo>
                    <a:lnTo>
                      <a:pt x="1184" y="1177"/>
                    </a:lnTo>
                    <a:lnTo>
                      <a:pt x="1205" y="1150"/>
                    </a:lnTo>
                    <a:lnTo>
                      <a:pt x="1203" y="1155"/>
                    </a:lnTo>
                    <a:lnTo>
                      <a:pt x="1203" y="1128"/>
                    </a:lnTo>
                    <a:cubicBezTo>
                      <a:pt x="1203" y="1118"/>
                      <a:pt x="1219" y="1118"/>
                      <a:pt x="1219" y="1128"/>
                    </a:cubicBezTo>
                    <a:lnTo>
                      <a:pt x="1219" y="1182"/>
                    </a:lnTo>
                    <a:lnTo>
                      <a:pt x="1204" y="1179"/>
                    </a:lnTo>
                    <a:lnTo>
                      <a:pt x="1224" y="1126"/>
                    </a:lnTo>
                    <a:cubicBezTo>
                      <a:pt x="1226" y="1122"/>
                      <a:pt x="1229" y="1120"/>
                      <a:pt x="1233" y="1121"/>
                    </a:cubicBezTo>
                    <a:cubicBezTo>
                      <a:pt x="1237" y="1121"/>
                      <a:pt x="1240" y="1125"/>
                      <a:pt x="1240" y="1128"/>
                    </a:cubicBezTo>
                    <a:lnTo>
                      <a:pt x="1240" y="1155"/>
                    </a:lnTo>
                    <a:lnTo>
                      <a:pt x="1225" y="1150"/>
                    </a:lnTo>
                    <a:lnTo>
                      <a:pt x="1246" y="1124"/>
                    </a:lnTo>
                    <a:lnTo>
                      <a:pt x="1244" y="1128"/>
                    </a:lnTo>
                    <a:lnTo>
                      <a:pt x="1244" y="1102"/>
                    </a:lnTo>
                    <a:cubicBezTo>
                      <a:pt x="1244" y="1098"/>
                      <a:pt x="1247" y="1094"/>
                      <a:pt x="1251" y="1094"/>
                    </a:cubicBezTo>
                    <a:cubicBezTo>
                      <a:pt x="1255" y="1093"/>
                      <a:pt x="1259" y="1096"/>
                      <a:pt x="1260" y="1100"/>
                    </a:cubicBezTo>
                    <a:lnTo>
                      <a:pt x="1281" y="1180"/>
                    </a:lnTo>
                    <a:lnTo>
                      <a:pt x="1265" y="1182"/>
                    </a:lnTo>
                    <a:lnTo>
                      <a:pt x="1265" y="1155"/>
                    </a:lnTo>
                    <a:cubicBezTo>
                      <a:pt x="1265" y="1152"/>
                      <a:pt x="1267" y="1149"/>
                      <a:pt x="1271" y="1148"/>
                    </a:cubicBezTo>
                    <a:cubicBezTo>
                      <a:pt x="1274" y="1146"/>
                      <a:pt x="1277" y="1148"/>
                      <a:pt x="1280" y="1150"/>
                    </a:cubicBezTo>
                    <a:lnTo>
                      <a:pt x="1300" y="1177"/>
                    </a:lnTo>
                    <a:lnTo>
                      <a:pt x="1286" y="1182"/>
                    </a:lnTo>
                    <a:lnTo>
                      <a:pt x="1286" y="1128"/>
                    </a:lnTo>
                    <a:cubicBezTo>
                      <a:pt x="1286" y="1125"/>
                      <a:pt x="1288" y="1122"/>
                      <a:pt x="1291" y="1121"/>
                    </a:cubicBezTo>
                    <a:cubicBezTo>
                      <a:pt x="1295" y="1120"/>
                      <a:pt x="1298" y="1121"/>
                      <a:pt x="1300" y="1124"/>
                    </a:cubicBezTo>
                    <a:lnTo>
                      <a:pt x="1321" y="1150"/>
                    </a:lnTo>
                    <a:lnTo>
                      <a:pt x="1307" y="1155"/>
                    </a:lnTo>
                    <a:lnTo>
                      <a:pt x="1307" y="1128"/>
                    </a:lnTo>
                    <a:cubicBezTo>
                      <a:pt x="1307" y="1127"/>
                      <a:pt x="1307" y="1125"/>
                      <a:pt x="1308" y="1124"/>
                    </a:cubicBezTo>
                    <a:lnTo>
                      <a:pt x="1329" y="1097"/>
                    </a:lnTo>
                    <a:lnTo>
                      <a:pt x="1342" y="1107"/>
                    </a:lnTo>
                    <a:lnTo>
                      <a:pt x="1321" y="1133"/>
                    </a:lnTo>
                    <a:lnTo>
                      <a:pt x="1323" y="1128"/>
                    </a:lnTo>
                    <a:lnTo>
                      <a:pt x="1323" y="1155"/>
                    </a:lnTo>
                    <a:cubicBezTo>
                      <a:pt x="1323" y="1159"/>
                      <a:pt x="1321" y="1162"/>
                      <a:pt x="1317" y="1163"/>
                    </a:cubicBezTo>
                    <a:cubicBezTo>
                      <a:pt x="1314" y="1164"/>
                      <a:pt x="1310" y="1163"/>
                      <a:pt x="1308" y="1160"/>
                    </a:cubicBezTo>
                    <a:lnTo>
                      <a:pt x="1288" y="1133"/>
                    </a:lnTo>
                    <a:lnTo>
                      <a:pt x="1302" y="1128"/>
                    </a:lnTo>
                    <a:lnTo>
                      <a:pt x="1302" y="1182"/>
                    </a:lnTo>
                    <a:cubicBezTo>
                      <a:pt x="1302" y="1185"/>
                      <a:pt x="1300" y="1188"/>
                      <a:pt x="1297" y="1189"/>
                    </a:cubicBezTo>
                    <a:cubicBezTo>
                      <a:pt x="1293" y="1190"/>
                      <a:pt x="1290" y="1189"/>
                      <a:pt x="1288" y="1187"/>
                    </a:cubicBezTo>
                    <a:lnTo>
                      <a:pt x="1267" y="1160"/>
                    </a:lnTo>
                    <a:lnTo>
                      <a:pt x="1281" y="1155"/>
                    </a:lnTo>
                    <a:lnTo>
                      <a:pt x="1281" y="1182"/>
                    </a:lnTo>
                    <a:cubicBezTo>
                      <a:pt x="1281" y="1186"/>
                      <a:pt x="1278" y="1189"/>
                      <a:pt x="1274" y="1190"/>
                    </a:cubicBezTo>
                    <a:cubicBezTo>
                      <a:pt x="1270" y="1190"/>
                      <a:pt x="1266" y="1188"/>
                      <a:pt x="1265" y="1184"/>
                    </a:cubicBezTo>
                    <a:lnTo>
                      <a:pt x="1245" y="1104"/>
                    </a:lnTo>
                    <a:lnTo>
                      <a:pt x="1260" y="1102"/>
                    </a:lnTo>
                    <a:lnTo>
                      <a:pt x="1260" y="1128"/>
                    </a:lnTo>
                    <a:cubicBezTo>
                      <a:pt x="1260" y="1130"/>
                      <a:pt x="1260" y="1132"/>
                      <a:pt x="1259" y="1133"/>
                    </a:cubicBezTo>
                    <a:lnTo>
                      <a:pt x="1238" y="1160"/>
                    </a:lnTo>
                    <a:cubicBezTo>
                      <a:pt x="1236" y="1163"/>
                      <a:pt x="1232" y="1164"/>
                      <a:pt x="1229" y="1163"/>
                    </a:cubicBezTo>
                    <a:cubicBezTo>
                      <a:pt x="1226" y="1162"/>
                      <a:pt x="1224" y="1159"/>
                      <a:pt x="1224" y="1155"/>
                    </a:cubicBezTo>
                    <a:lnTo>
                      <a:pt x="1224" y="1128"/>
                    </a:lnTo>
                    <a:lnTo>
                      <a:pt x="1239" y="1131"/>
                    </a:lnTo>
                    <a:lnTo>
                      <a:pt x="1218" y="1185"/>
                    </a:lnTo>
                    <a:cubicBezTo>
                      <a:pt x="1217" y="1188"/>
                      <a:pt x="1213" y="1190"/>
                      <a:pt x="1209" y="1190"/>
                    </a:cubicBezTo>
                    <a:cubicBezTo>
                      <a:pt x="1206" y="1189"/>
                      <a:pt x="1203" y="1186"/>
                      <a:pt x="1203" y="1182"/>
                    </a:cubicBezTo>
                    <a:lnTo>
                      <a:pt x="1203" y="1128"/>
                    </a:lnTo>
                    <a:lnTo>
                      <a:pt x="1219" y="1128"/>
                    </a:lnTo>
                    <a:lnTo>
                      <a:pt x="1219" y="1155"/>
                    </a:lnTo>
                    <a:cubicBezTo>
                      <a:pt x="1219" y="1157"/>
                      <a:pt x="1218" y="1159"/>
                      <a:pt x="1217" y="1160"/>
                    </a:cubicBezTo>
                    <a:lnTo>
                      <a:pt x="1197" y="1187"/>
                    </a:lnTo>
                    <a:cubicBezTo>
                      <a:pt x="1194" y="1189"/>
                      <a:pt x="1191" y="1190"/>
                      <a:pt x="1188" y="1189"/>
                    </a:cubicBezTo>
                    <a:cubicBezTo>
                      <a:pt x="1184" y="1188"/>
                      <a:pt x="1182" y="1185"/>
                      <a:pt x="1182" y="1182"/>
                    </a:cubicBezTo>
                    <a:lnTo>
                      <a:pt x="1182" y="1102"/>
                    </a:lnTo>
                    <a:lnTo>
                      <a:pt x="1198" y="1104"/>
                    </a:lnTo>
                    <a:lnTo>
                      <a:pt x="1177" y="1184"/>
                    </a:lnTo>
                    <a:cubicBezTo>
                      <a:pt x="1176" y="1188"/>
                      <a:pt x="1172" y="1190"/>
                      <a:pt x="1168" y="1190"/>
                    </a:cubicBezTo>
                    <a:cubicBezTo>
                      <a:pt x="1164" y="1189"/>
                      <a:pt x="1161" y="1186"/>
                      <a:pt x="1161" y="1182"/>
                    </a:cubicBezTo>
                    <a:lnTo>
                      <a:pt x="1161" y="1155"/>
                    </a:lnTo>
                    <a:lnTo>
                      <a:pt x="1177" y="1155"/>
                    </a:lnTo>
                    <a:lnTo>
                      <a:pt x="1177" y="1182"/>
                    </a:lnTo>
                    <a:cubicBezTo>
                      <a:pt x="1177" y="1186"/>
                      <a:pt x="1174" y="1189"/>
                      <a:pt x="1170" y="1190"/>
                    </a:cubicBezTo>
                    <a:cubicBezTo>
                      <a:pt x="1166" y="1190"/>
                      <a:pt x="1163" y="1188"/>
                      <a:pt x="1162" y="1184"/>
                    </a:cubicBezTo>
                    <a:lnTo>
                      <a:pt x="1141" y="1104"/>
                    </a:lnTo>
                    <a:lnTo>
                      <a:pt x="1157" y="1102"/>
                    </a:lnTo>
                    <a:lnTo>
                      <a:pt x="1157" y="1182"/>
                    </a:lnTo>
                    <a:cubicBezTo>
                      <a:pt x="1157" y="1186"/>
                      <a:pt x="1154" y="1189"/>
                      <a:pt x="1150" y="1190"/>
                    </a:cubicBezTo>
                    <a:cubicBezTo>
                      <a:pt x="1146" y="1190"/>
                      <a:pt x="1143" y="1188"/>
                      <a:pt x="1141" y="1185"/>
                    </a:cubicBezTo>
                    <a:lnTo>
                      <a:pt x="1121" y="1131"/>
                    </a:lnTo>
                    <a:lnTo>
                      <a:pt x="1136" y="1128"/>
                    </a:lnTo>
                    <a:lnTo>
                      <a:pt x="1136" y="1155"/>
                    </a:lnTo>
                    <a:cubicBezTo>
                      <a:pt x="1136" y="1159"/>
                      <a:pt x="1134" y="1162"/>
                      <a:pt x="1131" y="1163"/>
                    </a:cubicBezTo>
                    <a:cubicBezTo>
                      <a:pt x="1127" y="1164"/>
                      <a:pt x="1124" y="1163"/>
                      <a:pt x="1122" y="1160"/>
                    </a:cubicBezTo>
                    <a:lnTo>
                      <a:pt x="1101" y="1133"/>
                    </a:lnTo>
                    <a:lnTo>
                      <a:pt x="1115" y="1128"/>
                    </a:lnTo>
                    <a:lnTo>
                      <a:pt x="1115" y="1182"/>
                    </a:lnTo>
                    <a:cubicBezTo>
                      <a:pt x="1115" y="1186"/>
                      <a:pt x="1112" y="1190"/>
                      <a:pt x="1107" y="1190"/>
                    </a:cubicBezTo>
                    <a:lnTo>
                      <a:pt x="1086" y="1190"/>
                    </a:lnTo>
                    <a:cubicBezTo>
                      <a:pt x="1082" y="1190"/>
                      <a:pt x="1078" y="1186"/>
                      <a:pt x="1078" y="1182"/>
                    </a:cubicBezTo>
                    <a:lnTo>
                      <a:pt x="1078" y="1128"/>
                    </a:lnTo>
                    <a:lnTo>
                      <a:pt x="1094" y="1131"/>
                    </a:lnTo>
                    <a:lnTo>
                      <a:pt x="1073" y="1185"/>
                    </a:lnTo>
                    <a:cubicBezTo>
                      <a:pt x="1072" y="1188"/>
                      <a:pt x="1068" y="1190"/>
                      <a:pt x="1064" y="1190"/>
                    </a:cubicBezTo>
                    <a:cubicBezTo>
                      <a:pt x="1060" y="1189"/>
                      <a:pt x="1058" y="1186"/>
                      <a:pt x="1058" y="1182"/>
                    </a:cubicBezTo>
                    <a:lnTo>
                      <a:pt x="1058" y="1102"/>
                    </a:lnTo>
                    <a:lnTo>
                      <a:pt x="1074" y="1102"/>
                    </a:lnTo>
                    <a:lnTo>
                      <a:pt x="1074" y="1155"/>
                    </a:lnTo>
                    <a:cubicBezTo>
                      <a:pt x="1074" y="1160"/>
                      <a:pt x="1070" y="1163"/>
                      <a:pt x="1066" y="1163"/>
                    </a:cubicBezTo>
                    <a:lnTo>
                      <a:pt x="1024" y="1163"/>
                    </a:lnTo>
                    <a:lnTo>
                      <a:pt x="1032" y="1155"/>
                    </a:lnTo>
                    <a:lnTo>
                      <a:pt x="1032" y="1182"/>
                    </a:lnTo>
                    <a:cubicBezTo>
                      <a:pt x="1032" y="1185"/>
                      <a:pt x="1030" y="1188"/>
                      <a:pt x="1027" y="1189"/>
                    </a:cubicBezTo>
                    <a:cubicBezTo>
                      <a:pt x="1024" y="1190"/>
                      <a:pt x="1020" y="1189"/>
                      <a:pt x="1018" y="1187"/>
                    </a:cubicBezTo>
                    <a:lnTo>
                      <a:pt x="997" y="1160"/>
                    </a:lnTo>
                    <a:lnTo>
                      <a:pt x="1011" y="1155"/>
                    </a:lnTo>
                    <a:lnTo>
                      <a:pt x="1011" y="1182"/>
                    </a:lnTo>
                    <a:cubicBezTo>
                      <a:pt x="1011" y="1185"/>
                      <a:pt x="1010" y="1187"/>
                      <a:pt x="1007" y="1189"/>
                    </a:cubicBezTo>
                    <a:cubicBezTo>
                      <a:pt x="1005" y="1190"/>
                      <a:pt x="1002" y="1190"/>
                      <a:pt x="999" y="1189"/>
                    </a:cubicBezTo>
                    <a:lnTo>
                      <a:pt x="958" y="1162"/>
                    </a:lnTo>
                    <a:lnTo>
                      <a:pt x="970" y="1155"/>
                    </a:lnTo>
                    <a:lnTo>
                      <a:pt x="970" y="1182"/>
                    </a:lnTo>
                    <a:lnTo>
                      <a:pt x="954" y="1182"/>
                    </a:lnTo>
                    <a:lnTo>
                      <a:pt x="954" y="1155"/>
                    </a:lnTo>
                    <a:lnTo>
                      <a:pt x="970" y="1157"/>
                    </a:lnTo>
                    <a:lnTo>
                      <a:pt x="949" y="1263"/>
                    </a:lnTo>
                    <a:cubicBezTo>
                      <a:pt x="948" y="1267"/>
                      <a:pt x="945" y="1269"/>
                      <a:pt x="942" y="1270"/>
                    </a:cubicBezTo>
                    <a:cubicBezTo>
                      <a:pt x="938" y="1270"/>
                      <a:pt x="935" y="1268"/>
                      <a:pt x="934" y="1265"/>
                    </a:cubicBezTo>
                    <a:lnTo>
                      <a:pt x="913" y="1211"/>
                    </a:lnTo>
                    <a:cubicBezTo>
                      <a:pt x="912" y="1209"/>
                      <a:pt x="912" y="1206"/>
                      <a:pt x="914" y="1204"/>
                    </a:cubicBezTo>
                    <a:cubicBezTo>
                      <a:pt x="915" y="1202"/>
                      <a:pt x="918" y="1200"/>
                      <a:pt x="920" y="1200"/>
                    </a:cubicBezTo>
                    <a:lnTo>
                      <a:pt x="941" y="1200"/>
                    </a:lnTo>
                    <a:lnTo>
                      <a:pt x="941" y="1216"/>
                    </a:lnTo>
                    <a:lnTo>
                      <a:pt x="900" y="1216"/>
                    </a:lnTo>
                    <a:lnTo>
                      <a:pt x="908" y="1208"/>
                    </a:lnTo>
                    <a:lnTo>
                      <a:pt x="908" y="1262"/>
                    </a:lnTo>
                    <a:cubicBezTo>
                      <a:pt x="908" y="1265"/>
                      <a:pt x="906" y="1268"/>
                      <a:pt x="902" y="1269"/>
                    </a:cubicBezTo>
                    <a:cubicBezTo>
                      <a:pt x="899" y="1270"/>
                      <a:pt x="895" y="1269"/>
                      <a:pt x="893" y="1267"/>
                    </a:cubicBezTo>
                    <a:lnTo>
                      <a:pt x="873" y="1240"/>
                    </a:lnTo>
                    <a:cubicBezTo>
                      <a:pt x="872" y="1239"/>
                      <a:pt x="872" y="1239"/>
                      <a:pt x="872" y="1238"/>
                    </a:cubicBezTo>
                    <a:lnTo>
                      <a:pt x="851" y="1185"/>
                    </a:lnTo>
                    <a:lnTo>
                      <a:pt x="866" y="1182"/>
                    </a:lnTo>
                    <a:lnTo>
                      <a:pt x="866" y="1235"/>
                    </a:lnTo>
                    <a:lnTo>
                      <a:pt x="850" y="1235"/>
                    </a:lnTo>
                    <a:lnTo>
                      <a:pt x="850" y="1208"/>
                    </a:lnTo>
                    <a:lnTo>
                      <a:pt x="852" y="1213"/>
                    </a:lnTo>
                    <a:lnTo>
                      <a:pt x="831" y="1187"/>
                    </a:lnTo>
                    <a:cubicBezTo>
                      <a:pt x="830" y="1185"/>
                      <a:pt x="829" y="1184"/>
                      <a:pt x="829" y="1182"/>
                    </a:cubicBezTo>
                    <a:lnTo>
                      <a:pt x="829" y="1128"/>
                    </a:lnTo>
                    <a:lnTo>
                      <a:pt x="844" y="1133"/>
                    </a:lnTo>
                    <a:lnTo>
                      <a:pt x="823" y="1160"/>
                    </a:lnTo>
                    <a:cubicBezTo>
                      <a:pt x="821" y="1163"/>
                      <a:pt x="817" y="1164"/>
                      <a:pt x="814" y="1163"/>
                    </a:cubicBezTo>
                    <a:cubicBezTo>
                      <a:pt x="811" y="1162"/>
                      <a:pt x="809" y="1159"/>
                      <a:pt x="809" y="1155"/>
                    </a:cubicBezTo>
                    <a:lnTo>
                      <a:pt x="809" y="1075"/>
                    </a:lnTo>
                    <a:lnTo>
                      <a:pt x="809" y="1078"/>
                    </a:lnTo>
                    <a:lnTo>
                      <a:pt x="789" y="1025"/>
                    </a:lnTo>
                    <a:cubicBezTo>
                      <a:pt x="788" y="1024"/>
                      <a:pt x="788" y="1023"/>
                      <a:pt x="788" y="1022"/>
                    </a:cubicBezTo>
                    <a:lnTo>
                      <a:pt x="788" y="968"/>
                    </a:lnTo>
                    <a:lnTo>
                      <a:pt x="796" y="976"/>
                    </a:lnTo>
                    <a:lnTo>
                      <a:pt x="775" y="976"/>
                    </a:lnTo>
                    <a:cubicBezTo>
                      <a:pt x="771" y="976"/>
                      <a:pt x="767" y="973"/>
                      <a:pt x="767" y="968"/>
                    </a:cubicBezTo>
                    <a:lnTo>
                      <a:pt x="767" y="915"/>
                    </a:lnTo>
                    <a:lnTo>
                      <a:pt x="769" y="920"/>
                    </a:lnTo>
                    <a:lnTo>
                      <a:pt x="748" y="893"/>
                    </a:lnTo>
                    <a:lnTo>
                      <a:pt x="762" y="888"/>
                    </a:lnTo>
                    <a:lnTo>
                      <a:pt x="762" y="915"/>
                    </a:lnTo>
                    <a:cubicBezTo>
                      <a:pt x="762" y="919"/>
                      <a:pt x="760" y="922"/>
                      <a:pt x="757" y="923"/>
                    </a:cubicBezTo>
                    <a:cubicBezTo>
                      <a:pt x="754" y="924"/>
                      <a:pt x="750" y="923"/>
                      <a:pt x="748" y="920"/>
                    </a:cubicBezTo>
                    <a:lnTo>
                      <a:pt x="727" y="893"/>
                    </a:lnTo>
                    <a:cubicBezTo>
                      <a:pt x="726" y="892"/>
                      <a:pt x="726" y="890"/>
                      <a:pt x="726" y="888"/>
                    </a:cubicBezTo>
                    <a:lnTo>
                      <a:pt x="726" y="862"/>
                    </a:lnTo>
                    <a:lnTo>
                      <a:pt x="742" y="862"/>
                    </a:lnTo>
                    <a:lnTo>
                      <a:pt x="742" y="915"/>
                    </a:lnTo>
                    <a:cubicBezTo>
                      <a:pt x="742" y="917"/>
                      <a:pt x="741" y="919"/>
                      <a:pt x="740" y="920"/>
                    </a:cubicBezTo>
                    <a:lnTo>
                      <a:pt x="719" y="947"/>
                    </a:lnTo>
                    <a:cubicBezTo>
                      <a:pt x="718" y="949"/>
                      <a:pt x="715" y="950"/>
                      <a:pt x="713" y="950"/>
                    </a:cubicBezTo>
                    <a:cubicBezTo>
                      <a:pt x="710" y="950"/>
                      <a:pt x="708" y="949"/>
                      <a:pt x="707" y="947"/>
                    </a:cubicBezTo>
                    <a:lnTo>
                      <a:pt x="686" y="920"/>
                    </a:lnTo>
                    <a:cubicBezTo>
                      <a:pt x="684" y="918"/>
                      <a:pt x="684" y="914"/>
                      <a:pt x="685" y="912"/>
                    </a:cubicBezTo>
                    <a:cubicBezTo>
                      <a:pt x="686" y="909"/>
                      <a:pt x="689" y="907"/>
                      <a:pt x="692" y="907"/>
                    </a:cubicBezTo>
                    <a:lnTo>
                      <a:pt x="713" y="907"/>
                    </a:lnTo>
                    <a:cubicBezTo>
                      <a:pt x="716" y="907"/>
                      <a:pt x="718" y="909"/>
                      <a:pt x="720" y="911"/>
                    </a:cubicBezTo>
                    <a:cubicBezTo>
                      <a:pt x="721" y="913"/>
                      <a:pt x="721" y="916"/>
                      <a:pt x="720" y="919"/>
                    </a:cubicBezTo>
                    <a:lnTo>
                      <a:pt x="679" y="999"/>
                    </a:lnTo>
                    <a:lnTo>
                      <a:pt x="679" y="997"/>
                    </a:lnTo>
                    <a:lnTo>
                      <a:pt x="658" y="1077"/>
                    </a:lnTo>
                    <a:cubicBezTo>
                      <a:pt x="657" y="1081"/>
                      <a:pt x="654" y="1084"/>
                      <a:pt x="650" y="1083"/>
                    </a:cubicBezTo>
                    <a:cubicBezTo>
                      <a:pt x="646" y="1083"/>
                      <a:pt x="643" y="1079"/>
                      <a:pt x="643" y="1075"/>
                    </a:cubicBezTo>
                    <a:lnTo>
                      <a:pt x="643" y="1048"/>
                    </a:lnTo>
                    <a:lnTo>
                      <a:pt x="659" y="1048"/>
                    </a:lnTo>
                    <a:lnTo>
                      <a:pt x="659" y="1075"/>
                    </a:lnTo>
                    <a:cubicBezTo>
                      <a:pt x="659" y="1079"/>
                      <a:pt x="657" y="1082"/>
                      <a:pt x="653" y="1083"/>
                    </a:cubicBezTo>
                    <a:cubicBezTo>
                      <a:pt x="650" y="1084"/>
                      <a:pt x="646" y="1083"/>
                      <a:pt x="644" y="1080"/>
                    </a:cubicBezTo>
                    <a:lnTo>
                      <a:pt x="624" y="1053"/>
                    </a:lnTo>
                    <a:lnTo>
                      <a:pt x="638" y="1048"/>
                    </a:lnTo>
                    <a:lnTo>
                      <a:pt x="638" y="1075"/>
                    </a:lnTo>
                    <a:cubicBezTo>
                      <a:pt x="638" y="1077"/>
                      <a:pt x="637" y="1079"/>
                      <a:pt x="636" y="1080"/>
                    </a:cubicBezTo>
                    <a:lnTo>
                      <a:pt x="616" y="1107"/>
                    </a:lnTo>
                    <a:lnTo>
                      <a:pt x="617" y="1102"/>
                    </a:lnTo>
                    <a:lnTo>
                      <a:pt x="617" y="1155"/>
                    </a:lnTo>
                    <a:lnTo>
                      <a:pt x="601" y="1155"/>
                    </a:lnTo>
                    <a:lnTo>
                      <a:pt x="601" y="1102"/>
                    </a:lnTo>
                    <a:lnTo>
                      <a:pt x="616" y="1107"/>
                    </a:lnTo>
                    <a:lnTo>
                      <a:pt x="595" y="1133"/>
                    </a:lnTo>
                    <a:lnTo>
                      <a:pt x="596" y="1128"/>
                    </a:lnTo>
                    <a:lnTo>
                      <a:pt x="596" y="1182"/>
                    </a:lnTo>
                    <a:cubicBezTo>
                      <a:pt x="596" y="1186"/>
                      <a:pt x="594" y="1189"/>
                      <a:pt x="590" y="1190"/>
                    </a:cubicBezTo>
                    <a:cubicBezTo>
                      <a:pt x="586" y="1190"/>
                      <a:pt x="582" y="1188"/>
                      <a:pt x="581" y="1185"/>
                    </a:cubicBezTo>
                    <a:lnTo>
                      <a:pt x="560" y="1131"/>
                    </a:lnTo>
                    <a:lnTo>
                      <a:pt x="576" y="1128"/>
                    </a:lnTo>
                    <a:lnTo>
                      <a:pt x="576" y="1182"/>
                    </a:lnTo>
                    <a:cubicBezTo>
                      <a:pt x="576" y="1184"/>
                      <a:pt x="575" y="1185"/>
                      <a:pt x="574" y="1187"/>
                    </a:cubicBezTo>
                    <a:lnTo>
                      <a:pt x="553" y="1213"/>
                    </a:lnTo>
                    <a:cubicBezTo>
                      <a:pt x="551" y="1216"/>
                      <a:pt x="548" y="1217"/>
                      <a:pt x="544" y="1216"/>
                    </a:cubicBezTo>
                    <a:cubicBezTo>
                      <a:pt x="541" y="1215"/>
                      <a:pt x="539" y="1212"/>
                      <a:pt x="539" y="1208"/>
                    </a:cubicBezTo>
                    <a:lnTo>
                      <a:pt x="539" y="1182"/>
                    </a:lnTo>
                    <a:lnTo>
                      <a:pt x="555" y="1182"/>
                    </a:lnTo>
                    <a:lnTo>
                      <a:pt x="555" y="1208"/>
                    </a:lnTo>
                    <a:cubicBezTo>
                      <a:pt x="555" y="1212"/>
                      <a:pt x="553" y="1215"/>
                      <a:pt x="550" y="1216"/>
                    </a:cubicBezTo>
                    <a:cubicBezTo>
                      <a:pt x="546" y="1217"/>
                      <a:pt x="543" y="1216"/>
                      <a:pt x="541" y="1213"/>
                    </a:cubicBezTo>
                    <a:lnTo>
                      <a:pt x="520" y="1187"/>
                    </a:lnTo>
                    <a:lnTo>
                      <a:pt x="534" y="1182"/>
                    </a:lnTo>
                    <a:lnTo>
                      <a:pt x="534" y="1235"/>
                    </a:lnTo>
                    <a:cubicBezTo>
                      <a:pt x="534" y="1240"/>
                      <a:pt x="531" y="1243"/>
                      <a:pt x="526" y="1243"/>
                    </a:cubicBezTo>
                    <a:lnTo>
                      <a:pt x="505" y="1243"/>
                    </a:lnTo>
                    <a:cubicBezTo>
                      <a:pt x="501" y="1243"/>
                      <a:pt x="497" y="1240"/>
                      <a:pt x="497" y="1235"/>
                    </a:cubicBezTo>
                    <a:lnTo>
                      <a:pt x="497" y="1182"/>
                    </a:lnTo>
                    <a:lnTo>
                      <a:pt x="512" y="1187"/>
                    </a:lnTo>
                    <a:lnTo>
                      <a:pt x="491" y="1213"/>
                    </a:lnTo>
                    <a:lnTo>
                      <a:pt x="493" y="1208"/>
                    </a:lnTo>
                    <a:lnTo>
                      <a:pt x="493" y="1315"/>
                    </a:lnTo>
                    <a:cubicBezTo>
                      <a:pt x="493" y="1316"/>
                      <a:pt x="493" y="1317"/>
                      <a:pt x="492" y="1318"/>
                    </a:cubicBezTo>
                    <a:lnTo>
                      <a:pt x="471" y="1371"/>
                    </a:lnTo>
                    <a:lnTo>
                      <a:pt x="472" y="1368"/>
                    </a:lnTo>
                    <a:lnTo>
                      <a:pt x="472" y="1582"/>
                    </a:lnTo>
                    <a:cubicBezTo>
                      <a:pt x="472" y="1583"/>
                      <a:pt x="472" y="1584"/>
                      <a:pt x="471" y="1585"/>
                    </a:cubicBezTo>
                    <a:lnTo>
                      <a:pt x="451" y="1638"/>
                    </a:lnTo>
                    <a:lnTo>
                      <a:pt x="451" y="1635"/>
                    </a:lnTo>
                    <a:lnTo>
                      <a:pt x="451" y="1795"/>
                    </a:lnTo>
                    <a:cubicBezTo>
                      <a:pt x="451" y="1796"/>
                      <a:pt x="451" y="1797"/>
                      <a:pt x="451" y="1798"/>
                    </a:cubicBezTo>
                    <a:lnTo>
                      <a:pt x="430" y="1851"/>
                    </a:lnTo>
                    <a:lnTo>
                      <a:pt x="430" y="1848"/>
                    </a:lnTo>
                    <a:lnTo>
                      <a:pt x="430" y="1902"/>
                    </a:lnTo>
                    <a:cubicBezTo>
                      <a:pt x="430" y="1906"/>
                      <a:pt x="427" y="1910"/>
                      <a:pt x="422" y="1910"/>
                    </a:cubicBezTo>
                    <a:lnTo>
                      <a:pt x="402" y="1910"/>
                    </a:lnTo>
                    <a:lnTo>
                      <a:pt x="410" y="1902"/>
                    </a:lnTo>
                    <a:lnTo>
                      <a:pt x="410" y="2008"/>
                    </a:lnTo>
                    <a:cubicBezTo>
                      <a:pt x="410" y="2010"/>
                      <a:pt x="409" y="2012"/>
                      <a:pt x="408" y="2013"/>
                    </a:cubicBezTo>
                    <a:lnTo>
                      <a:pt x="387" y="2040"/>
                    </a:lnTo>
                    <a:lnTo>
                      <a:pt x="389" y="2035"/>
                    </a:lnTo>
                    <a:lnTo>
                      <a:pt x="389" y="2195"/>
                    </a:lnTo>
                    <a:cubicBezTo>
                      <a:pt x="389" y="2196"/>
                      <a:pt x="389" y="2196"/>
                      <a:pt x="389" y="2196"/>
                    </a:cubicBezTo>
                    <a:lnTo>
                      <a:pt x="368" y="2330"/>
                    </a:lnTo>
                    <a:lnTo>
                      <a:pt x="368" y="2328"/>
                    </a:lnTo>
                    <a:lnTo>
                      <a:pt x="368" y="2462"/>
                    </a:lnTo>
                    <a:cubicBezTo>
                      <a:pt x="368" y="2464"/>
                      <a:pt x="368" y="2465"/>
                      <a:pt x="367" y="2467"/>
                    </a:cubicBezTo>
                    <a:lnTo>
                      <a:pt x="346" y="2493"/>
                    </a:lnTo>
                    <a:lnTo>
                      <a:pt x="347" y="2488"/>
                    </a:lnTo>
                    <a:lnTo>
                      <a:pt x="347" y="2728"/>
                    </a:lnTo>
                    <a:cubicBezTo>
                      <a:pt x="347" y="2729"/>
                      <a:pt x="347" y="2729"/>
                      <a:pt x="347" y="2730"/>
                    </a:cubicBezTo>
                    <a:lnTo>
                      <a:pt x="327" y="2863"/>
                    </a:lnTo>
                    <a:lnTo>
                      <a:pt x="327" y="2862"/>
                    </a:lnTo>
                    <a:lnTo>
                      <a:pt x="327" y="3048"/>
                    </a:lnTo>
                    <a:cubicBezTo>
                      <a:pt x="327" y="3053"/>
                      <a:pt x="323" y="3056"/>
                      <a:pt x="319" y="3056"/>
                    </a:cubicBezTo>
                    <a:cubicBezTo>
                      <a:pt x="315" y="3057"/>
                      <a:pt x="311" y="3053"/>
                      <a:pt x="311" y="3049"/>
                    </a:cubicBezTo>
                    <a:lnTo>
                      <a:pt x="290" y="2835"/>
                    </a:lnTo>
                    <a:lnTo>
                      <a:pt x="290" y="1875"/>
                    </a:lnTo>
                    <a:lnTo>
                      <a:pt x="269" y="1048"/>
                    </a:lnTo>
                    <a:lnTo>
                      <a:pt x="269" y="8"/>
                    </a:lnTo>
                    <a:lnTo>
                      <a:pt x="285" y="10"/>
                    </a:lnTo>
                    <a:lnTo>
                      <a:pt x="264" y="90"/>
                    </a:lnTo>
                    <a:lnTo>
                      <a:pt x="264" y="88"/>
                    </a:lnTo>
                    <a:lnTo>
                      <a:pt x="264" y="569"/>
                    </a:lnTo>
                    <a:lnTo>
                      <a:pt x="244" y="835"/>
                    </a:lnTo>
                    <a:lnTo>
                      <a:pt x="244" y="1128"/>
                    </a:lnTo>
                    <a:cubicBezTo>
                      <a:pt x="244" y="1129"/>
                      <a:pt x="244" y="1130"/>
                      <a:pt x="243" y="1131"/>
                    </a:cubicBezTo>
                    <a:lnTo>
                      <a:pt x="222" y="1185"/>
                    </a:lnTo>
                    <a:cubicBezTo>
                      <a:pt x="221" y="1188"/>
                      <a:pt x="217" y="1190"/>
                      <a:pt x="213" y="1190"/>
                    </a:cubicBezTo>
                    <a:cubicBezTo>
                      <a:pt x="210" y="1189"/>
                      <a:pt x="207" y="1186"/>
                      <a:pt x="207" y="1182"/>
                    </a:cubicBezTo>
                    <a:lnTo>
                      <a:pt x="207" y="1155"/>
                    </a:lnTo>
                    <a:lnTo>
                      <a:pt x="209" y="1160"/>
                    </a:lnTo>
                    <a:lnTo>
                      <a:pt x="188" y="1133"/>
                    </a:lnTo>
                    <a:cubicBezTo>
                      <a:pt x="187" y="1132"/>
                      <a:pt x="186" y="1130"/>
                      <a:pt x="186" y="1128"/>
                    </a:cubicBezTo>
                    <a:lnTo>
                      <a:pt x="186" y="1102"/>
                    </a:lnTo>
                    <a:lnTo>
                      <a:pt x="202" y="1105"/>
                    </a:lnTo>
                    <a:lnTo>
                      <a:pt x="181" y="1158"/>
                    </a:lnTo>
                    <a:lnTo>
                      <a:pt x="181" y="1155"/>
                    </a:lnTo>
                    <a:lnTo>
                      <a:pt x="181" y="1182"/>
                    </a:lnTo>
                    <a:cubicBezTo>
                      <a:pt x="181" y="1185"/>
                      <a:pt x="179" y="1188"/>
                      <a:pt x="176" y="1189"/>
                    </a:cubicBezTo>
                    <a:cubicBezTo>
                      <a:pt x="173" y="1190"/>
                      <a:pt x="169" y="1189"/>
                      <a:pt x="167" y="1187"/>
                    </a:cubicBezTo>
                    <a:lnTo>
                      <a:pt x="146" y="1160"/>
                    </a:lnTo>
                    <a:lnTo>
                      <a:pt x="126" y="1133"/>
                    </a:lnTo>
                    <a:lnTo>
                      <a:pt x="132" y="1136"/>
                    </a:lnTo>
                    <a:lnTo>
                      <a:pt x="111" y="1136"/>
                    </a:lnTo>
                    <a:lnTo>
                      <a:pt x="119" y="1128"/>
                    </a:lnTo>
                    <a:lnTo>
                      <a:pt x="119" y="1182"/>
                    </a:lnTo>
                    <a:cubicBezTo>
                      <a:pt x="119" y="1186"/>
                      <a:pt x="116" y="1190"/>
                      <a:pt x="111" y="1190"/>
                    </a:cubicBezTo>
                    <a:lnTo>
                      <a:pt x="90" y="1190"/>
                    </a:lnTo>
                    <a:cubicBezTo>
                      <a:pt x="86" y="1190"/>
                      <a:pt x="82" y="1186"/>
                      <a:pt x="82" y="1182"/>
                    </a:cubicBezTo>
                    <a:lnTo>
                      <a:pt x="82" y="1128"/>
                    </a:lnTo>
                    <a:lnTo>
                      <a:pt x="90" y="1136"/>
                    </a:lnTo>
                    <a:lnTo>
                      <a:pt x="70" y="1136"/>
                    </a:lnTo>
                    <a:lnTo>
                      <a:pt x="78" y="1128"/>
                    </a:lnTo>
                    <a:lnTo>
                      <a:pt x="78" y="1155"/>
                    </a:lnTo>
                    <a:lnTo>
                      <a:pt x="62" y="1155"/>
                    </a:lnTo>
                    <a:lnTo>
                      <a:pt x="62" y="1128"/>
                    </a:lnTo>
                    <a:lnTo>
                      <a:pt x="76" y="1133"/>
                    </a:lnTo>
                    <a:lnTo>
                      <a:pt x="55" y="1160"/>
                    </a:lnTo>
                    <a:cubicBezTo>
                      <a:pt x="53" y="1163"/>
                      <a:pt x="50" y="1164"/>
                      <a:pt x="46" y="1163"/>
                    </a:cubicBezTo>
                    <a:cubicBezTo>
                      <a:pt x="43" y="1162"/>
                      <a:pt x="41" y="1159"/>
                      <a:pt x="41" y="1155"/>
                    </a:cubicBezTo>
                    <a:lnTo>
                      <a:pt x="41" y="1102"/>
                    </a:lnTo>
                    <a:lnTo>
                      <a:pt x="57" y="1102"/>
                    </a:lnTo>
                    <a:lnTo>
                      <a:pt x="57" y="1155"/>
                    </a:lnTo>
                    <a:cubicBezTo>
                      <a:pt x="57" y="1159"/>
                      <a:pt x="55" y="1162"/>
                      <a:pt x="52" y="1163"/>
                    </a:cubicBezTo>
                    <a:cubicBezTo>
                      <a:pt x="48" y="1164"/>
                      <a:pt x="45" y="1163"/>
                      <a:pt x="43" y="1160"/>
                    </a:cubicBezTo>
                    <a:lnTo>
                      <a:pt x="22" y="1133"/>
                    </a:lnTo>
                    <a:lnTo>
                      <a:pt x="36" y="1130"/>
                    </a:lnTo>
                    <a:lnTo>
                      <a:pt x="15" y="1210"/>
                    </a:lnTo>
                    <a:lnTo>
                      <a:pt x="0" y="1206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30" name="Freeform 25"/>
              <p:cNvSpPr>
                <a:spLocks/>
              </p:cNvSpPr>
              <p:nvPr/>
            </p:nvSpPr>
            <p:spPr bwMode="auto">
              <a:xfrm>
                <a:off x="3187832" y="2155243"/>
                <a:ext cx="250826" cy="239646"/>
              </a:xfrm>
              <a:custGeom>
                <a:avLst/>
                <a:gdLst>
                  <a:gd name="T0" fmla="*/ 21 w 1312"/>
                  <a:gd name="T1" fmla="*/ 1260 h 3025"/>
                  <a:gd name="T2" fmla="*/ 71 w 1312"/>
                  <a:gd name="T3" fmla="*/ 1172 h 3025"/>
                  <a:gd name="T4" fmla="*/ 162 w 1312"/>
                  <a:gd name="T5" fmla="*/ 1229 h 3025"/>
                  <a:gd name="T6" fmla="*/ 168 w 1312"/>
                  <a:gd name="T7" fmla="*/ 1153 h 3025"/>
                  <a:gd name="T8" fmla="*/ 224 w 1312"/>
                  <a:gd name="T9" fmla="*/ 1175 h 3025"/>
                  <a:gd name="T10" fmla="*/ 246 w 1312"/>
                  <a:gd name="T11" fmla="*/ 1206 h 3025"/>
                  <a:gd name="T12" fmla="*/ 288 w 1312"/>
                  <a:gd name="T13" fmla="*/ 1206 h 3025"/>
                  <a:gd name="T14" fmla="*/ 370 w 1312"/>
                  <a:gd name="T15" fmla="*/ 1122 h 3025"/>
                  <a:gd name="T16" fmla="*/ 392 w 1312"/>
                  <a:gd name="T17" fmla="*/ 1150 h 3025"/>
                  <a:gd name="T18" fmla="*/ 435 w 1312"/>
                  <a:gd name="T19" fmla="*/ 1206 h 3025"/>
                  <a:gd name="T20" fmla="*/ 455 w 1312"/>
                  <a:gd name="T21" fmla="*/ 1206 h 3025"/>
                  <a:gd name="T22" fmla="*/ 502 w 1312"/>
                  <a:gd name="T23" fmla="*/ 1180 h 3025"/>
                  <a:gd name="T24" fmla="*/ 539 w 1312"/>
                  <a:gd name="T25" fmla="*/ 1190 h 3025"/>
                  <a:gd name="T26" fmla="*/ 567 w 1312"/>
                  <a:gd name="T27" fmla="*/ 1122 h 3025"/>
                  <a:gd name="T28" fmla="*/ 586 w 1312"/>
                  <a:gd name="T29" fmla="*/ 1203 h 3025"/>
                  <a:gd name="T30" fmla="*/ 628 w 1312"/>
                  <a:gd name="T31" fmla="*/ 1100 h 3025"/>
                  <a:gd name="T32" fmla="*/ 649 w 1312"/>
                  <a:gd name="T33" fmla="*/ 1126 h 3025"/>
                  <a:gd name="T34" fmla="*/ 748 w 1312"/>
                  <a:gd name="T35" fmla="*/ 2750 h 3025"/>
                  <a:gd name="T36" fmla="*/ 795 w 1312"/>
                  <a:gd name="T37" fmla="*/ 2511 h 3025"/>
                  <a:gd name="T38" fmla="*/ 837 w 1312"/>
                  <a:gd name="T39" fmla="*/ 1898 h 3025"/>
                  <a:gd name="T40" fmla="*/ 859 w 1312"/>
                  <a:gd name="T41" fmla="*/ 1814 h 3025"/>
                  <a:gd name="T42" fmla="*/ 920 w 1312"/>
                  <a:gd name="T43" fmla="*/ 1337 h 3025"/>
                  <a:gd name="T44" fmla="*/ 943 w 1312"/>
                  <a:gd name="T45" fmla="*/ 1148 h 3025"/>
                  <a:gd name="T46" fmla="*/ 976 w 1312"/>
                  <a:gd name="T47" fmla="*/ 1148 h 3025"/>
                  <a:gd name="T48" fmla="*/ 1026 w 1312"/>
                  <a:gd name="T49" fmla="*/ 1122 h 3025"/>
                  <a:gd name="T50" fmla="*/ 1067 w 1312"/>
                  <a:gd name="T51" fmla="*/ 1020 h 3025"/>
                  <a:gd name="T52" fmla="*/ 1087 w 1312"/>
                  <a:gd name="T53" fmla="*/ 1084 h 3025"/>
                  <a:gd name="T54" fmla="*/ 1171 w 1312"/>
                  <a:gd name="T55" fmla="*/ 834 h 3025"/>
                  <a:gd name="T56" fmla="*/ 1213 w 1312"/>
                  <a:gd name="T57" fmla="*/ 914 h 3025"/>
                  <a:gd name="T58" fmla="*/ 1271 w 1312"/>
                  <a:gd name="T59" fmla="*/ 993 h 3025"/>
                  <a:gd name="T60" fmla="*/ 1312 w 1312"/>
                  <a:gd name="T61" fmla="*/ 1100 h 3025"/>
                  <a:gd name="T62" fmla="*/ 1270 w 1312"/>
                  <a:gd name="T63" fmla="*/ 1076 h 3025"/>
                  <a:gd name="T64" fmla="*/ 1235 w 1312"/>
                  <a:gd name="T65" fmla="*/ 945 h 3025"/>
                  <a:gd name="T66" fmla="*/ 1179 w 1312"/>
                  <a:gd name="T67" fmla="*/ 842 h 3025"/>
                  <a:gd name="T68" fmla="*/ 1103 w 1312"/>
                  <a:gd name="T69" fmla="*/ 993 h 3025"/>
                  <a:gd name="T70" fmla="*/ 1083 w 1312"/>
                  <a:gd name="T71" fmla="*/ 1020 h 3025"/>
                  <a:gd name="T72" fmla="*/ 1060 w 1312"/>
                  <a:gd name="T73" fmla="*/ 1105 h 3025"/>
                  <a:gd name="T74" fmla="*/ 994 w 1312"/>
                  <a:gd name="T75" fmla="*/ 1187 h 3025"/>
                  <a:gd name="T76" fmla="*/ 946 w 1312"/>
                  <a:gd name="T77" fmla="*/ 1161 h 3025"/>
                  <a:gd name="T78" fmla="*/ 936 w 1312"/>
                  <a:gd name="T79" fmla="*/ 1341 h 3025"/>
                  <a:gd name="T80" fmla="*/ 872 w 1312"/>
                  <a:gd name="T81" fmla="*/ 1824 h 3025"/>
                  <a:gd name="T82" fmla="*/ 852 w 1312"/>
                  <a:gd name="T83" fmla="*/ 2006 h 3025"/>
                  <a:gd name="T84" fmla="*/ 789 w 1312"/>
                  <a:gd name="T85" fmla="*/ 2567 h 3025"/>
                  <a:gd name="T86" fmla="*/ 732 w 1312"/>
                  <a:gd name="T87" fmla="*/ 1526 h 3025"/>
                  <a:gd name="T88" fmla="*/ 677 w 1312"/>
                  <a:gd name="T89" fmla="*/ 1118 h 3025"/>
                  <a:gd name="T90" fmla="*/ 612 w 1312"/>
                  <a:gd name="T91" fmla="*/ 1161 h 3025"/>
                  <a:gd name="T92" fmla="*/ 586 w 1312"/>
                  <a:gd name="T93" fmla="*/ 1153 h 3025"/>
                  <a:gd name="T94" fmla="*/ 549 w 1312"/>
                  <a:gd name="T95" fmla="*/ 1161 h 3025"/>
                  <a:gd name="T96" fmla="*/ 537 w 1312"/>
                  <a:gd name="T97" fmla="*/ 1131 h 3025"/>
                  <a:gd name="T98" fmla="*/ 487 w 1312"/>
                  <a:gd name="T99" fmla="*/ 1214 h 3025"/>
                  <a:gd name="T100" fmla="*/ 454 w 1312"/>
                  <a:gd name="T101" fmla="*/ 1185 h 3025"/>
                  <a:gd name="T102" fmla="*/ 393 w 1312"/>
                  <a:gd name="T103" fmla="*/ 1180 h 3025"/>
                  <a:gd name="T104" fmla="*/ 358 w 1312"/>
                  <a:gd name="T105" fmla="*/ 1131 h 3025"/>
                  <a:gd name="T106" fmla="*/ 272 w 1312"/>
                  <a:gd name="T107" fmla="*/ 1206 h 3025"/>
                  <a:gd name="T108" fmla="*/ 230 w 1312"/>
                  <a:gd name="T109" fmla="*/ 1206 h 3025"/>
                  <a:gd name="T110" fmla="*/ 220 w 1312"/>
                  <a:gd name="T111" fmla="*/ 1187 h 3025"/>
                  <a:gd name="T112" fmla="*/ 168 w 1312"/>
                  <a:gd name="T113" fmla="*/ 1153 h 3025"/>
                  <a:gd name="T114" fmla="*/ 106 w 1312"/>
                  <a:gd name="T115" fmla="*/ 1157 h 3025"/>
                  <a:gd name="T116" fmla="*/ 50 w 1312"/>
                  <a:gd name="T117" fmla="*/ 1188 h 3025"/>
                  <a:gd name="T118" fmla="*/ 30 w 1312"/>
                  <a:gd name="T119" fmla="*/ 1268 h 30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312" h="3025">
                    <a:moveTo>
                      <a:pt x="16" y="1180"/>
                    </a:moveTo>
                    <a:lnTo>
                      <a:pt x="16" y="1206"/>
                    </a:lnTo>
                    <a:lnTo>
                      <a:pt x="16" y="1217"/>
                    </a:lnTo>
                    <a:lnTo>
                      <a:pt x="0" y="1217"/>
                    </a:lnTo>
                    <a:lnTo>
                      <a:pt x="0" y="1180"/>
                    </a:lnTo>
                    <a:cubicBezTo>
                      <a:pt x="0" y="1176"/>
                      <a:pt x="3" y="1172"/>
                      <a:pt x="7" y="1172"/>
                    </a:cubicBezTo>
                    <a:cubicBezTo>
                      <a:pt x="11" y="1171"/>
                      <a:pt x="15" y="1174"/>
                      <a:pt x="16" y="1178"/>
                    </a:cubicBezTo>
                    <a:lnTo>
                      <a:pt x="37" y="1258"/>
                    </a:lnTo>
                    <a:lnTo>
                      <a:pt x="21" y="1260"/>
                    </a:lnTo>
                    <a:lnTo>
                      <a:pt x="21" y="1206"/>
                    </a:lnTo>
                    <a:cubicBezTo>
                      <a:pt x="21" y="1205"/>
                      <a:pt x="22" y="1204"/>
                      <a:pt x="22" y="1203"/>
                    </a:cubicBezTo>
                    <a:lnTo>
                      <a:pt x="43" y="1150"/>
                    </a:lnTo>
                    <a:lnTo>
                      <a:pt x="42" y="1153"/>
                    </a:lnTo>
                    <a:lnTo>
                      <a:pt x="42" y="1126"/>
                    </a:lnTo>
                    <a:cubicBezTo>
                      <a:pt x="42" y="1116"/>
                      <a:pt x="58" y="1116"/>
                      <a:pt x="58" y="1126"/>
                    </a:cubicBezTo>
                    <a:lnTo>
                      <a:pt x="58" y="1180"/>
                    </a:lnTo>
                    <a:lnTo>
                      <a:pt x="50" y="1172"/>
                    </a:lnTo>
                    <a:lnTo>
                      <a:pt x="71" y="1172"/>
                    </a:lnTo>
                    <a:cubicBezTo>
                      <a:pt x="74" y="1172"/>
                      <a:pt x="77" y="1174"/>
                      <a:pt x="79" y="1177"/>
                    </a:cubicBezTo>
                    <a:lnTo>
                      <a:pt x="100" y="1230"/>
                    </a:lnTo>
                    <a:lnTo>
                      <a:pt x="84" y="1233"/>
                    </a:lnTo>
                    <a:lnTo>
                      <a:pt x="84" y="1180"/>
                    </a:lnTo>
                    <a:cubicBezTo>
                      <a:pt x="84" y="1178"/>
                      <a:pt x="85" y="1176"/>
                      <a:pt x="86" y="1175"/>
                    </a:cubicBezTo>
                    <a:lnTo>
                      <a:pt x="107" y="1148"/>
                    </a:lnTo>
                    <a:cubicBezTo>
                      <a:pt x="108" y="1146"/>
                      <a:pt x="111" y="1145"/>
                      <a:pt x="114" y="1145"/>
                    </a:cubicBezTo>
                    <a:cubicBezTo>
                      <a:pt x="116" y="1145"/>
                      <a:pt x="119" y="1147"/>
                      <a:pt x="120" y="1149"/>
                    </a:cubicBezTo>
                    <a:lnTo>
                      <a:pt x="162" y="1229"/>
                    </a:lnTo>
                    <a:cubicBezTo>
                      <a:pt x="163" y="1232"/>
                      <a:pt x="163" y="1235"/>
                      <a:pt x="162" y="1237"/>
                    </a:cubicBezTo>
                    <a:cubicBezTo>
                      <a:pt x="160" y="1240"/>
                      <a:pt x="158" y="1241"/>
                      <a:pt x="155" y="1241"/>
                    </a:cubicBezTo>
                    <a:lnTo>
                      <a:pt x="134" y="1241"/>
                    </a:lnTo>
                    <a:cubicBezTo>
                      <a:pt x="131" y="1241"/>
                      <a:pt x="128" y="1239"/>
                      <a:pt x="127" y="1236"/>
                    </a:cubicBezTo>
                    <a:cubicBezTo>
                      <a:pt x="125" y="1234"/>
                      <a:pt x="126" y="1230"/>
                      <a:pt x="128" y="1228"/>
                    </a:cubicBezTo>
                    <a:lnTo>
                      <a:pt x="148" y="1201"/>
                    </a:lnTo>
                    <a:lnTo>
                      <a:pt x="169" y="1175"/>
                    </a:lnTo>
                    <a:lnTo>
                      <a:pt x="168" y="1180"/>
                    </a:lnTo>
                    <a:lnTo>
                      <a:pt x="168" y="1153"/>
                    </a:lnTo>
                    <a:cubicBezTo>
                      <a:pt x="168" y="1142"/>
                      <a:pt x="184" y="1142"/>
                      <a:pt x="184" y="1153"/>
                    </a:cubicBezTo>
                    <a:lnTo>
                      <a:pt x="184" y="1180"/>
                    </a:lnTo>
                    <a:lnTo>
                      <a:pt x="182" y="1175"/>
                    </a:lnTo>
                    <a:lnTo>
                      <a:pt x="203" y="1201"/>
                    </a:lnTo>
                    <a:lnTo>
                      <a:pt x="189" y="1206"/>
                    </a:lnTo>
                    <a:lnTo>
                      <a:pt x="189" y="1153"/>
                    </a:lnTo>
                    <a:cubicBezTo>
                      <a:pt x="189" y="1150"/>
                      <a:pt x="191" y="1147"/>
                      <a:pt x="194" y="1146"/>
                    </a:cubicBezTo>
                    <a:cubicBezTo>
                      <a:pt x="197" y="1144"/>
                      <a:pt x="201" y="1145"/>
                      <a:pt x="203" y="1148"/>
                    </a:cubicBezTo>
                    <a:lnTo>
                      <a:pt x="224" y="1175"/>
                    </a:lnTo>
                    <a:lnTo>
                      <a:pt x="209" y="1180"/>
                    </a:lnTo>
                    <a:lnTo>
                      <a:pt x="209" y="1153"/>
                    </a:lnTo>
                    <a:cubicBezTo>
                      <a:pt x="209" y="1149"/>
                      <a:pt x="212" y="1146"/>
                      <a:pt x="216" y="1145"/>
                    </a:cubicBezTo>
                    <a:cubicBezTo>
                      <a:pt x="220" y="1145"/>
                      <a:pt x="224" y="1147"/>
                      <a:pt x="225" y="1150"/>
                    </a:cubicBezTo>
                    <a:lnTo>
                      <a:pt x="246" y="1203"/>
                    </a:lnTo>
                    <a:lnTo>
                      <a:pt x="230" y="1206"/>
                    </a:lnTo>
                    <a:lnTo>
                      <a:pt x="230" y="1180"/>
                    </a:lnTo>
                    <a:cubicBezTo>
                      <a:pt x="230" y="1169"/>
                      <a:pt x="246" y="1169"/>
                      <a:pt x="246" y="1180"/>
                    </a:cubicBezTo>
                    <a:lnTo>
                      <a:pt x="246" y="1206"/>
                    </a:lnTo>
                    <a:lnTo>
                      <a:pt x="232" y="1201"/>
                    </a:lnTo>
                    <a:lnTo>
                      <a:pt x="253" y="1175"/>
                    </a:lnTo>
                    <a:lnTo>
                      <a:pt x="251" y="1180"/>
                    </a:lnTo>
                    <a:lnTo>
                      <a:pt x="251" y="1153"/>
                    </a:lnTo>
                    <a:cubicBezTo>
                      <a:pt x="251" y="1151"/>
                      <a:pt x="252" y="1150"/>
                      <a:pt x="253" y="1148"/>
                    </a:cubicBezTo>
                    <a:lnTo>
                      <a:pt x="274" y="1122"/>
                    </a:lnTo>
                    <a:cubicBezTo>
                      <a:pt x="276" y="1119"/>
                      <a:pt x="280" y="1118"/>
                      <a:pt x="283" y="1119"/>
                    </a:cubicBezTo>
                    <a:cubicBezTo>
                      <a:pt x="286" y="1120"/>
                      <a:pt x="288" y="1123"/>
                      <a:pt x="288" y="1126"/>
                    </a:cubicBezTo>
                    <a:lnTo>
                      <a:pt x="288" y="1206"/>
                    </a:lnTo>
                    <a:lnTo>
                      <a:pt x="273" y="1203"/>
                    </a:lnTo>
                    <a:lnTo>
                      <a:pt x="294" y="1150"/>
                    </a:lnTo>
                    <a:cubicBezTo>
                      <a:pt x="294" y="1149"/>
                      <a:pt x="294" y="1149"/>
                      <a:pt x="295" y="1148"/>
                    </a:cubicBezTo>
                    <a:lnTo>
                      <a:pt x="316" y="1122"/>
                    </a:lnTo>
                    <a:lnTo>
                      <a:pt x="314" y="1126"/>
                    </a:lnTo>
                    <a:lnTo>
                      <a:pt x="314" y="1073"/>
                    </a:lnTo>
                    <a:cubicBezTo>
                      <a:pt x="314" y="1070"/>
                      <a:pt x="316" y="1067"/>
                      <a:pt x="319" y="1066"/>
                    </a:cubicBezTo>
                    <a:cubicBezTo>
                      <a:pt x="323" y="1065"/>
                      <a:pt x="326" y="1066"/>
                      <a:pt x="328" y="1068"/>
                    </a:cubicBezTo>
                    <a:lnTo>
                      <a:pt x="370" y="1122"/>
                    </a:lnTo>
                    <a:cubicBezTo>
                      <a:pt x="372" y="1124"/>
                      <a:pt x="372" y="1127"/>
                      <a:pt x="371" y="1130"/>
                    </a:cubicBezTo>
                    <a:cubicBezTo>
                      <a:pt x="370" y="1133"/>
                      <a:pt x="367" y="1134"/>
                      <a:pt x="364" y="1134"/>
                    </a:cubicBezTo>
                    <a:lnTo>
                      <a:pt x="343" y="1134"/>
                    </a:lnTo>
                    <a:cubicBezTo>
                      <a:pt x="340" y="1134"/>
                      <a:pt x="337" y="1133"/>
                      <a:pt x="336" y="1130"/>
                    </a:cubicBezTo>
                    <a:cubicBezTo>
                      <a:pt x="334" y="1127"/>
                      <a:pt x="335" y="1124"/>
                      <a:pt x="337" y="1122"/>
                    </a:cubicBezTo>
                    <a:lnTo>
                      <a:pt x="358" y="1095"/>
                    </a:lnTo>
                    <a:cubicBezTo>
                      <a:pt x="359" y="1093"/>
                      <a:pt x="362" y="1092"/>
                      <a:pt x="365" y="1092"/>
                    </a:cubicBezTo>
                    <a:cubicBezTo>
                      <a:pt x="368" y="1092"/>
                      <a:pt x="370" y="1094"/>
                      <a:pt x="371" y="1097"/>
                    </a:cubicBezTo>
                    <a:lnTo>
                      <a:pt x="392" y="1150"/>
                    </a:lnTo>
                    <a:cubicBezTo>
                      <a:pt x="393" y="1151"/>
                      <a:pt x="393" y="1152"/>
                      <a:pt x="393" y="1153"/>
                    </a:cubicBezTo>
                    <a:lnTo>
                      <a:pt x="393" y="1180"/>
                    </a:lnTo>
                    <a:lnTo>
                      <a:pt x="393" y="1190"/>
                    </a:lnTo>
                    <a:lnTo>
                      <a:pt x="377" y="1190"/>
                    </a:lnTo>
                    <a:lnTo>
                      <a:pt x="377" y="1126"/>
                    </a:lnTo>
                    <a:cubicBezTo>
                      <a:pt x="377" y="1123"/>
                      <a:pt x="379" y="1120"/>
                      <a:pt x="383" y="1119"/>
                    </a:cubicBezTo>
                    <a:cubicBezTo>
                      <a:pt x="386" y="1118"/>
                      <a:pt x="390" y="1120"/>
                      <a:pt x="392" y="1123"/>
                    </a:cubicBezTo>
                    <a:lnTo>
                      <a:pt x="434" y="1203"/>
                    </a:lnTo>
                    <a:cubicBezTo>
                      <a:pt x="434" y="1204"/>
                      <a:pt x="435" y="1205"/>
                      <a:pt x="435" y="1206"/>
                    </a:cubicBezTo>
                    <a:lnTo>
                      <a:pt x="435" y="1260"/>
                    </a:lnTo>
                    <a:lnTo>
                      <a:pt x="435" y="1270"/>
                    </a:lnTo>
                    <a:lnTo>
                      <a:pt x="419" y="1270"/>
                    </a:lnTo>
                    <a:lnTo>
                      <a:pt x="419" y="1206"/>
                    </a:lnTo>
                    <a:cubicBezTo>
                      <a:pt x="419" y="1205"/>
                      <a:pt x="419" y="1203"/>
                      <a:pt x="420" y="1201"/>
                    </a:cubicBezTo>
                    <a:lnTo>
                      <a:pt x="441" y="1175"/>
                    </a:lnTo>
                    <a:cubicBezTo>
                      <a:pt x="443" y="1172"/>
                      <a:pt x="447" y="1171"/>
                      <a:pt x="450" y="1172"/>
                    </a:cubicBezTo>
                    <a:cubicBezTo>
                      <a:pt x="453" y="1173"/>
                      <a:pt x="455" y="1176"/>
                      <a:pt x="455" y="1180"/>
                    </a:cubicBezTo>
                    <a:lnTo>
                      <a:pt x="455" y="1206"/>
                    </a:lnTo>
                    <a:lnTo>
                      <a:pt x="441" y="1201"/>
                    </a:lnTo>
                    <a:lnTo>
                      <a:pt x="462" y="1175"/>
                    </a:lnTo>
                    <a:lnTo>
                      <a:pt x="483" y="1148"/>
                    </a:lnTo>
                    <a:cubicBezTo>
                      <a:pt x="485" y="1145"/>
                      <a:pt x="489" y="1144"/>
                      <a:pt x="492" y="1146"/>
                    </a:cubicBezTo>
                    <a:cubicBezTo>
                      <a:pt x="495" y="1147"/>
                      <a:pt x="497" y="1150"/>
                      <a:pt x="497" y="1153"/>
                    </a:cubicBezTo>
                    <a:lnTo>
                      <a:pt x="497" y="1206"/>
                    </a:lnTo>
                    <a:lnTo>
                      <a:pt x="483" y="1201"/>
                    </a:lnTo>
                    <a:lnTo>
                      <a:pt x="504" y="1175"/>
                    </a:lnTo>
                    <a:lnTo>
                      <a:pt x="502" y="1180"/>
                    </a:lnTo>
                    <a:lnTo>
                      <a:pt x="502" y="1126"/>
                    </a:lnTo>
                    <a:cubicBezTo>
                      <a:pt x="502" y="1116"/>
                      <a:pt x="518" y="1116"/>
                      <a:pt x="518" y="1126"/>
                    </a:cubicBezTo>
                    <a:lnTo>
                      <a:pt x="518" y="1153"/>
                    </a:lnTo>
                    <a:lnTo>
                      <a:pt x="504" y="1148"/>
                    </a:lnTo>
                    <a:lnTo>
                      <a:pt x="525" y="1122"/>
                    </a:lnTo>
                    <a:cubicBezTo>
                      <a:pt x="527" y="1119"/>
                      <a:pt x="530" y="1118"/>
                      <a:pt x="534" y="1119"/>
                    </a:cubicBezTo>
                    <a:cubicBezTo>
                      <a:pt x="537" y="1120"/>
                      <a:pt x="539" y="1123"/>
                      <a:pt x="539" y="1126"/>
                    </a:cubicBezTo>
                    <a:lnTo>
                      <a:pt x="539" y="1180"/>
                    </a:lnTo>
                    <a:lnTo>
                      <a:pt x="539" y="1190"/>
                    </a:lnTo>
                    <a:lnTo>
                      <a:pt x="523" y="1190"/>
                    </a:lnTo>
                    <a:lnTo>
                      <a:pt x="523" y="1153"/>
                    </a:lnTo>
                    <a:cubicBezTo>
                      <a:pt x="523" y="1151"/>
                      <a:pt x="524" y="1150"/>
                      <a:pt x="525" y="1148"/>
                    </a:cubicBezTo>
                    <a:lnTo>
                      <a:pt x="546" y="1122"/>
                    </a:lnTo>
                    <a:cubicBezTo>
                      <a:pt x="548" y="1119"/>
                      <a:pt x="551" y="1118"/>
                      <a:pt x="555" y="1119"/>
                    </a:cubicBezTo>
                    <a:cubicBezTo>
                      <a:pt x="558" y="1120"/>
                      <a:pt x="560" y="1123"/>
                      <a:pt x="560" y="1126"/>
                    </a:cubicBezTo>
                    <a:lnTo>
                      <a:pt x="560" y="1153"/>
                    </a:lnTo>
                    <a:lnTo>
                      <a:pt x="546" y="1148"/>
                    </a:lnTo>
                    <a:lnTo>
                      <a:pt x="567" y="1122"/>
                    </a:lnTo>
                    <a:lnTo>
                      <a:pt x="565" y="1126"/>
                    </a:lnTo>
                    <a:lnTo>
                      <a:pt x="565" y="1100"/>
                    </a:lnTo>
                    <a:cubicBezTo>
                      <a:pt x="565" y="1089"/>
                      <a:pt x="581" y="1089"/>
                      <a:pt x="581" y="1100"/>
                    </a:cubicBezTo>
                    <a:lnTo>
                      <a:pt x="581" y="1126"/>
                    </a:lnTo>
                    <a:lnTo>
                      <a:pt x="579" y="1122"/>
                    </a:lnTo>
                    <a:lnTo>
                      <a:pt x="600" y="1148"/>
                    </a:lnTo>
                    <a:cubicBezTo>
                      <a:pt x="601" y="1150"/>
                      <a:pt x="602" y="1151"/>
                      <a:pt x="602" y="1153"/>
                    </a:cubicBezTo>
                    <a:lnTo>
                      <a:pt x="602" y="1206"/>
                    </a:lnTo>
                    <a:lnTo>
                      <a:pt x="586" y="1203"/>
                    </a:lnTo>
                    <a:lnTo>
                      <a:pt x="607" y="1150"/>
                    </a:lnTo>
                    <a:lnTo>
                      <a:pt x="607" y="1153"/>
                    </a:lnTo>
                    <a:lnTo>
                      <a:pt x="607" y="1126"/>
                    </a:lnTo>
                    <a:cubicBezTo>
                      <a:pt x="607" y="1116"/>
                      <a:pt x="623" y="1116"/>
                      <a:pt x="623" y="1126"/>
                    </a:cubicBezTo>
                    <a:lnTo>
                      <a:pt x="623" y="1153"/>
                    </a:lnTo>
                    <a:lnTo>
                      <a:pt x="608" y="1148"/>
                    </a:lnTo>
                    <a:lnTo>
                      <a:pt x="629" y="1122"/>
                    </a:lnTo>
                    <a:lnTo>
                      <a:pt x="628" y="1126"/>
                    </a:lnTo>
                    <a:lnTo>
                      <a:pt x="628" y="1100"/>
                    </a:lnTo>
                    <a:cubicBezTo>
                      <a:pt x="628" y="1089"/>
                      <a:pt x="644" y="1089"/>
                      <a:pt x="644" y="1100"/>
                    </a:cubicBezTo>
                    <a:lnTo>
                      <a:pt x="644" y="1126"/>
                    </a:lnTo>
                    <a:lnTo>
                      <a:pt x="636" y="1118"/>
                    </a:lnTo>
                    <a:lnTo>
                      <a:pt x="677" y="1118"/>
                    </a:lnTo>
                    <a:lnTo>
                      <a:pt x="688" y="1118"/>
                    </a:lnTo>
                    <a:lnTo>
                      <a:pt x="688" y="1134"/>
                    </a:lnTo>
                    <a:lnTo>
                      <a:pt x="656" y="1134"/>
                    </a:lnTo>
                    <a:cubicBezTo>
                      <a:pt x="654" y="1134"/>
                      <a:pt x="652" y="1134"/>
                      <a:pt x="650" y="1132"/>
                    </a:cubicBezTo>
                    <a:cubicBezTo>
                      <a:pt x="649" y="1130"/>
                      <a:pt x="648" y="1128"/>
                      <a:pt x="649" y="1126"/>
                    </a:cubicBezTo>
                    <a:lnTo>
                      <a:pt x="669" y="939"/>
                    </a:lnTo>
                    <a:lnTo>
                      <a:pt x="690" y="726"/>
                    </a:lnTo>
                    <a:lnTo>
                      <a:pt x="690" y="195"/>
                    </a:lnTo>
                    <a:lnTo>
                      <a:pt x="711" y="8"/>
                    </a:lnTo>
                    <a:cubicBezTo>
                      <a:pt x="712" y="3"/>
                      <a:pt x="715" y="0"/>
                      <a:pt x="720" y="0"/>
                    </a:cubicBezTo>
                    <a:cubicBezTo>
                      <a:pt x="724" y="1"/>
                      <a:pt x="727" y="4"/>
                      <a:pt x="727" y="8"/>
                    </a:cubicBezTo>
                    <a:lnTo>
                      <a:pt x="727" y="701"/>
                    </a:lnTo>
                    <a:lnTo>
                      <a:pt x="748" y="1526"/>
                    </a:lnTo>
                    <a:lnTo>
                      <a:pt x="748" y="2750"/>
                    </a:lnTo>
                    <a:lnTo>
                      <a:pt x="769" y="2962"/>
                    </a:lnTo>
                    <a:lnTo>
                      <a:pt x="769" y="3016"/>
                    </a:lnTo>
                    <a:lnTo>
                      <a:pt x="753" y="3015"/>
                    </a:lnTo>
                    <a:lnTo>
                      <a:pt x="774" y="2882"/>
                    </a:lnTo>
                    <a:lnTo>
                      <a:pt x="774" y="2883"/>
                    </a:lnTo>
                    <a:lnTo>
                      <a:pt x="774" y="2564"/>
                    </a:lnTo>
                    <a:cubicBezTo>
                      <a:pt x="774" y="2563"/>
                      <a:pt x="774" y="2562"/>
                      <a:pt x="774" y="2561"/>
                    </a:cubicBezTo>
                    <a:lnTo>
                      <a:pt x="795" y="2508"/>
                    </a:lnTo>
                    <a:lnTo>
                      <a:pt x="795" y="2511"/>
                    </a:lnTo>
                    <a:lnTo>
                      <a:pt x="795" y="2351"/>
                    </a:lnTo>
                    <a:cubicBezTo>
                      <a:pt x="795" y="2350"/>
                      <a:pt x="795" y="2350"/>
                      <a:pt x="795" y="2349"/>
                    </a:cubicBezTo>
                    <a:lnTo>
                      <a:pt x="816" y="2243"/>
                    </a:lnTo>
                    <a:lnTo>
                      <a:pt x="816" y="2245"/>
                    </a:lnTo>
                    <a:lnTo>
                      <a:pt x="816" y="2111"/>
                    </a:lnTo>
                    <a:cubicBezTo>
                      <a:pt x="816" y="2111"/>
                      <a:pt x="816" y="2110"/>
                      <a:pt x="816" y="2110"/>
                    </a:cubicBezTo>
                    <a:lnTo>
                      <a:pt x="837" y="2003"/>
                    </a:lnTo>
                    <a:lnTo>
                      <a:pt x="837" y="2005"/>
                    </a:lnTo>
                    <a:lnTo>
                      <a:pt x="837" y="1898"/>
                    </a:lnTo>
                    <a:cubicBezTo>
                      <a:pt x="837" y="1897"/>
                      <a:pt x="837" y="1896"/>
                      <a:pt x="837" y="1896"/>
                    </a:cubicBezTo>
                    <a:lnTo>
                      <a:pt x="858" y="1842"/>
                    </a:lnTo>
                    <a:cubicBezTo>
                      <a:pt x="859" y="1839"/>
                      <a:pt x="863" y="1837"/>
                      <a:pt x="867" y="1837"/>
                    </a:cubicBezTo>
                    <a:cubicBezTo>
                      <a:pt x="871" y="1838"/>
                      <a:pt x="874" y="1841"/>
                      <a:pt x="874" y="1845"/>
                    </a:cubicBezTo>
                    <a:lnTo>
                      <a:pt x="874" y="1872"/>
                    </a:lnTo>
                    <a:lnTo>
                      <a:pt x="874" y="1883"/>
                    </a:lnTo>
                    <a:lnTo>
                      <a:pt x="857" y="1883"/>
                    </a:lnTo>
                    <a:lnTo>
                      <a:pt x="857" y="1819"/>
                    </a:lnTo>
                    <a:cubicBezTo>
                      <a:pt x="857" y="1817"/>
                      <a:pt x="858" y="1815"/>
                      <a:pt x="859" y="1814"/>
                    </a:cubicBezTo>
                    <a:lnTo>
                      <a:pt x="880" y="1787"/>
                    </a:lnTo>
                    <a:lnTo>
                      <a:pt x="878" y="1792"/>
                    </a:lnTo>
                    <a:lnTo>
                      <a:pt x="878" y="1685"/>
                    </a:lnTo>
                    <a:cubicBezTo>
                      <a:pt x="878" y="1684"/>
                      <a:pt x="879" y="1683"/>
                      <a:pt x="879" y="1683"/>
                    </a:cubicBezTo>
                    <a:lnTo>
                      <a:pt x="900" y="1629"/>
                    </a:lnTo>
                    <a:lnTo>
                      <a:pt x="899" y="1632"/>
                    </a:lnTo>
                    <a:lnTo>
                      <a:pt x="899" y="1419"/>
                    </a:lnTo>
                    <a:cubicBezTo>
                      <a:pt x="899" y="1419"/>
                      <a:pt x="899" y="1418"/>
                      <a:pt x="900" y="1417"/>
                    </a:cubicBezTo>
                    <a:lnTo>
                      <a:pt x="920" y="1337"/>
                    </a:lnTo>
                    <a:lnTo>
                      <a:pt x="920" y="1339"/>
                    </a:lnTo>
                    <a:lnTo>
                      <a:pt x="920" y="1206"/>
                    </a:lnTo>
                    <a:cubicBezTo>
                      <a:pt x="920" y="1205"/>
                      <a:pt x="921" y="1203"/>
                      <a:pt x="922" y="1201"/>
                    </a:cubicBezTo>
                    <a:lnTo>
                      <a:pt x="943" y="1175"/>
                    </a:lnTo>
                    <a:lnTo>
                      <a:pt x="941" y="1180"/>
                    </a:lnTo>
                    <a:lnTo>
                      <a:pt x="941" y="1126"/>
                    </a:lnTo>
                    <a:cubicBezTo>
                      <a:pt x="941" y="1116"/>
                      <a:pt x="957" y="1116"/>
                      <a:pt x="957" y="1126"/>
                    </a:cubicBezTo>
                    <a:lnTo>
                      <a:pt x="957" y="1153"/>
                    </a:lnTo>
                    <a:lnTo>
                      <a:pt x="943" y="1148"/>
                    </a:lnTo>
                    <a:lnTo>
                      <a:pt x="964" y="1122"/>
                    </a:lnTo>
                    <a:cubicBezTo>
                      <a:pt x="966" y="1119"/>
                      <a:pt x="969" y="1118"/>
                      <a:pt x="973" y="1119"/>
                    </a:cubicBezTo>
                    <a:cubicBezTo>
                      <a:pt x="976" y="1120"/>
                      <a:pt x="978" y="1123"/>
                      <a:pt x="978" y="1126"/>
                    </a:cubicBezTo>
                    <a:lnTo>
                      <a:pt x="978" y="1180"/>
                    </a:lnTo>
                    <a:lnTo>
                      <a:pt x="978" y="1190"/>
                    </a:lnTo>
                    <a:lnTo>
                      <a:pt x="962" y="1190"/>
                    </a:lnTo>
                    <a:lnTo>
                      <a:pt x="962" y="1153"/>
                    </a:lnTo>
                    <a:cubicBezTo>
                      <a:pt x="962" y="1150"/>
                      <a:pt x="964" y="1147"/>
                      <a:pt x="967" y="1146"/>
                    </a:cubicBezTo>
                    <a:cubicBezTo>
                      <a:pt x="971" y="1144"/>
                      <a:pt x="974" y="1145"/>
                      <a:pt x="976" y="1148"/>
                    </a:cubicBezTo>
                    <a:lnTo>
                      <a:pt x="997" y="1175"/>
                    </a:lnTo>
                    <a:lnTo>
                      <a:pt x="983" y="1180"/>
                    </a:lnTo>
                    <a:lnTo>
                      <a:pt x="983" y="1126"/>
                    </a:lnTo>
                    <a:cubicBezTo>
                      <a:pt x="983" y="1125"/>
                      <a:pt x="984" y="1123"/>
                      <a:pt x="985" y="1122"/>
                    </a:cubicBezTo>
                    <a:lnTo>
                      <a:pt x="1006" y="1095"/>
                    </a:lnTo>
                    <a:cubicBezTo>
                      <a:pt x="1007" y="1093"/>
                      <a:pt x="1009" y="1092"/>
                      <a:pt x="1012" y="1092"/>
                    </a:cubicBezTo>
                    <a:cubicBezTo>
                      <a:pt x="1014" y="1092"/>
                      <a:pt x="1017" y="1093"/>
                      <a:pt x="1018" y="1095"/>
                    </a:cubicBezTo>
                    <a:lnTo>
                      <a:pt x="1039" y="1122"/>
                    </a:lnTo>
                    <a:lnTo>
                      <a:pt x="1026" y="1122"/>
                    </a:lnTo>
                    <a:lnTo>
                      <a:pt x="1047" y="1095"/>
                    </a:lnTo>
                    <a:lnTo>
                      <a:pt x="1046" y="1100"/>
                    </a:lnTo>
                    <a:lnTo>
                      <a:pt x="1046" y="1073"/>
                    </a:lnTo>
                    <a:cubicBezTo>
                      <a:pt x="1046" y="1063"/>
                      <a:pt x="1062" y="1063"/>
                      <a:pt x="1062" y="1073"/>
                    </a:cubicBezTo>
                    <a:lnTo>
                      <a:pt x="1062" y="1100"/>
                    </a:lnTo>
                    <a:lnTo>
                      <a:pt x="1047" y="1095"/>
                    </a:lnTo>
                    <a:lnTo>
                      <a:pt x="1068" y="1068"/>
                    </a:lnTo>
                    <a:lnTo>
                      <a:pt x="1067" y="1073"/>
                    </a:lnTo>
                    <a:lnTo>
                      <a:pt x="1067" y="1020"/>
                    </a:lnTo>
                    <a:cubicBezTo>
                      <a:pt x="1067" y="1009"/>
                      <a:pt x="1083" y="1009"/>
                      <a:pt x="1083" y="1020"/>
                    </a:cubicBezTo>
                    <a:lnTo>
                      <a:pt x="1083" y="1047"/>
                    </a:lnTo>
                    <a:lnTo>
                      <a:pt x="1068" y="1042"/>
                    </a:lnTo>
                    <a:lnTo>
                      <a:pt x="1089" y="1015"/>
                    </a:lnTo>
                    <a:cubicBezTo>
                      <a:pt x="1091" y="1012"/>
                      <a:pt x="1095" y="1011"/>
                      <a:pt x="1098" y="1012"/>
                    </a:cubicBezTo>
                    <a:cubicBezTo>
                      <a:pt x="1101" y="1014"/>
                      <a:pt x="1103" y="1017"/>
                      <a:pt x="1103" y="1020"/>
                    </a:cubicBezTo>
                    <a:lnTo>
                      <a:pt x="1103" y="1073"/>
                    </a:lnTo>
                    <a:lnTo>
                      <a:pt x="1103" y="1084"/>
                    </a:lnTo>
                    <a:lnTo>
                      <a:pt x="1087" y="1084"/>
                    </a:lnTo>
                    <a:lnTo>
                      <a:pt x="1087" y="993"/>
                    </a:lnTo>
                    <a:cubicBezTo>
                      <a:pt x="1087" y="989"/>
                      <a:pt x="1091" y="985"/>
                      <a:pt x="1095" y="985"/>
                    </a:cubicBezTo>
                    <a:lnTo>
                      <a:pt x="1116" y="985"/>
                    </a:lnTo>
                    <a:lnTo>
                      <a:pt x="1109" y="990"/>
                    </a:lnTo>
                    <a:lnTo>
                      <a:pt x="1130" y="937"/>
                    </a:lnTo>
                    <a:cubicBezTo>
                      <a:pt x="1130" y="936"/>
                      <a:pt x="1130" y="936"/>
                      <a:pt x="1131" y="935"/>
                    </a:cubicBezTo>
                    <a:lnTo>
                      <a:pt x="1173" y="882"/>
                    </a:lnTo>
                    <a:lnTo>
                      <a:pt x="1171" y="887"/>
                    </a:lnTo>
                    <a:lnTo>
                      <a:pt x="1171" y="834"/>
                    </a:lnTo>
                    <a:cubicBezTo>
                      <a:pt x="1171" y="829"/>
                      <a:pt x="1175" y="826"/>
                      <a:pt x="1179" y="826"/>
                    </a:cubicBezTo>
                    <a:lnTo>
                      <a:pt x="1200" y="826"/>
                    </a:lnTo>
                    <a:cubicBezTo>
                      <a:pt x="1203" y="826"/>
                      <a:pt x="1206" y="828"/>
                      <a:pt x="1207" y="831"/>
                    </a:cubicBezTo>
                    <a:lnTo>
                      <a:pt x="1228" y="884"/>
                    </a:lnTo>
                    <a:cubicBezTo>
                      <a:pt x="1229" y="885"/>
                      <a:pt x="1229" y="886"/>
                      <a:pt x="1229" y="887"/>
                    </a:cubicBezTo>
                    <a:lnTo>
                      <a:pt x="1229" y="940"/>
                    </a:lnTo>
                    <a:lnTo>
                      <a:pt x="1229" y="951"/>
                    </a:lnTo>
                    <a:lnTo>
                      <a:pt x="1213" y="951"/>
                    </a:lnTo>
                    <a:lnTo>
                      <a:pt x="1213" y="914"/>
                    </a:lnTo>
                    <a:cubicBezTo>
                      <a:pt x="1213" y="910"/>
                      <a:pt x="1215" y="907"/>
                      <a:pt x="1218" y="906"/>
                    </a:cubicBezTo>
                    <a:cubicBezTo>
                      <a:pt x="1221" y="905"/>
                      <a:pt x="1225" y="906"/>
                      <a:pt x="1227" y="909"/>
                    </a:cubicBezTo>
                    <a:lnTo>
                      <a:pt x="1248" y="935"/>
                    </a:lnTo>
                    <a:cubicBezTo>
                      <a:pt x="1249" y="937"/>
                      <a:pt x="1250" y="938"/>
                      <a:pt x="1250" y="940"/>
                    </a:cubicBezTo>
                    <a:lnTo>
                      <a:pt x="1250" y="1020"/>
                    </a:lnTo>
                    <a:lnTo>
                      <a:pt x="1235" y="1015"/>
                    </a:lnTo>
                    <a:lnTo>
                      <a:pt x="1256" y="988"/>
                    </a:lnTo>
                    <a:cubicBezTo>
                      <a:pt x="1258" y="986"/>
                      <a:pt x="1262" y="985"/>
                      <a:pt x="1265" y="986"/>
                    </a:cubicBezTo>
                    <a:cubicBezTo>
                      <a:pt x="1269" y="987"/>
                      <a:pt x="1271" y="990"/>
                      <a:pt x="1271" y="993"/>
                    </a:cubicBezTo>
                    <a:lnTo>
                      <a:pt x="1271" y="1073"/>
                    </a:lnTo>
                    <a:lnTo>
                      <a:pt x="1255" y="1070"/>
                    </a:lnTo>
                    <a:lnTo>
                      <a:pt x="1276" y="1017"/>
                    </a:lnTo>
                    <a:cubicBezTo>
                      <a:pt x="1278" y="1013"/>
                      <a:pt x="1281" y="1011"/>
                      <a:pt x="1285" y="1012"/>
                    </a:cubicBezTo>
                    <a:cubicBezTo>
                      <a:pt x="1289" y="1013"/>
                      <a:pt x="1292" y="1016"/>
                      <a:pt x="1292" y="1020"/>
                    </a:cubicBezTo>
                    <a:lnTo>
                      <a:pt x="1292" y="1073"/>
                    </a:lnTo>
                    <a:lnTo>
                      <a:pt x="1290" y="1068"/>
                    </a:lnTo>
                    <a:lnTo>
                      <a:pt x="1311" y="1095"/>
                    </a:lnTo>
                    <a:cubicBezTo>
                      <a:pt x="1312" y="1096"/>
                      <a:pt x="1312" y="1098"/>
                      <a:pt x="1312" y="1100"/>
                    </a:cubicBezTo>
                    <a:lnTo>
                      <a:pt x="1312" y="1153"/>
                    </a:lnTo>
                    <a:lnTo>
                      <a:pt x="1296" y="1153"/>
                    </a:lnTo>
                    <a:lnTo>
                      <a:pt x="1296" y="1100"/>
                    </a:lnTo>
                    <a:lnTo>
                      <a:pt x="1298" y="1105"/>
                    </a:lnTo>
                    <a:lnTo>
                      <a:pt x="1277" y="1078"/>
                    </a:lnTo>
                    <a:cubicBezTo>
                      <a:pt x="1276" y="1077"/>
                      <a:pt x="1276" y="1075"/>
                      <a:pt x="1276" y="1073"/>
                    </a:cubicBezTo>
                    <a:lnTo>
                      <a:pt x="1276" y="1020"/>
                    </a:lnTo>
                    <a:lnTo>
                      <a:pt x="1291" y="1023"/>
                    </a:lnTo>
                    <a:lnTo>
                      <a:pt x="1270" y="1076"/>
                    </a:lnTo>
                    <a:cubicBezTo>
                      <a:pt x="1269" y="1080"/>
                      <a:pt x="1265" y="1082"/>
                      <a:pt x="1261" y="1081"/>
                    </a:cubicBezTo>
                    <a:cubicBezTo>
                      <a:pt x="1257" y="1080"/>
                      <a:pt x="1255" y="1077"/>
                      <a:pt x="1255" y="1073"/>
                    </a:cubicBezTo>
                    <a:lnTo>
                      <a:pt x="1255" y="993"/>
                    </a:lnTo>
                    <a:lnTo>
                      <a:pt x="1269" y="998"/>
                    </a:lnTo>
                    <a:lnTo>
                      <a:pt x="1248" y="1025"/>
                    </a:lnTo>
                    <a:cubicBezTo>
                      <a:pt x="1246" y="1028"/>
                      <a:pt x="1242" y="1029"/>
                      <a:pt x="1239" y="1028"/>
                    </a:cubicBezTo>
                    <a:cubicBezTo>
                      <a:pt x="1236" y="1026"/>
                      <a:pt x="1234" y="1023"/>
                      <a:pt x="1234" y="1020"/>
                    </a:cubicBezTo>
                    <a:lnTo>
                      <a:pt x="1234" y="940"/>
                    </a:lnTo>
                    <a:lnTo>
                      <a:pt x="1235" y="945"/>
                    </a:lnTo>
                    <a:lnTo>
                      <a:pt x="1215" y="918"/>
                    </a:lnTo>
                    <a:lnTo>
                      <a:pt x="1229" y="914"/>
                    </a:lnTo>
                    <a:lnTo>
                      <a:pt x="1229" y="940"/>
                    </a:lnTo>
                    <a:lnTo>
                      <a:pt x="1213" y="940"/>
                    </a:lnTo>
                    <a:lnTo>
                      <a:pt x="1213" y="887"/>
                    </a:lnTo>
                    <a:lnTo>
                      <a:pt x="1213" y="890"/>
                    </a:lnTo>
                    <a:lnTo>
                      <a:pt x="1192" y="837"/>
                    </a:lnTo>
                    <a:lnTo>
                      <a:pt x="1200" y="842"/>
                    </a:lnTo>
                    <a:lnTo>
                      <a:pt x="1179" y="842"/>
                    </a:lnTo>
                    <a:lnTo>
                      <a:pt x="1187" y="834"/>
                    </a:lnTo>
                    <a:lnTo>
                      <a:pt x="1187" y="887"/>
                    </a:lnTo>
                    <a:cubicBezTo>
                      <a:pt x="1187" y="889"/>
                      <a:pt x="1186" y="890"/>
                      <a:pt x="1185" y="892"/>
                    </a:cubicBezTo>
                    <a:lnTo>
                      <a:pt x="1144" y="945"/>
                    </a:lnTo>
                    <a:lnTo>
                      <a:pt x="1145" y="943"/>
                    </a:lnTo>
                    <a:lnTo>
                      <a:pt x="1124" y="996"/>
                    </a:lnTo>
                    <a:cubicBezTo>
                      <a:pt x="1123" y="999"/>
                      <a:pt x="1120" y="1001"/>
                      <a:pt x="1116" y="1001"/>
                    </a:cubicBezTo>
                    <a:lnTo>
                      <a:pt x="1095" y="1001"/>
                    </a:lnTo>
                    <a:lnTo>
                      <a:pt x="1103" y="993"/>
                    </a:lnTo>
                    <a:lnTo>
                      <a:pt x="1103" y="1073"/>
                    </a:lnTo>
                    <a:lnTo>
                      <a:pt x="1087" y="1073"/>
                    </a:lnTo>
                    <a:lnTo>
                      <a:pt x="1087" y="1020"/>
                    </a:lnTo>
                    <a:lnTo>
                      <a:pt x="1102" y="1025"/>
                    </a:lnTo>
                    <a:lnTo>
                      <a:pt x="1081" y="1052"/>
                    </a:lnTo>
                    <a:cubicBezTo>
                      <a:pt x="1079" y="1054"/>
                      <a:pt x="1075" y="1055"/>
                      <a:pt x="1072" y="1054"/>
                    </a:cubicBezTo>
                    <a:cubicBezTo>
                      <a:pt x="1069" y="1053"/>
                      <a:pt x="1067" y="1050"/>
                      <a:pt x="1067" y="1047"/>
                    </a:cubicBezTo>
                    <a:lnTo>
                      <a:pt x="1067" y="1020"/>
                    </a:lnTo>
                    <a:lnTo>
                      <a:pt x="1083" y="1020"/>
                    </a:lnTo>
                    <a:lnTo>
                      <a:pt x="1083" y="1073"/>
                    </a:lnTo>
                    <a:cubicBezTo>
                      <a:pt x="1083" y="1075"/>
                      <a:pt x="1082" y="1077"/>
                      <a:pt x="1081" y="1078"/>
                    </a:cubicBezTo>
                    <a:lnTo>
                      <a:pt x="1060" y="1105"/>
                    </a:lnTo>
                    <a:cubicBezTo>
                      <a:pt x="1058" y="1107"/>
                      <a:pt x="1054" y="1109"/>
                      <a:pt x="1051" y="1107"/>
                    </a:cubicBezTo>
                    <a:cubicBezTo>
                      <a:pt x="1048" y="1106"/>
                      <a:pt x="1046" y="1103"/>
                      <a:pt x="1046" y="1100"/>
                    </a:cubicBezTo>
                    <a:lnTo>
                      <a:pt x="1046" y="1073"/>
                    </a:lnTo>
                    <a:lnTo>
                      <a:pt x="1062" y="1073"/>
                    </a:lnTo>
                    <a:lnTo>
                      <a:pt x="1062" y="1100"/>
                    </a:lnTo>
                    <a:cubicBezTo>
                      <a:pt x="1062" y="1102"/>
                      <a:pt x="1061" y="1103"/>
                      <a:pt x="1060" y="1105"/>
                    </a:cubicBezTo>
                    <a:lnTo>
                      <a:pt x="1039" y="1131"/>
                    </a:lnTo>
                    <a:cubicBezTo>
                      <a:pt x="1038" y="1133"/>
                      <a:pt x="1035" y="1134"/>
                      <a:pt x="1033" y="1134"/>
                    </a:cubicBezTo>
                    <a:cubicBezTo>
                      <a:pt x="1030" y="1134"/>
                      <a:pt x="1028" y="1133"/>
                      <a:pt x="1026" y="1131"/>
                    </a:cubicBezTo>
                    <a:lnTo>
                      <a:pt x="1006" y="1105"/>
                    </a:lnTo>
                    <a:lnTo>
                      <a:pt x="1018" y="1105"/>
                    </a:lnTo>
                    <a:lnTo>
                      <a:pt x="997" y="1131"/>
                    </a:lnTo>
                    <a:lnTo>
                      <a:pt x="999" y="1126"/>
                    </a:lnTo>
                    <a:lnTo>
                      <a:pt x="999" y="1180"/>
                    </a:lnTo>
                    <a:cubicBezTo>
                      <a:pt x="999" y="1183"/>
                      <a:pt x="997" y="1186"/>
                      <a:pt x="994" y="1187"/>
                    </a:cubicBezTo>
                    <a:cubicBezTo>
                      <a:pt x="990" y="1188"/>
                      <a:pt x="987" y="1187"/>
                      <a:pt x="985" y="1185"/>
                    </a:cubicBezTo>
                    <a:lnTo>
                      <a:pt x="964" y="1158"/>
                    </a:lnTo>
                    <a:lnTo>
                      <a:pt x="978" y="1153"/>
                    </a:lnTo>
                    <a:lnTo>
                      <a:pt x="978" y="1180"/>
                    </a:lnTo>
                    <a:lnTo>
                      <a:pt x="962" y="1180"/>
                    </a:lnTo>
                    <a:lnTo>
                      <a:pt x="962" y="1126"/>
                    </a:lnTo>
                    <a:lnTo>
                      <a:pt x="976" y="1131"/>
                    </a:lnTo>
                    <a:lnTo>
                      <a:pt x="955" y="1158"/>
                    </a:lnTo>
                    <a:cubicBezTo>
                      <a:pt x="953" y="1161"/>
                      <a:pt x="950" y="1162"/>
                      <a:pt x="946" y="1161"/>
                    </a:cubicBezTo>
                    <a:cubicBezTo>
                      <a:pt x="943" y="1160"/>
                      <a:pt x="941" y="1157"/>
                      <a:pt x="941" y="1153"/>
                    </a:cubicBezTo>
                    <a:lnTo>
                      <a:pt x="941" y="1126"/>
                    </a:lnTo>
                    <a:lnTo>
                      <a:pt x="957" y="1126"/>
                    </a:lnTo>
                    <a:lnTo>
                      <a:pt x="957" y="1180"/>
                    </a:lnTo>
                    <a:cubicBezTo>
                      <a:pt x="957" y="1182"/>
                      <a:pt x="957" y="1183"/>
                      <a:pt x="955" y="1185"/>
                    </a:cubicBezTo>
                    <a:lnTo>
                      <a:pt x="935" y="1211"/>
                    </a:lnTo>
                    <a:lnTo>
                      <a:pt x="936" y="1206"/>
                    </a:lnTo>
                    <a:lnTo>
                      <a:pt x="936" y="1339"/>
                    </a:lnTo>
                    <a:cubicBezTo>
                      <a:pt x="936" y="1340"/>
                      <a:pt x="936" y="1341"/>
                      <a:pt x="936" y="1341"/>
                    </a:cubicBezTo>
                    <a:lnTo>
                      <a:pt x="915" y="1421"/>
                    </a:lnTo>
                    <a:lnTo>
                      <a:pt x="915" y="1419"/>
                    </a:lnTo>
                    <a:lnTo>
                      <a:pt x="915" y="1632"/>
                    </a:lnTo>
                    <a:cubicBezTo>
                      <a:pt x="915" y="1633"/>
                      <a:pt x="915" y="1634"/>
                      <a:pt x="915" y="1635"/>
                    </a:cubicBezTo>
                    <a:lnTo>
                      <a:pt x="894" y="1688"/>
                    </a:lnTo>
                    <a:lnTo>
                      <a:pt x="894" y="1685"/>
                    </a:lnTo>
                    <a:lnTo>
                      <a:pt x="894" y="1792"/>
                    </a:lnTo>
                    <a:cubicBezTo>
                      <a:pt x="894" y="1794"/>
                      <a:pt x="894" y="1796"/>
                      <a:pt x="893" y="1797"/>
                    </a:cubicBezTo>
                    <a:lnTo>
                      <a:pt x="872" y="1824"/>
                    </a:lnTo>
                    <a:lnTo>
                      <a:pt x="874" y="1819"/>
                    </a:lnTo>
                    <a:lnTo>
                      <a:pt x="874" y="1872"/>
                    </a:lnTo>
                    <a:lnTo>
                      <a:pt x="857" y="1872"/>
                    </a:lnTo>
                    <a:lnTo>
                      <a:pt x="857" y="1845"/>
                    </a:lnTo>
                    <a:lnTo>
                      <a:pt x="873" y="1848"/>
                    </a:lnTo>
                    <a:lnTo>
                      <a:pt x="852" y="1901"/>
                    </a:lnTo>
                    <a:lnTo>
                      <a:pt x="853" y="1898"/>
                    </a:lnTo>
                    <a:lnTo>
                      <a:pt x="853" y="2005"/>
                    </a:lnTo>
                    <a:cubicBezTo>
                      <a:pt x="853" y="2005"/>
                      <a:pt x="853" y="2006"/>
                      <a:pt x="852" y="2006"/>
                    </a:cubicBezTo>
                    <a:lnTo>
                      <a:pt x="832" y="2113"/>
                    </a:lnTo>
                    <a:lnTo>
                      <a:pt x="832" y="2111"/>
                    </a:lnTo>
                    <a:lnTo>
                      <a:pt x="832" y="2245"/>
                    </a:lnTo>
                    <a:cubicBezTo>
                      <a:pt x="832" y="2245"/>
                      <a:pt x="832" y="2246"/>
                      <a:pt x="832" y="2246"/>
                    </a:cubicBezTo>
                    <a:lnTo>
                      <a:pt x="811" y="2353"/>
                    </a:lnTo>
                    <a:lnTo>
                      <a:pt x="811" y="2351"/>
                    </a:lnTo>
                    <a:lnTo>
                      <a:pt x="811" y="2511"/>
                    </a:lnTo>
                    <a:cubicBezTo>
                      <a:pt x="811" y="2512"/>
                      <a:pt x="811" y="2513"/>
                      <a:pt x="810" y="2514"/>
                    </a:cubicBezTo>
                    <a:lnTo>
                      <a:pt x="789" y="2567"/>
                    </a:lnTo>
                    <a:lnTo>
                      <a:pt x="790" y="2564"/>
                    </a:lnTo>
                    <a:lnTo>
                      <a:pt x="790" y="2883"/>
                    </a:lnTo>
                    <a:cubicBezTo>
                      <a:pt x="790" y="2884"/>
                      <a:pt x="790" y="2884"/>
                      <a:pt x="790" y="2885"/>
                    </a:cubicBezTo>
                    <a:lnTo>
                      <a:pt x="769" y="3018"/>
                    </a:lnTo>
                    <a:cubicBezTo>
                      <a:pt x="768" y="3022"/>
                      <a:pt x="765" y="3025"/>
                      <a:pt x="760" y="3024"/>
                    </a:cubicBezTo>
                    <a:cubicBezTo>
                      <a:pt x="756" y="3024"/>
                      <a:pt x="753" y="3021"/>
                      <a:pt x="753" y="3016"/>
                    </a:cubicBezTo>
                    <a:lnTo>
                      <a:pt x="753" y="2964"/>
                    </a:lnTo>
                    <a:lnTo>
                      <a:pt x="732" y="2750"/>
                    </a:lnTo>
                    <a:lnTo>
                      <a:pt x="732" y="1526"/>
                    </a:lnTo>
                    <a:lnTo>
                      <a:pt x="711" y="701"/>
                    </a:lnTo>
                    <a:lnTo>
                      <a:pt x="711" y="8"/>
                    </a:lnTo>
                    <a:lnTo>
                      <a:pt x="727" y="9"/>
                    </a:lnTo>
                    <a:lnTo>
                      <a:pt x="706" y="195"/>
                    </a:lnTo>
                    <a:lnTo>
                      <a:pt x="706" y="728"/>
                    </a:lnTo>
                    <a:lnTo>
                      <a:pt x="685" y="941"/>
                    </a:lnTo>
                    <a:lnTo>
                      <a:pt x="664" y="1127"/>
                    </a:lnTo>
                    <a:lnTo>
                      <a:pt x="656" y="1118"/>
                    </a:lnTo>
                    <a:lnTo>
                      <a:pt x="677" y="1118"/>
                    </a:lnTo>
                    <a:lnTo>
                      <a:pt x="677" y="1134"/>
                    </a:lnTo>
                    <a:lnTo>
                      <a:pt x="636" y="1134"/>
                    </a:lnTo>
                    <a:cubicBezTo>
                      <a:pt x="631" y="1134"/>
                      <a:pt x="628" y="1131"/>
                      <a:pt x="628" y="1126"/>
                    </a:cubicBezTo>
                    <a:lnTo>
                      <a:pt x="628" y="1100"/>
                    </a:lnTo>
                    <a:lnTo>
                      <a:pt x="644" y="1100"/>
                    </a:lnTo>
                    <a:lnTo>
                      <a:pt x="644" y="1126"/>
                    </a:lnTo>
                    <a:cubicBezTo>
                      <a:pt x="644" y="1128"/>
                      <a:pt x="643" y="1130"/>
                      <a:pt x="642" y="1131"/>
                    </a:cubicBezTo>
                    <a:lnTo>
                      <a:pt x="621" y="1158"/>
                    </a:lnTo>
                    <a:cubicBezTo>
                      <a:pt x="619" y="1161"/>
                      <a:pt x="615" y="1162"/>
                      <a:pt x="612" y="1161"/>
                    </a:cubicBezTo>
                    <a:cubicBezTo>
                      <a:pt x="609" y="1160"/>
                      <a:pt x="607" y="1157"/>
                      <a:pt x="607" y="1153"/>
                    </a:cubicBezTo>
                    <a:lnTo>
                      <a:pt x="607" y="1126"/>
                    </a:lnTo>
                    <a:lnTo>
                      <a:pt x="623" y="1126"/>
                    </a:lnTo>
                    <a:lnTo>
                      <a:pt x="623" y="1153"/>
                    </a:lnTo>
                    <a:cubicBezTo>
                      <a:pt x="623" y="1154"/>
                      <a:pt x="622" y="1155"/>
                      <a:pt x="622" y="1156"/>
                    </a:cubicBezTo>
                    <a:lnTo>
                      <a:pt x="601" y="1209"/>
                    </a:lnTo>
                    <a:cubicBezTo>
                      <a:pt x="600" y="1213"/>
                      <a:pt x="596" y="1215"/>
                      <a:pt x="592" y="1214"/>
                    </a:cubicBezTo>
                    <a:cubicBezTo>
                      <a:pt x="588" y="1213"/>
                      <a:pt x="586" y="1210"/>
                      <a:pt x="586" y="1206"/>
                    </a:cubicBezTo>
                    <a:lnTo>
                      <a:pt x="586" y="1153"/>
                    </a:lnTo>
                    <a:lnTo>
                      <a:pt x="587" y="1158"/>
                    </a:lnTo>
                    <a:lnTo>
                      <a:pt x="567" y="1131"/>
                    </a:lnTo>
                    <a:cubicBezTo>
                      <a:pt x="565" y="1130"/>
                      <a:pt x="565" y="1128"/>
                      <a:pt x="565" y="1126"/>
                    </a:cubicBezTo>
                    <a:lnTo>
                      <a:pt x="565" y="1100"/>
                    </a:lnTo>
                    <a:lnTo>
                      <a:pt x="581" y="1100"/>
                    </a:lnTo>
                    <a:lnTo>
                      <a:pt x="581" y="1126"/>
                    </a:lnTo>
                    <a:cubicBezTo>
                      <a:pt x="581" y="1128"/>
                      <a:pt x="580" y="1130"/>
                      <a:pt x="579" y="1131"/>
                    </a:cubicBezTo>
                    <a:lnTo>
                      <a:pt x="558" y="1158"/>
                    </a:lnTo>
                    <a:cubicBezTo>
                      <a:pt x="556" y="1161"/>
                      <a:pt x="553" y="1162"/>
                      <a:pt x="549" y="1161"/>
                    </a:cubicBezTo>
                    <a:cubicBezTo>
                      <a:pt x="546" y="1160"/>
                      <a:pt x="544" y="1157"/>
                      <a:pt x="544" y="1153"/>
                    </a:cubicBezTo>
                    <a:lnTo>
                      <a:pt x="544" y="1126"/>
                    </a:lnTo>
                    <a:lnTo>
                      <a:pt x="558" y="1131"/>
                    </a:lnTo>
                    <a:lnTo>
                      <a:pt x="537" y="1158"/>
                    </a:lnTo>
                    <a:lnTo>
                      <a:pt x="539" y="1153"/>
                    </a:lnTo>
                    <a:lnTo>
                      <a:pt x="539" y="1180"/>
                    </a:lnTo>
                    <a:lnTo>
                      <a:pt x="523" y="1180"/>
                    </a:lnTo>
                    <a:lnTo>
                      <a:pt x="523" y="1126"/>
                    </a:lnTo>
                    <a:lnTo>
                      <a:pt x="537" y="1131"/>
                    </a:lnTo>
                    <a:lnTo>
                      <a:pt x="516" y="1158"/>
                    </a:lnTo>
                    <a:cubicBezTo>
                      <a:pt x="514" y="1161"/>
                      <a:pt x="511" y="1162"/>
                      <a:pt x="508" y="1161"/>
                    </a:cubicBezTo>
                    <a:cubicBezTo>
                      <a:pt x="504" y="1160"/>
                      <a:pt x="502" y="1157"/>
                      <a:pt x="502" y="1153"/>
                    </a:cubicBezTo>
                    <a:lnTo>
                      <a:pt x="502" y="1126"/>
                    </a:lnTo>
                    <a:lnTo>
                      <a:pt x="518" y="1126"/>
                    </a:lnTo>
                    <a:lnTo>
                      <a:pt x="518" y="1180"/>
                    </a:lnTo>
                    <a:cubicBezTo>
                      <a:pt x="518" y="1182"/>
                      <a:pt x="518" y="1183"/>
                      <a:pt x="516" y="1185"/>
                    </a:cubicBezTo>
                    <a:lnTo>
                      <a:pt x="496" y="1211"/>
                    </a:lnTo>
                    <a:cubicBezTo>
                      <a:pt x="493" y="1214"/>
                      <a:pt x="490" y="1215"/>
                      <a:pt x="487" y="1214"/>
                    </a:cubicBezTo>
                    <a:cubicBezTo>
                      <a:pt x="483" y="1213"/>
                      <a:pt x="481" y="1210"/>
                      <a:pt x="481" y="1206"/>
                    </a:cubicBezTo>
                    <a:lnTo>
                      <a:pt x="481" y="1153"/>
                    </a:lnTo>
                    <a:lnTo>
                      <a:pt x="496" y="1158"/>
                    </a:lnTo>
                    <a:lnTo>
                      <a:pt x="475" y="1185"/>
                    </a:lnTo>
                    <a:lnTo>
                      <a:pt x="454" y="1211"/>
                    </a:lnTo>
                    <a:cubicBezTo>
                      <a:pt x="452" y="1214"/>
                      <a:pt x="448" y="1215"/>
                      <a:pt x="445" y="1214"/>
                    </a:cubicBezTo>
                    <a:cubicBezTo>
                      <a:pt x="442" y="1213"/>
                      <a:pt x="439" y="1210"/>
                      <a:pt x="439" y="1206"/>
                    </a:cubicBezTo>
                    <a:lnTo>
                      <a:pt x="439" y="1180"/>
                    </a:lnTo>
                    <a:lnTo>
                      <a:pt x="454" y="1185"/>
                    </a:lnTo>
                    <a:lnTo>
                      <a:pt x="433" y="1211"/>
                    </a:lnTo>
                    <a:lnTo>
                      <a:pt x="435" y="1206"/>
                    </a:lnTo>
                    <a:lnTo>
                      <a:pt x="435" y="1260"/>
                    </a:lnTo>
                    <a:lnTo>
                      <a:pt x="419" y="1260"/>
                    </a:lnTo>
                    <a:lnTo>
                      <a:pt x="419" y="1206"/>
                    </a:lnTo>
                    <a:lnTo>
                      <a:pt x="419" y="1210"/>
                    </a:lnTo>
                    <a:lnTo>
                      <a:pt x="378" y="1130"/>
                    </a:lnTo>
                    <a:lnTo>
                      <a:pt x="393" y="1126"/>
                    </a:lnTo>
                    <a:lnTo>
                      <a:pt x="393" y="1180"/>
                    </a:lnTo>
                    <a:lnTo>
                      <a:pt x="377" y="1180"/>
                    </a:lnTo>
                    <a:lnTo>
                      <a:pt x="377" y="1153"/>
                    </a:lnTo>
                    <a:lnTo>
                      <a:pt x="377" y="1156"/>
                    </a:lnTo>
                    <a:lnTo>
                      <a:pt x="356" y="1103"/>
                    </a:lnTo>
                    <a:lnTo>
                      <a:pt x="370" y="1105"/>
                    </a:lnTo>
                    <a:lnTo>
                      <a:pt x="349" y="1131"/>
                    </a:lnTo>
                    <a:lnTo>
                      <a:pt x="343" y="1118"/>
                    </a:lnTo>
                    <a:lnTo>
                      <a:pt x="364" y="1118"/>
                    </a:lnTo>
                    <a:lnTo>
                      <a:pt x="358" y="1131"/>
                    </a:lnTo>
                    <a:lnTo>
                      <a:pt x="316" y="1078"/>
                    </a:lnTo>
                    <a:lnTo>
                      <a:pt x="330" y="1073"/>
                    </a:lnTo>
                    <a:lnTo>
                      <a:pt x="330" y="1126"/>
                    </a:lnTo>
                    <a:cubicBezTo>
                      <a:pt x="330" y="1128"/>
                      <a:pt x="329" y="1130"/>
                      <a:pt x="328" y="1131"/>
                    </a:cubicBezTo>
                    <a:lnTo>
                      <a:pt x="307" y="1158"/>
                    </a:lnTo>
                    <a:lnTo>
                      <a:pt x="309" y="1156"/>
                    </a:lnTo>
                    <a:lnTo>
                      <a:pt x="288" y="1209"/>
                    </a:lnTo>
                    <a:cubicBezTo>
                      <a:pt x="286" y="1213"/>
                      <a:pt x="283" y="1215"/>
                      <a:pt x="279" y="1214"/>
                    </a:cubicBezTo>
                    <a:cubicBezTo>
                      <a:pt x="275" y="1213"/>
                      <a:pt x="272" y="1210"/>
                      <a:pt x="272" y="1206"/>
                    </a:cubicBezTo>
                    <a:lnTo>
                      <a:pt x="272" y="1126"/>
                    </a:lnTo>
                    <a:lnTo>
                      <a:pt x="287" y="1131"/>
                    </a:lnTo>
                    <a:lnTo>
                      <a:pt x="266" y="1158"/>
                    </a:lnTo>
                    <a:lnTo>
                      <a:pt x="267" y="1153"/>
                    </a:lnTo>
                    <a:lnTo>
                      <a:pt x="267" y="1180"/>
                    </a:lnTo>
                    <a:cubicBezTo>
                      <a:pt x="267" y="1182"/>
                      <a:pt x="267" y="1183"/>
                      <a:pt x="266" y="1185"/>
                    </a:cubicBezTo>
                    <a:lnTo>
                      <a:pt x="245" y="1211"/>
                    </a:lnTo>
                    <a:cubicBezTo>
                      <a:pt x="243" y="1214"/>
                      <a:pt x="239" y="1215"/>
                      <a:pt x="236" y="1214"/>
                    </a:cubicBezTo>
                    <a:cubicBezTo>
                      <a:pt x="233" y="1213"/>
                      <a:pt x="230" y="1210"/>
                      <a:pt x="230" y="1206"/>
                    </a:cubicBezTo>
                    <a:lnTo>
                      <a:pt x="230" y="1180"/>
                    </a:lnTo>
                    <a:lnTo>
                      <a:pt x="246" y="1180"/>
                    </a:lnTo>
                    <a:lnTo>
                      <a:pt x="246" y="1206"/>
                    </a:lnTo>
                    <a:cubicBezTo>
                      <a:pt x="246" y="1210"/>
                      <a:pt x="244" y="1213"/>
                      <a:pt x="240" y="1214"/>
                    </a:cubicBezTo>
                    <a:cubicBezTo>
                      <a:pt x="236" y="1215"/>
                      <a:pt x="232" y="1213"/>
                      <a:pt x="231" y="1209"/>
                    </a:cubicBezTo>
                    <a:lnTo>
                      <a:pt x="210" y="1156"/>
                    </a:lnTo>
                    <a:lnTo>
                      <a:pt x="226" y="1153"/>
                    </a:lnTo>
                    <a:lnTo>
                      <a:pt x="226" y="1180"/>
                    </a:lnTo>
                    <a:cubicBezTo>
                      <a:pt x="226" y="1183"/>
                      <a:pt x="223" y="1186"/>
                      <a:pt x="220" y="1187"/>
                    </a:cubicBezTo>
                    <a:cubicBezTo>
                      <a:pt x="217" y="1188"/>
                      <a:pt x="213" y="1187"/>
                      <a:pt x="211" y="1185"/>
                    </a:cubicBezTo>
                    <a:lnTo>
                      <a:pt x="190" y="1158"/>
                    </a:lnTo>
                    <a:lnTo>
                      <a:pt x="205" y="1153"/>
                    </a:lnTo>
                    <a:lnTo>
                      <a:pt x="205" y="1206"/>
                    </a:lnTo>
                    <a:cubicBezTo>
                      <a:pt x="205" y="1210"/>
                      <a:pt x="202" y="1213"/>
                      <a:pt x="199" y="1214"/>
                    </a:cubicBezTo>
                    <a:cubicBezTo>
                      <a:pt x="196" y="1215"/>
                      <a:pt x="192" y="1214"/>
                      <a:pt x="190" y="1211"/>
                    </a:cubicBezTo>
                    <a:lnTo>
                      <a:pt x="169" y="1185"/>
                    </a:lnTo>
                    <a:cubicBezTo>
                      <a:pt x="168" y="1183"/>
                      <a:pt x="168" y="1182"/>
                      <a:pt x="168" y="1180"/>
                    </a:cubicBezTo>
                    <a:lnTo>
                      <a:pt x="168" y="1153"/>
                    </a:lnTo>
                    <a:lnTo>
                      <a:pt x="184" y="1153"/>
                    </a:lnTo>
                    <a:lnTo>
                      <a:pt x="184" y="1180"/>
                    </a:lnTo>
                    <a:cubicBezTo>
                      <a:pt x="184" y="1182"/>
                      <a:pt x="183" y="1183"/>
                      <a:pt x="182" y="1185"/>
                    </a:cubicBezTo>
                    <a:lnTo>
                      <a:pt x="161" y="1211"/>
                    </a:lnTo>
                    <a:lnTo>
                      <a:pt x="140" y="1238"/>
                    </a:lnTo>
                    <a:lnTo>
                      <a:pt x="134" y="1225"/>
                    </a:lnTo>
                    <a:lnTo>
                      <a:pt x="155" y="1225"/>
                    </a:lnTo>
                    <a:lnTo>
                      <a:pt x="148" y="1237"/>
                    </a:lnTo>
                    <a:lnTo>
                      <a:pt x="106" y="1157"/>
                    </a:lnTo>
                    <a:lnTo>
                      <a:pt x="119" y="1158"/>
                    </a:lnTo>
                    <a:lnTo>
                      <a:pt x="98" y="1185"/>
                    </a:lnTo>
                    <a:lnTo>
                      <a:pt x="100" y="1180"/>
                    </a:lnTo>
                    <a:lnTo>
                      <a:pt x="100" y="1233"/>
                    </a:lnTo>
                    <a:cubicBezTo>
                      <a:pt x="100" y="1237"/>
                      <a:pt x="97" y="1240"/>
                      <a:pt x="94" y="1241"/>
                    </a:cubicBezTo>
                    <a:cubicBezTo>
                      <a:pt x="90" y="1242"/>
                      <a:pt x="86" y="1239"/>
                      <a:pt x="85" y="1236"/>
                    </a:cubicBezTo>
                    <a:lnTo>
                      <a:pt x="64" y="1183"/>
                    </a:lnTo>
                    <a:lnTo>
                      <a:pt x="71" y="1188"/>
                    </a:lnTo>
                    <a:lnTo>
                      <a:pt x="50" y="1188"/>
                    </a:lnTo>
                    <a:cubicBezTo>
                      <a:pt x="46" y="1188"/>
                      <a:pt x="42" y="1184"/>
                      <a:pt x="42" y="1180"/>
                    </a:cubicBezTo>
                    <a:lnTo>
                      <a:pt x="42" y="1126"/>
                    </a:lnTo>
                    <a:lnTo>
                      <a:pt x="58" y="1126"/>
                    </a:lnTo>
                    <a:lnTo>
                      <a:pt x="58" y="1153"/>
                    </a:lnTo>
                    <a:cubicBezTo>
                      <a:pt x="58" y="1154"/>
                      <a:pt x="58" y="1155"/>
                      <a:pt x="58" y="1156"/>
                    </a:cubicBezTo>
                    <a:lnTo>
                      <a:pt x="37" y="1209"/>
                    </a:lnTo>
                    <a:lnTo>
                      <a:pt x="37" y="1206"/>
                    </a:lnTo>
                    <a:lnTo>
                      <a:pt x="37" y="1260"/>
                    </a:lnTo>
                    <a:cubicBezTo>
                      <a:pt x="37" y="1264"/>
                      <a:pt x="34" y="1267"/>
                      <a:pt x="30" y="1268"/>
                    </a:cubicBezTo>
                    <a:cubicBezTo>
                      <a:pt x="26" y="1268"/>
                      <a:pt x="23" y="1266"/>
                      <a:pt x="22" y="1262"/>
                    </a:cubicBezTo>
                    <a:lnTo>
                      <a:pt x="1" y="1182"/>
                    </a:lnTo>
                    <a:lnTo>
                      <a:pt x="16" y="1180"/>
                    </a:lnTo>
                    <a:lnTo>
                      <a:pt x="16" y="1206"/>
                    </a:lnTo>
                    <a:lnTo>
                      <a:pt x="0" y="1206"/>
                    </a:lnTo>
                    <a:lnTo>
                      <a:pt x="0" y="1180"/>
                    </a:lnTo>
                    <a:lnTo>
                      <a:pt x="16" y="1180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31" name="Freeform 27"/>
              <p:cNvSpPr>
                <a:spLocks/>
              </p:cNvSpPr>
              <p:nvPr/>
            </p:nvSpPr>
            <p:spPr bwMode="auto">
              <a:xfrm>
                <a:off x="3695831" y="2151293"/>
                <a:ext cx="260350" cy="242280"/>
              </a:xfrm>
              <a:custGeom>
                <a:avLst/>
                <a:gdLst>
                  <a:gd name="T0" fmla="*/ 21 w 1359"/>
                  <a:gd name="T1" fmla="*/ 944 h 3059"/>
                  <a:gd name="T2" fmla="*/ 62 w 1359"/>
                  <a:gd name="T3" fmla="*/ 1024 h 3059"/>
                  <a:gd name="T4" fmla="*/ 104 w 1359"/>
                  <a:gd name="T5" fmla="*/ 1101 h 3059"/>
                  <a:gd name="T6" fmla="*/ 160 w 1359"/>
                  <a:gd name="T7" fmla="*/ 1259 h 3059"/>
                  <a:gd name="T8" fmla="*/ 187 w 1359"/>
                  <a:gd name="T9" fmla="*/ 1314 h 3059"/>
                  <a:gd name="T10" fmla="*/ 222 w 1359"/>
                  <a:gd name="T11" fmla="*/ 1259 h 3059"/>
                  <a:gd name="T12" fmla="*/ 309 w 1359"/>
                  <a:gd name="T13" fmla="*/ 1272 h 3059"/>
                  <a:gd name="T14" fmla="*/ 325 w 1359"/>
                  <a:gd name="T15" fmla="*/ 1232 h 3059"/>
                  <a:gd name="T16" fmla="*/ 360 w 1359"/>
                  <a:gd name="T17" fmla="*/ 1229 h 3059"/>
                  <a:gd name="T18" fmla="*/ 428 w 1359"/>
                  <a:gd name="T19" fmla="*/ 1259 h 3059"/>
                  <a:gd name="T20" fmla="*/ 470 w 1359"/>
                  <a:gd name="T21" fmla="*/ 1339 h 3059"/>
                  <a:gd name="T22" fmla="*/ 525 w 1359"/>
                  <a:gd name="T23" fmla="*/ 1229 h 3059"/>
                  <a:gd name="T24" fmla="*/ 575 w 1359"/>
                  <a:gd name="T25" fmla="*/ 1317 h 3059"/>
                  <a:gd name="T26" fmla="*/ 607 w 1359"/>
                  <a:gd name="T27" fmla="*/ 1256 h 3059"/>
                  <a:gd name="T28" fmla="*/ 652 w 1359"/>
                  <a:gd name="T29" fmla="*/ 1256 h 3059"/>
                  <a:gd name="T30" fmla="*/ 698 w 1359"/>
                  <a:gd name="T31" fmla="*/ 1314 h 3059"/>
                  <a:gd name="T32" fmla="*/ 719 w 1359"/>
                  <a:gd name="T33" fmla="*/ 1397 h 3059"/>
                  <a:gd name="T34" fmla="*/ 745 w 1359"/>
                  <a:gd name="T35" fmla="*/ 1237 h 3059"/>
                  <a:gd name="T36" fmla="*/ 786 w 1359"/>
                  <a:gd name="T37" fmla="*/ 1157 h 3059"/>
                  <a:gd name="T38" fmla="*/ 828 w 1359"/>
                  <a:gd name="T39" fmla="*/ 1208 h 3059"/>
                  <a:gd name="T40" fmla="*/ 906 w 1359"/>
                  <a:gd name="T41" fmla="*/ 1184 h 3059"/>
                  <a:gd name="T42" fmla="*/ 910 w 1359"/>
                  <a:gd name="T43" fmla="*/ 1157 h 3059"/>
                  <a:gd name="T44" fmla="*/ 952 w 1359"/>
                  <a:gd name="T45" fmla="*/ 970 h 3059"/>
                  <a:gd name="T46" fmla="*/ 1030 w 1359"/>
                  <a:gd name="T47" fmla="*/ 3050 h 3059"/>
                  <a:gd name="T48" fmla="*/ 1076 w 1359"/>
                  <a:gd name="T49" fmla="*/ 2275 h 3059"/>
                  <a:gd name="T50" fmla="*/ 1138 w 1359"/>
                  <a:gd name="T51" fmla="*/ 1821 h 3059"/>
                  <a:gd name="T52" fmla="*/ 1179 w 1359"/>
                  <a:gd name="T53" fmla="*/ 1344 h 3059"/>
                  <a:gd name="T54" fmla="*/ 1236 w 1359"/>
                  <a:gd name="T55" fmla="*/ 1130 h 3059"/>
                  <a:gd name="T56" fmla="*/ 1270 w 1359"/>
                  <a:gd name="T57" fmla="*/ 1122 h 3059"/>
                  <a:gd name="T58" fmla="*/ 1324 w 1359"/>
                  <a:gd name="T59" fmla="*/ 1077 h 3059"/>
                  <a:gd name="T60" fmla="*/ 1317 w 1359"/>
                  <a:gd name="T61" fmla="*/ 1109 h 3059"/>
                  <a:gd name="T62" fmla="*/ 1255 w 1359"/>
                  <a:gd name="T63" fmla="*/ 1162 h 3059"/>
                  <a:gd name="T64" fmla="*/ 1235 w 1359"/>
                  <a:gd name="T65" fmla="*/ 1135 h 3059"/>
                  <a:gd name="T66" fmla="*/ 1174 w 1359"/>
                  <a:gd name="T67" fmla="*/ 1400 h 3059"/>
                  <a:gd name="T68" fmla="*/ 1112 w 1359"/>
                  <a:gd name="T69" fmla="*/ 1933 h 3059"/>
                  <a:gd name="T70" fmla="*/ 1071 w 1359"/>
                  <a:gd name="T71" fmla="*/ 2357 h 3059"/>
                  <a:gd name="T72" fmla="*/ 1014 w 1359"/>
                  <a:gd name="T73" fmla="*/ 2784 h 3059"/>
                  <a:gd name="T74" fmla="*/ 967 w 1359"/>
                  <a:gd name="T75" fmla="*/ 972 h 3059"/>
                  <a:gd name="T76" fmla="*/ 926 w 1359"/>
                  <a:gd name="T77" fmla="*/ 1184 h 3059"/>
                  <a:gd name="T78" fmla="*/ 904 w 1359"/>
                  <a:gd name="T79" fmla="*/ 1135 h 3059"/>
                  <a:gd name="T80" fmla="*/ 828 w 1359"/>
                  <a:gd name="T81" fmla="*/ 1157 h 3059"/>
                  <a:gd name="T82" fmla="*/ 781 w 1359"/>
                  <a:gd name="T83" fmla="*/ 1240 h 3059"/>
                  <a:gd name="T84" fmla="*/ 738 w 1359"/>
                  <a:gd name="T85" fmla="*/ 1269 h 3059"/>
                  <a:gd name="T86" fmla="*/ 703 w 1359"/>
                  <a:gd name="T87" fmla="*/ 1397 h 3059"/>
                  <a:gd name="T88" fmla="*/ 683 w 1359"/>
                  <a:gd name="T89" fmla="*/ 1320 h 3059"/>
                  <a:gd name="T90" fmla="*/ 656 w 1359"/>
                  <a:gd name="T91" fmla="*/ 1269 h 3059"/>
                  <a:gd name="T92" fmla="*/ 602 w 1359"/>
                  <a:gd name="T93" fmla="*/ 1269 h 3059"/>
                  <a:gd name="T94" fmla="*/ 574 w 1359"/>
                  <a:gd name="T95" fmla="*/ 1267 h 3059"/>
                  <a:gd name="T96" fmla="*/ 528 w 1359"/>
                  <a:gd name="T97" fmla="*/ 1325 h 3059"/>
                  <a:gd name="T98" fmla="*/ 436 w 1359"/>
                  <a:gd name="T99" fmla="*/ 1322 h 3059"/>
                  <a:gd name="T100" fmla="*/ 395 w 1359"/>
                  <a:gd name="T101" fmla="*/ 1242 h 3059"/>
                  <a:gd name="T102" fmla="*/ 346 w 1359"/>
                  <a:gd name="T103" fmla="*/ 1269 h 3059"/>
                  <a:gd name="T104" fmla="*/ 321 w 1359"/>
                  <a:gd name="T105" fmla="*/ 1298 h 3059"/>
                  <a:gd name="T106" fmla="*/ 264 w 1359"/>
                  <a:gd name="T107" fmla="*/ 1267 h 3059"/>
                  <a:gd name="T108" fmla="*/ 207 w 1359"/>
                  <a:gd name="T109" fmla="*/ 1290 h 3059"/>
                  <a:gd name="T110" fmla="*/ 182 w 1359"/>
                  <a:gd name="T111" fmla="*/ 1317 h 3059"/>
                  <a:gd name="T112" fmla="*/ 106 w 1359"/>
                  <a:gd name="T113" fmla="*/ 1162 h 3059"/>
                  <a:gd name="T114" fmla="*/ 64 w 1359"/>
                  <a:gd name="T115" fmla="*/ 1029 h 3059"/>
                  <a:gd name="T116" fmla="*/ 58 w 1359"/>
                  <a:gd name="T117" fmla="*/ 997 h 3059"/>
                  <a:gd name="T118" fmla="*/ 16 w 1359"/>
                  <a:gd name="T119" fmla="*/ 1024 h 30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359" h="3059">
                    <a:moveTo>
                      <a:pt x="16" y="997"/>
                    </a:moveTo>
                    <a:lnTo>
                      <a:pt x="16" y="1024"/>
                    </a:lnTo>
                    <a:lnTo>
                      <a:pt x="16" y="1034"/>
                    </a:lnTo>
                    <a:lnTo>
                      <a:pt x="0" y="1034"/>
                    </a:lnTo>
                    <a:lnTo>
                      <a:pt x="0" y="997"/>
                    </a:lnTo>
                    <a:cubicBezTo>
                      <a:pt x="0" y="993"/>
                      <a:pt x="4" y="989"/>
                      <a:pt x="8" y="989"/>
                    </a:cubicBezTo>
                    <a:lnTo>
                      <a:pt x="29" y="989"/>
                    </a:lnTo>
                    <a:lnTo>
                      <a:pt x="21" y="997"/>
                    </a:lnTo>
                    <a:lnTo>
                      <a:pt x="21" y="944"/>
                    </a:lnTo>
                    <a:cubicBezTo>
                      <a:pt x="21" y="940"/>
                      <a:pt x="24" y="937"/>
                      <a:pt x="28" y="936"/>
                    </a:cubicBezTo>
                    <a:cubicBezTo>
                      <a:pt x="31" y="935"/>
                      <a:pt x="35" y="937"/>
                      <a:pt x="37" y="941"/>
                    </a:cubicBezTo>
                    <a:lnTo>
                      <a:pt x="57" y="994"/>
                    </a:lnTo>
                    <a:lnTo>
                      <a:pt x="42" y="997"/>
                    </a:lnTo>
                    <a:lnTo>
                      <a:pt x="42" y="970"/>
                    </a:lnTo>
                    <a:cubicBezTo>
                      <a:pt x="42" y="967"/>
                      <a:pt x="45" y="963"/>
                      <a:pt x="48" y="963"/>
                    </a:cubicBezTo>
                    <a:cubicBezTo>
                      <a:pt x="52" y="962"/>
                      <a:pt x="56" y="964"/>
                      <a:pt x="57" y="968"/>
                    </a:cubicBezTo>
                    <a:lnTo>
                      <a:pt x="78" y="1021"/>
                    </a:lnTo>
                    <a:lnTo>
                      <a:pt x="62" y="1024"/>
                    </a:lnTo>
                    <a:lnTo>
                      <a:pt x="62" y="997"/>
                    </a:lnTo>
                    <a:cubicBezTo>
                      <a:pt x="62" y="986"/>
                      <a:pt x="79" y="986"/>
                      <a:pt x="79" y="997"/>
                    </a:cubicBezTo>
                    <a:lnTo>
                      <a:pt x="79" y="1024"/>
                    </a:lnTo>
                    <a:lnTo>
                      <a:pt x="77" y="1019"/>
                    </a:lnTo>
                    <a:lnTo>
                      <a:pt x="98" y="1046"/>
                    </a:lnTo>
                    <a:cubicBezTo>
                      <a:pt x="99" y="1047"/>
                      <a:pt x="99" y="1049"/>
                      <a:pt x="99" y="1050"/>
                    </a:cubicBezTo>
                    <a:lnTo>
                      <a:pt x="99" y="1157"/>
                    </a:lnTo>
                    <a:lnTo>
                      <a:pt x="84" y="1154"/>
                    </a:lnTo>
                    <a:lnTo>
                      <a:pt x="104" y="1101"/>
                    </a:lnTo>
                    <a:cubicBezTo>
                      <a:pt x="106" y="1097"/>
                      <a:pt x="110" y="1095"/>
                      <a:pt x="113" y="1096"/>
                    </a:cubicBezTo>
                    <a:cubicBezTo>
                      <a:pt x="117" y="1097"/>
                      <a:pt x="120" y="1100"/>
                      <a:pt x="120" y="1104"/>
                    </a:cubicBezTo>
                    <a:lnTo>
                      <a:pt x="120" y="1157"/>
                    </a:lnTo>
                    <a:lnTo>
                      <a:pt x="118" y="1152"/>
                    </a:lnTo>
                    <a:lnTo>
                      <a:pt x="139" y="1179"/>
                    </a:lnTo>
                    <a:cubicBezTo>
                      <a:pt x="140" y="1180"/>
                      <a:pt x="141" y="1182"/>
                      <a:pt x="141" y="1184"/>
                    </a:cubicBezTo>
                    <a:lnTo>
                      <a:pt x="141" y="1237"/>
                    </a:lnTo>
                    <a:lnTo>
                      <a:pt x="139" y="1232"/>
                    </a:lnTo>
                    <a:lnTo>
                      <a:pt x="160" y="1259"/>
                    </a:lnTo>
                    <a:cubicBezTo>
                      <a:pt x="160" y="1260"/>
                      <a:pt x="160" y="1260"/>
                      <a:pt x="161" y="1261"/>
                    </a:cubicBezTo>
                    <a:lnTo>
                      <a:pt x="181" y="1314"/>
                    </a:lnTo>
                    <a:lnTo>
                      <a:pt x="166" y="1317"/>
                    </a:lnTo>
                    <a:lnTo>
                      <a:pt x="166" y="1290"/>
                    </a:lnTo>
                    <a:cubicBezTo>
                      <a:pt x="166" y="1280"/>
                      <a:pt x="182" y="1280"/>
                      <a:pt x="182" y="1290"/>
                    </a:cubicBezTo>
                    <a:lnTo>
                      <a:pt x="182" y="1317"/>
                    </a:lnTo>
                    <a:lnTo>
                      <a:pt x="174" y="1309"/>
                    </a:lnTo>
                    <a:lnTo>
                      <a:pt x="195" y="1309"/>
                    </a:lnTo>
                    <a:lnTo>
                      <a:pt x="187" y="1314"/>
                    </a:lnTo>
                    <a:lnTo>
                      <a:pt x="208" y="1261"/>
                    </a:lnTo>
                    <a:cubicBezTo>
                      <a:pt x="209" y="1257"/>
                      <a:pt x="213" y="1255"/>
                      <a:pt x="217" y="1256"/>
                    </a:cubicBezTo>
                    <a:cubicBezTo>
                      <a:pt x="220" y="1257"/>
                      <a:pt x="223" y="1260"/>
                      <a:pt x="223" y="1264"/>
                    </a:cubicBezTo>
                    <a:lnTo>
                      <a:pt x="223" y="1290"/>
                    </a:lnTo>
                    <a:lnTo>
                      <a:pt x="223" y="1301"/>
                    </a:lnTo>
                    <a:lnTo>
                      <a:pt x="207" y="1301"/>
                    </a:lnTo>
                    <a:lnTo>
                      <a:pt x="207" y="1264"/>
                    </a:lnTo>
                    <a:cubicBezTo>
                      <a:pt x="207" y="1260"/>
                      <a:pt x="209" y="1257"/>
                      <a:pt x="213" y="1256"/>
                    </a:cubicBezTo>
                    <a:cubicBezTo>
                      <a:pt x="216" y="1255"/>
                      <a:pt x="219" y="1256"/>
                      <a:pt x="222" y="1259"/>
                    </a:cubicBezTo>
                    <a:lnTo>
                      <a:pt x="242" y="1286"/>
                    </a:lnTo>
                    <a:cubicBezTo>
                      <a:pt x="243" y="1287"/>
                      <a:pt x="244" y="1289"/>
                      <a:pt x="244" y="1290"/>
                    </a:cubicBezTo>
                    <a:lnTo>
                      <a:pt x="244" y="1317"/>
                    </a:lnTo>
                    <a:lnTo>
                      <a:pt x="228" y="1314"/>
                    </a:lnTo>
                    <a:lnTo>
                      <a:pt x="249" y="1261"/>
                    </a:lnTo>
                    <a:cubicBezTo>
                      <a:pt x="250" y="1258"/>
                      <a:pt x="253" y="1256"/>
                      <a:pt x="257" y="1256"/>
                    </a:cubicBezTo>
                    <a:lnTo>
                      <a:pt x="298" y="1256"/>
                    </a:lnTo>
                    <a:lnTo>
                      <a:pt x="309" y="1256"/>
                    </a:lnTo>
                    <a:lnTo>
                      <a:pt x="309" y="1272"/>
                    </a:lnTo>
                    <a:lnTo>
                      <a:pt x="277" y="1272"/>
                    </a:lnTo>
                    <a:cubicBezTo>
                      <a:pt x="267" y="1272"/>
                      <a:pt x="267" y="1256"/>
                      <a:pt x="277" y="1256"/>
                    </a:cubicBezTo>
                    <a:lnTo>
                      <a:pt x="298" y="1256"/>
                    </a:lnTo>
                    <a:cubicBezTo>
                      <a:pt x="300" y="1256"/>
                      <a:pt x="303" y="1257"/>
                      <a:pt x="304" y="1259"/>
                    </a:cubicBezTo>
                    <a:lnTo>
                      <a:pt x="325" y="1286"/>
                    </a:lnTo>
                    <a:lnTo>
                      <a:pt x="311" y="1290"/>
                    </a:lnTo>
                    <a:lnTo>
                      <a:pt x="311" y="1237"/>
                    </a:lnTo>
                    <a:cubicBezTo>
                      <a:pt x="311" y="1234"/>
                      <a:pt x="313" y="1231"/>
                      <a:pt x="316" y="1230"/>
                    </a:cubicBezTo>
                    <a:cubicBezTo>
                      <a:pt x="319" y="1228"/>
                      <a:pt x="323" y="1230"/>
                      <a:pt x="325" y="1232"/>
                    </a:cubicBezTo>
                    <a:lnTo>
                      <a:pt x="346" y="1259"/>
                    </a:lnTo>
                    <a:cubicBezTo>
                      <a:pt x="347" y="1260"/>
                      <a:pt x="347" y="1262"/>
                      <a:pt x="347" y="1264"/>
                    </a:cubicBezTo>
                    <a:lnTo>
                      <a:pt x="347" y="1290"/>
                    </a:lnTo>
                    <a:lnTo>
                      <a:pt x="347" y="1301"/>
                    </a:lnTo>
                    <a:lnTo>
                      <a:pt x="331" y="1301"/>
                    </a:lnTo>
                    <a:lnTo>
                      <a:pt x="331" y="1264"/>
                    </a:lnTo>
                    <a:cubicBezTo>
                      <a:pt x="331" y="1262"/>
                      <a:pt x="332" y="1260"/>
                      <a:pt x="333" y="1259"/>
                    </a:cubicBezTo>
                    <a:lnTo>
                      <a:pt x="354" y="1232"/>
                    </a:lnTo>
                    <a:cubicBezTo>
                      <a:pt x="355" y="1230"/>
                      <a:pt x="357" y="1229"/>
                      <a:pt x="360" y="1229"/>
                    </a:cubicBezTo>
                    <a:cubicBezTo>
                      <a:pt x="362" y="1229"/>
                      <a:pt x="365" y="1230"/>
                      <a:pt x="366" y="1232"/>
                    </a:cubicBezTo>
                    <a:lnTo>
                      <a:pt x="387" y="1259"/>
                    </a:lnTo>
                    <a:cubicBezTo>
                      <a:pt x="388" y="1260"/>
                      <a:pt x="389" y="1262"/>
                      <a:pt x="389" y="1264"/>
                    </a:cubicBezTo>
                    <a:lnTo>
                      <a:pt x="389" y="1290"/>
                    </a:lnTo>
                    <a:lnTo>
                      <a:pt x="373" y="1288"/>
                    </a:lnTo>
                    <a:lnTo>
                      <a:pt x="394" y="1234"/>
                    </a:lnTo>
                    <a:cubicBezTo>
                      <a:pt x="395" y="1232"/>
                      <a:pt x="397" y="1230"/>
                      <a:pt x="400" y="1229"/>
                    </a:cubicBezTo>
                    <a:cubicBezTo>
                      <a:pt x="403" y="1229"/>
                      <a:pt x="406" y="1230"/>
                      <a:pt x="408" y="1232"/>
                    </a:cubicBezTo>
                    <a:lnTo>
                      <a:pt x="428" y="1259"/>
                    </a:lnTo>
                    <a:cubicBezTo>
                      <a:pt x="429" y="1260"/>
                      <a:pt x="430" y="1262"/>
                      <a:pt x="430" y="1264"/>
                    </a:cubicBezTo>
                    <a:lnTo>
                      <a:pt x="430" y="1290"/>
                    </a:lnTo>
                    <a:lnTo>
                      <a:pt x="416" y="1286"/>
                    </a:lnTo>
                    <a:lnTo>
                      <a:pt x="436" y="1259"/>
                    </a:lnTo>
                    <a:cubicBezTo>
                      <a:pt x="438" y="1256"/>
                      <a:pt x="442" y="1255"/>
                      <a:pt x="445" y="1256"/>
                    </a:cubicBezTo>
                    <a:cubicBezTo>
                      <a:pt x="449" y="1257"/>
                      <a:pt x="451" y="1260"/>
                      <a:pt x="451" y="1264"/>
                    </a:cubicBezTo>
                    <a:lnTo>
                      <a:pt x="451" y="1317"/>
                    </a:lnTo>
                    <a:lnTo>
                      <a:pt x="449" y="1312"/>
                    </a:lnTo>
                    <a:lnTo>
                      <a:pt x="470" y="1339"/>
                    </a:lnTo>
                    <a:lnTo>
                      <a:pt x="455" y="1344"/>
                    </a:lnTo>
                    <a:lnTo>
                      <a:pt x="455" y="1290"/>
                    </a:lnTo>
                    <a:cubicBezTo>
                      <a:pt x="455" y="1286"/>
                      <a:pt x="459" y="1282"/>
                      <a:pt x="463" y="1282"/>
                    </a:cubicBezTo>
                    <a:lnTo>
                      <a:pt x="505" y="1282"/>
                    </a:lnTo>
                    <a:cubicBezTo>
                      <a:pt x="507" y="1282"/>
                      <a:pt x="510" y="1284"/>
                      <a:pt x="511" y="1286"/>
                    </a:cubicBezTo>
                    <a:lnTo>
                      <a:pt x="532" y="1312"/>
                    </a:lnTo>
                    <a:lnTo>
                      <a:pt x="517" y="1317"/>
                    </a:lnTo>
                    <a:lnTo>
                      <a:pt x="517" y="1237"/>
                    </a:lnTo>
                    <a:cubicBezTo>
                      <a:pt x="517" y="1233"/>
                      <a:pt x="521" y="1229"/>
                      <a:pt x="525" y="1229"/>
                    </a:cubicBezTo>
                    <a:cubicBezTo>
                      <a:pt x="530" y="1229"/>
                      <a:pt x="533" y="1233"/>
                      <a:pt x="533" y="1237"/>
                    </a:cubicBezTo>
                    <a:lnTo>
                      <a:pt x="533" y="1290"/>
                    </a:lnTo>
                    <a:lnTo>
                      <a:pt x="532" y="1286"/>
                    </a:lnTo>
                    <a:lnTo>
                      <a:pt x="552" y="1312"/>
                    </a:lnTo>
                    <a:lnTo>
                      <a:pt x="539" y="1314"/>
                    </a:lnTo>
                    <a:lnTo>
                      <a:pt x="559" y="1261"/>
                    </a:lnTo>
                    <a:cubicBezTo>
                      <a:pt x="561" y="1257"/>
                      <a:pt x="564" y="1255"/>
                      <a:pt x="568" y="1256"/>
                    </a:cubicBezTo>
                    <a:cubicBezTo>
                      <a:pt x="572" y="1257"/>
                      <a:pt x="575" y="1260"/>
                      <a:pt x="575" y="1264"/>
                    </a:cubicBezTo>
                    <a:lnTo>
                      <a:pt x="575" y="1317"/>
                    </a:lnTo>
                    <a:lnTo>
                      <a:pt x="567" y="1309"/>
                    </a:lnTo>
                    <a:lnTo>
                      <a:pt x="608" y="1309"/>
                    </a:lnTo>
                    <a:lnTo>
                      <a:pt x="619" y="1309"/>
                    </a:lnTo>
                    <a:lnTo>
                      <a:pt x="619" y="1325"/>
                    </a:lnTo>
                    <a:lnTo>
                      <a:pt x="587" y="1325"/>
                    </a:lnTo>
                    <a:cubicBezTo>
                      <a:pt x="585" y="1325"/>
                      <a:pt x="582" y="1324"/>
                      <a:pt x="581" y="1322"/>
                    </a:cubicBezTo>
                    <a:cubicBezTo>
                      <a:pt x="579" y="1319"/>
                      <a:pt x="579" y="1317"/>
                      <a:pt x="580" y="1314"/>
                    </a:cubicBezTo>
                    <a:lnTo>
                      <a:pt x="601" y="1261"/>
                    </a:lnTo>
                    <a:cubicBezTo>
                      <a:pt x="602" y="1258"/>
                      <a:pt x="604" y="1256"/>
                      <a:pt x="607" y="1256"/>
                    </a:cubicBezTo>
                    <a:cubicBezTo>
                      <a:pt x="610" y="1255"/>
                      <a:pt x="613" y="1257"/>
                      <a:pt x="614" y="1259"/>
                    </a:cubicBezTo>
                    <a:lnTo>
                      <a:pt x="635" y="1286"/>
                    </a:lnTo>
                    <a:lnTo>
                      <a:pt x="621" y="1290"/>
                    </a:lnTo>
                    <a:lnTo>
                      <a:pt x="621" y="1264"/>
                    </a:lnTo>
                    <a:cubicBezTo>
                      <a:pt x="621" y="1253"/>
                      <a:pt x="637" y="1253"/>
                      <a:pt x="637" y="1264"/>
                    </a:cubicBezTo>
                    <a:lnTo>
                      <a:pt x="637" y="1290"/>
                    </a:lnTo>
                    <a:lnTo>
                      <a:pt x="622" y="1286"/>
                    </a:lnTo>
                    <a:lnTo>
                      <a:pt x="643" y="1259"/>
                    </a:lnTo>
                    <a:cubicBezTo>
                      <a:pt x="645" y="1256"/>
                      <a:pt x="649" y="1255"/>
                      <a:pt x="652" y="1256"/>
                    </a:cubicBezTo>
                    <a:cubicBezTo>
                      <a:pt x="655" y="1257"/>
                      <a:pt x="657" y="1260"/>
                      <a:pt x="657" y="1264"/>
                    </a:cubicBezTo>
                    <a:lnTo>
                      <a:pt x="657" y="1317"/>
                    </a:lnTo>
                    <a:lnTo>
                      <a:pt x="643" y="1312"/>
                    </a:lnTo>
                    <a:lnTo>
                      <a:pt x="664" y="1286"/>
                    </a:lnTo>
                    <a:lnTo>
                      <a:pt x="662" y="1290"/>
                    </a:lnTo>
                    <a:lnTo>
                      <a:pt x="662" y="1264"/>
                    </a:lnTo>
                    <a:cubicBezTo>
                      <a:pt x="662" y="1260"/>
                      <a:pt x="665" y="1257"/>
                      <a:pt x="669" y="1256"/>
                    </a:cubicBezTo>
                    <a:cubicBezTo>
                      <a:pt x="672" y="1255"/>
                      <a:pt x="676" y="1257"/>
                      <a:pt x="678" y="1261"/>
                    </a:cubicBezTo>
                    <a:lnTo>
                      <a:pt x="698" y="1314"/>
                    </a:lnTo>
                    <a:cubicBezTo>
                      <a:pt x="699" y="1315"/>
                      <a:pt x="699" y="1316"/>
                      <a:pt x="699" y="1317"/>
                    </a:cubicBezTo>
                    <a:lnTo>
                      <a:pt x="699" y="1344"/>
                    </a:lnTo>
                    <a:lnTo>
                      <a:pt x="698" y="1341"/>
                    </a:lnTo>
                    <a:lnTo>
                      <a:pt x="719" y="1394"/>
                    </a:lnTo>
                    <a:lnTo>
                      <a:pt x="703" y="1397"/>
                    </a:lnTo>
                    <a:lnTo>
                      <a:pt x="703" y="1370"/>
                    </a:lnTo>
                    <a:cubicBezTo>
                      <a:pt x="703" y="1366"/>
                      <a:pt x="707" y="1362"/>
                      <a:pt x="711" y="1362"/>
                    </a:cubicBezTo>
                    <a:cubicBezTo>
                      <a:pt x="716" y="1362"/>
                      <a:pt x="719" y="1366"/>
                      <a:pt x="719" y="1370"/>
                    </a:cubicBezTo>
                    <a:lnTo>
                      <a:pt x="719" y="1397"/>
                    </a:lnTo>
                    <a:lnTo>
                      <a:pt x="704" y="1396"/>
                    </a:lnTo>
                    <a:lnTo>
                      <a:pt x="724" y="1263"/>
                    </a:lnTo>
                    <a:lnTo>
                      <a:pt x="724" y="1264"/>
                    </a:lnTo>
                    <a:lnTo>
                      <a:pt x="724" y="1210"/>
                    </a:lnTo>
                    <a:cubicBezTo>
                      <a:pt x="724" y="1200"/>
                      <a:pt x="740" y="1200"/>
                      <a:pt x="740" y="1210"/>
                    </a:cubicBezTo>
                    <a:lnTo>
                      <a:pt x="740" y="1264"/>
                    </a:lnTo>
                    <a:lnTo>
                      <a:pt x="726" y="1259"/>
                    </a:lnTo>
                    <a:lnTo>
                      <a:pt x="747" y="1232"/>
                    </a:lnTo>
                    <a:lnTo>
                      <a:pt x="745" y="1237"/>
                    </a:lnTo>
                    <a:lnTo>
                      <a:pt x="745" y="1184"/>
                    </a:lnTo>
                    <a:cubicBezTo>
                      <a:pt x="745" y="1179"/>
                      <a:pt x="748" y="1176"/>
                      <a:pt x="753" y="1176"/>
                    </a:cubicBezTo>
                    <a:lnTo>
                      <a:pt x="774" y="1176"/>
                    </a:lnTo>
                    <a:cubicBezTo>
                      <a:pt x="778" y="1176"/>
                      <a:pt x="782" y="1179"/>
                      <a:pt x="782" y="1184"/>
                    </a:cubicBezTo>
                    <a:lnTo>
                      <a:pt x="782" y="1237"/>
                    </a:lnTo>
                    <a:lnTo>
                      <a:pt x="766" y="1234"/>
                    </a:lnTo>
                    <a:lnTo>
                      <a:pt x="787" y="1181"/>
                    </a:lnTo>
                    <a:lnTo>
                      <a:pt x="786" y="1184"/>
                    </a:lnTo>
                    <a:lnTo>
                      <a:pt x="786" y="1157"/>
                    </a:lnTo>
                    <a:cubicBezTo>
                      <a:pt x="786" y="1154"/>
                      <a:pt x="788" y="1151"/>
                      <a:pt x="792" y="1150"/>
                    </a:cubicBezTo>
                    <a:cubicBezTo>
                      <a:pt x="795" y="1148"/>
                      <a:pt x="798" y="1150"/>
                      <a:pt x="801" y="1152"/>
                    </a:cubicBezTo>
                    <a:lnTo>
                      <a:pt x="821" y="1179"/>
                    </a:lnTo>
                    <a:lnTo>
                      <a:pt x="809" y="1179"/>
                    </a:lnTo>
                    <a:lnTo>
                      <a:pt x="829" y="1152"/>
                    </a:lnTo>
                    <a:cubicBezTo>
                      <a:pt x="831" y="1150"/>
                      <a:pt x="835" y="1148"/>
                      <a:pt x="838" y="1150"/>
                    </a:cubicBezTo>
                    <a:cubicBezTo>
                      <a:pt x="841" y="1151"/>
                      <a:pt x="844" y="1154"/>
                      <a:pt x="844" y="1157"/>
                    </a:cubicBezTo>
                    <a:lnTo>
                      <a:pt x="844" y="1210"/>
                    </a:lnTo>
                    <a:lnTo>
                      <a:pt x="828" y="1208"/>
                    </a:lnTo>
                    <a:lnTo>
                      <a:pt x="849" y="1154"/>
                    </a:lnTo>
                    <a:cubicBezTo>
                      <a:pt x="850" y="1151"/>
                      <a:pt x="854" y="1149"/>
                      <a:pt x="858" y="1149"/>
                    </a:cubicBezTo>
                    <a:cubicBezTo>
                      <a:pt x="861" y="1150"/>
                      <a:pt x="864" y="1153"/>
                      <a:pt x="864" y="1157"/>
                    </a:cubicBezTo>
                    <a:lnTo>
                      <a:pt x="864" y="1184"/>
                    </a:lnTo>
                    <a:lnTo>
                      <a:pt x="850" y="1179"/>
                    </a:lnTo>
                    <a:lnTo>
                      <a:pt x="891" y="1126"/>
                    </a:lnTo>
                    <a:cubicBezTo>
                      <a:pt x="893" y="1123"/>
                      <a:pt x="897" y="1122"/>
                      <a:pt x="900" y="1123"/>
                    </a:cubicBezTo>
                    <a:cubicBezTo>
                      <a:pt x="903" y="1124"/>
                      <a:pt x="906" y="1127"/>
                      <a:pt x="906" y="1130"/>
                    </a:cubicBezTo>
                    <a:lnTo>
                      <a:pt x="906" y="1184"/>
                    </a:lnTo>
                    <a:cubicBezTo>
                      <a:pt x="906" y="1188"/>
                      <a:pt x="903" y="1191"/>
                      <a:pt x="899" y="1192"/>
                    </a:cubicBezTo>
                    <a:cubicBezTo>
                      <a:pt x="895" y="1192"/>
                      <a:pt x="891" y="1190"/>
                      <a:pt x="890" y="1187"/>
                    </a:cubicBezTo>
                    <a:lnTo>
                      <a:pt x="869" y="1133"/>
                    </a:lnTo>
                    <a:cubicBezTo>
                      <a:pt x="868" y="1130"/>
                      <a:pt x="869" y="1125"/>
                      <a:pt x="873" y="1123"/>
                    </a:cubicBezTo>
                    <a:cubicBezTo>
                      <a:pt x="876" y="1122"/>
                      <a:pt x="881" y="1122"/>
                      <a:pt x="883" y="1126"/>
                    </a:cubicBezTo>
                    <a:lnTo>
                      <a:pt x="904" y="1152"/>
                    </a:lnTo>
                    <a:lnTo>
                      <a:pt x="925" y="1179"/>
                    </a:lnTo>
                    <a:lnTo>
                      <a:pt x="910" y="1184"/>
                    </a:lnTo>
                    <a:lnTo>
                      <a:pt x="910" y="1157"/>
                    </a:lnTo>
                    <a:cubicBezTo>
                      <a:pt x="910" y="1146"/>
                      <a:pt x="926" y="1146"/>
                      <a:pt x="926" y="1157"/>
                    </a:cubicBezTo>
                    <a:lnTo>
                      <a:pt x="926" y="1184"/>
                    </a:lnTo>
                    <a:lnTo>
                      <a:pt x="918" y="1176"/>
                    </a:lnTo>
                    <a:lnTo>
                      <a:pt x="939" y="1176"/>
                    </a:lnTo>
                    <a:lnTo>
                      <a:pt x="931" y="1184"/>
                    </a:lnTo>
                    <a:lnTo>
                      <a:pt x="931" y="1050"/>
                    </a:lnTo>
                    <a:cubicBezTo>
                      <a:pt x="931" y="1050"/>
                      <a:pt x="931" y="1049"/>
                      <a:pt x="931" y="1048"/>
                    </a:cubicBezTo>
                    <a:lnTo>
                      <a:pt x="952" y="968"/>
                    </a:lnTo>
                    <a:lnTo>
                      <a:pt x="952" y="970"/>
                    </a:lnTo>
                    <a:lnTo>
                      <a:pt x="952" y="384"/>
                    </a:lnTo>
                    <a:lnTo>
                      <a:pt x="972" y="143"/>
                    </a:lnTo>
                    <a:lnTo>
                      <a:pt x="972" y="10"/>
                    </a:lnTo>
                    <a:cubicBezTo>
                      <a:pt x="972" y="0"/>
                      <a:pt x="988" y="0"/>
                      <a:pt x="988" y="10"/>
                    </a:cubicBezTo>
                    <a:lnTo>
                      <a:pt x="988" y="250"/>
                    </a:lnTo>
                    <a:lnTo>
                      <a:pt x="1009" y="917"/>
                    </a:lnTo>
                    <a:lnTo>
                      <a:pt x="1009" y="2410"/>
                    </a:lnTo>
                    <a:lnTo>
                      <a:pt x="1030" y="2783"/>
                    </a:lnTo>
                    <a:lnTo>
                      <a:pt x="1030" y="3050"/>
                    </a:lnTo>
                    <a:lnTo>
                      <a:pt x="1014" y="3050"/>
                    </a:lnTo>
                    <a:lnTo>
                      <a:pt x="1034" y="2863"/>
                    </a:lnTo>
                    <a:lnTo>
                      <a:pt x="1034" y="2517"/>
                    </a:lnTo>
                    <a:cubicBezTo>
                      <a:pt x="1034" y="2515"/>
                      <a:pt x="1035" y="2514"/>
                      <a:pt x="1036" y="2512"/>
                    </a:cubicBezTo>
                    <a:lnTo>
                      <a:pt x="1057" y="2486"/>
                    </a:lnTo>
                    <a:lnTo>
                      <a:pt x="1055" y="2490"/>
                    </a:lnTo>
                    <a:lnTo>
                      <a:pt x="1055" y="2357"/>
                    </a:lnTo>
                    <a:cubicBezTo>
                      <a:pt x="1055" y="2356"/>
                      <a:pt x="1055" y="2356"/>
                      <a:pt x="1055" y="2355"/>
                    </a:cubicBezTo>
                    <a:lnTo>
                      <a:pt x="1076" y="2275"/>
                    </a:lnTo>
                    <a:lnTo>
                      <a:pt x="1076" y="2277"/>
                    </a:lnTo>
                    <a:lnTo>
                      <a:pt x="1076" y="2037"/>
                    </a:lnTo>
                    <a:cubicBezTo>
                      <a:pt x="1076" y="2035"/>
                      <a:pt x="1076" y="2034"/>
                      <a:pt x="1077" y="2032"/>
                    </a:cubicBezTo>
                    <a:lnTo>
                      <a:pt x="1098" y="2006"/>
                    </a:lnTo>
                    <a:lnTo>
                      <a:pt x="1096" y="2010"/>
                    </a:lnTo>
                    <a:lnTo>
                      <a:pt x="1096" y="1930"/>
                    </a:lnTo>
                    <a:cubicBezTo>
                      <a:pt x="1096" y="1929"/>
                      <a:pt x="1097" y="1928"/>
                      <a:pt x="1097" y="1928"/>
                    </a:cubicBezTo>
                    <a:lnTo>
                      <a:pt x="1118" y="1874"/>
                    </a:lnTo>
                    <a:lnTo>
                      <a:pt x="1138" y="1821"/>
                    </a:lnTo>
                    <a:lnTo>
                      <a:pt x="1138" y="1824"/>
                    </a:lnTo>
                    <a:lnTo>
                      <a:pt x="1138" y="1744"/>
                    </a:lnTo>
                    <a:cubicBezTo>
                      <a:pt x="1138" y="1743"/>
                      <a:pt x="1138" y="1742"/>
                      <a:pt x="1138" y="1742"/>
                    </a:cubicBezTo>
                    <a:lnTo>
                      <a:pt x="1159" y="1662"/>
                    </a:lnTo>
                    <a:lnTo>
                      <a:pt x="1158" y="1664"/>
                    </a:lnTo>
                    <a:lnTo>
                      <a:pt x="1158" y="1397"/>
                    </a:lnTo>
                    <a:cubicBezTo>
                      <a:pt x="1158" y="1396"/>
                      <a:pt x="1159" y="1395"/>
                      <a:pt x="1159" y="1394"/>
                    </a:cubicBezTo>
                    <a:lnTo>
                      <a:pt x="1180" y="1341"/>
                    </a:lnTo>
                    <a:lnTo>
                      <a:pt x="1179" y="1344"/>
                    </a:lnTo>
                    <a:lnTo>
                      <a:pt x="1179" y="1210"/>
                    </a:lnTo>
                    <a:cubicBezTo>
                      <a:pt x="1179" y="1209"/>
                      <a:pt x="1180" y="1207"/>
                      <a:pt x="1181" y="1206"/>
                    </a:cubicBezTo>
                    <a:lnTo>
                      <a:pt x="1201" y="1179"/>
                    </a:lnTo>
                    <a:lnTo>
                      <a:pt x="1200" y="1184"/>
                    </a:lnTo>
                    <a:lnTo>
                      <a:pt x="1200" y="1157"/>
                    </a:lnTo>
                    <a:cubicBezTo>
                      <a:pt x="1200" y="1155"/>
                      <a:pt x="1200" y="1154"/>
                      <a:pt x="1201" y="1152"/>
                    </a:cubicBezTo>
                    <a:lnTo>
                      <a:pt x="1222" y="1126"/>
                    </a:lnTo>
                    <a:cubicBezTo>
                      <a:pt x="1224" y="1123"/>
                      <a:pt x="1228" y="1122"/>
                      <a:pt x="1231" y="1123"/>
                    </a:cubicBezTo>
                    <a:cubicBezTo>
                      <a:pt x="1234" y="1124"/>
                      <a:pt x="1236" y="1127"/>
                      <a:pt x="1236" y="1130"/>
                    </a:cubicBezTo>
                    <a:lnTo>
                      <a:pt x="1236" y="1184"/>
                    </a:lnTo>
                    <a:lnTo>
                      <a:pt x="1224" y="1177"/>
                    </a:lnTo>
                    <a:lnTo>
                      <a:pt x="1265" y="1150"/>
                    </a:lnTo>
                    <a:lnTo>
                      <a:pt x="1270" y="1165"/>
                    </a:lnTo>
                    <a:lnTo>
                      <a:pt x="1249" y="1165"/>
                    </a:lnTo>
                    <a:cubicBezTo>
                      <a:pt x="1246" y="1165"/>
                      <a:pt x="1243" y="1163"/>
                      <a:pt x="1242" y="1161"/>
                    </a:cubicBezTo>
                    <a:cubicBezTo>
                      <a:pt x="1241" y="1158"/>
                      <a:pt x="1241" y="1155"/>
                      <a:pt x="1243" y="1152"/>
                    </a:cubicBezTo>
                    <a:lnTo>
                      <a:pt x="1263" y="1126"/>
                    </a:lnTo>
                    <a:cubicBezTo>
                      <a:pt x="1265" y="1124"/>
                      <a:pt x="1267" y="1122"/>
                      <a:pt x="1270" y="1122"/>
                    </a:cubicBezTo>
                    <a:lnTo>
                      <a:pt x="1290" y="1122"/>
                    </a:lnTo>
                    <a:lnTo>
                      <a:pt x="1283" y="1128"/>
                    </a:lnTo>
                    <a:lnTo>
                      <a:pt x="1304" y="1074"/>
                    </a:lnTo>
                    <a:cubicBezTo>
                      <a:pt x="1305" y="1071"/>
                      <a:pt x="1309" y="1069"/>
                      <a:pt x="1313" y="1069"/>
                    </a:cubicBezTo>
                    <a:cubicBezTo>
                      <a:pt x="1316" y="1070"/>
                      <a:pt x="1319" y="1073"/>
                      <a:pt x="1319" y="1077"/>
                    </a:cubicBezTo>
                    <a:lnTo>
                      <a:pt x="1319" y="1104"/>
                    </a:lnTo>
                    <a:lnTo>
                      <a:pt x="1305" y="1099"/>
                    </a:lnTo>
                    <a:lnTo>
                      <a:pt x="1325" y="1072"/>
                    </a:lnTo>
                    <a:lnTo>
                      <a:pt x="1324" y="1077"/>
                    </a:lnTo>
                    <a:lnTo>
                      <a:pt x="1324" y="1050"/>
                    </a:lnTo>
                    <a:cubicBezTo>
                      <a:pt x="1324" y="1049"/>
                      <a:pt x="1324" y="1047"/>
                      <a:pt x="1325" y="1046"/>
                    </a:cubicBezTo>
                    <a:lnTo>
                      <a:pt x="1346" y="1019"/>
                    </a:lnTo>
                    <a:lnTo>
                      <a:pt x="1359" y="1029"/>
                    </a:lnTo>
                    <a:lnTo>
                      <a:pt x="1338" y="1055"/>
                    </a:lnTo>
                    <a:lnTo>
                      <a:pt x="1340" y="1050"/>
                    </a:lnTo>
                    <a:lnTo>
                      <a:pt x="1340" y="1077"/>
                    </a:lnTo>
                    <a:cubicBezTo>
                      <a:pt x="1340" y="1079"/>
                      <a:pt x="1339" y="1081"/>
                      <a:pt x="1338" y="1082"/>
                    </a:cubicBezTo>
                    <a:lnTo>
                      <a:pt x="1317" y="1109"/>
                    </a:lnTo>
                    <a:cubicBezTo>
                      <a:pt x="1315" y="1111"/>
                      <a:pt x="1312" y="1112"/>
                      <a:pt x="1309" y="1111"/>
                    </a:cubicBezTo>
                    <a:cubicBezTo>
                      <a:pt x="1305" y="1110"/>
                      <a:pt x="1303" y="1107"/>
                      <a:pt x="1303" y="1104"/>
                    </a:cubicBezTo>
                    <a:lnTo>
                      <a:pt x="1303" y="1077"/>
                    </a:lnTo>
                    <a:lnTo>
                      <a:pt x="1319" y="1080"/>
                    </a:lnTo>
                    <a:lnTo>
                      <a:pt x="1298" y="1133"/>
                    </a:lnTo>
                    <a:cubicBezTo>
                      <a:pt x="1297" y="1136"/>
                      <a:pt x="1294" y="1138"/>
                      <a:pt x="1290" y="1138"/>
                    </a:cubicBezTo>
                    <a:lnTo>
                      <a:pt x="1270" y="1138"/>
                    </a:lnTo>
                    <a:lnTo>
                      <a:pt x="1276" y="1135"/>
                    </a:lnTo>
                    <a:lnTo>
                      <a:pt x="1255" y="1162"/>
                    </a:lnTo>
                    <a:lnTo>
                      <a:pt x="1249" y="1149"/>
                    </a:lnTo>
                    <a:lnTo>
                      <a:pt x="1270" y="1149"/>
                    </a:lnTo>
                    <a:cubicBezTo>
                      <a:pt x="1273" y="1149"/>
                      <a:pt x="1276" y="1151"/>
                      <a:pt x="1277" y="1155"/>
                    </a:cubicBezTo>
                    <a:cubicBezTo>
                      <a:pt x="1278" y="1158"/>
                      <a:pt x="1277" y="1162"/>
                      <a:pt x="1274" y="1164"/>
                    </a:cubicBezTo>
                    <a:lnTo>
                      <a:pt x="1233" y="1191"/>
                    </a:lnTo>
                    <a:cubicBezTo>
                      <a:pt x="1230" y="1192"/>
                      <a:pt x="1227" y="1192"/>
                      <a:pt x="1225" y="1191"/>
                    </a:cubicBezTo>
                    <a:cubicBezTo>
                      <a:pt x="1222" y="1189"/>
                      <a:pt x="1220" y="1187"/>
                      <a:pt x="1220" y="1184"/>
                    </a:cubicBezTo>
                    <a:lnTo>
                      <a:pt x="1220" y="1130"/>
                    </a:lnTo>
                    <a:lnTo>
                      <a:pt x="1235" y="1135"/>
                    </a:lnTo>
                    <a:lnTo>
                      <a:pt x="1214" y="1162"/>
                    </a:lnTo>
                    <a:lnTo>
                      <a:pt x="1216" y="1157"/>
                    </a:lnTo>
                    <a:lnTo>
                      <a:pt x="1216" y="1184"/>
                    </a:lnTo>
                    <a:cubicBezTo>
                      <a:pt x="1216" y="1186"/>
                      <a:pt x="1215" y="1187"/>
                      <a:pt x="1214" y="1189"/>
                    </a:cubicBezTo>
                    <a:lnTo>
                      <a:pt x="1193" y="1215"/>
                    </a:lnTo>
                    <a:lnTo>
                      <a:pt x="1195" y="1210"/>
                    </a:lnTo>
                    <a:lnTo>
                      <a:pt x="1195" y="1344"/>
                    </a:lnTo>
                    <a:cubicBezTo>
                      <a:pt x="1195" y="1345"/>
                      <a:pt x="1195" y="1346"/>
                      <a:pt x="1195" y="1347"/>
                    </a:cubicBezTo>
                    <a:lnTo>
                      <a:pt x="1174" y="1400"/>
                    </a:lnTo>
                    <a:lnTo>
                      <a:pt x="1174" y="1397"/>
                    </a:lnTo>
                    <a:lnTo>
                      <a:pt x="1174" y="1664"/>
                    </a:lnTo>
                    <a:cubicBezTo>
                      <a:pt x="1174" y="1664"/>
                      <a:pt x="1174" y="1665"/>
                      <a:pt x="1174" y="1666"/>
                    </a:cubicBezTo>
                    <a:lnTo>
                      <a:pt x="1153" y="1746"/>
                    </a:lnTo>
                    <a:lnTo>
                      <a:pt x="1154" y="1744"/>
                    </a:lnTo>
                    <a:lnTo>
                      <a:pt x="1154" y="1824"/>
                    </a:lnTo>
                    <a:cubicBezTo>
                      <a:pt x="1154" y="1825"/>
                      <a:pt x="1154" y="1826"/>
                      <a:pt x="1153" y="1827"/>
                    </a:cubicBezTo>
                    <a:lnTo>
                      <a:pt x="1132" y="1880"/>
                    </a:lnTo>
                    <a:lnTo>
                      <a:pt x="1112" y="1933"/>
                    </a:lnTo>
                    <a:lnTo>
                      <a:pt x="1112" y="1930"/>
                    </a:lnTo>
                    <a:lnTo>
                      <a:pt x="1112" y="2010"/>
                    </a:lnTo>
                    <a:cubicBezTo>
                      <a:pt x="1112" y="2012"/>
                      <a:pt x="1112" y="2014"/>
                      <a:pt x="1111" y="2015"/>
                    </a:cubicBezTo>
                    <a:lnTo>
                      <a:pt x="1090" y="2042"/>
                    </a:lnTo>
                    <a:lnTo>
                      <a:pt x="1092" y="2037"/>
                    </a:lnTo>
                    <a:lnTo>
                      <a:pt x="1092" y="2277"/>
                    </a:lnTo>
                    <a:cubicBezTo>
                      <a:pt x="1092" y="2278"/>
                      <a:pt x="1092" y="2278"/>
                      <a:pt x="1091" y="2279"/>
                    </a:cubicBezTo>
                    <a:lnTo>
                      <a:pt x="1071" y="2359"/>
                    </a:lnTo>
                    <a:lnTo>
                      <a:pt x="1071" y="2357"/>
                    </a:lnTo>
                    <a:lnTo>
                      <a:pt x="1071" y="2490"/>
                    </a:lnTo>
                    <a:cubicBezTo>
                      <a:pt x="1071" y="2492"/>
                      <a:pt x="1070" y="2494"/>
                      <a:pt x="1069" y="2495"/>
                    </a:cubicBezTo>
                    <a:lnTo>
                      <a:pt x="1049" y="2522"/>
                    </a:lnTo>
                    <a:lnTo>
                      <a:pt x="1050" y="2517"/>
                    </a:lnTo>
                    <a:lnTo>
                      <a:pt x="1050" y="2865"/>
                    </a:lnTo>
                    <a:lnTo>
                      <a:pt x="1030" y="3051"/>
                    </a:lnTo>
                    <a:cubicBezTo>
                      <a:pt x="1029" y="3056"/>
                      <a:pt x="1025" y="3059"/>
                      <a:pt x="1021" y="3058"/>
                    </a:cubicBezTo>
                    <a:cubicBezTo>
                      <a:pt x="1017" y="3058"/>
                      <a:pt x="1014" y="3055"/>
                      <a:pt x="1014" y="3050"/>
                    </a:cubicBezTo>
                    <a:lnTo>
                      <a:pt x="1014" y="2784"/>
                    </a:lnTo>
                    <a:lnTo>
                      <a:pt x="993" y="2410"/>
                    </a:lnTo>
                    <a:lnTo>
                      <a:pt x="993" y="917"/>
                    </a:lnTo>
                    <a:lnTo>
                      <a:pt x="972" y="250"/>
                    </a:lnTo>
                    <a:lnTo>
                      <a:pt x="972" y="10"/>
                    </a:lnTo>
                    <a:lnTo>
                      <a:pt x="988" y="10"/>
                    </a:lnTo>
                    <a:lnTo>
                      <a:pt x="988" y="144"/>
                    </a:lnTo>
                    <a:lnTo>
                      <a:pt x="968" y="384"/>
                    </a:lnTo>
                    <a:lnTo>
                      <a:pt x="968" y="970"/>
                    </a:lnTo>
                    <a:cubicBezTo>
                      <a:pt x="968" y="971"/>
                      <a:pt x="968" y="972"/>
                      <a:pt x="967" y="972"/>
                    </a:cubicBezTo>
                    <a:lnTo>
                      <a:pt x="947" y="1052"/>
                    </a:lnTo>
                    <a:lnTo>
                      <a:pt x="947" y="1050"/>
                    </a:lnTo>
                    <a:lnTo>
                      <a:pt x="947" y="1184"/>
                    </a:lnTo>
                    <a:cubicBezTo>
                      <a:pt x="947" y="1188"/>
                      <a:pt x="943" y="1192"/>
                      <a:pt x="939" y="1192"/>
                    </a:cubicBezTo>
                    <a:lnTo>
                      <a:pt x="918" y="1192"/>
                    </a:lnTo>
                    <a:cubicBezTo>
                      <a:pt x="914" y="1192"/>
                      <a:pt x="910" y="1188"/>
                      <a:pt x="910" y="1184"/>
                    </a:cubicBezTo>
                    <a:lnTo>
                      <a:pt x="910" y="1157"/>
                    </a:lnTo>
                    <a:lnTo>
                      <a:pt x="926" y="1157"/>
                    </a:lnTo>
                    <a:lnTo>
                      <a:pt x="926" y="1184"/>
                    </a:lnTo>
                    <a:cubicBezTo>
                      <a:pt x="926" y="1187"/>
                      <a:pt x="924" y="1190"/>
                      <a:pt x="921" y="1191"/>
                    </a:cubicBezTo>
                    <a:cubicBezTo>
                      <a:pt x="918" y="1192"/>
                      <a:pt x="914" y="1191"/>
                      <a:pt x="912" y="1189"/>
                    </a:cubicBezTo>
                    <a:lnTo>
                      <a:pt x="891" y="1162"/>
                    </a:lnTo>
                    <a:lnTo>
                      <a:pt x="871" y="1135"/>
                    </a:lnTo>
                    <a:lnTo>
                      <a:pt x="884" y="1128"/>
                    </a:lnTo>
                    <a:lnTo>
                      <a:pt x="905" y="1181"/>
                    </a:lnTo>
                    <a:lnTo>
                      <a:pt x="890" y="1184"/>
                    </a:lnTo>
                    <a:lnTo>
                      <a:pt x="890" y="1130"/>
                    </a:lnTo>
                    <a:lnTo>
                      <a:pt x="904" y="1135"/>
                    </a:lnTo>
                    <a:lnTo>
                      <a:pt x="863" y="1189"/>
                    </a:lnTo>
                    <a:cubicBezTo>
                      <a:pt x="860" y="1191"/>
                      <a:pt x="857" y="1192"/>
                      <a:pt x="854" y="1191"/>
                    </a:cubicBezTo>
                    <a:cubicBezTo>
                      <a:pt x="850" y="1190"/>
                      <a:pt x="848" y="1187"/>
                      <a:pt x="848" y="1184"/>
                    </a:cubicBezTo>
                    <a:lnTo>
                      <a:pt x="848" y="1157"/>
                    </a:lnTo>
                    <a:lnTo>
                      <a:pt x="864" y="1160"/>
                    </a:lnTo>
                    <a:lnTo>
                      <a:pt x="843" y="1213"/>
                    </a:lnTo>
                    <a:cubicBezTo>
                      <a:pt x="842" y="1217"/>
                      <a:pt x="838" y="1219"/>
                      <a:pt x="834" y="1218"/>
                    </a:cubicBezTo>
                    <a:cubicBezTo>
                      <a:pt x="830" y="1218"/>
                      <a:pt x="828" y="1214"/>
                      <a:pt x="828" y="1210"/>
                    </a:cubicBezTo>
                    <a:lnTo>
                      <a:pt x="828" y="1157"/>
                    </a:lnTo>
                    <a:lnTo>
                      <a:pt x="842" y="1162"/>
                    </a:lnTo>
                    <a:lnTo>
                      <a:pt x="821" y="1189"/>
                    </a:lnTo>
                    <a:cubicBezTo>
                      <a:pt x="820" y="1191"/>
                      <a:pt x="817" y="1192"/>
                      <a:pt x="815" y="1192"/>
                    </a:cubicBezTo>
                    <a:cubicBezTo>
                      <a:pt x="812" y="1192"/>
                      <a:pt x="810" y="1191"/>
                      <a:pt x="809" y="1189"/>
                    </a:cubicBezTo>
                    <a:lnTo>
                      <a:pt x="788" y="1162"/>
                    </a:lnTo>
                    <a:lnTo>
                      <a:pt x="802" y="1157"/>
                    </a:lnTo>
                    <a:lnTo>
                      <a:pt x="802" y="1184"/>
                    </a:lnTo>
                    <a:cubicBezTo>
                      <a:pt x="802" y="1185"/>
                      <a:pt x="802" y="1186"/>
                      <a:pt x="802" y="1187"/>
                    </a:cubicBezTo>
                    <a:lnTo>
                      <a:pt x="781" y="1240"/>
                    </a:lnTo>
                    <a:cubicBezTo>
                      <a:pt x="780" y="1244"/>
                      <a:pt x="776" y="1246"/>
                      <a:pt x="772" y="1245"/>
                    </a:cubicBezTo>
                    <a:cubicBezTo>
                      <a:pt x="768" y="1244"/>
                      <a:pt x="766" y="1241"/>
                      <a:pt x="766" y="1237"/>
                    </a:cubicBezTo>
                    <a:lnTo>
                      <a:pt x="766" y="1184"/>
                    </a:lnTo>
                    <a:lnTo>
                      <a:pt x="774" y="1192"/>
                    </a:lnTo>
                    <a:lnTo>
                      <a:pt x="753" y="1192"/>
                    </a:lnTo>
                    <a:lnTo>
                      <a:pt x="761" y="1184"/>
                    </a:lnTo>
                    <a:lnTo>
                      <a:pt x="761" y="1237"/>
                    </a:lnTo>
                    <a:cubicBezTo>
                      <a:pt x="761" y="1239"/>
                      <a:pt x="760" y="1241"/>
                      <a:pt x="759" y="1242"/>
                    </a:cubicBezTo>
                    <a:lnTo>
                      <a:pt x="738" y="1269"/>
                    </a:lnTo>
                    <a:cubicBezTo>
                      <a:pt x="736" y="1271"/>
                      <a:pt x="733" y="1272"/>
                      <a:pt x="730" y="1271"/>
                    </a:cubicBezTo>
                    <a:cubicBezTo>
                      <a:pt x="726" y="1270"/>
                      <a:pt x="724" y="1267"/>
                      <a:pt x="724" y="1264"/>
                    </a:cubicBezTo>
                    <a:lnTo>
                      <a:pt x="724" y="1210"/>
                    </a:lnTo>
                    <a:lnTo>
                      <a:pt x="740" y="1210"/>
                    </a:lnTo>
                    <a:lnTo>
                      <a:pt x="740" y="1264"/>
                    </a:lnTo>
                    <a:cubicBezTo>
                      <a:pt x="740" y="1264"/>
                      <a:pt x="740" y="1265"/>
                      <a:pt x="740" y="1265"/>
                    </a:cubicBezTo>
                    <a:lnTo>
                      <a:pt x="719" y="1398"/>
                    </a:lnTo>
                    <a:cubicBezTo>
                      <a:pt x="719" y="1402"/>
                      <a:pt x="715" y="1405"/>
                      <a:pt x="711" y="1405"/>
                    </a:cubicBezTo>
                    <a:cubicBezTo>
                      <a:pt x="707" y="1405"/>
                      <a:pt x="703" y="1401"/>
                      <a:pt x="703" y="1397"/>
                    </a:cubicBezTo>
                    <a:lnTo>
                      <a:pt x="703" y="1370"/>
                    </a:lnTo>
                    <a:lnTo>
                      <a:pt x="719" y="1370"/>
                    </a:lnTo>
                    <a:lnTo>
                      <a:pt x="719" y="1397"/>
                    </a:lnTo>
                    <a:cubicBezTo>
                      <a:pt x="719" y="1401"/>
                      <a:pt x="717" y="1404"/>
                      <a:pt x="713" y="1405"/>
                    </a:cubicBezTo>
                    <a:cubicBezTo>
                      <a:pt x="709" y="1406"/>
                      <a:pt x="705" y="1404"/>
                      <a:pt x="704" y="1400"/>
                    </a:cubicBezTo>
                    <a:lnTo>
                      <a:pt x="683" y="1347"/>
                    </a:lnTo>
                    <a:cubicBezTo>
                      <a:pt x="683" y="1346"/>
                      <a:pt x="683" y="1345"/>
                      <a:pt x="683" y="1344"/>
                    </a:cubicBezTo>
                    <a:lnTo>
                      <a:pt x="683" y="1317"/>
                    </a:lnTo>
                    <a:lnTo>
                      <a:pt x="683" y="1320"/>
                    </a:lnTo>
                    <a:lnTo>
                      <a:pt x="663" y="1267"/>
                    </a:lnTo>
                    <a:lnTo>
                      <a:pt x="678" y="1264"/>
                    </a:lnTo>
                    <a:lnTo>
                      <a:pt x="678" y="1290"/>
                    </a:lnTo>
                    <a:cubicBezTo>
                      <a:pt x="678" y="1292"/>
                      <a:pt x="678" y="1294"/>
                      <a:pt x="676" y="1295"/>
                    </a:cubicBezTo>
                    <a:lnTo>
                      <a:pt x="656" y="1322"/>
                    </a:lnTo>
                    <a:cubicBezTo>
                      <a:pt x="654" y="1325"/>
                      <a:pt x="650" y="1326"/>
                      <a:pt x="647" y="1325"/>
                    </a:cubicBezTo>
                    <a:cubicBezTo>
                      <a:pt x="644" y="1324"/>
                      <a:pt x="641" y="1321"/>
                      <a:pt x="641" y="1317"/>
                    </a:cubicBezTo>
                    <a:lnTo>
                      <a:pt x="641" y="1264"/>
                    </a:lnTo>
                    <a:lnTo>
                      <a:pt x="656" y="1269"/>
                    </a:lnTo>
                    <a:lnTo>
                      <a:pt x="635" y="1295"/>
                    </a:lnTo>
                    <a:cubicBezTo>
                      <a:pt x="633" y="1298"/>
                      <a:pt x="629" y="1299"/>
                      <a:pt x="626" y="1298"/>
                    </a:cubicBezTo>
                    <a:cubicBezTo>
                      <a:pt x="623" y="1297"/>
                      <a:pt x="621" y="1294"/>
                      <a:pt x="621" y="1290"/>
                    </a:cubicBezTo>
                    <a:lnTo>
                      <a:pt x="621" y="1264"/>
                    </a:lnTo>
                    <a:lnTo>
                      <a:pt x="637" y="1264"/>
                    </a:lnTo>
                    <a:lnTo>
                      <a:pt x="637" y="1290"/>
                    </a:lnTo>
                    <a:cubicBezTo>
                      <a:pt x="637" y="1294"/>
                      <a:pt x="635" y="1297"/>
                      <a:pt x="631" y="1298"/>
                    </a:cubicBezTo>
                    <a:cubicBezTo>
                      <a:pt x="628" y="1299"/>
                      <a:pt x="625" y="1298"/>
                      <a:pt x="622" y="1295"/>
                    </a:cubicBezTo>
                    <a:lnTo>
                      <a:pt x="602" y="1269"/>
                    </a:lnTo>
                    <a:lnTo>
                      <a:pt x="616" y="1267"/>
                    </a:lnTo>
                    <a:lnTo>
                      <a:pt x="595" y="1320"/>
                    </a:lnTo>
                    <a:lnTo>
                      <a:pt x="587" y="1309"/>
                    </a:lnTo>
                    <a:lnTo>
                      <a:pt x="608" y="1309"/>
                    </a:lnTo>
                    <a:lnTo>
                      <a:pt x="608" y="1325"/>
                    </a:lnTo>
                    <a:lnTo>
                      <a:pt x="567" y="1325"/>
                    </a:lnTo>
                    <a:cubicBezTo>
                      <a:pt x="562" y="1325"/>
                      <a:pt x="559" y="1322"/>
                      <a:pt x="559" y="1317"/>
                    </a:cubicBezTo>
                    <a:lnTo>
                      <a:pt x="559" y="1264"/>
                    </a:lnTo>
                    <a:lnTo>
                      <a:pt x="574" y="1267"/>
                    </a:lnTo>
                    <a:lnTo>
                      <a:pt x="554" y="1320"/>
                    </a:lnTo>
                    <a:cubicBezTo>
                      <a:pt x="552" y="1323"/>
                      <a:pt x="550" y="1325"/>
                      <a:pt x="547" y="1325"/>
                    </a:cubicBezTo>
                    <a:cubicBezTo>
                      <a:pt x="544" y="1325"/>
                      <a:pt x="542" y="1324"/>
                      <a:pt x="540" y="1322"/>
                    </a:cubicBezTo>
                    <a:lnTo>
                      <a:pt x="519" y="1295"/>
                    </a:lnTo>
                    <a:cubicBezTo>
                      <a:pt x="518" y="1294"/>
                      <a:pt x="517" y="1292"/>
                      <a:pt x="517" y="1290"/>
                    </a:cubicBezTo>
                    <a:lnTo>
                      <a:pt x="517" y="1237"/>
                    </a:lnTo>
                    <a:lnTo>
                      <a:pt x="533" y="1237"/>
                    </a:lnTo>
                    <a:lnTo>
                      <a:pt x="533" y="1317"/>
                    </a:lnTo>
                    <a:cubicBezTo>
                      <a:pt x="533" y="1321"/>
                      <a:pt x="531" y="1324"/>
                      <a:pt x="528" y="1325"/>
                    </a:cubicBezTo>
                    <a:cubicBezTo>
                      <a:pt x="525" y="1326"/>
                      <a:pt x="521" y="1325"/>
                      <a:pt x="519" y="1322"/>
                    </a:cubicBezTo>
                    <a:lnTo>
                      <a:pt x="498" y="1295"/>
                    </a:lnTo>
                    <a:lnTo>
                      <a:pt x="505" y="1298"/>
                    </a:lnTo>
                    <a:lnTo>
                      <a:pt x="463" y="1298"/>
                    </a:lnTo>
                    <a:lnTo>
                      <a:pt x="471" y="1290"/>
                    </a:lnTo>
                    <a:lnTo>
                      <a:pt x="471" y="1344"/>
                    </a:lnTo>
                    <a:cubicBezTo>
                      <a:pt x="471" y="1347"/>
                      <a:pt x="469" y="1350"/>
                      <a:pt x="466" y="1351"/>
                    </a:cubicBezTo>
                    <a:cubicBezTo>
                      <a:pt x="463" y="1352"/>
                      <a:pt x="459" y="1351"/>
                      <a:pt x="457" y="1349"/>
                    </a:cubicBezTo>
                    <a:lnTo>
                      <a:pt x="436" y="1322"/>
                    </a:lnTo>
                    <a:cubicBezTo>
                      <a:pt x="435" y="1321"/>
                      <a:pt x="435" y="1319"/>
                      <a:pt x="435" y="1317"/>
                    </a:cubicBezTo>
                    <a:lnTo>
                      <a:pt x="435" y="1264"/>
                    </a:lnTo>
                    <a:lnTo>
                      <a:pt x="449" y="1269"/>
                    </a:lnTo>
                    <a:lnTo>
                      <a:pt x="428" y="1295"/>
                    </a:lnTo>
                    <a:cubicBezTo>
                      <a:pt x="426" y="1298"/>
                      <a:pt x="423" y="1299"/>
                      <a:pt x="419" y="1298"/>
                    </a:cubicBezTo>
                    <a:cubicBezTo>
                      <a:pt x="416" y="1297"/>
                      <a:pt x="414" y="1294"/>
                      <a:pt x="414" y="1290"/>
                    </a:cubicBezTo>
                    <a:lnTo>
                      <a:pt x="414" y="1264"/>
                    </a:lnTo>
                    <a:lnTo>
                      <a:pt x="416" y="1269"/>
                    </a:lnTo>
                    <a:lnTo>
                      <a:pt x="395" y="1242"/>
                    </a:lnTo>
                    <a:lnTo>
                      <a:pt x="409" y="1240"/>
                    </a:lnTo>
                    <a:lnTo>
                      <a:pt x="388" y="1293"/>
                    </a:lnTo>
                    <a:cubicBezTo>
                      <a:pt x="387" y="1297"/>
                      <a:pt x="383" y="1299"/>
                      <a:pt x="379" y="1298"/>
                    </a:cubicBezTo>
                    <a:cubicBezTo>
                      <a:pt x="375" y="1298"/>
                      <a:pt x="373" y="1294"/>
                      <a:pt x="373" y="1290"/>
                    </a:cubicBezTo>
                    <a:lnTo>
                      <a:pt x="373" y="1264"/>
                    </a:lnTo>
                    <a:lnTo>
                      <a:pt x="374" y="1269"/>
                    </a:lnTo>
                    <a:lnTo>
                      <a:pt x="354" y="1242"/>
                    </a:lnTo>
                    <a:lnTo>
                      <a:pt x="366" y="1242"/>
                    </a:lnTo>
                    <a:lnTo>
                      <a:pt x="346" y="1269"/>
                    </a:lnTo>
                    <a:lnTo>
                      <a:pt x="347" y="1264"/>
                    </a:lnTo>
                    <a:lnTo>
                      <a:pt x="347" y="1290"/>
                    </a:lnTo>
                    <a:lnTo>
                      <a:pt x="331" y="1290"/>
                    </a:lnTo>
                    <a:lnTo>
                      <a:pt x="331" y="1264"/>
                    </a:lnTo>
                    <a:lnTo>
                      <a:pt x="333" y="1269"/>
                    </a:lnTo>
                    <a:lnTo>
                      <a:pt x="312" y="1242"/>
                    </a:lnTo>
                    <a:lnTo>
                      <a:pt x="327" y="1237"/>
                    </a:lnTo>
                    <a:lnTo>
                      <a:pt x="327" y="1290"/>
                    </a:lnTo>
                    <a:cubicBezTo>
                      <a:pt x="327" y="1294"/>
                      <a:pt x="324" y="1297"/>
                      <a:pt x="321" y="1298"/>
                    </a:cubicBezTo>
                    <a:cubicBezTo>
                      <a:pt x="318" y="1299"/>
                      <a:pt x="314" y="1298"/>
                      <a:pt x="312" y="1295"/>
                    </a:cubicBezTo>
                    <a:lnTo>
                      <a:pt x="292" y="1269"/>
                    </a:lnTo>
                    <a:lnTo>
                      <a:pt x="298" y="1272"/>
                    </a:lnTo>
                    <a:lnTo>
                      <a:pt x="277" y="1272"/>
                    </a:lnTo>
                    <a:lnTo>
                      <a:pt x="277" y="1256"/>
                    </a:lnTo>
                    <a:lnTo>
                      <a:pt x="298" y="1256"/>
                    </a:lnTo>
                    <a:lnTo>
                      <a:pt x="298" y="1272"/>
                    </a:lnTo>
                    <a:lnTo>
                      <a:pt x="257" y="1272"/>
                    </a:lnTo>
                    <a:lnTo>
                      <a:pt x="264" y="1267"/>
                    </a:lnTo>
                    <a:lnTo>
                      <a:pt x="243" y="1320"/>
                    </a:lnTo>
                    <a:cubicBezTo>
                      <a:pt x="242" y="1324"/>
                      <a:pt x="238" y="1326"/>
                      <a:pt x="234" y="1325"/>
                    </a:cubicBezTo>
                    <a:cubicBezTo>
                      <a:pt x="231" y="1324"/>
                      <a:pt x="228" y="1321"/>
                      <a:pt x="228" y="1317"/>
                    </a:cubicBezTo>
                    <a:lnTo>
                      <a:pt x="228" y="1290"/>
                    </a:lnTo>
                    <a:lnTo>
                      <a:pt x="230" y="1295"/>
                    </a:lnTo>
                    <a:lnTo>
                      <a:pt x="209" y="1269"/>
                    </a:lnTo>
                    <a:lnTo>
                      <a:pt x="223" y="1264"/>
                    </a:lnTo>
                    <a:lnTo>
                      <a:pt x="223" y="1290"/>
                    </a:lnTo>
                    <a:lnTo>
                      <a:pt x="207" y="1290"/>
                    </a:lnTo>
                    <a:lnTo>
                      <a:pt x="207" y="1264"/>
                    </a:lnTo>
                    <a:lnTo>
                      <a:pt x="223" y="1267"/>
                    </a:lnTo>
                    <a:lnTo>
                      <a:pt x="202" y="1320"/>
                    </a:lnTo>
                    <a:cubicBezTo>
                      <a:pt x="201" y="1323"/>
                      <a:pt x="198" y="1325"/>
                      <a:pt x="195" y="1325"/>
                    </a:cubicBezTo>
                    <a:lnTo>
                      <a:pt x="174" y="1325"/>
                    </a:lnTo>
                    <a:cubicBezTo>
                      <a:pt x="169" y="1325"/>
                      <a:pt x="166" y="1322"/>
                      <a:pt x="166" y="1317"/>
                    </a:cubicBezTo>
                    <a:lnTo>
                      <a:pt x="166" y="1290"/>
                    </a:lnTo>
                    <a:lnTo>
                      <a:pt x="182" y="1290"/>
                    </a:lnTo>
                    <a:lnTo>
                      <a:pt x="182" y="1317"/>
                    </a:lnTo>
                    <a:cubicBezTo>
                      <a:pt x="182" y="1321"/>
                      <a:pt x="179" y="1324"/>
                      <a:pt x="175" y="1325"/>
                    </a:cubicBezTo>
                    <a:cubicBezTo>
                      <a:pt x="172" y="1326"/>
                      <a:pt x="168" y="1324"/>
                      <a:pt x="166" y="1320"/>
                    </a:cubicBezTo>
                    <a:lnTo>
                      <a:pt x="146" y="1267"/>
                    </a:lnTo>
                    <a:lnTo>
                      <a:pt x="147" y="1269"/>
                    </a:lnTo>
                    <a:lnTo>
                      <a:pt x="126" y="1242"/>
                    </a:lnTo>
                    <a:cubicBezTo>
                      <a:pt x="125" y="1241"/>
                      <a:pt x="125" y="1239"/>
                      <a:pt x="125" y="1237"/>
                    </a:cubicBezTo>
                    <a:lnTo>
                      <a:pt x="125" y="1184"/>
                    </a:lnTo>
                    <a:lnTo>
                      <a:pt x="126" y="1189"/>
                    </a:lnTo>
                    <a:lnTo>
                      <a:pt x="106" y="1162"/>
                    </a:lnTo>
                    <a:cubicBezTo>
                      <a:pt x="104" y="1161"/>
                      <a:pt x="104" y="1159"/>
                      <a:pt x="104" y="1157"/>
                    </a:cubicBezTo>
                    <a:lnTo>
                      <a:pt x="104" y="1104"/>
                    </a:lnTo>
                    <a:lnTo>
                      <a:pt x="119" y="1107"/>
                    </a:lnTo>
                    <a:lnTo>
                      <a:pt x="99" y="1160"/>
                    </a:lnTo>
                    <a:cubicBezTo>
                      <a:pt x="97" y="1164"/>
                      <a:pt x="93" y="1166"/>
                      <a:pt x="90" y="1165"/>
                    </a:cubicBezTo>
                    <a:cubicBezTo>
                      <a:pt x="86" y="1164"/>
                      <a:pt x="83" y="1161"/>
                      <a:pt x="83" y="1157"/>
                    </a:cubicBezTo>
                    <a:lnTo>
                      <a:pt x="83" y="1050"/>
                    </a:lnTo>
                    <a:lnTo>
                      <a:pt x="85" y="1055"/>
                    </a:lnTo>
                    <a:lnTo>
                      <a:pt x="64" y="1029"/>
                    </a:lnTo>
                    <a:cubicBezTo>
                      <a:pt x="63" y="1027"/>
                      <a:pt x="62" y="1026"/>
                      <a:pt x="62" y="1024"/>
                    </a:cubicBezTo>
                    <a:lnTo>
                      <a:pt x="62" y="997"/>
                    </a:lnTo>
                    <a:lnTo>
                      <a:pt x="79" y="997"/>
                    </a:lnTo>
                    <a:lnTo>
                      <a:pt x="79" y="1024"/>
                    </a:lnTo>
                    <a:cubicBezTo>
                      <a:pt x="79" y="1028"/>
                      <a:pt x="76" y="1031"/>
                      <a:pt x="72" y="1032"/>
                    </a:cubicBezTo>
                    <a:cubicBezTo>
                      <a:pt x="68" y="1032"/>
                      <a:pt x="64" y="1030"/>
                      <a:pt x="63" y="1027"/>
                    </a:cubicBezTo>
                    <a:lnTo>
                      <a:pt x="42" y="973"/>
                    </a:lnTo>
                    <a:lnTo>
                      <a:pt x="58" y="970"/>
                    </a:lnTo>
                    <a:lnTo>
                      <a:pt x="58" y="997"/>
                    </a:lnTo>
                    <a:cubicBezTo>
                      <a:pt x="58" y="1001"/>
                      <a:pt x="55" y="1004"/>
                      <a:pt x="51" y="1005"/>
                    </a:cubicBezTo>
                    <a:cubicBezTo>
                      <a:pt x="48" y="1006"/>
                      <a:pt x="44" y="1004"/>
                      <a:pt x="42" y="1000"/>
                    </a:cubicBezTo>
                    <a:lnTo>
                      <a:pt x="22" y="947"/>
                    </a:lnTo>
                    <a:lnTo>
                      <a:pt x="37" y="944"/>
                    </a:lnTo>
                    <a:lnTo>
                      <a:pt x="37" y="997"/>
                    </a:lnTo>
                    <a:cubicBezTo>
                      <a:pt x="37" y="1002"/>
                      <a:pt x="34" y="1005"/>
                      <a:pt x="29" y="1005"/>
                    </a:cubicBezTo>
                    <a:lnTo>
                      <a:pt x="8" y="1005"/>
                    </a:lnTo>
                    <a:lnTo>
                      <a:pt x="16" y="997"/>
                    </a:lnTo>
                    <a:lnTo>
                      <a:pt x="16" y="1024"/>
                    </a:lnTo>
                    <a:lnTo>
                      <a:pt x="0" y="1024"/>
                    </a:lnTo>
                    <a:lnTo>
                      <a:pt x="0" y="997"/>
                    </a:lnTo>
                    <a:lnTo>
                      <a:pt x="16" y="997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32" name="Freeform 28"/>
              <p:cNvSpPr>
                <a:spLocks/>
              </p:cNvSpPr>
              <p:nvPr/>
            </p:nvSpPr>
            <p:spPr bwMode="auto">
              <a:xfrm>
                <a:off x="3953007" y="2148660"/>
                <a:ext cx="250826" cy="233063"/>
              </a:xfrm>
              <a:custGeom>
                <a:avLst/>
                <a:gdLst>
                  <a:gd name="T0" fmla="*/ 40 w 1310"/>
                  <a:gd name="T1" fmla="*/ 1018 h 2965"/>
                  <a:gd name="T2" fmla="*/ 93 w 1310"/>
                  <a:gd name="T3" fmla="*/ 905 h 2965"/>
                  <a:gd name="T4" fmla="*/ 126 w 1310"/>
                  <a:gd name="T5" fmla="*/ 934 h 2965"/>
                  <a:gd name="T6" fmla="*/ 182 w 1310"/>
                  <a:gd name="T7" fmla="*/ 1018 h 2965"/>
                  <a:gd name="T8" fmla="*/ 257 w 1310"/>
                  <a:gd name="T9" fmla="*/ 1169 h 2965"/>
                  <a:gd name="T10" fmla="*/ 321 w 1310"/>
                  <a:gd name="T11" fmla="*/ 1238 h 2965"/>
                  <a:gd name="T12" fmla="*/ 349 w 1310"/>
                  <a:gd name="T13" fmla="*/ 1177 h 2965"/>
                  <a:gd name="T14" fmla="*/ 411 w 1310"/>
                  <a:gd name="T15" fmla="*/ 1148 h 2965"/>
                  <a:gd name="T16" fmla="*/ 453 w 1310"/>
                  <a:gd name="T17" fmla="*/ 1151 h 2965"/>
                  <a:gd name="T18" fmla="*/ 479 w 1310"/>
                  <a:gd name="T19" fmla="*/ 1204 h 2965"/>
                  <a:gd name="T20" fmla="*/ 522 w 1310"/>
                  <a:gd name="T21" fmla="*/ 1148 h 2965"/>
                  <a:gd name="T22" fmla="*/ 544 w 1310"/>
                  <a:gd name="T23" fmla="*/ 1199 h 2965"/>
                  <a:gd name="T24" fmla="*/ 585 w 1310"/>
                  <a:gd name="T25" fmla="*/ 1146 h 2965"/>
                  <a:gd name="T26" fmla="*/ 606 w 1310"/>
                  <a:gd name="T27" fmla="*/ 1226 h 2965"/>
                  <a:gd name="T28" fmla="*/ 641 w 1310"/>
                  <a:gd name="T29" fmla="*/ 1201 h 2965"/>
                  <a:gd name="T30" fmla="*/ 667 w 1310"/>
                  <a:gd name="T31" fmla="*/ 1151 h 2965"/>
                  <a:gd name="T32" fmla="*/ 696 w 1310"/>
                  <a:gd name="T33" fmla="*/ 1196 h 2965"/>
                  <a:gd name="T34" fmla="*/ 732 w 1310"/>
                  <a:gd name="T35" fmla="*/ 1146 h 2965"/>
                  <a:gd name="T36" fmla="*/ 809 w 1310"/>
                  <a:gd name="T37" fmla="*/ 1124 h 2965"/>
                  <a:gd name="T38" fmla="*/ 835 w 1310"/>
                  <a:gd name="T39" fmla="*/ 1310 h 2965"/>
                  <a:gd name="T40" fmla="*/ 872 w 1310"/>
                  <a:gd name="T41" fmla="*/ 1284 h 2965"/>
                  <a:gd name="T42" fmla="*/ 919 w 1310"/>
                  <a:gd name="T43" fmla="*/ 1254 h 2965"/>
                  <a:gd name="T44" fmla="*/ 976 w 1310"/>
                  <a:gd name="T45" fmla="*/ 1177 h 2965"/>
                  <a:gd name="T46" fmla="*/ 1002 w 1310"/>
                  <a:gd name="T47" fmla="*/ 1175 h 2965"/>
                  <a:gd name="T48" fmla="*/ 1052 w 1310"/>
                  <a:gd name="T49" fmla="*/ 1169 h 2965"/>
                  <a:gd name="T50" fmla="*/ 1117 w 1310"/>
                  <a:gd name="T51" fmla="*/ 1170 h 2965"/>
                  <a:gd name="T52" fmla="*/ 1127 w 1310"/>
                  <a:gd name="T53" fmla="*/ 355 h 2965"/>
                  <a:gd name="T54" fmla="*/ 1206 w 1310"/>
                  <a:gd name="T55" fmla="*/ 2965 h 2965"/>
                  <a:gd name="T56" fmla="*/ 1232 w 1310"/>
                  <a:gd name="T57" fmla="*/ 2369 h 2965"/>
                  <a:gd name="T58" fmla="*/ 1295 w 1310"/>
                  <a:gd name="T59" fmla="*/ 1892 h 2965"/>
                  <a:gd name="T60" fmla="*/ 1269 w 1310"/>
                  <a:gd name="T61" fmla="*/ 2266 h 2965"/>
                  <a:gd name="T62" fmla="*/ 1206 w 1310"/>
                  <a:gd name="T63" fmla="*/ 2954 h 2965"/>
                  <a:gd name="T64" fmla="*/ 1143 w 1310"/>
                  <a:gd name="T65" fmla="*/ 355 h 2965"/>
                  <a:gd name="T66" fmla="*/ 1100 w 1310"/>
                  <a:gd name="T67" fmla="*/ 1209 h 2965"/>
                  <a:gd name="T68" fmla="*/ 1060 w 1310"/>
                  <a:gd name="T69" fmla="*/ 1177 h 2965"/>
                  <a:gd name="T70" fmla="*/ 996 w 1310"/>
                  <a:gd name="T71" fmla="*/ 1233 h 2965"/>
                  <a:gd name="T72" fmla="*/ 960 w 1310"/>
                  <a:gd name="T73" fmla="*/ 1177 h 2965"/>
                  <a:gd name="T74" fmla="*/ 913 w 1310"/>
                  <a:gd name="T75" fmla="*/ 1313 h 2965"/>
                  <a:gd name="T76" fmla="*/ 855 w 1310"/>
                  <a:gd name="T77" fmla="*/ 1284 h 2965"/>
                  <a:gd name="T78" fmla="*/ 851 w 1310"/>
                  <a:gd name="T79" fmla="*/ 1284 h 2965"/>
                  <a:gd name="T80" fmla="*/ 798 w 1310"/>
                  <a:gd name="T81" fmla="*/ 1238 h 2965"/>
                  <a:gd name="T82" fmla="*/ 759 w 1310"/>
                  <a:gd name="T83" fmla="*/ 1090 h 2965"/>
                  <a:gd name="T84" fmla="*/ 709 w 1310"/>
                  <a:gd name="T85" fmla="*/ 1153 h 2965"/>
                  <a:gd name="T86" fmla="*/ 697 w 1310"/>
                  <a:gd name="T87" fmla="*/ 1265 h 2965"/>
                  <a:gd name="T88" fmla="*/ 653 w 1310"/>
                  <a:gd name="T89" fmla="*/ 1238 h 2965"/>
                  <a:gd name="T90" fmla="*/ 642 w 1310"/>
                  <a:gd name="T91" fmla="*/ 1231 h 2965"/>
                  <a:gd name="T92" fmla="*/ 598 w 1310"/>
                  <a:gd name="T93" fmla="*/ 1209 h 2965"/>
                  <a:gd name="T94" fmla="*/ 563 w 1310"/>
                  <a:gd name="T95" fmla="*/ 1177 h 2965"/>
                  <a:gd name="T96" fmla="*/ 521 w 1310"/>
                  <a:gd name="T97" fmla="*/ 1124 h 2965"/>
                  <a:gd name="T98" fmla="*/ 516 w 1310"/>
                  <a:gd name="T99" fmla="*/ 1151 h 2965"/>
                  <a:gd name="T100" fmla="*/ 453 w 1310"/>
                  <a:gd name="T101" fmla="*/ 1151 h 2965"/>
                  <a:gd name="T102" fmla="*/ 433 w 1310"/>
                  <a:gd name="T103" fmla="*/ 1124 h 2965"/>
                  <a:gd name="T104" fmla="*/ 369 w 1310"/>
                  <a:gd name="T105" fmla="*/ 1180 h 2965"/>
                  <a:gd name="T106" fmla="*/ 314 w 1310"/>
                  <a:gd name="T107" fmla="*/ 1182 h 2965"/>
                  <a:gd name="T108" fmla="*/ 255 w 1310"/>
                  <a:gd name="T109" fmla="*/ 1238 h 2965"/>
                  <a:gd name="T110" fmla="*/ 209 w 1310"/>
                  <a:gd name="T111" fmla="*/ 1103 h 2965"/>
                  <a:gd name="T112" fmla="*/ 145 w 1310"/>
                  <a:gd name="T113" fmla="*/ 965 h 2965"/>
                  <a:gd name="T114" fmla="*/ 132 w 1310"/>
                  <a:gd name="T115" fmla="*/ 878 h 2965"/>
                  <a:gd name="T116" fmla="*/ 77 w 1310"/>
                  <a:gd name="T117" fmla="*/ 939 h 2965"/>
                  <a:gd name="T118" fmla="*/ 25 w 1310"/>
                  <a:gd name="T119" fmla="*/ 1052 h 29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310" h="2965">
                    <a:moveTo>
                      <a:pt x="0" y="1066"/>
                    </a:moveTo>
                    <a:lnTo>
                      <a:pt x="21" y="1040"/>
                    </a:lnTo>
                    <a:lnTo>
                      <a:pt x="19" y="1045"/>
                    </a:lnTo>
                    <a:lnTo>
                      <a:pt x="19" y="1018"/>
                    </a:lnTo>
                    <a:cubicBezTo>
                      <a:pt x="19" y="1008"/>
                      <a:pt x="35" y="1008"/>
                      <a:pt x="35" y="1018"/>
                    </a:cubicBezTo>
                    <a:lnTo>
                      <a:pt x="35" y="1045"/>
                    </a:lnTo>
                    <a:lnTo>
                      <a:pt x="21" y="1040"/>
                    </a:lnTo>
                    <a:lnTo>
                      <a:pt x="42" y="1013"/>
                    </a:lnTo>
                    <a:lnTo>
                      <a:pt x="40" y="1018"/>
                    </a:lnTo>
                    <a:lnTo>
                      <a:pt x="40" y="992"/>
                    </a:lnTo>
                    <a:cubicBezTo>
                      <a:pt x="40" y="988"/>
                      <a:pt x="42" y="985"/>
                      <a:pt x="46" y="984"/>
                    </a:cubicBezTo>
                    <a:cubicBezTo>
                      <a:pt x="49" y="983"/>
                      <a:pt x="52" y="984"/>
                      <a:pt x="55" y="987"/>
                    </a:cubicBezTo>
                    <a:lnTo>
                      <a:pt x="75" y="1013"/>
                    </a:lnTo>
                    <a:lnTo>
                      <a:pt x="61" y="1018"/>
                    </a:lnTo>
                    <a:lnTo>
                      <a:pt x="61" y="939"/>
                    </a:lnTo>
                    <a:cubicBezTo>
                      <a:pt x="61" y="937"/>
                      <a:pt x="62" y="935"/>
                      <a:pt x="63" y="934"/>
                    </a:cubicBezTo>
                    <a:lnTo>
                      <a:pt x="84" y="907"/>
                    </a:lnTo>
                    <a:cubicBezTo>
                      <a:pt x="86" y="905"/>
                      <a:pt x="89" y="904"/>
                      <a:pt x="93" y="905"/>
                    </a:cubicBezTo>
                    <a:cubicBezTo>
                      <a:pt x="96" y="906"/>
                      <a:pt x="98" y="909"/>
                      <a:pt x="98" y="912"/>
                    </a:cubicBezTo>
                    <a:lnTo>
                      <a:pt x="98" y="939"/>
                    </a:lnTo>
                    <a:lnTo>
                      <a:pt x="84" y="934"/>
                    </a:lnTo>
                    <a:lnTo>
                      <a:pt x="126" y="881"/>
                    </a:lnTo>
                    <a:lnTo>
                      <a:pt x="132" y="894"/>
                    </a:lnTo>
                    <a:lnTo>
                      <a:pt x="111" y="894"/>
                    </a:lnTo>
                    <a:lnTo>
                      <a:pt x="118" y="883"/>
                    </a:lnTo>
                    <a:lnTo>
                      <a:pt x="139" y="936"/>
                    </a:lnTo>
                    <a:lnTo>
                      <a:pt x="126" y="934"/>
                    </a:lnTo>
                    <a:lnTo>
                      <a:pt x="146" y="907"/>
                    </a:lnTo>
                    <a:cubicBezTo>
                      <a:pt x="149" y="905"/>
                      <a:pt x="152" y="904"/>
                      <a:pt x="155" y="905"/>
                    </a:cubicBezTo>
                    <a:cubicBezTo>
                      <a:pt x="159" y="906"/>
                      <a:pt x="161" y="909"/>
                      <a:pt x="161" y="912"/>
                    </a:cubicBezTo>
                    <a:lnTo>
                      <a:pt x="161" y="965"/>
                    </a:lnTo>
                    <a:lnTo>
                      <a:pt x="161" y="963"/>
                    </a:lnTo>
                    <a:lnTo>
                      <a:pt x="181" y="1043"/>
                    </a:lnTo>
                    <a:lnTo>
                      <a:pt x="166" y="1045"/>
                    </a:lnTo>
                    <a:lnTo>
                      <a:pt x="166" y="1018"/>
                    </a:lnTo>
                    <a:cubicBezTo>
                      <a:pt x="166" y="1008"/>
                      <a:pt x="182" y="1008"/>
                      <a:pt x="182" y="1018"/>
                    </a:cubicBezTo>
                    <a:lnTo>
                      <a:pt x="182" y="1045"/>
                    </a:lnTo>
                    <a:lnTo>
                      <a:pt x="180" y="1040"/>
                    </a:lnTo>
                    <a:lnTo>
                      <a:pt x="222" y="1093"/>
                    </a:lnTo>
                    <a:cubicBezTo>
                      <a:pt x="223" y="1094"/>
                      <a:pt x="224" y="1096"/>
                      <a:pt x="224" y="1098"/>
                    </a:cubicBezTo>
                    <a:lnTo>
                      <a:pt x="224" y="1151"/>
                    </a:lnTo>
                    <a:lnTo>
                      <a:pt x="222" y="1146"/>
                    </a:lnTo>
                    <a:lnTo>
                      <a:pt x="243" y="1173"/>
                    </a:lnTo>
                    <a:lnTo>
                      <a:pt x="236" y="1169"/>
                    </a:lnTo>
                    <a:lnTo>
                      <a:pt x="257" y="1169"/>
                    </a:lnTo>
                    <a:cubicBezTo>
                      <a:pt x="262" y="1169"/>
                      <a:pt x="265" y="1173"/>
                      <a:pt x="265" y="1177"/>
                    </a:cubicBezTo>
                    <a:lnTo>
                      <a:pt x="265" y="1231"/>
                    </a:lnTo>
                    <a:lnTo>
                      <a:pt x="251" y="1226"/>
                    </a:lnTo>
                    <a:lnTo>
                      <a:pt x="272" y="1199"/>
                    </a:lnTo>
                    <a:lnTo>
                      <a:pt x="314" y="1146"/>
                    </a:lnTo>
                    <a:cubicBezTo>
                      <a:pt x="316" y="1143"/>
                      <a:pt x="319" y="1142"/>
                      <a:pt x="323" y="1143"/>
                    </a:cubicBezTo>
                    <a:cubicBezTo>
                      <a:pt x="326" y="1144"/>
                      <a:pt x="328" y="1148"/>
                      <a:pt x="328" y="1151"/>
                    </a:cubicBezTo>
                    <a:lnTo>
                      <a:pt x="328" y="1231"/>
                    </a:lnTo>
                    <a:cubicBezTo>
                      <a:pt x="328" y="1235"/>
                      <a:pt x="325" y="1238"/>
                      <a:pt x="321" y="1238"/>
                    </a:cubicBezTo>
                    <a:cubicBezTo>
                      <a:pt x="317" y="1239"/>
                      <a:pt x="313" y="1236"/>
                      <a:pt x="312" y="1233"/>
                    </a:cubicBezTo>
                    <a:lnTo>
                      <a:pt x="291" y="1153"/>
                    </a:lnTo>
                    <a:cubicBezTo>
                      <a:pt x="290" y="1149"/>
                      <a:pt x="292" y="1145"/>
                      <a:pt x="296" y="1144"/>
                    </a:cubicBezTo>
                    <a:cubicBezTo>
                      <a:pt x="299" y="1142"/>
                      <a:pt x="303" y="1143"/>
                      <a:pt x="305" y="1146"/>
                    </a:cubicBezTo>
                    <a:lnTo>
                      <a:pt x="326" y="1173"/>
                    </a:lnTo>
                    <a:lnTo>
                      <a:pt x="347" y="1199"/>
                    </a:lnTo>
                    <a:lnTo>
                      <a:pt x="333" y="1204"/>
                    </a:lnTo>
                    <a:lnTo>
                      <a:pt x="333" y="1177"/>
                    </a:lnTo>
                    <a:cubicBezTo>
                      <a:pt x="333" y="1167"/>
                      <a:pt x="349" y="1167"/>
                      <a:pt x="349" y="1177"/>
                    </a:cubicBezTo>
                    <a:lnTo>
                      <a:pt x="349" y="1231"/>
                    </a:lnTo>
                    <a:lnTo>
                      <a:pt x="333" y="1228"/>
                    </a:lnTo>
                    <a:lnTo>
                      <a:pt x="354" y="1175"/>
                    </a:lnTo>
                    <a:cubicBezTo>
                      <a:pt x="356" y="1171"/>
                      <a:pt x="359" y="1169"/>
                      <a:pt x="362" y="1169"/>
                    </a:cubicBezTo>
                    <a:lnTo>
                      <a:pt x="404" y="1169"/>
                    </a:lnTo>
                    <a:lnTo>
                      <a:pt x="396" y="1177"/>
                    </a:lnTo>
                    <a:lnTo>
                      <a:pt x="396" y="1151"/>
                    </a:lnTo>
                    <a:cubicBezTo>
                      <a:pt x="396" y="1147"/>
                      <a:pt x="398" y="1144"/>
                      <a:pt x="402" y="1143"/>
                    </a:cubicBezTo>
                    <a:cubicBezTo>
                      <a:pt x="406" y="1142"/>
                      <a:pt x="410" y="1144"/>
                      <a:pt x="411" y="1148"/>
                    </a:cubicBezTo>
                    <a:lnTo>
                      <a:pt x="432" y="1201"/>
                    </a:lnTo>
                    <a:lnTo>
                      <a:pt x="417" y="1204"/>
                    </a:lnTo>
                    <a:lnTo>
                      <a:pt x="417" y="1124"/>
                    </a:lnTo>
                    <a:cubicBezTo>
                      <a:pt x="417" y="1114"/>
                      <a:pt x="433" y="1114"/>
                      <a:pt x="433" y="1124"/>
                    </a:cubicBezTo>
                    <a:lnTo>
                      <a:pt x="433" y="1177"/>
                    </a:lnTo>
                    <a:lnTo>
                      <a:pt x="418" y="1173"/>
                    </a:lnTo>
                    <a:lnTo>
                      <a:pt x="439" y="1146"/>
                    </a:lnTo>
                    <a:cubicBezTo>
                      <a:pt x="441" y="1143"/>
                      <a:pt x="445" y="1142"/>
                      <a:pt x="448" y="1143"/>
                    </a:cubicBezTo>
                    <a:cubicBezTo>
                      <a:pt x="451" y="1144"/>
                      <a:pt x="453" y="1148"/>
                      <a:pt x="453" y="1151"/>
                    </a:cubicBezTo>
                    <a:lnTo>
                      <a:pt x="453" y="1177"/>
                    </a:lnTo>
                    <a:lnTo>
                      <a:pt x="453" y="1188"/>
                    </a:lnTo>
                    <a:lnTo>
                      <a:pt x="437" y="1188"/>
                    </a:lnTo>
                    <a:lnTo>
                      <a:pt x="437" y="1151"/>
                    </a:lnTo>
                    <a:cubicBezTo>
                      <a:pt x="437" y="1148"/>
                      <a:pt x="440" y="1144"/>
                      <a:pt x="443" y="1143"/>
                    </a:cubicBezTo>
                    <a:cubicBezTo>
                      <a:pt x="446" y="1142"/>
                      <a:pt x="450" y="1143"/>
                      <a:pt x="452" y="1146"/>
                    </a:cubicBezTo>
                    <a:lnTo>
                      <a:pt x="473" y="1173"/>
                    </a:lnTo>
                    <a:lnTo>
                      <a:pt x="494" y="1199"/>
                    </a:lnTo>
                    <a:lnTo>
                      <a:pt x="479" y="1204"/>
                    </a:lnTo>
                    <a:lnTo>
                      <a:pt x="479" y="1177"/>
                    </a:lnTo>
                    <a:cubicBezTo>
                      <a:pt x="479" y="1176"/>
                      <a:pt x="480" y="1174"/>
                      <a:pt x="481" y="1173"/>
                    </a:cubicBezTo>
                    <a:lnTo>
                      <a:pt x="502" y="1146"/>
                    </a:lnTo>
                    <a:lnTo>
                      <a:pt x="500" y="1151"/>
                    </a:lnTo>
                    <a:lnTo>
                      <a:pt x="500" y="1098"/>
                    </a:lnTo>
                    <a:cubicBezTo>
                      <a:pt x="500" y="1087"/>
                      <a:pt x="516" y="1087"/>
                      <a:pt x="516" y="1098"/>
                    </a:cubicBezTo>
                    <a:lnTo>
                      <a:pt x="516" y="1204"/>
                    </a:lnTo>
                    <a:lnTo>
                      <a:pt x="501" y="1201"/>
                    </a:lnTo>
                    <a:lnTo>
                      <a:pt x="522" y="1148"/>
                    </a:lnTo>
                    <a:lnTo>
                      <a:pt x="521" y="1151"/>
                    </a:lnTo>
                    <a:lnTo>
                      <a:pt x="521" y="1124"/>
                    </a:lnTo>
                    <a:cubicBezTo>
                      <a:pt x="521" y="1114"/>
                      <a:pt x="537" y="1114"/>
                      <a:pt x="537" y="1124"/>
                    </a:cubicBezTo>
                    <a:lnTo>
                      <a:pt x="537" y="1151"/>
                    </a:lnTo>
                    <a:lnTo>
                      <a:pt x="535" y="1146"/>
                    </a:lnTo>
                    <a:lnTo>
                      <a:pt x="556" y="1173"/>
                    </a:lnTo>
                    <a:cubicBezTo>
                      <a:pt x="557" y="1174"/>
                      <a:pt x="558" y="1176"/>
                      <a:pt x="558" y="1177"/>
                    </a:cubicBezTo>
                    <a:lnTo>
                      <a:pt x="558" y="1204"/>
                    </a:lnTo>
                    <a:lnTo>
                      <a:pt x="544" y="1199"/>
                    </a:lnTo>
                    <a:lnTo>
                      <a:pt x="565" y="1173"/>
                    </a:lnTo>
                    <a:cubicBezTo>
                      <a:pt x="567" y="1170"/>
                      <a:pt x="570" y="1169"/>
                      <a:pt x="573" y="1170"/>
                    </a:cubicBezTo>
                    <a:cubicBezTo>
                      <a:pt x="577" y="1171"/>
                      <a:pt x="579" y="1174"/>
                      <a:pt x="579" y="1177"/>
                    </a:cubicBezTo>
                    <a:lnTo>
                      <a:pt x="579" y="1231"/>
                    </a:lnTo>
                    <a:lnTo>
                      <a:pt x="579" y="1241"/>
                    </a:lnTo>
                    <a:lnTo>
                      <a:pt x="563" y="1241"/>
                    </a:lnTo>
                    <a:lnTo>
                      <a:pt x="563" y="1177"/>
                    </a:lnTo>
                    <a:cubicBezTo>
                      <a:pt x="563" y="1176"/>
                      <a:pt x="563" y="1174"/>
                      <a:pt x="565" y="1173"/>
                    </a:cubicBezTo>
                    <a:lnTo>
                      <a:pt x="585" y="1146"/>
                    </a:lnTo>
                    <a:cubicBezTo>
                      <a:pt x="588" y="1143"/>
                      <a:pt x="591" y="1142"/>
                      <a:pt x="594" y="1143"/>
                    </a:cubicBezTo>
                    <a:cubicBezTo>
                      <a:pt x="598" y="1144"/>
                      <a:pt x="600" y="1148"/>
                      <a:pt x="600" y="1151"/>
                    </a:cubicBezTo>
                    <a:lnTo>
                      <a:pt x="600" y="1204"/>
                    </a:lnTo>
                    <a:lnTo>
                      <a:pt x="585" y="1199"/>
                    </a:lnTo>
                    <a:lnTo>
                      <a:pt x="606" y="1173"/>
                    </a:lnTo>
                    <a:cubicBezTo>
                      <a:pt x="608" y="1170"/>
                      <a:pt x="612" y="1169"/>
                      <a:pt x="615" y="1170"/>
                    </a:cubicBezTo>
                    <a:cubicBezTo>
                      <a:pt x="619" y="1171"/>
                      <a:pt x="621" y="1174"/>
                      <a:pt x="621" y="1177"/>
                    </a:cubicBezTo>
                    <a:lnTo>
                      <a:pt x="621" y="1231"/>
                    </a:lnTo>
                    <a:lnTo>
                      <a:pt x="606" y="1226"/>
                    </a:lnTo>
                    <a:lnTo>
                      <a:pt x="627" y="1199"/>
                    </a:lnTo>
                    <a:cubicBezTo>
                      <a:pt x="629" y="1196"/>
                      <a:pt x="633" y="1195"/>
                      <a:pt x="636" y="1196"/>
                    </a:cubicBezTo>
                    <a:cubicBezTo>
                      <a:pt x="639" y="1198"/>
                      <a:pt x="642" y="1201"/>
                      <a:pt x="642" y="1204"/>
                    </a:cubicBezTo>
                    <a:lnTo>
                      <a:pt x="642" y="1231"/>
                    </a:lnTo>
                    <a:lnTo>
                      <a:pt x="642" y="1241"/>
                    </a:lnTo>
                    <a:lnTo>
                      <a:pt x="626" y="1241"/>
                    </a:lnTo>
                    <a:lnTo>
                      <a:pt x="626" y="1204"/>
                    </a:lnTo>
                    <a:cubicBezTo>
                      <a:pt x="626" y="1200"/>
                      <a:pt x="628" y="1197"/>
                      <a:pt x="632" y="1196"/>
                    </a:cubicBezTo>
                    <a:cubicBezTo>
                      <a:pt x="636" y="1195"/>
                      <a:pt x="640" y="1197"/>
                      <a:pt x="641" y="1201"/>
                    </a:cubicBezTo>
                    <a:lnTo>
                      <a:pt x="662" y="1254"/>
                    </a:lnTo>
                    <a:lnTo>
                      <a:pt x="646" y="1257"/>
                    </a:lnTo>
                    <a:lnTo>
                      <a:pt x="646" y="1177"/>
                    </a:lnTo>
                    <a:cubicBezTo>
                      <a:pt x="646" y="1167"/>
                      <a:pt x="662" y="1167"/>
                      <a:pt x="662" y="1177"/>
                    </a:cubicBezTo>
                    <a:lnTo>
                      <a:pt x="662" y="1231"/>
                    </a:lnTo>
                    <a:lnTo>
                      <a:pt x="647" y="1228"/>
                    </a:lnTo>
                    <a:lnTo>
                      <a:pt x="668" y="1175"/>
                    </a:lnTo>
                    <a:lnTo>
                      <a:pt x="667" y="1177"/>
                    </a:lnTo>
                    <a:lnTo>
                      <a:pt x="667" y="1151"/>
                    </a:lnTo>
                    <a:cubicBezTo>
                      <a:pt x="667" y="1140"/>
                      <a:pt x="683" y="1140"/>
                      <a:pt x="683" y="1151"/>
                    </a:cubicBezTo>
                    <a:lnTo>
                      <a:pt x="683" y="1177"/>
                    </a:lnTo>
                    <a:lnTo>
                      <a:pt x="683" y="1175"/>
                    </a:lnTo>
                    <a:lnTo>
                      <a:pt x="704" y="1255"/>
                    </a:lnTo>
                    <a:lnTo>
                      <a:pt x="688" y="1257"/>
                    </a:lnTo>
                    <a:lnTo>
                      <a:pt x="688" y="1177"/>
                    </a:lnTo>
                    <a:cubicBezTo>
                      <a:pt x="688" y="1167"/>
                      <a:pt x="704" y="1167"/>
                      <a:pt x="704" y="1177"/>
                    </a:cubicBezTo>
                    <a:lnTo>
                      <a:pt x="704" y="1204"/>
                    </a:lnTo>
                    <a:lnTo>
                      <a:pt x="696" y="1196"/>
                    </a:lnTo>
                    <a:lnTo>
                      <a:pt x="717" y="1196"/>
                    </a:lnTo>
                    <a:lnTo>
                      <a:pt x="709" y="1204"/>
                    </a:lnTo>
                    <a:lnTo>
                      <a:pt x="709" y="1151"/>
                    </a:lnTo>
                    <a:cubicBezTo>
                      <a:pt x="709" y="1147"/>
                      <a:pt x="712" y="1144"/>
                      <a:pt x="716" y="1143"/>
                    </a:cubicBezTo>
                    <a:cubicBezTo>
                      <a:pt x="720" y="1142"/>
                      <a:pt x="724" y="1145"/>
                      <a:pt x="725" y="1149"/>
                    </a:cubicBezTo>
                    <a:lnTo>
                      <a:pt x="746" y="1228"/>
                    </a:lnTo>
                    <a:lnTo>
                      <a:pt x="730" y="1231"/>
                    </a:lnTo>
                    <a:lnTo>
                      <a:pt x="730" y="1151"/>
                    </a:lnTo>
                    <a:cubicBezTo>
                      <a:pt x="730" y="1149"/>
                      <a:pt x="731" y="1147"/>
                      <a:pt x="732" y="1146"/>
                    </a:cubicBezTo>
                    <a:lnTo>
                      <a:pt x="774" y="1093"/>
                    </a:lnTo>
                    <a:lnTo>
                      <a:pt x="780" y="1106"/>
                    </a:lnTo>
                    <a:lnTo>
                      <a:pt x="759" y="1106"/>
                    </a:lnTo>
                    <a:lnTo>
                      <a:pt x="767" y="1096"/>
                    </a:lnTo>
                    <a:lnTo>
                      <a:pt x="788" y="1175"/>
                    </a:lnTo>
                    <a:lnTo>
                      <a:pt x="772" y="1175"/>
                    </a:lnTo>
                    <a:lnTo>
                      <a:pt x="793" y="1121"/>
                    </a:lnTo>
                    <a:cubicBezTo>
                      <a:pt x="795" y="1118"/>
                      <a:pt x="799" y="1116"/>
                      <a:pt x="802" y="1117"/>
                    </a:cubicBezTo>
                    <a:cubicBezTo>
                      <a:pt x="806" y="1117"/>
                      <a:pt x="809" y="1121"/>
                      <a:pt x="809" y="1124"/>
                    </a:cubicBezTo>
                    <a:lnTo>
                      <a:pt x="809" y="1231"/>
                    </a:lnTo>
                    <a:lnTo>
                      <a:pt x="794" y="1226"/>
                    </a:lnTo>
                    <a:lnTo>
                      <a:pt x="815" y="1199"/>
                    </a:lnTo>
                    <a:cubicBezTo>
                      <a:pt x="818" y="1196"/>
                      <a:pt x="821" y="1195"/>
                      <a:pt x="824" y="1196"/>
                    </a:cubicBezTo>
                    <a:cubicBezTo>
                      <a:pt x="828" y="1198"/>
                      <a:pt x="830" y="1201"/>
                      <a:pt x="830" y="1204"/>
                    </a:cubicBezTo>
                    <a:lnTo>
                      <a:pt x="830" y="1257"/>
                    </a:lnTo>
                    <a:lnTo>
                      <a:pt x="829" y="1254"/>
                    </a:lnTo>
                    <a:lnTo>
                      <a:pt x="850" y="1307"/>
                    </a:lnTo>
                    <a:lnTo>
                      <a:pt x="835" y="1310"/>
                    </a:lnTo>
                    <a:lnTo>
                      <a:pt x="835" y="1284"/>
                    </a:lnTo>
                    <a:cubicBezTo>
                      <a:pt x="835" y="1273"/>
                      <a:pt x="851" y="1273"/>
                      <a:pt x="851" y="1284"/>
                    </a:cubicBezTo>
                    <a:lnTo>
                      <a:pt x="851" y="1310"/>
                    </a:lnTo>
                    <a:lnTo>
                      <a:pt x="836" y="1305"/>
                    </a:lnTo>
                    <a:lnTo>
                      <a:pt x="857" y="1279"/>
                    </a:lnTo>
                    <a:lnTo>
                      <a:pt x="855" y="1284"/>
                    </a:lnTo>
                    <a:lnTo>
                      <a:pt x="855" y="1257"/>
                    </a:lnTo>
                    <a:cubicBezTo>
                      <a:pt x="855" y="1246"/>
                      <a:pt x="872" y="1246"/>
                      <a:pt x="872" y="1257"/>
                    </a:cubicBezTo>
                    <a:lnTo>
                      <a:pt x="872" y="1284"/>
                    </a:lnTo>
                    <a:lnTo>
                      <a:pt x="856" y="1281"/>
                    </a:lnTo>
                    <a:lnTo>
                      <a:pt x="877" y="1228"/>
                    </a:lnTo>
                    <a:cubicBezTo>
                      <a:pt x="878" y="1225"/>
                      <a:pt x="880" y="1223"/>
                      <a:pt x="883" y="1223"/>
                    </a:cubicBezTo>
                    <a:cubicBezTo>
                      <a:pt x="886" y="1222"/>
                      <a:pt x="889" y="1223"/>
                      <a:pt x="891" y="1226"/>
                    </a:cubicBezTo>
                    <a:lnTo>
                      <a:pt x="912" y="1252"/>
                    </a:lnTo>
                    <a:cubicBezTo>
                      <a:pt x="913" y="1253"/>
                      <a:pt x="913" y="1255"/>
                      <a:pt x="913" y="1257"/>
                    </a:cubicBezTo>
                    <a:lnTo>
                      <a:pt x="913" y="1310"/>
                    </a:lnTo>
                    <a:lnTo>
                      <a:pt x="898" y="1307"/>
                    </a:lnTo>
                    <a:lnTo>
                      <a:pt x="919" y="1254"/>
                    </a:lnTo>
                    <a:lnTo>
                      <a:pt x="918" y="1257"/>
                    </a:lnTo>
                    <a:lnTo>
                      <a:pt x="918" y="1204"/>
                    </a:lnTo>
                    <a:cubicBezTo>
                      <a:pt x="918" y="1201"/>
                      <a:pt x="920" y="1198"/>
                      <a:pt x="924" y="1196"/>
                    </a:cubicBezTo>
                    <a:cubicBezTo>
                      <a:pt x="927" y="1195"/>
                      <a:pt x="930" y="1196"/>
                      <a:pt x="932" y="1199"/>
                    </a:cubicBezTo>
                    <a:lnTo>
                      <a:pt x="953" y="1226"/>
                    </a:lnTo>
                    <a:lnTo>
                      <a:pt x="940" y="1228"/>
                    </a:lnTo>
                    <a:lnTo>
                      <a:pt x="961" y="1175"/>
                    </a:lnTo>
                    <a:cubicBezTo>
                      <a:pt x="962" y="1171"/>
                      <a:pt x="966" y="1169"/>
                      <a:pt x="970" y="1170"/>
                    </a:cubicBezTo>
                    <a:cubicBezTo>
                      <a:pt x="973" y="1170"/>
                      <a:pt x="976" y="1174"/>
                      <a:pt x="976" y="1177"/>
                    </a:cubicBezTo>
                    <a:lnTo>
                      <a:pt x="976" y="1231"/>
                    </a:lnTo>
                    <a:lnTo>
                      <a:pt x="968" y="1222"/>
                    </a:lnTo>
                    <a:lnTo>
                      <a:pt x="989" y="1222"/>
                    </a:lnTo>
                    <a:lnTo>
                      <a:pt x="981" y="1231"/>
                    </a:lnTo>
                    <a:lnTo>
                      <a:pt x="981" y="1177"/>
                    </a:lnTo>
                    <a:cubicBezTo>
                      <a:pt x="981" y="1167"/>
                      <a:pt x="997" y="1167"/>
                      <a:pt x="997" y="1177"/>
                    </a:cubicBezTo>
                    <a:lnTo>
                      <a:pt x="997" y="1231"/>
                    </a:lnTo>
                    <a:lnTo>
                      <a:pt x="981" y="1228"/>
                    </a:lnTo>
                    <a:lnTo>
                      <a:pt x="1002" y="1175"/>
                    </a:lnTo>
                    <a:cubicBezTo>
                      <a:pt x="1004" y="1171"/>
                      <a:pt x="1007" y="1169"/>
                      <a:pt x="1010" y="1169"/>
                    </a:cubicBezTo>
                    <a:lnTo>
                      <a:pt x="1031" y="1169"/>
                    </a:lnTo>
                    <a:cubicBezTo>
                      <a:pt x="1035" y="1169"/>
                      <a:pt x="1039" y="1173"/>
                      <a:pt x="1039" y="1177"/>
                    </a:cubicBezTo>
                    <a:lnTo>
                      <a:pt x="1039" y="1231"/>
                    </a:lnTo>
                    <a:lnTo>
                      <a:pt x="1031" y="1222"/>
                    </a:lnTo>
                    <a:lnTo>
                      <a:pt x="1052" y="1222"/>
                    </a:lnTo>
                    <a:lnTo>
                      <a:pt x="1044" y="1231"/>
                    </a:lnTo>
                    <a:lnTo>
                      <a:pt x="1044" y="1177"/>
                    </a:lnTo>
                    <a:cubicBezTo>
                      <a:pt x="1044" y="1173"/>
                      <a:pt x="1047" y="1169"/>
                      <a:pt x="1052" y="1169"/>
                    </a:cubicBezTo>
                    <a:lnTo>
                      <a:pt x="1093" y="1169"/>
                    </a:lnTo>
                    <a:lnTo>
                      <a:pt x="1104" y="1169"/>
                    </a:lnTo>
                    <a:lnTo>
                      <a:pt x="1104" y="1185"/>
                    </a:lnTo>
                    <a:lnTo>
                      <a:pt x="1073" y="1185"/>
                    </a:lnTo>
                    <a:lnTo>
                      <a:pt x="1079" y="1173"/>
                    </a:lnTo>
                    <a:lnTo>
                      <a:pt x="1100" y="1199"/>
                    </a:lnTo>
                    <a:lnTo>
                      <a:pt x="1087" y="1199"/>
                    </a:lnTo>
                    <a:lnTo>
                      <a:pt x="1108" y="1173"/>
                    </a:lnTo>
                    <a:cubicBezTo>
                      <a:pt x="1110" y="1170"/>
                      <a:pt x="1114" y="1169"/>
                      <a:pt x="1117" y="1170"/>
                    </a:cubicBezTo>
                    <a:cubicBezTo>
                      <a:pt x="1120" y="1171"/>
                      <a:pt x="1122" y="1174"/>
                      <a:pt x="1122" y="1177"/>
                    </a:cubicBezTo>
                    <a:lnTo>
                      <a:pt x="1122" y="1204"/>
                    </a:lnTo>
                    <a:lnTo>
                      <a:pt x="1122" y="1215"/>
                    </a:lnTo>
                    <a:lnTo>
                      <a:pt x="1106" y="1215"/>
                    </a:lnTo>
                    <a:lnTo>
                      <a:pt x="1106" y="1045"/>
                    </a:lnTo>
                    <a:cubicBezTo>
                      <a:pt x="1106" y="1044"/>
                      <a:pt x="1106" y="1044"/>
                      <a:pt x="1106" y="1043"/>
                    </a:cubicBezTo>
                    <a:lnTo>
                      <a:pt x="1127" y="937"/>
                    </a:lnTo>
                    <a:lnTo>
                      <a:pt x="1127" y="939"/>
                    </a:lnTo>
                    <a:lnTo>
                      <a:pt x="1127" y="355"/>
                    </a:lnTo>
                    <a:lnTo>
                      <a:pt x="1148" y="116"/>
                    </a:lnTo>
                    <a:lnTo>
                      <a:pt x="1148" y="10"/>
                    </a:lnTo>
                    <a:cubicBezTo>
                      <a:pt x="1148" y="0"/>
                      <a:pt x="1164" y="0"/>
                      <a:pt x="1164" y="10"/>
                    </a:cubicBezTo>
                    <a:lnTo>
                      <a:pt x="1164" y="329"/>
                    </a:lnTo>
                    <a:lnTo>
                      <a:pt x="1185" y="1071"/>
                    </a:lnTo>
                    <a:lnTo>
                      <a:pt x="1185" y="2397"/>
                    </a:lnTo>
                    <a:lnTo>
                      <a:pt x="1206" y="2795"/>
                    </a:lnTo>
                    <a:lnTo>
                      <a:pt x="1206" y="2954"/>
                    </a:lnTo>
                    <a:lnTo>
                      <a:pt x="1206" y="2965"/>
                    </a:lnTo>
                    <a:lnTo>
                      <a:pt x="1190" y="2965"/>
                    </a:lnTo>
                    <a:lnTo>
                      <a:pt x="1190" y="2928"/>
                    </a:lnTo>
                    <a:lnTo>
                      <a:pt x="1211" y="2768"/>
                    </a:lnTo>
                    <a:lnTo>
                      <a:pt x="1211" y="2583"/>
                    </a:lnTo>
                    <a:cubicBezTo>
                      <a:pt x="1211" y="2583"/>
                      <a:pt x="1211" y="2582"/>
                      <a:pt x="1211" y="2582"/>
                    </a:cubicBezTo>
                    <a:lnTo>
                      <a:pt x="1232" y="2476"/>
                    </a:lnTo>
                    <a:lnTo>
                      <a:pt x="1232" y="2477"/>
                    </a:lnTo>
                    <a:lnTo>
                      <a:pt x="1232" y="2371"/>
                    </a:lnTo>
                    <a:cubicBezTo>
                      <a:pt x="1232" y="2370"/>
                      <a:pt x="1232" y="2370"/>
                      <a:pt x="1232" y="2369"/>
                    </a:cubicBezTo>
                    <a:lnTo>
                      <a:pt x="1253" y="2263"/>
                    </a:lnTo>
                    <a:lnTo>
                      <a:pt x="1253" y="2265"/>
                    </a:lnTo>
                    <a:lnTo>
                      <a:pt x="1253" y="2159"/>
                    </a:lnTo>
                    <a:cubicBezTo>
                      <a:pt x="1253" y="2158"/>
                      <a:pt x="1253" y="2157"/>
                      <a:pt x="1253" y="2157"/>
                    </a:cubicBezTo>
                    <a:lnTo>
                      <a:pt x="1274" y="2077"/>
                    </a:lnTo>
                    <a:lnTo>
                      <a:pt x="1274" y="2079"/>
                    </a:lnTo>
                    <a:lnTo>
                      <a:pt x="1274" y="1973"/>
                    </a:lnTo>
                    <a:cubicBezTo>
                      <a:pt x="1274" y="1972"/>
                      <a:pt x="1274" y="1972"/>
                      <a:pt x="1274" y="1971"/>
                    </a:cubicBezTo>
                    <a:lnTo>
                      <a:pt x="1295" y="1892"/>
                    </a:lnTo>
                    <a:lnTo>
                      <a:pt x="1310" y="1896"/>
                    </a:lnTo>
                    <a:lnTo>
                      <a:pt x="1289" y="1975"/>
                    </a:lnTo>
                    <a:lnTo>
                      <a:pt x="1290" y="1973"/>
                    </a:lnTo>
                    <a:lnTo>
                      <a:pt x="1290" y="2079"/>
                    </a:lnTo>
                    <a:cubicBezTo>
                      <a:pt x="1290" y="2080"/>
                      <a:pt x="1289" y="2081"/>
                      <a:pt x="1289" y="2081"/>
                    </a:cubicBezTo>
                    <a:lnTo>
                      <a:pt x="1268" y="2161"/>
                    </a:lnTo>
                    <a:lnTo>
                      <a:pt x="1269" y="2159"/>
                    </a:lnTo>
                    <a:lnTo>
                      <a:pt x="1269" y="2265"/>
                    </a:lnTo>
                    <a:cubicBezTo>
                      <a:pt x="1269" y="2265"/>
                      <a:pt x="1269" y="2266"/>
                      <a:pt x="1269" y="2266"/>
                    </a:cubicBezTo>
                    <a:lnTo>
                      <a:pt x="1248" y="2373"/>
                    </a:lnTo>
                    <a:lnTo>
                      <a:pt x="1248" y="2371"/>
                    </a:lnTo>
                    <a:lnTo>
                      <a:pt x="1248" y="2477"/>
                    </a:lnTo>
                    <a:cubicBezTo>
                      <a:pt x="1248" y="2478"/>
                      <a:pt x="1248" y="2478"/>
                      <a:pt x="1248" y="2479"/>
                    </a:cubicBezTo>
                    <a:lnTo>
                      <a:pt x="1227" y="2585"/>
                    </a:lnTo>
                    <a:lnTo>
                      <a:pt x="1227" y="2583"/>
                    </a:lnTo>
                    <a:lnTo>
                      <a:pt x="1227" y="2770"/>
                    </a:lnTo>
                    <a:lnTo>
                      <a:pt x="1206" y="2928"/>
                    </a:lnTo>
                    <a:lnTo>
                      <a:pt x="1206" y="2954"/>
                    </a:lnTo>
                    <a:lnTo>
                      <a:pt x="1190" y="2954"/>
                    </a:lnTo>
                    <a:lnTo>
                      <a:pt x="1190" y="2796"/>
                    </a:lnTo>
                    <a:lnTo>
                      <a:pt x="1169" y="2397"/>
                    </a:lnTo>
                    <a:lnTo>
                      <a:pt x="1169" y="1072"/>
                    </a:lnTo>
                    <a:lnTo>
                      <a:pt x="1148" y="329"/>
                    </a:lnTo>
                    <a:lnTo>
                      <a:pt x="1148" y="10"/>
                    </a:lnTo>
                    <a:lnTo>
                      <a:pt x="1164" y="10"/>
                    </a:lnTo>
                    <a:lnTo>
                      <a:pt x="1164" y="117"/>
                    </a:lnTo>
                    <a:lnTo>
                      <a:pt x="1143" y="355"/>
                    </a:lnTo>
                    <a:lnTo>
                      <a:pt x="1143" y="939"/>
                    </a:lnTo>
                    <a:cubicBezTo>
                      <a:pt x="1143" y="939"/>
                      <a:pt x="1143" y="940"/>
                      <a:pt x="1143" y="940"/>
                    </a:cubicBezTo>
                    <a:lnTo>
                      <a:pt x="1122" y="1046"/>
                    </a:lnTo>
                    <a:lnTo>
                      <a:pt x="1122" y="1045"/>
                    </a:lnTo>
                    <a:lnTo>
                      <a:pt x="1122" y="1204"/>
                    </a:lnTo>
                    <a:lnTo>
                      <a:pt x="1106" y="1204"/>
                    </a:lnTo>
                    <a:lnTo>
                      <a:pt x="1106" y="1177"/>
                    </a:lnTo>
                    <a:lnTo>
                      <a:pt x="1121" y="1182"/>
                    </a:lnTo>
                    <a:lnTo>
                      <a:pt x="1100" y="1209"/>
                    </a:lnTo>
                    <a:cubicBezTo>
                      <a:pt x="1098" y="1211"/>
                      <a:pt x="1096" y="1212"/>
                      <a:pt x="1093" y="1212"/>
                    </a:cubicBezTo>
                    <a:cubicBezTo>
                      <a:pt x="1091" y="1212"/>
                      <a:pt x="1089" y="1211"/>
                      <a:pt x="1087" y="1209"/>
                    </a:cubicBezTo>
                    <a:lnTo>
                      <a:pt x="1066" y="1182"/>
                    </a:lnTo>
                    <a:cubicBezTo>
                      <a:pt x="1064" y="1180"/>
                      <a:pt x="1064" y="1177"/>
                      <a:pt x="1065" y="1174"/>
                    </a:cubicBezTo>
                    <a:cubicBezTo>
                      <a:pt x="1067" y="1171"/>
                      <a:pt x="1069" y="1169"/>
                      <a:pt x="1073" y="1169"/>
                    </a:cubicBezTo>
                    <a:lnTo>
                      <a:pt x="1093" y="1169"/>
                    </a:lnTo>
                    <a:lnTo>
                      <a:pt x="1093" y="1185"/>
                    </a:lnTo>
                    <a:lnTo>
                      <a:pt x="1052" y="1185"/>
                    </a:lnTo>
                    <a:lnTo>
                      <a:pt x="1060" y="1177"/>
                    </a:lnTo>
                    <a:lnTo>
                      <a:pt x="1060" y="1231"/>
                    </a:lnTo>
                    <a:cubicBezTo>
                      <a:pt x="1060" y="1235"/>
                      <a:pt x="1056" y="1239"/>
                      <a:pt x="1052" y="1239"/>
                    </a:cubicBezTo>
                    <a:lnTo>
                      <a:pt x="1031" y="1239"/>
                    </a:lnTo>
                    <a:cubicBezTo>
                      <a:pt x="1026" y="1239"/>
                      <a:pt x="1023" y="1235"/>
                      <a:pt x="1023" y="1231"/>
                    </a:cubicBezTo>
                    <a:lnTo>
                      <a:pt x="1023" y="1177"/>
                    </a:lnTo>
                    <a:lnTo>
                      <a:pt x="1031" y="1185"/>
                    </a:lnTo>
                    <a:lnTo>
                      <a:pt x="1010" y="1185"/>
                    </a:lnTo>
                    <a:lnTo>
                      <a:pt x="1017" y="1180"/>
                    </a:lnTo>
                    <a:lnTo>
                      <a:pt x="996" y="1233"/>
                    </a:lnTo>
                    <a:cubicBezTo>
                      <a:pt x="995" y="1237"/>
                      <a:pt x="991" y="1239"/>
                      <a:pt x="987" y="1238"/>
                    </a:cubicBezTo>
                    <a:cubicBezTo>
                      <a:pt x="984" y="1238"/>
                      <a:pt x="981" y="1234"/>
                      <a:pt x="981" y="1231"/>
                    </a:cubicBezTo>
                    <a:lnTo>
                      <a:pt x="981" y="1177"/>
                    </a:lnTo>
                    <a:lnTo>
                      <a:pt x="997" y="1177"/>
                    </a:lnTo>
                    <a:lnTo>
                      <a:pt x="997" y="1231"/>
                    </a:lnTo>
                    <a:cubicBezTo>
                      <a:pt x="997" y="1235"/>
                      <a:pt x="993" y="1239"/>
                      <a:pt x="989" y="1239"/>
                    </a:cubicBezTo>
                    <a:lnTo>
                      <a:pt x="968" y="1239"/>
                    </a:lnTo>
                    <a:cubicBezTo>
                      <a:pt x="964" y="1239"/>
                      <a:pt x="960" y="1235"/>
                      <a:pt x="960" y="1231"/>
                    </a:cubicBezTo>
                    <a:lnTo>
                      <a:pt x="960" y="1177"/>
                    </a:lnTo>
                    <a:lnTo>
                      <a:pt x="975" y="1180"/>
                    </a:lnTo>
                    <a:lnTo>
                      <a:pt x="955" y="1233"/>
                    </a:lnTo>
                    <a:cubicBezTo>
                      <a:pt x="954" y="1236"/>
                      <a:pt x="951" y="1238"/>
                      <a:pt x="948" y="1238"/>
                    </a:cubicBezTo>
                    <a:cubicBezTo>
                      <a:pt x="945" y="1239"/>
                      <a:pt x="943" y="1238"/>
                      <a:pt x="941" y="1235"/>
                    </a:cubicBezTo>
                    <a:lnTo>
                      <a:pt x="920" y="1209"/>
                    </a:lnTo>
                    <a:lnTo>
                      <a:pt x="934" y="1204"/>
                    </a:lnTo>
                    <a:lnTo>
                      <a:pt x="934" y="1257"/>
                    </a:lnTo>
                    <a:cubicBezTo>
                      <a:pt x="934" y="1258"/>
                      <a:pt x="934" y="1259"/>
                      <a:pt x="934" y="1260"/>
                    </a:cubicBezTo>
                    <a:lnTo>
                      <a:pt x="913" y="1313"/>
                    </a:lnTo>
                    <a:cubicBezTo>
                      <a:pt x="911" y="1317"/>
                      <a:pt x="908" y="1319"/>
                      <a:pt x="904" y="1318"/>
                    </a:cubicBezTo>
                    <a:cubicBezTo>
                      <a:pt x="900" y="1317"/>
                      <a:pt x="897" y="1314"/>
                      <a:pt x="897" y="1310"/>
                    </a:cubicBezTo>
                    <a:lnTo>
                      <a:pt x="897" y="1257"/>
                    </a:lnTo>
                    <a:lnTo>
                      <a:pt x="899" y="1262"/>
                    </a:lnTo>
                    <a:lnTo>
                      <a:pt x="878" y="1235"/>
                    </a:lnTo>
                    <a:lnTo>
                      <a:pt x="892" y="1233"/>
                    </a:lnTo>
                    <a:lnTo>
                      <a:pt x="871" y="1286"/>
                    </a:lnTo>
                    <a:cubicBezTo>
                      <a:pt x="870" y="1290"/>
                      <a:pt x="866" y="1292"/>
                      <a:pt x="862" y="1291"/>
                    </a:cubicBezTo>
                    <a:cubicBezTo>
                      <a:pt x="858" y="1291"/>
                      <a:pt x="855" y="1287"/>
                      <a:pt x="855" y="1284"/>
                    </a:cubicBezTo>
                    <a:lnTo>
                      <a:pt x="855" y="1257"/>
                    </a:lnTo>
                    <a:lnTo>
                      <a:pt x="872" y="1257"/>
                    </a:lnTo>
                    <a:lnTo>
                      <a:pt x="872" y="1284"/>
                    </a:lnTo>
                    <a:cubicBezTo>
                      <a:pt x="872" y="1285"/>
                      <a:pt x="871" y="1287"/>
                      <a:pt x="870" y="1289"/>
                    </a:cubicBezTo>
                    <a:lnTo>
                      <a:pt x="849" y="1315"/>
                    </a:lnTo>
                    <a:cubicBezTo>
                      <a:pt x="847" y="1318"/>
                      <a:pt x="843" y="1319"/>
                      <a:pt x="840" y="1318"/>
                    </a:cubicBezTo>
                    <a:cubicBezTo>
                      <a:pt x="837" y="1317"/>
                      <a:pt x="835" y="1313"/>
                      <a:pt x="835" y="1310"/>
                    </a:cubicBezTo>
                    <a:lnTo>
                      <a:pt x="835" y="1284"/>
                    </a:lnTo>
                    <a:lnTo>
                      <a:pt x="851" y="1284"/>
                    </a:lnTo>
                    <a:lnTo>
                      <a:pt x="851" y="1310"/>
                    </a:lnTo>
                    <a:cubicBezTo>
                      <a:pt x="851" y="1314"/>
                      <a:pt x="848" y="1317"/>
                      <a:pt x="844" y="1318"/>
                    </a:cubicBezTo>
                    <a:cubicBezTo>
                      <a:pt x="840" y="1319"/>
                      <a:pt x="837" y="1317"/>
                      <a:pt x="835" y="1313"/>
                    </a:cubicBezTo>
                    <a:lnTo>
                      <a:pt x="814" y="1260"/>
                    </a:lnTo>
                    <a:cubicBezTo>
                      <a:pt x="814" y="1259"/>
                      <a:pt x="814" y="1258"/>
                      <a:pt x="814" y="1257"/>
                    </a:cubicBezTo>
                    <a:lnTo>
                      <a:pt x="814" y="1204"/>
                    </a:lnTo>
                    <a:lnTo>
                      <a:pt x="828" y="1209"/>
                    </a:lnTo>
                    <a:lnTo>
                      <a:pt x="807" y="1235"/>
                    </a:lnTo>
                    <a:cubicBezTo>
                      <a:pt x="805" y="1238"/>
                      <a:pt x="801" y="1239"/>
                      <a:pt x="798" y="1238"/>
                    </a:cubicBezTo>
                    <a:cubicBezTo>
                      <a:pt x="795" y="1237"/>
                      <a:pt x="793" y="1234"/>
                      <a:pt x="793" y="1231"/>
                    </a:cubicBezTo>
                    <a:lnTo>
                      <a:pt x="793" y="1124"/>
                    </a:lnTo>
                    <a:lnTo>
                      <a:pt x="808" y="1127"/>
                    </a:lnTo>
                    <a:lnTo>
                      <a:pt x="787" y="1180"/>
                    </a:lnTo>
                    <a:cubicBezTo>
                      <a:pt x="786" y="1184"/>
                      <a:pt x="783" y="1186"/>
                      <a:pt x="779" y="1185"/>
                    </a:cubicBezTo>
                    <a:cubicBezTo>
                      <a:pt x="776" y="1185"/>
                      <a:pt x="773" y="1183"/>
                      <a:pt x="772" y="1179"/>
                    </a:cubicBezTo>
                    <a:lnTo>
                      <a:pt x="751" y="1100"/>
                    </a:lnTo>
                    <a:cubicBezTo>
                      <a:pt x="751" y="1098"/>
                      <a:pt x="751" y="1095"/>
                      <a:pt x="753" y="1093"/>
                    </a:cubicBezTo>
                    <a:cubicBezTo>
                      <a:pt x="754" y="1091"/>
                      <a:pt x="756" y="1090"/>
                      <a:pt x="759" y="1090"/>
                    </a:cubicBezTo>
                    <a:lnTo>
                      <a:pt x="780" y="1090"/>
                    </a:lnTo>
                    <a:cubicBezTo>
                      <a:pt x="783" y="1090"/>
                      <a:pt x="786" y="1092"/>
                      <a:pt x="787" y="1094"/>
                    </a:cubicBezTo>
                    <a:cubicBezTo>
                      <a:pt x="788" y="1097"/>
                      <a:pt x="788" y="1100"/>
                      <a:pt x="786" y="1103"/>
                    </a:cubicBezTo>
                    <a:lnTo>
                      <a:pt x="744" y="1156"/>
                    </a:lnTo>
                    <a:lnTo>
                      <a:pt x="746" y="1151"/>
                    </a:lnTo>
                    <a:lnTo>
                      <a:pt x="746" y="1231"/>
                    </a:lnTo>
                    <a:cubicBezTo>
                      <a:pt x="746" y="1235"/>
                      <a:pt x="743" y="1238"/>
                      <a:pt x="739" y="1238"/>
                    </a:cubicBezTo>
                    <a:cubicBezTo>
                      <a:pt x="735" y="1239"/>
                      <a:pt x="731" y="1236"/>
                      <a:pt x="730" y="1233"/>
                    </a:cubicBezTo>
                    <a:lnTo>
                      <a:pt x="709" y="1153"/>
                    </a:lnTo>
                    <a:lnTo>
                      <a:pt x="725" y="1151"/>
                    </a:lnTo>
                    <a:lnTo>
                      <a:pt x="725" y="1204"/>
                    </a:lnTo>
                    <a:cubicBezTo>
                      <a:pt x="725" y="1208"/>
                      <a:pt x="722" y="1212"/>
                      <a:pt x="717" y="1212"/>
                    </a:cubicBezTo>
                    <a:lnTo>
                      <a:pt x="696" y="1212"/>
                    </a:lnTo>
                    <a:cubicBezTo>
                      <a:pt x="692" y="1212"/>
                      <a:pt x="688" y="1208"/>
                      <a:pt x="688" y="1204"/>
                    </a:cubicBezTo>
                    <a:lnTo>
                      <a:pt x="688" y="1177"/>
                    </a:lnTo>
                    <a:lnTo>
                      <a:pt x="704" y="1177"/>
                    </a:lnTo>
                    <a:lnTo>
                      <a:pt x="704" y="1257"/>
                    </a:lnTo>
                    <a:cubicBezTo>
                      <a:pt x="704" y="1261"/>
                      <a:pt x="701" y="1264"/>
                      <a:pt x="697" y="1265"/>
                    </a:cubicBezTo>
                    <a:cubicBezTo>
                      <a:pt x="693" y="1265"/>
                      <a:pt x="690" y="1263"/>
                      <a:pt x="689" y="1259"/>
                    </a:cubicBezTo>
                    <a:lnTo>
                      <a:pt x="668" y="1179"/>
                    </a:lnTo>
                    <a:cubicBezTo>
                      <a:pt x="667" y="1179"/>
                      <a:pt x="667" y="1178"/>
                      <a:pt x="667" y="1177"/>
                    </a:cubicBezTo>
                    <a:lnTo>
                      <a:pt x="667" y="1151"/>
                    </a:lnTo>
                    <a:lnTo>
                      <a:pt x="683" y="1151"/>
                    </a:lnTo>
                    <a:lnTo>
                      <a:pt x="683" y="1177"/>
                    </a:lnTo>
                    <a:cubicBezTo>
                      <a:pt x="683" y="1178"/>
                      <a:pt x="683" y="1179"/>
                      <a:pt x="683" y="1180"/>
                    </a:cubicBezTo>
                    <a:lnTo>
                      <a:pt x="662" y="1233"/>
                    </a:lnTo>
                    <a:cubicBezTo>
                      <a:pt x="661" y="1237"/>
                      <a:pt x="657" y="1239"/>
                      <a:pt x="653" y="1238"/>
                    </a:cubicBezTo>
                    <a:cubicBezTo>
                      <a:pt x="649" y="1238"/>
                      <a:pt x="646" y="1234"/>
                      <a:pt x="646" y="1231"/>
                    </a:cubicBezTo>
                    <a:lnTo>
                      <a:pt x="646" y="1177"/>
                    </a:lnTo>
                    <a:lnTo>
                      <a:pt x="662" y="1177"/>
                    </a:lnTo>
                    <a:lnTo>
                      <a:pt x="662" y="1257"/>
                    </a:lnTo>
                    <a:cubicBezTo>
                      <a:pt x="662" y="1261"/>
                      <a:pt x="660" y="1264"/>
                      <a:pt x="656" y="1265"/>
                    </a:cubicBezTo>
                    <a:cubicBezTo>
                      <a:pt x="652" y="1266"/>
                      <a:pt x="648" y="1264"/>
                      <a:pt x="647" y="1260"/>
                    </a:cubicBezTo>
                    <a:lnTo>
                      <a:pt x="626" y="1207"/>
                    </a:lnTo>
                    <a:lnTo>
                      <a:pt x="642" y="1204"/>
                    </a:lnTo>
                    <a:lnTo>
                      <a:pt x="642" y="1231"/>
                    </a:lnTo>
                    <a:lnTo>
                      <a:pt x="626" y="1231"/>
                    </a:lnTo>
                    <a:lnTo>
                      <a:pt x="626" y="1204"/>
                    </a:lnTo>
                    <a:lnTo>
                      <a:pt x="640" y="1209"/>
                    </a:lnTo>
                    <a:lnTo>
                      <a:pt x="619" y="1235"/>
                    </a:lnTo>
                    <a:cubicBezTo>
                      <a:pt x="617" y="1238"/>
                      <a:pt x="613" y="1239"/>
                      <a:pt x="610" y="1238"/>
                    </a:cubicBezTo>
                    <a:cubicBezTo>
                      <a:pt x="607" y="1237"/>
                      <a:pt x="605" y="1234"/>
                      <a:pt x="605" y="1231"/>
                    </a:cubicBezTo>
                    <a:lnTo>
                      <a:pt x="605" y="1177"/>
                    </a:lnTo>
                    <a:lnTo>
                      <a:pt x="619" y="1182"/>
                    </a:lnTo>
                    <a:lnTo>
                      <a:pt x="598" y="1209"/>
                    </a:lnTo>
                    <a:cubicBezTo>
                      <a:pt x="596" y="1212"/>
                      <a:pt x="592" y="1213"/>
                      <a:pt x="589" y="1212"/>
                    </a:cubicBezTo>
                    <a:cubicBezTo>
                      <a:pt x="586" y="1210"/>
                      <a:pt x="584" y="1207"/>
                      <a:pt x="584" y="1204"/>
                    </a:cubicBezTo>
                    <a:lnTo>
                      <a:pt x="584" y="1151"/>
                    </a:lnTo>
                    <a:lnTo>
                      <a:pt x="598" y="1156"/>
                    </a:lnTo>
                    <a:lnTo>
                      <a:pt x="577" y="1182"/>
                    </a:lnTo>
                    <a:lnTo>
                      <a:pt x="579" y="1177"/>
                    </a:lnTo>
                    <a:lnTo>
                      <a:pt x="579" y="1231"/>
                    </a:lnTo>
                    <a:lnTo>
                      <a:pt x="563" y="1231"/>
                    </a:lnTo>
                    <a:lnTo>
                      <a:pt x="563" y="1177"/>
                    </a:lnTo>
                    <a:lnTo>
                      <a:pt x="577" y="1182"/>
                    </a:lnTo>
                    <a:lnTo>
                      <a:pt x="556" y="1209"/>
                    </a:lnTo>
                    <a:cubicBezTo>
                      <a:pt x="554" y="1212"/>
                      <a:pt x="551" y="1213"/>
                      <a:pt x="547" y="1212"/>
                    </a:cubicBezTo>
                    <a:cubicBezTo>
                      <a:pt x="544" y="1210"/>
                      <a:pt x="542" y="1207"/>
                      <a:pt x="542" y="1204"/>
                    </a:cubicBezTo>
                    <a:lnTo>
                      <a:pt x="542" y="1177"/>
                    </a:lnTo>
                    <a:lnTo>
                      <a:pt x="544" y="1182"/>
                    </a:lnTo>
                    <a:lnTo>
                      <a:pt x="523" y="1156"/>
                    </a:lnTo>
                    <a:cubicBezTo>
                      <a:pt x="522" y="1154"/>
                      <a:pt x="521" y="1153"/>
                      <a:pt x="521" y="1151"/>
                    </a:cubicBezTo>
                    <a:lnTo>
                      <a:pt x="521" y="1124"/>
                    </a:lnTo>
                    <a:lnTo>
                      <a:pt x="537" y="1124"/>
                    </a:lnTo>
                    <a:lnTo>
                      <a:pt x="537" y="1151"/>
                    </a:lnTo>
                    <a:cubicBezTo>
                      <a:pt x="537" y="1152"/>
                      <a:pt x="537" y="1153"/>
                      <a:pt x="536" y="1154"/>
                    </a:cubicBezTo>
                    <a:lnTo>
                      <a:pt x="516" y="1207"/>
                    </a:lnTo>
                    <a:cubicBezTo>
                      <a:pt x="514" y="1210"/>
                      <a:pt x="510" y="1213"/>
                      <a:pt x="507" y="1212"/>
                    </a:cubicBezTo>
                    <a:cubicBezTo>
                      <a:pt x="503" y="1211"/>
                      <a:pt x="500" y="1208"/>
                      <a:pt x="500" y="1204"/>
                    </a:cubicBezTo>
                    <a:lnTo>
                      <a:pt x="500" y="1098"/>
                    </a:lnTo>
                    <a:lnTo>
                      <a:pt x="516" y="1098"/>
                    </a:lnTo>
                    <a:lnTo>
                      <a:pt x="516" y="1151"/>
                    </a:lnTo>
                    <a:cubicBezTo>
                      <a:pt x="516" y="1153"/>
                      <a:pt x="516" y="1154"/>
                      <a:pt x="514" y="1156"/>
                    </a:cubicBezTo>
                    <a:lnTo>
                      <a:pt x="494" y="1182"/>
                    </a:lnTo>
                    <a:lnTo>
                      <a:pt x="495" y="1177"/>
                    </a:lnTo>
                    <a:lnTo>
                      <a:pt x="495" y="1204"/>
                    </a:lnTo>
                    <a:cubicBezTo>
                      <a:pt x="495" y="1207"/>
                      <a:pt x="493" y="1210"/>
                      <a:pt x="490" y="1212"/>
                    </a:cubicBezTo>
                    <a:cubicBezTo>
                      <a:pt x="487" y="1213"/>
                      <a:pt x="483" y="1212"/>
                      <a:pt x="481" y="1209"/>
                    </a:cubicBezTo>
                    <a:lnTo>
                      <a:pt x="460" y="1182"/>
                    </a:lnTo>
                    <a:lnTo>
                      <a:pt x="439" y="1156"/>
                    </a:lnTo>
                    <a:lnTo>
                      <a:pt x="453" y="1151"/>
                    </a:lnTo>
                    <a:lnTo>
                      <a:pt x="453" y="1177"/>
                    </a:lnTo>
                    <a:lnTo>
                      <a:pt x="437" y="1177"/>
                    </a:lnTo>
                    <a:lnTo>
                      <a:pt x="437" y="1151"/>
                    </a:lnTo>
                    <a:lnTo>
                      <a:pt x="452" y="1156"/>
                    </a:lnTo>
                    <a:lnTo>
                      <a:pt x="431" y="1182"/>
                    </a:lnTo>
                    <a:cubicBezTo>
                      <a:pt x="429" y="1185"/>
                      <a:pt x="425" y="1186"/>
                      <a:pt x="422" y="1185"/>
                    </a:cubicBezTo>
                    <a:cubicBezTo>
                      <a:pt x="419" y="1184"/>
                      <a:pt x="417" y="1181"/>
                      <a:pt x="417" y="1177"/>
                    </a:cubicBezTo>
                    <a:lnTo>
                      <a:pt x="417" y="1124"/>
                    </a:lnTo>
                    <a:lnTo>
                      <a:pt x="433" y="1124"/>
                    </a:lnTo>
                    <a:lnTo>
                      <a:pt x="433" y="1204"/>
                    </a:lnTo>
                    <a:cubicBezTo>
                      <a:pt x="433" y="1208"/>
                      <a:pt x="430" y="1211"/>
                      <a:pt x="426" y="1212"/>
                    </a:cubicBezTo>
                    <a:cubicBezTo>
                      <a:pt x="422" y="1213"/>
                      <a:pt x="418" y="1210"/>
                      <a:pt x="417" y="1207"/>
                    </a:cubicBezTo>
                    <a:lnTo>
                      <a:pt x="396" y="1154"/>
                    </a:lnTo>
                    <a:lnTo>
                      <a:pt x="412" y="1151"/>
                    </a:lnTo>
                    <a:lnTo>
                      <a:pt x="412" y="1177"/>
                    </a:lnTo>
                    <a:cubicBezTo>
                      <a:pt x="412" y="1182"/>
                      <a:pt x="408" y="1185"/>
                      <a:pt x="404" y="1185"/>
                    </a:cubicBezTo>
                    <a:lnTo>
                      <a:pt x="362" y="1185"/>
                    </a:lnTo>
                    <a:lnTo>
                      <a:pt x="369" y="1180"/>
                    </a:lnTo>
                    <a:lnTo>
                      <a:pt x="348" y="1233"/>
                    </a:lnTo>
                    <a:cubicBezTo>
                      <a:pt x="347" y="1237"/>
                      <a:pt x="343" y="1239"/>
                      <a:pt x="339" y="1238"/>
                    </a:cubicBezTo>
                    <a:cubicBezTo>
                      <a:pt x="336" y="1238"/>
                      <a:pt x="333" y="1234"/>
                      <a:pt x="333" y="1231"/>
                    </a:cubicBezTo>
                    <a:lnTo>
                      <a:pt x="333" y="1177"/>
                    </a:lnTo>
                    <a:lnTo>
                      <a:pt x="349" y="1177"/>
                    </a:lnTo>
                    <a:lnTo>
                      <a:pt x="349" y="1204"/>
                    </a:lnTo>
                    <a:cubicBezTo>
                      <a:pt x="349" y="1207"/>
                      <a:pt x="347" y="1210"/>
                      <a:pt x="344" y="1212"/>
                    </a:cubicBezTo>
                    <a:cubicBezTo>
                      <a:pt x="340" y="1213"/>
                      <a:pt x="337" y="1212"/>
                      <a:pt x="335" y="1209"/>
                    </a:cubicBezTo>
                    <a:lnTo>
                      <a:pt x="314" y="1182"/>
                    </a:lnTo>
                    <a:lnTo>
                      <a:pt x="293" y="1156"/>
                    </a:lnTo>
                    <a:lnTo>
                      <a:pt x="307" y="1149"/>
                    </a:lnTo>
                    <a:lnTo>
                      <a:pt x="328" y="1228"/>
                    </a:lnTo>
                    <a:lnTo>
                      <a:pt x="312" y="1231"/>
                    </a:lnTo>
                    <a:lnTo>
                      <a:pt x="312" y="1151"/>
                    </a:lnTo>
                    <a:lnTo>
                      <a:pt x="326" y="1156"/>
                    </a:lnTo>
                    <a:lnTo>
                      <a:pt x="284" y="1209"/>
                    </a:lnTo>
                    <a:lnTo>
                      <a:pt x="264" y="1235"/>
                    </a:lnTo>
                    <a:cubicBezTo>
                      <a:pt x="261" y="1238"/>
                      <a:pt x="258" y="1239"/>
                      <a:pt x="255" y="1238"/>
                    </a:cubicBezTo>
                    <a:cubicBezTo>
                      <a:pt x="251" y="1237"/>
                      <a:pt x="249" y="1234"/>
                      <a:pt x="249" y="1231"/>
                    </a:cubicBezTo>
                    <a:lnTo>
                      <a:pt x="249" y="1177"/>
                    </a:lnTo>
                    <a:lnTo>
                      <a:pt x="257" y="1185"/>
                    </a:lnTo>
                    <a:lnTo>
                      <a:pt x="236" y="1185"/>
                    </a:lnTo>
                    <a:cubicBezTo>
                      <a:pt x="234" y="1185"/>
                      <a:pt x="232" y="1184"/>
                      <a:pt x="230" y="1182"/>
                    </a:cubicBezTo>
                    <a:lnTo>
                      <a:pt x="209" y="1156"/>
                    </a:lnTo>
                    <a:cubicBezTo>
                      <a:pt x="208" y="1154"/>
                      <a:pt x="207" y="1153"/>
                      <a:pt x="207" y="1151"/>
                    </a:cubicBezTo>
                    <a:lnTo>
                      <a:pt x="207" y="1098"/>
                    </a:lnTo>
                    <a:lnTo>
                      <a:pt x="209" y="1103"/>
                    </a:lnTo>
                    <a:lnTo>
                      <a:pt x="167" y="1050"/>
                    </a:lnTo>
                    <a:cubicBezTo>
                      <a:pt x="166" y="1048"/>
                      <a:pt x="166" y="1047"/>
                      <a:pt x="166" y="1045"/>
                    </a:cubicBezTo>
                    <a:lnTo>
                      <a:pt x="166" y="1018"/>
                    </a:lnTo>
                    <a:lnTo>
                      <a:pt x="182" y="1018"/>
                    </a:lnTo>
                    <a:lnTo>
                      <a:pt x="182" y="1045"/>
                    </a:lnTo>
                    <a:cubicBezTo>
                      <a:pt x="182" y="1049"/>
                      <a:pt x="179" y="1052"/>
                      <a:pt x="175" y="1053"/>
                    </a:cubicBezTo>
                    <a:cubicBezTo>
                      <a:pt x="171" y="1053"/>
                      <a:pt x="167" y="1051"/>
                      <a:pt x="166" y="1047"/>
                    </a:cubicBezTo>
                    <a:lnTo>
                      <a:pt x="145" y="967"/>
                    </a:lnTo>
                    <a:cubicBezTo>
                      <a:pt x="145" y="967"/>
                      <a:pt x="145" y="966"/>
                      <a:pt x="145" y="965"/>
                    </a:cubicBezTo>
                    <a:lnTo>
                      <a:pt x="145" y="912"/>
                    </a:lnTo>
                    <a:lnTo>
                      <a:pt x="159" y="917"/>
                    </a:lnTo>
                    <a:lnTo>
                      <a:pt x="138" y="944"/>
                    </a:lnTo>
                    <a:cubicBezTo>
                      <a:pt x="136" y="946"/>
                      <a:pt x="134" y="947"/>
                      <a:pt x="131" y="947"/>
                    </a:cubicBezTo>
                    <a:cubicBezTo>
                      <a:pt x="128" y="946"/>
                      <a:pt x="125" y="944"/>
                      <a:pt x="124" y="942"/>
                    </a:cubicBezTo>
                    <a:lnTo>
                      <a:pt x="104" y="889"/>
                    </a:lnTo>
                    <a:cubicBezTo>
                      <a:pt x="103" y="886"/>
                      <a:pt x="103" y="883"/>
                      <a:pt x="104" y="881"/>
                    </a:cubicBezTo>
                    <a:cubicBezTo>
                      <a:pt x="106" y="879"/>
                      <a:pt x="108" y="878"/>
                      <a:pt x="111" y="878"/>
                    </a:cubicBezTo>
                    <a:lnTo>
                      <a:pt x="132" y="878"/>
                    </a:lnTo>
                    <a:cubicBezTo>
                      <a:pt x="135" y="878"/>
                      <a:pt x="138" y="879"/>
                      <a:pt x="139" y="882"/>
                    </a:cubicBezTo>
                    <a:cubicBezTo>
                      <a:pt x="140" y="885"/>
                      <a:pt x="140" y="888"/>
                      <a:pt x="138" y="891"/>
                    </a:cubicBezTo>
                    <a:lnTo>
                      <a:pt x="96" y="944"/>
                    </a:lnTo>
                    <a:cubicBezTo>
                      <a:pt x="94" y="946"/>
                      <a:pt x="91" y="947"/>
                      <a:pt x="87" y="946"/>
                    </a:cubicBezTo>
                    <a:cubicBezTo>
                      <a:pt x="84" y="945"/>
                      <a:pt x="82" y="942"/>
                      <a:pt x="82" y="939"/>
                    </a:cubicBezTo>
                    <a:lnTo>
                      <a:pt x="82" y="912"/>
                    </a:lnTo>
                    <a:lnTo>
                      <a:pt x="96" y="917"/>
                    </a:lnTo>
                    <a:lnTo>
                      <a:pt x="75" y="944"/>
                    </a:lnTo>
                    <a:lnTo>
                      <a:pt x="77" y="939"/>
                    </a:lnTo>
                    <a:lnTo>
                      <a:pt x="77" y="1018"/>
                    </a:lnTo>
                    <a:cubicBezTo>
                      <a:pt x="77" y="1022"/>
                      <a:pt x="75" y="1025"/>
                      <a:pt x="72" y="1026"/>
                    </a:cubicBezTo>
                    <a:cubicBezTo>
                      <a:pt x="69" y="1027"/>
                      <a:pt x="65" y="1026"/>
                      <a:pt x="63" y="1023"/>
                    </a:cubicBezTo>
                    <a:lnTo>
                      <a:pt x="42" y="997"/>
                    </a:lnTo>
                    <a:lnTo>
                      <a:pt x="56" y="992"/>
                    </a:lnTo>
                    <a:lnTo>
                      <a:pt x="56" y="1018"/>
                    </a:lnTo>
                    <a:cubicBezTo>
                      <a:pt x="56" y="1020"/>
                      <a:pt x="56" y="1022"/>
                      <a:pt x="55" y="1023"/>
                    </a:cubicBezTo>
                    <a:lnTo>
                      <a:pt x="34" y="1050"/>
                    </a:lnTo>
                    <a:cubicBezTo>
                      <a:pt x="32" y="1052"/>
                      <a:pt x="28" y="1054"/>
                      <a:pt x="25" y="1052"/>
                    </a:cubicBezTo>
                    <a:cubicBezTo>
                      <a:pt x="22" y="1051"/>
                      <a:pt x="19" y="1048"/>
                      <a:pt x="19" y="1045"/>
                    </a:cubicBezTo>
                    <a:lnTo>
                      <a:pt x="19" y="1018"/>
                    </a:lnTo>
                    <a:lnTo>
                      <a:pt x="35" y="1018"/>
                    </a:lnTo>
                    <a:lnTo>
                      <a:pt x="35" y="1045"/>
                    </a:lnTo>
                    <a:cubicBezTo>
                      <a:pt x="35" y="1047"/>
                      <a:pt x="35" y="1048"/>
                      <a:pt x="34" y="1050"/>
                    </a:cubicBezTo>
                    <a:lnTo>
                      <a:pt x="13" y="1076"/>
                    </a:lnTo>
                    <a:lnTo>
                      <a:pt x="0" y="1066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33" name="Freeform 29"/>
              <p:cNvSpPr>
                <a:spLocks/>
              </p:cNvSpPr>
              <p:nvPr/>
            </p:nvSpPr>
            <p:spPr bwMode="auto">
              <a:xfrm>
                <a:off x="4200657" y="2155243"/>
                <a:ext cx="257176" cy="180394"/>
              </a:xfrm>
              <a:custGeom>
                <a:avLst/>
                <a:gdLst>
                  <a:gd name="T0" fmla="*/ 42 w 1360"/>
                  <a:gd name="T1" fmla="*/ 1612 h 2281"/>
                  <a:gd name="T2" fmla="*/ 83 w 1360"/>
                  <a:gd name="T3" fmla="*/ 1131 h 2281"/>
                  <a:gd name="T4" fmla="*/ 104 w 1360"/>
                  <a:gd name="T5" fmla="*/ 1169 h 2281"/>
                  <a:gd name="T6" fmla="*/ 155 w 1360"/>
                  <a:gd name="T7" fmla="*/ 1070 h 2281"/>
                  <a:gd name="T8" fmla="*/ 207 w 1360"/>
                  <a:gd name="T9" fmla="*/ 997 h 2281"/>
                  <a:gd name="T10" fmla="*/ 249 w 1360"/>
                  <a:gd name="T11" fmla="*/ 917 h 2281"/>
                  <a:gd name="T12" fmla="*/ 354 w 1360"/>
                  <a:gd name="T13" fmla="*/ 699 h 2281"/>
                  <a:gd name="T14" fmla="*/ 409 w 1360"/>
                  <a:gd name="T15" fmla="*/ 888 h 2281"/>
                  <a:gd name="T16" fmla="*/ 450 w 1360"/>
                  <a:gd name="T17" fmla="*/ 995 h 2281"/>
                  <a:gd name="T18" fmla="*/ 455 w 1360"/>
                  <a:gd name="T19" fmla="*/ 1088 h 2281"/>
                  <a:gd name="T20" fmla="*/ 476 w 1360"/>
                  <a:gd name="T21" fmla="*/ 1078 h 2281"/>
                  <a:gd name="T22" fmla="*/ 560 w 1360"/>
                  <a:gd name="T23" fmla="*/ 1019 h 2281"/>
                  <a:gd name="T24" fmla="*/ 590 w 1360"/>
                  <a:gd name="T25" fmla="*/ 990 h 2281"/>
                  <a:gd name="T26" fmla="*/ 600 w 1360"/>
                  <a:gd name="T27" fmla="*/ 1024 h 2281"/>
                  <a:gd name="T28" fmla="*/ 657 w 1360"/>
                  <a:gd name="T29" fmla="*/ 1021 h 2281"/>
                  <a:gd name="T30" fmla="*/ 662 w 1360"/>
                  <a:gd name="T31" fmla="*/ 1062 h 2281"/>
                  <a:gd name="T32" fmla="*/ 711 w 1360"/>
                  <a:gd name="T33" fmla="*/ 989 h 2281"/>
                  <a:gd name="T34" fmla="*/ 766 w 1360"/>
                  <a:gd name="T35" fmla="*/ 1024 h 2281"/>
                  <a:gd name="T36" fmla="*/ 809 w 1360"/>
                  <a:gd name="T37" fmla="*/ 1046 h 2281"/>
                  <a:gd name="T38" fmla="*/ 906 w 1360"/>
                  <a:gd name="T39" fmla="*/ 1051 h 2281"/>
                  <a:gd name="T40" fmla="*/ 910 w 1360"/>
                  <a:gd name="T41" fmla="*/ 997 h 2281"/>
                  <a:gd name="T42" fmla="*/ 1009 w 1360"/>
                  <a:gd name="T43" fmla="*/ 1078 h 2281"/>
                  <a:gd name="T44" fmla="*/ 1050 w 1360"/>
                  <a:gd name="T45" fmla="*/ 1131 h 2281"/>
                  <a:gd name="T46" fmla="*/ 1076 w 1360"/>
                  <a:gd name="T47" fmla="*/ 1211 h 2281"/>
                  <a:gd name="T48" fmla="*/ 1133 w 1360"/>
                  <a:gd name="T49" fmla="*/ 1104 h 2281"/>
                  <a:gd name="T50" fmla="*/ 1174 w 1360"/>
                  <a:gd name="T51" fmla="*/ 1131 h 2281"/>
                  <a:gd name="T52" fmla="*/ 1195 w 1360"/>
                  <a:gd name="T53" fmla="*/ 1158 h 2281"/>
                  <a:gd name="T54" fmla="*/ 1216 w 1360"/>
                  <a:gd name="T55" fmla="*/ 1142 h 2281"/>
                  <a:gd name="T56" fmla="*/ 1220 w 1360"/>
                  <a:gd name="T57" fmla="*/ 1169 h 2281"/>
                  <a:gd name="T58" fmla="*/ 1241 w 1360"/>
                  <a:gd name="T59" fmla="*/ 1131 h 2281"/>
                  <a:gd name="T60" fmla="*/ 1282 w 1360"/>
                  <a:gd name="T61" fmla="*/ 757 h 2281"/>
                  <a:gd name="T62" fmla="*/ 1344 w 1360"/>
                  <a:gd name="T63" fmla="*/ 2281 h 2281"/>
                  <a:gd name="T64" fmla="*/ 1298 w 1360"/>
                  <a:gd name="T65" fmla="*/ 1081 h 2281"/>
                  <a:gd name="T66" fmla="*/ 1241 w 1360"/>
                  <a:gd name="T67" fmla="*/ 1158 h 2281"/>
                  <a:gd name="T68" fmla="*/ 1200 w 1360"/>
                  <a:gd name="T69" fmla="*/ 1081 h 2281"/>
                  <a:gd name="T70" fmla="*/ 1179 w 1360"/>
                  <a:gd name="T71" fmla="*/ 1158 h 2281"/>
                  <a:gd name="T72" fmla="*/ 1139 w 1360"/>
                  <a:gd name="T73" fmla="*/ 1109 h 2281"/>
                  <a:gd name="T74" fmla="*/ 1111 w 1360"/>
                  <a:gd name="T75" fmla="*/ 1136 h 2281"/>
                  <a:gd name="T76" fmla="*/ 1076 w 1360"/>
                  <a:gd name="T77" fmla="*/ 1214 h 2281"/>
                  <a:gd name="T78" fmla="*/ 1050 w 1360"/>
                  <a:gd name="T79" fmla="*/ 1131 h 2281"/>
                  <a:gd name="T80" fmla="*/ 993 w 1360"/>
                  <a:gd name="T81" fmla="*/ 1078 h 2281"/>
                  <a:gd name="T82" fmla="*/ 926 w 1360"/>
                  <a:gd name="T83" fmla="*/ 1051 h 2281"/>
                  <a:gd name="T84" fmla="*/ 856 w 1360"/>
                  <a:gd name="T85" fmla="*/ 1059 h 2281"/>
                  <a:gd name="T86" fmla="*/ 792 w 1360"/>
                  <a:gd name="T87" fmla="*/ 1085 h 2281"/>
                  <a:gd name="T88" fmla="*/ 782 w 1360"/>
                  <a:gd name="T89" fmla="*/ 1051 h 2281"/>
                  <a:gd name="T90" fmla="*/ 711 w 1360"/>
                  <a:gd name="T91" fmla="*/ 1005 h 2281"/>
                  <a:gd name="T92" fmla="*/ 662 w 1360"/>
                  <a:gd name="T93" fmla="*/ 1051 h 2281"/>
                  <a:gd name="T94" fmla="*/ 637 w 1360"/>
                  <a:gd name="T95" fmla="*/ 971 h 2281"/>
                  <a:gd name="T96" fmla="*/ 581 w 1360"/>
                  <a:gd name="T97" fmla="*/ 1002 h 2281"/>
                  <a:gd name="T98" fmla="*/ 559 w 1360"/>
                  <a:gd name="T99" fmla="*/ 1078 h 2281"/>
                  <a:gd name="T100" fmla="*/ 497 w 1360"/>
                  <a:gd name="T101" fmla="*/ 1081 h 2281"/>
                  <a:gd name="T102" fmla="*/ 471 w 1360"/>
                  <a:gd name="T103" fmla="*/ 997 h 2281"/>
                  <a:gd name="T104" fmla="*/ 435 w 1360"/>
                  <a:gd name="T105" fmla="*/ 1000 h 2281"/>
                  <a:gd name="T106" fmla="*/ 373 w 1360"/>
                  <a:gd name="T107" fmla="*/ 837 h 2281"/>
                  <a:gd name="T108" fmla="*/ 326 w 1360"/>
                  <a:gd name="T109" fmla="*/ 760 h 2281"/>
                  <a:gd name="T110" fmla="*/ 230 w 1360"/>
                  <a:gd name="T111" fmla="*/ 895 h 2281"/>
                  <a:gd name="T112" fmla="*/ 182 w 1360"/>
                  <a:gd name="T113" fmla="*/ 1051 h 2281"/>
                  <a:gd name="T114" fmla="*/ 131 w 1360"/>
                  <a:gd name="T115" fmla="*/ 1139 h 2281"/>
                  <a:gd name="T116" fmla="*/ 118 w 1360"/>
                  <a:gd name="T117" fmla="*/ 1136 h 2281"/>
                  <a:gd name="T118" fmla="*/ 79 w 1360"/>
                  <a:gd name="T119" fmla="*/ 1238 h 2281"/>
                  <a:gd name="T120" fmla="*/ 37 w 1360"/>
                  <a:gd name="T121" fmla="*/ 1773 h 2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360" h="2281">
                    <a:moveTo>
                      <a:pt x="16" y="1799"/>
                    </a:moveTo>
                    <a:lnTo>
                      <a:pt x="16" y="1853"/>
                    </a:lnTo>
                    <a:lnTo>
                      <a:pt x="1" y="1851"/>
                    </a:lnTo>
                    <a:lnTo>
                      <a:pt x="21" y="1771"/>
                    </a:lnTo>
                    <a:lnTo>
                      <a:pt x="21" y="1773"/>
                    </a:lnTo>
                    <a:lnTo>
                      <a:pt x="21" y="1692"/>
                    </a:lnTo>
                    <a:cubicBezTo>
                      <a:pt x="21" y="1692"/>
                      <a:pt x="21" y="1691"/>
                      <a:pt x="21" y="1690"/>
                    </a:cubicBezTo>
                    <a:lnTo>
                      <a:pt x="42" y="1610"/>
                    </a:lnTo>
                    <a:lnTo>
                      <a:pt x="42" y="1612"/>
                    </a:lnTo>
                    <a:lnTo>
                      <a:pt x="42" y="1425"/>
                    </a:lnTo>
                    <a:cubicBezTo>
                      <a:pt x="42" y="1424"/>
                      <a:pt x="42" y="1424"/>
                      <a:pt x="42" y="1423"/>
                    </a:cubicBezTo>
                    <a:lnTo>
                      <a:pt x="63" y="1343"/>
                    </a:lnTo>
                    <a:lnTo>
                      <a:pt x="62" y="1345"/>
                    </a:lnTo>
                    <a:lnTo>
                      <a:pt x="62" y="1238"/>
                    </a:lnTo>
                    <a:cubicBezTo>
                      <a:pt x="62" y="1236"/>
                      <a:pt x="63" y="1235"/>
                      <a:pt x="64" y="1233"/>
                    </a:cubicBezTo>
                    <a:lnTo>
                      <a:pt x="85" y="1206"/>
                    </a:lnTo>
                    <a:lnTo>
                      <a:pt x="83" y="1211"/>
                    </a:lnTo>
                    <a:lnTo>
                      <a:pt x="83" y="1131"/>
                    </a:lnTo>
                    <a:cubicBezTo>
                      <a:pt x="83" y="1120"/>
                      <a:pt x="99" y="1120"/>
                      <a:pt x="99" y="1131"/>
                    </a:cubicBezTo>
                    <a:lnTo>
                      <a:pt x="99" y="1158"/>
                    </a:lnTo>
                    <a:lnTo>
                      <a:pt x="85" y="1153"/>
                    </a:lnTo>
                    <a:lnTo>
                      <a:pt x="106" y="1126"/>
                    </a:lnTo>
                    <a:cubicBezTo>
                      <a:pt x="108" y="1123"/>
                      <a:pt x="111" y="1122"/>
                      <a:pt x="114" y="1124"/>
                    </a:cubicBezTo>
                    <a:cubicBezTo>
                      <a:pt x="118" y="1125"/>
                      <a:pt x="120" y="1128"/>
                      <a:pt x="120" y="1131"/>
                    </a:cubicBezTo>
                    <a:lnTo>
                      <a:pt x="120" y="1158"/>
                    </a:lnTo>
                    <a:lnTo>
                      <a:pt x="120" y="1169"/>
                    </a:lnTo>
                    <a:lnTo>
                      <a:pt x="104" y="1169"/>
                    </a:lnTo>
                    <a:lnTo>
                      <a:pt x="104" y="1131"/>
                    </a:lnTo>
                    <a:cubicBezTo>
                      <a:pt x="104" y="1129"/>
                      <a:pt x="104" y="1128"/>
                      <a:pt x="106" y="1126"/>
                    </a:cubicBezTo>
                    <a:lnTo>
                      <a:pt x="126" y="1099"/>
                    </a:lnTo>
                    <a:cubicBezTo>
                      <a:pt x="128" y="1097"/>
                      <a:pt x="132" y="1096"/>
                      <a:pt x="135" y="1097"/>
                    </a:cubicBezTo>
                    <a:cubicBezTo>
                      <a:pt x="138" y="1098"/>
                      <a:pt x="141" y="1101"/>
                      <a:pt x="141" y="1104"/>
                    </a:cubicBezTo>
                    <a:lnTo>
                      <a:pt x="141" y="1131"/>
                    </a:lnTo>
                    <a:lnTo>
                      <a:pt x="125" y="1128"/>
                    </a:lnTo>
                    <a:lnTo>
                      <a:pt x="146" y="1075"/>
                    </a:lnTo>
                    <a:cubicBezTo>
                      <a:pt x="147" y="1071"/>
                      <a:pt x="151" y="1069"/>
                      <a:pt x="155" y="1070"/>
                    </a:cubicBezTo>
                    <a:cubicBezTo>
                      <a:pt x="158" y="1070"/>
                      <a:pt x="161" y="1074"/>
                      <a:pt x="161" y="1078"/>
                    </a:cubicBezTo>
                    <a:lnTo>
                      <a:pt x="161" y="1104"/>
                    </a:lnTo>
                    <a:lnTo>
                      <a:pt x="147" y="1099"/>
                    </a:lnTo>
                    <a:lnTo>
                      <a:pt x="168" y="1073"/>
                    </a:lnTo>
                    <a:lnTo>
                      <a:pt x="166" y="1078"/>
                    </a:lnTo>
                    <a:lnTo>
                      <a:pt x="166" y="1051"/>
                    </a:lnTo>
                    <a:cubicBezTo>
                      <a:pt x="166" y="1049"/>
                      <a:pt x="166" y="1047"/>
                      <a:pt x="168" y="1046"/>
                    </a:cubicBezTo>
                    <a:lnTo>
                      <a:pt x="209" y="993"/>
                    </a:lnTo>
                    <a:lnTo>
                      <a:pt x="207" y="997"/>
                    </a:lnTo>
                    <a:lnTo>
                      <a:pt x="207" y="971"/>
                    </a:lnTo>
                    <a:cubicBezTo>
                      <a:pt x="207" y="969"/>
                      <a:pt x="208" y="967"/>
                      <a:pt x="209" y="966"/>
                    </a:cubicBezTo>
                    <a:lnTo>
                      <a:pt x="230" y="939"/>
                    </a:lnTo>
                    <a:lnTo>
                      <a:pt x="228" y="944"/>
                    </a:lnTo>
                    <a:lnTo>
                      <a:pt x="228" y="891"/>
                    </a:lnTo>
                    <a:cubicBezTo>
                      <a:pt x="228" y="887"/>
                      <a:pt x="230" y="884"/>
                      <a:pt x="233" y="883"/>
                    </a:cubicBezTo>
                    <a:cubicBezTo>
                      <a:pt x="237" y="882"/>
                      <a:pt x="240" y="883"/>
                      <a:pt x="242" y="886"/>
                    </a:cubicBezTo>
                    <a:lnTo>
                      <a:pt x="263" y="912"/>
                    </a:lnTo>
                    <a:lnTo>
                      <a:pt x="249" y="917"/>
                    </a:lnTo>
                    <a:lnTo>
                      <a:pt x="249" y="891"/>
                    </a:lnTo>
                    <a:cubicBezTo>
                      <a:pt x="249" y="889"/>
                      <a:pt x="249" y="887"/>
                      <a:pt x="250" y="886"/>
                    </a:cubicBezTo>
                    <a:lnTo>
                      <a:pt x="271" y="859"/>
                    </a:lnTo>
                    <a:lnTo>
                      <a:pt x="270" y="861"/>
                    </a:lnTo>
                    <a:lnTo>
                      <a:pt x="290" y="807"/>
                    </a:lnTo>
                    <a:lnTo>
                      <a:pt x="311" y="754"/>
                    </a:lnTo>
                    <a:cubicBezTo>
                      <a:pt x="311" y="753"/>
                      <a:pt x="312" y="753"/>
                      <a:pt x="312" y="752"/>
                    </a:cubicBezTo>
                    <a:lnTo>
                      <a:pt x="333" y="725"/>
                    </a:lnTo>
                    <a:lnTo>
                      <a:pt x="354" y="699"/>
                    </a:lnTo>
                    <a:cubicBezTo>
                      <a:pt x="356" y="696"/>
                      <a:pt x="359" y="695"/>
                      <a:pt x="363" y="696"/>
                    </a:cubicBezTo>
                    <a:cubicBezTo>
                      <a:pt x="366" y="697"/>
                      <a:pt x="368" y="700"/>
                      <a:pt x="368" y="703"/>
                    </a:cubicBezTo>
                    <a:lnTo>
                      <a:pt x="368" y="757"/>
                    </a:lnTo>
                    <a:lnTo>
                      <a:pt x="366" y="752"/>
                    </a:lnTo>
                    <a:lnTo>
                      <a:pt x="387" y="779"/>
                    </a:lnTo>
                    <a:cubicBezTo>
                      <a:pt x="388" y="780"/>
                      <a:pt x="389" y="782"/>
                      <a:pt x="389" y="784"/>
                    </a:cubicBezTo>
                    <a:lnTo>
                      <a:pt x="389" y="837"/>
                    </a:lnTo>
                    <a:lnTo>
                      <a:pt x="388" y="834"/>
                    </a:lnTo>
                    <a:lnTo>
                      <a:pt x="409" y="888"/>
                    </a:lnTo>
                    <a:lnTo>
                      <a:pt x="429" y="941"/>
                    </a:lnTo>
                    <a:cubicBezTo>
                      <a:pt x="430" y="942"/>
                      <a:pt x="430" y="943"/>
                      <a:pt x="430" y="944"/>
                    </a:cubicBezTo>
                    <a:lnTo>
                      <a:pt x="430" y="971"/>
                    </a:lnTo>
                    <a:lnTo>
                      <a:pt x="430" y="981"/>
                    </a:lnTo>
                    <a:lnTo>
                      <a:pt x="414" y="981"/>
                    </a:lnTo>
                    <a:lnTo>
                      <a:pt x="414" y="944"/>
                    </a:lnTo>
                    <a:cubicBezTo>
                      <a:pt x="414" y="940"/>
                      <a:pt x="417" y="937"/>
                      <a:pt x="421" y="936"/>
                    </a:cubicBezTo>
                    <a:cubicBezTo>
                      <a:pt x="424" y="935"/>
                      <a:pt x="428" y="938"/>
                      <a:pt x="429" y="941"/>
                    </a:cubicBezTo>
                    <a:lnTo>
                      <a:pt x="450" y="995"/>
                    </a:lnTo>
                    <a:cubicBezTo>
                      <a:pt x="451" y="995"/>
                      <a:pt x="451" y="996"/>
                      <a:pt x="451" y="997"/>
                    </a:cubicBezTo>
                    <a:lnTo>
                      <a:pt x="451" y="1024"/>
                    </a:lnTo>
                    <a:lnTo>
                      <a:pt x="436" y="1019"/>
                    </a:lnTo>
                    <a:lnTo>
                      <a:pt x="457" y="993"/>
                    </a:lnTo>
                    <a:cubicBezTo>
                      <a:pt x="459" y="990"/>
                      <a:pt x="463" y="989"/>
                      <a:pt x="466" y="990"/>
                    </a:cubicBezTo>
                    <a:cubicBezTo>
                      <a:pt x="469" y="991"/>
                      <a:pt x="471" y="994"/>
                      <a:pt x="471" y="997"/>
                    </a:cubicBezTo>
                    <a:lnTo>
                      <a:pt x="471" y="1078"/>
                    </a:lnTo>
                    <a:lnTo>
                      <a:pt x="471" y="1088"/>
                    </a:lnTo>
                    <a:lnTo>
                      <a:pt x="455" y="1088"/>
                    </a:lnTo>
                    <a:lnTo>
                      <a:pt x="455" y="997"/>
                    </a:lnTo>
                    <a:cubicBezTo>
                      <a:pt x="455" y="993"/>
                      <a:pt x="458" y="990"/>
                      <a:pt x="462" y="990"/>
                    </a:cubicBezTo>
                    <a:cubicBezTo>
                      <a:pt x="466" y="989"/>
                      <a:pt x="470" y="992"/>
                      <a:pt x="471" y="995"/>
                    </a:cubicBezTo>
                    <a:lnTo>
                      <a:pt x="492" y="1076"/>
                    </a:lnTo>
                    <a:cubicBezTo>
                      <a:pt x="492" y="1076"/>
                      <a:pt x="492" y="1077"/>
                      <a:pt x="492" y="1078"/>
                    </a:cubicBezTo>
                    <a:lnTo>
                      <a:pt x="492" y="1104"/>
                    </a:lnTo>
                    <a:lnTo>
                      <a:pt x="492" y="1115"/>
                    </a:lnTo>
                    <a:lnTo>
                      <a:pt x="476" y="1115"/>
                    </a:lnTo>
                    <a:lnTo>
                      <a:pt x="476" y="1078"/>
                    </a:lnTo>
                    <a:cubicBezTo>
                      <a:pt x="476" y="1073"/>
                      <a:pt x="480" y="1070"/>
                      <a:pt x="484" y="1070"/>
                    </a:cubicBezTo>
                    <a:lnTo>
                      <a:pt x="505" y="1070"/>
                    </a:lnTo>
                    <a:cubicBezTo>
                      <a:pt x="508" y="1070"/>
                      <a:pt x="511" y="1072"/>
                      <a:pt x="512" y="1075"/>
                    </a:cubicBezTo>
                    <a:lnTo>
                      <a:pt x="533" y="1128"/>
                    </a:lnTo>
                    <a:lnTo>
                      <a:pt x="517" y="1131"/>
                    </a:lnTo>
                    <a:lnTo>
                      <a:pt x="517" y="1078"/>
                    </a:lnTo>
                    <a:cubicBezTo>
                      <a:pt x="517" y="1076"/>
                      <a:pt x="518" y="1074"/>
                      <a:pt x="519" y="1073"/>
                    </a:cubicBezTo>
                    <a:lnTo>
                      <a:pt x="540" y="1046"/>
                    </a:lnTo>
                    <a:lnTo>
                      <a:pt x="560" y="1019"/>
                    </a:lnTo>
                    <a:cubicBezTo>
                      <a:pt x="563" y="1017"/>
                      <a:pt x="566" y="1016"/>
                      <a:pt x="569" y="1017"/>
                    </a:cubicBezTo>
                    <a:cubicBezTo>
                      <a:pt x="573" y="1018"/>
                      <a:pt x="575" y="1021"/>
                      <a:pt x="575" y="1024"/>
                    </a:cubicBezTo>
                    <a:lnTo>
                      <a:pt x="575" y="1078"/>
                    </a:lnTo>
                    <a:lnTo>
                      <a:pt x="575" y="1088"/>
                    </a:lnTo>
                    <a:lnTo>
                      <a:pt x="559" y="1088"/>
                    </a:lnTo>
                    <a:lnTo>
                      <a:pt x="559" y="1024"/>
                    </a:lnTo>
                    <a:cubicBezTo>
                      <a:pt x="559" y="1022"/>
                      <a:pt x="559" y="1021"/>
                      <a:pt x="560" y="1019"/>
                    </a:cubicBezTo>
                    <a:lnTo>
                      <a:pt x="581" y="993"/>
                    </a:lnTo>
                    <a:cubicBezTo>
                      <a:pt x="583" y="990"/>
                      <a:pt x="587" y="989"/>
                      <a:pt x="590" y="990"/>
                    </a:cubicBezTo>
                    <a:cubicBezTo>
                      <a:pt x="593" y="991"/>
                      <a:pt x="595" y="994"/>
                      <a:pt x="595" y="997"/>
                    </a:cubicBezTo>
                    <a:lnTo>
                      <a:pt x="595" y="1078"/>
                    </a:lnTo>
                    <a:lnTo>
                      <a:pt x="595" y="1088"/>
                    </a:lnTo>
                    <a:lnTo>
                      <a:pt x="579" y="1088"/>
                    </a:lnTo>
                    <a:lnTo>
                      <a:pt x="579" y="997"/>
                    </a:lnTo>
                    <a:cubicBezTo>
                      <a:pt x="579" y="994"/>
                      <a:pt x="582" y="991"/>
                      <a:pt x="585" y="990"/>
                    </a:cubicBezTo>
                    <a:cubicBezTo>
                      <a:pt x="588" y="989"/>
                      <a:pt x="592" y="990"/>
                      <a:pt x="594" y="993"/>
                    </a:cubicBezTo>
                    <a:lnTo>
                      <a:pt x="614" y="1019"/>
                    </a:lnTo>
                    <a:lnTo>
                      <a:pt x="600" y="1024"/>
                    </a:lnTo>
                    <a:lnTo>
                      <a:pt x="600" y="997"/>
                    </a:lnTo>
                    <a:cubicBezTo>
                      <a:pt x="600" y="994"/>
                      <a:pt x="602" y="991"/>
                      <a:pt x="606" y="990"/>
                    </a:cubicBezTo>
                    <a:cubicBezTo>
                      <a:pt x="609" y="989"/>
                      <a:pt x="612" y="990"/>
                      <a:pt x="614" y="993"/>
                    </a:cubicBezTo>
                    <a:lnTo>
                      <a:pt x="635" y="1019"/>
                    </a:lnTo>
                    <a:lnTo>
                      <a:pt x="621" y="1024"/>
                    </a:lnTo>
                    <a:lnTo>
                      <a:pt x="621" y="971"/>
                    </a:lnTo>
                    <a:cubicBezTo>
                      <a:pt x="621" y="967"/>
                      <a:pt x="624" y="964"/>
                      <a:pt x="627" y="963"/>
                    </a:cubicBezTo>
                    <a:cubicBezTo>
                      <a:pt x="631" y="962"/>
                      <a:pt x="635" y="964"/>
                      <a:pt x="636" y="968"/>
                    </a:cubicBezTo>
                    <a:lnTo>
                      <a:pt x="657" y="1021"/>
                    </a:lnTo>
                    <a:lnTo>
                      <a:pt x="641" y="1024"/>
                    </a:lnTo>
                    <a:lnTo>
                      <a:pt x="641" y="997"/>
                    </a:lnTo>
                    <a:cubicBezTo>
                      <a:pt x="641" y="994"/>
                      <a:pt x="644" y="991"/>
                      <a:pt x="647" y="990"/>
                    </a:cubicBezTo>
                    <a:cubicBezTo>
                      <a:pt x="650" y="989"/>
                      <a:pt x="654" y="990"/>
                      <a:pt x="656" y="993"/>
                    </a:cubicBezTo>
                    <a:lnTo>
                      <a:pt x="676" y="1019"/>
                    </a:lnTo>
                    <a:cubicBezTo>
                      <a:pt x="678" y="1021"/>
                      <a:pt x="678" y="1022"/>
                      <a:pt x="678" y="1024"/>
                    </a:cubicBezTo>
                    <a:lnTo>
                      <a:pt x="678" y="1051"/>
                    </a:lnTo>
                    <a:lnTo>
                      <a:pt x="678" y="1062"/>
                    </a:lnTo>
                    <a:lnTo>
                      <a:pt x="662" y="1062"/>
                    </a:lnTo>
                    <a:lnTo>
                      <a:pt x="662" y="997"/>
                    </a:lnTo>
                    <a:cubicBezTo>
                      <a:pt x="662" y="993"/>
                      <a:pt x="666" y="989"/>
                      <a:pt x="670" y="989"/>
                    </a:cubicBezTo>
                    <a:lnTo>
                      <a:pt x="711" y="989"/>
                    </a:lnTo>
                    <a:cubicBezTo>
                      <a:pt x="716" y="989"/>
                      <a:pt x="719" y="993"/>
                      <a:pt x="719" y="997"/>
                    </a:cubicBezTo>
                    <a:lnTo>
                      <a:pt x="719" y="1051"/>
                    </a:lnTo>
                    <a:lnTo>
                      <a:pt x="719" y="1062"/>
                    </a:lnTo>
                    <a:lnTo>
                      <a:pt x="703" y="1062"/>
                    </a:lnTo>
                    <a:lnTo>
                      <a:pt x="703" y="997"/>
                    </a:lnTo>
                    <a:cubicBezTo>
                      <a:pt x="703" y="993"/>
                      <a:pt x="707" y="989"/>
                      <a:pt x="711" y="989"/>
                    </a:cubicBezTo>
                    <a:lnTo>
                      <a:pt x="753" y="989"/>
                    </a:lnTo>
                    <a:lnTo>
                      <a:pt x="764" y="989"/>
                    </a:lnTo>
                    <a:lnTo>
                      <a:pt x="764" y="1005"/>
                    </a:lnTo>
                    <a:lnTo>
                      <a:pt x="732" y="1005"/>
                    </a:lnTo>
                    <a:lnTo>
                      <a:pt x="738" y="993"/>
                    </a:lnTo>
                    <a:lnTo>
                      <a:pt x="759" y="1019"/>
                    </a:lnTo>
                    <a:lnTo>
                      <a:pt x="780" y="1046"/>
                    </a:lnTo>
                    <a:lnTo>
                      <a:pt x="766" y="1051"/>
                    </a:lnTo>
                    <a:lnTo>
                      <a:pt x="766" y="1024"/>
                    </a:lnTo>
                    <a:cubicBezTo>
                      <a:pt x="766" y="1014"/>
                      <a:pt x="782" y="1014"/>
                      <a:pt x="782" y="1024"/>
                    </a:cubicBezTo>
                    <a:lnTo>
                      <a:pt x="782" y="1078"/>
                    </a:lnTo>
                    <a:lnTo>
                      <a:pt x="767" y="1073"/>
                    </a:lnTo>
                    <a:lnTo>
                      <a:pt x="788" y="1046"/>
                    </a:lnTo>
                    <a:cubicBezTo>
                      <a:pt x="790" y="1043"/>
                      <a:pt x="794" y="1042"/>
                      <a:pt x="797" y="1043"/>
                    </a:cubicBezTo>
                    <a:cubicBezTo>
                      <a:pt x="800" y="1044"/>
                      <a:pt x="802" y="1047"/>
                      <a:pt x="802" y="1051"/>
                    </a:cubicBezTo>
                    <a:lnTo>
                      <a:pt x="802" y="1078"/>
                    </a:lnTo>
                    <a:lnTo>
                      <a:pt x="788" y="1073"/>
                    </a:lnTo>
                    <a:lnTo>
                      <a:pt x="809" y="1046"/>
                    </a:lnTo>
                    <a:lnTo>
                      <a:pt x="807" y="1051"/>
                    </a:lnTo>
                    <a:lnTo>
                      <a:pt x="807" y="1024"/>
                    </a:lnTo>
                    <a:cubicBezTo>
                      <a:pt x="807" y="1020"/>
                      <a:pt x="810" y="1016"/>
                      <a:pt x="815" y="1016"/>
                    </a:cubicBezTo>
                    <a:lnTo>
                      <a:pt x="856" y="1016"/>
                    </a:lnTo>
                    <a:cubicBezTo>
                      <a:pt x="861" y="1016"/>
                      <a:pt x="864" y="1020"/>
                      <a:pt x="864" y="1024"/>
                    </a:cubicBezTo>
                    <a:lnTo>
                      <a:pt x="864" y="1051"/>
                    </a:lnTo>
                    <a:lnTo>
                      <a:pt x="856" y="1043"/>
                    </a:lnTo>
                    <a:lnTo>
                      <a:pt x="898" y="1043"/>
                    </a:lnTo>
                    <a:cubicBezTo>
                      <a:pt x="902" y="1043"/>
                      <a:pt x="906" y="1046"/>
                      <a:pt x="906" y="1051"/>
                    </a:cubicBezTo>
                    <a:lnTo>
                      <a:pt x="906" y="1078"/>
                    </a:lnTo>
                    <a:lnTo>
                      <a:pt x="890" y="1075"/>
                    </a:lnTo>
                    <a:lnTo>
                      <a:pt x="911" y="1021"/>
                    </a:lnTo>
                    <a:cubicBezTo>
                      <a:pt x="912" y="1018"/>
                      <a:pt x="916" y="1016"/>
                      <a:pt x="920" y="1016"/>
                    </a:cubicBezTo>
                    <a:cubicBezTo>
                      <a:pt x="924" y="1017"/>
                      <a:pt x="926" y="1020"/>
                      <a:pt x="926" y="1024"/>
                    </a:cubicBezTo>
                    <a:lnTo>
                      <a:pt x="926" y="1051"/>
                    </a:lnTo>
                    <a:lnTo>
                      <a:pt x="926" y="1062"/>
                    </a:lnTo>
                    <a:lnTo>
                      <a:pt x="910" y="1062"/>
                    </a:lnTo>
                    <a:lnTo>
                      <a:pt x="910" y="997"/>
                    </a:lnTo>
                    <a:cubicBezTo>
                      <a:pt x="910" y="996"/>
                      <a:pt x="911" y="994"/>
                      <a:pt x="912" y="993"/>
                    </a:cubicBezTo>
                    <a:lnTo>
                      <a:pt x="933" y="966"/>
                    </a:lnTo>
                    <a:cubicBezTo>
                      <a:pt x="934" y="964"/>
                      <a:pt x="936" y="963"/>
                      <a:pt x="939" y="963"/>
                    </a:cubicBezTo>
                    <a:cubicBezTo>
                      <a:pt x="941" y="963"/>
                      <a:pt x="944" y="964"/>
                      <a:pt x="945" y="966"/>
                    </a:cubicBezTo>
                    <a:lnTo>
                      <a:pt x="966" y="993"/>
                    </a:lnTo>
                    <a:lnTo>
                      <a:pt x="987" y="1019"/>
                    </a:lnTo>
                    <a:cubicBezTo>
                      <a:pt x="987" y="1020"/>
                      <a:pt x="987" y="1021"/>
                      <a:pt x="988" y="1021"/>
                    </a:cubicBezTo>
                    <a:lnTo>
                      <a:pt x="1008" y="1075"/>
                    </a:lnTo>
                    <a:cubicBezTo>
                      <a:pt x="1009" y="1076"/>
                      <a:pt x="1009" y="1077"/>
                      <a:pt x="1009" y="1078"/>
                    </a:cubicBezTo>
                    <a:lnTo>
                      <a:pt x="1009" y="1185"/>
                    </a:lnTo>
                    <a:lnTo>
                      <a:pt x="993" y="1182"/>
                    </a:lnTo>
                    <a:lnTo>
                      <a:pt x="1014" y="1128"/>
                    </a:lnTo>
                    <a:cubicBezTo>
                      <a:pt x="1015" y="1126"/>
                      <a:pt x="1018" y="1124"/>
                      <a:pt x="1020" y="1123"/>
                    </a:cubicBezTo>
                    <a:cubicBezTo>
                      <a:pt x="1023" y="1123"/>
                      <a:pt x="1026" y="1124"/>
                      <a:pt x="1028" y="1126"/>
                    </a:cubicBezTo>
                    <a:lnTo>
                      <a:pt x="1049" y="1153"/>
                    </a:lnTo>
                    <a:lnTo>
                      <a:pt x="1034" y="1158"/>
                    </a:lnTo>
                    <a:lnTo>
                      <a:pt x="1034" y="1131"/>
                    </a:lnTo>
                    <a:cubicBezTo>
                      <a:pt x="1034" y="1120"/>
                      <a:pt x="1050" y="1120"/>
                      <a:pt x="1050" y="1131"/>
                    </a:cubicBezTo>
                    <a:lnTo>
                      <a:pt x="1050" y="1158"/>
                    </a:lnTo>
                    <a:lnTo>
                      <a:pt x="1036" y="1153"/>
                    </a:lnTo>
                    <a:lnTo>
                      <a:pt x="1057" y="1126"/>
                    </a:lnTo>
                    <a:cubicBezTo>
                      <a:pt x="1059" y="1123"/>
                      <a:pt x="1062" y="1122"/>
                      <a:pt x="1066" y="1124"/>
                    </a:cubicBezTo>
                    <a:cubicBezTo>
                      <a:pt x="1069" y="1125"/>
                      <a:pt x="1071" y="1128"/>
                      <a:pt x="1071" y="1131"/>
                    </a:cubicBezTo>
                    <a:lnTo>
                      <a:pt x="1071" y="1158"/>
                    </a:lnTo>
                    <a:lnTo>
                      <a:pt x="1070" y="1155"/>
                    </a:lnTo>
                    <a:lnTo>
                      <a:pt x="1091" y="1208"/>
                    </a:lnTo>
                    <a:lnTo>
                      <a:pt x="1076" y="1211"/>
                    </a:lnTo>
                    <a:lnTo>
                      <a:pt x="1076" y="1078"/>
                    </a:lnTo>
                    <a:cubicBezTo>
                      <a:pt x="1076" y="1073"/>
                      <a:pt x="1079" y="1070"/>
                      <a:pt x="1084" y="1070"/>
                    </a:cubicBezTo>
                    <a:lnTo>
                      <a:pt x="1104" y="1070"/>
                    </a:lnTo>
                    <a:cubicBezTo>
                      <a:pt x="1109" y="1070"/>
                      <a:pt x="1112" y="1073"/>
                      <a:pt x="1112" y="1078"/>
                    </a:cubicBezTo>
                    <a:lnTo>
                      <a:pt x="1112" y="1131"/>
                    </a:lnTo>
                    <a:lnTo>
                      <a:pt x="1098" y="1126"/>
                    </a:lnTo>
                    <a:lnTo>
                      <a:pt x="1119" y="1099"/>
                    </a:lnTo>
                    <a:cubicBezTo>
                      <a:pt x="1121" y="1097"/>
                      <a:pt x="1124" y="1096"/>
                      <a:pt x="1128" y="1097"/>
                    </a:cubicBezTo>
                    <a:cubicBezTo>
                      <a:pt x="1131" y="1098"/>
                      <a:pt x="1133" y="1101"/>
                      <a:pt x="1133" y="1104"/>
                    </a:cubicBezTo>
                    <a:lnTo>
                      <a:pt x="1133" y="1211"/>
                    </a:lnTo>
                    <a:lnTo>
                      <a:pt x="1117" y="1209"/>
                    </a:lnTo>
                    <a:lnTo>
                      <a:pt x="1138" y="1129"/>
                    </a:lnTo>
                    <a:lnTo>
                      <a:pt x="1138" y="1131"/>
                    </a:lnTo>
                    <a:lnTo>
                      <a:pt x="1138" y="1104"/>
                    </a:lnTo>
                    <a:cubicBezTo>
                      <a:pt x="1138" y="1101"/>
                      <a:pt x="1140" y="1098"/>
                      <a:pt x="1143" y="1097"/>
                    </a:cubicBezTo>
                    <a:cubicBezTo>
                      <a:pt x="1146" y="1096"/>
                      <a:pt x="1150" y="1097"/>
                      <a:pt x="1152" y="1099"/>
                    </a:cubicBezTo>
                    <a:lnTo>
                      <a:pt x="1173" y="1126"/>
                    </a:lnTo>
                    <a:cubicBezTo>
                      <a:pt x="1174" y="1128"/>
                      <a:pt x="1174" y="1129"/>
                      <a:pt x="1174" y="1131"/>
                    </a:cubicBezTo>
                    <a:lnTo>
                      <a:pt x="1174" y="1158"/>
                    </a:lnTo>
                    <a:lnTo>
                      <a:pt x="1174" y="1169"/>
                    </a:lnTo>
                    <a:lnTo>
                      <a:pt x="1158" y="1169"/>
                    </a:lnTo>
                    <a:lnTo>
                      <a:pt x="1158" y="1104"/>
                    </a:lnTo>
                    <a:cubicBezTo>
                      <a:pt x="1158" y="1101"/>
                      <a:pt x="1161" y="1098"/>
                      <a:pt x="1164" y="1097"/>
                    </a:cubicBezTo>
                    <a:cubicBezTo>
                      <a:pt x="1167" y="1096"/>
                      <a:pt x="1171" y="1097"/>
                      <a:pt x="1173" y="1099"/>
                    </a:cubicBezTo>
                    <a:lnTo>
                      <a:pt x="1193" y="1126"/>
                    </a:lnTo>
                    <a:cubicBezTo>
                      <a:pt x="1194" y="1128"/>
                      <a:pt x="1195" y="1129"/>
                      <a:pt x="1195" y="1131"/>
                    </a:cubicBezTo>
                    <a:lnTo>
                      <a:pt x="1195" y="1158"/>
                    </a:lnTo>
                    <a:lnTo>
                      <a:pt x="1195" y="1169"/>
                    </a:lnTo>
                    <a:lnTo>
                      <a:pt x="1179" y="1169"/>
                    </a:lnTo>
                    <a:lnTo>
                      <a:pt x="1179" y="1131"/>
                    </a:lnTo>
                    <a:cubicBezTo>
                      <a:pt x="1179" y="1129"/>
                      <a:pt x="1180" y="1128"/>
                      <a:pt x="1181" y="1126"/>
                    </a:cubicBezTo>
                    <a:lnTo>
                      <a:pt x="1201" y="1099"/>
                    </a:lnTo>
                    <a:cubicBezTo>
                      <a:pt x="1203" y="1097"/>
                      <a:pt x="1207" y="1096"/>
                      <a:pt x="1210" y="1097"/>
                    </a:cubicBezTo>
                    <a:cubicBezTo>
                      <a:pt x="1214" y="1098"/>
                      <a:pt x="1216" y="1101"/>
                      <a:pt x="1216" y="1104"/>
                    </a:cubicBezTo>
                    <a:lnTo>
                      <a:pt x="1216" y="1131"/>
                    </a:lnTo>
                    <a:lnTo>
                      <a:pt x="1216" y="1142"/>
                    </a:lnTo>
                    <a:lnTo>
                      <a:pt x="1200" y="1142"/>
                    </a:lnTo>
                    <a:lnTo>
                      <a:pt x="1200" y="1078"/>
                    </a:lnTo>
                    <a:cubicBezTo>
                      <a:pt x="1200" y="1074"/>
                      <a:pt x="1202" y="1070"/>
                      <a:pt x="1206" y="1070"/>
                    </a:cubicBezTo>
                    <a:cubicBezTo>
                      <a:pt x="1210" y="1069"/>
                      <a:pt x="1214" y="1071"/>
                      <a:pt x="1215" y="1075"/>
                    </a:cubicBezTo>
                    <a:lnTo>
                      <a:pt x="1236" y="1128"/>
                    </a:lnTo>
                    <a:cubicBezTo>
                      <a:pt x="1236" y="1129"/>
                      <a:pt x="1236" y="1130"/>
                      <a:pt x="1236" y="1131"/>
                    </a:cubicBezTo>
                    <a:lnTo>
                      <a:pt x="1236" y="1158"/>
                    </a:lnTo>
                    <a:lnTo>
                      <a:pt x="1236" y="1169"/>
                    </a:lnTo>
                    <a:lnTo>
                      <a:pt x="1220" y="1169"/>
                    </a:lnTo>
                    <a:lnTo>
                      <a:pt x="1220" y="1104"/>
                    </a:lnTo>
                    <a:cubicBezTo>
                      <a:pt x="1220" y="1101"/>
                      <a:pt x="1223" y="1098"/>
                      <a:pt x="1226" y="1097"/>
                    </a:cubicBezTo>
                    <a:cubicBezTo>
                      <a:pt x="1229" y="1096"/>
                      <a:pt x="1233" y="1097"/>
                      <a:pt x="1235" y="1099"/>
                    </a:cubicBezTo>
                    <a:lnTo>
                      <a:pt x="1255" y="1126"/>
                    </a:lnTo>
                    <a:cubicBezTo>
                      <a:pt x="1256" y="1128"/>
                      <a:pt x="1257" y="1129"/>
                      <a:pt x="1257" y="1131"/>
                    </a:cubicBezTo>
                    <a:lnTo>
                      <a:pt x="1257" y="1158"/>
                    </a:lnTo>
                    <a:lnTo>
                      <a:pt x="1257" y="1169"/>
                    </a:lnTo>
                    <a:lnTo>
                      <a:pt x="1241" y="1169"/>
                    </a:lnTo>
                    <a:lnTo>
                      <a:pt x="1241" y="1131"/>
                    </a:lnTo>
                    <a:cubicBezTo>
                      <a:pt x="1241" y="1129"/>
                      <a:pt x="1242" y="1128"/>
                      <a:pt x="1243" y="1126"/>
                    </a:cubicBezTo>
                    <a:lnTo>
                      <a:pt x="1263" y="1099"/>
                    </a:lnTo>
                    <a:cubicBezTo>
                      <a:pt x="1266" y="1097"/>
                      <a:pt x="1269" y="1096"/>
                      <a:pt x="1272" y="1097"/>
                    </a:cubicBezTo>
                    <a:cubicBezTo>
                      <a:pt x="1276" y="1098"/>
                      <a:pt x="1278" y="1101"/>
                      <a:pt x="1278" y="1104"/>
                    </a:cubicBezTo>
                    <a:lnTo>
                      <a:pt x="1278" y="1131"/>
                    </a:lnTo>
                    <a:lnTo>
                      <a:pt x="1262" y="1128"/>
                    </a:lnTo>
                    <a:lnTo>
                      <a:pt x="1283" y="1075"/>
                    </a:lnTo>
                    <a:lnTo>
                      <a:pt x="1282" y="1078"/>
                    </a:lnTo>
                    <a:lnTo>
                      <a:pt x="1282" y="757"/>
                    </a:lnTo>
                    <a:lnTo>
                      <a:pt x="1303" y="462"/>
                    </a:lnTo>
                    <a:lnTo>
                      <a:pt x="1303" y="8"/>
                    </a:lnTo>
                    <a:cubicBezTo>
                      <a:pt x="1303" y="4"/>
                      <a:pt x="1306" y="1"/>
                      <a:pt x="1310" y="0"/>
                    </a:cubicBezTo>
                    <a:cubicBezTo>
                      <a:pt x="1314" y="0"/>
                      <a:pt x="1318" y="3"/>
                      <a:pt x="1319" y="7"/>
                    </a:cubicBezTo>
                    <a:lnTo>
                      <a:pt x="1340" y="114"/>
                    </a:lnTo>
                    <a:cubicBezTo>
                      <a:pt x="1340" y="114"/>
                      <a:pt x="1340" y="115"/>
                      <a:pt x="1340" y="115"/>
                    </a:cubicBezTo>
                    <a:lnTo>
                      <a:pt x="1340" y="1559"/>
                    </a:lnTo>
                    <a:lnTo>
                      <a:pt x="1360" y="2280"/>
                    </a:lnTo>
                    <a:lnTo>
                      <a:pt x="1344" y="2281"/>
                    </a:lnTo>
                    <a:lnTo>
                      <a:pt x="1324" y="1559"/>
                    </a:lnTo>
                    <a:lnTo>
                      <a:pt x="1324" y="115"/>
                    </a:lnTo>
                    <a:lnTo>
                      <a:pt x="1324" y="117"/>
                    </a:lnTo>
                    <a:lnTo>
                      <a:pt x="1303" y="10"/>
                    </a:lnTo>
                    <a:lnTo>
                      <a:pt x="1319" y="8"/>
                    </a:lnTo>
                    <a:lnTo>
                      <a:pt x="1319" y="463"/>
                    </a:lnTo>
                    <a:lnTo>
                      <a:pt x="1298" y="757"/>
                    </a:lnTo>
                    <a:lnTo>
                      <a:pt x="1298" y="1078"/>
                    </a:lnTo>
                    <a:cubicBezTo>
                      <a:pt x="1298" y="1079"/>
                      <a:pt x="1298" y="1080"/>
                      <a:pt x="1298" y="1081"/>
                    </a:cubicBezTo>
                    <a:lnTo>
                      <a:pt x="1277" y="1134"/>
                    </a:lnTo>
                    <a:cubicBezTo>
                      <a:pt x="1276" y="1138"/>
                      <a:pt x="1272" y="1140"/>
                      <a:pt x="1268" y="1139"/>
                    </a:cubicBezTo>
                    <a:cubicBezTo>
                      <a:pt x="1264" y="1138"/>
                      <a:pt x="1262" y="1135"/>
                      <a:pt x="1262" y="1131"/>
                    </a:cubicBezTo>
                    <a:lnTo>
                      <a:pt x="1262" y="1104"/>
                    </a:lnTo>
                    <a:lnTo>
                      <a:pt x="1276" y="1109"/>
                    </a:lnTo>
                    <a:lnTo>
                      <a:pt x="1255" y="1136"/>
                    </a:lnTo>
                    <a:lnTo>
                      <a:pt x="1257" y="1131"/>
                    </a:lnTo>
                    <a:lnTo>
                      <a:pt x="1257" y="1158"/>
                    </a:lnTo>
                    <a:lnTo>
                      <a:pt x="1241" y="1158"/>
                    </a:lnTo>
                    <a:lnTo>
                      <a:pt x="1241" y="1131"/>
                    </a:lnTo>
                    <a:lnTo>
                      <a:pt x="1243" y="1136"/>
                    </a:lnTo>
                    <a:lnTo>
                      <a:pt x="1222" y="1109"/>
                    </a:lnTo>
                    <a:lnTo>
                      <a:pt x="1236" y="1104"/>
                    </a:lnTo>
                    <a:lnTo>
                      <a:pt x="1236" y="1158"/>
                    </a:lnTo>
                    <a:lnTo>
                      <a:pt x="1220" y="1158"/>
                    </a:lnTo>
                    <a:lnTo>
                      <a:pt x="1220" y="1131"/>
                    </a:lnTo>
                    <a:lnTo>
                      <a:pt x="1221" y="1134"/>
                    </a:lnTo>
                    <a:lnTo>
                      <a:pt x="1200" y="1081"/>
                    </a:lnTo>
                    <a:lnTo>
                      <a:pt x="1216" y="1078"/>
                    </a:lnTo>
                    <a:lnTo>
                      <a:pt x="1216" y="1131"/>
                    </a:lnTo>
                    <a:lnTo>
                      <a:pt x="1200" y="1131"/>
                    </a:lnTo>
                    <a:lnTo>
                      <a:pt x="1200" y="1104"/>
                    </a:lnTo>
                    <a:lnTo>
                      <a:pt x="1214" y="1109"/>
                    </a:lnTo>
                    <a:lnTo>
                      <a:pt x="1193" y="1136"/>
                    </a:lnTo>
                    <a:lnTo>
                      <a:pt x="1195" y="1131"/>
                    </a:lnTo>
                    <a:lnTo>
                      <a:pt x="1195" y="1158"/>
                    </a:lnTo>
                    <a:lnTo>
                      <a:pt x="1179" y="1158"/>
                    </a:lnTo>
                    <a:lnTo>
                      <a:pt x="1179" y="1131"/>
                    </a:lnTo>
                    <a:lnTo>
                      <a:pt x="1181" y="1136"/>
                    </a:lnTo>
                    <a:lnTo>
                      <a:pt x="1160" y="1109"/>
                    </a:lnTo>
                    <a:lnTo>
                      <a:pt x="1174" y="1104"/>
                    </a:lnTo>
                    <a:lnTo>
                      <a:pt x="1174" y="1158"/>
                    </a:lnTo>
                    <a:lnTo>
                      <a:pt x="1158" y="1158"/>
                    </a:lnTo>
                    <a:lnTo>
                      <a:pt x="1158" y="1131"/>
                    </a:lnTo>
                    <a:lnTo>
                      <a:pt x="1160" y="1136"/>
                    </a:lnTo>
                    <a:lnTo>
                      <a:pt x="1139" y="1109"/>
                    </a:lnTo>
                    <a:lnTo>
                      <a:pt x="1154" y="1104"/>
                    </a:lnTo>
                    <a:lnTo>
                      <a:pt x="1154" y="1131"/>
                    </a:lnTo>
                    <a:cubicBezTo>
                      <a:pt x="1154" y="1132"/>
                      <a:pt x="1154" y="1132"/>
                      <a:pt x="1153" y="1133"/>
                    </a:cubicBezTo>
                    <a:lnTo>
                      <a:pt x="1133" y="1213"/>
                    </a:lnTo>
                    <a:cubicBezTo>
                      <a:pt x="1132" y="1217"/>
                      <a:pt x="1128" y="1220"/>
                      <a:pt x="1124" y="1219"/>
                    </a:cubicBezTo>
                    <a:cubicBezTo>
                      <a:pt x="1120" y="1219"/>
                      <a:pt x="1117" y="1215"/>
                      <a:pt x="1117" y="1211"/>
                    </a:cubicBezTo>
                    <a:lnTo>
                      <a:pt x="1117" y="1104"/>
                    </a:lnTo>
                    <a:lnTo>
                      <a:pt x="1131" y="1109"/>
                    </a:lnTo>
                    <a:lnTo>
                      <a:pt x="1111" y="1136"/>
                    </a:lnTo>
                    <a:cubicBezTo>
                      <a:pt x="1109" y="1139"/>
                      <a:pt x="1105" y="1140"/>
                      <a:pt x="1102" y="1139"/>
                    </a:cubicBezTo>
                    <a:cubicBezTo>
                      <a:pt x="1099" y="1138"/>
                      <a:pt x="1096" y="1135"/>
                      <a:pt x="1096" y="1131"/>
                    </a:cubicBezTo>
                    <a:lnTo>
                      <a:pt x="1096" y="1078"/>
                    </a:lnTo>
                    <a:lnTo>
                      <a:pt x="1104" y="1086"/>
                    </a:lnTo>
                    <a:lnTo>
                      <a:pt x="1084" y="1086"/>
                    </a:lnTo>
                    <a:lnTo>
                      <a:pt x="1092" y="1078"/>
                    </a:lnTo>
                    <a:lnTo>
                      <a:pt x="1092" y="1211"/>
                    </a:lnTo>
                    <a:cubicBezTo>
                      <a:pt x="1092" y="1215"/>
                      <a:pt x="1089" y="1218"/>
                      <a:pt x="1085" y="1219"/>
                    </a:cubicBezTo>
                    <a:cubicBezTo>
                      <a:pt x="1081" y="1220"/>
                      <a:pt x="1078" y="1218"/>
                      <a:pt x="1076" y="1214"/>
                    </a:cubicBezTo>
                    <a:lnTo>
                      <a:pt x="1056" y="1161"/>
                    </a:lnTo>
                    <a:cubicBezTo>
                      <a:pt x="1055" y="1160"/>
                      <a:pt x="1055" y="1159"/>
                      <a:pt x="1055" y="1158"/>
                    </a:cubicBezTo>
                    <a:lnTo>
                      <a:pt x="1055" y="1131"/>
                    </a:lnTo>
                    <a:lnTo>
                      <a:pt x="1069" y="1136"/>
                    </a:lnTo>
                    <a:lnTo>
                      <a:pt x="1049" y="1163"/>
                    </a:lnTo>
                    <a:cubicBezTo>
                      <a:pt x="1047" y="1165"/>
                      <a:pt x="1043" y="1167"/>
                      <a:pt x="1040" y="1165"/>
                    </a:cubicBezTo>
                    <a:cubicBezTo>
                      <a:pt x="1036" y="1164"/>
                      <a:pt x="1034" y="1161"/>
                      <a:pt x="1034" y="1158"/>
                    </a:cubicBezTo>
                    <a:lnTo>
                      <a:pt x="1034" y="1131"/>
                    </a:lnTo>
                    <a:lnTo>
                      <a:pt x="1050" y="1131"/>
                    </a:lnTo>
                    <a:lnTo>
                      <a:pt x="1050" y="1158"/>
                    </a:lnTo>
                    <a:cubicBezTo>
                      <a:pt x="1050" y="1161"/>
                      <a:pt x="1048" y="1164"/>
                      <a:pt x="1045" y="1165"/>
                    </a:cubicBezTo>
                    <a:cubicBezTo>
                      <a:pt x="1042" y="1167"/>
                      <a:pt x="1038" y="1165"/>
                      <a:pt x="1036" y="1163"/>
                    </a:cubicBezTo>
                    <a:lnTo>
                      <a:pt x="1015" y="1136"/>
                    </a:lnTo>
                    <a:lnTo>
                      <a:pt x="1029" y="1134"/>
                    </a:lnTo>
                    <a:lnTo>
                      <a:pt x="1008" y="1187"/>
                    </a:lnTo>
                    <a:cubicBezTo>
                      <a:pt x="1007" y="1191"/>
                      <a:pt x="1003" y="1193"/>
                      <a:pt x="999" y="1192"/>
                    </a:cubicBezTo>
                    <a:cubicBezTo>
                      <a:pt x="996" y="1192"/>
                      <a:pt x="993" y="1188"/>
                      <a:pt x="993" y="1185"/>
                    </a:cubicBezTo>
                    <a:lnTo>
                      <a:pt x="993" y="1078"/>
                    </a:lnTo>
                    <a:lnTo>
                      <a:pt x="993" y="1081"/>
                    </a:lnTo>
                    <a:lnTo>
                      <a:pt x="973" y="1027"/>
                    </a:lnTo>
                    <a:lnTo>
                      <a:pt x="974" y="1029"/>
                    </a:lnTo>
                    <a:lnTo>
                      <a:pt x="953" y="1002"/>
                    </a:lnTo>
                    <a:lnTo>
                      <a:pt x="933" y="976"/>
                    </a:lnTo>
                    <a:lnTo>
                      <a:pt x="945" y="976"/>
                    </a:lnTo>
                    <a:lnTo>
                      <a:pt x="925" y="1002"/>
                    </a:lnTo>
                    <a:lnTo>
                      <a:pt x="926" y="997"/>
                    </a:lnTo>
                    <a:lnTo>
                      <a:pt x="926" y="1051"/>
                    </a:lnTo>
                    <a:lnTo>
                      <a:pt x="910" y="1051"/>
                    </a:lnTo>
                    <a:lnTo>
                      <a:pt x="910" y="1024"/>
                    </a:lnTo>
                    <a:lnTo>
                      <a:pt x="926" y="1027"/>
                    </a:lnTo>
                    <a:lnTo>
                      <a:pt x="905" y="1081"/>
                    </a:lnTo>
                    <a:cubicBezTo>
                      <a:pt x="904" y="1084"/>
                      <a:pt x="900" y="1086"/>
                      <a:pt x="896" y="1086"/>
                    </a:cubicBezTo>
                    <a:cubicBezTo>
                      <a:pt x="892" y="1085"/>
                      <a:pt x="890" y="1082"/>
                      <a:pt x="890" y="1078"/>
                    </a:cubicBezTo>
                    <a:lnTo>
                      <a:pt x="890" y="1051"/>
                    </a:lnTo>
                    <a:lnTo>
                      <a:pt x="898" y="1059"/>
                    </a:lnTo>
                    <a:lnTo>
                      <a:pt x="856" y="1059"/>
                    </a:lnTo>
                    <a:cubicBezTo>
                      <a:pt x="852" y="1059"/>
                      <a:pt x="848" y="1055"/>
                      <a:pt x="848" y="1051"/>
                    </a:cubicBezTo>
                    <a:lnTo>
                      <a:pt x="848" y="1024"/>
                    </a:lnTo>
                    <a:lnTo>
                      <a:pt x="856" y="1032"/>
                    </a:lnTo>
                    <a:lnTo>
                      <a:pt x="815" y="1032"/>
                    </a:lnTo>
                    <a:lnTo>
                      <a:pt x="823" y="1024"/>
                    </a:lnTo>
                    <a:lnTo>
                      <a:pt x="823" y="1051"/>
                    </a:lnTo>
                    <a:cubicBezTo>
                      <a:pt x="823" y="1053"/>
                      <a:pt x="822" y="1054"/>
                      <a:pt x="821" y="1056"/>
                    </a:cubicBezTo>
                    <a:lnTo>
                      <a:pt x="801" y="1083"/>
                    </a:lnTo>
                    <a:cubicBezTo>
                      <a:pt x="798" y="1085"/>
                      <a:pt x="795" y="1086"/>
                      <a:pt x="792" y="1085"/>
                    </a:cubicBezTo>
                    <a:cubicBezTo>
                      <a:pt x="788" y="1084"/>
                      <a:pt x="786" y="1081"/>
                      <a:pt x="786" y="1078"/>
                    </a:cubicBezTo>
                    <a:lnTo>
                      <a:pt x="786" y="1051"/>
                    </a:lnTo>
                    <a:lnTo>
                      <a:pt x="801" y="1056"/>
                    </a:lnTo>
                    <a:lnTo>
                      <a:pt x="780" y="1083"/>
                    </a:lnTo>
                    <a:cubicBezTo>
                      <a:pt x="778" y="1085"/>
                      <a:pt x="774" y="1086"/>
                      <a:pt x="771" y="1085"/>
                    </a:cubicBezTo>
                    <a:cubicBezTo>
                      <a:pt x="768" y="1084"/>
                      <a:pt x="766" y="1081"/>
                      <a:pt x="766" y="1078"/>
                    </a:cubicBezTo>
                    <a:lnTo>
                      <a:pt x="766" y="1024"/>
                    </a:lnTo>
                    <a:lnTo>
                      <a:pt x="782" y="1024"/>
                    </a:lnTo>
                    <a:lnTo>
                      <a:pt x="782" y="1051"/>
                    </a:lnTo>
                    <a:cubicBezTo>
                      <a:pt x="782" y="1054"/>
                      <a:pt x="779" y="1057"/>
                      <a:pt x="776" y="1058"/>
                    </a:cubicBezTo>
                    <a:cubicBezTo>
                      <a:pt x="773" y="1060"/>
                      <a:pt x="769" y="1059"/>
                      <a:pt x="767" y="1056"/>
                    </a:cubicBezTo>
                    <a:lnTo>
                      <a:pt x="747" y="1029"/>
                    </a:lnTo>
                    <a:lnTo>
                      <a:pt x="726" y="1002"/>
                    </a:lnTo>
                    <a:cubicBezTo>
                      <a:pt x="724" y="1000"/>
                      <a:pt x="724" y="997"/>
                      <a:pt x="725" y="994"/>
                    </a:cubicBezTo>
                    <a:cubicBezTo>
                      <a:pt x="726" y="991"/>
                      <a:pt x="729" y="989"/>
                      <a:pt x="732" y="989"/>
                    </a:cubicBezTo>
                    <a:lnTo>
                      <a:pt x="753" y="989"/>
                    </a:lnTo>
                    <a:lnTo>
                      <a:pt x="753" y="1005"/>
                    </a:lnTo>
                    <a:lnTo>
                      <a:pt x="711" y="1005"/>
                    </a:lnTo>
                    <a:lnTo>
                      <a:pt x="719" y="997"/>
                    </a:lnTo>
                    <a:lnTo>
                      <a:pt x="719" y="1051"/>
                    </a:lnTo>
                    <a:lnTo>
                      <a:pt x="703" y="1051"/>
                    </a:lnTo>
                    <a:lnTo>
                      <a:pt x="703" y="997"/>
                    </a:lnTo>
                    <a:lnTo>
                      <a:pt x="711" y="1005"/>
                    </a:lnTo>
                    <a:lnTo>
                      <a:pt x="670" y="1005"/>
                    </a:lnTo>
                    <a:lnTo>
                      <a:pt x="678" y="997"/>
                    </a:lnTo>
                    <a:lnTo>
                      <a:pt x="678" y="1051"/>
                    </a:lnTo>
                    <a:lnTo>
                      <a:pt x="662" y="1051"/>
                    </a:lnTo>
                    <a:lnTo>
                      <a:pt x="662" y="1024"/>
                    </a:lnTo>
                    <a:lnTo>
                      <a:pt x="664" y="1029"/>
                    </a:lnTo>
                    <a:lnTo>
                      <a:pt x="643" y="1002"/>
                    </a:lnTo>
                    <a:lnTo>
                      <a:pt x="657" y="997"/>
                    </a:lnTo>
                    <a:lnTo>
                      <a:pt x="657" y="1024"/>
                    </a:lnTo>
                    <a:cubicBezTo>
                      <a:pt x="657" y="1028"/>
                      <a:pt x="655" y="1031"/>
                      <a:pt x="651" y="1032"/>
                    </a:cubicBezTo>
                    <a:cubicBezTo>
                      <a:pt x="647" y="1033"/>
                      <a:pt x="643" y="1031"/>
                      <a:pt x="642" y="1027"/>
                    </a:cubicBezTo>
                    <a:lnTo>
                      <a:pt x="621" y="974"/>
                    </a:lnTo>
                    <a:lnTo>
                      <a:pt x="637" y="971"/>
                    </a:lnTo>
                    <a:lnTo>
                      <a:pt x="637" y="1024"/>
                    </a:lnTo>
                    <a:cubicBezTo>
                      <a:pt x="637" y="1028"/>
                      <a:pt x="635" y="1031"/>
                      <a:pt x="631" y="1032"/>
                    </a:cubicBezTo>
                    <a:cubicBezTo>
                      <a:pt x="628" y="1033"/>
                      <a:pt x="625" y="1032"/>
                      <a:pt x="622" y="1029"/>
                    </a:cubicBezTo>
                    <a:lnTo>
                      <a:pt x="602" y="1002"/>
                    </a:lnTo>
                    <a:lnTo>
                      <a:pt x="616" y="997"/>
                    </a:lnTo>
                    <a:lnTo>
                      <a:pt x="616" y="1024"/>
                    </a:lnTo>
                    <a:cubicBezTo>
                      <a:pt x="616" y="1028"/>
                      <a:pt x="614" y="1031"/>
                      <a:pt x="611" y="1032"/>
                    </a:cubicBezTo>
                    <a:cubicBezTo>
                      <a:pt x="607" y="1033"/>
                      <a:pt x="604" y="1032"/>
                      <a:pt x="602" y="1029"/>
                    </a:cubicBezTo>
                    <a:lnTo>
                      <a:pt x="581" y="1002"/>
                    </a:lnTo>
                    <a:lnTo>
                      <a:pt x="595" y="997"/>
                    </a:lnTo>
                    <a:lnTo>
                      <a:pt x="595" y="1078"/>
                    </a:lnTo>
                    <a:lnTo>
                      <a:pt x="579" y="1078"/>
                    </a:lnTo>
                    <a:lnTo>
                      <a:pt x="579" y="997"/>
                    </a:lnTo>
                    <a:lnTo>
                      <a:pt x="594" y="1002"/>
                    </a:lnTo>
                    <a:lnTo>
                      <a:pt x="573" y="1029"/>
                    </a:lnTo>
                    <a:lnTo>
                      <a:pt x="575" y="1024"/>
                    </a:lnTo>
                    <a:lnTo>
                      <a:pt x="575" y="1078"/>
                    </a:lnTo>
                    <a:lnTo>
                      <a:pt x="559" y="1078"/>
                    </a:lnTo>
                    <a:lnTo>
                      <a:pt x="559" y="1024"/>
                    </a:lnTo>
                    <a:lnTo>
                      <a:pt x="573" y="1029"/>
                    </a:lnTo>
                    <a:lnTo>
                      <a:pt x="552" y="1056"/>
                    </a:lnTo>
                    <a:lnTo>
                      <a:pt x="532" y="1083"/>
                    </a:lnTo>
                    <a:lnTo>
                      <a:pt x="533" y="1078"/>
                    </a:lnTo>
                    <a:lnTo>
                      <a:pt x="533" y="1131"/>
                    </a:lnTo>
                    <a:cubicBezTo>
                      <a:pt x="533" y="1135"/>
                      <a:pt x="531" y="1138"/>
                      <a:pt x="527" y="1139"/>
                    </a:cubicBezTo>
                    <a:cubicBezTo>
                      <a:pt x="523" y="1140"/>
                      <a:pt x="519" y="1138"/>
                      <a:pt x="518" y="1134"/>
                    </a:cubicBezTo>
                    <a:lnTo>
                      <a:pt x="497" y="1081"/>
                    </a:lnTo>
                    <a:lnTo>
                      <a:pt x="505" y="1086"/>
                    </a:lnTo>
                    <a:lnTo>
                      <a:pt x="484" y="1086"/>
                    </a:lnTo>
                    <a:lnTo>
                      <a:pt x="492" y="1078"/>
                    </a:lnTo>
                    <a:lnTo>
                      <a:pt x="492" y="1104"/>
                    </a:lnTo>
                    <a:lnTo>
                      <a:pt x="476" y="1104"/>
                    </a:lnTo>
                    <a:lnTo>
                      <a:pt x="476" y="1078"/>
                    </a:lnTo>
                    <a:lnTo>
                      <a:pt x="476" y="1080"/>
                    </a:lnTo>
                    <a:lnTo>
                      <a:pt x="456" y="999"/>
                    </a:lnTo>
                    <a:lnTo>
                      <a:pt x="471" y="997"/>
                    </a:lnTo>
                    <a:lnTo>
                      <a:pt x="471" y="1078"/>
                    </a:lnTo>
                    <a:lnTo>
                      <a:pt x="455" y="1078"/>
                    </a:lnTo>
                    <a:lnTo>
                      <a:pt x="455" y="997"/>
                    </a:lnTo>
                    <a:lnTo>
                      <a:pt x="470" y="1002"/>
                    </a:lnTo>
                    <a:lnTo>
                      <a:pt x="449" y="1029"/>
                    </a:lnTo>
                    <a:cubicBezTo>
                      <a:pt x="447" y="1032"/>
                      <a:pt x="443" y="1033"/>
                      <a:pt x="440" y="1032"/>
                    </a:cubicBezTo>
                    <a:cubicBezTo>
                      <a:pt x="437" y="1031"/>
                      <a:pt x="435" y="1028"/>
                      <a:pt x="435" y="1024"/>
                    </a:cubicBezTo>
                    <a:lnTo>
                      <a:pt x="435" y="997"/>
                    </a:lnTo>
                    <a:lnTo>
                      <a:pt x="435" y="1000"/>
                    </a:lnTo>
                    <a:lnTo>
                      <a:pt x="415" y="947"/>
                    </a:lnTo>
                    <a:lnTo>
                      <a:pt x="430" y="944"/>
                    </a:lnTo>
                    <a:lnTo>
                      <a:pt x="430" y="971"/>
                    </a:lnTo>
                    <a:lnTo>
                      <a:pt x="414" y="971"/>
                    </a:lnTo>
                    <a:lnTo>
                      <a:pt x="414" y="944"/>
                    </a:lnTo>
                    <a:lnTo>
                      <a:pt x="415" y="947"/>
                    </a:lnTo>
                    <a:lnTo>
                      <a:pt x="394" y="893"/>
                    </a:lnTo>
                    <a:lnTo>
                      <a:pt x="373" y="840"/>
                    </a:lnTo>
                    <a:cubicBezTo>
                      <a:pt x="373" y="839"/>
                      <a:pt x="373" y="838"/>
                      <a:pt x="373" y="837"/>
                    </a:cubicBezTo>
                    <a:lnTo>
                      <a:pt x="373" y="784"/>
                    </a:lnTo>
                    <a:lnTo>
                      <a:pt x="374" y="789"/>
                    </a:lnTo>
                    <a:lnTo>
                      <a:pt x="354" y="762"/>
                    </a:lnTo>
                    <a:cubicBezTo>
                      <a:pt x="353" y="760"/>
                      <a:pt x="352" y="759"/>
                      <a:pt x="352" y="757"/>
                    </a:cubicBezTo>
                    <a:lnTo>
                      <a:pt x="352" y="703"/>
                    </a:lnTo>
                    <a:lnTo>
                      <a:pt x="366" y="708"/>
                    </a:lnTo>
                    <a:lnTo>
                      <a:pt x="346" y="735"/>
                    </a:lnTo>
                    <a:lnTo>
                      <a:pt x="325" y="762"/>
                    </a:lnTo>
                    <a:lnTo>
                      <a:pt x="326" y="760"/>
                    </a:lnTo>
                    <a:lnTo>
                      <a:pt x="305" y="813"/>
                    </a:lnTo>
                    <a:lnTo>
                      <a:pt x="285" y="867"/>
                    </a:lnTo>
                    <a:cubicBezTo>
                      <a:pt x="284" y="867"/>
                      <a:pt x="284" y="868"/>
                      <a:pt x="284" y="869"/>
                    </a:cubicBezTo>
                    <a:lnTo>
                      <a:pt x="263" y="895"/>
                    </a:lnTo>
                    <a:lnTo>
                      <a:pt x="265" y="891"/>
                    </a:lnTo>
                    <a:lnTo>
                      <a:pt x="265" y="917"/>
                    </a:lnTo>
                    <a:cubicBezTo>
                      <a:pt x="265" y="921"/>
                      <a:pt x="262" y="924"/>
                      <a:pt x="259" y="925"/>
                    </a:cubicBezTo>
                    <a:cubicBezTo>
                      <a:pt x="256" y="926"/>
                      <a:pt x="252" y="925"/>
                      <a:pt x="250" y="922"/>
                    </a:cubicBezTo>
                    <a:lnTo>
                      <a:pt x="230" y="895"/>
                    </a:lnTo>
                    <a:lnTo>
                      <a:pt x="244" y="891"/>
                    </a:lnTo>
                    <a:lnTo>
                      <a:pt x="244" y="944"/>
                    </a:lnTo>
                    <a:cubicBezTo>
                      <a:pt x="244" y="946"/>
                      <a:pt x="243" y="947"/>
                      <a:pt x="242" y="949"/>
                    </a:cubicBezTo>
                    <a:lnTo>
                      <a:pt x="222" y="976"/>
                    </a:lnTo>
                    <a:lnTo>
                      <a:pt x="223" y="971"/>
                    </a:lnTo>
                    <a:lnTo>
                      <a:pt x="223" y="997"/>
                    </a:lnTo>
                    <a:cubicBezTo>
                      <a:pt x="223" y="999"/>
                      <a:pt x="223" y="1001"/>
                      <a:pt x="222" y="1002"/>
                    </a:cubicBezTo>
                    <a:lnTo>
                      <a:pt x="180" y="1056"/>
                    </a:lnTo>
                    <a:lnTo>
                      <a:pt x="182" y="1051"/>
                    </a:lnTo>
                    <a:lnTo>
                      <a:pt x="182" y="1078"/>
                    </a:lnTo>
                    <a:cubicBezTo>
                      <a:pt x="182" y="1079"/>
                      <a:pt x="181" y="1081"/>
                      <a:pt x="180" y="1083"/>
                    </a:cubicBezTo>
                    <a:lnTo>
                      <a:pt x="160" y="1109"/>
                    </a:lnTo>
                    <a:cubicBezTo>
                      <a:pt x="157" y="1112"/>
                      <a:pt x="154" y="1113"/>
                      <a:pt x="151" y="1112"/>
                    </a:cubicBezTo>
                    <a:cubicBezTo>
                      <a:pt x="147" y="1111"/>
                      <a:pt x="145" y="1108"/>
                      <a:pt x="145" y="1104"/>
                    </a:cubicBezTo>
                    <a:lnTo>
                      <a:pt x="145" y="1078"/>
                    </a:lnTo>
                    <a:lnTo>
                      <a:pt x="161" y="1081"/>
                    </a:lnTo>
                    <a:lnTo>
                      <a:pt x="140" y="1134"/>
                    </a:lnTo>
                    <a:cubicBezTo>
                      <a:pt x="139" y="1138"/>
                      <a:pt x="135" y="1140"/>
                      <a:pt x="131" y="1139"/>
                    </a:cubicBezTo>
                    <a:cubicBezTo>
                      <a:pt x="127" y="1138"/>
                      <a:pt x="125" y="1135"/>
                      <a:pt x="125" y="1131"/>
                    </a:cubicBezTo>
                    <a:lnTo>
                      <a:pt x="125" y="1104"/>
                    </a:lnTo>
                    <a:lnTo>
                      <a:pt x="139" y="1109"/>
                    </a:lnTo>
                    <a:lnTo>
                      <a:pt x="118" y="1136"/>
                    </a:lnTo>
                    <a:lnTo>
                      <a:pt x="120" y="1131"/>
                    </a:lnTo>
                    <a:lnTo>
                      <a:pt x="120" y="1158"/>
                    </a:lnTo>
                    <a:lnTo>
                      <a:pt x="104" y="1158"/>
                    </a:lnTo>
                    <a:lnTo>
                      <a:pt x="104" y="1131"/>
                    </a:lnTo>
                    <a:lnTo>
                      <a:pt x="118" y="1136"/>
                    </a:lnTo>
                    <a:lnTo>
                      <a:pt x="98" y="1163"/>
                    </a:lnTo>
                    <a:cubicBezTo>
                      <a:pt x="95" y="1165"/>
                      <a:pt x="92" y="1167"/>
                      <a:pt x="89" y="1165"/>
                    </a:cubicBezTo>
                    <a:cubicBezTo>
                      <a:pt x="85" y="1164"/>
                      <a:pt x="83" y="1161"/>
                      <a:pt x="83" y="1158"/>
                    </a:cubicBezTo>
                    <a:lnTo>
                      <a:pt x="83" y="1131"/>
                    </a:lnTo>
                    <a:lnTo>
                      <a:pt x="99" y="1131"/>
                    </a:lnTo>
                    <a:lnTo>
                      <a:pt x="99" y="1211"/>
                    </a:lnTo>
                    <a:cubicBezTo>
                      <a:pt x="99" y="1213"/>
                      <a:pt x="99" y="1215"/>
                      <a:pt x="98" y="1216"/>
                    </a:cubicBezTo>
                    <a:lnTo>
                      <a:pt x="77" y="1243"/>
                    </a:lnTo>
                    <a:lnTo>
                      <a:pt x="79" y="1238"/>
                    </a:lnTo>
                    <a:lnTo>
                      <a:pt x="79" y="1345"/>
                    </a:lnTo>
                    <a:cubicBezTo>
                      <a:pt x="79" y="1346"/>
                      <a:pt x="78" y="1346"/>
                      <a:pt x="78" y="1347"/>
                    </a:cubicBezTo>
                    <a:lnTo>
                      <a:pt x="58" y="1427"/>
                    </a:lnTo>
                    <a:lnTo>
                      <a:pt x="58" y="1425"/>
                    </a:lnTo>
                    <a:lnTo>
                      <a:pt x="58" y="1612"/>
                    </a:lnTo>
                    <a:cubicBezTo>
                      <a:pt x="58" y="1613"/>
                      <a:pt x="58" y="1614"/>
                      <a:pt x="58" y="1614"/>
                    </a:cubicBezTo>
                    <a:lnTo>
                      <a:pt x="37" y="1694"/>
                    </a:lnTo>
                    <a:lnTo>
                      <a:pt x="37" y="1692"/>
                    </a:lnTo>
                    <a:lnTo>
                      <a:pt x="37" y="1773"/>
                    </a:lnTo>
                    <a:cubicBezTo>
                      <a:pt x="37" y="1773"/>
                      <a:pt x="37" y="1774"/>
                      <a:pt x="37" y="1775"/>
                    </a:cubicBezTo>
                    <a:lnTo>
                      <a:pt x="16" y="1855"/>
                    </a:lnTo>
                    <a:cubicBezTo>
                      <a:pt x="15" y="1859"/>
                      <a:pt x="11" y="1861"/>
                      <a:pt x="7" y="1861"/>
                    </a:cubicBezTo>
                    <a:cubicBezTo>
                      <a:pt x="3" y="1860"/>
                      <a:pt x="0" y="1857"/>
                      <a:pt x="0" y="1853"/>
                    </a:cubicBezTo>
                    <a:lnTo>
                      <a:pt x="0" y="1799"/>
                    </a:lnTo>
                    <a:lnTo>
                      <a:pt x="16" y="1799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34" name="Freeform 30"/>
              <p:cNvSpPr>
                <a:spLocks/>
              </p:cNvSpPr>
              <p:nvPr/>
            </p:nvSpPr>
            <p:spPr bwMode="auto">
              <a:xfrm>
                <a:off x="4454657" y="2218446"/>
                <a:ext cx="254000" cy="181710"/>
              </a:xfrm>
              <a:custGeom>
                <a:avLst/>
                <a:gdLst>
                  <a:gd name="T0" fmla="*/ 42 w 1327"/>
                  <a:gd name="T1" fmla="*/ 1639 h 2289"/>
                  <a:gd name="T2" fmla="*/ 106 w 1327"/>
                  <a:gd name="T3" fmla="*/ 1099 h 2289"/>
                  <a:gd name="T4" fmla="*/ 146 w 1327"/>
                  <a:gd name="T5" fmla="*/ 891 h 2289"/>
                  <a:gd name="T6" fmla="*/ 194 w 1327"/>
                  <a:gd name="T7" fmla="*/ 348 h 2289"/>
                  <a:gd name="T8" fmla="*/ 246 w 1327"/>
                  <a:gd name="T9" fmla="*/ 302 h 2289"/>
                  <a:gd name="T10" fmla="*/ 271 w 1327"/>
                  <a:gd name="T11" fmla="*/ 329 h 2289"/>
                  <a:gd name="T12" fmla="*/ 313 w 1327"/>
                  <a:gd name="T13" fmla="*/ 249 h 2289"/>
                  <a:gd name="T14" fmla="*/ 354 w 1327"/>
                  <a:gd name="T15" fmla="*/ 142 h 2289"/>
                  <a:gd name="T16" fmla="*/ 417 w 1327"/>
                  <a:gd name="T17" fmla="*/ 6 h 2289"/>
                  <a:gd name="T18" fmla="*/ 438 w 1327"/>
                  <a:gd name="T19" fmla="*/ 35 h 2289"/>
                  <a:gd name="T20" fmla="*/ 494 w 1327"/>
                  <a:gd name="T21" fmla="*/ 84 h 2289"/>
                  <a:gd name="T22" fmla="*/ 558 w 1327"/>
                  <a:gd name="T23" fmla="*/ 222 h 2289"/>
                  <a:gd name="T24" fmla="*/ 584 w 1327"/>
                  <a:gd name="T25" fmla="*/ 276 h 2289"/>
                  <a:gd name="T26" fmla="*/ 647 w 1327"/>
                  <a:gd name="T27" fmla="*/ 246 h 2289"/>
                  <a:gd name="T28" fmla="*/ 683 w 1327"/>
                  <a:gd name="T29" fmla="*/ 276 h 2289"/>
                  <a:gd name="T30" fmla="*/ 692 w 1327"/>
                  <a:gd name="T31" fmla="*/ 215 h 2289"/>
                  <a:gd name="T32" fmla="*/ 787 w 1327"/>
                  <a:gd name="T33" fmla="*/ 249 h 2289"/>
                  <a:gd name="T34" fmla="*/ 827 w 1327"/>
                  <a:gd name="T35" fmla="*/ 217 h 2289"/>
                  <a:gd name="T36" fmla="*/ 835 w 1327"/>
                  <a:gd name="T37" fmla="*/ 244 h 2289"/>
                  <a:gd name="T38" fmla="*/ 933 w 1327"/>
                  <a:gd name="T39" fmla="*/ 276 h 2289"/>
                  <a:gd name="T40" fmla="*/ 1002 w 1327"/>
                  <a:gd name="T41" fmla="*/ 244 h 2289"/>
                  <a:gd name="T42" fmla="*/ 1064 w 1327"/>
                  <a:gd name="T43" fmla="*/ 191 h 2289"/>
                  <a:gd name="T44" fmla="*/ 1083 w 1327"/>
                  <a:gd name="T45" fmla="*/ 142 h 2289"/>
                  <a:gd name="T46" fmla="*/ 1141 w 1327"/>
                  <a:gd name="T47" fmla="*/ 276 h 2289"/>
                  <a:gd name="T48" fmla="*/ 1162 w 1327"/>
                  <a:gd name="T49" fmla="*/ 329 h 2289"/>
                  <a:gd name="T50" fmla="*/ 1202 w 1327"/>
                  <a:gd name="T51" fmla="*/ 298 h 2289"/>
                  <a:gd name="T52" fmla="*/ 1230 w 1327"/>
                  <a:gd name="T53" fmla="*/ 326 h 2289"/>
                  <a:gd name="T54" fmla="*/ 1287 w 1327"/>
                  <a:gd name="T55" fmla="*/ 302 h 2289"/>
                  <a:gd name="T56" fmla="*/ 1306 w 1327"/>
                  <a:gd name="T57" fmla="*/ 244 h 2289"/>
                  <a:gd name="T58" fmla="*/ 1277 w 1327"/>
                  <a:gd name="T59" fmla="*/ 310 h 2289"/>
                  <a:gd name="T60" fmla="*/ 1265 w 1327"/>
                  <a:gd name="T61" fmla="*/ 279 h 2289"/>
                  <a:gd name="T62" fmla="*/ 1224 w 1327"/>
                  <a:gd name="T63" fmla="*/ 329 h 2289"/>
                  <a:gd name="T64" fmla="*/ 1168 w 1327"/>
                  <a:gd name="T65" fmla="*/ 307 h 2289"/>
                  <a:gd name="T66" fmla="*/ 1125 w 1327"/>
                  <a:gd name="T67" fmla="*/ 251 h 2289"/>
                  <a:gd name="T68" fmla="*/ 1105 w 1327"/>
                  <a:gd name="T69" fmla="*/ 198 h 2289"/>
                  <a:gd name="T70" fmla="*/ 1077 w 1327"/>
                  <a:gd name="T71" fmla="*/ 200 h 2289"/>
                  <a:gd name="T72" fmla="*/ 1014 w 1327"/>
                  <a:gd name="T73" fmla="*/ 254 h 2289"/>
                  <a:gd name="T74" fmla="*/ 917 w 1327"/>
                  <a:gd name="T75" fmla="*/ 276 h 2289"/>
                  <a:gd name="T76" fmla="*/ 848 w 1327"/>
                  <a:gd name="T77" fmla="*/ 254 h 2289"/>
                  <a:gd name="T78" fmla="*/ 829 w 1327"/>
                  <a:gd name="T79" fmla="*/ 222 h 2289"/>
                  <a:gd name="T80" fmla="*/ 771 w 1327"/>
                  <a:gd name="T81" fmla="*/ 249 h 2289"/>
                  <a:gd name="T82" fmla="*/ 691 w 1327"/>
                  <a:gd name="T83" fmla="*/ 229 h 2289"/>
                  <a:gd name="T84" fmla="*/ 669 w 1327"/>
                  <a:gd name="T85" fmla="*/ 281 h 2289"/>
                  <a:gd name="T86" fmla="*/ 625 w 1327"/>
                  <a:gd name="T87" fmla="*/ 276 h 2289"/>
                  <a:gd name="T88" fmla="*/ 585 w 1327"/>
                  <a:gd name="T89" fmla="*/ 307 h 2289"/>
                  <a:gd name="T90" fmla="*/ 523 w 1327"/>
                  <a:gd name="T91" fmla="*/ 200 h 2289"/>
                  <a:gd name="T92" fmla="*/ 479 w 1327"/>
                  <a:gd name="T93" fmla="*/ 35 h 2289"/>
                  <a:gd name="T94" fmla="*/ 419 w 1327"/>
                  <a:gd name="T95" fmla="*/ 13 h 2289"/>
                  <a:gd name="T96" fmla="*/ 375 w 1327"/>
                  <a:gd name="T97" fmla="*/ 115 h 2289"/>
                  <a:gd name="T98" fmla="*/ 339 w 1327"/>
                  <a:gd name="T99" fmla="*/ 230 h 2289"/>
                  <a:gd name="T100" fmla="*/ 308 w 1327"/>
                  <a:gd name="T101" fmla="*/ 222 h 2289"/>
                  <a:gd name="T102" fmla="*/ 265 w 1327"/>
                  <a:gd name="T103" fmla="*/ 307 h 2289"/>
                  <a:gd name="T104" fmla="*/ 209 w 1327"/>
                  <a:gd name="T105" fmla="*/ 356 h 2289"/>
                  <a:gd name="T106" fmla="*/ 183 w 1327"/>
                  <a:gd name="T107" fmla="*/ 490 h 2289"/>
                  <a:gd name="T108" fmla="*/ 136 w 1327"/>
                  <a:gd name="T109" fmla="*/ 1032 h 2289"/>
                  <a:gd name="T110" fmla="*/ 79 w 1327"/>
                  <a:gd name="T111" fmla="*/ 1374 h 2289"/>
                  <a:gd name="T112" fmla="*/ 37 w 1327"/>
                  <a:gd name="T113" fmla="*/ 2280 h 2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327" h="2289">
                    <a:moveTo>
                      <a:pt x="16" y="1479"/>
                    </a:moveTo>
                    <a:lnTo>
                      <a:pt x="16" y="2254"/>
                    </a:lnTo>
                    <a:lnTo>
                      <a:pt x="15" y="2249"/>
                    </a:lnTo>
                    <a:lnTo>
                      <a:pt x="36" y="2276"/>
                    </a:lnTo>
                    <a:lnTo>
                      <a:pt x="21" y="2280"/>
                    </a:lnTo>
                    <a:lnTo>
                      <a:pt x="21" y="1960"/>
                    </a:lnTo>
                    <a:cubicBezTo>
                      <a:pt x="21" y="1959"/>
                      <a:pt x="21" y="1959"/>
                      <a:pt x="21" y="1958"/>
                    </a:cubicBezTo>
                    <a:lnTo>
                      <a:pt x="42" y="1825"/>
                    </a:lnTo>
                    <a:lnTo>
                      <a:pt x="42" y="1826"/>
                    </a:lnTo>
                    <a:lnTo>
                      <a:pt x="42" y="1639"/>
                    </a:lnTo>
                    <a:cubicBezTo>
                      <a:pt x="42" y="1638"/>
                      <a:pt x="42" y="1637"/>
                      <a:pt x="43" y="1636"/>
                    </a:cubicBezTo>
                    <a:lnTo>
                      <a:pt x="63" y="1583"/>
                    </a:lnTo>
                    <a:lnTo>
                      <a:pt x="63" y="1586"/>
                    </a:lnTo>
                    <a:lnTo>
                      <a:pt x="63" y="1372"/>
                    </a:lnTo>
                    <a:cubicBezTo>
                      <a:pt x="63" y="1371"/>
                      <a:pt x="63" y="1370"/>
                      <a:pt x="63" y="1370"/>
                    </a:cubicBezTo>
                    <a:lnTo>
                      <a:pt x="84" y="1289"/>
                    </a:lnTo>
                    <a:lnTo>
                      <a:pt x="84" y="1291"/>
                    </a:lnTo>
                    <a:lnTo>
                      <a:pt x="84" y="1131"/>
                    </a:lnTo>
                    <a:cubicBezTo>
                      <a:pt x="84" y="1129"/>
                      <a:pt x="84" y="1128"/>
                      <a:pt x="85" y="1126"/>
                    </a:cubicBezTo>
                    <a:lnTo>
                      <a:pt x="106" y="1099"/>
                    </a:lnTo>
                    <a:lnTo>
                      <a:pt x="105" y="1104"/>
                    </a:lnTo>
                    <a:lnTo>
                      <a:pt x="105" y="997"/>
                    </a:lnTo>
                    <a:cubicBezTo>
                      <a:pt x="105" y="994"/>
                      <a:pt x="107" y="991"/>
                      <a:pt x="110" y="990"/>
                    </a:cubicBezTo>
                    <a:cubicBezTo>
                      <a:pt x="113" y="989"/>
                      <a:pt x="117" y="990"/>
                      <a:pt x="119" y="993"/>
                    </a:cubicBezTo>
                    <a:lnTo>
                      <a:pt x="140" y="1019"/>
                    </a:lnTo>
                    <a:lnTo>
                      <a:pt x="125" y="1024"/>
                    </a:lnTo>
                    <a:lnTo>
                      <a:pt x="125" y="917"/>
                    </a:lnTo>
                    <a:cubicBezTo>
                      <a:pt x="125" y="915"/>
                      <a:pt x="126" y="914"/>
                      <a:pt x="127" y="912"/>
                    </a:cubicBezTo>
                    <a:lnTo>
                      <a:pt x="148" y="886"/>
                    </a:lnTo>
                    <a:lnTo>
                      <a:pt x="146" y="891"/>
                    </a:lnTo>
                    <a:lnTo>
                      <a:pt x="146" y="730"/>
                    </a:lnTo>
                    <a:cubicBezTo>
                      <a:pt x="146" y="730"/>
                      <a:pt x="146" y="729"/>
                      <a:pt x="146" y="729"/>
                    </a:cubicBezTo>
                    <a:lnTo>
                      <a:pt x="167" y="595"/>
                    </a:lnTo>
                    <a:lnTo>
                      <a:pt x="167" y="597"/>
                    </a:lnTo>
                    <a:lnTo>
                      <a:pt x="167" y="490"/>
                    </a:lnTo>
                    <a:cubicBezTo>
                      <a:pt x="167" y="489"/>
                      <a:pt x="167" y="488"/>
                      <a:pt x="167" y="488"/>
                    </a:cubicBezTo>
                    <a:lnTo>
                      <a:pt x="188" y="407"/>
                    </a:lnTo>
                    <a:lnTo>
                      <a:pt x="188" y="409"/>
                    </a:lnTo>
                    <a:lnTo>
                      <a:pt x="188" y="356"/>
                    </a:lnTo>
                    <a:cubicBezTo>
                      <a:pt x="188" y="352"/>
                      <a:pt x="191" y="349"/>
                      <a:pt x="194" y="348"/>
                    </a:cubicBezTo>
                    <a:cubicBezTo>
                      <a:pt x="198" y="347"/>
                      <a:pt x="202" y="349"/>
                      <a:pt x="203" y="353"/>
                    </a:cubicBezTo>
                    <a:lnTo>
                      <a:pt x="224" y="407"/>
                    </a:lnTo>
                    <a:lnTo>
                      <a:pt x="209" y="409"/>
                    </a:lnTo>
                    <a:lnTo>
                      <a:pt x="209" y="356"/>
                    </a:lnTo>
                    <a:cubicBezTo>
                      <a:pt x="209" y="345"/>
                      <a:pt x="225" y="345"/>
                      <a:pt x="225" y="356"/>
                    </a:cubicBezTo>
                    <a:lnTo>
                      <a:pt x="225" y="383"/>
                    </a:lnTo>
                    <a:lnTo>
                      <a:pt x="209" y="381"/>
                    </a:lnTo>
                    <a:lnTo>
                      <a:pt x="230" y="300"/>
                    </a:lnTo>
                    <a:cubicBezTo>
                      <a:pt x="231" y="297"/>
                      <a:pt x="235" y="294"/>
                      <a:pt x="239" y="295"/>
                    </a:cubicBezTo>
                    <a:cubicBezTo>
                      <a:pt x="243" y="295"/>
                      <a:pt x="246" y="298"/>
                      <a:pt x="246" y="302"/>
                    </a:cubicBezTo>
                    <a:lnTo>
                      <a:pt x="246" y="356"/>
                    </a:lnTo>
                    <a:lnTo>
                      <a:pt x="246" y="367"/>
                    </a:lnTo>
                    <a:lnTo>
                      <a:pt x="230" y="367"/>
                    </a:lnTo>
                    <a:lnTo>
                      <a:pt x="230" y="329"/>
                    </a:lnTo>
                    <a:cubicBezTo>
                      <a:pt x="230" y="327"/>
                      <a:pt x="230" y="326"/>
                      <a:pt x="231" y="324"/>
                    </a:cubicBezTo>
                    <a:lnTo>
                      <a:pt x="252" y="298"/>
                    </a:lnTo>
                    <a:cubicBezTo>
                      <a:pt x="254" y="296"/>
                      <a:pt x="256" y="294"/>
                      <a:pt x="258" y="294"/>
                    </a:cubicBezTo>
                    <a:cubicBezTo>
                      <a:pt x="261" y="294"/>
                      <a:pt x="263" y="296"/>
                      <a:pt x="265" y="298"/>
                    </a:cubicBezTo>
                    <a:lnTo>
                      <a:pt x="286" y="324"/>
                    </a:lnTo>
                    <a:lnTo>
                      <a:pt x="271" y="329"/>
                    </a:lnTo>
                    <a:lnTo>
                      <a:pt x="271" y="302"/>
                    </a:lnTo>
                    <a:cubicBezTo>
                      <a:pt x="271" y="299"/>
                      <a:pt x="273" y="296"/>
                      <a:pt x="277" y="295"/>
                    </a:cubicBezTo>
                    <a:cubicBezTo>
                      <a:pt x="280" y="294"/>
                      <a:pt x="283" y="295"/>
                      <a:pt x="286" y="298"/>
                    </a:cubicBezTo>
                    <a:lnTo>
                      <a:pt x="306" y="324"/>
                    </a:lnTo>
                    <a:lnTo>
                      <a:pt x="292" y="329"/>
                    </a:lnTo>
                    <a:lnTo>
                      <a:pt x="292" y="222"/>
                    </a:lnTo>
                    <a:cubicBezTo>
                      <a:pt x="292" y="219"/>
                      <a:pt x="294" y="216"/>
                      <a:pt x="297" y="215"/>
                    </a:cubicBezTo>
                    <a:cubicBezTo>
                      <a:pt x="301" y="214"/>
                      <a:pt x="304" y="215"/>
                      <a:pt x="306" y="217"/>
                    </a:cubicBezTo>
                    <a:lnTo>
                      <a:pt x="327" y="244"/>
                    </a:lnTo>
                    <a:lnTo>
                      <a:pt x="313" y="249"/>
                    </a:lnTo>
                    <a:lnTo>
                      <a:pt x="313" y="169"/>
                    </a:lnTo>
                    <a:cubicBezTo>
                      <a:pt x="313" y="165"/>
                      <a:pt x="315" y="162"/>
                      <a:pt x="318" y="161"/>
                    </a:cubicBezTo>
                    <a:cubicBezTo>
                      <a:pt x="321" y="160"/>
                      <a:pt x="325" y="161"/>
                      <a:pt x="327" y="164"/>
                    </a:cubicBezTo>
                    <a:lnTo>
                      <a:pt x="348" y="191"/>
                    </a:lnTo>
                    <a:cubicBezTo>
                      <a:pt x="349" y="192"/>
                      <a:pt x="350" y="194"/>
                      <a:pt x="350" y="196"/>
                    </a:cubicBezTo>
                    <a:lnTo>
                      <a:pt x="350" y="222"/>
                    </a:lnTo>
                    <a:lnTo>
                      <a:pt x="335" y="217"/>
                    </a:lnTo>
                    <a:lnTo>
                      <a:pt x="356" y="191"/>
                    </a:lnTo>
                    <a:lnTo>
                      <a:pt x="354" y="196"/>
                    </a:lnTo>
                    <a:lnTo>
                      <a:pt x="354" y="142"/>
                    </a:lnTo>
                    <a:cubicBezTo>
                      <a:pt x="354" y="140"/>
                      <a:pt x="355" y="139"/>
                      <a:pt x="356" y="137"/>
                    </a:cubicBezTo>
                    <a:lnTo>
                      <a:pt x="377" y="110"/>
                    </a:lnTo>
                    <a:lnTo>
                      <a:pt x="375" y="115"/>
                    </a:lnTo>
                    <a:lnTo>
                      <a:pt x="375" y="89"/>
                    </a:lnTo>
                    <a:cubicBezTo>
                      <a:pt x="375" y="78"/>
                      <a:pt x="391" y="78"/>
                      <a:pt x="391" y="89"/>
                    </a:cubicBezTo>
                    <a:lnTo>
                      <a:pt x="391" y="115"/>
                    </a:lnTo>
                    <a:lnTo>
                      <a:pt x="377" y="110"/>
                    </a:lnTo>
                    <a:lnTo>
                      <a:pt x="398" y="84"/>
                    </a:lnTo>
                    <a:lnTo>
                      <a:pt x="396" y="87"/>
                    </a:lnTo>
                    <a:lnTo>
                      <a:pt x="417" y="6"/>
                    </a:lnTo>
                    <a:cubicBezTo>
                      <a:pt x="418" y="3"/>
                      <a:pt x="422" y="0"/>
                      <a:pt x="426" y="1"/>
                    </a:cubicBezTo>
                    <a:cubicBezTo>
                      <a:pt x="430" y="1"/>
                      <a:pt x="433" y="4"/>
                      <a:pt x="433" y="8"/>
                    </a:cubicBezTo>
                    <a:lnTo>
                      <a:pt x="433" y="35"/>
                    </a:lnTo>
                    <a:lnTo>
                      <a:pt x="433" y="46"/>
                    </a:lnTo>
                    <a:lnTo>
                      <a:pt x="417" y="46"/>
                    </a:lnTo>
                    <a:lnTo>
                      <a:pt x="417" y="8"/>
                    </a:lnTo>
                    <a:cubicBezTo>
                      <a:pt x="417" y="5"/>
                      <a:pt x="419" y="2"/>
                      <a:pt x="422" y="1"/>
                    </a:cubicBezTo>
                    <a:cubicBezTo>
                      <a:pt x="426" y="0"/>
                      <a:pt x="429" y="1"/>
                      <a:pt x="431" y="4"/>
                    </a:cubicBezTo>
                    <a:lnTo>
                      <a:pt x="452" y="30"/>
                    </a:lnTo>
                    <a:lnTo>
                      <a:pt x="438" y="35"/>
                    </a:lnTo>
                    <a:lnTo>
                      <a:pt x="438" y="8"/>
                    </a:lnTo>
                    <a:cubicBezTo>
                      <a:pt x="438" y="5"/>
                      <a:pt x="441" y="1"/>
                      <a:pt x="444" y="1"/>
                    </a:cubicBezTo>
                    <a:cubicBezTo>
                      <a:pt x="448" y="0"/>
                      <a:pt x="452" y="2"/>
                      <a:pt x="453" y="6"/>
                    </a:cubicBezTo>
                    <a:lnTo>
                      <a:pt x="474" y="59"/>
                    </a:lnTo>
                    <a:lnTo>
                      <a:pt x="460" y="57"/>
                    </a:lnTo>
                    <a:lnTo>
                      <a:pt x="481" y="30"/>
                    </a:lnTo>
                    <a:cubicBezTo>
                      <a:pt x="483" y="28"/>
                      <a:pt x="487" y="27"/>
                      <a:pt x="490" y="28"/>
                    </a:cubicBezTo>
                    <a:cubicBezTo>
                      <a:pt x="493" y="29"/>
                      <a:pt x="495" y="32"/>
                      <a:pt x="495" y="35"/>
                    </a:cubicBezTo>
                    <a:lnTo>
                      <a:pt x="495" y="89"/>
                    </a:lnTo>
                    <a:lnTo>
                      <a:pt x="494" y="84"/>
                    </a:lnTo>
                    <a:lnTo>
                      <a:pt x="515" y="110"/>
                    </a:lnTo>
                    <a:cubicBezTo>
                      <a:pt x="516" y="112"/>
                      <a:pt x="516" y="114"/>
                      <a:pt x="516" y="115"/>
                    </a:cubicBezTo>
                    <a:lnTo>
                      <a:pt x="516" y="142"/>
                    </a:lnTo>
                    <a:lnTo>
                      <a:pt x="515" y="137"/>
                    </a:lnTo>
                    <a:lnTo>
                      <a:pt x="535" y="164"/>
                    </a:lnTo>
                    <a:cubicBezTo>
                      <a:pt x="537" y="165"/>
                      <a:pt x="537" y="167"/>
                      <a:pt x="537" y="169"/>
                    </a:cubicBezTo>
                    <a:lnTo>
                      <a:pt x="537" y="196"/>
                    </a:lnTo>
                    <a:lnTo>
                      <a:pt x="535" y="191"/>
                    </a:lnTo>
                    <a:lnTo>
                      <a:pt x="556" y="217"/>
                    </a:lnTo>
                    <a:cubicBezTo>
                      <a:pt x="557" y="219"/>
                      <a:pt x="558" y="221"/>
                      <a:pt x="558" y="222"/>
                    </a:cubicBezTo>
                    <a:lnTo>
                      <a:pt x="558" y="249"/>
                    </a:lnTo>
                    <a:lnTo>
                      <a:pt x="544" y="244"/>
                    </a:lnTo>
                    <a:lnTo>
                      <a:pt x="564" y="217"/>
                    </a:lnTo>
                    <a:cubicBezTo>
                      <a:pt x="567" y="215"/>
                      <a:pt x="570" y="214"/>
                      <a:pt x="573" y="215"/>
                    </a:cubicBezTo>
                    <a:cubicBezTo>
                      <a:pt x="577" y="216"/>
                      <a:pt x="579" y="219"/>
                      <a:pt x="579" y="222"/>
                    </a:cubicBezTo>
                    <a:lnTo>
                      <a:pt x="579" y="276"/>
                    </a:lnTo>
                    <a:lnTo>
                      <a:pt x="577" y="271"/>
                    </a:lnTo>
                    <a:lnTo>
                      <a:pt x="598" y="298"/>
                    </a:lnTo>
                    <a:lnTo>
                      <a:pt x="584" y="302"/>
                    </a:lnTo>
                    <a:lnTo>
                      <a:pt x="584" y="276"/>
                    </a:lnTo>
                    <a:cubicBezTo>
                      <a:pt x="584" y="272"/>
                      <a:pt x="586" y="269"/>
                      <a:pt x="589" y="268"/>
                    </a:cubicBezTo>
                    <a:cubicBezTo>
                      <a:pt x="592" y="267"/>
                      <a:pt x="596" y="268"/>
                      <a:pt x="598" y="271"/>
                    </a:cubicBezTo>
                    <a:lnTo>
                      <a:pt x="619" y="298"/>
                    </a:lnTo>
                    <a:lnTo>
                      <a:pt x="640" y="324"/>
                    </a:lnTo>
                    <a:lnTo>
                      <a:pt x="625" y="329"/>
                    </a:lnTo>
                    <a:lnTo>
                      <a:pt x="625" y="276"/>
                    </a:lnTo>
                    <a:cubicBezTo>
                      <a:pt x="625" y="265"/>
                      <a:pt x="641" y="265"/>
                      <a:pt x="641" y="276"/>
                    </a:cubicBezTo>
                    <a:lnTo>
                      <a:pt x="641" y="302"/>
                    </a:lnTo>
                    <a:lnTo>
                      <a:pt x="626" y="300"/>
                    </a:lnTo>
                    <a:lnTo>
                      <a:pt x="647" y="246"/>
                    </a:lnTo>
                    <a:cubicBezTo>
                      <a:pt x="648" y="243"/>
                      <a:pt x="652" y="240"/>
                      <a:pt x="656" y="241"/>
                    </a:cubicBezTo>
                    <a:cubicBezTo>
                      <a:pt x="659" y="242"/>
                      <a:pt x="662" y="245"/>
                      <a:pt x="662" y="249"/>
                    </a:cubicBezTo>
                    <a:lnTo>
                      <a:pt x="662" y="329"/>
                    </a:lnTo>
                    <a:lnTo>
                      <a:pt x="662" y="340"/>
                    </a:lnTo>
                    <a:lnTo>
                      <a:pt x="646" y="340"/>
                    </a:lnTo>
                    <a:lnTo>
                      <a:pt x="646" y="249"/>
                    </a:lnTo>
                    <a:cubicBezTo>
                      <a:pt x="646" y="246"/>
                      <a:pt x="648" y="243"/>
                      <a:pt x="651" y="241"/>
                    </a:cubicBezTo>
                    <a:cubicBezTo>
                      <a:pt x="655" y="240"/>
                      <a:pt x="658" y="241"/>
                      <a:pt x="660" y="244"/>
                    </a:cubicBezTo>
                    <a:lnTo>
                      <a:pt x="681" y="271"/>
                    </a:lnTo>
                    <a:cubicBezTo>
                      <a:pt x="682" y="272"/>
                      <a:pt x="683" y="274"/>
                      <a:pt x="683" y="276"/>
                    </a:cubicBezTo>
                    <a:lnTo>
                      <a:pt x="683" y="302"/>
                    </a:lnTo>
                    <a:lnTo>
                      <a:pt x="683" y="313"/>
                    </a:lnTo>
                    <a:lnTo>
                      <a:pt x="667" y="313"/>
                    </a:lnTo>
                    <a:lnTo>
                      <a:pt x="667" y="249"/>
                    </a:lnTo>
                    <a:cubicBezTo>
                      <a:pt x="667" y="246"/>
                      <a:pt x="669" y="243"/>
                      <a:pt x="672" y="241"/>
                    </a:cubicBezTo>
                    <a:cubicBezTo>
                      <a:pt x="676" y="240"/>
                      <a:pt x="679" y="241"/>
                      <a:pt x="681" y="244"/>
                    </a:cubicBezTo>
                    <a:lnTo>
                      <a:pt x="702" y="271"/>
                    </a:lnTo>
                    <a:lnTo>
                      <a:pt x="688" y="276"/>
                    </a:lnTo>
                    <a:lnTo>
                      <a:pt x="688" y="222"/>
                    </a:lnTo>
                    <a:cubicBezTo>
                      <a:pt x="688" y="219"/>
                      <a:pt x="689" y="217"/>
                      <a:pt x="692" y="215"/>
                    </a:cubicBezTo>
                    <a:cubicBezTo>
                      <a:pt x="694" y="214"/>
                      <a:pt x="698" y="214"/>
                      <a:pt x="700" y="216"/>
                    </a:cubicBezTo>
                    <a:lnTo>
                      <a:pt x="742" y="242"/>
                    </a:lnTo>
                    <a:lnTo>
                      <a:pt x="729" y="249"/>
                    </a:lnTo>
                    <a:lnTo>
                      <a:pt x="729" y="222"/>
                    </a:lnTo>
                    <a:cubicBezTo>
                      <a:pt x="729" y="221"/>
                      <a:pt x="730" y="219"/>
                      <a:pt x="731" y="217"/>
                    </a:cubicBezTo>
                    <a:lnTo>
                      <a:pt x="752" y="191"/>
                    </a:lnTo>
                    <a:cubicBezTo>
                      <a:pt x="753" y="189"/>
                      <a:pt x="756" y="188"/>
                      <a:pt x="758" y="188"/>
                    </a:cubicBezTo>
                    <a:lnTo>
                      <a:pt x="779" y="188"/>
                    </a:lnTo>
                    <a:cubicBezTo>
                      <a:pt x="783" y="188"/>
                      <a:pt x="787" y="191"/>
                      <a:pt x="787" y="196"/>
                    </a:cubicBezTo>
                    <a:lnTo>
                      <a:pt x="787" y="249"/>
                    </a:lnTo>
                    <a:lnTo>
                      <a:pt x="787" y="260"/>
                    </a:lnTo>
                    <a:lnTo>
                      <a:pt x="771" y="260"/>
                    </a:lnTo>
                    <a:lnTo>
                      <a:pt x="771" y="196"/>
                    </a:lnTo>
                    <a:cubicBezTo>
                      <a:pt x="771" y="194"/>
                      <a:pt x="772" y="192"/>
                      <a:pt x="773" y="191"/>
                    </a:cubicBezTo>
                    <a:lnTo>
                      <a:pt x="794" y="164"/>
                    </a:lnTo>
                    <a:cubicBezTo>
                      <a:pt x="796" y="161"/>
                      <a:pt x="799" y="160"/>
                      <a:pt x="802" y="161"/>
                    </a:cubicBezTo>
                    <a:cubicBezTo>
                      <a:pt x="806" y="162"/>
                      <a:pt x="808" y="165"/>
                      <a:pt x="808" y="169"/>
                    </a:cubicBezTo>
                    <a:lnTo>
                      <a:pt x="808" y="196"/>
                    </a:lnTo>
                    <a:lnTo>
                      <a:pt x="806" y="191"/>
                    </a:lnTo>
                    <a:lnTo>
                      <a:pt x="827" y="217"/>
                    </a:lnTo>
                    <a:lnTo>
                      <a:pt x="813" y="222"/>
                    </a:lnTo>
                    <a:lnTo>
                      <a:pt x="813" y="196"/>
                    </a:lnTo>
                    <a:cubicBezTo>
                      <a:pt x="813" y="185"/>
                      <a:pt x="829" y="185"/>
                      <a:pt x="829" y="196"/>
                    </a:cubicBezTo>
                    <a:lnTo>
                      <a:pt x="829" y="222"/>
                    </a:lnTo>
                    <a:lnTo>
                      <a:pt x="814" y="217"/>
                    </a:lnTo>
                    <a:lnTo>
                      <a:pt x="835" y="191"/>
                    </a:lnTo>
                    <a:cubicBezTo>
                      <a:pt x="837" y="188"/>
                      <a:pt x="841" y="187"/>
                      <a:pt x="844" y="188"/>
                    </a:cubicBezTo>
                    <a:cubicBezTo>
                      <a:pt x="847" y="189"/>
                      <a:pt x="849" y="192"/>
                      <a:pt x="849" y="196"/>
                    </a:cubicBezTo>
                    <a:lnTo>
                      <a:pt x="849" y="249"/>
                    </a:lnTo>
                    <a:lnTo>
                      <a:pt x="835" y="244"/>
                    </a:lnTo>
                    <a:lnTo>
                      <a:pt x="856" y="217"/>
                    </a:lnTo>
                    <a:cubicBezTo>
                      <a:pt x="858" y="215"/>
                      <a:pt x="860" y="214"/>
                      <a:pt x="862" y="214"/>
                    </a:cubicBezTo>
                    <a:lnTo>
                      <a:pt x="883" y="214"/>
                    </a:lnTo>
                    <a:cubicBezTo>
                      <a:pt x="886" y="214"/>
                      <a:pt x="888" y="215"/>
                      <a:pt x="889" y="217"/>
                    </a:cubicBezTo>
                    <a:lnTo>
                      <a:pt x="910" y="244"/>
                    </a:lnTo>
                    <a:lnTo>
                      <a:pt x="898" y="244"/>
                    </a:lnTo>
                    <a:lnTo>
                      <a:pt x="918" y="217"/>
                    </a:lnTo>
                    <a:cubicBezTo>
                      <a:pt x="921" y="215"/>
                      <a:pt x="924" y="214"/>
                      <a:pt x="927" y="215"/>
                    </a:cubicBezTo>
                    <a:cubicBezTo>
                      <a:pt x="931" y="216"/>
                      <a:pt x="933" y="219"/>
                      <a:pt x="933" y="222"/>
                    </a:cubicBezTo>
                    <a:lnTo>
                      <a:pt x="933" y="276"/>
                    </a:lnTo>
                    <a:lnTo>
                      <a:pt x="918" y="271"/>
                    </a:lnTo>
                    <a:lnTo>
                      <a:pt x="939" y="244"/>
                    </a:lnTo>
                    <a:lnTo>
                      <a:pt x="960" y="217"/>
                    </a:lnTo>
                    <a:cubicBezTo>
                      <a:pt x="962" y="215"/>
                      <a:pt x="966" y="214"/>
                      <a:pt x="969" y="215"/>
                    </a:cubicBezTo>
                    <a:cubicBezTo>
                      <a:pt x="972" y="216"/>
                      <a:pt x="974" y="219"/>
                      <a:pt x="974" y="222"/>
                    </a:cubicBezTo>
                    <a:lnTo>
                      <a:pt x="974" y="276"/>
                    </a:lnTo>
                    <a:lnTo>
                      <a:pt x="966" y="268"/>
                    </a:lnTo>
                    <a:lnTo>
                      <a:pt x="987" y="268"/>
                    </a:lnTo>
                    <a:lnTo>
                      <a:pt x="981" y="271"/>
                    </a:lnTo>
                    <a:lnTo>
                      <a:pt x="1002" y="244"/>
                    </a:lnTo>
                    <a:cubicBezTo>
                      <a:pt x="1004" y="241"/>
                      <a:pt x="1007" y="240"/>
                      <a:pt x="1011" y="241"/>
                    </a:cubicBezTo>
                    <a:cubicBezTo>
                      <a:pt x="1014" y="243"/>
                      <a:pt x="1016" y="246"/>
                      <a:pt x="1016" y="249"/>
                    </a:cubicBezTo>
                    <a:lnTo>
                      <a:pt x="1016" y="276"/>
                    </a:lnTo>
                    <a:lnTo>
                      <a:pt x="1000" y="274"/>
                    </a:lnTo>
                    <a:lnTo>
                      <a:pt x="1021" y="194"/>
                    </a:lnTo>
                    <a:cubicBezTo>
                      <a:pt x="1022" y="190"/>
                      <a:pt x="1026" y="187"/>
                      <a:pt x="1030" y="188"/>
                    </a:cubicBezTo>
                    <a:cubicBezTo>
                      <a:pt x="1034" y="188"/>
                      <a:pt x="1037" y="192"/>
                      <a:pt x="1037" y="196"/>
                    </a:cubicBezTo>
                    <a:lnTo>
                      <a:pt x="1037" y="249"/>
                    </a:lnTo>
                    <a:lnTo>
                      <a:pt x="1023" y="244"/>
                    </a:lnTo>
                    <a:lnTo>
                      <a:pt x="1064" y="191"/>
                    </a:lnTo>
                    <a:lnTo>
                      <a:pt x="1063" y="196"/>
                    </a:lnTo>
                    <a:lnTo>
                      <a:pt x="1063" y="115"/>
                    </a:lnTo>
                    <a:cubicBezTo>
                      <a:pt x="1063" y="112"/>
                      <a:pt x="1065" y="108"/>
                      <a:pt x="1069" y="108"/>
                    </a:cubicBezTo>
                    <a:cubicBezTo>
                      <a:pt x="1073" y="107"/>
                      <a:pt x="1077" y="109"/>
                      <a:pt x="1078" y="112"/>
                    </a:cubicBezTo>
                    <a:lnTo>
                      <a:pt x="1099" y="166"/>
                    </a:lnTo>
                    <a:cubicBezTo>
                      <a:pt x="1099" y="167"/>
                      <a:pt x="1099" y="168"/>
                      <a:pt x="1099" y="169"/>
                    </a:cubicBezTo>
                    <a:lnTo>
                      <a:pt x="1099" y="196"/>
                    </a:lnTo>
                    <a:lnTo>
                      <a:pt x="1099" y="206"/>
                    </a:lnTo>
                    <a:lnTo>
                      <a:pt x="1083" y="206"/>
                    </a:lnTo>
                    <a:lnTo>
                      <a:pt x="1083" y="142"/>
                    </a:lnTo>
                    <a:cubicBezTo>
                      <a:pt x="1083" y="138"/>
                      <a:pt x="1086" y="135"/>
                      <a:pt x="1090" y="134"/>
                    </a:cubicBezTo>
                    <a:cubicBezTo>
                      <a:pt x="1094" y="134"/>
                      <a:pt x="1097" y="136"/>
                      <a:pt x="1099" y="139"/>
                    </a:cubicBezTo>
                    <a:lnTo>
                      <a:pt x="1120" y="193"/>
                    </a:lnTo>
                    <a:cubicBezTo>
                      <a:pt x="1120" y="194"/>
                      <a:pt x="1120" y="195"/>
                      <a:pt x="1120" y="196"/>
                    </a:cubicBezTo>
                    <a:lnTo>
                      <a:pt x="1120" y="276"/>
                    </a:lnTo>
                    <a:lnTo>
                      <a:pt x="1106" y="271"/>
                    </a:lnTo>
                    <a:lnTo>
                      <a:pt x="1127" y="244"/>
                    </a:lnTo>
                    <a:cubicBezTo>
                      <a:pt x="1129" y="241"/>
                      <a:pt x="1132" y="240"/>
                      <a:pt x="1136" y="241"/>
                    </a:cubicBezTo>
                    <a:cubicBezTo>
                      <a:pt x="1139" y="243"/>
                      <a:pt x="1141" y="246"/>
                      <a:pt x="1141" y="249"/>
                    </a:cubicBezTo>
                    <a:lnTo>
                      <a:pt x="1141" y="276"/>
                    </a:lnTo>
                    <a:lnTo>
                      <a:pt x="1141" y="286"/>
                    </a:lnTo>
                    <a:lnTo>
                      <a:pt x="1125" y="286"/>
                    </a:lnTo>
                    <a:lnTo>
                      <a:pt x="1125" y="249"/>
                    </a:lnTo>
                    <a:cubicBezTo>
                      <a:pt x="1125" y="245"/>
                      <a:pt x="1128" y="242"/>
                      <a:pt x="1132" y="241"/>
                    </a:cubicBezTo>
                    <a:cubicBezTo>
                      <a:pt x="1136" y="241"/>
                      <a:pt x="1140" y="243"/>
                      <a:pt x="1141" y="247"/>
                    </a:cubicBezTo>
                    <a:lnTo>
                      <a:pt x="1162" y="327"/>
                    </a:lnTo>
                    <a:lnTo>
                      <a:pt x="1146" y="329"/>
                    </a:lnTo>
                    <a:lnTo>
                      <a:pt x="1146" y="302"/>
                    </a:lnTo>
                    <a:cubicBezTo>
                      <a:pt x="1146" y="292"/>
                      <a:pt x="1162" y="292"/>
                      <a:pt x="1162" y="302"/>
                    </a:cubicBezTo>
                    <a:lnTo>
                      <a:pt x="1162" y="329"/>
                    </a:lnTo>
                    <a:lnTo>
                      <a:pt x="1148" y="324"/>
                    </a:lnTo>
                    <a:lnTo>
                      <a:pt x="1168" y="298"/>
                    </a:lnTo>
                    <a:cubicBezTo>
                      <a:pt x="1170" y="296"/>
                      <a:pt x="1172" y="294"/>
                      <a:pt x="1175" y="294"/>
                    </a:cubicBezTo>
                    <a:cubicBezTo>
                      <a:pt x="1177" y="294"/>
                      <a:pt x="1179" y="296"/>
                      <a:pt x="1181" y="298"/>
                    </a:cubicBezTo>
                    <a:lnTo>
                      <a:pt x="1202" y="324"/>
                    </a:lnTo>
                    <a:lnTo>
                      <a:pt x="1188" y="329"/>
                    </a:lnTo>
                    <a:lnTo>
                      <a:pt x="1188" y="276"/>
                    </a:lnTo>
                    <a:cubicBezTo>
                      <a:pt x="1188" y="265"/>
                      <a:pt x="1204" y="265"/>
                      <a:pt x="1204" y="276"/>
                    </a:cubicBezTo>
                    <a:lnTo>
                      <a:pt x="1204" y="302"/>
                    </a:lnTo>
                    <a:lnTo>
                      <a:pt x="1202" y="298"/>
                    </a:lnTo>
                    <a:lnTo>
                      <a:pt x="1223" y="324"/>
                    </a:lnTo>
                    <a:lnTo>
                      <a:pt x="1208" y="329"/>
                    </a:lnTo>
                    <a:lnTo>
                      <a:pt x="1208" y="302"/>
                    </a:lnTo>
                    <a:cubicBezTo>
                      <a:pt x="1208" y="301"/>
                      <a:pt x="1209" y="299"/>
                      <a:pt x="1210" y="298"/>
                    </a:cubicBezTo>
                    <a:lnTo>
                      <a:pt x="1231" y="271"/>
                    </a:lnTo>
                    <a:lnTo>
                      <a:pt x="1229" y="276"/>
                    </a:lnTo>
                    <a:lnTo>
                      <a:pt x="1229" y="249"/>
                    </a:lnTo>
                    <a:cubicBezTo>
                      <a:pt x="1229" y="238"/>
                      <a:pt x="1245" y="238"/>
                      <a:pt x="1245" y="249"/>
                    </a:cubicBezTo>
                    <a:lnTo>
                      <a:pt x="1245" y="329"/>
                    </a:lnTo>
                    <a:lnTo>
                      <a:pt x="1230" y="326"/>
                    </a:lnTo>
                    <a:lnTo>
                      <a:pt x="1251" y="273"/>
                    </a:lnTo>
                    <a:lnTo>
                      <a:pt x="1250" y="276"/>
                    </a:lnTo>
                    <a:lnTo>
                      <a:pt x="1250" y="249"/>
                    </a:lnTo>
                    <a:cubicBezTo>
                      <a:pt x="1250" y="245"/>
                      <a:pt x="1253" y="242"/>
                      <a:pt x="1257" y="241"/>
                    </a:cubicBezTo>
                    <a:cubicBezTo>
                      <a:pt x="1261" y="241"/>
                      <a:pt x="1265" y="243"/>
                      <a:pt x="1266" y="247"/>
                    </a:cubicBezTo>
                    <a:lnTo>
                      <a:pt x="1287" y="327"/>
                    </a:lnTo>
                    <a:lnTo>
                      <a:pt x="1271" y="329"/>
                    </a:lnTo>
                    <a:lnTo>
                      <a:pt x="1271" y="276"/>
                    </a:lnTo>
                    <a:cubicBezTo>
                      <a:pt x="1271" y="265"/>
                      <a:pt x="1287" y="265"/>
                      <a:pt x="1287" y="276"/>
                    </a:cubicBezTo>
                    <a:lnTo>
                      <a:pt x="1287" y="302"/>
                    </a:lnTo>
                    <a:lnTo>
                      <a:pt x="1271" y="300"/>
                    </a:lnTo>
                    <a:lnTo>
                      <a:pt x="1292" y="246"/>
                    </a:lnTo>
                    <a:cubicBezTo>
                      <a:pt x="1294" y="243"/>
                      <a:pt x="1297" y="240"/>
                      <a:pt x="1301" y="241"/>
                    </a:cubicBezTo>
                    <a:cubicBezTo>
                      <a:pt x="1305" y="242"/>
                      <a:pt x="1308" y="245"/>
                      <a:pt x="1308" y="249"/>
                    </a:cubicBezTo>
                    <a:lnTo>
                      <a:pt x="1308" y="276"/>
                    </a:lnTo>
                    <a:lnTo>
                      <a:pt x="1308" y="286"/>
                    </a:lnTo>
                    <a:lnTo>
                      <a:pt x="1292" y="286"/>
                    </a:lnTo>
                    <a:lnTo>
                      <a:pt x="1292" y="249"/>
                    </a:lnTo>
                    <a:cubicBezTo>
                      <a:pt x="1292" y="246"/>
                      <a:pt x="1294" y="243"/>
                      <a:pt x="1297" y="241"/>
                    </a:cubicBezTo>
                    <a:cubicBezTo>
                      <a:pt x="1300" y="240"/>
                      <a:pt x="1304" y="241"/>
                      <a:pt x="1306" y="244"/>
                    </a:cubicBezTo>
                    <a:lnTo>
                      <a:pt x="1327" y="271"/>
                    </a:lnTo>
                    <a:lnTo>
                      <a:pt x="1314" y="281"/>
                    </a:lnTo>
                    <a:lnTo>
                      <a:pt x="1293" y="254"/>
                    </a:lnTo>
                    <a:lnTo>
                      <a:pt x="1308" y="249"/>
                    </a:lnTo>
                    <a:lnTo>
                      <a:pt x="1308" y="276"/>
                    </a:lnTo>
                    <a:lnTo>
                      <a:pt x="1292" y="276"/>
                    </a:lnTo>
                    <a:lnTo>
                      <a:pt x="1292" y="249"/>
                    </a:lnTo>
                    <a:lnTo>
                      <a:pt x="1307" y="252"/>
                    </a:lnTo>
                    <a:lnTo>
                      <a:pt x="1286" y="305"/>
                    </a:lnTo>
                    <a:cubicBezTo>
                      <a:pt x="1285" y="309"/>
                      <a:pt x="1281" y="311"/>
                      <a:pt x="1277" y="310"/>
                    </a:cubicBezTo>
                    <a:cubicBezTo>
                      <a:pt x="1274" y="310"/>
                      <a:pt x="1271" y="306"/>
                      <a:pt x="1271" y="302"/>
                    </a:cubicBezTo>
                    <a:lnTo>
                      <a:pt x="1271" y="276"/>
                    </a:lnTo>
                    <a:lnTo>
                      <a:pt x="1287" y="276"/>
                    </a:lnTo>
                    <a:lnTo>
                      <a:pt x="1287" y="329"/>
                    </a:lnTo>
                    <a:cubicBezTo>
                      <a:pt x="1287" y="333"/>
                      <a:pt x="1284" y="337"/>
                      <a:pt x="1280" y="337"/>
                    </a:cubicBezTo>
                    <a:cubicBezTo>
                      <a:pt x="1276" y="338"/>
                      <a:pt x="1272" y="335"/>
                      <a:pt x="1271" y="331"/>
                    </a:cubicBezTo>
                    <a:lnTo>
                      <a:pt x="1250" y="251"/>
                    </a:lnTo>
                    <a:lnTo>
                      <a:pt x="1266" y="249"/>
                    </a:lnTo>
                    <a:lnTo>
                      <a:pt x="1266" y="276"/>
                    </a:lnTo>
                    <a:cubicBezTo>
                      <a:pt x="1266" y="277"/>
                      <a:pt x="1266" y="278"/>
                      <a:pt x="1265" y="279"/>
                    </a:cubicBezTo>
                    <a:lnTo>
                      <a:pt x="1245" y="332"/>
                    </a:lnTo>
                    <a:cubicBezTo>
                      <a:pt x="1243" y="336"/>
                      <a:pt x="1239" y="338"/>
                      <a:pt x="1236" y="337"/>
                    </a:cubicBezTo>
                    <a:cubicBezTo>
                      <a:pt x="1232" y="336"/>
                      <a:pt x="1229" y="333"/>
                      <a:pt x="1229" y="329"/>
                    </a:cubicBezTo>
                    <a:lnTo>
                      <a:pt x="1229" y="249"/>
                    </a:lnTo>
                    <a:lnTo>
                      <a:pt x="1245" y="249"/>
                    </a:lnTo>
                    <a:lnTo>
                      <a:pt x="1245" y="276"/>
                    </a:lnTo>
                    <a:cubicBezTo>
                      <a:pt x="1245" y="278"/>
                      <a:pt x="1245" y="279"/>
                      <a:pt x="1243" y="281"/>
                    </a:cubicBezTo>
                    <a:lnTo>
                      <a:pt x="1223" y="307"/>
                    </a:lnTo>
                    <a:lnTo>
                      <a:pt x="1224" y="302"/>
                    </a:lnTo>
                    <a:lnTo>
                      <a:pt x="1224" y="329"/>
                    </a:lnTo>
                    <a:cubicBezTo>
                      <a:pt x="1224" y="333"/>
                      <a:pt x="1222" y="336"/>
                      <a:pt x="1219" y="337"/>
                    </a:cubicBezTo>
                    <a:cubicBezTo>
                      <a:pt x="1216" y="338"/>
                      <a:pt x="1212" y="337"/>
                      <a:pt x="1210" y="334"/>
                    </a:cubicBezTo>
                    <a:lnTo>
                      <a:pt x="1189" y="307"/>
                    </a:lnTo>
                    <a:cubicBezTo>
                      <a:pt x="1188" y="306"/>
                      <a:pt x="1188" y="304"/>
                      <a:pt x="1188" y="302"/>
                    </a:cubicBezTo>
                    <a:lnTo>
                      <a:pt x="1188" y="276"/>
                    </a:lnTo>
                    <a:lnTo>
                      <a:pt x="1204" y="276"/>
                    </a:lnTo>
                    <a:lnTo>
                      <a:pt x="1204" y="329"/>
                    </a:lnTo>
                    <a:cubicBezTo>
                      <a:pt x="1204" y="333"/>
                      <a:pt x="1201" y="336"/>
                      <a:pt x="1198" y="337"/>
                    </a:cubicBezTo>
                    <a:cubicBezTo>
                      <a:pt x="1195" y="338"/>
                      <a:pt x="1191" y="337"/>
                      <a:pt x="1189" y="334"/>
                    </a:cubicBezTo>
                    <a:lnTo>
                      <a:pt x="1168" y="307"/>
                    </a:lnTo>
                    <a:lnTo>
                      <a:pt x="1181" y="307"/>
                    </a:lnTo>
                    <a:lnTo>
                      <a:pt x="1160" y="334"/>
                    </a:lnTo>
                    <a:cubicBezTo>
                      <a:pt x="1158" y="337"/>
                      <a:pt x="1154" y="338"/>
                      <a:pt x="1151" y="337"/>
                    </a:cubicBezTo>
                    <a:cubicBezTo>
                      <a:pt x="1148" y="336"/>
                      <a:pt x="1146" y="333"/>
                      <a:pt x="1146" y="329"/>
                    </a:cubicBezTo>
                    <a:lnTo>
                      <a:pt x="1146" y="302"/>
                    </a:lnTo>
                    <a:lnTo>
                      <a:pt x="1162" y="302"/>
                    </a:lnTo>
                    <a:lnTo>
                      <a:pt x="1162" y="329"/>
                    </a:lnTo>
                    <a:cubicBezTo>
                      <a:pt x="1162" y="333"/>
                      <a:pt x="1159" y="337"/>
                      <a:pt x="1155" y="337"/>
                    </a:cubicBezTo>
                    <a:cubicBezTo>
                      <a:pt x="1151" y="338"/>
                      <a:pt x="1147" y="335"/>
                      <a:pt x="1146" y="331"/>
                    </a:cubicBezTo>
                    <a:lnTo>
                      <a:pt x="1125" y="251"/>
                    </a:lnTo>
                    <a:lnTo>
                      <a:pt x="1141" y="249"/>
                    </a:lnTo>
                    <a:lnTo>
                      <a:pt x="1141" y="276"/>
                    </a:lnTo>
                    <a:lnTo>
                      <a:pt x="1125" y="276"/>
                    </a:lnTo>
                    <a:lnTo>
                      <a:pt x="1125" y="249"/>
                    </a:lnTo>
                    <a:lnTo>
                      <a:pt x="1139" y="254"/>
                    </a:lnTo>
                    <a:lnTo>
                      <a:pt x="1119" y="281"/>
                    </a:lnTo>
                    <a:cubicBezTo>
                      <a:pt x="1116" y="283"/>
                      <a:pt x="1113" y="284"/>
                      <a:pt x="1110" y="283"/>
                    </a:cubicBezTo>
                    <a:cubicBezTo>
                      <a:pt x="1106" y="282"/>
                      <a:pt x="1104" y="279"/>
                      <a:pt x="1104" y="276"/>
                    </a:cubicBezTo>
                    <a:lnTo>
                      <a:pt x="1104" y="196"/>
                    </a:lnTo>
                    <a:lnTo>
                      <a:pt x="1105" y="198"/>
                    </a:lnTo>
                    <a:lnTo>
                      <a:pt x="1084" y="145"/>
                    </a:lnTo>
                    <a:lnTo>
                      <a:pt x="1099" y="142"/>
                    </a:lnTo>
                    <a:lnTo>
                      <a:pt x="1099" y="196"/>
                    </a:lnTo>
                    <a:lnTo>
                      <a:pt x="1083" y="196"/>
                    </a:lnTo>
                    <a:lnTo>
                      <a:pt x="1083" y="169"/>
                    </a:lnTo>
                    <a:lnTo>
                      <a:pt x="1084" y="172"/>
                    </a:lnTo>
                    <a:lnTo>
                      <a:pt x="1063" y="118"/>
                    </a:lnTo>
                    <a:lnTo>
                      <a:pt x="1079" y="115"/>
                    </a:lnTo>
                    <a:lnTo>
                      <a:pt x="1079" y="196"/>
                    </a:lnTo>
                    <a:cubicBezTo>
                      <a:pt x="1079" y="197"/>
                      <a:pt x="1078" y="199"/>
                      <a:pt x="1077" y="200"/>
                    </a:cubicBezTo>
                    <a:lnTo>
                      <a:pt x="1035" y="254"/>
                    </a:lnTo>
                    <a:cubicBezTo>
                      <a:pt x="1033" y="257"/>
                      <a:pt x="1030" y="258"/>
                      <a:pt x="1026" y="257"/>
                    </a:cubicBezTo>
                    <a:cubicBezTo>
                      <a:pt x="1023" y="255"/>
                      <a:pt x="1021" y="252"/>
                      <a:pt x="1021" y="249"/>
                    </a:cubicBezTo>
                    <a:lnTo>
                      <a:pt x="1021" y="196"/>
                    </a:lnTo>
                    <a:lnTo>
                      <a:pt x="1037" y="198"/>
                    </a:lnTo>
                    <a:lnTo>
                      <a:pt x="1016" y="278"/>
                    </a:lnTo>
                    <a:cubicBezTo>
                      <a:pt x="1015" y="282"/>
                      <a:pt x="1011" y="284"/>
                      <a:pt x="1007" y="284"/>
                    </a:cubicBezTo>
                    <a:cubicBezTo>
                      <a:pt x="1003" y="283"/>
                      <a:pt x="1000" y="280"/>
                      <a:pt x="1000" y="276"/>
                    </a:cubicBezTo>
                    <a:lnTo>
                      <a:pt x="1000" y="249"/>
                    </a:lnTo>
                    <a:lnTo>
                      <a:pt x="1014" y="254"/>
                    </a:lnTo>
                    <a:lnTo>
                      <a:pt x="994" y="281"/>
                    </a:lnTo>
                    <a:cubicBezTo>
                      <a:pt x="992" y="283"/>
                      <a:pt x="990" y="284"/>
                      <a:pt x="987" y="284"/>
                    </a:cubicBezTo>
                    <a:lnTo>
                      <a:pt x="966" y="284"/>
                    </a:lnTo>
                    <a:cubicBezTo>
                      <a:pt x="962" y="284"/>
                      <a:pt x="958" y="280"/>
                      <a:pt x="958" y="276"/>
                    </a:cubicBezTo>
                    <a:lnTo>
                      <a:pt x="958" y="222"/>
                    </a:lnTo>
                    <a:lnTo>
                      <a:pt x="973" y="227"/>
                    </a:lnTo>
                    <a:lnTo>
                      <a:pt x="952" y="254"/>
                    </a:lnTo>
                    <a:lnTo>
                      <a:pt x="931" y="281"/>
                    </a:lnTo>
                    <a:cubicBezTo>
                      <a:pt x="929" y="283"/>
                      <a:pt x="925" y="284"/>
                      <a:pt x="922" y="283"/>
                    </a:cubicBezTo>
                    <a:cubicBezTo>
                      <a:pt x="919" y="282"/>
                      <a:pt x="917" y="279"/>
                      <a:pt x="917" y="276"/>
                    </a:cubicBezTo>
                    <a:lnTo>
                      <a:pt x="917" y="222"/>
                    </a:lnTo>
                    <a:lnTo>
                      <a:pt x="931" y="227"/>
                    </a:lnTo>
                    <a:lnTo>
                      <a:pt x="910" y="254"/>
                    </a:lnTo>
                    <a:cubicBezTo>
                      <a:pt x="909" y="256"/>
                      <a:pt x="906" y="257"/>
                      <a:pt x="904" y="257"/>
                    </a:cubicBezTo>
                    <a:cubicBezTo>
                      <a:pt x="901" y="257"/>
                      <a:pt x="899" y="256"/>
                      <a:pt x="898" y="254"/>
                    </a:cubicBezTo>
                    <a:lnTo>
                      <a:pt x="877" y="227"/>
                    </a:lnTo>
                    <a:lnTo>
                      <a:pt x="883" y="230"/>
                    </a:lnTo>
                    <a:lnTo>
                      <a:pt x="862" y="230"/>
                    </a:lnTo>
                    <a:lnTo>
                      <a:pt x="869" y="227"/>
                    </a:lnTo>
                    <a:lnTo>
                      <a:pt x="848" y="254"/>
                    </a:lnTo>
                    <a:cubicBezTo>
                      <a:pt x="846" y="257"/>
                      <a:pt x="842" y="258"/>
                      <a:pt x="839" y="257"/>
                    </a:cubicBezTo>
                    <a:cubicBezTo>
                      <a:pt x="836" y="255"/>
                      <a:pt x="833" y="252"/>
                      <a:pt x="833" y="249"/>
                    </a:cubicBezTo>
                    <a:lnTo>
                      <a:pt x="833" y="196"/>
                    </a:lnTo>
                    <a:lnTo>
                      <a:pt x="848" y="200"/>
                    </a:lnTo>
                    <a:lnTo>
                      <a:pt x="827" y="227"/>
                    </a:lnTo>
                    <a:cubicBezTo>
                      <a:pt x="825" y="230"/>
                      <a:pt x="821" y="231"/>
                      <a:pt x="818" y="230"/>
                    </a:cubicBezTo>
                    <a:cubicBezTo>
                      <a:pt x="815" y="229"/>
                      <a:pt x="813" y="226"/>
                      <a:pt x="813" y="222"/>
                    </a:cubicBezTo>
                    <a:lnTo>
                      <a:pt x="813" y="196"/>
                    </a:lnTo>
                    <a:lnTo>
                      <a:pt x="829" y="196"/>
                    </a:lnTo>
                    <a:lnTo>
                      <a:pt x="829" y="222"/>
                    </a:lnTo>
                    <a:cubicBezTo>
                      <a:pt x="829" y="226"/>
                      <a:pt x="826" y="229"/>
                      <a:pt x="823" y="230"/>
                    </a:cubicBezTo>
                    <a:cubicBezTo>
                      <a:pt x="820" y="231"/>
                      <a:pt x="816" y="230"/>
                      <a:pt x="814" y="227"/>
                    </a:cubicBezTo>
                    <a:lnTo>
                      <a:pt x="794" y="200"/>
                    </a:lnTo>
                    <a:cubicBezTo>
                      <a:pt x="792" y="199"/>
                      <a:pt x="792" y="197"/>
                      <a:pt x="792" y="196"/>
                    </a:cubicBezTo>
                    <a:lnTo>
                      <a:pt x="792" y="169"/>
                    </a:lnTo>
                    <a:lnTo>
                      <a:pt x="806" y="174"/>
                    </a:lnTo>
                    <a:lnTo>
                      <a:pt x="785" y="200"/>
                    </a:lnTo>
                    <a:lnTo>
                      <a:pt x="787" y="196"/>
                    </a:lnTo>
                    <a:lnTo>
                      <a:pt x="787" y="249"/>
                    </a:lnTo>
                    <a:lnTo>
                      <a:pt x="771" y="249"/>
                    </a:lnTo>
                    <a:lnTo>
                      <a:pt x="771" y="196"/>
                    </a:lnTo>
                    <a:lnTo>
                      <a:pt x="779" y="204"/>
                    </a:lnTo>
                    <a:lnTo>
                      <a:pt x="758" y="204"/>
                    </a:lnTo>
                    <a:lnTo>
                      <a:pt x="764" y="200"/>
                    </a:lnTo>
                    <a:lnTo>
                      <a:pt x="744" y="227"/>
                    </a:lnTo>
                    <a:lnTo>
                      <a:pt x="745" y="222"/>
                    </a:lnTo>
                    <a:lnTo>
                      <a:pt x="745" y="249"/>
                    </a:lnTo>
                    <a:cubicBezTo>
                      <a:pt x="745" y="252"/>
                      <a:pt x="744" y="255"/>
                      <a:pt x="741" y="256"/>
                    </a:cubicBezTo>
                    <a:cubicBezTo>
                      <a:pt x="739" y="257"/>
                      <a:pt x="735" y="257"/>
                      <a:pt x="733" y="256"/>
                    </a:cubicBezTo>
                    <a:lnTo>
                      <a:pt x="691" y="229"/>
                    </a:lnTo>
                    <a:lnTo>
                      <a:pt x="704" y="222"/>
                    </a:lnTo>
                    <a:lnTo>
                      <a:pt x="704" y="276"/>
                    </a:lnTo>
                    <a:cubicBezTo>
                      <a:pt x="704" y="279"/>
                      <a:pt x="702" y="282"/>
                      <a:pt x="698" y="283"/>
                    </a:cubicBezTo>
                    <a:cubicBezTo>
                      <a:pt x="695" y="284"/>
                      <a:pt x="691" y="283"/>
                      <a:pt x="689" y="281"/>
                    </a:cubicBezTo>
                    <a:lnTo>
                      <a:pt x="669" y="254"/>
                    </a:lnTo>
                    <a:lnTo>
                      <a:pt x="683" y="249"/>
                    </a:lnTo>
                    <a:lnTo>
                      <a:pt x="683" y="302"/>
                    </a:lnTo>
                    <a:lnTo>
                      <a:pt x="667" y="302"/>
                    </a:lnTo>
                    <a:lnTo>
                      <a:pt x="667" y="276"/>
                    </a:lnTo>
                    <a:lnTo>
                      <a:pt x="669" y="281"/>
                    </a:lnTo>
                    <a:lnTo>
                      <a:pt x="648" y="254"/>
                    </a:lnTo>
                    <a:lnTo>
                      <a:pt x="662" y="249"/>
                    </a:lnTo>
                    <a:lnTo>
                      <a:pt x="662" y="329"/>
                    </a:lnTo>
                    <a:lnTo>
                      <a:pt x="646" y="329"/>
                    </a:lnTo>
                    <a:lnTo>
                      <a:pt x="646" y="249"/>
                    </a:lnTo>
                    <a:lnTo>
                      <a:pt x="662" y="252"/>
                    </a:lnTo>
                    <a:lnTo>
                      <a:pt x="641" y="305"/>
                    </a:lnTo>
                    <a:cubicBezTo>
                      <a:pt x="639" y="309"/>
                      <a:pt x="636" y="311"/>
                      <a:pt x="632" y="310"/>
                    </a:cubicBezTo>
                    <a:cubicBezTo>
                      <a:pt x="628" y="310"/>
                      <a:pt x="625" y="306"/>
                      <a:pt x="625" y="302"/>
                    </a:cubicBezTo>
                    <a:lnTo>
                      <a:pt x="625" y="276"/>
                    </a:lnTo>
                    <a:lnTo>
                      <a:pt x="641" y="276"/>
                    </a:lnTo>
                    <a:lnTo>
                      <a:pt x="641" y="329"/>
                    </a:lnTo>
                    <a:cubicBezTo>
                      <a:pt x="641" y="333"/>
                      <a:pt x="639" y="336"/>
                      <a:pt x="636" y="337"/>
                    </a:cubicBezTo>
                    <a:cubicBezTo>
                      <a:pt x="633" y="338"/>
                      <a:pt x="629" y="337"/>
                      <a:pt x="627" y="334"/>
                    </a:cubicBezTo>
                    <a:lnTo>
                      <a:pt x="606" y="307"/>
                    </a:lnTo>
                    <a:lnTo>
                      <a:pt x="585" y="281"/>
                    </a:lnTo>
                    <a:lnTo>
                      <a:pt x="600" y="276"/>
                    </a:lnTo>
                    <a:lnTo>
                      <a:pt x="600" y="302"/>
                    </a:lnTo>
                    <a:cubicBezTo>
                      <a:pt x="600" y="306"/>
                      <a:pt x="597" y="309"/>
                      <a:pt x="594" y="310"/>
                    </a:cubicBezTo>
                    <a:cubicBezTo>
                      <a:pt x="591" y="311"/>
                      <a:pt x="587" y="310"/>
                      <a:pt x="585" y="307"/>
                    </a:cubicBezTo>
                    <a:lnTo>
                      <a:pt x="564" y="281"/>
                    </a:lnTo>
                    <a:cubicBezTo>
                      <a:pt x="563" y="279"/>
                      <a:pt x="563" y="278"/>
                      <a:pt x="563" y="276"/>
                    </a:cubicBezTo>
                    <a:lnTo>
                      <a:pt x="563" y="222"/>
                    </a:lnTo>
                    <a:lnTo>
                      <a:pt x="577" y="227"/>
                    </a:lnTo>
                    <a:lnTo>
                      <a:pt x="556" y="254"/>
                    </a:lnTo>
                    <a:cubicBezTo>
                      <a:pt x="554" y="257"/>
                      <a:pt x="551" y="258"/>
                      <a:pt x="547" y="257"/>
                    </a:cubicBezTo>
                    <a:cubicBezTo>
                      <a:pt x="544" y="255"/>
                      <a:pt x="542" y="252"/>
                      <a:pt x="542" y="249"/>
                    </a:cubicBezTo>
                    <a:lnTo>
                      <a:pt x="542" y="222"/>
                    </a:lnTo>
                    <a:lnTo>
                      <a:pt x="544" y="227"/>
                    </a:lnTo>
                    <a:lnTo>
                      <a:pt x="523" y="200"/>
                    </a:lnTo>
                    <a:cubicBezTo>
                      <a:pt x="522" y="199"/>
                      <a:pt x="521" y="197"/>
                      <a:pt x="521" y="196"/>
                    </a:cubicBezTo>
                    <a:lnTo>
                      <a:pt x="521" y="169"/>
                    </a:lnTo>
                    <a:lnTo>
                      <a:pt x="523" y="174"/>
                    </a:lnTo>
                    <a:lnTo>
                      <a:pt x="502" y="147"/>
                    </a:lnTo>
                    <a:cubicBezTo>
                      <a:pt x="501" y="146"/>
                      <a:pt x="500" y="144"/>
                      <a:pt x="500" y="142"/>
                    </a:cubicBezTo>
                    <a:lnTo>
                      <a:pt x="500" y="115"/>
                    </a:lnTo>
                    <a:lnTo>
                      <a:pt x="502" y="120"/>
                    </a:lnTo>
                    <a:lnTo>
                      <a:pt x="481" y="94"/>
                    </a:lnTo>
                    <a:cubicBezTo>
                      <a:pt x="480" y="92"/>
                      <a:pt x="479" y="90"/>
                      <a:pt x="479" y="89"/>
                    </a:cubicBezTo>
                    <a:lnTo>
                      <a:pt x="479" y="35"/>
                    </a:lnTo>
                    <a:lnTo>
                      <a:pt x="494" y="40"/>
                    </a:lnTo>
                    <a:lnTo>
                      <a:pt x="473" y="67"/>
                    </a:lnTo>
                    <a:cubicBezTo>
                      <a:pt x="471" y="69"/>
                      <a:pt x="468" y="70"/>
                      <a:pt x="465" y="70"/>
                    </a:cubicBezTo>
                    <a:cubicBezTo>
                      <a:pt x="463" y="69"/>
                      <a:pt x="460" y="68"/>
                      <a:pt x="459" y="65"/>
                    </a:cubicBezTo>
                    <a:lnTo>
                      <a:pt x="438" y="11"/>
                    </a:lnTo>
                    <a:lnTo>
                      <a:pt x="454" y="8"/>
                    </a:lnTo>
                    <a:lnTo>
                      <a:pt x="454" y="35"/>
                    </a:lnTo>
                    <a:cubicBezTo>
                      <a:pt x="454" y="39"/>
                      <a:pt x="452" y="42"/>
                      <a:pt x="448" y="43"/>
                    </a:cubicBezTo>
                    <a:cubicBezTo>
                      <a:pt x="445" y="44"/>
                      <a:pt x="442" y="43"/>
                      <a:pt x="439" y="40"/>
                    </a:cubicBezTo>
                    <a:lnTo>
                      <a:pt x="419" y="13"/>
                    </a:lnTo>
                    <a:lnTo>
                      <a:pt x="433" y="8"/>
                    </a:lnTo>
                    <a:lnTo>
                      <a:pt x="433" y="35"/>
                    </a:lnTo>
                    <a:lnTo>
                      <a:pt x="417" y="35"/>
                    </a:lnTo>
                    <a:lnTo>
                      <a:pt x="417" y="8"/>
                    </a:lnTo>
                    <a:lnTo>
                      <a:pt x="433" y="10"/>
                    </a:lnTo>
                    <a:lnTo>
                      <a:pt x="412" y="91"/>
                    </a:lnTo>
                    <a:cubicBezTo>
                      <a:pt x="412" y="92"/>
                      <a:pt x="411" y="93"/>
                      <a:pt x="410" y="94"/>
                    </a:cubicBezTo>
                    <a:lnTo>
                      <a:pt x="390" y="120"/>
                    </a:lnTo>
                    <a:cubicBezTo>
                      <a:pt x="388" y="123"/>
                      <a:pt x="384" y="124"/>
                      <a:pt x="381" y="123"/>
                    </a:cubicBezTo>
                    <a:cubicBezTo>
                      <a:pt x="377" y="122"/>
                      <a:pt x="375" y="119"/>
                      <a:pt x="375" y="115"/>
                    </a:cubicBezTo>
                    <a:lnTo>
                      <a:pt x="375" y="89"/>
                    </a:lnTo>
                    <a:lnTo>
                      <a:pt x="391" y="89"/>
                    </a:lnTo>
                    <a:lnTo>
                      <a:pt x="391" y="115"/>
                    </a:lnTo>
                    <a:cubicBezTo>
                      <a:pt x="391" y="117"/>
                      <a:pt x="391" y="119"/>
                      <a:pt x="390" y="120"/>
                    </a:cubicBezTo>
                    <a:lnTo>
                      <a:pt x="369" y="147"/>
                    </a:lnTo>
                    <a:lnTo>
                      <a:pt x="371" y="142"/>
                    </a:lnTo>
                    <a:lnTo>
                      <a:pt x="371" y="196"/>
                    </a:lnTo>
                    <a:cubicBezTo>
                      <a:pt x="371" y="197"/>
                      <a:pt x="370" y="199"/>
                      <a:pt x="369" y="200"/>
                    </a:cubicBezTo>
                    <a:lnTo>
                      <a:pt x="348" y="227"/>
                    </a:lnTo>
                    <a:cubicBezTo>
                      <a:pt x="346" y="230"/>
                      <a:pt x="342" y="231"/>
                      <a:pt x="339" y="230"/>
                    </a:cubicBezTo>
                    <a:cubicBezTo>
                      <a:pt x="336" y="229"/>
                      <a:pt x="334" y="226"/>
                      <a:pt x="334" y="222"/>
                    </a:cubicBezTo>
                    <a:lnTo>
                      <a:pt x="334" y="196"/>
                    </a:lnTo>
                    <a:lnTo>
                      <a:pt x="335" y="200"/>
                    </a:lnTo>
                    <a:lnTo>
                      <a:pt x="315" y="174"/>
                    </a:lnTo>
                    <a:lnTo>
                      <a:pt x="329" y="169"/>
                    </a:lnTo>
                    <a:lnTo>
                      <a:pt x="329" y="249"/>
                    </a:lnTo>
                    <a:cubicBezTo>
                      <a:pt x="329" y="252"/>
                      <a:pt x="327" y="255"/>
                      <a:pt x="323" y="257"/>
                    </a:cubicBezTo>
                    <a:cubicBezTo>
                      <a:pt x="320" y="258"/>
                      <a:pt x="317" y="257"/>
                      <a:pt x="315" y="254"/>
                    </a:cubicBezTo>
                    <a:lnTo>
                      <a:pt x="294" y="227"/>
                    </a:lnTo>
                    <a:lnTo>
                      <a:pt x="308" y="222"/>
                    </a:lnTo>
                    <a:lnTo>
                      <a:pt x="308" y="329"/>
                    </a:lnTo>
                    <a:cubicBezTo>
                      <a:pt x="308" y="333"/>
                      <a:pt x="306" y="336"/>
                      <a:pt x="303" y="337"/>
                    </a:cubicBezTo>
                    <a:cubicBezTo>
                      <a:pt x="299" y="338"/>
                      <a:pt x="296" y="337"/>
                      <a:pt x="294" y="334"/>
                    </a:cubicBezTo>
                    <a:lnTo>
                      <a:pt x="273" y="307"/>
                    </a:lnTo>
                    <a:lnTo>
                      <a:pt x="287" y="302"/>
                    </a:lnTo>
                    <a:lnTo>
                      <a:pt x="287" y="329"/>
                    </a:lnTo>
                    <a:cubicBezTo>
                      <a:pt x="287" y="333"/>
                      <a:pt x="285" y="336"/>
                      <a:pt x="282" y="337"/>
                    </a:cubicBezTo>
                    <a:cubicBezTo>
                      <a:pt x="279" y="338"/>
                      <a:pt x="275" y="337"/>
                      <a:pt x="273" y="334"/>
                    </a:cubicBezTo>
                    <a:lnTo>
                      <a:pt x="252" y="307"/>
                    </a:lnTo>
                    <a:lnTo>
                      <a:pt x="265" y="307"/>
                    </a:lnTo>
                    <a:lnTo>
                      <a:pt x="244" y="334"/>
                    </a:lnTo>
                    <a:lnTo>
                      <a:pt x="246" y="329"/>
                    </a:lnTo>
                    <a:lnTo>
                      <a:pt x="246" y="356"/>
                    </a:lnTo>
                    <a:lnTo>
                      <a:pt x="230" y="356"/>
                    </a:lnTo>
                    <a:lnTo>
                      <a:pt x="230" y="302"/>
                    </a:lnTo>
                    <a:lnTo>
                      <a:pt x="245" y="305"/>
                    </a:lnTo>
                    <a:lnTo>
                      <a:pt x="224" y="385"/>
                    </a:lnTo>
                    <a:cubicBezTo>
                      <a:pt x="223" y="389"/>
                      <a:pt x="220" y="391"/>
                      <a:pt x="216" y="391"/>
                    </a:cubicBezTo>
                    <a:cubicBezTo>
                      <a:pt x="212" y="390"/>
                      <a:pt x="209" y="387"/>
                      <a:pt x="209" y="383"/>
                    </a:cubicBezTo>
                    <a:lnTo>
                      <a:pt x="209" y="356"/>
                    </a:lnTo>
                    <a:lnTo>
                      <a:pt x="225" y="356"/>
                    </a:lnTo>
                    <a:lnTo>
                      <a:pt x="225" y="409"/>
                    </a:lnTo>
                    <a:cubicBezTo>
                      <a:pt x="225" y="413"/>
                      <a:pt x="222" y="417"/>
                      <a:pt x="218" y="417"/>
                    </a:cubicBezTo>
                    <a:cubicBezTo>
                      <a:pt x="214" y="418"/>
                      <a:pt x="211" y="416"/>
                      <a:pt x="209" y="412"/>
                    </a:cubicBezTo>
                    <a:lnTo>
                      <a:pt x="188" y="359"/>
                    </a:lnTo>
                    <a:lnTo>
                      <a:pt x="204" y="356"/>
                    </a:lnTo>
                    <a:lnTo>
                      <a:pt x="204" y="409"/>
                    </a:lnTo>
                    <a:cubicBezTo>
                      <a:pt x="204" y="410"/>
                      <a:pt x="204" y="411"/>
                      <a:pt x="204" y="411"/>
                    </a:cubicBezTo>
                    <a:lnTo>
                      <a:pt x="183" y="492"/>
                    </a:lnTo>
                    <a:lnTo>
                      <a:pt x="183" y="490"/>
                    </a:lnTo>
                    <a:lnTo>
                      <a:pt x="183" y="597"/>
                    </a:lnTo>
                    <a:cubicBezTo>
                      <a:pt x="183" y="597"/>
                      <a:pt x="183" y="597"/>
                      <a:pt x="183" y="598"/>
                    </a:cubicBezTo>
                    <a:lnTo>
                      <a:pt x="162" y="731"/>
                    </a:lnTo>
                    <a:lnTo>
                      <a:pt x="162" y="730"/>
                    </a:lnTo>
                    <a:lnTo>
                      <a:pt x="162" y="891"/>
                    </a:lnTo>
                    <a:cubicBezTo>
                      <a:pt x="162" y="892"/>
                      <a:pt x="162" y="894"/>
                      <a:pt x="161" y="895"/>
                    </a:cubicBezTo>
                    <a:lnTo>
                      <a:pt x="140" y="922"/>
                    </a:lnTo>
                    <a:lnTo>
                      <a:pt x="141" y="917"/>
                    </a:lnTo>
                    <a:lnTo>
                      <a:pt x="141" y="1024"/>
                    </a:lnTo>
                    <a:cubicBezTo>
                      <a:pt x="141" y="1028"/>
                      <a:pt x="139" y="1031"/>
                      <a:pt x="136" y="1032"/>
                    </a:cubicBezTo>
                    <a:cubicBezTo>
                      <a:pt x="133" y="1033"/>
                      <a:pt x="129" y="1032"/>
                      <a:pt x="127" y="1029"/>
                    </a:cubicBezTo>
                    <a:lnTo>
                      <a:pt x="106" y="1002"/>
                    </a:lnTo>
                    <a:lnTo>
                      <a:pt x="121" y="997"/>
                    </a:lnTo>
                    <a:lnTo>
                      <a:pt x="121" y="1104"/>
                    </a:lnTo>
                    <a:cubicBezTo>
                      <a:pt x="121" y="1106"/>
                      <a:pt x="120" y="1108"/>
                      <a:pt x="119" y="1109"/>
                    </a:cubicBezTo>
                    <a:lnTo>
                      <a:pt x="98" y="1136"/>
                    </a:lnTo>
                    <a:lnTo>
                      <a:pt x="100" y="1131"/>
                    </a:lnTo>
                    <a:lnTo>
                      <a:pt x="100" y="1291"/>
                    </a:lnTo>
                    <a:cubicBezTo>
                      <a:pt x="100" y="1292"/>
                      <a:pt x="100" y="1293"/>
                      <a:pt x="100" y="1293"/>
                    </a:cubicBezTo>
                    <a:lnTo>
                      <a:pt x="79" y="1374"/>
                    </a:lnTo>
                    <a:lnTo>
                      <a:pt x="79" y="1372"/>
                    </a:lnTo>
                    <a:lnTo>
                      <a:pt x="79" y="1586"/>
                    </a:lnTo>
                    <a:cubicBezTo>
                      <a:pt x="79" y="1586"/>
                      <a:pt x="79" y="1587"/>
                      <a:pt x="78" y="1588"/>
                    </a:cubicBezTo>
                    <a:lnTo>
                      <a:pt x="58" y="1642"/>
                    </a:lnTo>
                    <a:lnTo>
                      <a:pt x="58" y="1639"/>
                    </a:lnTo>
                    <a:lnTo>
                      <a:pt x="58" y="1826"/>
                    </a:lnTo>
                    <a:cubicBezTo>
                      <a:pt x="58" y="1826"/>
                      <a:pt x="58" y="1827"/>
                      <a:pt x="58" y="1827"/>
                    </a:cubicBezTo>
                    <a:lnTo>
                      <a:pt x="37" y="1961"/>
                    </a:lnTo>
                    <a:lnTo>
                      <a:pt x="37" y="1960"/>
                    </a:lnTo>
                    <a:lnTo>
                      <a:pt x="37" y="2280"/>
                    </a:lnTo>
                    <a:cubicBezTo>
                      <a:pt x="37" y="2284"/>
                      <a:pt x="35" y="2287"/>
                      <a:pt x="32" y="2288"/>
                    </a:cubicBezTo>
                    <a:cubicBezTo>
                      <a:pt x="29" y="2289"/>
                      <a:pt x="25" y="2288"/>
                      <a:pt x="23" y="2285"/>
                    </a:cubicBezTo>
                    <a:lnTo>
                      <a:pt x="2" y="2259"/>
                    </a:lnTo>
                    <a:cubicBezTo>
                      <a:pt x="1" y="2257"/>
                      <a:pt x="0" y="2256"/>
                      <a:pt x="0" y="2254"/>
                    </a:cubicBezTo>
                    <a:lnTo>
                      <a:pt x="0" y="1479"/>
                    </a:lnTo>
                    <a:lnTo>
                      <a:pt x="16" y="1479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35" name="Freeform 31"/>
              <p:cNvSpPr>
                <a:spLocks/>
              </p:cNvSpPr>
              <p:nvPr/>
            </p:nvSpPr>
            <p:spPr bwMode="auto">
              <a:xfrm>
                <a:off x="4705480" y="2149976"/>
                <a:ext cx="254000" cy="244913"/>
              </a:xfrm>
              <a:custGeom>
                <a:avLst/>
                <a:gdLst>
                  <a:gd name="T0" fmla="*/ 43 w 1328"/>
                  <a:gd name="T1" fmla="*/ 1097 h 3104"/>
                  <a:gd name="T2" fmla="*/ 79 w 1328"/>
                  <a:gd name="T3" fmla="*/ 1153 h 3104"/>
                  <a:gd name="T4" fmla="*/ 125 w 1328"/>
                  <a:gd name="T5" fmla="*/ 460 h 3104"/>
                  <a:gd name="T6" fmla="*/ 196 w 1328"/>
                  <a:gd name="T7" fmla="*/ 3088 h 3104"/>
                  <a:gd name="T8" fmla="*/ 230 w 1328"/>
                  <a:gd name="T9" fmla="*/ 2404 h 3104"/>
                  <a:gd name="T10" fmla="*/ 271 w 1328"/>
                  <a:gd name="T11" fmla="*/ 1925 h 3104"/>
                  <a:gd name="T12" fmla="*/ 313 w 1328"/>
                  <a:gd name="T13" fmla="*/ 1656 h 3104"/>
                  <a:gd name="T14" fmla="*/ 377 w 1328"/>
                  <a:gd name="T15" fmla="*/ 1175 h 3104"/>
                  <a:gd name="T16" fmla="*/ 396 w 1328"/>
                  <a:gd name="T17" fmla="*/ 1284 h 3104"/>
                  <a:gd name="T18" fmla="*/ 460 w 1328"/>
                  <a:gd name="T19" fmla="*/ 1175 h 3104"/>
                  <a:gd name="T20" fmla="*/ 500 w 1328"/>
                  <a:gd name="T21" fmla="*/ 1073 h 3104"/>
                  <a:gd name="T22" fmla="*/ 526 w 1328"/>
                  <a:gd name="T23" fmla="*/ 1039 h 3104"/>
                  <a:gd name="T24" fmla="*/ 579 w 1328"/>
                  <a:gd name="T25" fmla="*/ 1020 h 3104"/>
                  <a:gd name="T26" fmla="*/ 620 w 1328"/>
                  <a:gd name="T27" fmla="*/ 993 h 3104"/>
                  <a:gd name="T28" fmla="*/ 633 w 1328"/>
                  <a:gd name="T29" fmla="*/ 948 h 3104"/>
                  <a:gd name="T30" fmla="*/ 669 w 1328"/>
                  <a:gd name="T31" fmla="*/ 1042 h 3104"/>
                  <a:gd name="T32" fmla="*/ 725 w 1328"/>
                  <a:gd name="T33" fmla="*/ 1153 h 3104"/>
                  <a:gd name="T34" fmla="*/ 787 w 1328"/>
                  <a:gd name="T35" fmla="*/ 1233 h 3104"/>
                  <a:gd name="T36" fmla="*/ 844 w 1328"/>
                  <a:gd name="T37" fmla="*/ 1172 h 3104"/>
                  <a:gd name="T38" fmla="*/ 877 w 1328"/>
                  <a:gd name="T39" fmla="*/ 1175 h 3104"/>
                  <a:gd name="T40" fmla="*/ 901 w 1328"/>
                  <a:gd name="T41" fmla="*/ 1146 h 3104"/>
                  <a:gd name="T42" fmla="*/ 938 w 1328"/>
                  <a:gd name="T43" fmla="*/ 1127 h 3104"/>
                  <a:gd name="T44" fmla="*/ 995 w 1328"/>
                  <a:gd name="T45" fmla="*/ 1164 h 3104"/>
                  <a:gd name="T46" fmla="*/ 1000 w 1328"/>
                  <a:gd name="T47" fmla="*/ 1137 h 3104"/>
                  <a:gd name="T48" fmla="*/ 1021 w 1328"/>
                  <a:gd name="T49" fmla="*/ 1127 h 3104"/>
                  <a:gd name="T50" fmla="*/ 1106 w 1328"/>
                  <a:gd name="T51" fmla="*/ 1068 h 3104"/>
                  <a:gd name="T52" fmla="*/ 1127 w 1328"/>
                  <a:gd name="T53" fmla="*/ 1095 h 3104"/>
                  <a:gd name="T54" fmla="*/ 1203 w 1328"/>
                  <a:gd name="T55" fmla="*/ 1124 h 3104"/>
                  <a:gd name="T56" fmla="*/ 1245 w 1328"/>
                  <a:gd name="T57" fmla="*/ 1073 h 3104"/>
                  <a:gd name="T58" fmla="*/ 1252 w 1328"/>
                  <a:gd name="T59" fmla="*/ 1015 h 3104"/>
                  <a:gd name="T60" fmla="*/ 1306 w 1328"/>
                  <a:gd name="T61" fmla="*/ 1122 h 3104"/>
                  <a:gd name="T62" fmla="*/ 1292 w 1328"/>
                  <a:gd name="T63" fmla="*/ 1047 h 3104"/>
                  <a:gd name="T64" fmla="*/ 1258 w 1328"/>
                  <a:gd name="T65" fmla="*/ 1081 h 3104"/>
                  <a:gd name="T66" fmla="*/ 1193 w 1328"/>
                  <a:gd name="T67" fmla="*/ 1134 h 3104"/>
                  <a:gd name="T68" fmla="*/ 1183 w 1328"/>
                  <a:gd name="T69" fmla="*/ 1100 h 3104"/>
                  <a:gd name="T70" fmla="*/ 1126 w 1328"/>
                  <a:gd name="T71" fmla="*/ 1156 h 3104"/>
                  <a:gd name="T72" fmla="*/ 1077 w 1328"/>
                  <a:gd name="T73" fmla="*/ 1131 h 3104"/>
                  <a:gd name="T74" fmla="*/ 1037 w 1328"/>
                  <a:gd name="T75" fmla="*/ 1127 h 3104"/>
                  <a:gd name="T76" fmla="*/ 1000 w 1328"/>
                  <a:gd name="T77" fmla="*/ 1073 h 3104"/>
                  <a:gd name="T78" fmla="*/ 966 w 1328"/>
                  <a:gd name="T79" fmla="*/ 1161 h 3104"/>
                  <a:gd name="T80" fmla="*/ 933 w 1328"/>
                  <a:gd name="T81" fmla="*/ 1180 h 3104"/>
                  <a:gd name="T82" fmla="*/ 875 w 1328"/>
                  <a:gd name="T83" fmla="*/ 1153 h 3104"/>
                  <a:gd name="T84" fmla="*/ 869 w 1328"/>
                  <a:gd name="T85" fmla="*/ 1185 h 3104"/>
                  <a:gd name="T86" fmla="*/ 779 w 1328"/>
                  <a:gd name="T87" fmla="*/ 1214 h 3104"/>
                  <a:gd name="T88" fmla="*/ 744 w 1328"/>
                  <a:gd name="T89" fmla="*/ 1131 h 3104"/>
                  <a:gd name="T90" fmla="*/ 688 w 1328"/>
                  <a:gd name="T91" fmla="*/ 1020 h 3104"/>
                  <a:gd name="T92" fmla="*/ 627 w 1328"/>
                  <a:gd name="T93" fmla="*/ 945 h 3104"/>
                  <a:gd name="T94" fmla="*/ 604 w 1328"/>
                  <a:gd name="T95" fmla="*/ 967 h 3104"/>
                  <a:gd name="T96" fmla="*/ 563 w 1328"/>
                  <a:gd name="T97" fmla="*/ 993 h 3104"/>
                  <a:gd name="T98" fmla="*/ 537 w 1328"/>
                  <a:gd name="T99" fmla="*/ 1073 h 3104"/>
                  <a:gd name="T100" fmla="*/ 481 w 1328"/>
                  <a:gd name="T101" fmla="*/ 1131 h 3104"/>
                  <a:gd name="T102" fmla="*/ 467 w 1328"/>
                  <a:gd name="T103" fmla="*/ 1214 h 3104"/>
                  <a:gd name="T104" fmla="*/ 382 w 1328"/>
                  <a:gd name="T105" fmla="*/ 1268 h 3104"/>
                  <a:gd name="T106" fmla="*/ 350 w 1328"/>
                  <a:gd name="T107" fmla="*/ 1393 h 3104"/>
                  <a:gd name="T108" fmla="*/ 308 w 1328"/>
                  <a:gd name="T109" fmla="*/ 1899 h 3104"/>
                  <a:gd name="T110" fmla="*/ 266 w 1328"/>
                  <a:gd name="T111" fmla="*/ 2141 h 3104"/>
                  <a:gd name="T112" fmla="*/ 204 w 1328"/>
                  <a:gd name="T113" fmla="*/ 2725 h 3104"/>
                  <a:gd name="T114" fmla="*/ 125 w 1328"/>
                  <a:gd name="T115" fmla="*/ 9 h 3104"/>
                  <a:gd name="T116" fmla="*/ 92 w 1328"/>
                  <a:gd name="T117" fmla="*/ 1161 h 3104"/>
                  <a:gd name="T118" fmla="*/ 58 w 1328"/>
                  <a:gd name="T119" fmla="*/ 1073 h 3104"/>
                  <a:gd name="T120" fmla="*/ 0 w 1328"/>
                  <a:gd name="T121" fmla="*/ 1153 h 3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328" h="3104">
                    <a:moveTo>
                      <a:pt x="16" y="1153"/>
                    </a:moveTo>
                    <a:lnTo>
                      <a:pt x="16" y="1180"/>
                    </a:lnTo>
                    <a:lnTo>
                      <a:pt x="16" y="1190"/>
                    </a:lnTo>
                    <a:lnTo>
                      <a:pt x="0" y="1190"/>
                    </a:lnTo>
                    <a:lnTo>
                      <a:pt x="0" y="1153"/>
                    </a:lnTo>
                    <a:cubicBezTo>
                      <a:pt x="0" y="1149"/>
                      <a:pt x="4" y="1145"/>
                      <a:pt x="8" y="1145"/>
                    </a:cubicBezTo>
                    <a:lnTo>
                      <a:pt x="29" y="1145"/>
                    </a:lnTo>
                    <a:lnTo>
                      <a:pt x="22" y="1150"/>
                    </a:lnTo>
                    <a:lnTo>
                      <a:pt x="43" y="1097"/>
                    </a:lnTo>
                    <a:lnTo>
                      <a:pt x="42" y="1100"/>
                    </a:lnTo>
                    <a:lnTo>
                      <a:pt x="42" y="1073"/>
                    </a:lnTo>
                    <a:cubicBezTo>
                      <a:pt x="42" y="1063"/>
                      <a:pt x="58" y="1063"/>
                      <a:pt x="58" y="1073"/>
                    </a:cubicBezTo>
                    <a:lnTo>
                      <a:pt x="58" y="1153"/>
                    </a:lnTo>
                    <a:lnTo>
                      <a:pt x="43" y="1150"/>
                    </a:lnTo>
                    <a:lnTo>
                      <a:pt x="63" y="1097"/>
                    </a:lnTo>
                    <a:cubicBezTo>
                      <a:pt x="65" y="1093"/>
                      <a:pt x="69" y="1091"/>
                      <a:pt x="72" y="1092"/>
                    </a:cubicBezTo>
                    <a:cubicBezTo>
                      <a:pt x="76" y="1093"/>
                      <a:pt x="79" y="1096"/>
                      <a:pt x="79" y="1100"/>
                    </a:cubicBezTo>
                    <a:lnTo>
                      <a:pt x="79" y="1153"/>
                    </a:lnTo>
                    <a:lnTo>
                      <a:pt x="71" y="1145"/>
                    </a:lnTo>
                    <a:lnTo>
                      <a:pt x="92" y="1145"/>
                    </a:lnTo>
                    <a:lnTo>
                      <a:pt x="84" y="1153"/>
                    </a:lnTo>
                    <a:lnTo>
                      <a:pt x="84" y="1100"/>
                    </a:lnTo>
                    <a:cubicBezTo>
                      <a:pt x="84" y="1098"/>
                      <a:pt x="84" y="1096"/>
                      <a:pt x="85" y="1095"/>
                    </a:cubicBezTo>
                    <a:lnTo>
                      <a:pt x="106" y="1068"/>
                    </a:lnTo>
                    <a:lnTo>
                      <a:pt x="105" y="1073"/>
                    </a:lnTo>
                    <a:lnTo>
                      <a:pt x="105" y="754"/>
                    </a:lnTo>
                    <a:lnTo>
                      <a:pt x="125" y="460"/>
                    </a:lnTo>
                    <a:lnTo>
                      <a:pt x="125" y="8"/>
                    </a:lnTo>
                    <a:cubicBezTo>
                      <a:pt x="125" y="4"/>
                      <a:pt x="129" y="1"/>
                      <a:pt x="133" y="0"/>
                    </a:cubicBezTo>
                    <a:cubicBezTo>
                      <a:pt x="137" y="0"/>
                      <a:pt x="141" y="3"/>
                      <a:pt x="141" y="8"/>
                    </a:cubicBezTo>
                    <a:lnTo>
                      <a:pt x="162" y="194"/>
                    </a:lnTo>
                    <a:lnTo>
                      <a:pt x="162" y="1819"/>
                    </a:lnTo>
                    <a:lnTo>
                      <a:pt x="183" y="2457"/>
                    </a:lnTo>
                    <a:lnTo>
                      <a:pt x="183" y="3096"/>
                    </a:lnTo>
                    <a:lnTo>
                      <a:pt x="175" y="3088"/>
                    </a:lnTo>
                    <a:lnTo>
                      <a:pt x="196" y="3088"/>
                    </a:lnTo>
                    <a:lnTo>
                      <a:pt x="188" y="3096"/>
                    </a:lnTo>
                    <a:lnTo>
                      <a:pt x="188" y="2724"/>
                    </a:lnTo>
                    <a:cubicBezTo>
                      <a:pt x="188" y="2723"/>
                      <a:pt x="188" y="2723"/>
                      <a:pt x="188" y="2723"/>
                    </a:cubicBezTo>
                    <a:lnTo>
                      <a:pt x="209" y="2589"/>
                    </a:lnTo>
                    <a:lnTo>
                      <a:pt x="209" y="2591"/>
                    </a:lnTo>
                    <a:lnTo>
                      <a:pt x="209" y="2458"/>
                    </a:lnTo>
                    <a:cubicBezTo>
                      <a:pt x="209" y="2457"/>
                      <a:pt x="209" y="2456"/>
                      <a:pt x="209" y="2455"/>
                    </a:cubicBezTo>
                    <a:lnTo>
                      <a:pt x="230" y="2401"/>
                    </a:lnTo>
                    <a:lnTo>
                      <a:pt x="230" y="2404"/>
                    </a:lnTo>
                    <a:lnTo>
                      <a:pt x="230" y="2191"/>
                    </a:lnTo>
                    <a:cubicBezTo>
                      <a:pt x="230" y="2190"/>
                      <a:pt x="230" y="2189"/>
                      <a:pt x="230" y="2188"/>
                    </a:cubicBezTo>
                    <a:lnTo>
                      <a:pt x="251" y="2135"/>
                    </a:lnTo>
                    <a:lnTo>
                      <a:pt x="250" y="2138"/>
                    </a:lnTo>
                    <a:lnTo>
                      <a:pt x="250" y="2005"/>
                    </a:lnTo>
                    <a:cubicBezTo>
                      <a:pt x="250" y="2004"/>
                      <a:pt x="251" y="2003"/>
                      <a:pt x="251" y="2002"/>
                    </a:cubicBezTo>
                    <a:lnTo>
                      <a:pt x="272" y="1949"/>
                    </a:lnTo>
                    <a:lnTo>
                      <a:pt x="271" y="1952"/>
                    </a:lnTo>
                    <a:lnTo>
                      <a:pt x="271" y="1925"/>
                    </a:lnTo>
                    <a:cubicBezTo>
                      <a:pt x="271" y="1923"/>
                      <a:pt x="272" y="1922"/>
                      <a:pt x="273" y="1920"/>
                    </a:cubicBezTo>
                    <a:lnTo>
                      <a:pt x="294" y="1894"/>
                    </a:lnTo>
                    <a:lnTo>
                      <a:pt x="292" y="1899"/>
                    </a:lnTo>
                    <a:lnTo>
                      <a:pt x="292" y="1872"/>
                    </a:lnTo>
                    <a:cubicBezTo>
                      <a:pt x="292" y="1871"/>
                      <a:pt x="292" y="1871"/>
                      <a:pt x="292" y="1870"/>
                    </a:cubicBezTo>
                    <a:lnTo>
                      <a:pt x="313" y="1790"/>
                    </a:lnTo>
                    <a:lnTo>
                      <a:pt x="313" y="1792"/>
                    </a:lnTo>
                    <a:lnTo>
                      <a:pt x="313" y="1659"/>
                    </a:lnTo>
                    <a:cubicBezTo>
                      <a:pt x="313" y="1658"/>
                      <a:pt x="313" y="1657"/>
                      <a:pt x="313" y="1656"/>
                    </a:cubicBezTo>
                    <a:lnTo>
                      <a:pt x="334" y="1603"/>
                    </a:lnTo>
                    <a:lnTo>
                      <a:pt x="334" y="1606"/>
                    </a:lnTo>
                    <a:lnTo>
                      <a:pt x="334" y="1393"/>
                    </a:lnTo>
                    <a:cubicBezTo>
                      <a:pt x="334" y="1392"/>
                      <a:pt x="334" y="1391"/>
                      <a:pt x="334" y="1391"/>
                    </a:cubicBezTo>
                    <a:lnTo>
                      <a:pt x="355" y="1311"/>
                    </a:lnTo>
                    <a:lnTo>
                      <a:pt x="354" y="1313"/>
                    </a:lnTo>
                    <a:lnTo>
                      <a:pt x="354" y="1206"/>
                    </a:lnTo>
                    <a:cubicBezTo>
                      <a:pt x="354" y="1205"/>
                      <a:pt x="355" y="1203"/>
                      <a:pt x="356" y="1201"/>
                    </a:cubicBezTo>
                    <a:lnTo>
                      <a:pt x="377" y="1175"/>
                    </a:lnTo>
                    <a:cubicBezTo>
                      <a:pt x="379" y="1172"/>
                      <a:pt x="383" y="1171"/>
                      <a:pt x="386" y="1172"/>
                    </a:cubicBezTo>
                    <a:cubicBezTo>
                      <a:pt x="389" y="1173"/>
                      <a:pt x="391" y="1176"/>
                      <a:pt x="391" y="1180"/>
                    </a:cubicBezTo>
                    <a:lnTo>
                      <a:pt x="391" y="1260"/>
                    </a:lnTo>
                    <a:lnTo>
                      <a:pt x="376" y="1257"/>
                    </a:lnTo>
                    <a:lnTo>
                      <a:pt x="397" y="1203"/>
                    </a:lnTo>
                    <a:cubicBezTo>
                      <a:pt x="398" y="1200"/>
                      <a:pt x="402" y="1198"/>
                      <a:pt x="406" y="1199"/>
                    </a:cubicBezTo>
                    <a:cubicBezTo>
                      <a:pt x="409" y="1199"/>
                      <a:pt x="412" y="1203"/>
                      <a:pt x="412" y="1206"/>
                    </a:cubicBezTo>
                    <a:lnTo>
                      <a:pt x="412" y="1286"/>
                    </a:lnTo>
                    <a:lnTo>
                      <a:pt x="396" y="1284"/>
                    </a:lnTo>
                    <a:lnTo>
                      <a:pt x="417" y="1204"/>
                    </a:lnTo>
                    <a:cubicBezTo>
                      <a:pt x="418" y="1201"/>
                      <a:pt x="421" y="1198"/>
                      <a:pt x="425" y="1198"/>
                    </a:cubicBezTo>
                    <a:lnTo>
                      <a:pt x="467" y="1198"/>
                    </a:lnTo>
                    <a:lnTo>
                      <a:pt x="477" y="1198"/>
                    </a:lnTo>
                    <a:lnTo>
                      <a:pt x="477" y="1214"/>
                    </a:lnTo>
                    <a:lnTo>
                      <a:pt x="446" y="1214"/>
                    </a:lnTo>
                    <a:cubicBezTo>
                      <a:pt x="443" y="1214"/>
                      <a:pt x="440" y="1213"/>
                      <a:pt x="439" y="1210"/>
                    </a:cubicBezTo>
                    <a:cubicBezTo>
                      <a:pt x="437" y="1207"/>
                      <a:pt x="438" y="1204"/>
                      <a:pt x="439" y="1201"/>
                    </a:cubicBezTo>
                    <a:lnTo>
                      <a:pt x="460" y="1175"/>
                    </a:lnTo>
                    <a:cubicBezTo>
                      <a:pt x="462" y="1173"/>
                      <a:pt x="464" y="1172"/>
                      <a:pt x="467" y="1172"/>
                    </a:cubicBezTo>
                    <a:lnTo>
                      <a:pt x="487" y="1172"/>
                    </a:lnTo>
                    <a:lnTo>
                      <a:pt x="479" y="1180"/>
                    </a:lnTo>
                    <a:lnTo>
                      <a:pt x="479" y="1127"/>
                    </a:lnTo>
                    <a:cubicBezTo>
                      <a:pt x="479" y="1123"/>
                      <a:pt x="482" y="1120"/>
                      <a:pt x="485" y="1119"/>
                    </a:cubicBezTo>
                    <a:cubicBezTo>
                      <a:pt x="488" y="1118"/>
                      <a:pt x="492" y="1119"/>
                      <a:pt x="494" y="1122"/>
                    </a:cubicBezTo>
                    <a:lnTo>
                      <a:pt x="515" y="1148"/>
                    </a:lnTo>
                    <a:lnTo>
                      <a:pt x="500" y="1153"/>
                    </a:lnTo>
                    <a:lnTo>
                      <a:pt x="500" y="1073"/>
                    </a:lnTo>
                    <a:cubicBezTo>
                      <a:pt x="500" y="1072"/>
                      <a:pt x="501" y="1070"/>
                      <a:pt x="502" y="1068"/>
                    </a:cubicBezTo>
                    <a:lnTo>
                      <a:pt x="523" y="1042"/>
                    </a:lnTo>
                    <a:cubicBezTo>
                      <a:pt x="525" y="1039"/>
                      <a:pt x="528" y="1038"/>
                      <a:pt x="532" y="1039"/>
                    </a:cubicBezTo>
                    <a:cubicBezTo>
                      <a:pt x="535" y="1040"/>
                      <a:pt x="537" y="1043"/>
                      <a:pt x="537" y="1047"/>
                    </a:cubicBezTo>
                    <a:lnTo>
                      <a:pt x="537" y="1073"/>
                    </a:lnTo>
                    <a:lnTo>
                      <a:pt x="537" y="1084"/>
                    </a:lnTo>
                    <a:lnTo>
                      <a:pt x="521" y="1084"/>
                    </a:lnTo>
                    <a:lnTo>
                      <a:pt x="521" y="1047"/>
                    </a:lnTo>
                    <a:cubicBezTo>
                      <a:pt x="521" y="1043"/>
                      <a:pt x="523" y="1040"/>
                      <a:pt x="526" y="1039"/>
                    </a:cubicBezTo>
                    <a:cubicBezTo>
                      <a:pt x="530" y="1038"/>
                      <a:pt x="533" y="1039"/>
                      <a:pt x="535" y="1042"/>
                    </a:cubicBezTo>
                    <a:lnTo>
                      <a:pt x="556" y="1068"/>
                    </a:lnTo>
                    <a:lnTo>
                      <a:pt x="542" y="1073"/>
                    </a:lnTo>
                    <a:lnTo>
                      <a:pt x="542" y="1047"/>
                    </a:lnTo>
                    <a:cubicBezTo>
                      <a:pt x="542" y="1046"/>
                      <a:pt x="542" y="1045"/>
                      <a:pt x="542" y="1044"/>
                    </a:cubicBezTo>
                    <a:lnTo>
                      <a:pt x="563" y="991"/>
                    </a:lnTo>
                    <a:cubicBezTo>
                      <a:pt x="565" y="987"/>
                      <a:pt x="568" y="985"/>
                      <a:pt x="572" y="986"/>
                    </a:cubicBezTo>
                    <a:cubicBezTo>
                      <a:pt x="576" y="986"/>
                      <a:pt x="579" y="990"/>
                      <a:pt x="579" y="993"/>
                    </a:cubicBezTo>
                    <a:lnTo>
                      <a:pt x="579" y="1020"/>
                    </a:lnTo>
                    <a:lnTo>
                      <a:pt x="564" y="1015"/>
                    </a:lnTo>
                    <a:lnTo>
                      <a:pt x="585" y="988"/>
                    </a:lnTo>
                    <a:lnTo>
                      <a:pt x="584" y="993"/>
                    </a:lnTo>
                    <a:lnTo>
                      <a:pt x="584" y="940"/>
                    </a:lnTo>
                    <a:cubicBezTo>
                      <a:pt x="584" y="937"/>
                      <a:pt x="586" y="934"/>
                      <a:pt x="589" y="933"/>
                    </a:cubicBezTo>
                    <a:cubicBezTo>
                      <a:pt x="592" y="932"/>
                      <a:pt x="596" y="933"/>
                      <a:pt x="598" y="935"/>
                    </a:cubicBezTo>
                    <a:lnTo>
                      <a:pt x="619" y="962"/>
                    </a:lnTo>
                    <a:cubicBezTo>
                      <a:pt x="620" y="963"/>
                      <a:pt x="620" y="965"/>
                      <a:pt x="620" y="967"/>
                    </a:cubicBezTo>
                    <a:lnTo>
                      <a:pt x="620" y="993"/>
                    </a:lnTo>
                    <a:lnTo>
                      <a:pt x="620" y="1004"/>
                    </a:lnTo>
                    <a:lnTo>
                      <a:pt x="604" y="1004"/>
                    </a:lnTo>
                    <a:lnTo>
                      <a:pt x="604" y="914"/>
                    </a:lnTo>
                    <a:cubicBezTo>
                      <a:pt x="604" y="911"/>
                      <a:pt x="606" y="908"/>
                      <a:pt x="609" y="907"/>
                    </a:cubicBezTo>
                    <a:cubicBezTo>
                      <a:pt x="611" y="905"/>
                      <a:pt x="614" y="905"/>
                      <a:pt x="617" y="907"/>
                    </a:cubicBezTo>
                    <a:lnTo>
                      <a:pt x="658" y="933"/>
                    </a:lnTo>
                    <a:cubicBezTo>
                      <a:pt x="661" y="935"/>
                      <a:pt x="663" y="939"/>
                      <a:pt x="662" y="942"/>
                    </a:cubicBezTo>
                    <a:cubicBezTo>
                      <a:pt x="661" y="946"/>
                      <a:pt x="658" y="948"/>
                      <a:pt x="654" y="948"/>
                    </a:cubicBezTo>
                    <a:lnTo>
                      <a:pt x="633" y="948"/>
                    </a:lnTo>
                    <a:lnTo>
                      <a:pt x="640" y="935"/>
                    </a:lnTo>
                    <a:lnTo>
                      <a:pt x="660" y="962"/>
                    </a:lnTo>
                    <a:lnTo>
                      <a:pt x="681" y="988"/>
                    </a:lnTo>
                    <a:cubicBezTo>
                      <a:pt x="682" y="990"/>
                      <a:pt x="683" y="992"/>
                      <a:pt x="683" y="993"/>
                    </a:cubicBezTo>
                    <a:lnTo>
                      <a:pt x="683" y="1073"/>
                    </a:lnTo>
                    <a:lnTo>
                      <a:pt x="683" y="1084"/>
                    </a:lnTo>
                    <a:lnTo>
                      <a:pt x="667" y="1084"/>
                    </a:lnTo>
                    <a:lnTo>
                      <a:pt x="667" y="1047"/>
                    </a:lnTo>
                    <a:cubicBezTo>
                      <a:pt x="667" y="1045"/>
                      <a:pt x="667" y="1043"/>
                      <a:pt x="669" y="1042"/>
                    </a:cubicBezTo>
                    <a:lnTo>
                      <a:pt x="689" y="1015"/>
                    </a:lnTo>
                    <a:cubicBezTo>
                      <a:pt x="691" y="1012"/>
                      <a:pt x="695" y="1011"/>
                      <a:pt x="698" y="1012"/>
                    </a:cubicBezTo>
                    <a:cubicBezTo>
                      <a:pt x="702" y="1014"/>
                      <a:pt x="704" y="1017"/>
                      <a:pt x="704" y="1020"/>
                    </a:cubicBezTo>
                    <a:lnTo>
                      <a:pt x="704" y="1127"/>
                    </a:lnTo>
                    <a:lnTo>
                      <a:pt x="689" y="1122"/>
                    </a:lnTo>
                    <a:lnTo>
                      <a:pt x="710" y="1095"/>
                    </a:lnTo>
                    <a:cubicBezTo>
                      <a:pt x="712" y="1092"/>
                      <a:pt x="716" y="1091"/>
                      <a:pt x="719" y="1092"/>
                    </a:cubicBezTo>
                    <a:cubicBezTo>
                      <a:pt x="722" y="1093"/>
                      <a:pt x="725" y="1096"/>
                      <a:pt x="725" y="1100"/>
                    </a:cubicBezTo>
                    <a:lnTo>
                      <a:pt x="725" y="1153"/>
                    </a:lnTo>
                    <a:lnTo>
                      <a:pt x="710" y="1148"/>
                    </a:lnTo>
                    <a:lnTo>
                      <a:pt x="731" y="1122"/>
                    </a:lnTo>
                    <a:cubicBezTo>
                      <a:pt x="733" y="1119"/>
                      <a:pt x="737" y="1118"/>
                      <a:pt x="740" y="1119"/>
                    </a:cubicBezTo>
                    <a:cubicBezTo>
                      <a:pt x="743" y="1120"/>
                      <a:pt x="745" y="1123"/>
                      <a:pt x="745" y="1127"/>
                    </a:cubicBezTo>
                    <a:lnTo>
                      <a:pt x="745" y="1206"/>
                    </a:lnTo>
                    <a:lnTo>
                      <a:pt x="737" y="1198"/>
                    </a:lnTo>
                    <a:lnTo>
                      <a:pt x="779" y="1198"/>
                    </a:lnTo>
                    <a:cubicBezTo>
                      <a:pt x="783" y="1198"/>
                      <a:pt x="787" y="1202"/>
                      <a:pt x="787" y="1206"/>
                    </a:cubicBezTo>
                    <a:lnTo>
                      <a:pt x="787" y="1233"/>
                    </a:lnTo>
                    <a:lnTo>
                      <a:pt x="787" y="1244"/>
                    </a:lnTo>
                    <a:lnTo>
                      <a:pt x="771" y="1244"/>
                    </a:lnTo>
                    <a:lnTo>
                      <a:pt x="771" y="1206"/>
                    </a:lnTo>
                    <a:cubicBezTo>
                      <a:pt x="771" y="1202"/>
                      <a:pt x="775" y="1198"/>
                      <a:pt x="779" y="1198"/>
                    </a:cubicBezTo>
                    <a:lnTo>
                      <a:pt x="800" y="1198"/>
                    </a:lnTo>
                    <a:lnTo>
                      <a:pt x="821" y="1198"/>
                    </a:lnTo>
                    <a:lnTo>
                      <a:pt x="814" y="1201"/>
                    </a:lnTo>
                    <a:lnTo>
                      <a:pt x="835" y="1175"/>
                    </a:lnTo>
                    <a:cubicBezTo>
                      <a:pt x="837" y="1172"/>
                      <a:pt x="841" y="1171"/>
                      <a:pt x="844" y="1172"/>
                    </a:cubicBezTo>
                    <a:cubicBezTo>
                      <a:pt x="847" y="1173"/>
                      <a:pt x="849" y="1176"/>
                      <a:pt x="849" y="1180"/>
                    </a:cubicBezTo>
                    <a:lnTo>
                      <a:pt x="849" y="1206"/>
                    </a:lnTo>
                    <a:lnTo>
                      <a:pt x="835" y="1201"/>
                    </a:lnTo>
                    <a:lnTo>
                      <a:pt x="856" y="1175"/>
                    </a:lnTo>
                    <a:cubicBezTo>
                      <a:pt x="858" y="1172"/>
                      <a:pt x="862" y="1171"/>
                      <a:pt x="865" y="1172"/>
                    </a:cubicBezTo>
                    <a:cubicBezTo>
                      <a:pt x="868" y="1173"/>
                      <a:pt x="870" y="1176"/>
                      <a:pt x="870" y="1180"/>
                    </a:cubicBezTo>
                    <a:lnTo>
                      <a:pt x="870" y="1206"/>
                    </a:lnTo>
                    <a:lnTo>
                      <a:pt x="856" y="1201"/>
                    </a:lnTo>
                    <a:lnTo>
                      <a:pt x="877" y="1175"/>
                    </a:lnTo>
                    <a:lnTo>
                      <a:pt x="875" y="1180"/>
                    </a:lnTo>
                    <a:lnTo>
                      <a:pt x="875" y="1127"/>
                    </a:lnTo>
                    <a:cubicBezTo>
                      <a:pt x="875" y="1116"/>
                      <a:pt x="891" y="1116"/>
                      <a:pt x="891" y="1127"/>
                    </a:cubicBezTo>
                    <a:lnTo>
                      <a:pt x="891" y="1153"/>
                    </a:lnTo>
                    <a:lnTo>
                      <a:pt x="889" y="1148"/>
                    </a:lnTo>
                    <a:lnTo>
                      <a:pt x="910" y="1175"/>
                    </a:lnTo>
                    <a:lnTo>
                      <a:pt x="896" y="1180"/>
                    </a:lnTo>
                    <a:lnTo>
                      <a:pt x="896" y="1153"/>
                    </a:lnTo>
                    <a:cubicBezTo>
                      <a:pt x="896" y="1150"/>
                      <a:pt x="898" y="1147"/>
                      <a:pt x="901" y="1146"/>
                    </a:cubicBezTo>
                    <a:cubicBezTo>
                      <a:pt x="905" y="1144"/>
                      <a:pt x="908" y="1146"/>
                      <a:pt x="910" y="1148"/>
                    </a:cubicBezTo>
                    <a:lnTo>
                      <a:pt x="931" y="1175"/>
                    </a:lnTo>
                    <a:lnTo>
                      <a:pt x="917" y="1180"/>
                    </a:lnTo>
                    <a:lnTo>
                      <a:pt x="917" y="1127"/>
                    </a:lnTo>
                    <a:cubicBezTo>
                      <a:pt x="917" y="1123"/>
                      <a:pt x="919" y="1120"/>
                      <a:pt x="922" y="1119"/>
                    </a:cubicBezTo>
                    <a:cubicBezTo>
                      <a:pt x="925" y="1118"/>
                      <a:pt x="929" y="1119"/>
                      <a:pt x="931" y="1122"/>
                    </a:cubicBezTo>
                    <a:lnTo>
                      <a:pt x="952" y="1148"/>
                    </a:lnTo>
                    <a:lnTo>
                      <a:pt x="938" y="1153"/>
                    </a:lnTo>
                    <a:lnTo>
                      <a:pt x="938" y="1127"/>
                    </a:lnTo>
                    <a:cubicBezTo>
                      <a:pt x="938" y="1123"/>
                      <a:pt x="940" y="1120"/>
                      <a:pt x="943" y="1119"/>
                    </a:cubicBezTo>
                    <a:cubicBezTo>
                      <a:pt x="946" y="1118"/>
                      <a:pt x="950" y="1119"/>
                      <a:pt x="952" y="1122"/>
                    </a:cubicBezTo>
                    <a:lnTo>
                      <a:pt x="973" y="1148"/>
                    </a:lnTo>
                    <a:lnTo>
                      <a:pt x="960" y="1148"/>
                    </a:lnTo>
                    <a:lnTo>
                      <a:pt x="981" y="1122"/>
                    </a:lnTo>
                    <a:cubicBezTo>
                      <a:pt x="983" y="1119"/>
                      <a:pt x="987" y="1118"/>
                      <a:pt x="990" y="1119"/>
                    </a:cubicBezTo>
                    <a:cubicBezTo>
                      <a:pt x="993" y="1120"/>
                      <a:pt x="995" y="1123"/>
                      <a:pt x="995" y="1127"/>
                    </a:cubicBezTo>
                    <a:lnTo>
                      <a:pt x="995" y="1153"/>
                    </a:lnTo>
                    <a:lnTo>
                      <a:pt x="995" y="1164"/>
                    </a:lnTo>
                    <a:lnTo>
                      <a:pt x="979" y="1164"/>
                    </a:lnTo>
                    <a:lnTo>
                      <a:pt x="979" y="1127"/>
                    </a:lnTo>
                    <a:cubicBezTo>
                      <a:pt x="979" y="1126"/>
                      <a:pt x="979" y="1125"/>
                      <a:pt x="980" y="1124"/>
                    </a:cubicBezTo>
                    <a:lnTo>
                      <a:pt x="1001" y="1070"/>
                    </a:lnTo>
                    <a:cubicBezTo>
                      <a:pt x="1002" y="1067"/>
                      <a:pt x="1006" y="1065"/>
                      <a:pt x="1010" y="1065"/>
                    </a:cubicBezTo>
                    <a:cubicBezTo>
                      <a:pt x="1013" y="1066"/>
                      <a:pt x="1016" y="1069"/>
                      <a:pt x="1016" y="1073"/>
                    </a:cubicBezTo>
                    <a:lnTo>
                      <a:pt x="1016" y="1127"/>
                    </a:lnTo>
                    <a:lnTo>
                      <a:pt x="1016" y="1137"/>
                    </a:lnTo>
                    <a:lnTo>
                      <a:pt x="1000" y="1137"/>
                    </a:lnTo>
                    <a:lnTo>
                      <a:pt x="1000" y="1100"/>
                    </a:lnTo>
                    <a:cubicBezTo>
                      <a:pt x="1000" y="1096"/>
                      <a:pt x="1002" y="1093"/>
                      <a:pt x="1005" y="1092"/>
                    </a:cubicBezTo>
                    <a:cubicBezTo>
                      <a:pt x="1009" y="1091"/>
                      <a:pt x="1012" y="1092"/>
                      <a:pt x="1014" y="1095"/>
                    </a:cubicBezTo>
                    <a:lnTo>
                      <a:pt x="1035" y="1122"/>
                    </a:lnTo>
                    <a:cubicBezTo>
                      <a:pt x="1036" y="1123"/>
                      <a:pt x="1037" y="1125"/>
                      <a:pt x="1037" y="1127"/>
                    </a:cubicBezTo>
                    <a:lnTo>
                      <a:pt x="1037" y="1153"/>
                    </a:lnTo>
                    <a:lnTo>
                      <a:pt x="1037" y="1164"/>
                    </a:lnTo>
                    <a:lnTo>
                      <a:pt x="1021" y="1164"/>
                    </a:lnTo>
                    <a:lnTo>
                      <a:pt x="1021" y="1127"/>
                    </a:lnTo>
                    <a:cubicBezTo>
                      <a:pt x="1021" y="1122"/>
                      <a:pt x="1024" y="1119"/>
                      <a:pt x="1029" y="1119"/>
                    </a:cubicBezTo>
                    <a:lnTo>
                      <a:pt x="1050" y="1119"/>
                    </a:lnTo>
                    <a:lnTo>
                      <a:pt x="1071" y="1119"/>
                    </a:lnTo>
                    <a:lnTo>
                      <a:pt x="1063" y="1127"/>
                    </a:lnTo>
                    <a:lnTo>
                      <a:pt x="1063" y="1073"/>
                    </a:lnTo>
                    <a:cubicBezTo>
                      <a:pt x="1063" y="1063"/>
                      <a:pt x="1079" y="1063"/>
                      <a:pt x="1079" y="1073"/>
                    </a:cubicBezTo>
                    <a:lnTo>
                      <a:pt x="1079" y="1127"/>
                    </a:lnTo>
                    <a:lnTo>
                      <a:pt x="1064" y="1122"/>
                    </a:lnTo>
                    <a:lnTo>
                      <a:pt x="1106" y="1068"/>
                    </a:lnTo>
                    <a:lnTo>
                      <a:pt x="1112" y="1081"/>
                    </a:lnTo>
                    <a:lnTo>
                      <a:pt x="1091" y="1081"/>
                    </a:lnTo>
                    <a:lnTo>
                      <a:pt x="1098" y="1068"/>
                    </a:lnTo>
                    <a:lnTo>
                      <a:pt x="1119" y="1095"/>
                    </a:lnTo>
                    <a:cubicBezTo>
                      <a:pt x="1119" y="1096"/>
                      <a:pt x="1119" y="1096"/>
                      <a:pt x="1120" y="1097"/>
                    </a:cubicBezTo>
                    <a:lnTo>
                      <a:pt x="1140" y="1150"/>
                    </a:lnTo>
                    <a:lnTo>
                      <a:pt x="1125" y="1153"/>
                    </a:lnTo>
                    <a:lnTo>
                      <a:pt x="1125" y="1100"/>
                    </a:lnTo>
                    <a:cubicBezTo>
                      <a:pt x="1125" y="1098"/>
                      <a:pt x="1126" y="1096"/>
                      <a:pt x="1127" y="1095"/>
                    </a:cubicBezTo>
                    <a:lnTo>
                      <a:pt x="1148" y="1068"/>
                    </a:lnTo>
                    <a:cubicBezTo>
                      <a:pt x="1149" y="1066"/>
                      <a:pt x="1151" y="1065"/>
                      <a:pt x="1154" y="1065"/>
                    </a:cubicBezTo>
                    <a:cubicBezTo>
                      <a:pt x="1156" y="1065"/>
                      <a:pt x="1159" y="1066"/>
                      <a:pt x="1160" y="1068"/>
                    </a:cubicBezTo>
                    <a:lnTo>
                      <a:pt x="1181" y="1095"/>
                    </a:lnTo>
                    <a:lnTo>
                      <a:pt x="1167" y="1100"/>
                    </a:lnTo>
                    <a:lnTo>
                      <a:pt x="1167" y="1073"/>
                    </a:lnTo>
                    <a:cubicBezTo>
                      <a:pt x="1167" y="1069"/>
                      <a:pt x="1169" y="1066"/>
                      <a:pt x="1173" y="1065"/>
                    </a:cubicBezTo>
                    <a:cubicBezTo>
                      <a:pt x="1177" y="1065"/>
                      <a:pt x="1181" y="1067"/>
                      <a:pt x="1182" y="1070"/>
                    </a:cubicBezTo>
                    <a:lnTo>
                      <a:pt x="1203" y="1124"/>
                    </a:lnTo>
                    <a:lnTo>
                      <a:pt x="1188" y="1127"/>
                    </a:lnTo>
                    <a:lnTo>
                      <a:pt x="1188" y="1100"/>
                    </a:lnTo>
                    <a:cubicBezTo>
                      <a:pt x="1188" y="1089"/>
                      <a:pt x="1204" y="1089"/>
                      <a:pt x="1204" y="1100"/>
                    </a:cubicBezTo>
                    <a:lnTo>
                      <a:pt x="1204" y="1127"/>
                    </a:lnTo>
                    <a:lnTo>
                      <a:pt x="1189" y="1122"/>
                    </a:lnTo>
                    <a:lnTo>
                      <a:pt x="1210" y="1095"/>
                    </a:lnTo>
                    <a:lnTo>
                      <a:pt x="1231" y="1068"/>
                    </a:lnTo>
                    <a:cubicBezTo>
                      <a:pt x="1233" y="1066"/>
                      <a:pt x="1237" y="1065"/>
                      <a:pt x="1240" y="1066"/>
                    </a:cubicBezTo>
                    <a:cubicBezTo>
                      <a:pt x="1243" y="1067"/>
                      <a:pt x="1245" y="1070"/>
                      <a:pt x="1245" y="1073"/>
                    </a:cubicBezTo>
                    <a:lnTo>
                      <a:pt x="1245" y="1100"/>
                    </a:lnTo>
                    <a:lnTo>
                      <a:pt x="1245" y="1111"/>
                    </a:lnTo>
                    <a:lnTo>
                      <a:pt x="1229" y="1111"/>
                    </a:lnTo>
                    <a:lnTo>
                      <a:pt x="1229" y="1073"/>
                    </a:lnTo>
                    <a:cubicBezTo>
                      <a:pt x="1229" y="1069"/>
                      <a:pt x="1233" y="1065"/>
                      <a:pt x="1237" y="1065"/>
                    </a:cubicBezTo>
                    <a:lnTo>
                      <a:pt x="1258" y="1065"/>
                    </a:lnTo>
                    <a:lnTo>
                      <a:pt x="1250" y="1073"/>
                    </a:lnTo>
                    <a:lnTo>
                      <a:pt x="1250" y="1020"/>
                    </a:lnTo>
                    <a:cubicBezTo>
                      <a:pt x="1250" y="1018"/>
                      <a:pt x="1251" y="1017"/>
                      <a:pt x="1252" y="1015"/>
                    </a:cubicBezTo>
                    <a:lnTo>
                      <a:pt x="1273" y="988"/>
                    </a:lnTo>
                    <a:cubicBezTo>
                      <a:pt x="1275" y="986"/>
                      <a:pt x="1278" y="985"/>
                      <a:pt x="1281" y="986"/>
                    </a:cubicBezTo>
                    <a:cubicBezTo>
                      <a:pt x="1285" y="987"/>
                      <a:pt x="1287" y="990"/>
                      <a:pt x="1287" y="993"/>
                    </a:cubicBezTo>
                    <a:lnTo>
                      <a:pt x="1287" y="1020"/>
                    </a:lnTo>
                    <a:lnTo>
                      <a:pt x="1285" y="1015"/>
                    </a:lnTo>
                    <a:lnTo>
                      <a:pt x="1306" y="1042"/>
                    </a:lnTo>
                    <a:cubicBezTo>
                      <a:pt x="1307" y="1043"/>
                      <a:pt x="1308" y="1045"/>
                      <a:pt x="1308" y="1047"/>
                    </a:cubicBezTo>
                    <a:lnTo>
                      <a:pt x="1308" y="1127"/>
                    </a:lnTo>
                    <a:lnTo>
                      <a:pt x="1306" y="1122"/>
                    </a:lnTo>
                    <a:lnTo>
                      <a:pt x="1327" y="1148"/>
                    </a:lnTo>
                    <a:cubicBezTo>
                      <a:pt x="1328" y="1150"/>
                      <a:pt x="1328" y="1151"/>
                      <a:pt x="1328" y="1153"/>
                    </a:cubicBezTo>
                    <a:lnTo>
                      <a:pt x="1328" y="1206"/>
                    </a:lnTo>
                    <a:lnTo>
                      <a:pt x="1312" y="1206"/>
                    </a:lnTo>
                    <a:lnTo>
                      <a:pt x="1312" y="1153"/>
                    </a:lnTo>
                    <a:lnTo>
                      <a:pt x="1314" y="1158"/>
                    </a:lnTo>
                    <a:lnTo>
                      <a:pt x="1293" y="1131"/>
                    </a:lnTo>
                    <a:cubicBezTo>
                      <a:pt x="1292" y="1130"/>
                      <a:pt x="1292" y="1128"/>
                      <a:pt x="1292" y="1127"/>
                    </a:cubicBezTo>
                    <a:lnTo>
                      <a:pt x="1292" y="1047"/>
                    </a:lnTo>
                    <a:lnTo>
                      <a:pt x="1293" y="1052"/>
                    </a:lnTo>
                    <a:lnTo>
                      <a:pt x="1273" y="1025"/>
                    </a:lnTo>
                    <a:cubicBezTo>
                      <a:pt x="1271" y="1024"/>
                      <a:pt x="1271" y="1022"/>
                      <a:pt x="1271" y="1020"/>
                    </a:cubicBezTo>
                    <a:lnTo>
                      <a:pt x="1271" y="993"/>
                    </a:lnTo>
                    <a:lnTo>
                      <a:pt x="1285" y="998"/>
                    </a:lnTo>
                    <a:lnTo>
                      <a:pt x="1264" y="1025"/>
                    </a:lnTo>
                    <a:lnTo>
                      <a:pt x="1266" y="1020"/>
                    </a:lnTo>
                    <a:lnTo>
                      <a:pt x="1266" y="1073"/>
                    </a:lnTo>
                    <a:cubicBezTo>
                      <a:pt x="1266" y="1078"/>
                      <a:pt x="1262" y="1081"/>
                      <a:pt x="1258" y="1081"/>
                    </a:cubicBezTo>
                    <a:lnTo>
                      <a:pt x="1237" y="1081"/>
                    </a:lnTo>
                    <a:lnTo>
                      <a:pt x="1245" y="1073"/>
                    </a:lnTo>
                    <a:lnTo>
                      <a:pt x="1245" y="1100"/>
                    </a:lnTo>
                    <a:lnTo>
                      <a:pt x="1229" y="1100"/>
                    </a:lnTo>
                    <a:lnTo>
                      <a:pt x="1229" y="1073"/>
                    </a:lnTo>
                    <a:lnTo>
                      <a:pt x="1243" y="1078"/>
                    </a:lnTo>
                    <a:lnTo>
                      <a:pt x="1223" y="1105"/>
                    </a:lnTo>
                    <a:lnTo>
                      <a:pt x="1202" y="1131"/>
                    </a:lnTo>
                    <a:cubicBezTo>
                      <a:pt x="1200" y="1134"/>
                      <a:pt x="1196" y="1135"/>
                      <a:pt x="1193" y="1134"/>
                    </a:cubicBezTo>
                    <a:cubicBezTo>
                      <a:pt x="1190" y="1133"/>
                      <a:pt x="1188" y="1130"/>
                      <a:pt x="1188" y="1127"/>
                    </a:cubicBezTo>
                    <a:lnTo>
                      <a:pt x="1188" y="1100"/>
                    </a:lnTo>
                    <a:lnTo>
                      <a:pt x="1204" y="1100"/>
                    </a:lnTo>
                    <a:lnTo>
                      <a:pt x="1204" y="1127"/>
                    </a:lnTo>
                    <a:cubicBezTo>
                      <a:pt x="1204" y="1130"/>
                      <a:pt x="1201" y="1134"/>
                      <a:pt x="1197" y="1134"/>
                    </a:cubicBezTo>
                    <a:cubicBezTo>
                      <a:pt x="1193" y="1135"/>
                      <a:pt x="1189" y="1133"/>
                      <a:pt x="1188" y="1129"/>
                    </a:cubicBezTo>
                    <a:lnTo>
                      <a:pt x="1167" y="1076"/>
                    </a:lnTo>
                    <a:lnTo>
                      <a:pt x="1183" y="1073"/>
                    </a:lnTo>
                    <a:lnTo>
                      <a:pt x="1183" y="1100"/>
                    </a:lnTo>
                    <a:cubicBezTo>
                      <a:pt x="1183" y="1103"/>
                      <a:pt x="1181" y="1106"/>
                      <a:pt x="1177" y="1107"/>
                    </a:cubicBezTo>
                    <a:cubicBezTo>
                      <a:pt x="1174" y="1109"/>
                      <a:pt x="1170" y="1108"/>
                      <a:pt x="1168" y="1105"/>
                    </a:cubicBezTo>
                    <a:lnTo>
                      <a:pt x="1148" y="1078"/>
                    </a:lnTo>
                    <a:lnTo>
                      <a:pt x="1160" y="1078"/>
                    </a:lnTo>
                    <a:lnTo>
                      <a:pt x="1139" y="1105"/>
                    </a:lnTo>
                    <a:lnTo>
                      <a:pt x="1141" y="1100"/>
                    </a:lnTo>
                    <a:lnTo>
                      <a:pt x="1141" y="1153"/>
                    </a:lnTo>
                    <a:cubicBezTo>
                      <a:pt x="1141" y="1157"/>
                      <a:pt x="1138" y="1160"/>
                      <a:pt x="1135" y="1161"/>
                    </a:cubicBezTo>
                    <a:cubicBezTo>
                      <a:pt x="1131" y="1162"/>
                      <a:pt x="1127" y="1160"/>
                      <a:pt x="1126" y="1156"/>
                    </a:cubicBezTo>
                    <a:lnTo>
                      <a:pt x="1105" y="1103"/>
                    </a:lnTo>
                    <a:lnTo>
                      <a:pt x="1106" y="1105"/>
                    </a:lnTo>
                    <a:lnTo>
                      <a:pt x="1085" y="1078"/>
                    </a:lnTo>
                    <a:cubicBezTo>
                      <a:pt x="1083" y="1076"/>
                      <a:pt x="1083" y="1073"/>
                      <a:pt x="1084" y="1070"/>
                    </a:cubicBezTo>
                    <a:cubicBezTo>
                      <a:pt x="1086" y="1067"/>
                      <a:pt x="1088" y="1065"/>
                      <a:pt x="1091" y="1065"/>
                    </a:cubicBezTo>
                    <a:lnTo>
                      <a:pt x="1112" y="1065"/>
                    </a:lnTo>
                    <a:cubicBezTo>
                      <a:pt x="1115" y="1065"/>
                      <a:pt x="1118" y="1067"/>
                      <a:pt x="1119" y="1070"/>
                    </a:cubicBezTo>
                    <a:cubicBezTo>
                      <a:pt x="1121" y="1073"/>
                      <a:pt x="1120" y="1076"/>
                      <a:pt x="1119" y="1078"/>
                    </a:cubicBezTo>
                    <a:lnTo>
                      <a:pt x="1077" y="1131"/>
                    </a:lnTo>
                    <a:cubicBezTo>
                      <a:pt x="1075" y="1134"/>
                      <a:pt x="1071" y="1135"/>
                      <a:pt x="1068" y="1134"/>
                    </a:cubicBezTo>
                    <a:cubicBezTo>
                      <a:pt x="1065" y="1133"/>
                      <a:pt x="1063" y="1130"/>
                      <a:pt x="1063" y="1127"/>
                    </a:cubicBezTo>
                    <a:lnTo>
                      <a:pt x="1063" y="1073"/>
                    </a:lnTo>
                    <a:lnTo>
                      <a:pt x="1079" y="1073"/>
                    </a:lnTo>
                    <a:lnTo>
                      <a:pt x="1079" y="1127"/>
                    </a:lnTo>
                    <a:cubicBezTo>
                      <a:pt x="1079" y="1131"/>
                      <a:pt x="1075" y="1135"/>
                      <a:pt x="1071" y="1135"/>
                    </a:cubicBezTo>
                    <a:lnTo>
                      <a:pt x="1050" y="1135"/>
                    </a:lnTo>
                    <a:lnTo>
                      <a:pt x="1029" y="1135"/>
                    </a:lnTo>
                    <a:lnTo>
                      <a:pt x="1037" y="1127"/>
                    </a:lnTo>
                    <a:lnTo>
                      <a:pt x="1037" y="1153"/>
                    </a:lnTo>
                    <a:lnTo>
                      <a:pt x="1021" y="1153"/>
                    </a:lnTo>
                    <a:lnTo>
                      <a:pt x="1021" y="1127"/>
                    </a:lnTo>
                    <a:lnTo>
                      <a:pt x="1023" y="1131"/>
                    </a:lnTo>
                    <a:lnTo>
                      <a:pt x="1002" y="1105"/>
                    </a:lnTo>
                    <a:lnTo>
                      <a:pt x="1016" y="1100"/>
                    </a:lnTo>
                    <a:lnTo>
                      <a:pt x="1016" y="1127"/>
                    </a:lnTo>
                    <a:lnTo>
                      <a:pt x="1000" y="1127"/>
                    </a:lnTo>
                    <a:lnTo>
                      <a:pt x="1000" y="1073"/>
                    </a:lnTo>
                    <a:lnTo>
                      <a:pt x="1016" y="1076"/>
                    </a:lnTo>
                    <a:lnTo>
                      <a:pt x="995" y="1129"/>
                    </a:lnTo>
                    <a:lnTo>
                      <a:pt x="995" y="1127"/>
                    </a:lnTo>
                    <a:lnTo>
                      <a:pt x="995" y="1153"/>
                    </a:lnTo>
                    <a:lnTo>
                      <a:pt x="979" y="1153"/>
                    </a:lnTo>
                    <a:lnTo>
                      <a:pt x="979" y="1127"/>
                    </a:lnTo>
                    <a:lnTo>
                      <a:pt x="994" y="1131"/>
                    </a:lnTo>
                    <a:lnTo>
                      <a:pt x="973" y="1158"/>
                    </a:lnTo>
                    <a:cubicBezTo>
                      <a:pt x="971" y="1160"/>
                      <a:pt x="969" y="1161"/>
                      <a:pt x="966" y="1161"/>
                    </a:cubicBezTo>
                    <a:cubicBezTo>
                      <a:pt x="964" y="1161"/>
                      <a:pt x="962" y="1160"/>
                      <a:pt x="960" y="1158"/>
                    </a:cubicBezTo>
                    <a:lnTo>
                      <a:pt x="939" y="1131"/>
                    </a:lnTo>
                    <a:lnTo>
                      <a:pt x="954" y="1127"/>
                    </a:lnTo>
                    <a:lnTo>
                      <a:pt x="954" y="1153"/>
                    </a:lnTo>
                    <a:cubicBezTo>
                      <a:pt x="954" y="1157"/>
                      <a:pt x="951" y="1160"/>
                      <a:pt x="948" y="1161"/>
                    </a:cubicBezTo>
                    <a:cubicBezTo>
                      <a:pt x="945" y="1162"/>
                      <a:pt x="941" y="1161"/>
                      <a:pt x="939" y="1158"/>
                    </a:cubicBezTo>
                    <a:lnTo>
                      <a:pt x="918" y="1131"/>
                    </a:lnTo>
                    <a:lnTo>
                      <a:pt x="933" y="1127"/>
                    </a:lnTo>
                    <a:lnTo>
                      <a:pt x="933" y="1180"/>
                    </a:lnTo>
                    <a:cubicBezTo>
                      <a:pt x="933" y="1183"/>
                      <a:pt x="931" y="1186"/>
                      <a:pt x="927" y="1187"/>
                    </a:cubicBezTo>
                    <a:cubicBezTo>
                      <a:pt x="924" y="1188"/>
                      <a:pt x="921" y="1187"/>
                      <a:pt x="918" y="1185"/>
                    </a:cubicBezTo>
                    <a:lnTo>
                      <a:pt x="898" y="1158"/>
                    </a:lnTo>
                    <a:lnTo>
                      <a:pt x="912" y="1153"/>
                    </a:lnTo>
                    <a:lnTo>
                      <a:pt x="912" y="1180"/>
                    </a:lnTo>
                    <a:cubicBezTo>
                      <a:pt x="912" y="1183"/>
                      <a:pt x="910" y="1186"/>
                      <a:pt x="907" y="1187"/>
                    </a:cubicBezTo>
                    <a:cubicBezTo>
                      <a:pt x="903" y="1188"/>
                      <a:pt x="900" y="1187"/>
                      <a:pt x="898" y="1185"/>
                    </a:cubicBezTo>
                    <a:lnTo>
                      <a:pt x="877" y="1158"/>
                    </a:lnTo>
                    <a:cubicBezTo>
                      <a:pt x="876" y="1157"/>
                      <a:pt x="875" y="1155"/>
                      <a:pt x="875" y="1153"/>
                    </a:cubicBezTo>
                    <a:lnTo>
                      <a:pt x="875" y="1127"/>
                    </a:lnTo>
                    <a:lnTo>
                      <a:pt x="891" y="1127"/>
                    </a:lnTo>
                    <a:lnTo>
                      <a:pt x="891" y="1180"/>
                    </a:lnTo>
                    <a:cubicBezTo>
                      <a:pt x="891" y="1182"/>
                      <a:pt x="891" y="1183"/>
                      <a:pt x="889" y="1185"/>
                    </a:cubicBezTo>
                    <a:lnTo>
                      <a:pt x="869" y="1211"/>
                    </a:lnTo>
                    <a:cubicBezTo>
                      <a:pt x="867" y="1214"/>
                      <a:pt x="863" y="1215"/>
                      <a:pt x="860" y="1214"/>
                    </a:cubicBezTo>
                    <a:cubicBezTo>
                      <a:pt x="856" y="1213"/>
                      <a:pt x="854" y="1210"/>
                      <a:pt x="854" y="1206"/>
                    </a:cubicBezTo>
                    <a:lnTo>
                      <a:pt x="854" y="1180"/>
                    </a:lnTo>
                    <a:lnTo>
                      <a:pt x="869" y="1185"/>
                    </a:lnTo>
                    <a:lnTo>
                      <a:pt x="848" y="1211"/>
                    </a:lnTo>
                    <a:cubicBezTo>
                      <a:pt x="846" y="1214"/>
                      <a:pt x="842" y="1215"/>
                      <a:pt x="839" y="1214"/>
                    </a:cubicBezTo>
                    <a:cubicBezTo>
                      <a:pt x="836" y="1213"/>
                      <a:pt x="833" y="1210"/>
                      <a:pt x="833" y="1206"/>
                    </a:cubicBezTo>
                    <a:lnTo>
                      <a:pt x="833" y="1180"/>
                    </a:lnTo>
                    <a:lnTo>
                      <a:pt x="848" y="1185"/>
                    </a:lnTo>
                    <a:lnTo>
                      <a:pt x="827" y="1211"/>
                    </a:lnTo>
                    <a:cubicBezTo>
                      <a:pt x="825" y="1213"/>
                      <a:pt x="823" y="1214"/>
                      <a:pt x="821" y="1214"/>
                    </a:cubicBezTo>
                    <a:lnTo>
                      <a:pt x="800" y="1214"/>
                    </a:lnTo>
                    <a:lnTo>
                      <a:pt x="779" y="1214"/>
                    </a:lnTo>
                    <a:lnTo>
                      <a:pt x="787" y="1206"/>
                    </a:lnTo>
                    <a:lnTo>
                      <a:pt x="787" y="1233"/>
                    </a:lnTo>
                    <a:lnTo>
                      <a:pt x="771" y="1233"/>
                    </a:lnTo>
                    <a:lnTo>
                      <a:pt x="771" y="1206"/>
                    </a:lnTo>
                    <a:lnTo>
                      <a:pt x="779" y="1214"/>
                    </a:lnTo>
                    <a:lnTo>
                      <a:pt x="737" y="1214"/>
                    </a:lnTo>
                    <a:cubicBezTo>
                      <a:pt x="733" y="1214"/>
                      <a:pt x="729" y="1211"/>
                      <a:pt x="729" y="1206"/>
                    </a:cubicBezTo>
                    <a:lnTo>
                      <a:pt x="729" y="1127"/>
                    </a:lnTo>
                    <a:lnTo>
                      <a:pt x="744" y="1131"/>
                    </a:lnTo>
                    <a:lnTo>
                      <a:pt x="723" y="1158"/>
                    </a:lnTo>
                    <a:cubicBezTo>
                      <a:pt x="721" y="1161"/>
                      <a:pt x="717" y="1162"/>
                      <a:pt x="714" y="1161"/>
                    </a:cubicBezTo>
                    <a:cubicBezTo>
                      <a:pt x="711" y="1160"/>
                      <a:pt x="709" y="1157"/>
                      <a:pt x="709" y="1153"/>
                    </a:cubicBezTo>
                    <a:lnTo>
                      <a:pt x="709" y="1100"/>
                    </a:lnTo>
                    <a:lnTo>
                      <a:pt x="723" y="1105"/>
                    </a:lnTo>
                    <a:lnTo>
                      <a:pt x="702" y="1131"/>
                    </a:lnTo>
                    <a:cubicBezTo>
                      <a:pt x="700" y="1134"/>
                      <a:pt x="696" y="1135"/>
                      <a:pt x="693" y="1134"/>
                    </a:cubicBezTo>
                    <a:cubicBezTo>
                      <a:pt x="690" y="1133"/>
                      <a:pt x="688" y="1130"/>
                      <a:pt x="688" y="1127"/>
                    </a:cubicBezTo>
                    <a:lnTo>
                      <a:pt x="688" y="1020"/>
                    </a:lnTo>
                    <a:lnTo>
                      <a:pt x="702" y="1025"/>
                    </a:lnTo>
                    <a:lnTo>
                      <a:pt x="681" y="1052"/>
                    </a:lnTo>
                    <a:lnTo>
                      <a:pt x="683" y="1047"/>
                    </a:lnTo>
                    <a:lnTo>
                      <a:pt x="683" y="1073"/>
                    </a:lnTo>
                    <a:lnTo>
                      <a:pt x="667" y="1073"/>
                    </a:lnTo>
                    <a:lnTo>
                      <a:pt x="667" y="993"/>
                    </a:lnTo>
                    <a:lnTo>
                      <a:pt x="669" y="998"/>
                    </a:lnTo>
                    <a:lnTo>
                      <a:pt x="648" y="972"/>
                    </a:lnTo>
                    <a:lnTo>
                      <a:pt x="627" y="945"/>
                    </a:lnTo>
                    <a:cubicBezTo>
                      <a:pt x="625" y="943"/>
                      <a:pt x="625" y="939"/>
                      <a:pt x="626" y="937"/>
                    </a:cubicBezTo>
                    <a:cubicBezTo>
                      <a:pt x="627" y="934"/>
                      <a:pt x="630" y="932"/>
                      <a:pt x="633" y="932"/>
                    </a:cubicBezTo>
                    <a:lnTo>
                      <a:pt x="654" y="932"/>
                    </a:lnTo>
                    <a:lnTo>
                      <a:pt x="650" y="947"/>
                    </a:lnTo>
                    <a:lnTo>
                      <a:pt x="608" y="920"/>
                    </a:lnTo>
                    <a:lnTo>
                      <a:pt x="620" y="914"/>
                    </a:lnTo>
                    <a:lnTo>
                      <a:pt x="620" y="993"/>
                    </a:lnTo>
                    <a:lnTo>
                      <a:pt x="604" y="993"/>
                    </a:lnTo>
                    <a:lnTo>
                      <a:pt x="604" y="967"/>
                    </a:lnTo>
                    <a:lnTo>
                      <a:pt x="606" y="972"/>
                    </a:lnTo>
                    <a:lnTo>
                      <a:pt x="585" y="945"/>
                    </a:lnTo>
                    <a:lnTo>
                      <a:pt x="600" y="940"/>
                    </a:lnTo>
                    <a:lnTo>
                      <a:pt x="600" y="993"/>
                    </a:lnTo>
                    <a:cubicBezTo>
                      <a:pt x="600" y="995"/>
                      <a:pt x="599" y="997"/>
                      <a:pt x="598" y="998"/>
                    </a:cubicBezTo>
                    <a:lnTo>
                      <a:pt x="577" y="1025"/>
                    </a:lnTo>
                    <a:cubicBezTo>
                      <a:pt x="575" y="1028"/>
                      <a:pt x="571" y="1029"/>
                      <a:pt x="568" y="1028"/>
                    </a:cubicBezTo>
                    <a:cubicBezTo>
                      <a:pt x="565" y="1027"/>
                      <a:pt x="563" y="1023"/>
                      <a:pt x="563" y="1020"/>
                    </a:cubicBezTo>
                    <a:lnTo>
                      <a:pt x="563" y="993"/>
                    </a:lnTo>
                    <a:lnTo>
                      <a:pt x="578" y="996"/>
                    </a:lnTo>
                    <a:lnTo>
                      <a:pt x="557" y="1050"/>
                    </a:lnTo>
                    <a:lnTo>
                      <a:pt x="558" y="1047"/>
                    </a:lnTo>
                    <a:lnTo>
                      <a:pt x="558" y="1073"/>
                    </a:lnTo>
                    <a:cubicBezTo>
                      <a:pt x="558" y="1077"/>
                      <a:pt x="556" y="1080"/>
                      <a:pt x="553" y="1081"/>
                    </a:cubicBezTo>
                    <a:cubicBezTo>
                      <a:pt x="549" y="1082"/>
                      <a:pt x="546" y="1081"/>
                      <a:pt x="544" y="1078"/>
                    </a:cubicBezTo>
                    <a:lnTo>
                      <a:pt x="523" y="1052"/>
                    </a:lnTo>
                    <a:lnTo>
                      <a:pt x="537" y="1047"/>
                    </a:lnTo>
                    <a:lnTo>
                      <a:pt x="537" y="1073"/>
                    </a:lnTo>
                    <a:lnTo>
                      <a:pt x="521" y="1073"/>
                    </a:lnTo>
                    <a:lnTo>
                      <a:pt x="521" y="1047"/>
                    </a:lnTo>
                    <a:lnTo>
                      <a:pt x="535" y="1052"/>
                    </a:lnTo>
                    <a:lnTo>
                      <a:pt x="515" y="1078"/>
                    </a:lnTo>
                    <a:lnTo>
                      <a:pt x="516" y="1073"/>
                    </a:lnTo>
                    <a:lnTo>
                      <a:pt x="516" y="1153"/>
                    </a:lnTo>
                    <a:cubicBezTo>
                      <a:pt x="516" y="1157"/>
                      <a:pt x="514" y="1160"/>
                      <a:pt x="511" y="1161"/>
                    </a:cubicBezTo>
                    <a:cubicBezTo>
                      <a:pt x="508" y="1162"/>
                      <a:pt x="504" y="1161"/>
                      <a:pt x="502" y="1158"/>
                    </a:cubicBezTo>
                    <a:lnTo>
                      <a:pt x="481" y="1131"/>
                    </a:lnTo>
                    <a:lnTo>
                      <a:pt x="495" y="1127"/>
                    </a:lnTo>
                    <a:lnTo>
                      <a:pt x="495" y="1180"/>
                    </a:lnTo>
                    <a:cubicBezTo>
                      <a:pt x="495" y="1184"/>
                      <a:pt x="492" y="1188"/>
                      <a:pt x="487" y="1188"/>
                    </a:cubicBezTo>
                    <a:lnTo>
                      <a:pt x="467" y="1188"/>
                    </a:lnTo>
                    <a:lnTo>
                      <a:pt x="473" y="1185"/>
                    </a:lnTo>
                    <a:lnTo>
                      <a:pt x="452" y="1211"/>
                    </a:lnTo>
                    <a:lnTo>
                      <a:pt x="446" y="1198"/>
                    </a:lnTo>
                    <a:lnTo>
                      <a:pt x="467" y="1198"/>
                    </a:lnTo>
                    <a:lnTo>
                      <a:pt x="467" y="1214"/>
                    </a:lnTo>
                    <a:lnTo>
                      <a:pt x="425" y="1214"/>
                    </a:lnTo>
                    <a:lnTo>
                      <a:pt x="433" y="1208"/>
                    </a:lnTo>
                    <a:lnTo>
                      <a:pt x="412" y="1288"/>
                    </a:lnTo>
                    <a:cubicBezTo>
                      <a:pt x="411" y="1292"/>
                      <a:pt x="407" y="1295"/>
                      <a:pt x="403" y="1294"/>
                    </a:cubicBezTo>
                    <a:cubicBezTo>
                      <a:pt x="399" y="1294"/>
                      <a:pt x="396" y="1290"/>
                      <a:pt x="396" y="1286"/>
                    </a:cubicBezTo>
                    <a:lnTo>
                      <a:pt x="396" y="1206"/>
                    </a:lnTo>
                    <a:lnTo>
                      <a:pt x="412" y="1209"/>
                    </a:lnTo>
                    <a:lnTo>
                      <a:pt x="391" y="1263"/>
                    </a:lnTo>
                    <a:cubicBezTo>
                      <a:pt x="389" y="1266"/>
                      <a:pt x="386" y="1268"/>
                      <a:pt x="382" y="1268"/>
                    </a:cubicBezTo>
                    <a:cubicBezTo>
                      <a:pt x="378" y="1267"/>
                      <a:pt x="375" y="1263"/>
                      <a:pt x="375" y="1260"/>
                    </a:cubicBezTo>
                    <a:lnTo>
                      <a:pt x="375" y="1180"/>
                    </a:lnTo>
                    <a:lnTo>
                      <a:pt x="390" y="1185"/>
                    </a:lnTo>
                    <a:lnTo>
                      <a:pt x="369" y="1211"/>
                    </a:lnTo>
                    <a:lnTo>
                      <a:pt x="371" y="1206"/>
                    </a:lnTo>
                    <a:lnTo>
                      <a:pt x="371" y="1313"/>
                    </a:lnTo>
                    <a:cubicBezTo>
                      <a:pt x="371" y="1314"/>
                      <a:pt x="370" y="1314"/>
                      <a:pt x="370" y="1315"/>
                    </a:cubicBezTo>
                    <a:lnTo>
                      <a:pt x="349" y="1395"/>
                    </a:lnTo>
                    <a:lnTo>
                      <a:pt x="350" y="1393"/>
                    </a:lnTo>
                    <a:lnTo>
                      <a:pt x="350" y="1606"/>
                    </a:lnTo>
                    <a:cubicBezTo>
                      <a:pt x="350" y="1607"/>
                      <a:pt x="349" y="1608"/>
                      <a:pt x="349" y="1609"/>
                    </a:cubicBezTo>
                    <a:lnTo>
                      <a:pt x="328" y="1662"/>
                    </a:lnTo>
                    <a:lnTo>
                      <a:pt x="329" y="1659"/>
                    </a:lnTo>
                    <a:lnTo>
                      <a:pt x="329" y="1792"/>
                    </a:lnTo>
                    <a:cubicBezTo>
                      <a:pt x="329" y="1793"/>
                      <a:pt x="329" y="1793"/>
                      <a:pt x="329" y="1794"/>
                    </a:cubicBezTo>
                    <a:lnTo>
                      <a:pt x="308" y="1874"/>
                    </a:lnTo>
                    <a:lnTo>
                      <a:pt x="308" y="1872"/>
                    </a:lnTo>
                    <a:lnTo>
                      <a:pt x="308" y="1899"/>
                    </a:lnTo>
                    <a:cubicBezTo>
                      <a:pt x="308" y="1900"/>
                      <a:pt x="307" y="1902"/>
                      <a:pt x="306" y="1903"/>
                    </a:cubicBezTo>
                    <a:lnTo>
                      <a:pt x="286" y="1930"/>
                    </a:lnTo>
                    <a:lnTo>
                      <a:pt x="287" y="1925"/>
                    </a:lnTo>
                    <a:lnTo>
                      <a:pt x="287" y="1952"/>
                    </a:lnTo>
                    <a:cubicBezTo>
                      <a:pt x="287" y="1953"/>
                      <a:pt x="287" y="1954"/>
                      <a:pt x="287" y="1955"/>
                    </a:cubicBezTo>
                    <a:lnTo>
                      <a:pt x="266" y="2008"/>
                    </a:lnTo>
                    <a:lnTo>
                      <a:pt x="266" y="2005"/>
                    </a:lnTo>
                    <a:lnTo>
                      <a:pt x="266" y="2138"/>
                    </a:lnTo>
                    <a:cubicBezTo>
                      <a:pt x="266" y="2139"/>
                      <a:pt x="266" y="2140"/>
                      <a:pt x="266" y="2141"/>
                    </a:cubicBezTo>
                    <a:lnTo>
                      <a:pt x="245" y="2194"/>
                    </a:lnTo>
                    <a:lnTo>
                      <a:pt x="246" y="2191"/>
                    </a:lnTo>
                    <a:lnTo>
                      <a:pt x="246" y="2404"/>
                    </a:lnTo>
                    <a:cubicBezTo>
                      <a:pt x="246" y="2405"/>
                      <a:pt x="245" y="2406"/>
                      <a:pt x="245" y="2407"/>
                    </a:cubicBezTo>
                    <a:lnTo>
                      <a:pt x="224" y="2460"/>
                    </a:lnTo>
                    <a:lnTo>
                      <a:pt x="225" y="2458"/>
                    </a:lnTo>
                    <a:lnTo>
                      <a:pt x="225" y="2591"/>
                    </a:lnTo>
                    <a:cubicBezTo>
                      <a:pt x="225" y="2591"/>
                      <a:pt x="225" y="2592"/>
                      <a:pt x="225" y="2592"/>
                    </a:cubicBezTo>
                    <a:lnTo>
                      <a:pt x="204" y="2725"/>
                    </a:lnTo>
                    <a:lnTo>
                      <a:pt x="204" y="2724"/>
                    </a:lnTo>
                    <a:lnTo>
                      <a:pt x="204" y="3096"/>
                    </a:lnTo>
                    <a:cubicBezTo>
                      <a:pt x="204" y="3101"/>
                      <a:pt x="200" y="3104"/>
                      <a:pt x="196" y="3104"/>
                    </a:cubicBezTo>
                    <a:lnTo>
                      <a:pt x="175" y="3104"/>
                    </a:lnTo>
                    <a:cubicBezTo>
                      <a:pt x="171" y="3104"/>
                      <a:pt x="167" y="3101"/>
                      <a:pt x="167" y="3096"/>
                    </a:cubicBezTo>
                    <a:lnTo>
                      <a:pt x="167" y="2458"/>
                    </a:lnTo>
                    <a:lnTo>
                      <a:pt x="146" y="1819"/>
                    </a:lnTo>
                    <a:lnTo>
                      <a:pt x="146" y="196"/>
                    </a:lnTo>
                    <a:lnTo>
                      <a:pt x="125" y="9"/>
                    </a:lnTo>
                    <a:lnTo>
                      <a:pt x="141" y="8"/>
                    </a:lnTo>
                    <a:lnTo>
                      <a:pt x="141" y="462"/>
                    </a:lnTo>
                    <a:lnTo>
                      <a:pt x="121" y="754"/>
                    </a:lnTo>
                    <a:lnTo>
                      <a:pt x="121" y="1073"/>
                    </a:lnTo>
                    <a:cubicBezTo>
                      <a:pt x="121" y="1075"/>
                      <a:pt x="120" y="1077"/>
                      <a:pt x="119" y="1078"/>
                    </a:cubicBezTo>
                    <a:lnTo>
                      <a:pt x="98" y="1105"/>
                    </a:lnTo>
                    <a:lnTo>
                      <a:pt x="100" y="1100"/>
                    </a:lnTo>
                    <a:lnTo>
                      <a:pt x="100" y="1153"/>
                    </a:lnTo>
                    <a:cubicBezTo>
                      <a:pt x="100" y="1158"/>
                      <a:pt x="96" y="1161"/>
                      <a:pt x="92" y="1161"/>
                    </a:cubicBezTo>
                    <a:lnTo>
                      <a:pt x="71" y="1161"/>
                    </a:lnTo>
                    <a:cubicBezTo>
                      <a:pt x="67" y="1161"/>
                      <a:pt x="63" y="1158"/>
                      <a:pt x="63" y="1153"/>
                    </a:cubicBezTo>
                    <a:lnTo>
                      <a:pt x="63" y="1100"/>
                    </a:lnTo>
                    <a:lnTo>
                      <a:pt x="78" y="1103"/>
                    </a:lnTo>
                    <a:lnTo>
                      <a:pt x="58" y="1156"/>
                    </a:lnTo>
                    <a:cubicBezTo>
                      <a:pt x="56" y="1160"/>
                      <a:pt x="52" y="1162"/>
                      <a:pt x="49" y="1161"/>
                    </a:cubicBezTo>
                    <a:cubicBezTo>
                      <a:pt x="45" y="1160"/>
                      <a:pt x="42" y="1157"/>
                      <a:pt x="42" y="1153"/>
                    </a:cubicBezTo>
                    <a:lnTo>
                      <a:pt x="42" y="1073"/>
                    </a:lnTo>
                    <a:lnTo>
                      <a:pt x="58" y="1073"/>
                    </a:lnTo>
                    <a:lnTo>
                      <a:pt x="58" y="1100"/>
                    </a:lnTo>
                    <a:cubicBezTo>
                      <a:pt x="58" y="1101"/>
                      <a:pt x="58" y="1102"/>
                      <a:pt x="58" y="1103"/>
                    </a:cubicBezTo>
                    <a:lnTo>
                      <a:pt x="37" y="1156"/>
                    </a:lnTo>
                    <a:cubicBezTo>
                      <a:pt x="36" y="1159"/>
                      <a:pt x="33" y="1161"/>
                      <a:pt x="29" y="1161"/>
                    </a:cubicBezTo>
                    <a:lnTo>
                      <a:pt x="8" y="1161"/>
                    </a:lnTo>
                    <a:lnTo>
                      <a:pt x="16" y="1153"/>
                    </a:lnTo>
                    <a:lnTo>
                      <a:pt x="16" y="1180"/>
                    </a:lnTo>
                    <a:lnTo>
                      <a:pt x="0" y="1180"/>
                    </a:lnTo>
                    <a:lnTo>
                      <a:pt x="0" y="1153"/>
                    </a:lnTo>
                    <a:lnTo>
                      <a:pt x="16" y="1153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36" name="Freeform 32"/>
              <p:cNvSpPr>
                <a:spLocks/>
              </p:cNvSpPr>
              <p:nvPr/>
            </p:nvSpPr>
            <p:spPr bwMode="auto">
              <a:xfrm>
                <a:off x="4956306" y="2149976"/>
                <a:ext cx="238126" cy="240963"/>
              </a:xfrm>
              <a:custGeom>
                <a:avLst/>
                <a:gdLst>
                  <a:gd name="T0" fmla="*/ 42 w 1262"/>
                  <a:gd name="T1" fmla="*/ 1206 h 3059"/>
                  <a:gd name="T2" fmla="*/ 82 w 1262"/>
                  <a:gd name="T3" fmla="*/ 1208 h 3059"/>
                  <a:gd name="T4" fmla="*/ 125 w 1262"/>
                  <a:gd name="T5" fmla="*/ 1099 h 3059"/>
                  <a:gd name="T6" fmla="*/ 160 w 1262"/>
                  <a:gd name="T7" fmla="*/ 1104 h 3059"/>
                  <a:gd name="T8" fmla="*/ 165 w 1262"/>
                  <a:gd name="T9" fmla="*/ 1157 h 3059"/>
                  <a:gd name="T10" fmla="*/ 243 w 1262"/>
                  <a:gd name="T11" fmla="*/ 1104 h 3059"/>
                  <a:gd name="T12" fmla="*/ 290 w 1262"/>
                  <a:gd name="T13" fmla="*/ 1104 h 3059"/>
                  <a:gd name="T14" fmla="*/ 368 w 1262"/>
                  <a:gd name="T15" fmla="*/ 704 h 3059"/>
                  <a:gd name="T16" fmla="*/ 414 w 1262"/>
                  <a:gd name="T17" fmla="*/ 2384 h 3059"/>
                  <a:gd name="T18" fmla="*/ 461 w 1262"/>
                  <a:gd name="T19" fmla="*/ 1923 h 3059"/>
                  <a:gd name="T20" fmla="*/ 499 w 1262"/>
                  <a:gd name="T21" fmla="*/ 1899 h 3059"/>
                  <a:gd name="T22" fmla="*/ 539 w 1262"/>
                  <a:gd name="T23" fmla="*/ 1450 h 3059"/>
                  <a:gd name="T24" fmla="*/ 576 w 1262"/>
                  <a:gd name="T25" fmla="*/ 1208 h 3059"/>
                  <a:gd name="T26" fmla="*/ 602 w 1262"/>
                  <a:gd name="T27" fmla="*/ 1289 h 3059"/>
                  <a:gd name="T28" fmla="*/ 637 w 1262"/>
                  <a:gd name="T29" fmla="*/ 1206 h 3059"/>
                  <a:gd name="T30" fmla="*/ 664 w 1262"/>
                  <a:gd name="T31" fmla="*/ 1210 h 3059"/>
                  <a:gd name="T32" fmla="*/ 706 w 1262"/>
                  <a:gd name="T33" fmla="*/ 1077 h 3059"/>
                  <a:gd name="T34" fmla="*/ 726 w 1262"/>
                  <a:gd name="T35" fmla="*/ 1114 h 3059"/>
                  <a:gd name="T36" fmla="*/ 784 w 1262"/>
                  <a:gd name="T37" fmla="*/ 1024 h 3059"/>
                  <a:gd name="T38" fmla="*/ 789 w 1262"/>
                  <a:gd name="T39" fmla="*/ 1021 h 3059"/>
                  <a:gd name="T40" fmla="*/ 851 w 1262"/>
                  <a:gd name="T41" fmla="*/ 1050 h 3059"/>
                  <a:gd name="T42" fmla="*/ 888 w 1262"/>
                  <a:gd name="T43" fmla="*/ 1048 h 3059"/>
                  <a:gd name="T44" fmla="*/ 930 w 1262"/>
                  <a:gd name="T45" fmla="*/ 1237 h 3059"/>
                  <a:gd name="T46" fmla="*/ 940 w 1262"/>
                  <a:gd name="T47" fmla="*/ 1230 h 3059"/>
                  <a:gd name="T48" fmla="*/ 992 w 1262"/>
                  <a:gd name="T49" fmla="*/ 1290 h 3059"/>
                  <a:gd name="T50" fmla="*/ 1013 w 1262"/>
                  <a:gd name="T51" fmla="*/ 1248 h 3059"/>
                  <a:gd name="T52" fmla="*/ 1054 w 1262"/>
                  <a:gd name="T53" fmla="*/ 1210 h 3059"/>
                  <a:gd name="T54" fmla="*/ 1103 w 1262"/>
                  <a:gd name="T55" fmla="*/ 1179 h 3059"/>
                  <a:gd name="T56" fmla="*/ 1122 w 1262"/>
                  <a:gd name="T57" fmla="*/ 1221 h 3059"/>
                  <a:gd name="T58" fmla="*/ 1198 w 1262"/>
                  <a:gd name="T59" fmla="*/ 1206 h 3059"/>
                  <a:gd name="T60" fmla="*/ 1246 w 1262"/>
                  <a:gd name="T61" fmla="*/ 1194 h 3059"/>
                  <a:gd name="T62" fmla="*/ 1200 w 1262"/>
                  <a:gd name="T63" fmla="*/ 1157 h 3059"/>
                  <a:gd name="T64" fmla="*/ 1136 w 1262"/>
                  <a:gd name="T65" fmla="*/ 1189 h 3059"/>
                  <a:gd name="T66" fmla="*/ 1115 w 1262"/>
                  <a:gd name="T67" fmla="*/ 1189 h 3059"/>
                  <a:gd name="T68" fmla="*/ 1038 w 1262"/>
                  <a:gd name="T69" fmla="*/ 1210 h 3059"/>
                  <a:gd name="T70" fmla="*/ 997 w 1262"/>
                  <a:gd name="T71" fmla="*/ 1184 h 3059"/>
                  <a:gd name="T72" fmla="*/ 962 w 1262"/>
                  <a:gd name="T73" fmla="*/ 1298 h 3059"/>
                  <a:gd name="T74" fmla="*/ 950 w 1262"/>
                  <a:gd name="T75" fmla="*/ 1187 h 3059"/>
                  <a:gd name="T76" fmla="*/ 895 w 1262"/>
                  <a:gd name="T77" fmla="*/ 1189 h 3059"/>
                  <a:gd name="T78" fmla="*/ 853 w 1262"/>
                  <a:gd name="T79" fmla="*/ 1055 h 3059"/>
                  <a:gd name="T80" fmla="*/ 830 w 1262"/>
                  <a:gd name="T81" fmla="*/ 944 h 3059"/>
                  <a:gd name="T82" fmla="*/ 805 w 1262"/>
                  <a:gd name="T83" fmla="*/ 1050 h 3059"/>
                  <a:gd name="T84" fmla="*/ 755 w 1262"/>
                  <a:gd name="T85" fmla="*/ 1085 h 3059"/>
                  <a:gd name="T86" fmla="*/ 711 w 1262"/>
                  <a:gd name="T87" fmla="*/ 1111 h 3059"/>
                  <a:gd name="T88" fmla="*/ 685 w 1262"/>
                  <a:gd name="T89" fmla="*/ 1157 h 3059"/>
                  <a:gd name="T90" fmla="*/ 651 w 1262"/>
                  <a:gd name="T91" fmla="*/ 1245 h 3059"/>
                  <a:gd name="T92" fmla="*/ 609 w 1262"/>
                  <a:gd name="T93" fmla="*/ 1298 h 3059"/>
                  <a:gd name="T94" fmla="*/ 560 w 1262"/>
                  <a:gd name="T95" fmla="*/ 1212 h 3059"/>
                  <a:gd name="T96" fmla="*/ 555 w 1262"/>
                  <a:gd name="T97" fmla="*/ 1453 h 3059"/>
                  <a:gd name="T98" fmla="*/ 491 w 1262"/>
                  <a:gd name="T99" fmla="*/ 1935 h 3059"/>
                  <a:gd name="T100" fmla="*/ 472 w 1262"/>
                  <a:gd name="T101" fmla="*/ 1930 h 3059"/>
                  <a:gd name="T102" fmla="*/ 430 w 1262"/>
                  <a:gd name="T103" fmla="*/ 2491 h 3059"/>
                  <a:gd name="T104" fmla="*/ 352 w 1262"/>
                  <a:gd name="T105" fmla="*/ 704 h 3059"/>
                  <a:gd name="T106" fmla="*/ 306 w 1262"/>
                  <a:gd name="T107" fmla="*/ 1104 h 3059"/>
                  <a:gd name="T108" fmla="*/ 227 w 1262"/>
                  <a:gd name="T109" fmla="*/ 1157 h 3059"/>
                  <a:gd name="T110" fmla="*/ 214 w 1262"/>
                  <a:gd name="T111" fmla="*/ 1165 h 3059"/>
                  <a:gd name="T112" fmla="*/ 144 w 1262"/>
                  <a:gd name="T113" fmla="*/ 1157 h 3059"/>
                  <a:gd name="T114" fmla="*/ 117 w 1262"/>
                  <a:gd name="T115" fmla="*/ 1135 h 3059"/>
                  <a:gd name="T116" fmla="*/ 82 w 1262"/>
                  <a:gd name="T117" fmla="*/ 1184 h 3059"/>
                  <a:gd name="T118" fmla="*/ 21 w 1262"/>
                  <a:gd name="T119" fmla="*/ 1189 h 30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262" h="3059">
                    <a:moveTo>
                      <a:pt x="13" y="1206"/>
                    </a:moveTo>
                    <a:lnTo>
                      <a:pt x="34" y="1232"/>
                    </a:lnTo>
                    <a:lnTo>
                      <a:pt x="19" y="1237"/>
                    </a:lnTo>
                    <a:lnTo>
                      <a:pt x="19" y="1130"/>
                    </a:lnTo>
                    <a:cubicBezTo>
                      <a:pt x="19" y="1120"/>
                      <a:pt x="35" y="1120"/>
                      <a:pt x="35" y="1130"/>
                    </a:cubicBezTo>
                    <a:lnTo>
                      <a:pt x="35" y="1184"/>
                    </a:lnTo>
                    <a:lnTo>
                      <a:pt x="34" y="1179"/>
                    </a:lnTo>
                    <a:lnTo>
                      <a:pt x="54" y="1206"/>
                    </a:lnTo>
                    <a:lnTo>
                      <a:pt x="42" y="1206"/>
                    </a:lnTo>
                    <a:lnTo>
                      <a:pt x="63" y="1179"/>
                    </a:lnTo>
                    <a:lnTo>
                      <a:pt x="61" y="1184"/>
                    </a:lnTo>
                    <a:lnTo>
                      <a:pt x="61" y="1157"/>
                    </a:lnTo>
                    <a:cubicBezTo>
                      <a:pt x="61" y="1154"/>
                      <a:pt x="63" y="1151"/>
                      <a:pt x="66" y="1150"/>
                    </a:cubicBezTo>
                    <a:cubicBezTo>
                      <a:pt x="69" y="1148"/>
                      <a:pt x="73" y="1150"/>
                      <a:pt x="75" y="1152"/>
                    </a:cubicBezTo>
                    <a:lnTo>
                      <a:pt x="96" y="1179"/>
                    </a:lnTo>
                    <a:cubicBezTo>
                      <a:pt x="97" y="1180"/>
                      <a:pt x="98" y="1182"/>
                      <a:pt x="98" y="1184"/>
                    </a:cubicBezTo>
                    <a:lnTo>
                      <a:pt x="98" y="1210"/>
                    </a:lnTo>
                    <a:lnTo>
                      <a:pt x="82" y="1208"/>
                    </a:lnTo>
                    <a:lnTo>
                      <a:pt x="103" y="1154"/>
                    </a:lnTo>
                    <a:cubicBezTo>
                      <a:pt x="104" y="1151"/>
                      <a:pt x="108" y="1149"/>
                      <a:pt x="112" y="1149"/>
                    </a:cubicBezTo>
                    <a:cubicBezTo>
                      <a:pt x="116" y="1150"/>
                      <a:pt x="118" y="1153"/>
                      <a:pt x="118" y="1157"/>
                    </a:cubicBezTo>
                    <a:lnTo>
                      <a:pt x="118" y="1210"/>
                    </a:lnTo>
                    <a:cubicBezTo>
                      <a:pt x="118" y="1215"/>
                      <a:pt x="115" y="1218"/>
                      <a:pt x="110" y="1218"/>
                    </a:cubicBezTo>
                    <a:cubicBezTo>
                      <a:pt x="106" y="1218"/>
                      <a:pt x="102" y="1215"/>
                      <a:pt x="102" y="1210"/>
                    </a:cubicBezTo>
                    <a:lnTo>
                      <a:pt x="102" y="1130"/>
                    </a:lnTo>
                    <a:cubicBezTo>
                      <a:pt x="102" y="1129"/>
                      <a:pt x="103" y="1127"/>
                      <a:pt x="104" y="1126"/>
                    </a:cubicBezTo>
                    <a:lnTo>
                      <a:pt x="125" y="1099"/>
                    </a:lnTo>
                    <a:cubicBezTo>
                      <a:pt x="127" y="1096"/>
                      <a:pt x="131" y="1095"/>
                      <a:pt x="134" y="1096"/>
                    </a:cubicBezTo>
                    <a:cubicBezTo>
                      <a:pt x="137" y="1097"/>
                      <a:pt x="139" y="1100"/>
                      <a:pt x="139" y="1104"/>
                    </a:cubicBezTo>
                    <a:lnTo>
                      <a:pt x="139" y="1130"/>
                    </a:lnTo>
                    <a:lnTo>
                      <a:pt x="139" y="1141"/>
                    </a:lnTo>
                    <a:lnTo>
                      <a:pt x="123" y="1141"/>
                    </a:lnTo>
                    <a:lnTo>
                      <a:pt x="123" y="1104"/>
                    </a:lnTo>
                    <a:cubicBezTo>
                      <a:pt x="123" y="1099"/>
                      <a:pt x="127" y="1096"/>
                      <a:pt x="131" y="1096"/>
                    </a:cubicBezTo>
                    <a:lnTo>
                      <a:pt x="152" y="1096"/>
                    </a:lnTo>
                    <a:cubicBezTo>
                      <a:pt x="156" y="1096"/>
                      <a:pt x="160" y="1099"/>
                      <a:pt x="160" y="1104"/>
                    </a:cubicBezTo>
                    <a:lnTo>
                      <a:pt x="160" y="1157"/>
                    </a:lnTo>
                    <a:lnTo>
                      <a:pt x="146" y="1152"/>
                    </a:lnTo>
                    <a:lnTo>
                      <a:pt x="167" y="1126"/>
                    </a:lnTo>
                    <a:cubicBezTo>
                      <a:pt x="169" y="1123"/>
                      <a:pt x="172" y="1122"/>
                      <a:pt x="175" y="1123"/>
                    </a:cubicBezTo>
                    <a:cubicBezTo>
                      <a:pt x="179" y="1124"/>
                      <a:pt x="181" y="1127"/>
                      <a:pt x="181" y="1130"/>
                    </a:cubicBezTo>
                    <a:lnTo>
                      <a:pt x="181" y="1184"/>
                    </a:lnTo>
                    <a:lnTo>
                      <a:pt x="181" y="1194"/>
                    </a:lnTo>
                    <a:lnTo>
                      <a:pt x="165" y="1194"/>
                    </a:lnTo>
                    <a:lnTo>
                      <a:pt x="165" y="1157"/>
                    </a:lnTo>
                    <a:cubicBezTo>
                      <a:pt x="165" y="1153"/>
                      <a:pt x="168" y="1149"/>
                      <a:pt x="173" y="1149"/>
                    </a:cubicBezTo>
                    <a:lnTo>
                      <a:pt x="214" y="1149"/>
                    </a:lnTo>
                    <a:cubicBezTo>
                      <a:pt x="219" y="1149"/>
                      <a:pt x="222" y="1153"/>
                      <a:pt x="222" y="1157"/>
                    </a:cubicBezTo>
                    <a:lnTo>
                      <a:pt x="222" y="1184"/>
                    </a:lnTo>
                    <a:lnTo>
                      <a:pt x="207" y="1181"/>
                    </a:lnTo>
                    <a:lnTo>
                      <a:pt x="228" y="1128"/>
                    </a:lnTo>
                    <a:lnTo>
                      <a:pt x="227" y="1130"/>
                    </a:lnTo>
                    <a:lnTo>
                      <a:pt x="227" y="1104"/>
                    </a:lnTo>
                    <a:cubicBezTo>
                      <a:pt x="227" y="1093"/>
                      <a:pt x="243" y="1093"/>
                      <a:pt x="243" y="1104"/>
                    </a:cubicBezTo>
                    <a:lnTo>
                      <a:pt x="243" y="1157"/>
                    </a:lnTo>
                    <a:lnTo>
                      <a:pt x="235" y="1149"/>
                    </a:lnTo>
                    <a:lnTo>
                      <a:pt x="256" y="1149"/>
                    </a:lnTo>
                    <a:cubicBezTo>
                      <a:pt x="259" y="1149"/>
                      <a:pt x="261" y="1150"/>
                      <a:pt x="262" y="1152"/>
                    </a:cubicBezTo>
                    <a:lnTo>
                      <a:pt x="283" y="1179"/>
                    </a:lnTo>
                    <a:lnTo>
                      <a:pt x="271" y="1179"/>
                    </a:lnTo>
                    <a:lnTo>
                      <a:pt x="291" y="1152"/>
                    </a:lnTo>
                    <a:lnTo>
                      <a:pt x="290" y="1157"/>
                    </a:lnTo>
                    <a:lnTo>
                      <a:pt x="290" y="1104"/>
                    </a:lnTo>
                    <a:cubicBezTo>
                      <a:pt x="290" y="1103"/>
                      <a:pt x="290" y="1103"/>
                      <a:pt x="290" y="1103"/>
                    </a:cubicBezTo>
                    <a:lnTo>
                      <a:pt x="311" y="969"/>
                    </a:lnTo>
                    <a:lnTo>
                      <a:pt x="310" y="970"/>
                    </a:lnTo>
                    <a:lnTo>
                      <a:pt x="310" y="464"/>
                    </a:lnTo>
                    <a:lnTo>
                      <a:pt x="331" y="170"/>
                    </a:lnTo>
                    <a:lnTo>
                      <a:pt x="331" y="10"/>
                    </a:lnTo>
                    <a:cubicBezTo>
                      <a:pt x="331" y="0"/>
                      <a:pt x="347" y="0"/>
                      <a:pt x="347" y="10"/>
                    </a:cubicBezTo>
                    <a:lnTo>
                      <a:pt x="347" y="144"/>
                    </a:lnTo>
                    <a:lnTo>
                      <a:pt x="368" y="704"/>
                    </a:lnTo>
                    <a:lnTo>
                      <a:pt x="368" y="2277"/>
                    </a:lnTo>
                    <a:lnTo>
                      <a:pt x="389" y="2703"/>
                    </a:lnTo>
                    <a:lnTo>
                      <a:pt x="389" y="3050"/>
                    </a:lnTo>
                    <a:lnTo>
                      <a:pt x="373" y="3049"/>
                    </a:lnTo>
                    <a:lnTo>
                      <a:pt x="394" y="2942"/>
                    </a:lnTo>
                    <a:lnTo>
                      <a:pt x="394" y="2944"/>
                    </a:lnTo>
                    <a:lnTo>
                      <a:pt x="394" y="2650"/>
                    </a:lnTo>
                    <a:lnTo>
                      <a:pt x="415" y="2489"/>
                    </a:lnTo>
                    <a:lnTo>
                      <a:pt x="414" y="2384"/>
                    </a:lnTo>
                    <a:cubicBezTo>
                      <a:pt x="414" y="2383"/>
                      <a:pt x="415" y="2382"/>
                      <a:pt x="415" y="2382"/>
                    </a:cubicBezTo>
                    <a:lnTo>
                      <a:pt x="436" y="2302"/>
                    </a:lnTo>
                    <a:lnTo>
                      <a:pt x="435" y="2304"/>
                    </a:lnTo>
                    <a:lnTo>
                      <a:pt x="435" y="2144"/>
                    </a:lnTo>
                    <a:cubicBezTo>
                      <a:pt x="435" y="2143"/>
                      <a:pt x="435" y="2142"/>
                      <a:pt x="436" y="2142"/>
                    </a:cubicBezTo>
                    <a:lnTo>
                      <a:pt x="456" y="2062"/>
                    </a:lnTo>
                    <a:lnTo>
                      <a:pt x="456" y="2064"/>
                    </a:lnTo>
                    <a:lnTo>
                      <a:pt x="456" y="1930"/>
                    </a:lnTo>
                    <a:cubicBezTo>
                      <a:pt x="456" y="1927"/>
                      <a:pt x="458" y="1924"/>
                      <a:pt x="461" y="1923"/>
                    </a:cubicBezTo>
                    <a:cubicBezTo>
                      <a:pt x="465" y="1922"/>
                      <a:pt x="468" y="1923"/>
                      <a:pt x="470" y="1926"/>
                    </a:cubicBezTo>
                    <a:lnTo>
                      <a:pt x="491" y="1952"/>
                    </a:lnTo>
                    <a:lnTo>
                      <a:pt x="477" y="1957"/>
                    </a:lnTo>
                    <a:lnTo>
                      <a:pt x="477" y="1904"/>
                    </a:lnTo>
                    <a:cubicBezTo>
                      <a:pt x="477" y="1899"/>
                      <a:pt x="480" y="1896"/>
                      <a:pt x="485" y="1896"/>
                    </a:cubicBezTo>
                    <a:cubicBezTo>
                      <a:pt x="489" y="1896"/>
                      <a:pt x="493" y="1899"/>
                      <a:pt x="493" y="1904"/>
                    </a:cubicBezTo>
                    <a:lnTo>
                      <a:pt x="493" y="1930"/>
                    </a:lnTo>
                    <a:lnTo>
                      <a:pt x="479" y="1926"/>
                    </a:lnTo>
                    <a:lnTo>
                      <a:pt x="499" y="1899"/>
                    </a:lnTo>
                    <a:lnTo>
                      <a:pt x="498" y="1904"/>
                    </a:lnTo>
                    <a:lnTo>
                      <a:pt x="498" y="1744"/>
                    </a:lnTo>
                    <a:cubicBezTo>
                      <a:pt x="498" y="1743"/>
                      <a:pt x="498" y="1742"/>
                      <a:pt x="498" y="1741"/>
                    </a:cubicBezTo>
                    <a:lnTo>
                      <a:pt x="519" y="1688"/>
                    </a:lnTo>
                    <a:lnTo>
                      <a:pt x="518" y="1690"/>
                    </a:lnTo>
                    <a:lnTo>
                      <a:pt x="518" y="1504"/>
                    </a:lnTo>
                    <a:cubicBezTo>
                      <a:pt x="518" y="1503"/>
                      <a:pt x="519" y="1502"/>
                      <a:pt x="519" y="1501"/>
                    </a:cubicBezTo>
                    <a:lnTo>
                      <a:pt x="540" y="1448"/>
                    </a:lnTo>
                    <a:lnTo>
                      <a:pt x="539" y="1450"/>
                    </a:lnTo>
                    <a:lnTo>
                      <a:pt x="539" y="1317"/>
                    </a:lnTo>
                    <a:cubicBezTo>
                      <a:pt x="539" y="1316"/>
                      <a:pt x="539" y="1315"/>
                      <a:pt x="540" y="1314"/>
                    </a:cubicBezTo>
                    <a:lnTo>
                      <a:pt x="561" y="1261"/>
                    </a:lnTo>
                    <a:lnTo>
                      <a:pt x="560" y="1264"/>
                    </a:lnTo>
                    <a:lnTo>
                      <a:pt x="560" y="1184"/>
                    </a:lnTo>
                    <a:cubicBezTo>
                      <a:pt x="560" y="1179"/>
                      <a:pt x="564" y="1176"/>
                      <a:pt x="568" y="1176"/>
                    </a:cubicBezTo>
                    <a:cubicBezTo>
                      <a:pt x="572" y="1176"/>
                      <a:pt x="576" y="1179"/>
                      <a:pt x="576" y="1184"/>
                    </a:cubicBezTo>
                    <a:lnTo>
                      <a:pt x="576" y="1210"/>
                    </a:lnTo>
                    <a:lnTo>
                      <a:pt x="576" y="1208"/>
                    </a:lnTo>
                    <a:lnTo>
                      <a:pt x="597" y="1288"/>
                    </a:lnTo>
                    <a:lnTo>
                      <a:pt x="581" y="1290"/>
                    </a:lnTo>
                    <a:lnTo>
                      <a:pt x="581" y="1237"/>
                    </a:lnTo>
                    <a:cubicBezTo>
                      <a:pt x="581" y="1234"/>
                      <a:pt x="583" y="1231"/>
                      <a:pt x="586" y="1230"/>
                    </a:cubicBezTo>
                    <a:cubicBezTo>
                      <a:pt x="589" y="1228"/>
                      <a:pt x="593" y="1230"/>
                      <a:pt x="595" y="1232"/>
                    </a:cubicBezTo>
                    <a:lnTo>
                      <a:pt x="616" y="1259"/>
                    </a:lnTo>
                    <a:cubicBezTo>
                      <a:pt x="617" y="1260"/>
                      <a:pt x="618" y="1262"/>
                      <a:pt x="618" y="1264"/>
                    </a:cubicBezTo>
                    <a:lnTo>
                      <a:pt x="618" y="1290"/>
                    </a:lnTo>
                    <a:lnTo>
                      <a:pt x="602" y="1289"/>
                    </a:lnTo>
                    <a:lnTo>
                      <a:pt x="623" y="1182"/>
                    </a:lnTo>
                    <a:cubicBezTo>
                      <a:pt x="623" y="1178"/>
                      <a:pt x="627" y="1175"/>
                      <a:pt x="631" y="1176"/>
                    </a:cubicBezTo>
                    <a:cubicBezTo>
                      <a:pt x="635" y="1176"/>
                      <a:pt x="638" y="1180"/>
                      <a:pt x="638" y="1184"/>
                    </a:cubicBezTo>
                    <a:lnTo>
                      <a:pt x="638" y="1237"/>
                    </a:lnTo>
                    <a:lnTo>
                      <a:pt x="638" y="1248"/>
                    </a:lnTo>
                    <a:lnTo>
                      <a:pt x="622" y="1248"/>
                    </a:lnTo>
                    <a:lnTo>
                      <a:pt x="622" y="1210"/>
                    </a:lnTo>
                    <a:cubicBezTo>
                      <a:pt x="622" y="1207"/>
                      <a:pt x="625" y="1204"/>
                      <a:pt x="628" y="1203"/>
                    </a:cubicBezTo>
                    <a:cubicBezTo>
                      <a:pt x="631" y="1202"/>
                      <a:pt x="635" y="1203"/>
                      <a:pt x="637" y="1206"/>
                    </a:cubicBezTo>
                    <a:lnTo>
                      <a:pt x="658" y="1232"/>
                    </a:lnTo>
                    <a:lnTo>
                      <a:pt x="645" y="1232"/>
                    </a:lnTo>
                    <a:lnTo>
                      <a:pt x="666" y="1206"/>
                    </a:lnTo>
                    <a:cubicBezTo>
                      <a:pt x="668" y="1203"/>
                      <a:pt x="671" y="1202"/>
                      <a:pt x="675" y="1203"/>
                    </a:cubicBezTo>
                    <a:cubicBezTo>
                      <a:pt x="678" y="1204"/>
                      <a:pt x="680" y="1207"/>
                      <a:pt x="680" y="1210"/>
                    </a:cubicBezTo>
                    <a:lnTo>
                      <a:pt x="680" y="1237"/>
                    </a:lnTo>
                    <a:lnTo>
                      <a:pt x="680" y="1248"/>
                    </a:lnTo>
                    <a:lnTo>
                      <a:pt x="664" y="1248"/>
                    </a:lnTo>
                    <a:lnTo>
                      <a:pt x="664" y="1210"/>
                    </a:lnTo>
                    <a:cubicBezTo>
                      <a:pt x="664" y="1209"/>
                      <a:pt x="664" y="1208"/>
                      <a:pt x="665" y="1208"/>
                    </a:cubicBezTo>
                    <a:lnTo>
                      <a:pt x="685" y="1154"/>
                    </a:lnTo>
                    <a:cubicBezTo>
                      <a:pt x="687" y="1151"/>
                      <a:pt x="691" y="1149"/>
                      <a:pt x="694" y="1149"/>
                    </a:cubicBezTo>
                    <a:cubicBezTo>
                      <a:pt x="698" y="1150"/>
                      <a:pt x="701" y="1153"/>
                      <a:pt x="701" y="1157"/>
                    </a:cubicBezTo>
                    <a:lnTo>
                      <a:pt x="701" y="1184"/>
                    </a:lnTo>
                    <a:lnTo>
                      <a:pt x="685" y="1181"/>
                    </a:lnTo>
                    <a:lnTo>
                      <a:pt x="706" y="1128"/>
                    </a:lnTo>
                    <a:lnTo>
                      <a:pt x="706" y="1130"/>
                    </a:lnTo>
                    <a:lnTo>
                      <a:pt x="706" y="1077"/>
                    </a:lnTo>
                    <a:cubicBezTo>
                      <a:pt x="706" y="1066"/>
                      <a:pt x="722" y="1066"/>
                      <a:pt x="722" y="1077"/>
                    </a:cubicBezTo>
                    <a:lnTo>
                      <a:pt x="722" y="1104"/>
                    </a:lnTo>
                    <a:lnTo>
                      <a:pt x="707" y="1099"/>
                    </a:lnTo>
                    <a:lnTo>
                      <a:pt x="728" y="1072"/>
                    </a:lnTo>
                    <a:cubicBezTo>
                      <a:pt x="730" y="1070"/>
                      <a:pt x="734" y="1068"/>
                      <a:pt x="737" y="1070"/>
                    </a:cubicBezTo>
                    <a:cubicBezTo>
                      <a:pt x="740" y="1071"/>
                      <a:pt x="742" y="1074"/>
                      <a:pt x="742" y="1077"/>
                    </a:cubicBezTo>
                    <a:lnTo>
                      <a:pt x="742" y="1104"/>
                    </a:lnTo>
                    <a:lnTo>
                      <a:pt x="742" y="1114"/>
                    </a:lnTo>
                    <a:lnTo>
                      <a:pt x="726" y="1114"/>
                    </a:lnTo>
                    <a:lnTo>
                      <a:pt x="726" y="1050"/>
                    </a:lnTo>
                    <a:cubicBezTo>
                      <a:pt x="726" y="1047"/>
                      <a:pt x="729" y="1044"/>
                      <a:pt x="732" y="1043"/>
                    </a:cubicBezTo>
                    <a:cubicBezTo>
                      <a:pt x="735" y="1042"/>
                      <a:pt x="739" y="1043"/>
                      <a:pt x="741" y="1046"/>
                    </a:cubicBezTo>
                    <a:lnTo>
                      <a:pt x="762" y="1072"/>
                    </a:lnTo>
                    <a:lnTo>
                      <a:pt x="749" y="1072"/>
                    </a:lnTo>
                    <a:lnTo>
                      <a:pt x="770" y="1046"/>
                    </a:lnTo>
                    <a:lnTo>
                      <a:pt x="768" y="1050"/>
                    </a:lnTo>
                    <a:lnTo>
                      <a:pt x="768" y="1024"/>
                    </a:lnTo>
                    <a:cubicBezTo>
                      <a:pt x="768" y="1013"/>
                      <a:pt x="784" y="1013"/>
                      <a:pt x="784" y="1024"/>
                    </a:cubicBezTo>
                    <a:lnTo>
                      <a:pt x="784" y="1050"/>
                    </a:lnTo>
                    <a:lnTo>
                      <a:pt x="776" y="1042"/>
                    </a:lnTo>
                    <a:lnTo>
                      <a:pt x="797" y="1042"/>
                    </a:lnTo>
                    <a:lnTo>
                      <a:pt x="789" y="1050"/>
                    </a:lnTo>
                    <a:lnTo>
                      <a:pt x="789" y="970"/>
                    </a:lnTo>
                    <a:cubicBezTo>
                      <a:pt x="789" y="966"/>
                      <a:pt x="792" y="962"/>
                      <a:pt x="797" y="962"/>
                    </a:cubicBezTo>
                    <a:cubicBezTo>
                      <a:pt x="801" y="962"/>
                      <a:pt x="805" y="966"/>
                      <a:pt x="805" y="970"/>
                    </a:cubicBezTo>
                    <a:lnTo>
                      <a:pt x="805" y="1024"/>
                    </a:lnTo>
                    <a:lnTo>
                      <a:pt x="789" y="1021"/>
                    </a:lnTo>
                    <a:lnTo>
                      <a:pt x="810" y="968"/>
                    </a:lnTo>
                    <a:cubicBezTo>
                      <a:pt x="810" y="967"/>
                      <a:pt x="811" y="966"/>
                      <a:pt x="811" y="966"/>
                    </a:cubicBezTo>
                    <a:lnTo>
                      <a:pt x="832" y="939"/>
                    </a:lnTo>
                    <a:cubicBezTo>
                      <a:pt x="834" y="936"/>
                      <a:pt x="838" y="935"/>
                      <a:pt x="841" y="936"/>
                    </a:cubicBezTo>
                    <a:cubicBezTo>
                      <a:pt x="844" y="937"/>
                      <a:pt x="846" y="940"/>
                      <a:pt x="846" y="944"/>
                    </a:cubicBezTo>
                    <a:lnTo>
                      <a:pt x="846" y="970"/>
                    </a:lnTo>
                    <a:lnTo>
                      <a:pt x="846" y="968"/>
                    </a:lnTo>
                    <a:lnTo>
                      <a:pt x="867" y="1048"/>
                    </a:lnTo>
                    <a:lnTo>
                      <a:pt x="851" y="1050"/>
                    </a:lnTo>
                    <a:lnTo>
                      <a:pt x="851" y="1024"/>
                    </a:lnTo>
                    <a:cubicBezTo>
                      <a:pt x="851" y="1013"/>
                      <a:pt x="867" y="1013"/>
                      <a:pt x="867" y="1024"/>
                    </a:cubicBezTo>
                    <a:lnTo>
                      <a:pt x="867" y="1050"/>
                    </a:lnTo>
                    <a:lnTo>
                      <a:pt x="866" y="1046"/>
                    </a:lnTo>
                    <a:lnTo>
                      <a:pt x="886" y="1072"/>
                    </a:lnTo>
                    <a:lnTo>
                      <a:pt x="872" y="1077"/>
                    </a:lnTo>
                    <a:lnTo>
                      <a:pt x="872" y="1050"/>
                    </a:lnTo>
                    <a:cubicBezTo>
                      <a:pt x="872" y="1046"/>
                      <a:pt x="875" y="1043"/>
                      <a:pt x="879" y="1043"/>
                    </a:cubicBezTo>
                    <a:cubicBezTo>
                      <a:pt x="883" y="1042"/>
                      <a:pt x="887" y="1045"/>
                      <a:pt x="888" y="1048"/>
                    </a:cubicBezTo>
                    <a:lnTo>
                      <a:pt x="909" y="1128"/>
                    </a:lnTo>
                    <a:cubicBezTo>
                      <a:pt x="909" y="1129"/>
                      <a:pt x="909" y="1130"/>
                      <a:pt x="909" y="1130"/>
                    </a:cubicBezTo>
                    <a:lnTo>
                      <a:pt x="909" y="1184"/>
                    </a:lnTo>
                    <a:lnTo>
                      <a:pt x="907" y="1179"/>
                    </a:lnTo>
                    <a:lnTo>
                      <a:pt x="928" y="1206"/>
                    </a:lnTo>
                    <a:lnTo>
                      <a:pt x="914" y="1210"/>
                    </a:lnTo>
                    <a:lnTo>
                      <a:pt x="914" y="1184"/>
                    </a:lnTo>
                    <a:cubicBezTo>
                      <a:pt x="914" y="1173"/>
                      <a:pt x="930" y="1173"/>
                      <a:pt x="930" y="1184"/>
                    </a:cubicBezTo>
                    <a:lnTo>
                      <a:pt x="930" y="1237"/>
                    </a:lnTo>
                    <a:lnTo>
                      <a:pt x="914" y="1234"/>
                    </a:lnTo>
                    <a:lnTo>
                      <a:pt x="935" y="1181"/>
                    </a:lnTo>
                    <a:cubicBezTo>
                      <a:pt x="936" y="1177"/>
                      <a:pt x="940" y="1175"/>
                      <a:pt x="944" y="1176"/>
                    </a:cubicBezTo>
                    <a:cubicBezTo>
                      <a:pt x="948" y="1177"/>
                      <a:pt x="950" y="1180"/>
                      <a:pt x="950" y="1184"/>
                    </a:cubicBezTo>
                    <a:lnTo>
                      <a:pt x="950" y="1264"/>
                    </a:lnTo>
                    <a:lnTo>
                      <a:pt x="950" y="1274"/>
                    </a:lnTo>
                    <a:lnTo>
                      <a:pt x="934" y="1274"/>
                    </a:lnTo>
                    <a:lnTo>
                      <a:pt x="934" y="1237"/>
                    </a:lnTo>
                    <a:cubicBezTo>
                      <a:pt x="934" y="1234"/>
                      <a:pt x="937" y="1231"/>
                      <a:pt x="940" y="1230"/>
                    </a:cubicBezTo>
                    <a:cubicBezTo>
                      <a:pt x="943" y="1228"/>
                      <a:pt x="947" y="1230"/>
                      <a:pt x="949" y="1232"/>
                    </a:cubicBezTo>
                    <a:lnTo>
                      <a:pt x="970" y="1259"/>
                    </a:lnTo>
                    <a:cubicBezTo>
                      <a:pt x="971" y="1260"/>
                      <a:pt x="971" y="1262"/>
                      <a:pt x="971" y="1264"/>
                    </a:cubicBezTo>
                    <a:lnTo>
                      <a:pt x="971" y="1290"/>
                    </a:lnTo>
                    <a:lnTo>
                      <a:pt x="956" y="1288"/>
                    </a:lnTo>
                    <a:lnTo>
                      <a:pt x="977" y="1234"/>
                    </a:lnTo>
                    <a:cubicBezTo>
                      <a:pt x="978" y="1231"/>
                      <a:pt x="982" y="1229"/>
                      <a:pt x="986" y="1229"/>
                    </a:cubicBezTo>
                    <a:cubicBezTo>
                      <a:pt x="989" y="1230"/>
                      <a:pt x="992" y="1233"/>
                      <a:pt x="992" y="1237"/>
                    </a:cubicBezTo>
                    <a:lnTo>
                      <a:pt x="992" y="1290"/>
                    </a:lnTo>
                    <a:lnTo>
                      <a:pt x="992" y="1301"/>
                    </a:lnTo>
                    <a:lnTo>
                      <a:pt x="976" y="1301"/>
                    </a:lnTo>
                    <a:lnTo>
                      <a:pt x="976" y="1237"/>
                    </a:lnTo>
                    <a:cubicBezTo>
                      <a:pt x="976" y="1236"/>
                      <a:pt x="976" y="1235"/>
                      <a:pt x="977" y="1234"/>
                    </a:cubicBezTo>
                    <a:lnTo>
                      <a:pt x="997" y="1181"/>
                    </a:lnTo>
                    <a:cubicBezTo>
                      <a:pt x="999" y="1177"/>
                      <a:pt x="1003" y="1175"/>
                      <a:pt x="1006" y="1176"/>
                    </a:cubicBezTo>
                    <a:cubicBezTo>
                      <a:pt x="1010" y="1177"/>
                      <a:pt x="1013" y="1180"/>
                      <a:pt x="1013" y="1184"/>
                    </a:cubicBezTo>
                    <a:lnTo>
                      <a:pt x="1013" y="1237"/>
                    </a:lnTo>
                    <a:lnTo>
                      <a:pt x="1013" y="1248"/>
                    </a:lnTo>
                    <a:lnTo>
                      <a:pt x="997" y="1248"/>
                    </a:lnTo>
                    <a:lnTo>
                      <a:pt x="997" y="1210"/>
                    </a:lnTo>
                    <a:cubicBezTo>
                      <a:pt x="997" y="1206"/>
                      <a:pt x="1000" y="1202"/>
                      <a:pt x="1005" y="1202"/>
                    </a:cubicBezTo>
                    <a:lnTo>
                      <a:pt x="1026" y="1202"/>
                    </a:lnTo>
                    <a:lnTo>
                      <a:pt x="1019" y="1206"/>
                    </a:lnTo>
                    <a:lnTo>
                      <a:pt x="1040" y="1179"/>
                    </a:lnTo>
                    <a:cubicBezTo>
                      <a:pt x="1042" y="1176"/>
                      <a:pt x="1046" y="1175"/>
                      <a:pt x="1049" y="1176"/>
                    </a:cubicBezTo>
                    <a:cubicBezTo>
                      <a:pt x="1052" y="1177"/>
                      <a:pt x="1054" y="1180"/>
                      <a:pt x="1054" y="1184"/>
                    </a:cubicBezTo>
                    <a:lnTo>
                      <a:pt x="1054" y="1210"/>
                    </a:lnTo>
                    <a:lnTo>
                      <a:pt x="1039" y="1208"/>
                    </a:lnTo>
                    <a:lnTo>
                      <a:pt x="1060" y="1154"/>
                    </a:lnTo>
                    <a:cubicBezTo>
                      <a:pt x="1061" y="1151"/>
                      <a:pt x="1065" y="1149"/>
                      <a:pt x="1069" y="1149"/>
                    </a:cubicBezTo>
                    <a:cubicBezTo>
                      <a:pt x="1073" y="1150"/>
                      <a:pt x="1075" y="1153"/>
                      <a:pt x="1075" y="1157"/>
                    </a:cubicBezTo>
                    <a:lnTo>
                      <a:pt x="1075" y="1210"/>
                    </a:lnTo>
                    <a:lnTo>
                      <a:pt x="1067" y="1202"/>
                    </a:lnTo>
                    <a:lnTo>
                      <a:pt x="1088" y="1202"/>
                    </a:lnTo>
                    <a:lnTo>
                      <a:pt x="1082" y="1206"/>
                    </a:lnTo>
                    <a:lnTo>
                      <a:pt x="1103" y="1179"/>
                    </a:lnTo>
                    <a:lnTo>
                      <a:pt x="1101" y="1184"/>
                    </a:lnTo>
                    <a:lnTo>
                      <a:pt x="1101" y="1157"/>
                    </a:lnTo>
                    <a:cubicBezTo>
                      <a:pt x="1101" y="1154"/>
                      <a:pt x="1103" y="1151"/>
                      <a:pt x="1106" y="1150"/>
                    </a:cubicBezTo>
                    <a:cubicBezTo>
                      <a:pt x="1109" y="1148"/>
                      <a:pt x="1113" y="1150"/>
                      <a:pt x="1115" y="1152"/>
                    </a:cubicBezTo>
                    <a:lnTo>
                      <a:pt x="1136" y="1179"/>
                    </a:lnTo>
                    <a:cubicBezTo>
                      <a:pt x="1137" y="1180"/>
                      <a:pt x="1138" y="1182"/>
                      <a:pt x="1138" y="1184"/>
                    </a:cubicBezTo>
                    <a:lnTo>
                      <a:pt x="1138" y="1210"/>
                    </a:lnTo>
                    <a:lnTo>
                      <a:pt x="1138" y="1221"/>
                    </a:lnTo>
                    <a:lnTo>
                      <a:pt x="1122" y="1221"/>
                    </a:lnTo>
                    <a:lnTo>
                      <a:pt x="1122" y="1184"/>
                    </a:lnTo>
                    <a:cubicBezTo>
                      <a:pt x="1122" y="1182"/>
                      <a:pt x="1122" y="1180"/>
                      <a:pt x="1123" y="1179"/>
                    </a:cubicBezTo>
                    <a:lnTo>
                      <a:pt x="1144" y="1152"/>
                    </a:lnTo>
                    <a:lnTo>
                      <a:pt x="1165" y="1126"/>
                    </a:lnTo>
                    <a:cubicBezTo>
                      <a:pt x="1167" y="1123"/>
                      <a:pt x="1171" y="1122"/>
                      <a:pt x="1174" y="1123"/>
                    </a:cubicBezTo>
                    <a:cubicBezTo>
                      <a:pt x="1177" y="1124"/>
                      <a:pt x="1179" y="1127"/>
                      <a:pt x="1179" y="1130"/>
                    </a:cubicBezTo>
                    <a:lnTo>
                      <a:pt x="1179" y="1184"/>
                    </a:lnTo>
                    <a:lnTo>
                      <a:pt x="1178" y="1179"/>
                    </a:lnTo>
                    <a:lnTo>
                      <a:pt x="1198" y="1206"/>
                    </a:lnTo>
                    <a:lnTo>
                      <a:pt x="1184" y="1210"/>
                    </a:lnTo>
                    <a:lnTo>
                      <a:pt x="1184" y="1157"/>
                    </a:lnTo>
                    <a:cubicBezTo>
                      <a:pt x="1184" y="1153"/>
                      <a:pt x="1188" y="1149"/>
                      <a:pt x="1192" y="1149"/>
                    </a:cubicBezTo>
                    <a:lnTo>
                      <a:pt x="1213" y="1149"/>
                    </a:lnTo>
                    <a:lnTo>
                      <a:pt x="1254" y="1149"/>
                    </a:lnTo>
                    <a:cubicBezTo>
                      <a:pt x="1259" y="1149"/>
                      <a:pt x="1262" y="1153"/>
                      <a:pt x="1262" y="1157"/>
                    </a:cubicBezTo>
                    <a:lnTo>
                      <a:pt x="1262" y="1184"/>
                    </a:lnTo>
                    <a:lnTo>
                      <a:pt x="1262" y="1194"/>
                    </a:lnTo>
                    <a:lnTo>
                      <a:pt x="1246" y="1194"/>
                    </a:lnTo>
                    <a:lnTo>
                      <a:pt x="1246" y="1157"/>
                    </a:lnTo>
                    <a:lnTo>
                      <a:pt x="1262" y="1157"/>
                    </a:lnTo>
                    <a:lnTo>
                      <a:pt x="1262" y="1184"/>
                    </a:lnTo>
                    <a:lnTo>
                      <a:pt x="1246" y="1184"/>
                    </a:lnTo>
                    <a:lnTo>
                      <a:pt x="1246" y="1157"/>
                    </a:lnTo>
                    <a:lnTo>
                      <a:pt x="1254" y="1165"/>
                    </a:lnTo>
                    <a:lnTo>
                      <a:pt x="1213" y="1165"/>
                    </a:lnTo>
                    <a:lnTo>
                      <a:pt x="1192" y="1165"/>
                    </a:lnTo>
                    <a:lnTo>
                      <a:pt x="1200" y="1157"/>
                    </a:lnTo>
                    <a:lnTo>
                      <a:pt x="1200" y="1210"/>
                    </a:lnTo>
                    <a:cubicBezTo>
                      <a:pt x="1200" y="1214"/>
                      <a:pt x="1198" y="1217"/>
                      <a:pt x="1195" y="1218"/>
                    </a:cubicBezTo>
                    <a:cubicBezTo>
                      <a:pt x="1191" y="1219"/>
                      <a:pt x="1188" y="1218"/>
                      <a:pt x="1186" y="1215"/>
                    </a:cubicBezTo>
                    <a:lnTo>
                      <a:pt x="1165" y="1189"/>
                    </a:lnTo>
                    <a:cubicBezTo>
                      <a:pt x="1164" y="1187"/>
                      <a:pt x="1163" y="1186"/>
                      <a:pt x="1163" y="1184"/>
                    </a:cubicBezTo>
                    <a:lnTo>
                      <a:pt x="1163" y="1130"/>
                    </a:lnTo>
                    <a:lnTo>
                      <a:pt x="1178" y="1135"/>
                    </a:lnTo>
                    <a:lnTo>
                      <a:pt x="1157" y="1162"/>
                    </a:lnTo>
                    <a:lnTo>
                      <a:pt x="1136" y="1189"/>
                    </a:lnTo>
                    <a:lnTo>
                      <a:pt x="1138" y="1184"/>
                    </a:lnTo>
                    <a:lnTo>
                      <a:pt x="1138" y="1210"/>
                    </a:lnTo>
                    <a:lnTo>
                      <a:pt x="1122" y="1210"/>
                    </a:lnTo>
                    <a:lnTo>
                      <a:pt x="1122" y="1184"/>
                    </a:lnTo>
                    <a:lnTo>
                      <a:pt x="1123" y="1189"/>
                    </a:lnTo>
                    <a:lnTo>
                      <a:pt x="1103" y="1162"/>
                    </a:lnTo>
                    <a:lnTo>
                      <a:pt x="1117" y="1157"/>
                    </a:lnTo>
                    <a:lnTo>
                      <a:pt x="1117" y="1184"/>
                    </a:lnTo>
                    <a:cubicBezTo>
                      <a:pt x="1117" y="1186"/>
                      <a:pt x="1116" y="1187"/>
                      <a:pt x="1115" y="1189"/>
                    </a:cubicBezTo>
                    <a:lnTo>
                      <a:pt x="1094" y="1215"/>
                    </a:lnTo>
                    <a:cubicBezTo>
                      <a:pt x="1093" y="1217"/>
                      <a:pt x="1091" y="1218"/>
                      <a:pt x="1088" y="1218"/>
                    </a:cubicBezTo>
                    <a:lnTo>
                      <a:pt x="1067" y="1218"/>
                    </a:lnTo>
                    <a:cubicBezTo>
                      <a:pt x="1063" y="1218"/>
                      <a:pt x="1059" y="1215"/>
                      <a:pt x="1059" y="1210"/>
                    </a:cubicBezTo>
                    <a:lnTo>
                      <a:pt x="1059" y="1157"/>
                    </a:lnTo>
                    <a:lnTo>
                      <a:pt x="1075" y="1160"/>
                    </a:lnTo>
                    <a:lnTo>
                      <a:pt x="1054" y="1213"/>
                    </a:lnTo>
                    <a:cubicBezTo>
                      <a:pt x="1053" y="1217"/>
                      <a:pt x="1049" y="1219"/>
                      <a:pt x="1045" y="1218"/>
                    </a:cubicBezTo>
                    <a:cubicBezTo>
                      <a:pt x="1041" y="1218"/>
                      <a:pt x="1038" y="1214"/>
                      <a:pt x="1038" y="1210"/>
                    </a:cubicBezTo>
                    <a:lnTo>
                      <a:pt x="1038" y="1184"/>
                    </a:lnTo>
                    <a:lnTo>
                      <a:pt x="1053" y="1189"/>
                    </a:lnTo>
                    <a:lnTo>
                      <a:pt x="1032" y="1215"/>
                    </a:lnTo>
                    <a:cubicBezTo>
                      <a:pt x="1030" y="1217"/>
                      <a:pt x="1028" y="1218"/>
                      <a:pt x="1026" y="1218"/>
                    </a:cubicBezTo>
                    <a:lnTo>
                      <a:pt x="1005" y="1218"/>
                    </a:lnTo>
                    <a:lnTo>
                      <a:pt x="1013" y="1210"/>
                    </a:lnTo>
                    <a:lnTo>
                      <a:pt x="1013" y="1237"/>
                    </a:lnTo>
                    <a:lnTo>
                      <a:pt x="997" y="1237"/>
                    </a:lnTo>
                    <a:lnTo>
                      <a:pt x="997" y="1184"/>
                    </a:lnTo>
                    <a:lnTo>
                      <a:pt x="1012" y="1187"/>
                    </a:lnTo>
                    <a:lnTo>
                      <a:pt x="992" y="1240"/>
                    </a:lnTo>
                    <a:lnTo>
                      <a:pt x="992" y="1237"/>
                    </a:lnTo>
                    <a:lnTo>
                      <a:pt x="992" y="1290"/>
                    </a:lnTo>
                    <a:lnTo>
                      <a:pt x="976" y="1290"/>
                    </a:lnTo>
                    <a:lnTo>
                      <a:pt x="976" y="1237"/>
                    </a:lnTo>
                    <a:lnTo>
                      <a:pt x="992" y="1240"/>
                    </a:lnTo>
                    <a:lnTo>
                      <a:pt x="971" y="1293"/>
                    </a:lnTo>
                    <a:cubicBezTo>
                      <a:pt x="969" y="1297"/>
                      <a:pt x="966" y="1299"/>
                      <a:pt x="962" y="1298"/>
                    </a:cubicBezTo>
                    <a:cubicBezTo>
                      <a:pt x="958" y="1298"/>
                      <a:pt x="955" y="1294"/>
                      <a:pt x="955" y="1290"/>
                    </a:cubicBezTo>
                    <a:lnTo>
                      <a:pt x="955" y="1264"/>
                    </a:lnTo>
                    <a:lnTo>
                      <a:pt x="957" y="1269"/>
                    </a:lnTo>
                    <a:lnTo>
                      <a:pt x="936" y="1242"/>
                    </a:lnTo>
                    <a:lnTo>
                      <a:pt x="950" y="1237"/>
                    </a:lnTo>
                    <a:lnTo>
                      <a:pt x="950" y="1264"/>
                    </a:lnTo>
                    <a:lnTo>
                      <a:pt x="934" y="1264"/>
                    </a:lnTo>
                    <a:lnTo>
                      <a:pt x="934" y="1184"/>
                    </a:lnTo>
                    <a:lnTo>
                      <a:pt x="950" y="1187"/>
                    </a:lnTo>
                    <a:lnTo>
                      <a:pt x="929" y="1240"/>
                    </a:lnTo>
                    <a:cubicBezTo>
                      <a:pt x="928" y="1244"/>
                      <a:pt x="924" y="1246"/>
                      <a:pt x="920" y="1245"/>
                    </a:cubicBezTo>
                    <a:cubicBezTo>
                      <a:pt x="916" y="1244"/>
                      <a:pt x="914" y="1241"/>
                      <a:pt x="914" y="1237"/>
                    </a:cubicBezTo>
                    <a:lnTo>
                      <a:pt x="914" y="1184"/>
                    </a:lnTo>
                    <a:lnTo>
                      <a:pt x="930" y="1184"/>
                    </a:lnTo>
                    <a:lnTo>
                      <a:pt x="930" y="1210"/>
                    </a:lnTo>
                    <a:cubicBezTo>
                      <a:pt x="930" y="1214"/>
                      <a:pt x="928" y="1217"/>
                      <a:pt x="924" y="1218"/>
                    </a:cubicBezTo>
                    <a:cubicBezTo>
                      <a:pt x="921" y="1219"/>
                      <a:pt x="917" y="1218"/>
                      <a:pt x="915" y="1215"/>
                    </a:cubicBezTo>
                    <a:lnTo>
                      <a:pt x="895" y="1189"/>
                    </a:lnTo>
                    <a:cubicBezTo>
                      <a:pt x="893" y="1187"/>
                      <a:pt x="893" y="1186"/>
                      <a:pt x="893" y="1184"/>
                    </a:cubicBezTo>
                    <a:lnTo>
                      <a:pt x="893" y="1130"/>
                    </a:lnTo>
                    <a:lnTo>
                      <a:pt x="893" y="1132"/>
                    </a:lnTo>
                    <a:lnTo>
                      <a:pt x="872" y="1052"/>
                    </a:lnTo>
                    <a:lnTo>
                      <a:pt x="888" y="1050"/>
                    </a:lnTo>
                    <a:lnTo>
                      <a:pt x="888" y="1077"/>
                    </a:lnTo>
                    <a:cubicBezTo>
                      <a:pt x="888" y="1081"/>
                      <a:pt x="886" y="1084"/>
                      <a:pt x="883" y="1085"/>
                    </a:cubicBezTo>
                    <a:cubicBezTo>
                      <a:pt x="879" y="1086"/>
                      <a:pt x="876" y="1085"/>
                      <a:pt x="874" y="1082"/>
                    </a:cubicBezTo>
                    <a:lnTo>
                      <a:pt x="853" y="1055"/>
                    </a:lnTo>
                    <a:cubicBezTo>
                      <a:pt x="852" y="1054"/>
                      <a:pt x="851" y="1052"/>
                      <a:pt x="851" y="1050"/>
                    </a:cubicBezTo>
                    <a:lnTo>
                      <a:pt x="851" y="1024"/>
                    </a:lnTo>
                    <a:lnTo>
                      <a:pt x="867" y="1024"/>
                    </a:lnTo>
                    <a:lnTo>
                      <a:pt x="867" y="1050"/>
                    </a:lnTo>
                    <a:cubicBezTo>
                      <a:pt x="867" y="1054"/>
                      <a:pt x="864" y="1058"/>
                      <a:pt x="860" y="1058"/>
                    </a:cubicBezTo>
                    <a:cubicBezTo>
                      <a:pt x="856" y="1059"/>
                      <a:pt x="853" y="1056"/>
                      <a:pt x="852" y="1052"/>
                    </a:cubicBezTo>
                    <a:lnTo>
                      <a:pt x="831" y="972"/>
                    </a:lnTo>
                    <a:cubicBezTo>
                      <a:pt x="831" y="972"/>
                      <a:pt x="830" y="971"/>
                      <a:pt x="830" y="970"/>
                    </a:cubicBezTo>
                    <a:lnTo>
                      <a:pt x="830" y="944"/>
                    </a:lnTo>
                    <a:lnTo>
                      <a:pt x="845" y="949"/>
                    </a:lnTo>
                    <a:lnTo>
                      <a:pt x="824" y="975"/>
                    </a:lnTo>
                    <a:lnTo>
                      <a:pt x="825" y="973"/>
                    </a:lnTo>
                    <a:lnTo>
                      <a:pt x="804" y="1027"/>
                    </a:lnTo>
                    <a:cubicBezTo>
                      <a:pt x="803" y="1030"/>
                      <a:pt x="799" y="1032"/>
                      <a:pt x="795" y="1032"/>
                    </a:cubicBezTo>
                    <a:cubicBezTo>
                      <a:pt x="792" y="1031"/>
                      <a:pt x="789" y="1028"/>
                      <a:pt x="789" y="1024"/>
                    </a:cubicBezTo>
                    <a:lnTo>
                      <a:pt x="789" y="970"/>
                    </a:lnTo>
                    <a:lnTo>
                      <a:pt x="805" y="970"/>
                    </a:lnTo>
                    <a:lnTo>
                      <a:pt x="805" y="1050"/>
                    </a:lnTo>
                    <a:cubicBezTo>
                      <a:pt x="805" y="1055"/>
                      <a:pt x="801" y="1058"/>
                      <a:pt x="797" y="1058"/>
                    </a:cubicBezTo>
                    <a:lnTo>
                      <a:pt x="776" y="1058"/>
                    </a:lnTo>
                    <a:cubicBezTo>
                      <a:pt x="772" y="1058"/>
                      <a:pt x="768" y="1055"/>
                      <a:pt x="768" y="1050"/>
                    </a:cubicBezTo>
                    <a:lnTo>
                      <a:pt x="768" y="1024"/>
                    </a:lnTo>
                    <a:lnTo>
                      <a:pt x="784" y="1024"/>
                    </a:lnTo>
                    <a:lnTo>
                      <a:pt x="784" y="1050"/>
                    </a:lnTo>
                    <a:cubicBezTo>
                      <a:pt x="784" y="1052"/>
                      <a:pt x="783" y="1054"/>
                      <a:pt x="782" y="1055"/>
                    </a:cubicBezTo>
                    <a:lnTo>
                      <a:pt x="762" y="1082"/>
                    </a:lnTo>
                    <a:cubicBezTo>
                      <a:pt x="760" y="1084"/>
                      <a:pt x="758" y="1085"/>
                      <a:pt x="755" y="1085"/>
                    </a:cubicBezTo>
                    <a:cubicBezTo>
                      <a:pt x="753" y="1085"/>
                      <a:pt x="750" y="1084"/>
                      <a:pt x="749" y="1082"/>
                    </a:cubicBezTo>
                    <a:lnTo>
                      <a:pt x="728" y="1055"/>
                    </a:lnTo>
                    <a:lnTo>
                      <a:pt x="742" y="1050"/>
                    </a:lnTo>
                    <a:lnTo>
                      <a:pt x="742" y="1104"/>
                    </a:lnTo>
                    <a:lnTo>
                      <a:pt x="726" y="1104"/>
                    </a:lnTo>
                    <a:lnTo>
                      <a:pt x="726" y="1077"/>
                    </a:lnTo>
                    <a:lnTo>
                      <a:pt x="741" y="1082"/>
                    </a:lnTo>
                    <a:lnTo>
                      <a:pt x="720" y="1109"/>
                    </a:lnTo>
                    <a:cubicBezTo>
                      <a:pt x="718" y="1111"/>
                      <a:pt x="714" y="1112"/>
                      <a:pt x="711" y="1111"/>
                    </a:cubicBezTo>
                    <a:cubicBezTo>
                      <a:pt x="708" y="1110"/>
                      <a:pt x="706" y="1107"/>
                      <a:pt x="706" y="1104"/>
                    </a:cubicBezTo>
                    <a:lnTo>
                      <a:pt x="706" y="1077"/>
                    </a:lnTo>
                    <a:lnTo>
                      <a:pt x="722" y="1077"/>
                    </a:lnTo>
                    <a:lnTo>
                      <a:pt x="722" y="1130"/>
                    </a:lnTo>
                    <a:cubicBezTo>
                      <a:pt x="722" y="1131"/>
                      <a:pt x="721" y="1132"/>
                      <a:pt x="721" y="1133"/>
                    </a:cubicBezTo>
                    <a:lnTo>
                      <a:pt x="700" y="1187"/>
                    </a:lnTo>
                    <a:cubicBezTo>
                      <a:pt x="699" y="1190"/>
                      <a:pt x="695" y="1192"/>
                      <a:pt x="691" y="1192"/>
                    </a:cubicBezTo>
                    <a:cubicBezTo>
                      <a:pt x="688" y="1191"/>
                      <a:pt x="685" y="1188"/>
                      <a:pt x="685" y="1184"/>
                    </a:cubicBezTo>
                    <a:lnTo>
                      <a:pt x="685" y="1157"/>
                    </a:lnTo>
                    <a:lnTo>
                      <a:pt x="700" y="1160"/>
                    </a:lnTo>
                    <a:lnTo>
                      <a:pt x="680" y="1213"/>
                    </a:lnTo>
                    <a:lnTo>
                      <a:pt x="680" y="1210"/>
                    </a:lnTo>
                    <a:lnTo>
                      <a:pt x="680" y="1237"/>
                    </a:lnTo>
                    <a:lnTo>
                      <a:pt x="664" y="1237"/>
                    </a:lnTo>
                    <a:lnTo>
                      <a:pt x="664" y="1210"/>
                    </a:lnTo>
                    <a:lnTo>
                      <a:pt x="678" y="1215"/>
                    </a:lnTo>
                    <a:lnTo>
                      <a:pt x="658" y="1242"/>
                    </a:lnTo>
                    <a:cubicBezTo>
                      <a:pt x="656" y="1244"/>
                      <a:pt x="654" y="1245"/>
                      <a:pt x="651" y="1245"/>
                    </a:cubicBezTo>
                    <a:cubicBezTo>
                      <a:pt x="649" y="1245"/>
                      <a:pt x="646" y="1244"/>
                      <a:pt x="645" y="1242"/>
                    </a:cubicBezTo>
                    <a:lnTo>
                      <a:pt x="624" y="1215"/>
                    </a:lnTo>
                    <a:lnTo>
                      <a:pt x="638" y="1210"/>
                    </a:lnTo>
                    <a:lnTo>
                      <a:pt x="638" y="1237"/>
                    </a:lnTo>
                    <a:lnTo>
                      <a:pt x="622" y="1237"/>
                    </a:lnTo>
                    <a:lnTo>
                      <a:pt x="622" y="1184"/>
                    </a:lnTo>
                    <a:lnTo>
                      <a:pt x="638" y="1185"/>
                    </a:lnTo>
                    <a:lnTo>
                      <a:pt x="618" y="1292"/>
                    </a:lnTo>
                    <a:cubicBezTo>
                      <a:pt x="617" y="1296"/>
                      <a:pt x="613" y="1299"/>
                      <a:pt x="609" y="1298"/>
                    </a:cubicBezTo>
                    <a:cubicBezTo>
                      <a:pt x="605" y="1298"/>
                      <a:pt x="602" y="1295"/>
                      <a:pt x="602" y="1290"/>
                    </a:cubicBezTo>
                    <a:lnTo>
                      <a:pt x="602" y="1264"/>
                    </a:lnTo>
                    <a:lnTo>
                      <a:pt x="603" y="1269"/>
                    </a:lnTo>
                    <a:lnTo>
                      <a:pt x="583" y="1242"/>
                    </a:lnTo>
                    <a:lnTo>
                      <a:pt x="597" y="1237"/>
                    </a:lnTo>
                    <a:lnTo>
                      <a:pt x="597" y="1290"/>
                    </a:lnTo>
                    <a:cubicBezTo>
                      <a:pt x="597" y="1294"/>
                      <a:pt x="594" y="1298"/>
                      <a:pt x="590" y="1298"/>
                    </a:cubicBezTo>
                    <a:cubicBezTo>
                      <a:pt x="586" y="1299"/>
                      <a:pt x="582" y="1296"/>
                      <a:pt x="581" y="1292"/>
                    </a:cubicBezTo>
                    <a:lnTo>
                      <a:pt x="560" y="1212"/>
                    </a:lnTo>
                    <a:cubicBezTo>
                      <a:pt x="560" y="1212"/>
                      <a:pt x="560" y="1211"/>
                      <a:pt x="560" y="1210"/>
                    </a:cubicBezTo>
                    <a:lnTo>
                      <a:pt x="560" y="1184"/>
                    </a:lnTo>
                    <a:lnTo>
                      <a:pt x="576" y="1184"/>
                    </a:lnTo>
                    <a:lnTo>
                      <a:pt x="576" y="1264"/>
                    </a:lnTo>
                    <a:cubicBezTo>
                      <a:pt x="576" y="1265"/>
                      <a:pt x="576" y="1266"/>
                      <a:pt x="576" y="1267"/>
                    </a:cubicBezTo>
                    <a:lnTo>
                      <a:pt x="555" y="1320"/>
                    </a:lnTo>
                    <a:lnTo>
                      <a:pt x="555" y="1317"/>
                    </a:lnTo>
                    <a:lnTo>
                      <a:pt x="555" y="1450"/>
                    </a:lnTo>
                    <a:cubicBezTo>
                      <a:pt x="555" y="1451"/>
                      <a:pt x="555" y="1452"/>
                      <a:pt x="555" y="1453"/>
                    </a:cubicBezTo>
                    <a:lnTo>
                      <a:pt x="534" y="1507"/>
                    </a:lnTo>
                    <a:lnTo>
                      <a:pt x="534" y="1504"/>
                    </a:lnTo>
                    <a:lnTo>
                      <a:pt x="534" y="1690"/>
                    </a:lnTo>
                    <a:cubicBezTo>
                      <a:pt x="534" y="1691"/>
                      <a:pt x="534" y="1692"/>
                      <a:pt x="534" y="1693"/>
                    </a:cubicBezTo>
                    <a:lnTo>
                      <a:pt x="513" y="1747"/>
                    </a:lnTo>
                    <a:lnTo>
                      <a:pt x="514" y="1744"/>
                    </a:lnTo>
                    <a:lnTo>
                      <a:pt x="514" y="1904"/>
                    </a:lnTo>
                    <a:cubicBezTo>
                      <a:pt x="514" y="1906"/>
                      <a:pt x="513" y="1907"/>
                      <a:pt x="512" y="1909"/>
                    </a:cubicBezTo>
                    <a:lnTo>
                      <a:pt x="491" y="1935"/>
                    </a:lnTo>
                    <a:cubicBezTo>
                      <a:pt x="489" y="1938"/>
                      <a:pt x="485" y="1939"/>
                      <a:pt x="482" y="1938"/>
                    </a:cubicBezTo>
                    <a:cubicBezTo>
                      <a:pt x="479" y="1937"/>
                      <a:pt x="477" y="1934"/>
                      <a:pt x="477" y="1930"/>
                    </a:cubicBezTo>
                    <a:lnTo>
                      <a:pt x="477" y="1904"/>
                    </a:lnTo>
                    <a:lnTo>
                      <a:pt x="493" y="1904"/>
                    </a:lnTo>
                    <a:lnTo>
                      <a:pt x="493" y="1957"/>
                    </a:lnTo>
                    <a:cubicBezTo>
                      <a:pt x="493" y="1961"/>
                      <a:pt x="491" y="1964"/>
                      <a:pt x="487" y="1965"/>
                    </a:cubicBezTo>
                    <a:cubicBezTo>
                      <a:pt x="484" y="1966"/>
                      <a:pt x="481" y="1965"/>
                      <a:pt x="479" y="1962"/>
                    </a:cubicBezTo>
                    <a:lnTo>
                      <a:pt x="458" y="1935"/>
                    </a:lnTo>
                    <a:lnTo>
                      <a:pt x="472" y="1930"/>
                    </a:lnTo>
                    <a:lnTo>
                      <a:pt x="472" y="2064"/>
                    </a:lnTo>
                    <a:cubicBezTo>
                      <a:pt x="472" y="2064"/>
                      <a:pt x="472" y="2065"/>
                      <a:pt x="472" y="2066"/>
                    </a:cubicBezTo>
                    <a:lnTo>
                      <a:pt x="451" y="2146"/>
                    </a:lnTo>
                    <a:lnTo>
                      <a:pt x="451" y="2144"/>
                    </a:lnTo>
                    <a:lnTo>
                      <a:pt x="451" y="2304"/>
                    </a:lnTo>
                    <a:cubicBezTo>
                      <a:pt x="451" y="2304"/>
                      <a:pt x="451" y="2305"/>
                      <a:pt x="451" y="2306"/>
                    </a:cubicBezTo>
                    <a:lnTo>
                      <a:pt x="430" y="2386"/>
                    </a:lnTo>
                    <a:lnTo>
                      <a:pt x="430" y="2384"/>
                    </a:lnTo>
                    <a:lnTo>
                      <a:pt x="430" y="2491"/>
                    </a:lnTo>
                    <a:lnTo>
                      <a:pt x="410" y="2650"/>
                    </a:lnTo>
                    <a:lnTo>
                      <a:pt x="410" y="2944"/>
                    </a:lnTo>
                    <a:cubicBezTo>
                      <a:pt x="410" y="2944"/>
                      <a:pt x="410" y="2945"/>
                      <a:pt x="410" y="2945"/>
                    </a:cubicBezTo>
                    <a:lnTo>
                      <a:pt x="389" y="3052"/>
                    </a:lnTo>
                    <a:cubicBezTo>
                      <a:pt x="388" y="3056"/>
                      <a:pt x="384" y="3059"/>
                      <a:pt x="380" y="3058"/>
                    </a:cubicBezTo>
                    <a:cubicBezTo>
                      <a:pt x="376" y="3058"/>
                      <a:pt x="373" y="3055"/>
                      <a:pt x="373" y="3050"/>
                    </a:cubicBezTo>
                    <a:lnTo>
                      <a:pt x="373" y="2704"/>
                    </a:lnTo>
                    <a:lnTo>
                      <a:pt x="352" y="2277"/>
                    </a:lnTo>
                    <a:lnTo>
                      <a:pt x="352" y="704"/>
                    </a:lnTo>
                    <a:lnTo>
                      <a:pt x="331" y="144"/>
                    </a:lnTo>
                    <a:lnTo>
                      <a:pt x="331" y="10"/>
                    </a:lnTo>
                    <a:lnTo>
                      <a:pt x="347" y="10"/>
                    </a:lnTo>
                    <a:lnTo>
                      <a:pt x="347" y="171"/>
                    </a:lnTo>
                    <a:lnTo>
                      <a:pt x="326" y="464"/>
                    </a:lnTo>
                    <a:lnTo>
                      <a:pt x="326" y="970"/>
                    </a:lnTo>
                    <a:cubicBezTo>
                      <a:pt x="326" y="971"/>
                      <a:pt x="326" y="971"/>
                      <a:pt x="326" y="972"/>
                    </a:cubicBezTo>
                    <a:lnTo>
                      <a:pt x="306" y="1105"/>
                    </a:lnTo>
                    <a:lnTo>
                      <a:pt x="306" y="1104"/>
                    </a:lnTo>
                    <a:lnTo>
                      <a:pt x="306" y="1157"/>
                    </a:lnTo>
                    <a:cubicBezTo>
                      <a:pt x="306" y="1159"/>
                      <a:pt x="305" y="1161"/>
                      <a:pt x="304" y="1162"/>
                    </a:cubicBezTo>
                    <a:lnTo>
                      <a:pt x="283" y="1189"/>
                    </a:lnTo>
                    <a:cubicBezTo>
                      <a:pt x="282" y="1191"/>
                      <a:pt x="279" y="1192"/>
                      <a:pt x="277" y="1192"/>
                    </a:cubicBezTo>
                    <a:cubicBezTo>
                      <a:pt x="274" y="1192"/>
                      <a:pt x="272" y="1191"/>
                      <a:pt x="271" y="1189"/>
                    </a:cubicBezTo>
                    <a:lnTo>
                      <a:pt x="250" y="1162"/>
                    </a:lnTo>
                    <a:lnTo>
                      <a:pt x="256" y="1165"/>
                    </a:lnTo>
                    <a:lnTo>
                      <a:pt x="235" y="1165"/>
                    </a:lnTo>
                    <a:cubicBezTo>
                      <a:pt x="231" y="1165"/>
                      <a:pt x="227" y="1162"/>
                      <a:pt x="227" y="1157"/>
                    </a:cubicBezTo>
                    <a:lnTo>
                      <a:pt x="227" y="1104"/>
                    </a:lnTo>
                    <a:lnTo>
                      <a:pt x="243" y="1104"/>
                    </a:lnTo>
                    <a:lnTo>
                      <a:pt x="243" y="1130"/>
                    </a:lnTo>
                    <a:cubicBezTo>
                      <a:pt x="243" y="1131"/>
                      <a:pt x="243" y="1132"/>
                      <a:pt x="243" y="1133"/>
                    </a:cubicBezTo>
                    <a:lnTo>
                      <a:pt x="222" y="1187"/>
                    </a:lnTo>
                    <a:cubicBezTo>
                      <a:pt x="221" y="1190"/>
                      <a:pt x="217" y="1192"/>
                      <a:pt x="213" y="1192"/>
                    </a:cubicBezTo>
                    <a:cubicBezTo>
                      <a:pt x="209" y="1191"/>
                      <a:pt x="206" y="1188"/>
                      <a:pt x="206" y="1184"/>
                    </a:cubicBezTo>
                    <a:lnTo>
                      <a:pt x="206" y="1157"/>
                    </a:lnTo>
                    <a:lnTo>
                      <a:pt x="214" y="1165"/>
                    </a:lnTo>
                    <a:lnTo>
                      <a:pt x="173" y="1165"/>
                    </a:lnTo>
                    <a:lnTo>
                      <a:pt x="181" y="1157"/>
                    </a:lnTo>
                    <a:lnTo>
                      <a:pt x="181" y="1184"/>
                    </a:lnTo>
                    <a:lnTo>
                      <a:pt x="165" y="1184"/>
                    </a:lnTo>
                    <a:lnTo>
                      <a:pt x="165" y="1130"/>
                    </a:lnTo>
                    <a:lnTo>
                      <a:pt x="179" y="1135"/>
                    </a:lnTo>
                    <a:lnTo>
                      <a:pt x="158" y="1162"/>
                    </a:lnTo>
                    <a:cubicBezTo>
                      <a:pt x="156" y="1165"/>
                      <a:pt x="153" y="1166"/>
                      <a:pt x="149" y="1165"/>
                    </a:cubicBezTo>
                    <a:cubicBezTo>
                      <a:pt x="146" y="1164"/>
                      <a:pt x="144" y="1161"/>
                      <a:pt x="144" y="1157"/>
                    </a:cubicBezTo>
                    <a:lnTo>
                      <a:pt x="144" y="1104"/>
                    </a:lnTo>
                    <a:lnTo>
                      <a:pt x="152" y="1112"/>
                    </a:lnTo>
                    <a:lnTo>
                      <a:pt x="131" y="1112"/>
                    </a:lnTo>
                    <a:lnTo>
                      <a:pt x="139" y="1104"/>
                    </a:lnTo>
                    <a:lnTo>
                      <a:pt x="139" y="1130"/>
                    </a:lnTo>
                    <a:lnTo>
                      <a:pt x="123" y="1130"/>
                    </a:lnTo>
                    <a:lnTo>
                      <a:pt x="123" y="1104"/>
                    </a:lnTo>
                    <a:lnTo>
                      <a:pt x="138" y="1109"/>
                    </a:lnTo>
                    <a:lnTo>
                      <a:pt x="117" y="1135"/>
                    </a:lnTo>
                    <a:lnTo>
                      <a:pt x="118" y="1130"/>
                    </a:lnTo>
                    <a:lnTo>
                      <a:pt x="118" y="1210"/>
                    </a:lnTo>
                    <a:lnTo>
                      <a:pt x="102" y="1210"/>
                    </a:lnTo>
                    <a:lnTo>
                      <a:pt x="102" y="1157"/>
                    </a:lnTo>
                    <a:lnTo>
                      <a:pt x="118" y="1160"/>
                    </a:lnTo>
                    <a:lnTo>
                      <a:pt x="97" y="1213"/>
                    </a:lnTo>
                    <a:cubicBezTo>
                      <a:pt x="96" y="1217"/>
                      <a:pt x="92" y="1219"/>
                      <a:pt x="88" y="1218"/>
                    </a:cubicBezTo>
                    <a:cubicBezTo>
                      <a:pt x="84" y="1218"/>
                      <a:pt x="82" y="1214"/>
                      <a:pt x="82" y="1210"/>
                    </a:cubicBezTo>
                    <a:lnTo>
                      <a:pt x="82" y="1184"/>
                    </a:lnTo>
                    <a:lnTo>
                      <a:pt x="83" y="1189"/>
                    </a:lnTo>
                    <a:lnTo>
                      <a:pt x="63" y="1162"/>
                    </a:lnTo>
                    <a:lnTo>
                      <a:pt x="77" y="1157"/>
                    </a:lnTo>
                    <a:lnTo>
                      <a:pt x="77" y="1184"/>
                    </a:lnTo>
                    <a:cubicBezTo>
                      <a:pt x="77" y="1186"/>
                      <a:pt x="76" y="1187"/>
                      <a:pt x="75" y="1189"/>
                    </a:cubicBezTo>
                    <a:lnTo>
                      <a:pt x="54" y="1215"/>
                    </a:lnTo>
                    <a:cubicBezTo>
                      <a:pt x="53" y="1217"/>
                      <a:pt x="51" y="1218"/>
                      <a:pt x="48" y="1218"/>
                    </a:cubicBezTo>
                    <a:cubicBezTo>
                      <a:pt x="46" y="1218"/>
                      <a:pt x="43" y="1217"/>
                      <a:pt x="42" y="1215"/>
                    </a:cubicBezTo>
                    <a:lnTo>
                      <a:pt x="21" y="1189"/>
                    </a:lnTo>
                    <a:cubicBezTo>
                      <a:pt x="20" y="1187"/>
                      <a:pt x="19" y="1186"/>
                      <a:pt x="19" y="1184"/>
                    </a:cubicBezTo>
                    <a:lnTo>
                      <a:pt x="19" y="1130"/>
                    </a:lnTo>
                    <a:lnTo>
                      <a:pt x="35" y="1130"/>
                    </a:lnTo>
                    <a:lnTo>
                      <a:pt x="35" y="1237"/>
                    </a:lnTo>
                    <a:cubicBezTo>
                      <a:pt x="35" y="1241"/>
                      <a:pt x="33" y="1244"/>
                      <a:pt x="30" y="1245"/>
                    </a:cubicBezTo>
                    <a:cubicBezTo>
                      <a:pt x="27" y="1246"/>
                      <a:pt x="23" y="1245"/>
                      <a:pt x="21" y="1242"/>
                    </a:cubicBezTo>
                    <a:lnTo>
                      <a:pt x="0" y="1215"/>
                    </a:lnTo>
                    <a:lnTo>
                      <a:pt x="13" y="1206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37" name="Freeform 33"/>
              <p:cNvSpPr>
                <a:spLocks/>
              </p:cNvSpPr>
              <p:nvPr/>
            </p:nvSpPr>
            <p:spPr bwMode="auto">
              <a:xfrm>
                <a:off x="5194430" y="2143393"/>
                <a:ext cx="269876" cy="237013"/>
              </a:xfrm>
              <a:custGeom>
                <a:avLst/>
                <a:gdLst>
                  <a:gd name="T0" fmla="*/ 71 w 1421"/>
                  <a:gd name="T1" fmla="*/ 1203 h 3011"/>
                  <a:gd name="T2" fmla="*/ 117 w 1421"/>
                  <a:gd name="T3" fmla="*/ 1261 h 3011"/>
                  <a:gd name="T4" fmla="*/ 124 w 1421"/>
                  <a:gd name="T5" fmla="*/ 1232 h 3011"/>
                  <a:gd name="T6" fmla="*/ 158 w 1421"/>
                  <a:gd name="T7" fmla="*/ 1232 h 3011"/>
                  <a:gd name="T8" fmla="*/ 222 w 1421"/>
                  <a:gd name="T9" fmla="*/ 1211 h 3011"/>
                  <a:gd name="T10" fmla="*/ 242 w 1421"/>
                  <a:gd name="T11" fmla="*/ 1157 h 3011"/>
                  <a:gd name="T12" fmla="*/ 284 w 1421"/>
                  <a:gd name="T13" fmla="*/ 1157 h 3011"/>
                  <a:gd name="T14" fmla="*/ 350 w 1421"/>
                  <a:gd name="T15" fmla="*/ 1237 h 3011"/>
                  <a:gd name="T16" fmla="*/ 371 w 1421"/>
                  <a:gd name="T17" fmla="*/ 1301 h 3011"/>
                  <a:gd name="T18" fmla="*/ 429 w 1421"/>
                  <a:gd name="T19" fmla="*/ 1184 h 3011"/>
                  <a:gd name="T20" fmla="*/ 456 w 1421"/>
                  <a:gd name="T21" fmla="*/ 1179 h 3011"/>
                  <a:gd name="T22" fmla="*/ 489 w 1421"/>
                  <a:gd name="T23" fmla="*/ 1179 h 3011"/>
                  <a:gd name="T24" fmla="*/ 574 w 1421"/>
                  <a:gd name="T25" fmla="*/ 1184 h 3011"/>
                  <a:gd name="T26" fmla="*/ 628 w 1421"/>
                  <a:gd name="T27" fmla="*/ 0 h 3011"/>
                  <a:gd name="T28" fmla="*/ 661 w 1421"/>
                  <a:gd name="T29" fmla="*/ 2867 h 3011"/>
                  <a:gd name="T30" fmla="*/ 723 w 1421"/>
                  <a:gd name="T31" fmla="*/ 2252 h 3011"/>
                  <a:gd name="T32" fmla="*/ 786 w 1421"/>
                  <a:gd name="T33" fmla="*/ 1850 h 3011"/>
                  <a:gd name="T34" fmla="*/ 827 w 1421"/>
                  <a:gd name="T35" fmla="*/ 1451 h 3011"/>
                  <a:gd name="T36" fmla="*/ 884 w 1421"/>
                  <a:gd name="T37" fmla="*/ 1317 h 3011"/>
                  <a:gd name="T38" fmla="*/ 915 w 1421"/>
                  <a:gd name="T39" fmla="*/ 1230 h 3011"/>
                  <a:gd name="T40" fmla="*/ 953 w 1421"/>
                  <a:gd name="T41" fmla="*/ 1206 h 3011"/>
                  <a:gd name="T42" fmla="*/ 1013 w 1421"/>
                  <a:gd name="T43" fmla="*/ 1114 h 3011"/>
                  <a:gd name="T44" fmla="*/ 1065 w 1421"/>
                  <a:gd name="T45" fmla="*/ 1016 h 3011"/>
                  <a:gd name="T46" fmla="*/ 1075 w 1421"/>
                  <a:gd name="T47" fmla="*/ 997 h 3011"/>
                  <a:gd name="T48" fmla="*/ 1153 w 1421"/>
                  <a:gd name="T49" fmla="*/ 1022 h 3011"/>
                  <a:gd name="T50" fmla="*/ 1236 w 1421"/>
                  <a:gd name="T51" fmla="*/ 1301 h 3011"/>
                  <a:gd name="T52" fmla="*/ 1263 w 1421"/>
                  <a:gd name="T53" fmla="*/ 1313 h 3011"/>
                  <a:gd name="T54" fmla="*/ 1311 w 1421"/>
                  <a:gd name="T55" fmla="*/ 1283 h 3011"/>
                  <a:gd name="T56" fmla="*/ 1387 w 1421"/>
                  <a:gd name="T57" fmla="*/ 1259 h 3011"/>
                  <a:gd name="T58" fmla="*/ 1391 w 1421"/>
                  <a:gd name="T59" fmla="*/ 1272 h 3011"/>
                  <a:gd name="T60" fmla="*/ 1344 w 1421"/>
                  <a:gd name="T61" fmla="*/ 1291 h 3011"/>
                  <a:gd name="T62" fmla="*/ 1290 w 1421"/>
                  <a:gd name="T63" fmla="*/ 1283 h 3011"/>
                  <a:gd name="T64" fmla="*/ 1241 w 1421"/>
                  <a:gd name="T65" fmla="*/ 1344 h 3011"/>
                  <a:gd name="T66" fmla="*/ 1180 w 1421"/>
                  <a:gd name="T67" fmla="*/ 1189 h 3011"/>
                  <a:gd name="T68" fmla="*/ 1118 w 1421"/>
                  <a:gd name="T69" fmla="*/ 975 h 3011"/>
                  <a:gd name="T70" fmla="*/ 1070 w 1421"/>
                  <a:gd name="T71" fmla="*/ 1050 h 3011"/>
                  <a:gd name="T72" fmla="*/ 1015 w 1421"/>
                  <a:gd name="T73" fmla="*/ 1082 h 3011"/>
                  <a:gd name="T74" fmla="*/ 965 w 1421"/>
                  <a:gd name="T75" fmla="*/ 1216 h 3011"/>
                  <a:gd name="T76" fmla="*/ 926 w 1421"/>
                  <a:gd name="T77" fmla="*/ 1264 h 3011"/>
                  <a:gd name="T78" fmla="*/ 863 w 1421"/>
                  <a:gd name="T79" fmla="*/ 1264 h 3011"/>
                  <a:gd name="T80" fmla="*/ 822 w 1421"/>
                  <a:gd name="T81" fmla="*/ 1691 h 3011"/>
                  <a:gd name="T82" fmla="*/ 760 w 1421"/>
                  <a:gd name="T83" fmla="*/ 1959 h 3011"/>
                  <a:gd name="T84" fmla="*/ 718 w 1421"/>
                  <a:gd name="T85" fmla="*/ 2466 h 3011"/>
                  <a:gd name="T86" fmla="*/ 640 w 1421"/>
                  <a:gd name="T87" fmla="*/ 2707 h 3011"/>
                  <a:gd name="T88" fmla="*/ 593 w 1421"/>
                  <a:gd name="T89" fmla="*/ 1216 h 3011"/>
                  <a:gd name="T90" fmla="*/ 510 w 1421"/>
                  <a:gd name="T91" fmla="*/ 1242 h 3011"/>
                  <a:gd name="T92" fmla="*/ 470 w 1421"/>
                  <a:gd name="T93" fmla="*/ 1213 h 3011"/>
                  <a:gd name="T94" fmla="*/ 449 w 1421"/>
                  <a:gd name="T95" fmla="*/ 1157 h 3011"/>
                  <a:gd name="T96" fmla="*/ 423 w 1421"/>
                  <a:gd name="T97" fmla="*/ 1245 h 3011"/>
                  <a:gd name="T98" fmla="*/ 385 w 1421"/>
                  <a:gd name="T99" fmla="*/ 1269 h 3011"/>
                  <a:gd name="T100" fmla="*/ 338 w 1421"/>
                  <a:gd name="T101" fmla="*/ 1299 h 3011"/>
                  <a:gd name="T102" fmla="*/ 247 w 1421"/>
                  <a:gd name="T103" fmla="*/ 1184 h 3011"/>
                  <a:gd name="T104" fmla="*/ 222 w 1421"/>
                  <a:gd name="T105" fmla="*/ 1184 h 3011"/>
                  <a:gd name="T106" fmla="*/ 180 w 1421"/>
                  <a:gd name="T107" fmla="*/ 1267 h 3011"/>
                  <a:gd name="T108" fmla="*/ 137 w 1421"/>
                  <a:gd name="T109" fmla="*/ 1242 h 3011"/>
                  <a:gd name="T110" fmla="*/ 102 w 1421"/>
                  <a:gd name="T111" fmla="*/ 1291 h 3011"/>
                  <a:gd name="T112" fmla="*/ 61 w 1421"/>
                  <a:gd name="T113" fmla="*/ 1237 h 3011"/>
                  <a:gd name="T114" fmla="*/ 13 w 1421"/>
                  <a:gd name="T115" fmla="*/ 1242 h 30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421" h="3011">
                    <a:moveTo>
                      <a:pt x="0" y="1232"/>
                    </a:moveTo>
                    <a:lnTo>
                      <a:pt x="21" y="1206"/>
                    </a:lnTo>
                    <a:cubicBezTo>
                      <a:pt x="23" y="1203"/>
                      <a:pt x="27" y="1202"/>
                      <a:pt x="30" y="1203"/>
                    </a:cubicBezTo>
                    <a:cubicBezTo>
                      <a:pt x="33" y="1204"/>
                      <a:pt x="35" y="1207"/>
                      <a:pt x="35" y="1211"/>
                    </a:cubicBezTo>
                    <a:lnTo>
                      <a:pt x="35" y="1264"/>
                    </a:lnTo>
                    <a:lnTo>
                      <a:pt x="21" y="1259"/>
                    </a:lnTo>
                    <a:lnTo>
                      <a:pt x="42" y="1232"/>
                    </a:lnTo>
                    <a:lnTo>
                      <a:pt x="62" y="1206"/>
                    </a:lnTo>
                    <a:cubicBezTo>
                      <a:pt x="64" y="1203"/>
                      <a:pt x="68" y="1202"/>
                      <a:pt x="71" y="1203"/>
                    </a:cubicBezTo>
                    <a:cubicBezTo>
                      <a:pt x="74" y="1204"/>
                      <a:pt x="77" y="1207"/>
                      <a:pt x="77" y="1211"/>
                    </a:cubicBezTo>
                    <a:lnTo>
                      <a:pt x="77" y="1237"/>
                    </a:lnTo>
                    <a:lnTo>
                      <a:pt x="75" y="1232"/>
                    </a:lnTo>
                    <a:lnTo>
                      <a:pt x="96" y="1259"/>
                    </a:lnTo>
                    <a:lnTo>
                      <a:pt x="81" y="1264"/>
                    </a:lnTo>
                    <a:lnTo>
                      <a:pt x="81" y="1211"/>
                    </a:lnTo>
                    <a:cubicBezTo>
                      <a:pt x="81" y="1207"/>
                      <a:pt x="84" y="1203"/>
                      <a:pt x="88" y="1203"/>
                    </a:cubicBezTo>
                    <a:cubicBezTo>
                      <a:pt x="92" y="1202"/>
                      <a:pt x="95" y="1204"/>
                      <a:pt x="97" y="1208"/>
                    </a:cubicBezTo>
                    <a:lnTo>
                      <a:pt x="117" y="1261"/>
                    </a:lnTo>
                    <a:cubicBezTo>
                      <a:pt x="118" y="1262"/>
                      <a:pt x="118" y="1263"/>
                      <a:pt x="118" y="1264"/>
                    </a:cubicBezTo>
                    <a:lnTo>
                      <a:pt x="118" y="1291"/>
                    </a:lnTo>
                    <a:lnTo>
                      <a:pt x="104" y="1286"/>
                    </a:lnTo>
                    <a:lnTo>
                      <a:pt x="124" y="1259"/>
                    </a:lnTo>
                    <a:lnTo>
                      <a:pt x="123" y="1264"/>
                    </a:lnTo>
                    <a:lnTo>
                      <a:pt x="123" y="1211"/>
                    </a:lnTo>
                    <a:cubicBezTo>
                      <a:pt x="123" y="1200"/>
                      <a:pt x="139" y="1200"/>
                      <a:pt x="139" y="1211"/>
                    </a:cubicBezTo>
                    <a:lnTo>
                      <a:pt x="139" y="1237"/>
                    </a:lnTo>
                    <a:lnTo>
                      <a:pt x="124" y="1232"/>
                    </a:lnTo>
                    <a:lnTo>
                      <a:pt x="145" y="1206"/>
                    </a:lnTo>
                    <a:cubicBezTo>
                      <a:pt x="147" y="1203"/>
                      <a:pt x="151" y="1202"/>
                      <a:pt x="154" y="1203"/>
                    </a:cubicBezTo>
                    <a:cubicBezTo>
                      <a:pt x="157" y="1204"/>
                      <a:pt x="159" y="1207"/>
                      <a:pt x="159" y="1211"/>
                    </a:cubicBezTo>
                    <a:lnTo>
                      <a:pt x="159" y="1264"/>
                    </a:lnTo>
                    <a:lnTo>
                      <a:pt x="159" y="1275"/>
                    </a:lnTo>
                    <a:lnTo>
                      <a:pt x="143" y="1275"/>
                    </a:lnTo>
                    <a:lnTo>
                      <a:pt x="143" y="1237"/>
                    </a:lnTo>
                    <a:cubicBezTo>
                      <a:pt x="143" y="1234"/>
                      <a:pt x="146" y="1231"/>
                      <a:pt x="149" y="1230"/>
                    </a:cubicBezTo>
                    <a:cubicBezTo>
                      <a:pt x="152" y="1229"/>
                      <a:pt x="156" y="1230"/>
                      <a:pt x="158" y="1232"/>
                    </a:cubicBezTo>
                    <a:lnTo>
                      <a:pt x="178" y="1259"/>
                    </a:lnTo>
                    <a:lnTo>
                      <a:pt x="165" y="1261"/>
                    </a:lnTo>
                    <a:lnTo>
                      <a:pt x="185" y="1208"/>
                    </a:lnTo>
                    <a:lnTo>
                      <a:pt x="185" y="1211"/>
                    </a:lnTo>
                    <a:lnTo>
                      <a:pt x="185" y="1184"/>
                    </a:lnTo>
                    <a:cubicBezTo>
                      <a:pt x="185" y="1180"/>
                      <a:pt x="187" y="1177"/>
                      <a:pt x="190" y="1176"/>
                    </a:cubicBezTo>
                    <a:cubicBezTo>
                      <a:pt x="193" y="1175"/>
                      <a:pt x="197" y="1176"/>
                      <a:pt x="199" y="1179"/>
                    </a:cubicBezTo>
                    <a:lnTo>
                      <a:pt x="220" y="1206"/>
                    </a:lnTo>
                    <a:cubicBezTo>
                      <a:pt x="221" y="1207"/>
                      <a:pt x="222" y="1209"/>
                      <a:pt x="222" y="1211"/>
                    </a:cubicBezTo>
                    <a:lnTo>
                      <a:pt x="222" y="1237"/>
                    </a:lnTo>
                    <a:lnTo>
                      <a:pt x="222" y="1248"/>
                    </a:lnTo>
                    <a:lnTo>
                      <a:pt x="206" y="1248"/>
                    </a:lnTo>
                    <a:lnTo>
                      <a:pt x="206" y="1184"/>
                    </a:lnTo>
                    <a:cubicBezTo>
                      <a:pt x="206" y="1183"/>
                      <a:pt x="206" y="1182"/>
                      <a:pt x="206" y="1181"/>
                    </a:cubicBezTo>
                    <a:lnTo>
                      <a:pt x="227" y="1128"/>
                    </a:lnTo>
                    <a:cubicBezTo>
                      <a:pt x="228" y="1124"/>
                      <a:pt x="232" y="1122"/>
                      <a:pt x="236" y="1123"/>
                    </a:cubicBezTo>
                    <a:cubicBezTo>
                      <a:pt x="239" y="1123"/>
                      <a:pt x="242" y="1127"/>
                      <a:pt x="242" y="1130"/>
                    </a:cubicBezTo>
                    <a:lnTo>
                      <a:pt x="242" y="1157"/>
                    </a:lnTo>
                    <a:lnTo>
                      <a:pt x="228" y="1152"/>
                    </a:lnTo>
                    <a:lnTo>
                      <a:pt x="249" y="1126"/>
                    </a:lnTo>
                    <a:cubicBezTo>
                      <a:pt x="251" y="1123"/>
                      <a:pt x="254" y="1122"/>
                      <a:pt x="258" y="1123"/>
                    </a:cubicBezTo>
                    <a:cubicBezTo>
                      <a:pt x="261" y="1124"/>
                      <a:pt x="263" y="1127"/>
                      <a:pt x="263" y="1130"/>
                    </a:cubicBezTo>
                    <a:lnTo>
                      <a:pt x="263" y="1184"/>
                    </a:lnTo>
                    <a:lnTo>
                      <a:pt x="249" y="1179"/>
                    </a:lnTo>
                    <a:lnTo>
                      <a:pt x="269" y="1152"/>
                    </a:lnTo>
                    <a:cubicBezTo>
                      <a:pt x="271" y="1150"/>
                      <a:pt x="275" y="1148"/>
                      <a:pt x="278" y="1150"/>
                    </a:cubicBezTo>
                    <a:cubicBezTo>
                      <a:pt x="281" y="1151"/>
                      <a:pt x="284" y="1154"/>
                      <a:pt x="284" y="1157"/>
                    </a:cubicBezTo>
                    <a:lnTo>
                      <a:pt x="284" y="1237"/>
                    </a:lnTo>
                    <a:lnTo>
                      <a:pt x="282" y="1232"/>
                    </a:lnTo>
                    <a:lnTo>
                      <a:pt x="323" y="1286"/>
                    </a:lnTo>
                    <a:lnTo>
                      <a:pt x="317" y="1283"/>
                    </a:lnTo>
                    <a:lnTo>
                      <a:pt x="338" y="1283"/>
                    </a:lnTo>
                    <a:lnTo>
                      <a:pt x="331" y="1286"/>
                    </a:lnTo>
                    <a:lnTo>
                      <a:pt x="352" y="1259"/>
                    </a:lnTo>
                    <a:lnTo>
                      <a:pt x="350" y="1264"/>
                    </a:lnTo>
                    <a:lnTo>
                      <a:pt x="350" y="1237"/>
                    </a:lnTo>
                    <a:cubicBezTo>
                      <a:pt x="350" y="1227"/>
                      <a:pt x="366" y="1227"/>
                      <a:pt x="366" y="1237"/>
                    </a:cubicBezTo>
                    <a:lnTo>
                      <a:pt x="366" y="1291"/>
                    </a:lnTo>
                    <a:lnTo>
                      <a:pt x="352" y="1286"/>
                    </a:lnTo>
                    <a:lnTo>
                      <a:pt x="373" y="1259"/>
                    </a:lnTo>
                    <a:cubicBezTo>
                      <a:pt x="375" y="1256"/>
                      <a:pt x="379" y="1255"/>
                      <a:pt x="382" y="1256"/>
                    </a:cubicBezTo>
                    <a:cubicBezTo>
                      <a:pt x="385" y="1258"/>
                      <a:pt x="387" y="1261"/>
                      <a:pt x="387" y="1264"/>
                    </a:cubicBezTo>
                    <a:lnTo>
                      <a:pt x="387" y="1291"/>
                    </a:lnTo>
                    <a:lnTo>
                      <a:pt x="387" y="1301"/>
                    </a:lnTo>
                    <a:lnTo>
                      <a:pt x="371" y="1301"/>
                    </a:lnTo>
                    <a:lnTo>
                      <a:pt x="371" y="1237"/>
                    </a:lnTo>
                    <a:cubicBezTo>
                      <a:pt x="371" y="1236"/>
                      <a:pt x="372" y="1234"/>
                      <a:pt x="373" y="1232"/>
                    </a:cubicBezTo>
                    <a:lnTo>
                      <a:pt x="394" y="1206"/>
                    </a:lnTo>
                    <a:cubicBezTo>
                      <a:pt x="395" y="1204"/>
                      <a:pt x="397" y="1203"/>
                      <a:pt x="400" y="1203"/>
                    </a:cubicBezTo>
                    <a:cubicBezTo>
                      <a:pt x="402" y="1203"/>
                      <a:pt x="405" y="1204"/>
                      <a:pt x="406" y="1206"/>
                    </a:cubicBezTo>
                    <a:lnTo>
                      <a:pt x="427" y="1232"/>
                    </a:lnTo>
                    <a:lnTo>
                      <a:pt x="413" y="1237"/>
                    </a:lnTo>
                    <a:lnTo>
                      <a:pt x="413" y="1184"/>
                    </a:lnTo>
                    <a:cubicBezTo>
                      <a:pt x="413" y="1173"/>
                      <a:pt x="429" y="1173"/>
                      <a:pt x="429" y="1184"/>
                    </a:cubicBezTo>
                    <a:lnTo>
                      <a:pt x="429" y="1237"/>
                    </a:lnTo>
                    <a:lnTo>
                      <a:pt x="413" y="1234"/>
                    </a:lnTo>
                    <a:lnTo>
                      <a:pt x="434" y="1181"/>
                    </a:lnTo>
                    <a:lnTo>
                      <a:pt x="433" y="1184"/>
                    </a:lnTo>
                    <a:lnTo>
                      <a:pt x="433" y="1157"/>
                    </a:lnTo>
                    <a:cubicBezTo>
                      <a:pt x="433" y="1147"/>
                      <a:pt x="449" y="1147"/>
                      <a:pt x="449" y="1157"/>
                    </a:cubicBezTo>
                    <a:lnTo>
                      <a:pt x="449" y="1211"/>
                    </a:lnTo>
                    <a:lnTo>
                      <a:pt x="435" y="1206"/>
                    </a:lnTo>
                    <a:lnTo>
                      <a:pt x="456" y="1179"/>
                    </a:lnTo>
                    <a:cubicBezTo>
                      <a:pt x="458" y="1176"/>
                      <a:pt x="461" y="1175"/>
                      <a:pt x="465" y="1176"/>
                    </a:cubicBezTo>
                    <a:cubicBezTo>
                      <a:pt x="468" y="1177"/>
                      <a:pt x="470" y="1180"/>
                      <a:pt x="470" y="1184"/>
                    </a:cubicBezTo>
                    <a:lnTo>
                      <a:pt x="470" y="1211"/>
                    </a:lnTo>
                    <a:lnTo>
                      <a:pt x="454" y="1209"/>
                    </a:lnTo>
                    <a:lnTo>
                      <a:pt x="475" y="1128"/>
                    </a:lnTo>
                    <a:cubicBezTo>
                      <a:pt x="476" y="1125"/>
                      <a:pt x="480" y="1122"/>
                      <a:pt x="484" y="1123"/>
                    </a:cubicBezTo>
                    <a:cubicBezTo>
                      <a:pt x="488" y="1123"/>
                      <a:pt x="491" y="1126"/>
                      <a:pt x="491" y="1130"/>
                    </a:cubicBezTo>
                    <a:lnTo>
                      <a:pt x="491" y="1184"/>
                    </a:lnTo>
                    <a:lnTo>
                      <a:pt x="489" y="1179"/>
                    </a:lnTo>
                    <a:lnTo>
                      <a:pt x="510" y="1206"/>
                    </a:lnTo>
                    <a:cubicBezTo>
                      <a:pt x="511" y="1207"/>
                      <a:pt x="511" y="1209"/>
                      <a:pt x="511" y="1211"/>
                    </a:cubicBezTo>
                    <a:lnTo>
                      <a:pt x="511" y="1237"/>
                    </a:lnTo>
                    <a:lnTo>
                      <a:pt x="497" y="1232"/>
                    </a:lnTo>
                    <a:lnTo>
                      <a:pt x="518" y="1206"/>
                    </a:lnTo>
                    <a:lnTo>
                      <a:pt x="538" y="1179"/>
                    </a:lnTo>
                    <a:cubicBezTo>
                      <a:pt x="540" y="1177"/>
                      <a:pt x="542" y="1176"/>
                      <a:pt x="545" y="1176"/>
                    </a:cubicBezTo>
                    <a:lnTo>
                      <a:pt x="566" y="1176"/>
                    </a:lnTo>
                    <a:cubicBezTo>
                      <a:pt x="570" y="1176"/>
                      <a:pt x="574" y="1179"/>
                      <a:pt x="574" y="1184"/>
                    </a:cubicBezTo>
                    <a:lnTo>
                      <a:pt x="574" y="1237"/>
                    </a:lnTo>
                    <a:lnTo>
                      <a:pt x="559" y="1232"/>
                    </a:lnTo>
                    <a:lnTo>
                      <a:pt x="580" y="1206"/>
                    </a:lnTo>
                    <a:lnTo>
                      <a:pt x="578" y="1211"/>
                    </a:lnTo>
                    <a:lnTo>
                      <a:pt x="578" y="943"/>
                    </a:lnTo>
                    <a:lnTo>
                      <a:pt x="599" y="729"/>
                    </a:lnTo>
                    <a:lnTo>
                      <a:pt x="599" y="169"/>
                    </a:lnTo>
                    <a:lnTo>
                      <a:pt x="620" y="7"/>
                    </a:lnTo>
                    <a:cubicBezTo>
                      <a:pt x="620" y="3"/>
                      <a:pt x="624" y="0"/>
                      <a:pt x="628" y="0"/>
                    </a:cubicBezTo>
                    <a:cubicBezTo>
                      <a:pt x="632" y="1"/>
                      <a:pt x="636" y="4"/>
                      <a:pt x="636" y="8"/>
                    </a:cubicBezTo>
                    <a:lnTo>
                      <a:pt x="636" y="943"/>
                    </a:lnTo>
                    <a:lnTo>
                      <a:pt x="656" y="1638"/>
                    </a:lnTo>
                    <a:lnTo>
                      <a:pt x="656" y="2707"/>
                    </a:lnTo>
                    <a:lnTo>
                      <a:pt x="677" y="2973"/>
                    </a:lnTo>
                    <a:lnTo>
                      <a:pt x="677" y="3000"/>
                    </a:lnTo>
                    <a:lnTo>
                      <a:pt x="677" y="3011"/>
                    </a:lnTo>
                    <a:lnTo>
                      <a:pt x="661" y="3011"/>
                    </a:lnTo>
                    <a:lnTo>
                      <a:pt x="661" y="2867"/>
                    </a:lnTo>
                    <a:lnTo>
                      <a:pt x="682" y="2679"/>
                    </a:lnTo>
                    <a:lnTo>
                      <a:pt x="682" y="2493"/>
                    </a:lnTo>
                    <a:cubicBezTo>
                      <a:pt x="682" y="2491"/>
                      <a:pt x="682" y="2489"/>
                      <a:pt x="683" y="2488"/>
                    </a:cubicBezTo>
                    <a:lnTo>
                      <a:pt x="704" y="2461"/>
                    </a:lnTo>
                    <a:lnTo>
                      <a:pt x="702" y="2466"/>
                    </a:lnTo>
                    <a:lnTo>
                      <a:pt x="702" y="2333"/>
                    </a:lnTo>
                    <a:cubicBezTo>
                      <a:pt x="702" y="2332"/>
                      <a:pt x="703" y="2331"/>
                      <a:pt x="703" y="2331"/>
                    </a:cubicBezTo>
                    <a:lnTo>
                      <a:pt x="723" y="2250"/>
                    </a:lnTo>
                    <a:lnTo>
                      <a:pt x="723" y="2252"/>
                    </a:lnTo>
                    <a:lnTo>
                      <a:pt x="723" y="2119"/>
                    </a:lnTo>
                    <a:cubicBezTo>
                      <a:pt x="723" y="2118"/>
                      <a:pt x="723" y="2117"/>
                      <a:pt x="724" y="2116"/>
                    </a:cubicBezTo>
                    <a:lnTo>
                      <a:pt x="744" y="2063"/>
                    </a:lnTo>
                    <a:lnTo>
                      <a:pt x="744" y="2065"/>
                    </a:lnTo>
                    <a:lnTo>
                      <a:pt x="744" y="1959"/>
                    </a:lnTo>
                    <a:cubicBezTo>
                      <a:pt x="744" y="1957"/>
                      <a:pt x="744" y="1955"/>
                      <a:pt x="746" y="1954"/>
                    </a:cubicBezTo>
                    <a:lnTo>
                      <a:pt x="766" y="1927"/>
                    </a:lnTo>
                    <a:lnTo>
                      <a:pt x="765" y="1930"/>
                    </a:lnTo>
                    <a:lnTo>
                      <a:pt x="786" y="1850"/>
                    </a:lnTo>
                    <a:lnTo>
                      <a:pt x="785" y="1852"/>
                    </a:lnTo>
                    <a:lnTo>
                      <a:pt x="785" y="1825"/>
                    </a:lnTo>
                    <a:cubicBezTo>
                      <a:pt x="785" y="1825"/>
                      <a:pt x="785" y="1824"/>
                      <a:pt x="785" y="1824"/>
                    </a:cubicBezTo>
                    <a:lnTo>
                      <a:pt x="806" y="1690"/>
                    </a:lnTo>
                    <a:lnTo>
                      <a:pt x="806" y="1691"/>
                    </a:lnTo>
                    <a:lnTo>
                      <a:pt x="806" y="1531"/>
                    </a:lnTo>
                    <a:cubicBezTo>
                      <a:pt x="806" y="1531"/>
                      <a:pt x="806" y="1530"/>
                      <a:pt x="806" y="1529"/>
                    </a:cubicBezTo>
                    <a:lnTo>
                      <a:pt x="827" y="1449"/>
                    </a:lnTo>
                    <a:lnTo>
                      <a:pt x="827" y="1451"/>
                    </a:lnTo>
                    <a:lnTo>
                      <a:pt x="827" y="1344"/>
                    </a:lnTo>
                    <a:cubicBezTo>
                      <a:pt x="827" y="1343"/>
                      <a:pt x="827" y="1342"/>
                      <a:pt x="827" y="1341"/>
                    </a:cubicBezTo>
                    <a:lnTo>
                      <a:pt x="848" y="1288"/>
                    </a:lnTo>
                    <a:lnTo>
                      <a:pt x="847" y="1291"/>
                    </a:lnTo>
                    <a:lnTo>
                      <a:pt x="847" y="1264"/>
                    </a:lnTo>
                    <a:cubicBezTo>
                      <a:pt x="847" y="1260"/>
                      <a:pt x="850" y="1257"/>
                      <a:pt x="854" y="1256"/>
                    </a:cubicBezTo>
                    <a:cubicBezTo>
                      <a:pt x="858" y="1255"/>
                      <a:pt x="861" y="1258"/>
                      <a:pt x="863" y="1261"/>
                    </a:cubicBezTo>
                    <a:lnTo>
                      <a:pt x="884" y="1315"/>
                    </a:lnTo>
                    <a:cubicBezTo>
                      <a:pt x="884" y="1315"/>
                      <a:pt x="884" y="1316"/>
                      <a:pt x="884" y="1317"/>
                    </a:cubicBezTo>
                    <a:lnTo>
                      <a:pt x="884" y="1344"/>
                    </a:lnTo>
                    <a:lnTo>
                      <a:pt x="884" y="1355"/>
                    </a:lnTo>
                    <a:lnTo>
                      <a:pt x="868" y="1355"/>
                    </a:lnTo>
                    <a:lnTo>
                      <a:pt x="868" y="1317"/>
                    </a:lnTo>
                    <a:cubicBezTo>
                      <a:pt x="868" y="1316"/>
                      <a:pt x="869" y="1314"/>
                      <a:pt x="870" y="1313"/>
                    </a:cubicBezTo>
                    <a:lnTo>
                      <a:pt x="911" y="1259"/>
                    </a:lnTo>
                    <a:lnTo>
                      <a:pt x="910" y="1264"/>
                    </a:lnTo>
                    <a:lnTo>
                      <a:pt x="910" y="1237"/>
                    </a:lnTo>
                    <a:cubicBezTo>
                      <a:pt x="910" y="1234"/>
                      <a:pt x="912" y="1231"/>
                      <a:pt x="915" y="1230"/>
                    </a:cubicBezTo>
                    <a:cubicBezTo>
                      <a:pt x="918" y="1229"/>
                      <a:pt x="922" y="1230"/>
                      <a:pt x="924" y="1232"/>
                    </a:cubicBezTo>
                    <a:lnTo>
                      <a:pt x="945" y="1259"/>
                    </a:lnTo>
                    <a:cubicBezTo>
                      <a:pt x="946" y="1261"/>
                      <a:pt x="946" y="1262"/>
                      <a:pt x="946" y="1264"/>
                    </a:cubicBezTo>
                    <a:lnTo>
                      <a:pt x="946" y="1291"/>
                    </a:lnTo>
                    <a:lnTo>
                      <a:pt x="946" y="1301"/>
                    </a:lnTo>
                    <a:lnTo>
                      <a:pt x="930" y="1301"/>
                    </a:lnTo>
                    <a:lnTo>
                      <a:pt x="930" y="1237"/>
                    </a:lnTo>
                    <a:cubicBezTo>
                      <a:pt x="930" y="1236"/>
                      <a:pt x="931" y="1234"/>
                      <a:pt x="932" y="1232"/>
                    </a:cubicBezTo>
                    <a:lnTo>
                      <a:pt x="953" y="1206"/>
                    </a:lnTo>
                    <a:lnTo>
                      <a:pt x="973" y="1179"/>
                    </a:lnTo>
                    <a:lnTo>
                      <a:pt x="994" y="1152"/>
                    </a:lnTo>
                    <a:lnTo>
                      <a:pt x="993" y="1155"/>
                    </a:lnTo>
                    <a:lnTo>
                      <a:pt x="1013" y="1075"/>
                    </a:lnTo>
                    <a:cubicBezTo>
                      <a:pt x="1014" y="1071"/>
                      <a:pt x="1018" y="1069"/>
                      <a:pt x="1022" y="1069"/>
                    </a:cubicBezTo>
                    <a:cubicBezTo>
                      <a:pt x="1026" y="1070"/>
                      <a:pt x="1029" y="1073"/>
                      <a:pt x="1029" y="1077"/>
                    </a:cubicBezTo>
                    <a:lnTo>
                      <a:pt x="1029" y="1104"/>
                    </a:lnTo>
                    <a:lnTo>
                      <a:pt x="1029" y="1114"/>
                    </a:lnTo>
                    <a:lnTo>
                      <a:pt x="1013" y="1114"/>
                    </a:lnTo>
                    <a:lnTo>
                      <a:pt x="1013" y="1077"/>
                    </a:lnTo>
                    <a:cubicBezTo>
                      <a:pt x="1013" y="1074"/>
                      <a:pt x="1015" y="1071"/>
                      <a:pt x="1018" y="1069"/>
                    </a:cubicBezTo>
                    <a:cubicBezTo>
                      <a:pt x="1022" y="1068"/>
                      <a:pt x="1025" y="1069"/>
                      <a:pt x="1027" y="1072"/>
                    </a:cubicBezTo>
                    <a:lnTo>
                      <a:pt x="1048" y="1099"/>
                    </a:lnTo>
                    <a:lnTo>
                      <a:pt x="1034" y="1104"/>
                    </a:lnTo>
                    <a:lnTo>
                      <a:pt x="1034" y="1050"/>
                    </a:lnTo>
                    <a:cubicBezTo>
                      <a:pt x="1034" y="1049"/>
                      <a:pt x="1034" y="1047"/>
                      <a:pt x="1035" y="1045"/>
                    </a:cubicBezTo>
                    <a:lnTo>
                      <a:pt x="1056" y="1019"/>
                    </a:lnTo>
                    <a:cubicBezTo>
                      <a:pt x="1058" y="1016"/>
                      <a:pt x="1062" y="1015"/>
                      <a:pt x="1065" y="1016"/>
                    </a:cubicBezTo>
                    <a:cubicBezTo>
                      <a:pt x="1068" y="1017"/>
                      <a:pt x="1070" y="1020"/>
                      <a:pt x="1070" y="1024"/>
                    </a:cubicBezTo>
                    <a:lnTo>
                      <a:pt x="1070" y="1050"/>
                    </a:lnTo>
                    <a:lnTo>
                      <a:pt x="1070" y="1061"/>
                    </a:lnTo>
                    <a:lnTo>
                      <a:pt x="1054" y="1061"/>
                    </a:lnTo>
                    <a:lnTo>
                      <a:pt x="1054" y="970"/>
                    </a:lnTo>
                    <a:cubicBezTo>
                      <a:pt x="1054" y="967"/>
                      <a:pt x="1057" y="964"/>
                      <a:pt x="1060" y="963"/>
                    </a:cubicBezTo>
                    <a:cubicBezTo>
                      <a:pt x="1063" y="961"/>
                      <a:pt x="1067" y="963"/>
                      <a:pt x="1069" y="965"/>
                    </a:cubicBezTo>
                    <a:lnTo>
                      <a:pt x="1089" y="992"/>
                    </a:lnTo>
                    <a:lnTo>
                      <a:pt x="1075" y="997"/>
                    </a:lnTo>
                    <a:lnTo>
                      <a:pt x="1075" y="943"/>
                    </a:lnTo>
                    <a:cubicBezTo>
                      <a:pt x="1075" y="941"/>
                      <a:pt x="1077" y="938"/>
                      <a:pt x="1079" y="936"/>
                    </a:cubicBezTo>
                    <a:cubicBezTo>
                      <a:pt x="1082" y="935"/>
                      <a:pt x="1085" y="935"/>
                      <a:pt x="1088" y="937"/>
                    </a:cubicBezTo>
                    <a:lnTo>
                      <a:pt x="1129" y="963"/>
                    </a:lnTo>
                    <a:cubicBezTo>
                      <a:pt x="1130" y="964"/>
                      <a:pt x="1130" y="965"/>
                      <a:pt x="1131" y="965"/>
                    </a:cubicBezTo>
                    <a:lnTo>
                      <a:pt x="1152" y="992"/>
                    </a:lnTo>
                    <a:cubicBezTo>
                      <a:pt x="1153" y="993"/>
                      <a:pt x="1153" y="995"/>
                      <a:pt x="1153" y="997"/>
                    </a:cubicBezTo>
                    <a:lnTo>
                      <a:pt x="1153" y="1024"/>
                    </a:lnTo>
                    <a:lnTo>
                      <a:pt x="1153" y="1022"/>
                    </a:lnTo>
                    <a:lnTo>
                      <a:pt x="1174" y="1102"/>
                    </a:lnTo>
                    <a:lnTo>
                      <a:pt x="1194" y="1154"/>
                    </a:lnTo>
                    <a:cubicBezTo>
                      <a:pt x="1195" y="1155"/>
                      <a:pt x="1195" y="1156"/>
                      <a:pt x="1195" y="1157"/>
                    </a:cubicBezTo>
                    <a:lnTo>
                      <a:pt x="1195" y="1184"/>
                    </a:lnTo>
                    <a:lnTo>
                      <a:pt x="1193" y="1179"/>
                    </a:lnTo>
                    <a:lnTo>
                      <a:pt x="1234" y="1232"/>
                    </a:lnTo>
                    <a:cubicBezTo>
                      <a:pt x="1236" y="1234"/>
                      <a:pt x="1236" y="1236"/>
                      <a:pt x="1236" y="1237"/>
                    </a:cubicBezTo>
                    <a:lnTo>
                      <a:pt x="1236" y="1291"/>
                    </a:lnTo>
                    <a:lnTo>
                      <a:pt x="1236" y="1301"/>
                    </a:lnTo>
                    <a:lnTo>
                      <a:pt x="1220" y="1301"/>
                    </a:lnTo>
                    <a:lnTo>
                      <a:pt x="1220" y="1264"/>
                    </a:lnTo>
                    <a:cubicBezTo>
                      <a:pt x="1220" y="1260"/>
                      <a:pt x="1223" y="1257"/>
                      <a:pt x="1227" y="1256"/>
                    </a:cubicBezTo>
                    <a:cubicBezTo>
                      <a:pt x="1230" y="1255"/>
                      <a:pt x="1234" y="1258"/>
                      <a:pt x="1236" y="1261"/>
                    </a:cubicBezTo>
                    <a:lnTo>
                      <a:pt x="1256" y="1315"/>
                    </a:lnTo>
                    <a:cubicBezTo>
                      <a:pt x="1257" y="1315"/>
                      <a:pt x="1257" y="1316"/>
                      <a:pt x="1257" y="1317"/>
                    </a:cubicBezTo>
                    <a:lnTo>
                      <a:pt x="1257" y="1344"/>
                    </a:lnTo>
                    <a:lnTo>
                      <a:pt x="1242" y="1339"/>
                    </a:lnTo>
                    <a:lnTo>
                      <a:pt x="1263" y="1313"/>
                    </a:lnTo>
                    <a:lnTo>
                      <a:pt x="1262" y="1317"/>
                    </a:lnTo>
                    <a:lnTo>
                      <a:pt x="1262" y="1291"/>
                    </a:lnTo>
                    <a:cubicBezTo>
                      <a:pt x="1262" y="1286"/>
                      <a:pt x="1265" y="1283"/>
                      <a:pt x="1270" y="1283"/>
                    </a:cubicBezTo>
                    <a:lnTo>
                      <a:pt x="1311" y="1283"/>
                    </a:lnTo>
                    <a:lnTo>
                      <a:pt x="1322" y="1283"/>
                    </a:lnTo>
                    <a:lnTo>
                      <a:pt x="1322" y="1299"/>
                    </a:lnTo>
                    <a:lnTo>
                      <a:pt x="1290" y="1299"/>
                    </a:lnTo>
                    <a:cubicBezTo>
                      <a:pt x="1280" y="1299"/>
                      <a:pt x="1280" y="1283"/>
                      <a:pt x="1290" y="1283"/>
                    </a:cubicBezTo>
                    <a:lnTo>
                      <a:pt x="1311" y="1283"/>
                    </a:lnTo>
                    <a:cubicBezTo>
                      <a:pt x="1313" y="1283"/>
                      <a:pt x="1316" y="1284"/>
                      <a:pt x="1317" y="1286"/>
                    </a:cubicBezTo>
                    <a:lnTo>
                      <a:pt x="1338" y="1313"/>
                    </a:lnTo>
                    <a:lnTo>
                      <a:pt x="1359" y="1339"/>
                    </a:lnTo>
                    <a:lnTo>
                      <a:pt x="1344" y="1344"/>
                    </a:lnTo>
                    <a:lnTo>
                      <a:pt x="1344" y="1291"/>
                    </a:lnTo>
                    <a:cubicBezTo>
                      <a:pt x="1344" y="1280"/>
                      <a:pt x="1360" y="1280"/>
                      <a:pt x="1360" y="1291"/>
                    </a:cubicBezTo>
                    <a:lnTo>
                      <a:pt x="1360" y="1317"/>
                    </a:lnTo>
                    <a:lnTo>
                      <a:pt x="1346" y="1313"/>
                    </a:lnTo>
                    <a:lnTo>
                      <a:pt x="1387" y="1259"/>
                    </a:lnTo>
                    <a:lnTo>
                      <a:pt x="1386" y="1264"/>
                    </a:lnTo>
                    <a:lnTo>
                      <a:pt x="1386" y="1237"/>
                    </a:lnTo>
                    <a:cubicBezTo>
                      <a:pt x="1386" y="1227"/>
                      <a:pt x="1402" y="1227"/>
                      <a:pt x="1402" y="1237"/>
                    </a:cubicBezTo>
                    <a:lnTo>
                      <a:pt x="1402" y="1264"/>
                    </a:lnTo>
                    <a:lnTo>
                      <a:pt x="1387" y="1259"/>
                    </a:lnTo>
                    <a:lnTo>
                      <a:pt x="1408" y="1232"/>
                    </a:lnTo>
                    <a:lnTo>
                      <a:pt x="1421" y="1242"/>
                    </a:lnTo>
                    <a:lnTo>
                      <a:pt x="1400" y="1269"/>
                    </a:lnTo>
                    <a:cubicBezTo>
                      <a:pt x="1398" y="1272"/>
                      <a:pt x="1394" y="1273"/>
                      <a:pt x="1391" y="1272"/>
                    </a:cubicBezTo>
                    <a:cubicBezTo>
                      <a:pt x="1388" y="1271"/>
                      <a:pt x="1386" y="1267"/>
                      <a:pt x="1386" y="1264"/>
                    </a:cubicBezTo>
                    <a:lnTo>
                      <a:pt x="1386" y="1237"/>
                    </a:lnTo>
                    <a:lnTo>
                      <a:pt x="1402" y="1237"/>
                    </a:lnTo>
                    <a:lnTo>
                      <a:pt x="1402" y="1264"/>
                    </a:lnTo>
                    <a:cubicBezTo>
                      <a:pt x="1402" y="1266"/>
                      <a:pt x="1401" y="1268"/>
                      <a:pt x="1400" y="1269"/>
                    </a:cubicBezTo>
                    <a:lnTo>
                      <a:pt x="1359" y="1322"/>
                    </a:lnTo>
                    <a:cubicBezTo>
                      <a:pt x="1357" y="1325"/>
                      <a:pt x="1353" y="1326"/>
                      <a:pt x="1350" y="1325"/>
                    </a:cubicBezTo>
                    <a:cubicBezTo>
                      <a:pt x="1347" y="1324"/>
                      <a:pt x="1344" y="1321"/>
                      <a:pt x="1344" y="1317"/>
                    </a:cubicBezTo>
                    <a:lnTo>
                      <a:pt x="1344" y="1291"/>
                    </a:lnTo>
                    <a:lnTo>
                      <a:pt x="1360" y="1291"/>
                    </a:lnTo>
                    <a:lnTo>
                      <a:pt x="1360" y="1344"/>
                    </a:lnTo>
                    <a:cubicBezTo>
                      <a:pt x="1360" y="1348"/>
                      <a:pt x="1358" y="1351"/>
                      <a:pt x="1355" y="1352"/>
                    </a:cubicBezTo>
                    <a:cubicBezTo>
                      <a:pt x="1352" y="1353"/>
                      <a:pt x="1348" y="1352"/>
                      <a:pt x="1346" y="1349"/>
                    </a:cubicBezTo>
                    <a:lnTo>
                      <a:pt x="1325" y="1322"/>
                    </a:lnTo>
                    <a:lnTo>
                      <a:pt x="1305" y="1296"/>
                    </a:lnTo>
                    <a:lnTo>
                      <a:pt x="1311" y="1299"/>
                    </a:lnTo>
                    <a:lnTo>
                      <a:pt x="1290" y="1299"/>
                    </a:lnTo>
                    <a:lnTo>
                      <a:pt x="1290" y="1283"/>
                    </a:lnTo>
                    <a:lnTo>
                      <a:pt x="1311" y="1283"/>
                    </a:lnTo>
                    <a:lnTo>
                      <a:pt x="1311" y="1299"/>
                    </a:lnTo>
                    <a:lnTo>
                      <a:pt x="1270" y="1299"/>
                    </a:lnTo>
                    <a:lnTo>
                      <a:pt x="1278" y="1291"/>
                    </a:lnTo>
                    <a:lnTo>
                      <a:pt x="1278" y="1317"/>
                    </a:lnTo>
                    <a:cubicBezTo>
                      <a:pt x="1278" y="1319"/>
                      <a:pt x="1277" y="1321"/>
                      <a:pt x="1276" y="1322"/>
                    </a:cubicBezTo>
                    <a:lnTo>
                      <a:pt x="1255" y="1349"/>
                    </a:lnTo>
                    <a:cubicBezTo>
                      <a:pt x="1253" y="1352"/>
                      <a:pt x="1249" y="1353"/>
                      <a:pt x="1246" y="1352"/>
                    </a:cubicBezTo>
                    <a:cubicBezTo>
                      <a:pt x="1243" y="1351"/>
                      <a:pt x="1241" y="1348"/>
                      <a:pt x="1241" y="1344"/>
                    </a:cubicBezTo>
                    <a:lnTo>
                      <a:pt x="1241" y="1317"/>
                    </a:lnTo>
                    <a:lnTo>
                      <a:pt x="1241" y="1320"/>
                    </a:lnTo>
                    <a:lnTo>
                      <a:pt x="1221" y="1267"/>
                    </a:lnTo>
                    <a:lnTo>
                      <a:pt x="1236" y="1264"/>
                    </a:lnTo>
                    <a:lnTo>
                      <a:pt x="1236" y="1291"/>
                    </a:lnTo>
                    <a:lnTo>
                      <a:pt x="1220" y="1291"/>
                    </a:lnTo>
                    <a:lnTo>
                      <a:pt x="1220" y="1237"/>
                    </a:lnTo>
                    <a:lnTo>
                      <a:pt x="1222" y="1242"/>
                    </a:lnTo>
                    <a:lnTo>
                      <a:pt x="1180" y="1189"/>
                    </a:lnTo>
                    <a:cubicBezTo>
                      <a:pt x="1179" y="1187"/>
                      <a:pt x="1179" y="1186"/>
                      <a:pt x="1179" y="1184"/>
                    </a:cubicBezTo>
                    <a:lnTo>
                      <a:pt x="1179" y="1157"/>
                    </a:lnTo>
                    <a:lnTo>
                      <a:pt x="1179" y="1160"/>
                    </a:lnTo>
                    <a:lnTo>
                      <a:pt x="1158" y="1106"/>
                    </a:lnTo>
                    <a:lnTo>
                      <a:pt x="1138" y="1026"/>
                    </a:lnTo>
                    <a:cubicBezTo>
                      <a:pt x="1137" y="1025"/>
                      <a:pt x="1137" y="1024"/>
                      <a:pt x="1137" y="1024"/>
                    </a:cubicBezTo>
                    <a:lnTo>
                      <a:pt x="1137" y="997"/>
                    </a:lnTo>
                    <a:lnTo>
                      <a:pt x="1139" y="1002"/>
                    </a:lnTo>
                    <a:lnTo>
                      <a:pt x="1118" y="975"/>
                    </a:lnTo>
                    <a:lnTo>
                      <a:pt x="1120" y="977"/>
                    </a:lnTo>
                    <a:lnTo>
                      <a:pt x="1079" y="950"/>
                    </a:lnTo>
                    <a:lnTo>
                      <a:pt x="1091" y="943"/>
                    </a:lnTo>
                    <a:lnTo>
                      <a:pt x="1091" y="997"/>
                    </a:lnTo>
                    <a:cubicBezTo>
                      <a:pt x="1091" y="1000"/>
                      <a:pt x="1089" y="1003"/>
                      <a:pt x="1086" y="1004"/>
                    </a:cubicBezTo>
                    <a:cubicBezTo>
                      <a:pt x="1083" y="1006"/>
                      <a:pt x="1079" y="1005"/>
                      <a:pt x="1077" y="1002"/>
                    </a:cubicBezTo>
                    <a:lnTo>
                      <a:pt x="1056" y="975"/>
                    </a:lnTo>
                    <a:lnTo>
                      <a:pt x="1070" y="970"/>
                    </a:lnTo>
                    <a:lnTo>
                      <a:pt x="1070" y="1050"/>
                    </a:lnTo>
                    <a:lnTo>
                      <a:pt x="1054" y="1050"/>
                    </a:lnTo>
                    <a:lnTo>
                      <a:pt x="1054" y="1024"/>
                    </a:lnTo>
                    <a:lnTo>
                      <a:pt x="1069" y="1029"/>
                    </a:lnTo>
                    <a:lnTo>
                      <a:pt x="1048" y="1055"/>
                    </a:lnTo>
                    <a:lnTo>
                      <a:pt x="1050" y="1050"/>
                    </a:lnTo>
                    <a:lnTo>
                      <a:pt x="1050" y="1104"/>
                    </a:lnTo>
                    <a:cubicBezTo>
                      <a:pt x="1050" y="1107"/>
                      <a:pt x="1048" y="1110"/>
                      <a:pt x="1044" y="1111"/>
                    </a:cubicBezTo>
                    <a:cubicBezTo>
                      <a:pt x="1041" y="1112"/>
                      <a:pt x="1038" y="1111"/>
                      <a:pt x="1035" y="1109"/>
                    </a:cubicBezTo>
                    <a:lnTo>
                      <a:pt x="1015" y="1082"/>
                    </a:lnTo>
                    <a:lnTo>
                      <a:pt x="1029" y="1077"/>
                    </a:lnTo>
                    <a:lnTo>
                      <a:pt x="1029" y="1104"/>
                    </a:lnTo>
                    <a:lnTo>
                      <a:pt x="1013" y="1104"/>
                    </a:lnTo>
                    <a:lnTo>
                      <a:pt x="1013" y="1077"/>
                    </a:lnTo>
                    <a:lnTo>
                      <a:pt x="1029" y="1079"/>
                    </a:lnTo>
                    <a:lnTo>
                      <a:pt x="1008" y="1159"/>
                    </a:lnTo>
                    <a:cubicBezTo>
                      <a:pt x="1008" y="1160"/>
                      <a:pt x="1007" y="1161"/>
                      <a:pt x="1007" y="1162"/>
                    </a:cubicBezTo>
                    <a:lnTo>
                      <a:pt x="986" y="1189"/>
                    </a:lnTo>
                    <a:lnTo>
                      <a:pt x="965" y="1216"/>
                    </a:lnTo>
                    <a:lnTo>
                      <a:pt x="945" y="1242"/>
                    </a:lnTo>
                    <a:lnTo>
                      <a:pt x="946" y="1237"/>
                    </a:lnTo>
                    <a:lnTo>
                      <a:pt x="946" y="1291"/>
                    </a:lnTo>
                    <a:lnTo>
                      <a:pt x="930" y="1291"/>
                    </a:lnTo>
                    <a:lnTo>
                      <a:pt x="930" y="1264"/>
                    </a:lnTo>
                    <a:lnTo>
                      <a:pt x="932" y="1269"/>
                    </a:lnTo>
                    <a:lnTo>
                      <a:pt x="911" y="1242"/>
                    </a:lnTo>
                    <a:lnTo>
                      <a:pt x="926" y="1237"/>
                    </a:lnTo>
                    <a:lnTo>
                      <a:pt x="926" y="1264"/>
                    </a:lnTo>
                    <a:cubicBezTo>
                      <a:pt x="926" y="1266"/>
                      <a:pt x="925" y="1268"/>
                      <a:pt x="924" y="1269"/>
                    </a:cubicBezTo>
                    <a:lnTo>
                      <a:pt x="882" y="1322"/>
                    </a:lnTo>
                    <a:lnTo>
                      <a:pt x="884" y="1317"/>
                    </a:lnTo>
                    <a:lnTo>
                      <a:pt x="884" y="1344"/>
                    </a:lnTo>
                    <a:lnTo>
                      <a:pt x="868" y="1344"/>
                    </a:lnTo>
                    <a:lnTo>
                      <a:pt x="868" y="1317"/>
                    </a:lnTo>
                    <a:lnTo>
                      <a:pt x="869" y="1320"/>
                    </a:lnTo>
                    <a:lnTo>
                      <a:pt x="848" y="1267"/>
                    </a:lnTo>
                    <a:lnTo>
                      <a:pt x="863" y="1264"/>
                    </a:lnTo>
                    <a:lnTo>
                      <a:pt x="863" y="1291"/>
                    </a:lnTo>
                    <a:cubicBezTo>
                      <a:pt x="863" y="1292"/>
                      <a:pt x="863" y="1293"/>
                      <a:pt x="863" y="1294"/>
                    </a:cubicBezTo>
                    <a:lnTo>
                      <a:pt x="842" y="1347"/>
                    </a:lnTo>
                    <a:lnTo>
                      <a:pt x="843" y="1344"/>
                    </a:lnTo>
                    <a:lnTo>
                      <a:pt x="843" y="1451"/>
                    </a:lnTo>
                    <a:cubicBezTo>
                      <a:pt x="843" y="1452"/>
                      <a:pt x="843" y="1452"/>
                      <a:pt x="842" y="1453"/>
                    </a:cubicBezTo>
                    <a:lnTo>
                      <a:pt x="822" y="1533"/>
                    </a:lnTo>
                    <a:lnTo>
                      <a:pt x="822" y="1531"/>
                    </a:lnTo>
                    <a:lnTo>
                      <a:pt x="822" y="1691"/>
                    </a:lnTo>
                    <a:cubicBezTo>
                      <a:pt x="822" y="1692"/>
                      <a:pt x="822" y="1692"/>
                      <a:pt x="822" y="1693"/>
                    </a:cubicBezTo>
                    <a:lnTo>
                      <a:pt x="801" y="1826"/>
                    </a:lnTo>
                    <a:lnTo>
                      <a:pt x="801" y="1825"/>
                    </a:lnTo>
                    <a:lnTo>
                      <a:pt x="801" y="1852"/>
                    </a:lnTo>
                    <a:cubicBezTo>
                      <a:pt x="801" y="1852"/>
                      <a:pt x="801" y="1853"/>
                      <a:pt x="801" y="1854"/>
                    </a:cubicBezTo>
                    <a:lnTo>
                      <a:pt x="780" y="1934"/>
                    </a:lnTo>
                    <a:cubicBezTo>
                      <a:pt x="780" y="1935"/>
                      <a:pt x="780" y="1936"/>
                      <a:pt x="779" y="1937"/>
                    </a:cubicBezTo>
                    <a:lnTo>
                      <a:pt x="758" y="1964"/>
                    </a:lnTo>
                    <a:lnTo>
                      <a:pt x="760" y="1959"/>
                    </a:lnTo>
                    <a:lnTo>
                      <a:pt x="760" y="2065"/>
                    </a:lnTo>
                    <a:cubicBezTo>
                      <a:pt x="760" y="2066"/>
                      <a:pt x="760" y="2067"/>
                      <a:pt x="759" y="2068"/>
                    </a:cubicBezTo>
                    <a:lnTo>
                      <a:pt x="739" y="2122"/>
                    </a:lnTo>
                    <a:lnTo>
                      <a:pt x="739" y="2119"/>
                    </a:lnTo>
                    <a:lnTo>
                      <a:pt x="739" y="2252"/>
                    </a:lnTo>
                    <a:cubicBezTo>
                      <a:pt x="739" y="2253"/>
                      <a:pt x="739" y="2254"/>
                      <a:pt x="739" y="2254"/>
                    </a:cubicBezTo>
                    <a:lnTo>
                      <a:pt x="718" y="2335"/>
                    </a:lnTo>
                    <a:lnTo>
                      <a:pt x="718" y="2333"/>
                    </a:lnTo>
                    <a:lnTo>
                      <a:pt x="718" y="2466"/>
                    </a:lnTo>
                    <a:cubicBezTo>
                      <a:pt x="718" y="2468"/>
                      <a:pt x="718" y="2470"/>
                      <a:pt x="717" y="2471"/>
                    </a:cubicBezTo>
                    <a:lnTo>
                      <a:pt x="696" y="2498"/>
                    </a:lnTo>
                    <a:lnTo>
                      <a:pt x="698" y="2493"/>
                    </a:lnTo>
                    <a:lnTo>
                      <a:pt x="698" y="2681"/>
                    </a:lnTo>
                    <a:lnTo>
                      <a:pt x="677" y="2867"/>
                    </a:lnTo>
                    <a:lnTo>
                      <a:pt x="677" y="3000"/>
                    </a:lnTo>
                    <a:lnTo>
                      <a:pt x="661" y="3000"/>
                    </a:lnTo>
                    <a:lnTo>
                      <a:pt x="661" y="2974"/>
                    </a:lnTo>
                    <a:lnTo>
                      <a:pt x="640" y="2707"/>
                    </a:lnTo>
                    <a:lnTo>
                      <a:pt x="640" y="1638"/>
                    </a:lnTo>
                    <a:lnTo>
                      <a:pt x="620" y="943"/>
                    </a:lnTo>
                    <a:lnTo>
                      <a:pt x="620" y="8"/>
                    </a:lnTo>
                    <a:lnTo>
                      <a:pt x="636" y="9"/>
                    </a:lnTo>
                    <a:lnTo>
                      <a:pt x="615" y="169"/>
                    </a:lnTo>
                    <a:lnTo>
                      <a:pt x="615" y="731"/>
                    </a:lnTo>
                    <a:lnTo>
                      <a:pt x="594" y="943"/>
                    </a:lnTo>
                    <a:lnTo>
                      <a:pt x="594" y="1211"/>
                    </a:lnTo>
                    <a:cubicBezTo>
                      <a:pt x="594" y="1212"/>
                      <a:pt x="594" y="1214"/>
                      <a:pt x="593" y="1216"/>
                    </a:cubicBezTo>
                    <a:lnTo>
                      <a:pt x="572" y="1242"/>
                    </a:lnTo>
                    <a:cubicBezTo>
                      <a:pt x="570" y="1245"/>
                      <a:pt x="566" y="1246"/>
                      <a:pt x="563" y="1245"/>
                    </a:cubicBezTo>
                    <a:cubicBezTo>
                      <a:pt x="560" y="1244"/>
                      <a:pt x="558" y="1241"/>
                      <a:pt x="558" y="1237"/>
                    </a:cubicBezTo>
                    <a:lnTo>
                      <a:pt x="558" y="1184"/>
                    </a:lnTo>
                    <a:lnTo>
                      <a:pt x="566" y="1192"/>
                    </a:lnTo>
                    <a:lnTo>
                      <a:pt x="545" y="1192"/>
                    </a:lnTo>
                    <a:lnTo>
                      <a:pt x="551" y="1189"/>
                    </a:lnTo>
                    <a:lnTo>
                      <a:pt x="530" y="1216"/>
                    </a:lnTo>
                    <a:lnTo>
                      <a:pt x="510" y="1242"/>
                    </a:lnTo>
                    <a:cubicBezTo>
                      <a:pt x="508" y="1245"/>
                      <a:pt x="504" y="1246"/>
                      <a:pt x="501" y="1245"/>
                    </a:cubicBezTo>
                    <a:cubicBezTo>
                      <a:pt x="498" y="1244"/>
                      <a:pt x="495" y="1241"/>
                      <a:pt x="495" y="1237"/>
                    </a:cubicBezTo>
                    <a:lnTo>
                      <a:pt x="495" y="1211"/>
                    </a:lnTo>
                    <a:lnTo>
                      <a:pt x="497" y="1216"/>
                    </a:lnTo>
                    <a:lnTo>
                      <a:pt x="476" y="1189"/>
                    </a:lnTo>
                    <a:cubicBezTo>
                      <a:pt x="475" y="1187"/>
                      <a:pt x="475" y="1186"/>
                      <a:pt x="475" y="1184"/>
                    </a:cubicBezTo>
                    <a:lnTo>
                      <a:pt x="475" y="1130"/>
                    </a:lnTo>
                    <a:lnTo>
                      <a:pt x="490" y="1132"/>
                    </a:lnTo>
                    <a:lnTo>
                      <a:pt x="470" y="1213"/>
                    </a:lnTo>
                    <a:cubicBezTo>
                      <a:pt x="469" y="1217"/>
                      <a:pt x="465" y="1219"/>
                      <a:pt x="461" y="1219"/>
                    </a:cubicBezTo>
                    <a:cubicBezTo>
                      <a:pt x="457" y="1218"/>
                      <a:pt x="454" y="1215"/>
                      <a:pt x="454" y="1211"/>
                    </a:cubicBezTo>
                    <a:lnTo>
                      <a:pt x="454" y="1184"/>
                    </a:lnTo>
                    <a:lnTo>
                      <a:pt x="468" y="1189"/>
                    </a:lnTo>
                    <a:lnTo>
                      <a:pt x="448" y="1216"/>
                    </a:lnTo>
                    <a:cubicBezTo>
                      <a:pt x="446" y="1218"/>
                      <a:pt x="442" y="1219"/>
                      <a:pt x="439" y="1218"/>
                    </a:cubicBezTo>
                    <a:cubicBezTo>
                      <a:pt x="435" y="1217"/>
                      <a:pt x="433" y="1214"/>
                      <a:pt x="433" y="1211"/>
                    </a:cubicBezTo>
                    <a:lnTo>
                      <a:pt x="433" y="1157"/>
                    </a:lnTo>
                    <a:lnTo>
                      <a:pt x="449" y="1157"/>
                    </a:lnTo>
                    <a:lnTo>
                      <a:pt x="449" y="1184"/>
                    </a:lnTo>
                    <a:cubicBezTo>
                      <a:pt x="449" y="1185"/>
                      <a:pt x="449" y="1186"/>
                      <a:pt x="449" y="1187"/>
                    </a:cubicBezTo>
                    <a:lnTo>
                      <a:pt x="428" y="1240"/>
                    </a:lnTo>
                    <a:cubicBezTo>
                      <a:pt x="427" y="1244"/>
                      <a:pt x="423" y="1246"/>
                      <a:pt x="419" y="1245"/>
                    </a:cubicBezTo>
                    <a:cubicBezTo>
                      <a:pt x="415" y="1244"/>
                      <a:pt x="413" y="1241"/>
                      <a:pt x="413" y="1237"/>
                    </a:cubicBezTo>
                    <a:lnTo>
                      <a:pt x="413" y="1184"/>
                    </a:lnTo>
                    <a:lnTo>
                      <a:pt x="429" y="1184"/>
                    </a:lnTo>
                    <a:lnTo>
                      <a:pt x="429" y="1237"/>
                    </a:lnTo>
                    <a:cubicBezTo>
                      <a:pt x="429" y="1241"/>
                      <a:pt x="426" y="1244"/>
                      <a:pt x="423" y="1245"/>
                    </a:cubicBezTo>
                    <a:cubicBezTo>
                      <a:pt x="420" y="1246"/>
                      <a:pt x="416" y="1245"/>
                      <a:pt x="414" y="1242"/>
                    </a:cubicBezTo>
                    <a:lnTo>
                      <a:pt x="394" y="1216"/>
                    </a:lnTo>
                    <a:lnTo>
                      <a:pt x="406" y="1216"/>
                    </a:lnTo>
                    <a:lnTo>
                      <a:pt x="385" y="1242"/>
                    </a:lnTo>
                    <a:lnTo>
                      <a:pt x="387" y="1237"/>
                    </a:lnTo>
                    <a:lnTo>
                      <a:pt x="387" y="1291"/>
                    </a:lnTo>
                    <a:lnTo>
                      <a:pt x="371" y="1291"/>
                    </a:lnTo>
                    <a:lnTo>
                      <a:pt x="371" y="1264"/>
                    </a:lnTo>
                    <a:lnTo>
                      <a:pt x="385" y="1269"/>
                    </a:lnTo>
                    <a:lnTo>
                      <a:pt x="365" y="1296"/>
                    </a:lnTo>
                    <a:cubicBezTo>
                      <a:pt x="363" y="1298"/>
                      <a:pt x="359" y="1299"/>
                      <a:pt x="356" y="1298"/>
                    </a:cubicBezTo>
                    <a:cubicBezTo>
                      <a:pt x="353" y="1297"/>
                      <a:pt x="350" y="1294"/>
                      <a:pt x="350" y="1291"/>
                    </a:cubicBezTo>
                    <a:lnTo>
                      <a:pt x="350" y="1237"/>
                    </a:lnTo>
                    <a:lnTo>
                      <a:pt x="366" y="1237"/>
                    </a:lnTo>
                    <a:lnTo>
                      <a:pt x="366" y="1264"/>
                    </a:lnTo>
                    <a:cubicBezTo>
                      <a:pt x="366" y="1266"/>
                      <a:pt x="366" y="1268"/>
                      <a:pt x="365" y="1269"/>
                    </a:cubicBezTo>
                    <a:lnTo>
                      <a:pt x="344" y="1296"/>
                    </a:lnTo>
                    <a:cubicBezTo>
                      <a:pt x="343" y="1298"/>
                      <a:pt x="340" y="1299"/>
                      <a:pt x="338" y="1299"/>
                    </a:cubicBezTo>
                    <a:lnTo>
                      <a:pt x="317" y="1299"/>
                    </a:lnTo>
                    <a:cubicBezTo>
                      <a:pt x="315" y="1299"/>
                      <a:pt x="312" y="1298"/>
                      <a:pt x="311" y="1296"/>
                    </a:cubicBezTo>
                    <a:lnTo>
                      <a:pt x="269" y="1242"/>
                    </a:lnTo>
                    <a:cubicBezTo>
                      <a:pt x="268" y="1241"/>
                      <a:pt x="268" y="1239"/>
                      <a:pt x="268" y="1237"/>
                    </a:cubicBezTo>
                    <a:lnTo>
                      <a:pt x="268" y="1157"/>
                    </a:lnTo>
                    <a:lnTo>
                      <a:pt x="282" y="1162"/>
                    </a:lnTo>
                    <a:lnTo>
                      <a:pt x="261" y="1189"/>
                    </a:lnTo>
                    <a:cubicBezTo>
                      <a:pt x="259" y="1192"/>
                      <a:pt x="256" y="1193"/>
                      <a:pt x="252" y="1191"/>
                    </a:cubicBezTo>
                    <a:cubicBezTo>
                      <a:pt x="249" y="1190"/>
                      <a:pt x="247" y="1187"/>
                      <a:pt x="247" y="1184"/>
                    </a:cubicBezTo>
                    <a:lnTo>
                      <a:pt x="247" y="1130"/>
                    </a:lnTo>
                    <a:lnTo>
                      <a:pt x="261" y="1135"/>
                    </a:lnTo>
                    <a:lnTo>
                      <a:pt x="241" y="1162"/>
                    </a:lnTo>
                    <a:cubicBezTo>
                      <a:pt x="238" y="1165"/>
                      <a:pt x="235" y="1166"/>
                      <a:pt x="232" y="1165"/>
                    </a:cubicBezTo>
                    <a:cubicBezTo>
                      <a:pt x="228" y="1164"/>
                      <a:pt x="226" y="1161"/>
                      <a:pt x="226" y="1157"/>
                    </a:cubicBezTo>
                    <a:lnTo>
                      <a:pt x="226" y="1130"/>
                    </a:lnTo>
                    <a:lnTo>
                      <a:pt x="242" y="1133"/>
                    </a:lnTo>
                    <a:lnTo>
                      <a:pt x="221" y="1187"/>
                    </a:lnTo>
                    <a:lnTo>
                      <a:pt x="222" y="1184"/>
                    </a:lnTo>
                    <a:lnTo>
                      <a:pt x="222" y="1237"/>
                    </a:lnTo>
                    <a:lnTo>
                      <a:pt x="206" y="1237"/>
                    </a:lnTo>
                    <a:lnTo>
                      <a:pt x="206" y="1211"/>
                    </a:lnTo>
                    <a:lnTo>
                      <a:pt x="207" y="1216"/>
                    </a:lnTo>
                    <a:lnTo>
                      <a:pt x="186" y="1189"/>
                    </a:lnTo>
                    <a:lnTo>
                      <a:pt x="201" y="1184"/>
                    </a:lnTo>
                    <a:lnTo>
                      <a:pt x="201" y="1211"/>
                    </a:lnTo>
                    <a:cubicBezTo>
                      <a:pt x="201" y="1212"/>
                      <a:pt x="201" y="1213"/>
                      <a:pt x="200" y="1214"/>
                    </a:cubicBezTo>
                    <a:lnTo>
                      <a:pt x="180" y="1267"/>
                    </a:lnTo>
                    <a:cubicBezTo>
                      <a:pt x="179" y="1270"/>
                      <a:pt x="176" y="1272"/>
                      <a:pt x="173" y="1272"/>
                    </a:cubicBezTo>
                    <a:cubicBezTo>
                      <a:pt x="170" y="1272"/>
                      <a:pt x="168" y="1271"/>
                      <a:pt x="166" y="1269"/>
                    </a:cubicBezTo>
                    <a:lnTo>
                      <a:pt x="145" y="1242"/>
                    </a:lnTo>
                    <a:lnTo>
                      <a:pt x="159" y="1237"/>
                    </a:lnTo>
                    <a:lnTo>
                      <a:pt x="159" y="1264"/>
                    </a:lnTo>
                    <a:lnTo>
                      <a:pt x="143" y="1264"/>
                    </a:lnTo>
                    <a:lnTo>
                      <a:pt x="143" y="1211"/>
                    </a:lnTo>
                    <a:lnTo>
                      <a:pt x="158" y="1216"/>
                    </a:lnTo>
                    <a:lnTo>
                      <a:pt x="137" y="1242"/>
                    </a:lnTo>
                    <a:cubicBezTo>
                      <a:pt x="135" y="1245"/>
                      <a:pt x="131" y="1246"/>
                      <a:pt x="128" y="1245"/>
                    </a:cubicBezTo>
                    <a:cubicBezTo>
                      <a:pt x="125" y="1244"/>
                      <a:pt x="123" y="1241"/>
                      <a:pt x="123" y="1237"/>
                    </a:cubicBezTo>
                    <a:lnTo>
                      <a:pt x="123" y="1211"/>
                    </a:lnTo>
                    <a:lnTo>
                      <a:pt x="139" y="1211"/>
                    </a:lnTo>
                    <a:lnTo>
                      <a:pt x="139" y="1264"/>
                    </a:lnTo>
                    <a:cubicBezTo>
                      <a:pt x="139" y="1266"/>
                      <a:pt x="138" y="1268"/>
                      <a:pt x="137" y="1269"/>
                    </a:cubicBezTo>
                    <a:lnTo>
                      <a:pt x="116" y="1296"/>
                    </a:lnTo>
                    <a:cubicBezTo>
                      <a:pt x="114" y="1298"/>
                      <a:pt x="111" y="1299"/>
                      <a:pt x="107" y="1298"/>
                    </a:cubicBezTo>
                    <a:cubicBezTo>
                      <a:pt x="104" y="1297"/>
                      <a:pt x="102" y="1294"/>
                      <a:pt x="102" y="1291"/>
                    </a:cubicBezTo>
                    <a:lnTo>
                      <a:pt x="102" y="1264"/>
                    </a:lnTo>
                    <a:lnTo>
                      <a:pt x="103" y="1267"/>
                    </a:lnTo>
                    <a:lnTo>
                      <a:pt x="82" y="1214"/>
                    </a:lnTo>
                    <a:lnTo>
                      <a:pt x="97" y="1211"/>
                    </a:lnTo>
                    <a:lnTo>
                      <a:pt x="97" y="1264"/>
                    </a:lnTo>
                    <a:cubicBezTo>
                      <a:pt x="97" y="1267"/>
                      <a:pt x="95" y="1271"/>
                      <a:pt x="92" y="1272"/>
                    </a:cubicBezTo>
                    <a:cubicBezTo>
                      <a:pt x="89" y="1273"/>
                      <a:pt x="85" y="1272"/>
                      <a:pt x="83" y="1269"/>
                    </a:cubicBezTo>
                    <a:lnTo>
                      <a:pt x="62" y="1242"/>
                    </a:lnTo>
                    <a:cubicBezTo>
                      <a:pt x="61" y="1241"/>
                      <a:pt x="61" y="1239"/>
                      <a:pt x="61" y="1237"/>
                    </a:cubicBezTo>
                    <a:lnTo>
                      <a:pt x="61" y="1211"/>
                    </a:lnTo>
                    <a:lnTo>
                      <a:pt x="75" y="1216"/>
                    </a:lnTo>
                    <a:lnTo>
                      <a:pt x="54" y="1242"/>
                    </a:lnTo>
                    <a:lnTo>
                      <a:pt x="33" y="1269"/>
                    </a:lnTo>
                    <a:cubicBezTo>
                      <a:pt x="31" y="1272"/>
                      <a:pt x="28" y="1273"/>
                      <a:pt x="25" y="1272"/>
                    </a:cubicBezTo>
                    <a:cubicBezTo>
                      <a:pt x="21" y="1271"/>
                      <a:pt x="19" y="1267"/>
                      <a:pt x="19" y="1264"/>
                    </a:cubicBezTo>
                    <a:lnTo>
                      <a:pt x="19" y="1211"/>
                    </a:lnTo>
                    <a:lnTo>
                      <a:pt x="33" y="1216"/>
                    </a:lnTo>
                    <a:lnTo>
                      <a:pt x="13" y="1242"/>
                    </a:lnTo>
                    <a:lnTo>
                      <a:pt x="0" y="1232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38" name="Freeform 34"/>
              <p:cNvSpPr>
                <a:spLocks/>
              </p:cNvSpPr>
              <p:nvPr/>
            </p:nvSpPr>
            <p:spPr bwMode="auto">
              <a:xfrm>
                <a:off x="5702430" y="2153927"/>
                <a:ext cx="257176" cy="246230"/>
              </a:xfrm>
              <a:custGeom>
                <a:avLst/>
                <a:gdLst>
                  <a:gd name="T0" fmla="*/ 21 w 1359"/>
                  <a:gd name="T1" fmla="*/ 1129 h 3107"/>
                  <a:gd name="T2" fmla="*/ 48 w 1359"/>
                  <a:gd name="T3" fmla="*/ 1094 h 3107"/>
                  <a:gd name="T4" fmla="*/ 90 w 1359"/>
                  <a:gd name="T5" fmla="*/ 1121 h 3107"/>
                  <a:gd name="T6" fmla="*/ 147 w 1359"/>
                  <a:gd name="T7" fmla="*/ 1129 h 3107"/>
                  <a:gd name="T8" fmla="*/ 205 w 1359"/>
                  <a:gd name="T9" fmla="*/ 1102 h 3107"/>
                  <a:gd name="T10" fmla="*/ 231 w 1359"/>
                  <a:gd name="T11" fmla="*/ 1155 h 3107"/>
                  <a:gd name="T12" fmla="*/ 288 w 1359"/>
                  <a:gd name="T13" fmla="*/ 1124 h 3107"/>
                  <a:gd name="T14" fmla="*/ 338 w 1359"/>
                  <a:gd name="T15" fmla="*/ 1097 h 3107"/>
                  <a:gd name="T16" fmla="*/ 373 w 1359"/>
                  <a:gd name="T17" fmla="*/ 1152 h 3107"/>
                  <a:gd name="T18" fmla="*/ 386 w 1359"/>
                  <a:gd name="T19" fmla="*/ 1147 h 3107"/>
                  <a:gd name="T20" fmla="*/ 420 w 1359"/>
                  <a:gd name="T21" fmla="*/ 1182 h 3107"/>
                  <a:gd name="T22" fmla="*/ 462 w 1359"/>
                  <a:gd name="T23" fmla="*/ 1129 h 3107"/>
                  <a:gd name="T24" fmla="*/ 519 w 1359"/>
                  <a:gd name="T25" fmla="*/ 1150 h 3107"/>
                  <a:gd name="T26" fmla="*/ 541 w 1359"/>
                  <a:gd name="T27" fmla="*/ 1129 h 3107"/>
                  <a:gd name="T28" fmla="*/ 548 w 1359"/>
                  <a:gd name="T29" fmla="*/ 1017 h 3107"/>
                  <a:gd name="T30" fmla="*/ 603 w 1359"/>
                  <a:gd name="T31" fmla="*/ 1017 h 3107"/>
                  <a:gd name="T32" fmla="*/ 673 w 1359"/>
                  <a:gd name="T33" fmla="*/ 1152 h 3107"/>
                  <a:gd name="T34" fmla="*/ 746 w 1359"/>
                  <a:gd name="T35" fmla="*/ 1121 h 3107"/>
                  <a:gd name="T36" fmla="*/ 758 w 1359"/>
                  <a:gd name="T37" fmla="*/ 1150 h 3107"/>
                  <a:gd name="T38" fmla="*/ 814 w 1359"/>
                  <a:gd name="T39" fmla="*/ 1155 h 3107"/>
                  <a:gd name="T40" fmla="*/ 840 w 1359"/>
                  <a:gd name="T41" fmla="*/ 1102 h 3107"/>
                  <a:gd name="T42" fmla="*/ 883 w 1359"/>
                  <a:gd name="T43" fmla="*/ 1099 h 3107"/>
                  <a:gd name="T44" fmla="*/ 924 w 1359"/>
                  <a:gd name="T45" fmla="*/ 543 h 3107"/>
                  <a:gd name="T46" fmla="*/ 988 w 1359"/>
                  <a:gd name="T47" fmla="*/ 3097 h 3107"/>
                  <a:gd name="T48" fmla="*/ 1051 w 1359"/>
                  <a:gd name="T49" fmla="*/ 2272 h 3107"/>
                  <a:gd name="T50" fmla="*/ 1099 w 1359"/>
                  <a:gd name="T51" fmla="*/ 1813 h 3107"/>
                  <a:gd name="T52" fmla="*/ 1135 w 1359"/>
                  <a:gd name="T53" fmla="*/ 1366 h 3107"/>
                  <a:gd name="T54" fmla="*/ 1192 w 1359"/>
                  <a:gd name="T55" fmla="*/ 1099 h 3107"/>
                  <a:gd name="T56" fmla="*/ 1247 w 1359"/>
                  <a:gd name="T57" fmla="*/ 1041 h 3107"/>
                  <a:gd name="T58" fmla="*/ 1289 w 1359"/>
                  <a:gd name="T59" fmla="*/ 961 h 3107"/>
                  <a:gd name="T60" fmla="*/ 1289 w 1359"/>
                  <a:gd name="T61" fmla="*/ 977 h 3107"/>
                  <a:gd name="T62" fmla="*/ 1241 w 1359"/>
                  <a:gd name="T63" fmla="*/ 1054 h 3107"/>
                  <a:gd name="T64" fmla="*/ 1207 w 1359"/>
                  <a:gd name="T65" fmla="*/ 1163 h 3107"/>
                  <a:gd name="T66" fmla="*/ 1171 w 1359"/>
                  <a:gd name="T67" fmla="*/ 1290 h 3107"/>
                  <a:gd name="T68" fmla="*/ 1115 w 1359"/>
                  <a:gd name="T69" fmla="*/ 1852 h 3107"/>
                  <a:gd name="T70" fmla="*/ 1066 w 1359"/>
                  <a:gd name="T71" fmla="*/ 2273 h 3107"/>
                  <a:gd name="T72" fmla="*/ 1024 w 1359"/>
                  <a:gd name="T73" fmla="*/ 2994 h 3107"/>
                  <a:gd name="T74" fmla="*/ 961 w 1359"/>
                  <a:gd name="T75" fmla="*/ 10 h 3107"/>
                  <a:gd name="T76" fmla="*/ 905 w 1359"/>
                  <a:gd name="T77" fmla="*/ 1133 h 3107"/>
                  <a:gd name="T78" fmla="*/ 856 w 1359"/>
                  <a:gd name="T79" fmla="*/ 1155 h 3107"/>
                  <a:gd name="T80" fmla="*/ 798 w 1359"/>
                  <a:gd name="T81" fmla="*/ 1155 h 3107"/>
                  <a:gd name="T82" fmla="*/ 762 w 1359"/>
                  <a:gd name="T83" fmla="*/ 1163 h 3107"/>
                  <a:gd name="T84" fmla="*/ 735 w 1359"/>
                  <a:gd name="T85" fmla="*/ 1129 h 3107"/>
                  <a:gd name="T86" fmla="*/ 688 w 1359"/>
                  <a:gd name="T87" fmla="*/ 1158 h 3107"/>
                  <a:gd name="T88" fmla="*/ 611 w 1359"/>
                  <a:gd name="T89" fmla="*/ 1054 h 3107"/>
                  <a:gd name="T90" fmla="*/ 582 w 1359"/>
                  <a:gd name="T91" fmla="*/ 1000 h 3107"/>
                  <a:gd name="T92" fmla="*/ 525 w 1359"/>
                  <a:gd name="T93" fmla="*/ 1129 h 3107"/>
                  <a:gd name="T94" fmla="*/ 515 w 1359"/>
                  <a:gd name="T95" fmla="*/ 1163 h 3107"/>
                  <a:gd name="T96" fmla="*/ 478 w 1359"/>
                  <a:gd name="T97" fmla="*/ 1129 h 3107"/>
                  <a:gd name="T98" fmla="*/ 435 w 1359"/>
                  <a:gd name="T99" fmla="*/ 1187 h 3107"/>
                  <a:gd name="T100" fmla="*/ 415 w 1359"/>
                  <a:gd name="T101" fmla="*/ 1155 h 3107"/>
                  <a:gd name="T102" fmla="*/ 363 w 1359"/>
                  <a:gd name="T103" fmla="*/ 1189 h 3107"/>
                  <a:gd name="T104" fmla="*/ 351 w 1359"/>
                  <a:gd name="T105" fmla="*/ 1107 h 3107"/>
                  <a:gd name="T106" fmla="*/ 296 w 1359"/>
                  <a:gd name="T107" fmla="*/ 1160 h 3107"/>
                  <a:gd name="T108" fmla="*/ 237 w 1359"/>
                  <a:gd name="T109" fmla="*/ 1163 h 3107"/>
                  <a:gd name="T110" fmla="*/ 210 w 1359"/>
                  <a:gd name="T111" fmla="*/ 1102 h 3107"/>
                  <a:gd name="T112" fmla="*/ 184 w 1359"/>
                  <a:gd name="T113" fmla="*/ 1155 h 3107"/>
                  <a:gd name="T114" fmla="*/ 141 w 1359"/>
                  <a:gd name="T115" fmla="*/ 1133 h 3107"/>
                  <a:gd name="T116" fmla="*/ 86 w 1359"/>
                  <a:gd name="T117" fmla="*/ 1160 h 3107"/>
                  <a:gd name="T118" fmla="*/ 37 w 1359"/>
                  <a:gd name="T119" fmla="*/ 1129 h 3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359" h="3107">
                    <a:moveTo>
                      <a:pt x="16" y="1075"/>
                    </a:moveTo>
                    <a:lnTo>
                      <a:pt x="16" y="1102"/>
                    </a:lnTo>
                    <a:lnTo>
                      <a:pt x="15" y="1097"/>
                    </a:lnTo>
                    <a:lnTo>
                      <a:pt x="36" y="1124"/>
                    </a:lnTo>
                    <a:cubicBezTo>
                      <a:pt x="37" y="1125"/>
                      <a:pt x="37" y="1127"/>
                      <a:pt x="37" y="1129"/>
                    </a:cubicBezTo>
                    <a:lnTo>
                      <a:pt x="37" y="1155"/>
                    </a:lnTo>
                    <a:lnTo>
                      <a:pt x="37" y="1166"/>
                    </a:lnTo>
                    <a:lnTo>
                      <a:pt x="21" y="1166"/>
                    </a:lnTo>
                    <a:lnTo>
                      <a:pt x="21" y="1129"/>
                    </a:lnTo>
                    <a:cubicBezTo>
                      <a:pt x="21" y="1127"/>
                      <a:pt x="22" y="1125"/>
                      <a:pt x="23" y="1124"/>
                    </a:cubicBezTo>
                    <a:lnTo>
                      <a:pt x="44" y="1097"/>
                    </a:lnTo>
                    <a:cubicBezTo>
                      <a:pt x="46" y="1094"/>
                      <a:pt x="50" y="1093"/>
                      <a:pt x="53" y="1094"/>
                    </a:cubicBezTo>
                    <a:cubicBezTo>
                      <a:pt x="56" y="1095"/>
                      <a:pt x="58" y="1099"/>
                      <a:pt x="58" y="1102"/>
                    </a:cubicBezTo>
                    <a:lnTo>
                      <a:pt x="58" y="1155"/>
                    </a:lnTo>
                    <a:lnTo>
                      <a:pt x="58" y="1166"/>
                    </a:lnTo>
                    <a:lnTo>
                      <a:pt x="42" y="1166"/>
                    </a:lnTo>
                    <a:lnTo>
                      <a:pt x="42" y="1102"/>
                    </a:lnTo>
                    <a:cubicBezTo>
                      <a:pt x="42" y="1099"/>
                      <a:pt x="45" y="1095"/>
                      <a:pt x="48" y="1094"/>
                    </a:cubicBezTo>
                    <a:cubicBezTo>
                      <a:pt x="51" y="1093"/>
                      <a:pt x="55" y="1094"/>
                      <a:pt x="57" y="1097"/>
                    </a:cubicBezTo>
                    <a:lnTo>
                      <a:pt x="78" y="1124"/>
                    </a:lnTo>
                    <a:lnTo>
                      <a:pt x="99" y="1150"/>
                    </a:lnTo>
                    <a:cubicBezTo>
                      <a:pt x="100" y="1152"/>
                      <a:pt x="100" y="1153"/>
                      <a:pt x="100" y="1155"/>
                    </a:cubicBezTo>
                    <a:lnTo>
                      <a:pt x="100" y="1208"/>
                    </a:lnTo>
                    <a:lnTo>
                      <a:pt x="100" y="1219"/>
                    </a:lnTo>
                    <a:lnTo>
                      <a:pt x="84" y="1219"/>
                    </a:lnTo>
                    <a:lnTo>
                      <a:pt x="84" y="1129"/>
                    </a:lnTo>
                    <a:cubicBezTo>
                      <a:pt x="84" y="1125"/>
                      <a:pt x="87" y="1122"/>
                      <a:pt x="90" y="1121"/>
                    </a:cubicBezTo>
                    <a:cubicBezTo>
                      <a:pt x="93" y="1120"/>
                      <a:pt x="97" y="1121"/>
                      <a:pt x="99" y="1124"/>
                    </a:cubicBezTo>
                    <a:lnTo>
                      <a:pt x="120" y="1150"/>
                    </a:lnTo>
                    <a:lnTo>
                      <a:pt x="107" y="1150"/>
                    </a:lnTo>
                    <a:lnTo>
                      <a:pt x="128" y="1124"/>
                    </a:lnTo>
                    <a:cubicBezTo>
                      <a:pt x="130" y="1122"/>
                      <a:pt x="132" y="1121"/>
                      <a:pt x="134" y="1121"/>
                    </a:cubicBezTo>
                    <a:cubicBezTo>
                      <a:pt x="137" y="1121"/>
                      <a:pt x="139" y="1122"/>
                      <a:pt x="141" y="1124"/>
                    </a:cubicBezTo>
                    <a:lnTo>
                      <a:pt x="162" y="1150"/>
                    </a:lnTo>
                    <a:lnTo>
                      <a:pt x="147" y="1155"/>
                    </a:lnTo>
                    <a:lnTo>
                      <a:pt x="147" y="1129"/>
                    </a:lnTo>
                    <a:cubicBezTo>
                      <a:pt x="147" y="1125"/>
                      <a:pt x="150" y="1122"/>
                      <a:pt x="153" y="1121"/>
                    </a:cubicBezTo>
                    <a:cubicBezTo>
                      <a:pt x="156" y="1120"/>
                      <a:pt x="160" y="1121"/>
                      <a:pt x="162" y="1124"/>
                    </a:cubicBezTo>
                    <a:lnTo>
                      <a:pt x="183" y="1150"/>
                    </a:lnTo>
                    <a:lnTo>
                      <a:pt x="168" y="1155"/>
                    </a:lnTo>
                    <a:lnTo>
                      <a:pt x="168" y="1129"/>
                    </a:lnTo>
                    <a:cubicBezTo>
                      <a:pt x="168" y="1127"/>
                      <a:pt x="169" y="1125"/>
                      <a:pt x="170" y="1124"/>
                    </a:cubicBezTo>
                    <a:lnTo>
                      <a:pt x="191" y="1097"/>
                    </a:lnTo>
                    <a:cubicBezTo>
                      <a:pt x="193" y="1094"/>
                      <a:pt x="197" y="1093"/>
                      <a:pt x="200" y="1094"/>
                    </a:cubicBezTo>
                    <a:cubicBezTo>
                      <a:pt x="203" y="1095"/>
                      <a:pt x="205" y="1099"/>
                      <a:pt x="205" y="1102"/>
                    </a:cubicBezTo>
                    <a:lnTo>
                      <a:pt x="205" y="1155"/>
                    </a:lnTo>
                    <a:lnTo>
                      <a:pt x="190" y="1152"/>
                    </a:lnTo>
                    <a:lnTo>
                      <a:pt x="211" y="1099"/>
                    </a:lnTo>
                    <a:cubicBezTo>
                      <a:pt x="212" y="1095"/>
                      <a:pt x="216" y="1093"/>
                      <a:pt x="220" y="1094"/>
                    </a:cubicBezTo>
                    <a:cubicBezTo>
                      <a:pt x="224" y="1095"/>
                      <a:pt x="226" y="1098"/>
                      <a:pt x="226" y="1102"/>
                    </a:cubicBezTo>
                    <a:lnTo>
                      <a:pt x="226" y="1129"/>
                    </a:lnTo>
                    <a:lnTo>
                      <a:pt x="225" y="1124"/>
                    </a:lnTo>
                    <a:lnTo>
                      <a:pt x="246" y="1150"/>
                    </a:lnTo>
                    <a:lnTo>
                      <a:pt x="231" y="1155"/>
                    </a:lnTo>
                    <a:lnTo>
                      <a:pt x="231" y="1102"/>
                    </a:lnTo>
                    <a:cubicBezTo>
                      <a:pt x="231" y="1091"/>
                      <a:pt x="247" y="1091"/>
                      <a:pt x="247" y="1102"/>
                    </a:cubicBezTo>
                    <a:lnTo>
                      <a:pt x="247" y="1155"/>
                    </a:lnTo>
                    <a:lnTo>
                      <a:pt x="233" y="1150"/>
                    </a:lnTo>
                    <a:lnTo>
                      <a:pt x="275" y="1097"/>
                    </a:lnTo>
                    <a:lnTo>
                      <a:pt x="281" y="1110"/>
                    </a:lnTo>
                    <a:lnTo>
                      <a:pt x="260" y="1110"/>
                    </a:lnTo>
                    <a:lnTo>
                      <a:pt x="267" y="1097"/>
                    </a:lnTo>
                    <a:lnTo>
                      <a:pt x="288" y="1124"/>
                    </a:lnTo>
                    <a:lnTo>
                      <a:pt x="309" y="1150"/>
                    </a:lnTo>
                    <a:cubicBezTo>
                      <a:pt x="310" y="1152"/>
                      <a:pt x="310" y="1153"/>
                      <a:pt x="310" y="1155"/>
                    </a:cubicBezTo>
                    <a:lnTo>
                      <a:pt x="310" y="1182"/>
                    </a:lnTo>
                    <a:lnTo>
                      <a:pt x="296" y="1177"/>
                    </a:lnTo>
                    <a:lnTo>
                      <a:pt x="317" y="1150"/>
                    </a:lnTo>
                    <a:lnTo>
                      <a:pt x="315" y="1155"/>
                    </a:lnTo>
                    <a:lnTo>
                      <a:pt x="315" y="1129"/>
                    </a:lnTo>
                    <a:cubicBezTo>
                      <a:pt x="315" y="1127"/>
                      <a:pt x="316" y="1125"/>
                      <a:pt x="317" y="1124"/>
                    </a:cubicBezTo>
                    <a:lnTo>
                      <a:pt x="338" y="1097"/>
                    </a:lnTo>
                    <a:cubicBezTo>
                      <a:pt x="340" y="1094"/>
                      <a:pt x="344" y="1093"/>
                      <a:pt x="347" y="1094"/>
                    </a:cubicBezTo>
                    <a:cubicBezTo>
                      <a:pt x="350" y="1095"/>
                      <a:pt x="352" y="1099"/>
                      <a:pt x="352" y="1102"/>
                    </a:cubicBezTo>
                    <a:lnTo>
                      <a:pt x="352" y="1155"/>
                    </a:lnTo>
                    <a:lnTo>
                      <a:pt x="352" y="1166"/>
                    </a:lnTo>
                    <a:lnTo>
                      <a:pt x="336" y="1166"/>
                    </a:lnTo>
                    <a:lnTo>
                      <a:pt x="336" y="1102"/>
                    </a:lnTo>
                    <a:cubicBezTo>
                      <a:pt x="336" y="1098"/>
                      <a:pt x="339" y="1095"/>
                      <a:pt x="343" y="1094"/>
                    </a:cubicBezTo>
                    <a:cubicBezTo>
                      <a:pt x="347" y="1093"/>
                      <a:pt x="351" y="1095"/>
                      <a:pt x="352" y="1099"/>
                    </a:cubicBezTo>
                    <a:lnTo>
                      <a:pt x="373" y="1152"/>
                    </a:lnTo>
                    <a:cubicBezTo>
                      <a:pt x="373" y="1153"/>
                      <a:pt x="373" y="1154"/>
                      <a:pt x="373" y="1155"/>
                    </a:cubicBezTo>
                    <a:lnTo>
                      <a:pt x="373" y="1182"/>
                    </a:lnTo>
                    <a:lnTo>
                      <a:pt x="359" y="1177"/>
                    </a:lnTo>
                    <a:lnTo>
                      <a:pt x="380" y="1150"/>
                    </a:lnTo>
                    <a:lnTo>
                      <a:pt x="378" y="1155"/>
                    </a:lnTo>
                    <a:lnTo>
                      <a:pt x="378" y="1102"/>
                    </a:lnTo>
                    <a:cubicBezTo>
                      <a:pt x="378" y="1091"/>
                      <a:pt x="394" y="1091"/>
                      <a:pt x="394" y="1102"/>
                    </a:cubicBezTo>
                    <a:lnTo>
                      <a:pt x="394" y="1155"/>
                    </a:lnTo>
                    <a:lnTo>
                      <a:pt x="386" y="1147"/>
                    </a:lnTo>
                    <a:lnTo>
                      <a:pt x="407" y="1147"/>
                    </a:lnTo>
                    <a:lnTo>
                      <a:pt x="399" y="1155"/>
                    </a:lnTo>
                    <a:lnTo>
                      <a:pt x="399" y="1102"/>
                    </a:lnTo>
                    <a:cubicBezTo>
                      <a:pt x="399" y="1091"/>
                      <a:pt x="415" y="1091"/>
                      <a:pt x="415" y="1102"/>
                    </a:cubicBezTo>
                    <a:lnTo>
                      <a:pt x="415" y="1155"/>
                    </a:lnTo>
                    <a:lnTo>
                      <a:pt x="415" y="1152"/>
                    </a:lnTo>
                    <a:lnTo>
                      <a:pt x="436" y="1205"/>
                    </a:lnTo>
                    <a:lnTo>
                      <a:pt x="420" y="1208"/>
                    </a:lnTo>
                    <a:lnTo>
                      <a:pt x="420" y="1182"/>
                    </a:lnTo>
                    <a:cubicBezTo>
                      <a:pt x="420" y="1180"/>
                      <a:pt x="421" y="1178"/>
                      <a:pt x="422" y="1177"/>
                    </a:cubicBezTo>
                    <a:lnTo>
                      <a:pt x="443" y="1150"/>
                    </a:lnTo>
                    <a:lnTo>
                      <a:pt x="441" y="1155"/>
                    </a:lnTo>
                    <a:lnTo>
                      <a:pt x="441" y="1075"/>
                    </a:lnTo>
                    <a:cubicBezTo>
                      <a:pt x="441" y="1065"/>
                      <a:pt x="457" y="1065"/>
                      <a:pt x="457" y="1075"/>
                    </a:cubicBezTo>
                    <a:lnTo>
                      <a:pt x="457" y="1155"/>
                    </a:lnTo>
                    <a:lnTo>
                      <a:pt x="443" y="1150"/>
                    </a:lnTo>
                    <a:lnTo>
                      <a:pt x="464" y="1124"/>
                    </a:lnTo>
                    <a:lnTo>
                      <a:pt x="462" y="1129"/>
                    </a:lnTo>
                    <a:lnTo>
                      <a:pt x="462" y="1102"/>
                    </a:lnTo>
                    <a:cubicBezTo>
                      <a:pt x="462" y="1098"/>
                      <a:pt x="465" y="1095"/>
                      <a:pt x="469" y="1094"/>
                    </a:cubicBezTo>
                    <a:cubicBezTo>
                      <a:pt x="473" y="1093"/>
                      <a:pt x="477" y="1095"/>
                      <a:pt x="478" y="1099"/>
                    </a:cubicBezTo>
                    <a:lnTo>
                      <a:pt x="499" y="1152"/>
                    </a:lnTo>
                    <a:lnTo>
                      <a:pt x="483" y="1155"/>
                    </a:lnTo>
                    <a:lnTo>
                      <a:pt x="483" y="1129"/>
                    </a:lnTo>
                    <a:cubicBezTo>
                      <a:pt x="483" y="1125"/>
                      <a:pt x="486" y="1122"/>
                      <a:pt x="489" y="1121"/>
                    </a:cubicBezTo>
                    <a:cubicBezTo>
                      <a:pt x="492" y="1120"/>
                      <a:pt x="496" y="1121"/>
                      <a:pt x="498" y="1124"/>
                    </a:cubicBezTo>
                    <a:lnTo>
                      <a:pt x="519" y="1150"/>
                    </a:lnTo>
                    <a:lnTo>
                      <a:pt x="504" y="1155"/>
                    </a:lnTo>
                    <a:lnTo>
                      <a:pt x="504" y="1075"/>
                    </a:lnTo>
                    <a:cubicBezTo>
                      <a:pt x="504" y="1065"/>
                      <a:pt x="520" y="1065"/>
                      <a:pt x="520" y="1075"/>
                    </a:cubicBezTo>
                    <a:lnTo>
                      <a:pt x="520" y="1102"/>
                    </a:lnTo>
                    <a:lnTo>
                      <a:pt x="506" y="1097"/>
                    </a:lnTo>
                    <a:lnTo>
                      <a:pt x="527" y="1070"/>
                    </a:lnTo>
                    <a:cubicBezTo>
                      <a:pt x="529" y="1068"/>
                      <a:pt x="533" y="1067"/>
                      <a:pt x="536" y="1068"/>
                    </a:cubicBezTo>
                    <a:cubicBezTo>
                      <a:pt x="539" y="1069"/>
                      <a:pt x="541" y="1072"/>
                      <a:pt x="541" y="1075"/>
                    </a:cubicBezTo>
                    <a:lnTo>
                      <a:pt x="541" y="1129"/>
                    </a:lnTo>
                    <a:lnTo>
                      <a:pt x="541" y="1139"/>
                    </a:lnTo>
                    <a:lnTo>
                      <a:pt x="525" y="1139"/>
                    </a:lnTo>
                    <a:lnTo>
                      <a:pt x="525" y="1049"/>
                    </a:lnTo>
                    <a:cubicBezTo>
                      <a:pt x="525" y="1045"/>
                      <a:pt x="528" y="1042"/>
                      <a:pt x="531" y="1041"/>
                    </a:cubicBezTo>
                    <a:cubicBezTo>
                      <a:pt x="534" y="1040"/>
                      <a:pt x="538" y="1041"/>
                      <a:pt x="540" y="1044"/>
                    </a:cubicBezTo>
                    <a:lnTo>
                      <a:pt x="561" y="1070"/>
                    </a:lnTo>
                    <a:lnTo>
                      <a:pt x="546" y="1075"/>
                    </a:lnTo>
                    <a:lnTo>
                      <a:pt x="546" y="1022"/>
                    </a:lnTo>
                    <a:cubicBezTo>
                      <a:pt x="546" y="1020"/>
                      <a:pt x="547" y="1019"/>
                      <a:pt x="548" y="1017"/>
                    </a:cubicBezTo>
                    <a:lnTo>
                      <a:pt x="569" y="990"/>
                    </a:lnTo>
                    <a:cubicBezTo>
                      <a:pt x="571" y="989"/>
                      <a:pt x="573" y="987"/>
                      <a:pt x="575" y="987"/>
                    </a:cubicBezTo>
                    <a:cubicBezTo>
                      <a:pt x="578" y="987"/>
                      <a:pt x="580" y="989"/>
                      <a:pt x="582" y="990"/>
                    </a:cubicBezTo>
                    <a:lnTo>
                      <a:pt x="603" y="1017"/>
                    </a:lnTo>
                    <a:lnTo>
                      <a:pt x="588" y="1022"/>
                    </a:lnTo>
                    <a:lnTo>
                      <a:pt x="588" y="995"/>
                    </a:lnTo>
                    <a:cubicBezTo>
                      <a:pt x="588" y="985"/>
                      <a:pt x="604" y="985"/>
                      <a:pt x="604" y="995"/>
                    </a:cubicBezTo>
                    <a:lnTo>
                      <a:pt x="604" y="1022"/>
                    </a:lnTo>
                    <a:lnTo>
                      <a:pt x="603" y="1017"/>
                    </a:lnTo>
                    <a:lnTo>
                      <a:pt x="624" y="1044"/>
                    </a:lnTo>
                    <a:cubicBezTo>
                      <a:pt x="625" y="1045"/>
                      <a:pt x="625" y="1047"/>
                      <a:pt x="625" y="1049"/>
                    </a:cubicBezTo>
                    <a:lnTo>
                      <a:pt x="625" y="1129"/>
                    </a:lnTo>
                    <a:lnTo>
                      <a:pt x="624" y="1124"/>
                    </a:lnTo>
                    <a:lnTo>
                      <a:pt x="666" y="1177"/>
                    </a:lnTo>
                    <a:cubicBezTo>
                      <a:pt x="667" y="1178"/>
                      <a:pt x="667" y="1180"/>
                      <a:pt x="667" y="1182"/>
                    </a:cubicBezTo>
                    <a:lnTo>
                      <a:pt x="667" y="1208"/>
                    </a:lnTo>
                    <a:lnTo>
                      <a:pt x="652" y="1205"/>
                    </a:lnTo>
                    <a:lnTo>
                      <a:pt x="673" y="1152"/>
                    </a:lnTo>
                    <a:cubicBezTo>
                      <a:pt x="674" y="1150"/>
                      <a:pt x="676" y="1148"/>
                      <a:pt x="679" y="1147"/>
                    </a:cubicBezTo>
                    <a:cubicBezTo>
                      <a:pt x="682" y="1147"/>
                      <a:pt x="685" y="1148"/>
                      <a:pt x="687" y="1150"/>
                    </a:cubicBezTo>
                    <a:lnTo>
                      <a:pt x="708" y="1177"/>
                    </a:lnTo>
                    <a:lnTo>
                      <a:pt x="729" y="1203"/>
                    </a:lnTo>
                    <a:lnTo>
                      <a:pt x="714" y="1208"/>
                    </a:lnTo>
                    <a:lnTo>
                      <a:pt x="714" y="1155"/>
                    </a:lnTo>
                    <a:cubicBezTo>
                      <a:pt x="714" y="1153"/>
                      <a:pt x="715" y="1152"/>
                      <a:pt x="716" y="1150"/>
                    </a:cubicBezTo>
                    <a:lnTo>
                      <a:pt x="737" y="1124"/>
                    </a:lnTo>
                    <a:cubicBezTo>
                      <a:pt x="739" y="1121"/>
                      <a:pt x="743" y="1120"/>
                      <a:pt x="746" y="1121"/>
                    </a:cubicBezTo>
                    <a:cubicBezTo>
                      <a:pt x="749" y="1122"/>
                      <a:pt x="751" y="1125"/>
                      <a:pt x="751" y="1129"/>
                    </a:cubicBezTo>
                    <a:lnTo>
                      <a:pt x="751" y="1182"/>
                    </a:lnTo>
                    <a:lnTo>
                      <a:pt x="736" y="1179"/>
                    </a:lnTo>
                    <a:lnTo>
                      <a:pt x="757" y="1126"/>
                    </a:lnTo>
                    <a:lnTo>
                      <a:pt x="756" y="1129"/>
                    </a:lnTo>
                    <a:lnTo>
                      <a:pt x="756" y="1102"/>
                    </a:lnTo>
                    <a:cubicBezTo>
                      <a:pt x="756" y="1091"/>
                      <a:pt x="772" y="1091"/>
                      <a:pt x="772" y="1102"/>
                    </a:cubicBezTo>
                    <a:lnTo>
                      <a:pt x="772" y="1155"/>
                    </a:lnTo>
                    <a:lnTo>
                      <a:pt x="758" y="1150"/>
                    </a:lnTo>
                    <a:lnTo>
                      <a:pt x="779" y="1124"/>
                    </a:lnTo>
                    <a:cubicBezTo>
                      <a:pt x="781" y="1121"/>
                      <a:pt x="785" y="1120"/>
                      <a:pt x="788" y="1121"/>
                    </a:cubicBezTo>
                    <a:cubicBezTo>
                      <a:pt x="791" y="1122"/>
                      <a:pt x="793" y="1125"/>
                      <a:pt x="793" y="1129"/>
                    </a:cubicBezTo>
                    <a:lnTo>
                      <a:pt x="793" y="1155"/>
                    </a:lnTo>
                    <a:lnTo>
                      <a:pt x="779" y="1150"/>
                    </a:lnTo>
                    <a:lnTo>
                      <a:pt x="800" y="1124"/>
                    </a:lnTo>
                    <a:cubicBezTo>
                      <a:pt x="802" y="1121"/>
                      <a:pt x="806" y="1120"/>
                      <a:pt x="809" y="1121"/>
                    </a:cubicBezTo>
                    <a:cubicBezTo>
                      <a:pt x="812" y="1122"/>
                      <a:pt x="814" y="1125"/>
                      <a:pt x="814" y="1129"/>
                    </a:cubicBezTo>
                    <a:lnTo>
                      <a:pt x="814" y="1155"/>
                    </a:lnTo>
                    <a:lnTo>
                      <a:pt x="800" y="1150"/>
                    </a:lnTo>
                    <a:lnTo>
                      <a:pt x="821" y="1124"/>
                    </a:lnTo>
                    <a:lnTo>
                      <a:pt x="819" y="1129"/>
                    </a:lnTo>
                    <a:lnTo>
                      <a:pt x="819" y="1102"/>
                    </a:lnTo>
                    <a:cubicBezTo>
                      <a:pt x="819" y="1098"/>
                      <a:pt x="822" y="1095"/>
                      <a:pt x="826" y="1094"/>
                    </a:cubicBezTo>
                    <a:cubicBezTo>
                      <a:pt x="830" y="1093"/>
                      <a:pt x="833" y="1095"/>
                      <a:pt x="835" y="1099"/>
                    </a:cubicBezTo>
                    <a:lnTo>
                      <a:pt x="856" y="1152"/>
                    </a:lnTo>
                    <a:lnTo>
                      <a:pt x="840" y="1155"/>
                    </a:lnTo>
                    <a:lnTo>
                      <a:pt x="840" y="1102"/>
                    </a:lnTo>
                    <a:cubicBezTo>
                      <a:pt x="840" y="1099"/>
                      <a:pt x="843" y="1095"/>
                      <a:pt x="846" y="1094"/>
                    </a:cubicBezTo>
                    <a:cubicBezTo>
                      <a:pt x="849" y="1093"/>
                      <a:pt x="853" y="1094"/>
                      <a:pt x="855" y="1097"/>
                    </a:cubicBezTo>
                    <a:lnTo>
                      <a:pt x="897" y="1150"/>
                    </a:lnTo>
                    <a:cubicBezTo>
                      <a:pt x="899" y="1153"/>
                      <a:pt x="899" y="1156"/>
                      <a:pt x="898" y="1159"/>
                    </a:cubicBezTo>
                    <a:cubicBezTo>
                      <a:pt x="896" y="1161"/>
                      <a:pt x="894" y="1163"/>
                      <a:pt x="890" y="1163"/>
                    </a:cubicBezTo>
                    <a:lnTo>
                      <a:pt x="869" y="1163"/>
                    </a:lnTo>
                    <a:cubicBezTo>
                      <a:pt x="867" y="1163"/>
                      <a:pt x="864" y="1162"/>
                      <a:pt x="863" y="1160"/>
                    </a:cubicBezTo>
                    <a:cubicBezTo>
                      <a:pt x="861" y="1157"/>
                      <a:pt x="861" y="1155"/>
                      <a:pt x="862" y="1152"/>
                    </a:cubicBezTo>
                    <a:lnTo>
                      <a:pt x="883" y="1099"/>
                    </a:lnTo>
                    <a:cubicBezTo>
                      <a:pt x="884" y="1096"/>
                      <a:pt x="886" y="1094"/>
                      <a:pt x="889" y="1094"/>
                    </a:cubicBezTo>
                    <a:cubicBezTo>
                      <a:pt x="892" y="1094"/>
                      <a:pt x="895" y="1095"/>
                      <a:pt x="897" y="1097"/>
                    </a:cubicBezTo>
                    <a:lnTo>
                      <a:pt x="918" y="1124"/>
                    </a:lnTo>
                    <a:lnTo>
                      <a:pt x="903" y="1129"/>
                    </a:lnTo>
                    <a:lnTo>
                      <a:pt x="903" y="1075"/>
                    </a:lnTo>
                    <a:cubicBezTo>
                      <a:pt x="903" y="1075"/>
                      <a:pt x="904" y="1074"/>
                      <a:pt x="904" y="1074"/>
                    </a:cubicBezTo>
                    <a:lnTo>
                      <a:pt x="925" y="967"/>
                    </a:lnTo>
                    <a:lnTo>
                      <a:pt x="924" y="969"/>
                    </a:lnTo>
                    <a:lnTo>
                      <a:pt x="924" y="543"/>
                    </a:lnTo>
                    <a:lnTo>
                      <a:pt x="945" y="196"/>
                    </a:lnTo>
                    <a:lnTo>
                      <a:pt x="945" y="10"/>
                    </a:lnTo>
                    <a:cubicBezTo>
                      <a:pt x="945" y="0"/>
                      <a:pt x="961" y="0"/>
                      <a:pt x="961" y="10"/>
                    </a:cubicBezTo>
                    <a:lnTo>
                      <a:pt x="961" y="64"/>
                    </a:lnTo>
                    <a:lnTo>
                      <a:pt x="982" y="516"/>
                    </a:lnTo>
                    <a:lnTo>
                      <a:pt x="982" y="2140"/>
                    </a:lnTo>
                    <a:lnTo>
                      <a:pt x="1003" y="2646"/>
                    </a:lnTo>
                    <a:lnTo>
                      <a:pt x="1003" y="3098"/>
                    </a:lnTo>
                    <a:lnTo>
                      <a:pt x="988" y="3097"/>
                    </a:lnTo>
                    <a:lnTo>
                      <a:pt x="1009" y="2990"/>
                    </a:lnTo>
                    <a:lnTo>
                      <a:pt x="1008" y="2992"/>
                    </a:lnTo>
                    <a:lnTo>
                      <a:pt x="1008" y="2593"/>
                    </a:lnTo>
                    <a:cubicBezTo>
                      <a:pt x="1008" y="2592"/>
                      <a:pt x="1009" y="2591"/>
                      <a:pt x="1009" y="2591"/>
                    </a:cubicBezTo>
                    <a:lnTo>
                      <a:pt x="1030" y="2511"/>
                    </a:lnTo>
                    <a:lnTo>
                      <a:pt x="1029" y="2513"/>
                    </a:lnTo>
                    <a:lnTo>
                      <a:pt x="1029" y="2380"/>
                    </a:lnTo>
                    <a:cubicBezTo>
                      <a:pt x="1029" y="2379"/>
                      <a:pt x="1030" y="2379"/>
                      <a:pt x="1030" y="2378"/>
                    </a:cubicBezTo>
                    <a:lnTo>
                      <a:pt x="1051" y="2272"/>
                    </a:lnTo>
                    <a:lnTo>
                      <a:pt x="1050" y="2273"/>
                    </a:lnTo>
                    <a:lnTo>
                      <a:pt x="1050" y="2087"/>
                    </a:lnTo>
                    <a:cubicBezTo>
                      <a:pt x="1050" y="2086"/>
                      <a:pt x="1051" y="2086"/>
                      <a:pt x="1051" y="2085"/>
                    </a:cubicBezTo>
                    <a:lnTo>
                      <a:pt x="1072" y="1979"/>
                    </a:lnTo>
                    <a:lnTo>
                      <a:pt x="1071" y="1980"/>
                    </a:lnTo>
                    <a:lnTo>
                      <a:pt x="1071" y="1874"/>
                    </a:lnTo>
                    <a:cubicBezTo>
                      <a:pt x="1071" y="1873"/>
                      <a:pt x="1072" y="1872"/>
                      <a:pt x="1072" y="1871"/>
                    </a:cubicBezTo>
                    <a:lnTo>
                      <a:pt x="1093" y="1818"/>
                    </a:lnTo>
                    <a:cubicBezTo>
                      <a:pt x="1094" y="1815"/>
                      <a:pt x="1096" y="1813"/>
                      <a:pt x="1099" y="1813"/>
                    </a:cubicBezTo>
                    <a:cubicBezTo>
                      <a:pt x="1102" y="1812"/>
                      <a:pt x="1105" y="1813"/>
                      <a:pt x="1107" y="1816"/>
                    </a:cubicBezTo>
                    <a:lnTo>
                      <a:pt x="1128" y="1842"/>
                    </a:lnTo>
                    <a:lnTo>
                      <a:pt x="1113" y="1847"/>
                    </a:lnTo>
                    <a:lnTo>
                      <a:pt x="1113" y="1661"/>
                    </a:lnTo>
                    <a:cubicBezTo>
                      <a:pt x="1113" y="1659"/>
                      <a:pt x="1114" y="1657"/>
                      <a:pt x="1115" y="1656"/>
                    </a:cubicBezTo>
                    <a:lnTo>
                      <a:pt x="1136" y="1629"/>
                    </a:lnTo>
                    <a:lnTo>
                      <a:pt x="1134" y="1634"/>
                    </a:lnTo>
                    <a:lnTo>
                      <a:pt x="1134" y="1368"/>
                    </a:lnTo>
                    <a:cubicBezTo>
                      <a:pt x="1134" y="1367"/>
                      <a:pt x="1135" y="1367"/>
                      <a:pt x="1135" y="1366"/>
                    </a:cubicBezTo>
                    <a:lnTo>
                      <a:pt x="1156" y="1286"/>
                    </a:lnTo>
                    <a:lnTo>
                      <a:pt x="1155" y="1288"/>
                    </a:lnTo>
                    <a:lnTo>
                      <a:pt x="1155" y="1155"/>
                    </a:lnTo>
                    <a:cubicBezTo>
                      <a:pt x="1155" y="1153"/>
                      <a:pt x="1156" y="1152"/>
                      <a:pt x="1157" y="1150"/>
                    </a:cubicBezTo>
                    <a:lnTo>
                      <a:pt x="1178" y="1124"/>
                    </a:lnTo>
                    <a:lnTo>
                      <a:pt x="1176" y="1129"/>
                    </a:lnTo>
                    <a:lnTo>
                      <a:pt x="1176" y="1102"/>
                    </a:lnTo>
                    <a:cubicBezTo>
                      <a:pt x="1176" y="1098"/>
                      <a:pt x="1179" y="1095"/>
                      <a:pt x="1183" y="1094"/>
                    </a:cubicBezTo>
                    <a:cubicBezTo>
                      <a:pt x="1187" y="1093"/>
                      <a:pt x="1190" y="1095"/>
                      <a:pt x="1192" y="1099"/>
                    </a:cubicBezTo>
                    <a:lnTo>
                      <a:pt x="1213" y="1152"/>
                    </a:lnTo>
                    <a:lnTo>
                      <a:pt x="1197" y="1155"/>
                    </a:lnTo>
                    <a:lnTo>
                      <a:pt x="1197" y="1102"/>
                    </a:lnTo>
                    <a:cubicBezTo>
                      <a:pt x="1197" y="1097"/>
                      <a:pt x="1201" y="1094"/>
                      <a:pt x="1205" y="1094"/>
                    </a:cubicBezTo>
                    <a:lnTo>
                      <a:pt x="1226" y="1094"/>
                    </a:lnTo>
                    <a:lnTo>
                      <a:pt x="1218" y="1102"/>
                    </a:lnTo>
                    <a:lnTo>
                      <a:pt x="1218" y="1049"/>
                    </a:lnTo>
                    <a:cubicBezTo>
                      <a:pt x="1218" y="1044"/>
                      <a:pt x="1222" y="1041"/>
                      <a:pt x="1226" y="1041"/>
                    </a:cubicBezTo>
                    <a:lnTo>
                      <a:pt x="1247" y="1041"/>
                    </a:lnTo>
                    <a:cubicBezTo>
                      <a:pt x="1250" y="1041"/>
                      <a:pt x="1252" y="1042"/>
                      <a:pt x="1254" y="1044"/>
                    </a:cubicBezTo>
                    <a:lnTo>
                      <a:pt x="1275" y="1070"/>
                    </a:lnTo>
                    <a:lnTo>
                      <a:pt x="1260" y="1075"/>
                    </a:lnTo>
                    <a:lnTo>
                      <a:pt x="1260" y="1022"/>
                    </a:lnTo>
                    <a:cubicBezTo>
                      <a:pt x="1260" y="1018"/>
                      <a:pt x="1264" y="1014"/>
                      <a:pt x="1268" y="1014"/>
                    </a:cubicBezTo>
                    <a:lnTo>
                      <a:pt x="1289" y="1014"/>
                    </a:lnTo>
                    <a:lnTo>
                      <a:pt x="1281" y="1022"/>
                    </a:lnTo>
                    <a:lnTo>
                      <a:pt x="1281" y="969"/>
                    </a:lnTo>
                    <a:cubicBezTo>
                      <a:pt x="1281" y="964"/>
                      <a:pt x="1285" y="961"/>
                      <a:pt x="1289" y="961"/>
                    </a:cubicBezTo>
                    <a:lnTo>
                      <a:pt x="1310" y="961"/>
                    </a:lnTo>
                    <a:lnTo>
                      <a:pt x="1304" y="964"/>
                    </a:lnTo>
                    <a:lnTo>
                      <a:pt x="1325" y="937"/>
                    </a:lnTo>
                    <a:lnTo>
                      <a:pt x="1346" y="911"/>
                    </a:lnTo>
                    <a:lnTo>
                      <a:pt x="1359" y="921"/>
                    </a:lnTo>
                    <a:lnTo>
                      <a:pt x="1338" y="947"/>
                    </a:lnTo>
                    <a:lnTo>
                      <a:pt x="1317" y="974"/>
                    </a:lnTo>
                    <a:cubicBezTo>
                      <a:pt x="1315" y="976"/>
                      <a:pt x="1313" y="977"/>
                      <a:pt x="1310" y="977"/>
                    </a:cubicBezTo>
                    <a:lnTo>
                      <a:pt x="1289" y="977"/>
                    </a:lnTo>
                    <a:lnTo>
                      <a:pt x="1297" y="969"/>
                    </a:lnTo>
                    <a:lnTo>
                      <a:pt x="1297" y="1022"/>
                    </a:lnTo>
                    <a:cubicBezTo>
                      <a:pt x="1297" y="1026"/>
                      <a:pt x="1294" y="1030"/>
                      <a:pt x="1289" y="1030"/>
                    </a:cubicBezTo>
                    <a:lnTo>
                      <a:pt x="1268" y="1030"/>
                    </a:lnTo>
                    <a:lnTo>
                      <a:pt x="1276" y="1022"/>
                    </a:lnTo>
                    <a:lnTo>
                      <a:pt x="1276" y="1075"/>
                    </a:lnTo>
                    <a:cubicBezTo>
                      <a:pt x="1276" y="1079"/>
                      <a:pt x="1274" y="1082"/>
                      <a:pt x="1271" y="1083"/>
                    </a:cubicBezTo>
                    <a:cubicBezTo>
                      <a:pt x="1268" y="1084"/>
                      <a:pt x="1264" y="1083"/>
                      <a:pt x="1262" y="1080"/>
                    </a:cubicBezTo>
                    <a:lnTo>
                      <a:pt x="1241" y="1054"/>
                    </a:lnTo>
                    <a:lnTo>
                      <a:pt x="1247" y="1057"/>
                    </a:lnTo>
                    <a:lnTo>
                      <a:pt x="1226" y="1057"/>
                    </a:lnTo>
                    <a:lnTo>
                      <a:pt x="1234" y="1049"/>
                    </a:lnTo>
                    <a:lnTo>
                      <a:pt x="1234" y="1102"/>
                    </a:lnTo>
                    <a:cubicBezTo>
                      <a:pt x="1234" y="1106"/>
                      <a:pt x="1231" y="1110"/>
                      <a:pt x="1226" y="1110"/>
                    </a:cubicBezTo>
                    <a:lnTo>
                      <a:pt x="1205" y="1110"/>
                    </a:lnTo>
                    <a:lnTo>
                      <a:pt x="1213" y="1102"/>
                    </a:lnTo>
                    <a:lnTo>
                      <a:pt x="1213" y="1155"/>
                    </a:lnTo>
                    <a:cubicBezTo>
                      <a:pt x="1213" y="1159"/>
                      <a:pt x="1211" y="1162"/>
                      <a:pt x="1207" y="1163"/>
                    </a:cubicBezTo>
                    <a:cubicBezTo>
                      <a:pt x="1203" y="1164"/>
                      <a:pt x="1199" y="1162"/>
                      <a:pt x="1198" y="1158"/>
                    </a:cubicBezTo>
                    <a:lnTo>
                      <a:pt x="1177" y="1105"/>
                    </a:lnTo>
                    <a:lnTo>
                      <a:pt x="1192" y="1102"/>
                    </a:lnTo>
                    <a:lnTo>
                      <a:pt x="1192" y="1129"/>
                    </a:lnTo>
                    <a:cubicBezTo>
                      <a:pt x="1192" y="1130"/>
                      <a:pt x="1192" y="1132"/>
                      <a:pt x="1191" y="1133"/>
                    </a:cubicBezTo>
                    <a:lnTo>
                      <a:pt x="1170" y="1160"/>
                    </a:lnTo>
                    <a:lnTo>
                      <a:pt x="1171" y="1155"/>
                    </a:lnTo>
                    <a:lnTo>
                      <a:pt x="1171" y="1288"/>
                    </a:lnTo>
                    <a:cubicBezTo>
                      <a:pt x="1171" y="1289"/>
                      <a:pt x="1171" y="1290"/>
                      <a:pt x="1171" y="1290"/>
                    </a:cubicBezTo>
                    <a:lnTo>
                      <a:pt x="1150" y="1370"/>
                    </a:lnTo>
                    <a:lnTo>
                      <a:pt x="1150" y="1368"/>
                    </a:lnTo>
                    <a:lnTo>
                      <a:pt x="1150" y="1634"/>
                    </a:lnTo>
                    <a:cubicBezTo>
                      <a:pt x="1150" y="1636"/>
                      <a:pt x="1150" y="1638"/>
                      <a:pt x="1149" y="1639"/>
                    </a:cubicBezTo>
                    <a:lnTo>
                      <a:pt x="1128" y="1666"/>
                    </a:lnTo>
                    <a:lnTo>
                      <a:pt x="1129" y="1661"/>
                    </a:lnTo>
                    <a:lnTo>
                      <a:pt x="1129" y="1847"/>
                    </a:lnTo>
                    <a:cubicBezTo>
                      <a:pt x="1129" y="1851"/>
                      <a:pt x="1127" y="1854"/>
                      <a:pt x="1124" y="1855"/>
                    </a:cubicBezTo>
                    <a:cubicBezTo>
                      <a:pt x="1121" y="1856"/>
                      <a:pt x="1117" y="1855"/>
                      <a:pt x="1115" y="1852"/>
                    </a:cubicBezTo>
                    <a:lnTo>
                      <a:pt x="1094" y="1826"/>
                    </a:lnTo>
                    <a:lnTo>
                      <a:pt x="1108" y="1824"/>
                    </a:lnTo>
                    <a:lnTo>
                      <a:pt x="1087" y="1877"/>
                    </a:lnTo>
                    <a:lnTo>
                      <a:pt x="1087" y="1874"/>
                    </a:lnTo>
                    <a:lnTo>
                      <a:pt x="1087" y="1980"/>
                    </a:lnTo>
                    <a:cubicBezTo>
                      <a:pt x="1087" y="1981"/>
                      <a:pt x="1087" y="1981"/>
                      <a:pt x="1087" y="1982"/>
                    </a:cubicBezTo>
                    <a:lnTo>
                      <a:pt x="1066" y="2088"/>
                    </a:lnTo>
                    <a:lnTo>
                      <a:pt x="1066" y="2087"/>
                    </a:lnTo>
                    <a:lnTo>
                      <a:pt x="1066" y="2273"/>
                    </a:lnTo>
                    <a:cubicBezTo>
                      <a:pt x="1066" y="2274"/>
                      <a:pt x="1066" y="2274"/>
                      <a:pt x="1066" y="2275"/>
                    </a:cubicBezTo>
                    <a:lnTo>
                      <a:pt x="1045" y="2381"/>
                    </a:lnTo>
                    <a:lnTo>
                      <a:pt x="1045" y="2380"/>
                    </a:lnTo>
                    <a:lnTo>
                      <a:pt x="1045" y="2513"/>
                    </a:lnTo>
                    <a:cubicBezTo>
                      <a:pt x="1045" y="2513"/>
                      <a:pt x="1045" y="2514"/>
                      <a:pt x="1045" y="2515"/>
                    </a:cubicBezTo>
                    <a:lnTo>
                      <a:pt x="1024" y="2595"/>
                    </a:lnTo>
                    <a:lnTo>
                      <a:pt x="1024" y="2593"/>
                    </a:lnTo>
                    <a:lnTo>
                      <a:pt x="1024" y="2992"/>
                    </a:lnTo>
                    <a:cubicBezTo>
                      <a:pt x="1024" y="2993"/>
                      <a:pt x="1024" y="2993"/>
                      <a:pt x="1024" y="2994"/>
                    </a:cubicBezTo>
                    <a:lnTo>
                      <a:pt x="1003" y="3100"/>
                    </a:lnTo>
                    <a:cubicBezTo>
                      <a:pt x="1003" y="3104"/>
                      <a:pt x="999" y="3107"/>
                      <a:pt x="995" y="3106"/>
                    </a:cubicBezTo>
                    <a:cubicBezTo>
                      <a:pt x="991" y="3106"/>
                      <a:pt x="987" y="3103"/>
                      <a:pt x="987" y="3098"/>
                    </a:cubicBezTo>
                    <a:lnTo>
                      <a:pt x="987" y="2646"/>
                    </a:lnTo>
                    <a:lnTo>
                      <a:pt x="966" y="2140"/>
                    </a:lnTo>
                    <a:lnTo>
                      <a:pt x="966" y="517"/>
                    </a:lnTo>
                    <a:lnTo>
                      <a:pt x="945" y="64"/>
                    </a:lnTo>
                    <a:lnTo>
                      <a:pt x="945" y="10"/>
                    </a:lnTo>
                    <a:lnTo>
                      <a:pt x="961" y="10"/>
                    </a:lnTo>
                    <a:lnTo>
                      <a:pt x="961" y="197"/>
                    </a:lnTo>
                    <a:lnTo>
                      <a:pt x="940" y="543"/>
                    </a:lnTo>
                    <a:lnTo>
                      <a:pt x="940" y="969"/>
                    </a:lnTo>
                    <a:cubicBezTo>
                      <a:pt x="940" y="969"/>
                      <a:pt x="940" y="970"/>
                      <a:pt x="940" y="970"/>
                    </a:cubicBezTo>
                    <a:lnTo>
                      <a:pt x="919" y="1077"/>
                    </a:lnTo>
                    <a:lnTo>
                      <a:pt x="919" y="1075"/>
                    </a:lnTo>
                    <a:lnTo>
                      <a:pt x="919" y="1129"/>
                    </a:lnTo>
                    <a:cubicBezTo>
                      <a:pt x="919" y="1132"/>
                      <a:pt x="917" y="1135"/>
                      <a:pt x="914" y="1136"/>
                    </a:cubicBezTo>
                    <a:cubicBezTo>
                      <a:pt x="911" y="1137"/>
                      <a:pt x="907" y="1136"/>
                      <a:pt x="905" y="1133"/>
                    </a:cubicBezTo>
                    <a:lnTo>
                      <a:pt x="884" y="1107"/>
                    </a:lnTo>
                    <a:lnTo>
                      <a:pt x="898" y="1105"/>
                    </a:lnTo>
                    <a:lnTo>
                      <a:pt x="877" y="1158"/>
                    </a:lnTo>
                    <a:lnTo>
                      <a:pt x="869" y="1147"/>
                    </a:lnTo>
                    <a:lnTo>
                      <a:pt x="890" y="1147"/>
                    </a:lnTo>
                    <a:lnTo>
                      <a:pt x="884" y="1160"/>
                    </a:lnTo>
                    <a:lnTo>
                      <a:pt x="842" y="1107"/>
                    </a:lnTo>
                    <a:lnTo>
                      <a:pt x="856" y="1102"/>
                    </a:lnTo>
                    <a:lnTo>
                      <a:pt x="856" y="1155"/>
                    </a:lnTo>
                    <a:cubicBezTo>
                      <a:pt x="856" y="1159"/>
                      <a:pt x="854" y="1162"/>
                      <a:pt x="850" y="1163"/>
                    </a:cubicBezTo>
                    <a:cubicBezTo>
                      <a:pt x="846" y="1164"/>
                      <a:pt x="842" y="1162"/>
                      <a:pt x="841" y="1158"/>
                    </a:cubicBezTo>
                    <a:lnTo>
                      <a:pt x="820" y="1105"/>
                    </a:lnTo>
                    <a:lnTo>
                      <a:pt x="835" y="1102"/>
                    </a:lnTo>
                    <a:lnTo>
                      <a:pt x="835" y="1129"/>
                    </a:lnTo>
                    <a:cubicBezTo>
                      <a:pt x="835" y="1130"/>
                      <a:pt x="835" y="1132"/>
                      <a:pt x="834" y="1133"/>
                    </a:cubicBezTo>
                    <a:lnTo>
                      <a:pt x="813" y="1160"/>
                    </a:lnTo>
                    <a:cubicBezTo>
                      <a:pt x="811" y="1163"/>
                      <a:pt x="807" y="1164"/>
                      <a:pt x="804" y="1163"/>
                    </a:cubicBezTo>
                    <a:cubicBezTo>
                      <a:pt x="801" y="1162"/>
                      <a:pt x="798" y="1159"/>
                      <a:pt x="798" y="1155"/>
                    </a:cubicBezTo>
                    <a:lnTo>
                      <a:pt x="798" y="1129"/>
                    </a:lnTo>
                    <a:lnTo>
                      <a:pt x="813" y="1133"/>
                    </a:lnTo>
                    <a:lnTo>
                      <a:pt x="792" y="1160"/>
                    </a:lnTo>
                    <a:cubicBezTo>
                      <a:pt x="790" y="1163"/>
                      <a:pt x="786" y="1164"/>
                      <a:pt x="783" y="1163"/>
                    </a:cubicBezTo>
                    <a:cubicBezTo>
                      <a:pt x="780" y="1162"/>
                      <a:pt x="777" y="1159"/>
                      <a:pt x="777" y="1155"/>
                    </a:cubicBezTo>
                    <a:lnTo>
                      <a:pt x="777" y="1129"/>
                    </a:lnTo>
                    <a:lnTo>
                      <a:pt x="792" y="1133"/>
                    </a:lnTo>
                    <a:lnTo>
                      <a:pt x="771" y="1160"/>
                    </a:lnTo>
                    <a:cubicBezTo>
                      <a:pt x="769" y="1163"/>
                      <a:pt x="765" y="1164"/>
                      <a:pt x="762" y="1163"/>
                    </a:cubicBezTo>
                    <a:cubicBezTo>
                      <a:pt x="759" y="1162"/>
                      <a:pt x="756" y="1159"/>
                      <a:pt x="756" y="1155"/>
                    </a:cubicBezTo>
                    <a:lnTo>
                      <a:pt x="756" y="1102"/>
                    </a:lnTo>
                    <a:lnTo>
                      <a:pt x="772" y="1102"/>
                    </a:lnTo>
                    <a:lnTo>
                      <a:pt x="772" y="1129"/>
                    </a:lnTo>
                    <a:cubicBezTo>
                      <a:pt x="772" y="1130"/>
                      <a:pt x="772" y="1131"/>
                      <a:pt x="772" y="1131"/>
                    </a:cubicBezTo>
                    <a:lnTo>
                      <a:pt x="751" y="1185"/>
                    </a:lnTo>
                    <a:cubicBezTo>
                      <a:pt x="749" y="1188"/>
                      <a:pt x="746" y="1190"/>
                      <a:pt x="742" y="1190"/>
                    </a:cubicBezTo>
                    <a:cubicBezTo>
                      <a:pt x="738" y="1189"/>
                      <a:pt x="735" y="1186"/>
                      <a:pt x="735" y="1182"/>
                    </a:cubicBezTo>
                    <a:lnTo>
                      <a:pt x="735" y="1129"/>
                    </a:lnTo>
                    <a:lnTo>
                      <a:pt x="750" y="1133"/>
                    </a:lnTo>
                    <a:lnTo>
                      <a:pt x="729" y="1160"/>
                    </a:lnTo>
                    <a:lnTo>
                      <a:pt x="730" y="1155"/>
                    </a:lnTo>
                    <a:lnTo>
                      <a:pt x="730" y="1208"/>
                    </a:lnTo>
                    <a:cubicBezTo>
                      <a:pt x="730" y="1212"/>
                      <a:pt x="728" y="1215"/>
                      <a:pt x="725" y="1216"/>
                    </a:cubicBezTo>
                    <a:cubicBezTo>
                      <a:pt x="722" y="1217"/>
                      <a:pt x="718" y="1216"/>
                      <a:pt x="716" y="1213"/>
                    </a:cubicBezTo>
                    <a:lnTo>
                      <a:pt x="695" y="1187"/>
                    </a:lnTo>
                    <a:lnTo>
                      <a:pt x="674" y="1160"/>
                    </a:lnTo>
                    <a:lnTo>
                      <a:pt x="688" y="1158"/>
                    </a:lnTo>
                    <a:lnTo>
                      <a:pt x="667" y="1211"/>
                    </a:lnTo>
                    <a:cubicBezTo>
                      <a:pt x="666" y="1215"/>
                      <a:pt x="662" y="1217"/>
                      <a:pt x="658" y="1216"/>
                    </a:cubicBezTo>
                    <a:cubicBezTo>
                      <a:pt x="654" y="1216"/>
                      <a:pt x="651" y="1212"/>
                      <a:pt x="651" y="1208"/>
                    </a:cubicBezTo>
                    <a:lnTo>
                      <a:pt x="651" y="1182"/>
                    </a:lnTo>
                    <a:lnTo>
                      <a:pt x="653" y="1187"/>
                    </a:lnTo>
                    <a:lnTo>
                      <a:pt x="611" y="1133"/>
                    </a:lnTo>
                    <a:cubicBezTo>
                      <a:pt x="610" y="1132"/>
                      <a:pt x="609" y="1130"/>
                      <a:pt x="609" y="1129"/>
                    </a:cubicBezTo>
                    <a:lnTo>
                      <a:pt x="609" y="1049"/>
                    </a:lnTo>
                    <a:lnTo>
                      <a:pt x="611" y="1054"/>
                    </a:lnTo>
                    <a:lnTo>
                      <a:pt x="590" y="1027"/>
                    </a:lnTo>
                    <a:cubicBezTo>
                      <a:pt x="589" y="1026"/>
                      <a:pt x="588" y="1024"/>
                      <a:pt x="588" y="1022"/>
                    </a:cubicBezTo>
                    <a:lnTo>
                      <a:pt x="588" y="995"/>
                    </a:lnTo>
                    <a:lnTo>
                      <a:pt x="604" y="995"/>
                    </a:lnTo>
                    <a:lnTo>
                      <a:pt x="604" y="1022"/>
                    </a:lnTo>
                    <a:cubicBezTo>
                      <a:pt x="604" y="1025"/>
                      <a:pt x="602" y="1029"/>
                      <a:pt x="599" y="1030"/>
                    </a:cubicBezTo>
                    <a:cubicBezTo>
                      <a:pt x="596" y="1031"/>
                      <a:pt x="592" y="1030"/>
                      <a:pt x="590" y="1027"/>
                    </a:cubicBezTo>
                    <a:lnTo>
                      <a:pt x="569" y="1000"/>
                    </a:lnTo>
                    <a:lnTo>
                      <a:pt x="582" y="1000"/>
                    </a:lnTo>
                    <a:lnTo>
                      <a:pt x="561" y="1027"/>
                    </a:lnTo>
                    <a:lnTo>
                      <a:pt x="562" y="1022"/>
                    </a:lnTo>
                    <a:lnTo>
                      <a:pt x="562" y="1075"/>
                    </a:lnTo>
                    <a:cubicBezTo>
                      <a:pt x="562" y="1079"/>
                      <a:pt x="560" y="1082"/>
                      <a:pt x="557" y="1083"/>
                    </a:cubicBezTo>
                    <a:cubicBezTo>
                      <a:pt x="554" y="1084"/>
                      <a:pt x="550" y="1083"/>
                      <a:pt x="548" y="1080"/>
                    </a:cubicBezTo>
                    <a:lnTo>
                      <a:pt x="527" y="1054"/>
                    </a:lnTo>
                    <a:lnTo>
                      <a:pt x="541" y="1049"/>
                    </a:lnTo>
                    <a:lnTo>
                      <a:pt x="541" y="1129"/>
                    </a:lnTo>
                    <a:lnTo>
                      <a:pt x="525" y="1129"/>
                    </a:lnTo>
                    <a:lnTo>
                      <a:pt x="525" y="1075"/>
                    </a:lnTo>
                    <a:lnTo>
                      <a:pt x="540" y="1080"/>
                    </a:lnTo>
                    <a:lnTo>
                      <a:pt x="519" y="1107"/>
                    </a:lnTo>
                    <a:cubicBezTo>
                      <a:pt x="517" y="1110"/>
                      <a:pt x="513" y="1111"/>
                      <a:pt x="510" y="1109"/>
                    </a:cubicBezTo>
                    <a:cubicBezTo>
                      <a:pt x="507" y="1108"/>
                      <a:pt x="504" y="1105"/>
                      <a:pt x="504" y="1102"/>
                    </a:cubicBezTo>
                    <a:lnTo>
                      <a:pt x="504" y="1075"/>
                    </a:lnTo>
                    <a:lnTo>
                      <a:pt x="520" y="1075"/>
                    </a:lnTo>
                    <a:lnTo>
                      <a:pt x="520" y="1155"/>
                    </a:lnTo>
                    <a:cubicBezTo>
                      <a:pt x="520" y="1159"/>
                      <a:pt x="518" y="1162"/>
                      <a:pt x="515" y="1163"/>
                    </a:cubicBezTo>
                    <a:cubicBezTo>
                      <a:pt x="512" y="1164"/>
                      <a:pt x="508" y="1163"/>
                      <a:pt x="506" y="1160"/>
                    </a:cubicBezTo>
                    <a:lnTo>
                      <a:pt x="485" y="1133"/>
                    </a:lnTo>
                    <a:lnTo>
                      <a:pt x="499" y="1129"/>
                    </a:lnTo>
                    <a:lnTo>
                      <a:pt x="499" y="1155"/>
                    </a:lnTo>
                    <a:cubicBezTo>
                      <a:pt x="499" y="1159"/>
                      <a:pt x="497" y="1162"/>
                      <a:pt x="493" y="1163"/>
                    </a:cubicBezTo>
                    <a:cubicBezTo>
                      <a:pt x="489" y="1164"/>
                      <a:pt x="485" y="1162"/>
                      <a:pt x="484" y="1158"/>
                    </a:cubicBezTo>
                    <a:lnTo>
                      <a:pt x="463" y="1105"/>
                    </a:lnTo>
                    <a:lnTo>
                      <a:pt x="478" y="1102"/>
                    </a:lnTo>
                    <a:lnTo>
                      <a:pt x="478" y="1129"/>
                    </a:lnTo>
                    <a:cubicBezTo>
                      <a:pt x="478" y="1130"/>
                      <a:pt x="478" y="1132"/>
                      <a:pt x="477" y="1133"/>
                    </a:cubicBezTo>
                    <a:lnTo>
                      <a:pt x="456" y="1160"/>
                    </a:lnTo>
                    <a:cubicBezTo>
                      <a:pt x="454" y="1163"/>
                      <a:pt x="450" y="1164"/>
                      <a:pt x="447" y="1163"/>
                    </a:cubicBezTo>
                    <a:cubicBezTo>
                      <a:pt x="444" y="1162"/>
                      <a:pt x="441" y="1159"/>
                      <a:pt x="441" y="1155"/>
                    </a:cubicBezTo>
                    <a:lnTo>
                      <a:pt x="441" y="1075"/>
                    </a:lnTo>
                    <a:lnTo>
                      <a:pt x="457" y="1075"/>
                    </a:lnTo>
                    <a:lnTo>
                      <a:pt x="457" y="1155"/>
                    </a:lnTo>
                    <a:cubicBezTo>
                      <a:pt x="457" y="1157"/>
                      <a:pt x="457" y="1159"/>
                      <a:pt x="456" y="1160"/>
                    </a:cubicBezTo>
                    <a:lnTo>
                      <a:pt x="435" y="1187"/>
                    </a:lnTo>
                    <a:lnTo>
                      <a:pt x="436" y="1182"/>
                    </a:lnTo>
                    <a:lnTo>
                      <a:pt x="436" y="1208"/>
                    </a:lnTo>
                    <a:cubicBezTo>
                      <a:pt x="436" y="1212"/>
                      <a:pt x="434" y="1216"/>
                      <a:pt x="430" y="1216"/>
                    </a:cubicBezTo>
                    <a:cubicBezTo>
                      <a:pt x="426" y="1217"/>
                      <a:pt x="422" y="1215"/>
                      <a:pt x="421" y="1211"/>
                    </a:cubicBezTo>
                    <a:lnTo>
                      <a:pt x="400" y="1158"/>
                    </a:lnTo>
                    <a:cubicBezTo>
                      <a:pt x="400" y="1157"/>
                      <a:pt x="399" y="1156"/>
                      <a:pt x="399" y="1155"/>
                    </a:cubicBezTo>
                    <a:lnTo>
                      <a:pt x="399" y="1102"/>
                    </a:lnTo>
                    <a:lnTo>
                      <a:pt x="415" y="1102"/>
                    </a:lnTo>
                    <a:lnTo>
                      <a:pt x="415" y="1155"/>
                    </a:lnTo>
                    <a:cubicBezTo>
                      <a:pt x="415" y="1160"/>
                      <a:pt x="412" y="1163"/>
                      <a:pt x="407" y="1163"/>
                    </a:cubicBezTo>
                    <a:lnTo>
                      <a:pt x="386" y="1163"/>
                    </a:lnTo>
                    <a:cubicBezTo>
                      <a:pt x="382" y="1163"/>
                      <a:pt x="378" y="1160"/>
                      <a:pt x="378" y="1155"/>
                    </a:cubicBezTo>
                    <a:lnTo>
                      <a:pt x="378" y="1102"/>
                    </a:lnTo>
                    <a:lnTo>
                      <a:pt x="394" y="1102"/>
                    </a:lnTo>
                    <a:lnTo>
                      <a:pt x="394" y="1155"/>
                    </a:lnTo>
                    <a:cubicBezTo>
                      <a:pt x="394" y="1157"/>
                      <a:pt x="394" y="1159"/>
                      <a:pt x="393" y="1160"/>
                    </a:cubicBezTo>
                    <a:lnTo>
                      <a:pt x="372" y="1187"/>
                    </a:lnTo>
                    <a:cubicBezTo>
                      <a:pt x="370" y="1189"/>
                      <a:pt x="366" y="1190"/>
                      <a:pt x="363" y="1189"/>
                    </a:cubicBezTo>
                    <a:cubicBezTo>
                      <a:pt x="360" y="1188"/>
                      <a:pt x="357" y="1185"/>
                      <a:pt x="357" y="1182"/>
                    </a:cubicBezTo>
                    <a:lnTo>
                      <a:pt x="357" y="1155"/>
                    </a:lnTo>
                    <a:lnTo>
                      <a:pt x="358" y="1158"/>
                    </a:lnTo>
                    <a:lnTo>
                      <a:pt x="337" y="1105"/>
                    </a:lnTo>
                    <a:lnTo>
                      <a:pt x="352" y="1102"/>
                    </a:lnTo>
                    <a:lnTo>
                      <a:pt x="352" y="1155"/>
                    </a:lnTo>
                    <a:lnTo>
                      <a:pt x="336" y="1155"/>
                    </a:lnTo>
                    <a:lnTo>
                      <a:pt x="336" y="1102"/>
                    </a:lnTo>
                    <a:lnTo>
                      <a:pt x="351" y="1107"/>
                    </a:lnTo>
                    <a:lnTo>
                      <a:pt x="330" y="1133"/>
                    </a:lnTo>
                    <a:lnTo>
                      <a:pt x="331" y="1129"/>
                    </a:lnTo>
                    <a:lnTo>
                      <a:pt x="331" y="1155"/>
                    </a:lnTo>
                    <a:cubicBezTo>
                      <a:pt x="331" y="1157"/>
                      <a:pt x="331" y="1159"/>
                      <a:pt x="330" y="1160"/>
                    </a:cubicBezTo>
                    <a:lnTo>
                      <a:pt x="309" y="1187"/>
                    </a:lnTo>
                    <a:cubicBezTo>
                      <a:pt x="307" y="1189"/>
                      <a:pt x="303" y="1190"/>
                      <a:pt x="300" y="1189"/>
                    </a:cubicBezTo>
                    <a:cubicBezTo>
                      <a:pt x="297" y="1188"/>
                      <a:pt x="294" y="1185"/>
                      <a:pt x="294" y="1182"/>
                    </a:cubicBezTo>
                    <a:lnTo>
                      <a:pt x="294" y="1155"/>
                    </a:lnTo>
                    <a:lnTo>
                      <a:pt x="296" y="1160"/>
                    </a:lnTo>
                    <a:lnTo>
                      <a:pt x="275" y="1133"/>
                    </a:lnTo>
                    <a:lnTo>
                      <a:pt x="254" y="1107"/>
                    </a:lnTo>
                    <a:cubicBezTo>
                      <a:pt x="252" y="1104"/>
                      <a:pt x="252" y="1101"/>
                      <a:pt x="253" y="1098"/>
                    </a:cubicBezTo>
                    <a:cubicBezTo>
                      <a:pt x="255" y="1096"/>
                      <a:pt x="257" y="1094"/>
                      <a:pt x="260" y="1094"/>
                    </a:cubicBezTo>
                    <a:lnTo>
                      <a:pt x="281" y="1094"/>
                    </a:lnTo>
                    <a:cubicBezTo>
                      <a:pt x="285" y="1094"/>
                      <a:pt x="287" y="1096"/>
                      <a:pt x="289" y="1098"/>
                    </a:cubicBezTo>
                    <a:cubicBezTo>
                      <a:pt x="290" y="1101"/>
                      <a:pt x="290" y="1104"/>
                      <a:pt x="288" y="1107"/>
                    </a:cubicBezTo>
                    <a:lnTo>
                      <a:pt x="246" y="1160"/>
                    </a:lnTo>
                    <a:cubicBezTo>
                      <a:pt x="244" y="1163"/>
                      <a:pt x="240" y="1164"/>
                      <a:pt x="237" y="1163"/>
                    </a:cubicBezTo>
                    <a:cubicBezTo>
                      <a:pt x="234" y="1162"/>
                      <a:pt x="231" y="1159"/>
                      <a:pt x="231" y="1155"/>
                    </a:cubicBezTo>
                    <a:lnTo>
                      <a:pt x="231" y="1102"/>
                    </a:lnTo>
                    <a:lnTo>
                      <a:pt x="247" y="1102"/>
                    </a:lnTo>
                    <a:lnTo>
                      <a:pt x="247" y="1155"/>
                    </a:lnTo>
                    <a:cubicBezTo>
                      <a:pt x="247" y="1159"/>
                      <a:pt x="245" y="1162"/>
                      <a:pt x="242" y="1163"/>
                    </a:cubicBezTo>
                    <a:cubicBezTo>
                      <a:pt x="239" y="1164"/>
                      <a:pt x="235" y="1163"/>
                      <a:pt x="233" y="1160"/>
                    </a:cubicBezTo>
                    <a:lnTo>
                      <a:pt x="212" y="1133"/>
                    </a:lnTo>
                    <a:cubicBezTo>
                      <a:pt x="211" y="1132"/>
                      <a:pt x="210" y="1130"/>
                      <a:pt x="210" y="1129"/>
                    </a:cubicBezTo>
                    <a:lnTo>
                      <a:pt x="210" y="1102"/>
                    </a:lnTo>
                    <a:lnTo>
                      <a:pt x="226" y="1105"/>
                    </a:lnTo>
                    <a:lnTo>
                      <a:pt x="205" y="1158"/>
                    </a:lnTo>
                    <a:cubicBezTo>
                      <a:pt x="204" y="1162"/>
                      <a:pt x="200" y="1164"/>
                      <a:pt x="196" y="1163"/>
                    </a:cubicBezTo>
                    <a:cubicBezTo>
                      <a:pt x="192" y="1162"/>
                      <a:pt x="189" y="1159"/>
                      <a:pt x="189" y="1155"/>
                    </a:cubicBezTo>
                    <a:lnTo>
                      <a:pt x="189" y="1102"/>
                    </a:lnTo>
                    <a:lnTo>
                      <a:pt x="204" y="1107"/>
                    </a:lnTo>
                    <a:lnTo>
                      <a:pt x="183" y="1133"/>
                    </a:lnTo>
                    <a:lnTo>
                      <a:pt x="184" y="1129"/>
                    </a:lnTo>
                    <a:lnTo>
                      <a:pt x="184" y="1155"/>
                    </a:lnTo>
                    <a:cubicBezTo>
                      <a:pt x="184" y="1159"/>
                      <a:pt x="182" y="1162"/>
                      <a:pt x="179" y="1163"/>
                    </a:cubicBezTo>
                    <a:cubicBezTo>
                      <a:pt x="176" y="1164"/>
                      <a:pt x="172" y="1163"/>
                      <a:pt x="170" y="1160"/>
                    </a:cubicBezTo>
                    <a:lnTo>
                      <a:pt x="149" y="1133"/>
                    </a:lnTo>
                    <a:lnTo>
                      <a:pt x="163" y="1129"/>
                    </a:lnTo>
                    <a:lnTo>
                      <a:pt x="163" y="1155"/>
                    </a:lnTo>
                    <a:cubicBezTo>
                      <a:pt x="163" y="1159"/>
                      <a:pt x="161" y="1162"/>
                      <a:pt x="158" y="1163"/>
                    </a:cubicBezTo>
                    <a:cubicBezTo>
                      <a:pt x="155" y="1164"/>
                      <a:pt x="151" y="1163"/>
                      <a:pt x="149" y="1160"/>
                    </a:cubicBezTo>
                    <a:lnTo>
                      <a:pt x="128" y="1133"/>
                    </a:lnTo>
                    <a:lnTo>
                      <a:pt x="141" y="1133"/>
                    </a:lnTo>
                    <a:lnTo>
                      <a:pt x="120" y="1160"/>
                    </a:lnTo>
                    <a:cubicBezTo>
                      <a:pt x="118" y="1162"/>
                      <a:pt x="116" y="1163"/>
                      <a:pt x="113" y="1163"/>
                    </a:cubicBezTo>
                    <a:cubicBezTo>
                      <a:pt x="111" y="1163"/>
                      <a:pt x="109" y="1162"/>
                      <a:pt x="107" y="1160"/>
                    </a:cubicBezTo>
                    <a:lnTo>
                      <a:pt x="86" y="1133"/>
                    </a:lnTo>
                    <a:lnTo>
                      <a:pt x="100" y="1129"/>
                    </a:lnTo>
                    <a:lnTo>
                      <a:pt x="100" y="1208"/>
                    </a:lnTo>
                    <a:lnTo>
                      <a:pt x="84" y="1208"/>
                    </a:lnTo>
                    <a:lnTo>
                      <a:pt x="84" y="1155"/>
                    </a:lnTo>
                    <a:lnTo>
                      <a:pt x="86" y="1160"/>
                    </a:lnTo>
                    <a:lnTo>
                      <a:pt x="65" y="1133"/>
                    </a:lnTo>
                    <a:lnTo>
                      <a:pt x="44" y="1107"/>
                    </a:lnTo>
                    <a:lnTo>
                      <a:pt x="58" y="1102"/>
                    </a:lnTo>
                    <a:lnTo>
                      <a:pt x="58" y="1155"/>
                    </a:lnTo>
                    <a:lnTo>
                      <a:pt x="42" y="1155"/>
                    </a:lnTo>
                    <a:lnTo>
                      <a:pt x="42" y="1102"/>
                    </a:lnTo>
                    <a:lnTo>
                      <a:pt x="57" y="1107"/>
                    </a:lnTo>
                    <a:lnTo>
                      <a:pt x="36" y="1133"/>
                    </a:lnTo>
                    <a:lnTo>
                      <a:pt x="37" y="1129"/>
                    </a:lnTo>
                    <a:lnTo>
                      <a:pt x="37" y="1155"/>
                    </a:lnTo>
                    <a:lnTo>
                      <a:pt x="21" y="1155"/>
                    </a:lnTo>
                    <a:lnTo>
                      <a:pt x="21" y="1129"/>
                    </a:lnTo>
                    <a:lnTo>
                      <a:pt x="23" y="1133"/>
                    </a:lnTo>
                    <a:lnTo>
                      <a:pt x="2" y="1107"/>
                    </a:lnTo>
                    <a:cubicBezTo>
                      <a:pt x="1" y="1105"/>
                      <a:pt x="0" y="1104"/>
                      <a:pt x="0" y="1102"/>
                    </a:cubicBezTo>
                    <a:lnTo>
                      <a:pt x="0" y="1075"/>
                    </a:lnTo>
                    <a:lnTo>
                      <a:pt x="16" y="1075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39" name="Freeform 35"/>
              <p:cNvSpPr>
                <a:spLocks/>
              </p:cNvSpPr>
              <p:nvPr/>
            </p:nvSpPr>
            <p:spPr bwMode="auto">
              <a:xfrm>
                <a:off x="5956429" y="2160510"/>
                <a:ext cx="250826" cy="233063"/>
              </a:xfrm>
              <a:custGeom>
                <a:avLst/>
                <a:gdLst>
                  <a:gd name="T0" fmla="*/ 37 w 1312"/>
                  <a:gd name="T1" fmla="*/ 834 h 2945"/>
                  <a:gd name="T2" fmla="*/ 58 w 1312"/>
                  <a:gd name="T3" fmla="*/ 791 h 2945"/>
                  <a:gd name="T4" fmla="*/ 83 w 1312"/>
                  <a:gd name="T5" fmla="*/ 698 h 2945"/>
                  <a:gd name="T6" fmla="*/ 119 w 1312"/>
                  <a:gd name="T7" fmla="*/ 725 h 2945"/>
                  <a:gd name="T8" fmla="*/ 172 w 1312"/>
                  <a:gd name="T9" fmla="*/ 879 h 2945"/>
                  <a:gd name="T10" fmla="*/ 227 w 1312"/>
                  <a:gd name="T11" fmla="*/ 1073 h 2945"/>
                  <a:gd name="T12" fmla="*/ 270 w 1312"/>
                  <a:gd name="T13" fmla="*/ 1015 h 2945"/>
                  <a:gd name="T14" fmla="*/ 298 w 1312"/>
                  <a:gd name="T15" fmla="*/ 985 h 2945"/>
                  <a:gd name="T16" fmla="*/ 340 w 1312"/>
                  <a:gd name="T17" fmla="*/ 959 h 2945"/>
                  <a:gd name="T18" fmla="*/ 385 w 1312"/>
                  <a:gd name="T19" fmla="*/ 1015 h 2945"/>
                  <a:gd name="T20" fmla="*/ 406 w 1312"/>
                  <a:gd name="T21" fmla="*/ 935 h 2945"/>
                  <a:gd name="T22" fmla="*/ 447 w 1312"/>
                  <a:gd name="T23" fmla="*/ 935 h 2945"/>
                  <a:gd name="T24" fmla="*/ 494 w 1312"/>
                  <a:gd name="T25" fmla="*/ 1020 h 2945"/>
                  <a:gd name="T26" fmla="*/ 515 w 1312"/>
                  <a:gd name="T27" fmla="*/ 1017 h 2945"/>
                  <a:gd name="T28" fmla="*/ 587 w 1312"/>
                  <a:gd name="T29" fmla="*/ 986 h 2945"/>
                  <a:gd name="T30" fmla="*/ 632 w 1312"/>
                  <a:gd name="T31" fmla="*/ 1042 h 2945"/>
                  <a:gd name="T32" fmla="*/ 660 w 1312"/>
                  <a:gd name="T33" fmla="*/ 1015 h 2945"/>
                  <a:gd name="T34" fmla="*/ 721 w 1312"/>
                  <a:gd name="T35" fmla="*/ 937 h 2945"/>
                  <a:gd name="T36" fmla="*/ 755 w 1312"/>
                  <a:gd name="T37" fmla="*/ 962 h 2945"/>
                  <a:gd name="T38" fmla="*/ 782 w 1312"/>
                  <a:gd name="T39" fmla="*/ 1100 h 2945"/>
                  <a:gd name="T40" fmla="*/ 852 w 1312"/>
                  <a:gd name="T41" fmla="*/ 1145 h 2945"/>
                  <a:gd name="T42" fmla="*/ 880 w 1312"/>
                  <a:gd name="T43" fmla="*/ 1100 h 2945"/>
                  <a:gd name="T44" fmla="*/ 885 w 1312"/>
                  <a:gd name="T45" fmla="*/ 1073 h 2945"/>
                  <a:gd name="T46" fmla="*/ 942 w 1312"/>
                  <a:gd name="T47" fmla="*/ 1020 h 2945"/>
                  <a:gd name="T48" fmla="*/ 990 w 1312"/>
                  <a:gd name="T49" fmla="*/ 1095 h 2945"/>
                  <a:gd name="T50" fmla="*/ 1014 w 1312"/>
                  <a:gd name="T51" fmla="*/ 1012 h 2945"/>
                  <a:gd name="T52" fmla="*/ 1043 w 1312"/>
                  <a:gd name="T53" fmla="*/ 1042 h 2945"/>
                  <a:gd name="T54" fmla="*/ 1091 w 1312"/>
                  <a:gd name="T55" fmla="*/ 8 h 2945"/>
                  <a:gd name="T56" fmla="*/ 1154 w 1312"/>
                  <a:gd name="T57" fmla="*/ 2905 h 2945"/>
                  <a:gd name="T58" fmla="*/ 1194 w 1312"/>
                  <a:gd name="T59" fmla="*/ 2083 h 2945"/>
                  <a:gd name="T60" fmla="*/ 1276 w 1312"/>
                  <a:gd name="T61" fmla="*/ 1526 h 2945"/>
                  <a:gd name="T62" fmla="*/ 1292 w 1312"/>
                  <a:gd name="T63" fmla="*/ 1526 h 2945"/>
                  <a:gd name="T64" fmla="*/ 1209 w 1312"/>
                  <a:gd name="T65" fmla="*/ 2087 h 2945"/>
                  <a:gd name="T66" fmla="*/ 1167 w 1312"/>
                  <a:gd name="T67" fmla="*/ 2915 h 2945"/>
                  <a:gd name="T68" fmla="*/ 1107 w 1312"/>
                  <a:gd name="T69" fmla="*/ 8 h 2945"/>
                  <a:gd name="T70" fmla="*/ 1051 w 1312"/>
                  <a:gd name="T71" fmla="*/ 1078 h 2945"/>
                  <a:gd name="T72" fmla="*/ 1024 w 1312"/>
                  <a:gd name="T73" fmla="*/ 1100 h 2945"/>
                  <a:gd name="T74" fmla="*/ 982 w 1312"/>
                  <a:gd name="T75" fmla="*/ 1131 h 2945"/>
                  <a:gd name="T76" fmla="*/ 926 w 1312"/>
                  <a:gd name="T77" fmla="*/ 1126 h 2945"/>
                  <a:gd name="T78" fmla="*/ 901 w 1312"/>
                  <a:gd name="T79" fmla="*/ 1073 h 2945"/>
                  <a:gd name="T80" fmla="*/ 879 w 1312"/>
                  <a:gd name="T81" fmla="*/ 1105 h 2945"/>
                  <a:gd name="T82" fmla="*/ 819 w 1312"/>
                  <a:gd name="T83" fmla="*/ 1100 h 2945"/>
                  <a:gd name="T84" fmla="*/ 762 w 1312"/>
                  <a:gd name="T85" fmla="*/ 1076 h 2945"/>
                  <a:gd name="T86" fmla="*/ 757 w 1312"/>
                  <a:gd name="T87" fmla="*/ 993 h 2945"/>
                  <a:gd name="T88" fmla="*/ 694 w 1312"/>
                  <a:gd name="T89" fmla="*/ 1025 h 2945"/>
                  <a:gd name="T90" fmla="*/ 654 w 1312"/>
                  <a:gd name="T91" fmla="*/ 1073 h 2945"/>
                  <a:gd name="T92" fmla="*/ 597 w 1312"/>
                  <a:gd name="T93" fmla="*/ 1020 h 2945"/>
                  <a:gd name="T94" fmla="*/ 564 w 1312"/>
                  <a:gd name="T95" fmla="*/ 1028 h 2945"/>
                  <a:gd name="T96" fmla="*/ 515 w 1312"/>
                  <a:gd name="T97" fmla="*/ 993 h 2945"/>
                  <a:gd name="T98" fmla="*/ 496 w 1312"/>
                  <a:gd name="T99" fmla="*/ 1025 h 2945"/>
                  <a:gd name="T100" fmla="*/ 448 w 1312"/>
                  <a:gd name="T101" fmla="*/ 940 h 2945"/>
                  <a:gd name="T102" fmla="*/ 407 w 1312"/>
                  <a:gd name="T103" fmla="*/ 940 h 2945"/>
                  <a:gd name="T104" fmla="*/ 352 w 1312"/>
                  <a:gd name="T105" fmla="*/ 998 h 2945"/>
                  <a:gd name="T106" fmla="*/ 323 w 1312"/>
                  <a:gd name="T107" fmla="*/ 998 h 2945"/>
                  <a:gd name="T108" fmla="*/ 283 w 1312"/>
                  <a:gd name="T109" fmla="*/ 1049 h 2945"/>
                  <a:gd name="T110" fmla="*/ 257 w 1312"/>
                  <a:gd name="T111" fmla="*/ 1108 h 2945"/>
                  <a:gd name="T112" fmla="*/ 207 w 1312"/>
                  <a:gd name="T113" fmla="*/ 1023 h 2945"/>
                  <a:gd name="T114" fmla="*/ 175 w 1312"/>
                  <a:gd name="T115" fmla="*/ 948 h 2945"/>
                  <a:gd name="T116" fmla="*/ 119 w 1312"/>
                  <a:gd name="T117" fmla="*/ 807 h 2945"/>
                  <a:gd name="T118" fmla="*/ 62 w 1312"/>
                  <a:gd name="T119" fmla="*/ 754 h 2945"/>
                  <a:gd name="T120" fmla="*/ 37 w 1312"/>
                  <a:gd name="T121" fmla="*/ 810 h 2945"/>
                  <a:gd name="T122" fmla="*/ 0 w 1312"/>
                  <a:gd name="T123" fmla="*/ 780 h 29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312" h="2945">
                    <a:moveTo>
                      <a:pt x="0" y="834"/>
                    </a:moveTo>
                    <a:lnTo>
                      <a:pt x="0" y="780"/>
                    </a:lnTo>
                    <a:cubicBezTo>
                      <a:pt x="0" y="770"/>
                      <a:pt x="16" y="770"/>
                      <a:pt x="16" y="780"/>
                    </a:cubicBezTo>
                    <a:lnTo>
                      <a:pt x="16" y="834"/>
                    </a:lnTo>
                    <a:lnTo>
                      <a:pt x="2" y="829"/>
                    </a:lnTo>
                    <a:lnTo>
                      <a:pt x="23" y="802"/>
                    </a:lnTo>
                    <a:cubicBezTo>
                      <a:pt x="25" y="799"/>
                      <a:pt x="28" y="798"/>
                      <a:pt x="32" y="799"/>
                    </a:cubicBezTo>
                    <a:cubicBezTo>
                      <a:pt x="35" y="801"/>
                      <a:pt x="37" y="804"/>
                      <a:pt x="37" y="807"/>
                    </a:cubicBezTo>
                    <a:lnTo>
                      <a:pt x="37" y="834"/>
                    </a:lnTo>
                    <a:lnTo>
                      <a:pt x="37" y="844"/>
                    </a:lnTo>
                    <a:lnTo>
                      <a:pt x="21" y="844"/>
                    </a:lnTo>
                    <a:lnTo>
                      <a:pt x="21" y="807"/>
                    </a:lnTo>
                    <a:cubicBezTo>
                      <a:pt x="21" y="806"/>
                      <a:pt x="21" y="805"/>
                      <a:pt x="22" y="804"/>
                    </a:cubicBezTo>
                    <a:lnTo>
                      <a:pt x="42" y="751"/>
                    </a:lnTo>
                    <a:cubicBezTo>
                      <a:pt x="44" y="747"/>
                      <a:pt x="47" y="745"/>
                      <a:pt x="51" y="746"/>
                    </a:cubicBezTo>
                    <a:cubicBezTo>
                      <a:pt x="55" y="747"/>
                      <a:pt x="58" y="750"/>
                      <a:pt x="58" y="754"/>
                    </a:cubicBezTo>
                    <a:lnTo>
                      <a:pt x="58" y="780"/>
                    </a:lnTo>
                    <a:lnTo>
                      <a:pt x="58" y="791"/>
                    </a:lnTo>
                    <a:lnTo>
                      <a:pt x="42" y="791"/>
                    </a:lnTo>
                    <a:lnTo>
                      <a:pt x="42" y="754"/>
                    </a:lnTo>
                    <a:cubicBezTo>
                      <a:pt x="42" y="752"/>
                      <a:pt x="42" y="750"/>
                      <a:pt x="43" y="749"/>
                    </a:cubicBezTo>
                    <a:lnTo>
                      <a:pt x="64" y="722"/>
                    </a:lnTo>
                    <a:cubicBezTo>
                      <a:pt x="66" y="720"/>
                      <a:pt x="70" y="718"/>
                      <a:pt x="73" y="720"/>
                    </a:cubicBezTo>
                    <a:cubicBezTo>
                      <a:pt x="76" y="721"/>
                      <a:pt x="78" y="724"/>
                      <a:pt x="78" y="727"/>
                    </a:cubicBezTo>
                    <a:lnTo>
                      <a:pt x="78" y="754"/>
                    </a:lnTo>
                    <a:lnTo>
                      <a:pt x="63" y="751"/>
                    </a:lnTo>
                    <a:lnTo>
                      <a:pt x="83" y="698"/>
                    </a:lnTo>
                    <a:cubicBezTo>
                      <a:pt x="85" y="694"/>
                      <a:pt x="88" y="692"/>
                      <a:pt x="92" y="693"/>
                    </a:cubicBezTo>
                    <a:cubicBezTo>
                      <a:pt x="96" y="693"/>
                      <a:pt x="99" y="697"/>
                      <a:pt x="99" y="701"/>
                    </a:cubicBezTo>
                    <a:lnTo>
                      <a:pt x="99" y="727"/>
                    </a:lnTo>
                    <a:lnTo>
                      <a:pt x="99" y="725"/>
                    </a:lnTo>
                    <a:lnTo>
                      <a:pt x="119" y="805"/>
                    </a:lnTo>
                    <a:lnTo>
                      <a:pt x="103" y="807"/>
                    </a:lnTo>
                    <a:lnTo>
                      <a:pt x="103" y="727"/>
                    </a:lnTo>
                    <a:cubicBezTo>
                      <a:pt x="103" y="723"/>
                      <a:pt x="106" y="720"/>
                      <a:pt x="110" y="719"/>
                    </a:cubicBezTo>
                    <a:cubicBezTo>
                      <a:pt x="114" y="719"/>
                      <a:pt x="118" y="721"/>
                      <a:pt x="119" y="725"/>
                    </a:cubicBezTo>
                    <a:lnTo>
                      <a:pt x="140" y="805"/>
                    </a:lnTo>
                    <a:lnTo>
                      <a:pt x="160" y="857"/>
                    </a:lnTo>
                    <a:cubicBezTo>
                      <a:pt x="160" y="858"/>
                      <a:pt x="160" y="859"/>
                      <a:pt x="160" y="860"/>
                    </a:cubicBezTo>
                    <a:lnTo>
                      <a:pt x="160" y="887"/>
                    </a:lnTo>
                    <a:lnTo>
                      <a:pt x="160" y="884"/>
                    </a:lnTo>
                    <a:lnTo>
                      <a:pt x="181" y="937"/>
                    </a:lnTo>
                    <a:lnTo>
                      <a:pt x="165" y="940"/>
                    </a:lnTo>
                    <a:lnTo>
                      <a:pt x="165" y="887"/>
                    </a:lnTo>
                    <a:cubicBezTo>
                      <a:pt x="165" y="883"/>
                      <a:pt x="168" y="880"/>
                      <a:pt x="172" y="879"/>
                    </a:cubicBezTo>
                    <a:cubicBezTo>
                      <a:pt x="175" y="878"/>
                      <a:pt x="179" y="880"/>
                      <a:pt x="181" y="884"/>
                    </a:cubicBezTo>
                    <a:lnTo>
                      <a:pt x="201" y="937"/>
                    </a:lnTo>
                    <a:cubicBezTo>
                      <a:pt x="201" y="938"/>
                      <a:pt x="202" y="939"/>
                      <a:pt x="202" y="940"/>
                    </a:cubicBezTo>
                    <a:lnTo>
                      <a:pt x="202" y="993"/>
                    </a:lnTo>
                    <a:lnTo>
                      <a:pt x="200" y="988"/>
                    </a:lnTo>
                    <a:lnTo>
                      <a:pt x="221" y="1015"/>
                    </a:lnTo>
                    <a:cubicBezTo>
                      <a:pt x="221" y="1016"/>
                      <a:pt x="221" y="1016"/>
                      <a:pt x="222" y="1017"/>
                    </a:cubicBezTo>
                    <a:lnTo>
                      <a:pt x="242" y="1070"/>
                    </a:lnTo>
                    <a:lnTo>
                      <a:pt x="227" y="1073"/>
                    </a:lnTo>
                    <a:lnTo>
                      <a:pt x="227" y="1020"/>
                    </a:lnTo>
                    <a:cubicBezTo>
                      <a:pt x="227" y="1009"/>
                      <a:pt x="243" y="1009"/>
                      <a:pt x="243" y="1020"/>
                    </a:cubicBezTo>
                    <a:lnTo>
                      <a:pt x="243" y="1047"/>
                    </a:lnTo>
                    <a:lnTo>
                      <a:pt x="242" y="1044"/>
                    </a:lnTo>
                    <a:lnTo>
                      <a:pt x="263" y="1097"/>
                    </a:lnTo>
                    <a:lnTo>
                      <a:pt x="247" y="1100"/>
                    </a:lnTo>
                    <a:lnTo>
                      <a:pt x="247" y="1047"/>
                    </a:lnTo>
                    <a:cubicBezTo>
                      <a:pt x="247" y="1045"/>
                      <a:pt x="248" y="1043"/>
                      <a:pt x="249" y="1042"/>
                    </a:cubicBezTo>
                    <a:lnTo>
                      <a:pt x="270" y="1015"/>
                    </a:lnTo>
                    <a:cubicBezTo>
                      <a:pt x="272" y="1012"/>
                      <a:pt x="275" y="1011"/>
                      <a:pt x="278" y="1012"/>
                    </a:cubicBezTo>
                    <a:cubicBezTo>
                      <a:pt x="282" y="1013"/>
                      <a:pt x="284" y="1017"/>
                      <a:pt x="284" y="1020"/>
                    </a:cubicBezTo>
                    <a:lnTo>
                      <a:pt x="284" y="1073"/>
                    </a:lnTo>
                    <a:lnTo>
                      <a:pt x="284" y="1084"/>
                    </a:lnTo>
                    <a:lnTo>
                      <a:pt x="268" y="1084"/>
                    </a:lnTo>
                    <a:lnTo>
                      <a:pt x="268" y="1047"/>
                    </a:lnTo>
                    <a:cubicBezTo>
                      <a:pt x="268" y="1046"/>
                      <a:pt x="268" y="1045"/>
                      <a:pt x="268" y="1044"/>
                    </a:cubicBezTo>
                    <a:lnTo>
                      <a:pt x="289" y="990"/>
                    </a:lnTo>
                    <a:cubicBezTo>
                      <a:pt x="290" y="987"/>
                      <a:pt x="294" y="985"/>
                      <a:pt x="298" y="985"/>
                    </a:cubicBezTo>
                    <a:cubicBezTo>
                      <a:pt x="302" y="986"/>
                      <a:pt x="304" y="989"/>
                      <a:pt x="304" y="993"/>
                    </a:cubicBezTo>
                    <a:lnTo>
                      <a:pt x="304" y="1020"/>
                    </a:lnTo>
                    <a:lnTo>
                      <a:pt x="303" y="1015"/>
                    </a:lnTo>
                    <a:lnTo>
                      <a:pt x="323" y="1042"/>
                    </a:lnTo>
                    <a:lnTo>
                      <a:pt x="309" y="1047"/>
                    </a:lnTo>
                    <a:lnTo>
                      <a:pt x="309" y="993"/>
                    </a:lnTo>
                    <a:cubicBezTo>
                      <a:pt x="309" y="992"/>
                      <a:pt x="310" y="990"/>
                      <a:pt x="311" y="988"/>
                    </a:cubicBezTo>
                    <a:lnTo>
                      <a:pt x="331" y="962"/>
                    </a:lnTo>
                    <a:cubicBezTo>
                      <a:pt x="333" y="959"/>
                      <a:pt x="337" y="958"/>
                      <a:pt x="340" y="959"/>
                    </a:cubicBezTo>
                    <a:cubicBezTo>
                      <a:pt x="343" y="960"/>
                      <a:pt x="346" y="963"/>
                      <a:pt x="346" y="967"/>
                    </a:cubicBezTo>
                    <a:lnTo>
                      <a:pt x="346" y="1047"/>
                    </a:lnTo>
                    <a:lnTo>
                      <a:pt x="331" y="1042"/>
                    </a:lnTo>
                    <a:lnTo>
                      <a:pt x="352" y="1015"/>
                    </a:lnTo>
                    <a:lnTo>
                      <a:pt x="350" y="1020"/>
                    </a:lnTo>
                    <a:lnTo>
                      <a:pt x="350" y="993"/>
                    </a:lnTo>
                    <a:cubicBezTo>
                      <a:pt x="350" y="990"/>
                      <a:pt x="352" y="987"/>
                      <a:pt x="356" y="986"/>
                    </a:cubicBezTo>
                    <a:cubicBezTo>
                      <a:pt x="359" y="985"/>
                      <a:pt x="362" y="986"/>
                      <a:pt x="365" y="988"/>
                    </a:cubicBezTo>
                    <a:lnTo>
                      <a:pt x="385" y="1015"/>
                    </a:lnTo>
                    <a:lnTo>
                      <a:pt x="371" y="1020"/>
                    </a:lnTo>
                    <a:lnTo>
                      <a:pt x="371" y="940"/>
                    </a:lnTo>
                    <a:cubicBezTo>
                      <a:pt x="371" y="936"/>
                      <a:pt x="373" y="933"/>
                      <a:pt x="377" y="932"/>
                    </a:cubicBezTo>
                    <a:cubicBezTo>
                      <a:pt x="381" y="932"/>
                      <a:pt x="385" y="934"/>
                      <a:pt x="386" y="937"/>
                    </a:cubicBezTo>
                    <a:lnTo>
                      <a:pt x="407" y="990"/>
                    </a:lnTo>
                    <a:lnTo>
                      <a:pt x="391" y="993"/>
                    </a:lnTo>
                    <a:lnTo>
                      <a:pt x="391" y="940"/>
                    </a:lnTo>
                    <a:cubicBezTo>
                      <a:pt x="391" y="937"/>
                      <a:pt x="393" y="934"/>
                      <a:pt x="397" y="933"/>
                    </a:cubicBezTo>
                    <a:cubicBezTo>
                      <a:pt x="400" y="931"/>
                      <a:pt x="404" y="932"/>
                      <a:pt x="406" y="935"/>
                    </a:cubicBezTo>
                    <a:lnTo>
                      <a:pt x="426" y="962"/>
                    </a:lnTo>
                    <a:cubicBezTo>
                      <a:pt x="427" y="963"/>
                      <a:pt x="428" y="965"/>
                      <a:pt x="428" y="967"/>
                    </a:cubicBezTo>
                    <a:lnTo>
                      <a:pt x="428" y="1020"/>
                    </a:lnTo>
                    <a:lnTo>
                      <a:pt x="412" y="1017"/>
                    </a:lnTo>
                    <a:lnTo>
                      <a:pt x="433" y="964"/>
                    </a:lnTo>
                    <a:lnTo>
                      <a:pt x="432" y="967"/>
                    </a:lnTo>
                    <a:lnTo>
                      <a:pt x="432" y="940"/>
                    </a:lnTo>
                    <a:cubicBezTo>
                      <a:pt x="432" y="937"/>
                      <a:pt x="435" y="934"/>
                      <a:pt x="438" y="933"/>
                    </a:cubicBezTo>
                    <a:cubicBezTo>
                      <a:pt x="441" y="931"/>
                      <a:pt x="445" y="932"/>
                      <a:pt x="447" y="935"/>
                    </a:cubicBezTo>
                    <a:lnTo>
                      <a:pt x="467" y="962"/>
                    </a:lnTo>
                    <a:cubicBezTo>
                      <a:pt x="468" y="963"/>
                      <a:pt x="469" y="965"/>
                      <a:pt x="469" y="967"/>
                    </a:cubicBezTo>
                    <a:lnTo>
                      <a:pt x="469" y="1020"/>
                    </a:lnTo>
                    <a:lnTo>
                      <a:pt x="455" y="1015"/>
                    </a:lnTo>
                    <a:lnTo>
                      <a:pt x="475" y="988"/>
                    </a:lnTo>
                    <a:cubicBezTo>
                      <a:pt x="477" y="986"/>
                      <a:pt x="479" y="985"/>
                      <a:pt x="482" y="985"/>
                    </a:cubicBezTo>
                    <a:cubicBezTo>
                      <a:pt x="484" y="985"/>
                      <a:pt x="486" y="986"/>
                      <a:pt x="488" y="988"/>
                    </a:cubicBezTo>
                    <a:lnTo>
                      <a:pt x="509" y="1015"/>
                    </a:lnTo>
                    <a:lnTo>
                      <a:pt x="494" y="1020"/>
                    </a:lnTo>
                    <a:lnTo>
                      <a:pt x="494" y="967"/>
                    </a:lnTo>
                    <a:cubicBezTo>
                      <a:pt x="494" y="963"/>
                      <a:pt x="497" y="960"/>
                      <a:pt x="501" y="959"/>
                    </a:cubicBezTo>
                    <a:cubicBezTo>
                      <a:pt x="504" y="958"/>
                      <a:pt x="508" y="960"/>
                      <a:pt x="510" y="964"/>
                    </a:cubicBezTo>
                    <a:lnTo>
                      <a:pt x="530" y="1017"/>
                    </a:lnTo>
                    <a:lnTo>
                      <a:pt x="515" y="1020"/>
                    </a:lnTo>
                    <a:lnTo>
                      <a:pt x="515" y="993"/>
                    </a:lnTo>
                    <a:cubicBezTo>
                      <a:pt x="515" y="983"/>
                      <a:pt x="531" y="983"/>
                      <a:pt x="531" y="993"/>
                    </a:cubicBezTo>
                    <a:lnTo>
                      <a:pt x="531" y="1020"/>
                    </a:lnTo>
                    <a:lnTo>
                      <a:pt x="515" y="1017"/>
                    </a:lnTo>
                    <a:lnTo>
                      <a:pt x="536" y="964"/>
                    </a:lnTo>
                    <a:cubicBezTo>
                      <a:pt x="537" y="960"/>
                      <a:pt x="541" y="958"/>
                      <a:pt x="545" y="959"/>
                    </a:cubicBezTo>
                    <a:cubicBezTo>
                      <a:pt x="549" y="960"/>
                      <a:pt x="551" y="963"/>
                      <a:pt x="551" y="967"/>
                    </a:cubicBezTo>
                    <a:lnTo>
                      <a:pt x="551" y="993"/>
                    </a:lnTo>
                    <a:lnTo>
                      <a:pt x="550" y="988"/>
                    </a:lnTo>
                    <a:lnTo>
                      <a:pt x="570" y="1015"/>
                    </a:lnTo>
                    <a:lnTo>
                      <a:pt x="558" y="1015"/>
                    </a:lnTo>
                    <a:lnTo>
                      <a:pt x="578" y="988"/>
                    </a:lnTo>
                    <a:cubicBezTo>
                      <a:pt x="580" y="986"/>
                      <a:pt x="584" y="985"/>
                      <a:pt x="587" y="986"/>
                    </a:cubicBezTo>
                    <a:cubicBezTo>
                      <a:pt x="590" y="987"/>
                      <a:pt x="592" y="990"/>
                      <a:pt x="592" y="993"/>
                    </a:cubicBezTo>
                    <a:lnTo>
                      <a:pt x="592" y="1047"/>
                    </a:lnTo>
                    <a:lnTo>
                      <a:pt x="577" y="1045"/>
                    </a:lnTo>
                    <a:lnTo>
                      <a:pt x="597" y="965"/>
                    </a:lnTo>
                    <a:cubicBezTo>
                      <a:pt x="598" y="961"/>
                      <a:pt x="602" y="958"/>
                      <a:pt x="606" y="959"/>
                    </a:cubicBezTo>
                    <a:cubicBezTo>
                      <a:pt x="610" y="959"/>
                      <a:pt x="613" y="963"/>
                      <a:pt x="613" y="967"/>
                    </a:cubicBezTo>
                    <a:lnTo>
                      <a:pt x="613" y="1020"/>
                    </a:lnTo>
                    <a:lnTo>
                      <a:pt x="611" y="1015"/>
                    </a:lnTo>
                    <a:lnTo>
                      <a:pt x="632" y="1042"/>
                    </a:lnTo>
                    <a:lnTo>
                      <a:pt x="618" y="1047"/>
                    </a:lnTo>
                    <a:lnTo>
                      <a:pt x="618" y="1020"/>
                    </a:lnTo>
                    <a:cubicBezTo>
                      <a:pt x="618" y="1016"/>
                      <a:pt x="620" y="1013"/>
                      <a:pt x="624" y="1012"/>
                    </a:cubicBezTo>
                    <a:cubicBezTo>
                      <a:pt x="628" y="1011"/>
                      <a:pt x="632" y="1013"/>
                      <a:pt x="633" y="1017"/>
                    </a:cubicBezTo>
                    <a:lnTo>
                      <a:pt x="654" y="1070"/>
                    </a:lnTo>
                    <a:lnTo>
                      <a:pt x="638" y="1073"/>
                    </a:lnTo>
                    <a:lnTo>
                      <a:pt x="638" y="1047"/>
                    </a:lnTo>
                    <a:cubicBezTo>
                      <a:pt x="638" y="1045"/>
                      <a:pt x="639" y="1043"/>
                      <a:pt x="640" y="1042"/>
                    </a:cubicBezTo>
                    <a:lnTo>
                      <a:pt x="660" y="1015"/>
                    </a:lnTo>
                    <a:cubicBezTo>
                      <a:pt x="663" y="1012"/>
                      <a:pt x="666" y="1011"/>
                      <a:pt x="669" y="1012"/>
                    </a:cubicBezTo>
                    <a:cubicBezTo>
                      <a:pt x="673" y="1013"/>
                      <a:pt x="675" y="1017"/>
                      <a:pt x="675" y="1020"/>
                    </a:cubicBezTo>
                    <a:lnTo>
                      <a:pt x="675" y="1073"/>
                    </a:lnTo>
                    <a:lnTo>
                      <a:pt x="659" y="1070"/>
                    </a:lnTo>
                    <a:lnTo>
                      <a:pt x="680" y="1017"/>
                    </a:lnTo>
                    <a:cubicBezTo>
                      <a:pt x="680" y="1016"/>
                      <a:pt x="681" y="1016"/>
                      <a:pt x="681" y="1015"/>
                    </a:cubicBezTo>
                    <a:lnTo>
                      <a:pt x="702" y="988"/>
                    </a:lnTo>
                    <a:lnTo>
                      <a:pt x="700" y="990"/>
                    </a:lnTo>
                    <a:lnTo>
                      <a:pt x="721" y="937"/>
                    </a:lnTo>
                    <a:cubicBezTo>
                      <a:pt x="722" y="934"/>
                      <a:pt x="726" y="932"/>
                      <a:pt x="730" y="932"/>
                    </a:cubicBezTo>
                    <a:cubicBezTo>
                      <a:pt x="734" y="933"/>
                      <a:pt x="736" y="936"/>
                      <a:pt x="736" y="940"/>
                    </a:cubicBezTo>
                    <a:lnTo>
                      <a:pt x="736" y="967"/>
                    </a:lnTo>
                    <a:lnTo>
                      <a:pt x="735" y="962"/>
                    </a:lnTo>
                    <a:lnTo>
                      <a:pt x="755" y="988"/>
                    </a:lnTo>
                    <a:lnTo>
                      <a:pt x="741" y="993"/>
                    </a:lnTo>
                    <a:lnTo>
                      <a:pt x="741" y="967"/>
                    </a:lnTo>
                    <a:cubicBezTo>
                      <a:pt x="741" y="963"/>
                      <a:pt x="743" y="960"/>
                      <a:pt x="746" y="959"/>
                    </a:cubicBezTo>
                    <a:cubicBezTo>
                      <a:pt x="750" y="958"/>
                      <a:pt x="753" y="959"/>
                      <a:pt x="755" y="962"/>
                    </a:cubicBezTo>
                    <a:lnTo>
                      <a:pt x="776" y="988"/>
                    </a:lnTo>
                    <a:lnTo>
                      <a:pt x="762" y="993"/>
                    </a:lnTo>
                    <a:lnTo>
                      <a:pt x="762" y="967"/>
                    </a:lnTo>
                    <a:cubicBezTo>
                      <a:pt x="762" y="956"/>
                      <a:pt x="778" y="956"/>
                      <a:pt x="778" y="967"/>
                    </a:cubicBezTo>
                    <a:lnTo>
                      <a:pt x="778" y="1073"/>
                    </a:lnTo>
                    <a:lnTo>
                      <a:pt x="777" y="1070"/>
                    </a:lnTo>
                    <a:lnTo>
                      <a:pt x="798" y="1124"/>
                    </a:lnTo>
                    <a:lnTo>
                      <a:pt x="782" y="1126"/>
                    </a:lnTo>
                    <a:lnTo>
                      <a:pt x="782" y="1100"/>
                    </a:lnTo>
                    <a:cubicBezTo>
                      <a:pt x="782" y="1096"/>
                      <a:pt x="785" y="1093"/>
                      <a:pt x="789" y="1092"/>
                    </a:cubicBezTo>
                    <a:cubicBezTo>
                      <a:pt x="792" y="1091"/>
                      <a:pt x="796" y="1093"/>
                      <a:pt x="798" y="1097"/>
                    </a:cubicBezTo>
                    <a:lnTo>
                      <a:pt x="818" y="1150"/>
                    </a:lnTo>
                    <a:lnTo>
                      <a:pt x="803" y="1153"/>
                    </a:lnTo>
                    <a:lnTo>
                      <a:pt x="803" y="1100"/>
                    </a:lnTo>
                    <a:cubicBezTo>
                      <a:pt x="803" y="1089"/>
                      <a:pt x="819" y="1089"/>
                      <a:pt x="819" y="1100"/>
                    </a:cubicBezTo>
                    <a:lnTo>
                      <a:pt x="819" y="1153"/>
                    </a:lnTo>
                    <a:lnTo>
                      <a:pt x="811" y="1145"/>
                    </a:lnTo>
                    <a:lnTo>
                      <a:pt x="852" y="1145"/>
                    </a:lnTo>
                    <a:lnTo>
                      <a:pt x="863" y="1145"/>
                    </a:lnTo>
                    <a:lnTo>
                      <a:pt x="863" y="1161"/>
                    </a:lnTo>
                    <a:lnTo>
                      <a:pt x="831" y="1161"/>
                    </a:lnTo>
                    <a:cubicBezTo>
                      <a:pt x="828" y="1161"/>
                      <a:pt x="825" y="1159"/>
                      <a:pt x="824" y="1157"/>
                    </a:cubicBezTo>
                    <a:cubicBezTo>
                      <a:pt x="823" y="1154"/>
                      <a:pt x="823" y="1151"/>
                      <a:pt x="825" y="1148"/>
                    </a:cubicBezTo>
                    <a:lnTo>
                      <a:pt x="846" y="1122"/>
                    </a:lnTo>
                    <a:lnTo>
                      <a:pt x="866" y="1095"/>
                    </a:lnTo>
                    <a:cubicBezTo>
                      <a:pt x="868" y="1092"/>
                      <a:pt x="872" y="1091"/>
                      <a:pt x="875" y="1092"/>
                    </a:cubicBezTo>
                    <a:cubicBezTo>
                      <a:pt x="878" y="1093"/>
                      <a:pt x="880" y="1096"/>
                      <a:pt x="880" y="1100"/>
                    </a:cubicBezTo>
                    <a:lnTo>
                      <a:pt x="880" y="1126"/>
                    </a:lnTo>
                    <a:lnTo>
                      <a:pt x="866" y="1122"/>
                    </a:lnTo>
                    <a:lnTo>
                      <a:pt x="887" y="1095"/>
                    </a:lnTo>
                    <a:cubicBezTo>
                      <a:pt x="889" y="1092"/>
                      <a:pt x="892" y="1091"/>
                      <a:pt x="896" y="1092"/>
                    </a:cubicBezTo>
                    <a:cubicBezTo>
                      <a:pt x="899" y="1093"/>
                      <a:pt x="901" y="1096"/>
                      <a:pt x="901" y="1100"/>
                    </a:cubicBezTo>
                    <a:lnTo>
                      <a:pt x="901" y="1126"/>
                    </a:lnTo>
                    <a:lnTo>
                      <a:pt x="901" y="1137"/>
                    </a:lnTo>
                    <a:lnTo>
                      <a:pt x="885" y="1137"/>
                    </a:lnTo>
                    <a:lnTo>
                      <a:pt x="885" y="1073"/>
                    </a:lnTo>
                    <a:cubicBezTo>
                      <a:pt x="885" y="1069"/>
                      <a:pt x="888" y="1066"/>
                      <a:pt x="892" y="1065"/>
                    </a:cubicBezTo>
                    <a:cubicBezTo>
                      <a:pt x="895" y="1065"/>
                      <a:pt x="899" y="1067"/>
                      <a:pt x="901" y="1070"/>
                    </a:cubicBezTo>
                    <a:lnTo>
                      <a:pt x="921" y="1124"/>
                    </a:lnTo>
                    <a:lnTo>
                      <a:pt x="906" y="1126"/>
                    </a:lnTo>
                    <a:lnTo>
                      <a:pt x="906" y="1073"/>
                    </a:lnTo>
                    <a:cubicBezTo>
                      <a:pt x="906" y="1072"/>
                      <a:pt x="906" y="1071"/>
                      <a:pt x="906" y="1070"/>
                    </a:cubicBezTo>
                    <a:lnTo>
                      <a:pt x="927" y="1017"/>
                    </a:lnTo>
                    <a:cubicBezTo>
                      <a:pt x="928" y="1013"/>
                      <a:pt x="932" y="1011"/>
                      <a:pt x="936" y="1012"/>
                    </a:cubicBezTo>
                    <a:cubicBezTo>
                      <a:pt x="939" y="1013"/>
                      <a:pt x="942" y="1016"/>
                      <a:pt x="942" y="1020"/>
                    </a:cubicBezTo>
                    <a:lnTo>
                      <a:pt x="942" y="1126"/>
                    </a:lnTo>
                    <a:lnTo>
                      <a:pt x="928" y="1122"/>
                    </a:lnTo>
                    <a:lnTo>
                      <a:pt x="969" y="1068"/>
                    </a:lnTo>
                    <a:lnTo>
                      <a:pt x="967" y="1073"/>
                    </a:lnTo>
                    <a:lnTo>
                      <a:pt x="967" y="1047"/>
                    </a:lnTo>
                    <a:cubicBezTo>
                      <a:pt x="967" y="1036"/>
                      <a:pt x="983" y="1036"/>
                      <a:pt x="983" y="1047"/>
                    </a:cubicBezTo>
                    <a:lnTo>
                      <a:pt x="983" y="1126"/>
                    </a:lnTo>
                    <a:lnTo>
                      <a:pt x="969" y="1122"/>
                    </a:lnTo>
                    <a:lnTo>
                      <a:pt x="990" y="1095"/>
                    </a:lnTo>
                    <a:lnTo>
                      <a:pt x="988" y="1100"/>
                    </a:lnTo>
                    <a:lnTo>
                      <a:pt x="988" y="1073"/>
                    </a:lnTo>
                    <a:cubicBezTo>
                      <a:pt x="988" y="1063"/>
                      <a:pt x="1004" y="1063"/>
                      <a:pt x="1004" y="1073"/>
                    </a:cubicBezTo>
                    <a:lnTo>
                      <a:pt x="1004" y="1126"/>
                    </a:lnTo>
                    <a:lnTo>
                      <a:pt x="990" y="1122"/>
                    </a:lnTo>
                    <a:lnTo>
                      <a:pt x="1010" y="1095"/>
                    </a:lnTo>
                    <a:lnTo>
                      <a:pt x="1008" y="1100"/>
                    </a:lnTo>
                    <a:lnTo>
                      <a:pt x="1008" y="1020"/>
                    </a:lnTo>
                    <a:cubicBezTo>
                      <a:pt x="1008" y="1017"/>
                      <a:pt x="1011" y="1013"/>
                      <a:pt x="1014" y="1012"/>
                    </a:cubicBezTo>
                    <a:cubicBezTo>
                      <a:pt x="1017" y="1011"/>
                      <a:pt x="1021" y="1012"/>
                      <a:pt x="1023" y="1015"/>
                    </a:cubicBezTo>
                    <a:lnTo>
                      <a:pt x="1043" y="1042"/>
                    </a:lnTo>
                    <a:cubicBezTo>
                      <a:pt x="1044" y="1043"/>
                      <a:pt x="1045" y="1045"/>
                      <a:pt x="1045" y="1047"/>
                    </a:cubicBezTo>
                    <a:lnTo>
                      <a:pt x="1045" y="1073"/>
                    </a:lnTo>
                    <a:lnTo>
                      <a:pt x="1045" y="1084"/>
                    </a:lnTo>
                    <a:lnTo>
                      <a:pt x="1029" y="1084"/>
                    </a:lnTo>
                    <a:lnTo>
                      <a:pt x="1029" y="1047"/>
                    </a:lnTo>
                    <a:cubicBezTo>
                      <a:pt x="1029" y="1043"/>
                      <a:pt x="1031" y="1040"/>
                      <a:pt x="1034" y="1039"/>
                    </a:cubicBezTo>
                    <a:cubicBezTo>
                      <a:pt x="1038" y="1038"/>
                      <a:pt x="1041" y="1039"/>
                      <a:pt x="1043" y="1042"/>
                    </a:cubicBezTo>
                    <a:lnTo>
                      <a:pt x="1064" y="1068"/>
                    </a:lnTo>
                    <a:cubicBezTo>
                      <a:pt x="1065" y="1070"/>
                      <a:pt x="1066" y="1071"/>
                      <a:pt x="1066" y="1073"/>
                    </a:cubicBezTo>
                    <a:lnTo>
                      <a:pt x="1066" y="1126"/>
                    </a:lnTo>
                    <a:lnTo>
                      <a:pt x="1050" y="1125"/>
                    </a:lnTo>
                    <a:lnTo>
                      <a:pt x="1070" y="1018"/>
                    </a:lnTo>
                    <a:lnTo>
                      <a:pt x="1070" y="1020"/>
                    </a:lnTo>
                    <a:lnTo>
                      <a:pt x="1070" y="701"/>
                    </a:lnTo>
                    <a:lnTo>
                      <a:pt x="1091" y="460"/>
                    </a:lnTo>
                    <a:lnTo>
                      <a:pt x="1091" y="8"/>
                    </a:lnTo>
                    <a:cubicBezTo>
                      <a:pt x="1091" y="4"/>
                      <a:pt x="1094" y="1"/>
                      <a:pt x="1098" y="0"/>
                    </a:cubicBezTo>
                    <a:cubicBezTo>
                      <a:pt x="1102" y="0"/>
                      <a:pt x="1106" y="3"/>
                      <a:pt x="1107" y="7"/>
                    </a:cubicBezTo>
                    <a:lnTo>
                      <a:pt x="1127" y="113"/>
                    </a:lnTo>
                    <a:cubicBezTo>
                      <a:pt x="1127" y="114"/>
                      <a:pt x="1127" y="114"/>
                      <a:pt x="1127" y="115"/>
                    </a:cubicBezTo>
                    <a:lnTo>
                      <a:pt x="1127" y="1472"/>
                    </a:lnTo>
                    <a:lnTo>
                      <a:pt x="1148" y="2218"/>
                    </a:lnTo>
                    <a:lnTo>
                      <a:pt x="1148" y="2936"/>
                    </a:lnTo>
                    <a:lnTo>
                      <a:pt x="1134" y="2932"/>
                    </a:lnTo>
                    <a:lnTo>
                      <a:pt x="1154" y="2905"/>
                    </a:lnTo>
                    <a:lnTo>
                      <a:pt x="1152" y="2910"/>
                    </a:lnTo>
                    <a:lnTo>
                      <a:pt x="1152" y="2590"/>
                    </a:lnTo>
                    <a:lnTo>
                      <a:pt x="1173" y="2403"/>
                    </a:lnTo>
                    <a:lnTo>
                      <a:pt x="1173" y="2298"/>
                    </a:lnTo>
                    <a:cubicBezTo>
                      <a:pt x="1173" y="2293"/>
                      <a:pt x="1177" y="2290"/>
                      <a:pt x="1181" y="2290"/>
                    </a:cubicBezTo>
                    <a:lnTo>
                      <a:pt x="1202" y="2290"/>
                    </a:lnTo>
                    <a:lnTo>
                      <a:pt x="1194" y="2298"/>
                    </a:lnTo>
                    <a:lnTo>
                      <a:pt x="1194" y="2085"/>
                    </a:lnTo>
                    <a:cubicBezTo>
                      <a:pt x="1194" y="2084"/>
                      <a:pt x="1194" y="2083"/>
                      <a:pt x="1194" y="2083"/>
                    </a:cubicBezTo>
                    <a:lnTo>
                      <a:pt x="1214" y="2003"/>
                    </a:lnTo>
                    <a:lnTo>
                      <a:pt x="1214" y="2005"/>
                    </a:lnTo>
                    <a:lnTo>
                      <a:pt x="1214" y="1845"/>
                    </a:lnTo>
                    <a:cubicBezTo>
                      <a:pt x="1214" y="1841"/>
                      <a:pt x="1218" y="1837"/>
                      <a:pt x="1222" y="1837"/>
                    </a:cubicBezTo>
                    <a:lnTo>
                      <a:pt x="1243" y="1837"/>
                    </a:lnTo>
                    <a:lnTo>
                      <a:pt x="1236" y="1841"/>
                    </a:lnTo>
                    <a:lnTo>
                      <a:pt x="1277" y="1762"/>
                    </a:lnTo>
                    <a:lnTo>
                      <a:pt x="1276" y="1765"/>
                    </a:lnTo>
                    <a:lnTo>
                      <a:pt x="1276" y="1526"/>
                    </a:lnTo>
                    <a:cubicBezTo>
                      <a:pt x="1276" y="1525"/>
                      <a:pt x="1276" y="1525"/>
                      <a:pt x="1276" y="1524"/>
                    </a:cubicBezTo>
                    <a:lnTo>
                      <a:pt x="1297" y="1418"/>
                    </a:lnTo>
                    <a:lnTo>
                      <a:pt x="1296" y="1419"/>
                    </a:lnTo>
                    <a:lnTo>
                      <a:pt x="1296" y="1233"/>
                    </a:lnTo>
                    <a:lnTo>
                      <a:pt x="1312" y="1233"/>
                    </a:lnTo>
                    <a:lnTo>
                      <a:pt x="1312" y="1419"/>
                    </a:lnTo>
                    <a:cubicBezTo>
                      <a:pt x="1312" y="1420"/>
                      <a:pt x="1312" y="1420"/>
                      <a:pt x="1312" y="1421"/>
                    </a:cubicBezTo>
                    <a:lnTo>
                      <a:pt x="1292" y="1527"/>
                    </a:lnTo>
                    <a:lnTo>
                      <a:pt x="1292" y="1526"/>
                    </a:lnTo>
                    <a:lnTo>
                      <a:pt x="1292" y="1765"/>
                    </a:lnTo>
                    <a:cubicBezTo>
                      <a:pt x="1292" y="1767"/>
                      <a:pt x="1292" y="1768"/>
                      <a:pt x="1291" y="1769"/>
                    </a:cubicBezTo>
                    <a:lnTo>
                      <a:pt x="1250" y="1849"/>
                    </a:lnTo>
                    <a:cubicBezTo>
                      <a:pt x="1248" y="1851"/>
                      <a:pt x="1246" y="1853"/>
                      <a:pt x="1243" y="1853"/>
                    </a:cubicBezTo>
                    <a:lnTo>
                      <a:pt x="1222" y="1853"/>
                    </a:lnTo>
                    <a:lnTo>
                      <a:pt x="1230" y="1845"/>
                    </a:lnTo>
                    <a:lnTo>
                      <a:pt x="1230" y="2005"/>
                    </a:lnTo>
                    <a:cubicBezTo>
                      <a:pt x="1230" y="2006"/>
                      <a:pt x="1230" y="2006"/>
                      <a:pt x="1230" y="2007"/>
                    </a:cubicBezTo>
                    <a:lnTo>
                      <a:pt x="1209" y="2087"/>
                    </a:lnTo>
                    <a:lnTo>
                      <a:pt x="1210" y="2085"/>
                    </a:lnTo>
                    <a:lnTo>
                      <a:pt x="1210" y="2298"/>
                    </a:lnTo>
                    <a:cubicBezTo>
                      <a:pt x="1210" y="2302"/>
                      <a:pt x="1206" y="2306"/>
                      <a:pt x="1202" y="2306"/>
                    </a:cubicBezTo>
                    <a:lnTo>
                      <a:pt x="1181" y="2306"/>
                    </a:lnTo>
                    <a:lnTo>
                      <a:pt x="1189" y="2298"/>
                    </a:lnTo>
                    <a:lnTo>
                      <a:pt x="1189" y="2405"/>
                    </a:lnTo>
                    <a:lnTo>
                      <a:pt x="1168" y="2590"/>
                    </a:lnTo>
                    <a:lnTo>
                      <a:pt x="1168" y="2910"/>
                    </a:lnTo>
                    <a:cubicBezTo>
                      <a:pt x="1168" y="2912"/>
                      <a:pt x="1168" y="2913"/>
                      <a:pt x="1167" y="2915"/>
                    </a:cubicBezTo>
                    <a:lnTo>
                      <a:pt x="1146" y="2941"/>
                    </a:lnTo>
                    <a:cubicBezTo>
                      <a:pt x="1144" y="2944"/>
                      <a:pt x="1141" y="2945"/>
                      <a:pt x="1137" y="2944"/>
                    </a:cubicBezTo>
                    <a:cubicBezTo>
                      <a:pt x="1134" y="2943"/>
                      <a:pt x="1132" y="2940"/>
                      <a:pt x="1132" y="2936"/>
                    </a:cubicBezTo>
                    <a:lnTo>
                      <a:pt x="1132" y="2218"/>
                    </a:lnTo>
                    <a:lnTo>
                      <a:pt x="1111" y="1472"/>
                    </a:lnTo>
                    <a:lnTo>
                      <a:pt x="1111" y="115"/>
                    </a:lnTo>
                    <a:lnTo>
                      <a:pt x="1111" y="116"/>
                    </a:lnTo>
                    <a:lnTo>
                      <a:pt x="1091" y="10"/>
                    </a:lnTo>
                    <a:lnTo>
                      <a:pt x="1107" y="8"/>
                    </a:lnTo>
                    <a:lnTo>
                      <a:pt x="1107" y="462"/>
                    </a:lnTo>
                    <a:lnTo>
                      <a:pt x="1086" y="701"/>
                    </a:lnTo>
                    <a:lnTo>
                      <a:pt x="1086" y="1020"/>
                    </a:lnTo>
                    <a:cubicBezTo>
                      <a:pt x="1086" y="1020"/>
                      <a:pt x="1086" y="1021"/>
                      <a:pt x="1086" y="1021"/>
                    </a:cubicBezTo>
                    <a:lnTo>
                      <a:pt x="1065" y="1128"/>
                    </a:lnTo>
                    <a:cubicBezTo>
                      <a:pt x="1065" y="1132"/>
                      <a:pt x="1061" y="1135"/>
                      <a:pt x="1057" y="1134"/>
                    </a:cubicBezTo>
                    <a:cubicBezTo>
                      <a:pt x="1053" y="1134"/>
                      <a:pt x="1050" y="1131"/>
                      <a:pt x="1050" y="1126"/>
                    </a:cubicBezTo>
                    <a:lnTo>
                      <a:pt x="1050" y="1073"/>
                    </a:lnTo>
                    <a:lnTo>
                      <a:pt x="1051" y="1078"/>
                    </a:lnTo>
                    <a:lnTo>
                      <a:pt x="1031" y="1051"/>
                    </a:lnTo>
                    <a:lnTo>
                      <a:pt x="1045" y="1047"/>
                    </a:lnTo>
                    <a:lnTo>
                      <a:pt x="1045" y="1073"/>
                    </a:lnTo>
                    <a:lnTo>
                      <a:pt x="1029" y="1073"/>
                    </a:lnTo>
                    <a:lnTo>
                      <a:pt x="1029" y="1047"/>
                    </a:lnTo>
                    <a:lnTo>
                      <a:pt x="1031" y="1051"/>
                    </a:lnTo>
                    <a:lnTo>
                      <a:pt x="1010" y="1025"/>
                    </a:lnTo>
                    <a:lnTo>
                      <a:pt x="1024" y="1020"/>
                    </a:lnTo>
                    <a:lnTo>
                      <a:pt x="1024" y="1100"/>
                    </a:lnTo>
                    <a:cubicBezTo>
                      <a:pt x="1024" y="1102"/>
                      <a:pt x="1024" y="1103"/>
                      <a:pt x="1023" y="1105"/>
                    </a:cubicBezTo>
                    <a:lnTo>
                      <a:pt x="1002" y="1131"/>
                    </a:lnTo>
                    <a:cubicBezTo>
                      <a:pt x="1000" y="1134"/>
                      <a:pt x="997" y="1135"/>
                      <a:pt x="993" y="1134"/>
                    </a:cubicBezTo>
                    <a:cubicBezTo>
                      <a:pt x="990" y="1133"/>
                      <a:pt x="988" y="1130"/>
                      <a:pt x="988" y="1126"/>
                    </a:cubicBezTo>
                    <a:lnTo>
                      <a:pt x="988" y="1073"/>
                    </a:lnTo>
                    <a:lnTo>
                      <a:pt x="1004" y="1073"/>
                    </a:lnTo>
                    <a:lnTo>
                      <a:pt x="1004" y="1100"/>
                    </a:lnTo>
                    <a:cubicBezTo>
                      <a:pt x="1004" y="1102"/>
                      <a:pt x="1003" y="1103"/>
                      <a:pt x="1002" y="1105"/>
                    </a:cubicBezTo>
                    <a:lnTo>
                      <a:pt x="982" y="1131"/>
                    </a:lnTo>
                    <a:cubicBezTo>
                      <a:pt x="980" y="1134"/>
                      <a:pt x="976" y="1135"/>
                      <a:pt x="973" y="1134"/>
                    </a:cubicBezTo>
                    <a:cubicBezTo>
                      <a:pt x="969" y="1133"/>
                      <a:pt x="967" y="1130"/>
                      <a:pt x="967" y="1126"/>
                    </a:cubicBezTo>
                    <a:lnTo>
                      <a:pt x="967" y="1047"/>
                    </a:lnTo>
                    <a:lnTo>
                      <a:pt x="983" y="1047"/>
                    </a:lnTo>
                    <a:lnTo>
                      <a:pt x="983" y="1073"/>
                    </a:lnTo>
                    <a:cubicBezTo>
                      <a:pt x="983" y="1075"/>
                      <a:pt x="983" y="1077"/>
                      <a:pt x="982" y="1078"/>
                    </a:cubicBezTo>
                    <a:lnTo>
                      <a:pt x="941" y="1131"/>
                    </a:lnTo>
                    <a:cubicBezTo>
                      <a:pt x="938" y="1134"/>
                      <a:pt x="935" y="1135"/>
                      <a:pt x="932" y="1134"/>
                    </a:cubicBezTo>
                    <a:cubicBezTo>
                      <a:pt x="928" y="1133"/>
                      <a:pt x="926" y="1130"/>
                      <a:pt x="926" y="1126"/>
                    </a:cubicBezTo>
                    <a:lnTo>
                      <a:pt x="926" y="1020"/>
                    </a:lnTo>
                    <a:lnTo>
                      <a:pt x="942" y="1023"/>
                    </a:lnTo>
                    <a:lnTo>
                      <a:pt x="921" y="1076"/>
                    </a:lnTo>
                    <a:lnTo>
                      <a:pt x="922" y="1073"/>
                    </a:lnTo>
                    <a:lnTo>
                      <a:pt x="922" y="1126"/>
                    </a:lnTo>
                    <a:cubicBezTo>
                      <a:pt x="922" y="1130"/>
                      <a:pt x="919" y="1134"/>
                      <a:pt x="915" y="1134"/>
                    </a:cubicBezTo>
                    <a:cubicBezTo>
                      <a:pt x="911" y="1135"/>
                      <a:pt x="908" y="1133"/>
                      <a:pt x="906" y="1129"/>
                    </a:cubicBezTo>
                    <a:lnTo>
                      <a:pt x="886" y="1076"/>
                    </a:lnTo>
                    <a:lnTo>
                      <a:pt x="901" y="1073"/>
                    </a:lnTo>
                    <a:lnTo>
                      <a:pt x="901" y="1126"/>
                    </a:lnTo>
                    <a:lnTo>
                      <a:pt x="885" y="1126"/>
                    </a:lnTo>
                    <a:lnTo>
                      <a:pt x="885" y="1100"/>
                    </a:lnTo>
                    <a:lnTo>
                      <a:pt x="899" y="1105"/>
                    </a:lnTo>
                    <a:lnTo>
                      <a:pt x="879" y="1131"/>
                    </a:lnTo>
                    <a:cubicBezTo>
                      <a:pt x="877" y="1134"/>
                      <a:pt x="873" y="1135"/>
                      <a:pt x="870" y="1134"/>
                    </a:cubicBezTo>
                    <a:cubicBezTo>
                      <a:pt x="867" y="1133"/>
                      <a:pt x="864" y="1130"/>
                      <a:pt x="864" y="1126"/>
                    </a:cubicBezTo>
                    <a:lnTo>
                      <a:pt x="864" y="1100"/>
                    </a:lnTo>
                    <a:lnTo>
                      <a:pt x="879" y="1105"/>
                    </a:lnTo>
                    <a:lnTo>
                      <a:pt x="858" y="1131"/>
                    </a:lnTo>
                    <a:lnTo>
                      <a:pt x="838" y="1158"/>
                    </a:lnTo>
                    <a:lnTo>
                      <a:pt x="831" y="1145"/>
                    </a:lnTo>
                    <a:lnTo>
                      <a:pt x="852" y="1145"/>
                    </a:lnTo>
                    <a:lnTo>
                      <a:pt x="852" y="1161"/>
                    </a:lnTo>
                    <a:lnTo>
                      <a:pt x="811" y="1161"/>
                    </a:lnTo>
                    <a:cubicBezTo>
                      <a:pt x="806" y="1161"/>
                      <a:pt x="803" y="1157"/>
                      <a:pt x="803" y="1153"/>
                    </a:cubicBezTo>
                    <a:lnTo>
                      <a:pt x="803" y="1100"/>
                    </a:lnTo>
                    <a:lnTo>
                      <a:pt x="819" y="1100"/>
                    </a:lnTo>
                    <a:lnTo>
                      <a:pt x="819" y="1153"/>
                    </a:lnTo>
                    <a:cubicBezTo>
                      <a:pt x="819" y="1157"/>
                      <a:pt x="816" y="1160"/>
                      <a:pt x="812" y="1161"/>
                    </a:cubicBezTo>
                    <a:cubicBezTo>
                      <a:pt x="808" y="1162"/>
                      <a:pt x="805" y="1160"/>
                      <a:pt x="803" y="1156"/>
                    </a:cubicBezTo>
                    <a:lnTo>
                      <a:pt x="783" y="1103"/>
                    </a:lnTo>
                    <a:lnTo>
                      <a:pt x="798" y="1100"/>
                    </a:lnTo>
                    <a:lnTo>
                      <a:pt x="798" y="1126"/>
                    </a:lnTo>
                    <a:cubicBezTo>
                      <a:pt x="798" y="1130"/>
                      <a:pt x="795" y="1134"/>
                      <a:pt x="792" y="1134"/>
                    </a:cubicBezTo>
                    <a:cubicBezTo>
                      <a:pt x="788" y="1135"/>
                      <a:pt x="784" y="1133"/>
                      <a:pt x="783" y="1129"/>
                    </a:cubicBezTo>
                    <a:lnTo>
                      <a:pt x="762" y="1076"/>
                    </a:lnTo>
                    <a:cubicBezTo>
                      <a:pt x="762" y="1075"/>
                      <a:pt x="762" y="1074"/>
                      <a:pt x="762" y="1073"/>
                    </a:cubicBezTo>
                    <a:lnTo>
                      <a:pt x="762" y="967"/>
                    </a:lnTo>
                    <a:lnTo>
                      <a:pt x="778" y="967"/>
                    </a:lnTo>
                    <a:lnTo>
                      <a:pt x="778" y="993"/>
                    </a:lnTo>
                    <a:cubicBezTo>
                      <a:pt x="778" y="997"/>
                      <a:pt x="775" y="1000"/>
                      <a:pt x="772" y="1001"/>
                    </a:cubicBezTo>
                    <a:cubicBezTo>
                      <a:pt x="769" y="1002"/>
                      <a:pt x="765" y="1001"/>
                      <a:pt x="763" y="998"/>
                    </a:cubicBezTo>
                    <a:lnTo>
                      <a:pt x="743" y="972"/>
                    </a:lnTo>
                    <a:lnTo>
                      <a:pt x="757" y="967"/>
                    </a:lnTo>
                    <a:lnTo>
                      <a:pt x="757" y="993"/>
                    </a:lnTo>
                    <a:cubicBezTo>
                      <a:pt x="757" y="997"/>
                      <a:pt x="755" y="1000"/>
                      <a:pt x="752" y="1001"/>
                    </a:cubicBezTo>
                    <a:cubicBezTo>
                      <a:pt x="748" y="1002"/>
                      <a:pt x="745" y="1001"/>
                      <a:pt x="743" y="998"/>
                    </a:cubicBezTo>
                    <a:lnTo>
                      <a:pt x="722" y="972"/>
                    </a:lnTo>
                    <a:cubicBezTo>
                      <a:pt x="721" y="970"/>
                      <a:pt x="720" y="968"/>
                      <a:pt x="720" y="967"/>
                    </a:cubicBezTo>
                    <a:lnTo>
                      <a:pt x="720" y="940"/>
                    </a:lnTo>
                    <a:lnTo>
                      <a:pt x="736" y="943"/>
                    </a:lnTo>
                    <a:lnTo>
                      <a:pt x="715" y="996"/>
                    </a:lnTo>
                    <a:cubicBezTo>
                      <a:pt x="715" y="997"/>
                      <a:pt x="715" y="998"/>
                      <a:pt x="714" y="998"/>
                    </a:cubicBezTo>
                    <a:lnTo>
                      <a:pt x="694" y="1025"/>
                    </a:lnTo>
                    <a:lnTo>
                      <a:pt x="695" y="1023"/>
                    </a:lnTo>
                    <a:lnTo>
                      <a:pt x="674" y="1076"/>
                    </a:lnTo>
                    <a:cubicBezTo>
                      <a:pt x="673" y="1080"/>
                      <a:pt x="669" y="1082"/>
                      <a:pt x="665" y="1081"/>
                    </a:cubicBezTo>
                    <a:cubicBezTo>
                      <a:pt x="661" y="1080"/>
                      <a:pt x="659" y="1077"/>
                      <a:pt x="659" y="1073"/>
                    </a:cubicBezTo>
                    <a:lnTo>
                      <a:pt x="659" y="1020"/>
                    </a:lnTo>
                    <a:lnTo>
                      <a:pt x="673" y="1025"/>
                    </a:lnTo>
                    <a:lnTo>
                      <a:pt x="653" y="1051"/>
                    </a:lnTo>
                    <a:lnTo>
                      <a:pt x="654" y="1047"/>
                    </a:lnTo>
                    <a:lnTo>
                      <a:pt x="654" y="1073"/>
                    </a:lnTo>
                    <a:cubicBezTo>
                      <a:pt x="654" y="1077"/>
                      <a:pt x="651" y="1080"/>
                      <a:pt x="648" y="1081"/>
                    </a:cubicBezTo>
                    <a:cubicBezTo>
                      <a:pt x="644" y="1082"/>
                      <a:pt x="640" y="1080"/>
                      <a:pt x="639" y="1076"/>
                    </a:cubicBezTo>
                    <a:lnTo>
                      <a:pt x="618" y="1023"/>
                    </a:lnTo>
                    <a:lnTo>
                      <a:pt x="634" y="1020"/>
                    </a:lnTo>
                    <a:lnTo>
                      <a:pt x="634" y="1047"/>
                    </a:lnTo>
                    <a:cubicBezTo>
                      <a:pt x="634" y="1050"/>
                      <a:pt x="631" y="1053"/>
                      <a:pt x="628" y="1054"/>
                    </a:cubicBezTo>
                    <a:cubicBezTo>
                      <a:pt x="625" y="1055"/>
                      <a:pt x="621" y="1054"/>
                      <a:pt x="619" y="1051"/>
                    </a:cubicBezTo>
                    <a:lnTo>
                      <a:pt x="599" y="1025"/>
                    </a:lnTo>
                    <a:cubicBezTo>
                      <a:pt x="598" y="1023"/>
                      <a:pt x="597" y="1022"/>
                      <a:pt x="597" y="1020"/>
                    </a:cubicBezTo>
                    <a:lnTo>
                      <a:pt x="597" y="967"/>
                    </a:lnTo>
                    <a:lnTo>
                      <a:pt x="613" y="969"/>
                    </a:lnTo>
                    <a:lnTo>
                      <a:pt x="592" y="1049"/>
                    </a:lnTo>
                    <a:cubicBezTo>
                      <a:pt x="591" y="1052"/>
                      <a:pt x="587" y="1055"/>
                      <a:pt x="583" y="1055"/>
                    </a:cubicBezTo>
                    <a:cubicBezTo>
                      <a:pt x="579" y="1054"/>
                      <a:pt x="576" y="1051"/>
                      <a:pt x="576" y="1047"/>
                    </a:cubicBezTo>
                    <a:lnTo>
                      <a:pt x="576" y="993"/>
                    </a:lnTo>
                    <a:lnTo>
                      <a:pt x="591" y="998"/>
                    </a:lnTo>
                    <a:lnTo>
                      <a:pt x="570" y="1025"/>
                    </a:lnTo>
                    <a:cubicBezTo>
                      <a:pt x="569" y="1027"/>
                      <a:pt x="566" y="1028"/>
                      <a:pt x="564" y="1028"/>
                    </a:cubicBezTo>
                    <a:cubicBezTo>
                      <a:pt x="561" y="1028"/>
                      <a:pt x="559" y="1027"/>
                      <a:pt x="558" y="1025"/>
                    </a:cubicBezTo>
                    <a:lnTo>
                      <a:pt x="537" y="998"/>
                    </a:lnTo>
                    <a:cubicBezTo>
                      <a:pt x="536" y="997"/>
                      <a:pt x="535" y="995"/>
                      <a:pt x="535" y="993"/>
                    </a:cubicBezTo>
                    <a:lnTo>
                      <a:pt x="535" y="967"/>
                    </a:lnTo>
                    <a:lnTo>
                      <a:pt x="551" y="970"/>
                    </a:lnTo>
                    <a:lnTo>
                      <a:pt x="530" y="1023"/>
                    </a:lnTo>
                    <a:cubicBezTo>
                      <a:pt x="529" y="1026"/>
                      <a:pt x="525" y="1029"/>
                      <a:pt x="521" y="1028"/>
                    </a:cubicBezTo>
                    <a:cubicBezTo>
                      <a:pt x="517" y="1027"/>
                      <a:pt x="515" y="1024"/>
                      <a:pt x="515" y="1020"/>
                    </a:cubicBezTo>
                    <a:lnTo>
                      <a:pt x="515" y="993"/>
                    </a:lnTo>
                    <a:lnTo>
                      <a:pt x="531" y="993"/>
                    </a:lnTo>
                    <a:lnTo>
                      <a:pt x="531" y="1020"/>
                    </a:lnTo>
                    <a:cubicBezTo>
                      <a:pt x="531" y="1024"/>
                      <a:pt x="528" y="1027"/>
                      <a:pt x="524" y="1028"/>
                    </a:cubicBezTo>
                    <a:cubicBezTo>
                      <a:pt x="520" y="1029"/>
                      <a:pt x="517" y="1026"/>
                      <a:pt x="515" y="1023"/>
                    </a:cubicBezTo>
                    <a:lnTo>
                      <a:pt x="495" y="970"/>
                    </a:lnTo>
                    <a:lnTo>
                      <a:pt x="510" y="967"/>
                    </a:lnTo>
                    <a:lnTo>
                      <a:pt x="510" y="1020"/>
                    </a:lnTo>
                    <a:cubicBezTo>
                      <a:pt x="510" y="1023"/>
                      <a:pt x="508" y="1026"/>
                      <a:pt x="505" y="1028"/>
                    </a:cubicBezTo>
                    <a:cubicBezTo>
                      <a:pt x="502" y="1029"/>
                      <a:pt x="498" y="1028"/>
                      <a:pt x="496" y="1025"/>
                    </a:cubicBezTo>
                    <a:lnTo>
                      <a:pt x="475" y="998"/>
                    </a:lnTo>
                    <a:lnTo>
                      <a:pt x="488" y="998"/>
                    </a:lnTo>
                    <a:lnTo>
                      <a:pt x="467" y="1025"/>
                    </a:lnTo>
                    <a:cubicBezTo>
                      <a:pt x="465" y="1028"/>
                      <a:pt x="462" y="1029"/>
                      <a:pt x="458" y="1028"/>
                    </a:cubicBezTo>
                    <a:cubicBezTo>
                      <a:pt x="455" y="1026"/>
                      <a:pt x="453" y="1023"/>
                      <a:pt x="453" y="1020"/>
                    </a:cubicBezTo>
                    <a:lnTo>
                      <a:pt x="453" y="967"/>
                    </a:lnTo>
                    <a:lnTo>
                      <a:pt x="455" y="972"/>
                    </a:lnTo>
                    <a:lnTo>
                      <a:pt x="434" y="945"/>
                    </a:lnTo>
                    <a:lnTo>
                      <a:pt x="448" y="940"/>
                    </a:lnTo>
                    <a:lnTo>
                      <a:pt x="448" y="967"/>
                    </a:lnTo>
                    <a:cubicBezTo>
                      <a:pt x="448" y="968"/>
                      <a:pt x="448" y="969"/>
                      <a:pt x="448" y="970"/>
                    </a:cubicBezTo>
                    <a:lnTo>
                      <a:pt x="427" y="1023"/>
                    </a:lnTo>
                    <a:cubicBezTo>
                      <a:pt x="426" y="1026"/>
                      <a:pt x="422" y="1029"/>
                      <a:pt x="418" y="1028"/>
                    </a:cubicBezTo>
                    <a:cubicBezTo>
                      <a:pt x="415" y="1027"/>
                      <a:pt x="412" y="1024"/>
                      <a:pt x="412" y="1020"/>
                    </a:cubicBezTo>
                    <a:lnTo>
                      <a:pt x="412" y="967"/>
                    </a:lnTo>
                    <a:lnTo>
                      <a:pt x="414" y="972"/>
                    </a:lnTo>
                    <a:lnTo>
                      <a:pt x="393" y="945"/>
                    </a:lnTo>
                    <a:lnTo>
                      <a:pt x="407" y="940"/>
                    </a:lnTo>
                    <a:lnTo>
                      <a:pt x="407" y="993"/>
                    </a:lnTo>
                    <a:cubicBezTo>
                      <a:pt x="407" y="997"/>
                      <a:pt x="405" y="1001"/>
                      <a:pt x="401" y="1001"/>
                    </a:cubicBezTo>
                    <a:cubicBezTo>
                      <a:pt x="397" y="1002"/>
                      <a:pt x="393" y="1000"/>
                      <a:pt x="392" y="996"/>
                    </a:cubicBezTo>
                    <a:lnTo>
                      <a:pt x="371" y="943"/>
                    </a:lnTo>
                    <a:lnTo>
                      <a:pt x="387" y="940"/>
                    </a:lnTo>
                    <a:lnTo>
                      <a:pt x="387" y="1020"/>
                    </a:lnTo>
                    <a:cubicBezTo>
                      <a:pt x="387" y="1023"/>
                      <a:pt x="385" y="1026"/>
                      <a:pt x="381" y="1028"/>
                    </a:cubicBezTo>
                    <a:cubicBezTo>
                      <a:pt x="378" y="1029"/>
                      <a:pt x="375" y="1028"/>
                      <a:pt x="372" y="1025"/>
                    </a:cubicBezTo>
                    <a:lnTo>
                      <a:pt x="352" y="998"/>
                    </a:lnTo>
                    <a:lnTo>
                      <a:pt x="366" y="993"/>
                    </a:lnTo>
                    <a:lnTo>
                      <a:pt x="366" y="1020"/>
                    </a:lnTo>
                    <a:cubicBezTo>
                      <a:pt x="366" y="1022"/>
                      <a:pt x="366" y="1023"/>
                      <a:pt x="365" y="1025"/>
                    </a:cubicBezTo>
                    <a:lnTo>
                      <a:pt x="344" y="1051"/>
                    </a:lnTo>
                    <a:cubicBezTo>
                      <a:pt x="342" y="1054"/>
                      <a:pt x="338" y="1055"/>
                      <a:pt x="335" y="1054"/>
                    </a:cubicBezTo>
                    <a:cubicBezTo>
                      <a:pt x="332" y="1053"/>
                      <a:pt x="330" y="1050"/>
                      <a:pt x="330" y="1047"/>
                    </a:cubicBezTo>
                    <a:lnTo>
                      <a:pt x="330" y="967"/>
                    </a:lnTo>
                    <a:lnTo>
                      <a:pt x="344" y="972"/>
                    </a:lnTo>
                    <a:lnTo>
                      <a:pt x="323" y="998"/>
                    </a:lnTo>
                    <a:lnTo>
                      <a:pt x="325" y="993"/>
                    </a:lnTo>
                    <a:lnTo>
                      <a:pt x="325" y="1047"/>
                    </a:lnTo>
                    <a:cubicBezTo>
                      <a:pt x="325" y="1050"/>
                      <a:pt x="323" y="1053"/>
                      <a:pt x="320" y="1054"/>
                    </a:cubicBezTo>
                    <a:cubicBezTo>
                      <a:pt x="316" y="1055"/>
                      <a:pt x="313" y="1054"/>
                      <a:pt x="311" y="1051"/>
                    </a:cubicBezTo>
                    <a:lnTo>
                      <a:pt x="290" y="1025"/>
                    </a:lnTo>
                    <a:cubicBezTo>
                      <a:pt x="289" y="1023"/>
                      <a:pt x="288" y="1022"/>
                      <a:pt x="288" y="1020"/>
                    </a:cubicBezTo>
                    <a:lnTo>
                      <a:pt x="288" y="993"/>
                    </a:lnTo>
                    <a:lnTo>
                      <a:pt x="304" y="996"/>
                    </a:lnTo>
                    <a:lnTo>
                      <a:pt x="283" y="1049"/>
                    </a:lnTo>
                    <a:lnTo>
                      <a:pt x="284" y="1047"/>
                    </a:lnTo>
                    <a:lnTo>
                      <a:pt x="284" y="1073"/>
                    </a:lnTo>
                    <a:lnTo>
                      <a:pt x="268" y="1073"/>
                    </a:lnTo>
                    <a:lnTo>
                      <a:pt x="268" y="1020"/>
                    </a:lnTo>
                    <a:lnTo>
                      <a:pt x="282" y="1025"/>
                    </a:lnTo>
                    <a:lnTo>
                      <a:pt x="262" y="1051"/>
                    </a:lnTo>
                    <a:lnTo>
                      <a:pt x="263" y="1047"/>
                    </a:lnTo>
                    <a:lnTo>
                      <a:pt x="263" y="1100"/>
                    </a:lnTo>
                    <a:cubicBezTo>
                      <a:pt x="263" y="1104"/>
                      <a:pt x="261" y="1107"/>
                      <a:pt x="257" y="1108"/>
                    </a:cubicBezTo>
                    <a:cubicBezTo>
                      <a:pt x="253" y="1108"/>
                      <a:pt x="249" y="1106"/>
                      <a:pt x="248" y="1103"/>
                    </a:cubicBezTo>
                    <a:lnTo>
                      <a:pt x="227" y="1049"/>
                    </a:lnTo>
                    <a:cubicBezTo>
                      <a:pt x="227" y="1049"/>
                      <a:pt x="227" y="1048"/>
                      <a:pt x="227" y="1047"/>
                    </a:cubicBezTo>
                    <a:lnTo>
                      <a:pt x="227" y="1020"/>
                    </a:lnTo>
                    <a:lnTo>
                      <a:pt x="243" y="1020"/>
                    </a:lnTo>
                    <a:lnTo>
                      <a:pt x="243" y="1073"/>
                    </a:lnTo>
                    <a:cubicBezTo>
                      <a:pt x="243" y="1077"/>
                      <a:pt x="240" y="1080"/>
                      <a:pt x="236" y="1081"/>
                    </a:cubicBezTo>
                    <a:cubicBezTo>
                      <a:pt x="232" y="1082"/>
                      <a:pt x="229" y="1080"/>
                      <a:pt x="227" y="1076"/>
                    </a:cubicBezTo>
                    <a:lnTo>
                      <a:pt x="207" y="1023"/>
                    </a:lnTo>
                    <a:lnTo>
                      <a:pt x="208" y="1025"/>
                    </a:lnTo>
                    <a:lnTo>
                      <a:pt x="187" y="998"/>
                    </a:lnTo>
                    <a:cubicBezTo>
                      <a:pt x="186" y="997"/>
                      <a:pt x="186" y="995"/>
                      <a:pt x="186" y="993"/>
                    </a:cubicBezTo>
                    <a:lnTo>
                      <a:pt x="186" y="940"/>
                    </a:lnTo>
                    <a:lnTo>
                      <a:pt x="186" y="943"/>
                    </a:lnTo>
                    <a:lnTo>
                      <a:pt x="166" y="890"/>
                    </a:lnTo>
                    <a:lnTo>
                      <a:pt x="181" y="887"/>
                    </a:lnTo>
                    <a:lnTo>
                      <a:pt x="181" y="940"/>
                    </a:lnTo>
                    <a:cubicBezTo>
                      <a:pt x="181" y="944"/>
                      <a:pt x="178" y="947"/>
                      <a:pt x="175" y="948"/>
                    </a:cubicBezTo>
                    <a:cubicBezTo>
                      <a:pt x="171" y="949"/>
                      <a:pt x="167" y="947"/>
                      <a:pt x="166" y="943"/>
                    </a:cubicBezTo>
                    <a:lnTo>
                      <a:pt x="145" y="890"/>
                    </a:lnTo>
                    <a:cubicBezTo>
                      <a:pt x="145" y="889"/>
                      <a:pt x="144" y="888"/>
                      <a:pt x="144" y="887"/>
                    </a:cubicBezTo>
                    <a:lnTo>
                      <a:pt x="144" y="860"/>
                    </a:lnTo>
                    <a:lnTo>
                      <a:pt x="145" y="863"/>
                    </a:lnTo>
                    <a:lnTo>
                      <a:pt x="124" y="809"/>
                    </a:lnTo>
                    <a:lnTo>
                      <a:pt x="104" y="729"/>
                    </a:lnTo>
                    <a:lnTo>
                      <a:pt x="119" y="727"/>
                    </a:lnTo>
                    <a:lnTo>
                      <a:pt x="119" y="807"/>
                    </a:lnTo>
                    <a:cubicBezTo>
                      <a:pt x="119" y="811"/>
                      <a:pt x="116" y="814"/>
                      <a:pt x="112" y="815"/>
                    </a:cubicBezTo>
                    <a:cubicBezTo>
                      <a:pt x="108" y="815"/>
                      <a:pt x="105" y="813"/>
                      <a:pt x="104" y="809"/>
                    </a:cubicBezTo>
                    <a:lnTo>
                      <a:pt x="83" y="729"/>
                    </a:lnTo>
                    <a:cubicBezTo>
                      <a:pt x="83" y="729"/>
                      <a:pt x="83" y="728"/>
                      <a:pt x="83" y="727"/>
                    </a:cubicBezTo>
                    <a:lnTo>
                      <a:pt x="83" y="701"/>
                    </a:lnTo>
                    <a:lnTo>
                      <a:pt x="98" y="703"/>
                    </a:lnTo>
                    <a:lnTo>
                      <a:pt x="78" y="757"/>
                    </a:lnTo>
                    <a:cubicBezTo>
                      <a:pt x="76" y="760"/>
                      <a:pt x="73" y="762"/>
                      <a:pt x="69" y="762"/>
                    </a:cubicBezTo>
                    <a:cubicBezTo>
                      <a:pt x="65" y="761"/>
                      <a:pt x="62" y="758"/>
                      <a:pt x="62" y="754"/>
                    </a:cubicBezTo>
                    <a:lnTo>
                      <a:pt x="62" y="727"/>
                    </a:lnTo>
                    <a:lnTo>
                      <a:pt x="77" y="732"/>
                    </a:lnTo>
                    <a:lnTo>
                      <a:pt x="56" y="759"/>
                    </a:lnTo>
                    <a:lnTo>
                      <a:pt x="58" y="754"/>
                    </a:lnTo>
                    <a:lnTo>
                      <a:pt x="58" y="780"/>
                    </a:lnTo>
                    <a:lnTo>
                      <a:pt x="42" y="780"/>
                    </a:lnTo>
                    <a:lnTo>
                      <a:pt x="42" y="754"/>
                    </a:lnTo>
                    <a:lnTo>
                      <a:pt x="57" y="757"/>
                    </a:lnTo>
                    <a:lnTo>
                      <a:pt x="37" y="810"/>
                    </a:lnTo>
                    <a:lnTo>
                      <a:pt x="37" y="807"/>
                    </a:lnTo>
                    <a:lnTo>
                      <a:pt x="37" y="834"/>
                    </a:lnTo>
                    <a:lnTo>
                      <a:pt x="21" y="834"/>
                    </a:lnTo>
                    <a:lnTo>
                      <a:pt x="21" y="807"/>
                    </a:lnTo>
                    <a:lnTo>
                      <a:pt x="35" y="812"/>
                    </a:lnTo>
                    <a:lnTo>
                      <a:pt x="15" y="839"/>
                    </a:lnTo>
                    <a:cubicBezTo>
                      <a:pt x="13" y="841"/>
                      <a:pt x="9" y="842"/>
                      <a:pt x="6" y="841"/>
                    </a:cubicBezTo>
                    <a:cubicBezTo>
                      <a:pt x="3" y="840"/>
                      <a:pt x="0" y="837"/>
                      <a:pt x="0" y="834"/>
                    </a:cubicBezTo>
                    <a:lnTo>
                      <a:pt x="0" y="780"/>
                    </a:lnTo>
                    <a:lnTo>
                      <a:pt x="16" y="780"/>
                    </a:lnTo>
                    <a:lnTo>
                      <a:pt x="16" y="834"/>
                    </a:lnTo>
                    <a:lnTo>
                      <a:pt x="0" y="834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40" name="Freeform 36"/>
              <p:cNvSpPr>
                <a:spLocks/>
              </p:cNvSpPr>
              <p:nvPr/>
            </p:nvSpPr>
            <p:spPr bwMode="auto">
              <a:xfrm>
                <a:off x="6204079" y="2223713"/>
                <a:ext cx="155576" cy="34235"/>
              </a:xfrm>
              <a:custGeom>
                <a:avLst/>
                <a:gdLst>
                  <a:gd name="T0" fmla="*/ 34 w 814"/>
                  <a:gd name="T1" fmla="*/ 317 h 432"/>
                  <a:gd name="T2" fmla="*/ 83 w 814"/>
                  <a:gd name="T3" fmla="*/ 322 h 432"/>
                  <a:gd name="T4" fmla="*/ 114 w 814"/>
                  <a:gd name="T5" fmla="*/ 289 h 432"/>
                  <a:gd name="T6" fmla="*/ 141 w 814"/>
                  <a:gd name="T7" fmla="*/ 270 h 432"/>
                  <a:gd name="T8" fmla="*/ 148 w 814"/>
                  <a:gd name="T9" fmla="*/ 239 h 432"/>
                  <a:gd name="T10" fmla="*/ 167 w 814"/>
                  <a:gd name="T11" fmla="*/ 215 h 432"/>
                  <a:gd name="T12" fmla="*/ 188 w 814"/>
                  <a:gd name="T13" fmla="*/ 203 h 432"/>
                  <a:gd name="T14" fmla="*/ 209 w 814"/>
                  <a:gd name="T15" fmla="*/ 114 h 432"/>
                  <a:gd name="T16" fmla="*/ 246 w 814"/>
                  <a:gd name="T17" fmla="*/ 125 h 432"/>
                  <a:gd name="T18" fmla="*/ 251 w 814"/>
                  <a:gd name="T19" fmla="*/ 36 h 432"/>
                  <a:gd name="T20" fmla="*/ 274 w 814"/>
                  <a:gd name="T21" fmla="*/ 57 h 432"/>
                  <a:gd name="T22" fmla="*/ 301 w 814"/>
                  <a:gd name="T23" fmla="*/ 28 h 432"/>
                  <a:gd name="T24" fmla="*/ 351 w 814"/>
                  <a:gd name="T25" fmla="*/ 112 h 432"/>
                  <a:gd name="T26" fmla="*/ 393 w 814"/>
                  <a:gd name="T27" fmla="*/ 164 h 432"/>
                  <a:gd name="T28" fmla="*/ 414 w 814"/>
                  <a:gd name="T29" fmla="*/ 270 h 432"/>
                  <a:gd name="T30" fmla="*/ 429 w 814"/>
                  <a:gd name="T31" fmla="*/ 211 h 432"/>
                  <a:gd name="T32" fmla="*/ 457 w 814"/>
                  <a:gd name="T33" fmla="*/ 244 h 432"/>
                  <a:gd name="T34" fmla="*/ 462 w 814"/>
                  <a:gd name="T35" fmla="*/ 268 h 432"/>
                  <a:gd name="T36" fmla="*/ 483 w 814"/>
                  <a:gd name="T37" fmla="*/ 281 h 432"/>
                  <a:gd name="T38" fmla="*/ 520 w 814"/>
                  <a:gd name="T39" fmla="*/ 244 h 432"/>
                  <a:gd name="T40" fmla="*/ 539 w 814"/>
                  <a:gd name="T41" fmla="*/ 213 h 432"/>
                  <a:gd name="T42" fmla="*/ 562 w 814"/>
                  <a:gd name="T43" fmla="*/ 229 h 432"/>
                  <a:gd name="T44" fmla="*/ 569 w 814"/>
                  <a:gd name="T45" fmla="*/ 213 h 432"/>
                  <a:gd name="T46" fmla="*/ 588 w 814"/>
                  <a:gd name="T47" fmla="*/ 229 h 432"/>
                  <a:gd name="T48" fmla="*/ 639 w 814"/>
                  <a:gd name="T49" fmla="*/ 159 h 432"/>
                  <a:gd name="T50" fmla="*/ 709 w 814"/>
                  <a:gd name="T51" fmla="*/ 270 h 432"/>
                  <a:gd name="T52" fmla="*/ 707 w 814"/>
                  <a:gd name="T53" fmla="*/ 239 h 432"/>
                  <a:gd name="T54" fmla="*/ 751 w 814"/>
                  <a:gd name="T55" fmla="*/ 296 h 432"/>
                  <a:gd name="T56" fmla="*/ 764 w 814"/>
                  <a:gd name="T57" fmla="*/ 262 h 432"/>
                  <a:gd name="T58" fmla="*/ 814 w 814"/>
                  <a:gd name="T59" fmla="*/ 267 h 432"/>
                  <a:gd name="T60" fmla="*/ 799 w 814"/>
                  <a:gd name="T61" fmla="*/ 273 h 432"/>
                  <a:gd name="T62" fmla="*/ 756 w 814"/>
                  <a:gd name="T63" fmla="*/ 270 h 432"/>
                  <a:gd name="T64" fmla="*/ 735 w 814"/>
                  <a:gd name="T65" fmla="*/ 244 h 432"/>
                  <a:gd name="T66" fmla="*/ 674 w 814"/>
                  <a:gd name="T67" fmla="*/ 224 h 432"/>
                  <a:gd name="T68" fmla="*/ 659 w 814"/>
                  <a:gd name="T69" fmla="*/ 226 h 432"/>
                  <a:gd name="T70" fmla="*/ 596 w 814"/>
                  <a:gd name="T71" fmla="*/ 200 h 432"/>
                  <a:gd name="T72" fmla="*/ 581 w 814"/>
                  <a:gd name="T73" fmla="*/ 224 h 432"/>
                  <a:gd name="T74" fmla="*/ 546 w 814"/>
                  <a:gd name="T75" fmla="*/ 218 h 432"/>
                  <a:gd name="T76" fmla="*/ 506 w 814"/>
                  <a:gd name="T77" fmla="*/ 198 h 432"/>
                  <a:gd name="T78" fmla="*/ 497 w 814"/>
                  <a:gd name="T79" fmla="*/ 250 h 432"/>
                  <a:gd name="T80" fmla="*/ 477 w 814"/>
                  <a:gd name="T81" fmla="*/ 273 h 432"/>
                  <a:gd name="T82" fmla="*/ 446 w 814"/>
                  <a:gd name="T83" fmla="*/ 252 h 432"/>
                  <a:gd name="T84" fmla="*/ 441 w 814"/>
                  <a:gd name="T85" fmla="*/ 273 h 432"/>
                  <a:gd name="T86" fmla="*/ 398 w 814"/>
                  <a:gd name="T87" fmla="*/ 270 h 432"/>
                  <a:gd name="T88" fmla="*/ 378 w 814"/>
                  <a:gd name="T89" fmla="*/ 169 h 432"/>
                  <a:gd name="T90" fmla="*/ 336 w 814"/>
                  <a:gd name="T91" fmla="*/ 117 h 432"/>
                  <a:gd name="T92" fmla="*/ 301 w 814"/>
                  <a:gd name="T93" fmla="*/ 44 h 432"/>
                  <a:gd name="T94" fmla="*/ 286 w 814"/>
                  <a:gd name="T95" fmla="*/ 68 h 432"/>
                  <a:gd name="T96" fmla="*/ 267 w 814"/>
                  <a:gd name="T97" fmla="*/ 36 h 432"/>
                  <a:gd name="T98" fmla="*/ 230 w 814"/>
                  <a:gd name="T99" fmla="*/ 114 h 432"/>
                  <a:gd name="T100" fmla="*/ 219 w 814"/>
                  <a:gd name="T101" fmla="*/ 174 h 432"/>
                  <a:gd name="T102" fmla="*/ 188 w 814"/>
                  <a:gd name="T103" fmla="*/ 166 h 432"/>
                  <a:gd name="T104" fmla="*/ 183 w 814"/>
                  <a:gd name="T105" fmla="*/ 166 h 432"/>
                  <a:gd name="T106" fmla="*/ 160 w 814"/>
                  <a:gd name="T107" fmla="*/ 276 h 432"/>
                  <a:gd name="T108" fmla="*/ 119 w 814"/>
                  <a:gd name="T109" fmla="*/ 325 h 432"/>
                  <a:gd name="T110" fmla="*/ 88 w 814"/>
                  <a:gd name="T111" fmla="*/ 330 h 432"/>
                  <a:gd name="T112" fmla="*/ 70 w 814"/>
                  <a:gd name="T113" fmla="*/ 330 h 432"/>
                  <a:gd name="T114" fmla="*/ 36 w 814"/>
                  <a:gd name="T115" fmla="*/ 32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814" h="432">
                    <a:moveTo>
                      <a:pt x="0" y="421"/>
                    </a:moveTo>
                    <a:lnTo>
                      <a:pt x="21" y="395"/>
                    </a:lnTo>
                    <a:lnTo>
                      <a:pt x="20" y="400"/>
                    </a:lnTo>
                    <a:lnTo>
                      <a:pt x="20" y="322"/>
                    </a:lnTo>
                    <a:cubicBezTo>
                      <a:pt x="20" y="319"/>
                      <a:pt x="22" y="316"/>
                      <a:pt x="25" y="315"/>
                    </a:cubicBezTo>
                    <a:cubicBezTo>
                      <a:pt x="28" y="314"/>
                      <a:pt x="32" y="315"/>
                      <a:pt x="34" y="317"/>
                    </a:cubicBezTo>
                    <a:lnTo>
                      <a:pt x="55" y="343"/>
                    </a:lnTo>
                    <a:lnTo>
                      <a:pt x="42" y="343"/>
                    </a:lnTo>
                    <a:lnTo>
                      <a:pt x="63" y="317"/>
                    </a:lnTo>
                    <a:cubicBezTo>
                      <a:pt x="65" y="316"/>
                      <a:pt x="67" y="314"/>
                      <a:pt x="70" y="314"/>
                    </a:cubicBezTo>
                    <a:lnTo>
                      <a:pt x="91" y="314"/>
                    </a:lnTo>
                    <a:lnTo>
                      <a:pt x="83" y="322"/>
                    </a:lnTo>
                    <a:lnTo>
                      <a:pt x="83" y="270"/>
                    </a:lnTo>
                    <a:cubicBezTo>
                      <a:pt x="83" y="260"/>
                      <a:pt x="99" y="260"/>
                      <a:pt x="99" y="270"/>
                    </a:cubicBezTo>
                    <a:lnTo>
                      <a:pt x="99" y="322"/>
                    </a:lnTo>
                    <a:lnTo>
                      <a:pt x="84" y="317"/>
                    </a:lnTo>
                    <a:lnTo>
                      <a:pt x="106" y="291"/>
                    </a:lnTo>
                    <a:cubicBezTo>
                      <a:pt x="108" y="289"/>
                      <a:pt x="111" y="288"/>
                      <a:pt x="114" y="289"/>
                    </a:cubicBezTo>
                    <a:cubicBezTo>
                      <a:pt x="118" y="290"/>
                      <a:pt x="120" y="293"/>
                      <a:pt x="120" y="296"/>
                    </a:cubicBezTo>
                    <a:lnTo>
                      <a:pt x="120" y="322"/>
                    </a:lnTo>
                    <a:lnTo>
                      <a:pt x="104" y="319"/>
                    </a:lnTo>
                    <a:lnTo>
                      <a:pt x="125" y="267"/>
                    </a:lnTo>
                    <a:cubicBezTo>
                      <a:pt x="127" y="264"/>
                      <a:pt x="131" y="262"/>
                      <a:pt x="134" y="263"/>
                    </a:cubicBezTo>
                    <a:cubicBezTo>
                      <a:pt x="138" y="263"/>
                      <a:pt x="141" y="267"/>
                      <a:pt x="141" y="270"/>
                    </a:cubicBezTo>
                    <a:lnTo>
                      <a:pt x="141" y="296"/>
                    </a:lnTo>
                    <a:lnTo>
                      <a:pt x="127" y="291"/>
                    </a:lnTo>
                    <a:lnTo>
                      <a:pt x="148" y="265"/>
                    </a:lnTo>
                    <a:lnTo>
                      <a:pt x="146" y="270"/>
                    </a:lnTo>
                    <a:lnTo>
                      <a:pt x="146" y="244"/>
                    </a:lnTo>
                    <a:cubicBezTo>
                      <a:pt x="146" y="243"/>
                      <a:pt x="146" y="241"/>
                      <a:pt x="148" y="239"/>
                    </a:cubicBezTo>
                    <a:lnTo>
                      <a:pt x="169" y="213"/>
                    </a:lnTo>
                    <a:lnTo>
                      <a:pt x="167" y="218"/>
                    </a:lnTo>
                    <a:lnTo>
                      <a:pt x="167" y="166"/>
                    </a:lnTo>
                    <a:cubicBezTo>
                      <a:pt x="167" y="156"/>
                      <a:pt x="183" y="156"/>
                      <a:pt x="183" y="166"/>
                    </a:cubicBezTo>
                    <a:lnTo>
                      <a:pt x="183" y="218"/>
                    </a:lnTo>
                    <a:lnTo>
                      <a:pt x="167" y="215"/>
                    </a:lnTo>
                    <a:lnTo>
                      <a:pt x="189" y="163"/>
                    </a:lnTo>
                    <a:cubicBezTo>
                      <a:pt x="190" y="160"/>
                      <a:pt x="194" y="158"/>
                      <a:pt x="197" y="159"/>
                    </a:cubicBezTo>
                    <a:cubicBezTo>
                      <a:pt x="201" y="159"/>
                      <a:pt x="204" y="163"/>
                      <a:pt x="204" y="166"/>
                    </a:cubicBezTo>
                    <a:lnTo>
                      <a:pt x="204" y="192"/>
                    </a:lnTo>
                    <a:lnTo>
                      <a:pt x="204" y="203"/>
                    </a:lnTo>
                    <a:lnTo>
                      <a:pt x="188" y="203"/>
                    </a:lnTo>
                    <a:lnTo>
                      <a:pt x="188" y="114"/>
                    </a:lnTo>
                    <a:cubicBezTo>
                      <a:pt x="188" y="111"/>
                      <a:pt x="191" y="107"/>
                      <a:pt x="194" y="107"/>
                    </a:cubicBezTo>
                    <a:cubicBezTo>
                      <a:pt x="198" y="106"/>
                      <a:pt x="202" y="108"/>
                      <a:pt x="203" y="111"/>
                    </a:cubicBezTo>
                    <a:lnTo>
                      <a:pt x="224" y="163"/>
                    </a:lnTo>
                    <a:lnTo>
                      <a:pt x="209" y="166"/>
                    </a:lnTo>
                    <a:lnTo>
                      <a:pt x="209" y="114"/>
                    </a:lnTo>
                    <a:cubicBezTo>
                      <a:pt x="209" y="113"/>
                      <a:pt x="210" y="111"/>
                      <a:pt x="211" y="109"/>
                    </a:cubicBezTo>
                    <a:lnTo>
                      <a:pt x="232" y="83"/>
                    </a:lnTo>
                    <a:cubicBezTo>
                      <a:pt x="234" y="81"/>
                      <a:pt x="238" y="80"/>
                      <a:pt x="241" y="81"/>
                    </a:cubicBezTo>
                    <a:cubicBezTo>
                      <a:pt x="244" y="82"/>
                      <a:pt x="246" y="85"/>
                      <a:pt x="246" y="88"/>
                    </a:cubicBezTo>
                    <a:lnTo>
                      <a:pt x="246" y="114"/>
                    </a:lnTo>
                    <a:lnTo>
                      <a:pt x="246" y="125"/>
                    </a:lnTo>
                    <a:lnTo>
                      <a:pt x="230" y="125"/>
                    </a:lnTo>
                    <a:lnTo>
                      <a:pt x="230" y="88"/>
                    </a:lnTo>
                    <a:cubicBezTo>
                      <a:pt x="230" y="84"/>
                      <a:pt x="234" y="80"/>
                      <a:pt x="238" y="80"/>
                    </a:cubicBezTo>
                    <a:lnTo>
                      <a:pt x="259" y="80"/>
                    </a:lnTo>
                    <a:lnTo>
                      <a:pt x="251" y="88"/>
                    </a:lnTo>
                    <a:lnTo>
                      <a:pt x="251" y="36"/>
                    </a:lnTo>
                    <a:cubicBezTo>
                      <a:pt x="251" y="35"/>
                      <a:pt x="252" y="33"/>
                      <a:pt x="253" y="31"/>
                    </a:cubicBezTo>
                    <a:lnTo>
                      <a:pt x="274" y="5"/>
                    </a:lnTo>
                    <a:cubicBezTo>
                      <a:pt x="276" y="3"/>
                      <a:pt x="280" y="2"/>
                      <a:pt x="283" y="3"/>
                    </a:cubicBezTo>
                    <a:cubicBezTo>
                      <a:pt x="286" y="4"/>
                      <a:pt x="288" y="7"/>
                      <a:pt x="288" y="10"/>
                    </a:cubicBezTo>
                    <a:lnTo>
                      <a:pt x="288" y="62"/>
                    </a:lnTo>
                    <a:lnTo>
                      <a:pt x="274" y="57"/>
                    </a:lnTo>
                    <a:lnTo>
                      <a:pt x="295" y="31"/>
                    </a:lnTo>
                    <a:lnTo>
                      <a:pt x="293" y="36"/>
                    </a:lnTo>
                    <a:lnTo>
                      <a:pt x="293" y="10"/>
                    </a:lnTo>
                    <a:cubicBezTo>
                      <a:pt x="293" y="0"/>
                      <a:pt x="309" y="0"/>
                      <a:pt x="309" y="10"/>
                    </a:cubicBezTo>
                    <a:lnTo>
                      <a:pt x="309" y="36"/>
                    </a:lnTo>
                    <a:lnTo>
                      <a:pt x="301" y="28"/>
                    </a:lnTo>
                    <a:lnTo>
                      <a:pt x="343" y="28"/>
                    </a:lnTo>
                    <a:lnTo>
                      <a:pt x="354" y="28"/>
                    </a:lnTo>
                    <a:lnTo>
                      <a:pt x="354" y="44"/>
                    </a:lnTo>
                    <a:lnTo>
                      <a:pt x="322" y="44"/>
                    </a:lnTo>
                    <a:lnTo>
                      <a:pt x="330" y="34"/>
                    </a:lnTo>
                    <a:lnTo>
                      <a:pt x="351" y="112"/>
                    </a:lnTo>
                    <a:lnTo>
                      <a:pt x="372" y="163"/>
                    </a:lnTo>
                    <a:lnTo>
                      <a:pt x="356" y="166"/>
                    </a:lnTo>
                    <a:lnTo>
                      <a:pt x="356" y="88"/>
                    </a:lnTo>
                    <a:cubicBezTo>
                      <a:pt x="356" y="84"/>
                      <a:pt x="359" y="81"/>
                      <a:pt x="363" y="81"/>
                    </a:cubicBezTo>
                    <a:cubicBezTo>
                      <a:pt x="367" y="80"/>
                      <a:pt x="371" y="83"/>
                      <a:pt x="372" y="86"/>
                    </a:cubicBezTo>
                    <a:lnTo>
                      <a:pt x="393" y="164"/>
                    </a:lnTo>
                    <a:cubicBezTo>
                      <a:pt x="393" y="165"/>
                      <a:pt x="393" y="166"/>
                      <a:pt x="393" y="166"/>
                    </a:cubicBezTo>
                    <a:lnTo>
                      <a:pt x="393" y="218"/>
                    </a:lnTo>
                    <a:lnTo>
                      <a:pt x="392" y="213"/>
                    </a:lnTo>
                    <a:lnTo>
                      <a:pt x="413" y="239"/>
                    </a:lnTo>
                    <a:cubicBezTo>
                      <a:pt x="414" y="241"/>
                      <a:pt x="414" y="243"/>
                      <a:pt x="414" y="244"/>
                    </a:cubicBezTo>
                    <a:lnTo>
                      <a:pt x="414" y="270"/>
                    </a:lnTo>
                    <a:lnTo>
                      <a:pt x="414" y="281"/>
                    </a:lnTo>
                    <a:lnTo>
                      <a:pt x="398" y="281"/>
                    </a:lnTo>
                    <a:lnTo>
                      <a:pt x="398" y="244"/>
                    </a:lnTo>
                    <a:cubicBezTo>
                      <a:pt x="398" y="243"/>
                      <a:pt x="399" y="241"/>
                      <a:pt x="400" y="239"/>
                    </a:cubicBezTo>
                    <a:lnTo>
                      <a:pt x="421" y="213"/>
                    </a:lnTo>
                    <a:cubicBezTo>
                      <a:pt x="423" y="211"/>
                      <a:pt x="426" y="210"/>
                      <a:pt x="429" y="211"/>
                    </a:cubicBezTo>
                    <a:cubicBezTo>
                      <a:pt x="431" y="211"/>
                      <a:pt x="434" y="213"/>
                      <a:pt x="435" y="215"/>
                    </a:cubicBezTo>
                    <a:lnTo>
                      <a:pt x="456" y="267"/>
                    </a:lnTo>
                    <a:lnTo>
                      <a:pt x="441" y="270"/>
                    </a:lnTo>
                    <a:lnTo>
                      <a:pt x="441" y="218"/>
                    </a:lnTo>
                    <a:cubicBezTo>
                      <a:pt x="441" y="208"/>
                      <a:pt x="457" y="208"/>
                      <a:pt x="457" y="218"/>
                    </a:cubicBezTo>
                    <a:lnTo>
                      <a:pt x="457" y="244"/>
                    </a:lnTo>
                    <a:lnTo>
                      <a:pt x="442" y="239"/>
                    </a:lnTo>
                    <a:lnTo>
                      <a:pt x="463" y="213"/>
                    </a:lnTo>
                    <a:cubicBezTo>
                      <a:pt x="466" y="211"/>
                      <a:pt x="469" y="210"/>
                      <a:pt x="472" y="211"/>
                    </a:cubicBezTo>
                    <a:cubicBezTo>
                      <a:pt x="475" y="212"/>
                      <a:pt x="478" y="215"/>
                      <a:pt x="478" y="218"/>
                    </a:cubicBezTo>
                    <a:lnTo>
                      <a:pt x="478" y="270"/>
                    </a:lnTo>
                    <a:lnTo>
                      <a:pt x="462" y="268"/>
                    </a:lnTo>
                    <a:lnTo>
                      <a:pt x="483" y="190"/>
                    </a:lnTo>
                    <a:cubicBezTo>
                      <a:pt x="484" y="187"/>
                      <a:pt x="488" y="184"/>
                      <a:pt x="492" y="185"/>
                    </a:cubicBezTo>
                    <a:cubicBezTo>
                      <a:pt x="496" y="185"/>
                      <a:pt x="499" y="188"/>
                      <a:pt x="499" y="192"/>
                    </a:cubicBezTo>
                    <a:lnTo>
                      <a:pt x="499" y="270"/>
                    </a:lnTo>
                    <a:lnTo>
                      <a:pt x="499" y="281"/>
                    </a:lnTo>
                    <a:lnTo>
                      <a:pt x="483" y="281"/>
                    </a:lnTo>
                    <a:lnTo>
                      <a:pt x="483" y="244"/>
                    </a:lnTo>
                    <a:cubicBezTo>
                      <a:pt x="483" y="243"/>
                      <a:pt x="483" y="241"/>
                      <a:pt x="484" y="239"/>
                    </a:cubicBezTo>
                    <a:lnTo>
                      <a:pt x="506" y="213"/>
                    </a:lnTo>
                    <a:cubicBezTo>
                      <a:pt x="508" y="211"/>
                      <a:pt x="511" y="210"/>
                      <a:pt x="514" y="211"/>
                    </a:cubicBezTo>
                    <a:cubicBezTo>
                      <a:pt x="518" y="212"/>
                      <a:pt x="520" y="215"/>
                      <a:pt x="520" y="218"/>
                    </a:cubicBezTo>
                    <a:lnTo>
                      <a:pt x="520" y="244"/>
                    </a:lnTo>
                    <a:lnTo>
                      <a:pt x="520" y="255"/>
                    </a:lnTo>
                    <a:lnTo>
                      <a:pt x="504" y="255"/>
                    </a:lnTo>
                    <a:lnTo>
                      <a:pt x="504" y="192"/>
                    </a:lnTo>
                    <a:cubicBezTo>
                      <a:pt x="504" y="189"/>
                      <a:pt x="506" y="186"/>
                      <a:pt x="509" y="185"/>
                    </a:cubicBezTo>
                    <a:cubicBezTo>
                      <a:pt x="512" y="184"/>
                      <a:pt x="516" y="185"/>
                      <a:pt x="518" y="187"/>
                    </a:cubicBezTo>
                    <a:lnTo>
                      <a:pt x="539" y="213"/>
                    </a:lnTo>
                    <a:lnTo>
                      <a:pt x="525" y="215"/>
                    </a:lnTo>
                    <a:lnTo>
                      <a:pt x="546" y="163"/>
                    </a:lnTo>
                    <a:cubicBezTo>
                      <a:pt x="548" y="160"/>
                      <a:pt x="552" y="158"/>
                      <a:pt x="555" y="159"/>
                    </a:cubicBezTo>
                    <a:cubicBezTo>
                      <a:pt x="559" y="159"/>
                      <a:pt x="562" y="163"/>
                      <a:pt x="562" y="166"/>
                    </a:cubicBezTo>
                    <a:lnTo>
                      <a:pt x="562" y="218"/>
                    </a:lnTo>
                    <a:lnTo>
                      <a:pt x="562" y="229"/>
                    </a:lnTo>
                    <a:lnTo>
                      <a:pt x="546" y="229"/>
                    </a:lnTo>
                    <a:lnTo>
                      <a:pt x="546" y="192"/>
                    </a:lnTo>
                    <a:cubicBezTo>
                      <a:pt x="546" y="189"/>
                      <a:pt x="548" y="186"/>
                      <a:pt x="551" y="185"/>
                    </a:cubicBezTo>
                    <a:cubicBezTo>
                      <a:pt x="554" y="184"/>
                      <a:pt x="558" y="185"/>
                      <a:pt x="560" y="187"/>
                    </a:cubicBezTo>
                    <a:lnTo>
                      <a:pt x="581" y="213"/>
                    </a:lnTo>
                    <a:lnTo>
                      <a:pt x="569" y="213"/>
                    </a:lnTo>
                    <a:lnTo>
                      <a:pt x="590" y="187"/>
                    </a:lnTo>
                    <a:cubicBezTo>
                      <a:pt x="592" y="185"/>
                      <a:pt x="595" y="184"/>
                      <a:pt x="599" y="185"/>
                    </a:cubicBezTo>
                    <a:cubicBezTo>
                      <a:pt x="602" y="186"/>
                      <a:pt x="604" y="189"/>
                      <a:pt x="604" y="192"/>
                    </a:cubicBezTo>
                    <a:lnTo>
                      <a:pt x="604" y="218"/>
                    </a:lnTo>
                    <a:lnTo>
                      <a:pt x="604" y="229"/>
                    </a:lnTo>
                    <a:lnTo>
                      <a:pt x="588" y="229"/>
                    </a:lnTo>
                    <a:lnTo>
                      <a:pt x="588" y="192"/>
                    </a:lnTo>
                    <a:cubicBezTo>
                      <a:pt x="588" y="188"/>
                      <a:pt x="592" y="184"/>
                      <a:pt x="596" y="184"/>
                    </a:cubicBezTo>
                    <a:lnTo>
                      <a:pt x="617" y="184"/>
                    </a:lnTo>
                    <a:lnTo>
                      <a:pt x="611" y="187"/>
                    </a:lnTo>
                    <a:lnTo>
                      <a:pt x="632" y="161"/>
                    </a:lnTo>
                    <a:cubicBezTo>
                      <a:pt x="634" y="159"/>
                      <a:pt x="636" y="158"/>
                      <a:pt x="639" y="159"/>
                    </a:cubicBezTo>
                    <a:cubicBezTo>
                      <a:pt x="642" y="159"/>
                      <a:pt x="644" y="161"/>
                      <a:pt x="645" y="163"/>
                    </a:cubicBezTo>
                    <a:lnTo>
                      <a:pt x="667" y="215"/>
                    </a:lnTo>
                    <a:lnTo>
                      <a:pt x="659" y="210"/>
                    </a:lnTo>
                    <a:lnTo>
                      <a:pt x="701" y="210"/>
                    </a:lnTo>
                    <a:cubicBezTo>
                      <a:pt x="706" y="210"/>
                      <a:pt x="709" y="214"/>
                      <a:pt x="709" y="218"/>
                    </a:cubicBezTo>
                    <a:lnTo>
                      <a:pt x="709" y="270"/>
                    </a:lnTo>
                    <a:cubicBezTo>
                      <a:pt x="709" y="274"/>
                      <a:pt x="706" y="278"/>
                      <a:pt x="703" y="278"/>
                    </a:cubicBezTo>
                    <a:cubicBezTo>
                      <a:pt x="699" y="279"/>
                      <a:pt x="695" y="277"/>
                      <a:pt x="694" y="273"/>
                    </a:cubicBezTo>
                    <a:lnTo>
                      <a:pt x="673" y="221"/>
                    </a:lnTo>
                    <a:cubicBezTo>
                      <a:pt x="671" y="218"/>
                      <a:pt x="673" y="214"/>
                      <a:pt x="676" y="212"/>
                    </a:cubicBezTo>
                    <a:cubicBezTo>
                      <a:pt x="679" y="210"/>
                      <a:pt x="684" y="210"/>
                      <a:pt x="686" y="213"/>
                    </a:cubicBezTo>
                    <a:lnTo>
                      <a:pt x="707" y="239"/>
                    </a:lnTo>
                    <a:lnTo>
                      <a:pt x="728" y="265"/>
                    </a:lnTo>
                    <a:lnTo>
                      <a:pt x="716" y="265"/>
                    </a:lnTo>
                    <a:lnTo>
                      <a:pt x="737" y="239"/>
                    </a:lnTo>
                    <a:cubicBezTo>
                      <a:pt x="739" y="237"/>
                      <a:pt x="743" y="236"/>
                      <a:pt x="746" y="237"/>
                    </a:cubicBezTo>
                    <a:cubicBezTo>
                      <a:pt x="749" y="238"/>
                      <a:pt x="751" y="241"/>
                      <a:pt x="751" y="244"/>
                    </a:cubicBezTo>
                    <a:lnTo>
                      <a:pt x="751" y="296"/>
                    </a:lnTo>
                    <a:lnTo>
                      <a:pt x="736" y="294"/>
                    </a:lnTo>
                    <a:lnTo>
                      <a:pt x="757" y="216"/>
                    </a:lnTo>
                    <a:cubicBezTo>
                      <a:pt x="758" y="213"/>
                      <a:pt x="761" y="210"/>
                      <a:pt x="765" y="211"/>
                    </a:cubicBezTo>
                    <a:cubicBezTo>
                      <a:pt x="769" y="211"/>
                      <a:pt x="772" y="214"/>
                      <a:pt x="772" y="218"/>
                    </a:cubicBezTo>
                    <a:lnTo>
                      <a:pt x="772" y="270"/>
                    </a:lnTo>
                    <a:lnTo>
                      <a:pt x="764" y="262"/>
                    </a:lnTo>
                    <a:lnTo>
                      <a:pt x="785" y="262"/>
                    </a:lnTo>
                    <a:lnTo>
                      <a:pt x="777" y="270"/>
                    </a:lnTo>
                    <a:lnTo>
                      <a:pt x="777" y="218"/>
                    </a:lnTo>
                    <a:cubicBezTo>
                      <a:pt x="777" y="215"/>
                      <a:pt x="780" y="211"/>
                      <a:pt x="784" y="211"/>
                    </a:cubicBezTo>
                    <a:cubicBezTo>
                      <a:pt x="788" y="210"/>
                      <a:pt x="791" y="212"/>
                      <a:pt x="793" y="215"/>
                    </a:cubicBezTo>
                    <a:lnTo>
                      <a:pt x="814" y="267"/>
                    </a:lnTo>
                    <a:lnTo>
                      <a:pt x="798" y="270"/>
                    </a:lnTo>
                    <a:lnTo>
                      <a:pt x="798" y="244"/>
                    </a:lnTo>
                    <a:lnTo>
                      <a:pt x="814" y="244"/>
                    </a:lnTo>
                    <a:lnTo>
                      <a:pt x="814" y="270"/>
                    </a:lnTo>
                    <a:cubicBezTo>
                      <a:pt x="814" y="274"/>
                      <a:pt x="812" y="278"/>
                      <a:pt x="808" y="278"/>
                    </a:cubicBezTo>
                    <a:cubicBezTo>
                      <a:pt x="804" y="279"/>
                      <a:pt x="800" y="277"/>
                      <a:pt x="799" y="273"/>
                    </a:cubicBezTo>
                    <a:lnTo>
                      <a:pt x="778" y="221"/>
                    </a:lnTo>
                    <a:lnTo>
                      <a:pt x="793" y="218"/>
                    </a:lnTo>
                    <a:lnTo>
                      <a:pt x="793" y="270"/>
                    </a:lnTo>
                    <a:cubicBezTo>
                      <a:pt x="793" y="275"/>
                      <a:pt x="790" y="278"/>
                      <a:pt x="785" y="278"/>
                    </a:cubicBezTo>
                    <a:lnTo>
                      <a:pt x="764" y="278"/>
                    </a:lnTo>
                    <a:cubicBezTo>
                      <a:pt x="760" y="278"/>
                      <a:pt x="756" y="275"/>
                      <a:pt x="756" y="270"/>
                    </a:cubicBezTo>
                    <a:lnTo>
                      <a:pt x="756" y="218"/>
                    </a:lnTo>
                    <a:lnTo>
                      <a:pt x="772" y="221"/>
                    </a:lnTo>
                    <a:lnTo>
                      <a:pt x="751" y="299"/>
                    </a:lnTo>
                    <a:cubicBezTo>
                      <a:pt x="750" y="302"/>
                      <a:pt x="746" y="305"/>
                      <a:pt x="742" y="304"/>
                    </a:cubicBezTo>
                    <a:cubicBezTo>
                      <a:pt x="738" y="304"/>
                      <a:pt x="735" y="300"/>
                      <a:pt x="735" y="296"/>
                    </a:cubicBezTo>
                    <a:lnTo>
                      <a:pt x="735" y="244"/>
                    </a:lnTo>
                    <a:lnTo>
                      <a:pt x="750" y="250"/>
                    </a:lnTo>
                    <a:lnTo>
                      <a:pt x="728" y="276"/>
                    </a:lnTo>
                    <a:cubicBezTo>
                      <a:pt x="727" y="277"/>
                      <a:pt x="725" y="278"/>
                      <a:pt x="722" y="278"/>
                    </a:cubicBezTo>
                    <a:cubicBezTo>
                      <a:pt x="720" y="278"/>
                      <a:pt x="718" y="277"/>
                      <a:pt x="716" y="276"/>
                    </a:cubicBezTo>
                    <a:lnTo>
                      <a:pt x="695" y="250"/>
                    </a:lnTo>
                    <a:lnTo>
                      <a:pt x="674" y="224"/>
                    </a:lnTo>
                    <a:lnTo>
                      <a:pt x="688" y="215"/>
                    </a:lnTo>
                    <a:lnTo>
                      <a:pt x="709" y="267"/>
                    </a:lnTo>
                    <a:lnTo>
                      <a:pt x="693" y="270"/>
                    </a:lnTo>
                    <a:lnTo>
                      <a:pt x="693" y="218"/>
                    </a:lnTo>
                    <a:lnTo>
                      <a:pt x="701" y="226"/>
                    </a:lnTo>
                    <a:lnTo>
                      <a:pt x="659" y="226"/>
                    </a:lnTo>
                    <a:cubicBezTo>
                      <a:pt x="656" y="226"/>
                      <a:pt x="653" y="224"/>
                      <a:pt x="652" y="221"/>
                    </a:cubicBezTo>
                    <a:lnTo>
                      <a:pt x="631" y="169"/>
                    </a:lnTo>
                    <a:lnTo>
                      <a:pt x="644" y="172"/>
                    </a:lnTo>
                    <a:lnTo>
                      <a:pt x="623" y="198"/>
                    </a:lnTo>
                    <a:cubicBezTo>
                      <a:pt x="622" y="199"/>
                      <a:pt x="619" y="200"/>
                      <a:pt x="617" y="200"/>
                    </a:cubicBezTo>
                    <a:lnTo>
                      <a:pt x="596" y="200"/>
                    </a:lnTo>
                    <a:lnTo>
                      <a:pt x="604" y="192"/>
                    </a:lnTo>
                    <a:lnTo>
                      <a:pt x="604" y="218"/>
                    </a:lnTo>
                    <a:lnTo>
                      <a:pt x="588" y="218"/>
                    </a:lnTo>
                    <a:lnTo>
                      <a:pt x="588" y="192"/>
                    </a:lnTo>
                    <a:lnTo>
                      <a:pt x="602" y="198"/>
                    </a:lnTo>
                    <a:lnTo>
                      <a:pt x="581" y="224"/>
                    </a:lnTo>
                    <a:cubicBezTo>
                      <a:pt x="580" y="225"/>
                      <a:pt x="577" y="226"/>
                      <a:pt x="575" y="226"/>
                    </a:cubicBezTo>
                    <a:cubicBezTo>
                      <a:pt x="572" y="226"/>
                      <a:pt x="570" y="225"/>
                      <a:pt x="569" y="224"/>
                    </a:cubicBezTo>
                    <a:lnTo>
                      <a:pt x="548" y="198"/>
                    </a:lnTo>
                    <a:lnTo>
                      <a:pt x="562" y="192"/>
                    </a:lnTo>
                    <a:lnTo>
                      <a:pt x="562" y="218"/>
                    </a:lnTo>
                    <a:lnTo>
                      <a:pt x="546" y="218"/>
                    </a:lnTo>
                    <a:lnTo>
                      <a:pt x="546" y="166"/>
                    </a:lnTo>
                    <a:lnTo>
                      <a:pt x="561" y="169"/>
                    </a:lnTo>
                    <a:lnTo>
                      <a:pt x="540" y="221"/>
                    </a:lnTo>
                    <a:cubicBezTo>
                      <a:pt x="539" y="224"/>
                      <a:pt x="537" y="226"/>
                      <a:pt x="534" y="226"/>
                    </a:cubicBezTo>
                    <a:cubicBezTo>
                      <a:pt x="531" y="227"/>
                      <a:pt x="528" y="226"/>
                      <a:pt x="527" y="224"/>
                    </a:cubicBezTo>
                    <a:lnTo>
                      <a:pt x="506" y="198"/>
                    </a:lnTo>
                    <a:lnTo>
                      <a:pt x="520" y="192"/>
                    </a:lnTo>
                    <a:lnTo>
                      <a:pt x="520" y="244"/>
                    </a:lnTo>
                    <a:lnTo>
                      <a:pt x="504" y="244"/>
                    </a:lnTo>
                    <a:lnTo>
                      <a:pt x="504" y="218"/>
                    </a:lnTo>
                    <a:lnTo>
                      <a:pt x="518" y="224"/>
                    </a:lnTo>
                    <a:lnTo>
                      <a:pt x="497" y="250"/>
                    </a:lnTo>
                    <a:lnTo>
                      <a:pt x="499" y="244"/>
                    </a:lnTo>
                    <a:lnTo>
                      <a:pt x="499" y="270"/>
                    </a:lnTo>
                    <a:lnTo>
                      <a:pt x="483" y="270"/>
                    </a:lnTo>
                    <a:lnTo>
                      <a:pt x="483" y="192"/>
                    </a:lnTo>
                    <a:lnTo>
                      <a:pt x="498" y="195"/>
                    </a:lnTo>
                    <a:lnTo>
                      <a:pt x="477" y="273"/>
                    </a:lnTo>
                    <a:cubicBezTo>
                      <a:pt x="476" y="276"/>
                      <a:pt x="473" y="279"/>
                      <a:pt x="469" y="278"/>
                    </a:cubicBezTo>
                    <a:cubicBezTo>
                      <a:pt x="465" y="278"/>
                      <a:pt x="462" y="274"/>
                      <a:pt x="462" y="270"/>
                    </a:cubicBezTo>
                    <a:lnTo>
                      <a:pt x="462" y="218"/>
                    </a:lnTo>
                    <a:lnTo>
                      <a:pt x="476" y="224"/>
                    </a:lnTo>
                    <a:lnTo>
                      <a:pt x="455" y="250"/>
                    </a:lnTo>
                    <a:cubicBezTo>
                      <a:pt x="453" y="252"/>
                      <a:pt x="449" y="253"/>
                      <a:pt x="446" y="252"/>
                    </a:cubicBezTo>
                    <a:cubicBezTo>
                      <a:pt x="443" y="251"/>
                      <a:pt x="441" y="248"/>
                      <a:pt x="441" y="244"/>
                    </a:cubicBezTo>
                    <a:lnTo>
                      <a:pt x="441" y="218"/>
                    </a:lnTo>
                    <a:lnTo>
                      <a:pt x="457" y="218"/>
                    </a:lnTo>
                    <a:lnTo>
                      <a:pt x="457" y="270"/>
                    </a:lnTo>
                    <a:cubicBezTo>
                      <a:pt x="457" y="274"/>
                      <a:pt x="454" y="278"/>
                      <a:pt x="450" y="278"/>
                    </a:cubicBezTo>
                    <a:cubicBezTo>
                      <a:pt x="446" y="279"/>
                      <a:pt x="443" y="277"/>
                      <a:pt x="441" y="273"/>
                    </a:cubicBezTo>
                    <a:lnTo>
                      <a:pt x="420" y="221"/>
                    </a:lnTo>
                    <a:lnTo>
                      <a:pt x="434" y="224"/>
                    </a:lnTo>
                    <a:lnTo>
                      <a:pt x="413" y="250"/>
                    </a:lnTo>
                    <a:lnTo>
                      <a:pt x="414" y="244"/>
                    </a:lnTo>
                    <a:lnTo>
                      <a:pt x="414" y="270"/>
                    </a:lnTo>
                    <a:lnTo>
                      <a:pt x="398" y="270"/>
                    </a:lnTo>
                    <a:lnTo>
                      <a:pt x="398" y="244"/>
                    </a:lnTo>
                    <a:lnTo>
                      <a:pt x="400" y="250"/>
                    </a:lnTo>
                    <a:lnTo>
                      <a:pt x="379" y="224"/>
                    </a:lnTo>
                    <a:cubicBezTo>
                      <a:pt x="378" y="222"/>
                      <a:pt x="377" y="220"/>
                      <a:pt x="377" y="218"/>
                    </a:cubicBezTo>
                    <a:lnTo>
                      <a:pt x="377" y="166"/>
                    </a:lnTo>
                    <a:lnTo>
                      <a:pt x="378" y="169"/>
                    </a:lnTo>
                    <a:lnTo>
                      <a:pt x="357" y="91"/>
                    </a:lnTo>
                    <a:lnTo>
                      <a:pt x="372" y="88"/>
                    </a:lnTo>
                    <a:lnTo>
                      <a:pt x="372" y="166"/>
                    </a:lnTo>
                    <a:cubicBezTo>
                      <a:pt x="372" y="170"/>
                      <a:pt x="370" y="174"/>
                      <a:pt x="366" y="174"/>
                    </a:cubicBezTo>
                    <a:cubicBezTo>
                      <a:pt x="362" y="175"/>
                      <a:pt x="358" y="173"/>
                      <a:pt x="357" y="169"/>
                    </a:cubicBezTo>
                    <a:lnTo>
                      <a:pt x="336" y="117"/>
                    </a:lnTo>
                    <a:lnTo>
                      <a:pt x="315" y="39"/>
                    </a:lnTo>
                    <a:cubicBezTo>
                      <a:pt x="314" y="36"/>
                      <a:pt x="314" y="34"/>
                      <a:pt x="316" y="32"/>
                    </a:cubicBezTo>
                    <a:cubicBezTo>
                      <a:pt x="317" y="30"/>
                      <a:pt x="320" y="28"/>
                      <a:pt x="322" y="28"/>
                    </a:cubicBezTo>
                    <a:lnTo>
                      <a:pt x="343" y="28"/>
                    </a:lnTo>
                    <a:lnTo>
                      <a:pt x="343" y="44"/>
                    </a:lnTo>
                    <a:lnTo>
                      <a:pt x="301" y="44"/>
                    </a:lnTo>
                    <a:cubicBezTo>
                      <a:pt x="297" y="44"/>
                      <a:pt x="293" y="41"/>
                      <a:pt x="293" y="36"/>
                    </a:cubicBezTo>
                    <a:lnTo>
                      <a:pt x="293" y="10"/>
                    </a:lnTo>
                    <a:lnTo>
                      <a:pt x="309" y="10"/>
                    </a:lnTo>
                    <a:lnTo>
                      <a:pt x="309" y="36"/>
                    </a:lnTo>
                    <a:cubicBezTo>
                      <a:pt x="309" y="38"/>
                      <a:pt x="309" y="40"/>
                      <a:pt x="307" y="42"/>
                    </a:cubicBezTo>
                    <a:lnTo>
                      <a:pt x="286" y="68"/>
                    </a:lnTo>
                    <a:cubicBezTo>
                      <a:pt x="284" y="70"/>
                      <a:pt x="281" y="71"/>
                      <a:pt x="277" y="70"/>
                    </a:cubicBezTo>
                    <a:cubicBezTo>
                      <a:pt x="274" y="69"/>
                      <a:pt x="272" y="66"/>
                      <a:pt x="272" y="62"/>
                    </a:cubicBezTo>
                    <a:lnTo>
                      <a:pt x="272" y="10"/>
                    </a:lnTo>
                    <a:lnTo>
                      <a:pt x="286" y="16"/>
                    </a:lnTo>
                    <a:lnTo>
                      <a:pt x="265" y="42"/>
                    </a:lnTo>
                    <a:lnTo>
                      <a:pt x="267" y="36"/>
                    </a:lnTo>
                    <a:lnTo>
                      <a:pt x="267" y="88"/>
                    </a:lnTo>
                    <a:cubicBezTo>
                      <a:pt x="267" y="93"/>
                      <a:pt x="264" y="96"/>
                      <a:pt x="259" y="96"/>
                    </a:cubicBezTo>
                    <a:lnTo>
                      <a:pt x="238" y="96"/>
                    </a:lnTo>
                    <a:lnTo>
                      <a:pt x="246" y="88"/>
                    </a:lnTo>
                    <a:lnTo>
                      <a:pt x="246" y="114"/>
                    </a:lnTo>
                    <a:lnTo>
                      <a:pt x="230" y="114"/>
                    </a:lnTo>
                    <a:lnTo>
                      <a:pt x="230" y="88"/>
                    </a:lnTo>
                    <a:lnTo>
                      <a:pt x="244" y="94"/>
                    </a:lnTo>
                    <a:lnTo>
                      <a:pt x="223" y="120"/>
                    </a:lnTo>
                    <a:lnTo>
                      <a:pt x="225" y="114"/>
                    </a:lnTo>
                    <a:lnTo>
                      <a:pt x="225" y="166"/>
                    </a:lnTo>
                    <a:cubicBezTo>
                      <a:pt x="225" y="170"/>
                      <a:pt x="222" y="174"/>
                      <a:pt x="219" y="174"/>
                    </a:cubicBezTo>
                    <a:cubicBezTo>
                      <a:pt x="215" y="175"/>
                      <a:pt x="211" y="173"/>
                      <a:pt x="210" y="169"/>
                    </a:cubicBezTo>
                    <a:lnTo>
                      <a:pt x="189" y="117"/>
                    </a:lnTo>
                    <a:lnTo>
                      <a:pt x="204" y="114"/>
                    </a:lnTo>
                    <a:lnTo>
                      <a:pt x="204" y="192"/>
                    </a:lnTo>
                    <a:lnTo>
                      <a:pt x="188" y="192"/>
                    </a:lnTo>
                    <a:lnTo>
                      <a:pt x="188" y="166"/>
                    </a:lnTo>
                    <a:lnTo>
                      <a:pt x="203" y="169"/>
                    </a:lnTo>
                    <a:lnTo>
                      <a:pt x="182" y="221"/>
                    </a:lnTo>
                    <a:cubicBezTo>
                      <a:pt x="181" y="225"/>
                      <a:pt x="177" y="227"/>
                      <a:pt x="173" y="226"/>
                    </a:cubicBezTo>
                    <a:cubicBezTo>
                      <a:pt x="170" y="226"/>
                      <a:pt x="167" y="222"/>
                      <a:pt x="167" y="218"/>
                    </a:cubicBezTo>
                    <a:lnTo>
                      <a:pt x="167" y="166"/>
                    </a:lnTo>
                    <a:lnTo>
                      <a:pt x="183" y="166"/>
                    </a:lnTo>
                    <a:lnTo>
                      <a:pt x="183" y="218"/>
                    </a:lnTo>
                    <a:cubicBezTo>
                      <a:pt x="183" y="220"/>
                      <a:pt x="182" y="222"/>
                      <a:pt x="181" y="224"/>
                    </a:cubicBezTo>
                    <a:lnTo>
                      <a:pt x="160" y="250"/>
                    </a:lnTo>
                    <a:lnTo>
                      <a:pt x="162" y="244"/>
                    </a:lnTo>
                    <a:lnTo>
                      <a:pt x="162" y="270"/>
                    </a:lnTo>
                    <a:cubicBezTo>
                      <a:pt x="162" y="272"/>
                      <a:pt x="161" y="274"/>
                      <a:pt x="160" y="276"/>
                    </a:cubicBezTo>
                    <a:lnTo>
                      <a:pt x="139" y="302"/>
                    </a:lnTo>
                    <a:cubicBezTo>
                      <a:pt x="137" y="304"/>
                      <a:pt x="133" y="305"/>
                      <a:pt x="130" y="304"/>
                    </a:cubicBezTo>
                    <a:cubicBezTo>
                      <a:pt x="127" y="303"/>
                      <a:pt x="125" y="300"/>
                      <a:pt x="125" y="296"/>
                    </a:cubicBezTo>
                    <a:lnTo>
                      <a:pt x="125" y="270"/>
                    </a:lnTo>
                    <a:lnTo>
                      <a:pt x="140" y="273"/>
                    </a:lnTo>
                    <a:lnTo>
                      <a:pt x="119" y="325"/>
                    </a:lnTo>
                    <a:cubicBezTo>
                      <a:pt x="118" y="329"/>
                      <a:pt x="114" y="331"/>
                      <a:pt x="110" y="330"/>
                    </a:cubicBezTo>
                    <a:cubicBezTo>
                      <a:pt x="106" y="330"/>
                      <a:pt x="104" y="326"/>
                      <a:pt x="104" y="322"/>
                    </a:cubicBezTo>
                    <a:lnTo>
                      <a:pt x="104" y="296"/>
                    </a:lnTo>
                    <a:lnTo>
                      <a:pt x="118" y="302"/>
                    </a:lnTo>
                    <a:lnTo>
                      <a:pt x="97" y="328"/>
                    </a:lnTo>
                    <a:cubicBezTo>
                      <a:pt x="95" y="330"/>
                      <a:pt x="91" y="331"/>
                      <a:pt x="88" y="330"/>
                    </a:cubicBezTo>
                    <a:cubicBezTo>
                      <a:pt x="85" y="329"/>
                      <a:pt x="83" y="326"/>
                      <a:pt x="83" y="322"/>
                    </a:cubicBezTo>
                    <a:lnTo>
                      <a:pt x="83" y="270"/>
                    </a:lnTo>
                    <a:lnTo>
                      <a:pt x="99" y="270"/>
                    </a:lnTo>
                    <a:lnTo>
                      <a:pt x="99" y="322"/>
                    </a:lnTo>
                    <a:cubicBezTo>
                      <a:pt x="99" y="327"/>
                      <a:pt x="95" y="330"/>
                      <a:pt x="91" y="330"/>
                    </a:cubicBezTo>
                    <a:lnTo>
                      <a:pt x="70" y="330"/>
                    </a:lnTo>
                    <a:lnTo>
                      <a:pt x="76" y="328"/>
                    </a:lnTo>
                    <a:lnTo>
                      <a:pt x="55" y="354"/>
                    </a:lnTo>
                    <a:cubicBezTo>
                      <a:pt x="53" y="355"/>
                      <a:pt x="51" y="356"/>
                      <a:pt x="49" y="356"/>
                    </a:cubicBezTo>
                    <a:cubicBezTo>
                      <a:pt x="46" y="356"/>
                      <a:pt x="44" y="355"/>
                      <a:pt x="42" y="354"/>
                    </a:cubicBezTo>
                    <a:lnTo>
                      <a:pt x="21" y="328"/>
                    </a:lnTo>
                    <a:lnTo>
                      <a:pt x="36" y="322"/>
                    </a:lnTo>
                    <a:lnTo>
                      <a:pt x="36" y="400"/>
                    </a:lnTo>
                    <a:cubicBezTo>
                      <a:pt x="36" y="402"/>
                      <a:pt x="35" y="404"/>
                      <a:pt x="34" y="406"/>
                    </a:cubicBezTo>
                    <a:lnTo>
                      <a:pt x="13" y="432"/>
                    </a:lnTo>
                    <a:lnTo>
                      <a:pt x="0" y="421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41" name="Freeform 73"/>
              <p:cNvSpPr>
                <a:spLocks/>
              </p:cNvSpPr>
              <p:nvPr/>
            </p:nvSpPr>
            <p:spPr bwMode="auto">
              <a:xfrm>
                <a:off x="3438657" y="2157877"/>
                <a:ext cx="261362" cy="235696"/>
              </a:xfrm>
              <a:custGeom>
                <a:avLst/>
                <a:gdLst/>
                <a:ahLst/>
                <a:cxnLst>
                  <a:cxn ang="0">
                    <a:pos x="6" y="258"/>
                  </a:cxn>
                  <a:cxn ang="0">
                    <a:pos x="12" y="270"/>
                  </a:cxn>
                  <a:cxn ang="0">
                    <a:pos x="24" y="270"/>
                  </a:cxn>
                  <a:cxn ang="0">
                    <a:pos x="30" y="264"/>
                  </a:cxn>
                  <a:cxn ang="0">
                    <a:pos x="42" y="246"/>
                  </a:cxn>
                  <a:cxn ang="0">
                    <a:pos x="60" y="240"/>
                  </a:cxn>
                  <a:cxn ang="0">
                    <a:pos x="66" y="252"/>
                  </a:cxn>
                  <a:cxn ang="0">
                    <a:pos x="84" y="246"/>
                  </a:cxn>
                  <a:cxn ang="0">
                    <a:pos x="96" y="258"/>
                  </a:cxn>
                  <a:cxn ang="0">
                    <a:pos x="108" y="258"/>
                  </a:cxn>
                  <a:cxn ang="0">
                    <a:pos x="120" y="258"/>
                  </a:cxn>
                  <a:cxn ang="0">
                    <a:pos x="126" y="258"/>
                  </a:cxn>
                  <a:cxn ang="0">
                    <a:pos x="138" y="264"/>
                  </a:cxn>
                  <a:cxn ang="0">
                    <a:pos x="150" y="246"/>
                  </a:cxn>
                  <a:cxn ang="0">
                    <a:pos x="156" y="246"/>
                  </a:cxn>
                  <a:cxn ang="0">
                    <a:pos x="162" y="258"/>
                  </a:cxn>
                  <a:cxn ang="0">
                    <a:pos x="174" y="270"/>
                  </a:cxn>
                  <a:cxn ang="0">
                    <a:pos x="180" y="288"/>
                  </a:cxn>
                  <a:cxn ang="0">
                    <a:pos x="186" y="288"/>
                  </a:cxn>
                  <a:cxn ang="0">
                    <a:pos x="192" y="288"/>
                  </a:cxn>
                  <a:cxn ang="0">
                    <a:pos x="204" y="264"/>
                  </a:cxn>
                  <a:cxn ang="0">
                    <a:pos x="216" y="288"/>
                  </a:cxn>
                  <a:cxn ang="0">
                    <a:pos x="222" y="270"/>
                  </a:cxn>
                  <a:cxn ang="0">
                    <a:pos x="234" y="276"/>
                  </a:cxn>
                  <a:cxn ang="0">
                    <a:pos x="234" y="276"/>
                  </a:cxn>
                  <a:cxn ang="0">
                    <a:pos x="246" y="264"/>
                  </a:cxn>
                  <a:cxn ang="0">
                    <a:pos x="252" y="258"/>
                  </a:cxn>
                  <a:cxn ang="0">
                    <a:pos x="264" y="72"/>
                  </a:cxn>
                  <a:cxn ang="0">
                    <a:pos x="270" y="432"/>
                  </a:cxn>
                  <a:cxn ang="0">
                    <a:pos x="282" y="684"/>
                  </a:cxn>
                  <a:cxn ang="0">
                    <a:pos x="288" y="552"/>
                  </a:cxn>
                  <a:cxn ang="0">
                    <a:pos x="300" y="498"/>
                  </a:cxn>
                  <a:cxn ang="0">
                    <a:pos x="306" y="438"/>
                  </a:cxn>
                  <a:cxn ang="0">
                    <a:pos x="318" y="408"/>
                  </a:cxn>
                  <a:cxn ang="0">
                    <a:pos x="324" y="306"/>
                  </a:cxn>
                  <a:cxn ang="0">
                    <a:pos x="336" y="270"/>
                  </a:cxn>
                  <a:cxn ang="0">
                    <a:pos x="342" y="282"/>
                  </a:cxn>
                  <a:cxn ang="0">
                    <a:pos x="354" y="258"/>
                  </a:cxn>
                  <a:cxn ang="0">
                    <a:pos x="360" y="246"/>
                  </a:cxn>
                  <a:cxn ang="0">
                    <a:pos x="366" y="246"/>
                  </a:cxn>
                  <a:cxn ang="0">
                    <a:pos x="378" y="234"/>
                  </a:cxn>
                  <a:cxn ang="0">
                    <a:pos x="384" y="210"/>
                  </a:cxn>
                </a:cxnLst>
                <a:rect l="0" t="0" r="r" b="b"/>
                <a:pathLst>
                  <a:path w="396" h="690">
                    <a:moveTo>
                      <a:pt x="0" y="246"/>
                    </a:moveTo>
                    <a:lnTo>
                      <a:pt x="6" y="252"/>
                    </a:lnTo>
                    <a:lnTo>
                      <a:pt x="6" y="258"/>
                    </a:lnTo>
                    <a:lnTo>
                      <a:pt x="6" y="240"/>
                    </a:lnTo>
                    <a:lnTo>
                      <a:pt x="12" y="264"/>
                    </a:lnTo>
                    <a:lnTo>
                      <a:pt x="12" y="270"/>
                    </a:lnTo>
                    <a:lnTo>
                      <a:pt x="12" y="258"/>
                    </a:lnTo>
                    <a:lnTo>
                      <a:pt x="18" y="264"/>
                    </a:lnTo>
                    <a:lnTo>
                      <a:pt x="24" y="270"/>
                    </a:lnTo>
                    <a:lnTo>
                      <a:pt x="24" y="264"/>
                    </a:lnTo>
                    <a:lnTo>
                      <a:pt x="30" y="258"/>
                    </a:lnTo>
                    <a:lnTo>
                      <a:pt x="30" y="264"/>
                    </a:lnTo>
                    <a:lnTo>
                      <a:pt x="36" y="258"/>
                    </a:lnTo>
                    <a:lnTo>
                      <a:pt x="42" y="252"/>
                    </a:lnTo>
                    <a:lnTo>
                      <a:pt x="42" y="246"/>
                    </a:lnTo>
                    <a:lnTo>
                      <a:pt x="48" y="258"/>
                    </a:lnTo>
                    <a:lnTo>
                      <a:pt x="48" y="228"/>
                    </a:lnTo>
                    <a:lnTo>
                      <a:pt x="60" y="240"/>
                    </a:lnTo>
                    <a:lnTo>
                      <a:pt x="60" y="240"/>
                    </a:lnTo>
                    <a:lnTo>
                      <a:pt x="66" y="240"/>
                    </a:lnTo>
                    <a:lnTo>
                      <a:pt x="66" y="252"/>
                    </a:lnTo>
                    <a:lnTo>
                      <a:pt x="72" y="240"/>
                    </a:lnTo>
                    <a:lnTo>
                      <a:pt x="72" y="246"/>
                    </a:lnTo>
                    <a:lnTo>
                      <a:pt x="84" y="246"/>
                    </a:lnTo>
                    <a:lnTo>
                      <a:pt x="84" y="252"/>
                    </a:lnTo>
                    <a:lnTo>
                      <a:pt x="90" y="258"/>
                    </a:lnTo>
                    <a:lnTo>
                      <a:pt x="96" y="258"/>
                    </a:lnTo>
                    <a:lnTo>
                      <a:pt x="102" y="240"/>
                    </a:lnTo>
                    <a:lnTo>
                      <a:pt x="102" y="258"/>
                    </a:lnTo>
                    <a:lnTo>
                      <a:pt x="108" y="258"/>
                    </a:lnTo>
                    <a:lnTo>
                      <a:pt x="120" y="258"/>
                    </a:lnTo>
                    <a:lnTo>
                      <a:pt x="114" y="258"/>
                    </a:lnTo>
                    <a:lnTo>
                      <a:pt x="120" y="258"/>
                    </a:lnTo>
                    <a:lnTo>
                      <a:pt x="126" y="258"/>
                    </a:lnTo>
                    <a:lnTo>
                      <a:pt x="126" y="246"/>
                    </a:lnTo>
                    <a:lnTo>
                      <a:pt x="126" y="258"/>
                    </a:lnTo>
                    <a:lnTo>
                      <a:pt x="138" y="258"/>
                    </a:lnTo>
                    <a:lnTo>
                      <a:pt x="132" y="258"/>
                    </a:lnTo>
                    <a:lnTo>
                      <a:pt x="138" y="264"/>
                    </a:lnTo>
                    <a:lnTo>
                      <a:pt x="144" y="270"/>
                    </a:lnTo>
                    <a:lnTo>
                      <a:pt x="144" y="252"/>
                    </a:lnTo>
                    <a:lnTo>
                      <a:pt x="150" y="246"/>
                    </a:lnTo>
                    <a:lnTo>
                      <a:pt x="150" y="252"/>
                    </a:lnTo>
                    <a:lnTo>
                      <a:pt x="150" y="246"/>
                    </a:lnTo>
                    <a:lnTo>
                      <a:pt x="156" y="246"/>
                    </a:lnTo>
                    <a:lnTo>
                      <a:pt x="156" y="234"/>
                    </a:lnTo>
                    <a:lnTo>
                      <a:pt x="162" y="246"/>
                    </a:lnTo>
                    <a:lnTo>
                      <a:pt x="162" y="258"/>
                    </a:lnTo>
                    <a:lnTo>
                      <a:pt x="168" y="252"/>
                    </a:lnTo>
                    <a:lnTo>
                      <a:pt x="168" y="264"/>
                    </a:lnTo>
                    <a:lnTo>
                      <a:pt x="174" y="270"/>
                    </a:lnTo>
                    <a:lnTo>
                      <a:pt x="174" y="282"/>
                    </a:lnTo>
                    <a:lnTo>
                      <a:pt x="180" y="276"/>
                    </a:lnTo>
                    <a:lnTo>
                      <a:pt x="180" y="288"/>
                    </a:lnTo>
                    <a:lnTo>
                      <a:pt x="180" y="282"/>
                    </a:lnTo>
                    <a:lnTo>
                      <a:pt x="186" y="276"/>
                    </a:lnTo>
                    <a:lnTo>
                      <a:pt x="186" y="288"/>
                    </a:lnTo>
                    <a:lnTo>
                      <a:pt x="186" y="276"/>
                    </a:lnTo>
                    <a:lnTo>
                      <a:pt x="192" y="270"/>
                    </a:lnTo>
                    <a:lnTo>
                      <a:pt x="192" y="288"/>
                    </a:lnTo>
                    <a:lnTo>
                      <a:pt x="198" y="294"/>
                    </a:lnTo>
                    <a:lnTo>
                      <a:pt x="198" y="270"/>
                    </a:lnTo>
                    <a:lnTo>
                      <a:pt x="204" y="264"/>
                    </a:lnTo>
                    <a:lnTo>
                      <a:pt x="204" y="270"/>
                    </a:lnTo>
                    <a:lnTo>
                      <a:pt x="216" y="270"/>
                    </a:lnTo>
                    <a:lnTo>
                      <a:pt x="216" y="288"/>
                    </a:lnTo>
                    <a:lnTo>
                      <a:pt x="210" y="270"/>
                    </a:lnTo>
                    <a:lnTo>
                      <a:pt x="216" y="282"/>
                    </a:lnTo>
                    <a:lnTo>
                      <a:pt x="222" y="270"/>
                    </a:lnTo>
                    <a:lnTo>
                      <a:pt x="222" y="276"/>
                    </a:lnTo>
                    <a:lnTo>
                      <a:pt x="222" y="264"/>
                    </a:lnTo>
                    <a:lnTo>
                      <a:pt x="234" y="276"/>
                    </a:lnTo>
                    <a:lnTo>
                      <a:pt x="228" y="276"/>
                    </a:lnTo>
                    <a:lnTo>
                      <a:pt x="234" y="270"/>
                    </a:lnTo>
                    <a:lnTo>
                      <a:pt x="234" y="276"/>
                    </a:lnTo>
                    <a:lnTo>
                      <a:pt x="240" y="276"/>
                    </a:lnTo>
                    <a:lnTo>
                      <a:pt x="246" y="270"/>
                    </a:lnTo>
                    <a:lnTo>
                      <a:pt x="246" y="264"/>
                    </a:lnTo>
                    <a:lnTo>
                      <a:pt x="246" y="270"/>
                    </a:lnTo>
                    <a:lnTo>
                      <a:pt x="252" y="276"/>
                    </a:lnTo>
                    <a:lnTo>
                      <a:pt x="252" y="258"/>
                    </a:lnTo>
                    <a:lnTo>
                      <a:pt x="258" y="240"/>
                    </a:lnTo>
                    <a:lnTo>
                      <a:pt x="258" y="150"/>
                    </a:lnTo>
                    <a:lnTo>
                      <a:pt x="264" y="72"/>
                    </a:lnTo>
                    <a:lnTo>
                      <a:pt x="264" y="0"/>
                    </a:lnTo>
                    <a:lnTo>
                      <a:pt x="270" y="90"/>
                    </a:lnTo>
                    <a:lnTo>
                      <a:pt x="270" y="432"/>
                    </a:lnTo>
                    <a:lnTo>
                      <a:pt x="276" y="564"/>
                    </a:lnTo>
                    <a:lnTo>
                      <a:pt x="276" y="690"/>
                    </a:lnTo>
                    <a:lnTo>
                      <a:pt x="282" y="684"/>
                    </a:lnTo>
                    <a:lnTo>
                      <a:pt x="282" y="606"/>
                    </a:lnTo>
                    <a:lnTo>
                      <a:pt x="288" y="588"/>
                    </a:lnTo>
                    <a:lnTo>
                      <a:pt x="288" y="552"/>
                    </a:lnTo>
                    <a:lnTo>
                      <a:pt x="294" y="546"/>
                    </a:lnTo>
                    <a:lnTo>
                      <a:pt x="294" y="510"/>
                    </a:lnTo>
                    <a:lnTo>
                      <a:pt x="300" y="498"/>
                    </a:lnTo>
                    <a:lnTo>
                      <a:pt x="300" y="462"/>
                    </a:lnTo>
                    <a:lnTo>
                      <a:pt x="306" y="450"/>
                    </a:lnTo>
                    <a:lnTo>
                      <a:pt x="306" y="438"/>
                    </a:lnTo>
                    <a:lnTo>
                      <a:pt x="312" y="432"/>
                    </a:lnTo>
                    <a:lnTo>
                      <a:pt x="312" y="408"/>
                    </a:lnTo>
                    <a:lnTo>
                      <a:pt x="318" y="408"/>
                    </a:lnTo>
                    <a:lnTo>
                      <a:pt x="318" y="360"/>
                    </a:lnTo>
                    <a:lnTo>
                      <a:pt x="324" y="342"/>
                    </a:lnTo>
                    <a:lnTo>
                      <a:pt x="324" y="306"/>
                    </a:lnTo>
                    <a:lnTo>
                      <a:pt x="330" y="294"/>
                    </a:lnTo>
                    <a:lnTo>
                      <a:pt x="330" y="264"/>
                    </a:lnTo>
                    <a:lnTo>
                      <a:pt x="336" y="270"/>
                    </a:lnTo>
                    <a:lnTo>
                      <a:pt x="336" y="282"/>
                    </a:lnTo>
                    <a:lnTo>
                      <a:pt x="336" y="276"/>
                    </a:lnTo>
                    <a:lnTo>
                      <a:pt x="342" y="282"/>
                    </a:lnTo>
                    <a:lnTo>
                      <a:pt x="342" y="276"/>
                    </a:lnTo>
                    <a:lnTo>
                      <a:pt x="348" y="270"/>
                    </a:lnTo>
                    <a:lnTo>
                      <a:pt x="354" y="258"/>
                    </a:lnTo>
                    <a:lnTo>
                      <a:pt x="354" y="270"/>
                    </a:lnTo>
                    <a:lnTo>
                      <a:pt x="354" y="258"/>
                    </a:lnTo>
                    <a:lnTo>
                      <a:pt x="360" y="246"/>
                    </a:lnTo>
                    <a:lnTo>
                      <a:pt x="360" y="252"/>
                    </a:lnTo>
                    <a:lnTo>
                      <a:pt x="366" y="264"/>
                    </a:lnTo>
                    <a:lnTo>
                      <a:pt x="366" y="246"/>
                    </a:lnTo>
                    <a:lnTo>
                      <a:pt x="372" y="234"/>
                    </a:lnTo>
                    <a:lnTo>
                      <a:pt x="372" y="228"/>
                    </a:lnTo>
                    <a:lnTo>
                      <a:pt x="378" y="234"/>
                    </a:lnTo>
                    <a:lnTo>
                      <a:pt x="378" y="228"/>
                    </a:lnTo>
                    <a:lnTo>
                      <a:pt x="384" y="222"/>
                    </a:lnTo>
                    <a:lnTo>
                      <a:pt x="384" y="210"/>
                    </a:lnTo>
                    <a:lnTo>
                      <a:pt x="390" y="210"/>
                    </a:lnTo>
                    <a:lnTo>
                      <a:pt x="396" y="198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4040894" y="4900985"/>
              <a:ext cx="706303" cy="280544"/>
              <a:chOff x="3914352" y="3848521"/>
              <a:chExt cx="353152" cy="252939"/>
            </a:xfrm>
          </p:grpSpPr>
          <p:sp>
            <p:nvSpPr>
              <p:cNvPr id="20" name="Freeform 73"/>
              <p:cNvSpPr>
                <a:spLocks/>
              </p:cNvSpPr>
              <p:nvPr/>
            </p:nvSpPr>
            <p:spPr bwMode="auto">
              <a:xfrm>
                <a:off x="4027462" y="3857585"/>
                <a:ext cx="130682" cy="240387"/>
              </a:xfrm>
              <a:custGeom>
                <a:avLst/>
                <a:gdLst/>
                <a:ahLst/>
                <a:cxnLst>
                  <a:cxn ang="0">
                    <a:pos x="6" y="258"/>
                  </a:cxn>
                  <a:cxn ang="0">
                    <a:pos x="12" y="270"/>
                  </a:cxn>
                  <a:cxn ang="0">
                    <a:pos x="24" y="270"/>
                  </a:cxn>
                  <a:cxn ang="0">
                    <a:pos x="30" y="264"/>
                  </a:cxn>
                  <a:cxn ang="0">
                    <a:pos x="42" y="246"/>
                  </a:cxn>
                  <a:cxn ang="0">
                    <a:pos x="60" y="240"/>
                  </a:cxn>
                  <a:cxn ang="0">
                    <a:pos x="66" y="252"/>
                  </a:cxn>
                  <a:cxn ang="0">
                    <a:pos x="84" y="246"/>
                  </a:cxn>
                  <a:cxn ang="0">
                    <a:pos x="96" y="258"/>
                  </a:cxn>
                  <a:cxn ang="0">
                    <a:pos x="108" y="258"/>
                  </a:cxn>
                  <a:cxn ang="0">
                    <a:pos x="120" y="258"/>
                  </a:cxn>
                  <a:cxn ang="0">
                    <a:pos x="126" y="258"/>
                  </a:cxn>
                  <a:cxn ang="0">
                    <a:pos x="138" y="264"/>
                  </a:cxn>
                  <a:cxn ang="0">
                    <a:pos x="150" y="246"/>
                  </a:cxn>
                  <a:cxn ang="0">
                    <a:pos x="156" y="246"/>
                  </a:cxn>
                  <a:cxn ang="0">
                    <a:pos x="162" y="258"/>
                  </a:cxn>
                  <a:cxn ang="0">
                    <a:pos x="174" y="270"/>
                  </a:cxn>
                  <a:cxn ang="0">
                    <a:pos x="180" y="288"/>
                  </a:cxn>
                  <a:cxn ang="0">
                    <a:pos x="186" y="288"/>
                  </a:cxn>
                  <a:cxn ang="0">
                    <a:pos x="192" y="288"/>
                  </a:cxn>
                  <a:cxn ang="0">
                    <a:pos x="204" y="264"/>
                  </a:cxn>
                  <a:cxn ang="0">
                    <a:pos x="216" y="288"/>
                  </a:cxn>
                  <a:cxn ang="0">
                    <a:pos x="222" y="270"/>
                  </a:cxn>
                  <a:cxn ang="0">
                    <a:pos x="234" y="276"/>
                  </a:cxn>
                  <a:cxn ang="0">
                    <a:pos x="234" y="276"/>
                  </a:cxn>
                  <a:cxn ang="0">
                    <a:pos x="246" y="264"/>
                  </a:cxn>
                  <a:cxn ang="0">
                    <a:pos x="252" y="258"/>
                  </a:cxn>
                  <a:cxn ang="0">
                    <a:pos x="264" y="72"/>
                  </a:cxn>
                  <a:cxn ang="0">
                    <a:pos x="270" y="432"/>
                  </a:cxn>
                  <a:cxn ang="0">
                    <a:pos x="282" y="684"/>
                  </a:cxn>
                  <a:cxn ang="0">
                    <a:pos x="288" y="552"/>
                  </a:cxn>
                  <a:cxn ang="0">
                    <a:pos x="300" y="498"/>
                  </a:cxn>
                  <a:cxn ang="0">
                    <a:pos x="306" y="438"/>
                  </a:cxn>
                  <a:cxn ang="0">
                    <a:pos x="318" y="408"/>
                  </a:cxn>
                  <a:cxn ang="0">
                    <a:pos x="324" y="306"/>
                  </a:cxn>
                  <a:cxn ang="0">
                    <a:pos x="336" y="270"/>
                  </a:cxn>
                  <a:cxn ang="0">
                    <a:pos x="342" y="282"/>
                  </a:cxn>
                  <a:cxn ang="0">
                    <a:pos x="354" y="258"/>
                  </a:cxn>
                  <a:cxn ang="0">
                    <a:pos x="360" y="246"/>
                  </a:cxn>
                  <a:cxn ang="0">
                    <a:pos x="366" y="246"/>
                  </a:cxn>
                  <a:cxn ang="0">
                    <a:pos x="378" y="234"/>
                  </a:cxn>
                  <a:cxn ang="0">
                    <a:pos x="384" y="210"/>
                  </a:cxn>
                </a:cxnLst>
                <a:rect l="0" t="0" r="r" b="b"/>
                <a:pathLst>
                  <a:path w="396" h="690">
                    <a:moveTo>
                      <a:pt x="0" y="246"/>
                    </a:moveTo>
                    <a:lnTo>
                      <a:pt x="6" y="252"/>
                    </a:lnTo>
                    <a:lnTo>
                      <a:pt x="6" y="258"/>
                    </a:lnTo>
                    <a:lnTo>
                      <a:pt x="6" y="240"/>
                    </a:lnTo>
                    <a:lnTo>
                      <a:pt x="12" y="264"/>
                    </a:lnTo>
                    <a:lnTo>
                      <a:pt x="12" y="270"/>
                    </a:lnTo>
                    <a:lnTo>
                      <a:pt x="12" y="258"/>
                    </a:lnTo>
                    <a:lnTo>
                      <a:pt x="18" y="264"/>
                    </a:lnTo>
                    <a:lnTo>
                      <a:pt x="24" y="270"/>
                    </a:lnTo>
                    <a:lnTo>
                      <a:pt x="24" y="264"/>
                    </a:lnTo>
                    <a:lnTo>
                      <a:pt x="30" y="258"/>
                    </a:lnTo>
                    <a:lnTo>
                      <a:pt x="30" y="264"/>
                    </a:lnTo>
                    <a:lnTo>
                      <a:pt x="36" y="258"/>
                    </a:lnTo>
                    <a:lnTo>
                      <a:pt x="42" y="252"/>
                    </a:lnTo>
                    <a:lnTo>
                      <a:pt x="42" y="246"/>
                    </a:lnTo>
                    <a:lnTo>
                      <a:pt x="48" y="258"/>
                    </a:lnTo>
                    <a:lnTo>
                      <a:pt x="48" y="228"/>
                    </a:lnTo>
                    <a:lnTo>
                      <a:pt x="60" y="240"/>
                    </a:lnTo>
                    <a:lnTo>
                      <a:pt x="60" y="240"/>
                    </a:lnTo>
                    <a:lnTo>
                      <a:pt x="66" y="240"/>
                    </a:lnTo>
                    <a:lnTo>
                      <a:pt x="66" y="252"/>
                    </a:lnTo>
                    <a:lnTo>
                      <a:pt x="72" y="240"/>
                    </a:lnTo>
                    <a:lnTo>
                      <a:pt x="72" y="246"/>
                    </a:lnTo>
                    <a:lnTo>
                      <a:pt x="84" y="246"/>
                    </a:lnTo>
                    <a:lnTo>
                      <a:pt x="84" y="252"/>
                    </a:lnTo>
                    <a:lnTo>
                      <a:pt x="90" y="258"/>
                    </a:lnTo>
                    <a:lnTo>
                      <a:pt x="96" y="258"/>
                    </a:lnTo>
                    <a:lnTo>
                      <a:pt x="102" y="240"/>
                    </a:lnTo>
                    <a:lnTo>
                      <a:pt x="102" y="258"/>
                    </a:lnTo>
                    <a:lnTo>
                      <a:pt x="108" y="258"/>
                    </a:lnTo>
                    <a:lnTo>
                      <a:pt x="120" y="258"/>
                    </a:lnTo>
                    <a:lnTo>
                      <a:pt x="114" y="258"/>
                    </a:lnTo>
                    <a:lnTo>
                      <a:pt x="120" y="258"/>
                    </a:lnTo>
                    <a:lnTo>
                      <a:pt x="126" y="258"/>
                    </a:lnTo>
                    <a:lnTo>
                      <a:pt x="126" y="246"/>
                    </a:lnTo>
                    <a:lnTo>
                      <a:pt x="126" y="258"/>
                    </a:lnTo>
                    <a:lnTo>
                      <a:pt x="138" y="258"/>
                    </a:lnTo>
                    <a:lnTo>
                      <a:pt x="132" y="258"/>
                    </a:lnTo>
                    <a:lnTo>
                      <a:pt x="138" y="264"/>
                    </a:lnTo>
                    <a:lnTo>
                      <a:pt x="144" y="270"/>
                    </a:lnTo>
                    <a:lnTo>
                      <a:pt x="144" y="252"/>
                    </a:lnTo>
                    <a:lnTo>
                      <a:pt x="150" y="246"/>
                    </a:lnTo>
                    <a:lnTo>
                      <a:pt x="150" y="252"/>
                    </a:lnTo>
                    <a:lnTo>
                      <a:pt x="150" y="246"/>
                    </a:lnTo>
                    <a:lnTo>
                      <a:pt x="156" y="246"/>
                    </a:lnTo>
                    <a:lnTo>
                      <a:pt x="156" y="234"/>
                    </a:lnTo>
                    <a:lnTo>
                      <a:pt x="162" y="246"/>
                    </a:lnTo>
                    <a:lnTo>
                      <a:pt x="162" y="258"/>
                    </a:lnTo>
                    <a:lnTo>
                      <a:pt x="168" y="252"/>
                    </a:lnTo>
                    <a:lnTo>
                      <a:pt x="168" y="264"/>
                    </a:lnTo>
                    <a:lnTo>
                      <a:pt x="174" y="270"/>
                    </a:lnTo>
                    <a:lnTo>
                      <a:pt x="174" y="282"/>
                    </a:lnTo>
                    <a:lnTo>
                      <a:pt x="180" y="276"/>
                    </a:lnTo>
                    <a:lnTo>
                      <a:pt x="180" y="288"/>
                    </a:lnTo>
                    <a:lnTo>
                      <a:pt x="180" y="282"/>
                    </a:lnTo>
                    <a:lnTo>
                      <a:pt x="186" y="276"/>
                    </a:lnTo>
                    <a:lnTo>
                      <a:pt x="186" y="288"/>
                    </a:lnTo>
                    <a:lnTo>
                      <a:pt x="186" y="276"/>
                    </a:lnTo>
                    <a:lnTo>
                      <a:pt x="192" y="270"/>
                    </a:lnTo>
                    <a:lnTo>
                      <a:pt x="192" y="288"/>
                    </a:lnTo>
                    <a:lnTo>
                      <a:pt x="198" y="294"/>
                    </a:lnTo>
                    <a:lnTo>
                      <a:pt x="198" y="270"/>
                    </a:lnTo>
                    <a:lnTo>
                      <a:pt x="204" y="264"/>
                    </a:lnTo>
                    <a:lnTo>
                      <a:pt x="204" y="270"/>
                    </a:lnTo>
                    <a:lnTo>
                      <a:pt x="216" y="270"/>
                    </a:lnTo>
                    <a:lnTo>
                      <a:pt x="216" y="288"/>
                    </a:lnTo>
                    <a:lnTo>
                      <a:pt x="210" y="270"/>
                    </a:lnTo>
                    <a:lnTo>
                      <a:pt x="216" y="282"/>
                    </a:lnTo>
                    <a:lnTo>
                      <a:pt x="222" y="270"/>
                    </a:lnTo>
                    <a:lnTo>
                      <a:pt x="222" y="276"/>
                    </a:lnTo>
                    <a:lnTo>
                      <a:pt x="222" y="264"/>
                    </a:lnTo>
                    <a:lnTo>
                      <a:pt x="234" y="276"/>
                    </a:lnTo>
                    <a:lnTo>
                      <a:pt x="228" y="276"/>
                    </a:lnTo>
                    <a:lnTo>
                      <a:pt x="234" y="270"/>
                    </a:lnTo>
                    <a:lnTo>
                      <a:pt x="234" y="276"/>
                    </a:lnTo>
                    <a:lnTo>
                      <a:pt x="240" y="276"/>
                    </a:lnTo>
                    <a:lnTo>
                      <a:pt x="246" y="270"/>
                    </a:lnTo>
                    <a:lnTo>
                      <a:pt x="246" y="264"/>
                    </a:lnTo>
                    <a:lnTo>
                      <a:pt x="246" y="270"/>
                    </a:lnTo>
                    <a:lnTo>
                      <a:pt x="252" y="276"/>
                    </a:lnTo>
                    <a:lnTo>
                      <a:pt x="252" y="258"/>
                    </a:lnTo>
                    <a:lnTo>
                      <a:pt x="258" y="240"/>
                    </a:lnTo>
                    <a:lnTo>
                      <a:pt x="258" y="150"/>
                    </a:lnTo>
                    <a:lnTo>
                      <a:pt x="264" y="72"/>
                    </a:lnTo>
                    <a:lnTo>
                      <a:pt x="264" y="0"/>
                    </a:lnTo>
                    <a:lnTo>
                      <a:pt x="270" y="90"/>
                    </a:lnTo>
                    <a:lnTo>
                      <a:pt x="270" y="432"/>
                    </a:lnTo>
                    <a:lnTo>
                      <a:pt x="276" y="564"/>
                    </a:lnTo>
                    <a:lnTo>
                      <a:pt x="276" y="690"/>
                    </a:lnTo>
                    <a:lnTo>
                      <a:pt x="282" y="684"/>
                    </a:lnTo>
                    <a:lnTo>
                      <a:pt x="282" y="606"/>
                    </a:lnTo>
                    <a:lnTo>
                      <a:pt x="288" y="588"/>
                    </a:lnTo>
                    <a:lnTo>
                      <a:pt x="288" y="552"/>
                    </a:lnTo>
                    <a:lnTo>
                      <a:pt x="294" y="546"/>
                    </a:lnTo>
                    <a:lnTo>
                      <a:pt x="294" y="510"/>
                    </a:lnTo>
                    <a:lnTo>
                      <a:pt x="300" y="498"/>
                    </a:lnTo>
                    <a:lnTo>
                      <a:pt x="300" y="462"/>
                    </a:lnTo>
                    <a:lnTo>
                      <a:pt x="306" y="450"/>
                    </a:lnTo>
                    <a:lnTo>
                      <a:pt x="306" y="438"/>
                    </a:lnTo>
                    <a:lnTo>
                      <a:pt x="312" y="432"/>
                    </a:lnTo>
                    <a:lnTo>
                      <a:pt x="312" y="408"/>
                    </a:lnTo>
                    <a:lnTo>
                      <a:pt x="318" y="408"/>
                    </a:lnTo>
                    <a:lnTo>
                      <a:pt x="318" y="360"/>
                    </a:lnTo>
                    <a:lnTo>
                      <a:pt x="324" y="342"/>
                    </a:lnTo>
                    <a:lnTo>
                      <a:pt x="324" y="306"/>
                    </a:lnTo>
                    <a:lnTo>
                      <a:pt x="330" y="294"/>
                    </a:lnTo>
                    <a:lnTo>
                      <a:pt x="330" y="264"/>
                    </a:lnTo>
                    <a:lnTo>
                      <a:pt x="336" y="270"/>
                    </a:lnTo>
                    <a:lnTo>
                      <a:pt x="336" y="282"/>
                    </a:lnTo>
                    <a:lnTo>
                      <a:pt x="336" y="276"/>
                    </a:lnTo>
                    <a:lnTo>
                      <a:pt x="342" y="282"/>
                    </a:lnTo>
                    <a:lnTo>
                      <a:pt x="342" y="276"/>
                    </a:lnTo>
                    <a:lnTo>
                      <a:pt x="348" y="270"/>
                    </a:lnTo>
                    <a:lnTo>
                      <a:pt x="354" y="258"/>
                    </a:lnTo>
                    <a:lnTo>
                      <a:pt x="354" y="270"/>
                    </a:lnTo>
                    <a:lnTo>
                      <a:pt x="354" y="258"/>
                    </a:lnTo>
                    <a:lnTo>
                      <a:pt x="360" y="246"/>
                    </a:lnTo>
                    <a:lnTo>
                      <a:pt x="360" y="252"/>
                    </a:lnTo>
                    <a:lnTo>
                      <a:pt x="366" y="264"/>
                    </a:lnTo>
                    <a:lnTo>
                      <a:pt x="366" y="246"/>
                    </a:lnTo>
                    <a:lnTo>
                      <a:pt x="372" y="234"/>
                    </a:lnTo>
                    <a:lnTo>
                      <a:pt x="372" y="228"/>
                    </a:lnTo>
                    <a:lnTo>
                      <a:pt x="378" y="234"/>
                    </a:lnTo>
                    <a:lnTo>
                      <a:pt x="378" y="228"/>
                    </a:lnTo>
                    <a:lnTo>
                      <a:pt x="384" y="222"/>
                    </a:lnTo>
                    <a:lnTo>
                      <a:pt x="384" y="210"/>
                    </a:lnTo>
                    <a:lnTo>
                      <a:pt x="390" y="210"/>
                    </a:lnTo>
                    <a:lnTo>
                      <a:pt x="396" y="198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Freeform 74"/>
              <p:cNvSpPr>
                <a:spLocks/>
              </p:cNvSpPr>
              <p:nvPr/>
            </p:nvSpPr>
            <p:spPr bwMode="auto">
              <a:xfrm>
                <a:off x="4158141" y="3849223"/>
                <a:ext cx="109363" cy="238299"/>
              </a:xfrm>
              <a:custGeom>
                <a:avLst/>
                <a:gdLst/>
                <a:ahLst/>
                <a:cxnLst>
                  <a:cxn ang="0">
                    <a:pos x="0" y="222"/>
                  </a:cxn>
                  <a:cxn ang="0">
                    <a:pos x="12" y="222"/>
                  </a:cxn>
                  <a:cxn ang="0">
                    <a:pos x="18" y="222"/>
                  </a:cxn>
                  <a:cxn ang="0">
                    <a:pos x="24" y="258"/>
                  </a:cxn>
                  <a:cxn ang="0">
                    <a:pos x="36" y="264"/>
                  </a:cxn>
                  <a:cxn ang="0">
                    <a:pos x="48" y="294"/>
                  </a:cxn>
                  <a:cxn ang="0">
                    <a:pos x="54" y="294"/>
                  </a:cxn>
                  <a:cxn ang="0">
                    <a:pos x="60" y="282"/>
                  </a:cxn>
                  <a:cxn ang="0">
                    <a:pos x="72" y="282"/>
                  </a:cxn>
                  <a:cxn ang="0">
                    <a:pos x="84" y="282"/>
                  </a:cxn>
                  <a:cxn ang="0">
                    <a:pos x="96" y="282"/>
                  </a:cxn>
                  <a:cxn ang="0">
                    <a:pos x="102" y="276"/>
                  </a:cxn>
                  <a:cxn ang="0">
                    <a:pos x="114" y="276"/>
                  </a:cxn>
                  <a:cxn ang="0">
                    <a:pos x="126" y="282"/>
                  </a:cxn>
                  <a:cxn ang="0">
                    <a:pos x="132" y="288"/>
                  </a:cxn>
                  <a:cxn ang="0">
                    <a:pos x="150" y="294"/>
                  </a:cxn>
                  <a:cxn ang="0">
                    <a:pos x="156" y="294"/>
                  </a:cxn>
                  <a:cxn ang="0">
                    <a:pos x="174" y="294"/>
                  </a:cxn>
                  <a:cxn ang="0">
                    <a:pos x="180" y="288"/>
                  </a:cxn>
                  <a:cxn ang="0">
                    <a:pos x="186" y="282"/>
                  </a:cxn>
                  <a:cxn ang="0">
                    <a:pos x="192" y="282"/>
                  </a:cxn>
                  <a:cxn ang="0">
                    <a:pos x="204" y="312"/>
                  </a:cxn>
                  <a:cxn ang="0">
                    <a:pos x="210" y="282"/>
                  </a:cxn>
                  <a:cxn ang="0">
                    <a:pos x="216" y="276"/>
                  </a:cxn>
                  <a:cxn ang="0">
                    <a:pos x="222" y="276"/>
                  </a:cxn>
                  <a:cxn ang="0">
                    <a:pos x="234" y="264"/>
                  </a:cxn>
                  <a:cxn ang="0">
                    <a:pos x="246" y="258"/>
                  </a:cxn>
                  <a:cxn ang="0">
                    <a:pos x="258" y="264"/>
                  </a:cxn>
                  <a:cxn ang="0">
                    <a:pos x="264" y="264"/>
                  </a:cxn>
                  <a:cxn ang="0">
                    <a:pos x="270" y="264"/>
                  </a:cxn>
                  <a:cxn ang="0">
                    <a:pos x="276" y="84"/>
                  </a:cxn>
                  <a:cxn ang="0">
                    <a:pos x="282" y="54"/>
                  </a:cxn>
                  <a:cxn ang="0">
                    <a:pos x="294" y="624"/>
                  </a:cxn>
                  <a:cxn ang="0">
                    <a:pos x="300" y="564"/>
                  </a:cxn>
                  <a:cxn ang="0">
                    <a:pos x="312" y="510"/>
                  </a:cxn>
                  <a:cxn ang="0">
                    <a:pos x="318" y="432"/>
                  </a:cxn>
                  <a:cxn ang="0">
                    <a:pos x="330" y="390"/>
                  </a:cxn>
                  <a:cxn ang="0">
                    <a:pos x="342" y="300"/>
                  </a:cxn>
                  <a:cxn ang="0">
                    <a:pos x="348" y="258"/>
                  </a:cxn>
                  <a:cxn ang="0">
                    <a:pos x="366" y="258"/>
                  </a:cxn>
                  <a:cxn ang="0">
                    <a:pos x="372" y="252"/>
                  </a:cxn>
                  <a:cxn ang="0">
                    <a:pos x="384" y="240"/>
                  </a:cxn>
                </a:cxnLst>
                <a:rect l="0" t="0" r="r" b="b"/>
                <a:pathLst>
                  <a:path w="390" h="684">
                    <a:moveTo>
                      <a:pt x="0" y="222"/>
                    </a:moveTo>
                    <a:lnTo>
                      <a:pt x="0" y="228"/>
                    </a:lnTo>
                    <a:lnTo>
                      <a:pt x="0" y="222"/>
                    </a:lnTo>
                    <a:lnTo>
                      <a:pt x="6" y="222"/>
                    </a:lnTo>
                    <a:lnTo>
                      <a:pt x="6" y="210"/>
                    </a:lnTo>
                    <a:lnTo>
                      <a:pt x="12" y="222"/>
                    </a:lnTo>
                    <a:lnTo>
                      <a:pt x="12" y="216"/>
                    </a:lnTo>
                    <a:lnTo>
                      <a:pt x="18" y="228"/>
                    </a:lnTo>
                    <a:lnTo>
                      <a:pt x="18" y="222"/>
                    </a:lnTo>
                    <a:lnTo>
                      <a:pt x="18" y="228"/>
                    </a:lnTo>
                    <a:lnTo>
                      <a:pt x="24" y="234"/>
                    </a:lnTo>
                    <a:lnTo>
                      <a:pt x="24" y="258"/>
                    </a:lnTo>
                    <a:lnTo>
                      <a:pt x="30" y="246"/>
                    </a:lnTo>
                    <a:lnTo>
                      <a:pt x="30" y="258"/>
                    </a:lnTo>
                    <a:lnTo>
                      <a:pt x="36" y="264"/>
                    </a:lnTo>
                    <a:lnTo>
                      <a:pt x="36" y="276"/>
                    </a:lnTo>
                    <a:lnTo>
                      <a:pt x="42" y="282"/>
                    </a:lnTo>
                    <a:lnTo>
                      <a:pt x="48" y="294"/>
                    </a:lnTo>
                    <a:lnTo>
                      <a:pt x="48" y="288"/>
                    </a:lnTo>
                    <a:lnTo>
                      <a:pt x="48" y="294"/>
                    </a:lnTo>
                    <a:lnTo>
                      <a:pt x="54" y="294"/>
                    </a:lnTo>
                    <a:lnTo>
                      <a:pt x="60" y="282"/>
                    </a:lnTo>
                    <a:lnTo>
                      <a:pt x="60" y="288"/>
                    </a:lnTo>
                    <a:lnTo>
                      <a:pt x="60" y="282"/>
                    </a:lnTo>
                    <a:lnTo>
                      <a:pt x="66" y="288"/>
                    </a:lnTo>
                    <a:lnTo>
                      <a:pt x="66" y="294"/>
                    </a:lnTo>
                    <a:lnTo>
                      <a:pt x="72" y="282"/>
                    </a:lnTo>
                    <a:lnTo>
                      <a:pt x="84" y="282"/>
                    </a:lnTo>
                    <a:lnTo>
                      <a:pt x="78" y="282"/>
                    </a:lnTo>
                    <a:lnTo>
                      <a:pt x="84" y="282"/>
                    </a:lnTo>
                    <a:lnTo>
                      <a:pt x="90" y="288"/>
                    </a:lnTo>
                    <a:lnTo>
                      <a:pt x="90" y="276"/>
                    </a:lnTo>
                    <a:lnTo>
                      <a:pt x="96" y="282"/>
                    </a:lnTo>
                    <a:lnTo>
                      <a:pt x="96" y="288"/>
                    </a:lnTo>
                    <a:lnTo>
                      <a:pt x="96" y="282"/>
                    </a:lnTo>
                    <a:lnTo>
                      <a:pt x="102" y="276"/>
                    </a:lnTo>
                    <a:lnTo>
                      <a:pt x="108" y="282"/>
                    </a:lnTo>
                    <a:lnTo>
                      <a:pt x="108" y="288"/>
                    </a:lnTo>
                    <a:lnTo>
                      <a:pt x="114" y="276"/>
                    </a:lnTo>
                    <a:lnTo>
                      <a:pt x="120" y="282"/>
                    </a:lnTo>
                    <a:lnTo>
                      <a:pt x="120" y="288"/>
                    </a:lnTo>
                    <a:lnTo>
                      <a:pt x="126" y="282"/>
                    </a:lnTo>
                    <a:lnTo>
                      <a:pt x="126" y="294"/>
                    </a:lnTo>
                    <a:lnTo>
                      <a:pt x="132" y="300"/>
                    </a:lnTo>
                    <a:lnTo>
                      <a:pt x="132" y="288"/>
                    </a:lnTo>
                    <a:lnTo>
                      <a:pt x="144" y="288"/>
                    </a:lnTo>
                    <a:lnTo>
                      <a:pt x="144" y="288"/>
                    </a:lnTo>
                    <a:lnTo>
                      <a:pt x="150" y="294"/>
                    </a:lnTo>
                    <a:lnTo>
                      <a:pt x="150" y="276"/>
                    </a:lnTo>
                    <a:lnTo>
                      <a:pt x="150" y="288"/>
                    </a:lnTo>
                    <a:lnTo>
                      <a:pt x="156" y="294"/>
                    </a:lnTo>
                    <a:lnTo>
                      <a:pt x="162" y="282"/>
                    </a:lnTo>
                    <a:lnTo>
                      <a:pt x="162" y="294"/>
                    </a:lnTo>
                    <a:lnTo>
                      <a:pt x="174" y="294"/>
                    </a:lnTo>
                    <a:lnTo>
                      <a:pt x="168" y="294"/>
                    </a:lnTo>
                    <a:lnTo>
                      <a:pt x="174" y="282"/>
                    </a:lnTo>
                    <a:lnTo>
                      <a:pt x="180" y="288"/>
                    </a:lnTo>
                    <a:lnTo>
                      <a:pt x="180" y="282"/>
                    </a:lnTo>
                    <a:lnTo>
                      <a:pt x="180" y="288"/>
                    </a:lnTo>
                    <a:lnTo>
                      <a:pt x="186" y="282"/>
                    </a:lnTo>
                    <a:lnTo>
                      <a:pt x="186" y="294"/>
                    </a:lnTo>
                    <a:lnTo>
                      <a:pt x="192" y="288"/>
                    </a:lnTo>
                    <a:lnTo>
                      <a:pt x="192" y="282"/>
                    </a:lnTo>
                    <a:lnTo>
                      <a:pt x="198" y="294"/>
                    </a:lnTo>
                    <a:lnTo>
                      <a:pt x="198" y="300"/>
                    </a:lnTo>
                    <a:lnTo>
                      <a:pt x="204" y="312"/>
                    </a:lnTo>
                    <a:lnTo>
                      <a:pt x="204" y="306"/>
                    </a:lnTo>
                    <a:lnTo>
                      <a:pt x="204" y="312"/>
                    </a:lnTo>
                    <a:lnTo>
                      <a:pt x="210" y="282"/>
                    </a:lnTo>
                    <a:lnTo>
                      <a:pt x="210" y="270"/>
                    </a:lnTo>
                    <a:lnTo>
                      <a:pt x="210" y="282"/>
                    </a:lnTo>
                    <a:lnTo>
                      <a:pt x="216" y="276"/>
                    </a:lnTo>
                    <a:lnTo>
                      <a:pt x="216" y="264"/>
                    </a:lnTo>
                    <a:lnTo>
                      <a:pt x="222" y="264"/>
                    </a:lnTo>
                    <a:lnTo>
                      <a:pt x="222" y="276"/>
                    </a:lnTo>
                    <a:lnTo>
                      <a:pt x="228" y="264"/>
                    </a:lnTo>
                    <a:lnTo>
                      <a:pt x="228" y="258"/>
                    </a:lnTo>
                    <a:lnTo>
                      <a:pt x="234" y="264"/>
                    </a:lnTo>
                    <a:lnTo>
                      <a:pt x="240" y="258"/>
                    </a:lnTo>
                    <a:lnTo>
                      <a:pt x="240" y="270"/>
                    </a:lnTo>
                    <a:lnTo>
                      <a:pt x="246" y="258"/>
                    </a:lnTo>
                    <a:lnTo>
                      <a:pt x="246" y="264"/>
                    </a:lnTo>
                    <a:lnTo>
                      <a:pt x="258" y="252"/>
                    </a:lnTo>
                    <a:lnTo>
                      <a:pt x="258" y="264"/>
                    </a:lnTo>
                    <a:lnTo>
                      <a:pt x="252" y="252"/>
                    </a:lnTo>
                    <a:lnTo>
                      <a:pt x="258" y="258"/>
                    </a:lnTo>
                    <a:lnTo>
                      <a:pt x="264" y="264"/>
                    </a:lnTo>
                    <a:lnTo>
                      <a:pt x="264" y="258"/>
                    </a:lnTo>
                    <a:lnTo>
                      <a:pt x="264" y="264"/>
                    </a:lnTo>
                    <a:lnTo>
                      <a:pt x="270" y="264"/>
                    </a:lnTo>
                    <a:lnTo>
                      <a:pt x="270" y="234"/>
                    </a:lnTo>
                    <a:lnTo>
                      <a:pt x="276" y="216"/>
                    </a:lnTo>
                    <a:lnTo>
                      <a:pt x="276" y="84"/>
                    </a:lnTo>
                    <a:lnTo>
                      <a:pt x="282" y="30"/>
                    </a:lnTo>
                    <a:lnTo>
                      <a:pt x="282" y="0"/>
                    </a:lnTo>
                    <a:lnTo>
                      <a:pt x="282" y="54"/>
                    </a:lnTo>
                    <a:lnTo>
                      <a:pt x="288" y="204"/>
                    </a:lnTo>
                    <a:lnTo>
                      <a:pt x="288" y="540"/>
                    </a:lnTo>
                    <a:lnTo>
                      <a:pt x="294" y="624"/>
                    </a:lnTo>
                    <a:lnTo>
                      <a:pt x="294" y="684"/>
                    </a:lnTo>
                    <a:lnTo>
                      <a:pt x="300" y="642"/>
                    </a:lnTo>
                    <a:lnTo>
                      <a:pt x="300" y="564"/>
                    </a:lnTo>
                    <a:lnTo>
                      <a:pt x="306" y="558"/>
                    </a:lnTo>
                    <a:lnTo>
                      <a:pt x="306" y="528"/>
                    </a:lnTo>
                    <a:lnTo>
                      <a:pt x="312" y="510"/>
                    </a:lnTo>
                    <a:lnTo>
                      <a:pt x="312" y="456"/>
                    </a:lnTo>
                    <a:lnTo>
                      <a:pt x="318" y="450"/>
                    </a:lnTo>
                    <a:lnTo>
                      <a:pt x="318" y="432"/>
                    </a:lnTo>
                    <a:lnTo>
                      <a:pt x="324" y="420"/>
                    </a:lnTo>
                    <a:lnTo>
                      <a:pt x="330" y="408"/>
                    </a:lnTo>
                    <a:lnTo>
                      <a:pt x="330" y="390"/>
                    </a:lnTo>
                    <a:lnTo>
                      <a:pt x="336" y="372"/>
                    </a:lnTo>
                    <a:lnTo>
                      <a:pt x="336" y="312"/>
                    </a:lnTo>
                    <a:lnTo>
                      <a:pt x="342" y="300"/>
                    </a:lnTo>
                    <a:lnTo>
                      <a:pt x="342" y="270"/>
                    </a:lnTo>
                    <a:lnTo>
                      <a:pt x="348" y="264"/>
                    </a:lnTo>
                    <a:lnTo>
                      <a:pt x="348" y="258"/>
                    </a:lnTo>
                    <a:lnTo>
                      <a:pt x="354" y="252"/>
                    </a:lnTo>
                    <a:lnTo>
                      <a:pt x="354" y="264"/>
                    </a:lnTo>
                    <a:lnTo>
                      <a:pt x="366" y="258"/>
                    </a:lnTo>
                    <a:lnTo>
                      <a:pt x="360" y="258"/>
                    </a:lnTo>
                    <a:lnTo>
                      <a:pt x="366" y="252"/>
                    </a:lnTo>
                    <a:lnTo>
                      <a:pt x="372" y="252"/>
                    </a:lnTo>
                    <a:lnTo>
                      <a:pt x="378" y="240"/>
                    </a:lnTo>
                    <a:lnTo>
                      <a:pt x="378" y="246"/>
                    </a:lnTo>
                    <a:lnTo>
                      <a:pt x="384" y="240"/>
                    </a:lnTo>
                    <a:lnTo>
                      <a:pt x="384" y="234"/>
                    </a:lnTo>
                    <a:lnTo>
                      <a:pt x="390" y="228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Freeform 25"/>
              <p:cNvSpPr>
                <a:spLocks/>
              </p:cNvSpPr>
              <p:nvPr/>
            </p:nvSpPr>
            <p:spPr bwMode="auto">
              <a:xfrm>
                <a:off x="3914352" y="3848521"/>
                <a:ext cx="108502" cy="252939"/>
              </a:xfrm>
              <a:custGeom>
                <a:avLst/>
                <a:gdLst>
                  <a:gd name="T0" fmla="*/ 21 w 1312"/>
                  <a:gd name="T1" fmla="*/ 1260 h 3025"/>
                  <a:gd name="T2" fmla="*/ 71 w 1312"/>
                  <a:gd name="T3" fmla="*/ 1172 h 3025"/>
                  <a:gd name="T4" fmla="*/ 162 w 1312"/>
                  <a:gd name="T5" fmla="*/ 1229 h 3025"/>
                  <a:gd name="T6" fmla="*/ 168 w 1312"/>
                  <a:gd name="T7" fmla="*/ 1153 h 3025"/>
                  <a:gd name="T8" fmla="*/ 224 w 1312"/>
                  <a:gd name="T9" fmla="*/ 1175 h 3025"/>
                  <a:gd name="T10" fmla="*/ 246 w 1312"/>
                  <a:gd name="T11" fmla="*/ 1206 h 3025"/>
                  <a:gd name="T12" fmla="*/ 288 w 1312"/>
                  <a:gd name="T13" fmla="*/ 1206 h 3025"/>
                  <a:gd name="T14" fmla="*/ 370 w 1312"/>
                  <a:gd name="T15" fmla="*/ 1122 h 3025"/>
                  <a:gd name="T16" fmla="*/ 392 w 1312"/>
                  <a:gd name="T17" fmla="*/ 1150 h 3025"/>
                  <a:gd name="T18" fmla="*/ 435 w 1312"/>
                  <a:gd name="T19" fmla="*/ 1206 h 3025"/>
                  <a:gd name="T20" fmla="*/ 455 w 1312"/>
                  <a:gd name="T21" fmla="*/ 1206 h 3025"/>
                  <a:gd name="T22" fmla="*/ 502 w 1312"/>
                  <a:gd name="T23" fmla="*/ 1180 h 3025"/>
                  <a:gd name="T24" fmla="*/ 539 w 1312"/>
                  <a:gd name="T25" fmla="*/ 1190 h 3025"/>
                  <a:gd name="T26" fmla="*/ 567 w 1312"/>
                  <a:gd name="T27" fmla="*/ 1122 h 3025"/>
                  <a:gd name="T28" fmla="*/ 586 w 1312"/>
                  <a:gd name="T29" fmla="*/ 1203 h 3025"/>
                  <a:gd name="T30" fmla="*/ 628 w 1312"/>
                  <a:gd name="T31" fmla="*/ 1100 h 3025"/>
                  <a:gd name="T32" fmla="*/ 649 w 1312"/>
                  <a:gd name="T33" fmla="*/ 1126 h 3025"/>
                  <a:gd name="T34" fmla="*/ 748 w 1312"/>
                  <a:gd name="T35" fmla="*/ 2750 h 3025"/>
                  <a:gd name="T36" fmla="*/ 795 w 1312"/>
                  <a:gd name="T37" fmla="*/ 2511 h 3025"/>
                  <a:gd name="T38" fmla="*/ 837 w 1312"/>
                  <a:gd name="T39" fmla="*/ 1898 h 3025"/>
                  <a:gd name="T40" fmla="*/ 859 w 1312"/>
                  <a:gd name="T41" fmla="*/ 1814 h 3025"/>
                  <a:gd name="T42" fmla="*/ 920 w 1312"/>
                  <a:gd name="T43" fmla="*/ 1337 h 3025"/>
                  <a:gd name="T44" fmla="*/ 943 w 1312"/>
                  <a:gd name="T45" fmla="*/ 1148 h 3025"/>
                  <a:gd name="T46" fmla="*/ 976 w 1312"/>
                  <a:gd name="T47" fmla="*/ 1148 h 3025"/>
                  <a:gd name="T48" fmla="*/ 1026 w 1312"/>
                  <a:gd name="T49" fmla="*/ 1122 h 3025"/>
                  <a:gd name="T50" fmla="*/ 1067 w 1312"/>
                  <a:gd name="T51" fmla="*/ 1020 h 3025"/>
                  <a:gd name="T52" fmla="*/ 1087 w 1312"/>
                  <a:gd name="T53" fmla="*/ 1084 h 3025"/>
                  <a:gd name="T54" fmla="*/ 1171 w 1312"/>
                  <a:gd name="T55" fmla="*/ 834 h 3025"/>
                  <a:gd name="T56" fmla="*/ 1213 w 1312"/>
                  <a:gd name="T57" fmla="*/ 914 h 3025"/>
                  <a:gd name="T58" fmla="*/ 1271 w 1312"/>
                  <a:gd name="T59" fmla="*/ 993 h 3025"/>
                  <a:gd name="T60" fmla="*/ 1312 w 1312"/>
                  <a:gd name="T61" fmla="*/ 1100 h 3025"/>
                  <a:gd name="T62" fmla="*/ 1270 w 1312"/>
                  <a:gd name="T63" fmla="*/ 1076 h 3025"/>
                  <a:gd name="T64" fmla="*/ 1235 w 1312"/>
                  <a:gd name="T65" fmla="*/ 945 h 3025"/>
                  <a:gd name="T66" fmla="*/ 1179 w 1312"/>
                  <a:gd name="T67" fmla="*/ 842 h 3025"/>
                  <a:gd name="T68" fmla="*/ 1103 w 1312"/>
                  <a:gd name="T69" fmla="*/ 993 h 3025"/>
                  <a:gd name="T70" fmla="*/ 1083 w 1312"/>
                  <a:gd name="T71" fmla="*/ 1020 h 3025"/>
                  <a:gd name="T72" fmla="*/ 1060 w 1312"/>
                  <a:gd name="T73" fmla="*/ 1105 h 3025"/>
                  <a:gd name="T74" fmla="*/ 994 w 1312"/>
                  <a:gd name="T75" fmla="*/ 1187 h 3025"/>
                  <a:gd name="T76" fmla="*/ 946 w 1312"/>
                  <a:gd name="T77" fmla="*/ 1161 h 3025"/>
                  <a:gd name="T78" fmla="*/ 936 w 1312"/>
                  <a:gd name="T79" fmla="*/ 1341 h 3025"/>
                  <a:gd name="T80" fmla="*/ 872 w 1312"/>
                  <a:gd name="T81" fmla="*/ 1824 h 3025"/>
                  <a:gd name="T82" fmla="*/ 852 w 1312"/>
                  <a:gd name="T83" fmla="*/ 2006 h 3025"/>
                  <a:gd name="T84" fmla="*/ 789 w 1312"/>
                  <a:gd name="T85" fmla="*/ 2567 h 3025"/>
                  <a:gd name="T86" fmla="*/ 732 w 1312"/>
                  <a:gd name="T87" fmla="*/ 1526 h 3025"/>
                  <a:gd name="T88" fmla="*/ 677 w 1312"/>
                  <a:gd name="T89" fmla="*/ 1118 h 3025"/>
                  <a:gd name="T90" fmla="*/ 612 w 1312"/>
                  <a:gd name="T91" fmla="*/ 1161 h 3025"/>
                  <a:gd name="T92" fmla="*/ 586 w 1312"/>
                  <a:gd name="T93" fmla="*/ 1153 h 3025"/>
                  <a:gd name="T94" fmla="*/ 549 w 1312"/>
                  <a:gd name="T95" fmla="*/ 1161 h 3025"/>
                  <a:gd name="T96" fmla="*/ 537 w 1312"/>
                  <a:gd name="T97" fmla="*/ 1131 h 3025"/>
                  <a:gd name="T98" fmla="*/ 487 w 1312"/>
                  <a:gd name="T99" fmla="*/ 1214 h 3025"/>
                  <a:gd name="T100" fmla="*/ 454 w 1312"/>
                  <a:gd name="T101" fmla="*/ 1185 h 3025"/>
                  <a:gd name="T102" fmla="*/ 393 w 1312"/>
                  <a:gd name="T103" fmla="*/ 1180 h 3025"/>
                  <a:gd name="T104" fmla="*/ 358 w 1312"/>
                  <a:gd name="T105" fmla="*/ 1131 h 3025"/>
                  <a:gd name="T106" fmla="*/ 272 w 1312"/>
                  <a:gd name="T107" fmla="*/ 1206 h 3025"/>
                  <a:gd name="T108" fmla="*/ 230 w 1312"/>
                  <a:gd name="T109" fmla="*/ 1206 h 3025"/>
                  <a:gd name="T110" fmla="*/ 220 w 1312"/>
                  <a:gd name="T111" fmla="*/ 1187 h 3025"/>
                  <a:gd name="T112" fmla="*/ 168 w 1312"/>
                  <a:gd name="T113" fmla="*/ 1153 h 3025"/>
                  <a:gd name="T114" fmla="*/ 106 w 1312"/>
                  <a:gd name="T115" fmla="*/ 1157 h 3025"/>
                  <a:gd name="T116" fmla="*/ 50 w 1312"/>
                  <a:gd name="T117" fmla="*/ 1188 h 3025"/>
                  <a:gd name="T118" fmla="*/ 30 w 1312"/>
                  <a:gd name="T119" fmla="*/ 1268 h 30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312" h="3025">
                    <a:moveTo>
                      <a:pt x="16" y="1180"/>
                    </a:moveTo>
                    <a:lnTo>
                      <a:pt x="16" y="1206"/>
                    </a:lnTo>
                    <a:lnTo>
                      <a:pt x="16" y="1217"/>
                    </a:lnTo>
                    <a:lnTo>
                      <a:pt x="0" y="1217"/>
                    </a:lnTo>
                    <a:lnTo>
                      <a:pt x="0" y="1180"/>
                    </a:lnTo>
                    <a:cubicBezTo>
                      <a:pt x="0" y="1176"/>
                      <a:pt x="3" y="1172"/>
                      <a:pt x="7" y="1172"/>
                    </a:cubicBezTo>
                    <a:cubicBezTo>
                      <a:pt x="11" y="1171"/>
                      <a:pt x="15" y="1174"/>
                      <a:pt x="16" y="1178"/>
                    </a:cubicBezTo>
                    <a:lnTo>
                      <a:pt x="37" y="1258"/>
                    </a:lnTo>
                    <a:lnTo>
                      <a:pt x="21" y="1260"/>
                    </a:lnTo>
                    <a:lnTo>
                      <a:pt x="21" y="1206"/>
                    </a:lnTo>
                    <a:cubicBezTo>
                      <a:pt x="21" y="1205"/>
                      <a:pt x="22" y="1204"/>
                      <a:pt x="22" y="1203"/>
                    </a:cubicBezTo>
                    <a:lnTo>
                      <a:pt x="43" y="1150"/>
                    </a:lnTo>
                    <a:lnTo>
                      <a:pt x="42" y="1153"/>
                    </a:lnTo>
                    <a:lnTo>
                      <a:pt x="42" y="1126"/>
                    </a:lnTo>
                    <a:cubicBezTo>
                      <a:pt x="42" y="1116"/>
                      <a:pt x="58" y="1116"/>
                      <a:pt x="58" y="1126"/>
                    </a:cubicBezTo>
                    <a:lnTo>
                      <a:pt x="58" y="1180"/>
                    </a:lnTo>
                    <a:lnTo>
                      <a:pt x="50" y="1172"/>
                    </a:lnTo>
                    <a:lnTo>
                      <a:pt x="71" y="1172"/>
                    </a:lnTo>
                    <a:cubicBezTo>
                      <a:pt x="74" y="1172"/>
                      <a:pt x="77" y="1174"/>
                      <a:pt x="79" y="1177"/>
                    </a:cubicBezTo>
                    <a:lnTo>
                      <a:pt x="100" y="1230"/>
                    </a:lnTo>
                    <a:lnTo>
                      <a:pt x="84" y="1233"/>
                    </a:lnTo>
                    <a:lnTo>
                      <a:pt x="84" y="1180"/>
                    </a:lnTo>
                    <a:cubicBezTo>
                      <a:pt x="84" y="1178"/>
                      <a:pt x="85" y="1176"/>
                      <a:pt x="86" y="1175"/>
                    </a:cubicBezTo>
                    <a:lnTo>
                      <a:pt x="107" y="1148"/>
                    </a:lnTo>
                    <a:cubicBezTo>
                      <a:pt x="108" y="1146"/>
                      <a:pt x="111" y="1145"/>
                      <a:pt x="114" y="1145"/>
                    </a:cubicBezTo>
                    <a:cubicBezTo>
                      <a:pt x="116" y="1145"/>
                      <a:pt x="119" y="1147"/>
                      <a:pt x="120" y="1149"/>
                    </a:cubicBezTo>
                    <a:lnTo>
                      <a:pt x="162" y="1229"/>
                    </a:lnTo>
                    <a:cubicBezTo>
                      <a:pt x="163" y="1232"/>
                      <a:pt x="163" y="1235"/>
                      <a:pt x="162" y="1237"/>
                    </a:cubicBezTo>
                    <a:cubicBezTo>
                      <a:pt x="160" y="1240"/>
                      <a:pt x="158" y="1241"/>
                      <a:pt x="155" y="1241"/>
                    </a:cubicBezTo>
                    <a:lnTo>
                      <a:pt x="134" y="1241"/>
                    </a:lnTo>
                    <a:cubicBezTo>
                      <a:pt x="131" y="1241"/>
                      <a:pt x="128" y="1239"/>
                      <a:pt x="127" y="1236"/>
                    </a:cubicBezTo>
                    <a:cubicBezTo>
                      <a:pt x="125" y="1234"/>
                      <a:pt x="126" y="1230"/>
                      <a:pt x="128" y="1228"/>
                    </a:cubicBezTo>
                    <a:lnTo>
                      <a:pt x="148" y="1201"/>
                    </a:lnTo>
                    <a:lnTo>
                      <a:pt x="169" y="1175"/>
                    </a:lnTo>
                    <a:lnTo>
                      <a:pt x="168" y="1180"/>
                    </a:lnTo>
                    <a:lnTo>
                      <a:pt x="168" y="1153"/>
                    </a:lnTo>
                    <a:cubicBezTo>
                      <a:pt x="168" y="1142"/>
                      <a:pt x="184" y="1142"/>
                      <a:pt x="184" y="1153"/>
                    </a:cubicBezTo>
                    <a:lnTo>
                      <a:pt x="184" y="1180"/>
                    </a:lnTo>
                    <a:lnTo>
                      <a:pt x="182" y="1175"/>
                    </a:lnTo>
                    <a:lnTo>
                      <a:pt x="203" y="1201"/>
                    </a:lnTo>
                    <a:lnTo>
                      <a:pt x="189" y="1206"/>
                    </a:lnTo>
                    <a:lnTo>
                      <a:pt x="189" y="1153"/>
                    </a:lnTo>
                    <a:cubicBezTo>
                      <a:pt x="189" y="1150"/>
                      <a:pt x="191" y="1147"/>
                      <a:pt x="194" y="1146"/>
                    </a:cubicBezTo>
                    <a:cubicBezTo>
                      <a:pt x="197" y="1144"/>
                      <a:pt x="201" y="1145"/>
                      <a:pt x="203" y="1148"/>
                    </a:cubicBezTo>
                    <a:lnTo>
                      <a:pt x="224" y="1175"/>
                    </a:lnTo>
                    <a:lnTo>
                      <a:pt x="209" y="1180"/>
                    </a:lnTo>
                    <a:lnTo>
                      <a:pt x="209" y="1153"/>
                    </a:lnTo>
                    <a:cubicBezTo>
                      <a:pt x="209" y="1149"/>
                      <a:pt x="212" y="1146"/>
                      <a:pt x="216" y="1145"/>
                    </a:cubicBezTo>
                    <a:cubicBezTo>
                      <a:pt x="220" y="1145"/>
                      <a:pt x="224" y="1147"/>
                      <a:pt x="225" y="1150"/>
                    </a:cubicBezTo>
                    <a:lnTo>
                      <a:pt x="246" y="1203"/>
                    </a:lnTo>
                    <a:lnTo>
                      <a:pt x="230" y="1206"/>
                    </a:lnTo>
                    <a:lnTo>
                      <a:pt x="230" y="1180"/>
                    </a:lnTo>
                    <a:cubicBezTo>
                      <a:pt x="230" y="1169"/>
                      <a:pt x="246" y="1169"/>
                      <a:pt x="246" y="1180"/>
                    </a:cubicBezTo>
                    <a:lnTo>
                      <a:pt x="246" y="1206"/>
                    </a:lnTo>
                    <a:lnTo>
                      <a:pt x="232" y="1201"/>
                    </a:lnTo>
                    <a:lnTo>
                      <a:pt x="253" y="1175"/>
                    </a:lnTo>
                    <a:lnTo>
                      <a:pt x="251" y="1180"/>
                    </a:lnTo>
                    <a:lnTo>
                      <a:pt x="251" y="1153"/>
                    </a:lnTo>
                    <a:cubicBezTo>
                      <a:pt x="251" y="1151"/>
                      <a:pt x="252" y="1150"/>
                      <a:pt x="253" y="1148"/>
                    </a:cubicBezTo>
                    <a:lnTo>
                      <a:pt x="274" y="1122"/>
                    </a:lnTo>
                    <a:cubicBezTo>
                      <a:pt x="276" y="1119"/>
                      <a:pt x="280" y="1118"/>
                      <a:pt x="283" y="1119"/>
                    </a:cubicBezTo>
                    <a:cubicBezTo>
                      <a:pt x="286" y="1120"/>
                      <a:pt x="288" y="1123"/>
                      <a:pt x="288" y="1126"/>
                    </a:cubicBezTo>
                    <a:lnTo>
                      <a:pt x="288" y="1206"/>
                    </a:lnTo>
                    <a:lnTo>
                      <a:pt x="273" y="1203"/>
                    </a:lnTo>
                    <a:lnTo>
                      <a:pt x="294" y="1150"/>
                    </a:lnTo>
                    <a:cubicBezTo>
                      <a:pt x="294" y="1149"/>
                      <a:pt x="294" y="1149"/>
                      <a:pt x="295" y="1148"/>
                    </a:cubicBezTo>
                    <a:lnTo>
                      <a:pt x="316" y="1122"/>
                    </a:lnTo>
                    <a:lnTo>
                      <a:pt x="314" y="1126"/>
                    </a:lnTo>
                    <a:lnTo>
                      <a:pt x="314" y="1073"/>
                    </a:lnTo>
                    <a:cubicBezTo>
                      <a:pt x="314" y="1070"/>
                      <a:pt x="316" y="1067"/>
                      <a:pt x="319" y="1066"/>
                    </a:cubicBezTo>
                    <a:cubicBezTo>
                      <a:pt x="323" y="1065"/>
                      <a:pt x="326" y="1066"/>
                      <a:pt x="328" y="1068"/>
                    </a:cubicBezTo>
                    <a:lnTo>
                      <a:pt x="370" y="1122"/>
                    </a:lnTo>
                    <a:cubicBezTo>
                      <a:pt x="372" y="1124"/>
                      <a:pt x="372" y="1127"/>
                      <a:pt x="371" y="1130"/>
                    </a:cubicBezTo>
                    <a:cubicBezTo>
                      <a:pt x="370" y="1133"/>
                      <a:pt x="367" y="1134"/>
                      <a:pt x="364" y="1134"/>
                    </a:cubicBezTo>
                    <a:lnTo>
                      <a:pt x="343" y="1134"/>
                    </a:lnTo>
                    <a:cubicBezTo>
                      <a:pt x="340" y="1134"/>
                      <a:pt x="337" y="1133"/>
                      <a:pt x="336" y="1130"/>
                    </a:cubicBezTo>
                    <a:cubicBezTo>
                      <a:pt x="334" y="1127"/>
                      <a:pt x="335" y="1124"/>
                      <a:pt x="337" y="1122"/>
                    </a:cubicBezTo>
                    <a:lnTo>
                      <a:pt x="358" y="1095"/>
                    </a:lnTo>
                    <a:cubicBezTo>
                      <a:pt x="359" y="1093"/>
                      <a:pt x="362" y="1092"/>
                      <a:pt x="365" y="1092"/>
                    </a:cubicBezTo>
                    <a:cubicBezTo>
                      <a:pt x="368" y="1092"/>
                      <a:pt x="370" y="1094"/>
                      <a:pt x="371" y="1097"/>
                    </a:cubicBezTo>
                    <a:lnTo>
                      <a:pt x="392" y="1150"/>
                    </a:lnTo>
                    <a:cubicBezTo>
                      <a:pt x="393" y="1151"/>
                      <a:pt x="393" y="1152"/>
                      <a:pt x="393" y="1153"/>
                    </a:cubicBezTo>
                    <a:lnTo>
                      <a:pt x="393" y="1180"/>
                    </a:lnTo>
                    <a:lnTo>
                      <a:pt x="393" y="1190"/>
                    </a:lnTo>
                    <a:lnTo>
                      <a:pt x="377" y="1190"/>
                    </a:lnTo>
                    <a:lnTo>
                      <a:pt x="377" y="1126"/>
                    </a:lnTo>
                    <a:cubicBezTo>
                      <a:pt x="377" y="1123"/>
                      <a:pt x="379" y="1120"/>
                      <a:pt x="383" y="1119"/>
                    </a:cubicBezTo>
                    <a:cubicBezTo>
                      <a:pt x="386" y="1118"/>
                      <a:pt x="390" y="1120"/>
                      <a:pt x="392" y="1123"/>
                    </a:cubicBezTo>
                    <a:lnTo>
                      <a:pt x="434" y="1203"/>
                    </a:lnTo>
                    <a:cubicBezTo>
                      <a:pt x="434" y="1204"/>
                      <a:pt x="435" y="1205"/>
                      <a:pt x="435" y="1206"/>
                    </a:cubicBezTo>
                    <a:lnTo>
                      <a:pt x="435" y="1260"/>
                    </a:lnTo>
                    <a:lnTo>
                      <a:pt x="435" y="1270"/>
                    </a:lnTo>
                    <a:lnTo>
                      <a:pt x="419" y="1270"/>
                    </a:lnTo>
                    <a:lnTo>
                      <a:pt x="419" y="1206"/>
                    </a:lnTo>
                    <a:cubicBezTo>
                      <a:pt x="419" y="1205"/>
                      <a:pt x="419" y="1203"/>
                      <a:pt x="420" y="1201"/>
                    </a:cubicBezTo>
                    <a:lnTo>
                      <a:pt x="441" y="1175"/>
                    </a:lnTo>
                    <a:cubicBezTo>
                      <a:pt x="443" y="1172"/>
                      <a:pt x="447" y="1171"/>
                      <a:pt x="450" y="1172"/>
                    </a:cubicBezTo>
                    <a:cubicBezTo>
                      <a:pt x="453" y="1173"/>
                      <a:pt x="455" y="1176"/>
                      <a:pt x="455" y="1180"/>
                    </a:cubicBezTo>
                    <a:lnTo>
                      <a:pt x="455" y="1206"/>
                    </a:lnTo>
                    <a:lnTo>
                      <a:pt x="441" y="1201"/>
                    </a:lnTo>
                    <a:lnTo>
                      <a:pt x="462" y="1175"/>
                    </a:lnTo>
                    <a:lnTo>
                      <a:pt x="483" y="1148"/>
                    </a:lnTo>
                    <a:cubicBezTo>
                      <a:pt x="485" y="1145"/>
                      <a:pt x="489" y="1144"/>
                      <a:pt x="492" y="1146"/>
                    </a:cubicBezTo>
                    <a:cubicBezTo>
                      <a:pt x="495" y="1147"/>
                      <a:pt x="497" y="1150"/>
                      <a:pt x="497" y="1153"/>
                    </a:cubicBezTo>
                    <a:lnTo>
                      <a:pt x="497" y="1206"/>
                    </a:lnTo>
                    <a:lnTo>
                      <a:pt x="483" y="1201"/>
                    </a:lnTo>
                    <a:lnTo>
                      <a:pt x="504" y="1175"/>
                    </a:lnTo>
                    <a:lnTo>
                      <a:pt x="502" y="1180"/>
                    </a:lnTo>
                    <a:lnTo>
                      <a:pt x="502" y="1126"/>
                    </a:lnTo>
                    <a:cubicBezTo>
                      <a:pt x="502" y="1116"/>
                      <a:pt x="518" y="1116"/>
                      <a:pt x="518" y="1126"/>
                    </a:cubicBezTo>
                    <a:lnTo>
                      <a:pt x="518" y="1153"/>
                    </a:lnTo>
                    <a:lnTo>
                      <a:pt x="504" y="1148"/>
                    </a:lnTo>
                    <a:lnTo>
                      <a:pt x="525" y="1122"/>
                    </a:lnTo>
                    <a:cubicBezTo>
                      <a:pt x="527" y="1119"/>
                      <a:pt x="530" y="1118"/>
                      <a:pt x="534" y="1119"/>
                    </a:cubicBezTo>
                    <a:cubicBezTo>
                      <a:pt x="537" y="1120"/>
                      <a:pt x="539" y="1123"/>
                      <a:pt x="539" y="1126"/>
                    </a:cubicBezTo>
                    <a:lnTo>
                      <a:pt x="539" y="1180"/>
                    </a:lnTo>
                    <a:lnTo>
                      <a:pt x="539" y="1190"/>
                    </a:lnTo>
                    <a:lnTo>
                      <a:pt x="523" y="1190"/>
                    </a:lnTo>
                    <a:lnTo>
                      <a:pt x="523" y="1153"/>
                    </a:lnTo>
                    <a:cubicBezTo>
                      <a:pt x="523" y="1151"/>
                      <a:pt x="524" y="1150"/>
                      <a:pt x="525" y="1148"/>
                    </a:cubicBezTo>
                    <a:lnTo>
                      <a:pt x="546" y="1122"/>
                    </a:lnTo>
                    <a:cubicBezTo>
                      <a:pt x="548" y="1119"/>
                      <a:pt x="551" y="1118"/>
                      <a:pt x="555" y="1119"/>
                    </a:cubicBezTo>
                    <a:cubicBezTo>
                      <a:pt x="558" y="1120"/>
                      <a:pt x="560" y="1123"/>
                      <a:pt x="560" y="1126"/>
                    </a:cubicBezTo>
                    <a:lnTo>
                      <a:pt x="560" y="1153"/>
                    </a:lnTo>
                    <a:lnTo>
                      <a:pt x="546" y="1148"/>
                    </a:lnTo>
                    <a:lnTo>
                      <a:pt x="567" y="1122"/>
                    </a:lnTo>
                    <a:lnTo>
                      <a:pt x="565" y="1126"/>
                    </a:lnTo>
                    <a:lnTo>
                      <a:pt x="565" y="1100"/>
                    </a:lnTo>
                    <a:cubicBezTo>
                      <a:pt x="565" y="1089"/>
                      <a:pt x="581" y="1089"/>
                      <a:pt x="581" y="1100"/>
                    </a:cubicBezTo>
                    <a:lnTo>
                      <a:pt x="581" y="1126"/>
                    </a:lnTo>
                    <a:lnTo>
                      <a:pt x="579" y="1122"/>
                    </a:lnTo>
                    <a:lnTo>
                      <a:pt x="600" y="1148"/>
                    </a:lnTo>
                    <a:cubicBezTo>
                      <a:pt x="601" y="1150"/>
                      <a:pt x="602" y="1151"/>
                      <a:pt x="602" y="1153"/>
                    </a:cubicBezTo>
                    <a:lnTo>
                      <a:pt x="602" y="1206"/>
                    </a:lnTo>
                    <a:lnTo>
                      <a:pt x="586" y="1203"/>
                    </a:lnTo>
                    <a:lnTo>
                      <a:pt x="607" y="1150"/>
                    </a:lnTo>
                    <a:lnTo>
                      <a:pt x="607" y="1153"/>
                    </a:lnTo>
                    <a:lnTo>
                      <a:pt x="607" y="1126"/>
                    </a:lnTo>
                    <a:cubicBezTo>
                      <a:pt x="607" y="1116"/>
                      <a:pt x="623" y="1116"/>
                      <a:pt x="623" y="1126"/>
                    </a:cubicBezTo>
                    <a:lnTo>
                      <a:pt x="623" y="1153"/>
                    </a:lnTo>
                    <a:lnTo>
                      <a:pt x="608" y="1148"/>
                    </a:lnTo>
                    <a:lnTo>
                      <a:pt x="629" y="1122"/>
                    </a:lnTo>
                    <a:lnTo>
                      <a:pt x="628" y="1126"/>
                    </a:lnTo>
                    <a:lnTo>
                      <a:pt x="628" y="1100"/>
                    </a:lnTo>
                    <a:cubicBezTo>
                      <a:pt x="628" y="1089"/>
                      <a:pt x="644" y="1089"/>
                      <a:pt x="644" y="1100"/>
                    </a:cubicBezTo>
                    <a:lnTo>
                      <a:pt x="644" y="1126"/>
                    </a:lnTo>
                    <a:lnTo>
                      <a:pt x="636" y="1118"/>
                    </a:lnTo>
                    <a:lnTo>
                      <a:pt x="677" y="1118"/>
                    </a:lnTo>
                    <a:lnTo>
                      <a:pt x="688" y="1118"/>
                    </a:lnTo>
                    <a:lnTo>
                      <a:pt x="688" y="1134"/>
                    </a:lnTo>
                    <a:lnTo>
                      <a:pt x="656" y="1134"/>
                    </a:lnTo>
                    <a:cubicBezTo>
                      <a:pt x="654" y="1134"/>
                      <a:pt x="652" y="1134"/>
                      <a:pt x="650" y="1132"/>
                    </a:cubicBezTo>
                    <a:cubicBezTo>
                      <a:pt x="649" y="1130"/>
                      <a:pt x="648" y="1128"/>
                      <a:pt x="649" y="1126"/>
                    </a:cubicBezTo>
                    <a:lnTo>
                      <a:pt x="669" y="939"/>
                    </a:lnTo>
                    <a:lnTo>
                      <a:pt x="690" y="726"/>
                    </a:lnTo>
                    <a:lnTo>
                      <a:pt x="690" y="195"/>
                    </a:lnTo>
                    <a:lnTo>
                      <a:pt x="711" y="8"/>
                    </a:lnTo>
                    <a:cubicBezTo>
                      <a:pt x="712" y="3"/>
                      <a:pt x="715" y="0"/>
                      <a:pt x="720" y="0"/>
                    </a:cubicBezTo>
                    <a:cubicBezTo>
                      <a:pt x="724" y="1"/>
                      <a:pt x="727" y="4"/>
                      <a:pt x="727" y="8"/>
                    </a:cubicBezTo>
                    <a:lnTo>
                      <a:pt x="727" y="701"/>
                    </a:lnTo>
                    <a:lnTo>
                      <a:pt x="748" y="1526"/>
                    </a:lnTo>
                    <a:lnTo>
                      <a:pt x="748" y="2750"/>
                    </a:lnTo>
                    <a:lnTo>
                      <a:pt x="769" y="2962"/>
                    </a:lnTo>
                    <a:lnTo>
                      <a:pt x="769" y="3016"/>
                    </a:lnTo>
                    <a:lnTo>
                      <a:pt x="753" y="3015"/>
                    </a:lnTo>
                    <a:lnTo>
                      <a:pt x="774" y="2882"/>
                    </a:lnTo>
                    <a:lnTo>
                      <a:pt x="774" y="2883"/>
                    </a:lnTo>
                    <a:lnTo>
                      <a:pt x="774" y="2564"/>
                    </a:lnTo>
                    <a:cubicBezTo>
                      <a:pt x="774" y="2563"/>
                      <a:pt x="774" y="2562"/>
                      <a:pt x="774" y="2561"/>
                    </a:cubicBezTo>
                    <a:lnTo>
                      <a:pt x="795" y="2508"/>
                    </a:lnTo>
                    <a:lnTo>
                      <a:pt x="795" y="2511"/>
                    </a:lnTo>
                    <a:lnTo>
                      <a:pt x="795" y="2351"/>
                    </a:lnTo>
                    <a:cubicBezTo>
                      <a:pt x="795" y="2350"/>
                      <a:pt x="795" y="2350"/>
                      <a:pt x="795" y="2349"/>
                    </a:cubicBezTo>
                    <a:lnTo>
                      <a:pt x="816" y="2243"/>
                    </a:lnTo>
                    <a:lnTo>
                      <a:pt x="816" y="2245"/>
                    </a:lnTo>
                    <a:lnTo>
                      <a:pt x="816" y="2111"/>
                    </a:lnTo>
                    <a:cubicBezTo>
                      <a:pt x="816" y="2111"/>
                      <a:pt x="816" y="2110"/>
                      <a:pt x="816" y="2110"/>
                    </a:cubicBezTo>
                    <a:lnTo>
                      <a:pt x="837" y="2003"/>
                    </a:lnTo>
                    <a:lnTo>
                      <a:pt x="837" y="2005"/>
                    </a:lnTo>
                    <a:lnTo>
                      <a:pt x="837" y="1898"/>
                    </a:lnTo>
                    <a:cubicBezTo>
                      <a:pt x="837" y="1897"/>
                      <a:pt x="837" y="1896"/>
                      <a:pt x="837" y="1896"/>
                    </a:cubicBezTo>
                    <a:lnTo>
                      <a:pt x="858" y="1842"/>
                    </a:lnTo>
                    <a:cubicBezTo>
                      <a:pt x="859" y="1839"/>
                      <a:pt x="863" y="1837"/>
                      <a:pt x="867" y="1837"/>
                    </a:cubicBezTo>
                    <a:cubicBezTo>
                      <a:pt x="871" y="1838"/>
                      <a:pt x="874" y="1841"/>
                      <a:pt x="874" y="1845"/>
                    </a:cubicBezTo>
                    <a:lnTo>
                      <a:pt x="874" y="1872"/>
                    </a:lnTo>
                    <a:lnTo>
                      <a:pt x="874" y="1883"/>
                    </a:lnTo>
                    <a:lnTo>
                      <a:pt x="857" y="1883"/>
                    </a:lnTo>
                    <a:lnTo>
                      <a:pt x="857" y="1819"/>
                    </a:lnTo>
                    <a:cubicBezTo>
                      <a:pt x="857" y="1817"/>
                      <a:pt x="858" y="1815"/>
                      <a:pt x="859" y="1814"/>
                    </a:cubicBezTo>
                    <a:lnTo>
                      <a:pt x="880" y="1787"/>
                    </a:lnTo>
                    <a:lnTo>
                      <a:pt x="878" y="1792"/>
                    </a:lnTo>
                    <a:lnTo>
                      <a:pt x="878" y="1685"/>
                    </a:lnTo>
                    <a:cubicBezTo>
                      <a:pt x="878" y="1684"/>
                      <a:pt x="879" y="1683"/>
                      <a:pt x="879" y="1683"/>
                    </a:cubicBezTo>
                    <a:lnTo>
                      <a:pt x="900" y="1629"/>
                    </a:lnTo>
                    <a:lnTo>
                      <a:pt x="899" y="1632"/>
                    </a:lnTo>
                    <a:lnTo>
                      <a:pt x="899" y="1419"/>
                    </a:lnTo>
                    <a:cubicBezTo>
                      <a:pt x="899" y="1419"/>
                      <a:pt x="899" y="1418"/>
                      <a:pt x="900" y="1417"/>
                    </a:cubicBezTo>
                    <a:lnTo>
                      <a:pt x="920" y="1337"/>
                    </a:lnTo>
                    <a:lnTo>
                      <a:pt x="920" y="1339"/>
                    </a:lnTo>
                    <a:lnTo>
                      <a:pt x="920" y="1206"/>
                    </a:lnTo>
                    <a:cubicBezTo>
                      <a:pt x="920" y="1205"/>
                      <a:pt x="921" y="1203"/>
                      <a:pt x="922" y="1201"/>
                    </a:cubicBezTo>
                    <a:lnTo>
                      <a:pt x="943" y="1175"/>
                    </a:lnTo>
                    <a:lnTo>
                      <a:pt x="941" y="1180"/>
                    </a:lnTo>
                    <a:lnTo>
                      <a:pt x="941" y="1126"/>
                    </a:lnTo>
                    <a:cubicBezTo>
                      <a:pt x="941" y="1116"/>
                      <a:pt x="957" y="1116"/>
                      <a:pt x="957" y="1126"/>
                    </a:cubicBezTo>
                    <a:lnTo>
                      <a:pt x="957" y="1153"/>
                    </a:lnTo>
                    <a:lnTo>
                      <a:pt x="943" y="1148"/>
                    </a:lnTo>
                    <a:lnTo>
                      <a:pt x="964" y="1122"/>
                    </a:lnTo>
                    <a:cubicBezTo>
                      <a:pt x="966" y="1119"/>
                      <a:pt x="969" y="1118"/>
                      <a:pt x="973" y="1119"/>
                    </a:cubicBezTo>
                    <a:cubicBezTo>
                      <a:pt x="976" y="1120"/>
                      <a:pt x="978" y="1123"/>
                      <a:pt x="978" y="1126"/>
                    </a:cubicBezTo>
                    <a:lnTo>
                      <a:pt x="978" y="1180"/>
                    </a:lnTo>
                    <a:lnTo>
                      <a:pt x="978" y="1190"/>
                    </a:lnTo>
                    <a:lnTo>
                      <a:pt x="962" y="1190"/>
                    </a:lnTo>
                    <a:lnTo>
                      <a:pt x="962" y="1153"/>
                    </a:lnTo>
                    <a:cubicBezTo>
                      <a:pt x="962" y="1150"/>
                      <a:pt x="964" y="1147"/>
                      <a:pt x="967" y="1146"/>
                    </a:cubicBezTo>
                    <a:cubicBezTo>
                      <a:pt x="971" y="1144"/>
                      <a:pt x="974" y="1145"/>
                      <a:pt x="976" y="1148"/>
                    </a:cubicBezTo>
                    <a:lnTo>
                      <a:pt x="997" y="1175"/>
                    </a:lnTo>
                    <a:lnTo>
                      <a:pt x="983" y="1180"/>
                    </a:lnTo>
                    <a:lnTo>
                      <a:pt x="983" y="1126"/>
                    </a:lnTo>
                    <a:cubicBezTo>
                      <a:pt x="983" y="1125"/>
                      <a:pt x="984" y="1123"/>
                      <a:pt x="985" y="1122"/>
                    </a:cubicBezTo>
                    <a:lnTo>
                      <a:pt x="1006" y="1095"/>
                    </a:lnTo>
                    <a:cubicBezTo>
                      <a:pt x="1007" y="1093"/>
                      <a:pt x="1009" y="1092"/>
                      <a:pt x="1012" y="1092"/>
                    </a:cubicBezTo>
                    <a:cubicBezTo>
                      <a:pt x="1014" y="1092"/>
                      <a:pt x="1017" y="1093"/>
                      <a:pt x="1018" y="1095"/>
                    </a:cubicBezTo>
                    <a:lnTo>
                      <a:pt x="1039" y="1122"/>
                    </a:lnTo>
                    <a:lnTo>
                      <a:pt x="1026" y="1122"/>
                    </a:lnTo>
                    <a:lnTo>
                      <a:pt x="1047" y="1095"/>
                    </a:lnTo>
                    <a:lnTo>
                      <a:pt x="1046" y="1100"/>
                    </a:lnTo>
                    <a:lnTo>
                      <a:pt x="1046" y="1073"/>
                    </a:lnTo>
                    <a:cubicBezTo>
                      <a:pt x="1046" y="1063"/>
                      <a:pt x="1062" y="1063"/>
                      <a:pt x="1062" y="1073"/>
                    </a:cubicBezTo>
                    <a:lnTo>
                      <a:pt x="1062" y="1100"/>
                    </a:lnTo>
                    <a:lnTo>
                      <a:pt x="1047" y="1095"/>
                    </a:lnTo>
                    <a:lnTo>
                      <a:pt x="1068" y="1068"/>
                    </a:lnTo>
                    <a:lnTo>
                      <a:pt x="1067" y="1073"/>
                    </a:lnTo>
                    <a:lnTo>
                      <a:pt x="1067" y="1020"/>
                    </a:lnTo>
                    <a:cubicBezTo>
                      <a:pt x="1067" y="1009"/>
                      <a:pt x="1083" y="1009"/>
                      <a:pt x="1083" y="1020"/>
                    </a:cubicBezTo>
                    <a:lnTo>
                      <a:pt x="1083" y="1047"/>
                    </a:lnTo>
                    <a:lnTo>
                      <a:pt x="1068" y="1042"/>
                    </a:lnTo>
                    <a:lnTo>
                      <a:pt x="1089" y="1015"/>
                    </a:lnTo>
                    <a:cubicBezTo>
                      <a:pt x="1091" y="1012"/>
                      <a:pt x="1095" y="1011"/>
                      <a:pt x="1098" y="1012"/>
                    </a:cubicBezTo>
                    <a:cubicBezTo>
                      <a:pt x="1101" y="1014"/>
                      <a:pt x="1103" y="1017"/>
                      <a:pt x="1103" y="1020"/>
                    </a:cubicBezTo>
                    <a:lnTo>
                      <a:pt x="1103" y="1073"/>
                    </a:lnTo>
                    <a:lnTo>
                      <a:pt x="1103" y="1084"/>
                    </a:lnTo>
                    <a:lnTo>
                      <a:pt x="1087" y="1084"/>
                    </a:lnTo>
                    <a:lnTo>
                      <a:pt x="1087" y="993"/>
                    </a:lnTo>
                    <a:cubicBezTo>
                      <a:pt x="1087" y="989"/>
                      <a:pt x="1091" y="985"/>
                      <a:pt x="1095" y="985"/>
                    </a:cubicBezTo>
                    <a:lnTo>
                      <a:pt x="1116" y="985"/>
                    </a:lnTo>
                    <a:lnTo>
                      <a:pt x="1109" y="990"/>
                    </a:lnTo>
                    <a:lnTo>
                      <a:pt x="1130" y="937"/>
                    </a:lnTo>
                    <a:cubicBezTo>
                      <a:pt x="1130" y="936"/>
                      <a:pt x="1130" y="936"/>
                      <a:pt x="1131" y="935"/>
                    </a:cubicBezTo>
                    <a:lnTo>
                      <a:pt x="1173" y="882"/>
                    </a:lnTo>
                    <a:lnTo>
                      <a:pt x="1171" y="887"/>
                    </a:lnTo>
                    <a:lnTo>
                      <a:pt x="1171" y="834"/>
                    </a:lnTo>
                    <a:cubicBezTo>
                      <a:pt x="1171" y="829"/>
                      <a:pt x="1175" y="826"/>
                      <a:pt x="1179" y="826"/>
                    </a:cubicBezTo>
                    <a:lnTo>
                      <a:pt x="1200" y="826"/>
                    </a:lnTo>
                    <a:cubicBezTo>
                      <a:pt x="1203" y="826"/>
                      <a:pt x="1206" y="828"/>
                      <a:pt x="1207" y="831"/>
                    </a:cubicBezTo>
                    <a:lnTo>
                      <a:pt x="1228" y="884"/>
                    </a:lnTo>
                    <a:cubicBezTo>
                      <a:pt x="1229" y="885"/>
                      <a:pt x="1229" y="886"/>
                      <a:pt x="1229" y="887"/>
                    </a:cubicBezTo>
                    <a:lnTo>
                      <a:pt x="1229" y="940"/>
                    </a:lnTo>
                    <a:lnTo>
                      <a:pt x="1229" y="951"/>
                    </a:lnTo>
                    <a:lnTo>
                      <a:pt x="1213" y="951"/>
                    </a:lnTo>
                    <a:lnTo>
                      <a:pt x="1213" y="914"/>
                    </a:lnTo>
                    <a:cubicBezTo>
                      <a:pt x="1213" y="910"/>
                      <a:pt x="1215" y="907"/>
                      <a:pt x="1218" y="906"/>
                    </a:cubicBezTo>
                    <a:cubicBezTo>
                      <a:pt x="1221" y="905"/>
                      <a:pt x="1225" y="906"/>
                      <a:pt x="1227" y="909"/>
                    </a:cubicBezTo>
                    <a:lnTo>
                      <a:pt x="1248" y="935"/>
                    </a:lnTo>
                    <a:cubicBezTo>
                      <a:pt x="1249" y="937"/>
                      <a:pt x="1250" y="938"/>
                      <a:pt x="1250" y="940"/>
                    </a:cubicBezTo>
                    <a:lnTo>
                      <a:pt x="1250" y="1020"/>
                    </a:lnTo>
                    <a:lnTo>
                      <a:pt x="1235" y="1015"/>
                    </a:lnTo>
                    <a:lnTo>
                      <a:pt x="1256" y="988"/>
                    </a:lnTo>
                    <a:cubicBezTo>
                      <a:pt x="1258" y="986"/>
                      <a:pt x="1262" y="985"/>
                      <a:pt x="1265" y="986"/>
                    </a:cubicBezTo>
                    <a:cubicBezTo>
                      <a:pt x="1269" y="987"/>
                      <a:pt x="1271" y="990"/>
                      <a:pt x="1271" y="993"/>
                    </a:cubicBezTo>
                    <a:lnTo>
                      <a:pt x="1271" y="1073"/>
                    </a:lnTo>
                    <a:lnTo>
                      <a:pt x="1255" y="1070"/>
                    </a:lnTo>
                    <a:lnTo>
                      <a:pt x="1276" y="1017"/>
                    </a:lnTo>
                    <a:cubicBezTo>
                      <a:pt x="1278" y="1013"/>
                      <a:pt x="1281" y="1011"/>
                      <a:pt x="1285" y="1012"/>
                    </a:cubicBezTo>
                    <a:cubicBezTo>
                      <a:pt x="1289" y="1013"/>
                      <a:pt x="1292" y="1016"/>
                      <a:pt x="1292" y="1020"/>
                    </a:cubicBezTo>
                    <a:lnTo>
                      <a:pt x="1292" y="1073"/>
                    </a:lnTo>
                    <a:lnTo>
                      <a:pt x="1290" y="1068"/>
                    </a:lnTo>
                    <a:lnTo>
                      <a:pt x="1311" y="1095"/>
                    </a:lnTo>
                    <a:cubicBezTo>
                      <a:pt x="1312" y="1096"/>
                      <a:pt x="1312" y="1098"/>
                      <a:pt x="1312" y="1100"/>
                    </a:cubicBezTo>
                    <a:lnTo>
                      <a:pt x="1312" y="1153"/>
                    </a:lnTo>
                    <a:lnTo>
                      <a:pt x="1296" y="1153"/>
                    </a:lnTo>
                    <a:lnTo>
                      <a:pt x="1296" y="1100"/>
                    </a:lnTo>
                    <a:lnTo>
                      <a:pt x="1298" y="1105"/>
                    </a:lnTo>
                    <a:lnTo>
                      <a:pt x="1277" y="1078"/>
                    </a:lnTo>
                    <a:cubicBezTo>
                      <a:pt x="1276" y="1077"/>
                      <a:pt x="1276" y="1075"/>
                      <a:pt x="1276" y="1073"/>
                    </a:cubicBezTo>
                    <a:lnTo>
                      <a:pt x="1276" y="1020"/>
                    </a:lnTo>
                    <a:lnTo>
                      <a:pt x="1291" y="1023"/>
                    </a:lnTo>
                    <a:lnTo>
                      <a:pt x="1270" y="1076"/>
                    </a:lnTo>
                    <a:cubicBezTo>
                      <a:pt x="1269" y="1080"/>
                      <a:pt x="1265" y="1082"/>
                      <a:pt x="1261" y="1081"/>
                    </a:cubicBezTo>
                    <a:cubicBezTo>
                      <a:pt x="1257" y="1080"/>
                      <a:pt x="1255" y="1077"/>
                      <a:pt x="1255" y="1073"/>
                    </a:cubicBezTo>
                    <a:lnTo>
                      <a:pt x="1255" y="993"/>
                    </a:lnTo>
                    <a:lnTo>
                      <a:pt x="1269" y="998"/>
                    </a:lnTo>
                    <a:lnTo>
                      <a:pt x="1248" y="1025"/>
                    </a:lnTo>
                    <a:cubicBezTo>
                      <a:pt x="1246" y="1028"/>
                      <a:pt x="1242" y="1029"/>
                      <a:pt x="1239" y="1028"/>
                    </a:cubicBezTo>
                    <a:cubicBezTo>
                      <a:pt x="1236" y="1026"/>
                      <a:pt x="1234" y="1023"/>
                      <a:pt x="1234" y="1020"/>
                    </a:cubicBezTo>
                    <a:lnTo>
                      <a:pt x="1234" y="940"/>
                    </a:lnTo>
                    <a:lnTo>
                      <a:pt x="1235" y="945"/>
                    </a:lnTo>
                    <a:lnTo>
                      <a:pt x="1215" y="918"/>
                    </a:lnTo>
                    <a:lnTo>
                      <a:pt x="1229" y="914"/>
                    </a:lnTo>
                    <a:lnTo>
                      <a:pt x="1229" y="940"/>
                    </a:lnTo>
                    <a:lnTo>
                      <a:pt x="1213" y="940"/>
                    </a:lnTo>
                    <a:lnTo>
                      <a:pt x="1213" y="887"/>
                    </a:lnTo>
                    <a:lnTo>
                      <a:pt x="1213" y="890"/>
                    </a:lnTo>
                    <a:lnTo>
                      <a:pt x="1192" y="837"/>
                    </a:lnTo>
                    <a:lnTo>
                      <a:pt x="1200" y="842"/>
                    </a:lnTo>
                    <a:lnTo>
                      <a:pt x="1179" y="842"/>
                    </a:lnTo>
                    <a:lnTo>
                      <a:pt x="1187" y="834"/>
                    </a:lnTo>
                    <a:lnTo>
                      <a:pt x="1187" y="887"/>
                    </a:lnTo>
                    <a:cubicBezTo>
                      <a:pt x="1187" y="889"/>
                      <a:pt x="1186" y="890"/>
                      <a:pt x="1185" y="892"/>
                    </a:cubicBezTo>
                    <a:lnTo>
                      <a:pt x="1144" y="945"/>
                    </a:lnTo>
                    <a:lnTo>
                      <a:pt x="1145" y="943"/>
                    </a:lnTo>
                    <a:lnTo>
                      <a:pt x="1124" y="996"/>
                    </a:lnTo>
                    <a:cubicBezTo>
                      <a:pt x="1123" y="999"/>
                      <a:pt x="1120" y="1001"/>
                      <a:pt x="1116" y="1001"/>
                    </a:cubicBezTo>
                    <a:lnTo>
                      <a:pt x="1095" y="1001"/>
                    </a:lnTo>
                    <a:lnTo>
                      <a:pt x="1103" y="993"/>
                    </a:lnTo>
                    <a:lnTo>
                      <a:pt x="1103" y="1073"/>
                    </a:lnTo>
                    <a:lnTo>
                      <a:pt x="1087" y="1073"/>
                    </a:lnTo>
                    <a:lnTo>
                      <a:pt x="1087" y="1020"/>
                    </a:lnTo>
                    <a:lnTo>
                      <a:pt x="1102" y="1025"/>
                    </a:lnTo>
                    <a:lnTo>
                      <a:pt x="1081" y="1052"/>
                    </a:lnTo>
                    <a:cubicBezTo>
                      <a:pt x="1079" y="1054"/>
                      <a:pt x="1075" y="1055"/>
                      <a:pt x="1072" y="1054"/>
                    </a:cubicBezTo>
                    <a:cubicBezTo>
                      <a:pt x="1069" y="1053"/>
                      <a:pt x="1067" y="1050"/>
                      <a:pt x="1067" y="1047"/>
                    </a:cubicBezTo>
                    <a:lnTo>
                      <a:pt x="1067" y="1020"/>
                    </a:lnTo>
                    <a:lnTo>
                      <a:pt x="1083" y="1020"/>
                    </a:lnTo>
                    <a:lnTo>
                      <a:pt x="1083" y="1073"/>
                    </a:lnTo>
                    <a:cubicBezTo>
                      <a:pt x="1083" y="1075"/>
                      <a:pt x="1082" y="1077"/>
                      <a:pt x="1081" y="1078"/>
                    </a:cubicBezTo>
                    <a:lnTo>
                      <a:pt x="1060" y="1105"/>
                    </a:lnTo>
                    <a:cubicBezTo>
                      <a:pt x="1058" y="1107"/>
                      <a:pt x="1054" y="1109"/>
                      <a:pt x="1051" y="1107"/>
                    </a:cubicBezTo>
                    <a:cubicBezTo>
                      <a:pt x="1048" y="1106"/>
                      <a:pt x="1046" y="1103"/>
                      <a:pt x="1046" y="1100"/>
                    </a:cubicBezTo>
                    <a:lnTo>
                      <a:pt x="1046" y="1073"/>
                    </a:lnTo>
                    <a:lnTo>
                      <a:pt x="1062" y="1073"/>
                    </a:lnTo>
                    <a:lnTo>
                      <a:pt x="1062" y="1100"/>
                    </a:lnTo>
                    <a:cubicBezTo>
                      <a:pt x="1062" y="1102"/>
                      <a:pt x="1061" y="1103"/>
                      <a:pt x="1060" y="1105"/>
                    </a:cubicBezTo>
                    <a:lnTo>
                      <a:pt x="1039" y="1131"/>
                    </a:lnTo>
                    <a:cubicBezTo>
                      <a:pt x="1038" y="1133"/>
                      <a:pt x="1035" y="1134"/>
                      <a:pt x="1033" y="1134"/>
                    </a:cubicBezTo>
                    <a:cubicBezTo>
                      <a:pt x="1030" y="1134"/>
                      <a:pt x="1028" y="1133"/>
                      <a:pt x="1026" y="1131"/>
                    </a:cubicBezTo>
                    <a:lnTo>
                      <a:pt x="1006" y="1105"/>
                    </a:lnTo>
                    <a:lnTo>
                      <a:pt x="1018" y="1105"/>
                    </a:lnTo>
                    <a:lnTo>
                      <a:pt x="997" y="1131"/>
                    </a:lnTo>
                    <a:lnTo>
                      <a:pt x="999" y="1126"/>
                    </a:lnTo>
                    <a:lnTo>
                      <a:pt x="999" y="1180"/>
                    </a:lnTo>
                    <a:cubicBezTo>
                      <a:pt x="999" y="1183"/>
                      <a:pt x="997" y="1186"/>
                      <a:pt x="994" y="1187"/>
                    </a:cubicBezTo>
                    <a:cubicBezTo>
                      <a:pt x="990" y="1188"/>
                      <a:pt x="987" y="1187"/>
                      <a:pt x="985" y="1185"/>
                    </a:cubicBezTo>
                    <a:lnTo>
                      <a:pt x="964" y="1158"/>
                    </a:lnTo>
                    <a:lnTo>
                      <a:pt x="978" y="1153"/>
                    </a:lnTo>
                    <a:lnTo>
                      <a:pt x="978" y="1180"/>
                    </a:lnTo>
                    <a:lnTo>
                      <a:pt x="962" y="1180"/>
                    </a:lnTo>
                    <a:lnTo>
                      <a:pt x="962" y="1126"/>
                    </a:lnTo>
                    <a:lnTo>
                      <a:pt x="976" y="1131"/>
                    </a:lnTo>
                    <a:lnTo>
                      <a:pt x="955" y="1158"/>
                    </a:lnTo>
                    <a:cubicBezTo>
                      <a:pt x="953" y="1161"/>
                      <a:pt x="950" y="1162"/>
                      <a:pt x="946" y="1161"/>
                    </a:cubicBezTo>
                    <a:cubicBezTo>
                      <a:pt x="943" y="1160"/>
                      <a:pt x="941" y="1157"/>
                      <a:pt x="941" y="1153"/>
                    </a:cubicBezTo>
                    <a:lnTo>
                      <a:pt x="941" y="1126"/>
                    </a:lnTo>
                    <a:lnTo>
                      <a:pt x="957" y="1126"/>
                    </a:lnTo>
                    <a:lnTo>
                      <a:pt x="957" y="1180"/>
                    </a:lnTo>
                    <a:cubicBezTo>
                      <a:pt x="957" y="1182"/>
                      <a:pt x="957" y="1183"/>
                      <a:pt x="955" y="1185"/>
                    </a:cubicBezTo>
                    <a:lnTo>
                      <a:pt x="935" y="1211"/>
                    </a:lnTo>
                    <a:lnTo>
                      <a:pt x="936" y="1206"/>
                    </a:lnTo>
                    <a:lnTo>
                      <a:pt x="936" y="1339"/>
                    </a:lnTo>
                    <a:cubicBezTo>
                      <a:pt x="936" y="1340"/>
                      <a:pt x="936" y="1341"/>
                      <a:pt x="936" y="1341"/>
                    </a:cubicBezTo>
                    <a:lnTo>
                      <a:pt x="915" y="1421"/>
                    </a:lnTo>
                    <a:lnTo>
                      <a:pt x="915" y="1419"/>
                    </a:lnTo>
                    <a:lnTo>
                      <a:pt x="915" y="1632"/>
                    </a:lnTo>
                    <a:cubicBezTo>
                      <a:pt x="915" y="1633"/>
                      <a:pt x="915" y="1634"/>
                      <a:pt x="915" y="1635"/>
                    </a:cubicBezTo>
                    <a:lnTo>
                      <a:pt x="894" y="1688"/>
                    </a:lnTo>
                    <a:lnTo>
                      <a:pt x="894" y="1685"/>
                    </a:lnTo>
                    <a:lnTo>
                      <a:pt x="894" y="1792"/>
                    </a:lnTo>
                    <a:cubicBezTo>
                      <a:pt x="894" y="1794"/>
                      <a:pt x="894" y="1796"/>
                      <a:pt x="893" y="1797"/>
                    </a:cubicBezTo>
                    <a:lnTo>
                      <a:pt x="872" y="1824"/>
                    </a:lnTo>
                    <a:lnTo>
                      <a:pt x="874" y="1819"/>
                    </a:lnTo>
                    <a:lnTo>
                      <a:pt x="874" y="1872"/>
                    </a:lnTo>
                    <a:lnTo>
                      <a:pt x="857" y="1872"/>
                    </a:lnTo>
                    <a:lnTo>
                      <a:pt x="857" y="1845"/>
                    </a:lnTo>
                    <a:lnTo>
                      <a:pt x="873" y="1848"/>
                    </a:lnTo>
                    <a:lnTo>
                      <a:pt x="852" y="1901"/>
                    </a:lnTo>
                    <a:lnTo>
                      <a:pt x="853" y="1898"/>
                    </a:lnTo>
                    <a:lnTo>
                      <a:pt x="853" y="2005"/>
                    </a:lnTo>
                    <a:cubicBezTo>
                      <a:pt x="853" y="2005"/>
                      <a:pt x="853" y="2006"/>
                      <a:pt x="852" y="2006"/>
                    </a:cubicBezTo>
                    <a:lnTo>
                      <a:pt x="832" y="2113"/>
                    </a:lnTo>
                    <a:lnTo>
                      <a:pt x="832" y="2111"/>
                    </a:lnTo>
                    <a:lnTo>
                      <a:pt x="832" y="2245"/>
                    </a:lnTo>
                    <a:cubicBezTo>
                      <a:pt x="832" y="2245"/>
                      <a:pt x="832" y="2246"/>
                      <a:pt x="832" y="2246"/>
                    </a:cubicBezTo>
                    <a:lnTo>
                      <a:pt x="811" y="2353"/>
                    </a:lnTo>
                    <a:lnTo>
                      <a:pt x="811" y="2351"/>
                    </a:lnTo>
                    <a:lnTo>
                      <a:pt x="811" y="2511"/>
                    </a:lnTo>
                    <a:cubicBezTo>
                      <a:pt x="811" y="2512"/>
                      <a:pt x="811" y="2513"/>
                      <a:pt x="810" y="2514"/>
                    </a:cubicBezTo>
                    <a:lnTo>
                      <a:pt x="789" y="2567"/>
                    </a:lnTo>
                    <a:lnTo>
                      <a:pt x="790" y="2564"/>
                    </a:lnTo>
                    <a:lnTo>
                      <a:pt x="790" y="2883"/>
                    </a:lnTo>
                    <a:cubicBezTo>
                      <a:pt x="790" y="2884"/>
                      <a:pt x="790" y="2884"/>
                      <a:pt x="790" y="2885"/>
                    </a:cubicBezTo>
                    <a:lnTo>
                      <a:pt x="769" y="3018"/>
                    </a:lnTo>
                    <a:cubicBezTo>
                      <a:pt x="768" y="3022"/>
                      <a:pt x="765" y="3025"/>
                      <a:pt x="760" y="3024"/>
                    </a:cubicBezTo>
                    <a:cubicBezTo>
                      <a:pt x="756" y="3024"/>
                      <a:pt x="753" y="3021"/>
                      <a:pt x="753" y="3016"/>
                    </a:cubicBezTo>
                    <a:lnTo>
                      <a:pt x="753" y="2964"/>
                    </a:lnTo>
                    <a:lnTo>
                      <a:pt x="732" y="2750"/>
                    </a:lnTo>
                    <a:lnTo>
                      <a:pt x="732" y="1526"/>
                    </a:lnTo>
                    <a:lnTo>
                      <a:pt x="711" y="701"/>
                    </a:lnTo>
                    <a:lnTo>
                      <a:pt x="711" y="8"/>
                    </a:lnTo>
                    <a:lnTo>
                      <a:pt x="727" y="9"/>
                    </a:lnTo>
                    <a:lnTo>
                      <a:pt x="706" y="195"/>
                    </a:lnTo>
                    <a:lnTo>
                      <a:pt x="706" y="728"/>
                    </a:lnTo>
                    <a:lnTo>
                      <a:pt x="685" y="941"/>
                    </a:lnTo>
                    <a:lnTo>
                      <a:pt x="664" y="1127"/>
                    </a:lnTo>
                    <a:lnTo>
                      <a:pt x="656" y="1118"/>
                    </a:lnTo>
                    <a:lnTo>
                      <a:pt x="677" y="1118"/>
                    </a:lnTo>
                    <a:lnTo>
                      <a:pt x="677" y="1134"/>
                    </a:lnTo>
                    <a:lnTo>
                      <a:pt x="636" y="1134"/>
                    </a:lnTo>
                    <a:cubicBezTo>
                      <a:pt x="631" y="1134"/>
                      <a:pt x="628" y="1131"/>
                      <a:pt x="628" y="1126"/>
                    </a:cubicBezTo>
                    <a:lnTo>
                      <a:pt x="628" y="1100"/>
                    </a:lnTo>
                    <a:lnTo>
                      <a:pt x="644" y="1100"/>
                    </a:lnTo>
                    <a:lnTo>
                      <a:pt x="644" y="1126"/>
                    </a:lnTo>
                    <a:cubicBezTo>
                      <a:pt x="644" y="1128"/>
                      <a:pt x="643" y="1130"/>
                      <a:pt x="642" y="1131"/>
                    </a:cubicBezTo>
                    <a:lnTo>
                      <a:pt x="621" y="1158"/>
                    </a:lnTo>
                    <a:cubicBezTo>
                      <a:pt x="619" y="1161"/>
                      <a:pt x="615" y="1162"/>
                      <a:pt x="612" y="1161"/>
                    </a:cubicBezTo>
                    <a:cubicBezTo>
                      <a:pt x="609" y="1160"/>
                      <a:pt x="607" y="1157"/>
                      <a:pt x="607" y="1153"/>
                    </a:cubicBezTo>
                    <a:lnTo>
                      <a:pt x="607" y="1126"/>
                    </a:lnTo>
                    <a:lnTo>
                      <a:pt x="623" y="1126"/>
                    </a:lnTo>
                    <a:lnTo>
                      <a:pt x="623" y="1153"/>
                    </a:lnTo>
                    <a:cubicBezTo>
                      <a:pt x="623" y="1154"/>
                      <a:pt x="622" y="1155"/>
                      <a:pt x="622" y="1156"/>
                    </a:cubicBezTo>
                    <a:lnTo>
                      <a:pt x="601" y="1209"/>
                    </a:lnTo>
                    <a:cubicBezTo>
                      <a:pt x="600" y="1213"/>
                      <a:pt x="596" y="1215"/>
                      <a:pt x="592" y="1214"/>
                    </a:cubicBezTo>
                    <a:cubicBezTo>
                      <a:pt x="588" y="1213"/>
                      <a:pt x="586" y="1210"/>
                      <a:pt x="586" y="1206"/>
                    </a:cubicBezTo>
                    <a:lnTo>
                      <a:pt x="586" y="1153"/>
                    </a:lnTo>
                    <a:lnTo>
                      <a:pt x="587" y="1158"/>
                    </a:lnTo>
                    <a:lnTo>
                      <a:pt x="567" y="1131"/>
                    </a:lnTo>
                    <a:cubicBezTo>
                      <a:pt x="565" y="1130"/>
                      <a:pt x="565" y="1128"/>
                      <a:pt x="565" y="1126"/>
                    </a:cubicBezTo>
                    <a:lnTo>
                      <a:pt x="565" y="1100"/>
                    </a:lnTo>
                    <a:lnTo>
                      <a:pt x="581" y="1100"/>
                    </a:lnTo>
                    <a:lnTo>
                      <a:pt x="581" y="1126"/>
                    </a:lnTo>
                    <a:cubicBezTo>
                      <a:pt x="581" y="1128"/>
                      <a:pt x="580" y="1130"/>
                      <a:pt x="579" y="1131"/>
                    </a:cubicBezTo>
                    <a:lnTo>
                      <a:pt x="558" y="1158"/>
                    </a:lnTo>
                    <a:cubicBezTo>
                      <a:pt x="556" y="1161"/>
                      <a:pt x="553" y="1162"/>
                      <a:pt x="549" y="1161"/>
                    </a:cubicBezTo>
                    <a:cubicBezTo>
                      <a:pt x="546" y="1160"/>
                      <a:pt x="544" y="1157"/>
                      <a:pt x="544" y="1153"/>
                    </a:cubicBezTo>
                    <a:lnTo>
                      <a:pt x="544" y="1126"/>
                    </a:lnTo>
                    <a:lnTo>
                      <a:pt x="558" y="1131"/>
                    </a:lnTo>
                    <a:lnTo>
                      <a:pt x="537" y="1158"/>
                    </a:lnTo>
                    <a:lnTo>
                      <a:pt x="539" y="1153"/>
                    </a:lnTo>
                    <a:lnTo>
                      <a:pt x="539" y="1180"/>
                    </a:lnTo>
                    <a:lnTo>
                      <a:pt x="523" y="1180"/>
                    </a:lnTo>
                    <a:lnTo>
                      <a:pt x="523" y="1126"/>
                    </a:lnTo>
                    <a:lnTo>
                      <a:pt x="537" y="1131"/>
                    </a:lnTo>
                    <a:lnTo>
                      <a:pt x="516" y="1158"/>
                    </a:lnTo>
                    <a:cubicBezTo>
                      <a:pt x="514" y="1161"/>
                      <a:pt x="511" y="1162"/>
                      <a:pt x="508" y="1161"/>
                    </a:cubicBezTo>
                    <a:cubicBezTo>
                      <a:pt x="504" y="1160"/>
                      <a:pt x="502" y="1157"/>
                      <a:pt x="502" y="1153"/>
                    </a:cubicBezTo>
                    <a:lnTo>
                      <a:pt x="502" y="1126"/>
                    </a:lnTo>
                    <a:lnTo>
                      <a:pt x="518" y="1126"/>
                    </a:lnTo>
                    <a:lnTo>
                      <a:pt x="518" y="1180"/>
                    </a:lnTo>
                    <a:cubicBezTo>
                      <a:pt x="518" y="1182"/>
                      <a:pt x="518" y="1183"/>
                      <a:pt x="516" y="1185"/>
                    </a:cubicBezTo>
                    <a:lnTo>
                      <a:pt x="496" y="1211"/>
                    </a:lnTo>
                    <a:cubicBezTo>
                      <a:pt x="493" y="1214"/>
                      <a:pt x="490" y="1215"/>
                      <a:pt x="487" y="1214"/>
                    </a:cubicBezTo>
                    <a:cubicBezTo>
                      <a:pt x="483" y="1213"/>
                      <a:pt x="481" y="1210"/>
                      <a:pt x="481" y="1206"/>
                    </a:cubicBezTo>
                    <a:lnTo>
                      <a:pt x="481" y="1153"/>
                    </a:lnTo>
                    <a:lnTo>
                      <a:pt x="496" y="1158"/>
                    </a:lnTo>
                    <a:lnTo>
                      <a:pt x="475" y="1185"/>
                    </a:lnTo>
                    <a:lnTo>
                      <a:pt x="454" y="1211"/>
                    </a:lnTo>
                    <a:cubicBezTo>
                      <a:pt x="452" y="1214"/>
                      <a:pt x="448" y="1215"/>
                      <a:pt x="445" y="1214"/>
                    </a:cubicBezTo>
                    <a:cubicBezTo>
                      <a:pt x="442" y="1213"/>
                      <a:pt x="439" y="1210"/>
                      <a:pt x="439" y="1206"/>
                    </a:cubicBezTo>
                    <a:lnTo>
                      <a:pt x="439" y="1180"/>
                    </a:lnTo>
                    <a:lnTo>
                      <a:pt x="454" y="1185"/>
                    </a:lnTo>
                    <a:lnTo>
                      <a:pt x="433" y="1211"/>
                    </a:lnTo>
                    <a:lnTo>
                      <a:pt x="435" y="1206"/>
                    </a:lnTo>
                    <a:lnTo>
                      <a:pt x="435" y="1260"/>
                    </a:lnTo>
                    <a:lnTo>
                      <a:pt x="419" y="1260"/>
                    </a:lnTo>
                    <a:lnTo>
                      <a:pt x="419" y="1206"/>
                    </a:lnTo>
                    <a:lnTo>
                      <a:pt x="419" y="1210"/>
                    </a:lnTo>
                    <a:lnTo>
                      <a:pt x="378" y="1130"/>
                    </a:lnTo>
                    <a:lnTo>
                      <a:pt x="393" y="1126"/>
                    </a:lnTo>
                    <a:lnTo>
                      <a:pt x="393" y="1180"/>
                    </a:lnTo>
                    <a:lnTo>
                      <a:pt x="377" y="1180"/>
                    </a:lnTo>
                    <a:lnTo>
                      <a:pt x="377" y="1153"/>
                    </a:lnTo>
                    <a:lnTo>
                      <a:pt x="377" y="1156"/>
                    </a:lnTo>
                    <a:lnTo>
                      <a:pt x="356" y="1103"/>
                    </a:lnTo>
                    <a:lnTo>
                      <a:pt x="370" y="1105"/>
                    </a:lnTo>
                    <a:lnTo>
                      <a:pt x="349" y="1131"/>
                    </a:lnTo>
                    <a:lnTo>
                      <a:pt x="343" y="1118"/>
                    </a:lnTo>
                    <a:lnTo>
                      <a:pt x="364" y="1118"/>
                    </a:lnTo>
                    <a:lnTo>
                      <a:pt x="358" y="1131"/>
                    </a:lnTo>
                    <a:lnTo>
                      <a:pt x="316" y="1078"/>
                    </a:lnTo>
                    <a:lnTo>
                      <a:pt x="330" y="1073"/>
                    </a:lnTo>
                    <a:lnTo>
                      <a:pt x="330" y="1126"/>
                    </a:lnTo>
                    <a:cubicBezTo>
                      <a:pt x="330" y="1128"/>
                      <a:pt x="329" y="1130"/>
                      <a:pt x="328" y="1131"/>
                    </a:cubicBezTo>
                    <a:lnTo>
                      <a:pt x="307" y="1158"/>
                    </a:lnTo>
                    <a:lnTo>
                      <a:pt x="309" y="1156"/>
                    </a:lnTo>
                    <a:lnTo>
                      <a:pt x="288" y="1209"/>
                    </a:lnTo>
                    <a:cubicBezTo>
                      <a:pt x="286" y="1213"/>
                      <a:pt x="283" y="1215"/>
                      <a:pt x="279" y="1214"/>
                    </a:cubicBezTo>
                    <a:cubicBezTo>
                      <a:pt x="275" y="1213"/>
                      <a:pt x="272" y="1210"/>
                      <a:pt x="272" y="1206"/>
                    </a:cubicBezTo>
                    <a:lnTo>
                      <a:pt x="272" y="1126"/>
                    </a:lnTo>
                    <a:lnTo>
                      <a:pt x="287" y="1131"/>
                    </a:lnTo>
                    <a:lnTo>
                      <a:pt x="266" y="1158"/>
                    </a:lnTo>
                    <a:lnTo>
                      <a:pt x="267" y="1153"/>
                    </a:lnTo>
                    <a:lnTo>
                      <a:pt x="267" y="1180"/>
                    </a:lnTo>
                    <a:cubicBezTo>
                      <a:pt x="267" y="1182"/>
                      <a:pt x="267" y="1183"/>
                      <a:pt x="266" y="1185"/>
                    </a:cubicBezTo>
                    <a:lnTo>
                      <a:pt x="245" y="1211"/>
                    </a:lnTo>
                    <a:cubicBezTo>
                      <a:pt x="243" y="1214"/>
                      <a:pt x="239" y="1215"/>
                      <a:pt x="236" y="1214"/>
                    </a:cubicBezTo>
                    <a:cubicBezTo>
                      <a:pt x="233" y="1213"/>
                      <a:pt x="230" y="1210"/>
                      <a:pt x="230" y="1206"/>
                    </a:cubicBezTo>
                    <a:lnTo>
                      <a:pt x="230" y="1180"/>
                    </a:lnTo>
                    <a:lnTo>
                      <a:pt x="246" y="1180"/>
                    </a:lnTo>
                    <a:lnTo>
                      <a:pt x="246" y="1206"/>
                    </a:lnTo>
                    <a:cubicBezTo>
                      <a:pt x="246" y="1210"/>
                      <a:pt x="244" y="1213"/>
                      <a:pt x="240" y="1214"/>
                    </a:cubicBezTo>
                    <a:cubicBezTo>
                      <a:pt x="236" y="1215"/>
                      <a:pt x="232" y="1213"/>
                      <a:pt x="231" y="1209"/>
                    </a:cubicBezTo>
                    <a:lnTo>
                      <a:pt x="210" y="1156"/>
                    </a:lnTo>
                    <a:lnTo>
                      <a:pt x="226" y="1153"/>
                    </a:lnTo>
                    <a:lnTo>
                      <a:pt x="226" y="1180"/>
                    </a:lnTo>
                    <a:cubicBezTo>
                      <a:pt x="226" y="1183"/>
                      <a:pt x="223" y="1186"/>
                      <a:pt x="220" y="1187"/>
                    </a:cubicBezTo>
                    <a:cubicBezTo>
                      <a:pt x="217" y="1188"/>
                      <a:pt x="213" y="1187"/>
                      <a:pt x="211" y="1185"/>
                    </a:cubicBezTo>
                    <a:lnTo>
                      <a:pt x="190" y="1158"/>
                    </a:lnTo>
                    <a:lnTo>
                      <a:pt x="205" y="1153"/>
                    </a:lnTo>
                    <a:lnTo>
                      <a:pt x="205" y="1206"/>
                    </a:lnTo>
                    <a:cubicBezTo>
                      <a:pt x="205" y="1210"/>
                      <a:pt x="202" y="1213"/>
                      <a:pt x="199" y="1214"/>
                    </a:cubicBezTo>
                    <a:cubicBezTo>
                      <a:pt x="196" y="1215"/>
                      <a:pt x="192" y="1214"/>
                      <a:pt x="190" y="1211"/>
                    </a:cubicBezTo>
                    <a:lnTo>
                      <a:pt x="169" y="1185"/>
                    </a:lnTo>
                    <a:cubicBezTo>
                      <a:pt x="168" y="1183"/>
                      <a:pt x="168" y="1182"/>
                      <a:pt x="168" y="1180"/>
                    </a:cubicBezTo>
                    <a:lnTo>
                      <a:pt x="168" y="1153"/>
                    </a:lnTo>
                    <a:lnTo>
                      <a:pt x="184" y="1153"/>
                    </a:lnTo>
                    <a:lnTo>
                      <a:pt x="184" y="1180"/>
                    </a:lnTo>
                    <a:cubicBezTo>
                      <a:pt x="184" y="1182"/>
                      <a:pt x="183" y="1183"/>
                      <a:pt x="182" y="1185"/>
                    </a:cubicBezTo>
                    <a:lnTo>
                      <a:pt x="161" y="1211"/>
                    </a:lnTo>
                    <a:lnTo>
                      <a:pt x="140" y="1238"/>
                    </a:lnTo>
                    <a:lnTo>
                      <a:pt x="134" y="1225"/>
                    </a:lnTo>
                    <a:lnTo>
                      <a:pt x="155" y="1225"/>
                    </a:lnTo>
                    <a:lnTo>
                      <a:pt x="148" y="1237"/>
                    </a:lnTo>
                    <a:lnTo>
                      <a:pt x="106" y="1157"/>
                    </a:lnTo>
                    <a:lnTo>
                      <a:pt x="119" y="1158"/>
                    </a:lnTo>
                    <a:lnTo>
                      <a:pt x="98" y="1185"/>
                    </a:lnTo>
                    <a:lnTo>
                      <a:pt x="100" y="1180"/>
                    </a:lnTo>
                    <a:lnTo>
                      <a:pt x="100" y="1233"/>
                    </a:lnTo>
                    <a:cubicBezTo>
                      <a:pt x="100" y="1237"/>
                      <a:pt x="97" y="1240"/>
                      <a:pt x="94" y="1241"/>
                    </a:cubicBezTo>
                    <a:cubicBezTo>
                      <a:pt x="90" y="1242"/>
                      <a:pt x="86" y="1239"/>
                      <a:pt x="85" y="1236"/>
                    </a:cubicBezTo>
                    <a:lnTo>
                      <a:pt x="64" y="1183"/>
                    </a:lnTo>
                    <a:lnTo>
                      <a:pt x="71" y="1188"/>
                    </a:lnTo>
                    <a:lnTo>
                      <a:pt x="50" y="1188"/>
                    </a:lnTo>
                    <a:cubicBezTo>
                      <a:pt x="46" y="1188"/>
                      <a:pt x="42" y="1184"/>
                      <a:pt x="42" y="1180"/>
                    </a:cubicBezTo>
                    <a:lnTo>
                      <a:pt x="42" y="1126"/>
                    </a:lnTo>
                    <a:lnTo>
                      <a:pt x="58" y="1126"/>
                    </a:lnTo>
                    <a:lnTo>
                      <a:pt x="58" y="1153"/>
                    </a:lnTo>
                    <a:cubicBezTo>
                      <a:pt x="58" y="1154"/>
                      <a:pt x="58" y="1155"/>
                      <a:pt x="58" y="1156"/>
                    </a:cubicBezTo>
                    <a:lnTo>
                      <a:pt x="37" y="1209"/>
                    </a:lnTo>
                    <a:lnTo>
                      <a:pt x="37" y="1206"/>
                    </a:lnTo>
                    <a:lnTo>
                      <a:pt x="37" y="1260"/>
                    </a:lnTo>
                    <a:cubicBezTo>
                      <a:pt x="37" y="1264"/>
                      <a:pt x="34" y="1267"/>
                      <a:pt x="30" y="1268"/>
                    </a:cubicBezTo>
                    <a:cubicBezTo>
                      <a:pt x="26" y="1268"/>
                      <a:pt x="23" y="1266"/>
                      <a:pt x="22" y="1262"/>
                    </a:cubicBezTo>
                    <a:lnTo>
                      <a:pt x="1" y="1182"/>
                    </a:lnTo>
                    <a:lnTo>
                      <a:pt x="16" y="1180"/>
                    </a:lnTo>
                    <a:lnTo>
                      <a:pt x="16" y="1206"/>
                    </a:lnTo>
                    <a:lnTo>
                      <a:pt x="0" y="1206"/>
                    </a:lnTo>
                    <a:lnTo>
                      <a:pt x="0" y="1180"/>
                    </a:lnTo>
                    <a:lnTo>
                      <a:pt x="16" y="1180"/>
                    </a:lnTo>
                    <a:close/>
                  </a:path>
                </a:pathLst>
              </a:custGeom>
              <a:solidFill>
                <a:srgbClr val="0000FF"/>
              </a:solidFill>
              <a:ln w="254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4422885" y="4649195"/>
              <a:ext cx="39786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2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altLang="zh-CN" sz="1200" i="1" dirty="0">
                  <a:solidFill>
                    <a:prstClr val="black"/>
                  </a:solidFill>
                  <a:latin typeface="Courier New" pitchFamily="49" charset="0"/>
                  <a:cs typeface="Courier New" pitchFamily="49" charset="0"/>
                </a:rPr>
                <a:t>/</a:t>
              </a:r>
              <a:r>
                <a:rPr lang="en-US" altLang="zh-CN" sz="12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82478" y="3641034"/>
              <a:ext cx="3539430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he point that has the highest score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059616" y="4518730"/>
              <a:ext cx="418210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the extracted subsequence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Freeform 206"/>
            <p:cNvSpPr>
              <a:spLocks noEditPoints="1"/>
            </p:cNvSpPr>
            <p:nvPr/>
          </p:nvSpPr>
          <p:spPr bwMode="auto">
            <a:xfrm>
              <a:off x="4267338" y="3959476"/>
              <a:ext cx="171442" cy="251460"/>
            </a:xfrm>
            <a:custGeom>
              <a:avLst/>
              <a:gdLst>
                <a:gd name="T0" fmla="*/ 55 w 60"/>
                <a:gd name="T1" fmla="*/ 0 h 88"/>
                <a:gd name="T2" fmla="*/ 16 w 60"/>
                <a:gd name="T3" fmla="*/ 60 h 88"/>
                <a:gd name="T4" fmla="*/ 20 w 60"/>
                <a:gd name="T5" fmla="*/ 63 h 88"/>
                <a:gd name="T6" fmla="*/ 60 w 60"/>
                <a:gd name="T7" fmla="*/ 3 h 88"/>
                <a:gd name="T8" fmla="*/ 55 w 60"/>
                <a:gd name="T9" fmla="*/ 0 h 88"/>
                <a:gd name="T10" fmla="*/ 18 w 60"/>
                <a:gd name="T11" fmla="*/ 61 h 88"/>
                <a:gd name="T12" fmla="*/ 7 w 60"/>
                <a:gd name="T13" fmla="*/ 35 h 88"/>
                <a:gd name="T14" fmla="*/ 0 w 60"/>
                <a:gd name="T15" fmla="*/ 88 h 88"/>
                <a:gd name="T16" fmla="*/ 47 w 60"/>
                <a:gd name="T17" fmla="*/ 61 h 88"/>
                <a:gd name="T18" fmla="*/ 18 w 60"/>
                <a:gd name="T19" fmla="*/ 61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88">
                  <a:moveTo>
                    <a:pt x="55" y="0"/>
                  </a:moveTo>
                  <a:lnTo>
                    <a:pt x="16" y="60"/>
                  </a:lnTo>
                  <a:lnTo>
                    <a:pt x="20" y="63"/>
                  </a:lnTo>
                  <a:lnTo>
                    <a:pt x="60" y="3"/>
                  </a:lnTo>
                  <a:lnTo>
                    <a:pt x="55" y="0"/>
                  </a:lnTo>
                  <a:close/>
                  <a:moveTo>
                    <a:pt x="18" y="61"/>
                  </a:moveTo>
                  <a:lnTo>
                    <a:pt x="7" y="35"/>
                  </a:lnTo>
                  <a:lnTo>
                    <a:pt x="0" y="88"/>
                  </a:lnTo>
                  <a:lnTo>
                    <a:pt x="47" y="61"/>
                  </a:lnTo>
                  <a:lnTo>
                    <a:pt x="18" y="61"/>
                  </a:lnTo>
                  <a:close/>
                </a:path>
              </a:pathLst>
            </a:custGeom>
            <a:solidFill>
              <a:srgbClr val="7F7F7F"/>
            </a:solidFill>
            <a:ln w="0" cap="flat">
              <a:solidFill>
                <a:srgbClr val="7F7F7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9" name="Freeform 206"/>
            <p:cNvSpPr>
              <a:spLocks noEditPoints="1"/>
            </p:cNvSpPr>
            <p:nvPr/>
          </p:nvSpPr>
          <p:spPr bwMode="auto">
            <a:xfrm>
              <a:off x="4804349" y="4820919"/>
              <a:ext cx="190500" cy="251460"/>
            </a:xfrm>
            <a:custGeom>
              <a:avLst/>
              <a:gdLst>
                <a:gd name="T0" fmla="*/ 55 w 60"/>
                <a:gd name="T1" fmla="*/ 0 h 88"/>
                <a:gd name="T2" fmla="*/ 16 w 60"/>
                <a:gd name="T3" fmla="*/ 60 h 88"/>
                <a:gd name="T4" fmla="*/ 20 w 60"/>
                <a:gd name="T5" fmla="*/ 63 h 88"/>
                <a:gd name="T6" fmla="*/ 60 w 60"/>
                <a:gd name="T7" fmla="*/ 3 h 88"/>
                <a:gd name="T8" fmla="*/ 55 w 60"/>
                <a:gd name="T9" fmla="*/ 0 h 88"/>
                <a:gd name="T10" fmla="*/ 18 w 60"/>
                <a:gd name="T11" fmla="*/ 61 h 88"/>
                <a:gd name="T12" fmla="*/ 7 w 60"/>
                <a:gd name="T13" fmla="*/ 35 h 88"/>
                <a:gd name="T14" fmla="*/ 0 w 60"/>
                <a:gd name="T15" fmla="*/ 88 h 88"/>
                <a:gd name="T16" fmla="*/ 47 w 60"/>
                <a:gd name="T17" fmla="*/ 61 h 88"/>
                <a:gd name="T18" fmla="*/ 18 w 60"/>
                <a:gd name="T19" fmla="*/ 61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88">
                  <a:moveTo>
                    <a:pt x="55" y="0"/>
                  </a:moveTo>
                  <a:lnTo>
                    <a:pt x="16" y="60"/>
                  </a:lnTo>
                  <a:lnTo>
                    <a:pt x="20" y="63"/>
                  </a:lnTo>
                  <a:lnTo>
                    <a:pt x="60" y="3"/>
                  </a:lnTo>
                  <a:lnTo>
                    <a:pt x="55" y="0"/>
                  </a:lnTo>
                  <a:close/>
                  <a:moveTo>
                    <a:pt x="18" y="61"/>
                  </a:moveTo>
                  <a:lnTo>
                    <a:pt x="7" y="35"/>
                  </a:lnTo>
                  <a:lnTo>
                    <a:pt x="0" y="88"/>
                  </a:lnTo>
                  <a:lnTo>
                    <a:pt x="47" y="61"/>
                  </a:lnTo>
                  <a:lnTo>
                    <a:pt x="18" y="61"/>
                  </a:lnTo>
                  <a:close/>
                </a:path>
              </a:pathLst>
            </a:custGeom>
            <a:solidFill>
              <a:srgbClr val="7F7F7F"/>
            </a:solidFill>
            <a:ln w="0" cap="flat">
              <a:solidFill>
                <a:srgbClr val="7F7F7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</p:grpSp>
    </p:spTree>
    <p:extLst>
      <p:ext uri="{BB962C8B-B14F-4D97-AF65-F5344CB8AC3E}">
        <p14:creationId xmlns:p14="http://schemas.microsoft.com/office/powerpoint/2010/main" val="350488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3305" y="1600200"/>
            <a:ext cx="8686800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500" b="1" dirty="0" smtClean="0">
                <a:solidFill>
                  <a:srgbClr val="7030A0"/>
                </a:solidFill>
              </a:rPr>
              <a:t> Step 3</a:t>
            </a:r>
            <a:endParaRPr lang="en-US" sz="3500" dirty="0" smtClean="0"/>
          </a:p>
          <a:p>
            <a:pPr algn="just"/>
            <a:endParaRPr lang="en-US" sz="3000" dirty="0" smtClean="0"/>
          </a:p>
          <a:p>
            <a:pPr algn="just"/>
            <a:r>
              <a:rPr lang="en-US" sz="3000" dirty="0" smtClean="0"/>
              <a:t>(1).Perform classification for all the queries using </a:t>
            </a:r>
            <a:r>
              <a:rPr lang="en-US" sz="3000" b="1" dirty="0" smtClean="0"/>
              <a:t>D</a:t>
            </a:r>
            <a:r>
              <a:rPr lang="en-US" sz="3000" dirty="0" smtClean="0"/>
              <a:t>.</a:t>
            </a:r>
          </a:p>
          <a:p>
            <a:pPr algn="just"/>
            <a:r>
              <a:rPr lang="en-US" sz="3000" dirty="0" smtClean="0"/>
              <a:t>(2).The </a:t>
            </a:r>
            <a:r>
              <a:rPr lang="en-US" sz="3000" dirty="0"/>
              <a:t>incorrectly classified items are passed back to </a:t>
            </a:r>
            <a:r>
              <a:rPr lang="en-US" sz="3000" b="1" dirty="0">
                <a:solidFill>
                  <a:srgbClr val="7030A0"/>
                </a:solidFill>
              </a:rPr>
              <a:t>Step 1 </a:t>
            </a:r>
            <a:r>
              <a:rPr lang="en-US" sz="3000" dirty="0"/>
              <a:t>to re-score the subsequences in C. </a:t>
            </a:r>
          </a:p>
        </p:txBody>
      </p:sp>
    </p:spTree>
    <p:extLst>
      <p:ext uri="{BB962C8B-B14F-4D97-AF65-F5344CB8AC3E}">
        <p14:creationId xmlns:p14="http://schemas.microsoft.com/office/powerpoint/2010/main" val="370323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34365" y="0"/>
            <a:ext cx="5708807" cy="20467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14300" lvl="1" algn="ctr"/>
            <a:r>
              <a:rPr lang="en-US" sz="4000" b="1" dirty="0" smtClean="0">
                <a:solidFill>
                  <a:srgbClr val="0070C0"/>
                </a:solidFill>
              </a:rPr>
              <a:t>Assumption (2)</a:t>
            </a:r>
          </a:p>
          <a:p>
            <a:pPr marL="114300" lvl="1" algn="ctr"/>
            <a:endParaRPr lang="en-US" sz="2500" dirty="0" smtClean="0">
              <a:solidFill>
                <a:srgbClr val="0070C0"/>
              </a:solidFill>
            </a:endParaRPr>
          </a:p>
          <a:p>
            <a:pPr marL="114300" lvl="1"/>
            <a:r>
              <a:rPr lang="en-US" sz="3200" i="1" dirty="0">
                <a:solidFill>
                  <a:srgbClr val="C00000"/>
                </a:solidFill>
              </a:rPr>
              <a:t>The patterns are all equal length</a:t>
            </a:r>
          </a:p>
          <a:p>
            <a:pPr algn="ctr"/>
            <a:endParaRPr lang="en-US" sz="3000" dirty="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5149736" y="4232413"/>
            <a:ext cx="3529726" cy="1472453"/>
            <a:chOff x="2270126" y="1993059"/>
            <a:chExt cx="2614612" cy="1090706"/>
          </a:xfrm>
        </p:grpSpPr>
        <p:grpSp>
          <p:nvGrpSpPr>
            <p:cNvPr id="8" name="Group 7"/>
            <p:cNvGrpSpPr>
              <a:grpSpLocks noChangeAspect="1"/>
            </p:cNvGrpSpPr>
            <p:nvPr/>
          </p:nvGrpSpPr>
          <p:grpSpPr>
            <a:xfrm>
              <a:off x="2270126" y="2021728"/>
              <a:ext cx="2176463" cy="1062037"/>
              <a:chOff x="2270125" y="1071563"/>
              <a:chExt cx="3627438" cy="2719387"/>
            </a:xfrm>
          </p:grpSpPr>
          <p:sp>
            <p:nvSpPr>
              <p:cNvPr id="13" name="Freeform 73"/>
              <p:cNvSpPr>
                <a:spLocks/>
              </p:cNvSpPr>
              <p:nvPr/>
            </p:nvSpPr>
            <p:spPr bwMode="auto">
              <a:xfrm>
                <a:off x="2270125" y="1119188"/>
                <a:ext cx="1679575" cy="850900"/>
              </a:xfrm>
              <a:custGeom>
                <a:avLst/>
                <a:gdLst>
                  <a:gd name="T0" fmla="*/ 20 w 1058"/>
                  <a:gd name="T1" fmla="*/ 0 h 536"/>
                  <a:gd name="T2" fmla="*/ 45 w 1058"/>
                  <a:gd name="T3" fmla="*/ 5 h 536"/>
                  <a:gd name="T4" fmla="*/ 70 w 1058"/>
                  <a:gd name="T5" fmla="*/ 25 h 536"/>
                  <a:gd name="T6" fmla="*/ 94 w 1058"/>
                  <a:gd name="T7" fmla="*/ 50 h 536"/>
                  <a:gd name="T8" fmla="*/ 119 w 1058"/>
                  <a:gd name="T9" fmla="*/ 84 h 536"/>
                  <a:gd name="T10" fmla="*/ 144 w 1058"/>
                  <a:gd name="T11" fmla="*/ 119 h 536"/>
                  <a:gd name="T12" fmla="*/ 169 w 1058"/>
                  <a:gd name="T13" fmla="*/ 169 h 536"/>
                  <a:gd name="T14" fmla="*/ 194 w 1058"/>
                  <a:gd name="T15" fmla="*/ 219 h 536"/>
                  <a:gd name="T16" fmla="*/ 219 w 1058"/>
                  <a:gd name="T17" fmla="*/ 263 h 536"/>
                  <a:gd name="T18" fmla="*/ 243 w 1058"/>
                  <a:gd name="T19" fmla="*/ 308 h 536"/>
                  <a:gd name="T20" fmla="*/ 268 w 1058"/>
                  <a:gd name="T21" fmla="*/ 353 h 536"/>
                  <a:gd name="T22" fmla="*/ 293 w 1058"/>
                  <a:gd name="T23" fmla="*/ 387 h 536"/>
                  <a:gd name="T24" fmla="*/ 318 w 1058"/>
                  <a:gd name="T25" fmla="*/ 422 h 536"/>
                  <a:gd name="T26" fmla="*/ 343 w 1058"/>
                  <a:gd name="T27" fmla="*/ 452 h 536"/>
                  <a:gd name="T28" fmla="*/ 368 w 1058"/>
                  <a:gd name="T29" fmla="*/ 472 h 536"/>
                  <a:gd name="T30" fmla="*/ 392 w 1058"/>
                  <a:gd name="T31" fmla="*/ 482 h 536"/>
                  <a:gd name="T32" fmla="*/ 417 w 1058"/>
                  <a:gd name="T33" fmla="*/ 492 h 536"/>
                  <a:gd name="T34" fmla="*/ 442 w 1058"/>
                  <a:gd name="T35" fmla="*/ 502 h 536"/>
                  <a:gd name="T36" fmla="*/ 467 w 1058"/>
                  <a:gd name="T37" fmla="*/ 511 h 536"/>
                  <a:gd name="T38" fmla="*/ 492 w 1058"/>
                  <a:gd name="T39" fmla="*/ 521 h 536"/>
                  <a:gd name="T40" fmla="*/ 517 w 1058"/>
                  <a:gd name="T41" fmla="*/ 516 h 536"/>
                  <a:gd name="T42" fmla="*/ 541 w 1058"/>
                  <a:gd name="T43" fmla="*/ 521 h 536"/>
                  <a:gd name="T44" fmla="*/ 566 w 1058"/>
                  <a:gd name="T45" fmla="*/ 507 h 536"/>
                  <a:gd name="T46" fmla="*/ 591 w 1058"/>
                  <a:gd name="T47" fmla="*/ 521 h 536"/>
                  <a:gd name="T48" fmla="*/ 616 w 1058"/>
                  <a:gd name="T49" fmla="*/ 511 h 536"/>
                  <a:gd name="T50" fmla="*/ 641 w 1058"/>
                  <a:gd name="T51" fmla="*/ 507 h 536"/>
                  <a:gd name="T52" fmla="*/ 666 w 1058"/>
                  <a:gd name="T53" fmla="*/ 511 h 536"/>
                  <a:gd name="T54" fmla="*/ 690 w 1058"/>
                  <a:gd name="T55" fmla="*/ 507 h 536"/>
                  <a:gd name="T56" fmla="*/ 715 w 1058"/>
                  <a:gd name="T57" fmla="*/ 482 h 536"/>
                  <a:gd name="T58" fmla="*/ 740 w 1058"/>
                  <a:gd name="T59" fmla="*/ 477 h 536"/>
                  <a:gd name="T60" fmla="*/ 765 w 1058"/>
                  <a:gd name="T61" fmla="*/ 437 h 536"/>
                  <a:gd name="T62" fmla="*/ 790 w 1058"/>
                  <a:gd name="T63" fmla="*/ 432 h 536"/>
                  <a:gd name="T64" fmla="*/ 815 w 1058"/>
                  <a:gd name="T65" fmla="*/ 402 h 536"/>
                  <a:gd name="T66" fmla="*/ 844 w 1058"/>
                  <a:gd name="T67" fmla="*/ 432 h 536"/>
                  <a:gd name="T68" fmla="*/ 869 w 1058"/>
                  <a:gd name="T69" fmla="*/ 457 h 536"/>
                  <a:gd name="T70" fmla="*/ 894 w 1058"/>
                  <a:gd name="T71" fmla="*/ 472 h 536"/>
                  <a:gd name="T72" fmla="*/ 919 w 1058"/>
                  <a:gd name="T73" fmla="*/ 492 h 536"/>
                  <a:gd name="T74" fmla="*/ 944 w 1058"/>
                  <a:gd name="T75" fmla="*/ 502 h 536"/>
                  <a:gd name="T76" fmla="*/ 969 w 1058"/>
                  <a:gd name="T77" fmla="*/ 507 h 536"/>
                  <a:gd name="T78" fmla="*/ 993 w 1058"/>
                  <a:gd name="T79" fmla="*/ 526 h 536"/>
                  <a:gd name="T80" fmla="*/ 1018 w 1058"/>
                  <a:gd name="T81" fmla="*/ 516 h 536"/>
                  <a:gd name="T82" fmla="*/ 1043 w 1058"/>
                  <a:gd name="T83" fmla="*/ 511 h 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536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10"/>
                    </a:lnTo>
                    <a:lnTo>
                      <a:pt x="60" y="15"/>
                    </a:lnTo>
                    <a:lnTo>
                      <a:pt x="70" y="25"/>
                    </a:lnTo>
                    <a:lnTo>
                      <a:pt x="75" y="30"/>
                    </a:lnTo>
                    <a:lnTo>
                      <a:pt x="85" y="40"/>
                    </a:lnTo>
                    <a:lnTo>
                      <a:pt x="94" y="50"/>
                    </a:lnTo>
                    <a:lnTo>
                      <a:pt x="99" y="60"/>
                    </a:lnTo>
                    <a:lnTo>
                      <a:pt x="109" y="75"/>
                    </a:lnTo>
                    <a:lnTo>
                      <a:pt x="119" y="84"/>
                    </a:lnTo>
                    <a:lnTo>
                      <a:pt x="124" y="94"/>
                    </a:lnTo>
                    <a:lnTo>
                      <a:pt x="134" y="104"/>
                    </a:lnTo>
                    <a:lnTo>
                      <a:pt x="144" y="119"/>
                    </a:lnTo>
                    <a:lnTo>
                      <a:pt x="149" y="129"/>
                    </a:lnTo>
                    <a:lnTo>
                      <a:pt x="159" y="149"/>
                    </a:lnTo>
                    <a:lnTo>
                      <a:pt x="169" y="169"/>
                    </a:lnTo>
                    <a:lnTo>
                      <a:pt x="174" y="189"/>
                    </a:lnTo>
                    <a:lnTo>
                      <a:pt x="184" y="209"/>
                    </a:lnTo>
                    <a:lnTo>
                      <a:pt x="194" y="219"/>
                    </a:lnTo>
                    <a:lnTo>
                      <a:pt x="199" y="233"/>
                    </a:lnTo>
                    <a:lnTo>
                      <a:pt x="209" y="248"/>
                    </a:lnTo>
                    <a:lnTo>
                      <a:pt x="219" y="263"/>
                    </a:lnTo>
                    <a:lnTo>
                      <a:pt x="224" y="278"/>
                    </a:lnTo>
                    <a:lnTo>
                      <a:pt x="234" y="293"/>
                    </a:lnTo>
                    <a:lnTo>
                      <a:pt x="243" y="308"/>
                    </a:lnTo>
                    <a:lnTo>
                      <a:pt x="248" y="328"/>
                    </a:lnTo>
                    <a:lnTo>
                      <a:pt x="258" y="343"/>
                    </a:lnTo>
                    <a:lnTo>
                      <a:pt x="268" y="353"/>
                    </a:lnTo>
                    <a:lnTo>
                      <a:pt x="278" y="367"/>
                    </a:lnTo>
                    <a:lnTo>
                      <a:pt x="283" y="377"/>
                    </a:lnTo>
                    <a:lnTo>
                      <a:pt x="293" y="387"/>
                    </a:lnTo>
                    <a:lnTo>
                      <a:pt x="303" y="402"/>
                    </a:lnTo>
                    <a:lnTo>
                      <a:pt x="308" y="412"/>
                    </a:lnTo>
                    <a:lnTo>
                      <a:pt x="318" y="422"/>
                    </a:lnTo>
                    <a:lnTo>
                      <a:pt x="328" y="432"/>
                    </a:lnTo>
                    <a:lnTo>
                      <a:pt x="333" y="442"/>
                    </a:lnTo>
                    <a:lnTo>
                      <a:pt x="343" y="452"/>
                    </a:lnTo>
                    <a:lnTo>
                      <a:pt x="353" y="457"/>
                    </a:lnTo>
                    <a:lnTo>
                      <a:pt x="358" y="467"/>
                    </a:lnTo>
                    <a:lnTo>
                      <a:pt x="368" y="472"/>
                    </a:lnTo>
                    <a:lnTo>
                      <a:pt x="378" y="477"/>
                    </a:lnTo>
                    <a:lnTo>
                      <a:pt x="383" y="482"/>
                    </a:lnTo>
                    <a:lnTo>
                      <a:pt x="392" y="482"/>
                    </a:lnTo>
                    <a:lnTo>
                      <a:pt x="402" y="487"/>
                    </a:lnTo>
                    <a:lnTo>
                      <a:pt x="407" y="492"/>
                    </a:lnTo>
                    <a:lnTo>
                      <a:pt x="417" y="492"/>
                    </a:lnTo>
                    <a:lnTo>
                      <a:pt x="427" y="497"/>
                    </a:lnTo>
                    <a:lnTo>
                      <a:pt x="432" y="497"/>
                    </a:lnTo>
                    <a:lnTo>
                      <a:pt x="442" y="502"/>
                    </a:lnTo>
                    <a:lnTo>
                      <a:pt x="452" y="502"/>
                    </a:lnTo>
                    <a:lnTo>
                      <a:pt x="457" y="507"/>
                    </a:lnTo>
                    <a:lnTo>
                      <a:pt x="467" y="511"/>
                    </a:lnTo>
                    <a:lnTo>
                      <a:pt x="477" y="516"/>
                    </a:lnTo>
                    <a:lnTo>
                      <a:pt x="482" y="521"/>
                    </a:lnTo>
                    <a:lnTo>
                      <a:pt x="492" y="521"/>
                    </a:lnTo>
                    <a:lnTo>
                      <a:pt x="502" y="516"/>
                    </a:lnTo>
                    <a:lnTo>
                      <a:pt x="507" y="516"/>
                    </a:lnTo>
                    <a:lnTo>
                      <a:pt x="517" y="516"/>
                    </a:lnTo>
                    <a:lnTo>
                      <a:pt x="527" y="516"/>
                    </a:lnTo>
                    <a:lnTo>
                      <a:pt x="531" y="521"/>
                    </a:lnTo>
                    <a:lnTo>
                      <a:pt x="541" y="521"/>
                    </a:lnTo>
                    <a:lnTo>
                      <a:pt x="551" y="516"/>
                    </a:lnTo>
                    <a:lnTo>
                      <a:pt x="561" y="511"/>
                    </a:lnTo>
                    <a:lnTo>
                      <a:pt x="566" y="507"/>
                    </a:lnTo>
                    <a:lnTo>
                      <a:pt x="576" y="511"/>
                    </a:lnTo>
                    <a:lnTo>
                      <a:pt x="586" y="516"/>
                    </a:lnTo>
                    <a:lnTo>
                      <a:pt x="591" y="521"/>
                    </a:lnTo>
                    <a:lnTo>
                      <a:pt x="601" y="516"/>
                    </a:lnTo>
                    <a:lnTo>
                      <a:pt x="611" y="516"/>
                    </a:lnTo>
                    <a:lnTo>
                      <a:pt x="616" y="511"/>
                    </a:lnTo>
                    <a:lnTo>
                      <a:pt x="626" y="511"/>
                    </a:lnTo>
                    <a:lnTo>
                      <a:pt x="636" y="507"/>
                    </a:lnTo>
                    <a:lnTo>
                      <a:pt x="641" y="507"/>
                    </a:lnTo>
                    <a:lnTo>
                      <a:pt x="651" y="507"/>
                    </a:lnTo>
                    <a:lnTo>
                      <a:pt x="661" y="511"/>
                    </a:lnTo>
                    <a:lnTo>
                      <a:pt x="666" y="511"/>
                    </a:lnTo>
                    <a:lnTo>
                      <a:pt x="676" y="511"/>
                    </a:lnTo>
                    <a:lnTo>
                      <a:pt x="685" y="507"/>
                    </a:lnTo>
                    <a:lnTo>
                      <a:pt x="690" y="507"/>
                    </a:lnTo>
                    <a:lnTo>
                      <a:pt x="700" y="502"/>
                    </a:lnTo>
                    <a:lnTo>
                      <a:pt x="710" y="492"/>
                    </a:lnTo>
                    <a:lnTo>
                      <a:pt x="715" y="482"/>
                    </a:lnTo>
                    <a:lnTo>
                      <a:pt x="725" y="482"/>
                    </a:lnTo>
                    <a:lnTo>
                      <a:pt x="735" y="477"/>
                    </a:lnTo>
                    <a:lnTo>
                      <a:pt x="740" y="477"/>
                    </a:lnTo>
                    <a:lnTo>
                      <a:pt x="750" y="467"/>
                    </a:lnTo>
                    <a:lnTo>
                      <a:pt x="760" y="452"/>
                    </a:lnTo>
                    <a:lnTo>
                      <a:pt x="765" y="437"/>
                    </a:lnTo>
                    <a:lnTo>
                      <a:pt x="775" y="432"/>
                    </a:lnTo>
                    <a:lnTo>
                      <a:pt x="785" y="432"/>
                    </a:lnTo>
                    <a:lnTo>
                      <a:pt x="790" y="432"/>
                    </a:lnTo>
                    <a:lnTo>
                      <a:pt x="800" y="427"/>
                    </a:lnTo>
                    <a:lnTo>
                      <a:pt x="810" y="412"/>
                    </a:lnTo>
                    <a:lnTo>
                      <a:pt x="815" y="402"/>
                    </a:lnTo>
                    <a:lnTo>
                      <a:pt x="824" y="402"/>
                    </a:lnTo>
                    <a:lnTo>
                      <a:pt x="834" y="417"/>
                    </a:lnTo>
                    <a:lnTo>
                      <a:pt x="844" y="432"/>
                    </a:lnTo>
                    <a:lnTo>
                      <a:pt x="849" y="442"/>
                    </a:lnTo>
                    <a:lnTo>
                      <a:pt x="859" y="447"/>
                    </a:lnTo>
                    <a:lnTo>
                      <a:pt x="869" y="457"/>
                    </a:lnTo>
                    <a:lnTo>
                      <a:pt x="874" y="462"/>
                    </a:lnTo>
                    <a:lnTo>
                      <a:pt x="884" y="467"/>
                    </a:lnTo>
                    <a:lnTo>
                      <a:pt x="894" y="472"/>
                    </a:lnTo>
                    <a:lnTo>
                      <a:pt x="899" y="477"/>
                    </a:lnTo>
                    <a:lnTo>
                      <a:pt x="909" y="482"/>
                    </a:lnTo>
                    <a:lnTo>
                      <a:pt x="919" y="492"/>
                    </a:lnTo>
                    <a:lnTo>
                      <a:pt x="924" y="497"/>
                    </a:lnTo>
                    <a:lnTo>
                      <a:pt x="934" y="502"/>
                    </a:lnTo>
                    <a:lnTo>
                      <a:pt x="944" y="502"/>
                    </a:lnTo>
                    <a:lnTo>
                      <a:pt x="949" y="507"/>
                    </a:lnTo>
                    <a:lnTo>
                      <a:pt x="959" y="507"/>
                    </a:lnTo>
                    <a:lnTo>
                      <a:pt x="969" y="507"/>
                    </a:lnTo>
                    <a:lnTo>
                      <a:pt x="973" y="507"/>
                    </a:lnTo>
                    <a:lnTo>
                      <a:pt x="983" y="516"/>
                    </a:lnTo>
                    <a:lnTo>
                      <a:pt x="993" y="526"/>
                    </a:lnTo>
                    <a:lnTo>
                      <a:pt x="998" y="536"/>
                    </a:lnTo>
                    <a:lnTo>
                      <a:pt x="1008" y="526"/>
                    </a:lnTo>
                    <a:lnTo>
                      <a:pt x="1018" y="516"/>
                    </a:lnTo>
                    <a:lnTo>
                      <a:pt x="1023" y="507"/>
                    </a:lnTo>
                    <a:lnTo>
                      <a:pt x="1033" y="507"/>
                    </a:lnTo>
                    <a:lnTo>
                      <a:pt x="1043" y="511"/>
                    </a:lnTo>
                    <a:lnTo>
                      <a:pt x="1048" y="511"/>
                    </a:lnTo>
                    <a:lnTo>
                      <a:pt x="1058" y="516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4"/>
              <p:cNvSpPr>
                <a:spLocks/>
              </p:cNvSpPr>
              <p:nvPr/>
            </p:nvSpPr>
            <p:spPr bwMode="auto">
              <a:xfrm>
                <a:off x="3949700" y="1238250"/>
                <a:ext cx="1679575" cy="2552700"/>
              </a:xfrm>
              <a:custGeom>
                <a:avLst/>
                <a:gdLst>
                  <a:gd name="T0" fmla="*/ 15 w 1058"/>
                  <a:gd name="T1" fmla="*/ 446 h 1608"/>
                  <a:gd name="T2" fmla="*/ 40 w 1058"/>
                  <a:gd name="T3" fmla="*/ 461 h 1608"/>
                  <a:gd name="T4" fmla="*/ 69 w 1058"/>
                  <a:gd name="T5" fmla="*/ 476 h 1608"/>
                  <a:gd name="T6" fmla="*/ 94 w 1058"/>
                  <a:gd name="T7" fmla="*/ 486 h 1608"/>
                  <a:gd name="T8" fmla="*/ 119 w 1058"/>
                  <a:gd name="T9" fmla="*/ 486 h 1608"/>
                  <a:gd name="T10" fmla="*/ 144 w 1058"/>
                  <a:gd name="T11" fmla="*/ 486 h 1608"/>
                  <a:gd name="T12" fmla="*/ 169 w 1058"/>
                  <a:gd name="T13" fmla="*/ 491 h 1608"/>
                  <a:gd name="T14" fmla="*/ 194 w 1058"/>
                  <a:gd name="T15" fmla="*/ 496 h 1608"/>
                  <a:gd name="T16" fmla="*/ 218 w 1058"/>
                  <a:gd name="T17" fmla="*/ 496 h 1608"/>
                  <a:gd name="T18" fmla="*/ 243 w 1058"/>
                  <a:gd name="T19" fmla="*/ 506 h 1608"/>
                  <a:gd name="T20" fmla="*/ 268 w 1058"/>
                  <a:gd name="T21" fmla="*/ 506 h 1608"/>
                  <a:gd name="T22" fmla="*/ 293 w 1058"/>
                  <a:gd name="T23" fmla="*/ 466 h 1608"/>
                  <a:gd name="T24" fmla="*/ 318 w 1058"/>
                  <a:gd name="T25" fmla="*/ 461 h 1608"/>
                  <a:gd name="T26" fmla="*/ 343 w 1058"/>
                  <a:gd name="T27" fmla="*/ 630 h 1608"/>
                  <a:gd name="T28" fmla="*/ 367 w 1058"/>
                  <a:gd name="T29" fmla="*/ 1022 h 1608"/>
                  <a:gd name="T30" fmla="*/ 392 w 1058"/>
                  <a:gd name="T31" fmla="*/ 1430 h 1608"/>
                  <a:gd name="T32" fmla="*/ 417 w 1058"/>
                  <a:gd name="T33" fmla="*/ 1603 h 1608"/>
                  <a:gd name="T34" fmla="*/ 442 w 1058"/>
                  <a:gd name="T35" fmla="*/ 1603 h 1608"/>
                  <a:gd name="T36" fmla="*/ 467 w 1058"/>
                  <a:gd name="T37" fmla="*/ 1564 h 1608"/>
                  <a:gd name="T38" fmla="*/ 492 w 1058"/>
                  <a:gd name="T39" fmla="*/ 1459 h 1608"/>
                  <a:gd name="T40" fmla="*/ 516 w 1058"/>
                  <a:gd name="T41" fmla="*/ 1310 h 1608"/>
                  <a:gd name="T42" fmla="*/ 541 w 1058"/>
                  <a:gd name="T43" fmla="*/ 1216 h 1608"/>
                  <a:gd name="T44" fmla="*/ 566 w 1058"/>
                  <a:gd name="T45" fmla="*/ 1146 h 1608"/>
                  <a:gd name="T46" fmla="*/ 591 w 1058"/>
                  <a:gd name="T47" fmla="*/ 1037 h 1608"/>
                  <a:gd name="T48" fmla="*/ 616 w 1058"/>
                  <a:gd name="T49" fmla="*/ 943 h 1608"/>
                  <a:gd name="T50" fmla="*/ 641 w 1058"/>
                  <a:gd name="T51" fmla="*/ 854 h 1608"/>
                  <a:gd name="T52" fmla="*/ 665 w 1058"/>
                  <a:gd name="T53" fmla="*/ 700 h 1608"/>
                  <a:gd name="T54" fmla="*/ 690 w 1058"/>
                  <a:gd name="T55" fmla="*/ 595 h 1608"/>
                  <a:gd name="T56" fmla="*/ 715 w 1058"/>
                  <a:gd name="T57" fmla="*/ 501 h 1608"/>
                  <a:gd name="T58" fmla="*/ 740 w 1058"/>
                  <a:gd name="T59" fmla="*/ 422 h 1608"/>
                  <a:gd name="T60" fmla="*/ 765 w 1058"/>
                  <a:gd name="T61" fmla="*/ 367 h 1608"/>
                  <a:gd name="T62" fmla="*/ 790 w 1058"/>
                  <a:gd name="T63" fmla="*/ 258 h 1608"/>
                  <a:gd name="T64" fmla="*/ 814 w 1058"/>
                  <a:gd name="T65" fmla="*/ 163 h 1608"/>
                  <a:gd name="T66" fmla="*/ 839 w 1058"/>
                  <a:gd name="T67" fmla="*/ 104 h 1608"/>
                  <a:gd name="T68" fmla="*/ 864 w 1058"/>
                  <a:gd name="T69" fmla="*/ 84 h 1608"/>
                  <a:gd name="T70" fmla="*/ 894 w 1058"/>
                  <a:gd name="T71" fmla="*/ 79 h 1608"/>
                  <a:gd name="T72" fmla="*/ 919 w 1058"/>
                  <a:gd name="T73" fmla="*/ 64 h 1608"/>
                  <a:gd name="T74" fmla="*/ 943 w 1058"/>
                  <a:gd name="T75" fmla="*/ 54 h 1608"/>
                  <a:gd name="T76" fmla="*/ 968 w 1058"/>
                  <a:gd name="T77" fmla="*/ 54 h 1608"/>
                  <a:gd name="T78" fmla="*/ 993 w 1058"/>
                  <a:gd name="T79" fmla="*/ 34 h 1608"/>
                  <a:gd name="T80" fmla="*/ 1018 w 1058"/>
                  <a:gd name="T81" fmla="*/ 24 h 1608"/>
                  <a:gd name="T82" fmla="*/ 1043 w 1058"/>
                  <a:gd name="T83" fmla="*/ 9 h 1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608">
                    <a:moveTo>
                      <a:pt x="0" y="441"/>
                    </a:moveTo>
                    <a:lnTo>
                      <a:pt x="10" y="441"/>
                    </a:lnTo>
                    <a:lnTo>
                      <a:pt x="15" y="446"/>
                    </a:lnTo>
                    <a:lnTo>
                      <a:pt x="25" y="451"/>
                    </a:lnTo>
                    <a:lnTo>
                      <a:pt x="35" y="456"/>
                    </a:lnTo>
                    <a:lnTo>
                      <a:pt x="40" y="461"/>
                    </a:lnTo>
                    <a:lnTo>
                      <a:pt x="50" y="466"/>
                    </a:lnTo>
                    <a:lnTo>
                      <a:pt x="60" y="471"/>
                    </a:lnTo>
                    <a:lnTo>
                      <a:pt x="69" y="476"/>
                    </a:lnTo>
                    <a:lnTo>
                      <a:pt x="74" y="481"/>
                    </a:lnTo>
                    <a:lnTo>
                      <a:pt x="84" y="481"/>
                    </a:lnTo>
                    <a:lnTo>
                      <a:pt x="94" y="486"/>
                    </a:lnTo>
                    <a:lnTo>
                      <a:pt x="99" y="486"/>
                    </a:lnTo>
                    <a:lnTo>
                      <a:pt x="109" y="486"/>
                    </a:lnTo>
                    <a:lnTo>
                      <a:pt x="119" y="486"/>
                    </a:lnTo>
                    <a:lnTo>
                      <a:pt x="124" y="486"/>
                    </a:lnTo>
                    <a:lnTo>
                      <a:pt x="134" y="486"/>
                    </a:lnTo>
                    <a:lnTo>
                      <a:pt x="144" y="486"/>
                    </a:lnTo>
                    <a:lnTo>
                      <a:pt x="149" y="486"/>
                    </a:lnTo>
                    <a:lnTo>
                      <a:pt x="159" y="491"/>
                    </a:lnTo>
                    <a:lnTo>
                      <a:pt x="169" y="491"/>
                    </a:lnTo>
                    <a:lnTo>
                      <a:pt x="174" y="496"/>
                    </a:lnTo>
                    <a:lnTo>
                      <a:pt x="184" y="496"/>
                    </a:lnTo>
                    <a:lnTo>
                      <a:pt x="194" y="496"/>
                    </a:lnTo>
                    <a:lnTo>
                      <a:pt x="199" y="496"/>
                    </a:lnTo>
                    <a:lnTo>
                      <a:pt x="208" y="496"/>
                    </a:lnTo>
                    <a:lnTo>
                      <a:pt x="218" y="496"/>
                    </a:lnTo>
                    <a:lnTo>
                      <a:pt x="223" y="496"/>
                    </a:lnTo>
                    <a:lnTo>
                      <a:pt x="233" y="501"/>
                    </a:lnTo>
                    <a:lnTo>
                      <a:pt x="243" y="506"/>
                    </a:lnTo>
                    <a:lnTo>
                      <a:pt x="248" y="511"/>
                    </a:lnTo>
                    <a:lnTo>
                      <a:pt x="258" y="511"/>
                    </a:lnTo>
                    <a:lnTo>
                      <a:pt x="268" y="506"/>
                    </a:lnTo>
                    <a:lnTo>
                      <a:pt x="273" y="501"/>
                    </a:lnTo>
                    <a:lnTo>
                      <a:pt x="283" y="486"/>
                    </a:lnTo>
                    <a:lnTo>
                      <a:pt x="293" y="466"/>
                    </a:lnTo>
                    <a:lnTo>
                      <a:pt x="298" y="451"/>
                    </a:lnTo>
                    <a:lnTo>
                      <a:pt x="308" y="451"/>
                    </a:lnTo>
                    <a:lnTo>
                      <a:pt x="318" y="461"/>
                    </a:lnTo>
                    <a:lnTo>
                      <a:pt x="328" y="471"/>
                    </a:lnTo>
                    <a:lnTo>
                      <a:pt x="333" y="541"/>
                    </a:lnTo>
                    <a:lnTo>
                      <a:pt x="343" y="630"/>
                    </a:lnTo>
                    <a:lnTo>
                      <a:pt x="353" y="719"/>
                    </a:lnTo>
                    <a:lnTo>
                      <a:pt x="357" y="859"/>
                    </a:lnTo>
                    <a:lnTo>
                      <a:pt x="367" y="1022"/>
                    </a:lnTo>
                    <a:lnTo>
                      <a:pt x="377" y="1181"/>
                    </a:lnTo>
                    <a:lnTo>
                      <a:pt x="382" y="1315"/>
                    </a:lnTo>
                    <a:lnTo>
                      <a:pt x="392" y="1430"/>
                    </a:lnTo>
                    <a:lnTo>
                      <a:pt x="402" y="1544"/>
                    </a:lnTo>
                    <a:lnTo>
                      <a:pt x="407" y="1603"/>
                    </a:lnTo>
                    <a:lnTo>
                      <a:pt x="417" y="1603"/>
                    </a:lnTo>
                    <a:lnTo>
                      <a:pt x="427" y="1608"/>
                    </a:lnTo>
                    <a:lnTo>
                      <a:pt x="432" y="1608"/>
                    </a:lnTo>
                    <a:lnTo>
                      <a:pt x="442" y="1603"/>
                    </a:lnTo>
                    <a:lnTo>
                      <a:pt x="452" y="1598"/>
                    </a:lnTo>
                    <a:lnTo>
                      <a:pt x="457" y="1583"/>
                    </a:lnTo>
                    <a:lnTo>
                      <a:pt x="467" y="1564"/>
                    </a:lnTo>
                    <a:lnTo>
                      <a:pt x="477" y="1544"/>
                    </a:lnTo>
                    <a:lnTo>
                      <a:pt x="482" y="1514"/>
                    </a:lnTo>
                    <a:lnTo>
                      <a:pt x="492" y="1459"/>
                    </a:lnTo>
                    <a:lnTo>
                      <a:pt x="501" y="1405"/>
                    </a:lnTo>
                    <a:lnTo>
                      <a:pt x="506" y="1350"/>
                    </a:lnTo>
                    <a:lnTo>
                      <a:pt x="516" y="1310"/>
                    </a:lnTo>
                    <a:lnTo>
                      <a:pt x="526" y="1271"/>
                    </a:lnTo>
                    <a:lnTo>
                      <a:pt x="531" y="1231"/>
                    </a:lnTo>
                    <a:lnTo>
                      <a:pt x="541" y="1216"/>
                    </a:lnTo>
                    <a:lnTo>
                      <a:pt x="551" y="1201"/>
                    </a:lnTo>
                    <a:lnTo>
                      <a:pt x="556" y="1181"/>
                    </a:lnTo>
                    <a:lnTo>
                      <a:pt x="566" y="1146"/>
                    </a:lnTo>
                    <a:lnTo>
                      <a:pt x="576" y="1112"/>
                    </a:lnTo>
                    <a:lnTo>
                      <a:pt x="581" y="1072"/>
                    </a:lnTo>
                    <a:lnTo>
                      <a:pt x="591" y="1037"/>
                    </a:lnTo>
                    <a:lnTo>
                      <a:pt x="601" y="1003"/>
                    </a:lnTo>
                    <a:lnTo>
                      <a:pt x="611" y="963"/>
                    </a:lnTo>
                    <a:lnTo>
                      <a:pt x="616" y="943"/>
                    </a:lnTo>
                    <a:lnTo>
                      <a:pt x="626" y="918"/>
                    </a:lnTo>
                    <a:lnTo>
                      <a:pt x="636" y="898"/>
                    </a:lnTo>
                    <a:lnTo>
                      <a:pt x="641" y="854"/>
                    </a:lnTo>
                    <a:lnTo>
                      <a:pt x="650" y="799"/>
                    </a:lnTo>
                    <a:lnTo>
                      <a:pt x="660" y="744"/>
                    </a:lnTo>
                    <a:lnTo>
                      <a:pt x="665" y="700"/>
                    </a:lnTo>
                    <a:lnTo>
                      <a:pt x="675" y="665"/>
                    </a:lnTo>
                    <a:lnTo>
                      <a:pt x="685" y="630"/>
                    </a:lnTo>
                    <a:lnTo>
                      <a:pt x="690" y="595"/>
                    </a:lnTo>
                    <a:lnTo>
                      <a:pt x="700" y="566"/>
                    </a:lnTo>
                    <a:lnTo>
                      <a:pt x="710" y="531"/>
                    </a:lnTo>
                    <a:lnTo>
                      <a:pt x="715" y="501"/>
                    </a:lnTo>
                    <a:lnTo>
                      <a:pt x="725" y="476"/>
                    </a:lnTo>
                    <a:lnTo>
                      <a:pt x="735" y="446"/>
                    </a:lnTo>
                    <a:lnTo>
                      <a:pt x="740" y="422"/>
                    </a:lnTo>
                    <a:lnTo>
                      <a:pt x="750" y="407"/>
                    </a:lnTo>
                    <a:lnTo>
                      <a:pt x="760" y="392"/>
                    </a:lnTo>
                    <a:lnTo>
                      <a:pt x="765" y="367"/>
                    </a:lnTo>
                    <a:lnTo>
                      <a:pt x="775" y="332"/>
                    </a:lnTo>
                    <a:lnTo>
                      <a:pt x="785" y="292"/>
                    </a:lnTo>
                    <a:lnTo>
                      <a:pt x="790" y="258"/>
                    </a:lnTo>
                    <a:lnTo>
                      <a:pt x="799" y="228"/>
                    </a:lnTo>
                    <a:lnTo>
                      <a:pt x="809" y="193"/>
                    </a:lnTo>
                    <a:lnTo>
                      <a:pt x="814" y="163"/>
                    </a:lnTo>
                    <a:lnTo>
                      <a:pt x="824" y="139"/>
                    </a:lnTo>
                    <a:lnTo>
                      <a:pt x="834" y="119"/>
                    </a:lnTo>
                    <a:lnTo>
                      <a:pt x="839" y="104"/>
                    </a:lnTo>
                    <a:lnTo>
                      <a:pt x="849" y="94"/>
                    </a:lnTo>
                    <a:lnTo>
                      <a:pt x="859" y="89"/>
                    </a:lnTo>
                    <a:lnTo>
                      <a:pt x="864" y="84"/>
                    </a:lnTo>
                    <a:lnTo>
                      <a:pt x="874" y="84"/>
                    </a:lnTo>
                    <a:lnTo>
                      <a:pt x="884" y="79"/>
                    </a:lnTo>
                    <a:lnTo>
                      <a:pt x="894" y="79"/>
                    </a:lnTo>
                    <a:lnTo>
                      <a:pt x="899" y="74"/>
                    </a:lnTo>
                    <a:lnTo>
                      <a:pt x="909" y="69"/>
                    </a:lnTo>
                    <a:lnTo>
                      <a:pt x="919" y="64"/>
                    </a:lnTo>
                    <a:lnTo>
                      <a:pt x="924" y="59"/>
                    </a:lnTo>
                    <a:lnTo>
                      <a:pt x="934" y="59"/>
                    </a:lnTo>
                    <a:lnTo>
                      <a:pt x="943" y="54"/>
                    </a:lnTo>
                    <a:lnTo>
                      <a:pt x="948" y="54"/>
                    </a:lnTo>
                    <a:lnTo>
                      <a:pt x="958" y="54"/>
                    </a:lnTo>
                    <a:lnTo>
                      <a:pt x="968" y="54"/>
                    </a:lnTo>
                    <a:lnTo>
                      <a:pt x="973" y="49"/>
                    </a:lnTo>
                    <a:lnTo>
                      <a:pt x="983" y="39"/>
                    </a:lnTo>
                    <a:lnTo>
                      <a:pt x="993" y="34"/>
                    </a:lnTo>
                    <a:lnTo>
                      <a:pt x="998" y="29"/>
                    </a:lnTo>
                    <a:lnTo>
                      <a:pt x="1008" y="24"/>
                    </a:lnTo>
                    <a:lnTo>
                      <a:pt x="1018" y="24"/>
                    </a:lnTo>
                    <a:lnTo>
                      <a:pt x="1023" y="19"/>
                    </a:lnTo>
                    <a:lnTo>
                      <a:pt x="1033" y="14"/>
                    </a:lnTo>
                    <a:lnTo>
                      <a:pt x="1043" y="9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75"/>
              <p:cNvSpPr>
                <a:spLocks/>
              </p:cNvSpPr>
              <p:nvPr/>
            </p:nvSpPr>
            <p:spPr bwMode="auto">
              <a:xfrm>
                <a:off x="5629275" y="1071563"/>
                <a:ext cx="268288" cy="166688"/>
              </a:xfrm>
              <a:custGeom>
                <a:avLst/>
                <a:gdLst>
                  <a:gd name="T0" fmla="*/ 0 w 169"/>
                  <a:gd name="T1" fmla="*/ 105 h 105"/>
                  <a:gd name="T2" fmla="*/ 10 w 169"/>
                  <a:gd name="T3" fmla="*/ 100 h 105"/>
                  <a:gd name="T4" fmla="*/ 15 w 169"/>
                  <a:gd name="T5" fmla="*/ 95 h 105"/>
                  <a:gd name="T6" fmla="*/ 25 w 169"/>
                  <a:gd name="T7" fmla="*/ 90 h 105"/>
                  <a:gd name="T8" fmla="*/ 34 w 169"/>
                  <a:gd name="T9" fmla="*/ 90 h 105"/>
                  <a:gd name="T10" fmla="*/ 39 w 169"/>
                  <a:gd name="T11" fmla="*/ 85 h 105"/>
                  <a:gd name="T12" fmla="*/ 49 w 169"/>
                  <a:gd name="T13" fmla="*/ 75 h 105"/>
                  <a:gd name="T14" fmla="*/ 59 w 169"/>
                  <a:gd name="T15" fmla="*/ 70 h 105"/>
                  <a:gd name="T16" fmla="*/ 64 w 169"/>
                  <a:gd name="T17" fmla="*/ 60 h 105"/>
                  <a:gd name="T18" fmla="*/ 74 w 169"/>
                  <a:gd name="T19" fmla="*/ 55 h 105"/>
                  <a:gd name="T20" fmla="*/ 84 w 169"/>
                  <a:gd name="T21" fmla="*/ 50 h 105"/>
                  <a:gd name="T22" fmla="*/ 89 w 169"/>
                  <a:gd name="T23" fmla="*/ 45 h 105"/>
                  <a:gd name="T24" fmla="*/ 99 w 169"/>
                  <a:gd name="T25" fmla="*/ 40 h 105"/>
                  <a:gd name="T26" fmla="*/ 109 w 169"/>
                  <a:gd name="T27" fmla="*/ 30 h 105"/>
                  <a:gd name="T28" fmla="*/ 119 w 169"/>
                  <a:gd name="T29" fmla="*/ 25 h 105"/>
                  <a:gd name="T30" fmla="*/ 124 w 169"/>
                  <a:gd name="T31" fmla="*/ 20 h 105"/>
                  <a:gd name="T32" fmla="*/ 134 w 169"/>
                  <a:gd name="T33" fmla="*/ 15 h 105"/>
                  <a:gd name="T34" fmla="*/ 144 w 169"/>
                  <a:gd name="T35" fmla="*/ 15 h 105"/>
                  <a:gd name="T36" fmla="*/ 149 w 169"/>
                  <a:gd name="T37" fmla="*/ 10 h 105"/>
                  <a:gd name="T38" fmla="*/ 159 w 169"/>
                  <a:gd name="T39" fmla="*/ 5 h 105"/>
                  <a:gd name="T40" fmla="*/ 169 w 169"/>
                  <a:gd name="T41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05">
                    <a:moveTo>
                      <a:pt x="0" y="105"/>
                    </a:moveTo>
                    <a:lnTo>
                      <a:pt x="10" y="100"/>
                    </a:lnTo>
                    <a:lnTo>
                      <a:pt x="15" y="95"/>
                    </a:lnTo>
                    <a:lnTo>
                      <a:pt x="25" y="90"/>
                    </a:lnTo>
                    <a:lnTo>
                      <a:pt x="34" y="90"/>
                    </a:lnTo>
                    <a:lnTo>
                      <a:pt x="39" y="85"/>
                    </a:lnTo>
                    <a:lnTo>
                      <a:pt x="49" y="75"/>
                    </a:lnTo>
                    <a:lnTo>
                      <a:pt x="59" y="70"/>
                    </a:lnTo>
                    <a:lnTo>
                      <a:pt x="64" y="60"/>
                    </a:lnTo>
                    <a:lnTo>
                      <a:pt x="74" y="55"/>
                    </a:lnTo>
                    <a:lnTo>
                      <a:pt x="84" y="50"/>
                    </a:lnTo>
                    <a:lnTo>
                      <a:pt x="89" y="45"/>
                    </a:lnTo>
                    <a:lnTo>
                      <a:pt x="99" y="40"/>
                    </a:lnTo>
                    <a:lnTo>
                      <a:pt x="109" y="30"/>
                    </a:lnTo>
                    <a:lnTo>
                      <a:pt x="119" y="25"/>
                    </a:lnTo>
                    <a:lnTo>
                      <a:pt x="124" y="20"/>
                    </a:lnTo>
                    <a:lnTo>
                      <a:pt x="134" y="15"/>
                    </a:lnTo>
                    <a:lnTo>
                      <a:pt x="144" y="15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" name="Group 8"/>
            <p:cNvGrpSpPr>
              <a:grpSpLocks noChangeAspect="1"/>
            </p:cNvGrpSpPr>
            <p:nvPr/>
          </p:nvGrpSpPr>
          <p:grpSpPr>
            <a:xfrm>
              <a:off x="2270126" y="1993059"/>
              <a:ext cx="2614612" cy="1057017"/>
              <a:chOff x="2574925" y="1230313"/>
              <a:chExt cx="3627438" cy="2419350"/>
            </a:xfrm>
          </p:grpSpPr>
          <p:sp>
            <p:nvSpPr>
              <p:cNvPr id="10" name="Freeform 61"/>
              <p:cNvSpPr>
                <a:spLocks/>
              </p:cNvSpPr>
              <p:nvPr/>
            </p:nvSpPr>
            <p:spPr bwMode="auto">
              <a:xfrm>
                <a:off x="2574925" y="1230313"/>
                <a:ext cx="1679575" cy="827088"/>
              </a:xfrm>
              <a:custGeom>
                <a:avLst/>
                <a:gdLst>
                  <a:gd name="T0" fmla="*/ 20 w 1058"/>
                  <a:gd name="T1" fmla="*/ 5 h 521"/>
                  <a:gd name="T2" fmla="*/ 45 w 1058"/>
                  <a:gd name="T3" fmla="*/ 0 h 521"/>
                  <a:gd name="T4" fmla="*/ 70 w 1058"/>
                  <a:gd name="T5" fmla="*/ 5 h 521"/>
                  <a:gd name="T6" fmla="*/ 94 w 1058"/>
                  <a:gd name="T7" fmla="*/ 14 h 521"/>
                  <a:gd name="T8" fmla="*/ 119 w 1058"/>
                  <a:gd name="T9" fmla="*/ 24 h 521"/>
                  <a:gd name="T10" fmla="*/ 144 w 1058"/>
                  <a:gd name="T11" fmla="*/ 49 h 521"/>
                  <a:gd name="T12" fmla="*/ 169 w 1058"/>
                  <a:gd name="T13" fmla="*/ 84 h 521"/>
                  <a:gd name="T14" fmla="*/ 194 w 1058"/>
                  <a:gd name="T15" fmla="*/ 124 h 521"/>
                  <a:gd name="T16" fmla="*/ 219 w 1058"/>
                  <a:gd name="T17" fmla="*/ 163 h 521"/>
                  <a:gd name="T18" fmla="*/ 243 w 1058"/>
                  <a:gd name="T19" fmla="*/ 203 h 521"/>
                  <a:gd name="T20" fmla="*/ 268 w 1058"/>
                  <a:gd name="T21" fmla="*/ 238 h 521"/>
                  <a:gd name="T22" fmla="*/ 293 w 1058"/>
                  <a:gd name="T23" fmla="*/ 278 h 521"/>
                  <a:gd name="T24" fmla="*/ 318 w 1058"/>
                  <a:gd name="T25" fmla="*/ 297 h 521"/>
                  <a:gd name="T26" fmla="*/ 343 w 1058"/>
                  <a:gd name="T27" fmla="*/ 337 h 521"/>
                  <a:gd name="T28" fmla="*/ 368 w 1058"/>
                  <a:gd name="T29" fmla="*/ 362 h 521"/>
                  <a:gd name="T30" fmla="*/ 392 w 1058"/>
                  <a:gd name="T31" fmla="*/ 377 h 521"/>
                  <a:gd name="T32" fmla="*/ 417 w 1058"/>
                  <a:gd name="T33" fmla="*/ 397 h 521"/>
                  <a:gd name="T34" fmla="*/ 442 w 1058"/>
                  <a:gd name="T35" fmla="*/ 402 h 521"/>
                  <a:gd name="T36" fmla="*/ 467 w 1058"/>
                  <a:gd name="T37" fmla="*/ 427 h 521"/>
                  <a:gd name="T38" fmla="*/ 492 w 1058"/>
                  <a:gd name="T39" fmla="*/ 427 h 521"/>
                  <a:gd name="T40" fmla="*/ 517 w 1058"/>
                  <a:gd name="T41" fmla="*/ 427 h 521"/>
                  <a:gd name="T42" fmla="*/ 541 w 1058"/>
                  <a:gd name="T43" fmla="*/ 437 h 521"/>
                  <a:gd name="T44" fmla="*/ 566 w 1058"/>
                  <a:gd name="T45" fmla="*/ 446 h 521"/>
                  <a:gd name="T46" fmla="*/ 591 w 1058"/>
                  <a:gd name="T47" fmla="*/ 446 h 521"/>
                  <a:gd name="T48" fmla="*/ 616 w 1058"/>
                  <a:gd name="T49" fmla="*/ 441 h 521"/>
                  <a:gd name="T50" fmla="*/ 641 w 1058"/>
                  <a:gd name="T51" fmla="*/ 451 h 521"/>
                  <a:gd name="T52" fmla="*/ 666 w 1058"/>
                  <a:gd name="T53" fmla="*/ 456 h 521"/>
                  <a:gd name="T54" fmla="*/ 690 w 1058"/>
                  <a:gd name="T55" fmla="*/ 441 h 521"/>
                  <a:gd name="T56" fmla="*/ 715 w 1058"/>
                  <a:gd name="T57" fmla="*/ 446 h 521"/>
                  <a:gd name="T58" fmla="*/ 740 w 1058"/>
                  <a:gd name="T59" fmla="*/ 451 h 521"/>
                  <a:gd name="T60" fmla="*/ 765 w 1058"/>
                  <a:gd name="T61" fmla="*/ 456 h 521"/>
                  <a:gd name="T62" fmla="*/ 790 w 1058"/>
                  <a:gd name="T63" fmla="*/ 451 h 521"/>
                  <a:gd name="T64" fmla="*/ 815 w 1058"/>
                  <a:gd name="T65" fmla="*/ 432 h 521"/>
                  <a:gd name="T66" fmla="*/ 844 w 1058"/>
                  <a:gd name="T67" fmla="*/ 412 h 521"/>
                  <a:gd name="T68" fmla="*/ 869 w 1058"/>
                  <a:gd name="T69" fmla="*/ 397 h 521"/>
                  <a:gd name="T70" fmla="*/ 894 w 1058"/>
                  <a:gd name="T71" fmla="*/ 402 h 521"/>
                  <a:gd name="T72" fmla="*/ 919 w 1058"/>
                  <a:gd name="T73" fmla="*/ 432 h 521"/>
                  <a:gd name="T74" fmla="*/ 944 w 1058"/>
                  <a:gd name="T75" fmla="*/ 451 h 521"/>
                  <a:gd name="T76" fmla="*/ 969 w 1058"/>
                  <a:gd name="T77" fmla="*/ 461 h 521"/>
                  <a:gd name="T78" fmla="*/ 993 w 1058"/>
                  <a:gd name="T79" fmla="*/ 481 h 521"/>
                  <a:gd name="T80" fmla="*/ 1018 w 1058"/>
                  <a:gd name="T81" fmla="*/ 491 h 521"/>
                  <a:gd name="T82" fmla="*/ 1043 w 1058"/>
                  <a:gd name="T83" fmla="*/ 501 h 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521">
                    <a:moveTo>
                      <a:pt x="0" y="5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0"/>
                    </a:lnTo>
                    <a:lnTo>
                      <a:pt x="70" y="5"/>
                    </a:lnTo>
                    <a:lnTo>
                      <a:pt x="75" y="10"/>
                    </a:lnTo>
                    <a:lnTo>
                      <a:pt x="85" y="10"/>
                    </a:lnTo>
                    <a:lnTo>
                      <a:pt x="94" y="14"/>
                    </a:lnTo>
                    <a:lnTo>
                      <a:pt x="99" y="14"/>
                    </a:lnTo>
                    <a:lnTo>
                      <a:pt x="109" y="19"/>
                    </a:lnTo>
                    <a:lnTo>
                      <a:pt x="119" y="24"/>
                    </a:lnTo>
                    <a:lnTo>
                      <a:pt x="124" y="29"/>
                    </a:lnTo>
                    <a:lnTo>
                      <a:pt x="134" y="39"/>
                    </a:lnTo>
                    <a:lnTo>
                      <a:pt x="144" y="49"/>
                    </a:lnTo>
                    <a:lnTo>
                      <a:pt x="149" y="59"/>
                    </a:lnTo>
                    <a:lnTo>
                      <a:pt x="159" y="74"/>
                    </a:lnTo>
                    <a:lnTo>
                      <a:pt x="169" y="84"/>
                    </a:lnTo>
                    <a:lnTo>
                      <a:pt x="174" y="99"/>
                    </a:lnTo>
                    <a:lnTo>
                      <a:pt x="184" y="109"/>
                    </a:lnTo>
                    <a:lnTo>
                      <a:pt x="194" y="124"/>
                    </a:lnTo>
                    <a:lnTo>
                      <a:pt x="199" y="134"/>
                    </a:lnTo>
                    <a:lnTo>
                      <a:pt x="209" y="149"/>
                    </a:lnTo>
                    <a:lnTo>
                      <a:pt x="219" y="163"/>
                    </a:lnTo>
                    <a:lnTo>
                      <a:pt x="224" y="173"/>
                    </a:lnTo>
                    <a:lnTo>
                      <a:pt x="234" y="188"/>
                    </a:lnTo>
                    <a:lnTo>
                      <a:pt x="243" y="203"/>
                    </a:lnTo>
                    <a:lnTo>
                      <a:pt x="248" y="213"/>
                    </a:lnTo>
                    <a:lnTo>
                      <a:pt x="258" y="228"/>
                    </a:lnTo>
                    <a:lnTo>
                      <a:pt x="268" y="238"/>
                    </a:lnTo>
                    <a:lnTo>
                      <a:pt x="278" y="253"/>
                    </a:lnTo>
                    <a:lnTo>
                      <a:pt x="283" y="263"/>
                    </a:lnTo>
                    <a:lnTo>
                      <a:pt x="293" y="278"/>
                    </a:lnTo>
                    <a:lnTo>
                      <a:pt x="303" y="288"/>
                    </a:lnTo>
                    <a:lnTo>
                      <a:pt x="308" y="293"/>
                    </a:lnTo>
                    <a:lnTo>
                      <a:pt x="318" y="297"/>
                    </a:lnTo>
                    <a:lnTo>
                      <a:pt x="328" y="307"/>
                    </a:lnTo>
                    <a:lnTo>
                      <a:pt x="333" y="322"/>
                    </a:lnTo>
                    <a:lnTo>
                      <a:pt x="343" y="337"/>
                    </a:lnTo>
                    <a:lnTo>
                      <a:pt x="353" y="347"/>
                    </a:lnTo>
                    <a:lnTo>
                      <a:pt x="358" y="352"/>
                    </a:lnTo>
                    <a:lnTo>
                      <a:pt x="368" y="362"/>
                    </a:lnTo>
                    <a:lnTo>
                      <a:pt x="378" y="367"/>
                    </a:lnTo>
                    <a:lnTo>
                      <a:pt x="383" y="372"/>
                    </a:lnTo>
                    <a:lnTo>
                      <a:pt x="392" y="377"/>
                    </a:lnTo>
                    <a:lnTo>
                      <a:pt x="402" y="387"/>
                    </a:lnTo>
                    <a:lnTo>
                      <a:pt x="407" y="392"/>
                    </a:lnTo>
                    <a:lnTo>
                      <a:pt x="417" y="397"/>
                    </a:lnTo>
                    <a:lnTo>
                      <a:pt x="427" y="397"/>
                    </a:lnTo>
                    <a:lnTo>
                      <a:pt x="432" y="402"/>
                    </a:lnTo>
                    <a:lnTo>
                      <a:pt x="442" y="402"/>
                    </a:lnTo>
                    <a:lnTo>
                      <a:pt x="452" y="412"/>
                    </a:lnTo>
                    <a:lnTo>
                      <a:pt x="457" y="417"/>
                    </a:lnTo>
                    <a:lnTo>
                      <a:pt x="467" y="427"/>
                    </a:lnTo>
                    <a:lnTo>
                      <a:pt x="477" y="427"/>
                    </a:lnTo>
                    <a:lnTo>
                      <a:pt x="482" y="427"/>
                    </a:lnTo>
                    <a:lnTo>
                      <a:pt x="492" y="427"/>
                    </a:lnTo>
                    <a:lnTo>
                      <a:pt x="502" y="427"/>
                    </a:lnTo>
                    <a:lnTo>
                      <a:pt x="507" y="427"/>
                    </a:lnTo>
                    <a:lnTo>
                      <a:pt x="517" y="427"/>
                    </a:lnTo>
                    <a:lnTo>
                      <a:pt x="527" y="432"/>
                    </a:lnTo>
                    <a:lnTo>
                      <a:pt x="531" y="432"/>
                    </a:lnTo>
                    <a:lnTo>
                      <a:pt x="541" y="437"/>
                    </a:lnTo>
                    <a:lnTo>
                      <a:pt x="551" y="441"/>
                    </a:lnTo>
                    <a:lnTo>
                      <a:pt x="561" y="446"/>
                    </a:lnTo>
                    <a:lnTo>
                      <a:pt x="566" y="446"/>
                    </a:lnTo>
                    <a:lnTo>
                      <a:pt x="576" y="446"/>
                    </a:lnTo>
                    <a:lnTo>
                      <a:pt x="586" y="446"/>
                    </a:lnTo>
                    <a:lnTo>
                      <a:pt x="591" y="446"/>
                    </a:lnTo>
                    <a:lnTo>
                      <a:pt x="601" y="446"/>
                    </a:lnTo>
                    <a:lnTo>
                      <a:pt x="611" y="441"/>
                    </a:lnTo>
                    <a:lnTo>
                      <a:pt x="616" y="441"/>
                    </a:lnTo>
                    <a:lnTo>
                      <a:pt x="626" y="446"/>
                    </a:lnTo>
                    <a:lnTo>
                      <a:pt x="636" y="446"/>
                    </a:lnTo>
                    <a:lnTo>
                      <a:pt x="641" y="451"/>
                    </a:lnTo>
                    <a:lnTo>
                      <a:pt x="651" y="451"/>
                    </a:lnTo>
                    <a:lnTo>
                      <a:pt x="661" y="456"/>
                    </a:lnTo>
                    <a:lnTo>
                      <a:pt x="666" y="456"/>
                    </a:lnTo>
                    <a:lnTo>
                      <a:pt x="676" y="451"/>
                    </a:lnTo>
                    <a:lnTo>
                      <a:pt x="685" y="446"/>
                    </a:lnTo>
                    <a:lnTo>
                      <a:pt x="690" y="441"/>
                    </a:lnTo>
                    <a:lnTo>
                      <a:pt x="700" y="446"/>
                    </a:lnTo>
                    <a:lnTo>
                      <a:pt x="710" y="446"/>
                    </a:lnTo>
                    <a:lnTo>
                      <a:pt x="715" y="446"/>
                    </a:lnTo>
                    <a:lnTo>
                      <a:pt x="725" y="446"/>
                    </a:lnTo>
                    <a:lnTo>
                      <a:pt x="735" y="446"/>
                    </a:lnTo>
                    <a:lnTo>
                      <a:pt x="740" y="451"/>
                    </a:lnTo>
                    <a:lnTo>
                      <a:pt x="750" y="456"/>
                    </a:lnTo>
                    <a:lnTo>
                      <a:pt x="760" y="456"/>
                    </a:lnTo>
                    <a:lnTo>
                      <a:pt x="765" y="456"/>
                    </a:lnTo>
                    <a:lnTo>
                      <a:pt x="775" y="456"/>
                    </a:lnTo>
                    <a:lnTo>
                      <a:pt x="785" y="456"/>
                    </a:lnTo>
                    <a:lnTo>
                      <a:pt x="790" y="451"/>
                    </a:lnTo>
                    <a:lnTo>
                      <a:pt x="800" y="441"/>
                    </a:lnTo>
                    <a:lnTo>
                      <a:pt x="810" y="437"/>
                    </a:lnTo>
                    <a:lnTo>
                      <a:pt x="815" y="432"/>
                    </a:lnTo>
                    <a:lnTo>
                      <a:pt x="824" y="422"/>
                    </a:lnTo>
                    <a:lnTo>
                      <a:pt x="834" y="417"/>
                    </a:lnTo>
                    <a:lnTo>
                      <a:pt x="844" y="412"/>
                    </a:lnTo>
                    <a:lnTo>
                      <a:pt x="849" y="407"/>
                    </a:lnTo>
                    <a:lnTo>
                      <a:pt x="859" y="402"/>
                    </a:lnTo>
                    <a:lnTo>
                      <a:pt x="869" y="397"/>
                    </a:lnTo>
                    <a:lnTo>
                      <a:pt x="874" y="397"/>
                    </a:lnTo>
                    <a:lnTo>
                      <a:pt x="884" y="392"/>
                    </a:lnTo>
                    <a:lnTo>
                      <a:pt x="894" y="402"/>
                    </a:lnTo>
                    <a:lnTo>
                      <a:pt x="899" y="412"/>
                    </a:lnTo>
                    <a:lnTo>
                      <a:pt x="909" y="422"/>
                    </a:lnTo>
                    <a:lnTo>
                      <a:pt x="919" y="432"/>
                    </a:lnTo>
                    <a:lnTo>
                      <a:pt x="924" y="437"/>
                    </a:lnTo>
                    <a:lnTo>
                      <a:pt x="934" y="446"/>
                    </a:lnTo>
                    <a:lnTo>
                      <a:pt x="944" y="451"/>
                    </a:lnTo>
                    <a:lnTo>
                      <a:pt x="949" y="451"/>
                    </a:lnTo>
                    <a:lnTo>
                      <a:pt x="959" y="456"/>
                    </a:lnTo>
                    <a:lnTo>
                      <a:pt x="969" y="461"/>
                    </a:lnTo>
                    <a:lnTo>
                      <a:pt x="973" y="471"/>
                    </a:lnTo>
                    <a:lnTo>
                      <a:pt x="983" y="476"/>
                    </a:lnTo>
                    <a:lnTo>
                      <a:pt x="993" y="481"/>
                    </a:lnTo>
                    <a:lnTo>
                      <a:pt x="998" y="491"/>
                    </a:lnTo>
                    <a:lnTo>
                      <a:pt x="1008" y="491"/>
                    </a:lnTo>
                    <a:lnTo>
                      <a:pt x="1018" y="491"/>
                    </a:lnTo>
                    <a:lnTo>
                      <a:pt x="1023" y="491"/>
                    </a:lnTo>
                    <a:lnTo>
                      <a:pt x="1033" y="491"/>
                    </a:lnTo>
                    <a:lnTo>
                      <a:pt x="1043" y="501"/>
                    </a:lnTo>
                    <a:lnTo>
                      <a:pt x="1048" y="516"/>
                    </a:lnTo>
                    <a:lnTo>
                      <a:pt x="1058" y="521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62"/>
              <p:cNvSpPr>
                <a:spLocks/>
              </p:cNvSpPr>
              <p:nvPr/>
            </p:nvSpPr>
            <p:spPr bwMode="auto">
              <a:xfrm>
                <a:off x="4254500" y="1687513"/>
                <a:ext cx="1679575" cy="1962150"/>
              </a:xfrm>
              <a:custGeom>
                <a:avLst/>
                <a:gdLst>
                  <a:gd name="T0" fmla="*/ 15 w 1058"/>
                  <a:gd name="T1" fmla="*/ 228 h 1236"/>
                  <a:gd name="T2" fmla="*/ 40 w 1058"/>
                  <a:gd name="T3" fmla="*/ 223 h 1236"/>
                  <a:gd name="T4" fmla="*/ 69 w 1058"/>
                  <a:gd name="T5" fmla="*/ 228 h 1236"/>
                  <a:gd name="T6" fmla="*/ 94 w 1058"/>
                  <a:gd name="T7" fmla="*/ 243 h 1236"/>
                  <a:gd name="T8" fmla="*/ 119 w 1058"/>
                  <a:gd name="T9" fmla="*/ 263 h 1236"/>
                  <a:gd name="T10" fmla="*/ 144 w 1058"/>
                  <a:gd name="T11" fmla="*/ 268 h 1236"/>
                  <a:gd name="T12" fmla="*/ 169 w 1058"/>
                  <a:gd name="T13" fmla="*/ 268 h 1236"/>
                  <a:gd name="T14" fmla="*/ 194 w 1058"/>
                  <a:gd name="T15" fmla="*/ 278 h 1236"/>
                  <a:gd name="T16" fmla="*/ 218 w 1058"/>
                  <a:gd name="T17" fmla="*/ 273 h 1236"/>
                  <a:gd name="T18" fmla="*/ 243 w 1058"/>
                  <a:gd name="T19" fmla="*/ 278 h 1236"/>
                  <a:gd name="T20" fmla="*/ 268 w 1058"/>
                  <a:gd name="T21" fmla="*/ 288 h 1236"/>
                  <a:gd name="T22" fmla="*/ 293 w 1058"/>
                  <a:gd name="T23" fmla="*/ 288 h 1236"/>
                  <a:gd name="T24" fmla="*/ 318 w 1058"/>
                  <a:gd name="T25" fmla="*/ 297 h 1236"/>
                  <a:gd name="T26" fmla="*/ 343 w 1058"/>
                  <a:gd name="T27" fmla="*/ 273 h 1236"/>
                  <a:gd name="T28" fmla="*/ 367 w 1058"/>
                  <a:gd name="T29" fmla="*/ 253 h 1236"/>
                  <a:gd name="T30" fmla="*/ 392 w 1058"/>
                  <a:gd name="T31" fmla="*/ 422 h 1236"/>
                  <a:gd name="T32" fmla="*/ 417 w 1058"/>
                  <a:gd name="T33" fmla="*/ 774 h 1236"/>
                  <a:gd name="T34" fmla="*/ 442 w 1058"/>
                  <a:gd name="T35" fmla="*/ 1142 h 1236"/>
                  <a:gd name="T36" fmla="*/ 467 w 1058"/>
                  <a:gd name="T37" fmla="*/ 1236 h 1236"/>
                  <a:gd name="T38" fmla="*/ 492 w 1058"/>
                  <a:gd name="T39" fmla="*/ 1211 h 1236"/>
                  <a:gd name="T40" fmla="*/ 516 w 1058"/>
                  <a:gd name="T41" fmla="*/ 1161 h 1236"/>
                  <a:gd name="T42" fmla="*/ 541 w 1058"/>
                  <a:gd name="T43" fmla="*/ 1052 h 1236"/>
                  <a:gd name="T44" fmla="*/ 566 w 1058"/>
                  <a:gd name="T45" fmla="*/ 923 h 1236"/>
                  <a:gd name="T46" fmla="*/ 591 w 1058"/>
                  <a:gd name="T47" fmla="*/ 868 h 1236"/>
                  <a:gd name="T48" fmla="*/ 616 w 1058"/>
                  <a:gd name="T49" fmla="*/ 784 h 1236"/>
                  <a:gd name="T50" fmla="*/ 641 w 1058"/>
                  <a:gd name="T51" fmla="*/ 705 h 1236"/>
                  <a:gd name="T52" fmla="*/ 665 w 1058"/>
                  <a:gd name="T53" fmla="*/ 635 h 1236"/>
                  <a:gd name="T54" fmla="*/ 690 w 1058"/>
                  <a:gd name="T55" fmla="*/ 521 h 1236"/>
                  <a:gd name="T56" fmla="*/ 715 w 1058"/>
                  <a:gd name="T57" fmla="*/ 427 h 1236"/>
                  <a:gd name="T58" fmla="*/ 740 w 1058"/>
                  <a:gd name="T59" fmla="*/ 352 h 1236"/>
                  <a:gd name="T60" fmla="*/ 765 w 1058"/>
                  <a:gd name="T61" fmla="*/ 297 h 1236"/>
                  <a:gd name="T62" fmla="*/ 790 w 1058"/>
                  <a:gd name="T63" fmla="*/ 248 h 1236"/>
                  <a:gd name="T64" fmla="*/ 814 w 1058"/>
                  <a:gd name="T65" fmla="*/ 168 h 1236"/>
                  <a:gd name="T66" fmla="*/ 839 w 1058"/>
                  <a:gd name="T67" fmla="*/ 99 h 1236"/>
                  <a:gd name="T68" fmla="*/ 864 w 1058"/>
                  <a:gd name="T69" fmla="*/ 54 h 1236"/>
                  <a:gd name="T70" fmla="*/ 894 w 1058"/>
                  <a:gd name="T71" fmla="*/ 39 h 1236"/>
                  <a:gd name="T72" fmla="*/ 919 w 1058"/>
                  <a:gd name="T73" fmla="*/ 34 h 1236"/>
                  <a:gd name="T74" fmla="*/ 943 w 1058"/>
                  <a:gd name="T75" fmla="*/ 34 h 1236"/>
                  <a:gd name="T76" fmla="*/ 968 w 1058"/>
                  <a:gd name="T77" fmla="*/ 29 h 1236"/>
                  <a:gd name="T78" fmla="*/ 993 w 1058"/>
                  <a:gd name="T79" fmla="*/ 24 h 1236"/>
                  <a:gd name="T80" fmla="*/ 1018 w 1058"/>
                  <a:gd name="T81" fmla="*/ 5 h 1236"/>
                  <a:gd name="T82" fmla="*/ 1043 w 1058"/>
                  <a:gd name="T83" fmla="*/ 5 h 1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36">
                    <a:moveTo>
                      <a:pt x="0" y="233"/>
                    </a:moveTo>
                    <a:lnTo>
                      <a:pt x="10" y="228"/>
                    </a:lnTo>
                    <a:lnTo>
                      <a:pt x="15" y="228"/>
                    </a:lnTo>
                    <a:lnTo>
                      <a:pt x="25" y="223"/>
                    </a:lnTo>
                    <a:lnTo>
                      <a:pt x="35" y="223"/>
                    </a:lnTo>
                    <a:lnTo>
                      <a:pt x="40" y="223"/>
                    </a:lnTo>
                    <a:lnTo>
                      <a:pt x="50" y="223"/>
                    </a:lnTo>
                    <a:lnTo>
                      <a:pt x="60" y="228"/>
                    </a:lnTo>
                    <a:lnTo>
                      <a:pt x="69" y="228"/>
                    </a:lnTo>
                    <a:lnTo>
                      <a:pt x="74" y="233"/>
                    </a:lnTo>
                    <a:lnTo>
                      <a:pt x="84" y="238"/>
                    </a:lnTo>
                    <a:lnTo>
                      <a:pt x="94" y="243"/>
                    </a:lnTo>
                    <a:lnTo>
                      <a:pt x="99" y="248"/>
                    </a:lnTo>
                    <a:lnTo>
                      <a:pt x="109" y="253"/>
                    </a:lnTo>
                    <a:lnTo>
                      <a:pt x="119" y="263"/>
                    </a:lnTo>
                    <a:lnTo>
                      <a:pt x="124" y="263"/>
                    </a:lnTo>
                    <a:lnTo>
                      <a:pt x="134" y="268"/>
                    </a:lnTo>
                    <a:lnTo>
                      <a:pt x="144" y="268"/>
                    </a:lnTo>
                    <a:lnTo>
                      <a:pt x="149" y="268"/>
                    </a:lnTo>
                    <a:lnTo>
                      <a:pt x="159" y="268"/>
                    </a:lnTo>
                    <a:lnTo>
                      <a:pt x="169" y="268"/>
                    </a:lnTo>
                    <a:lnTo>
                      <a:pt x="174" y="273"/>
                    </a:lnTo>
                    <a:lnTo>
                      <a:pt x="184" y="278"/>
                    </a:lnTo>
                    <a:lnTo>
                      <a:pt x="194" y="278"/>
                    </a:lnTo>
                    <a:lnTo>
                      <a:pt x="199" y="278"/>
                    </a:lnTo>
                    <a:lnTo>
                      <a:pt x="208" y="278"/>
                    </a:lnTo>
                    <a:lnTo>
                      <a:pt x="218" y="273"/>
                    </a:lnTo>
                    <a:lnTo>
                      <a:pt x="223" y="278"/>
                    </a:lnTo>
                    <a:lnTo>
                      <a:pt x="233" y="278"/>
                    </a:lnTo>
                    <a:lnTo>
                      <a:pt x="243" y="278"/>
                    </a:lnTo>
                    <a:lnTo>
                      <a:pt x="248" y="283"/>
                    </a:lnTo>
                    <a:lnTo>
                      <a:pt x="258" y="283"/>
                    </a:lnTo>
                    <a:lnTo>
                      <a:pt x="268" y="288"/>
                    </a:lnTo>
                    <a:lnTo>
                      <a:pt x="273" y="288"/>
                    </a:lnTo>
                    <a:lnTo>
                      <a:pt x="283" y="288"/>
                    </a:lnTo>
                    <a:lnTo>
                      <a:pt x="293" y="288"/>
                    </a:lnTo>
                    <a:lnTo>
                      <a:pt x="298" y="288"/>
                    </a:lnTo>
                    <a:lnTo>
                      <a:pt x="308" y="293"/>
                    </a:lnTo>
                    <a:lnTo>
                      <a:pt x="318" y="297"/>
                    </a:lnTo>
                    <a:lnTo>
                      <a:pt x="328" y="288"/>
                    </a:lnTo>
                    <a:lnTo>
                      <a:pt x="333" y="283"/>
                    </a:lnTo>
                    <a:lnTo>
                      <a:pt x="343" y="273"/>
                    </a:lnTo>
                    <a:lnTo>
                      <a:pt x="353" y="263"/>
                    </a:lnTo>
                    <a:lnTo>
                      <a:pt x="357" y="253"/>
                    </a:lnTo>
                    <a:lnTo>
                      <a:pt x="367" y="253"/>
                    </a:lnTo>
                    <a:lnTo>
                      <a:pt x="377" y="302"/>
                    </a:lnTo>
                    <a:lnTo>
                      <a:pt x="382" y="357"/>
                    </a:lnTo>
                    <a:lnTo>
                      <a:pt x="392" y="422"/>
                    </a:lnTo>
                    <a:lnTo>
                      <a:pt x="402" y="536"/>
                    </a:lnTo>
                    <a:lnTo>
                      <a:pt x="407" y="655"/>
                    </a:lnTo>
                    <a:lnTo>
                      <a:pt x="417" y="774"/>
                    </a:lnTo>
                    <a:lnTo>
                      <a:pt x="427" y="903"/>
                    </a:lnTo>
                    <a:lnTo>
                      <a:pt x="432" y="1037"/>
                    </a:lnTo>
                    <a:lnTo>
                      <a:pt x="442" y="1142"/>
                    </a:lnTo>
                    <a:lnTo>
                      <a:pt x="452" y="1176"/>
                    </a:lnTo>
                    <a:lnTo>
                      <a:pt x="457" y="1216"/>
                    </a:lnTo>
                    <a:lnTo>
                      <a:pt x="467" y="1236"/>
                    </a:lnTo>
                    <a:lnTo>
                      <a:pt x="477" y="1231"/>
                    </a:lnTo>
                    <a:lnTo>
                      <a:pt x="482" y="1221"/>
                    </a:lnTo>
                    <a:lnTo>
                      <a:pt x="492" y="1211"/>
                    </a:lnTo>
                    <a:lnTo>
                      <a:pt x="501" y="1196"/>
                    </a:lnTo>
                    <a:lnTo>
                      <a:pt x="506" y="1186"/>
                    </a:lnTo>
                    <a:lnTo>
                      <a:pt x="516" y="1161"/>
                    </a:lnTo>
                    <a:lnTo>
                      <a:pt x="526" y="1127"/>
                    </a:lnTo>
                    <a:lnTo>
                      <a:pt x="531" y="1097"/>
                    </a:lnTo>
                    <a:lnTo>
                      <a:pt x="541" y="1052"/>
                    </a:lnTo>
                    <a:lnTo>
                      <a:pt x="551" y="1003"/>
                    </a:lnTo>
                    <a:lnTo>
                      <a:pt x="556" y="953"/>
                    </a:lnTo>
                    <a:lnTo>
                      <a:pt x="566" y="923"/>
                    </a:lnTo>
                    <a:lnTo>
                      <a:pt x="576" y="908"/>
                    </a:lnTo>
                    <a:lnTo>
                      <a:pt x="581" y="893"/>
                    </a:lnTo>
                    <a:lnTo>
                      <a:pt x="591" y="868"/>
                    </a:lnTo>
                    <a:lnTo>
                      <a:pt x="601" y="839"/>
                    </a:lnTo>
                    <a:lnTo>
                      <a:pt x="611" y="809"/>
                    </a:lnTo>
                    <a:lnTo>
                      <a:pt x="616" y="784"/>
                    </a:lnTo>
                    <a:lnTo>
                      <a:pt x="626" y="754"/>
                    </a:lnTo>
                    <a:lnTo>
                      <a:pt x="636" y="729"/>
                    </a:lnTo>
                    <a:lnTo>
                      <a:pt x="641" y="705"/>
                    </a:lnTo>
                    <a:lnTo>
                      <a:pt x="650" y="685"/>
                    </a:lnTo>
                    <a:lnTo>
                      <a:pt x="660" y="665"/>
                    </a:lnTo>
                    <a:lnTo>
                      <a:pt x="665" y="635"/>
                    </a:lnTo>
                    <a:lnTo>
                      <a:pt x="675" y="595"/>
                    </a:lnTo>
                    <a:lnTo>
                      <a:pt x="685" y="556"/>
                    </a:lnTo>
                    <a:lnTo>
                      <a:pt x="690" y="521"/>
                    </a:lnTo>
                    <a:lnTo>
                      <a:pt x="700" y="491"/>
                    </a:lnTo>
                    <a:lnTo>
                      <a:pt x="710" y="456"/>
                    </a:lnTo>
                    <a:lnTo>
                      <a:pt x="715" y="427"/>
                    </a:lnTo>
                    <a:lnTo>
                      <a:pt x="725" y="402"/>
                    </a:lnTo>
                    <a:lnTo>
                      <a:pt x="735" y="372"/>
                    </a:lnTo>
                    <a:lnTo>
                      <a:pt x="740" y="352"/>
                    </a:lnTo>
                    <a:lnTo>
                      <a:pt x="750" y="332"/>
                    </a:lnTo>
                    <a:lnTo>
                      <a:pt x="760" y="307"/>
                    </a:lnTo>
                    <a:lnTo>
                      <a:pt x="765" y="297"/>
                    </a:lnTo>
                    <a:lnTo>
                      <a:pt x="775" y="288"/>
                    </a:lnTo>
                    <a:lnTo>
                      <a:pt x="785" y="273"/>
                    </a:lnTo>
                    <a:lnTo>
                      <a:pt x="790" y="248"/>
                    </a:lnTo>
                    <a:lnTo>
                      <a:pt x="799" y="218"/>
                    </a:lnTo>
                    <a:lnTo>
                      <a:pt x="809" y="193"/>
                    </a:lnTo>
                    <a:lnTo>
                      <a:pt x="814" y="168"/>
                    </a:lnTo>
                    <a:lnTo>
                      <a:pt x="824" y="144"/>
                    </a:lnTo>
                    <a:lnTo>
                      <a:pt x="834" y="119"/>
                    </a:lnTo>
                    <a:lnTo>
                      <a:pt x="839" y="99"/>
                    </a:lnTo>
                    <a:lnTo>
                      <a:pt x="849" y="79"/>
                    </a:lnTo>
                    <a:lnTo>
                      <a:pt x="859" y="64"/>
                    </a:lnTo>
                    <a:lnTo>
                      <a:pt x="864" y="54"/>
                    </a:lnTo>
                    <a:lnTo>
                      <a:pt x="874" y="44"/>
                    </a:lnTo>
                    <a:lnTo>
                      <a:pt x="884" y="39"/>
                    </a:lnTo>
                    <a:lnTo>
                      <a:pt x="894" y="39"/>
                    </a:lnTo>
                    <a:lnTo>
                      <a:pt x="899" y="34"/>
                    </a:lnTo>
                    <a:lnTo>
                      <a:pt x="909" y="34"/>
                    </a:lnTo>
                    <a:lnTo>
                      <a:pt x="919" y="34"/>
                    </a:lnTo>
                    <a:lnTo>
                      <a:pt x="924" y="34"/>
                    </a:lnTo>
                    <a:lnTo>
                      <a:pt x="934" y="34"/>
                    </a:lnTo>
                    <a:lnTo>
                      <a:pt x="943" y="34"/>
                    </a:lnTo>
                    <a:lnTo>
                      <a:pt x="948" y="29"/>
                    </a:lnTo>
                    <a:lnTo>
                      <a:pt x="958" y="29"/>
                    </a:lnTo>
                    <a:lnTo>
                      <a:pt x="968" y="29"/>
                    </a:lnTo>
                    <a:lnTo>
                      <a:pt x="973" y="34"/>
                    </a:lnTo>
                    <a:lnTo>
                      <a:pt x="983" y="29"/>
                    </a:lnTo>
                    <a:lnTo>
                      <a:pt x="993" y="24"/>
                    </a:lnTo>
                    <a:lnTo>
                      <a:pt x="998" y="14"/>
                    </a:lnTo>
                    <a:lnTo>
                      <a:pt x="1008" y="9"/>
                    </a:lnTo>
                    <a:lnTo>
                      <a:pt x="1018" y="5"/>
                    </a:lnTo>
                    <a:lnTo>
                      <a:pt x="1023" y="5"/>
                    </a:lnTo>
                    <a:lnTo>
                      <a:pt x="1033" y="0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5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63"/>
              <p:cNvSpPr>
                <a:spLocks/>
              </p:cNvSpPr>
              <p:nvPr/>
            </p:nvSpPr>
            <p:spPr bwMode="auto">
              <a:xfrm>
                <a:off x="5934075" y="1576388"/>
                <a:ext cx="268288" cy="119063"/>
              </a:xfrm>
              <a:custGeom>
                <a:avLst/>
                <a:gdLst>
                  <a:gd name="T0" fmla="*/ 0 w 169"/>
                  <a:gd name="T1" fmla="*/ 75 h 75"/>
                  <a:gd name="T2" fmla="*/ 10 w 169"/>
                  <a:gd name="T3" fmla="*/ 70 h 75"/>
                  <a:gd name="T4" fmla="*/ 15 w 169"/>
                  <a:gd name="T5" fmla="*/ 65 h 75"/>
                  <a:gd name="T6" fmla="*/ 25 w 169"/>
                  <a:gd name="T7" fmla="*/ 60 h 75"/>
                  <a:gd name="T8" fmla="*/ 34 w 169"/>
                  <a:gd name="T9" fmla="*/ 55 h 75"/>
                  <a:gd name="T10" fmla="*/ 39 w 169"/>
                  <a:gd name="T11" fmla="*/ 50 h 75"/>
                  <a:gd name="T12" fmla="*/ 49 w 169"/>
                  <a:gd name="T13" fmla="*/ 45 h 75"/>
                  <a:gd name="T14" fmla="*/ 59 w 169"/>
                  <a:gd name="T15" fmla="*/ 40 h 75"/>
                  <a:gd name="T16" fmla="*/ 64 w 169"/>
                  <a:gd name="T17" fmla="*/ 35 h 75"/>
                  <a:gd name="T18" fmla="*/ 74 w 169"/>
                  <a:gd name="T19" fmla="*/ 35 h 75"/>
                  <a:gd name="T20" fmla="*/ 84 w 169"/>
                  <a:gd name="T21" fmla="*/ 35 h 75"/>
                  <a:gd name="T22" fmla="*/ 89 w 169"/>
                  <a:gd name="T23" fmla="*/ 30 h 75"/>
                  <a:gd name="T24" fmla="*/ 99 w 169"/>
                  <a:gd name="T25" fmla="*/ 30 h 75"/>
                  <a:gd name="T26" fmla="*/ 109 w 169"/>
                  <a:gd name="T27" fmla="*/ 25 h 75"/>
                  <a:gd name="T28" fmla="*/ 119 w 169"/>
                  <a:gd name="T29" fmla="*/ 25 h 75"/>
                  <a:gd name="T30" fmla="*/ 124 w 169"/>
                  <a:gd name="T31" fmla="*/ 20 h 75"/>
                  <a:gd name="T32" fmla="*/ 134 w 169"/>
                  <a:gd name="T33" fmla="*/ 15 h 75"/>
                  <a:gd name="T34" fmla="*/ 144 w 169"/>
                  <a:gd name="T35" fmla="*/ 10 h 75"/>
                  <a:gd name="T36" fmla="*/ 149 w 169"/>
                  <a:gd name="T37" fmla="*/ 5 h 75"/>
                  <a:gd name="T38" fmla="*/ 159 w 169"/>
                  <a:gd name="T39" fmla="*/ 5 h 75"/>
                  <a:gd name="T40" fmla="*/ 169 w 169"/>
                  <a:gd name="T41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5">
                    <a:moveTo>
                      <a:pt x="0" y="75"/>
                    </a:moveTo>
                    <a:lnTo>
                      <a:pt x="10" y="70"/>
                    </a:lnTo>
                    <a:lnTo>
                      <a:pt x="15" y="65"/>
                    </a:lnTo>
                    <a:lnTo>
                      <a:pt x="25" y="60"/>
                    </a:lnTo>
                    <a:lnTo>
                      <a:pt x="34" y="55"/>
                    </a:lnTo>
                    <a:lnTo>
                      <a:pt x="39" y="50"/>
                    </a:lnTo>
                    <a:lnTo>
                      <a:pt x="49" y="45"/>
                    </a:lnTo>
                    <a:lnTo>
                      <a:pt x="59" y="40"/>
                    </a:lnTo>
                    <a:lnTo>
                      <a:pt x="64" y="35"/>
                    </a:lnTo>
                    <a:lnTo>
                      <a:pt x="74" y="35"/>
                    </a:lnTo>
                    <a:lnTo>
                      <a:pt x="84" y="35"/>
                    </a:lnTo>
                    <a:lnTo>
                      <a:pt x="89" y="30"/>
                    </a:lnTo>
                    <a:lnTo>
                      <a:pt x="99" y="30"/>
                    </a:lnTo>
                    <a:lnTo>
                      <a:pt x="109" y="25"/>
                    </a:lnTo>
                    <a:lnTo>
                      <a:pt x="119" y="25"/>
                    </a:lnTo>
                    <a:lnTo>
                      <a:pt x="124" y="20"/>
                    </a:lnTo>
                    <a:lnTo>
                      <a:pt x="134" y="15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254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" name="TextBox 4"/>
          <p:cNvSpPr txBox="1"/>
          <p:nvPr/>
        </p:nvSpPr>
        <p:spPr>
          <a:xfrm>
            <a:off x="5872530" y="2513866"/>
            <a:ext cx="2034852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owever, </a:t>
            </a:r>
            <a:endParaRPr lang="en-US" sz="3500" b="1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22569" y="3265929"/>
            <a:ext cx="49501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70C0"/>
                </a:solidFill>
              </a:rPr>
              <a:t>Heart beat can have </a:t>
            </a:r>
            <a:r>
              <a:rPr lang="en-US" sz="2400" b="1" i="1" dirty="0" smtClean="0">
                <a:solidFill>
                  <a:srgbClr val="FF0000"/>
                </a:solidFill>
              </a:rPr>
              <a:t>different lengths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024" name="TextBox 1023"/>
          <p:cNvSpPr txBox="1"/>
          <p:nvPr/>
        </p:nvSpPr>
        <p:spPr>
          <a:xfrm>
            <a:off x="5149736" y="6019046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wo heart beat of different lengths </a:t>
            </a:r>
            <a:endParaRPr lang="en-US" dirty="0"/>
          </a:p>
        </p:txBody>
      </p:sp>
      <p:pic>
        <p:nvPicPr>
          <p:cNvPr id="685" name="Picture 684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368" y="1893657"/>
            <a:ext cx="4343400" cy="137227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pSp>
        <p:nvGrpSpPr>
          <p:cNvPr id="686" name="Group 685"/>
          <p:cNvGrpSpPr>
            <a:grpSpLocks noChangeAspect="1"/>
          </p:cNvGrpSpPr>
          <p:nvPr/>
        </p:nvGrpSpPr>
        <p:grpSpPr>
          <a:xfrm>
            <a:off x="838200" y="3931698"/>
            <a:ext cx="2901950" cy="2087245"/>
            <a:chOff x="2117725" y="1411288"/>
            <a:chExt cx="3627438" cy="2609056"/>
          </a:xfrm>
        </p:grpSpPr>
        <p:grpSp>
          <p:nvGrpSpPr>
            <p:cNvPr id="687" name="Group 686"/>
            <p:cNvGrpSpPr/>
            <p:nvPr/>
          </p:nvGrpSpPr>
          <p:grpSpPr>
            <a:xfrm>
              <a:off x="2117725" y="1521619"/>
              <a:ext cx="3627438" cy="2498725"/>
              <a:chOff x="1742808" y="4164526"/>
              <a:chExt cx="3627438" cy="2498725"/>
            </a:xfrm>
          </p:grpSpPr>
          <p:sp>
            <p:nvSpPr>
              <p:cNvPr id="922" name="Freeform 64"/>
              <p:cNvSpPr>
                <a:spLocks/>
              </p:cNvSpPr>
              <p:nvPr/>
            </p:nvSpPr>
            <p:spPr bwMode="auto">
              <a:xfrm>
                <a:off x="1742808" y="4393126"/>
                <a:ext cx="1679575" cy="608013"/>
              </a:xfrm>
              <a:custGeom>
                <a:avLst/>
                <a:gdLst>
                  <a:gd name="T0" fmla="*/ 20 w 1058"/>
                  <a:gd name="T1" fmla="*/ 0 h 383"/>
                  <a:gd name="T2" fmla="*/ 45 w 1058"/>
                  <a:gd name="T3" fmla="*/ 0 h 383"/>
                  <a:gd name="T4" fmla="*/ 70 w 1058"/>
                  <a:gd name="T5" fmla="*/ 15 h 383"/>
                  <a:gd name="T6" fmla="*/ 94 w 1058"/>
                  <a:gd name="T7" fmla="*/ 35 h 383"/>
                  <a:gd name="T8" fmla="*/ 119 w 1058"/>
                  <a:gd name="T9" fmla="*/ 55 h 383"/>
                  <a:gd name="T10" fmla="*/ 144 w 1058"/>
                  <a:gd name="T11" fmla="*/ 85 h 383"/>
                  <a:gd name="T12" fmla="*/ 169 w 1058"/>
                  <a:gd name="T13" fmla="*/ 119 h 383"/>
                  <a:gd name="T14" fmla="*/ 194 w 1058"/>
                  <a:gd name="T15" fmla="*/ 154 h 383"/>
                  <a:gd name="T16" fmla="*/ 219 w 1058"/>
                  <a:gd name="T17" fmla="*/ 184 h 383"/>
                  <a:gd name="T18" fmla="*/ 243 w 1058"/>
                  <a:gd name="T19" fmla="*/ 219 h 383"/>
                  <a:gd name="T20" fmla="*/ 268 w 1058"/>
                  <a:gd name="T21" fmla="*/ 249 h 383"/>
                  <a:gd name="T22" fmla="*/ 293 w 1058"/>
                  <a:gd name="T23" fmla="*/ 278 h 383"/>
                  <a:gd name="T24" fmla="*/ 318 w 1058"/>
                  <a:gd name="T25" fmla="*/ 298 h 383"/>
                  <a:gd name="T26" fmla="*/ 343 w 1058"/>
                  <a:gd name="T27" fmla="*/ 318 h 383"/>
                  <a:gd name="T28" fmla="*/ 368 w 1058"/>
                  <a:gd name="T29" fmla="*/ 333 h 383"/>
                  <a:gd name="T30" fmla="*/ 392 w 1058"/>
                  <a:gd name="T31" fmla="*/ 343 h 383"/>
                  <a:gd name="T32" fmla="*/ 417 w 1058"/>
                  <a:gd name="T33" fmla="*/ 348 h 383"/>
                  <a:gd name="T34" fmla="*/ 442 w 1058"/>
                  <a:gd name="T35" fmla="*/ 353 h 383"/>
                  <a:gd name="T36" fmla="*/ 467 w 1058"/>
                  <a:gd name="T37" fmla="*/ 363 h 383"/>
                  <a:gd name="T38" fmla="*/ 492 w 1058"/>
                  <a:gd name="T39" fmla="*/ 368 h 383"/>
                  <a:gd name="T40" fmla="*/ 517 w 1058"/>
                  <a:gd name="T41" fmla="*/ 368 h 383"/>
                  <a:gd name="T42" fmla="*/ 541 w 1058"/>
                  <a:gd name="T43" fmla="*/ 368 h 383"/>
                  <a:gd name="T44" fmla="*/ 566 w 1058"/>
                  <a:gd name="T45" fmla="*/ 363 h 383"/>
                  <a:gd name="T46" fmla="*/ 591 w 1058"/>
                  <a:gd name="T47" fmla="*/ 373 h 383"/>
                  <a:gd name="T48" fmla="*/ 616 w 1058"/>
                  <a:gd name="T49" fmla="*/ 363 h 383"/>
                  <a:gd name="T50" fmla="*/ 641 w 1058"/>
                  <a:gd name="T51" fmla="*/ 358 h 383"/>
                  <a:gd name="T52" fmla="*/ 666 w 1058"/>
                  <a:gd name="T53" fmla="*/ 363 h 383"/>
                  <a:gd name="T54" fmla="*/ 690 w 1058"/>
                  <a:gd name="T55" fmla="*/ 358 h 383"/>
                  <a:gd name="T56" fmla="*/ 715 w 1058"/>
                  <a:gd name="T57" fmla="*/ 343 h 383"/>
                  <a:gd name="T58" fmla="*/ 740 w 1058"/>
                  <a:gd name="T59" fmla="*/ 338 h 383"/>
                  <a:gd name="T60" fmla="*/ 765 w 1058"/>
                  <a:gd name="T61" fmla="*/ 313 h 383"/>
                  <a:gd name="T62" fmla="*/ 790 w 1058"/>
                  <a:gd name="T63" fmla="*/ 308 h 383"/>
                  <a:gd name="T64" fmla="*/ 815 w 1058"/>
                  <a:gd name="T65" fmla="*/ 283 h 383"/>
                  <a:gd name="T66" fmla="*/ 844 w 1058"/>
                  <a:gd name="T67" fmla="*/ 308 h 383"/>
                  <a:gd name="T68" fmla="*/ 869 w 1058"/>
                  <a:gd name="T69" fmla="*/ 323 h 383"/>
                  <a:gd name="T70" fmla="*/ 894 w 1058"/>
                  <a:gd name="T71" fmla="*/ 333 h 383"/>
                  <a:gd name="T72" fmla="*/ 919 w 1058"/>
                  <a:gd name="T73" fmla="*/ 348 h 383"/>
                  <a:gd name="T74" fmla="*/ 944 w 1058"/>
                  <a:gd name="T75" fmla="*/ 358 h 383"/>
                  <a:gd name="T76" fmla="*/ 969 w 1058"/>
                  <a:gd name="T77" fmla="*/ 358 h 383"/>
                  <a:gd name="T78" fmla="*/ 993 w 1058"/>
                  <a:gd name="T79" fmla="*/ 373 h 383"/>
                  <a:gd name="T80" fmla="*/ 1018 w 1058"/>
                  <a:gd name="T81" fmla="*/ 368 h 383"/>
                  <a:gd name="T82" fmla="*/ 1043 w 1058"/>
                  <a:gd name="T83" fmla="*/ 363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83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5"/>
                    </a:lnTo>
                    <a:lnTo>
                      <a:pt x="60" y="10"/>
                    </a:lnTo>
                    <a:lnTo>
                      <a:pt x="70" y="15"/>
                    </a:lnTo>
                    <a:lnTo>
                      <a:pt x="75" y="20"/>
                    </a:lnTo>
                    <a:lnTo>
                      <a:pt x="85" y="25"/>
                    </a:lnTo>
                    <a:lnTo>
                      <a:pt x="94" y="35"/>
                    </a:lnTo>
                    <a:lnTo>
                      <a:pt x="99" y="40"/>
                    </a:lnTo>
                    <a:lnTo>
                      <a:pt x="109" y="50"/>
                    </a:lnTo>
                    <a:lnTo>
                      <a:pt x="119" y="55"/>
                    </a:lnTo>
                    <a:lnTo>
                      <a:pt x="124" y="65"/>
                    </a:lnTo>
                    <a:lnTo>
                      <a:pt x="134" y="75"/>
                    </a:lnTo>
                    <a:lnTo>
                      <a:pt x="144" y="85"/>
                    </a:lnTo>
                    <a:lnTo>
                      <a:pt x="149" y="90"/>
                    </a:lnTo>
                    <a:lnTo>
                      <a:pt x="159" y="105"/>
                    </a:lnTo>
                    <a:lnTo>
                      <a:pt x="169" y="119"/>
                    </a:lnTo>
                    <a:lnTo>
                      <a:pt x="174" y="134"/>
                    </a:lnTo>
                    <a:lnTo>
                      <a:pt x="184" y="144"/>
                    </a:lnTo>
                    <a:lnTo>
                      <a:pt x="194" y="154"/>
                    </a:lnTo>
                    <a:lnTo>
                      <a:pt x="199" y="164"/>
                    </a:lnTo>
                    <a:lnTo>
                      <a:pt x="209" y="174"/>
                    </a:lnTo>
                    <a:lnTo>
                      <a:pt x="219" y="184"/>
                    </a:lnTo>
                    <a:lnTo>
                      <a:pt x="224" y="199"/>
                    </a:lnTo>
                    <a:lnTo>
                      <a:pt x="234" y="209"/>
                    </a:lnTo>
                    <a:lnTo>
                      <a:pt x="243" y="219"/>
                    </a:lnTo>
                    <a:lnTo>
                      <a:pt x="248" y="229"/>
                    </a:lnTo>
                    <a:lnTo>
                      <a:pt x="258" y="244"/>
                    </a:lnTo>
                    <a:lnTo>
                      <a:pt x="268" y="249"/>
                    </a:lnTo>
                    <a:lnTo>
                      <a:pt x="278" y="258"/>
                    </a:lnTo>
                    <a:lnTo>
                      <a:pt x="283" y="268"/>
                    </a:lnTo>
                    <a:lnTo>
                      <a:pt x="293" y="278"/>
                    </a:lnTo>
                    <a:lnTo>
                      <a:pt x="303" y="283"/>
                    </a:lnTo>
                    <a:lnTo>
                      <a:pt x="308" y="293"/>
                    </a:lnTo>
                    <a:lnTo>
                      <a:pt x="318" y="298"/>
                    </a:lnTo>
                    <a:lnTo>
                      <a:pt x="328" y="308"/>
                    </a:lnTo>
                    <a:lnTo>
                      <a:pt x="333" y="313"/>
                    </a:lnTo>
                    <a:lnTo>
                      <a:pt x="343" y="318"/>
                    </a:lnTo>
                    <a:lnTo>
                      <a:pt x="353" y="323"/>
                    </a:lnTo>
                    <a:lnTo>
                      <a:pt x="358" y="328"/>
                    </a:lnTo>
                    <a:lnTo>
                      <a:pt x="368" y="333"/>
                    </a:lnTo>
                    <a:lnTo>
                      <a:pt x="378" y="338"/>
                    </a:lnTo>
                    <a:lnTo>
                      <a:pt x="383" y="343"/>
                    </a:lnTo>
                    <a:lnTo>
                      <a:pt x="392" y="343"/>
                    </a:lnTo>
                    <a:lnTo>
                      <a:pt x="402" y="348"/>
                    </a:lnTo>
                    <a:lnTo>
                      <a:pt x="407" y="348"/>
                    </a:lnTo>
                    <a:lnTo>
                      <a:pt x="417" y="348"/>
                    </a:lnTo>
                    <a:lnTo>
                      <a:pt x="427" y="353"/>
                    </a:lnTo>
                    <a:lnTo>
                      <a:pt x="432" y="353"/>
                    </a:lnTo>
                    <a:lnTo>
                      <a:pt x="442" y="353"/>
                    </a:lnTo>
                    <a:lnTo>
                      <a:pt x="452" y="358"/>
                    </a:lnTo>
                    <a:lnTo>
                      <a:pt x="457" y="358"/>
                    </a:lnTo>
                    <a:lnTo>
                      <a:pt x="467" y="363"/>
                    </a:lnTo>
                    <a:lnTo>
                      <a:pt x="477" y="368"/>
                    </a:lnTo>
                    <a:lnTo>
                      <a:pt x="482" y="368"/>
                    </a:lnTo>
                    <a:lnTo>
                      <a:pt x="492" y="368"/>
                    </a:lnTo>
                    <a:lnTo>
                      <a:pt x="502" y="368"/>
                    </a:lnTo>
                    <a:lnTo>
                      <a:pt x="507" y="368"/>
                    </a:lnTo>
                    <a:lnTo>
                      <a:pt x="517" y="368"/>
                    </a:lnTo>
                    <a:lnTo>
                      <a:pt x="527" y="368"/>
                    </a:lnTo>
                    <a:lnTo>
                      <a:pt x="531" y="368"/>
                    </a:lnTo>
                    <a:lnTo>
                      <a:pt x="541" y="368"/>
                    </a:lnTo>
                    <a:lnTo>
                      <a:pt x="551" y="368"/>
                    </a:lnTo>
                    <a:lnTo>
                      <a:pt x="561" y="363"/>
                    </a:lnTo>
                    <a:lnTo>
                      <a:pt x="566" y="363"/>
                    </a:lnTo>
                    <a:lnTo>
                      <a:pt x="576" y="363"/>
                    </a:lnTo>
                    <a:lnTo>
                      <a:pt x="586" y="368"/>
                    </a:lnTo>
                    <a:lnTo>
                      <a:pt x="591" y="373"/>
                    </a:lnTo>
                    <a:lnTo>
                      <a:pt x="601" y="368"/>
                    </a:lnTo>
                    <a:lnTo>
                      <a:pt x="611" y="368"/>
                    </a:lnTo>
                    <a:lnTo>
                      <a:pt x="616" y="363"/>
                    </a:lnTo>
                    <a:lnTo>
                      <a:pt x="626" y="363"/>
                    </a:lnTo>
                    <a:lnTo>
                      <a:pt x="636" y="363"/>
                    </a:lnTo>
                    <a:lnTo>
                      <a:pt x="641" y="358"/>
                    </a:lnTo>
                    <a:lnTo>
                      <a:pt x="651" y="363"/>
                    </a:lnTo>
                    <a:lnTo>
                      <a:pt x="661" y="363"/>
                    </a:lnTo>
                    <a:lnTo>
                      <a:pt x="666" y="363"/>
                    </a:lnTo>
                    <a:lnTo>
                      <a:pt x="676" y="363"/>
                    </a:lnTo>
                    <a:lnTo>
                      <a:pt x="685" y="363"/>
                    </a:lnTo>
                    <a:lnTo>
                      <a:pt x="690" y="358"/>
                    </a:lnTo>
                    <a:lnTo>
                      <a:pt x="700" y="353"/>
                    </a:lnTo>
                    <a:lnTo>
                      <a:pt x="710" y="348"/>
                    </a:lnTo>
                    <a:lnTo>
                      <a:pt x="715" y="343"/>
                    </a:lnTo>
                    <a:lnTo>
                      <a:pt x="725" y="343"/>
                    </a:lnTo>
                    <a:lnTo>
                      <a:pt x="735" y="338"/>
                    </a:lnTo>
                    <a:lnTo>
                      <a:pt x="740" y="338"/>
                    </a:lnTo>
                    <a:lnTo>
                      <a:pt x="750" y="328"/>
                    </a:lnTo>
                    <a:lnTo>
                      <a:pt x="760" y="323"/>
                    </a:lnTo>
                    <a:lnTo>
                      <a:pt x="765" y="313"/>
                    </a:lnTo>
                    <a:lnTo>
                      <a:pt x="775" y="308"/>
                    </a:lnTo>
                    <a:lnTo>
                      <a:pt x="785" y="308"/>
                    </a:lnTo>
                    <a:lnTo>
                      <a:pt x="790" y="308"/>
                    </a:lnTo>
                    <a:lnTo>
                      <a:pt x="800" y="303"/>
                    </a:lnTo>
                    <a:lnTo>
                      <a:pt x="810" y="293"/>
                    </a:lnTo>
                    <a:lnTo>
                      <a:pt x="815" y="283"/>
                    </a:lnTo>
                    <a:lnTo>
                      <a:pt x="824" y="283"/>
                    </a:lnTo>
                    <a:lnTo>
                      <a:pt x="834" y="298"/>
                    </a:lnTo>
                    <a:lnTo>
                      <a:pt x="844" y="308"/>
                    </a:lnTo>
                    <a:lnTo>
                      <a:pt x="849" y="313"/>
                    </a:lnTo>
                    <a:lnTo>
                      <a:pt x="859" y="318"/>
                    </a:lnTo>
                    <a:lnTo>
                      <a:pt x="869" y="323"/>
                    </a:lnTo>
                    <a:lnTo>
                      <a:pt x="874" y="328"/>
                    </a:lnTo>
                    <a:lnTo>
                      <a:pt x="884" y="328"/>
                    </a:lnTo>
                    <a:lnTo>
                      <a:pt x="894" y="333"/>
                    </a:lnTo>
                    <a:lnTo>
                      <a:pt x="899" y="338"/>
                    </a:lnTo>
                    <a:lnTo>
                      <a:pt x="909" y="343"/>
                    </a:lnTo>
                    <a:lnTo>
                      <a:pt x="919" y="348"/>
                    </a:lnTo>
                    <a:lnTo>
                      <a:pt x="924" y="353"/>
                    </a:lnTo>
                    <a:lnTo>
                      <a:pt x="934" y="358"/>
                    </a:lnTo>
                    <a:lnTo>
                      <a:pt x="944" y="358"/>
                    </a:lnTo>
                    <a:lnTo>
                      <a:pt x="949" y="358"/>
                    </a:lnTo>
                    <a:lnTo>
                      <a:pt x="959" y="358"/>
                    </a:lnTo>
                    <a:lnTo>
                      <a:pt x="969" y="358"/>
                    </a:lnTo>
                    <a:lnTo>
                      <a:pt x="973" y="358"/>
                    </a:lnTo>
                    <a:lnTo>
                      <a:pt x="983" y="368"/>
                    </a:lnTo>
                    <a:lnTo>
                      <a:pt x="993" y="373"/>
                    </a:lnTo>
                    <a:lnTo>
                      <a:pt x="998" y="383"/>
                    </a:lnTo>
                    <a:lnTo>
                      <a:pt x="1008" y="378"/>
                    </a:lnTo>
                    <a:lnTo>
                      <a:pt x="1018" y="368"/>
                    </a:lnTo>
                    <a:lnTo>
                      <a:pt x="1023" y="363"/>
                    </a:lnTo>
                    <a:lnTo>
                      <a:pt x="1033" y="363"/>
                    </a:lnTo>
                    <a:lnTo>
                      <a:pt x="1043" y="363"/>
                    </a:lnTo>
                    <a:lnTo>
                      <a:pt x="1048" y="363"/>
                    </a:lnTo>
                    <a:lnTo>
                      <a:pt x="1058" y="36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" name="Freeform 65"/>
              <p:cNvSpPr>
                <a:spLocks/>
              </p:cNvSpPr>
              <p:nvPr/>
            </p:nvSpPr>
            <p:spPr bwMode="auto">
              <a:xfrm>
                <a:off x="3422383" y="4472501"/>
                <a:ext cx="1679575" cy="1828800"/>
              </a:xfrm>
              <a:custGeom>
                <a:avLst/>
                <a:gdLst>
                  <a:gd name="T0" fmla="*/ 15 w 1058"/>
                  <a:gd name="T1" fmla="*/ 323 h 1152"/>
                  <a:gd name="T2" fmla="*/ 40 w 1058"/>
                  <a:gd name="T3" fmla="*/ 333 h 1152"/>
                  <a:gd name="T4" fmla="*/ 69 w 1058"/>
                  <a:gd name="T5" fmla="*/ 343 h 1152"/>
                  <a:gd name="T6" fmla="*/ 94 w 1058"/>
                  <a:gd name="T7" fmla="*/ 347 h 1152"/>
                  <a:gd name="T8" fmla="*/ 119 w 1058"/>
                  <a:gd name="T9" fmla="*/ 347 h 1152"/>
                  <a:gd name="T10" fmla="*/ 144 w 1058"/>
                  <a:gd name="T11" fmla="*/ 347 h 1152"/>
                  <a:gd name="T12" fmla="*/ 169 w 1058"/>
                  <a:gd name="T13" fmla="*/ 352 h 1152"/>
                  <a:gd name="T14" fmla="*/ 194 w 1058"/>
                  <a:gd name="T15" fmla="*/ 357 h 1152"/>
                  <a:gd name="T16" fmla="*/ 218 w 1058"/>
                  <a:gd name="T17" fmla="*/ 357 h 1152"/>
                  <a:gd name="T18" fmla="*/ 243 w 1058"/>
                  <a:gd name="T19" fmla="*/ 362 h 1152"/>
                  <a:gd name="T20" fmla="*/ 268 w 1058"/>
                  <a:gd name="T21" fmla="*/ 362 h 1152"/>
                  <a:gd name="T22" fmla="*/ 293 w 1058"/>
                  <a:gd name="T23" fmla="*/ 338 h 1152"/>
                  <a:gd name="T24" fmla="*/ 318 w 1058"/>
                  <a:gd name="T25" fmla="*/ 333 h 1152"/>
                  <a:gd name="T26" fmla="*/ 343 w 1058"/>
                  <a:gd name="T27" fmla="*/ 452 h 1152"/>
                  <a:gd name="T28" fmla="*/ 367 w 1058"/>
                  <a:gd name="T29" fmla="*/ 730 h 1152"/>
                  <a:gd name="T30" fmla="*/ 392 w 1058"/>
                  <a:gd name="T31" fmla="*/ 1023 h 1152"/>
                  <a:gd name="T32" fmla="*/ 417 w 1058"/>
                  <a:gd name="T33" fmla="*/ 1147 h 1152"/>
                  <a:gd name="T34" fmla="*/ 442 w 1058"/>
                  <a:gd name="T35" fmla="*/ 1147 h 1152"/>
                  <a:gd name="T36" fmla="*/ 467 w 1058"/>
                  <a:gd name="T37" fmla="*/ 1117 h 1152"/>
                  <a:gd name="T38" fmla="*/ 492 w 1058"/>
                  <a:gd name="T39" fmla="*/ 1043 h 1152"/>
                  <a:gd name="T40" fmla="*/ 516 w 1058"/>
                  <a:gd name="T41" fmla="*/ 938 h 1152"/>
                  <a:gd name="T42" fmla="*/ 541 w 1058"/>
                  <a:gd name="T43" fmla="*/ 869 h 1152"/>
                  <a:gd name="T44" fmla="*/ 566 w 1058"/>
                  <a:gd name="T45" fmla="*/ 819 h 1152"/>
                  <a:gd name="T46" fmla="*/ 591 w 1058"/>
                  <a:gd name="T47" fmla="*/ 740 h 1152"/>
                  <a:gd name="T48" fmla="*/ 616 w 1058"/>
                  <a:gd name="T49" fmla="*/ 675 h 1152"/>
                  <a:gd name="T50" fmla="*/ 641 w 1058"/>
                  <a:gd name="T51" fmla="*/ 611 h 1152"/>
                  <a:gd name="T52" fmla="*/ 665 w 1058"/>
                  <a:gd name="T53" fmla="*/ 501 h 1152"/>
                  <a:gd name="T54" fmla="*/ 690 w 1058"/>
                  <a:gd name="T55" fmla="*/ 427 h 1152"/>
                  <a:gd name="T56" fmla="*/ 715 w 1058"/>
                  <a:gd name="T57" fmla="*/ 362 h 1152"/>
                  <a:gd name="T58" fmla="*/ 740 w 1058"/>
                  <a:gd name="T59" fmla="*/ 303 h 1152"/>
                  <a:gd name="T60" fmla="*/ 765 w 1058"/>
                  <a:gd name="T61" fmla="*/ 263 h 1152"/>
                  <a:gd name="T62" fmla="*/ 790 w 1058"/>
                  <a:gd name="T63" fmla="*/ 189 h 1152"/>
                  <a:gd name="T64" fmla="*/ 814 w 1058"/>
                  <a:gd name="T65" fmla="*/ 119 h 1152"/>
                  <a:gd name="T66" fmla="*/ 839 w 1058"/>
                  <a:gd name="T67" fmla="*/ 74 h 1152"/>
                  <a:gd name="T68" fmla="*/ 864 w 1058"/>
                  <a:gd name="T69" fmla="*/ 64 h 1152"/>
                  <a:gd name="T70" fmla="*/ 894 w 1058"/>
                  <a:gd name="T71" fmla="*/ 60 h 1152"/>
                  <a:gd name="T72" fmla="*/ 919 w 1058"/>
                  <a:gd name="T73" fmla="*/ 45 h 1152"/>
                  <a:gd name="T74" fmla="*/ 943 w 1058"/>
                  <a:gd name="T75" fmla="*/ 40 h 1152"/>
                  <a:gd name="T76" fmla="*/ 968 w 1058"/>
                  <a:gd name="T77" fmla="*/ 40 h 1152"/>
                  <a:gd name="T78" fmla="*/ 993 w 1058"/>
                  <a:gd name="T79" fmla="*/ 25 h 1152"/>
                  <a:gd name="T80" fmla="*/ 1018 w 1058"/>
                  <a:gd name="T81" fmla="*/ 20 h 1152"/>
                  <a:gd name="T82" fmla="*/ 1043 w 1058"/>
                  <a:gd name="T83" fmla="*/ 10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52">
                    <a:moveTo>
                      <a:pt x="0" y="318"/>
                    </a:moveTo>
                    <a:lnTo>
                      <a:pt x="10" y="318"/>
                    </a:lnTo>
                    <a:lnTo>
                      <a:pt x="15" y="323"/>
                    </a:lnTo>
                    <a:lnTo>
                      <a:pt x="25" y="323"/>
                    </a:lnTo>
                    <a:lnTo>
                      <a:pt x="35" y="328"/>
                    </a:lnTo>
                    <a:lnTo>
                      <a:pt x="40" y="333"/>
                    </a:lnTo>
                    <a:lnTo>
                      <a:pt x="50" y="333"/>
                    </a:lnTo>
                    <a:lnTo>
                      <a:pt x="60" y="338"/>
                    </a:lnTo>
                    <a:lnTo>
                      <a:pt x="69" y="343"/>
                    </a:lnTo>
                    <a:lnTo>
                      <a:pt x="74" y="343"/>
                    </a:lnTo>
                    <a:lnTo>
                      <a:pt x="84" y="347"/>
                    </a:lnTo>
                    <a:lnTo>
                      <a:pt x="94" y="347"/>
                    </a:lnTo>
                    <a:lnTo>
                      <a:pt x="99" y="347"/>
                    </a:lnTo>
                    <a:lnTo>
                      <a:pt x="109" y="347"/>
                    </a:lnTo>
                    <a:lnTo>
                      <a:pt x="119" y="347"/>
                    </a:lnTo>
                    <a:lnTo>
                      <a:pt x="124" y="347"/>
                    </a:lnTo>
                    <a:lnTo>
                      <a:pt x="134" y="347"/>
                    </a:lnTo>
                    <a:lnTo>
                      <a:pt x="144" y="347"/>
                    </a:lnTo>
                    <a:lnTo>
                      <a:pt x="149" y="352"/>
                    </a:lnTo>
                    <a:lnTo>
                      <a:pt x="159" y="352"/>
                    </a:lnTo>
                    <a:lnTo>
                      <a:pt x="169" y="352"/>
                    </a:lnTo>
                    <a:lnTo>
                      <a:pt x="174" y="357"/>
                    </a:lnTo>
                    <a:lnTo>
                      <a:pt x="184" y="357"/>
                    </a:lnTo>
                    <a:lnTo>
                      <a:pt x="194" y="357"/>
                    </a:lnTo>
                    <a:lnTo>
                      <a:pt x="199" y="357"/>
                    </a:lnTo>
                    <a:lnTo>
                      <a:pt x="208" y="357"/>
                    </a:lnTo>
                    <a:lnTo>
                      <a:pt x="218" y="357"/>
                    </a:lnTo>
                    <a:lnTo>
                      <a:pt x="223" y="357"/>
                    </a:lnTo>
                    <a:lnTo>
                      <a:pt x="233" y="357"/>
                    </a:lnTo>
                    <a:lnTo>
                      <a:pt x="243" y="362"/>
                    </a:lnTo>
                    <a:lnTo>
                      <a:pt x="248" y="367"/>
                    </a:lnTo>
                    <a:lnTo>
                      <a:pt x="258" y="367"/>
                    </a:lnTo>
                    <a:lnTo>
                      <a:pt x="268" y="362"/>
                    </a:lnTo>
                    <a:lnTo>
                      <a:pt x="273" y="362"/>
                    </a:lnTo>
                    <a:lnTo>
                      <a:pt x="283" y="347"/>
                    </a:lnTo>
                    <a:lnTo>
                      <a:pt x="293" y="338"/>
                    </a:lnTo>
                    <a:lnTo>
                      <a:pt x="298" y="323"/>
                    </a:lnTo>
                    <a:lnTo>
                      <a:pt x="308" y="328"/>
                    </a:lnTo>
                    <a:lnTo>
                      <a:pt x="318" y="333"/>
                    </a:lnTo>
                    <a:lnTo>
                      <a:pt x="328" y="338"/>
                    </a:lnTo>
                    <a:lnTo>
                      <a:pt x="333" y="387"/>
                    </a:lnTo>
                    <a:lnTo>
                      <a:pt x="343" y="452"/>
                    </a:lnTo>
                    <a:lnTo>
                      <a:pt x="353" y="516"/>
                    </a:lnTo>
                    <a:lnTo>
                      <a:pt x="357" y="616"/>
                    </a:lnTo>
                    <a:lnTo>
                      <a:pt x="367" y="730"/>
                    </a:lnTo>
                    <a:lnTo>
                      <a:pt x="377" y="849"/>
                    </a:lnTo>
                    <a:lnTo>
                      <a:pt x="382" y="943"/>
                    </a:lnTo>
                    <a:lnTo>
                      <a:pt x="392" y="1023"/>
                    </a:lnTo>
                    <a:lnTo>
                      <a:pt x="402" y="1107"/>
                    </a:lnTo>
                    <a:lnTo>
                      <a:pt x="407" y="1147"/>
                    </a:lnTo>
                    <a:lnTo>
                      <a:pt x="417" y="1147"/>
                    </a:lnTo>
                    <a:lnTo>
                      <a:pt x="427" y="1152"/>
                    </a:lnTo>
                    <a:lnTo>
                      <a:pt x="432" y="1147"/>
                    </a:lnTo>
                    <a:lnTo>
                      <a:pt x="442" y="1147"/>
                    </a:lnTo>
                    <a:lnTo>
                      <a:pt x="452" y="1142"/>
                    </a:lnTo>
                    <a:lnTo>
                      <a:pt x="457" y="1132"/>
                    </a:lnTo>
                    <a:lnTo>
                      <a:pt x="467" y="1117"/>
                    </a:lnTo>
                    <a:lnTo>
                      <a:pt x="477" y="1102"/>
                    </a:lnTo>
                    <a:lnTo>
                      <a:pt x="482" y="1082"/>
                    </a:lnTo>
                    <a:lnTo>
                      <a:pt x="492" y="1043"/>
                    </a:lnTo>
                    <a:lnTo>
                      <a:pt x="501" y="1003"/>
                    </a:lnTo>
                    <a:lnTo>
                      <a:pt x="506" y="968"/>
                    </a:lnTo>
                    <a:lnTo>
                      <a:pt x="516" y="938"/>
                    </a:lnTo>
                    <a:lnTo>
                      <a:pt x="526" y="909"/>
                    </a:lnTo>
                    <a:lnTo>
                      <a:pt x="531" y="879"/>
                    </a:lnTo>
                    <a:lnTo>
                      <a:pt x="541" y="869"/>
                    </a:lnTo>
                    <a:lnTo>
                      <a:pt x="551" y="859"/>
                    </a:lnTo>
                    <a:lnTo>
                      <a:pt x="556" y="844"/>
                    </a:lnTo>
                    <a:lnTo>
                      <a:pt x="566" y="819"/>
                    </a:lnTo>
                    <a:lnTo>
                      <a:pt x="576" y="794"/>
                    </a:lnTo>
                    <a:lnTo>
                      <a:pt x="581" y="770"/>
                    </a:lnTo>
                    <a:lnTo>
                      <a:pt x="591" y="740"/>
                    </a:lnTo>
                    <a:lnTo>
                      <a:pt x="601" y="715"/>
                    </a:lnTo>
                    <a:lnTo>
                      <a:pt x="611" y="690"/>
                    </a:lnTo>
                    <a:lnTo>
                      <a:pt x="616" y="675"/>
                    </a:lnTo>
                    <a:lnTo>
                      <a:pt x="626" y="660"/>
                    </a:lnTo>
                    <a:lnTo>
                      <a:pt x="636" y="645"/>
                    </a:lnTo>
                    <a:lnTo>
                      <a:pt x="641" y="611"/>
                    </a:lnTo>
                    <a:lnTo>
                      <a:pt x="650" y="571"/>
                    </a:lnTo>
                    <a:lnTo>
                      <a:pt x="660" y="531"/>
                    </a:lnTo>
                    <a:lnTo>
                      <a:pt x="665" y="501"/>
                    </a:lnTo>
                    <a:lnTo>
                      <a:pt x="675" y="477"/>
                    </a:lnTo>
                    <a:lnTo>
                      <a:pt x="685" y="452"/>
                    </a:lnTo>
                    <a:lnTo>
                      <a:pt x="690" y="427"/>
                    </a:lnTo>
                    <a:lnTo>
                      <a:pt x="700" y="402"/>
                    </a:lnTo>
                    <a:lnTo>
                      <a:pt x="710" y="382"/>
                    </a:lnTo>
                    <a:lnTo>
                      <a:pt x="715" y="362"/>
                    </a:lnTo>
                    <a:lnTo>
                      <a:pt x="725" y="343"/>
                    </a:lnTo>
                    <a:lnTo>
                      <a:pt x="735" y="318"/>
                    </a:lnTo>
                    <a:lnTo>
                      <a:pt x="740" y="303"/>
                    </a:lnTo>
                    <a:lnTo>
                      <a:pt x="750" y="293"/>
                    </a:lnTo>
                    <a:lnTo>
                      <a:pt x="760" y="283"/>
                    </a:lnTo>
                    <a:lnTo>
                      <a:pt x="765" y="263"/>
                    </a:lnTo>
                    <a:lnTo>
                      <a:pt x="775" y="238"/>
                    </a:lnTo>
                    <a:lnTo>
                      <a:pt x="785" y="213"/>
                    </a:lnTo>
                    <a:lnTo>
                      <a:pt x="790" y="189"/>
                    </a:lnTo>
                    <a:lnTo>
                      <a:pt x="799" y="164"/>
                    </a:lnTo>
                    <a:lnTo>
                      <a:pt x="809" y="139"/>
                    </a:lnTo>
                    <a:lnTo>
                      <a:pt x="814" y="119"/>
                    </a:lnTo>
                    <a:lnTo>
                      <a:pt x="824" y="104"/>
                    </a:lnTo>
                    <a:lnTo>
                      <a:pt x="834" y="89"/>
                    </a:lnTo>
                    <a:lnTo>
                      <a:pt x="839" y="74"/>
                    </a:lnTo>
                    <a:lnTo>
                      <a:pt x="849" y="69"/>
                    </a:lnTo>
                    <a:lnTo>
                      <a:pt x="859" y="64"/>
                    </a:lnTo>
                    <a:lnTo>
                      <a:pt x="864" y="64"/>
                    </a:lnTo>
                    <a:lnTo>
                      <a:pt x="874" y="60"/>
                    </a:lnTo>
                    <a:lnTo>
                      <a:pt x="884" y="60"/>
                    </a:lnTo>
                    <a:lnTo>
                      <a:pt x="894" y="60"/>
                    </a:lnTo>
                    <a:lnTo>
                      <a:pt x="899" y="55"/>
                    </a:lnTo>
                    <a:lnTo>
                      <a:pt x="909" y="50"/>
                    </a:lnTo>
                    <a:lnTo>
                      <a:pt x="919" y="45"/>
                    </a:lnTo>
                    <a:lnTo>
                      <a:pt x="924" y="45"/>
                    </a:lnTo>
                    <a:lnTo>
                      <a:pt x="934" y="45"/>
                    </a:lnTo>
                    <a:lnTo>
                      <a:pt x="943" y="40"/>
                    </a:lnTo>
                    <a:lnTo>
                      <a:pt x="948" y="40"/>
                    </a:lnTo>
                    <a:lnTo>
                      <a:pt x="958" y="40"/>
                    </a:lnTo>
                    <a:lnTo>
                      <a:pt x="968" y="40"/>
                    </a:lnTo>
                    <a:lnTo>
                      <a:pt x="973" y="35"/>
                    </a:lnTo>
                    <a:lnTo>
                      <a:pt x="983" y="30"/>
                    </a:lnTo>
                    <a:lnTo>
                      <a:pt x="993" y="25"/>
                    </a:lnTo>
                    <a:lnTo>
                      <a:pt x="998" y="20"/>
                    </a:lnTo>
                    <a:lnTo>
                      <a:pt x="1008" y="20"/>
                    </a:lnTo>
                    <a:lnTo>
                      <a:pt x="1018" y="20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" name="Freeform 66"/>
              <p:cNvSpPr>
                <a:spLocks/>
              </p:cNvSpPr>
              <p:nvPr/>
            </p:nvSpPr>
            <p:spPr bwMode="auto">
              <a:xfrm>
                <a:off x="5101958" y="4353438"/>
                <a:ext cx="268288" cy="119063"/>
              </a:xfrm>
              <a:custGeom>
                <a:avLst/>
                <a:gdLst>
                  <a:gd name="T0" fmla="*/ 0 w 169"/>
                  <a:gd name="T1" fmla="*/ 75 h 75"/>
                  <a:gd name="T2" fmla="*/ 10 w 169"/>
                  <a:gd name="T3" fmla="*/ 70 h 75"/>
                  <a:gd name="T4" fmla="*/ 15 w 169"/>
                  <a:gd name="T5" fmla="*/ 70 h 75"/>
                  <a:gd name="T6" fmla="*/ 25 w 169"/>
                  <a:gd name="T7" fmla="*/ 65 h 75"/>
                  <a:gd name="T8" fmla="*/ 34 w 169"/>
                  <a:gd name="T9" fmla="*/ 65 h 75"/>
                  <a:gd name="T10" fmla="*/ 39 w 169"/>
                  <a:gd name="T11" fmla="*/ 60 h 75"/>
                  <a:gd name="T12" fmla="*/ 49 w 169"/>
                  <a:gd name="T13" fmla="*/ 55 h 75"/>
                  <a:gd name="T14" fmla="*/ 59 w 169"/>
                  <a:gd name="T15" fmla="*/ 50 h 75"/>
                  <a:gd name="T16" fmla="*/ 64 w 169"/>
                  <a:gd name="T17" fmla="*/ 45 h 75"/>
                  <a:gd name="T18" fmla="*/ 74 w 169"/>
                  <a:gd name="T19" fmla="*/ 40 h 75"/>
                  <a:gd name="T20" fmla="*/ 84 w 169"/>
                  <a:gd name="T21" fmla="*/ 40 h 75"/>
                  <a:gd name="T22" fmla="*/ 89 w 169"/>
                  <a:gd name="T23" fmla="*/ 35 h 75"/>
                  <a:gd name="T24" fmla="*/ 99 w 169"/>
                  <a:gd name="T25" fmla="*/ 30 h 75"/>
                  <a:gd name="T26" fmla="*/ 109 w 169"/>
                  <a:gd name="T27" fmla="*/ 25 h 75"/>
                  <a:gd name="T28" fmla="*/ 119 w 169"/>
                  <a:gd name="T29" fmla="*/ 20 h 75"/>
                  <a:gd name="T30" fmla="*/ 124 w 169"/>
                  <a:gd name="T31" fmla="*/ 15 h 75"/>
                  <a:gd name="T32" fmla="*/ 134 w 169"/>
                  <a:gd name="T33" fmla="*/ 15 h 75"/>
                  <a:gd name="T34" fmla="*/ 144 w 169"/>
                  <a:gd name="T35" fmla="*/ 10 h 75"/>
                  <a:gd name="T36" fmla="*/ 149 w 169"/>
                  <a:gd name="T37" fmla="*/ 10 h 75"/>
                  <a:gd name="T38" fmla="*/ 159 w 169"/>
                  <a:gd name="T39" fmla="*/ 5 h 75"/>
                  <a:gd name="T40" fmla="*/ 169 w 169"/>
                  <a:gd name="T41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5">
                    <a:moveTo>
                      <a:pt x="0" y="75"/>
                    </a:moveTo>
                    <a:lnTo>
                      <a:pt x="10" y="70"/>
                    </a:lnTo>
                    <a:lnTo>
                      <a:pt x="15" y="70"/>
                    </a:lnTo>
                    <a:lnTo>
                      <a:pt x="25" y="65"/>
                    </a:lnTo>
                    <a:lnTo>
                      <a:pt x="34" y="65"/>
                    </a:lnTo>
                    <a:lnTo>
                      <a:pt x="39" y="60"/>
                    </a:lnTo>
                    <a:lnTo>
                      <a:pt x="49" y="55"/>
                    </a:lnTo>
                    <a:lnTo>
                      <a:pt x="59" y="50"/>
                    </a:lnTo>
                    <a:lnTo>
                      <a:pt x="64" y="45"/>
                    </a:lnTo>
                    <a:lnTo>
                      <a:pt x="74" y="40"/>
                    </a:lnTo>
                    <a:lnTo>
                      <a:pt x="84" y="40"/>
                    </a:lnTo>
                    <a:lnTo>
                      <a:pt x="89" y="35"/>
                    </a:lnTo>
                    <a:lnTo>
                      <a:pt x="99" y="30"/>
                    </a:lnTo>
                    <a:lnTo>
                      <a:pt x="109" y="25"/>
                    </a:lnTo>
                    <a:lnTo>
                      <a:pt x="119" y="20"/>
                    </a:lnTo>
                    <a:lnTo>
                      <a:pt x="124" y="15"/>
                    </a:lnTo>
                    <a:lnTo>
                      <a:pt x="134" y="15"/>
                    </a:lnTo>
                    <a:lnTo>
                      <a:pt x="144" y="10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5" name="Freeform 67"/>
              <p:cNvSpPr>
                <a:spLocks/>
              </p:cNvSpPr>
              <p:nvPr/>
            </p:nvSpPr>
            <p:spPr bwMode="auto">
              <a:xfrm>
                <a:off x="1742808" y="4432813"/>
                <a:ext cx="1679575" cy="576263"/>
              </a:xfrm>
              <a:custGeom>
                <a:avLst/>
                <a:gdLst>
                  <a:gd name="T0" fmla="*/ 20 w 1058"/>
                  <a:gd name="T1" fmla="*/ 5 h 363"/>
                  <a:gd name="T2" fmla="*/ 45 w 1058"/>
                  <a:gd name="T3" fmla="*/ 10 h 363"/>
                  <a:gd name="T4" fmla="*/ 70 w 1058"/>
                  <a:gd name="T5" fmla="*/ 20 h 363"/>
                  <a:gd name="T6" fmla="*/ 94 w 1058"/>
                  <a:gd name="T7" fmla="*/ 35 h 363"/>
                  <a:gd name="T8" fmla="*/ 119 w 1058"/>
                  <a:gd name="T9" fmla="*/ 70 h 363"/>
                  <a:gd name="T10" fmla="*/ 144 w 1058"/>
                  <a:gd name="T11" fmla="*/ 94 h 363"/>
                  <a:gd name="T12" fmla="*/ 169 w 1058"/>
                  <a:gd name="T13" fmla="*/ 114 h 363"/>
                  <a:gd name="T14" fmla="*/ 194 w 1058"/>
                  <a:gd name="T15" fmla="*/ 149 h 363"/>
                  <a:gd name="T16" fmla="*/ 219 w 1058"/>
                  <a:gd name="T17" fmla="*/ 189 h 363"/>
                  <a:gd name="T18" fmla="*/ 243 w 1058"/>
                  <a:gd name="T19" fmla="*/ 219 h 363"/>
                  <a:gd name="T20" fmla="*/ 268 w 1058"/>
                  <a:gd name="T21" fmla="*/ 248 h 363"/>
                  <a:gd name="T22" fmla="*/ 293 w 1058"/>
                  <a:gd name="T23" fmla="*/ 273 h 363"/>
                  <a:gd name="T24" fmla="*/ 318 w 1058"/>
                  <a:gd name="T25" fmla="*/ 298 h 363"/>
                  <a:gd name="T26" fmla="*/ 343 w 1058"/>
                  <a:gd name="T27" fmla="*/ 313 h 363"/>
                  <a:gd name="T28" fmla="*/ 368 w 1058"/>
                  <a:gd name="T29" fmla="*/ 323 h 363"/>
                  <a:gd name="T30" fmla="*/ 392 w 1058"/>
                  <a:gd name="T31" fmla="*/ 338 h 363"/>
                  <a:gd name="T32" fmla="*/ 417 w 1058"/>
                  <a:gd name="T33" fmla="*/ 343 h 363"/>
                  <a:gd name="T34" fmla="*/ 442 w 1058"/>
                  <a:gd name="T35" fmla="*/ 343 h 363"/>
                  <a:gd name="T36" fmla="*/ 467 w 1058"/>
                  <a:gd name="T37" fmla="*/ 348 h 363"/>
                  <a:gd name="T38" fmla="*/ 492 w 1058"/>
                  <a:gd name="T39" fmla="*/ 348 h 363"/>
                  <a:gd name="T40" fmla="*/ 517 w 1058"/>
                  <a:gd name="T41" fmla="*/ 353 h 363"/>
                  <a:gd name="T42" fmla="*/ 541 w 1058"/>
                  <a:gd name="T43" fmla="*/ 358 h 363"/>
                  <a:gd name="T44" fmla="*/ 566 w 1058"/>
                  <a:gd name="T45" fmla="*/ 348 h 363"/>
                  <a:gd name="T46" fmla="*/ 591 w 1058"/>
                  <a:gd name="T47" fmla="*/ 348 h 363"/>
                  <a:gd name="T48" fmla="*/ 616 w 1058"/>
                  <a:gd name="T49" fmla="*/ 348 h 363"/>
                  <a:gd name="T50" fmla="*/ 641 w 1058"/>
                  <a:gd name="T51" fmla="*/ 348 h 363"/>
                  <a:gd name="T52" fmla="*/ 666 w 1058"/>
                  <a:gd name="T53" fmla="*/ 338 h 363"/>
                  <a:gd name="T54" fmla="*/ 690 w 1058"/>
                  <a:gd name="T55" fmla="*/ 328 h 363"/>
                  <a:gd name="T56" fmla="*/ 715 w 1058"/>
                  <a:gd name="T57" fmla="*/ 328 h 363"/>
                  <a:gd name="T58" fmla="*/ 740 w 1058"/>
                  <a:gd name="T59" fmla="*/ 313 h 363"/>
                  <a:gd name="T60" fmla="*/ 765 w 1058"/>
                  <a:gd name="T61" fmla="*/ 293 h 363"/>
                  <a:gd name="T62" fmla="*/ 790 w 1058"/>
                  <a:gd name="T63" fmla="*/ 268 h 363"/>
                  <a:gd name="T64" fmla="*/ 815 w 1058"/>
                  <a:gd name="T65" fmla="*/ 273 h 363"/>
                  <a:gd name="T66" fmla="*/ 844 w 1058"/>
                  <a:gd name="T67" fmla="*/ 308 h 363"/>
                  <a:gd name="T68" fmla="*/ 869 w 1058"/>
                  <a:gd name="T69" fmla="*/ 313 h 363"/>
                  <a:gd name="T70" fmla="*/ 894 w 1058"/>
                  <a:gd name="T71" fmla="*/ 313 h 363"/>
                  <a:gd name="T72" fmla="*/ 919 w 1058"/>
                  <a:gd name="T73" fmla="*/ 343 h 363"/>
                  <a:gd name="T74" fmla="*/ 944 w 1058"/>
                  <a:gd name="T75" fmla="*/ 348 h 363"/>
                  <a:gd name="T76" fmla="*/ 969 w 1058"/>
                  <a:gd name="T77" fmla="*/ 338 h 363"/>
                  <a:gd name="T78" fmla="*/ 993 w 1058"/>
                  <a:gd name="T79" fmla="*/ 348 h 363"/>
                  <a:gd name="T80" fmla="*/ 1018 w 1058"/>
                  <a:gd name="T81" fmla="*/ 338 h 363"/>
                  <a:gd name="T82" fmla="*/ 1043 w 1058"/>
                  <a:gd name="T83" fmla="*/ 358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63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5" y="10"/>
                    </a:lnTo>
                    <a:lnTo>
                      <a:pt x="45" y="10"/>
                    </a:lnTo>
                    <a:lnTo>
                      <a:pt x="50" y="10"/>
                    </a:lnTo>
                    <a:lnTo>
                      <a:pt x="60" y="15"/>
                    </a:lnTo>
                    <a:lnTo>
                      <a:pt x="70" y="20"/>
                    </a:lnTo>
                    <a:lnTo>
                      <a:pt x="75" y="20"/>
                    </a:lnTo>
                    <a:lnTo>
                      <a:pt x="85" y="30"/>
                    </a:lnTo>
                    <a:lnTo>
                      <a:pt x="94" y="35"/>
                    </a:lnTo>
                    <a:lnTo>
                      <a:pt x="99" y="45"/>
                    </a:lnTo>
                    <a:lnTo>
                      <a:pt x="109" y="55"/>
                    </a:lnTo>
                    <a:lnTo>
                      <a:pt x="119" y="70"/>
                    </a:lnTo>
                    <a:lnTo>
                      <a:pt x="124" y="80"/>
                    </a:lnTo>
                    <a:lnTo>
                      <a:pt x="134" y="89"/>
                    </a:lnTo>
                    <a:lnTo>
                      <a:pt x="144" y="94"/>
                    </a:lnTo>
                    <a:lnTo>
                      <a:pt x="149" y="99"/>
                    </a:lnTo>
                    <a:lnTo>
                      <a:pt x="159" y="109"/>
                    </a:lnTo>
                    <a:lnTo>
                      <a:pt x="169" y="114"/>
                    </a:lnTo>
                    <a:lnTo>
                      <a:pt x="174" y="124"/>
                    </a:lnTo>
                    <a:lnTo>
                      <a:pt x="184" y="134"/>
                    </a:lnTo>
                    <a:lnTo>
                      <a:pt x="194" y="149"/>
                    </a:lnTo>
                    <a:lnTo>
                      <a:pt x="199" y="164"/>
                    </a:lnTo>
                    <a:lnTo>
                      <a:pt x="209" y="179"/>
                    </a:lnTo>
                    <a:lnTo>
                      <a:pt x="219" y="189"/>
                    </a:lnTo>
                    <a:lnTo>
                      <a:pt x="224" y="204"/>
                    </a:lnTo>
                    <a:lnTo>
                      <a:pt x="234" y="214"/>
                    </a:lnTo>
                    <a:lnTo>
                      <a:pt x="243" y="219"/>
                    </a:lnTo>
                    <a:lnTo>
                      <a:pt x="248" y="229"/>
                    </a:lnTo>
                    <a:lnTo>
                      <a:pt x="258" y="238"/>
                    </a:lnTo>
                    <a:lnTo>
                      <a:pt x="268" y="248"/>
                    </a:lnTo>
                    <a:lnTo>
                      <a:pt x="278" y="253"/>
                    </a:lnTo>
                    <a:lnTo>
                      <a:pt x="283" y="263"/>
                    </a:lnTo>
                    <a:lnTo>
                      <a:pt x="293" y="273"/>
                    </a:lnTo>
                    <a:lnTo>
                      <a:pt x="303" y="278"/>
                    </a:lnTo>
                    <a:lnTo>
                      <a:pt x="308" y="288"/>
                    </a:lnTo>
                    <a:lnTo>
                      <a:pt x="318" y="298"/>
                    </a:lnTo>
                    <a:lnTo>
                      <a:pt x="328" y="303"/>
                    </a:lnTo>
                    <a:lnTo>
                      <a:pt x="333" y="313"/>
                    </a:lnTo>
                    <a:lnTo>
                      <a:pt x="343" y="313"/>
                    </a:lnTo>
                    <a:lnTo>
                      <a:pt x="353" y="313"/>
                    </a:lnTo>
                    <a:lnTo>
                      <a:pt x="358" y="318"/>
                    </a:lnTo>
                    <a:lnTo>
                      <a:pt x="368" y="323"/>
                    </a:lnTo>
                    <a:lnTo>
                      <a:pt x="378" y="328"/>
                    </a:lnTo>
                    <a:lnTo>
                      <a:pt x="383" y="333"/>
                    </a:lnTo>
                    <a:lnTo>
                      <a:pt x="392" y="338"/>
                    </a:lnTo>
                    <a:lnTo>
                      <a:pt x="402" y="338"/>
                    </a:lnTo>
                    <a:lnTo>
                      <a:pt x="407" y="338"/>
                    </a:lnTo>
                    <a:lnTo>
                      <a:pt x="417" y="343"/>
                    </a:lnTo>
                    <a:lnTo>
                      <a:pt x="427" y="343"/>
                    </a:lnTo>
                    <a:lnTo>
                      <a:pt x="432" y="343"/>
                    </a:lnTo>
                    <a:lnTo>
                      <a:pt x="442" y="343"/>
                    </a:lnTo>
                    <a:lnTo>
                      <a:pt x="452" y="343"/>
                    </a:lnTo>
                    <a:lnTo>
                      <a:pt x="457" y="343"/>
                    </a:lnTo>
                    <a:lnTo>
                      <a:pt x="467" y="348"/>
                    </a:lnTo>
                    <a:lnTo>
                      <a:pt x="477" y="348"/>
                    </a:lnTo>
                    <a:lnTo>
                      <a:pt x="482" y="348"/>
                    </a:lnTo>
                    <a:lnTo>
                      <a:pt x="492" y="348"/>
                    </a:lnTo>
                    <a:lnTo>
                      <a:pt x="502" y="348"/>
                    </a:lnTo>
                    <a:lnTo>
                      <a:pt x="507" y="353"/>
                    </a:lnTo>
                    <a:lnTo>
                      <a:pt x="517" y="353"/>
                    </a:lnTo>
                    <a:lnTo>
                      <a:pt x="527" y="358"/>
                    </a:lnTo>
                    <a:lnTo>
                      <a:pt x="531" y="363"/>
                    </a:lnTo>
                    <a:lnTo>
                      <a:pt x="541" y="358"/>
                    </a:lnTo>
                    <a:lnTo>
                      <a:pt x="551" y="353"/>
                    </a:lnTo>
                    <a:lnTo>
                      <a:pt x="561" y="348"/>
                    </a:lnTo>
                    <a:lnTo>
                      <a:pt x="566" y="348"/>
                    </a:lnTo>
                    <a:lnTo>
                      <a:pt x="576" y="348"/>
                    </a:lnTo>
                    <a:lnTo>
                      <a:pt x="586" y="348"/>
                    </a:lnTo>
                    <a:lnTo>
                      <a:pt x="591" y="348"/>
                    </a:lnTo>
                    <a:lnTo>
                      <a:pt x="601" y="348"/>
                    </a:lnTo>
                    <a:lnTo>
                      <a:pt x="611" y="343"/>
                    </a:lnTo>
                    <a:lnTo>
                      <a:pt x="616" y="348"/>
                    </a:lnTo>
                    <a:lnTo>
                      <a:pt x="626" y="348"/>
                    </a:lnTo>
                    <a:lnTo>
                      <a:pt x="636" y="348"/>
                    </a:lnTo>
                    <a:lnTo>
                      <a:pt x="641" y="348"/>
                    </a:lnTo>
                    <a:lnTo>
                      <a:pt x="651" y="348"/>
                    </a:lnTo>
                    <a:lnTo>
                      <a:pt x="661" y="343"/>
                    </a:lnTo>
                    <a:lnTo>
                      <a:pt x="666" y="338"/>
                    </a:lnTo>
                    <a:lnTo>
                      <a:pt x="676" y="333"/>
                    </a:lnTo>
                    <a:lnTo>
                      <a:pt x="685" y="328"/>
                    </a:lnTo>
                    <a:lnTo>
                      <a:pt x="690" y="328"/>
                    </a:lnTo>
                    <a:lnTo>
                      <a:pt x="700" y="333"/>
                    </a:lnTo>
                    <a:lnTo>
                      <a:pt x="710" y="333"/>
                    </a:lnTo>
                    <a:lnTo>
                      <a:pt x="715" y="328"/>
                    </a:lnTo>
                    <a:lnTo>
                      <a:pt x="725" y="323"/>
                    </a:lnTo>
                    <a:lnTo>
                      <a:pt x="735" y="318"/>
                    </a:lnTo>
                    <a:lnTo>
                      <a:pt x="740" y="313"/>
                    </a:lnTo>
                    <a:lnTo>
                      <a:pt x="750" y="308"/>
                    </a:lnTo>
                    <a:lnTo>
                      <a:pt x="760" y="303"/>
                    </a:lnTo>
                    <a:lnTo>
                      <a:pt x="765" y="293"/>
                    </a:lnTo>
                    <a:lnTo>
                      <a:pt x="775" y="283"/>
                    </a:lnTo>
                    <a:lnTo>
                      <a:pt x="785" y="273"/>
                    </a:lnTo>
                    <a:lnTo>
                      <a:pt x="790" y="268"/>
                    </a:lnTo>
                    <a:lnTo>
                      <a:pt x="800" y="268"/>
                    </a:lnTo>
                    <a:lnTo>
                      <a:pt x="810" y="268"/>
                    </a:lnTo>
                    <a:lnTo>
                      <a:pt x="815" y="273"/>
                    </a:lnTo>
                    <a:lnTo>
                      <a:pt x="824" y="288"/>
                    </a:lnTo>
                    <a:lnTo>
                      <a:pt x="834" y="298"/>
                    </a:lnTo>
                    <a:lnTo>
                      <a:pt x="844" y="308"/>
                    </a:lnTo>
                    <a:lnTo>
                      <a:pt x="849" y="308"/>
                    </a:lnTo>
                    <a:lnTo>
                      <a:pt x="859" y="308"/>
                    </a:lnTo>
                    <a:lnTo>
                      <a:pt x="869" y="313"/>
                    </a:lnTo>
                    <a:lnTo>
                      <a:pt x="874" y="313"/>
                    </a:lnTo>
                    <a:lnTo>
                      <a:pt x="884" y="313"/>
                    </a:lnTo>
                    <a:lnTo>
                      <a:pt x="894" y="313"/>
                    </a:lnTo>
                    <a:lnTo>
                      <a:pt x="899" y="323"/>
                    </a:lnTo>
                    <a:lnTo>
                      <a:pt x="909" y="333"/>
                    </a:lnTo>
                    <a:lnTo>
                      <a:pt x="919" y="343"/>
                    </a:lnTo>
                    <a:lnTo>
                      <a:pt x="924" y="343"/>
                    </a:lnTo>
                    <a:lnTo>
                      <a:pt x="934" y="348"/>
                    </a:lnTo>
                    <a:lnTo>
                      <a:pt x="944" y="348"/>
                    </a:lnTo>
                    <a:lnTo>
                      <a:pt x="949" y="343"/>
                    </a:lnTo>
                    <a:lnTo>
                      <a:pt x="959" y="343"/>
                    </a:lnTo>
                    <a:lnTo>
                      <a:pt x="969" y="338"/>
                    </a:lnTo>
                    <a:lnTo>
                      <a:pt x="973" y="343"/>
                    </a:lnTo>
                    <a:lnTo>
                      <a:pt x="983" y="348"/>
                    </a:lnTo>
                    <a:lnTo>
                      <a:pt x="993" y="348"/>
                    </a:lnTo>
                    <a:lnTo>
                      <a:pt x="998" y="348"/>
                    </a:lnTo>
                    <a:lnTo>
                      <a:pt x="1008" y="343"/>
                    </a:lnTo>
                    <a:lnTo>
                      <a:pt x="1018" y="338"/>
                    </a:lnTo>
                    <a:lnTo>
                      <a:pt x="1023" y="348"/>
                    </a:lnTo>
                    <a:lnTo>
                      <a:pt x="1033" y="353"/>
                    </a:lnTo>
                    <a:lnTo>
                      <a:pt x="1043" y="358"/>
                    </a:lnTo>
                    <a:lnTo>
                      <a:pt x="1048" y="358"/>
                    </a:lnTo>
                    <a:lnTo>
                      <a:pt x="1058" y="358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6" name="Freeform 68"/>
              <p:cNvSpPr>
                <a:spLocks/>
              </p:cNvSpPr>
              <p:nvPr/>
            </p:nvSpPr>
            <p:spPr bwMode="auto">
              <a:xfrm>
                <a:off x="3422383" y="4440751"/>
                <a:ext cx="1679575" cy="1868488"/>
              </a:xfrm>
              <a:custGeom>
                <a:avLst/>
                <a:gdLst>
                  <a:gd name="T0" fmla="*/ 15 w 1058"/>
                  <a:gd name="T1" fmla="*/ 353 h 1177"/>
                  <a:gd name="T2" fmla="*/ 40 w 1058"/>
                  <a:gd name="T3" fmla="*/ 363 h 1177"/>
                  <a:gd name="T4" fmla="*/ 69 w 1058"/>
                  <a:gd name="T5" fmla="*/ 372 h 1177"/>
                  <a:gd name="T6" fmla="*/ 94 w 1058"/>
                  <a:gd name="T7" fmla="*/ 377 h 1177"/>
                  <a:gd name="T8" fmla="*/ 119 w 1058"/>
                  <a:gd name="T9" fmla="*/ 372 h 1177"/>
                  <a:gd name="T10" fmla="*/ 144 w 1058"/>
                  <a:gd name="T11" fmla="*/ 367 h 1177"/>
                  <a:gd name="T12" fmla="*/ 169 w 1058"/>
                  <a:gd name="T13" fmla="*/ 372 h 1177"/>
                  <a:gd name="T14" fmla="*/ 194 w 1058"/>
                  <a:gd name="T15" fmla="*/ 372 h 1177"/>
                  <a:gd name="T16" fmla="*/ 218 w 1058"/>
                  <a:gd name="T17" fmla="*/ 377 h 1177"/>
                  <a:gd name="T18" fmla="*/ 243 w 1058"/>
                  <a:gd name="T19" fmla="*/ 372 h 1177"/>
                  <a:gd name="T20" fmla="*/ 268 w 1058"/>
                  <a:gd name="T21" fmla="*/ 372 h 1177"/>
                  <a:gd name="T22" fmla="*/ 293 w 1058"/>
                  <a:gd name="T23" fmla="*/ 343 h 1177"/>
                  <a:gd name="T24" fmla="*/ 318 w 1058"/>
                  <a:gd name="T25" fmla="*/ 387 h 1177"/>
                  <a:gd name="T26" fmla="*/ 343 w 1058"/>
                  <a:gd name="T27" fmla="*/ 616 h 1177"/>
                  <a:gd name="T28" fmla="*/ 367 w 1058"/>
                  <a:gd name="T29" fmla="*/ 963 h 1177"/>
                  <a:gd name="T30" fmla="*/ 392 w 1058"/>
                  <a:gd name="T31" fmla="*/ 1162 h 1177"/>
                  <a:gd name="T32" fmla="*/ 417 w 1058"/>
                  <a:gd name="T33" fmla="*/ 1177 h 1177"/>
                  <a:gd name="T34" fmla="*/ 442 w 1058"/>
                  <a:gd name="T35" fmla="*/ 1162 h 1177"/>
                  <a:gd name="T36" fmla="*/ 467 w 1058"/>
                  <a:gd name="T37" fmla="*/ 1112 h 1177"/>
                  <a:gd name="T38" fmla="*/ 492 w 1058"/>
                  <a:gd name="T39" fmla="*/ 998 h 1177"/>
                  <a:gd name="T40" fmla="*/ 516 w 1058"/>
                  <a:gd name="T41" fmla="*/ 879 h 1177"/>
                  <a:gd name="T42" fmla="*/ 541 w 1058"/>
                  <a:gd name="T43" fmla="*/ 839 h 1177"/>
                  <a:gd name="T44" fmla="*/ 566 w 1058"/>
                  <a:gd name="T45" fmla="*/ 770 h 1177"/>
                  <a:gd name="T46" fmla="*/ 591 w 1058"/>
                  <a:gd name="T47" fmla="*/ 705 h 1177"/>
                  <a:gd name="T48" fmla="*/ 616 w 1058"/>
                  <a:gd name="T49" fmla="*/ 646 h 1177"/>
                  <a:gd name="T50" fmla="*/ 641 w 1058"/>
                  <a:gd name="T51" fmla="*/ 541 h 1177"/>
                  <a:gd name="T52" fmla="*/ 665 w 1058"/>
                  <a:gd name="T53" fmla="*/ 457 h 1177"/>
                  <a:gd name="T54" fmla="*/ 690 w 1058"/>
                  <a:gd name="T55" fmla="*/ 387 h 1177"/>
                  <a:gd name="T56" fmla="*/ 715 w 1058"/>
                  <a:gd name="T57" fmla="*/ 323 h 1177"/>
                  <a:gd name="T58" fmla="*/ 740 w 1058"/>
                  <a:gd name="T59" fmla="*/ 283 h 1177"/>
                  <a:gd name="T60" fmla="*/ 765 w 1058"/>
                  <a:gd name="T61" fmla="*/ 219 h 1177"/>
                  <a:gd name="T62" fmla="*/ 790 w 1058"/>
                  <a:gd name="T63" fmla="*/ 154 h 1177"/>
                  <a:gd name="T64" fmla="*/ 814 w 1058"/>
                  <a:gd name="T65" fmla="*/ 89 h 1177"/>
                  <a:gd name="T66" fmla="*/ 839 w 1058"/>
                  <a:gd name="T67" fmla="*/ 70 h 1177"/>
                  <a:gd name="T68" fmla="*/ 864 w 1058"/>
                  <a:gd name="T69" fmla="*/ 65 h 1177"/>
                  <a:gd name="T70" fmla="*/ 894 w 1058"/>
                  <a:gd name="T71" fmla="*/ 70 h 1177"/>
                  <a:gd name="T72" fmla="*/ 919 w 1058"/>
                  <a:gd name="T73" fmla="*/ 60 h 1177"/>
                  <a:gd name="T74" fmla="*/ 943 w 1058"/>
                  <a:gd name="T75" fmla="*/ 50 h 1177"/>
                  <a:gd name="T76" fmla="*/ 968 w 1058"/>
                  <a:gd name="T77" fmla="*/ 45 h 1177"/>
                  <a:gd name="T78" fmla="*/ 993 w 1058"/>
                  <a:gd name="T79" fmla="*/ 35 h 1177"/>
                  <a:gd name="T80" fmla="*/ 1018 w 1058"/>
                  <a:gd name="T81" fmla="*/ 20 h 1177"/>
                  <a:gd name="T82" fmla="*/ 1043 w 1058"/>
                  <a:gd name="T83" fmla="*/ 10 h 1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77">
                    <a:moveTo>
                      <a:pt x="0" y="353"/>
                    </a:moveTo>
                    <a:lnTo>
                      <a:pt x="10" y="353"/>
                    </a:lnTo>
                    <a:lnTo>
                      <a:pt x="15" y="353"/>
                    </a:lnTo>
                    <a:lnTo>
                      <a:pt x="25" y="353"/>
                    </a:lnTo>
                    <a:lnTo>
                      <a:pt x="35" y="358"/>
                    </a:lnTo>
                    <a:lnTo>
                      <a:pt x="40" y="363"/>
                    </a:lnTo>
                    <a:lnTo>
                      <a:pt x="50" y="363"/>
                    </a:lnTo>
                    <a:lnTo>
                      <a:pt x="60" y="367"/>
                    </a:lnTo>
                    <a:lnTo>
                      <a:pt x="69" y="372"/>
                    </a:lnTo>
                    <a:lnTo>
                      <a:pt x="74" y="377"/>
                    </a:lnTo>
                    <a:lnTo>
                      <a:pt x="84" y="377"/>
                    </a:lnTo>
                    <a:lnTo>
                      <a:pt x="94" y="377"/>
                    </a:lnTo>
                    <a:lnTo>
                      <a:pt x="99" y="377"/>
                    </a:lnTo>
                    <a:lnTo>
                      <a:pt x="109" y="372"/>
                    </a:lnTo>
                    <a:lnTo>
                      <a:pt x="119" y="372"/>
                    </a:lnTo>
                    <a:lnTo>
                      <a:pt x="124" y="367"/>
                    </a:lnTo>
                    <a:lnTo>
                      <a:pt x="134" y="367"/>
                    </a:lnTo>
                    <a:lnTo>
                      <a:pt x="144" y="367"/>
                    </a:lnTo>
                    <a:lnTo>
                      <a:pt x="149" y="372"/>
                    </a:lnTo>
                    <a:lnTo>
                      <a:pt x="159" y="372"/>
                    </a:lnTo>
                    <a:lnTo>
                      <a:pt x="169" y="372"/>
                    </a:lnTo>
                    <a:lnTo>
                      <a:pt x="174" y="372"/>
                    </a:lnTo>
                    <a:lnTo>
                      <a:pt x="184" y="372"/>
                    </a:lnTo>
                    <a:lnTo>
                      <a:pt x="194" y="372"/>
                    </a:lnTo>
                    <a:lnTo>
                      <a:pt x="199" y="377"/>
                    </a:lnTo>
                    <a:lnTo>
                      <a:pt x="208" y="377"/>
                    </a:lnTo>
                    <a:lnTo>
                      <a:pt x="218" y="377"/>
                    </a:lnTo>
                    <a:lnTo>
                      <a:pt x="223" y="377"/>
                    </a:lnTo>
                    <a:lnTo>
                      <a:pt x="233" y="372"/>
                    </a:lnTo>
                    <a:lnTo>
                      <a:pt x="243" y="372"/>
                    </a:lnTo>
                    <a:lnTo>
                      <a:pt x="248" y="377"/>
                    </a:lnTo>
                    <a:lnTo>
                      <a:pt x="258" y="377"/>
                    </a:lnTo>
                    <a:lnTo>
                      <a:pt x="268" y="372"/>
                    </a:lnTo>
                    <a:lnTo>
                      <a:pt x="273" y="358"/>
                    </a:lnTo>
                    <a:lnTo>
                      <a:pt x="283" y="343"/>
                    </a:lnTo>
                    <a:lnTo>
                      <a:pt x="293" y="343"/>
                    </a:lnTo>
                    <a:lnTo>
                      <a:pt x="298" y="348"/>
                    </a:lnTo>
                    <a:lnTo>
                      <a:pt x="308" y="348"/>
                    </a:lnTo>
                    <a:lnTo>
                      <a:pt x="318" y="387"/>
                    </a:lnTo>
                    <a:lnTo>
                      <a:pt x="328" y="457"/>
                    </a:lnTo>
                    <a:lnTo>
                      <a:pt x="333" y="521"/>
                    </a:lnTo>
                    <a:lnTo>
                      <a:pt x="343" y="616"/>
                    </a:lnTo>
                    <a:lnTo>
                      <a:pt x="353" y="740"/>
                    </a:lnTo>
                    <a:lnTo>
                      <a:pt x="357" y="864"/>
                    </a:lnTo>
                    <a:lnTo>
                      <a:pt x="367" y="963"/>
                    </a:lnTo>
                    <a:lnTo>
                      <a:pt x="377" y="1043"/>
                    </a:lnTo>
                    <a:lnTo>
                      <a:pt x="382" y="1117"/>
                    </a:lnTo>
                    <a:lnTo>
                      <a:pt x="392" y="1162"/>
                    </a:lnTo>
                    <a:lnTo>
                      <a:pt x="402" y="1167"/>
                    </a:lnTo>
                    <a:lnTo>
                      <a:pt x="407" y="1172"/>
                    </a:lnTo>
                    <a:lnTo>
                      <a:pt x="417" y="1177"/>
                    </a:lnTo>
                    <a:lnTo>
                      <a:pt x="427" y="1172"/>
                    </a:lnTo>
                    <a:lnTo>
                      <a:pt x="432" y="1172"/>
                    </a:lnTo>
                    <a:lnTo>
                      <a:pt x="442" y="1162"/>
                    </a:lnTo>
                    <a:lnTo>
                      <a:pt x="452" y="1147"/>
                    </a:lnTo>
                    <a:lnTo>
                      <a:pt x="457" y="1132"/>
                    </a:lnTo>
                    <a:lnTo>
                      <a:pt x="467" y="1112"/>
                    </a:lnTo>
                    <a:lnTo>
                      <a:pt x="477" y="1078"/>
                    </a:lnTo>
                    <a:lnTo>
                      <a:pt x="482" y="1038"/>
                    </a:lnTo>
                    <a:lnTo>
                      <a:pt x="492" y="998"/>
                    </a:lnTo>
                    <a:lnTo>
                      <a:pt x="501" y="958"/>
                    </a:lnTo>
                    <a:lnTo>
                      <a:pt x="506" y="914"/>
                    </a:lnTo>
                    <a:lnTo>
                      <a:pt x="516" y="879"/>
                    </a:lnTo>
                    <a:lnTo>
                      <a:pt x="526" y="864"/>
                    </a:lnTo>
                    <a:lnTo>
                      <a:pt x="531" y="854"/>
                    </a:lnTo>
                    <a:lnTo>
                      <a:pt x="541" y="839"/>
                    </a:lnTo>
                    <a:lnTo>
                      <a:pt x="551" y="814"/>
                    </a:lnTo>
                    <a:lnTo>
                      <a:pt x="556" y="794"/>
                    </a:lnTo>
                    <a:lnTo>
                      <a:pt x="566" y="770"/>
                    </a:lnTo>
                    <a:lnTo>
                      <a:pt x="576" y="750"/>
                    </a:lnTo>
                    <a:lnTo>
                      <a:pt x="581" y="725"/>
                    </a:lnTo>
                    <a:lnTo>
                      <a:pt x="591" y="705"/>
                    </a:lnTo>
                    <a:lnTo>
                      <a:pt x="601" y="685"/>
                    </a:lnTo>
                    <a:lnTo>
                      <a:pt x="611" y="665"/>
                    </a:lnTo>
                    <a:lnTo>
                      <a:pt x="616" y="646"/>
                    </a:lnTo>
                    <a:lnTo>
                      <a:pt x="626" y="611"/>
                    </a:lnTo>
                    <a:lnTo>
                      <a:pt x="636" y="576"/>
                    </a:lnTo>
                    <a:lnTo>
                      <a:pt x="641" y="541"/>
                    </a:lnTo>
                    <a:lnTo>
                      <a:pt x="650" y="516"/>
                    </a:lnTo>
                    <a:lnTo>
                      <a:pt x="660" y="487"/>
                    </a:lnTo>
                    <a:lnTo>
                      <a:pt x="665" y="457"/>
                    </a:lnTo>
                    <a:lnTo>
                      <a:pt x="675" y="432"/>
                    </a:lnTo>
                    <a:lnTo>
                      <a:pt x="685" y="412"/>
                    </a:lnTo>
                    <a:lnTo>
                      <a:pt x="690" y="387"/>
                    </a:lnTo>
                    <a:lnTo>
                      <a:pt x="700" y="367"/>
                    </a:lnTo>
                    <a:lnTo>
                      <a:pt x="710" y="348"/>
                    </a:lnTo>
                    <a:lnTo>
                      <a:pt x="715" y="323"/>
                    </a:lnTo>
                    <a:lnTo>
                      <a:pt x="725" y="313"/>
                    </a:lnTo>
                    <a:lnTo>
                      <a:pt x="735" y="298"/>
                    </a:lnTo>
                    <a:lnTo>
                      <a:pt x="740" y="283"/>
                    </a:lnTo>
                    <a:lnTo>
                      <a:pt x="750" y="263"/>
                    </a:lnTo>
                    <a:lnTo>
                      <a:pt x="760" y="243"/>
                    </a:lnTo>
                    <a:lnTo>
                      <a:pt x="765" y="219"/>
                    </a:lnTo>
                    <a:lnTo>
                      <a:pt x="775" y="199"/>
                    </a:lnTo>
                    <a:lnTo>
                      <a:pt x="785" y="174"/>
                    </a:lnTo>
                    <a:lnTo>
                      <a:pt x="790" y="154"/>
                    </a:lnTo>
                    <a:lnTo>
                      <a:pt x="799" y="134"/>
                    </a:lnTo>
                    <a:lnTo>
                      <a:pt x="809" y="109"/>
                    </a:lnTo>
                    <a:lnTo>
                      <a:pt x="814" y="89"/>
                    </a:lnTo>
                    <a:lnTo>
                      <a:pt x="824" y="80"/>
                    </a:lnTo>
                    <a:lnTo>
                      <a:pt x="834" y="75"/>
                    </a:lnTo>
                    <a:lnTo>
                      <a:pt x="839" y="70"/>
                    </a:lnTo>
                    <a:lnTo>
                      <a:pt x="849" y="65"/>
                    </a:lnTo>
                    <a:lnTo>
                      <a:pt x="859" y="65"/>
                    </a:lnTo>
                    <a:lnTo>
                      <a:pt x="864" y="65"/>
                    </a:lnTo>
                    <a:lnTo>
                      <a:pt x="874" y="65"/>
                    </a:lnTo>
                    <a:lnTo>
                      <a:pt x="884" y="65"/>
                    </a:lnTo>
                    <a:lnTo>
                      <a:pt x="894" y="70"/>
                    </a:lnTo>
                    <a:lnTo>
                      <a:pt x="899" y="65"/>
                    </a:lnTo>
                    <a:lnTo>
                      <a:pt x="909" y="65"/>
                    </a:lnTo>
                    <a:lnTo>
                      <a:pt x="919" y="60"/>
                    </a:lnTo>
                    <a:lnTo>
                      <a:pt x="924" y="55"/>
                    </a:lnTo>
                    <a:lnTo>
                      <a:pt x="934" y="50"/>
                    </a:lnTo>
                    <a:lnTo>
                      <a:pt x="943" y="50"/>
                    </a:lnTo>
                    <a:lnTo>
                      <a:pt x="948" y="45"/>
                    </a:lnTo>
                    <a:lnTo>
                      <a:pt x="958" y="45"/>
                    </a:lnTo>
                    <a:lnTo>
                      <a:pt x="968" y="45"/>
                    </a:lnTo>
                    <a:lnTo>
                      <a:pt x="973" y="45"/>
                    </a:lnTo>
                    <a:lnTo>
                      <a:pt x="983" y="40"/>
                    </a:lnTo>
                    <a:lnTo>
                      <a:pt x="993" y="35"/>
                    </a:lnTo>
                    <a:lnTo>
                      <a:pt x="998" y="30"/>
                    </a:lnTo>
                    <a:lnTo>
                      <a:pt x="1008" y="25"/>
                    </a:lnTo>
                    <a:lnTo>
                      <a:pt x="1018" y="20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7" name="Freeform 69"/>
              <p:cNvSpPr>
                <a:spLocks/>
              </p:cNvSpPr>
              <p:nvPr/>
            </p:nvSpPr>
            <p:spPr bwMode="auto">
              <a:xfrm>
                <a:off x="5101958" y="4323276"/>
                <a:ext cx="268288" cy="117475"/>
              </a:xfrm>
              <a:custGeom>
                <a:avLst/>
                <a:gdLst>
                  <a:gd name="T0" fmla="*/ 0 w 169"/>
                  <a:gd name="T1" fmla="*/ 74 h 74"/>
                  <a:gd name="T2" fmla="*/ 10 w 169"/>
                  <a:gd name="T3" fmla="*/ 74 h 74"/>
                  <a:gd name="T4" fmla="*/ 15 w 169"/>
                  <a:gd name="T5" fmla="*/ 69 h 74"/>
                  <a:gd name="T6" fmla="*/ 25 w 169"/>
                  <a:gd name="T7" fmla="*/ 64 h 74"/>
                  <a:gd name="T8" fmla="*/ 34 w 169"/>
                  <a:gd name="T9" fmla="*/ 59 h 74"/>
                  <a:gd name="T10" fmla="*/ 39 w 169"/>
                  <a:gd name="T11" fmla="*/ 54 h 74"/>
                  <a:gd name="T12" fmla="*/ 49 w 169"/>
                  <a:gd name="T13" fmla="*/ 49 h 74"/>
                  <a:gd name="T14" fmla="*/ 59 w 169"/>
                  <a:gd name="T15" fmla="*/ 44 h 74"/>
                  <a:gd name="T16" fmla="*/ 64 w 169"/>
                  <a:gd name="T17" fmla="*/ 39 h 74"/>
                  <a:gd name="T18" fmla="*/ 74 w 169"/>
                  <a:gd name="T19" fmla="*/ 39 h 74"/>
                  <a:gd name="T20" fmla="*/ 84 w 169"/>
                  <a:gd name="T21" fmla="*/ 34 h 74"/>
                  <a:gd name="T22" fmla="*/ 89 w 169"/>
                  <a:gd name="T23" fmla="*/ 34 h 74"/>
                  <a:gd name="T24" fmla="*/ 99 w 169"/>
                  <a:gd name="T25" fmla="*/ 29 h 74"/>
                  <a:gd name="T26" fmla="*/ 109 w 169"/>
                  <a:gd name="T27" fmla="*/ 24 h 74"/>
                  <a:gd name="T28" fmla="*/ 119 w 169"/>
                  <a:gd name="T29" fmla="*/ 19 h 74"/>
                  <a:gd name="T30" fmla="*/ 124 w 169"/>
                  <a:gd name="T31" fmla="*/ 14 h 74"/>
                  <a:gd name="T32" fmla="*/ 134 w 169"/>
                  <a:gd name="T33" fmla="*/ 10 h 74"/>
                  <a:gd name="T34" fmla="*/ 144 w 169"/>
                  <a:gd name="T35" fmla="*/ 5 h 74"/>
                  <a:gd name="T36" fmla="*/ 149 w 169"/>
                  <a:gd name="T37" fmla="*/ 5 h 74"/>
                  <a:gd name="T38" fmla="*/ 159 w 169"/>
                  <a:gd name="T39" fmla="*/ 5 h 74"/>
                  <a:gd name="T40" fmla="*/ 169 w 169"/>
                  <a:gd name="T4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4">
                    <a:moveTo>
                      <a:pt x="0" y="74"/>
                    </a:moveTo>
                    <a:lnTo>
                      <a:pt x="10" y="74"/>
                    </a:lnTo>
                    <a:lnTo>
                      <a:pt x="15" y="69"/>
                    </a:lnTo>
                    <a:lnTo>
                      <a:pt x="25" y="64"/>
                    </a:lnTo>
                    <a:lnTo>
                      <a:pt x="34" y="59"/>
                    </a:lnTo>
                    <a:lnTo>
                      <a:pt x="39" y="54"/>
                    </a:lnTo>
                    <a:lnTo>
                      <a:pt x="49" y="49"/>
                    </a:lnTo>
                    <a:lnTo>
                      <a:pt x="59" y="44"/>
                    </a:lnTo>
                    <a:lnTo>
                      <a:pt x="64" y="39"/>
                    </a:lnTo>
                    <a:lnTo>
                      <a:pt x="74" y="39"/>
                    </a:lnTo>
                    <a:lnTo>
                      <a:pt x="84" y="34"/>
                    </a:lnTo>
                    <a:lnTo>
                      <a:pt x="89" y="34"/>
                    </a:lnTo>
                    <a:lnTo>
                      <a:pt x="99" y="29"/>
                    </a:lnTo>
                    <a:lnTo>
                      <a:pt x="109" y="24"/>
                    </a:lnTo>
                    <a:lnTo>
                      <a:pt x="119" y="19"/>
                    </a:lnTo>
                    <a:lnTo>
                      <a:pt x="124" y="14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8" name="Freeform 70"/>
              <p:cNvSpPr>
                <a:spLocks/>
              </p:cNvSpPr>
              <p:nvPr/>
            </p:nvSpPr>
            <p:spPr bwMode="auto">
              <a:xfrm>
                <a:off x="1742808" y="4440751"/>
                <a:ext cx="1679575" cy="552450"/>
              </a:xfrm>
              <a:custGeom>
                <a:avLst/>
                <a:gdLst>
                  <a:gd name="T0" fmla="*/ 20 w 1058"/>
                  <a:gd name="T1" fmla="*/ 5 h 348"/>
                  <a:gd name="T2" fmla="*/ 45 w 1058"/>
                  <a:gd name="T3" fmla="*/ 20 h 348"/>
                  <a:gd name="T4" fmla="*/ 70 w 1058"/>
                  <a:gd name="T5" fmla="*/ 35 h 348"/>
                  <a:gd name="T6" fmla="*/ 94 w 1058"/>
                  <a:gd name="T7" fmla="*/ 55 h 348"/>
                  <a:gd name="T8" fmla="*/ 119 w 1058"/>
                  <a:gd name="T9" fmla="*/ 75 h 348"/>
                  <a:gd name="T10" fmla="*/ 144 w 1058"/>
                  <a:gd name="T11" fmla="*/ 104 h 348"/>
                  <a:gd name="T12" fmla="*/ 169 w 1058"/>
                  <a:gd name="T13" fmla="*/ 139 h 348"/>
                  <a:gd name="T14" fmla="*/ 194 w 1058"/>
                  <a:gd name="T15" fmla="*/ 169 h 348"/>
                  <a:gd name="T16" fmla="*/ 219 w 1058"/>
                  <a:gd name="T17" fmla="*/ 199 h 348"/>
                  <a:gd name="T18" fmla="*/ 243 w 1058"/>
                  <a:gd name="T19" fmla="*/ 228 h 348"/>
                  <a:gd name="T20" fmla="*/ 268 w 1058"/>
                  <a:gd name="T21" fmla="*/ 263 h 348"/>
                  <a:gd name="T22" fmla="*/ 293 w 1058"/>
                  <a:gd name="T23" fmla="*/ 278 h 348"/>
                  <a:gd name="T24" fmla="*/ 318 w 1058"/>
                  <a:gd name="T25" fmla="*/ 293 h 348"/>
                  <a:gd name="T26" fmla="*/ 343 w 1058"/>
                  <a:gd name="T27" fmla="*/ 313 h 348"/>
                  <a:gd name="T28" fmla="*/ 368 w 1058"/>
                  <a:gd name="T29" fmla="*/ 323 h 348"/>
                  <a:gd name="T30" fmla="*/ 392 w 1058"/>
                  <a:gd name="T31" fmla="*/ 333 h 348"/>
                  <a:gd name="T32" fmla="*/ 417 w 1058"/>
                  <a:gd name="T33" fmla="*/ 328 h 348"/>
                  <a:gd name="T34" fmla="*/ 442 w 1058"/>
                  <a:gd name="T35" fmla="*/ 338 h 348"/>
                  <a:gd name="T36" fmla="*/ 467 w 1058"/>
                  <a:gd name="T37" fmla="*/ 348 h 348"/>
                  <a:gd name="T38" fmla="*/ 492 w 1058"/>
                  <a:gd name="T39" fmla="*/ 343 h 348"/>
                  <a:gd name="T40" fmla="*/ 517 w 1058"/>
                  <a:gd name="T41" fmla="*/ 338 h 348"/>
                  <a:gd name="T42" fmla="*/ 541 w 1058"/>
                  <a:gd name="T43" fmla="*/ 343 h 348"/>
                  <a:gd name="T44" fmla="*/ 566 w 1058"/>
                  <a:gd name="T45" fmla="*/ 338 h 348"/>
                  <a:gd name="T46" fmla="*/ 591 w 1058"/>
                  <a:gd name="T47" fmla="*/ 343 h 348"/>
                  <a:gd name="T48" fmla="*/ 616 w 1058"/>
                  <a:gd name="T49" fmla="*/ 338 h 348"/>
                  <a:gd name="T50" fmla="*/ 641 w 1058"/>
                  <a:gd name="T51" fmla="*/ 338 h 348"/>
                  <a:gd name="T52" fmla="*/ 666 w 1058"/>
                  <a:gd name="T53" fmla="*/ 338 h 348"/>
                  <a:gd name="T54" fmla="*/ 690 w 1058"/>
                  <a:gd name="T55" fmla="*/ 328 h 348"/>
                  <a:gd name="T56" fmla="*/ 715 w 1058"/>
                  <a:gd name="T57" fmla="*/ 328 h 348"/>
                  <a:gd name="T58" fmla="*/ 740 w 1058"/>
                  <a:gd name="T59" fmla="*/ 318 h 348"/>
                  <a:gd name="T60" fmla="*/ 765 w 1058"/>
                  <a:gd name="T61" fmla="*/ 298 h 348"/>
                  <a:gd name="T62" fmla="*/ 790 w 1058"/>
                  <a:gd name="T63" fmla="*/ 278 h 348"/>
                  <a:gd name="T64" fmla="*/ 815 w 1058"/>
                  <a:gd name="T65" fmla="*/ 263 h 348"/>
                  <a:gd name="T66" fmla="*/ 844 w 1058"/>
                  <a:gd name="T67" fmla="*/ 253 h 348"/>
                  <a:gd name="T68" fmla="*/ 869 w 1058"/>
                  <a:gd name="T69" fmla="*/ 268 h 348"/>
                  <a:gd name="T70" fmla="*/ 894 w 1058"/>
                  <a:gd name="T71" fmla="*/ 293 h 348"/>
                  <a:gd name="T72" fmla="*/ 919 w 1058"/>
                  <a:gd name="T73" fmla="*/ 298 h 348"/>
                  <a:gd name="T74" fmla="*/ 944 w 1058"/>
                  <a:gd name="T75" fmla="*/ 308 h 348"/>
                  <a:gd name="T76" fmla="*/ 969 w 1058"/>
                  <a:gd name="T77" fmla="*/ 323 h 348"/>
                  <a:gd name="T78" fmla="*/ 993 w 1058"/>
                  <a:gd name="T79" fmla="*/ 328 h 348"/>
                  <a:gd name="T80" fmla="*/ 1018 w 1058"/>
                  <a:gd name="T81" fmla="*/ 338 h 348"/>
                  <a:gd name="T82" fmla="*/ 1043 w 1058"/>
                  <a:gd name="T83" fmla="*/ 333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48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5" y="15"/>
                    </a:lnTo>
                    <a:lnTo>
                      <a:pt x="45" y="20"/>
                    </a:lnTo>
                    <a:lnTo>
                      <a:pt x="50" y="25"/>
                    </a:lnTo>
                    <a:lnTo>
                      <a:pt x="60" y="30"/>
                    </a:lnTo>
                    <a:lnTo>
                      <a:pt x="70" y="35"/>
                    </a:lnTo>
                    <a:lnTo>
                      <a:pt x="75" y="40"/>
                    </a:lnTo>
                    <a:lnTo>
                      <a:pt x="85" y="45"/>
                    </a:lnTo>
                    <a:lnTo>
                      <a:pt x="94" y="55"/>
                    </a:lnTo>
                    <a:lnTo>
                      <a:pt x="99" y="60"/>
                    </a:lnTo>
                    <a:lnTo>
                      <a:pt x="109" y="70"/>
                    </a:lnTo>
                    <a:lnTo>
                      <a:pt x="119" y="75"/>
                    </a:lnTo>
                    <a:lnTo>
                      <a:pt x="124" y="84"/>
                    </a:lnTo>
                    <a:lnTo>
                      <a:pt x="134" y="94"/>
                    </a:lnTo>
                    <a:lnTo>
                      <a:pt x="144" y="104"/>
                    </a:lnTo>
                    <a:lnTo>
                      <a:pt x="149" y="119"/>
                    </a:lnTo>
                    <a:lnTo>
                      <a:pt x="159" y="129"/>
                    </a:lnTo>
                    <a:lnTo>
                      <a:pt x="169" y="139"/>
                    </a:lnTo>
                    <a:lnTo>
                      <a:pt x="174" y="149"/>
                    </a:lnTo>
                    <a:lnTo>
                      <a:pt x="184" y="159"/>
                    </a:lnTo>
                    <a:lnTo>
                      <a:pt x="194" y="169"/>
                    </a:lnTo>
                    <a:lnTo>
                      <a:pt x="199" y="179"/>
                    </a:lnTo>
                    <a:lnTo>
                      <a:pt x="209" y="189"/>
                    </a:lnTo>
                    <a:lnTo>
                      <a:pt x="219" y="199"/>
                    </a:lnTo>
                    <a:lnTo>
                      <a:pt x="224" y="204"/>
                    </a:lnTo>
                    <a:lnTo>
                      <a:pt x="234" y="214"/>
                    </a:lnTo>
                    <a:lnTo>
                      <a:pt x="243" y="228"/>
                    </a:lnTo>
                    <a:lnTo>
                      <a:pt x="248" y="243"/>
                    </a:lnTo>
                    <a:lnTo>
                      <a:pt x="258" y="258"/>
                    </a:lnTo>
                    <a:lnTo>
                      <a:pt x="268" y="263"/>
                    </a:lnTo>
                    <a:lnTo>
                      <a:pt x="278" y="268"/>
                    </a:lnTo>
                    <a:lnTo>
                      <a:pt x="283" y="273"/>
                    </a:lnTo>
                    <a:lnTo>
                      <a:pt x="293" y="278"/>
                    </a:lnTo>
                    <a:lnTo>
                      <a:pt x="303" y="283"/>
                    </a:lnTo>
                    <a:lnTo>
                      <a:pt x="308" y="288"/>
                    </a:lnTo>
                    <a:lnTo>
                      <a:pt x="318" y="293"/>
                    </a:lnTo>
                    <a:lnTo>
                      <a:pt x="328" y="303"/>
                    </a:lnTo>
                    <a:lnTo>
                      <a:pt x="333" y="308"/>
                    </a:lnTo>
                    <a:lnTo>
                      <a:pt x="343" y="313"/>
                    </a:lnTo>
                    <a:lnTo>
                      <a:pt x="353" y="313"/>
                    </a:lnTo>
                    <a:lnTo>
                      <a:pt x="358" y="318"/>
                    </a:lnTo>
                    <a:lnTo>
                      <a:pt x="368" y="323"/>
                    </a:lnTo>
                    <a:lnTo>
                      <a:pt x="378" y="328"/>
                    </a:lnTo>
                    <a:lnTo>
                      <a:pt x="383" y="328"/>
                    </a:lnTo>
                    <a:lnTo>
                      <a:pt x="392" y="333"/>
                    </a:lnTo>
                    <a:lnTo>
                      <a:pt x="402" y="328"/>
                    </a:lnTo>
                    <a:lnTo>
                      <a:pt x="407" y="328"/>
                    </a:lnTo>
                    <a:lnTo>
                      <a:pt x="417" y="328"/>
                    </a:lnTo>
                    <a:lnTo>
                      <a:pt x="427" y="328"/>
                    </a:lnTo>
                    <a:lnTo>
                      <a:pt x="432" y="333"/>
                    </a:lnTo>
                    <a:lnTo>
                      <a:pt x="442" y="338"/>
                    </a:lnTo>
                    <a:lnTo>
                      <a:pt x="452" y="343"/>
                    </a:lnTo>
                    <a:lnTo>
                      <a:pt x="457" y="343"/>
                    </a:lnTo>
                    <a:lnTo>
                      <a:pt x="467" y="348"/>
                    </a:lnTo>
                    <a:lnTo>
                      <a:pt x="477" y="348"/>
                    </a:lnTo>
                    <a:lnTo>
                      <a:pt x="482" y="343"/>
                    </a:lnTo>
                    <a:lnTo>
                      <a:pt x="492" y="343"/>
                    </a:lnTo>
                    <a:lnTo>
                      <a:pt x="502" y="343"/>
                    </a:lnTo>
                    <a:lnTo>
                      <a:pt x="507" y="338"/>
                    </a:lnTo>
                    <a:lnTo>
                      <a:pt x="517" y="338"/>
                    </a:lnTo>
                    <a:lnTo>
                      <a:pt x="527" y="338"/>
                    </a:lnTo>
                    <a:lnTo>
                      <a:pt x="531" y="343"/>
                    </a:lnTo>
                    <a:lnTo>
                      <a:pt x="541" y="343"/>
                    </a:lnTo>
                    <a:lnTo>
                      <a:pt x="551" y="343"/>
                    </a:lnTo>
                    <a:lnTo>
                      <a:pt x="561" y="338"/>
                    </a:lnTo>
                    <a:lnTo>
                      <a:pt x="566" y="338"/>
                    </a:lnTo>
                    <a:lnTo>
                      <a:pt x="576" y="338"/>
                    </a:lnTo>
                    <a:lnTo>
                      <a:pt x="586" y="338"/>
                    </a:lnTo>
                    <a:lnTo>
                      <a:pt x="591" y="343"/>
                    </a:lnTo>
                    <a:lnTo>
                      <a:pt x="601" y="343"/>
                    </a:lnTo>
                    <a:lnTo>
                      <a:pt x="611" y="343"/>
                    </a:lnTo>
                    <a:lnTo>
                      <a:pt x="616" y="338"/>
                    </a:lnTo>
                    <a:lnTo>
                      <a:pt x="626" y="338"/>
                    </a:lnTo>
                    <a:lnTo>
                      <a:pt x="636" y="338"/>
                    </a:lnTo>
                    <a:lnTo>
                      <a:pt x="641" y="338"/>
                    </a:lnTo>
                    <a:lnTo>
                      <a:pt x="651" y="338"/>
                    </a:lnTo>
                    <a:lnTo>
                      <a:pt x="661" y="338"/>
                    </a:lnTo>
                    <a:lnTo>
                      <a:pt x="666" y="338"/>
                    </a:lnTo>
                    <a:lnTo>
                      <a:pt x="676" y="338"/>
                    </a:lnTo>
                    <a:lnTo>
                      <a:pt x="685" y="333"/>
                    </a:lnTo>
                    <a:lnTo>
                      <a:pt x="690" y="328"/>
                    </a:lnTo>
                    <a:lnTo>
                      <a:pt x="700" y="328"/>
                    </a:lnTo>
                    <a:lnTo>
                      <a:pt x="710" y="328"/>
                    </a:lnTo>
                    <a:lnTo>
                      <a:pt x="715" y="328"/>
                    </a:lnTo>
                    <a:lnTo>
                      <a:pt x="725" y="328"/>
                    </a:lnTo>
                    <a:lnTo>
                      <a:pt x="735" y="323"/>
                    </a:lnTo>
                    <a:lnTo>
                      <a:pt x="740" y="318"/>
                    </a:lnTo>
                    <a:lnTo>
                      <a:pt x="750" y="313"/>
                    </a:lnTo>
                    <a:lnTo>
                      <a:pt x="760" y="303"/>
                    </a:lnTo>
                    <a:lnTo>
                      <a:pt x="765" y="298"/>
                    </a:lnTo>
                    <a:lnTo>
                      <a:pt x="775" y="293"/>
                    </a:lnTo>
                    <a:lnTo>
                      <a:pt x="785" y="288"/>
                    </a:lnTo>
                    <a:lnTo>
                      <a:pt x="790" y="278"/>
                    </a:lnTo>
                    <a:lnTo>
                      <a:pt x="800" y="273"/>
                    </a:lnTo>
                    <a:lnTo>
                      <a:pt x="810" y="268"/>
                    </a:lnTo>
                    <a:lnTo>
                      <a:pt x="815" y="263"/>
                    </a:lnTo>
                    <a:lnTo>
                      <a:pt x="824" y="253"/>
                    </a:lnTo>
                    <a:lnTo>
                      <a:pt x="834" y="253"/>
                    </a:lnTo>
                    <a:lnTo>
                      <a:pt x="844" y="253"/>
                    </a:lnTo>
                    <a:lnTo>
                      <a:pt x="849" y="253"/>
                    </a:lnTo>
                    <a:lnTo>
                      <a:pt x="859" y="253"/>
                    </a:lnTo>
                    <a:lnTo>
                      <a:pt x="869" y="268"/>
                    </a:lnTo>
                    <a:lnTo>
                      <a:pt x="874" y="283"/>
                    </a:lnTo>
                    <a:lnTo>
                      <a:pt x="884" y="298"/>
                    </a:lnTo>
                    <a:lnTo>
                      <a:pt x="894" y="293"/>
                    </a:lnTo>
                    <a:lnTo>
                      <a:pt x="899" y="293"/>
                    </a:lnTo>
                    <a:lnTo>
                      <a:pt x="909" y="293"/>
                    </a:lnTo>
                    <a:lnTo>
                      <a:pt x="919" y="298"/>
                    </a:lnTo>
                    <a:lnTo>
                      <a:pt x="924" y="298"/>
                    </a:lnTo>
                    <a:lnTo>
                      <a:pt x="934" y="303"/>
                    </a:lnTo>
                    <a:lnTo>
                      <a:pt x="944" y="308"/>
                    </a:lnTo>
                    <a:lnTo>
                      <a:pt x="949" y="313"/>
                    </a:lnTo>
                    <a:lnTo>
                      <a:pt x="959" y="318"/>
                    </a:lnTo>
                    <a:lnTo>
                      <a:pt x="969" y="323"/>
                    </a:lnTo>
                    <a:lnTo>
                      <a:pt x="973" y="323"/>
                    </a:lnTo>
                    <a:lnTo>
                      <a:pt x="983" y="328"/>
                    </a:lnTo>
                    <a:lnTo>
                      <a:pt x="993" y="328"/>
                    </a:lnTo>
                    <a:lnTo>
                      <a:pt x="998" y="333"/>
                    </a:lnTo>
                    <a:lnTo>
                      <a:pt x="1008" y="338"/>
                    </a:lnTo>
                    <a:lnTo>
                      <a:pt x="1018" y="338"/>
                    </a:lnTo>
                    <a:lnTo>
                      <a:pt x="1023" y="333"/>
                    </a:lnTo>
                    <a:lnTo>
                      <a:pt x="1033" y="333"/>
                    </a:lnTo>
                    <a:lnTo>
                      <a:pt x="1043" y="333"/>
                    </a:lnTo>
                    <a:lnTo>
                      <a:pt x="1048" y="328"/>
                    </a:lnTo>
                    <a:lnTo>
                      <a:pt x="1058" y="328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9" name="Freeform 71"/>
              <p:cNvSpPr>
                <a:spLocks/>
              </p:cNvSpPr>
              <p:nvPr/>
            </p:nvSpPr>
            <p:spPr bwMode="auto">
              <a:xfrm>
                <a:off x="3422383" y="4440751"/>
                <a:ext cx="1679575" cy="1900238"/>
              </a:xfrm>
              <a:custGeom>
                <a:avLst/>
                <a:gdLst>
                  <a:gd name="T0" fmla="*/ 15 w 1058"/>
                  <a:gd name="T1" fmla="*/ 328 h 1197"/>
                  <a:gd name="T2" fmla="*/ 40 w 1058"/>
                  <a:gd name="T3" fmla="*/ 333 h 1197"/>
                  <a:gd name="T4" fmla="*/ 69 w 1058"/>
                  <a:gd name="T5" fmla="*/ 338 h 1197"/>
                  <a:gd name="T6" fmla="*/ 94 w 1058"/>
                  <a:gd name="T7" fmla="*/ 348 h 1197"/>
                  <a:gd name="T8" fmla="*/ 119 w 1058"/>
                  <a:gd name="T9" fmla="*/ 358 h 1197"/>
                  <a:gd name="T10" fmla="*/ 144 w 1058"/>
                  <a:gd name="T11" fmla="*/ 358 h 1197"/>
                  <a:gd name="T12" fmla="*/ 169 w 1058"/>
                  <a:gd name="T13" fmla="*/ 353 h 1197"/>
                  <a:gd name="T14" fmla="*/ 194 w 1058"/>
                  <a:gd name="T15" fmla="*/ 348 h 1197"/>
                  <a:gd name="T16" fmla="*/ 218 w 1058"/>
                  <a:gd name="T17" fmla="*/ 358 h 1197"/>
                  <a:gd name="T18" fmla="*/ 243 w 1058"/>
                  <a:gd name="T19" fmla="*/ 358 h 1197"/>
                  <a:gd name="T20" fmla="*/ 268 w 1058"/>
                  <a:gd name="T21" fmla="*/ 353 h 1197"/>
                  <a:gd name="T22" fmla="*/ 293 w 1058"/>
                  <a:gd name="T23" fmla="*/ 353 h 1197"/>
                  <a:gd name="T24" fmla="*/ 318 w 1058"/>
                  <a:gd name="T25" fmla="*/ 343 h 1197"/>
                  <a:gd name="T26" fmla="*/ 343 w 1058"/>
                  <a:gd name="T27" fmla="*/ 308 h 1197"/>
                  <a:gd name="T28" fmla="*/ 367 w 1058"/>
                  <a:gd name="T29" fmla="*/ 432 h 1197"/>
                  <a:gd name="T30" fmla="*/ 392 w 1058"/>
                  <a:gd name="T31" fmla="*/ 735 h 1197"/>
                  <a:gd name="T32" fmla="*/ 417 w 1058"/>
                  <a:gd name="T33" fmla="*/ 1068 h 1197"/>
                  <a:gd name="T34" fmla="*/ 442 w 1058"/>
                  <a:gd name="T35" fmla="*/ 1187 h 1197"/>
                  <a:gd name="T36" fmla="*/ 467 w 1058"/>
                  <a:gd name="T37" fmla="*/ 1182 h 1197"/>
                  <a:gd name="T38" fmla="*/ 492 w 1058"/>
                  <a:gd name="T39" fmla="*/ 1152 h 1197"/>
                  <a:gd name="T40" fmla="*/ 516 w 1058"/>
                  <a:gd name="T41" fmla="*/ 1082 h 1197"/>
                  <a:gd name="T42" fmla="*/ 541 w 1058"/>
                  <a:gd name="T43" fmla="*/ 968 h 1197"/>
                  <a:gd name="T44" fmla="*/ 566 w 1058"/>
                  <a:gd name="T45" fmla="*/ 884 h 1197"/>
                  <a:gd name="T46" fmla="*/ 591 w 1058"/>
                  <a:gd name="T47" fmla="*/ 814 h 1197"/>
                  <a:gd name="T48" fmla="*/ 616 w 1058"/>
                  <a:gd name="T49" fmla="*/ 750 h 1197"/>
                  <a:gd name="T50" fmla="*/ 641 w 1058"/>
                  <a:gd name="T51" fmla="*/ 690 h 1197"/>
                  <a:gd name="T52" fmla="*/ 665 w 1058"/>
                  <a:gd name="T53" fmla="*/ 606 h 1197"/>
                  <a:gd name="T54" fmla="*/ 690 w 1058"/>
                  <a:gd name="T55" fmla="*/ 511 h 1197"/>
                  <a:gd name="T56" fmla="*/ 715 w 1058"/>
                  <a:gd name="T57" fmla="*/ 432 h 1197"/>
                  <a:gd name="T58" fmla="*/ 740 w 1058"/>
                  <a:gd name="T59" fmla="*/ 358 h 1197"/>
                  <a:gd name="T60" fmla="*/ 765 w 1058"/>
                  <a:gd name="T61" fmla="*/ 298 h 1197"/>
                  <a:gd name="T62" fmla="*/ 790 w 1058"/>
                  <a:gd name="T63" fmla="*/ 248 h 1197"/>
                  <a:gd name="T64" fmla="*/ 814 w 1058"/>
                  <a:gd name="T65" fmla="*/ 179 h 1197"/>
                  <a:gd name="T66" fmla="*/ 839 w 1058"/>
                  <a:gd name="T67" fmla="*/ 119 h 1197"/>
                  <a:gd name="T68" fmla="*/ 864 w 1058"/>
                  <a:gd name="T69" fmla="*/ 75 h 1197"/>
                  <a:gd name="T70" fmla="*/ 894 w 1058"/>
                  <a:gd name="T71" fmla="*/ 40 h 1197"/>
                  <a:gd name="T72" fmla="*/ 919 w 1058"/>
                  <a:gd name="T73" fmla="*/ 35 h 1197"/>
                  <a:gd name="T74" fmla="*/ 943 w 1058"/>
                  <a:gd name="T75" fmla="*/ 35 h 1197"/>
                  <a:gd name="T76" fmla="*/ 968 w 1058"/>
                  <a:gd name="T77" fmla="*/ 25 h 1197"/>
                  <a:gd name="T78" fmla="*/ 993 w 1058"/>
                  <a:gd name="T79" fmla="*/ 20 h 1197"/>
                  <a:gd name="T80" fmla="*/ 1018 w 1058"/>
                  <a:gd name="T81" fmla="*/ 5 h 1197"/>
                  <a:gd name="T82" fmla="*/ 1043 w 1058"/>
                  <a:gd name="T83" fmla="*/ 5 h 1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97">
                    <a:moveTo>
                      <a:pt x="0" y="328"/>
                    </a:moveTo>
                    <a:lnTo>
                      <a:pt x="10" y="328"/>
                    </a:lnTo>
                    <a:lnTo>
                      <a:pt x="15" y="328"/>
                    </a:lnTo>
                    <a:lnTo>
                      <a:pt x="25" y="328"/>
                    </a:lnTo>
                    <a:lnTo>
                      <a:pt x="35" y="333"/>
                    </a:lnTo>
                    <a:lnTo>
                      <a:pt x="40" y="333"/>
                    </a:lnTo>
                    <a:lnTo>
                      <a:pt x="50" y="333"/>
                    </a:lnTo>
                    <a:lnTo>
                      <a:pt x="60" y="333"/>
                    </a:lnTo>
                    <a:lnTo>
                      <a:pt x="69" y="338"/>
                    </a:lnTo>
                    <a:lnTo>
                      <a:pt x="74" y="338"/>
                    </a:lnTo>
                    <a:lnTo>
                      <a:pt x="84" y="343"/>
                    </a:lnTo>
                    <a:lnTo>
                      <a:pt x="94" y="348"/>
                    </a:lnTo>
                    <a:lnTo>
                      <a:pt x="99" y="353"/>
                    </a:lnTo>
                    <a:lnTo>
                      <a:pt x="109" y="358"/>
                    </a:lnTo>
                    <a:lnTo>
                      <a:pt x="119" y="358"/>
                    </a:lnTo>
                    <a:lnTo>
                      <a:pt x="124" y="358"/>
                    </a:lnTo>
                    <a:lnTo>
                      <a:pt x="134" y="358"/>
                    </a:lnTo>
                    <a:lnTo>
                      <a:pt x="144" y="358"/>
                    </a:lnTo>
                    <a:lnTo>
                      <a:pt x="149" y="358"/>
                    </a:lnTo>
                    <a:lnTo>
                      <a:pt x="159" y="353"/>
                    </a:lnTo>
                    <a:lnTo>
                      <a:pt x="169" y="353"/>
                    </a:lnTo>
                    <a:lnTo>
                      <a:pt x="174" y="353"/>
                    </a:lnTo>
                    <a:lnTo>
                      <a:pt x="184" y="348"/>
                    </a:lnTo>
                    <a:lnTo>
                      <a:pt x="194" y="348"/>
                    </a:lnTo>
                    <a:lnTo>
                      <a:pt x="199" y="353"/>
                    </a:lnTo>
                    <a:lnTo>
                      <a:pt x="208" y="353"/>
                    </a:lnTo>
                    <a:lnTo>
                      <a:pt x="218" y="358"/>
                    </a:lnTo>
                    <a:lnTo>
                      <a:pt x="223" y="358"/>
                    </a:lnTo>
                    <a:lnTo>
                      <a:pt x="233" y="358"/>
                    </a:lnTo>
                    <a:lnTo>
                      <a:pt x="243" y="358"/>
                    </a:lnTo>
                    <a:lnTo>
                      <a:pt x="248" y="358"/>
                    </a:lnTo>
                    <a:lnTo>
                      <a:pt x="258" y="358"/>
                    </a:lnTo>
                    <a:lnTo>
                      <a:pt x="268" y="353"/>
                    </a:lnTo>
                    <a:lnTo>
                      <a:pt x="273" y="353"/>
                    </a:lnTo>
                    <a:lnTo>
                      <a:pt x="283" y="353"/>
                    </a:lnTo>
                    <a:lnTo>
                      <a:pt x="293" y="353"/>
                    </a:lnTo>
                    <a:lnTo>
                      <a:pt x="298" y="353"/>
                    </a:lnTo>
                    <a:lnTo>
                      <a:pt x="308" y="348"/>
                    </a:lnTo>
                    <a:lnTo>
                      <a:pt x="318" y="343"/>
                    </a:lnTo>
                    <a:lnTo>
                      <a:pt x="328" y="333"/>
                    </a:lnTo>
                    <a:lnTo>
                      <a:pt x="333" y="323"/>
                    </a:lnTo>
                    <a:lnTo>
                      <a:pt x="343" y="308"/>
                    </a:lnTo>
                    <a:lnTo>
                      <a:pt x="353" y="348"/>
                    </a:lnTo>
                    <a:lnTo>
                      <a:pt x="357" y="392"/>
                    </a:lnTo>
                    <a:lnTo>
                      <a:pt x="367" y="432"/>
                    </a:lnTo>
                    <a:lnTo>
                      <a:pt x="377" y="526"/>
                    </a:lnTo>
                    <a:lnTo>
                      <a:pt x="382" y="631"/>
                    </a:lnTo>
                    <a:lnTo>
                      <a:pt x="392" y="735"/>
                    </a:lnTo>
                    <a:lnTo>
                      <a:pt x="402" y="844"/>
                    </a:lnTo>
                    <a:lnTo>
                      <a:pt x="407" y="958"/>
                    </a:lnTo>
                    <a:lnTo>
                      <a:pt x="417" y="1068"/>
                    </a:lnTo>
                    <a:lnTo>
                      <a:pt x="427" y="1132"/>
                    </a:lnTo>
                    <a:lnTo>
                      <a:pt x="432" y="1162"/>
                    </a:lnTo>
                    <a:lnTo>
                      <a:pt x="442" y="1187"/>
                    </a:lnTo>
                    <a:lnTo>
                      <a:pt x="452" y="1197"/>
                    </a:lnTo>
                    <a:lnTo>
                      <a:pt x="457" y="1192"/>
                    </a:lnTo>
                    <a:lnTo>
                      <a:pt x="467" y="1182"/>
                    </a:lnTo>
                    <a:lnTo>
                      <a:pt x="477" y="1177"/>
                    </a:lnTo>
                    <a:lnTo>
                      <a:pt x="482" y="1162"/>
                    </a:lnTo>
                    <a:lnTo>
                      <a:pt x="492" y="1152"/>
                    </a:lnTo>
                    <a:lnTo>
                      <a:pt x="501" y="1137"/>
                    </a:lnTo>
                    <a:lnTo>
                      <a:pt x="506" y="1107"/>
                    </a:lnTo>
                    <a:lnTo>
                      <a:pt x="516" y="1082"/>
                    </a:lnTo>
                    <a:lnTo>
                      <a:pt x="526" y="1048"/>
                    </a:lnTo>
                    <a:lnTo>
                      <a:pt x="531" y="1008"/>
                    </a:lnTo>
                    <a:lnTo>
                      <a:pt x="541" y="968"/>
                    </a:lnTo>
                    <a:lnTo>
                      <a:pt x="551" y="924"/>
                    </a:lnTo>
                    <a:lnTo>
                      <a:pt x="556" y="904"/>
                    </a:lnTo>
                    <a:lnTo>
                      <a:pt x="566" y="884"/>
                    </a:lnTo>
                    <a:lnTo>
                      <a:pt x="576" y="864"/>
                    </a:lnTo>
                    <a:lnTo>
                      <a:pt x="581" y="839"/>
                    </a:lnTo>
                    <a:lnTo>
                      <a:pt x="591" y="814"/>
                    </a:lnTo>
                    <a:lnTo>
                      <a:pt x="601" y="794"/>
                    </a:lnTo>
                    <a:lnTo>
                      <a:pt x="611" y="770"/>
                    </a:lnTo>
                    <a:lnTo>
                      <a:pt x="616" y="750"/>
                    </a:lnTo>
                    <a:lnTo>
                      <a:pt x="626" y="725"/>
                    </a:lnTo>
                    <a:lnTo>
                      <a:pt x="636" y="705"/>
                    </a:lnTo>
                    <a:lnTo>
                      <a:pt x="641" y="690"/>
                    </a:lnTo>
                    <a:lnTo>
                      <a:pt x="650" y="670"/>
                    </a:lnTo>
                    <a:lnTo>
                      <a:pt x="660" y="641"/>
                    </a:lnTo>
                    <a:lnTo>
                      <a:pt x="665" y="606"/>
                    </a:lnTo>
                    <a:lnTo>
                      <a:pt x="675" y="571"/>
                    </a:lnTo>
                    <a:lnTo>
                      <a:pt x="685" y="536"/>
                    </a:lnTo>
                    <a:lnTo>
                      <a:pt x="690" y="511"/>
                    </a:lnTo>
                    <a:lnTo>
                      <a:pt x="700" y="482"/>
                    </a:lnTo>
                    <a:lnTo>
                      <a:pt x="710" y="457"/>
                    </a:lnTo>
                    <a:lnTo>
                      <a:pt x="715" y="432"/>
                    </a:lnTo>
                    <a:lnTo>
                      <a:pt x="725" y="402"/>
                    </a:lnTo>
                    <a:lnTo>
                      <a:pt x="735" y="377"/>
                    </a:lnTo>
                    <a:lnTo>
                      <a:pt x="740" y="358"/>
                    </a:lnTo>
                    <a:lnTo>
                      <a:pt x="750" y="338"/>
                    </a:lnTo>
                    <a:lnTo>
                      <a:pt x="760" y="313"/>
                    </a:lnTo>
                    <a:lnTo>
                      <a:pt x="765" y="298"/>
                    </a:lnTo>
                    <a:lnTo>
                      <a:pt x="775" y="283"/>
                    </a:lnTo>
                    <a:lnTo>
                      <a:pt x="785" y="268"/>
                    </a:lnTo>
                    <a:lnTo>
                      <a:pt x="790" y="248"/>
                    </a:lnTo>
                    <a:lnTo>
                      <a:pt x="799" y="224"/>
                    </a:lnTo>
                    <a:lnTo>
                      <a:pt x="809" y="199"/>
                    </a:lnTo>
                    <a:lnTo>
                      <a:pt x="814" y="179"/>
                    </a:lnTo>
                    <a:lnTo>
                      <a:pt x="824" y="154"/>
                    </a:lnTo>
                    <a:lnTo>
                      <a:pt x="834" y="134"/>
                    </a:lnTo>
                    <a:lnTo>
                      <a:pt x="839" y="119"/>
                    </a:lnTo>
                    <a:lnTo>
                      <a:pt x="849" y="104"/>
                    </a:lnTo>
                    <a:lnTo>
                      <a:pt x="859" y="89"/>
                    </a:lnTo>
                    <a:lnTo>
                      <a:pt x="864" y="75"/>
                    </a:lnTo>
                    <a:lnTo>
                      <a:pt x="874" y="60"/>
                    </a:lnTo>
                    <a:lnTo>
                      <a:pt x="884" y="50"/>
                    </a:lnTo>
                    <a:lnTo>
                      <a:pt x="894" y="40"/>
                    </a:lnTo>
                    <a:lnTo>
                      <a:pt x="899" y="40"/>
                    </a:lnTo>
                    <a:lnTo>
                      <a:pt x="909" y="40"/>
                    </a:lnTo>
                    <a:lnTo>
                      <a:pt x="919" y="35"/>
                    </a:lnTo>
                    <a:lnTo>
                      <a:pt x="924" y="35"/>
                    </a:lnTo>
                    <a:lnTo>
                      <a:pt x="934" y="35"/>
                    </a:lnTo>
                    <a:lnTo>
                      <a:pt x="943" y="35"/>
                    </a:lnTo>
                    <a:lnTo>
                      <a:pt x="948" y="30"/>
                    </a:lnTo>
                    <a:lnTo>
                      <a:pt x="958" y="30"/>
                    </a:lnTo>
                    <a:lnTo>
                      <a:pt x="968" y="25"/>
                    </a:lnTo>
                    <a:lnTo>
                      <a:pt x="973" y="25"/>
                    </a:lnTo>
                    <a:lnTo>
                      <a:pt x="983" y="20"/>
                    </a:lnTo>
                    <a:lnTo>
                      <a:pt x="993" y="20"/>
                    </a:lnTo>
                    <a:lnTo>
                      <a:pt x="998" y="15"/>
                    </a:lnTo>
                    <a:lnTo>
                      <a:pt x="1008" y="10"/>
                    </a:lnTo>
                    <a:lnTo>
                      <a:pt x="1018" y="5"/>
                    </a:lnTo>
                    <a:lnTo>
                      <a:pt x="1023" y="5"/>
                    </a:lnTo>
                    <a:lnTo>
                      <a:pt x="1033" y="5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0" name="Freeform 72"/>
              <p:cNvSpPr>
                <a:spLocks/>
              </p:cNvSpPr>
              <p:nvPr/>
            </p:nvSpPr>
            <p:spPr bwMode="auto">
              <a:xfrm>
                <a:off x="5101958" y="4299463"/>
                <a:ext cx="268288" cy="141288"/>
              </a:xfrm>
              <a:custGeom>
                <a:avLst/>
                <a:gdLst>
                  <a:gd name="T0" fmla="*/ 0 w 169"/>
                  <a:gd name="T1" fmla="*/ 89 h 89"/>
                  <a:gd name="T2" fmla="*/ 10 w 169"/>
                  <a:gd name="T3" fmla="*/ 79 h 89"/>
                  <a:gd name="T4" fmla="*/ 15 w 169"/>
                  <a:gd name="T5" fmla="*/ 79 h 89"/>
                  <a:gd name="T6" fmla="*/ 25 w 169"/>
                  <a:gd name="T7" fmla="*/ 74 h 89"/>
                  <a:gd name="T8" fmla="*/ 34 w 169"/>
                  <a:gd name="T9" fmla="*/ 69 h 89"/>
                  <a:gd name="T10" fmla="*/ 39 w 169"/>
                  <a:gd name="T11" fmla="*/ 64 h 89"/>
                  <a:gd name="T12" fmla="*/ 49 w 169"/>
                  <a:gd name="T13" fmla="*/ 59 h 89"/>
                  <a:gd name="T14" fmla="*/ 59 w 169"/>
                  <a:gd name="T15" fmla="*/ 54 h 89"/>
                  <a:gd name="T16" fmla="*/ 64 w 169"/>
                  <a:gd name="T17" fmla="*/ 49 h 89"/>
                  <a:gd name="T18" fmla="*/ 74 w 169"/>
                  <a:gd name="T19" fmla="*/ 44 h 89"/>
                  <a:gd name="T20" fmla="*/ 84 w 169"/>
                  <a:gd name="T21" fmla="*/ 44 h 89"/>
                  <a:gd name="T22" fmla="*/ 89 w 169"/>
                  <a:gd name="T23" fmla="*/ 39 h 89"/>
                  <a:gd name="T24" fmla="*/ 99 w 169"/>
                  <a:gd name="T25" fmla="*/ 39 h 89"/>
                  <a:gd name="T26" fmla="*/ 109 w 169"/>
                  <a:gd name="T27" fmla="*/ 34 h 89"/>
                  <a:gd name="T28" fmla="*/ 119 w 169"/>
                  <a:gd name="T29" fmla="*/ 34 h 89"/>
                  <a:gd name="T30" fmla="*/ 124 w 169"/>
                  <a:gd name="T31" fmla="*/ 29 h 89"/>
                  <a:gd name="T32" fmla="*/ 134 w 169"/>
                  <a:gd name="T33" fmla="*/ 25 h 89"/>
                  <a:gd name="T34" fmla="*/ 144 w 169"/>
                  <a:gd name="T35" fmla="*/ 25 h 89"/>
                  <a:gd name="T36" fmla="*/ 149 w 169"/>
                  <a:gd name="T37" fmla="*/ 15 h 89"/>
                  <a:gd name="T38" fmla="*/ 159 w 169"/>
                  <a:gd name="T39" fmla="*/ 10 h 89"/>
                  <a:gd name="T40" fmla="*/ 169 w 169"/>
                  <a:gd name="T4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9">
                    <a:moveTo>
                      <a:pt x="0" y="89"/>
                    </a:moveTo>
                    <a:lnTo>
                      <a:pt x="10" y="79"/>
                    </a:lnTo>
                    <a:lnTo>
                      <a:pt x="15" y="79"/>
                    </a:lnTo>
                    <a:lnTo>
                      <a:pt x="25" y="74"/>
                    </a:lnTo>
                    <a:lnTo>
                      <a:pt x="34" y="69"/>
                    </a:lnTo>
                    <a:lnTo>
                      <a:pt x="39" y="64"/>
                    </a:lnTo>
                    <a:lnTo>
                      <a:pt x="49" y="59"/>
                    </a:lnTo>
                    <a:lnTo>
                      <a:pt x="59" y="54"/>
                    </a:lnTo>
                    <a:lnTo>
                      <a:pt x="64" y="49"/>
                    </a:lnTo>
                    <a:lnTo>
                      <a:pt x="74" y="44"/>
                    </a:lnTo>
                    <a:lnTo>
                      <a:pt x="84" y="44"/>
                    </a:lnTo>
                    <a:lnTo>
                      <a:pt x="89" y="39"/>
                    </a:lnTo>
                    <a:lnTo>
                      <a:pt x="99" y="39"/>
                    </a:lnTo>
                    <a:lnTo>
                      <a:pt x="109" y="34"/>
                    </a:lnTo>
                    <a:lnTo>
                      <a:pt x="119" y="34"/>
                    </a:lnTo>
                    <a:lnTo>
                      <a:pt x="124" y="29"/>
                    </a:lnTo>
                    <a:lnTo>
                      <a:pt x="134" y="25"/>
                    </a:lnTo>
                    <a:lnTo>
                      <a:pt x="144" y="25"/>
                    </a:lnTo>
                    <a:lnTo>
                      <a:pt x="149" y="15"/>
                    </a:lnTo>
                    <a:lnTo>
                      <a:pt x="159" y="1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1" name="Freeform 73"/>
              <p:cNvSpPr>
                <a:spLocks/>
              </p:cNvSpPr>
              <p:nvPr/>
            </p:nvSpPr>
            <p:spPr bwMode="auto">
              <a:xfrm>
                <a:off x="1742808" y="4416938"/>
                <a:ext cx="1679575" cy="592138"/>
              </a:xfrm>
              <a:custGeom>
                <a:avLst/>
                <a:gdLst>
                  <a:gd name="T0" fmla="*/ 20 w 1058"/>
                  <a:gd name="T1" fmla="*/ 0 h 373"/>
                  <a:gd name="T2" fmla="*/ 45 w 1058"/>
                  <a:gd name="T3" fmla="*/ 0 h 373"/>
                  <a:gd name="T4" fmla="*/ 70 w 1058"/>
                  <a:gd name="T5" fmla="*/ 5 h 373"/>
                  <a:gd name="T6" fmla="*/ 94 w 1058"/>
                  <a:gd name="T7" fmla="*/ 5 h 373"/>
                  <a:gd name="T8" fmla="*/ 119 w 1058"/>
                  <a:gd name="T9" fmla="*/ 20 h 373"/>
                  <a:gd name="T10" fmla="*/ 144 w 1058"/>
                  <a:gd name="T11" fmla="*/ 45 h 373"/>
                  <a:gd name="T12" fmla="*/ 169 w 1058"/>
                  <a:gd name="T13" fmla="*/ 70 h 373"/>
                  <a:gd name="T14" fmla="*/ 194 w 1058"/>
                  <a:gd name="T15" fmla="*/ 104 h 373"/>
                  <a:gd name="T16" fmla="*/ 219 w 1058"/>
                  <a:gd name="T17" fmla="*/ 144 h 373"/>
                  <a:gd name="T18" fmla="*/ 243 w 1058"/>
                  <a:gd name="T19" fmla="*/ 179 h 373"/>
                  <a:gd name="T20" fmla="*/ 268 w 1058"/>
                  <a:gd name="T21" fmla="*/ 209 h 373"/>
                  <a:gd name="T22" fmla="*/ 293 w 1058"/>
                  <a:gd name="T23" fmla="*/ 239 h 373"/>
                  <a:gd name="T24" fmla="*/ 318 w 1058"/>
                  <a:gd name="T25" fmla="*/ 263 h 373"/>
                  <a:gd name="T26" fmla="*/ 343 w 1058"/>
                  <a:gd name="T27" fmla="*/ 288 h 373"/>
                  <a:gd name="T28" fmla="*/ 368 w 1058"/>
                  <a:gd name="T29" fmla="*/ 303 h 373"/>
                  <a:gd name="T30" fmla="*/ 392 w 1058"/>
                  <a:gd name="T31" fmla="*/ 318 h 373"/>
                  <a:gd name="T32" fmla="*/ 417 w 1058"/>
                  <a:gd name="T33" fmla="*/ 333 h 373"/>
                  <a:gd name="T34" fmla="*/ 442 w 1058"/>
                  <a:gd name="T35" fmla="*/ 338 h 373"/>
                  <a:gd name="T36" fmla="*/ 467 w 1058"/>
                  <a:gd name="T37" fmla="*/ 343 h 373"/>
                  <a:gd name="T38" fmla="*/ 492 w 1058"/>
                  <a:gd name="T39" fmla="*/ 343 h 373"/>
                  <a:gd name="T40" fmla="*/ 517 w 1058"/>
                  <a:gd name="T41" fmla="*/ 353 h 373"/>
                  <a:gd name="T42" fmla="*/ 541 w 1058"/>
                  <a:gd name="T43" fmla="*/ 348 h 373"/>
                  <a:gd name="T44" fmla="*/ 566 w 1058"/>
                  <a:gd name="T45" fmla="*/ 343 h 373"/>
                  <a:gd name="T46" fmla="*/ 591 w 1058"/>
                  <a:gd name="T47" fmla="*/ 343 h 373"/>
                  <a:gd name="T48" fmla="*/ 616 w 1058"/>
                  <a:gd name="T49" fmla="*/ 343 h 373"/>
                  <a:gd name="T50" fmla="*/ 641 w 1058"/>
                  <a:gd name="T51" fmla="*/ 348 h 373"/>
                  <a:gd name="T52" fmla="*/ 666 w 1058"/>
                  <a:gd name="T53" fmla="*/ 338 h 373"/>
                  <a:gd name="T54" fmla="*/ 690 w 1058"/>
                  <a:gd name="T55" fmla="*/ 333 h 373"/>
                  <a:gd name="T56" fmla="*/ 715 w 1058"/>
                  <a:gd name="T57" fmla="*/ 338 h 373"/>
                  <a:gd name="T58" fmla="*/ 740 w 1058"/>
                  <a:gd name="T59" fmla="*/ 333 h 373"/>
                  <a:gd name="T60" fmla="*/ 765 w 1058"/>
                  <a:gd name="T61" fmla="*/ 318 h 373"/>
                  <a:gd name="T62" fmla="*/ 790 w 1058"/>
                  <a:gd name="T63" fmla="*/ 303 h 373"/>
                  <a:gd name="T64" fmla="*/ 815 w 1058"/>
                  <a:gd name="T65" fmla="*/ 288 h 373"/>
                  <a:gd name="T66" fmla="*/ 844 w 1058"/>
                  <a:gd name="T67" fmla="*/ 278 h 373"/>
                  <a:gd name="T68" fmla="*/ 869 w 1058"/>
                  <a:gd name="T69" fmla="*/ 268 h 373"/>
                  <a:gd name="T70" fmla="*/ 894 w 1058"/>
                  <a:gd name="T71" fmla="*/ 308 h 373"/>
                  <a:gd name="T72" fmla="*/ 919 w 1058"/>
                  <a:gd name="T73" fmla="*/ 318 h 373"/>
                  <a:gd name="T74" fmla="*/ 944 w 1058"/>
                  <a:gd name="T75" fmla="*/ 333 h 373"/>
                  <a:gd name="T76" fmla="*/ 969 w 1058"/>
                  <a:gd name="T77" fmla="*/ 348 h 373"/>
                  <a:gd name="T78" fmla="*/ 993 w 1058"/>
                  <a:gd name="T79" fmla="*/ 343 h 373"/>
                  <a:gd name="T80" fmla="*/ 1018 w 1058"/>
                  <a:gd name="T81" fmla="*/ 363 h 373"/>
                  <a:gd name="T82" fmla="*/ 1043 w 1058"/>
                  <a:gd name="T83" fmla="*/ 373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73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0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5" y="5"/>
                    </a:lnTo>
                    <a:lnTo>
                      <a:pt x="94" y="5"/>
                    </a:lnTo>
                    <a:lnTo>
                      <a:pt x="99" y="5"/>
                    </a:lnTo>
                    <a:lnTo>
                      <a:pt x="109" y="15"/>
                    </a:lnTo>
                    <a:lnTo>
                      <a:pt x="119" y="20"/>
                    </a:lnTo>
                    <a:lnTo>
                      <a:pt x="124" y="30"/>
                    </a:lnTo>
                    <a:lnTo>
                      <a:pt x="134" y="35"/>
                    </a:lnTo>
                    <a:lnTo>
                      <a:pt x="144" y="45"/>
                    </a:lnTo>
                    <a:lnTo>
                      <a:pt x="149" y="55"/>
                    </a:lnTo>
                    <a:lnTo>
                      <a:pt x="159" y="65"/>
                    </a:lnTo>
                    <a:lnTo>
                      <a:pt x="169" y="70"/>
                    </a:lnTo>
                    <a:lnTo>
                      <a:pt x="174" y="80"/>
                    </a:lnTo>
                    <a:lnTo>
                      <a:pt x="184" y="90"/>
                    </a:lnTo>
                    <a:lnTo>
                      <a:pt x="194" y="104"/>
                    </a:lnTo>
                    <a:lnTo>
                      <a:pt x="199" y="114"/>
                    </a:lnTo>
                    <a:lnTo>
                      <a:pt x="209" y="129"/>
                    </a:lnTo>
                    <a:lnTo>
                      <a:pt x="219" y="144"/>
                    </a:lnTo>
                    <a:lnTo>
                      <a:pt x="224" y="154"/>
                    </a:lnTo>
                    <a:lnTo>
                      <a:pt x="234" y="169"/>
                    </a:lnTo>
                    <a:lnTo>
                      <a:pt x="243" y="179"/>
                    </a:lnTo>
                    <a:lnTo>
                      <a:pt x="248" y="189"/>
                    </a:lnTo>
                    <a:lnTo>
                      <a:pt x="258" y="199"/>
                    </a:lnTo>
                    <a:lnTo>
                      <a:pt x="268" y="209"/>
                    </a:lnTo>
                    <a:lnTo>
                      <a:pt x="278" y="219"/>
                    </a:lnTo>
                    <a:lnTo>
                      <a:pt x="283" y="229"/>
                    </a:lnTo>
                    <a:lnTo>
                      <a:pt x="293" y="239"/>
                    </a:lnTo>
                    <a:lnTo>
                      <a:pt x="303" y="248"/>
                    </a:lnTo>
                    <a:lnTo>
                      <a:pt x="308" y="258"/>
                    </a:lnTo>
                    <a:lnTo>
                      <a:pt x="318" y="263"/>
                    </a:lnTo>
                    <a:lnTo>
                      <a:pt x="328" y="273"/>
                    </a:lnTo>
                    <a:lnTo>
                      <a:pt x="333" y="283"/>
                    </a:lnTo>
                    <a:lnTo>
                      <a:pt x="343" y="288"/>
                    </a:lnTo>
                    <a:lnTo>
                      <a:pt x="353" y="293"/>
                    </a:lnTo>
                    <a:lnTo>
                      <a:pt x="358" y="298"/>
                    </a:lnTo>
                    <a:lnTo>
                      <a:pt x="368" y="303"/>
                    </a:lnTo>
                    <a:lnTo>
                      <a:pt x="378" y="313"/>
                    </a:lnTo>
                    <a:lnTo>
                      <a:pt x="383" y="318"/>
                    </a:lnTo>
                    <a:lnTo>
                      <a:pt x="392" y="318"/>
                    </a:lnTo>
                    <a:lnTo>
                      <a:pt x="402" y="323"/>
                    </a:lnTo>
                    <a:lnTo>
                      <a:pt x="407" y="328"/>
                    </a:lnTo>
                    <a:lnTo>
                      <a:pt x="417" y="333"/>
                    </a:lnTo>
                    <a:lnTo>
                      <a:pt x="427" y="333"/>
                    </a:lnTo>
                    <a:lnTo>
                      <a:pt x="432" y="338"/>
                    </a:lnTo>
                    <a:lnTo>
                      <a:pt x="442" y="338"/>
                    </a:lnTo>
                    <a:lnTo>
                      <a:pt x="452" y="343"/>
                    </a:lnTo>
                    <a:lnTo>
                      <a:pt x="457" y="343"/>
                    </a:lnTo>
                    <a:lnTo>
                      <a:pt x="467" y="343"/>
                    </a:lnTo>
                    <a:lnTo>
                      <a:pt x="477" y="338"/>
                    </a:lnTo>
                    <a:lnTo>
                      <a:pt x="482" y="338"/>
                    </a:lnTo>
                    <a:lnTo>
                      <a:pt x="492" y="343"/>
                    </a:lnTo>
                    <a:lnTo>
                      <a:pt x="502" y="343"/>
                    </a:lnTo>
                    <a:lnTo>
                      <a:pt x="507" y="348"/>
                    </a:lnTo>
                    <a:lnTo>
                      <a:pt x="517" y="353"/>
                    </a:lnTo>
                    <a:lnTo>
                      <a:pt x="527" y="353"/>
                    </a:lnTo>
                    <a:lnTo>
                      <a:pt x="531" y="353"/>
                    </a:lnTo>
                    <a:lnTo>
                      <a:pt x="541" y="348"/>
                    </a:lnTo>
                    <a:lnTo>
                      <a:pt x="551" y="348"/>
                    </a:lnTo>
                    <a:lnTo>
                      <a:pt x="561" y="343"/>
                    </a:lnTo>
                    <a:lnTo>
                      <a:pt x="566" y="343"/>
                    </a:lnTo>
                    <a:lnTo>
                      <a:pt x="576" y="343"/>
                    </a:lnTo>
                    <a:lnTo>
                      <a:pt x="586" y="343"/>
                    </a:lnTo>
                    <a:lnTo>
                      <a:pt x="591" y="343"/>
                    </a:lnTo>
                    <a:lnTo>
                      <a:pt x="601" y="343"/>
                    </a:lnTo>
                    <a:lnTo>
                      <a:pt x="611" y="343"/>
                    </a:lnTo>
                    <a:lnTo>
                      <a:pt x="616" y="343"/>
                    </a:lnTo>
                    <a:lnTo>
                      <a:pt x="626" y="348"/>
                    </a:lnTo>
                    <a:lnTo>
                      <a:pt x="636" y="348"/>
                    </a:lnTo>
                    <a:lnTo>
                      <a:pt x="641" y="348"/>
                    </a:lnTo>
                    <a:lnTo>
                      <a:pt x="651" y="343"/>
                    </a:lnTo>
                    <a:lnTo>
                      <a:pt x="661" y="343"/>
                    </a:lnTo>
                    <a:lnTo>
                      <a:pt x="666" y="338"/>
                    </a:lnTo>
                    <a:lnTo>
                      <a:pt x="676" y="338"/>
                    </a:lnTo>
                    <a:lnTo>
                      <a:pt x="685" y="333"/>
                    </a:lnTo>
                    <a:lnTo>
                      <a:pt x="690" y="333"/>
                    </a:lnTo>
                    <a:lnTo>
                      <a:pt x="700" y="333"/>
                    </a:lnTo>
                    <a:lnTo>
                      <a:pt x="710" y="338"/>
                    </a:lnTo>
                    <a:lnTo>
                      <a:pt x="715" y="338"/>
                    </a:lnTo>
                    <a:lnTo>
                      <a:pt x="725" y="338"/>
                    </a:lnTo>
                    <a:lnTo>
                      <a:pt x="735" y="338"/>
                    </a:lnTo>
                    <a:lnTo>
                      <a:pt x="740" y="333"/>
                    </a:lnTo>
                    <a:lnTo>
                      <a:pt x="750" y="328"/>
                    </a:lnTo>
                    <a:lnTo>
                      <a:pt x="760" y="323"/>
                    </a:lnTo>
                    <a:lnTo>
                      <a:pt x="765" y="318"/>
                    </a:lnTo>
                    <a:lnTo>
                      <a:pt x="775" y="313"/>
                    </a:lnTo>
                    <a:lnTo>
                      <a:pt x="785" y="308"/>
                    </a:lnTo>
                    <a:lnTo>
                      <a:pt x="790" y="303"/>
                    </a:lnTo>
                    <a:lnTo>
                      <a:pt x="800" y="298"/>
                    </a:lnTo>
                    <a:lnTo>
                      <a:pt x="810" y="293"/>
                    </a:lnTo>
                    <a:lnTo>
                      <a:pt x="815" y="288"/>
                    </a:lnTo>
                    <a:lnTo>
                      <a:pt x="824" y="283"/>
                    </a:lnTo>
                    <a:lnTo>
                      <a:pt x="834" y="283"/>
                    </a:lnTo>
                    <a:lnTo>
                      <a:pt x="844" y="278"/>
                    </a:lnTo>
                    <a:lnTo>
                      <a:pt x="849" y="273"/>
                    </a:lnTo>
                    <a:lnTo>
                      <a:pt x="859" y="268"/>
                    </a:lnTo>
                    <a:lnTo>
                      <a:pt x="869" y="268"/>
                    </a:lnTo>
                    <a:lnTo>
                      <a:pt x="874" y="283"/>
                    </a:lnTo>
                    <a:lnTo>
                      <a:pt x="884" y="298"/>
                    </a:lnTo>
                    <a:lnTo>
                      <a:pt x="894" y="308"/>
                    </a:lnTo>
                    <a:lnTo>
                      <a:pt x="899" y="313"/>
                    </a:lnTo>
                    <a:lnTo>
                      <a:pt x="909" y="313"/>
                    </a:lnTo>
                    <a:lnTo>
                      <a:pt x="919" y="318"/>
                    </a:lnTo>
                    <a:lnTo>
                      <a:pt x="924" y="323"/>
                    </a:lnTo>
                    <a:lnTo>
                      <a:pt x="934" y="328"/>
                    </a:lnTo>
                    <a:lnTo>
                      <a:pt x="944" y="333"/>
                    </a:lnTo>
                    <a:lnTo>
                      <a:pt x="949" y="338"/>
                    </a:lnTo>
                    <a:lnTo>
                      <a:pt x="959" y="343"/>
                    </a:lnTo>
                    <a:lnTo>
                      <a:pt x="969" y="348"/>
                    </a:lnTo>
                    <a:lnTo>
                      <a:pt x="973" y="348"/>
                    </a:lnTo>
                    <a:lnTo>
                      <a:pt x="983" y="343"/>
                    </a:lnTo>
                    <a:lnTo>
                      <a:pt x="993" y="343"/>
                    </a:lnTo>
                    <a:lnTo>
                      <a:pt x="998" y="348"/>
                    </a:lnTo>
                    <a:lnTo>
                      <a:pt x="1008" y="358"/>
                    </a:lnTo>
                    <a:lnTo>
                      <a:pt x="1018" y="363"/>
                    </a:lnTo>
                    <a:lnTo>
                      <a:pt x="1023" y="363"/>
                    </a:lnTo>
                    <a:lnTo>
                      <a:pt x="1033" y="368"/>
                    </a:lnTo>
                    <a:lnTo>
                      <a:pt x="1043" y="373"/>
                    </a:lnTo>
                    <a:lnTo>
                      <a:pt x="1048" y="368"/>
                    </a:lnTo>
                    <a:lnTo>
                      <a:pt x="1058" y="363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2" name="Freeform 74"/>
              <p:cNvSpPr>
                <a:spLocks/>
              </p:cNvSpPr>
              <p:nvPr/>
            </p:nvSpPr>
            <p:spPr bwMode="auto">
              <a:xfrm>
                <a:off x="3422383" y="4480438"/>
                <a:ext cx="1679575" cy="1844675"/>
              </a:xfrm>
              <a:custGeom>
                <a:avLst/>
                <a:gdLst>
                  <a:gd name="T0" fmla="*/ 15 w 1058"/>
                  <a:gd name="T1" fmla="*/ 318 h 1162"/>
                  <a:gd name="T2" fmla="*/ 40 w 1058"/>
                  <a:gd name="T3" fmla="*/ 318 h 1162"/>
                  <a:gd name="T4" fmla="*/ 69 w 1058"/>
                  <a:gd name="T5" fmla="*/ 328 h 1162"/>
                  <a:gd name="T6" fmla="*/ 94 w 1058"/>
                  <a:gd name="T7" fmla="*/ 342 h 1162"/>
                  <a:gd name="T8" fmla="*/ 119 w 1058"/>
                  <a:gd name="T9" fmla="*/ 352 h 1162"/>
                  <a:gd name="T10" fmla="*/ 144 w 1058"/>
                  <a:gd name="T11" fmla="*/ 352 h 1162"/>
                  <a:gd name="T12" fmla="*/ 169 w 1058"/>
                  <a:gd name="T13" fmla="*/ 347 h 1162"/>
                  <a:gd name="T14" fmla="*/ 194 w 1058"/>
                  <a:gd name="T15" fmla="*/ 347 h 1162"/>
                  <a:gd name="T16" fmla="*/ 218 w 1058"/>
                  <a:gd name="T17" fmla="*/ 347 h 1162"/>
                  <a:gd name="T18" fmla="*/ 243 w 1058"/>
                  <a:gd name="T19" fmla="*/ 352 h 1162"/>
                  <a:gd name="T20" fmla="*/ 268 w 1058"/>
                  <a:gd name="T21" fmla="*/ 357 h 1162"/>
                  <a:gd name="T22" fmla="*/ 293 w 1058"/>
                  <a:gd name="T23" fmla="*/ 357 h 1162"/>
                  <a:gd name="T24" fmla="*/ 318 w 1058"/>
                  <a:gd name="T25" fmla="*/ 338 h 1162"/>
                  <a:gd name="T26" fmla="*/ 343 w 1058"/>
                  <a:gd name="T27" fmla="*/ 308 h 1162"/>
                  <a:gd name="T28" fmla="*/ 367 w 1058"/>
                  <a:gd name="T29" fmla="*/ 412 h 1162"/>
                  <a:gd name="T30" fmla="*/ 392 w 1058"/>
                  <a:gd name="T31" fmla="*/ 685 h 1162"/>
                  <a:gd name="T32" fmla="*/ 417 w 1058"/>
                  <a:gd name="T33" fmla="*/ 1028 h 1162"/>
                  <a:gd name="T34" fmla="*/ 442 w 1058"/>
                  <a:gd name="T35" fmla="*/ 1162 h 1162"/>
                  <a:gd name="T36" fmla="*/ 467 w 1058"/>
                  <a:gd name="T37" fmla="*/ 1157 h 1162"/>
                  <a:gd name="T38" fmla="*/ 492 w 1058"/>
                  <a:gd name="T39" fmla="*/ 1127 h 1162"/>
                  <a:gd name="T40" fmla="*/ 516 w 1058"/>
                  <a:gd name="T41" fmla="*/ 1067 h 1162"/>
                  <a:gd name="T42" fmla="*/ 541 w 1058"/>
                  <a:gd name="T43" fmla="*/ 928 h 1162"/>
                  <a:gd name="T44" fmla="*/ 566 w 1058"/>
                  <a:gd name="T45" fmla="*/ 864 h 1162"/>
                  <a:gd name="T46" fmla="*/ 591 w 1058"/>
                  <a:gd name="T47" fmla="*/ 804 h 1162"/>
                  <a:gd name="T48" fmla="*/ 616 w 1058"/>
                  <a:gd name="T49" fmla="*/ 740 h 1162"/>
                  <a:gd name="T50" fmla="*/ 641 w 1058"/>
                  <a:gd name="T51" fmla="*/ 665 h 1162"/>
                  <a:gd name="T52" fmla="*/ 665 w 1058"/>
                  <a:gd name="T53" fmla="*/ 596 h 1162"/>
                  <a:gd name="T54" fmla="*/ 690 w 1058"/>
                  <a:gd name="T55" fmla="*/ 491 h 1162"/>
                  <a:gd name="T56" fmla="*/ 715 w 1058"/>
                  <a:gd name="T57" fmla="*/ 412 h 1162"/>
                  <a:gd name="T58" fmla="*/ 740 w 1058"/>
                  <a:gd name="T59" fmla="*/ 352 h 1162"/>
                  <a:gd name="T60" fmla="*/ 765 w 1058"/>
                  <a:gd name="T61" fmla="*/ 308 h 1162"/>
                  <a:gd name="T62" fmla="*/ 790 w 1058"/>
                  <a:gd name="T63" fmla="*/ 258 h 1162"/>
                  <a:gd name="T64" fmla="*/ 814 w 1058"/>
                  <a:gd name="T65" fmla="*/ 179 h 1162"/>
                  <a:gd name="T66" fmla="*/ 839 w 1058"/>
                  <a:gd name="T67" fmla="*/ 109 h 1162"/>
                  <a:gd name="T68" fmla="*/ 864 w 1058"/>
                  <a:gd name="T69" fmla="*/ 74 h 1162"/>
                  <a:gd name="T70" fmla="*/ 894 w 1058"/>
                  <a:gd name="T71" fmla="*/ 59 h 1162"/>
                  <a:gd name="T72" fmla="*/ 919 w 1058"/>
                  <a:gd name="T73" fmla="*/ 55 h 1162"/>
                  <a:gd name="T74" fmla="*/ 943 w 1058"/>
                  <a:gd name="T75" fmla="*/ 50 h 1162"/>
                  <a:gd name="T76" fmla="*/ 968 w 1058"/>
                  <a:gd name="T77" fmla="*/ 45 h 1162"/>
                  <a:gd name="T78" fmla="*/ 993 w 1058"/>
                  <a:gd name="T79" fmla="*/ 40 h 1162"/>
                  <a:gd name="T80" fmla="*/ 1018 w 1058"/>
                  <a:gd name="T81" fmla="*/ 15 h 1162"/>
                  <a:gd name="T82" fmla="*/ 1043 w 1058"/>
                  <a:gd name="T83" fmla="*/ 5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62">
                    <a:moveTo>
                      <a:pt x="0" y="323"/>
                    </a:moveTo>
                    <a:lnTo>
                      <a:pt x="10" y="318"/>
                    </a:lnTo>
                    <a:lnTo>
                      <a:pt x="15" y="318"/>
                    </a:lnTo>
                    <a:lnTo>
                      <a:pt x="25" y="318"/>
                    </a:lnTo>
                    <a:lnTo>
                      <a:pt x="35" y="318"/>
                    </a:lnTo>
                    <a:lnTo>
                      <a:pt x="40" y="318"/>
                    </a:lnTo>
                    <a:lnTo>
                      <a:pt x="50" y="318"/>
                    </a:lnTo>
                    <a:lnTo>
                      <a:pt x="60" y="318"/>
                    </a:lnTo>
                    <a:lnTo>
                      <a:pt x="69" y="328"/>
                    </a:lnTo>
                    <a:lnTo>
                      <a:pt x="74" y="333"/>
                    </a:lnTo>
                    <a:lnTo>
                      <a:pt x="84" y="338"/>
                    </a:lnTo>
                    <a:lnTo>
                      <a:pt x="94" y="342"/>
                    </a:lnTo>
                    <a:lnTo>
                      <a:pt x="99" y="342"/>
                    </a:lnTo>
                    <a:lnTo>
                      <a:pt x="109" y="347"/>
                    </a:lnTo>
                    <a:lnTo>
                      <a:pt x="119" y="352"/>
                    </a:lnTo>
                    <a:lnTo>
                      <a:pt x="124" y="352"/>
                    </a:lnTo>
                    <a:lnTo>
                      <a:pt x="134" y="352"/>
                    </a:lnTo>
                    <a:lnTo>
                      <a:pt x="144" y="352"/>
                    </a:lnTo>
                    <a:lnTo>
                      <a:pt x="149" y="352"/>
                    </a:lnTo>
                    <a:lnTo>
                      <a:pt x="159" y="347"/>
                    </a:lnTo>
                    <a:lnTo>
                      <a:pt x="169" y="347"/>
                    </a:lnTo>
                    <a:lnTo>
                      <a:pt x="174" y="347"/>
                    </a:lnTo>
                    <a:lnTo>
                      <a:pt x="184" y="347"/>
                    </a:lnTo>
                    <a:lnTo>
                      <a:pt x="194" y="347"/>
                    </a:lnTo>
                    <a:lnTo>
                      <a:pt x="199" y="347"/>
                    </a:lnTo>
                    <a:lnTo>
                      <a:pt x="208" y="347"/>
                    </a:lnTo>
                    <a:lnTo>
                      <a:pt x="218" y="347"/>
                    </a:lnTo>
                    <a:lnTo>
                      <a:pt x="223" y="347"/>
                    </a:lnTo>
                    <a:lnTo>
                      <a:pt x="233" y="347"/>
                    </a:lnTo>
                    <a:lnTo>
                      <a:pt x="243" y="352"/>
                    </a:lnTo>
                    <a:lnTo>
                      <a:pt x="248" y="352"/>
                    </a:lnTo>
                    <a:lnTo>
                      <a:pt x="258" y="357"/>
                    </a:lnTo>
                    <a:lnTo>
                      <a:pt x="268" y="357"/>
                    </a:lnTo>
                    <a:lnTo>
                      <a:pt x="273" y="357"/>
                    </a:lnTo>
                    <a:lnTo>
                      <a:pt x="283" y="357"/>
                    </a:lnTo>
                    <a:lnTo>
                      <a:pt x="293" y="357"/>
                    </a:lnTo>
                    <a:lnTo>
                      <a:pt x="298" y="352"/>
                    </a:lnTo>
                    <a:lnTo>
                      <a:pt x="308" y="347"/>
                    </a:lnTo>
                    <a:lnTo>
                      <a:pt x="318" y="338"/>
                    </a:lnTo>
                    <a:lnTo>
                      <a:pt x="328" y="318"/>
                    </a:lnTo>
                    <a:lnTo>
                      <a:pt x="333" y="298"/>
                    </a:lnTo>
                    <a:lnTo>
                      <a:pt x="343" y="308"/>
                    </a:lnTo>
                    <a:lnTo>
                      <a:pt x="353" y="333"/>
                    </a:lnTo>
                    <a:lnTo>
                      <a:pt x="357" y="357"/>
                    </a:lnTo>
                    <a:lnTo>
                      <a:pt x="367" y="412"/>
                    </a:lnTo>
                    <a:lnTo>
                      <a:pt x="377" y="496"/>
                    </a:lnTo>
                    <a:lnTo>
                      <a:pt x="382" y="581"/>
                    </a:lnTo>
                    <a:lnTo>
                      <a:pt x="392" y="685"/>
                    </a:lnTo>
                    <a:lnTo>
                      <a:pt x="402" y="809"/>
                    </a:lnTo>
                    <a:lnTo>
                      <a:pt x="407" y="933"/>
                    </a:lnTo>
                    <a:lnTo>
                      <a:pt x="417" y="1028"/>
                    </a:lnTo>
                    <a:lnTo>
                      <a:pt x="427" y="1077"/>
                    </a:lnTo>
                    <a:lnTo>
                      <a:pt x="432" y="1132"/>
                    </a:lnTo>
                    <a:lnTo>
                      <a:pt x="442" y="1162"/>
                    </a:lnTo>
                    <a:lnTo>
                      <a:pt x="452" y="1162"/>
                    </a:lnTo>
                    <a:lnTo>
                      <a:pt x="457" y="1157"/>
                    </a:lnTo>
                    <a:lnTo>
                      <a:pt x="467" y="1157"/>
                    </a:lnTo>
                    <a:lnTo>
                      <a:pt x="477" y="1147"/>
                    </a:lnTo>
                    <a:lnTo>
                      <a:pt x="482" y="1142"/>
                    </a:lnTo>
                    <a:lnTo>
                      <a:pt x="492" y="1127"/>
                    </a:lnTo>
                    <a:lnTo>
                      <a:pt x="501" y="1112"/>
                    </a:lnTo>
                    <a:lnTo>
                      <a:pt x="506" y="1092"/>
                    </a:lnTo>
                    <a:lnTo>
                      <a:pt x="516" y="1067"/>
                    </a:lnTo>
                    <a:lnTo>
                      <a:pt x="526" y="1018"/>
                    </a:lnTo>
                    <a:lnTo>
                      <a:pt x="531" y="973"/>
                    </a:lnTo>
                    <a:lnTo>
                      <a:pt x="541" y="928"/>
                    </a:lnTo>
                    <a:lnTo>
                      <a:pt x="551" y="909"/>
                    </a:lnTo>
                    <a:lnTo>
                      <a:pt x="556" y="884"/>
                    </a:lnTo>
                    <a:lnTo>
                      <a:pt x="566" y="864"/>
                    </a:lnTo>
                    <a:lnTo>
                      <a:pt x="576" y="844"/>
                    </a:lnTo>
                    <a:lnTo>
                      <a:pt x="581" y="824"/>
                    </a:lnTo>
                    <a:lnTo>
                      <a:pt x="591" y="804"/>
                    </a:lnTo>
                    <a:lnTo>
                      <a:pt x="601" y="779"/>
                    </a:lnTo>
                    <a:lnTo>
                      <a:pt x="611" y="760"/>
                    </a:lnTo>
                    <a:lnTo>
                      <a:pt x="616" y="740"/>
                    </a:lnTo>
                    <a:lnTo>
                      <a:pt x="626" y="715"/>
                    </a:lnTo>
                    <a:lnTo>
                      <a:pt x="636" y="690"/>
                    </a:lnTo>
                    <a:lnTo>
                      <a:pt x="641" y="665"/>
                    </a:lnTo>
                    <a:lnTo>
                      <a:pt x="650" y="640"/>
                    </a:lnTo>
                    <a:lnTo>
                      <a:pt x="660" y="621"/>
                    </a:lnTo>
                    <a:lnTo>
                      <a:pt x="665" y="596"/>
                    </a:lnTo>
                    <a:lnTo>
                      <a:pt x="675" y="561"/>
                    </a:lnTo>
                    <a:lnTo>
                      <a:pt x="685" y="526"/>
                    </a:lnTo>
                    <a:lnTo>
                      <a:pt x="690" y="491"/>
                    </a:lnTo>
                    <a:lnTo>
                      <a:pt x="700" y="467"/>
                    </a:lnTo>
                    <a:lnTo>
                      <a:pt x="710" y="442"/>
                    </a:lnTo>
                    <a:lnTo>
                      <a:pt x="715" y="412"/>
                    </a:lnTo>
                    <a:lnTo>
                      <a:pt x="725" y="392"/>
                    </a:lnTo>
                    <a:lnTo>
                      <a:pt x="735" y="372"/>
                    </a:lnTo>
                    <a:lnTo>
                      <a:pt x="740" y="352"/>
                    </a:lnTo>
                    <a:lnTo>
                      <a:pt x="750" y="338"/>
                    </a:lnTo>
                    <a:lnTo>
                      <a:pt x="760" y="323"/>
                    </a:lnTo>
                    <a:lnTo>
                      <a:pt x="765" y="308"/>
                    </a:lnTo>
                    <a:lnTo>
                      <a:pt x="775" y="288"/>
                    </a:lnTo>
                    <a:lnTo>
                      <a:pt x="785" y="273"/>
                    </a:lnTo>
                    <a:lnTo>
                      <a:pt x="790" y="258"/>
                    </a:lnTo>
                    <a:lnTo>
                      <a:pt x="799" y="233"/>
                    </a:lnTo>
                    <a:lnTo>
                      <a:pt x="809" y="203"/>
                    </a:lnTo>
                    <a:lnTo>
                      <a:pt x="814" y="179"/>
                    </a:lnTo>
                    <a:lnTo>
                      <a:pt x="824" y="154"/>
                    </a:lnTo>
                    <a:lnTo>
                      <a:pt x="834" y="134"/>
                    </a:lnTo>
                    <a:lnTo>
                      <a:pt x="839" y="109"/>
                    </a:lnTo>
                    <a:lnTo>
                      <a:pt x="849" y="94"/>
                    </a:lnTo>
                    <a:lnTo>
                      <a:pt x="859" y="84"/>
                    </a:lnTo>
                    <a:lnTo>
                      <a:pt x="864" y="74"/>
                    </a:lnTo>
                    <a:lnTo>
                      <a:pt x="874" y="64"/>
                    </a:lnTo>
                    <a:lnTo>
                      <a:pt x="884" y="64"/>
                    </a:lnTo>
                    <a:lnTo>
                      <a:pt x="894" y="59"/>
                    </a:lnTo>
                    <a:lnTo>
                      <a:pt x="899" y="55"/>
                    </a:lnTo>
                    <a:lnTo>
                      <a:pt x="909" y="55"/>
                    </a:lnTo>
                    <a:lnTo>
                      <a:pt x="919" y="55"/>
                    </a:lnTo>
                    <a:lnTo>
                      <a:pt x="924" y="50"/>
                    </a:lnTo>
                    <a:lnTo>
                      <a:pt x="934" y="50"/>
                    </a:lnTo>
                    <a:lnTo>
                      <a:pt x="943" y="50"/>
                    </a:lnTo>
                    <a:lnTo>
                      <a:pt x="948" y="45"/>
                    </a:lnTo>
                    <a:lnTo>
                      <a:pt x="958" y="45"/>
                    </a:lnTo>
                    <a:lnTo>
                      <a:pt x="968" y="45"/>
                    </a:lnTo>
                    <a:lnTo>
                      <a:pt x="973" y="45"/>
                    </a:lnTo>
                    <a:lnTo>
                      <a:pt x="983" y="40"/>
                    </a:lnTo>
                    <a:lnTo>
                      <a:pt x="993" y="40"/>
                    </a:lnTo>
                    <a:lnTo>
                      <a:pt x="998" y="30"/>
                    </a:lnTo>
                    <a:lnTo>
                      <a:pt x="1008" y="25"/>
                    </a:lnTo>
                    <a:lnTo>
                      <a:pt x="1018" y="15"/>
                    </a:lnTo>
                    <a:lnTo>
                      <a:pt x="1023" y="10"/>
                    </a:lnTo>
                    <a:lnTo>
                      <a:pt x="1033" y="5"/>
                    </a:lnTo>
                    <a:lnTo>
                      <a:pt x="1043" y="5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3" name="Freeform 75"/>
              <p:cNvSpPr>
                <a:spLocks/>
              </p:cNvSpPr>
              <p:nvPr/>
            </p:nvSpPr>
            <p:spPr bwMode="auto">
              <a:xfrm>
                <a:off x="5101958" y="4345501"/>
                <a:ext cx="268288" cy="134938"/>
              </a:xfrm>
              <a:custGeom>
                <a:avLst/>
                <a:gdLst>
                  <a:gd name="T0" fmla="*/ 0 w 169"/>
                  <a:gd name="T1" fmla="*/ 85 h 85"/>
                  <a:gd name="T2" fmla="*/ 10 w 169"/>
                  <a:gd name="T3" fmla="*/ 80 h 85"/>
                  <a:gd name="T4" fmla="*/ 15 w 169"/>
                  <a:gd name="T5" fmla="*/ 80 h 85"/>
                  <a:gd name="T6" fmla="*/ 25 w 169"/>
                  <a:gd name="T7" fmla="*/ 80 h 85"/>
                  <a:gd name="T8" fmla="*/ 34 w 169"/>
                  <a:gd name="T9" fmla="*/ 75 h 85"/>
                  <a:gd name="T10" fmla="*/ 39 w 169"/>
                  <a:gd name="T11" fmla="*/ 75 h 85"/>
                  <a:gd name="T12" fmla="*/ 49 w 169"/>
                  <a:gd name="T13" fmla="*/ 65 h 85"/>
                  <a:gd name="T14" fmla="*/ 59 w 169"/>
                  <a:gd name="T15" fmla="*/ 60 h 85"/>
                  <a:gd name="T16" fmla="*/ 64 w 169"/>
                  <a:gd name="T17" fmla="*/ 50 h 85"/>
                  <a:gd name="T18" fmla="*/ 74 w 169"/>
                  <a:gd name="T19" fmla="*/ 45 h 85"/>
                  <a:gd name="T20" fmla="*/ 84 w 169"/>
                  <a:gd name="T21" fmla="*/ 45 h 85"/>
                  <a:gd name="T22" fmla="*/ 89 w 169"/>
                  <a:gd name="T23" fmla="*/ 40 h 85"/>
                  <a:gd name="T24" fmla="*/ 99 w 169"/>
                  <a:gd name="T25" fmla="*/ 40 h 85"/>
                  <a:gd name="T26" fmla="*/ 109 w 169"/>
                  <a:gd name="T27" fmla="*/ 35 h 85"/>
                  <a:gd name="T28" fmla="*/ 119 w 169"/>
                  <a:gd name="T29" fmla="*/ 35 h 85"/>
                  <a:gd name="T30" fmla="*/ 124 w 169"/>
                  <a:gd name="T31" fmla="*/ 30 h 85"/>
                  <a:gd name="T32" fmla="*/ 134 w 169"/>
                  <a:gd name="T33" fmla="*/ 20 h 85"/>
                  <a:gd name="T34" fmla="*/ 144 w 169"/>
                  <a:gd name="T35" fmla="*/ 15 h 85"/>
                  <a:gd name="T36" fmla="*/ 149 w 169"/>
                  <a:gd name="T37" fmla="*/ 10 h 85"/>
                  <a:gd name="T38" fmla="*/ 159 w 169"/>
                  <a:gd name="T39" fmla="*/ 5 h 85"/>
                  <a:gd name="T40" fmla="*/ 169 w 169"/>
                  <a:gd name="T41" fmla="*/ 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5">
                    <a:moveTo>
                      <a:pt x="0" y="85"/>
                    </a:moveTo>
                    <a:lnTo>
                      <a:pt x="10" y="80"/>
                    </a:lnTo>
                    <a:lnTo>
                      <a:pt x="15" y="80"/>
                    </a:lnTo>
                    <a:lnTo>
                      <a:pt x="25" y="80"/>
                    </a:lnTo>
                    <a:lnTo>
                      <a:pt x="34" y="75"/>
                    </a:lnTo>
                    <a:lnTo>
                      <a:pt x="39" y="75"/>
                    </a:lnTo>
                    <a:lnTo>
                      <a:pt x="49" y="65"/>
                    </a:lnTo>
                    <a:lnTo>
                      <a:pt x="59" y="60"/>
                    </a:lnTo>
                    <a:lnTo>
                      <a:pt x="64" y="50"/>
                    </a:lnTo>
                    <a:lnTo>
                      <a:pt x="74" y="45"/>
                    </a:lnTo>
                    <a:lnTo>
                      <a:pt x="84" y="45"/>
                    </a:lnTo>
                    <a:lnTo>
                      <a:pt x="89" y="40"/>
                    </a:lnTo>
                    <a:lnTo>
                      <a:pt x="99" y="40"/>
                    </a:lnTo>
                    <a:lnTo>
                      <a:pt x="109" y="35"/>
                    </a:lnTo>
                    <a:lnTo>
                      <a:pt x="119" y="35"/>
                    </a:lnTo>
                    <a:lnTo>
                      <a:pt x="124" y="30"/>
                    </a:lnTo>
                    <a:lnTo>
                      <a:pt x="134" y="20"/>
                    </a:lnTo>
                    <a:lnTo>
                      <a:pt x="144" y="15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4" name="Freeform 76"/>
              <p:cNvSpPr>
                <a:spLocks/>
              </p:cNvSpPr>
              <p:nvPr/>
            </p:nvSpPr>
            <p:spPr bwMode="auto">
              <a:xfrm>
                <a:off x="1742808" y="4307401"/>
                <a:ext cx="1679575" cy="677863"/>
              </a:xfrm>
              <a:custGeom>
                <a:avLst/>
                <a:gdLst>
                  <a:gd name="T0" fmla="*/ 20 w 1058"/>
                  <a:gd name="T1" fmla="*/ 5 h 427"/>
                  <a:gd name="T2" fmla="*/ 45 w 1058"/>
                  <a:gd name="T3" fmla="*/ 15 h 427"/>
                  <a:gd name="T4" fmla="*/ 70 w 1058"/>
                  <a:gd name="T5" fmla="*/ 20 h 427"/>
                  <a:gd name="T6" fmla="*/ 94 w 1058"/>
                  <a:gd name="T7" fmla="*/ 39 h 427"/>
                  <a:gd name="T8" fmla="*/ 119 w 1058"/>
                  <a:gd name="T9" fmla="*/ 59 h 427"/>
                  <a:gd name="T10" fmla="*/ 144 w 1058"/>
                  <a:gd name="T11" fmla="*/ 99 h 427"/>
                  <a:gd name="T12" fmla="*/ 169 w 1058"/>
                  <a:gd name="T13" fmla="*/ 129 h 427"/>
                  <a:gd name="T14" fmla="*/ 194 w 1058"/>
                  <a:gd name="T15" fmla="*/ 164 h 427"/>
                  <a:gd name="T16" fmla="*/ 219 w 1058"/>
                  <a:gd name="T17" fmla="*/ 203 h 427"/>
                  <a:gd name="T18" fmla="*/ 243 w 1058"/>
                  <a:gd name="T19" fmla="*/ 243 h 427"/>
                  <a:gd name="T20" fmla="*/ 268 w 1058"/>
                  <a:gd name="T21" fmla="*/ 268 h 427"/>
                  <a:gd name="T22" fmla="*/ 293 w 1058"/>
                  <a:gd name="T23" fmla="*/ 298 h 427"/>
                  <a:gd name="T24" fmla="*/ 318 w 1058"/>
                  <a:gd name="T25" fmla="*/ 327 h 427"/>
                  <a:gd name="T26" fmla="*/ 343 w 1058"/>
                  <a:gd name="T27" fmla="*/ 347 h 427"/>
                  <a:gd name="T28" fmla="*/ 368 w 1058"/>
                  <a:gd name="T29" fmla="*/ 357 h 427"/>
                  <a:gd name="T30" fmla="*/ 392 w 1058"/>
                  <a:gd name="T31" fmla="*/ 362 h 427"/>
                  <a:gd name="T32" fmla="*/ 417 w 1058"/>
                  <a:gd name="T33" fmla="*/ 377 h 427"/>
                  <a:gd name="T34" fmla="*/ 442 w 1058"/>
                  <a:gd name="T35" fmla="*/ 382 h 427"/>
                  <a:gd name="T36" fmla="*/ 467 w 1058"/>
                  <a:gd name="T37" fmla="*/ 382 h 427"/>
                  <a:gd name="T38" fmla="*/ 492 w 1058"/>
                  <a:gd name="T39" fmla="*/ 392 h 427"/>
                  <a:gd name="T40" fmla="*/ 517 w 1058"/>
                  <a:gd name="T41" fmla="*/ 397 h 427"/>
                  <a:gd name="T42" fmla="*/ 541 w 1058"/>
                  <a:gd name="T43" fmla="*/ 402 h 427"/>
                  <a:gd name="T44" fmla="*/ 566 w 1058"/>
                  <a:gd name="T45" fmla="*/ 397 h 427"/>
                  <a:gd name="T46" fmla="*/ 591 w 1058"/>
                  <a:gd name="T47" fmla="*/ 397 h 427"/>
                  <a:gd name="T48" fmla="*/ 616 w 1058"/>
                  <a:gd name="T49" fmla="*/ 397 h 427"/>
                  <a:gd name="T50" fmla="*/ 641 w 1058"/>
                  <a:gd name="T51" fmla="*/ 392 h 427"/>
                  <a:gd name="T52" fmla="*/ 666 w 1058"/>
                  <a:gd name="T53" fmla="*/ 392 h 427"/>
                  <a:gd name="T54" fmla="*/ 690 w 1058"/>
                  <a:gd name="T55" fmla="*/ 392 h 427"/>
                  <a:gd name="T56" fmla="*/ 715 w 1058"/>
                  <a:gd name="T57" fmla="*/ 382 h 427"/>
                  <a:gd name="T58" fmla="*/ 740 w 1058"/>
                  <a:gd name="T59" fmla="*/ 382 h 427"/>
                  <a:gd name="T60" fmla="*/ 765 w 1058"/>
                  <a:gd name="T61" fmla="*/ 372 h 427"/>
                  <a:gd name="T62" fmla="*/ 790 w 1058"/>
                  <a:gd name="T63" fmla="*/ 352 h 427"/>
                  <a:gd name="T64" fmla="*/ 815 w 1058"/>
                  <a:gd name="T65" fmla="*/ 337 h 427"/>
                  <a:gd name="T66" fmla="*/ 844 w 1058"/>
                  <a:gd name="T67" fmla="*/ 322 h 427"/>
                  <a:gd name="T68" fmla="*/ 869 w 1058"/>
                  <a:gd name="T69" fmla="*/ 342 h 427"/>
                  <a:gd name="T70" fmla="*/ 894 w 1058"/>
                  <a:gd name="T71" fmla="*/ 362 h 427"/>
                  <a:gd name="T72" fmla="*/ 919 w 1058"/>
                  <a:gd name="T73" fmla="*/ 372 h 427"/>
                  <a:gd name="T74" fmla="*/ 944 w 1058"/>
                  <a:gd name="T75" fmla="*/ 387 h 427"/>
                  <a:gd name="T76" fmla="*/ 969 w 1058"/>
                  <a:gd name="T77" fmla="*/ 397 h 427"/>
                  <a:gd name="T78" fmla="*/ 993 w 1058"/>
                  <a:gd name="T79" fmla="*/ 402 h 427"/>
                  <a:gd name="T80" fmla="*/ 1018 w 1058"/>
                  <a:gd name="T81" fmla="*/ 407 h 427"/>
                  <a:gd name="T82" fmla="*/ 1043 w 1058"/>
                  <a:gd name="T83" fmla="*/ 417 h 4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27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5" y="15"/>
                    </a:lnTo>
                    <a:lnTo>
                      <a:pt x="45" y="15"/>
                    </a:lnTo>
                    <a:lnTo>
                      <a:pt x="50" y="15"/>
                    </a:lnTo>
                    <a:lnTo>
                      <a:pt x="60" y="20"/>
                    </a:lnTo>
                    <a:lnTo>
                      <a:pt x="70" y="20"/>
                    </a:lnTo>
                    <a:lnTo>
                      <a:pt x="75" y="24"/>
                    </a:lnTo>
                    <a:lnTo>
                      <a:pt x="85" y="29"/>
                    </a:lnTo>
                    <a:lnTo>
                      <a:pt x="94" y="39"/>
                    </a:lnTo>
                    <a:lnTo>
                      <a:pt x="99" y="44"/>
                    </a:lnTo>
                    <a:lnTo>
                      <a:pt x="109" y="54"/>
                    </a:lnTo>
                    <a:lnTo>
                      <a:pt x="119" y="59"/>
                    </a:lnTo>
                    <a:lnTo>
                      <a:pt x="124" y="69"/>
                    </a:lnTo>
                    <a:lnTo>
                      <a:pt x="134" y="84"/>
                    </a:lnTo>
                    <a:lnTo>
                      <a:pt x="144" y="99"/>
                    </a:lnTo>
                    <a:lnTo>
                      <a:pt x="149" y="109"/>
                    </a:lnTo>
                    <a:lnTo>
                      <a:pt x="159" y="119"/>
                    </a:lnTo>
                    <a:lnTo>
                      <a:pt x="169" y="129"/>
                    </a:lnTo>
                    <a:lnTo>
                      <a:pt x="174" y="139"/>
                    </a:lnTo>
                    <a:lnTo>
                      <a:pt x="184" y="154"/>
                    </a:lnTo>
                    <a:lnTo>
                      <a:pt x="194" y="164"/>
                    </a:lnTo>
                    <a:lnTo>
                      <a:pt x="199" y="173"/>
                    </a:lnTo>
                    <a:lnTo>
                      <a:pt x="209" y="188"/>
                    </a:lnTo>
                    <a:lnTo>
                      <a:pt x="219" y="203"/>
                    </a:lnTo>
                    <a:lnTo>
                      <a:pt x="224" y="218"/>
                    </a:lnTo>
                    <a:lnTo>
                      <a:pt x="234" y="228"/>
                    </a:lnTo>
                    <a:lnTo>
                      <a:pt x="243" y="243"/>
                    </a:lnTo>
                    <a:lnTo>
                      <a:pt x="248" y="253"/>
                    </a:lnTo>
                    <a:lnTo>
                      <a:pt x="258" y="263"/>
                    </a:lnTo>
                    <a:lnTo>
                      <a:pt x="268" y="268"/>
                    </a:lnTo>
                    <a:lnTo>
                      <a:pt x="278" y="278"/>
                    </a:lnTo>
                    <a:lnTo>
                      <a:pt x="283" y="288"/>
                    </a:lnTo>
                    <a:lnTo>
                      <a:pt x="293" y="298"/>
                    </a:lnTo>
                    <a:lnTo>
                      <a:pt x="303" y="308"/>
                    </a:lnTo>
                    <a:lnTo>
                      <a:pt x="308" y="317"/>
                    </a:lnTo>
                    <a:lnTo>
                      <a:pt x="318" y="327"/>
                    </a:lnTo>
                    <a:lnTo>
                      <a:pt x="328" y="337"/>
                    </a:lnTo>
                    <a:lnTo>
                      <a:pt x="333" y="342"/>
                    </a:lnTo>
                    <a:lnTo>
                      <a:pt x="343" y="347"/>
                    </a:lnTo>
                    <a:lnTo>
                      <a:pt x="353" y="352"/>
                    </a:lnTo>
                    <a:lnTo>
                      <a:pt x="358" y="357"/>
                    </a:lnTo>
                    <a:lnTo>
                      <a:pt x="368" y="357"/>
                    </a:lnTo>
                    <a:lnTo>
                      <a:pt x="378" y="362"/>
                    </a:lnTo>
                    <a:lnTo>
                      <a:pt x="383" y="362"/>
                    </a:lnTo>
                    <a:lnTo>
                      <a:pt x="392" y="362"/>
                    </a:lnTo>
                    <a:lnTo>
                      <a:pt x="402" y="367"/>
                    </a:lnTo>
                    <a:lnTo>
                      <a:pt x="407" y="372"/>
                    </a:lnTo>
                    <a:lnTo>
                      <a:pt x="417" y="377"/>
                    </a:lnTo>
                    <a:lnTo>
                      <a:pt x="427" y="382"/>
                    </a:lnTo>
                    <a:lnTo>
                      <a:pt x="432" y="382"/>
                    </a:lnTo>
                    <a:lnTo>
                      <a:pt x="442" y="382"/>
                    </a:lnTo>
                    <a:lnTo>
                      <a:pt x="452" y="382"/>
                    </a:lnTo>
                    <a:lnTo>
                      <a:pt x="457" y="382"/>
                    </a:lnTo>
                    <a:lnTo>
                      <a:pt x="467" y="382"/>
                    </a:lnTo>
                    <a:lnTo>
                      <a:pt x="477" y="382"/>
                    </a:lnTo>
                    <a:lnTo>
                      <a:pt x="482" y="387"/>
                    </a:lnTo>
                    <a:lnTo>
                      <a:pt x="492" y="392"/>
                    </a:lnTo>
                    <a:lnTo>
                      <a:pt x="502" y="397"/>
                    </a:lnTo>
                    <a:lnTo>
                      <a:pt x="507" y="397"/>
                    </a:lnTo>
                    <a:lnTo>
                      <a:pt x="517" y="397"/>
                    </a:lnTo>
                    <a:lnTo>
                      <a:pt x="527" y="397"/>
                    </a:lnTo>
                    <a:lnTo>
                      <a:pt x="531" y="397"/>
                    </a:lnTo>
                    <a:lnTo>
                      <a:pt x="541" y="402"/>
                    </a:lnTo>
                    <a:lnTo>
                      <a:pt x="551" y="402"/>
                    </a:lnTo>
                    <a:lnTo>
                      <a:pt x="561" y="402"/>
                    </a:lnTo>
                    <a:lnTo>
                      <a:pt x="566" y="397"/>
                    </a:lnTo>
                    <a:lnTo>
                      <a:pt x="576" y="397"/>
                    </a:lnTo>
                    <a:lnTo>
                      <a:pt x="586" y="397"/>
                    </a:lnTo>
                    <a:lnTo>
                      <a:pt x="591" y="397"/>
                    </a:lnTo>
                    <a:lnTo>
                      <a:pt x="601" y="397"/>
                    </a:lnTo>
                    <a:lnTo>
                      <a:pt x="611" y="397"/>
                    </a:lnTo>
                    <a:lnTo>
                      <a:pt x="616" y="397"/>
                    </a:lnTo>
                    <a:lnTo>
                      <a:pt x="626" y="397"/>
                    </a:lnTo>
                    <a:lnTo>
                      <a:pt x="636" y="397"/>
                    </a:lnTo>
                    <a:lnTo>
                      <a:pt x="641" y="392"/>
                    </a:lnTo>
                    <a:lnTo>
                      <a:pt x="651" y="392"/>
                    </a:lnTo>
                    <a:lnTo>
                      <a:pt x="661" y="392"/>
                    </a:lnTo>
                    <a:lnTo>
                      <a:pt x="666" y="392"/>
                    </a:lnTo>
                    <a:lnTo>
                      <a:pt x="676" y="397"/>
                    </a:lnTo>
                    <a:lnTo>
                      <a:pt x="685" y="392"/>
                    </a:lnTo>
                    <a:lnTo>
                      <a:pt x="690" y="392"/>
                    </a:lnTo>
                    <a:lnTo>
                      <a:pt x="700" y="387"/>
                    </a:lnTo>
                    <a:lnTo>
                      <a:pt x="710" y="382"/>
                    </a:lnTo>
                    <a:lnTo>
                      <a:pt x="715" y="382"/>
                    </a:lnTo>
                    <a:lnTo>
                      <a:pt x="725" y="377"/>
                    </a:lnTo>
                    <a:lnTo>
                      <a:pt x="735" y="382"/>
                    </a:lnTo>
                    <a:lnTo>
                      <a:pt x="740" y="382"/>
                    </a:lnTo>
                    <a:lnTo>
                      <a:pt x="750" y="382"/>
                    </a:lnTo>
                    <a:lnTo>
                      <a:pt x="760" y="377"/>
                    </a:lnTo>
                    <a:lnTo>
                      <a:pt x="765" y="372"/>
                    </a:lnTo>
                    <a:lnTo>
                      <a:pt x="775" y="362"/>
                    </a:lnTo>
                    <a:lnTo>
                      <a:pt x="785" y="357"/>
                    </a:lnTo>
                    <a:lnTo>
                      <a:pt x="790" y="352"/>
                    </a:lnTo>
                    <a:lnTo>
                      <a:pt x="800" y="347"/>
                    </a:lnTo>
                    <a:lnTo>
                      <a:pt x="810" y="342"/>
                    </a:lnTo>
                    <a:lnTo>
                      <a:pt x="815" y="337"/>
                    </a:lnTo>
                    <a:lnTo>
                      <a:pt x="824" y="332"/>
                    </a:lnTo>
                    <a:lnTo>
                      <a:pt x="834" y="327"/>
                    </a:lnTo>
                    <a:lnTo>
                      <a:pt x="844" y="322"/>
                    </a:lnTo>
                    <a:lnTo>
                      <a:pt x="849" y="322"/>
                    </a:lnTo>
                    <a:lnTo>
                      <a:pt x="859" y="327"/>
                    </a:lnTo>
                    <a:lnTo>
                      <a:pt x="869" y="342"/>
                    </a:lnTo>
                    <a:lnTo>
                      <a:pt x="874" y="357"/>
                    </a:lnTo>
                    <a:lnTo>
                      <a:pt x="884" y="362"/>
                    </a:lnTo>
                    <a:lnTo>
                      <a:pt x="894" y="362"/>
                    </a:lnTo>
                    <a:lnTo>
                      <a:pt x="899" y="367"/>
                    </a:lnTo>
                    <a:lnTo>
                      <a:pt x="909" y="367"/>
                    </a:lnTo>
                    <a:lnTo>
                      <a:pt x="919" y="372"/>
                    </a:lnTo>
                    <a:lnTo>
                      <a:pt x="924" y="372"/>
                    </a:lnTo>
                    <a:lnTo>
                      <a:pt x="934" y="377"/>
                    </a:lnTo>
                    <a:lnTo>
                      <a:pt x="944" y="387"/>
                    </a:lnTo>
                    <a:lnTo>
                      <a:pt x="949" y="397"/>
                    </a:lnTo>
                    <a:lnTo>
                      <a:pt x="959" y="402"/>
                    </a:lnTo>
                    <a:lnTo>
                      <a:pt x="969" y="397"/>
                    </a:lnTo>
                    <a:lnTo>
                      <a:pt x="973" y="397"/>
                    </a:lnTo>
                    <a:lnTo>
                      <a:pt x="983" y="397"/>
                    </a:lnTo>
                    <a:lnTo>
                      <a:pt x="993" y="402"/>
                    </a:lnTo>
                    <a:lnTo>
                      <a:pt x="998" y="407"/>
                    </a:lnTo>
                    <a:lnTo>
                      <a:pt x="1008" y="407"/>
                    </a:lnTo>
                    <a:lnTo>
                      <a:pt x="1018" y="407"/>
                    </a:lnTo>
                    <a:lnTo>
                      <a:pt x="1023" y="402"/>
                    </a:lnTo>
                    <a:lnTo>
                      <a:pt x="1033" y="407"/>
                    </a:lnTo>
                    <a:lnTo>
                      <a:pt x="1043" y="417"/>
                    </a:lnTo>
                    <a:lnTo>
                      <a:pt x="1048" y="427"/>
                    </a:lnTo>
                    <a:lnTo>
                      <a:pt x="1058" y="427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5" name="Freeform 77"/>
              <p:cNvSpPr>
                <a:spLocks/>
              </p:cNvSpPr>
              <p:nvPr/>
            </p:nvSpPr>
            <p:spPr bwMode="auto">
              <a:xfrm>
                <a:off x="3422383" y="4574101"/>
                <a:ext cx="1679575" cy="1790700"/>
              </a:xfrm>
              <a:custGeom>
                <a:avLst/>
                <a:gdLst>
                  <a:gd name="T0" fmla="*/ 15 w 1058"/>
                  <a:gd name="T1" fmla="*/ 249 h 1128"/>
                  <a:gd name="T2" fmla="*/ 40 w 1058"/>
                  <a:gd name="T3" fmla="*/ 249 h 1128"/>
                  <a:gd name="T4" fmla="*/ 69 w 1058"/>
                  <a:gd name="T5" fmla="*/ 264 h 1128"/>
                  <a:gd name="T6" fmla="*/ 94 w 1058"/>
                  <a:gd name="T7" fmla="*/ 283 h 1128"/>
                  <a:gd name="T8" fmla="*/ 119 w 1058"/>
                  <a:gd name="T9" fmla="*/ 283 h 1128"/>
                  <a:gd name="T10" fmla="*/ 144 w 1058"/>
                  <a:gd name="T11" fmla="*/ 274 h 1128"/>
                  <a:gd name="T12" fmla="*/ 169 w 1058"/>
                  <a:gd name="T13" fmla="*/ 279 h 1128"/>
                  <a:gd name="T14" fmla="*/ 194 w 1058"/>
                  <a:gd name="T15" fmla="*/ 283 h 1128"/>
                  <a:gd name="T16" fmla="*/ 218 w 1058"/>
                  <a:gd name="T17" fmla="*/ 283 h 1128"/>
                  <a:gd name="T18" fmla="*/ 243 w 1058"/>
                  <a:gd name="T19" fmla="*/ 293 h 1128"/>
                  <a:gd name="T20" fmla="*/ 268 w 1058"/>
                  <a:gd name="T21" fmla="*/ 293 h 1128"/>
                  <a:gd name="T22" fmla="*/ 293 w 1058"/>
                  <a:gd name="T23" fmla="*/ 298 h 1128"/>
                  <a:gd name="T24" fmla="*/ 318 w 1058"/>
                  <a:gd name="T25" fmla="*/ 239 h 1128"/>
                  <a:gd name="T26" fmla="*/ 343 w 1058"/>
                  <a:gd name="T27" fmla="*/ 288 h 1128"/>
                  <a:gd name="T28" fmla="*/ 367 w 1058"/>
                  <a:gd name="T29" fmla="*/ 522 h 1128"/>
                  <a:gd name="T30" fmla="*/ 392 w 1058"/>
                  <a:gd name="T31" fmla="*/ 869 h 1128"/>
                  <a:gd name="T32" fmla="*/ 417 w 1058"/>
                  <a:gd name="T33" fmla="*/ 1088 h 1128"/>
                  <a:gd name="T34" fmla="*/ 442 w 1058"/>
                  <a:gd name="T35" fmla="*/ 1118 h 1128"/>
                  <a:gd name="T36" fmla="*/ 467 w 1058"/>
                  <a:gd name="T37" fmla="*/ 1128 h 1128"/>
                  <a:gd name="T38" fmla="*/ 492 w 1058"/>
                  <a:gd name="T39" fmla="*/ 1098 h 1128"/>
                  <a:gd name="T40" fmla="*/ 516 w 1058"/>
                  <a:gd name="T41" fmla="*/ 959 h 1128"/>
                  <a:gd name="T42" fmla="*/ 541 w 1058"/>
                  <a:gd name="T43" fmla="*/ 820 h 1128"/>
                  <a:gd name="T44" fmla="*/ 566 w 1058"/>
                  <a:gd name="T45" fmla="*/ 750 h 1128"/>
                  <a:gd name="T46" fmla="*/ 591 w 1058"/>
                  <a:gd name="T47" fmla="*/ 691 h 1128"/>
                  <a:gd name="T48" fmla="*/ 616 w 1058"/>
                  <a:gd name="T49" fmla="*/ 616 h 1128"/>
                  <a:gd name="T50" fmla="*/ 641 w 1058"/>
                  <a:gd name="T51" fmla="*/ 552 h 1128"/>
                  <a:gd name="T52" fmla="*/ 665 w 1058"/>
                  <a:gd name="T53" fmla="*/ 462 h 1128"/>
                  <a:gd name="T54" fmla="*/ 690 w 1058"/>
                  <a:gd name="T55" fmla="*/ 383 h 1128"/>
                  <a:gd name="T56" fmla="*/ 715 w 1058"/>
                  <a:gd name="T57" fmla="*/ 318 h 1128"/>
                  <a:gd name="T58" fmla="*/ 740 w 1058"/>
                  <a:gd name="T59" fmla="*/ 269 h 1128"/>
                  <a:gd name="T60" fmla="*/ 765 w 1058"/>
                  <a:gd name="T61" fmla="*/ 224 h 1128"/>
                  <a:gd name="T62" fmla="*/ 790 w 1058"/>
                  <a:gd name="T63" fmla="*/ 174 h 1128"/>
                  <a:gd name="T64" fmla="*/ 814 w 1058"/>
                  <a:gd name="T65" fmla="*/ 120 h 1128"/>
                  <a:gd name="T66" fmla="*/ 839 w 1058"/>
                  <a:gd name="T67" fmla="*/ 75 h 1128"/>
                  <a:gd name="T68" fmla="*/ 864 w 1058"/>
                  <a:gd name="T69" fmla="*/ 50 h 1128"/>
                  <a:gd name="T70" fmla="*/ 894 w 1058"/>
                  <a:gd name="T71" fmla="*/ 55 h 1128"/>
                  <a:gd name="T72" fmla="*/ 919 w 1058"/>
                  <a:gd name="T73" fmla="*/ 50 h 1128"/>
                  <a:gd name="T74" fmla="*/ 943 w 1058"/>
                  <a:gd name="T75" fmla="*/ 40 h 1128"/>
                  <a:gd name="T76" fmla="*/ 968 w 1058"/>
                  <a:gd name="T77" fmla="*/ 35 h 1128"/>
                  <a:gd name="T78" fmla="*/ 993 w 1058"/>
                  <a:gd name="T79" fmla="*/ 30 h 1128"/>
                  <a:gd name="T80" fmla="*/ 1018 w 1058"/>
                  <a:gd name="T81" fmla="*/ 25 h 1128"/>
                  <a:gd name="T82" fmla="*/ 1043 w 1058"/>
                  <a:gd name="T83" fmla="*/ 10 h 1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28">
                    <a:moveTo>
                      <a:pt x="0" y="259"/>
                    </a:moveTo>
                    <a:lnTo>
                      <a:pt x="10" y="254"/>
                    </a:lnTo>
                    <a:lnTo>
                      <a:pt x="15" y="249"/>
                    </a:lnTo>
                    <a:lnTo>
                      <a:pt x="25" y="249"/>
                    </a:lnTo>
                    <a:lnTo>
                      <a:pt x="35" y="249"/>
                    </a:lnTo>
                    <a:lnTo>
                      <a:pt x="40" y="249"/>
                    </a:lnTo>
                    <a:lnTo>
                      <a:pt x="50" y="254"/>
                    </a:lnTo>
                    <a:lnTo>
                      <a:pt x="60" y="259"/>
                    </a:lnTo>
                    <a:lnTo>
                      <a:pt x="69" y="264"/>
                    </a:lnTo>
                    <a:lnTo>
                      <a:pt x="74" y="269"/>
                    </a:lnTo>
                    <a:lnTo>
                      <a:pt x="84" y="274"/>
                    </a:lnTo>
                    <a:lnTo>
                      <a:pt x="94" y="283"/>
                    </a:lnTo>
                    <a:lnTo>
                      <a:pt x="99" y="288"/>
                    </a:lnTo>
                    <a:lnTo>
                      <a:pt x="109" y="283"/>
                    </a:lnTo>
                    <a:lnTo>
                      <a:pt x="119" y="283"/>
                    </a:lnTo>
                    <a:lnTo>
                      <a:pt x="124" y="279"/>
                    </a:lnTo>
                    <a:lnTo>
                      <a:pt x="134" y="274"/>
                    </a:lnTo>
                    <a:lnTo>
                      <a:pt x="144" y="274"/>
                    </a:lnTo>
                    <a:lnTo>
                      <a:pt x="149" y="274"/>
                    </a:lnTo>
                    <a:lnTo>
                      <a:pt x="159" y="274"/>
                    </a:lnTo>
                    <a:lnTo>
                      <a:pt x="169" y="279"/>
                    </a:lnTo>
                    <a:lnTo>
                      <a:pt x="174" y="283"/>
                    </a:lnTo>
                    <a:lnTo>
                      <a:pt x="184" y="283"/>
                    </a:lnTo>
                    <a:lnTo>
                      <a:pt x="194" y="283"/>
                    </a:lnTo>
                    <a:lnTo>
                      <a:pt x="199" y="283"/>
                    </a:lnTo>
                    <a:lnTo>
                      <a:pt x="208" y="283"/>
                    </a:lnTo>
                    <a:lnTo>
                      <a:pt x="218" y="283"/>
                    </a:lnTo>
                    <a:lnTo>
                      <a:pt x="223" y="283"/>
                    </a:lnTo>
                    <a:lnTo>
                      <a:pt x="233" y="288"/>
                    </a:lnTo>
                    <a:lnTo>
                      <a:pt x="243" y="293"/>
                    </a:lnTo>
                    <a:lnTo>
                      <a:pt x="248" y="293"/>
                    </a:lnTo>
                    <a:lnTo>
                      <a:pt x="258" y="293"/>
                    </a:lnTo>
                    <a:lnTo>
                      <a:pt x="268" y="293"/>
                    </a:lnTo>
                    <a:lnTo>
                      <a:pt x="273" y="293"/>
                    </a:lnTo>
                    <a:lnTo>
                      <a:pt x="283" y="298"/>
                    </a:lnTo>
                    <a:lnTo>
                      <a:pt x="293" y="298"/>
                    </a:lnTo>
                    <a:lnTo>
                      <a:pt x="298" y="288"/>
                    </a:lnTo>
                    <a:lnTo>
                      <a:pt x="308" y="264"/>
                    </a:lnTo>
                    <a:lnTo>
                      <a:pt x="318" y="239"/>
                    </a:lnTo>
                    <a:lnTo>
                      <a:pt x="328" y="234"/>
                    </a:lnTo>
                    <a:lnTo>
                      <a:pt x="333" y="259"/>
                    </a:lnTo>
                    <a:lnTo>
                      <a:pt x="343" y="288"/>
                    </a:lnTo>
                    <a:lnTo>
                      <a:pt x="353" y="338"/>
                    </a:lnTo>
                    <a:lnTo>
                      <a:pt x="357" y="432"/>
                    </a:lnTo>
                    <a:lnTo>
                      <a:pt x="367" y="522"/>
                    </a:lnTo>
                    <a:lnTo>
                      <a:pt x="377" y="626"/>
                    </a:lnTo>
                    <a:lnTo>
                      <a:pt x="382" y="745"/>
                    </a:lnTo>
                    <a:lnTo>
                      <a:pt x="392" y="869"/>
                    </a:lnTo>
                    <a:lnTo>
                      <a:pt x="402" y="969"/>
                    </a:lnTo>
                    <a:lnTo>
                      <a:pt x="407" y="1028"/>
                    </a:lnTo>
                    <a:lnTo>
                      <a:pt x="417" y="1088"/>
                    </a:lnTo>
                    <a:lnTo>
                      <a:pt x="427" y="1123"/>
                    </a:lnTo>
                    <a:lnTo>
                      <a:pt x="432" y="1123"/>
                    </a:lnTo>
                    <a:lnTo>
                      <a:pt x="442" y="1118"/>
                    </a:lnTo>
                    <a:lnTo>
                      <a:pt x="452" y="1118"/>
                    </a:lnTo>
                    <a:lnTo>
                      <a:pt x="457" y="1123"/>
                    </a:lnTo>
                    <a:lnTo>
                      <a:pt x="467" y="1128"/>
                    </a:lnTo>
                    <a:lnTo>
                      <a:pt x="477" y="1128"/>
                    </a:lnTo>
                    <a:lnTo>
                      <a:pt x="482" y="1113"/>
                    </a:lnTo>
                    <a:lnTo>
                      <a:pt x="492" y="1098"/>
                    </a:lnTo>
                    <a:lnTo>
                      <a:pt x="501" y="1073"/>
                    </a:lnTo>
                    <a:lnTo>
                      <a:pt x="506" y="1013"/>
                    </a:lnTo>
                    <a:lnTo>
                      <a:pt x="516" y="959"/>
                    </a:lnTo>
                    <a:lnTo>
                      <a:pt x="526" y="904"/>
                    </a:lnTo>
                    <a:lnTo>
                      <a:pt x="531" y="864"/>
                    </a:lnTo>
                    <a:lnTo>
                      <a:pt x="541" y="820"/>
                    </a:lnTo>
                    <a:lnTo>
                      <a:pt x="551" y="785"/>
                    </a:lnTo>
                    <a:lnTo>
                      <a:pt x="556" y="770"/>
                    </a:lnTo>
                    <a:lnTo>
                      <a:pt x="566" y="750"/>
                    </a:lnTo>
                    <a:lnTo>
                      <a:pt x="576" y="730"/>
                    </a:lnTo>
                    <a:lnTo>
                      <a:pt x="581" y="710"/>
                    </a:lnTo>
                    <a:lnTo>
                      <a:pt x="591" y="691"/>
                    </a:lnTo>
                    <a:lnTo>
                      <a:pt x="601" y="666"/>
                    </a:lnTo>
                    <a:lnTo>
                      <a:pt x="611" y="641"/>
                    </a:lnTo>
                    <a:lnTo>
                      <a:pt x="616" y="616"/>
                    </a:lnTo>
                    <a:lnTo>
                      <a:pt x="626" y="591"/>
                    </a:lnTo>
                    <a:lnTo>
                      <a:pt x="636" y="571"/>
                    </a:lnTo>
                    <a:lnTo>
                      <a:pt x="641" y="552"/>
                    </a:lnTo>
                    <a:lnTo>
                      <a:pt x="650" y="527"/>
                    </a:lnTo>
                    <a:lnTo>
                      <a:pt x="660" y="497"/>
                    </a:lnTo>
                    <a:lnTo>
                      <a:pt x="665" y="462"/>
                    </a:lnTo>
                    <a:lnTo>
                      <a:pt x="675" y="432"/>
                    </a:lnTo>
                    <a:lnTo>
                      <a:pt x="685" y="408"/>
                    </a:lnTo>
                    <a:lnTo>
                      <a:pt x="690" y="383"/>
                    </a:lnTo>
                    <a:lnTo>
                      <a:pt x="700" y="358"/>
                    </a:lnTo>
                    <a:lnTo>
                      <a:pt x="710" y="338"/>
                    </a:lnTo>
                    <a:lnTo>
                      <a:pt x="715" y="318"/>
                    </a:lnTo>
                    <a:lnTo>
                      <a:pt x="725" y="298"/>
                    </a:lnTo>
                    <a:lnTo>
                      <a:pt x="735" y="283"/>
                    </a:lnTo>
                    <a:lnTo>
                      <a:pt x="740" y="269"/>
                    </a:lnTo>
                    <a:lnTo>
                      <a:pt x="750" y="254"/>
                    </a:lnTo>
                    <a:lnTo>
                      <a:pt x="760" y="239"/>
                    </a:lnTo>
                    <a:lnTo>
                      <a:pt x="765" y="224"/>
                    </a:lnTo>
                    <a:lnTo>
                      <a:pt x="775" y="209"/>
                    </a:lnTo>
                    <a:lnTo>
                      <a:pt x="785" y="189"/>
                    </a:lnTo>
                    <a:lnTo>
                      <a:pt x="790" y="174"/>
                    </a:lnTo>
                    <a:lnTo>
                      <a:pt x="799" y="159"/>
                    </a:lnTo>
                    <a:lnTo>
                      <a:pt x="809" y="140"/>
                    </a:lnTo>
                    <a:lnTo>
                      <a:pt x="814" y="120"/>
                    </a:lnTo>
                    <a:lnTo>
                      <a:pt x="824" y="100"/>
                    </a:lnTo>
                    <a:lnTo>
                      <a:pt x="834" y="90"/>
                    </a:lnTo>
                    <a:lnTo>
                      <a:pt x="839" y="75"/>
                    </a:lnTo>
                    <a:lnTo>
                      <a:pt x="849" y="60"/>
                    </a:lnTo>
                    <a:lnTo>
                      <a:pt x="859" y="55"/>
                    </a:lnTo>
                    <a:lnTo>
                      <a:pt x="864" y="50"/>
                    </a:lnTo>
                    <a:lnTo>
                      <a:pt x="874" y="45"/>
                    </a:lnTo>
                    <a:lnTo>
                      <a:pt x="884" y="50"/>
                    </a:lnTo>
                    <a:lnTo>
                      <a:pt x="894" y="55"/>
                    </a:lnTo>
                    <a:lnTo>
                      <a:pt x="899" y="55"/>
                    </a:lnTo>
                    <a:lnTo>
                      <a:pt x="909" y="50"/>
                    </a:lnTo>
                    <a:lnTo>
                      <a:pt x="919" y="50"/>
                    </a:lnTo>
                    <a:lnTo>
                      <a:pt x="924" y="45"/>
                    </a:lnTo>
                    <a:lnTo>
                      <a:pt x="934" y="40"/>
                    </a:lnTo>
                    <a:lnTo>
                      <a:pt x="943" y="40"/>
                    </a:lnTo>
                    <a:lnTo>
                      <a:pt x="948" y="40"/>
                    </a:lnTo>
                    <a:lnTo>
                      <a:pt x="958" y="35"/>
                    </a:lnTo>
                    <a:lnTo>
                      <a:pt x="968" y="35"/>
                    </a:lnTo>
                    <a:lnTo>
                      <a:pt x="973" y="30"/>
                    </a:lnTo>
                    <a:lnTo>
                      <a:pt x="983" y="30"/>
                    </a:lnTo>
                    <a:lnTo>
                      <a:pt x="993" y="30"/>
                    </a:lnTo>
                    <a:lnTo>
                      <a:pt x="998" y="30"/>
                    </a:lnTo>
                    <a:lnTo>
                      <a:pt x="1008" y="30"/>
                    </a:lnTo>
                    <a:lnTo>
                      <a:pt x="1018" y="25"/>
                    </a:lnTo>
                    <a:lnTo>
                      <a:pt x="1023" y="20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6" name="Freeform 78"/>
              <p:cNvSpPr>
                <a:spLocks/>
              </p:cNvSpPr>
              <p:nvPr/>
            </p:nvSpPr>
            <p:spPr bwMode="auto">
              <a:xfrm>
                <a:off x="5101958" y="4464563"/>
                <a:ext cx="268288" cy="109538"/>
              </a:xfrm>
              <a:custGeom>
                <a:avLst/>
                <a:gdLst>
                  <a:gd name="T0" fmla="*/ 0 w 169"/>
                  <a:gd name="T1" fmla="*/ 69 h 69"/>
                  <a:gd name="T2" fmla="*/ 10 w 169"/>
                  <a:gd name="T3" fmla="*/ 65 h 69"/>
                  <a:gd name="T4" fmla="*/ 15 w 169"/>
                  <a:gd name="T5" fmla="*/ 60 h 69"/>
                  <a:gd name="T6" fmla="*/ 25 w 169"/>
                  <a:gd name="T7" fmla="*/ 60 h 69"/>
                  <a:gd name="T8" fmla="*/ 34 w 169"/>
                  <a:gd name="T9" fmla="*/ 65 h 69"/>
                  <a:gd name="T10" fmla="*/ 39 w 169"/>
                  <a:gd name="T11" fmla="*/ 65 h 69"/>
                  <a:gd name="T12" fmla="*/ 49 w 169"/>
                  <a:gd name="T13" fmla="*/ 60 h 69"/>
                  <a:gd name="T14" fmla="*/ 59 w 169"/>
                  <a:gd name="T15" fmla="*/ 50 h 69"/>
                  <a:gd name="T16" fmla="*/ 64 w 169"/>
                  <a:gd name="T17" fmla="*/ 40 h 69"/>
                  <a:gd name="T18" fmla="*/ 74 w 169"/>
                  <a:gd name="T19" fmla="*/ 40 h 69"/>
                  <a:gd name="T20" fmla="*/ 84 w 169"/>
                  <a:gd name="T21" fmla="*/ 35 h 69"/>
                  <a:gd name="T22" fmla="*/ 89 w 169"/>
                  <a:gd name="T23" fmla="*/ 30 h 69"/>
                  <a:gd name="T24" fmla="*/ 99 w 169"/>
                  <a:gd name="T25" fmla="*/ 30 h 69"/>
                  <a:gd name="T26" fmla="*/ 109 w 169"/>
                  <a:gd name="T27" fmla="*/ 25 h 69"/>
                  <a:gd name="T28" fmla="*/ 119 w 169"/>
                  <a:gd name="T29" fmla="*/ 25 h 69"/>
                  <a:gd name="T30" fmla="*/ 124 w 169"/>
                  <a:gd name="T31" fmla="*/ 20 h 69"/>
                  <a:gd name="T32" fmla="*/ 134 w 169"/>
                  <a:gd name="T33" fmla="*/ 10 h 69"/>
                  <a:gd name="T34" fmla="*/ 144 w 169"/>
                  <a:gd name="T35" fmla="*/ 5 h 69"/>
                  <a:gd name="T36" fmla="*/ 149 w 169"/>
                  <a:gd name="T37" fmla="*/ 5 h 69"/>
                  <a:gd name="T38" fmla="*/ 159 w 169"/>
                  <a:gd name="T39" fmla="*/ 5 h 69"/>
                  <a:gd name="T40" fmla="*/ 169 w 169"/>
                  <a:gd name="T41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9">
                    <a:moveTo>
                      <a:pt x="0" y="69"/>
                    </a:moveTo>
                    <a:lnTo>
                      <a:pt x="10" y="65"/>
                    </a:lnTo>
                    <a:lnTo>
                      <a:pt x="15" y="60"/>
                    </a:lnTo>
                    <a:lnTo>
                      <a:pt x="25" y="60"/>
                    </a:lnTo>
                    <a:lnTo>
                      <a:pt x="34" y="65"/>
                    </a:lnTo>
                    <a:lnTo>
                      <a:pt x="39" y="65"/>
                    </a:lnTo>
                    <a:lnTo>
                      <a:pt x="49" y="60"/>
                    </a:lnTo>
                    <a:lnTo>
                      <a:pt x="59" y="50"/>
                    </a:lnTo>
                    <a:lnTo>
                      <a:pt x="64" y="40"/>
                    </a:lnTo>
                    <a:lnTo>
                      <a:pt x="74" y="40"/>
                    </a:lnTo>
                    <a:lnTo>
                      <a:pt x="84" y="35"/>
                    </a:lnTo>
                    <a:lnTo>
                      <a:pt x="89" y="30"/>
                    </a:lnTo>
                    <a:lnTo>
                      <a:pt x="99" y="30"/>
                    </a:lnTo>
                    <a:lnTo>
                      <a:pt x="109" y="25"/>
                    </a:lnTo>
                    <a:lnTo>
                      <a:pt x="119" y="25"/>
                    </a:lnTo>
                    <a:lnTo>
                      <a:pt x="124" y="20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7" name="Freeform 79"/>
              <p:cNvSpPr>
                <a:spLocks/>
              </p:cNvSpPr>
              <p:nvPr/>
            </p:nvSpPr>
            <p:spPr bwMode="auto">
              <a:xfrm>
                <a:off x="1742808" y="4275651"/>
                <a:ext cx="1679575" cy="677863"/>
              </a:xfrm>
              <a:custGeom>
                <a:avLst/>
                <a:gdLst>
                  <a:gd name="T0" fmla="*/ 20 w 1058"/>
                  <a:gd name="T1" fmla="*/ 10 h 427"/>
                  <a:gd name="T2" fmla="*/ 45 w 1058"/>
                  <a:gd name="T3" fmla="*/ 20 h 427"/>
                  <a:gd name="T4" fmla="*/ 70 w 1058"/>
                  <a:gd name="T5" fmla="*/ 35 h 427"/>
                  <a:gd name="T6" fmla="*/ 94 w 1058"/>
                  <a:gd name="T7" fmla="*/ 44 h 427"/>
                  <a:gd name="T8" fmla="*/ 119 w 1058"/>
                  <a:gd name="T9" fmla="*/ 74 h 427"/>
                  <a:gd name="T10" fmla="*/ 144 w 1058"/>
                  <a:gd name="T11" fmla="*/ 109 h 427"/>
                  <a:gd name="T12" fmla="*/ 169 w 1058"/>
                  <a:gd name="T13" fmla="*/ 139 h 427"/>
                  <a:gd name="T14" fmla="*/ 194 w 1058"/>
                  <a:gd name="T15" fmla="*/ 174 h 427"/>
                  <a:gd name="T16" fmla="*/ 219 w 1058"/>
                  <a:gd name="T17" fmla="*/ 208 h 427"/>
                  <a:gd name="T18" fmla="*/ 243 w 1058"/>
                  <a:gd name="T19" fmla="*/ 243 h 427"/>
                  <a:gd name="T20" fmla="*/ 268 w 1058"/>
                  <a:gd name="T21" fmla="*/ 273 h 427"/>
                  <a:gd name="T22" fmla="*/ 293 w 1058"/>
                  <a:gd name="T23" fmla="*/ 298 h 427"/>
                  <a:gd name="T24" fmla="*/ 318 w 1058"/>
                  <a:gd name="T25" fmla="*/ 308 h 427"/>
                  <a:gd name="T26" fmla="*/ 343 w 1058"/>
                  <a:gd name="T27" fmla="*/ 328 h 427"/>
                  <a:gd name="T28" fmla="*/ 368 w 1058"/>
                  <a:gd name="T29" fmla="*/ 342 h 427"/>
                  <a:gd name="T30" fmla="*/ 392 w 1058"/>
                  <a:gd name="T31" fmla="*/ 357 h 427"/>
                  <a:gd name="T32" fmla="*/ 417 w 1058"/>
                  <a:gd name="T33" fmla="*/ 367 h 427"/>
                  <a:gd name="T34" fmla="*/ 442 w 1058"/>
                  <a:gd name="T35" fmla="*/ 372 h 427"/>
                  <a:gd name="T36" fmla="*/ 467 w 1058"/>
                  <a:gd name="T37" fmla="*/ 377 h 427"/>
                  <a:gd name="T38" fmla="*/ 492 w 1058"/>
                  <a:gd name="T39" fmla="*/ 382 h 427"/>
                  <a:gd name="T40" fmla="*/ 517 w 1058"/>
                  <a:gd name="T41" fmla="*/ 382 h 427"/>
                  <a:gd name="T42" fmla="*/ 541 w 1058"/>
                  <a:gd name="T43" fmla="*/ 387 h 427"/>
                  <a:gd name="T44" fmla="*/ 566 w 1058"/>
                  <a:gd name="T45" fmla="*/ 392 h 427"/>
                  <a:gd name="T46" fmla="*/ 591 w 1058"/>
                  <a:gd name="T47" fmla="*/ 387 h 427"/>
                  <a:gd name="T48" fmla="*/ 616 w 1058"/>
                  <a:gd name="T49" fmla="*/ 387 h 427"/>
                  <a:gd name="T50" fmla="*/ 641 w 1058"/>
                  <a:gd name="T51" fmla="*/ 397 h 427"/>
                  <a:gd name="T52" fmla="*/ 666 w 1058"/>
                  <a:gd name="T53" fmla="*/ 397 h 427"/>
                  <a:gd name="T54" fmla="*/ 690 w 1058"/>
                  <a:gd name="T55" fmla="*/ 392 h 427"/>
                  <a:gd name="T56" fmla="*/ 715 w 1058"/>
                  <a:gd name="T57" fmla="*/ 392 h 427"/>
                  <a:gd name="T58" fmla="*/ 740 w 1058"/>
                  <a:gd name="T59" fmla="*/ 387 h 427"/>
                  <a:gd name="T60" fmla="*/ 765 w 1058"/>
                  <a:gd name="T61" fmla="*/ 372 h 427"/>
                  <a:gd name="T62" fmla="*/ 790 w 1058"/>
                  <a:gd name="T63" fmla="*/ 357 h 427"/>
                  <a:gd name="T64" fmla="*/ 815 w 1058"/>
                  <a:gd name="T65" fmla="*/ 342 h 427"/>
                  <a:gd name="T66" fmla="*/ 844 w 1058"/>
                  <a:gd name="T67" fmla="*/ 328 h 427"/>
                  <a:gd name="T68" fmla="*/ 869 w 1058"/>
                  <a:gd name="T69" fmla="*/ 342 h 427"/>
                  <a:gd name="T70" fmla="*/ 894 w 1058"/>
                  <a:gd name="T71" fmla="*/ 372 h 427"/>
                  <a:gd name="T72" fmla="*/ 919 w 1058"/>
                  <a:gd name="T73" fmla="*/ 387 h 427"/>
                  <a:gd name="T74" fmla="*/ 944 w 1058"/>
                  <a:gd name="T75" fmla="*/ 397 h 427"/>
                  <a:gd name="T76" fmla="*/ 969 w 1058"/>
                  <a:gd name="T77" fmla="*/ 422 h 427"/>
                  <a:gd name="T78" fmla="*/ 993 w 1058"/>
                  <a:gd name="T79" fmla="*/ 422 h 427"/>
                  <a:gd name="T80" fmla="*/ 1018 w 1058"/>
                  <a:gd name="T81" fmla="*/ 427 h 427"/>
                  <a:gd name="T82" fmla="*/ 1043 w 1058"/>
                  <a:gd name="T83" fmla="*/ 427 h 4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27">
                    <a:moveTo>
                      <a:pt x="0" y="0"/>
                    </a:moveTo>
                    <a:lnTo>
                      <a:pt x="10" y="5"/>
                    </a:lnTo>
                    <a:lnTo>
                      <a:pt x="20" y="10"/>
                    </a:lnTo>
                    <a:lnTo>
                      <a:pt x="25" y="15"/>
                    </a:lnTo>
                    <a:lnTo>
                      <a:pt x="35" y="20"/>
                    </a:lnTo>
                    <a:lnTo>
                      <a:pt x="45" y="20"/>
                    </a:lnTo>
                    <a:lnTo>
                      <a:pt x="50" y="25"/>
                    </a:lnTo>
                    <a:lnTo>
                      <a:pt x="60" y="30"/>
                    </a:lnTo>
                    <a:lnTo>
                      <a:pt x="70" y="35"/>
                    </a:lnTo>
                    <a:lnTo>
                      <a:pt x="75" y="40"/>
                    </a:lnTo>
                    <a:lnTo>
                      <a:pt x="85" y="44"/>
                    </a:lnTo>
                    <a:lnTo>
                      <a:pt x="94" y="44"/>
                    </a:lnTo>
                    <a:lnTo>
                      <a:pt x="99" y="49"/>
                    </a:lnTo>
                    <a:lnTo>
                      <a:pt x="109" y="64"/>
                    </a:lnTo>
                    <a:lnTo>
                      <a:pt x="119" y="74"/>
                    </a:lnTo>
                    <a:lnTo>
                      <a:pt x="124" y="89"/>
                    </a:lnTo>
                    <a:lnTo>
                      <a:pt x="134" y="99"/>
                    </a:lnTo>
                    <a:lnTo>
                      <a:pt x="144" y="109"/>
                    </a:lnTo>
                    <a:lnTo>
                      <a:pt x="149" y="119"/>
                    </a:lnTo>
                    <a:lnTo>
                      <a:pt x="159" y="129"/>
                    </a:lnTo>
                    <a:lnTo>
                      <a:pt x="169" y="139"/>
                    </a:lnTo>
                    <a:lnTo>
                      <a:pt x="174" y="149"/>
                    </a:lnTo>
                    <a:lnTo>
                      <a:pt x="184" y="159"/>
                    </a:lnTo>
                    <a:lnTo>
                      <a:pt x="194" y="174"/>
                    </a:lnTo>
                    <a:lnTo>
                      <a:pt x="199" y="184"/>
                    </a:lnTo>
                    <a:lnTo>
                      <a:pt x="209" y="193"/>
                    </a:lnTo>
                    <a:lnTo>
                      <a:pt x="219" y="208"/>
                    </a:lnTo>
                    <a:lnTo>
                      <a:pt x="224" y="223"/>
                    </a:lnTo>
                    <a:lnTo>
                      <a:pt x="234" y="233"/>
                    </a:lnTo>
                    <a:lnTo>
                      <a:pt x="243" y="243"/>
                    </a:lnTo>
                    <a:lnTo>
                      <a:pt x="248" y="253"/>
                    </a:lnTo>
                    <a:lnTo>
                      <a:pt x="258" y="263"/>
                    </a:lnTo>
                    <a:lnTo>
                      <a:pt x="268" y="273"/>
                    </a:lnTo>
                    <a:lnTo>
                      <a:pt x="278" y="283"/>
                    </a:lnTo>
                    <a:lnTo>
                      <a:pt x="283" y="293"/>
                    </a:lnTo>
                    <a:lnTo>
                      <a:pt x="293" y="298"/>
                    </a:lnTo>
                    <a:lnTo>
                      <a:pt x="303" y="303"/>
                    </a:lnTo>
                    <a:lnTo>
                      <a:pt x="308" y="308"/>
                    </a:lnTo>
                    <a:lnTo>
                      <a:pt x="318" y="308"/>
                    </a:lnTo>
                    <a:lnTo>
                      <a:pt x="328" y="313"/>
                    </a:lnTo>
                    <a:lnTo>
                      <a:pt x="333" y="318"/>
                    </a:lnTo>
                    <a:lnTo>
                      <a:pt x="343" y="328"/>
                    </a:lnTo>
                    <a:lnTo>
                      <a:pt x="353" y="332"/>
                    </a:lnTo>
                    <a:lnTo>
                      <a:pt x="358" y="342"/>
                    </a:lnTo>
                    <a:lnTo>
                      <a:pt x="368" y="342"/>
                    </a:lnTo>
                    <a:lnTo>
                      <a:pt x="378" y="347"/>
                    </a:lnTo>
                    <a:lnTo>
                      <a:pt x="383" y="352"/>
                    </a:lnTo>
                    <a:lnTo>
                      <a:pt x="392" y="357"/>
                    </a:lnTo>
                    <a:lnTo>
                      <a:pt x="402" y="362"/>
                    </a:lnTo>
                    <a:lnTo>
                      <a:pt x="407" y="367"/>
                    </a:lnTo>
                    <a:lnTo>
                      <a:pt x="417" y="367"/>
                    </a:lnTo>
                    <a:lnTo>
                      <a:pt x="427" y="367"/>
                    </a:lnTo>
                    <a:lnTo>
                      <a:pt x="432" y="372"/>
                    </a:lnTo>
                    <a:lnTo>
                      <a:pt x="442" y="372"/>
                    </a:lnTo>
                    <a:lnTo>
                      <a:pt x="452" y="377"/>
                    </a:lnTo>
                    <a:lnTo>
                      <a:pt x="457" y="377"/>
                    </a:lnTo>
                    <a:lnTo>
                      <a:pt x="467" y="377"/>
                    </a:lnTo>
                    <a:lnTo>
                      <a:pt x="477" y="382"/>
                    </a:lnTo>
                    <a:lnTo>
                      <a:pt x="482" y="382"/>
                    </a:lnTo>
                    <a:lnTo>
                      <a:pt x="492" y="382"/>
                    </a:lnTo>
                    <a:lnTo>
                      <a:pt x="502" y="382"/>
                    </a:lnTo>
                    <a:lnTo>
                      <a:pt x="507" y="382"/>
                    </a:lnTo>
                    <a:lnTo>
                      <a:pt x="517" y="382"/>
                    </a:lnTo>
                    <a:lnTo>
                      <a:pt x="527" y="382"/>
                    </a:lnTo>
                    <a:lnTo>
                      <a:pt x="531" y="382"/>
                    </a:lnTo>
                    <a:lnTo>
                      <a:pt x="541" y="387"/>
                    </a:lnTo>
                    <a:lnTo>
                      <a:pt x="551" y="387"/>
                    </a:lnTo>
                    <a:lnTo>
                      <a:pt x="561" y="392"/>
                    </a:lnTo>
                    <a:lnTo>
                      <a:pt x="566" y="392"/>
                    </a:lnTo>
                    <a:lnTo>
                      <a:pt x="576" y="392"/>
                    </a:lnTo>
                    <a:lnTo>
                      <a:pt x="586" y="392"/>
                    </a:lnTo>
                    <a:lnTo>
                      <a:pt x="591" y="387"/>
                    </a:lnTo>
                    <a:lnTo>
                      <a:pt x="601" y="387"/>
                    </a:lnTo>
                    <a:lnTo>
                      <a:pt x="611" y="382"/>
                    </a:lnTo>
                    <a:lnTo>
                      <a:pt x="616" y="387"/>
                    </a:lnTo>
                    <a:lnTo>
                      <a:pt x="626" y="392"/>
                    </a:lnTo>
                    <a:lnTo>
                      <a:pt x="636" y="397"/>
                    </a:lnTo>
                    <a:lnTo>
                      <a:pt x="641" y="397"/>
                    </a:lnTo>
                    <a:lnTo>
                      <a:pt x="651" y="397"/>
                    </a:lnTo>
                    <a:lnTo>
                      <a:pt x="661" y="397"/>
                    </a:lnTo>
                    <a:lnTo>
                      <a:pt x="666" y="397"/>
                    </a:lnTo>
                    <a:lnTo>
                      <a:pt x="676" y="397"/>
                    </a:lnTo>
                    <a:lnTo>
                      <a:pt x="685" y="397"/>
                    </a:lnTo>
                    <a:lnTo>
                      <a:pt x="690" y="392"/>
                    </a:lnTo>
                    <a:lnTo>
                      <a:pt x="700" y="392"/>
                    </a:lnTo>
                    <a:lnTo>
                      <a:pt x="710" y="392"/>
                    </a:lnTo>
                    <a:lnTo>
                      <a:pt x="715" y="392"/>
                    </a:lnTo>
                    <a:lnTo>
                      <a:pt x="725" y="392"/>
                    </a:lnTo>
                    <a:lnTo>
                      <a:pt x="735" y="392"/>
                    </a:lnTo>
                    <a:lnTo>
                      <a:pt x="740" y="387"/>
                    </a:lnTo>
                    <a:lnTo>
                      <a:pt x="750" y="382"/>
                    </a:lnTo>
                    <a:lnTo>
                      <a:pt x="760" y="377"/>
                    </a:lnTo>
                    <a:lnTo>
                      <a:pt x="765" y="372"/>
                    </a:lnTo>
                    <a:lnTo>
                      <a:pt x="775" y="367"/>
                    </a:lnTo>
                    <a:lnTo>
                      <a:pt x="785" y="362"/>
                    </a:lnTo>
                    <a:lnTo>
                      <a:pt x="790" y="357"/>
                    </a:lnTo>
                    <a:lnTo>
                      <a:pt x="800" y="352"/>
                    </a:lnTo>
                    <a:lnTo>
                      <a:pt x="810" y="347"/>
                    </a:lnTo>
                    <a:lnTo>
                      <a:pt x="815" y="342"/>
                    </a:lnTo>
                    <a:lnTo>
                      <a:pt x="824" y="337"/>
                    </a:lnTo>
                    <a:lnTo>
                      <a:pt x="834" y="328"/>
                    </a:lnTo>
                    <a:lnTo>
                      <a:pt x="844" y="328"/>
                    </a:lnTo>
                    <a:lnTo>
                      <a:pt x="849" y="332"/>
                    </a:lnTo>
                    <a:lnTo>
                      <a:pt x="859" y="337"/>
                    </a:lnTo>
                    <a:lnTo>
                      <a:pt x="869" y="342"/>
                    </a:lnTo>
                    <a:lnTo>
                      <a:pt x="874" y="352"/>
                    </a:lnTo>
                    <a:lnTo>
                      <a:pt x="884" y="362"/>
                    </a:lnTo>
                    <a:lnTo>
                      <a:pt x="894" y="372"/>
                    </a:lnTo>
                    <a:lnTo>
                      <a:pt x="899" y="377"/>
                    </a:lnTo>
                    <a:lnTo>
                      <a:pt x="909" y="382"/>
                    </a:lnTo>
                    <a:lnTo>
                      <a:pt x="919" y="387"/>
                    </a:lnTo>
                    <a:lnTo>
                      <a:pt x="924" y="387"/>
                    </a:lnTo>
                    <a:lnTo>
                      <a:pt x="934" y="392"/>
                    </a:lnTo>
                    <a:lnTo>
                      <a:pt x="944" y="397"/>
                    </a:lnTo>
                    <a:lnTo>
                      <a:pt x="949" y="407"/>
                    </a:lnTo>
                    <a:lnTo>
                      <a:pt x="959" y="417"/>
                    </a:lnTo>
                    <a:lnTo>
                      <a:pt x="969" y="422"/>
                    </a:lnTo>
                    <a:lnTo>
                      <a:pt x="973" y="422"/>
                    </a:lnTo>
                    <a:lnTo>
                      <a:pt x="983" y="422"/>
                    </a:lnTo>
                    <a:lnTo>
                      <a:pt x="993" y="422"/>
                    </a:lnTo>
                    <a:lnTo>
                      <a:pt x="998" y="422"/>
                    </a:lnTo>
                    <a:lnTo>
                      <a:pt x="1008" y="427"/>
                    </a:lnTo>
                    <a:lnTo>
                      <a:pt x="1018" y="427"/>
                    </a:lnTo>
                    <a:lnTo>
                      <a:pt x="1023" y="427"/>
                    </a:lnTo>
                    <a:lnTo>
                      <a:pt x="1033" y="427"/>
                    </a:lnTo>
                    <a:lnTo>
                      <a:pt x="1043" y="427"/>
                    </a:lnTo>
                    <a:lnTo>
                      <a:pt x="1048" y="427"/>
                    </a:lnTo>
                    <a:lnTo>
                      <a:pt x="1058" y="427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8" name="Freeform 80"/>
              <p:cNvSpPr>
                <a:spLocks/>
              </p:cNvSpPr>
              <p:nvPr/>
            </p:nvSpPr>
            <p:spPr bwMode="auto">
              <a:xfrm>
                <a:off x="3422383" y="4597913"/>
                <a:ext cx="1679575" cy="1703388"/>
              </a:xfrm>
              <a:custGeom>
                <a:avLst/>
                <a:gdLst>
                  <a:gd name="T0" fmla="*/ 15 w 1058"/>
                  <a:gd name="T1" fmla="*/ 224 h 1073"/>
                  <a:gd name="T2" fmla="*/ 40 w 1058"/>
                  <a:gd name="T3" fmla="*/ 229 h 1073"/>
                  <a:gd name="T4" fmla="*/ 69 w 1058"/>
                  <a:gd name="T5" fmla="*/ 239 h 1073"/>
                  <a:gd name="T6" fmla="*/ 94 w 1058"/>
                  <a:gd name="T7" fmla="*/ 254 h 1073"/>
                  <a:gd name="T8" fmla="*/ 119 w 1058"/>
                  <a:gd name="T9" fmla="*/ 259 h 1073"/>
                  <a:gd name="T10" fmla="*/ 144 w 1058"/>
                  <a:gd name="T11" fmla="*/ 259 h 1073"/>
                  <a:gd name="T12" fmla="*/ 169 w 1058"/>
                  <a:gd name="T13" fmla="*/ 259 h 1073"/>
                  <a:gd name="T14" fmla="*/ 194 w 1058"/>
                  <a:gd name="T15" fmla="*/ 264 h 1073"/>
                  <a:gd name="T16" fmla="*/ 218 w 1058"/>
                  <a:gd name="T17" fmla="*/ 273 h 1073"/>
                  <a:gd name="T18" fmla="*/ 243 w 1058"/>
                  <a:gd name="T19" fmla="*/ 268 h 1073"/>
                  <a:gd name="T20" fmla="*/ 268 w 1058"/>
                  <a:gd name="T21" fmla="*/ 273 h 1073"/>
                  <a:gd name="T22" fmla="*/ 293 w 1058"/>
                  <a:gd name="T23" fmla="*/ 273 h 1073"/>
                  <a:gd name="T24" fmla="*/ 318 w 1058"/>
                  <a:gd name="T25" fmla="*/ 268 h 1073"/>
                  <a:gd name="T26" fmla="*/ 343 w 1058"/>
                  <a:gd name="T27" fmla="*/ 239 h 1073"/>
                  <a:gd name="T28" fmla="*/ 367 w 1058"/>
                  <a:gd name="T29" fmla="*/ 318 h 1073"/>
                  <a:gd name="T30" fmla="*/ 392 w 1058"/>
                  <a:gd name="T31" fmla="*/ 552 h 1073"/>
                  <a:gd name="T32" fmla="*/ 417 w 1058"/>
                  <a:gd name="T33" fmla="*/ 874 h 1073"/>
                  <a:gd name="T34" fmla="*/ 442 w 1058"/>
                  <a:gd name="T35" fmla="*/ 1068 h 1073"/>
                  <a:gd name="T36" fmla="*/ 467 w 1058"/>
                  <a:gd name="T37" fmla="*/ 1073 h 1073"/>
                  <a:gd name="T38" fmla="*/ 492 w 1058"/>
                  <a:gd name="T39" fmla="*/ 1063 h 1073"/>
                  <a:gd name="T40" fmla="*/ 516 w 1058"/>
                  <a:gd name="T41" fmla="*/ 1023 h 1073"/>
                  <a:gd name="T42" fmla="*/ 541 w 1058"/>
                  <a:gd name="T43" fmla="*/ 909 h 1073"/>
                  <a:gd name="T44" fmla="*/ 566 w 1058"/>
                  <a:gd name="T45" fmla="*/ 830 h 1073"/>
                  <a:gd name="T46" fmla="*/ 591 w 1058"/>
                  <a:gd name="T47" fmla="*/ 770 h 1073"/>
                  <a:gd name="T48" fmla="*/ 616 w 1058"/>
                  <a:gd name="T49" fmla="*/ 715 h 1073"/>
                  <a:gd name="T50" fmla="*/ 641 w 1058"/>
                  <a:gd name="T51" fmla="*/ 646 h 1073"/>
                  <a:gd name="T52" fmla="*/ 665 w 1058"/>
                  <a:gd name="T53" fmla="*/ 586 h 1073"/>
                  <a:gd name="T54" fmla="*/ 690 w 1058"/>
                  <a:gd name="T55" fmla="*/ 497 h 1073"/>
                  <a:gd name="T56" fmla="*/ 715 w 1058"/>
                  <a:gd name="T57" fmla="*/ 432 h 1073"/>
                  <a:gd name="T58" fmla="*/ 740 w 1058"/>
                  <a:gd name="T59" fmla="*/ 348 h 1073"/>
                  <a:gd name="T60" fmla="*/ 765 w 1058"/>
                  <a:gd name="T61" fmla="*/ 293 h 1073"/>
                  <a:gd name="T62" fmla="*/ 790 w 1058"/>
                  <a:gd name="T63" fmla="*/ 259 h 1073"/>
                  <a:gd name="T64" fmla="*/ 814 w 1058"/>
                  <a:gd name="T65" fmla="*/ 189 h 1073"/>
                  <a:gd name="T66" fmla="*/ 839 w 1058"/>
                  <a:gd name="T67" fmla="*/ 120 h 1073"/>
                  <a:gd name="T68" fmla="*/ 864 w 1058"/>
                  <a:gd name="T69" fmla="*/ 75 h 1073"/>
                  <a:gd name="T70" fmla="*/ 894 w 1058"/>
                  <a:gd name="T71" fmla="*/ 55 h 1073"/>
                  <a:gd name="T72" fmla="*/ 919 w 1058"/>
                  <a:gd name="T73" fmla="*/ 55 h 1073"/>
                  <a:gd name="T74" fmla="*/ 943 w 1058"/>
                  <a:gd name="T75" fmla="*/ 45 h 1073"/>
                  <a:gd name="T76" fmla="*/ 968 w 1058"/>
                  <a:gd name="T77" fmla="*/ 30 h 1073"/>
                  <a:gd name="T78" fmla="*/ 993 w 1058"/>
                  <a:gd name="T79" fmla="*/ 25 h 1073"/>
                  <a:gd name="T80" fmla="*/ 1018 w 1058"/>
                  <a:gd name="T81" fmla="*/ 20 h 1073"/>
                  <a:gd name="T82" fmla="*/ 1043 w 1058"/>
                  <a:gd name="T83" fmla="*/ 10 h 10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73">
                    <a:moveTo>
                      <a:pt x="0" y="224"/>
                    </a:moveTo>
                    <a:lnTo>
                      <a:pt x="10" y="224"/>
                    </a:lnTo>
                    <a:lnTo>
                      <a:pt x="15" y="224"/>
                    </a:lnTo>
                    <a:lnTo>
                      <a:pt x="25" y="224"/>
                    </a:lnTo>
                    <a:lnTo>
                      <a:pt x="35" y="224"/>
                    </a:lnTo>
                    <a:lnTo>
                      <a:pt x="40" y="229"/>
                    </a:lnTo>
                    <a:lnTo>
                      <a:pt x="50" y="229"/>
                    </a:lnTo>
                    <a:lnTo>
                      <a:pt x="60" y="234"/>
                    </a:lnTo>
                    <a:lnTo>
                      <a:pt x="69" y="239"/>
                    </a:lnTo>
                    <a:lnTo>
                      <a:pt x="74" y="244"/>
                    </a:lnTo>
                    <a:lnTo>
                      <a:pt x="84" y="249"/>
                    </a:lnTo>
                    <a:lnTo>
                      <a:pt x="94" y="254"/>
                    </a:lnTo>
                    <a:lnTo>
                      <a:pt x="99" y="254"/>
                    </a:lnTo>
                    <a:lnTo>
                      <a:pt x="109" y="259"/>
                    </a:lnTo>
                    <a:lnTo>
                      <a:pt x="119" y="259"/>
                    </a:lnTo>
                    <a:lnTo>
                      <a:pt x="124" y="259"/>
                    </a:lnTo>
                    <a:lnTo>
                      <a:pt x="134" y="259"/>
                    </a:lnTo>
                    <a:lnTo>
                      <a:pt x="144" y="259"/>
                    </a:lnTo>
                    <a:lnTo>
                      <a:pt x="149" y="259"/>
                    </a:lnTo>
                    <a:lnTo>
                      <a:pt x="159" y="259"/>
                    </a:lnTo>
                    <a:lnTo>
                      <a:pt x="169" y="259"/>
                    </a:lnTo>
                    <a:lnTo>
                      <a:pt x="174" y="259"/>
                    </a:lnTo>
                    <a:lnTo>
                      <a:pt x="184" y="259"/>
                    </a:lnTo>
                    <a:lnTo>
                      <a:pt x="194" y="264"/>
                    </a:lnTo>
                    <a:lnTo>
                      <a:pt x="199" y="268"/>
                    </a:lnTo>
                    <a:lnTo>
                      <a:pt x="208" y="273"/>
                    </a:lnTo>
                    <a:lnTo>
                      <a:pt x="218" y="273"/>
                    </a:lnTo>
                    <a:lnTo>
                      <a:pt x="223" y="273"/>
                    </a:lnTo>
                    <a:lnTo>
                      <a:pt x="233" y="268"/>
                    </a:lnTo>
                    <a:lnTo>
                      <a:pt x="243" y="268"/>
                    </a:lnTo>
                    <a:lnTo>
                      <a:pt x="248" y="268"/>
                    </a:lnTo>
                    <a:lnTo>
                      <a:pt x="258" y="268"/>
                    </a:lnTo>
                    <a:lnTo>
                      <a:pt x="268" y="273"/>
                    </a:lnTo>
                    <a:lnTo>
                      <a:pt x="273" y="273"/>
                    </a:lnTo>
                    <a:lnTo>
                      <a:pt x="283" y="273"/>
                    </a:lnTo>
                    <a:lnTo>
                      <a:pt x="293" y="273"/>
                    </a:lnTo>
                    <a:lnTo>
                      <a:pt x="298" y="273"/>
                    </a:lnTo>
                    <a:lnTo>
                      <a:pt x="308" y="273"/>
                    </a:lnTo>
                    <a:lnTo>
                      <a:pt x="318" y="268"/>
                    </a:lnTo>
                    <a:lnTo>
                      <a:pt x="328" y="254"/>
                    </a:lnTo>
                    <a:lnTo>
                      <a:pt x="333" y="239"/>
                    </a:lnTo>
                    <a:lnTo>
                      <a:pt x="343" y="239"/>
                    </a:lnTo>
                    <a:lnTo>
                      <a:pt x="353" y="259"/>
                    </a:lnTo>
                    <a:lnTo>
                      <a:pt x="357" y="273"/>
                    </a:lnTo>
                    <a:lnTo>
                      <a:pt x="367" y="318"/>
                    </a:lnTo>
                    <a:lnTo>
                      <a:pt x="377" y="388"/>
                    </a:lnTo>
                    <a:lnTo>
                      <a:pt x="382" y="462"/>
                    </a:lnTo>
                    <a:lnTo>
                      <a:pt x="392" y="552"/>
                    </a:lnTo>
                    <a:lnTo>
                      <a:pt x="402" y="666"/>
                    </a:lnTo>
                    <a:lnTo>
                      <a:pt x="407" y="780"/>
                    </a:lnTo>
                    <a:lnTo>
                      <a:pt x="417" y="874"/>
                    </a:lnTo>
                    <a:lnTo>
                      <a:pt x="427" y="949"/>
                    </a:lnTo>
                    <a:lnTo>
                      <a:pt x="432" y="1023"/>
                    </a:lnTo>
                    <a:lnTo>
                      <a:pt x="442" y="1068"/>
                    </a:lnTo>
                    <a:lnTo>
                      <a:pt x="452" y="1068"/>
                    </a:lnTo>
                    <a:lnTo>
                      <a:pt x="457" y="1073"/>
                    </a:lnTo>
                    <a:lnTo>
                      <a:pt x="467" y="1073"/>
                    </a:lnTo>
                    <a:lnTo>
                      <a:pt x="477" y="1068"/>
                    </a:lnTo>
                    <a:lnTo>
                      <a:pt x="482" y="1068"/>
                    </a:lnTo>
                    <a:lnTo>
                      <a:pt x="492" y="1063"/>
                    </a:lnTo>
                    <a:lnTo>
                      <a:pt x="501" y="1053"/>
                    </a:lnTo>
                    <a:lnTo>
                      <a:pt x="506" y="1043"/>
                    </a:lnTo>
                    <a:lnTo>
                      <a:pt x="516" y="1023"/>
                    </a:lnTo>
                    <a:lnTo>
                      <a:pt x="526" y="983"/>
                    </a:lnTo>
                    <a:lnTo>
                      <a:pt x="531" y="944"/>
                    </a:lnTo>
                    <a:lnTo>
                      <a:pt x="541" y="909"/>
                    </a:lnTo>
                    <a:lnTo>
                      <a:pt x="551" y="879"/>
                    </a:lnTo>
                    <a:lnTo>
                      <a:pt x="556" y="854"/>
                    </a:lnTo>
                    <a:lnTo>
                      <a:pt x="566" y="830"/>
                    </a:lnTo>
                    <a:lnTo>
                      <a:pt x="576" y="810"/>
                    </a:lnTo>
                    <a:lnTo>
                      <a:pt x="581" y="790"/>
                    </a:lnTo>
                    <a:lnTo>
                      <a:pt x="591" y="770"/>
                    </a:lnTo>
                    <a:lnTo>
                      <a:pt x="601" y="750"/>
                    </a:lnTo>
                    <a:lnTo>
                      <a:pt x="611" y="735"/>
                    </a:lnTo>
                    <a:lnTo>
                      <a:pt x="616" y="715"/>
                    </a:lnTo>
                    <a:lnTo>
                      <a:pt x="626" y="691"/>
                    </a:lnTo>
                    <a:lnTo>
                      <a:pt x="636" y="671"/>
                    </a:lnTo>
                    <a:lnTo>
                      <a:pt x="641" y="646"/>
                    </a:lnTo>
                    <a:lnTo>
                      <a:pt x="650" y="626"/>
                    </a:lnTo>
                    <a:lnTo>
                      <a:pt x="660" y="606"/>
                    </a:lnTo>
                    <a:lnTo>
                      <a:pt x="665" y="586"/>
                    </a:lnTo>
                    <a:lnTo>
                      <a:pt x="675" y="556"/>
                    </a:lnTo>
                    <a:lnTo>
                      <a:pt x="685" y="527"/>
                    </a:lnTo>
                    <a:lnTo>
                      <a:pt x="690" y="497"/>
                    </a:lnTo>
                    <a:lnTo>
                      <a:pt x="700" y="472"/>
                    </a:lnTo>
                    <a:lnTo>
                      <a:pt x="710" y="452"/>
                    </a:lnTo>
                    <a:lnTo>
                      <a:pt x="715" y="432"/>
                    </a:lnTo>
                    <a:lnTo>
                      <a:pt x="725" y="403"/>
                    </a:lnTo>
                    <a:lnTo>
                      <a:pt x="735" y="378"/>
                    </a:lnTo>
                    <a:lnTo>
                      <a:pt x="740" y="348"/>
                    </a:lnTo>
                    <a:lnTo>
                      <a:pt x="750" y="328"/>
                    </a:lnTo>
                    <a:lnTo>
                      <a:pt x="760" y="313"/>
                    </a:lnTo>
                    <a:lnTo>
                      <a:pt x="765" y="293"/>
                    </a:lnTo>
                    <a:lnTo>
                      <a:pt x="775" y="278"/>
                    </a:lnTo>
                    <a:lnTo>
                      <a:pt x="785" y="268"/>
                    </a:lnTo>
                    <a:lnTo>
                      <a:pt x="790" y="259"/>
                    </a:lnTo>
                    <a:lnTo>
                      <a:pt x="799" y="239"/>
                    </a:lnTo>
                    <a:lnTo>
                      <a:pt x="809" y="214"/>
                    </a:lnTo>
                    <a:lnTo>
                      <a:pt x="814" y="189"/>
                    </a:lnTo>
                    <a:lnTo>
                      <a:pt x="824" y="164"/>
                    </a:lnTo>
                    <a:lnTo>
                      <a:pt x="834" y="139"/>
                    </a:lnTo>
                    <a:lnTo>
                      <a:pt x="839" y="120"/>
                    </a:lnTo>
                    <a:lnTo>
                      <a:pt x="849" y="100"/>
                    </a:lnTo>
                    <a:lnTo>
                      <a:pt x="859" y="90"/>
                    </a:lnTo>
                    <a:lnTo>
                      <a:pt x="864" y="75"/>
                    </a:lnTo>
                    <a:lnTo>
                      <a:pt x="874" y="70"/>
                    </a:lnTo>
                    <a:lnTo>
                      <a:pt x="884" y="60"/>
                    </a:lnTo>
                    <a:lnTo>
                      <a:pt x="894" y="55"/>
                    </a:lnTo>
                    <a:lnTo>
                      <a:pt x="899" y="55"/>
                    </a:lnTo>
                    <a:lnTo>
                      <a:pt x="909" y="55"/>
                    </a:lnTo>
                    <a:lnTo>
                      <a:pt x="919" y="55"/>
                    </a:lnTo>
                    <a:lnTo>
                      <a:pt x="924" y="50"/>
                    </a:lnTo>
                    <a:lnTo>
                      <a:pt x="934" y="50"/>
                    </a:lnTo>
                    <a:lnTo>
                      <a:pt x="943" y="45"/>
                    </a:lnTo>
                    <a:lnTo>
                      <a:pt x="948" y="45"/>
                    </a:lnTo>
                    <a:lnTo>
                      <a:pt x="958" y="35"/>
                    </a:lnTo>
                    <a:lnTo>
                      <a:pt x="968" y="30"/>
                    </a:lnTo>
                    <a:lnTo>
                      <a:pt x="973" y="25"/>
                    </a:lnTo>
                    <a:lnTo>
                      <a:pt x="983" y="25"/>
                    </a:lnTo>
                    <a:lnTo>
                      <a:pt x="993" y="25"/>
                    </a:lnTo>
                    <a:lnTo>
                      <a:pt x="998" y="25"/>
                    </a:lnTo>
                    <a:lnTo>
                      <a:pt x="1008" y="25"/>
                    </a:lnTo>
                    <a:lnTo>
                      <a:pt x="1018" y="20"/>
                    </a:lnTo>
                    <a:lnTo>
                      <a:pt x="1023" y="20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9" name="Freeform 81"/>
              <p:cNvSpPr>
                <a:spLocks/>
              </p:cNvSpPr>
              <p:nvPr/>
            </p:nvSpPr>
            <p:spPr bwMode="auto">
              <a:xfrm>
                <a:off x="5101958" y="4480438"/>
                <a:ext cx="268288" cy="117475"/>
              </a:xfrm>
              <a:custGeom>
                <a:avLst/>
                <a:gdLst>
                  <a:gd name="T0" fmla="*/ 0 w 169"/>
                  <a:gd name="T1" fmla="*/ 74 h 74"/>
                  <a:gd name="T2" fmla="*/ 10 w 169"/>
                  <a:gd name="T3" fmla="*/ 74 h 74"/>
                  <a:gd name="T4" fmla="*/ 15 w 169"/>
                  <a:gd name="T5" fmla="*/ 69 h 74"/>
                  <a:gd name="T6" fmla="*/ 25 w 169"/>
                  <a:gd name="T7" fmla="*/ 64 h 74"/>
                  <a:gd name="T8" fmla="*/ 34 w 169"/>
                  <a:gd name="T9" fmla="*/ 59 h 74"/>
                  <a:gd name="T10" fmla="*/ 39 w 169"/>
                  <a:gd name="T11" fmla="*/ 55 h 74"/>
                  <a:gd name="T12" fmla="*/ 49 w 169"/>
                  <a:gd name="T13" fmla="*/ 50 h 74"/>
                  <a:gd name="T14" fmla="*/ 59 w 169"/>
                  <a:gd name="T15" fmla="*/ 50 h 74"/>
                  <a:gd name="T16" fmla="*/ 64 w 169"/>
                  <a:gd name="T17" fmla="*/ 45 h 74"/>
                  <a:gd name="T18" fmla="*/ 74 w 169"/>
                  <a:gd name="T19" fmla="*/ 40 h 74"/>
                  <a:gd name="T20" fmla="*/ 84 w 169"/>
                  <a:gd name="T21" fmla="*/ 35 h 74"/>
                  <a:gd name="T22" fmla="*/ 89 w 169"/>
                  <a:gd name="T23" fmla="*/ 30 h 74"/>
                  <a:gd name="T24" fmla="*/ 99 w 169"/>
                  <a:gd name="T25" fmla="*/ 25 h 74"/>
                  <a:gd name="T26" fmla="*/ 109 w 169"/>
                  <a:gd name="T27" fmla="*/ 20 h 74"/>
                  <a:gd name="T28" fmla="*/ 119 w 169"/>
                  <a:gd name="T29" fmla="*/ 10 h 74"/>
                  <a:gd name="T30" fmla="*/ 124 w 169"/>
                  <a:gd name="T31" fmla="*/ 10 h 74"/>
                  <a:gd name="T32" fmla="*/ 134 w 169"/>
                  <a:gd name="T33" fmla="*/ 5 h 74"/>
                  <a:gd name="T34" fmla="*/ 144 w 169"/>
                  <a:gd name="T35" fmla="*/ 0 h 74"/>
                  <a:gd name="T36" fmla="*/ 149 w 169"/>
                  <a:gd name="T37" fmla="*/ 0 h 74"/>
                  <a:gd name="T38" fmla="*/ 159 w 169"/>
                  <a:gd name="T39" fmla="*/ 0 h 74"/>
                  <a:gd name="T40" fmla="*/ 169 w 169"/>
                  <a:gd name="T4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4">
                    <a:moveTo>
                      <a:pt x="0" y="74"/>
                    </a:moveTo>
                    <a:lnTo>
                      <a:pt x="10" y="74"/>
                    </a:lnTo>
                    <a:lnTo>
                      <a:pt x="15" y="69"/>
                    </a:lnTo>
                    <a:lnTo>
                      <a:pt x="25" y="64"/>
                    </a:lnTo>
                    <a:lnTo>
                      <a:pt x="34" y="59"/>
                    </a:lnTo>
                    <a:lnTo>
                      <a:pt x="39" y="55"/>
                    </a:lnTo>
                    <a:lnTo>
                      <a:pt x="49" y="50"/>
                    </a:lnTo>
                    <a:lnTo>
                      <a:pt x="59" y="50"/>
                    </a:lnTo>
                    <a:lnTo>
                      <a:pt x="64" y="45"/>
                    </a:lnTo>
                    <a:lnTo>
                      <a:pt x="74" y="40"/>
                    </a:lnTo>
                    <a:lnTo>
                      <a:pt x="84" y="35"/>
                    </a:lnTo>
                    <a:lnTo>
                      <a:pt x="89" y="30"/>
                    </a:lnTo>
                    <a:lnTo>
                      <a:pt x="99" y="25"/>
                    </a:lnTo>
                    <a:lnTo>
                      <a:pt x="109" y="2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34" y="5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0" name="Freeform 82"/>
              <p:cNvSpPr>
                <a:spLocks/>
              </p:cNvSpPr>
              <p:nvPr/>
            </p:nvSpPr>
            <p:spPr bwMode="auto">
              <a:xfrm>
                <a:off x="1742808" y="4172463"/>
                <a:ext cx="1679575" cy="804863"/>
              </a:xfrm>
              <a:custGeom>
                <a:avLst/>
                <a:gdLst>
                  <a:gd name="T0" fmla="*/ 20 w 1058"/>
                  <a:gd name="T1" fmla="*/ 5 h 507"/>
                  <a:gd name="T2" fmla="*/ 45 w 1058"/>
                  <a:gd name="T3" fmla="*/ 15 h 507"/>
                  <a:gd name="T4" fmla="*/ 70 w 1058"/>
                  <a:gd name="T5" fmla="*/ 15 h 507"/>
                  <a:gd name="T6" fmla="*/ 94 w 1058"/>
                  <a:gd name="T7" fmla="*/ 25 h 507"/>
                  <a:gd name="T8" fmla="*/ 119 w 1058"/>
                  <a:gd name="T9" fmla="*/ 50 h 507"/>
                  <a:gd name="T10" fmla="*/ 144 w 1058"/>
                  <a:gd name="T11" fmla="*/ 85 h 507"/>
                  <a:gd name="T12" fmla="*/ 169 w 1058"/>
                  <a:gd name="T13" fmla="*/ 124 h 507"/>
                  <a:gd name="T14" fmla="*/ 194 w 1058"/>
                  <a:gd name="T15" fmla="*/ 169 h 507"/>
                  <a:gd name="T16" fmla="*/ 219 w 1058"/>
                  <a:gd name="T17" fmla="*/ 214 h 507"/>
                  <a:gd name="T18" fmla="*/ 243 w 1058"/>
                  <a:gd name="T19" fmla="*/ 263 h 507"/>
                  <a:gd name="T20" fmla="*/ 268 w 1058"/>
                  <a:gd name="T21" fmla="*/ 308 h 507"/>
                  <a:gd name="T22" fmla="*/ 293 w 1058"/>
                  <a:gd name="T23" fmla="*/ 338 h 507"/>
                  <a:gd name="T24" fmla="*/ 318 w 1058"/>
                  <a:gd name="T25" fmla="*/ 363 h 507"/>
                  <a:gd name="T26" fmla="*/ 343 w 1058"/>
                  <a:gd name="T27" fmla="*/ 393 h 507"/>
                  <a:gd name="T28" fmla="*/ 368 w 1058"/>
                  <a:gd name="T29" fmla="*/ 412 h 507"/>
                  <a:gd name="T30" fmla="*/ 392 w 1058"/>
                  <a:gd name="T31" fmla="*/ 437 h 507"/>
                  <a:gd name="T32" fmla="*/ 417 w 1058"/>
                  <a:gd name="T33" fmla="*/ 442 h 507"/>
                  <a:gd name="T34" fmla="*/ 442 w 1058"/>
                  <a:gd name="T35" fmla="*/ 452 h 507"/>
                  <a:gd name="T36" fmla="*/ 467 w 1058"/>
                  <a:gd name="T37" fmla="*/ 452 h 507"/>
                  <a:gd name="T38" fmla="*/ 492 w 1058"/>
                  <a:gd name="T39" fmla="*/ 457 h 507"/>
                  <a:gd name="T40" fmla="*/ 517 w 1058"/>
                  <a:gd name="T41" fmla="*/ 462 h 507"/>
                  <a:gd name="T42" fmla="*/ 541 w 1058"/>
                  <a:gd name="T43" fmla="*/ 472 h 507"/>
                  <a:gd name="T44" fmla="*/ 566 w 1058"/>
                  <a:gd name="T45" fmla="*/ 477 h 507"/>
                  <a:gd name="T46" fmla="*/ 591 w 1058"/>
                  <a:gd name="T47" fmla="*/ 477 h 507"/>
                  <a:gd name="T48" fmla="*/ 616 w 1058"/>
                  <a:gd name="T49" fmla="*/ 472 h 507"/>
                  <a:gd name="T50" fmla="*/ 641 w 1058"/>
                  <a:gd name="T51" fmla="*/ 467 h 507"/>
                  <a:gd name="T52" fmla="*/ 666 w 1058"/>
                  <a:gd name="T53" fmla="*/ 472 h 507"/>
                  <a:gd name="T54" fmla="*/ 690 w 1058"/>
                  <a:gd name="T55" fmla="*/ 482 h 507"/>
                  <a:gd name="T56" fmla="*/ 715 w 1058"/>
                  <a:gd name="T57" fmla="*/ 477 h 507"/>
                  <a:gd name="T58" fmla="*/ 740 w 1058"/>
                  <a:gd name="T59" fmla="*/ 462 h 507"/>
                  <a:gd name="T60" fmla="*/ 765 w 1058"/>
                  <a:gd name="T61" fmla="*/ 457 h 507"/>
                  <a:gd name="T62" fmla="*/ 790 w 1058"/>
                  <a:gd name="T63" fmla="*/ 442 h 507"/>
                  <a:gd name="T64" fmla="*/ 815 w 1058"/>
                  <a:gd name="T65" fmla="*/ 417 h 507"/>
                  <a:gd name="T66" fmla="*/ 844 w 1058"/>
                  <a:gd name="T67" fmla="*/ 402 h 507"/>
                  <a:gd name="T68" fmla="*/ 869 w 1058"/>
                  <a:gd name="T69" fmla="*/ 397 h 507"/>
                  <a:gd name="T70" fmla="*/ 894 w 1058"/>
                  <a:gd name="T71" fmla="*/ 422 h 507"/>
                  <a:gd name="T72" fmla="*/ 919 w 1058"/>
                  <a:gd name="T73" fmla="*/ 447 h 507"/>
                  <a:gd name="T74" fmla="*/ 944 w 1058"/>
                  <a:gd name="T75" fmla="*/ 452 h 507"/>
                  <a:gd name="T76" fmla="*/ 969 w 1058"/>
                  <a:gd name="T77" fmla="*/ 472 h 507"/>
                  <a:gd name="T78" fmla="*/ 993 w 1058"/>
                  <a:gd name="T79" fmla="*/ 492 h 507"/>
                  <a:gd name="T80" fmla="*/ 1018 w 1058"/>
                  <a:gd name="T81" fmla="*/ 497 h 507"/>
                  <a:gd name="T82" fmla="*/ 1043 w 1058"/>
                  <a:gd name="T83" fmla="*/ 507 h 5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507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5" y="10"/>
                    </a:lnTo>
                    <a:lnTo>
                      <a:pt x="45" y="15"/>
                    </a:lnTo>
                    <a:lnTo>
                      <a:pt x="50" y="15"/>
                    </a:lnTo>
                    <a:lnTo>
                      <a:pt x="60" y="15"/>
                    </a:lnTo>
                    <a:lnTo>
                      <a:pt x="70" y="15"/>
                    </a:lnTo>
                    <a:lnTo>
                      <a:pt x="75" y="15"/>
                    </a:lnTo>
                    <a:lnTo>
                      <a:pt x="85" y="20"/>
                    </a:lnTo>
                    <a:lnTo>
                      <a:pt x="94" y="25"/>
                    </a:lnTo>
                    <a:lnTo>
                      <a:pt x="99" y="30"/>
                    </a:lnTo>
                    <a:lnTo>
                      <a:pt x="109" y="40"/>
                    </a:lnTo>
                    <a:lnTo>
                      <a:pt x="119" y="50"/>
                    </a:lnTo>
                    <a:lnTo>
                      <a:pt x="124" y="60"/>
                    </a:lnTo>
                    <a:lnTo>
                      <a:pt x="134" y="70"/>
                    </a:lnTo>
                    <a:lnTo>
                      <a:pt x="144" y="85"/>
                    </a:lnTo>
                    <a:lnTo>
                      <a:pt x="149" y="95"/>
                    </a:lnTo>
                    <a:lnTo>
                      <a:pt x="159" y="109"/>
                    </a:lnTo>
                    <a:lnTo>
                      <a:pt x="169" y="124"/>
                    </a:lnTo>
                    <a:lnTo>
                      <a:pt x="174" y="139"/>
                    </a:lnTo>
                    <a:lnTo>
                      <a:pt x="184" y="154"/>
                    </a:lnTo>
                    <a:lnTo>
                      <a:pt x="194" y="169"/>
                    </a:lnTo>
                    <a:lnTo>
                      <a:pt x="199" y="184"/>
                    </a:lnTo>
                    <a:lnTo>
                      <a:pt x="209" y="194"/>
                    </a:lnTo>
                    <a:lnTo>
                      <a:pt x="219" y="214"/>
                    </a:lnTo>
                    <a:lnTo>
                      <a:pt x="224" y="234"/>
                    </a:lnTo>
                    <a:lnTo>
                      <a:pt x="234" y="249"/>
                    </a:lnTo>
                    <a:lnTo>
                      <a:pt x="243" y="263"/>
                    </a:lnTo>
                    <a:lnTo>
                      <a:pt x="248" y="283"/>
                    </a:lnTo>
                    <a:lnTo>
                      <a:pt x="258" y="298"/>
                    </a:lnTo>
                    <a:lnTo>
                      <a:pt x="268" y="308"/>
                    </a:lnTo>
                    <a:lnTo>
                      <a:pt x="278" y="318"/>
                    </a:lnTo>
                    <a:lnTo>
                      <a:pt x="283" y="328"/>
                    </a:lnTo>
                    <a:lnTo>
                      <a:pt x="293" y="338"/>
                    </a:lnTo>
                    <a:lnTo>
                      <a:pt x="303" y="343"/>
                    </a:lnTo>
                    <a:lnTo>
                      <a:pt x="308" y="353"/>
                    </a:lnTo>
                    <a:lnTo>
                      <a:pt x="318" y="363"/>
                    </a:lnTo>
                    <a:lnTo>
                      <a:pt x="328" y="373"/>
                    </a:lnTo>
                    <a:lnTo>
                      <a:pt x="333" y="383"/>
                    </a:lnTo>
                    <a:lnTo>
                      <a:pt x="343" y="393"/>
                    </a:lnTo>
                    <a:lnTo>
                      <a:pt x="353" y="397"/>
                    </a:lnTo>
                    <a:lnTo>
                      <a:pt x="358" y="407"/>
                    </a:lnTo>
                    <a:lnTo>
                      <a:pt x="368" y="412"/>
                    </a:lnTo>
                    <a:lnTo>
                      <a:pt x="378" y="422"/>
                    </a:lnTo>
                    <a:lnTo>
                      <a:pt x="383" y="432"/>
                    </a:lnTo>
                    <a:lnTo>
                      <a:pt x="392" y="437"/>
                    </a:lnTo>
                    <a:lnTo>
                      <a:pt x="402" y="437"/>
                    </a:lnTo>
                    <a:lnTo>
                      <a:pt x="407" y="442"/>
                    </a:lnTo>
                    <a:lnTo>
                      <a:pt x="417" y="442"/>
                    </a:lnTo>
                    <a:lnTo>
                      <a:pt x="427" y="447"/>
                    </a:lnTo>
                    <a:lnTo>
                      <a:pt x="432" y="447"/>
                    </a:lnTo>
                    <a:lnTo>
                      <a:pt x="442" y="452"/>
                    </a:lnTo>
                    <a:lnTo>
                      <a:pt x="452" y="452"/>
                    </a:lnTo>
                    <a:lnTo>
                      <a:pt x="457" y="452"/>
                    </a:lnTo>
                    <a:lnTo>
                      <a:pt x="467" y="452"/>
                    </a:lnTo>
                    <a:lnTo>
                      <a:pt x="477" y="452"/>
                    </a:lnTo>
                    <a:lnTo>
                      <a:pt x="482" y="457"/>
                    </a:lnTo>
                    <a:lnTo>
                      <a:pt x="492" y="457"/>
                    </a:lnTo>
                    <a:lnTo>
                      <a:pt x="502" y="462"/>
                    </a:lnTo>
                    <a:lnTo>
                      <a:pt x="507" y="462"/>
                    </a:lnTo>
                    <a:lnTo>
                      <a:pt x="517" y="462"/>
                    </a:lnTo>
                    <a:lnTo>
                      <a:pt x="527" y="462"/>
                    </a:lnTo>
                    <a:lnTo>
                      <a:pt x="531" y="467"/>
                    </a:lnTo>
                    <a:lnTo>
                      <a:pt x="541" y="472"/>
                    </a:lnTo>
                    <a:lnTo>
                      <a:pt x="551" y="477"/>
                    </a:lnTo>
                    <a:lnTo>
                      <a:pt x="561" y="477"/>
                    </a:lnTo>
                    <a:lnTo>
                      <a:pt x="566" y="477"/>
                    </a:lnTo>
                    <a:lnTo>
                      <a:pt x="576" y="477"/>
                    </a:lnTo>
                    <a:lnTo>
                      <a:pt x="586" y="477"/>
                    </a:lnTo>
                    <a:lnTo>
                      <a:pt x="591" y="477"/>
                    </a:lnTo>
                    <a:lnTo>
                      <a:pt x="601" y="477"/>
                    </a:lnTo>
                    <a:lnTo>
                      <a:pt x="611" y="472"/>
                    </a:lnTo>
                    <a:lnTo>
                      <a:pt x="616" y="472"/>
                    </a:lnTo>
                    <a:lnTo>
                      <a:pt x="626" y="467"/>
                    </a:lnTo>
                    <a:lnTo>
                      <a:pt x="636" y="467"/>
                    </a:lnTo>
                    <a:lnTo>
                      <a:pt x="641" y="467"/>
                    </a:lnTo>
                    <a:lnTo>
                      <a:pt x="651" y="467"/>
                    </a:lnTo>
                    <a:lnTo>
                      <a:pt x="661" y="472"/>
                    </a:lnTo>
                    <a:lnTo>
                      <a:pt x="666" y="472"/>
                    </a:lnTo>
                    <a:lnTo>
                      <a:pt x="676" y="477"/>
                    </a:lnTo>
                    <a:lnTo>
                      <a:pt x="685" y="477"/>
                    </a:lnTo>
                    <a:lnTo>
                      <a:pt x="690" y="482"/>
                    </a:lnTo>
                    <a:lnTo>
                      <a:pt x="700" y="482"/>
                    </a:lnTo>
                    <a:lnTo>
                      <a:pt x="710" y="482"/>
                    </a:lnTo>
                    <a:lnTo>
                      <a:pt x="715" y="477"/>
                    </a:lnTo>
                    <a:lnTo>
                      <a:pt x="725" y="477"/>
                    </a:lnTo>
                    <a:lnTo>
                      <a:pt x="735" y="467"/>
                    </a:lnTo>
                    <a:lnTo>
                      <a:pt x="740" y="462"/>
                    </a:lnTo>
                    <a:lnTo>
                      <a:pt x="750" y="452"/>
                    </a:lnTo>
                    <a:lnTo>
                      <a:pt x="760" y="452"/>
                    </a:lnTo>
                    <a:lnTo>
                      <a:pt x="765" y="457"/>
                    </a:lnTo>
                    <a:lnTo>
                      <a:pt x="775" y="457"/>
                    </a:lnTo>
                    <a:lnTo>
                      <a:pt x="785" y="452"/>
                    </a:lnTo>
                    <a:lnTo>
                      <a:pt x="790" y="442"/>
                    </a:lnTo>
                    <a:lnTo>
                      <a:pt x="800" y="432"/>
                    </a:lnTo>
                    <a:lnTo>
                      <a:pt x="810" y="427"/>
                    </a:lnTo>
                    <a:lnTo>
                      <a:pt x="815" y="417"/>
                    </a:lnTo>
                    <a:lnTo>
                      <a:pt x="824" y="412"/>
                    </a:lnTo>
                    <a:lnTo>
                      <a:pt x="834" y="407"/>
                    </a:lnTo>
                    <a:lnTo>
                      <a:pt x="844" y="402"/>
                    </a:lnTo>
                    <a:lnTo>
                      <a:pt x="849" y="397"/>
                    </a:lnTo>
                    <a:lnTo>
                      <a:pt x="859" y="397"/>
                    </a:lnTo>
                    <a:lnTo>
                      <a:pt x="869" y="397"/>
                    </a:lnTo>
                    <a:lnTo>
                      <a:pt x="874" y="402"/>
                    </a:lnTo>
                    <a:lnTo>
                      <a:pt x="884" y="407"/>
                    </a:lnTo>
                    <a:lnTo>
                      <a:pt x="894" y="422"/>
                    </a:lnTo>
                    <a:lnTo>
                      <a:pt x="899" y="437"/>
                    </a:lnTo>
                    <a:lnTo>
                      <a:pt x="909" y="452"/>
                    </a:lnTo>
                    <a:lnTo>
                      <a:pt x="919" y="447"/>
                    </a:lnTo>
                    <a:lnTo>
                      <a:pt x="924" y="447"/>
                    </a:lnTo>
                    <a:lnTo>
                      <a:pt x="934" y="442"/>
                    </a:lnTo>
                    <a:lnTo>
                      <a:pt x="944" y="452"/>
                    </a:lnTo>
                    <a:lnTo>
                      <a:pt x="949" y="457"/>
                    </a:lnTo>
                    <a:lnTo>
                      <a:pt x="959" y="467"/>
                    </a:lnTo>
                    <a:lnTo>
                      <a:pt x="969" y="472"/>
                    </a:lnTo>
                    <a:lnTo>
                      <a:pt x="973" y="482"/>
                    </a:lnTo>
                    <a:lnTo>
                      <a:pt x="983" y="487"/>
                    </a:lnTo>
                    <a:lnTo>
                      <a:pt x="993" y="492"/>
                    </a:lnTo>
                    <a:lnTo>
                      <a:pt x="998" y="492"/>
                    </a:lnTo>
                    <a:lnTo>
                      <a:pt x="1008" y="492"/>
                    </a:lnTo>
                    <a:lnTo>
                      <a:pt x="1018" y="497"/>
                    </a:lnTo>
                    <a:lnTo>
                      <a:pt x="1023" y="502"/>
                    </a:lnTo>
                    <a:lnTo>
                      <a:pt x="1033" y="507"/>
                    </a:lnTo>
                    <a:lnTo>
                      <a:pt x="1043" y="507"/>
                    </a:lnTo>
                    <a:lnTo>
                      <a:pt x="1048" y="502"/>
                    </a:lnTo>
                    <a:lnTo>
                      <a:pt x="1058" y="497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1" name="Freeform 83"/>
              <p:cNvSpPr>
                <a:spLocks/>
              </p:cNvSpPr>
              <p:nvPr/>
            </p:nvSpPr>
            <p:spPr bwMode="auto">
              <a:xfrm>
                <a:off x="3422383" y="4802701"/>
                <a:ext cx="1679575" cy="1860550"/>
              </a:xfrm>
              <a:custGeom>
                <a:avLst/>
                <a:gdLst>
                  <a:gd name="T0" fmla="*/ 15 w 1058"/>
                  <a:gd name="T1" fmla="*/ 100 h 1172"/>
                  <a:gd name="T2" fmla="*/ 40 w 1058"/>
                  <a:gd name="T3" fmla="*/ 110 h 1172"/>
                  <a:gd name="T4" fmla="*/ 69 w 1058"/>
                  <a:gd name="T5" fmla="*/ 120 h 1172"/>
                  <a:gd name="T6" fmla="*/ 94 w 1058"/>
                  <a:gd name="T7" fmla="*/ 125 h 1172"/>
                  <a:gd name="T8" fmla="*/ 119 w 1058"/>
                  <a:gd name="T9" fmla="*/ 149 h 1172"/>
                  <a:gd name="T10" fmla="*/ 144 w 1058"/>
                  <a:gd name="T11" fmla="*/ 159 h 1172"/>
                  <a:gd name="T12" fmla="*/ 169 w 1058"/>
                  <a:gd name="T13" fmla="*/ 149 h 1172"/>
                  <a:gd name="T14" fmla="*/ 194 w 1058"/>
                  <a:gd name="T15" fmla="*/ 144 h 1172"/>
                  <a:gd name="T16" fmla="*/ 218 w 1058"/>
                  <a:gd name="T17" fmla="*/ 149 h 1172"/>
                  <a:gd name="T18" fmla="*/ 243 w 1058"/>
                  <a:gd name="T19" fmla="*/ 149 h 1172"/>
                  <a:gd name="T20" fmla="*/ 268 w 1058"/>
                  <a:gd name="T21" fmla="*/ 149 h 1172"/>
                  <a:gd name="T22" fmla="*/ 293 w 1058"/>
                  <a:gd name="T23" fmla="*/ 159 h 1172"/>
                  <a:gd name="T24" fmla="*/ 318 w 1058"/>
                  <a:gd name="T25" fmla="*/ 199 h 1172"/>
                  <a:gd name="T26" fmla="*/ 343 w 1058"/>
                  <a:gd name="T27" fmla="*/ 214 h 1172"/>
                  <a:gd name="T28" fmla="*/ 367 w 1058"/>
                  <a:gd name="T29" fmla="*/ 224 h 1172"/>
                  <a:gd name="T30" fmla="*/ 392 w 1058"/>
                  <a:gd name="T31" fmla="*/ 353 h 1172"/>
                  <a:gd name="T32" fmla="*/ 417 w 1058"/>
                  <a:gd name="T33" fmla="*/ 671 h 1172"/>
                  <a:gd name="T34" fmla="*/ 442 w 1058"/>
                  <a:gd name="T35" fmla="*/ 1023 h 1172"/>
                  <a:gd name="T36" fmla="*/ 467 w 1058"/>
                  <a:gd name="T37" fmla="*/ 1162 h 1172"/>
                  <a:gd name="T38" fmla="*/ 492 w 1058"/>
                  <a:gd name="T39" fmla="*/ 1093 h 1172"/>
                  <a:gd name="T40" fmla="*/ 516 w 1058"/>
                  <a:gd name="T41" fmla="*/ 959 h 1172"/>
                  <a:gd name="T42" fmla="*/ 541 w 1058"/>
                  <a:gd name="T43" fmla="*/ 810 h 1172"/>
                  <a:gd name="T44" fmla="*/ 566 w 1058"/>
                  <a:gd name="T45" fmla="*/ 601 h 1172"/>
                  <a:gd name="T46" fmla="*/ 591 w 1058"/>
                  <a:gd name="T47" fmla="*/ 423 h 1172"/>
                  <a:gd name="T48" fmla="*/ 616 w 1058"/>
                  <a:gd name="T49" fmla="*/ 318 h 1172"/>
                  <a:gd name="T50" fmla="*/ 641 w 1058"/>
                  <a:gd name="T51" fmla="*/ 244 h 1172"/>
                  <a:gd name="T52" fmla="*/ 665 w 1058"/>
                  <a:gd name="T53" fmla="*/ 174 h 1172"/>
                  <a:gd name="T54" fmla="*/ 690 w 1058"/>
                  <a:gd name="T55" fmla="*/ 115 h 1172"/>
                  <a:gd name="T56" fmla="*/ 715 w 1058"/>
                  <a:gd name="T57" fmla="*/ 70 h 1172"/>
                  <a:gd name="T58" fmla="*/ 740 w 1058"/>
                  <a:gd name="T59" fmla="*/ 35 h 1172"/>
                  <a:gd name="T60" fmla="*/ 765 w 1058"/>
                  <a:gd name="T61" fmla="*/ 25 h 1172"/>
                  <a:gd name="T62" fmla="*/ 790 w 1058"/>
                  <a:gd name="T63" fmla="*/ 30 h 1172"/>
                  <a:gd name="T64" fmla="*/ 814 w 1058"/>
                  <a:gd name="T65" fmla="*/ 20 h 1172"/>
                  <a:gd name="T66" fmla="*/ 839 w 1058"/>
                  <a:gd name="T67" fmla="*/ 25 h 1172"/>
                  <a:gd name="T68" fmla="*/ 864 w 1058"/>
                  <a:gd name="T69" fmla="*/ 30 h 1172"/>
                  <a:gd name="T70" fmla="*/ 894 w 1058"/>
                  <a:gd name="T71" fmla="*/ 40 h 1172"/>
                  <a:gd name="T72" fmla="*/ 919 w 1058"/>
                  <a:gd name="T73" fmla="*/ 35 h 1172"/>
                  <a:gd name="T74" fmla="*/ 943 w 1058"/>
                  <a:gd name="T75" fmla="*/ 20 h 1172"/>
                  <a:gd name="T76" fmla="*/ 968 w 1058"/>
                  <a:gd name="T77" fmla="*/ 20 h 1172"/>
                  <a:gd name="T78" fmla="*/ 993 w 1058"/>
                  <a:gd name="T79" fmla="*/ 20 h 1172"/>
                  <a:gd name="T80" fmla="*/ 1018 w 1058"/>
                  <a:gd name="T81" fmla="*/ 5 h 1172"/>
                  <a:gd name="T82" fmla="*/ 1043 w 1058"/>
                  <a:gd name="T83" fmla="*/ 0 h 1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72">
                    <a:moveTo>
                      <a:pt x="0" y="100"/>
                    </a:moveTo>
                    <a:lnTo>
                      <a:pt x="10" y="95"/>
                    </a:lnTo>
                    <a:lnTo>
                      <a:pt x="15" y="100"/>
                    </a:lnTo>
                    <a:lnTo>
                      <a:pt x="25" y="100"/>
                    </a:lnTo>
                    <a:lnTo>
                      <a:pt x="35" y="105"/>
                    </a:lnTo>
                    <a:lnTo>
                      <a:pt x="40" y="110"/>
                    </a:lnTo>
                    <a:lnTo>
                      <a:pt x="50" y="115"/>
                    </a:lnTo>
                    <a:lnTo>
                      <a:pt x="60" y="120"/>
                    </a:lnTo>
                    <a:lnTo>
                      <a:pt x="69" y="120"/>
                    </a:lnTo>
                    <a:lnTo>
                      <a:pt x="74" y="120"/>
                    </a:lnTo>
                    <a:lnTo>
                      <a:pt x="84" y="120"/>
                    </a:lnTo>
                    <a:lnTo>
                      <a:pt x="94" y="125"/>
                    </a:lnTo>
                    <a:lnTo>
                      <a:pt x="99" y="135"/>
                    </a:lnTo>
                    <a:lnTo>
                      <a:pt x="109" y="144"/>
                    </a:lnTo>
                    <a:lnTo>
                      <a:pt x="119" y="149"/>
                    </a:lnTo>
                    <a:lnTo>
                      <a:pt x="124" y="154"/>
                    </a:lnTo>
                    <a:lnTo>
                      <a:pt x="134" y="159"/>
                    </a:lnTo>
                    <a:lnTo>
                      <a:pt x="144" y="159"/>
                    </a:lnTo>
                    <a:lnTo>
                      <a:pt x="149" y="154"/>
                    </a:lnTo>
                    <a:lnTo>
                      <a:pt x="159" y="154"/>
                    </a:lnTo>
                    <a:lnTo>
                      <a:pt x="169" y="149"/>
                    </a:lnTo>
                    <a:lnTo>
                      <a:pt x="174" y="144"/>
                    </a:lnTo>
                    <a:lnTo>
                      <a:pt x="184" y="144"/>
                    </a:lnTo>
                    <a:lnTo>
                      <a:pt x="194" y="144"/>
                    </a:lnTo>
                    <a:lnTo>
                      <a:pt x="199" y="149"/>
                    </a:lnTo>
                    <a:lnTo>
                      <a:pt x="208" y="149"/>
                    </a:lnTo>
                    <a:lnTo>
                      <a:pt x="218" y="149"/>
                    </a:lnTo>
                    <a:lnTo>
                      <a:pt x="223" y="149"/>
                    </a:lnTo>
                    <a:lnTo>
                      <a:pt x="233" y="149"/>
                    </a:lnTo>
                    <a:lnTo>
                      <a:pt x="243" y="149"/>
                    </a:lnTo>
                    <a:lnTo>
                      <a:pt x="248" y="149"/>
                    </a:lnTo>
                    <a:lnTo>
                      <a:pt x="258" y="149"/>
                    </a:lnTo>
                    <a:lnTo>
                      <a:pt x="268" y="149"/>
                    </a:lnTo>
                    <a:lnTo>
                      <a:pt x="273" y="154"/>
                    </a:lnTo>
                    <a:lnTo>
                      <a:pt x="283" y="154"/>
                    </a:lnTo>
                    <a:lnTo>
                      <a:pt x="293" y="159"/>
                    </a:lnTo>
                    <a:lnTo>
                      <a:pt x="298" y="174"/>
                    </a:lnTo>
                    <a:lnTo>
                      <a:pt x="308" y="184"/>
                    </a:lnTo>
                    <a:lnTo>
                      <a:pt x="318" y="199"/>
                    </a:lnTo>
                    <a:lnTo>
                      <a:pt x="328" y="204"/>
                    </a:lnTo>
                    <a:lnTo>
                      <a:pt x="333" y="209"/>
                    </a:lnTo>
                    <a:lnTo>
                      <a:pt x="343" y="214"/>
                    </a:lnTo>
                    <a:lnTo>
                      <a:pt x="353" y="219"/>
                    </a:lnTo>
                    <a:lnTo>
                      <a:pt x="357" y="219"/>
                    </a:lnTo>
                    <a:lnTo>
                      <a:pt x="367" y="224"/>
                    </a:lnTo>
                    <a:lnTo>
                      <a:pt x="377" y="259"/>
                    </a:lnTo>
                    <a:lnTo>
                      <a:pt x="382" y="303"/>
                    </a:lnTo>
                    <a:lnTo>
                      <a:pt x="392" y="353"/>
                    </a:lnTo>
                    <a:lnTo>
                      <a:pt x="402" y="442"/>
                    </a:lnTo>
                    <a:lnTo>
                      <a:pt x="407" y="557"/>
                    </a:lnTo>
                    <a:lnTo>
                      <a:pt x="417" y="671"/>
                    </a:lnTo>
                    <a:lnTo>
                      <a:pt x="427" y="785"/>
                    </a:lnTo>
                    <a:lnTo>
                      <a:pt x="432" y="904"/>
                    </a:lnTo>
                    <a:lnTo>
                      <a:pt x="442" y="1023"/>
                    </a:lnTo>
                    <a:lnTo>
                      <a:pt x="452" y="1103"/>
                    </a:lnTo>
                    <a:lnTo>
                      <a:pt x="457" y="1133"/>
                    </a:lnTo>
                    <a:lnTo>
                      <a:pt x="467" y="1162"/>
                    </a:lnTo>
                    <a:lnTo>
                      <a:pt x="477" y="1172"/>
                    </a:lnTo>
                    <a:lnTo>
                      <a:pt x="482" y="1133"/>
                    </a:lnTo>
                    <a:lnTo>
                      <a:pt x="492" y="1093"/>
                    </a:lnTo>
                    <a:lnTo>
                      <a:pt x="501" y="1053"/>
                    </a:lnTo>
                    <a:lnTo>
                      <a:pt x="506" y="1003"/>
                    </a:lnTo>
                    <a:lnTo>
                      <a:pt x="516" y="959"/>
                    </a:lnTo>
                    <a:lnTo>
                      <a:pt x="526" y="914"/>
                    </a:lnTo>
                    <a:lnTo>
                      <a:pt x="531" y="859"/>
                    </a:lnTo>
                    <a:lnTo>
                      <a:pt x="541" y="810"/>
                    </a:lnTo>
                    <a:lnTo>
                      <a:pt x="551" y="755"/>
                    </a:lnTo>
                    <a:lnTo>
                      <a:pt x="556" y="681"/>
                    </a:lnTo>
                    <a:lnTo>
                      <a:pt x="566" y="601"/>
                    </a:lnTo>
                    <a:lnTo>
                      <a:pt x="576" y="527"/>
                    </a:lnTo>
                    <a:lnTo>
                      <a:pt x="581" y="472"/>
                    </a:lnTo>
                    <a:lnTo>
                      <a:pt x="591" y="423"/>
                    </a:lnTo>
                    <a:lnTo>
                      <a:pt x="601" y="373"/>
                    </a:lnTo>
                    <a:lnTo>
                      <a:pt x="611" y="343"/>
                    </a:lnTo>
                    <a:lnTo>
                      <a:pt x="616" y="318"/>
                    </a:lnTo>
                    <a:lnTo>
                      <a:pt x="626" y="298"/>
                    </a:lnTo>
                    <a:lnTo>
                      <a:pt x="636" y="274"/>
                    </a:lnTo>
                    <a:lnTo>
                      <a:pt x="641" y="244"/>
                    </a:lnTo>
                    <a:lnTo>
                      <a:pt x="650" y="219"/>
                    </a:lnTo>
                    <a:lnTo>
                      <a:pt x="660" y="194"/>
                    </a:lnTo>
                    <a:lnTo>
                      <a:pt x="665" y="174"/>
                    </a:lnTo>
                    <a:lnTo>
                      <a:pt x="675" y="149"/>
                    </a:lnTo>
                    <a:lnTo>
                      <a:pt x="685" y="130"/>
                    </a:lnTo>
                    <a:lnTo>
                      <a:pt x="690" y="115"/>
                    </a:lnTo>
                    <a:lnTo>
                      <a:pt x="700" y="100"/>
                    </a:lnTo>
                    <a:lnTo>
                      <a:pt x="710" y="85"/>
                    </a:lnTo>
                    <a:lnTo>
                      <a:pt x="715" y="70"/>
                    </a:lnTo>
                    <a:lnTo>
                      <a:pt x="725" y="55"/>
                    </a:lnTo>
                    <a:lnTo>
                      <a:pt x="735" y="45"/>
                    </a:lnTo>
                    <a:lnTo>
                      <a:pt x="740" y="35"/>
                    </a:lnTo>
                    <a:lnTo>
                      <a:pt x="750" y="30"/>
                    </a:lnTo>
                    <a:lnTo>
                      <a:pt x="760" y="20"/>
                    </a:lnTo>
                    <a:lnTo>
                      <a:pt x="765" y="25"/>
                    </a:lnTo>
                    <a:lnTo>
                      <a:pt x="775" y="25"/>
                    </a:lnTo>
                    <a:lnTo>
                      <a:pt x="785" y="30"/>
                    </a:lnTo>
                    <a:lnTo>
                      <a:pt x="790" y="30"/>
                    </a:lnTo>
                    <a:lnTo>
                      <a:pt x="799" y="25"/>
                    </a:lnTo>
                    <a:lnTo>
                      <a:pt x="809" y="20"/>
                    </a:lnTo>
                    <a:lnTo>
                      <a:pt x="814" y="20"/>
                    </a:lnTo>
                    <a:lnTo>
                      <a:pt x="824" y="20"/>
                    </a:lnTo>
                    <a:lnTo>
                      <a:pt x="834" y="20"/>
                    </a:lnTo>
                    <a:lnTo>
                      <a:pt x="839" y="25"/>
                    </a:lnTo>
                    <a:lnTo>
                      <a:pt x="849" y="25"/>
                    </a:lnTo>
                    <a:lnTo>
                      <a:pt x="859" y="30"/>
                    </a:lnTo>
                    <a:lnTo>
                      <a:pt x="864" y="30"/>
                    </a:lnTo>
                    <a:lnTo>
                      <a:pt x="874" y="35"/>
                    </a:lnTo>
                    <a:lnTo>
                      <a:pt x="884" y="35"/>
                    </a:lnTo>
                    <a:lnTo>
                      <a:pt x="894" y="40"/>
                    </a:lnTo>
                    <a:lnTo>
                      <a:pt x="899" y="40"/>
                    </a:lnTo>
                    <a:lnTo>
                      <a:pt x="909" y="40"/>
                    </a:lnTo>
                    <a:lnTo>
                      <a:pt x="919" y="35"/>
                    </a:lnTo>
                    <a:lnTo>
                      <a:pt x="924" y="30"/>
                    </a:lnTo>
                    <a:lnTo>
                      <a:pt x="934" y="25"/>
                    </a:lnTo>
                    <a:lnTo>
                      <a:pt x="943" y="20"/>
                    </a:lnTo>
                    <a:lnTo>
                      <a:pt x="948" y="20"/>
                    </a:lnTo>
                    <a:lnTo>
                      <a:pt x="958" y="20"/>
                    </a:lnTo>
                    <a:lnTo>
                      <a:pt x="968" y="20"/>
                    </a:lnTo>
                    <a:lnTo>
                      <a:pt x="973" y="20"/>
                    </a:lnTo>
                    <a:lnTo>
                      <a:pt x="983" y="20"/>
                    </a:lnTo>
                    <a:lnTo>
                      <a:pt x="993" y="20"/>
                    </a:lnTo>
                    <a:lnTo>
                      <a:pt x="998" y="15"/>
                    </a:lnTo>
                    <a:lnTo>
                      <a:pt x="1008" y="10"/>
                    </a:lnTo>
                    <a:lnTo>
                      <a:pt x="1018" y="5"/>
                    </a:lnTo>
                    <a:lnTo>
                      <a:pt x="1023" y="5"/>
                    </a:lnTo>
                    <a:lnTo>
                      <a:pt x="1033" y="0"/>
                    </a:lnTo>
                    <a:lnTo>
                      <a:pt x="1043" y="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" name="Freeform 84"/>
              <p:cNvSpPr>
                <a:spLocks/>
              </p:cNvSpPr>
              <p:nvPr/>
            </p:nvSpPr>
            <p:spPr bwMode="auto">
              <a:xfrm>
                <a:off x="5101958" y="4709038"/>
                <a:ext cx="268288" cy="93663"/>
              </a:xfrm>
              <a:custGeom>
                <a:avLst/>
                <a:gdLst>
                  <a:gd name="T0" fmla="*/ 0 w 169"/>
                  <a:gd name="T1" fmla="*/ 59 h 59"/>
                  <a:gd name="T2" fmla="*/ 10 w 169"/>
                  <a:gd name="T3" fmla="*/ 59 h 59"/>
                  <a:gd name="T4" fmla="*/ 15 w 169"/>
                  <a:gd name="T5" fmla="*/ 59 h 59"/>
                  <a:gd name="T6" fmla="*/ 25 w 169"/>
                  <a:gd name="T7" fmla="*/ 59 h 59"/>
                  <a:gd name="T8" fmla="*/ 34 w 169"/>
                  <a:gd name="T9" fmla="*/ 59 h 59"/>
                  <a:gd name="T10" fmla="*/ 39 w 169"/>
                  <a:gd name="T11" fmla="*/ 55 h 59"/>
                  <a:gd name="T12" fmla="*/ 49 w 169"/>
                  <a:gd name="T13" fmla="*/ 45 h 59"/>
                  <a:gd name="T14" fmla="*/ 59 w 169"/>
                  <a:gd name="T15" fmla="*/ 40 h 59"/>
                  <a:gd name="T16" fmla="*/ 64 w 169"/>
                  <a:gd name="T17" fmla="*/ 30 h 59"/>
                  <a:gd name="T18" fmla="*/ 74 w 169"/>
                  <a:gd name="T19" fmla="*/ 25 h 59"/>
                  <a:gd name="T20" fmla="*/ 84 w 169"/>
                  <a:gd name="T21" fmla="*/ 20 h 59"/>
                  <a:gd name="T22" fmla="*/ 89 w 169"/>
                  <a:gd name="T23" fmla="*/ 15 h 59"/>
                  <a:gd name="T24" fmla="*/ 99 w 169"/>
                  <a:gd name="T25" fmla="*/ 15 h 59"/>
                  <a:gd name="T26" fmla="*/ 109 w 169"/>
                  <a:gd name="T27" fmla="*/ 10 h 59"/>
                  <a:gd name="T28" fmla="*/ 119 w 169"/>
                  <a:gd name="T29" fmla="*/ 10 h 59"/>
                  <a:gd name="T30" fmla="*/ 124 w 169"/>
                  <a:gd name="T31" fmla="*/ 10 h 59"/>
                  <a:gd name="T32" fmla="*/ 134 w 169"/>
                  <a:gd name="T33" fmla="*/ 10 h 59"/>
                  <a:gd name="T34" fmla="*/ 144 w 169"/>
                  <a:gd name="T35" fmla="*/ 10 h 59"/>
                  <a:gd name="T36" fmla="*/ 149 w 169"/>
                  <a:gd name="T37" fmla="*/ 5 h 59"/>
                  <a:gd name="T38" fmla="*/ 159 w 169"/>
                  <a:gd name="T39" fmla="*/ 5 h 59"/>
                  <a:gd name="T40" fmla="*/ 169 w 169"/>
                  <a:gd name="T41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59">
                    <a:moveTo>
                      <a:pt x="0" y="59"/>
                    </a:moveTo>
                    <a:lnTo>
                      <a:pt x="10" y="59"/>
                    </a:lnTo>
                    <a:lnTo>
                      <a:pt x="15" y="59"/>
                    </a:lnTo>
                    <a:lnTo>
                      <a:pt x="25" y="59"/>
                    </a:lnTo>
                    <a:lnTo>
                      <a:pt x="34" y="59"/>
                    </a:lnTo>
                    <a:lnTo>
                      <a:pt x="39" y="55"/>
                    </a:lnTo>
                    <a:lnTo>
                      <a:pt x="49" y="45"/>
                    </a:lnTo>
                    <a:lnTo>
                      <a:pt x="59" y="40"/>
                    </a:lnTo>
                    <a:lnTo>
                      <a:pt x="64" y="30"/>
                    </a:lnTo>
                    <a:lnTo>
                      <a:pt x="74" y="25"/>
                    </a:lnTo>
                    <a:lnTo>
                      <a:pt x="84" y="20"/>
                    </a:lnTo>
                    <a:lnTo>
                      <a:pt x="89" y="15"/>
                    </a:lnTo>
                    <a:lnTo>
                      <a:pt x="99" y="15"/>
                    </a:lnTo>
                    <a:lnTo>
                      <a:pt x="109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34" y="10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3" name="Freeform 85"/>
              <p:cNvSpPr>
                <a:spLocks/>
              </p:cNvSpPr>
              <p:nvPr/>
            </p:nvSpPr>
            <p:spPr bwMode="auto">
              <a:xfrm>
                <a:off x="1742808" y="4574101"/>
                <a:ext cx="1679575" cy="403225"/>
              </a:xfrm>
              <a:custGeom>
                <a:avLst/>
                <a:gdLst>
                  <a:gd name="T0" fmla="*/ 20 w 1058"/>
                  <a:gd name="T1" fmla="*/ 5 h 254"/>
                  <a:gd name="T2" fmla="*/ 45 w 1058"/>
                  <a:gd name="T3" fmla="*/ 10 h 254"/>
                  <a:gd name="T4" fmla="*/ 70 w 1058"/>
                  <a:gd name="T5" fmla="*/ 10 h 254"/>
                  <a:gd name="T6" fmla="*/ 94 w 1058"/>
                  <a:gd name="T7" fmla="*/ 15 h 254"/>
                  <a:gd name="T8" fmla="*/ 119 w 1058"/>
                  <a:gd name="T9" fmla="*/ 40 h 254"/>
                  <a:gd name="T10" fmla="*/ 144 w 1058"/>
                  <a:gd name="T11" fmla="*/ 65 h 254"/>
                  <a:gd name="T12" fmla="*/ 169 w 1058"/>
                  <a:gd name="T13" fmla="*/ 80 h 254"/>
                  <a:gd name="T14" fmla="*/ 194 w 1058"/>
                  <a:gd name="T15" fmla="*/ 105 h 254"/>
                  <a:gd name="T16" fmla="*/ 219 w 1058"/>
                  <a:gd name="T17" fmla="*/ 120 h 254"/>
                  <a:gd name="T18" fmla="*/ 243 w 1058"/>
                  <a:gd name="T19" fmla="*/ 144 h 254"/>
                  <a:gd name="T20" fmla="*/ 268 w 1058"/>
                  <a:gd name="T21" fmla="*/ 179 h 254"/>
                  <a:gd name="T22" fmla="*/ 293 w 1058"/>
                  <a:gd name="T23" fmla="*/ 189 h 254"/>
                  <a:gd name="T24" fmla="*/ 318 w 1058"/>
                  <a:gd name="T25" fmla="*/ 194 h 254"/>
                  <a:gd name="T26" fmla="*/ 343 w 1058"/>
                  <a:gd name="T27" fmla="*/ 209 h 254"/>
                  <a:gd name="T28" fmla="*/ 368 w 1058"/>
                  <a:gd name="T29" fmla="*/ 204 h 254"/>
                  <a:gd name="T30" fmla="*/ 392 w 1058"/>
                  <a:gd name="T31" fmla="*/ 209 h 254"/>
                  <a:gd name="T32" fmla="*/ 417 w 1058"/>
                  <a:gd name="T33" fmla="*/ 209 h 254"/>
                  <a:gd name="T34" fmla="*/ 442 w 1058"/>
                  <a:gd name="T35" fmla="*/ 209 h 254"/>
                  <a:gd name="T36" fmla="*/ 467 w 1058"/>
                  <a:gd name="T37" fmla="*/ 214 h 254"/>
                  <a:gd name="T38" fmla="*/ 492 w 1058"/>
                  <a:gd name="T39" fmla="*/ 209 h 254"/>
                  <a:gd name="T40" fmla="*/ 517 w 1058"/>
                  <a:gd name="T41" fmla="*/ 219 h 254"/>
                  <a:gd name="T42" fmla="*/ 541 w 1058"/>
                  <a:gd name="T43" fmla="*/ 224 h 254"/>
                  <a:gd name="T44" fmla="*/ 566 w 1058"/>
                  <a:gd name="T45" fmla="*/ 229 h 254"/>
                  <a:gd name="T46" fmla="*/ 591 w 1058"/>
                  <a:gd name="T47" fmla="*/ 229 h 254"/>
                  <a:gd name="T48" fmla="*/ 616 w 1058"/>
                  <a:gd name="T49" fmla="*/ 214 h 254"/>
                  <a:gd name="T50" fmla="*/ 641 w 1058"/>
                  <a:gd name="T51" fmla="*/ 219 h 254"/>
                  <a:gd name="T52" fmla="*/ 666 w 1058"/>
                  <a:gd name="T53" fmla="*/ 229 h 254"/>
                  <a:gd name="T54" fmla="*/ 690 w 1058"/>
                  <a:gd name="T55" fmla="*/ 229 h 254"/>
                  <a:gd name="T56" fmla="*/ 715 w 1058"/>
                  <a:gd name="T57" fmla="*/ 229 h 254"/>
                  <a:gd name="T58" fmla="*/ 740 w 1058"/>
                  <a:gd name="T59" fmla="*/ 224 h 254"/>
                  <a:gd name="T60" fmla="*/ 765 w 1058"/>
                  <a:gd name="T61" fmla="*/ 209 h 254"/>
                  <a:gd name="T62" fmla="*/ 790 w 1058"/>
                  <a:gd name="T63" fmla="*/ 189 h 254"/>
                  <a:gd name="T64" fmla="*/ 815 w 1058"/>
                  <a:gd name="T65" fmla="*/ 179 h 254"/>
                  <a:gd name="T66" fmla="*/ 844 w 1058"/>
                  <a:gd name="T67" fmla="*/ 159 h 254"/>
                  <a:gd name="T68" fmla="*/ 869 w 1058"/>
                  <a:gd name="T69" fmla="*/ 164 h 254"/>
                  <a:gd name="T70" fmla="*/ 894 w 1058"/>
                  <a:gd name="T71" fmla="*/ 204 h 254"/>
                  <a:gd name="T72" fmla="*/ 919 w 1058"/>
                  <a:gd name="T73" fmla="*/ 214 h 254"/>
                  <a:gd name="T74" fmla="*/ 944 w 1058"/>
                  <a:gd name="T75" fmla="*/ 229 h 254"/>
                  <a:gd name="T76" fmla="*/ 969 w 1058"/>
                  <a:gd name="T77" fmla="*/ 239 h 254"/>
                  <a:gd name="T78" fmla="*/ 993 w 1058"/>
                  <a:gd name="T79" fmla="*/ 244 h 254"/>
                  <a:gd name="T80" fmla="*/ 1018 w 1058"/>
                  <a:gd name="T81" fmla="*/ 254 h 254"/>
                  <a:gd name="T82" fmla="*/ 1043 w 1058"/>
                  <a:gd name="T83" fmla="*/ 249 h 2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254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5"/>
                    </a:lnTo>
                    <a:lnTo>
                      <a:pt x="45" y="10"/>
                    </a:lnTo>
                    <a:lnTo>
                      <a:pt x="50" y="10"/>
                    </a:lnTo>
                    <a:lnTo>
                      <a:pt x="60" y="10"/>
                    </a:lnTo>
                    <a:lnTo>
                      <a:pt x="70" y="10"/>
                    </a:lnTo>
                    <a:lnTo>
                      <a:pt x="75" y="10"/>
                    </a:lnTo>
                    <a:lnTo>
                      <a:pt x="85" y="15"/>
                    </a:lnTo>
                    <a:lnTo>
                      <a:pt x="94" y="15"/>
                    </a:lnTo>
                    <a:lnTo>
                      <a:pt x="99" y="20"/>
                    </a:lnTo>
                    <a:lnTo>
                      <a:pt x="109" y="30"/>
                    </a:lnTo>
                    <a:lnTo>
                      <a:pt x="119" y="40"/>
                    </a:lnTo>
                    <a:lnTo>
                      <a:pt x="124" y="50"/>
                    </a:lnTo>
                    <a:lnTo>
                      <a:pt x="134" y="55"/>
                    </a:lnTo>
                    <a:lnTo>
                      <a:pt x="144" y="65"/>
                    </a:lnTo>
                    <a:lnTo>
                      <a:pt x="149" y="70"/>
                    </a:lnTo>
                    <a:lnTo>
                      <a:pt x="159" y="75"/>
                    </a:lnTo>
                    <a:lnTo>
                      <a:pt x="169" y="80"/>
                    </a:lnTo>
                    <a:lnTo>
                      <a:pt x="174" y="85"/>
                    </a:lnTo>
                    <a:lnTo>
                      <a:pt x="184" y="95"/>
                    </a:lnTo>
                    <a:lnTo>
                      <a:pt x="194" y="105"/>
                    </a:lnTo>
                    <a:lnTo>
                      <a:pt x="199" y="110"/>
                    </a:lnTo>
                    <a:lnTo>
                      <a:pt x="209" y="115"/>
                    </a:lnTo>
                    <a:lnTo>
                      <a:pt x="219" y="120"/>
                    </a:lnTo>
                    <a:lnTo>
                      <a:pt x="224" y="130"/>
                    </a:lnTo>
                    <a:lnTo>
                      <a:pt x="234" y="135"/>
                    </a:lnTo>
                    <a:lnTo>
                      <a:pt x="243" y="144"/>
                    </a:lnTo>
                    <a:lnTo>
                      <a:pt x="248" y="159"/>
                    </a:lnTo>
                    <a:lnTo>
                      <a:pt x="258" y="169"/>
                    </a:lnTo>
                    <a:lnTo>
                      <a:pt x="268" y="179"/>
                    </a:lnTo>
                    <a:lnTo>
                      <a:pt x="278" y="184"/>
                    </a:lnTo>
                    <a:lnTo>
                      <a:pt x="283" y="184"/>
                    </a:lnTo>
                    <a:lnTo>
                      <a:pt x="293" y="189"/>
                    </a:lnTo>
                    <a:lnTo>
                      <a:pt x="303" y="189"/>
                    </a:lnTo>
                    <a:lnTo>
                      <a:pt x="308" y="194"/>
                    </a:lnTo>
                    <a:lnTo>
                      <a:pt x="318" y="194"/>
                    </a:lnTo>
                    <a:lnTo>
                      <a:pt x="328" y="199"/>
                    </a:lnTo>
                    <a:lnTo>
                      <a:pt x="333" y="204"/>
                    </a:lnTo>
                    <a:lnTo>
                      <a:pt x="343" y="209"/>
                    </a:lnTo>
                    <a:lnTo>
                      <a:pt x="353" y="204"/>
                    </a:lnTo>
                    <a:lnTo>
                      <a:pt x="358" y="204"/>
                    </a:lnTo>
                    <a:lnTo>
                      <a:pt x="368" y="204"/>
                    </a:lnTo>
                    <a:lnTo>
                      <a:pt x="378" y="204"/>
                    </a:lnTo>
                    <a:lnTo>
                      <a:pt x="383" y="209"/>
                    </a:lnTo>
                    <a:lnTo>
                      <a:pt x="392" y="209"/>
                    </a:lnTo>
                    <a:lnTo>
                      <a:pt x="402" y="209"/>
                    </a:lnTo>
                    <a:lnTo>
                      <a:pt x="407" y="209"/>
                    </a:lnTo>
                    <a:lnTo>
                      <a:pt x="417" y="209"/>
                    </a:lnTo>
                    <a:lnTo>
                      <a:pt x="427" y="209"/>
                    </a:lnTo>
                    <a:lnTo>
                      <a:pt x="432" y="209"/>
                    </a:lnTo>
                    <a:lnTo>
                      <a:pt x="442" y="209"/>
                    </a:lnTo>
                    <a:lnTo>
                      <a:pt x="452" y="214"/>
                    </a:lnTo>
                    <a:lnTo>
                      <a:pt x="457" y="214"/>
                    </a:lnTo>
                    <a:lnTo>
                      <a:pt x="467" y="214"/>
                    </a:lnTo>
                    <a:lnTo>
                      <a:pt x="477" y="214"/>
                    </a:lnTo>
                    <a:lnTo>
                      <a:pt x="482" y="209"/>
                    </a:lnTo>
                    <a:lnTo>
                      <a:pt x="492" y="209"/>
                    </a:lnTo>
                    <a:lnTo>
                      <a:pt x="502" y="214"/>
                    </a:lnTo>
                    <a:lnTo>
                      <a:pt x="507" y="214"/>
                    </a:lnTo>
                    <a:lnTo>
                      <a:pt x="517" y="219"/>
                    </a:lnTo>
                    <a:lnTo>
                      <a:pt x="527" y="219"/>
                    </a:lnTo>
                    <a:lnTo>
                      <a:pt x="531" y="224"/>
                    </a:lnTo>
                    <a:lnTo>
                      <a:pt x="541" y="224"/>
                    </a:lnTo>
                    <a:lnTo>
                      <a:pt x="551" y="229"/>
                    </a:lnTo>
                    <a:lnTo>
                      <a:pt x="561" y="229"/>
                    </a:lnTo>
                    <a:lnTo>
                      <a:pt x="566" y="229"/>
                    </a:lnTo>
                    <a:lnTo>
                      <a:pt x="576" y="234"/>
                    </a:lnTo>
                    <a:lnTo>
                      <a:pt x="586" y="234"/>
                    </a:lnTo>
                    <a:lnTo>
                      <a:pt x="591" y="229"/>
                    </a:lnTo>
                    <a:lnTo>
                      <a:pt x="601" y="224"/>
                    </a:lnTo>
                    <a:lnTo>
                      <a:pt x="611" y="214"/>
                    </a:lnTo>
                    <a:lnTo>
                      <a:pt x="616" y="214"/>
                    </a:lnTo>
                    <a:lnTo>
                      <a:pt x="626" y="214"/>
                    </a:lnTo>
                    <a:lnTo>
                      <a:pt x="636" y="214"/>
                    </a:lnTo>
                    <a:lnTo>
                      <a:pt x="641" y="219"/>
                    </a:lnTo>
                    <a:lnTo>
                      <a:pt x="651" y="224"/>
                    </a:lnTo>
                    <a:lnTo>
                      <a:pt x="661" y="229"/>
                    </a:lnTo>
                    <a:lnTo>
                      <a:pt x="666" y="229"/>
                    </a:lnTo>
                    <a:lnTo>
                      <a:pt x="676" y="229"/>
                    </a:lnTo>
                    <a:lnTo>
                      <a:pt x="685" y="229"/>
                    </a:lnTo>
                    <a:lnTo>
                      <a:pt x="690" y="229"/>
                    </a:lnTo>
                    <a:lnTo>
                      <a:pt x="700" y="229"/>
                    </a:lnTo>
                    <a:lnTo>
                      <a:pt x="710" y="229"/>
                    </a:lnTo>
                    <a:lnTo>
                      <a:pt x="715" y="229"/>
                    </a:lnTo>
                    <a:lnTo>
                      <a:pt x="725" y="229"/>
                    </a:lnTo>
                    <a:lnTo>
                      <a:pt x="735" y="229"/>
                    </a:lnTo>
                    <a:lnTo>
                      <a:pt x="740" y="224"/>
                    </a:lnTo>
                    <a:lnTo>
                      <a:pt x="750" y="219"/>
                    </a:lnTo>
                    <a:lnTo>
                      <a:pt x="760" y="214"/>
                    </a:lnTo>
                    <a:lnTo>
                      <a:pt x="765" y="209"/>
                    </a:lnTo>
                    <a:lnTo>
                      <a:pt x="775" y="204"/>
                    </a:lnTo>
                    <a:lnTo>
                      <a:pt x="785" y="199"/>
                    </a:lnTo>
                    <a:lnTo>
                      <a:pt x="790" y="189"/>
                    </a:lnTo>
                    <a:lnTo>
                      <a:pt x="800" y="184"/>
                    </a:lnTo>
                    <a:lnTo>
                      <a:pt x="810" y="179"/>
                    </a:lnTo>
                    <a:lnTo>
                      <a:pt x="815" y="179"/>
                    </a:lnTo>
                    <a:lnTo>
                      <a:pt x="824" y="174"/>
                    </a:lnTo>
                    <a:lnTo>
                      <a:pt x="834" y="164"/>
                    </a:lnTo>
                    <a:lnTo>
                      <a:pt x="844" y="159"/>
                    </a:lnTo>
                    <a:lnTo>
                      <a:pt x="849" y="149"/>
                    </a:lnTo>
                    <a:lnTo>
                      <a:pt x="859" y="154"/>
                    </a:lnTo>
                    <a:lnTo>
                      <a:pt x="869" y="164"/>
                    </a:lnTo>
                    <a:lnTo>
                      <a:pt x="874" y="174"/>
                    </a:lnTo>
                    <a:lnTo>
                      <a:pt x="884" y="189"/>
                    </a:lnTo>
                    <a:lnTo>
                      <a:pt x="894" y="204"/>
                    </a:lnTo>
                    <a:lnTo>
                      <a:pt x="899" y="214"/>
                    </a:lnTo>
                    <a:lnTo>
                      <a:pt x="909" y="214"/>
                    </a:lnTo>
                    <a:lnTo>
                      <a:pt x="919" y="214"/>
                    </a:lnTo>
                    <a:lnTo>
                      <a:pt x="924" y="219"/>
                    </a:lnTo>
                    <a:lnTo>
                      <a:pt x="934" y="224"/>
                    </a:lnTo>
                    <a:lnTo>
                      <a:pt x="944" y="229"/>
                    </a:lnTo>
                    <a:lnTo>
                      <a:pt x="949" y="239"/>
                    </a:lnTo>
                    <a:lnTo>
                      <a:pt x="959" y="239"/>
                    </a:lnTo>
                    <a:lnTo>
                      <a:pt x="969" y="239"/>
                    </a:lnTo>
                    <a:lnTo>
                      <a:pt x="973" y="244"/>
                    </a:lnTo>
                    <a:lnTo>
                      <a:pt x="983" y="244"/>
                    </a:lnTo>
                    <a:lnTo>
                      <a:pt x="993" y="244"/>
                    </a:lnTo>
                    <a:lnTo>
                      <a:pt x="998" y="244"/>
                    </a:lnTo>
                    <a:lnTo>
                      <a:pt x="1008" y="249"/>
                    </a:lnTo>
                    <a:lnTo>
                      <a:pt x="1018" y="254"/>
                    </a:lnTo>
                    <a:lnTo>
                      <a:pt x="1023" y="254"/>
                    </a:lnTo>
                    <a:lnTo>
                      <a:pt x="1033" y="254"/>
                    </a:lnTo>
                    <a:lnTo>
                      <a:pt x="1043" y="249"/>
                    </a:lnTo>
                    <a:lnTo>
                      <a:pt x="1048" y="249"/>
                    </a:lnTo>
                    <a:lnTo>
                      <a:pt x="1058" y="25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4" name="Freeform 86"/>
              <p:cNvSpPr>
                <a:spLocks/>
              </p:cNvSpPr>
              <p:nvPr/>
            </p:nvSpPr>
            <p:spPr bwMode="auto">
              <a:xfrm>
                <a:off x="3422383" y="4448688"/>
                <a:ext cx="1679575" cy="1924050"/>
              </a:xfrm>
              <a:custGeom>
                <a:avLst/>
                <a:gdLst>
                  <a:gd name="T0" fmla="*/ 15 w 1058"/>
                  <a:gd name="T1" fmla="*/ 333 h 1212"/>
                  <a:gd name="T2" fmla="*/ 40 w 1058"/>
                  <a:gd name="T3" fmla="*/ 338 h 1212"/>
                  <a:gd name="T4" fmla="*/ 69 w 1058"/>
                  <a:gd name="T5" fmla="*/ 353 h 1212"/>
                  <a:gd name="T6" fmla="*/ 94 w 1058"/>
                  <a:gd name="T7" fmla="*/ 358 h 1212"/>
                  <a:gd name="T8" fmla="*/ 119 w 1058"/>
                  <a:gd name="T9" fmla="*/ 358 h 1212"/>
                  <a:gd name="T10" fmla="*/ 144 w 1058"/>
                  <a:gd name="T11" fmla="*/ 358 h 1212"/>
                  <a:gd name="T12" fmla="*/ 169 w 1058"/>
                  <a:gd name="T13" fmla="*/ 362 h 1212"/>
                  <a:gd name="T14" fmla="*/ 194 w 1058"/>
                  <a:gd name="T15" fmla="*/ 367 h 1212"/>
                  <a:gd name="T16" fmla="*/ 218 w 1058"/>
                  <a:gd name="T17" fmla="*/ 367 h 1212"/>
                  <a:gd name="T18" fmla="*/ 243 w 1058"/>
                  <a:gd name="T19" fmla="*/ 372 h 1212"/>
                  <a:gd name="T20" fmla="*/ 268 w 1058"/>
                  <a:gd name="T21" fmla="*/ 377 h 1212"/>
                  <a:gd name="T22" fmla="*/ 293 w 1058"/>
                  <a:gd name="T23" fmla="*/ 358 h 1212"/>
                  <a:gd name="T24" fmla="*/ 318 w 1058"/>
                  <a:gd name="T25" fmla="*/ 333 h 1212"/>
                  <a:gd name="T26" fmla="*/ 343 w 1058"/>
                  <a:gd name="T27" fmla="*/ 412 h 1212"/>
                  <a:gd name="T28" fmla="*/ 367 w 1058"/>
                  <a:gd name="T29" fmla="*/ 655 h 1212"/>
                  <a:gd name="T30" fmla="*/ 392 w 1058"/>
                  <a:gd name="T31" fmla="*/ 988 h 1212"/>
                  <a:gd name="T32" fmla="*/ 417 w 1058"/>
                  <a:gd name="T33" fmla="*/ 1177 h 1212"/>
                  <a:gd name="T34" fmla="*/ 442 w 1058"/>
                  <a:gd name="T35" fmla="*/ 1212 h 1212"/>
                  <a:gd name="T36" fmla="*/ 467 w 1058"/>
                  <a:gd name="T37" fmla="*/ 1182 h 1212"/>
                  <a:gd name="T38" fmla="*/ 492 w 1058"/>
                  <a:gd name="T39" fmla="*/ 1117 h 1212"/>
                  <a:gd name="T40" fmla="*/ 516 w 1058"/>
                  <a:gd name="T41" fmla="*/ 988 h 1212"/>
                  <a:gd name="T42" fmla="*/ 541 w 1058"/>
                  <a:gd name="T43" fmla="*/ 909 h 1212"/>
                  <a:gd name="T44" fmla="*/ 566 w 1058"/>
                  <a:gd name="T45" fmla="*/ 844 h 1212"/>
                  <a:gd name="T46" fmla="*/ 591 w 1058"/>
                  <a:gd name="T47" fmla="*/ 760 h 1212"/>
                  <a:gd name="T48" fmla="*/ 616 w 1058"/>
                  <a:gd name="T49" fmla="*/ 695 h 1212"/>
                  <a:gd name="T50" fmla="*/ 641 w 1058"/>
                  <a:gd name="T51" fmla="*/ 626 h 1212"/>
                  <a:gd name="T52" fmla="*/ 665 w 1058"/>
                  <a:gd name="T53" fmla="*/ 516 h 1212"/>
                  <a:gd name="T54" fmla="*/ 690 w 1058"/>
                  <a:gd name="T55" fmla="*/ 432 h 1212"/>
                  <a:gd name="T56" fmla="*/ 715 w 1058"/>
                  <a:gd name="T57" fmla="*/ 367 h 1212"/>
                  <a:gd name="T58" fmla="*/ 740 w 1058"/>
                  <a:gd name="T59" fmla="*/ 308 h 1212"/>
                  <a:gd name="T60" fmla="*/ 765 w 1058"/>
                  <a:gd name="T61" fmla="*/ 258 h 1212"/>
                  <a:gd name="T62" fmla="*/ 790 w 1058"/>
                  <a:gd name="T63" fmla="*/ 174 h 1212"/>
                  <a:gd name="T64" fmla="*/ 814 w 1058"/>
                  <a:gd name="T65" fmla="*/ 109 h 1212"/>
                  <a:gd name="T66" fmla="*/ 839 w 1058"/>
                  <a:gd name="T67" fmla="*/ 75 h 1212"/>
                  <a:gd name="T68" fmla="*/ 864 w 1058"/>
                  <a:gd name="T69" fmla="*/ 55 h 1212"/>
                  <a:gd name="T70" fmla="*/ 894 w 1058"/>
                  <a:gd name="T71" fmla="*/ 60 h 1212"/>
                  <a:gd name="T72" fmla="*/ 919 w 1058"/>
                  <a:gd name="T73" fmla="*/ 60 h 1212"/>
                  <a:gd name="T74" fmla="*/ 943 w 1058"/>
                  <a:gd name="T75" fmla="*/ 55 h 1212"/>
                  <a:gd name="T76" fmla="*/ 968 w 1058"/>
                  <a:gd name="T77" fmla="*/ 50 h 1212"/>
                  <a:gd name="T78" fmla="*/ 993 w 1058"/>
                  <a:gd name="T79" fmla="*/ 30 h 1212"/>
                  <a:gd name="T80" fmla="*/ 1018 w 1058"/>
                  <a:gd name="T81" fmla="*/ 20 h 1212"/>
                  <a:gd name="T82" fmla="*/ 1043 w 1058"/>
                  <a:gd name="T83" fmla="*/ 10 h 1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12">
                    <a:moveTo>
                      <a:pt x="0" y="333"/>
                    </a:moveTo>
                    <a:lnTo>
                      <a:pt x="10" y="333"/>
                    </a:lnTo>
                    <a:lnTo>
                      <a:pt x="15" y="333"/>
                    </a:lnTo>
                    <a:lnTo>
                      <a:pt x="25" y="333"/>
                    </a:lnTo>
                    <a:lnTo>
                      <a:pt x="35" y="333"/>
                    </a:lnTo>
                    <a:lnTo>
                      <a:pt x="40" y="338"/>
                    </a:lnTo>
                    <a:lnTo>
                      <a:pt x="50" y="343"/>
                    </a:lnTo>
                    <a:lnTo>
                      <a:pt x="60" y="348"/>
                    </a:lnTo>
                    <a:lnTo>
                      <a:pt x="69" y="353"/>
                    </a:lnTo>
                    <a:lnTo>
                      <a:pt x="74" y="353"/>
                    </a:lnTo>
                    <a:lnTo>
                      <a:pt x="84" y="358"/>
                    </a:lnTo>
                    <a:lnTo>
                      <a:pt x="94" y="358"/>
                    </a:lnTo>
                    <a:lnTo>
                      <a:pt x="99" y="358"/>
                    </a:lnTo>
                    <a:lnTo>
                      <a:pt x="109" y="358"/>
                    </a:lnTo>
                    <a:lnTo>
                      <a:pt x="119" y="358"/>
                    </a:lnTo>
                    <a:lnTo>
                      <a:pt x="124" y="362"/>
                    </a:lnTo>
                    <a:lnTo>
                      <a:pt x="134" y="362"/>
                    </a:lnTo>
                    <a:lnTo>
                      <a:pt x="144" y="358"/>
                    </a:lnTo>
                    <a:lnTo>
                      <a:pt x="149" y="358"/>
                    </a:lnTo>
                    <a:lnTo>
                      <a:pt x="159" y="358"/>
                    </a:lnTo>
                    <a:lnTo>
                      <a:pt x="169" y="362"/>
                    </a:lnTo>
                    <a:lnTo>
                      <a:pt x="174" y="367"/>
                    </a:lnTo>
                    <a:lnTo>
                      <a:pt x="184" y="367"/>
                    </a:lnTo>
                    <a:lnTo>
                      <a:pt x="194" y="367"/>
                    </a:lnTo>
                    <a:lnTo>
                      <a:pt x="199" y="362"/>
                    </a:lnTo>
                    <a:lnTo>
                      <a:pt x="208" y="362"/>
                    </a:lnTo>
                    <a:lnTo>
                      <a:pt x="218" y="367"/>
                    </a:lnTo>
                    <a:lnTo>
                      <a:pt x="223" y="367"/>
                    </a:lnTo>
                    <a:lnTo>
                      <a:pt x="233" y="372"/>
                    </a:lnTo>
                    <a:lnTo>
                      <a:pt x="243" y="372"/>
                    </a:lnTo>
                    <a:lnTo>
                      <a:pt x="248" y="372"/>
                    </a:lnTo>
                    <a:lnTo>
                      <a:pt x="258" y="377"/>
                    </a:lnTo>
                    <a:lnTo>
                      <a:pt x="268" y="377"/>
                    </a:lnTo>
                    <a:lnTo>
                      <a:pt x="273" y="377"/>
                    </a:lnTo>
                    <a:lnTo>
                      <a:pt x="283" y="367"/>
                    </a:lnTo>
                    <a:lnTo>
                      <a:pt x="293" y="358"/>
                    </a:lnTo>
                    <a:lnTo>
                      <a:pt x="298" y="343"/>
                    </a:lnTo>
                    <a:lnTo>
                      <a:pt x="308" y="338"/>
                    </a:lnTo>
                    <a:lnTo>
                      <a:pt x="318" y="333"/>
                    </a:lnTo>
                    <a:lnTo>
                      <a:pt x="328" y="328"/>
                    </a:lnTo>
                    <a:lnTo>
                      <a:pt x="333" y="367"/>
                    </a:lnTo>
                    <a:lnTo>
                      <a:pt x="343" y="412"/>
                    </a:lnTo>
                    <a:lnTo>
                      <a:pt x="353" y="457"/>
                    </a:lnTo>
                    <a:lnTo>
                      <a:pt x="357" y="551"/>
                    </a:lnTo>
                    <a:lnTo>
                      <a:pt x="367" y="655"/>
                    </a:lnTo>
                    <a:lnTo>
                      <a:pt x="377" y="760"/>
                    </a:lnTo>
                    <a:lnTo>
                      <a:pt x="382" y="874"/>
                    </a:lnTo>
                    <a:lnTo>
                      <a:pt x="392" y="988"/>
                    </a:lnTo>
                    <a:lnTo>
                      <a:pt x="402" y="1092"/>
                    </a:lnTo>
                    <a:lnTo>
                      <a:pt x="407" y="1132"/>
                    </a:lnTo>
                    <a:lnTo>
                      <a:pt x="417" y="1177"/>
                    </a:lnTo>
                    <a:lnTo>
                      <a:pt x="427" y="1212"/>
                    </a:lnTo>
                    <a:lnTo>
                      <a:pt x="432" y="1212"/>
                    </a:lnTo>
                    <a:lnTo>
                      <a:pt x="442" y="1212"/>
                    </a:lnTo>
                    <a:lnTo>
                      <a:pt x="452" y="1207"/>
                    </a:lnTo>
                    <a:lnTo>
                      <a:pt x="457" y="1197"/>
                    </a:lnTo>
                    <a:lnTo>
                      <a:pt x="467" y="1182"/>
                    </a:lnTo>
                    <a:lnTo>
                      <a:pt x="477" y="1167"/>
                    </a:lnTo>
                    <a:lnTo>
                      <a:pt x="482" y="1142"/>
                    </a:lnTo>
                    <a:lnTo>
                      <a:pt x="492" y="1117"/>
                    </a:lnTo>
                    <a:lnTo>
                      <a:pt x="501" y="1082"/>
                    </a:lnTo>
                    <a:lnTo>
                      <a:pt x="506" y="1033"/>
                    </a:lnTo>
                    <a:lnTo>
                      <a:pt x="516" y="988"/>
                    </a:lnTo>
                    <a:lnTo>
                      <a:pt x="526" y="953"/>
                    </a:lnTo>
                    <a:lnTo>
                      <a:pt x="531" y="929"/>
                    </a:lnTo>
                    <a:lnTo>
                      <a:pt x="541" y="909"/>
                    </a:lnTo>
                    <a:lnTo>
                      <a:pt x="551" y="884"/>
                    </a:lnTo>
                    <a:lnTo>
                      <a:pt x="556" y="864"/>
                    </a:lnTo>
                    <a:lnTo>
                      <a:pt x="566" y="844"/>
                    </a:lnTo>
                    <a:lnTo>
                      <a:pt x="576" y="819"/>
                    </a:lnTo>
                    <a:lnTo>
                      <a:pt x="581" y="789"/>
                    </a:lnTo>
                    <a:lnTo>
                      <a:pt x="591" y="760"/>
                    </a:lnTo>
                    <a:lnTo>
                      <a:pt x="601" y="740"/>
                    </a:lnTo>
                    <a:lnTo>
                      <a:pt x="611" y="720"/>
                    </a:lnTo>
                    <a:lnTo>
                      <a:pt x="616" y="695"/>
                    </a:lnTo>
                    <a:lnTo>
                      <a:pt x="626" y="675"/>
                    </a:lnTo>
                    <a:lnTo>
                      <a:pt x="636" y="650"/>
                    </a:lnTo>
                    <a:lnTo>
                      <a:pt x="641" y="626"/>
                    </a:lnTo>
                    <a:lnTo>
                      <a:pt x="650" y="591"/>
                    </a:lnTo>
                    <a:lnTo>
                      <a:pt x="660" y="556"/>
                    </a:lnTo>
                    <a:lnTo>
                      <a:pt x="665" y="516"/>
                    </a:lnTo>
                    <a:lnTo>
                      <a:pt x="675" y="487"/>
                    </a:lnTo>
                    <a:lnTo>
                      <a:pt x="685" y="462"/>
                    </a:lnTo>
                    <a:lnTo>
                      <a:pt x="690" y="432"/>
                    </a:lnTo>
                    <a:lnTo>
                      <a:pt x="700" y="412"/>
                    </a:lnTo>
                    <a:lnTo>
                      <a:pt x="710" y="387"/>
                    </a:lnTo>
                    <a:lnTo>
                      <a:pt x="715" y="367"/>
                    </a:lnTo>
                    <a:lnTo>
                      <a:pt x="725" y="348"/>
                    </a:lnTo>
                    <a:lnTo>
                      <a:pt x="735" y="328"/>
                    </a:lnTo>
                    <a:lnTo>
                      <a:pt x="740" y="308"/>
                    </a:lnTo>
                    <a:lnTo>
                      <a:pt x="750" y="293"/>
                    </a:lnTo>
                    <a:lnTo>
                      <a:pt x="760" y="278"/>
                    </a:lnTo>
                    <a:lnTo>
                      <a:pt x="765" y="258"/>
                    </a:lnTo>
                    <a:lnTo>
                      <a:pt x="775" y="228"/>
                    </a:lnTo>
                    <a:lnTo>
                      <a:pt x="785" y="199"/>
                    </a:lnTo>
                    <a:lnTo>
                      <a:pt x="790" y="174"/>
                    </a:lnTo>
                    <a:lnTo>
                      <a:pt x="799" y="154"/>
                    </a:lnTo>
                    <a:lnTo>
                      <a:pt x="809" y="129"/>
                    </a:lnTo>
                    <a:lnTo>
                      <a:pt x="814" y="109"/>
                    </a:lnTo>
                    <a:lnTo>
                      <a:pt x="824" y="94"/>
                    </a:lnTo>
                    <a:lnTo>
                      <a:pt x="834" y="84"/>
                    </a:lnTo>
                    <a:lnTo>
                      <a:pt x="839" y="75"/>
                    </a:lnTo>
                    <a:lnTo>
                      <a:pt x="849" y="65"/>
                    </a:lnTo>
                    <a:lnTo>
                      <a:pt x="859" y="60"/>
                    </a:lnTo>
                    <a:lnTo>
                      <a:pt x="864" y="55"/>
                    </a:lnTo>
                    <a:lnTo>
                      <a:pt x="874" y="55"/>
                    </a:lnTo>
                    <a:lnTo>
                      <a:pt x="884" y="55"/>
                    </a:lnTo>
                    <a:lnTo>
                      <a:pt x="894" y="60"/>
                    </a:lnTo>
                    <a:lnTo>
                      <a:pt x="899" y="60"/>
                    </a:lnTo>
                    <a:lnTo>
                      <a:pt x="909" y="65"/>
                    </a:lnTo>
                    <a:lnTo>
                      <a:pt x="919" y="60"/>
                    </a:lnTo>
                    <a:lnTo>
                      <a:pt x="924" y="60"/>
                    </a:lnTo>
                    <a:lnTo>
                      <a:pt x="934" y="55"/>
                    </a:lnTo>
                    <a:lnTo>
                      <a:pt x="943" y="55"/>
                    </a:lnTo>
                    <a:lnTo>
                      <a:pt x="948" y="55"/>
                    </a:lnTo>
                    <a:lnTo>
                      <a:pt x="958" y="55"/>
                    </a:lnTo>
                    <a:lnTo>
                      <a:pt x="968" y="50"/>
                    </a:lnTo>
                    <a:lnTo>
                      <a:pt x="973" y="45"/>
                    </a:lnTo>
                    <a:lnTo>
                      <a:pt x="983" y="35"/>
                    </a:lnTo>
                    <a:lnTo>
                      <a:pt x="993" y="30"/>
                    </a:lnTo>
                    <a:lnTo>
                      <a:pt x="998" y="25"/>
                    </a:lnTo>
                    <a:lnTo>
                      <a:pt x="1008" y="25"/>
                    </a:lnTo>
                    <a:lnTo>
                      <a:pt x="1018" y="20"/>
                    </a:lnTo>
                    <a:lnTo>
                      <a:pt x="1023" y="20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5" name="Freeform 87"/>
              <p:cNvSpPr>
                <a:spLocks/>
              </p:cNvSpPr>
              <p:nvPr/>
            </p:nvSpPr>
            <p:spPr bwMode="auto">
              <a:xfrm>
                <a:off x="5101958" y="4299463"/>
                <a:ext cx="268288" cy="149225"/>
              </a:xfrm>
              <a:custGeom>
                <a:avLst/>
                <a:gdLst>
                  <a:gd name="T0" fmla="*/ 0 w 169"/>
                  <a:gd name="T1" fmla="*/ 94 h 94"/>
                  <a:gd name="T2" fmla="*/ 10 w 169"/>
                  <a:gd name="T3" fmla="*/ 89 h 94"/>
                  <a:gd name="T4" fmla="*/ 15 w 169"/>
                  <a:gd name="T5" fmla="*/ 79 h 94"/>
                  <a:gd name="T6" fmla="*/ 25 w 169"/>
                  <a:gd name="T7" fmla="*/ 74 h 94"/>
                  <a:gd name="T8" fmla="*/ 34 w 169"/>
                  <a:gd name="T9" fmla="*/ 69 h 94"/>
                  <a:gd name="T10" fmla="*/ 39 w 169"/>
                  <a:gd name="T11" fmla="*/ 64 h 94"/>
                  <a:gd name="T12" fmla="*/ 49 w 169"/>
                  <a:gd name="T13" fmla="*/ 59 h 94"/>
                  <a:gd name="T14" fmla="*/ 59 w 169"/>
                  <a:gd name="T15" fmla="*/ 49 h 94"/>
                  <a:gd name="T16" fmla="*/ 64 w 169"/>
                  <a:gd name="T17" fmla="*/ 39 h 94"/>
                  <a:gd name="T18" fmla="*/ 74 w 169"/>
                  <a:gd name="T19" fmla="*/ 29 h 94"/>
                  <a:gd name="T20" fmla="*/ 84 w 169"/>
                  <a:gd name="T21" fmla="*/ 25 h 94"/>
                  <a:gd name="T22" fmla="*/ 89 w 169"/>
                  <a:gd name="T23" fmla="*/ 20 h 94"/>
                  <a:gd name="T24" fmla="*/ 99 w 169"/>
                  <a:gd name="T25" fmla="*/ 15 h 94"/>
                  <a:gd name="T26" fmla="*/ 109 w 169"/>
                  <a:gd name="T27" fmla="*/ 15 h 94"/>
                  <a:gd name="T28" fmla="*/ 119 w 169"/>
                  <a:gd name="T29" fmla="*/ 15 h 94"/>
                  <a:gd name="T30" fmla="*/ 124 w 169"/>
                  <a:gd name="T31" fmla="*/ 15 h 94"/>
                  <a:gd name="T32" fmla="*/ 134 w 169"/>
                  <a:gd name="T33" fmla="*/ 10 h 94"/>
                  <a:gd name="T34" fmla="*/ 144 w 169"/>
                  <a:gd name="T35" fmla="*/ 10 h 94"/>
                  <a:gd name="T36" fmla="*/ 149 w 169"/>
                  <a:gd name="T37" fmla="*/ 5 h 94"/>
                  <a:gd name="T38" fmla="*/ 159 w 169"/>
                  <a:gd name="T39" fmla="*/ 5 h 94"/>
                  <a:gd name="T40" fmla="*/ 169 w 169"/>
                  <a:gd name="T4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94">
                    <a:moveTo>
                      <a:pt x="0" y="94"/>
                    </a:moveTo>
                    <a:lnTo>
                      <a:pt x="10" y="89"/>
                    </a:lnTo>
                    <a:lnTo>
                      <a:pt x="15" y="79"/>
                    </a:lnTo>
                    <a:lnTo>
                      <a:pt x="25" y="74"/>
                    </a:lnTo>
                    <a:lnTo>
                      <a:pt x="34" y="69"/>
                    </a:lnTo>
                    <a:lnTo>
                      <a:pt x="39" y="64"/>
                    </a:lnTo>
                    <a:lnTo>
                      <a:pt x="49" y="59"/>
                    </a:lnTo>
                    <a:lnTo>
                      <a:pt x="59" y="49"/>
                    </a:lnTo>
                    <a:lnTo>
                      <a:pt x="64" y="39"/>
                    </a:lnTo>
                    <a:lnTo>
                      <a:pt x="74" y="29"/>
                    </a:lnTo>
                    <a:lnTo>
                      <a:pt x="84" y="25"/>
                    </a:lnTo>
                    <a:lnTo>
                      <a:pt x="89" y="20"/>
                    </a:lnTo>
                    <a:lnTo>
                      <a:pt x="99" y="15"/>
                    </a:lnTo>
                    <a:lnTo>
                      <a:pt x="109" y="15"/>
                    </a:lnTo>
                    <a:lnTo>
                      <a:pt x="119" y="15"/>
                    </a:lnTo>
                    <a:lnTo>
                      <a:pt x="124" y="15"/>
                    </a:lnTo>
                    <a:lnTo>
                      <a:pt x="134" y="10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6" name="Freeform 88"/>
              <p:cNvSpPr>
                <a:spLocks/>
              </p:cNvSpPr>
              <p:nvPr/>
            </p:nvSpPr>
            <p:spPr bwMode="auto">
              <a:xfrm>
                <a:off x="1742808" y="4331213"/>
                <a:ext cx="1679575" cy="646113"/>
              </a:xfrm>
              <a:custGeom>
                <a:avLst/>
                <a:gdLst>
                  <a:gd name="T0" fmla="*/ 20 w 1058"/>
                  <a:gd name="T1" fmla="*/ 5 h 407"/>
                  <a:gd name="T2" fmla="*/ 45 w 1058"/>
                  <a:gd name="T3" fmla="*/ 24 h 407"/>
                  <a:gd name="T4" fmla="*/ 70 w 1058"/>
                  <a:gd name="T5" fmla="*/ 44 h 407"/>
                  <a:gd name="T6" fmla="*/ 94 w 1058"/>
                  <a:gd name="T7" fmla="*/ 69 h 407"/>
                  <a:gd name="T8" fmla="*/ 119 w 1058"/>
                  <a:gd name="T9" fmla="*/ 99 h 407"/>
                  <a:gd name="T10" fmla="*/ 144 w 1058"/>
                  <a:gd name="T11" fmla="*/ 134 h 407"/>
                  <a:gd name="T12" fmla="*/ 169 w 1058"/>
                  <a:gd name="T13" fmla="*/ 173 h 407"/>
                  <a:gd name="T14" fmla="*/ 194 w 1058"/>
                  <a:gd name="T15" fmla="*/ 208 h 407"/>
                  <a:gd name="T16" fmla="*/ 219 w 1058"/>
                  <a:gd name="T17" fmla="*/ 243 h 407"/>
                  <a:gd name="T18" fmla="*/ 243 w 1058"/>
                  <a:gd name="T19" fmla="*/ 273 h 407"/>
                  <a:gd name="T20" fmla="*/ 268 w 1058"/>
                  <a:gd name="T21" fmla="*/ 288 h 407"/>
                  <a:gd name="T22" fmla="*/ 293 w 1058"/>
                  <a:gd name="T23" fmla="*/ 312 h 407"/>
                  <a:gd name="T24" fmla="*/ 318 w 1058"/>
                  <a:gd name="T25" fmla="*/ 332 h 407"/>
                  <a:gd name="T26" fmla="*/ 343 w 1058"/>
                  <a:gd name="T27" fmla="*/ 347 h 407"/>
                  <a:gd name="T28" fmla="*/ 368 w 1058"/>
                  <a:gd name="T29" fmla="*/ 362 h 407"/>
                  <a:gd name="T30" fmla="*/ 392 w 1058"/>
                  <a:gd name="T31" fmla="*/ 372 h 407"/>
                  <a:gd name="T32" fmla="*/ 417 w 1058"/>
                  <a:gd name="T33" fmla="*/ 377 h 407"/>
                  <a:gd name="T34" fmla="*/ 442 w 1058"/>
                  <a:gd name="T35" fmla="*/ 377 h 407"/>
                  <a:gd name="T36" fmla="*/ 467 w 1058"/>
                  <a:gd name="T37" fmla="*/ 387 h 407"/>
                  <a:gd name="T38" fmla="*/ 492 w 1058"/>
                  <a:gd name="T39" fmla="*/ 397 h 407"/>
                  <a:gd name="T40" fmla="*/ 517 w 1058"/>
                  <a:gd name="T41" fmla="*/ 387 h 407"/>
                  <a:gd name="T42" fmla="*/ 541 w 1058"/>
                  <a:gd name="T43" fmla="*/ 387 h 407"/>
                  <a:gd name="T44" fmla="*/ 566 w 1058"/>
                  <a:gd name="T45" fmla="*/ 392 h 407"/>
                  <a:gd name="T46" fmla="*/ 591 w 1058"/>
                  <a:gd name="T47" fmla="*/ 402 h 407"/>
                  <a:gd name="T48" fmla="*/ 616 w 1058"/>
                  <a:gd name="T49" fmla="*/ 397 h 407"/>
                  <a:gd name="T50" fmla="*/ 641 w 1058"/>
                  <a:gd name="T51" fmla="*/ 382 h 407"/>
                  <a:gd name="T52" fmla="*/ 666 w 1058"/>
                  <a:gd name="T53" fmla="*/ 382 h 407"/>
                  <a:gd name="T54" fmla="*/ 690 w 1058"/>
                  <a:gd name="T55" fmla="*/ 382 h 407"/>
                  <a:gd name="T56" fmla="*/ 715 w 1058"/>
                  <a:gd name="T57" fmla="*/ 362 h 407"/>
                  <a:gd name="T58" fmla="*/ 740 w 1058"/>
                  <a:gd name="T59" fmla="*/ 337 h 407"/>
                  <a:gd name="T60" fmla="*/ 765 w 1058"/>
                  <a:gd name="T61" fmla="*/ 322 h 407"/>
                  <a:gd name="T62" fmla="*/ 790 w 1058"/>
                  <a:gd name="T63" fmla="*/ 317 h 407"/>
                  <a:gd name="T64" fmla="*/ 815 w 1058"/>
                  <a:gd name="T65" fmla="*/ 317 h 407"/>
                  <a:gd name="T66" fmla="*/ 844 w 1058"/>
                  <a:gd name="T67" fmla="*/ 347 h 407"/>
                  <a:gd name="T68" fmla="*/ 869 w 1058"/>
                  <a:gd name="T69" fmla="*/ 352 h 407"/>
                  <a:gd name="T70" fmla="*/ 894 w 1058"/>
                  <a:gd name="T71" fmla="*/ 367 h 407"/>
                  <a:gd name="T72" fmla="*/ 919 w 1058"/>
                  <a:gd name="T73" fmla="*/ 387 h 407"/>
                  <a:gd name="T74" fmla="*/ 944 w 1058"/>
                  <a:gd name="T75" fmla="*/ 392 h 407"/>
                  <a:gd name="T76" fmla="*/ 969 w 1058"/>
                  <a:gd name="T77" fmla="*/ 392 h 407"/>
                  <a:gd name="T78" fmla="*/ 993 w 1058"/>
                  <a:gd name="T79" fmla="*/ 402 h 407"/>
                  <a:gd name="T80" fmla="*/ 1018 w 1058"/>
                  <a:gd name="T81" fmla="*/ 402 h 407"/>
                  <a:gd name="T82" fmla="*/ 1043 w 1058"/>
                  <a:gd name="T83" fmla="*/ 407 h 4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07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14"/>
                    </a:lnTo>
                    <a:lnTo>
                      <a:pt x="45" y="24"/>
                    </a:lnTo>
                    <a:lnTo>
                      <a:pt x="50" y="34"/>
                    </a:lnTo>
                    <a:lnTo>
                      <a:pt x="60" y="39"/>
                    </a:lnTo>
                    <a:lnTo>
                      <a:pt x="70" y="44"/>
                    </a:lnTo>
                    <a:lnTo>
                      <a:pt x="75" y="54"/>
                    </a:lnTo>
                    <a:lnTo>
                      <a:pt x="85" y="59"/>
                    </a:lnTo>
                    <a:lnTo>
                      <a:pt x="94" y="69"/>
                    </a:lnTo>
                    <a:lnTo>
                      <a:pt x="99" y="79"/>
                    </a:lnTo>
                    <a:lnTo>
                      <a:pt x="109" y="89"/>
                    </a:lnTo>
                    <a:lnTo>
                      <a:pt x="119" y="99"/>
                    </a:lnTo>
                    <a:lnTo>
                      <a:pt x="124" y="109"/>
                    </a:lnTo>
                    <a:lnTo>
                      <a:pt x="134" y="124"/>
                    </a:lnTo>
                    <a:lnTo>
                      <a:pt x="144" y="134"/>
                    </a:lnTo>
                    <a:lnTo>
                      <a:pt x="149" y="144"/>
                    </a:lnTo>
                    <a:lnTo>
                      <a:pt x="159" y="158"/>
                    </a:lnTo>
                    <a:lnTo>
                      <a:pt x="169" y="173"/>
                    </a:lnTo>
                    <a:lnTo>
                      <a:pt x="174" y="188"/>
                    </a:lnTo>
                    <a:lnTo>
                      <a:pt x="184" y="198"/>
                    </a:lnTo>
                    <a:lnTo>
                      <a:pt x="194" y="208"/>
                    </a:lnTo>
                    <a:lnTo>
                      <a:pt x="199" y="218"/>
                    </a:lnTo>
                    <a:lnTo>
                      <a:pt x="209" y="228"/>
                    </a:lnTo>
                    <a:lnTo>
                      <a:pt x="219" y="243"/>
                    </a:lnTo>
                    <a:lnTo>
                      <a:pt x="224" y="258"/>
                    </a:lnTo>
                    <a:lnTo>
                      <a:pt x="234" y="268"/>
                    </a:lnTo>
                    <a:lnTo>
                      <a:pt x="243" y="273"/>
                    </a:lnTo>
                    <a:lnTo>
                      <a:pt x="248" y="278"/>
                    </a:lnTo>
                    <a:lnTo>
                      <a:pt x="258" y="283"/>
                    </a:lnTo>
                    <a:lnTo>
                      <a:pt x="268" y="288"/>
                    </a:lnTo>
                    <a:lnTo>
                      <a:pt x="278" y="297"/>
                    </a:lnTo>
                    <a:lnTo>
                      <a:pt x="283" y="307"/>
                    </a:lnTo>
                    <a:lnTo>
                      <a:pt x="293" y="312"/>
                    </a:lnTo>
                    <a:lnTo>
                      <a:pt x="303" y="322"/>
                    </a:lnTo>
                    <a:lnTo>
                      <a:pt x="308" y="327"/>
                    </a:lnTo>
                    <a:lnTo>
                      <a:pt x="318" y="332"/>
                    </a:lnTo>
                    <a:lnTo>
                      <a:pt x="328" y="337"/>
                    </a:lnTo>
                    <a:lnTo>
                      <a:pt x="333" y="342"/>
                    </a:lnTo>
                    <a:lnTo>
                      <a:pt x="343" y="347"/>
                    </a:lnTo>
                    <a:lnTo>
                      <a:pt x="353" y="352"/>
                    </a:lnTo>
                    <a:lnTo>
                      <a:pt x="358" y="357"/>
                    </a:lnTo>
                    <a:lnTo>
                      <a:pt x="368" y="362"/>
                    </a:lnTo>
                    <a:lnTo>
                      <a:pt x="378" y="367"/>
                    </a:lnTo>
                    <a:lnTo>
                      <a:pt x="383" y="372"/>
                    </a:lnTo>
                    <a:lnTo>
                      <a:pt x="392" y="372"/>
                    </a:lnTo>
                    <a:lnTo>
                      <a:pt x="402" y="377"/>
                    </a:lnTo>
                    <a:lnTo>
                      <a:pt x="407" y="377"/>
                    </a:lnTo>
                    <a:lnTo>
                      <a:pt x="417" y="377"/>
                    </a:lnTo>
                    <a:lnTo>
                      <a:pt x="427" y="377"/>
                    </a:lnTo>
                    <a:lnTo>
                      <a:pt x="432" y="377"/>
                    </a:lnTo>
                    <a:lnTo>
                      <a:pt x="442" y="377"/>
                    </a:lnTo>
                    <a:lnTo>
                      <a:pt x="452" y="382"/>
                    </a:lnTo>
                    <a:lnTo>
                      <a:pt x="457" y="382"/>
                    </a:lnTo>
                    <a:lnTo>
                      <a:pt x="467" y="387"/>
                    </a:lnTo>
                    <a:lnTo>
                      <a:pt x="477" y="392"/>
                    </a:lnTo>
                    <a:lnTo>
                      <a:pt x="482" y="392"/>
                    </a:lnTo>
                    <a:lnTo>
                      <a:pt x="492" y="397"/>
                    </a:lnTo>
                    <a:lnTo>
                      <a:pt x="502" y="392"/>
                    </a:lnTo>
                    <a:lnTo>
                      <a:pt x="507" y="392"/>
                    </a:lnTo>
                    <a:lnTo>
                      <a:pt x="517" y="387"/>
                    </a:lnTo>
                    <a:lnTo>
                      <a:pt x="527" y="387"/>
                    </a:lnTo>
                    <a:lnTo>
                      <a:pt x="531" y="387"/>
                    </a:lnTo>
                    <a:lnTo>
                      <a:pt x="541" y="387"/>
                    </a:lnTo>
                    <a:lnTo>
                      <a:pt x="551" y="387"/>
                    </a:lnTo>
                    <a:lnTo>
                      <a:pt x="561" y="387"/>
                    </a:lnTo>
                    <a:lnTo>
                      <a:pt x="566" y="392"/>
                    </a:lnTo>
                    <a:lnTo>
                      <a:pt x="576" y="397"/>
                    </a:lnTo>
                    <a:lnTo>
                      <a:pt x="586" y="397"/>
                    </a:lnTo>
                    <a:lnTo>
                      <a:pt x="591" y="402"/>
                    </a:lnTo>
                    <a:lnTo>
                      <a:pt x="601" y="402"/>
                    </a:lnTo>
                    <a:lnTo>
                      <a:pt x="611" y="397"/>
                    </a:lnTo>
                    <a:lnTo>
                      <a:pt x="616" y="397"/>
                    </a:lnTo>
                    <a:lnTo>
                      <a:pt x="626" y="392"/>
                    </a:lnTo>
                    <a:lnTo>
                      <a:pt x="636" y="387"/>
                    </a:lnTo>
                    <a:lnTo>
                      <a:pt x="641" y="382"/>
                    </a:lnTo>
                    <a:lnTo>
                      <a:pt x="651" y="382"/>
                    </a:lnTo>
                    <a:lnTo>
                      <a:pt x="661" y="382"/>
                    </a:lnTo>
                    <a:lnTo>
                      <a:pt x="666" y="382"/>
                    </a:lnTo>
                    <a:lnTo>
                      <a:pt x="676" y="382"/>
                    </a:lnTo>
                    <a:lnTo>
                      <a:pt x="685" y="382"/>
                    </a:lnTo>
                    <a:lnTo>
                      <a:pt x="690" y="382"/>
                    </a:lnTo>
                    <a:lnTo>
                      <a:pt x="700" y="377"/>
                    </a:lnTo>
                    <a:lnTo>
                      <a:pt x="710" y="367"/>
                    </a:lnTo>
                    <a:lnTo>
                      <a:pt x="715" y="362"/>
                    </a:lnTo>
                    <a:lnTo>
                      <a:pt x="725" y="352"/>
                    </a:lnTo>
                    <a:lnTo>
                      <a:pt x="735" y="347"/>
                    </a:lnTo>
                    <a:lnTo>
                      <a:pt x="740" y="337"/>
                    </a:lnTo>
                    <a:lnTo>
                      <a:pt x="750" y="332"/>
                    </a:lnTo>
                    <a:lnTo>
                      <a:pt x="760" y="327"/>
                    </a:lnTo>
                    <a:lnTo>
                      <a:pt x="765" y="322"/>
                    </a:lnTo>
                    <a:lnTo>
                      <a:pt x="775" y="322"/>
                    </a:lnTo>
                    <a:lnTo>
                      <a:pt x="785" y="317"/>
                    </a:lnTo>
                    <a:lnTo>
                      <a:pt x="790" y="317"/>
                    </a:lnTo>
                    <a:lnTo>
                      <a:pt x="800" y="317"/>
                    </a:lnTo>
                    <a:lnTo>
                      <a:pt x="810" y="317"/>
                    </a:lnTo>
                    <a:lnTo>
                      <a:pt x="815" y="317"/>
                    </a:lnTo>
                    <a:lnTo>
                      <a:pt x="824" y="322"/>
                    </a:lnTo>
                    <a:lnTo>
                      <a:pt x="834" y="332"/>
                    </a:lnTo>
                    <a:lnTo>
                      <a:pt x="844" y="347"/>
                    </a:lnTo>
                    <a:lnTo>
                      <a:pt x="849" y="352"/>
                    </a:lnTo>
                    <a:lnTo>
                      <a:pt x="859" y="352"/>
                    </a:lnTo>
                    <a:lnTo>
                      <a:pt x="869" y="352"/>
                    </a:lnTo>
                    <a:lnTo>
                      <a:pt x="874" y="357"/>
                    </a:lnTo>
                    <a:lnTo>
                      <a:pt x="884" y="362"/>
                    </a:lnTo>
                    <a:lnTo>
                      <a:pt x="894" y="367"/>
                    </a:lnTo>
                    <a:lnTo>
                      <a:pt x="899" y="372"/>
                    </a:lnTo>
                    <a:lnTo>
                      <a:pt x="909" y="377"/>
                    </a:lnTo>
                    <a:lnTo>
                      <a:pt x="919" y="387"/>
                    </a:lnTo>
                    <a:lnTo>
                      <a:pt x="924" y="392"/>
                    </a:lnTo>
                    <a:lnTo>
                      <a:pt x="934" y="392"/>
                    </a:lnTo>
                    <a:lnTo>
                      <a:pt x="944" y="392"/>
                    </a:lnTo>
                    <a:lnTo>
                      <a:pt x="949" y="392"/>
                    </a:lnTo>
                    <a:lnTo>
                      <a:pt x="959" y="392"/>
                    </a:lnTo>
                    <a:lnTo>
                      <a:pt x="969" y="392"/>
                    </a:lnTo>
                    <a:lnTo>
                      <a:pt x="973" y="397"/>
                    </a:lnTo>
                    <a:lnTo>
                      <a:pt x="983" y="397"/>
                    </a:lnTo>
                    <a:lnTo>
                      <a:pt x="993" y="402"/>
                    </a:lnTo>
                    <a:lnTo>
                      <a:pt x="998" y="402"/>
                    </a:lnTo>
                    <a:lnTo>
                      <a:pt x="1008" y="402"/>
                    </a:lnTo>
                    <a:lnTo>
                      <a:pt x="1018" y="402"/>
                    </a:lnTo>
                    <a:lnTo>
                      <a:pt x="1023" y="402"/>
                    </a:lnTo>
                    <a:lnTo>
                      <a:pt x="1033" y="402"/>
                    </a:lnTo>
                    <a:lnTo>
                      <a:pt x="1043" y="407"/>
                    </a:lnTo>
                    <a:lnTo>
                      <a:pt x="1048" y="407"/>
                    </a:lnTo>
                    <a:lnTo>
                      <a:pt x="1058" y="407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7" name="Freeform 89"/>
              <p:cNvSpPr>
                <a:spLocks/>
              </p:cNvSpPr>
              <p:nvPr/>
            </p:nvSpPr>
            <p:spPr bwMode="auto">
              <a:xfrm>
                <a:off x="3422383" y="4512188"/>
                <a:ext cx="1679575" cy="1773238"/>
              </a:xfrm>
              <a:custGeom>
                <a:avLst/>
                <a:gdLst>
                  <a:gd name="T0" fmla="*/ 15 w 1058"/>
                  <a:gd name="T1" fmla="*/ 293 h 1117"/>
                  <a:gd name="T2" fmla="*/ 40 w 1058"/>
                  <a:gd name="T3" fmla="*/ 313 h 1117"/>
                  <a:gd name="T4" fmla="*/ 69 w 1058"/>
                  <a:gd name="T5" fmla="*/ 318 h 1117"/>
                  <a:gd name="T6" fmla="*/ 94 w 1058"/>
                  <a:gd name="T7" fmla="*/ 322 h 1117"/>
                  <a:gd name="T8" fmla="*/ 119 w 1058"/>
                  <a:gd name="T9" fmla="*/ 322 h 1117"/>
                  <a:gd name="T10" fmla="*/ 144 w 1058"/>
                  <a:gd name="T11" fmla="*/ 327 h 1117"/>
                  <a:gd name="T12" fmla="*/ 169 w 1058"/>
                  <a:gd name="T13" fmla="*/ 327 h 1117"/>
                  <a:gd name="T14" fmla="*/ 194 w 1058"/>
                  <a:gd name="T15" fmla="*/ 327 h 1117"/>
                  <a:gd name="T16" fmla="*/ 218 w 1058"/>
                  <a:gd name="T17" fmla="*/ 337 h 1117"/>
                  <a:gd name="T18" fmla="*/ 243 w 1058"/>
                  <a:gd name="T19" fmla="*/ 342 h 1117"/>
                  <a:gd name="T20" fmla="*/ 268 w 1058"/>
                  <a:gd name="T21" fmla="*/ 337 h 1117"/>
                  <a:gd name="T22" fmla="*/ 293 w 1058"/>
                  <a:gd name="T23" fmla="*/ 303 h 1117"/>
                  <a:gd name="T24" fmla="*/ 318 w 1058"/>
                  <a:gd name="T25" fmla="*/ 347 h 1117"/>
                  <a:gd name="T26" fmla="*/ 343 w 1058"/>
                  <a:gd name="T27" fmla="*/ 541 h 1117"/>
                  <a:gd name="T28" fmla="*/ 367 w 1058"/>
                  <a:gd name="T29" fmla="*/ 844 h 1117"/>
                  <a:gd name="T30" fmla="*/ 392 w 1058"/>
                  <a:gd name="T31" fmla="*/ 1062 h 1117"/>
                  <a:gd name="T32" fmla="*/ 417 w 1058"/>
                  <a:gd name="T33" fmla="*/ 1117 h 1117"/>
                  <a:gd name="T34" fmla="*/ 442 w 1058"/>
                  <a:gd name="T35" fmla="*/ 1107 h 1117"/>
                  <a:gd name="T36" fmla="*/ 467 w 1058"/>
                  <a:gd name="T37" fmla="*/ 1077 h 1117"/>
                  <a:gd name="T38" fmla="*/ 492 w 1058"/>
                  <a:gd name="T39" fmla="*/ 983 h 1117"/>
                  <a:gd name="T40" fmla="*/ 516 w 1058"/>
                  <a:gd name="T41" fmla="*/ 879 h 1117"/>
                  <a:gd name="T42" fmla="*/ 541 w 1058"/>
                  <a:gd name="T43" fmla="*/ 824 h 1117"/>
                  <a:gd name="T44" fmla="*/ 566 w 1058"/>
                  <a:gd name="T45" fmla="*/ 764 h 1117"/>
                  <a:gd name="T46" fmla="*/ 591 w 1058"/>
                  <a:gd name="T47" fmla="*/ 700 h 1117"/>
                  <a:gd name="T48" fmla="*/ 616 w 1058"/>
                  <a:gd name="T49" fmla="*/ 640 h 1117"/>
                  <a:gd name="T50" fmla="*/ 641 w 1058"/>
                  <a:gd name="T51" fmla="*/ 571 h 1117"/>
                  <a:gd name="T52" fmla="*/ 665 w 1058"/>
                  <a:gd name="T53" fmla="*/ 481 h 1117"/>
                  <a:gd name="T54" fmla="*/ 690 w 1058"/>
                  <a:gd name="T55" fmla="*/ 402 h 1117"/>
                  <a:gd name="T56" fmla="*/ 715 w 1058"/>
                  <a:gd name="T57" fmla="*/ 347 h 1117"/>
                  <a:gd name="T58" fmla="*/ 740 w 1058"/>
                  <a:gd name="T59" fmla="*/ 293 h 1117"/>
                  <a:gd name="T60" fmla="*/ 765 w 1058"/>
                  <a:gd name="T61" fmla="*/ 248 h 1117"/>
                  <a:gd name="T62" fmla="*/ 790 w 1058"/>
                  <a:gd name="T63" fmla="*/ 174 h 1117"/>
                  <a:gd name="T64" fmla="*/ 814 w 1058"/>
                  <a:gd name="T65" fmla="*/ 99 h 1117"/>
                  <a:gd name="T66" fmla="*/ 839 w 1058"/>
                  <a:gd name="T67" fmla="*/ 54 h 1117"/>
                  <a:gd name="T68" fmla="*/ 864 w 1058"/>
                  <a:gd name="T69" fmla="*/ 44 h 1117"/>
                  <a:gd name="T70" fmla="*/ 894 w 1058"/>
                  <a:gd name="T71" fmla="*/ 44 h 1117"/>
                  <a:gd name="T72" fmla="*/ 919 w 1058"/>
                  <a:gd name="T73" fmla="*/ 39 h 1117"/>
                  <a:gd name="T74" fmla="*/ 943 w 1058"/>
                  <a:gd name="T75" fmla="*/ 44 h 1117"/>
                  <a:gd name="T76" fmla="*/ 968 w 1058"/>
                  <a:gd name="T77" fmla="*/ 30 h 1117"/>
                  <a:gd name="T78" fmla="*/ 993 w 1058"/>
                  <a:gd name="T79" fmla="*/ 20 h 1117"/>
                  <a:gd name="T80" fmla="*/ 1018 w 1058"/>
                  <a:gd name="T81" fmla="*/ 10 h 1117"/>
                  <a:gd name="T82" fmla="*/ 1043 w 1058"/>
                  <a:gd name="T83" fmla="*/ 5 h 1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17">
                    <a:moveTo>
                      <a:pt x="0" y="293"/>
                    </a:moveTo>
                    <a:lnTo>
                      <a:pt x="10" y="293"/>
                    </a:lnTo>
                    <a:lnTo>
                      <a:pt x="15" y="293"/>
                    </a:lnTo>
                    <a:lnTo>
                      <a:pt x="25" y="298"/>
                    </a:lnTo>
                    <a:lnTo>
                      <a:pt x="35" y="303"/>
                    </a:lnTo>
                    <a:lnTo>
                      <a:pt x="40" y="313"/>
                    </a:lnTo>
                    <a:lnTo>
                      <a:pt x="50" y="313"/>
                    </a:lnTo>
                    <a:lnTo>
                      <a:pt x="60" y="318"/>
                    </a:lnTo>
                    <a:lnTo>
                      <a:pt x="69" y="318"/>
                    </a:lnTo>
                    <a:lnTo>
                      <a:pt x="74" y="318"/>
                    </a:lnTo>
                    <a:lnTo>
                      <a:pt x="84" y="322"/>
                    </a:lnTo>
                    <a:lnTo>
                      <a:pt x="94" y="322"/>
                    </a:lnTo>
                    <a:lnTo>
                      <a:pt x="99" y="322"/>
                    </a:lnTo>
                    <a:lnTo>
                      <a:pt x="109" y="322"/>
                    </a:lnTo>
                    <a:lnTo>
                      <a:pt x="119" y="322"/>
                    </a:lnTo>
                    <a:lnTo>
                      <a:pt x="124" y="322"/>
                    </a:lnTo>
                    <a:lnTo>
                      <a:pt x="134" y="322"/>
                    </a:lnTo>
                    <a:lnTo>
                      <a:pt x="144" y="327"/>
                    </a:lnTo>
                    <a:lnTo>
                      <a:pt x="149" y="332"/>
                    </a:lnTo>
                    <a:lnTo>
                      <a:pt x="159" y="327"/>
                    </a:lnTo>
                    <a:lnTo>
                      <a:pt x="169" y="327"/>
                    </a:lnTo>
                    <a:lnTo>
                      <a:pt x="174" y="327"/>
                    </a:lnTo>
                    <a:lnTo>
                      <a:pt x="184" y="327"/>
                    </a:lnTo>
                    <a:lnTo>
                      <a:pt x="194" y="327"/>
                    </a:lnTo>
                    <a:lnTo>
                      <a:pt x="199" y="332"/>
                    </a:lnTo>
                    <a:lnTo>
                      <a:pt x="208" y="332"/>
                    </a:lnTo>
                    <a:lnTo>
                      <a:pt x="218" y="337"/>
                    </a:lnTo>
                    <a:lnTo>
                      <a:pt x="223" y="337"/>
                    </a:lnTo>
                    <a:lnTo>
                      <a:pt x="233" y="337"/>
                    </a:lnTo>
                    <a:lnTo>
                      <a:pt x="243" y="342"/>
                    </a:lnTo>
                    <a:lnTo>
                      <a:pt x="248" y="342"/>
                    </a:lnTo>
                    <a:lnTo>
                      <a:pt x="258" y="337"/>
                    </a:lnTo>
                    <a:lnTo>
                      <a:pt x="268" y="337"/>
                    </a:lnTo>
                    <a:lnTo>
                      <a:pt x="273" y="332"/>
                    </a:lnTo>
                    <a:lnTo>
                      <a:pt x="283" y="318"/>
                    </a:lnTo>
                    <a:lnTo>
                      <a:pt x="293" y="303"/>
                    </a:lnTo>
                    <a:lnTo>
                      <a:pt x="298" y="293"/>
                    </a:lnTo>
                    <a:lnTo>
                      <a:pt x="308" y="313"/>
                    </a:lnTo>
                    <a:lnTo>
                      <a:pt x="318" y="347"/>
                    </a:lnTo>
                    <a:lnTo>
                      <a:pt x="328" y="377"/>
                    </a:lnTo>
                    <a:lnTo>
                      <a:pt x="333" y="452"/>
                    </a:lnTo>
                    <a:lnTo>
                      <a:pt x="343" y="541"/>
                    </a:lnTo>
                    <a:lnTo>
                      <a:pt x="353" y="625"/>
                    </a:lnTo>
                    <a:lnTo>
                      <a:pt x="357" y="730"/>
                    </a:lnTo>
                    <a:lnTo>
                      <a:pt x="367" y="844"/>
                    </a:lnTo>
                    <a:lnTo>
                      <a:pt x="377" y="958"/>
                    </a:lnTo>
                    <a:lnTo>
                      <a:pt x="382" y="1028"/>
                    </a:lnTo>
                    <a:lnTo>
                      <a:pt x="392" y="1062"/>
                    </a:lnTo>
                    <a:lnTo>
                      <a:pt x="402" y="1102"/>
                    </a:lnTo>
                    <a:lnTo>
                      <a:pt x="407" y="1117"/>
                    </a:lnTo>
                    <a:lnTo>
                      <a:pt x="417" y="1117"/>
                    </a:lnTo>
                    <a:lnTo>
                      <a:pt x="427" y="1112"/>
                    </a:lnTo>
                    <a:lnTo>
                      <a:pt x="432" y="1107"/>
                    </a:lnTo>
                    <a:lnTo>
                      <a:pt x="442" y="1107"/>
                    </a:lnTo>
                    <a:lnTo>
                      <a:pt x="452" y="1102"/>
                    </a:lnTo>
                    <a:lnTo>
                      <a:pt x="457" y="1097"/>
                    </a:lnTo>
                    <a:lnTo>
                      <a:pt x="467" y="1077"/>
                    </a:lnTo>
                    <a:lnTo>
                      <a:pt x="477" y="1057"/>
                    </a:lnTo>
                    <a:lnTo>
                      <a:pt x="482" y="1028"/>
                    </a:lnTo>
                    <a:lnTo>
                      <a:pt x="492" y="983"/>
                    </a:lnTo>
                    <a:lnTo>
                      <a:pt x="501" y="938"/>
                    </a:lnTo>
                    <a:lnTo>
                      <a:pt x="506" y="898"/>
                    </a:lnTo>
                    <a:lnTo>
                      <a:pt x="516" y="879"/>
                    </a:lnTo>
                    <a:lnTo>
                      <a:pt x="526" y="859"/>
                    </a:lnTo>
                    <a:lnTo>
                      <a:pt x="531" y="844"/>
                    </a:lnTo>
                    <a:lnTo>
                      <a:pt x="541" y="824"/>
                    </a:lnTo>
                    <a:lnTo>
                      <a:pt x="551" y="809"/>
                    </a:lnTo>
                    <a:lnTo>
                      <a:pt x="556" y="789"/>
                    </a:lnTo>
                    <a:lnTo>
                      <a:pt x="566" y="764"/>
                    </a:lnTo>
                    <a:lnTo>
                      <a:pt x="576" y="740"/>
                    </a:lnTo>
                    <a:lnTo>
                      <a:pt x="581" y="720"/>
                    </a:lnTo>
                    <a:lnTo>
                      <a:pt x="591" y="700"/>
                    </a:lnTo>
                    <a:lnTo>
                      <a:pt x="601" y="680"/>
                    </a:lnTo>
                    <a:lnTo>
                      <a:pt x="611" y="665"/>
                    </a:lnTo>
                    <a:lnTo>
                      <a:pt x="616" y="640"/>
                    </a:lnTo>
                    <a:lnTo>
                      <a:pt x="626" y="620"/>
                    </a:lnTo>
                    <a:lnTo>
                      <a:pt x="636" y="601"/>
                    </a:lnTo>
                    <a:lnTo>
                      <a:pt x="641" y="571"/>
                    </a:lnTo>
                    <a:lnTo>
                      <a:pt x="650" y="541"/>
                    </a:lnTo>
                    <a:lnTo>
                      <a:pt x="660" y="511"/>
                    </a:lnTo>
                    <a:lnTo>
                      <a:pt x="665" y="481"/>
                    </a:lnTo>
                    <a:lnTo>
                      <a:pt x="675" y="457"/>
                    </a:lnTo>
                    <a:lnTo>
                      <a:pt x="685" y="427"/>
                    </a:lnTo>
                    <a:lnTo>
                      <a:pt x="690" y="402"/>
                    </a:lnTo>
                    <a:lnTo>
                      <a:pt x="700" y="382"/>
                    </a:lnTo>
                    <a:lnTo>
                      <a:pt x="710" y="362"/>
                    </a:lnTo>
                    <a:lnTo>
                      <a:pt x="715" y="347"/>
                    </a:lnTo>
                    <a:lnTo>
                      <a:pt x="725" y="327"/>
                    </a:lnTo>
                    <a:lnTo>
                      <a:pt x="735" y="308"/>
                    </a:lnTo>
                    <a:lnTo>
                      <a:pt x="740" y="293"/>
                    </a:lnTo>
                    <a:lnTo>
                      <a:pt x="750" y="278"/>
                    </a:lnTo>
                    <a:lnTo>
                      <a:pt x="760" y="268"/>
                    </a:lnTo>
                    <a:lnTo>
                      <a:pt x="765" y="248"/>
                    </a:lnTo>
                    <a:lnTo>
                      <a:pt x="775" y="223"/>
                    </a:lnTo>
                    <a:lnTo>
                      <a:pt x="785" y="198"/>
                    </a:lnTo>
                    <a:lnTo>
                      <a:pt x="790" y="174"/>
                    </a:lnTo>
                    <a:lnTo>
                      <a:pt x="799" y="149"/>
                    </a:lnTo>
                    <a:lnTo>
                      <a:pt x="809" y="124"/>
                    </a:lnTo>
                    <a:lnTo>
                      <a:pt x="814" y="99"/>
                    </a:lnTo>
                    <a:lnTo>
                      <a:pt x="824" y="84"/>
                    </a:lnTo>
                    <a:lnTo>
                      <a:pt x="834" y="69"/>
                    </a:lnTo>
                    <a:lnTo>
                      <a:pt x="839" y="54"/>
                    </a:lnTo>
                    <a:lnTo>
                      <a:pt x="849" y="49"/>
                    </a:lnTo>
                    <a:lnTo>
                      <a:pt x="859" y="49"/>
                    </a:lnTo>
                    <a:lnTo>
                      <a:pt x="864" y="44"/>
                    </a:lnTo>
                    <a:lnTo>
                      <a:pt x="874" y="44"/>
                    </a:lnTo>
                    <a:lnTo>
                      <a:pt x="884" y="44"/>
                    </a:lnTo>
                    <a:lnTo>
                      <a:pt x="894" y="44"/>
                    </a:lnTo>
                    <a:lnTo>
                      <a:pt x="899" y="39"/>
                    </a:lnTo>
                    <a:lnTo>
                      <a:pt x="909" y="39"/>
                    </a:lnTo>
                    <a:lnTo>
                      <a:pt x="919" y="39"/>
                    </a:lnTo>
                    <a:lnTo>
                      <a:pt x="924" y="39"/>
                    </a:lnTo>
                    <a:lnTo>
                      <a:pt x="934" y="39"/>
                    </a:lnTo>
                    <a:lnTo>
                      <a:pt x="943" y="44"/>
                    </a:lnTo>
                    <a:lnTo>
                      <a:pt x="948" y="39"/>
                    </a:lnTo>
                    <a:lnTo>
                      <a:pt x="958" y="35"/>
                    </a:lnTo>
                    <a:lnTo>
                      <a:pt x="968" y="30"/>
                    </a:lnTo>
                    <a:lnTo>
                      <a:pt x="973" y="30"/>
                    </a:lnTo>
                    <a:lnTo>
                      <a:pt x="983" y="25"/>
                    </a:lnTo>
                    <a:lnTo>
                      <a:pt x="993" y="20"/>
                    </a:lnTo>
                    <a:lnTo>
                      <a:pt x="998" y="15"/>
                    </a:lnTo>
                    <a:lnTo>
                      <a:pt x="1008" y="10"/>
                    </a:lnTo>
                    <a:lnTo>
                      <a:pt x="1018" y="10"/>
                    </a:lnTo>
                    <a:lnTo>
                      <a:pt x="1023" y="5"/>
                    </a:lnTo>
                    <a:lnTo>
                      <a:pt x="1033" y="5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8" name="Freeform 90"/>
              <p:cNvSpPr>
                <a:spLocks/>
              </p:cNvSpPr>
              <p:nvPr/>
            </p:nvSpPr>
            <p:spPr bwMode="auto">
              <a:xfrm>
                <a:off x="5101958" y="4345501"/>
                <a:ext cx="268288" cy="166688"/>
              </a:xfrm>
              <a:custGeom>
                <a:avLst/>
                <a:gdLst>
                  <a:gd name="T0" fmla="*/ 0 w 169"/>
                  <a:gd name="T1" fmla="*/ 105 h 105"/>
                  <a:gd name="T2" fmla="*/ 10 w 169"/>
                  <a:gd name="T3" fmla="*/ 95 h 105"/>
                  <a:gd name="T4" fmla="*/ 15 w 169"/>
                  <a:gd name="T5" fmla="*/ 90 h 105"/>
                  <a:gd name="T6" fmla="*/ 25 w 169"/>
                  <a:gd name="T7" fmla="*/ 85 h 105"/>
                  <a:gd name="T8" fmla="*/ 34 w 169"/>
                  <a:gd name="T9" fmla="*/ 80 h 105"/>
                  <a:gd name="T10" fmla="*/ 39 w 169"/>
                  <a:gd name="T11" fmla="*/ 75 h 105"/>
                  <a:gd name="T12" fmla="*/ 49 w 169"/>
                  <a:gd name="T13" fmla="*/ 65 h 105"/>
                  <a:gd name="T14" fmla="*/ 59 w 169"/>
                  <a:gd name="T15" fmla="*/ 60 h 105"/>
                  <a:gd name="T16" fmla="*/ 64 w 169"/>
                  <a:gd name="T17" fmla="*/ 55 h 105"/>
                  <a:gd name="T18" fmla="*/ 74 w 169"/>
                  <a:gd name="T19" fmla="*/ 50 h 105"/>
                  <a:gd name="T20" fmla="*/ 84 w 169"/>
                  <a:gd name="T21" fmla="*/ 45 h 105"/>
                  <a:gd name="T22" fmla="*/ 89 w 169"/>
                  <a:gd name="T23" fmla="*/ 35 h 105"/>
                  <a:gd name="T24" fmla="*/ 99 w 169"/>
                  <a:gd name="T25" fmla="*/ 30 h 105"/>
                  <a:gd name="T26" fmla="*/ 109 w 169"/>
                  <a:gd name="T27" fmla="*/ 25 h 105"/>
                  <a:gd name="T28" fmla="*/ 119 w 169"/>
                  <a:gd name="T29" fmla="*/ 20 h 105"/>
                  <a:gd name="T30" fmla="*/ 124 w 169"/>
                  <a:gd name="T31" fmla="*/ 15 h 105"/>
                  <a:gd name="T32" fmla="*/ 134 w 169"/>
                  <a:gd name="T33" fmla="*/ 10 h 105"/>
                  <a:gd name="T34" fmla="*/ 144 w 169"/>
                  <a:gd name="T35" fmla="*/ 5 h 105"/>
                  <a:gd name="T36" fmla="*/ 149 w 169"/>
                  <a:gd name="T37" fmla="*/ 5 h 105"/>
                  <a:gd name="T38" fmla="*/ 159 w 169"/>
                  <a:gd name="T39" fmla="*/ 5 h 105"/>
                  <a:gd name="T40" fmla="*/ 169 w 169"/>
                  <a:gd name="T41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05">
                    <a:moveTo>
                      <a:pt x="0" y="105"/>
                    </a:moveTo>
                    <a:lnTo>
                      <a:pt x="10" y="95"/>
                    </a:lnTo>
                    <a:lnTo>
                      <a:pt x="15" y="90"/>
                    </a:lnTo>
                    <a:lnTo>
                      <a:pt x="25" y="85"/>
                    </a:lnTo>
                    <a:lnTo>
                      <a:pt x="34" y="80"/>
                    </a:lnTo>
                    <a:lnTo>
                      <a:pt x="39" y="75"/>
                    </a:lnTo>
                    <a:lnTo>
                      <a:pt x="49" y="65"/>
                    </a:lnTo>
                    <a:lnTo>
                      <a:pt x="59" y="60"/>
                    </a:lnTo>
                    <a:lnTo>
                      <a:pt x="64" y="55"/>
                    </a:lnTo>
                    <a:lnTo>
                      <a:pt x="74" y="50"/>
                    </a:lnTo>
                    <a:lnTo>
                      <a:pt x="84" y="45"/>
                    </a:lnTo>
                    <a:lnTo>
                      <a:pt x="89" y="35"/>
                    </a:lnTo>
                    <a:lnTo>
                      <a:pt x="99" y="30"/>
                    </a:lnTo>
                    <a:lnTo>
                      <a:pt x="109" y="25"/>
                    </a:lnTo>
                    <a:lnTo>
                      <a:pt x="119" y="20"/>
                    </a:lnTo>
                    <a:lnTo>
                      <a:pt x="124" y="15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9" name="Freeform 91"/>
              <p:cNvSpPr>
                <a:spLocks/>
              </p:cNvSpPr>
              <p:nvPr/>
            </p:nvSpPr>
            <p:spPr bwMode="auto">
              <a:xfrm>
                <a:off x="1742808" y="4385188"/>
                <a:ext cx="1679575" cy="600075"/>
              </a:xfrm>
              <a:custGeom>
                <a:avLst/>
                <a:gdLst>
                  <a:gd name="T0" fmla="*/ 20 w 1058"/>
                  <a:gd name="T1" fmla="*/ 5 h 378"/>
                  <a:gd name="T2" fmla="*/ 45 w 1058"/>
                  <a:gd name="T3" fmla="*/ 10 h 378"/>
                  <a:gd name="T4" fmla="*/ 70 w 1058"/>
                  <a:gd name="T5" fmla="*/ 25 h 378"/>
                  <a:gd name="T6" fmla="*/ 94 w 1058"/>
                  <a:gd name="T7" fmla="*/ 40 h 378"/>
                  <a:gd name="T8" fmla="*/ 119 w 1058"/>
                  <a:gd name="T9" fmla="*/ 60 h 378"/>
                  <a:gd name="T10" fmla="*/ 144 w 1058"/>
                  <a:gd name="T11" fmla="*/ 90 h 378"/>
                  <a:gd name="T12" fmla="*/ 169 w 1058"/>
                  <a:gd name="T13" fmla="*/ 134 h 378"/>
                  <a:gd name="T14" fmla="*/ 194 w 1058"/>
                  <a:gd name="T15" fmla="*/ 169 h 378"/>
                  <a:gd name="T16" fmla="*/ 219 w 1058"/>
                  <a:gd name="T17" fmla="*/ 204 h 378"/>
                  <a:gd name="T18" fmla="*/ 243 w 1058"/>
                  <a:gd name="T19" fmla="*/ 239 h 378"/>
                  <a:gd name="T20" fmla="*/ 268 w 1058"/>
                  <a:gd name="T21" fmla="*/ 263 h 378"/>
                  <a:gd name="T22" fmla="*/ 293 w 1058"/>
                  <a:gd name="T23" fmla="*/ 288 h 378"/>
                  <a:gd name="T24" fmla="*/ 318 w 1058"/>
                  <a:gd name="T25" fmla="*/ 313 h 378"/>
                  <a:gd name="T26" fmla="*/ 343 w 1058"/>
                  <a:gd name="T27" fmla="*/ 328 h 378"/>
                  <a:gd name="T28" fmla="*/ 368 w 1058"/>
                  <a:gd name="T29" fmla="*/ 333 h 378"/>
                  <a:gd name="T30" fmla="*/ 392 w 1058"/>
                  <a:gd name="T31" fmla="*/ 343 h 378"/>
                  <a:gd name="T32" fmla="*/ 417 w 1058"/>
                  <a:gd name="T33" fmla="*/ 363 h 378"/>
                  <a:gd name="T34" fmla="*/ 442 w 1058"/>
                  <a:gd name="T35" fmla="*/ 363 h 378"/>
                  <a:gd name="T36" fmla="*/ 467 w 1058"/>
                  <a:gd name="T37" fmla="*/ 363 h 378"/>
                  <a:gd name="T38" fmla="*/ 492 w 1058"/>
                  <a:gd name="T39" fmla="*/ 358 h 378"/>
                  <a:gd name="T40" fmla="*/ 517 w 1058"/>
                  <a:gd name="T41" fmla="*/ 363 h 378"/>
                  <a:gd name="T42" fmla="*/ 541 w 1058"/>
                  <a:gd name="T43" fmla="*/ 363 h 378"/>
                  <a:gd name="T44" fmla="*/ 566 w 1058"/>
                  <a:gd name="T45" fmla="*/ 358 h 378"/>
                  <a:gd name="T46" fmla="*/ 591 w 1058"/>
                  <a:gd name="T47" fmla="*/ 353 h 378"/>
                  <a:gd name="T48" fmla="*/ 616 w 1058"/>
                  <a:gd name="T49" fmla="*/ 353 h 378"/>
                  <a:gd name="T50" fmla="*/ 641 w 1058"/>
                  <a:gd name="T51" fmla="*/ 358 h 378"/>
                  <a:gd name="T52" fmla="*/ 666 w 1058"/>
                  <a:gd name="T53" fmla="*/ 353 h 378"/>
                  <a:gd name="T54" fmla="*/ 690 w 1058"/>
                  <a:gd name="T55" fmla="*/ 348 h 378"/>
                  <a:gd name="T56" fmla="*/ 715 w 1058"/>
                  <a:gd name="T57" fmla="*/ 348 h 378"/>
                  <a:gd name="T58" fmla="*/ 740 w 1058"/>
                  <a:gd name="T59" fmla="*/ 333 h 378"/>
                  <a:gd name="T60" fmla="*/ 765 w 1058"/>
                  <a:gd name="T61" fmla="*/ 323 h 378"/>
                  <a:gd name="T62" fmla="*/ 790 w 1058"/>
                  <a:gd name="T63" fmla="*/ 298 h 378"/>
                  <a:gd name="T64" fmla="*/ 815 w 1058"/>
                  <a:gd name="T65" fmla="*/ 288 h 378"/>
                  <a:gd name="T66" fmla="*/ 844 w 1058"/>
                  <a:gd name="T67" fmla="*/ 308 h 378"/>
                  <a:gd name="T68" fmla="*/ 869 w 1058"/>
                  <a:gd name="T69" fmla="*/ 313 h 378"/>
                  <a:gd name="T70" fmla="*/ 894 w 1058"/>
                  <a:gd name="T71" fmla="*/ 318 h 378"/>
                  <a:gd name="T72" fmla="*/ 919 w 1058"/>
                  <a:gd name="T73" fmla="*/ 343 h 378"/>
                  <a:gd name="T74" fmla="*/ 944 w 1058"/>
                  <a:gd name="T75" fmla="*/ 358 h 378"/>
                  <a:gd name="T76" fmla="*/ 969 w 1058"/>
                  <a:gd name="T77" fmla="*/ 358 h 378"/>
                  <a:gd name="T78" fmla="*/ 993 w 1058"/>
                  <a:gd name="T79" fmla="*/ 373 h 378"/>
                  <a:gd name="T80" fmla="*/ 1018 w 1058"/>
                  <a:gd name="T81" fmla="*/ 378 h 378"/>
                  <a:gd name="T82" fmla="*/ 1043 w 1058"/>
                  <a:gd name="T83" fmla="*/ 378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78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10"/>
                    </a:lnTo>
                    <a:lnTo>
                      <a:pt x="45" y="10"/>
                    </a:lnTo>
                    <a:lnTo>
                      <a:pt x="50" y="10"/>
                    </a:lnTo>
                    <a:lnTo>
                      <a:pt x="60" y="20"/>
                    </a:lnTo>
                    <a:lnTo>
                      <a:pt x="70" y="25"/>
                    </a:lnTo>
                    <a:lnTo>
                      <a:pt x="75" y="30"/>
                    </a:lnTo>
                    <a:lnTo>
                      <a:pt x="85" y="35"/>
                    </a:lnTo>
                    <a:lnTo>
                      <a:pt x="94" y="40"/>
                    </a:lnTo>
                    <a:lnTo>
                      <a:pt x="99" y="40"/>
                    </a:lnTo>
                    <a:lnTo>
                      <a:pt x="109" y="50"/>
                    </a:lnTo>
                    <a:lnTo>
                      <a:pt x="119" y="60"/>
                    </a:lnTo>
                    <a:lnTo>
                      <a:pt x="124" y="70"/>
                    </a:lnTo>
                    <a:lnTo>
                      <a:pt x="134" y="80"/>
                    </a:lnTo>
                    <a:lnTo>
                      <a:pt x="144" y="90"/>
                    </a:lnTo>
                    <a:lnTo>
                      <a:pt x="149" y="100"/>
                    </a:lnTo>
                    <a:lnTo>
                      <a:pt x="159" y="119"/>
                    </a:lnTo>
                    <a:lnTo>
                      <a:pt x="169" y="134"/>
                    </a:lnTo>
                    <a:lnTo>
                      <a:pt x="174" y="149"/>
                    </a:lnTo>
                    <a:lnTo>
                      <a:pt x="184" y="159"/>
                    </a:lnTo>
                    <a:lnTo>
                      <a:pt x="194" y="169"/>
                    </a:lnTo>
                    <a:lnTo>
                      <a:pt x="199" y="179"/>
                    </a:lnTo>
                    <a:lnTo>
                      <a:pt x="209" y="194"/>
                    </a:lnTo>
                    <a:lnTo>
                      <a:pt x="219" y="204"/>
                    </a:lnTo>
                    <a:lnTo>
                      <a:pt x="224" y="214"/>
                    </a:lnTo>
                    <a:lnTo>
                      <a:pt x="234" y="224"/>
                    </a:lnTo>
                    <a:lnTo>
                      <a:pt x="243" y="239"/>
                    </a:lnTo>
                    <a:lnTo>
                      <a:pt x="248" y="249"/>
                    </a:lnTo>
                    <a:lnTo>
                      <a:pt x="258" y="254"/>
                    </a:lnTo>
                    <a:lnTo>
                      <a:pt x="268" y="263"/>
                    </a:lnTo>
                    <a:lnTo>
                      <a:pt x="278" y="268"/>
                    </a:lnTo>
                    <a:lnTo>
                      <a:pt x="283" y="278"/>
                    </a:lnTo>
                    <a:lnTo>
                      <a:pt x="293" y="288"/>
                    </a:lnTo>
                    <a:lnTo>
                      <a:pt x="303" y="293"/>
                    </a:lnTo>
                    <a:lnTo>
                      <a:pt x="308" y="303"/>
                    </a:lnTo>
                    <a:lnTo>
                      <a:pt x="318" y="313"/>
                    </a:lnTo>
                    <a:lnTo>
                      <a:pt x="328" y="323"/>
                    </a:lnTo>
                    <a:lnTo>
                      <a:pt x="333" y="328"/>
                    </a:lnTo>
                    <a:lnTo>
                      <a:pt x="343" y="328"/>
                    </a:lnTo>
                    <a:lnTo>
                      <a:pt x="353" y="333"/>
                    </a:lnTo>
                    <a:lnTo>
                      <a:pt x="358" y="333"/>
                    </a:lnTo>
                    <a:lnTo>
                      <a:pt x="368" y="333"/>
                    </a:lnTo>
                    <a:lnTo>
                      <a:pt x="378" y="338"/>
                    </a:lnTo>
                    <a:lnTo>
                      <a:pt x="383" y="343"/>
                    </a:lnTo>
                    <a:lnTo>
                      <a:pt x="392" y="343"/>
                    </a:lnTo>
                    <a:lnTo>
                      <a:pt x="402" y="348"/>
                    </a:lnTo>
                    <a:lnTo>
                      <a:pt x="407" y="353"/>
                    </a:lnTo>
                    <a:lnTo>
                      <a:pt x="417" y="363"/>
                    </a:lnTo>
                    <a:lnTo>
                      <a:pt x="427" y="368"/>
                    </a:lnTo>
                    <a:lnTo>
                      <a:pt x="432" y="368"/>
                    </a:lnTo>
                    <a:lnTo>
                      <a:pt x="442" y="363"/>
                    </a:lnTo>
                    <a:lnTo>
                      <a:pt x="452" y="363"/>
                    </a:lnTo>
                    <a:lnTo>
                      <a:pt x="457" y="363"/>
                    </a:lnTo>
                    <a:lnTo>
                      <a:pt x="467" y="363"/>
                    </a:lnTo>
                    <a:lnTo>
                      <a:pt x="477" y="363"/>
                    </a:lnTo>
                    <a:lnTo>
                      <a:pt x="482" y="363"/>
                    </a:lnTo>
                    <a:lnTo>
                      <a:pt x="492" y="358"/>
                    </a:lnTo>
                    <a:lnTo>
                      <a:pt x="502" y="358"/>
                    </a:lnTo>
                    <a:lnTo>
                      <a:pt x="507" y="358"/>
                    </a:lnTo>
                    <a:lnTo>
                      <a:pt x="517" y="363"/>
                    </a:lnTo>
                    <a:lnTo>
                      <a:pt x="527" y="368"/>
                    </a:lnTo>
                    <a:lnTo>
                      <a:pt x="531" y="368"/>
                    </a:lnTo>
                    <a:lnTo>
                      <a:pt x="541" y="363"/>
                    </a:lnTo>
                    <a:lnTo>
                      <a:pt x="551" y="363"/>
                    </a:lnTo>
                    <a:lnTo>
                      <a:pt x="561" y="363"/>
                    </a:lnTo>
                    <a:lnTo>
                      <a:pt x="566" y="358"/>
                    </a:lnTo>
                    <a:lnTo>
                      <a:pt x="576" y="358"/>
                    </a:lnTo>
                    <a:lnTo>
                      <a:pt x="586" y="353"/>
                    </a:lnTo>
                    <a:lnTo>
                      <a:pt x="591" y="353"/>
                    </a:lnTo>
                    <a:lnTo>
                      <a:pt x="601" y="353"/>
                    </a:lnTo>
                    <a:lnTo>
                      <a:pt x="611" y="353"/>
                    </a:lnTo>
                    <a:lnTo>
                      <a:pt x="616" y="353"/>
                    </a:lnTo>
                    <a:lnTo>
                      <a:pt x="626" y="358"/>
                    </a:lnTo>
                    <a:lnTo>
                      <a:pt x="636" y="358"/>
                    </a:lnTo>
                    <a:lnTo>
                      <a:pt x="641" y="358"/>
                    </a:lnTo>
                    <a:lnTo>
                      <a:pt x="651" y="358"/>
                    </a:lnTo>
                    <a:lnTo>
                      <a:pt x="661" y="353"/>
                    </a:lnTo>
                    <a:lnTo>
                      <a:pt x="666" y="353"/>
                    </a:lnTo>
                    <a:lnTo>
                      <a:pt x="676" y="353"/>
                    </a:lnTo>
                    <a:lnTo>
                      <a:pt x="685" y="348"/>
                    </a:lnTo>
                    <a:lnTo>
                      <a:pt x="690" y="348"/>
                    </a:lnTo>
                    <a:lnTo>
                      <a:pt x="700" y="348"/>
                    </a:lnTo>
                    <a:lnTo>
                      <a:pt x="710" y="348"/>
                    </a:lnTo>
                    <a:lnTo>
                      <a:pt x="715" y="348"/>
                    </a:lnTo>
                    <a:lnTo>
                      <a:pt x="725" y="343"/>
                    </a:lnTo>
                    <a:lnTo>
                      <a:pt x="735" y="338"/>
                    </a:lnTo>
                    <a:lnTo>
                      <a:pt x="740" y="333"/>
                    </a:lnTo>
                    <a:lnTo>
                      <a:pt x="750" y="328"/>
                    </a:lnTo>
                    <a:lnTo>
                      <a:pt x="760" y="323"/>
                    </a:lnTo>
                    <a:lnTo>
                      <a:pt x="765" y="323"/>
                    </a:lnTo>
                    <a:lnTo>
                      <a:pt x="775" y="318"/>
                    </a:lnTo>
                    <a:lnTo>
                      <a:pt x="785" y="313"/>
                    </a:lnTo>
                    <a:lnTo>
                      <a:pt x="790" y="298"/>
                    </a:lnTo>
                    <a:lnTo>
                      <a:pt x="800" y="288"/>
                    </a:lnTo>
                    <a:lnTo>
                      <a:pt x="810" y="283"/>
                    </a:lnTo>
                    <a:lnTo>
                      <a:pt x="815" y="288"/>
                    </a:lnTo>
                    <a:lnTo>
                      <a:pt x="824" y="288"/>
                    </a:lnTo>
                    <a:lnTo>
                      <a:pt x="834" y="298"/>
                    </a:lnTo>
                    <a:lnTo>
                      <a:pt x="844" y="308"/>
                    </a:lnTo>
                    <a:lnTo>
                      <a:pt x="849" y="318"/>
                    </a:lnTo>
                    <a:lnTo>
                      <a:pt x="859" y="318"/>
                    </a:lnTo>
                    <a:lnTo>
                      <a:pt x="869" y="313"/>
                    </a:lnTo>
                    <a:lnTo>
                      <a:pt x="874" y="308"/>
                    </a:lnTo>
                    <a:lnTo>
                      <a:pt x="884" y="313"/>
                    </a:lnTo>
                    <a:lnTo>
                      <a:pt x="894" y="318"/>
                    </a:lnTo>
                    <a:lnTo>
                      <a:pt x="899" y="323"/>
                    </a:lnTo>
                    <a:lnTo>
                      <a:pt x="909" y="333"/>
                    </a:lnTo>
                    <a:lnTo>
                      <a:pt x="919" y="343"/>
                    </a:lnTo>
                    <a:lnTo>
                      <a:pt x="924" y="358"/>
                    </a:lnTo>
                    <a:lnTo>
                      <a:pt x="934" y="363"/>
                    </a:lnTo>
                    <a:lnTo>
                      <a:pt x="944" y="358"/>
                    </a:lnTo>
                    <a:lnTo>
                      <a:pt x="949" y="358"/>
                    </a:lnTo>
                    <a:lnTo>
                      <a:pt x="959" y="358"/>
                    </a:lnTo>
                    <a:lnTo>
                      <a:pt x="969" y="358"/>
                    </a:lnTo>
                    <a:lnTo>
                      <a:pt x="973" y="363"/>
                    </a:lnTo>
                    <a:lnTo>
                      <a:pt x="983" y="368"/>
                    </a:lnTo>
                    <a:lnTo>
                      <a:pt x="993" y="373"/>
                    </a:lnTo>
                    <a:lnTo>
                      <a:pt x="998" y="378"/>
                    </a:lnTo>
                    <a:lnTo>
                      <a:pt x="1008" y="378"/>
                    </a:lnTo>
                    <a:lnTo>
                      <a:pt x="1018" y="378"/>
                    </a:lnTo>
                    <a:lnTo>
                      <a:pt x="1023" y="373"/>
                    </a:lnTo>
                    <a:lnTo>
                      <a:pt x="1033" y="373"/>
                    </a:lnTo>
                    <a:lnTo>
                      <a:pt x="1043" y="378"/>
                    </a:lnTo>
                    <a:lnTo>
                      <a:pt x="1048" y="378"/>
                    </a:lnTo>
                    <a:lnTo>
                      <a:pt x="1058" y="378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0" name="Freeform 92"/>
              <p:cNvSpPr>
                <a:spLocks/>
              </p:cNvSpPr>
              <p:nvPr/>
            </p:nvSpPr>
            <p:spPr bwMode="auto">
              <a:xfrm>
                <a:off x="3422383" y="4488376"/>
                <a:ext cx="1679575" cy="1860550"/>
              </a:xfrm>
              <a:custGeom>
                <a:avLst/>
                <a:gdLst>
                  <a:gd name="T0" fmla="*/ 15 w 1058"/>
                  <a:gd name="T1" fmla="*/ 308 h 1172"/>
                  <a:gd name="T2" fmla="*/ 40 w 1058"/>
                  <a:gd name="T3" fmla="*/ 318 h 1172"/>
                  <a:gd name="T4" fmla="*/ 69 w 1058"/>
                  <a:gd name="T5" fmla="*/ 347 h 1172"/>
                  <a:gd name="T6" fmla="*/ 94 w 1058"/>
                  <a:gd name="T7" fmla="*/ 337 h 1172"/>
                  <a:gd name="T8" fmla="*/ 119 w 1058"/>
                  <a:gd name="T9" fmla="*/ 337 h 1172"/>
                  <a:gd name="T10" fmla="*/ 144 w 1058"/>
                  <a:gd name="T11" fmla="*/ 342 h 1172"/>
                  <a:gd name="T12" fmla="*/ 169 w 1058"/>
                  <a:gd name="T13" fmla="*/ 342 h 1172"/>
                  <a:gd name="T14" fmla="*/ 194 w 1058"/>
                  <a:gd name="T15" fmla="*/ 342 h 1172"/>
                  <a:gd name="T16" fmla="*/ 218 w 1058"/>
                  <a:gd name="T17" fmla="*/ 342 h 1172"/>
                  <a:gd name="T18" fmla="*/ 243 w 1058"/>
                  <a:gd name="T19" fmla="*/ 342 h 1172"/>
                  <a:gd name="T20" fmla="*/ 268 w 1058"/>
                  <a:gd name="T21" fmla="*/ 347 h 1172"/>
                  <a:gd name="T22" fmla="*/ 293 w 1058"/>
                  <a:gd name="T23" fmla="*/ 313 h 1172"/>
                  <a:gd name="T24" fmla="*/ 318 w 1058"/>
                  <a:gd name="T25" fmla="*/ 328 h 1172"/>
                  <a:gd name="T26" fmla="*/ 343 w 1058"/>
                  <a:gd name="T27" fmla="*/ 536 h 1172"/>
                  <a:gd name="T28" fmla="*/ 367 w 1058"/>
                  <a:gd name="T29" fmla="*/ 889 h 1172"/>
                  <a:gd name="T30" fmla="*/ 392 w 1058"/>
                  <a:gd name="T31" fmla="*/ 1127 h 1172"/>
                  <a:gd name="T32" fmla="*/ 417 w 1058"/>
                  <a:gd name="T33" fmla="*/ 1157 h 1172"/>
                  <a:gd name="T34" fmla="*/ 442 w 1058"/>
                  <a:gd name="T35" fmla="*/ 1157 h 1172"/>
                  <a:gd name="T36" fmla="*/ 467 w 1058"/>
                  <a:gd name="T37" fmla="*/ 1137 h 1172"/>
                  <a:gd name="T38" fmla="*/ 492 w 1058"/>
                  <a:gd name="T39" fmla="*/ 993 h 1172"/>
                  <a:gd name="T40" fmla="*/ 516 w 1058"/>
                  <a:gd name="T41" fmla="*/ 869 h 1172"/>
                  <a:gd name="T42" fmla="*/ 541 w 1058"/>
                  <a:gd name="T43" fmla="*/ 799 h 1172"/>
                  <a:gd name="T44" fmla="*/ 566 w 1058"/>
                  <a:gd name="T45" fmla="*/ 735 h 1172"/>
                  <a:gd name="T46" fmla="*/ 591 w 1058"/>
                  <a:gd name="T47" fmla="*/ 675 h 1172"/>
                  <a:gd name="T48" fmla="*/ 616 w 1058"/>
                  <a:gd name="T49" fmla="*/ 625 h 1172"/>
                  <a:gd name="T50" fmla="*/ 641 w 1058"/>
                  <a:gd name="T51" fmla="*/ 551 h 1172"/>
                  <a:gd name="T52" fmla="*/ 665 w 1058"/>
                  <a:gd name="T53" fmla="*/ 472 h 1172"/>
                  <a:gd name="T54" fmla="*/ 690 w 1058"/>
                  <a:gd name="T55" fmla="*/ 402 h 1172"/>
                  <a:gd name="T56" fmla="*/ 715 w 1058"/>
                  <a:gd name="T57" fmla="*/ 337 h 1172"/>
                  <a:gd name="T58" fmla="*/ 740 w 1058"/>
                  <a:gd name="T59" fmla="*/ 288 h 1172"/>
                  <a:gd name="T60" fmla="*/ 765 w 1058"/>
                  <a:gd name="T61" fmla="*/ 233 h 1172"/>
                  <a:gd name="T62" fmla="*/ 790 w 1058"/>
                  <a:gd name="T63" fmla="*/ 174 h 1172"/>
                  <a:gd name="T64" fmla="*/ 814 w 1058"/>
                  <a:gd name="T65" fmla="*/ 114 h 1172"/>
                  <a:gd name="T66" fmla="*/ 839 w 1058"/>
                  <a:gd name="T67" fmla="*/ 89 h 1172"/>
                  <a:gd name="T68" fmla="*/ 864 w 1058"/>
                  <a:gd name="T69" fmla="*/ 74 h 1172"/>
                  <a:gd name="T70" fmla="*/ 894 w 1058"/>
                  <a:gd name="T71" fmla="*/ 64 h 1172"/>
                  <a:gd name="T72" fmla="*/ 919 w 1058"/>
                  <a:gd name="T73" fmla="*/ 59 h 1172"/>
                  <a:gd name="T74" fmla="*/ 943 w 1058"/>
                  <a:gd name="T75" fmla="*/ 54 h 1172"/>
                  <a:gd name="T76" fmla="*/ 968 w 1058"/>
                  <a:gd name="T77" fmla="*/ 50 h 1172"/>
                  <a:gd name="T78" fmla="*/ 993 w 1058"/>
                  <a:gd name="T79" fmla="*/ 30 h 1172"/>
                  <a:gd name="T80" fmla="*/ 1018 w 1058"/>
                  <a:gd name="T81" fmla="*/ 15 h 1172"/>
                  <a:gd name="T82" fmla="*/ 1043 w 1058"/>
                  <a:gd name="T83" fmla="*/ 10 h 1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72">
                    <a:moveTo>
                      <a:pt x="0" y="313"/>
                    </a:moveTo>
                    <a:lnTo>
                      <a:pt x="10" y="313"/>
                    </a:lnTo>
                    <a:lnTo>
                      <a:pt x="15" y="308"/>
                    </a:lnTo>
                    <a:lnTo>
                      <a:pt x="25" y="313"/>
                    </a:lnTo>
                    <a:lnTo>
                      <a:pt x="35" y="313"/>
                    </a:lnTo>
                    <a:lnTo>
                      <a:pt x="40" y="318"/>
                    </a:lnTo>
                    <a:lnTo>
                      <a:pt x="50" y="328"/>
                    </a:lnTo>
                    <a:lnTo>
                      <a:pt x="60" y="337"/>
                    </a:lnTo>
                    <a:lnTo>
                      <a:pt x="69" y="347"/>
                    </a:lnTo>
                    <a:lnTo>
                      <a:pt x="74" y="347"/>
                    </a:lnTo>
                    <a:lnTo>
                      <a:pt x="84" y="342"/>
                    </a:lnTo>
                    <a:lnTo>
                      <a:pt x="94" y="337"/>
                    </a:lnTo>
                    <a:lnTo>
                      <a:pt x="99" y="333"/>
                    </a:lnTo>
                    <a:lnTo>
                      <a:pt x="109" y="337"/>
                    </a:lnTo>
                    <a:lnTo>
                      <a:pt x="119" y="337"/>
                    </a:lnTo>
                    <a:lnTo>
                      <a:pt x="124" y="342"/>
                    </a:lnTo>
                    <a:lnTo>
                      <a:pt x="134" y="342"/>
                    </a:lnTo>
                    <a:lnTo>
                      <a:pt x="144" y="342"/>
                    </a:lnTo>
                    <a:lnTo>
                      <a:pt x="149" y="342"/>
                    </a:lnTo>
                    <a:lnTo>
                      <a:pt x="159" y="342"/>
                    </a:lnTo>
                    <a:lnTo>
                      <a:pt x="169" y="342"/>
                    </a:lnTo>
                    <a:lnTo>
                      <a:pt x="174" y="342"/>
                    </a:lnTo>
                    <a:lnTo>
                      <a:pt x="184" y="342"/>
                    </a:lnTo>
                    <a:lnTo>
                      <a:pt x="194" y="342"/>
                    </a:lnTo>
                    <a:lnTo>
                      <a:pt x="199" y="342"/>
                    </a:lnTo>
                    <a:lnTo>
                      <a:pt x="208" y="342"/>
                    </a:lnTo>
                    <a:lnTo>
                      <a:pt x="218" y="342"/>
                    </a:lnTo>
                    <a:lnTo>
                      <a:pt x="223" y="342"/>
                    </a:lnTo>
                    <a:lnTo>
                      <a:pt x="233" y="342"/>
                    </a:lnTo>
                    <a:lnTo>
                      <a:pt x="243" y="342"/>
                    </a:lnTo>
                    <a:lnTo>
                      <a:pt x="248" y="347"/>
                    </a:lnTo>
                    <a:lnTo>
                      <a:pt x="258" y="347"/>
                    </a:lnTo>
                    <a:lnTo>
                      <a:pt x="268" y="347"/>
                    </a:lnTo>
                    <a:lnTo>
                      <a:pt x="273" y="337"/>
                    </a:lnTo>
                    <a:lnTo>
                      <a:pt x="283" y="328"/>
                    </a:lnTo>
                    <a:lnTo>
                      <a:pt x="293" y="313"/>
                    </a:lnTo>
                    <a:lnTo>
                      <a:pt x="298" y="308"/>
                    </a:lnTo>
                    <a:lnTo>
                      <a:pt x="308" y="318"/>
                    </a:lnTo>
                    <a:lnTo>
                      <a:pt x="318" y="328"/>
                    </a:lnTo>
                    <a:lnTo>
                      <a:pt x="328" y="367"/>
                    </a:lnTo>
                    <a:lnTo>
                      <a:pt x="333" y="452"/>
                    </a:lnTo>
                    <a:lnTo>
                      <a:pt x="343" y="536"/>
                    </a:lnTo>
                    <a:lnTo>
                      <a:pt x="353" y="635"/>
                    </a:lnTo>
                    <a:lnTo>
                      <a:pt x="357" y="760"/>
                    </a:lnTo>
                    <a:lnTo>
                      <a:pt x="367" y="889"/>
                    </a:lnTo>
                    <a:lnTo>
                      <a:pt x="377" y="993"/>
                    </a:lnTo>
                    <a:lnTo>
                      <a:pt x="382" y="1057"/>
                    </a:lnTo>
                    <a:lnTo>
                      <a:pt x="392" y="1127"/>
                    </a:lnTo>
                    <a:lnTo>
                      <a:pt x="402" y="1172"/>
                    </a:lnTo>
                    <a:lnTo>
                      <a:pt x="407" y="1162"/>
                    </a:lnTo>
                    <a:lnTo>
                      <a:pt x="417" y="1157"/>
                    </a:lnTo>
                    <a:lnTo>
                      <a:pt x="427" y="1152"/>
                    </a:lnTo>
                    <a:lnTo>
                      <a:pt x="432" y="1157"/>
                    </a:lnTo>
                    <a:lnTo>
                      <a:pt x="442" y="1157"/>
                    </a:lnTo>
                    <a:lnTo>
                      <a:pt x="452" y="1157"/>
                    </a:lnTo>
                    <a:lnTo>
                      <a:pt x="457" y="1147"/>
                    </a:lnTo>
                    <a:lnTo>
                      <a:pt x="467" y="1137"/>
                    </a:lnTo>
                    <a:lnTo>
                      <a:pt x="477" y="1112"/>
                    </a:lnTo>
                    <a:lnTo>
                      <a:pt x="482" y="1052"/>
                    </a:lnTo>
                    <a:lnTo>
                      <a:pt x="492" y="993"/>
                    </a:lnTo>
                    <a:lnTo>
                      <a:pt x="501" y="943"/>
                    </a:lnTo>
                    <a:lnTo>
                      <a:pt x="506" y="908"/>
                    </a:lnTo>
                    <a:lnTo>
                      <a:pt x="516" y="869"/>
                    </a:lnTo>
                    <a:lnTo>
                      <a:pt x="526" y="839"/>
                    </a:lnTo>
                    <a:lnTo>
                      <a:pt x="531" y="819"/>
                    </a:lnTo>
                    <a:lnTo>
                      <a:pt x="541" y="799"/>
                    </a:lnTo>
                    <a:lnTo>
                      <a:pt x="551" y="779"/>
                    </a:lnTo>
                    <a:lnTo>
                      <a:pt x="556" y="755"/>
                    </a:lnTo>
                    <a:lnTo>
                      <a:pt x="566" y="735"/>
                    </a:lnTo>
                    <a:lnTo>
                      <a:pt x="576" y="715"/>
                    </a:lnTo>
                    <a:lnTo>
                      <a:pt x="581" y="695"/>
                    </a:lnTo>
                    <a:lnTo>
                      <a:pt x="591" y="675"/>
                    </a:lnTo>
                    <a:lnTo>
                      <a:pt x="601" y="655"/>
                    </a:lnTo>
                    <a:lnTo>
                      <a:pt x="611" y="640"/>
                    </a:lnTo>
                    <a:lnTo>
                      <a:pt x="616" y="625"/>
                    </a:lnTo>
                    <a:lnTo>
                      <a:pt x="626" y="611"/>
                    </a:lnTo>
                    <a:lnTo>
                      <a:pt x="636" y="581"/>
                    </a:lnTo>
                    <a:lnTo>
                      <a:pt x="641" y="551"/>
                    </a:lnTo>
                    <a:lnTo>
                      <a:pt x="650" y="521"/>
                    </a:lnTo>
                    <a:lnTo>
                      <a:pt x="660" y="496"/>
                    </a:lnTo>
                    <a:lnTo>
                      <a:pt x="665" y="472"/>
                    </a:lnTo>
                    <a:lnTo>
                      <a:pt x="675" y="447"/>
                    </a:lnTo>
                    <a:lnTo>
                      <a:pt x="685" y="422"/>
                    </a:lnTo>
                    <a:lnTo>
                      <a:pt x="690" y="402"/>
                    </a:lnTo>
                    <a:lnTo>
                      <a:pt x="700" y="377"/>
                    </a:lnTo>
                    <a:lnTo>
                      <a:pt x="710" y="357"/>
                    </a:lnTo>
                    <a:lnTo>
                      <a:pt x="715" y="337"/>
                    </a:lnTo>
                    <a:lnTo>
                      <a:pt x="725" y="318"/>
                    </a:lnTo>
                    <a:lnTo>
                      <a:pt x="735" y="303"/>
                    </a:lnTo>
                    <a:lnTo>
                      <a:pt x="740" y="288"/>
                    </a:lnTo>
                    <a:lnTo>
                      <a:pt x="750" y="273"/>
                    </a:lnTo>
                    <a:lnTo>
                      <a:pt x="760" y="253"/>
                    </a:lnTo>
                    <a:lnTo>
                      <a:pt x="765" y="233"/>
                    </a:lnTo>
                    <a:lnTo>
                      <a:pt x="775" y="213"/>
                    </a:lnTo>
                    <a:lnTo>
                      <a:pt x="785" y="194"/>
                    </a:lnTo>
                    <a:lnTo>
                      <a:pt x="790" y="174"/>
                    </a:lnTo>
                    <a:lnTo>
                      <a:pt x="799" y="154"/>
                    </a:lnTo>
                    <a:lnTo>
                      <a:pt x="809" y="134"/>
                    </a:lnTo>
                    <a:lnTo>
                      <a:pt x="814" y="114"/>
                    </a:lnTo>
                    <a:lnTo>
                      <a:pt x="824" y="99"/>
                    </a:lnTo>
                    <a:lnTo>
                      <a:pt x="834" y="94"/>
                    </a:lnTo>
                    <a:lnTo>
                      <a:pt x="839" y="89"/>
                    </a:lnTo>
                    <a:lnTo>
                      <a:pt x="849" y="84"/>
                    </a:lnTo>
                    <a:lnTo>
                      <a:pt x="859" y="79"/>
                    </a:lnTo>
                    <a:lnTo>
                      <a:pt x="864" y="74"/>
                    </a:lnTo>
                    <a:lnTo>
                      <a:pt x="874" y="69"/>
                    </a:lnTo>
                    <a:lnTo>
                      <a:pt x="884" y="64"/>
                    </a:lnTo>
                    <a:lnTo>
                      <a:pt x="894" y="64"/>
                    </a:lnTo>
                    <a:lnTo>
                      <a:pt x="899" y="59"/>
                    </a:lnTo>
                    <a:lnTo>
                      <a:pt x="909" y="59"/>
                    </a:lnTo>
                    <a:lnTo>
                      <a:pt x="919" y="59"/>
                    </a:lnTo>
                    <a:lnTo>
                      <a:pt x="924" y="54"/>
                    </a:lnTo>
                    <a:lnTo>
                      <a:pt x="934" y="54"/>
                    </a:lnTo>
                    <a:lnTo>
                      <a:pt x="943" y="54"/>
                    </a:lnTo>
                    <a:lnTo>
                      <a:pt x="948" y="54"/>
                    </a:lnTo>
                    <a:lnTo>
                      <a:pt x="958" y="50"/>
                    </a:lnTo>
                    <a:lnTo>
                      <a:pt x="968" y="50"/>
                    </a:lnTo>
                    <a:lnTo>
                      <a:pt x="973" y="45"/>
                    </a:lnTo>
                    <a:lnTo>
                      <a:pt x="983" y="35"/>
                    </a:lnTo>
                    <a:lnTo>
                      <a:pt x="993" y="30"/>
                    </a:lnTo>
                    <a:lnTo>
                      <a:pt x="998" y="25"/>
                    </a:lnTo>
                    <a:lnTo>
                      <a:pt x="1008" y="20"/>
                    </a:lnTo>
                    <a:lnTo>
                      <a:pt x="1018" y="15"/>
                    </a:lnTo>
                    <a:lnTo>
                      <a:pt x="1023" y="10"/>
                    </a:lnTo>
                    <a:lnTo>
                      <a:pt x="1033" y="10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1" name="Freeform 93"/>
              <p:cNvSpPr>
                <a:spLocks/>
              </p:cNvSpPr>
              <p:nvPr/>
            </p:nvSpPr>
            <p:spPr bwMode="auto">
              <a:xfrm>
                <a:off x="5101958" y="4353438"/>
                <a:ext cx="268288" cy="134938"/>
              </a:xfrm>
              <a:custGeom>
                <a:avLst/>
                <a:gdLst>
                  <a:gd name="T0" fmla="*/ 0 w 169"/>
                  <a:gd name="T1" fmla="*/ 85 h 85"/>
                  <a:gd name="T2" fmla="*/ 10 w 169"/>
                  <a:gd name="T3" fmla="*/ 80 h 85"/>
                  <a:gd name="T4" fmla="*/ 15 w 169"/>
                  <a:gd name="T5" fmla="*/ 75 h 85"/>
                  <a:gd name="T6" fmla="*/ 25 w 169"/>
                  <a:gd name="T7" fmla="*/ 70 h 85"/>
                  <a:gd name="T8" fmla="*/ 34 w 169"/>
                  <a:gd name="T9" fmla="*/ 60 h 85"/>
                  <a:gd name="T10" fmla="*/ 39 w 169"/>
                  <a:gd name="T11" fmla="*/ 55 h 85"/>
                  <a:gd name="T12" fmla="*/ 49 w 169"/>
                  <a:gd name="T13" fmla="*/ 50 h 85"/>
                  <a:gd name="T14" fmla="*/ 59 w 169"/>
                  <a:gd name="T15" fmla="*/ 50 h 85"/>
                  <a:gd name="T16" fmla="*/ 64 w 169"/>
                  <a:gd name="T17" fmla="*/ 45 h 85"/>
                  <a:gd name="T18" fmla="*/ 74 w 169"/>
                  <a:gd name="T19" fmla="*/ 40 h 85"/>
                  <a:gd name="T20" fmla="*/ 84 w 169"/>
                  <a:gd name="T21" fmla="*/ 30 h 85"/>
                  <a:gd name="T22" fmla="*/ 89 w 169"/>
                  <a:gd name="T23" fmla="*/ 25 h 85"/>
                  <a:gd name="T24" fmla="*/ 99 w 169"/>
                  <a:gd name="T25" fmla="*/ 25 h 85"/>
                  <a:gd name="T26" fmla="*/ 109 w 169"/>
                  <a:gd name="T27" fmla="*/ 25 h 85"/>
                  <a:gd name="T28" fmla="*/ 119 w 169"/>
                  <a:gd name="T29" fmla="*/ 25 h 85"/>
                  <a:gd name="T30" fmla="*/ 124 w 169"/>
                  <a:gd name="T31" fmla="*/ 20 h 85"/>
                  <a:gd name="T32" fmla="*/ 134 w 169"/>
                  <a:gd name="T33" fmla="*/ 20 h 85"/>
                  <a:gd name="T34" fmla="*/ 144 w 169"/>
                  <a:gd name="T35" fmla="*/ 15 h 85"/>
                  <a:gd name="T36" fmla="*/ 149 w 169"/>
                  <a:gd name="T37" fmla="*/ 10 h 85"/>
                  <a:gd name="T38" fmla="*/ 159 w 169"/>
                  <a:gd name="T39" fmla="*/ 5 h 85"/>
                  <a:gd name="T40" fmla="*/ 169 w 169"/>
                  <a:gd name="T41" fmla="*/ 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5">
                    <a:moveTo>
                      <a:pt x="0" y="85"/>
                    </a:moveTo>
                    <a:lnTo>
                      <a:pt x="10" y="80"/>
                    </a:lnTo>
                    <a:lnTo>
                      <a:pt x="15" y="75"/>
                    </a:lnTo>
                    <a:lnTo>
                      <a:pt x="25" y="70"/>
                    </a:lnTo>
                    <a:lnTo>
                      <a:pt x="34" y="60"/>
                    </a:lnTo>
                    <a:lnTo>
                      <a:pt x="39" y="55"/>
                    </a:lnTo>
                    <a:lnTo>
                      <a:pt x="49" y="50"/>
                    </a:lnTo>
                    <a:lnTo>
                      <a:pt x="59" y="50"/>
                    </a:lnTo>
                    <a:lnTo>
                      <a:pt x="64" y="45"/>
                    </a:lnTo>
                    <a:lnTo>
                      <a:pt x="74" y="40"/>
                    </a:lnTo>
                    <a:lnTo>
                      <a:pt x="84" y="30"/>
                    </a:lnTo>
                    <a:lnTo>
                      <a:pt x="89" y="25"/>
                    </a:lnTo>
                    <a:lnTo>
                      <a:pt x="99" y="25"/>
                    </a:lnTo>
                    <a:lnTo>
                      <a:pt x="109" y="25"/>
                    </a:lnTo>
                    <a:lnTo>
                      <a:pt x="119" y="25"/>
                    </a:lnTo>
                    <a:lnTo>
                      <a:pt x="124" y="20"/>
                    </a:lnTo>
                    <a:lnTo>
                      <a:pt x="134" y="20"/>
                    </a:lnTo>
                    <a:lnTo>
                      <a:pt x="144" y="15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2" name="Freeform 94"/>
              <p:cNvSpPr>
                <a:spLocks/>
              </p:cNvSpPr>
              <p:nvPr/>
            </p:nvSpPr>
            <p:spPr bwMode="auto">
              <a:xfrm>
                <a:off x="1742808" y="4456626"/>
                <a:ext cx="1679575" cy="574675"/>
              </a:xfrm>
              <a:custGeom>
                <a:avLst/>
                <a:gdLst>
                  <a:gd name="T0" fmla="*/ 20 w 1058"/>
                  <a:gd name="T1" fmla="*/ 5 h 362"/>
                  <a:gd name="T2" fmla="*/ 45 w 1058"/>
                  <a:gd name="T3" fmla="*/ 5 h 362"/>
                  <a:gd name="T4" fmla="*/ 70 w 1058"/>
                  <a:gd name="T5" fmla="*/ 20 h 362"/>
                  <a:gd name="T6" fmla="*/ 94 w 1058"/>
                  <a:gd name="T7" fmla="*/ 45 h 362"/>
                  <a:gd name="T8" fmla="*/ 119 w 1058"/>
                  <a:gd name="T9" fmla="*/ 74 h 362"/>
                  <a:gd name="T10" fmla="*/ 144 w 1058"/>
                  <a:gd name="T11" fmla="*/ 114 h 362"/>
                  <a:gd name="T12" fmla="*/ 169 w 1058"/>
                  <a:gd name="T13" fmla="*/ 144 h 362"/>
                  <a:gd name="T14" fmla="*/ 194 w 1058"/>
                  <a:gd name="T15" fmla="*/ 179 h 362"/>
                  <a:gd name="T16" fmla="*/ 219 w 1058"/>
                  <a:gd name="T17" fmla="*/ 218 h 362"/>
                  <a:gd name="T18" fmla="*/ 243 w 1058"/>
                  <a:gd name="T19" fmla="*/ 248 h 362"/>
                  <a:gd name="T20" fmla="*/ 268 w 1058"/>
                  <a:gd name="T21" fmla="*/ 263 h 362"/>
                  <a:gd name="T22" fmla="*/ 293 w 1058"/>
                  <a:gd name="T23" fmla="*/ 288 h 362"/>
                  <a:gd name="T24" fmla="*/ 318 w 1058"/>
                  <a:gd name="T25" fmla="*/ 308 h 362"/>
                  <a:gd name="T26" fmla="*/ 343 w 1058"/>
                  <a:gd name="T27" fmla="*/ 328 h 362"/>
                  <a:gd name="T28" fmla="*/ 368 w 1058"/>
                  <a:gd name="T29" fmla="*/ 338 h 362"/>
                  <a:gd name="T30" fmla="*/ 392 w 1058"/>
                  <a:gd name="T31" fmla="*/ 343 h 362"/>
                  <a:gd name="T32" fmla="*/ 417 w 1058"/>
                  <a:gd name="T33" fmla="*/ 353 h 362"/>
                  <a:gd name="T34" fmla="*/ 442 w 1058"/>
                  <a:gd name="T35" fmla="*/ 362 h 362"/>
                  <a:gd name="T36" fmla="*/ 467 w 1058"/>
                  <a:gd name="T37" fmla="*/ 357 h 362"/>
                  <a:gd name="T38" fmla="*/ 492 w 1058"/>
                  <a:gd name="T39" fmla="*/ 353 h 362"/>
                  <a:gd name="T40" fmla="*/ 517 w 1058"/>
                  <a:gd name="T41" fmla="*/ 357 h 362"/>
                  <a:gd name="T42" fmla="*/ 541 w 1058"/>
                  <a:gd name="T43" fmla="*/ 357 h 362"/>
                  <a:gd name="T44" fmla="*/ 566 w 1058"/>
                  <a:gd name="T45" fmla="*/ 357 h 362"/>
                  <a:gd name="T46" fmla="*/ 591 w 1058"/>
                  <a:gd name="T47" fmla="*/ 353 h 362"/>
                  <a:gd name="T48" fmla="*/ 616 w 1058"/>
                  <a:gd name="T49" fmla="*/ 353 h 362"/>
                  <a:gd name="T50" fmla="*/ 641 w 1058"/>
                  <a:gd name="T51" fmla="*/ 353 h 362"/>
                  <a:gd name="T52" fmla="*/ 666 w 1058"/>
                  <a:gd name="T53" fmla="*/ 343 h 362"/>
                  <a:gd name="T54" fmla="*/ 690 w 1058"/>
                  <a:gd name="T55" fmla="*/ 343 h 362"/>
                  <a:gd name="T56" fmla="*/ 715 w 1058"/>
                  <a:gd name="T57" fmla="*/ 338 h 362"/>
                  <a:gd name="T58" fmla="*/ 740 w 1058"/>
                  <a:gd name="T59" fmla="*/ 328 h 362"/>
                  <a:gd name="T60" fmla="*/ 765 w 1058"/>
                  <a:gd name="T61" fmla="*/ 303 h 362"/>
                  <a:gd name="T62" fmla="*/ 790 w 1058"/>
                  <a:gd name="T63" fmla="*/ 273 h 362"/>
                  <a:gd name="T64" fmla="*/ 815 w 1058"/>
                  <a:gd name="T65" fmla="*/ 268 h 362"/>
                  <a:gd name="T66" fmla="*/ 844 w 1058"/>
                  <a:gd name="T67" fmla="*/ 258 h 362"/>
                  <a:gd name="T68" fmla="*/ 869 w 1058"/>
                  <a:gd name="T69" fmla="*/ 263 h 362"/>
                  <a:gd name="T70" fmla="*/ 894 w 1058"/>
                  <a:gd name="T71" fmla="*/ 293 h 362"/>
                  <a:gd name="T72" fmla="*/ 919 w 1058"/>
                  <a:gd name="T73" fmla="*/ 303 h 362"/>
                  <a:gd name="T74" fmla="*/ 944 w 1058"/>
                  <a:gd name="T75" fmla="*/ 313 h 362"/>
                  <a:gd name="T76" fmla="*/ 969 w 1058"/>
                  <a:gd name="T77" fmla="*/ 328 h 362"/>
                  <a:gd name="T78" fmla="*/ 993 w 1058"/>
                  <a:gd name="T79" fmla="*/ 328 h 362"/>
                  <a:gd name="T80" fmla="*/ 1018 w 1058"/>
                  <a:gd name="T81" fmla="*/ 338 h 362"/>
                  <a:gd name="T82" fmla="*/ 1043 w 1058"/>
                  <a:gd name="T83" fmla="*/ 338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62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60" y="15"/>
                    </a:lnTo>
                    <a:lnTo>
                      <a:pt x="70" y="20"/>
                    </a:lnTo>
                    <a:lnTo>
                      <a:pt x="75" y="30"/>
                    </a:lnTo>
                    <a:lnTo>
                      <a:pt x="85" y="35"/>
                    </a:lnTo>
                    <a:lnTo>
                      <a:pt x="94" y="45"/>
                    </a:lnTo>
                    <a:lnTo>
                      <a:pt x="99" y="50"/>
                    </a:lnTo>
                    <a:lnTo>
                      <a:pt x="109" y="65"/>
                    </a:lnTo>
                    <a:lnTo>
                      <a:pt x="119" y="74"/>
                    </a:lnTo>
                    <a:lnTo>
                      <a:pt x="124" y="89"/>
                    </a:lnTo>
                    <a:lnTo>
                      <a:pt x="134" y="104"/>
                    </a:lnTo>
                    <a:lnTo>
                      <a:pt x="144" y="114"/>
                    </a:lnTo>
                    <a:lnTo>
                      <a:pt x="149" y="124"/>
                    </a:lnTo>
                    <a:lnTo>
                      <a:pt x="159" y="134"/>
                    </a:lnTo>
                    <a:lnTo>
                      <a:pt x="169" y="144"/>
                    </a:lnTo>
                    <a:lnTo>
                      <a:pt x="174" y="154"/>
                    </a:lnTo>
                    <a:lnTo>
                      <a:pt x="184" y="169"/>
                    </a:lnTo>
                    <a:lnTo>
                      <a:pt x="194" y="179"/>
                    </a:lnTo>
                    <a:lnTo>
                      <a:pt x="199" y="194"/>
                    </a:lnTo>
                    <a:lnTo>
                      <a:pt x="209" y="204"/>
                    </a:lnTo>
                    <a:lnTo>
                      <a:pt x="219" y="218"/>
                    </a:lnTo>
                    <a:lnTo>
                      <a:pt x="224" y="233"/>
                    </a:lnTo>
                    <a:lnTo>
                      <a:pt x="234" y="238"/>
                    </a:lnTo>
                    <a:lnTo>
                      <a:pt x="243" y="248"/>
                    </a:lnTo>
                    <a:lnTo>
                      <a:pt x="248" y="253"/>
                    </a:lnTo>
                    <a:lnTo>
                      <a:pt x="258" y="258"/>
                    </a:lnTo>
                    <a:lnTo>
                      <a:pt x="268" y="263"/>
                    </a:lnTo>
                    <a:lnTo>
                      <a:pt x="278" y="273"/>
                    </a:lnTo>
                    <a:lnTo>
                      <a:pt x="283" y="278"/>
                    </a:lnTo>
                    <a:lnTo>
                      <a:pt x="293" y="288"/>
                    </a:lnTo>
                    <a:lnTo>
                      <a:pt x="303" y="298"/>
                    </a:lnTo>
                    <a:lnTo>
                      <a:pt x="308" y="303"/>
                    </a:lnTo>
                    <a:lnTo>
                      <a:pt x="318" y="308"/>
                    </a:lnTo>
                    <a:lnTo>
                      <a:pt x="328" y="318"/>
                    </a:lnTo>
                    <a:lnTo>
                      <a:pt x="333" y="323"/>
                    </a:lnTo>
                    <a:lnTo>
                      <a:pt x="343" y="328"/>
                    </a:lnTo>
                    <a:lnTo>
                      <a:pt x="353" y="333"/>
                    </a:lnTo>
                    <a:lnTo>
                      <a:pt x="358" y="338"/>
                    </a:lnTo>
                    <a:lnTo>
                      <a:pt x="368" y="338"/>
                    </a:lnTo>
                    <a:lnTo>
                      <a:pt x="378" y="338"/>
                    </a:lnTo>
                    <a:lnTo>
                      <a:pt x="383" y="338"/>
                    </a:lnTo>
                    <a:lnTo>
                      <a:pt x="392" y="343"/>
                    </a:lnTo>
                    <a:lnTo>
                      <a:pt x="402" y="343"/>
                    </a:lnTo>
                    <a:lnTo>
                      <a:pt x="407" y="348"/>
                    </a:lnTo>
                    <a:lnTo>
                      <a:pt x="417" y="353"/>
                    </a:lnTo>
                    <a:lnTo>
                      <a:pt x="427" y="357"/>
                    </a:lnTo>
                    <a:lnTo>
                      <a:pt x="432" y="362"/>
                    </a:lnTo>
                    <a:lnTo>
                      <a:pt x="442" y="362"/>
                    </a:lnTo>
                    <a:lnTo>
                      <a:pt x="452" y="357"/>
                    </a:lnTo>
                    <a:lnTo>
                      <a:pt x="457" y="357"/>
                    </a:lnTo>
                    <a:lnTo>
                      <a:pt x="467" y="357"/>
                    </a:lnTo>
                    <a:lnTo>
                      <a:pt x="477" y="353"/>
                    </a:lnTo>
                    <a:lnTo>
                      <a:pt x="482" y="353"/>
                    </a:lnTo>
                    <a:lnTo>
                      <a:pt x="492" y="353"/>
                    </a:lnTo>
                    <a:lnTo>
                      <a:pt x="502" y="357"/>
                    </a:lnTo>
                    <a:lnTo>
                      <a:pt x="507" y="357"/>
                    </a:lnTo>
                    <a:lnTo>
                      <a:pt x="517" y="357"/>
                    </a:lnTo>
                    <a:lnTo>
                      <a:pt x="527" y="357"/>
                    </a:lnTo>
                    <a:lnTo>
                      <a:pt x="531" y="357"/>
                    </a:lnTo>
                    <a:lnTo>
                      <a:pt x="541" y="357"/>
                    </a:lnTo>
                    <a:lnTo>
                      <a:pt x="551" y="357"/>
                    </a:lnTo>
                    <a:lnTo>
                      <a:pt x="561" y="357"/>
                    </a:lnTo>
                    <a:lnTo>
                      <a:pt x="566" y="357"/>
                    </a:lnTo>
                    <a:lnTo>
                      <a:pt x="576" y="353"/>
                    </a:lnTo>
                    <a:lnTo>
                      <a:pt x="586" y="353"/>
                    </a:lnTo>
                    <a:lnTo>
                      <a:pt x="591" y="353"/>
                    </a:lnTo>
                    <a:lnTo>
                      <a:pt x="601" y="353"/>
                    </a:lnTo>
                    <a:lnTo>
                      <a:pt x="611" y="353"/>
                    </a:lnTo>
                    <a:lnTo>
                      <a:pt x="616" y="353"/>
                    </a:lnTo>
                    <a:lnTo>
                      <a:pt x="626" y="357"/>
                    </a:lnTo>
                    <a:lnTo>
                      <a:pt x="636" y="357"/>
                    </a:lnTo>
                    <a:lnTo>
                      <a:pt x="641" y="353"/>
                    </a:lnTo>
                    <a:lnTo>
                      <a:pt x="651" y="348"/>
                    </a:lnTo>
                    <a:lnTo>
                      <a:pt x="661" y="348"/>
                    </a:lnTo>
                    <a:lnTo>
                      <a:pt x="666" y="343"/>
                    </a:lnTo>
                    <a:lnTo>
                      <a:pt x="676" y="343"/>
                    </a:lnTo>
                    <a:lnTo>
                      <a:pt x="685" y="343"/>
                    </a:lnTo>
                    <a:lnTo>
                      <a:pt x="690" y="343"/>
                    </a:lnTo>
                    <a:lnTo>
                      <a:pt x="700" y="343"/>
                    </a:lnTo>
                    <a:lnTo>
                      <a:pt x="710" y="338"/>
                    </a:lnTo>
                    <a:lnTo>
                      <a:pt x="715" y="338"/>
                    </a:lnTo>
                    <a:lnTo>
                      <a:pt x="725" y="333"/>
                    </a:lnTo>
                    <a:lnTo>
                      <a:pt x="735" y="333"/>
                    </a:lnTo>
                    <a:lnTo>
                      <a:pt x="740" y="328"/>
                    </a:lnTo>
                    <a:lnTo>
                      <a:pt x="750" y="323"/>
                    </a:lnTo>
                    <a:lnTo>
                      <a:pt x="760" y="313"/>
                    </a:lnTo>
                    <a:lnTo>
                      <a:pt x="765" y="303"/>
                    </a:lnTo>
                    <a:lnTo>
                      <a:pt x="775" y="293"/>
                    </a:lnTo>
                    <a:lnTo>
                      <a:pt x="785" y="278"/>
                    </a:lnTo>
                    <a:lnTo>
                      <a:pt x="790" y="273"/>
                    </a:lnTo>
                    <a:lnTo>
                      <a:pt x="800" y="273"/>
                    </a:lnTo>
                    <a:lnTo>
                      <a:pt x="810" y="268"/>
                    </a:lnTo>
                    <a:lnTo>
                      <a:pt x="815" y="268"/>
                    </a:lnTo>
                    <a:lnTo>
                      <a:pt x="824" y="263"/>
                    </a:lnTo>
                    <a:lnTo>
                      <a:pt x="834" y="263"/>
                    </a:lnTo>
                    <a:lnTo>
                      <a:pt x="844" y="258"/>
                    </a:lnTo>
                    <a:lnTo>
                      <a:pt x="849" y="258"/>
                    </a:lnTo>
                    <a:lnTo>
                      <a:pt x="859" y="258"/>
                    </a:lnTo>
                    <a:lnTo>
                      <a:pt x="869" y="263"/>
                    </a:lnTo>
                    <a:lnTo>
                      <a:pt x="874" y="273"/>
                    </a:lnTo>
                    <a:lnTo>
                      <a:pt x="884" y="288"/>
                    </a:lnTo>
                    <a:lnTo>
                      <a:pt x="894" y="293"/>
                    </a:lnTo>
                    <a:lnTo>
                      <a:pt x="899" y="298"/>
                    </a:lnTo>
                    <a:lnTo>
                      <a:pt x="909" y="298"/>
                    </a:lnTo>
                    <a:lnTo>
                      <a:pt x="919" y="303"/>
                    </a:lnTo>
                    <a:lnTo>
                      <a:pt x="924" y="308"/>
                    </a:lnTo>
                    <a:lnTo>
                      <a:pt x="934" y="308"/>
                    </a:lnTo>
                    <a:lnTo>
                      <a:pt x="944" y="313"/>
                    </a:lnTo>
                    <a:lnTo>
                      <a:pt x="949" y="318"/>
                    </a:lnTo>
                    <a:lnTo>
                      <a:pt x="959" y="323"/>
                    </a:lnTo>
                    <a:lnTo>
                      <a:pt x="969" y="328"/>
                    </a:lnTo>
                    <a:lnTo>
                      <a:pt x="973" y="328"/>
                    </a:lnTo>
                    <a:lnTo>
                      <a:pt x="983" y="328"/>
                    </a:lnTo>
                    <a:lnTo>
                      <a:pt x="993" y="328"/>
                    </a:lnTo>
                    <a:lnTo>
                      <a:pt x="998" y="333"/>
                    </a:lnTo>
                    <a:lnTo>
                      <a:pt x="1008" y="338"/>
                    </a:lnTo>
                    <a:lnTo>
                      <a:pt x="1018" y="338"/>
                    </a:lnTo>
                    <a:lnTo>
                      <a:pt x="1023" y="338"/>
                    </a:lnTo>
                    <a:lnTo>
                      <a:pt x="1033" y="338"/>
                    </a:lnTo>
                    <a:lnTo>
                      <a:pt x="1043" y="338"/>
                    </a:lnTo>
                    <a:lnTo>
                      <a:pt x="1048" y="338"/>
                    </a:lnTo>
                    <a:lnTo>
                      <a:pt x="1058" y="333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3" name="Freeform 95"/>
              <p:cNvSpPr>
                <a:spLocks/>
              </p:cNvSpPr>
              <p:nvPr/>
            </p:nvSpPr>
            <p:spPr bwMode="auto">
              <a:xfrm>
                <a:off x="3422383" y="4385188"/>
                <a:ext cx="1679575" cy="1924050"/>
              </a:xfrm>
              <a:custGeom>
                <a:avLst/>
                <a:gdLst>
                  <a:gd name="T0" fmla="*/ 15 w 1058"/>
                  <a:gd name="T1" fmla="*/ 378 h 1212"/>
                  <a:gd name="T2" fmla="*/ 40 w 1058"/>
                  <a:gd name="T3" fmla="*/ 383 h 1212"/>
                  <a:gd name="T4" fmla="*/ 69 w 1058"/>
                  <a:gd name="T5" fmla="*/ 393 h 1212"/>
                  <a:gd name="T6" fmla="*/ 94 w 1058"/>
                  <a:gd name="T7" fmla="*/ 407 h 1212"/>
                  <a:gd name="T8" fmla="*/ 119 w 1058"/>
                  <a:gd name="T9" fmla="*/ 402 h 1212"/>
                  <a:gd name="T10" fmla="*/ 144 w 1058"/>
                  <a:gd name="T11" fmla="*/ 388 h 1212"/>
                  <a:gd name="T12" fmla="*/ 169 w 1058"/>
                  <a:gd name="T13" fmla="*/ 393 h 1212"/>
                  <a:gd name="T14" fmla="*/ 194 w 1058"/>
                  <a:gd name="T15" fmla="*/ 398 h 1212"/>
                  <a:gd name="T16" fmla="*/ 218 w 1058"/>
                  <a:gd name="T17" fmla="*/ 393 h 1212"/>
                  <a:gd name="T18" fmla="*/ 243 w 1058"/>
                  <a:gd name="T19" fmla="*/ 398 h 1212"/>
                  <a:gd name="T20" fmla="*/ 268 w 1058"/>
                  <a:gd name="T21" fmla="*/ 393 h 1212"/>
                  <a:gd name="T22" fmla="*/ 293 w 1058"/>
                  <a:gd name="T23" fmla="*/ 383 h 1212"/>
                  <a:gd name="T24" fmla="*/ 318 w 1058"/>
                  <a:gd name="T25" fmla="*/ 363 h 1212"/>
                  <a:gd name="T26" fmla="*/ 343 w 1058"/>
                  <a:gd name="T27" fmla="*/ 363 h 1212"/>
                  <a:gd name="T28" fmla="*/ 367 w 1058"/>
                  <a:gd name="T29" fmla="*/ 497 h 1212"/>
                  <a:gd name="T30" fmla="*/ 392 w 1058"/>
                  <a:gd name="T31" fmla="*/ 805 h 1212"/>
                  <a:gd name="T32" fmla="*/ 417 w 1058"/>
                  <a:gd name="T33" fmla="*/ 1132 h 1212"/>
                  <a:gd name="T34" fmla="*/ 442 w 1058"/>
                  <a:gd name="T35" fmla="*/ 1212 h 1212"/>
                  <a:gd name="T36" fmla="*/ 467 w 1058"/>
                  <a:gd name="T37" fmla="*/ 1162 h 1212"/>
                  <a:gd name="T38" fmla="*/ 492 w 1058"/>
                  <a:gd name="T39" fmla="*/ 1122 h 1212"/>
                  <a:gd name="T40" fmla="*/ 516 w 1058"/>
                  <a:gd name="T41" fmla="*/ 1073 h 1212"/>
                  <a:gd name="T42" fmla="*/ 541 w 1058"/>
                  <a:gd name="T43" fmla="*/ 944 h 1212"/>
                  <a:gd name="T44" fmla="*/ 566 w 1058"/>
                  <a:gd name="T45" fmla="*/ 904 h 1212"/>
                  <a:gd name="T46" fmla="*/ 591 w 1058"/>
                  <a:gd name="T47" fmla="*/ 844 h 1212"/>
                  <a:gd name="T48" fmla="*/ 616 w 1058"/>
                  <a:gd name="T49" fmla="*/ 765 h 1212"/>
                  <a:gd name="T50" fmla="*/ 641 w 1058"/>
                  <a:gd name="T51" fmla="*/ 710 h 1212"/>
                  <a:gd name="T52" fmla="*/ 665 w 1058"/>
                  <a:gd name="T53" fmla="*/ 621 h 1212"/>
                  <a:gd name="T54" fmla="*/ 690 w 1058"/>
                  <a:gd name="T55" fmla="*/ 532 h 1212"/>
                  <a:gd name="T56" fmla="*/ 715 w 1058"/>
                  <a:gd name="T57" fmla="*/ 437 h 1212"/>
                  <a:gd name="T58" fmla="*/ 740 w 1058"/>
                  <a:gd name="T59" fmla="*/ 368 h 1212"/>
                  <a:gd name="T60" fmla="*/ 765 w 1058"/>
                  <a:gd name="T61" fmla="*/ 323 h 1212"/>
                  <a:gd name="T62" fmla="*/ 790 w 1058"/>
                  <a:gd name="T63" fmla="*/ 259 h 1212"/>
                  <a:gd name="T64" fmla="*/ 814 w 1058"/>
                  <a:gd name="T65" fmla="*/ 174 h 1212"/>
                  <a:gd name="T66" fmla="*/ 839 w 1058"/>
                  <a:gd name="T67" fmla="*/ 95 h 1212"/>
                  <a:gd name="T68" fmla="*/ 864 w 1058"/>
                  <a:gd name="T69" fmla="*/ 65 h 1212"/>
                  <a:gd name="T70" fmla="*/ 894 w 1058"/>
                  <a:gd name="T71" fmla="*/ 50 h 1212"/>
                  <a:gd name="T72" fmla="*/ 919 w 1058"/>
                  <a:gd name="T73" fmla="*/ 50 h 1212"/>
                  <a:gd name="T74" fmla="*/ 943 w 1058"/>
                  <a:gd name="T75" fmla="*/ 45 h 1212"/>
                  <a:gd name="T76" fmla="*/ 968 w 1058"/>
                  <a:gd name="T77" fmla="*/ 35 h 1212"/>
                  <a:gd name="T78" fmla="*/ 993 w 1058"/>
                  <a:gd name="T79" fmla="*/ 30 h 1212"/>
                  <a:gd name="T80" fmla="*/ 1018 w 1058"/>
                  <a:gd name="T81" fmla="*/ 15 h 1212"/>
                  <a:gd name="T82" fmla="*/ 1043 w 1058"/>
                  <a:gd name="T83" fmla="*/ 5 h 1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12">
                    <a:moveTo>
                      <a:pt x="0" y="378"/>
                    </a:moveTo>
                    <a:lnTo>
                      <a:pt x="10" y="378"/>
                    </a:lnTo>
                    <a:lnTo>
                      <a:pt x="15" y="378"/>
                    </a:lnTo>
                    <a:lnTo>
                      <a:pt x="25" y="378"/>
                    </a:lnTo>
                    <a:lnTo>
                      <a:pt x="35" y="378"/>
                    </a:lnTo>
                    <a:lnTo>
                      <a:pt x="40" y="383"/>
                    </a:lnTo>
                    <a:lnTo>
                      <a:pt x="50" y="388"/>
                    </a:lnTo>
                    <a:lnTo>
                      <a:pt x="60" y="393"/>
                    </a:lnTo>
                    <a:lnTo>
                      <a:pt x="69" y="393"/>
                    </a:lnTo>
                    <a:lnTo>
                      <a:pt x="74" y="398"/>
                    </a:lnTo>
                    <a:lnTo>
                      <a:pt x="84" y="402"/>
                    </a:lnTo>
                    <a:lnTo>
                      <a:pt x="94" y="407"/>
                    </a:lnTo>
                    <a:lnTo>
                      <a:pt x="99" y="407"/>
                    </a:lnTo>
                    <a:lnTo>
                      <a:pt x="109" y="407"/>
                    </a:lnTo>
                    <a:lnTo>
                      <a:pt x="119" y="402"/>
                    </a:lnTo>
                    <a:lnTo>
                      <a:pt x="124" y="393"/>
                    </a:lnTo>
                    <a:lnTo>
                      <a:pt x="134" y="383"/>
                    </a:lnTo>
                    <a:lnTo>
                      <a:pt x="144" y="388"/>
                    </a:lnTo>
                    <a:lnTo>
                      <a:pt x="149" y="388"/>
                    </a:lnTo>
                    <a:lnTo>
                      <a:pt x="159" y="388"/>
                    </a:lnTo>
                    <a:lnTo>
                      <a:pt x="169" y="393"/>
                    </a:lnTo>
                    <a:lnTo>
                      <a:pt x="174" y="398"/>
                    </a:lnTo>
                    <a:lnTo>
                      <a:pt x="184" y="402"/>
                    </a:lnTo>
                    <a:lnTo>
                      <a:pt x="194" y="398"/>
                    </a:lnTo>
                    <a:lnTo>
                      <a:pt x="199" y="398"/>
                    </a:lnTo>
                    <a:lnTo>
                      <a:pt x="208" y="393"/>
                    </a:lnTo>
                    <a:lnTo>
                      <a:pt x="218" y="393"/>
                    </a:lnTo>
                    <a:lnTo>
                      <a:pt x="223" y="393"/>
                    </a:lnTo>
                    <a:lnTo>
                      <a:pt x="233" y="398"/>
                    </a:lnTo>
                    <a:lnTo>
                      <a:pt x="243" y="398"/>
                    </a:lnTo>
                    <a:lnTo>
                      <a:pt x="248" y="398"/>
                    </a:lnTo>
                    <a:lnTo>
                      <a:pt x="258" y="398"/>
                    </a:lnTo>
                    <a:lnTo>
                      <a:pt x="268" y="393"/>
                    </a:lnTo>
                    <a:lnTo>
                      <a:pt x="273" y="393"/>
                    </a:lnTo>
                    <a:lnTo>
                      <a:pt x="283" y="393"/>
                    </a:lnTo>
                    <a:lnTo>
                      <a:pt x="293" y="383"/>
                    </a:lnTo>
                    <a:lnTo>
                      <a:pt x="298" y="378"/>
                    </a:lnTo>
                    <a:lnTo>
                      <a:pt x="308" y="368"/>
                    </a:lnTo>
                    <a:lnTo>
                      <a:pt x="318" y="363"/>
                    </a:lnTo>
                    <a:lnTo>
                      <a:pt x="328" y="353"/>
                    </a:lnTo>
                    <a:lnTo>
                      <a:pt x="333" y="348"/>
                    </a:lnTo>
                    <a:lnTo>
                      <a:pt x="343" y="363"/>
                    </a:lnTo>
                    <a:lnTo>
                      <a:pt x="353" y="398"/>
                    </a:lnTo>
                    <a:lnTo>
                      <a:pt x="357" y="432"/>
                    </a:lnTo>
                    <a:lnTo>
                      <a:pt x="367" y="497"/>
                    </a:lnTo>
                    <a:lnTo>
                      <a:pt x="377" y="596"/>
                    </a:lnTo>
                    <a:lnTo>
                      <a:pt x="382" y="695"/>
                    </a:lnTo>
                    <a:lnTo>
                      <a:pt x="392" y="805"/>
                    </a:lnTo>
                    <a:lnTo>
                      <a:pt x="402" y="929"/>
                    </a:lnTo>
                    <a:lnTo>
                      <a:pt x="407" y="1053"/>
                    </a:lnTo>
                    <a:lnTo>
                      <a:pt x="417" y="1132"/>
                    </a:lnTo>
                    <a:lnTo>
                      <a:pt x="427" y="1167"/>
                    </a:lnTo>
                    <a:lnTo>
                      <a:pt x="432" y="1197"/>
                    </a:lnTo>
                    <a:lnTo>
                      <a:pt x="442" y="1212"/>
                    </a:lnTo>
                    <a:lnTo>
                      <a:pt x="452" y="1192"/>
                    </a:lnTo>
                    <a:lnTo>
                      <a:pt x="457" y="1177"/>
                    </a:lnTo>
                    <a:lnTo>
                      <a:pt x="467" y="1162"/>
                    </a:lnTo>
                    <a:lnTo>
                      <a:pt x="477" y="1147"/>
                    </a:lnTo>
                    <a:lnTo>
                      <a:pt x="482" y="1137"/>
                    </a:lnTo>
                    <a:lnTo>
                      <a:pt x="492" y="1122"/>
                    </a:lnTo>
                    <a:lnTo>
                      <a:pt x="501" y="1108"/>
                    </a:lnTo>
                    <a:lnTo>
                      <a:pt x="506" y="1093"/>
                    </a:lnTo>
                    <a:lnTo>
                      <a:pt x="516" y="1073"/>
                    </a:lnTo>
                    <a:lnTo>
                      <a:pt x="526" y="1028"/>
                    </a:lnTo>
                    <a:lnTo>
                      <a:pt x="531" y="983"/>
                    </a:lnTo>
                    <a:lnTo>
                      <a:pt x="541" y="944"/>
                    </a:lnTo>
                    <a:lnTo>
                      <a:pt x="551" y="934"/>
                    </a:lnTo>
                    <a:lnTo>
                      <a:pt x="556" y="919"/>
                    </a:lnTo>
                    <a:lnTo>
                      <a:pt x="566" y="904"/>
                    </a:lnTo>
                    <a:lnTo>
                      <a:pt x="576" y="884"/>
                    </a:lnTo>
                    <a:lnTo>
                      <a:pt x="581" y="864"/>
                    </a:lnTo>
                    <a:lnTo>
                      <a:pt x="591" y="844"/>
                    </a:lnTo>
                    <a:lnTo>
                      <a:pt x="601" y="820"/>
                    </a:lnTo>
                    <a:lnTo>
                      <a:pt x="611" y="790"/>
                    </a:lnTo>
                    <a:lnTo>
                      <a:pt x="616" y="765"/>
                    </a:lnTo>
                    <a:lnTo>
                      <a:pt x="626" y="750"/>
                    </a:lnTo>
                    <a:lnTo>
                      <a:pt x="636" y="730"/>
                    </a:lnTo>
                    <a:lnTo>
                      <a:pt x="641" y="710"/>
                    </a:lnTo>
                    <a:lnTo>
                      <a:pt x="650" y="681"/>
                    </a:lnTo>
                    <a:lnTo>
                      <a:pt x="660" y="651"/>
                    </a:lnTo>
                    <a:lnTo>
                      <a:pt x="665" y="621"/>
                    </a:lnTo>
                    <a:lnTo>
                      <a:pt x="675" y="591"/>
                    </a:lnTo>
                    <a:lnTo>
                      <a:pt x="685" y="561"/>
                    </a:lnTo>
                    <a:lnTo>
                      <a:pt x="690" y="532"/>
                    </a:lnTo>
                    <a:lnTo>
                      <a:pt x="700" y="502"/>
                    </a:lnTo>
                    <a:lnTo>
                      <a:pt x="710" y="472"/>
                    </a:lnTo>
                    <a:lnTo>
                      <a:pt x="715" y="437"/>
                    </a:lnTo>
                    <a:lnTo>
                      <a:pt x="725" y="412"/>
                    </a:lnTo>
                    <a:lnTo>
                      <a:pt x="735" y="393"/>
                    </a:lnTo>
                    <a:lnTo>
                      <a:pt x="740" y="368"/>
                    </a:lnTo>
                    <a:lnTo>
                      <a:pt x="750" y="353"/>
                    </a:lnTo>
                    <a:lnTo>
                      <a:pt x="760" y="338"/>
                    </a:lnTo>
                    <a:lnTo>
                      <a:pt x="765" y="323"/>
                    </a:lnTo>
                    <a:lnTo>
                      <a:pt x="775" y="303"/>
                    </a:lnTo>
                    <a:lnTo>
                      <a:pt x="785" y="283"/>
                    </a:lnTo>
                    <a:lnTo>
                      <a:pt x="790" y="259"/>
                    </a:lnTo>
                    <a:lnTo>
                      <a:pt x="799" y="234"/>
                    </a:lnTo>
                    <a:lnTo>
                      <a:pt x="809" y="204"/>
                    </a:lnTo>
                    <a:lnTo>
                      <a:pt x="814" y="174"/>
                    </a:lnTo>
                    <a:lnTo>
                      <a:pt x="824" y="149"/>
                    </a:lnTo>
                    <a:lnTo>
                      <a:pt x="834" y="124"/>
                    </a:lnTo>
                    <a:lnTo>
                      <a:pt x="839" y="95"/>
                    </a:lnTo>
                    <a:lnTo>
                      <a:pt x="849" y="85"/>
                    </a:lnTo>
                    <a:lnTo>
                      <a:pt x="859" y="75"/>
                    </a:lnTo>
                    <a:lnTo>
                      <a:pt x="864" y="65"/>
                    </a:lnTo>
                    <a:lnTo>
                      <a:pt x="874" y="60"/>
                    </a:lnTo>
                    <a:lnTo>
                      <a:pt x="884" y="55"/>
                    </a:lnTo>
                    <a:lnTo>
                      <a:pt x="894" y="50"/>
                    </a:lnTo>
                    <a:lnTo>
                      <a:pt x="899" y="50"/>
                    </a:lnTo>
                    <a:lnTo>
                      <a:pt x="909" y="50"/>
                    </a:lnTo>
                    <a:lnTo>
                      <a:pt x="919" y="50"/>
                    </a:lnTo>
                    <a:lnTo>
                      <a:pt x="924" y="50"/>
                    </a:lnTo>
                    <a:lnTo>
                      <a:pt x="934" y="45"/>
                    </a:lnTo>
                    <a:lnTo>
                      <a:pt x="943" y="45"/>
                    </a:lnTo>
                    <a:lnTo>
                      <a:pt x="948" y="40"/>
                    </a:lnTo>
                    <a:lnTo>
                      <a:pt x="958" y="35"/>
                    </a:lnTo>
                    <a:lnTo>
                      <a:pt x="968" y="35"/>
                    </a:lnTo>
                    <a:lnTo>
                      <a:pt x="973" y="30"/>
                    </a:lnTo>
                    <a:lnTo>
                      <a:pt x="983" y="30"/>
                    </a:lnTo>
                    <a:lnTo>
                      <a:pt x="993" y="30"/>
                    </a:lnTo>
                    <a:lnTo>
                      <a:pt x="998" y="30"/>
                    </a:lnTo>
                    <a:lnTo>
                      <a:pt x="1008" y="20"/>
                    </a:lnTo>
                    <a:lnTo>
                      <a:pt x="1018" y="15"/>
                    </a:lnTo>
                    <a:lnTo>
                      <a:pt x="1023" y="10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4" name="Freeform 96"/>
              <p:cNvSpPr>
                <a:spLocks/>
              </p:cNvSpPr>
              <p:nvPr/>
            </p:nvSpPr>
            <p:spPr bwMode="auto">
              <a:xfrm>
                <a:off x="5101958" y="4228026"/>
                <a:ext cx="268288" cy="157163"/>
              </a:xfrm>
              <a:custGeom>
                <a:avLst/>
                <a:gdLst>
                  <a:gd name="T0" fmla="*/ 0 w 169"/>
                  <a:gd name="T1" fmla="*/ 99 h 99"/>
                  <a:gd name="T2" fmla="*/ 10 w 169"/>
                  <a:gd name="T3" fmla="*/ 99 h 99"/>
                  <a:gd name="T4" fmla="*/ 15 w 169"/>
                  <a:gd name="T5" fmla="*/ 99 h 99"/>
                  <a:gd name="T6" fmla="*/ 25 w 169"/>
                  <a:gd name="T7" fmla="*/ 94 h 99"/>
                  <a:gd name="T8" fmla="*/ 34 w 169"/>
                  <a:gd name="T9" fmla="*/ 94 h 99"/>
                  <a:gd name="T10" fmla="*/ 39 w 169"/>
                  <a:gd name="T11" fmla="*/ 89 h 99"/>
                  <a:gd name="T12" fmla="*/ 49 w 169"/>
                  <a:gd name="T13" fmla="*/ 84 h 99"/>
                  <a:gd name="T14" fmla="*/ 59 w 169"/>
                  <a:gd name="T15" fmla="*/ 79 h 99"/>
                  <a:gd name="T16" fmla="*/ 64 w 169"/>
                  <a:gd name="T17" fmla="*/ 70 h 99"/>
                  <a:gd name="T18" fmla="*/ 74 w 169"/>
                  <a:gd name="T19" fmla="*/ 65 h 99"/>
                  <a:gd name="T20" fmla="*/ 84 w 169"/>
                  <a:gd name="T21" fmla="*/ 60 h 99"/>
                  <a:gd name="T22" fmla="*/ 89 w 169"/>
                  <a:gd name="T23" fmla="*/ 50 h 99"/>
                  <a:gd name="T24" fmla="*/ 99 w 169"/>
                  <a:gd name="T25" fmla="*/ 45 h 99"/>
                  <a:gd name="T26" fmla="*/ 109 w 169"/>
                  <a:gd name="T27" fmla="*/ 40 h 99"/>
                  <a:gd name="T28" fmla="*/ 119 w 169"/>
                  <a:gd name="T29" fmla="*/ 35 h 99"/>
                  <a:gd name="T30" fmla="*/ 124 w 169"/>
                  <a:gd name="T31" fmla="*/ 30 h 99"/>
                  <a:gd name="T32" fmla="*/ 134 w 169"/>
                  <a:gd name="T33" fmla="*/ 25 h 99"/>
                  <a:gd name="T34" fmla="*/ 144 w 169"/>
                  <a:gd name="T35" fmla="*/ 20 h 99"/>
                  <a:gd name="T36" fmla="*/ 149 w 169"/>
                  <a:gd name="T37" fmla="*/ 15 h 99"/>
                  <a:gd name="T38" fmla="*/ 159 w 169"/>
                  <a:gd name="T39" fmla="*/ 10 h 99"/>
                  <a:gd name="T40" fmla="*/ 169 w 169"/>
                  <a:gd name="T4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99">
                    <a:moveTo>
                      <a:pt x="0" y="99"/>
                    </a:moveTo>
                    <a:lnTo>
                      <a:pt x="10" y="99"/>
                    </a:lnTo>
                    <a:lnTo>
                      <a:pt x="15" y="99"/>
                    </a:lnTo>
                    <a:lnTo>
                      <a:pt x="25" y="94"/>
                    </a:lnTo>
                    <a:lnTo>
                      <a:pt x="34" y="94"/>
                    </a:lnTo>
                    <a:lnTo>
                      <a:pt x="39" y="89"/>
                    </a:lnTo>
                    <a:lnTo>
                      <a:pt x="49" y="84"/>
                    </a:lnTo>
                    <a:lnTo>
                      <a:pt x="59" y="79"/>
                    </a:lnTo>
                    <a:lnTo>
                      <a:pt x="64" y="70"/>
                    </a:lnTo>
                    <a:lnTo>
                      <a:pt x="74" y="65"/>
                    </a:lnTo>
                    <a:lnTo>
                      <a:pt x="84" y="60"/>
                    </a:lnTo>
                    <a:lnTo>
                      <a:pt x="89" y="50"/>
                    </a:lnTo>
                    <a:lnTo>
                      <a:pt x="99" y="45"/>
                    </a:lnTo>
                    <a:lnTo>
                      <a:pt x="109" y="40"/>
                    </a:lnTo>
                    <a:lnTo>
                      <a:pt x="119" y="35"/>
                    </a:lnTo>
                    <a:lnTo>
                      <a:pt x="124" y="30"/>
                    </a:lnTo>
                    <a:lnTo>
                      <a:pt x="134" y="25"/>
                    </a:lnTo>
                    <a:lnTo>
                      <a:pt x="144" y="20"/>
                    </a:lnTo>
                    <a:lnTo>
                      <a:pt x="149" y="15"/>
                    </a:lnTo>
                    <a:lnTo>
                      <a:pt x="159" y="1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5" name="Freeform 97"/>
              <p:cNvSpPr>
                <a:spLocks/>
              </p:cNvSpPr>
              <p:nvPr/>
            </p:nvSpPr>
            <p:spPr bwMode="auto">
              <a:xfrm>
                <a:off x="1742808" y="4551876"/>
                <a:ext cx="1679575" cy="495300"/>
              </a:xfrm>
              <a:custGeom>
                <a:avLst/>
                <a:gdLst>
                  <a:gd name="T0" fmla="*/ 20 w 1058"/>
                  <a:gd name="T1" fmla="*/ 0 h 312"/>
                  <a:gd name="T2" fmla="*/ 45 w 1058"/>
                  <a:gd name="T3" fmla="*/ 5 h 312"/>
                  <a:gd name="T4" fmla="*/ 70 w 1058"/>
                  <a:gd name="T5" fmla="*/ 5 h 312"/>
                  <a:gd name="T6" fmla="*/ 94 w 1058"/>
                  <a:gd name="T7" fmla="*/ 14 h 312"/>
                  <a:gd name="T8" fmla="*/ 119 w 1058"/>
                  <a:gd name="T9" fmla="*/ 29 h 312"/>
                  <a:gd name="T10" fmla="*/ 144 w 1058"/>
                  <a:gd name="T11" fmla="*/ 49 h 312"/>
                  <a:gd name="T12" fmla="*/ 169 w 1058"/>
                  <a:gd name="T13" fmla="*/ 84 h 312"/>
                  <a:gd name="T14" fmla="*/ 194 w 1058"/>
                  <a:gd name="T15" fmla="*/ 109 h 312"/>
                  <a:gd name="T16" fmla="*/ 219 w 1058"/>
                  <a:gd name="T17" fmla="*/ 139 h 312"/>
                  <a:gd name="T18" fmla="*/ 243 w 1058"/>
                  <a:gd name="T19" fmla="*/ 173 h 312"/>
                  <a:gd name="T20" fmla="*/ 268 w 1058"/>
                  <a:gd name="T21" fmla="*/ 203 h 312"/>
                  <a:gd name="T22" fmla="*/ 293 w 1058"/>
                  <a:gd name="T23" fmla="*/ 223 h 312"/>
                  <a:gd name="T24" fmla="*/ 318 w 1058"/>
                  <a:gd name="T25" fmla="*/ 243 h 312"/>
                  <a:gd name="T26" fmla="*/ 343 w 1058"/>
                  <a:gd name="T27" fmla="*/ 268 h 312"/>
                  <a:gd name="T28" fmla="*/ 368 w 1058"/>
                  <a:gd name="T29" fmla="*/ 283 h 312"/>
                  <a:gd name="T30" fmla="*/ 392 w 1058"/>
                  <a:gd name="T31" fmla="*/ 288 h 312"/>
                  <a:gd name="T32" fmla="*/ 417 w 1058"/>
                  <a:gd name="T33" fmla="*/ 297 h 312"/>
                  <a:gd name="T34" fmla="*/ 442 w 1058"/>
                  <a:gd name="T35" fmla="*/ 302 h 312"/>
                  <a:gd name="T36" fmla="*/ 467 w 1058"/>
                  <a:gd name="T37" fmla="*/ 307 h 312"/>
                  <a:gd name="T38" fmla="*/ 492 w 1058"/>
                  <a:gd name="T39" fmla="*/ 307 h 312"/>
                  <a:gd name="T40" fmla="*/ 517 w 1058"/>
                  <a:gd name="T41" fmla="*/ 307 h 312"/>
                  <a:gd name="T42" fmla="*/ 541 w 1058"/>
                  <a:gd name="T43" fmla="*/ 312 h 312"/>
                  <a:gd name="T44" fmla="*/ 566 w 1058"/>
                  <a:gd name="T45" fmla="*/ 307 h 312"/>
                  <a:gd name="T46" fmla="*/ 591 w 1058"/>
                  <a:gd name="T47" fmla="*/ 293 h 312"/>
                  <a:gd name="T48" fmla="*/ 616 w 1058"/>
                  <a:gd name="T49" fmla="*/ 288 h 312"/>
                  <a:gd name="T50" fmla="*/ 641 w 1058"/>
                  <a:gd name="T51" fmla="*/ 293 h 312"/>
                  <a:gd name="T52" fmla="*/ 666 w 1058"/>
                  <a:gd name="T53" fmla="*/ 293 h 312"/>
                  <a:gd name="T54" fmla="*/ 690 w 1058"/>
                  <a:gd name="T55" fmla="*/ 288 h 312"/>
                  <a:gd name="T56" fmla="*/ 715 w 1058"/>
                  <a:gd name="T57" fmla="*/ 283 h 312"/>
                  <a:gd name="T58" fmla="*/ 740 w 1058"/>
                  <a:gd name="T59" fmla="*/ 278 h 312"/>
                  <a:gd name="T60" fmla="*/ 765 w 1058"/>
                  <a:gd name="T61" fmla="*/ 263 h 312"/>
                  <a:gd name="T62" fmla="*/ 790 w 1058"/>
                  <a:gd name="T63" fmla="*/ 238 h 312"/>
                  <a:gd name="T64" fmla="*/ 815 w 1058"/>
                  <a:gd name="T65" fmla="*/ 218 h 312"/>
                  <a:gd name="T66" fmla="*/ 844 w 1058"/>
                  <a:gd name="T67" fmla="*/ 203 h 312"/>
                  <a:gd name="T68" fmla="*/ 869 w 1058"/>
                  <a:gd name="T69" fmla="*/ 218 h 312"/>
                  <a:gd name="T70" fmla="*/ 894 w 1058"/>
                  <a:gd name="T71" fmla="*/ 238 h 312"/>
                  <a:gd name="T72" fmla="*/ 919 w 1058"/>
                  <a:gd name="T73" fmla="*/ 238 h 312"/>
                  <a:gd name="T74" fmla="*/ 944 w 1058"/>
                  <a:gd name="T75" fmla="*/ 258 h 312"/>
                  <a:gd name="T76" fmla="*/ 969 w 1058"/>
                  <a:gd name="T77" fmla="*/ 273 h 312"/>
                  <a:gd name="T78" fmla="*/ 993 w 1058"/>
                  <a:gd name="T79" fmla="*/ 268 h 312"/>
                  <a:gd name="T80" fmla="*/ 1018 w 1058"/>
                  <a:gd name="T81" fmla="*/ 273 h 312"/>
                  <a:gd name="T82" fmla="*/ 1043 w 1058"/>
                  <a:gd name="T83" fmla="*/ 273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12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60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5" y="10"/>
                    </a:lnTo>
                    <a:lnTo>
                      <a:pt x="94" y="14"/>
                    </a:lnTo>
                    <a:lnTo>
                      <a:pt x="99" y="14"/>
                    </a:lnTo>
                    <a:lnTo>
                      <a:pt x="109" y="24"/>
                    </a:lnTo>
                    <a:lnTo>
                      <a:pt x="119" y="29"/>
                    </a:lnTo>
                    <a:lnTo>
                      <a:pt x="124" y="34"/>
                    </a:lnTo>
                    <a:lnTo>
                      <a:pt x="134" y="44"/>
                    </a:lnTo>
                    <a:lnTo>
                      <a:pt x="144" y="49"/>
                    </a:lnTo>
                    <a:lnTo>
                      <a:pt x="149" y="59"/>
                    </a:lnTo>
                    <a:lnTo>
                      <a:pt x="159" y="69"/>
                    </a:lnTo>
                    <a:lnTo>
                      <a:pt x="169" y="84"/>
                    </a:lnTo>
                    <a:lnTo>
                      <a:pt x="174" y="94"/>
                    </a:lnTo>
                    <a:lnTo>
                      <a:pt x="184" y="104"/>
                    </a:lnTo>
                    <a:lnTo>
                      <a:pt x="194" y="109"/>
                    </a:lnTo>
                    <a:lnTo>
                      <a:pt x="199" y="119"/>
                    </a:lnTo>
                    <a:lnTo>
                      <a:pt x="209" y="129"/>
                    </a:lnTo>
                    <a:lnTo>
                      <a:pt x="219" y="139"/>
                    </a:lnTo>
                    <a:lnTo>
                      <a:pt x="224" y="149"/>
                    </a:lnTo>
                    <a:lnTo>
                      <a:pt x="234" y="158"/>
                    </a:lnTo>
                    <a:lnTo>
                      <a:pt x="243" y="173"/>
                    </a:lnTo>
                    <a:lnTo>
                      <a:pt x="248" y="183"/>
                    </a:lnTo>
                    <a:lnTo>
                      <a:pt x="258" y="193"/>
                    </a:lnTo>
                    <a:lnTo>
                      <a:pt x="268" y="203"/>
                    </a:lnTo>
                    <a:lnTo>
                      <a:pt x="278" y="208"/>
                    </a:lnTo>
                    <a:lnTo>
                      <a:pt x="283" y="213"/>
                    </a:lnTo>
                    <a:lnTo>
                      <a:pt x="293" y="223"/>
                    </a:lnTo>
                    <a:lnTo>
                      <a:pt x="303" y="228"/>
                    </a:lnTo>
                    <a:lnTo>
                      <a:pt x="308" y="233"/>
                    </a:lnTo>
                    <a:lnTo>
                      <a:pt x="318" y="243"/>
                    </a:lnTo>
                    <a:lnTo>
                      <a:pt x="328" y="253"/>
                    </a:lnTo>
                    <a:lnTo>
                      <a:pt x="333" y="258"/>
                    </a:lnTo>
                    <a:lnTo>
                      <a:pt x="343" y="268"/>
                    </a:lnTo>
                    <a:lnTo>
                      <a:pt x="353" y="278"/>
                    </a:lnTo>
                    <a:lnTo>
                      <a:pt x="358" y="278"/>
                    </a:lnTo>
                    <a:lnTo>
                      <a:pt x="368" y="283"/>
                    </a:lnTo>
                    <a:lnTo>
                      <a:pt x="378" y="288"/>
                    </a:lnTo>
                    <a:lnTo>
                      <a:pt x="383" y="288"/>
                    </a:lnTo>
                    <a:lnTo>
                      <a:pt x="392" y="288"/>
                    </a:lnTo>
                    <a:lnTo>
                      <a:pt x="402" y="288"/>
                    </a:lnTo>
                    <a:lnTo>
                      <a:pt x="407" y="293"/>
                    </a:lnTo>
                    <a:lnTo>
                      <a:pt x="417" y="297"/>
                    </a:lnTo>
                    <a:lnTo>
                      <a:pt x="427" y="302"/>
                    </a:lnTo>
                    <a:lnTo>
                      <a:pt x="432" y="302"/>
                    </a:lnTo>
                    <a:lnTo>
                      <a:pt x="442" y="302"/>
                    </a:lnTo>
                    <a:lnTo>
                      <a:pt x="452" y="307"/>
                    </a:lnTo>
                    <a:lnTo>
                      <a:pt x="457" y="307"/>
                    </a:lnTo>
                    <a:lnTo>
                      <a:pt x="467" y="307"/>
                    </a:lnTo>
                    <a:lnTo>
                      <a:pt x="477" y="307"/>
                    </a:lnTo>
                    <a:lnTo>
                      <a:pt x="482" y="307"/>
                    </a:lnTo>
                    <a:lnTo>
                      <a:pt x="492" y="307"/>
                    </a:lnTo>
                    <a:lnTo>
                      <a:pt x="502" y="307"/>
                    </a:lnTo>
                    <a:lnTo>
                      <a:pt x="507" y="307"/>
                    </a:lnTo>
                    <a:lnTo>
                      <a:pt x="517" y="307"/>
                    </a:lnTo>
                    <a:lnTo>
                      <a:pt x="527" y="307"/>
                    </a:lnTo>
                    <a:lnTo>
                      <a:pt x="531" y="307"/>
                    </a:lnTo>
                    <a:lnTo>
                      <a:pt x="541" y="312"/>
                    </a:lnTo>
                    <a:lnTo>
                      <a:pt x="551" y="312"/>
                    </a:lnTo>
                    <a:lnTo>
                      <a:pt x="561" y="307"/>
                    </a:lnTo>
                    <a:lnTo>
                      <a:pt x="566" y="307"/>
                    </a:lnTo>
                    <a:lnTo>
                      <a:pt x="576" y="302"/>
                    </a:lnTo>
                    <a:lnTo>
                      <a:pt x="586" y="297"/>
                    </a:lnTo>
                    <a:lnTo>
                      <a:pt x="591" y="293"/>
                    </a:lnTo>
                    <a:lnTo>
                      <a:pt x="601" y="288"/>
                    </a:lnTo>
                    <a:lnTo>
                      <a:pt x="611" y="288"/>
                    </a:lnTo>
                    <a:lnTo>
                      <a:pt x="616" y="288"/>
                    </a:lnTo>
                    <a:lnTo>
                      <a:pt x="626" y="288"/>
                    </a:lnTo>
                    <a:lnTo>
                      <a:pt x="636" y="293"/>
                    </a:lnTo>
                    <a:lnTo>
                      <a:pt x="641" y="293"/>
                    </a:lnTo>
                    <a:lnTo>
                      <a:pt x="651" y="293"/>
                    </a:lnTo>
                    <a:lnTo>
                      <a:pt x="661" y="293"/>
                    </a:lnTo>
                    <a:lnTo>
                      <a:pt x="666" y="293"/>
                    </a:lnTo>
                    <a:lnTo>
                      <a:pt x="676" y="288"/>
                    </a:lnTo>
                    <a:lnTo>
                      <a:pt x="685" y="288"/>
                    </a:lnTo>
                    <a:lnTo>
                      <a:pt x="690" y="288"/>
                    </a:lnTo>
                    <a:lnTo>
                      <a:pt x="700" y="288"/>
                    </a:lnTo>
                    <a:lnTo>
                      <a:pt x="710" y="288"/>
                    </a:lnTo>
                    <a:lnTo>
                      <a:pt x="715" y="283"/>
                    </a:lnTo>
                    <a:lnTo>
                      <a:pt x="725" y="278"/>
                    </a:lnTo>
                    <a:lnTo>
                      <a:pt x="735" y="278"/>
                    </a:lnTo>
                    <a:lnTo>
                      <a:pt x="740" y="278"/>
                    </a:lnTo>
                    <a:lnTo>
                      <a:pt x="750" y="278"/>
                    </a:lnTo>
                    <a:lnTo>
                      <a:pt x="760" y="273"/>
                    </a:lnTo>
                    <a:lnTo>
                      <a:pt x="765" y="263"/>
                    </a:lnTo>
                    <a:lnTo>
                      <a:pt x="775" y="253"/>
                    </a:lnTo>
                    <a:lnTo>
                      <a:pt x="785" y="248"/>
                    </a:lnTo>
                    <a:lnTo>
                      <a:pt x="790" y="238"/>
                    </a:lnTo>
                    <a:lnTo>
                      <a:pt x="800" y="228"/>
                    </a:lnTo>
                    <a:lnTo>
                      <a:pt x="810" y="218"/>
                    </a:lnTo>
                    <a:lnTo>
                      <a:pt x="815" y="218"/>
                    </a:lnTo>
                    <a:lnTo>
                      <a:pt x="824" y="213"/>
                    </a:lnTo>
                    <a:lnTo>
                      <a:pt x="834" y="208"/>
                    </a:lnTo>
                    <a:lnTo>
                      <a:pt x="844" y="203"/>
                    </a:lnTo>
                    <a:lnTo>
                      <a:pt x="849" y="198"/>
                    </a:lnTo>
                    <a:lnTo>
                      <a:pt x="859" y="203"/>
                    </a:lnTo>
                    <a:lnTo>
                      <a:pt x="869" y="218"/>
                    </a:lnTo>
                    <a:lnTo>
                      <a:pt x="874" y="228"/>
                    </a:lnTo>
                    <a:lnTo>
                      <a:pt x="884" y="238"/>
                    </a:lnTo>
                    <a:lnTo>
                      <a:pt x="894" y="238"/>
                    </a:lnTo>
                    <a:lnTo>
                      <a:pt x="899" y="238"/>
                    </a:lnTo>
                    <a:lnTo>
                      <a:pt x="909" y="238"/>
                    </a:lnTo>
                    <a:lnTo>
                      <a:pt x="919" y="238"/>
                    </a:lnTo>
                    <a:lnTo>
                      <a:pt x="924" y="238"/>
                    </a:lnTo>
                    <a:lnTo>
                      <a:pt x="934" y="248"/>
                    </a:lnTo>
                    <a:lnTo>
                      <a:pt x="944" y="258"/>
                    </a:lnTo>
                    <a:lnTo>
                      <a:pt x="949" y="268"/>
                    </a:lnTo>
                    <a:lnTo>
                      <a:pt x="959" y="273"/>
                    </a:lnTo>
                    <a:lnTo>
                      <a:pt x="969" y="273"/>
                    </a:lnTo>
                    <a:lnTo>
                      <a:pt x="973" y="273"/>
                    </a:lnTo>
                    <a:lnTo>
                      <a:pt x="983" y="268"/>
                    </a:lnTo>
                    <a:lnTo>
                      <a:pt x="993" y="268"/>
                    </a:lnTo>
                    <a:lnTo>
                      <a:pt x="998" y="268"/>
                    </a:lnTo>
                    <a:lnTo>
                      <a:pt x="1008" y="268"/>
                    </a:lnTo>
                    <a:lnTo>
                      <a:pt x="1018" y="273"/>
                    </a:lnTo>
                    <a:lnTo>
                      <a:pt x="1023" y="273"/>
                    </a:lnTo>
                    <a:lnTo>
                      <a:pt x="1033" y="273"/>
                    </a:lnTo>
                    <a:lnTo>
                      <a:pt x="1043" y="273"/>
                    </a:lnTo>
                    <a:lnTo>
                      <a:pt x="1048" y="268"/>
                    </a:lnTo>
                    <a:lnTo>
                      <a:pt x="1058" y="268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6" name="Freeform 98"/>
              <p:cNvSpPr>
                <a:spLocks/>
              </p:cNvSpPr>
              <p:nvPr/>
            </p:nvSpPr>
            <p:spPr bwMode="auto">
              <a:xfrm>
                <a:off x="3422383" y="4369313"/>
                <a:ext cx="1679575" cy="1931988"/>
              </a:xfrm>
              <a:custGeom>
                <a:avLst/>
                <a:gdLst>
                  <a:gd name="T0" fmla="*/ 15 w 1058"/>
                  <a:gd name="T1" fmla="*/ 388 h 1217"/>
                  <a:gd name="T2" fmla="*/ 40 w 1058"/>
                  <a:gd name="T3" fmla="*/ 383 h 1217"/>
                  <a:gd name="T4" fmla="*/ 69 w 1058"/>
                  <a:gd name="T5" fmla="*/ 398 h 1217"/>
                  <a:gd name="T6" fmla="*/ 94 w 1058"/>
                  <a:gd name="T7" fmla="*/ 412 h 1217"/>
                  <a:gd name="T8" fmla="*/ 119 w 1058"/>
                  <a:gd name="T9" fmla="*/ 422 h 1217"/>
                  <a:gd name="T10" fmla="*/ 144 w 1058"/>
                  <a:gd name="T11" fmla="*/ 412 h 1217"/>
                  <a:gd name="T12" fmla="*/ 169 w 1058"/>
                  <a:gd name="T13" fmla="*/ 403 h 1217"/>
                  <a:gd name="T14" fmla="*/ 194 w 1058"/>
                  <a:gd name="T15" fmla="*/ 408 h 1217"/>
                  <a:gd name="T16" fmla="*/ 218 w 1058"/>
                  <a:gd name="T17" fmla="*/ 408 h 1217"/>
                  <a:gd name="T18" fmla="*/ 243 w 1058"/>
                  <a:gd name="T19" fmla="*/ 408 h 1217"/>
                  <a:gd name="T20" fmla="*/ 268 w 1058"/>
                  <a:gd name="T21" fmla="*/ 408 h 1217"/>
                  <a:gd name="T22" fmla="*/ 293 w 1058"/>
                  <a:gd name="T23" fmla="*/ 403 h 1217"/>
                  <a:gd name="T24" fmla="*/ 318 w 1058"/>
                  <a:gd name="T25" fmla="*/ 353 h 1217"/>
                  <a:gd name="T26" fmla="*/ 343 w 1058"/>
                  <a:gd name="T27" fmla="*/ 393 h 1217"/>
                  <a:gd name="T28" fmla="*/ 367 w 1058"/>
                  <a:gd name="T29" fmla="*/ 586 h 1217"/>
                  <a:gd name="T30" fmla="*/ 392 w 1058"/>
                  <a:gd name="T31" fmla="*/ 944 h 1217"/>
                  <a:gd name="T32" fmla="*/ 417 w 1058"/>
                  <a:gd name="T33" fmla="*/ 1177 h 1217"/>
                  <a:gd name="T34" fmla="*/ 442 w 1058"/>
                  <a:gd name="T35" fmla="*/ 1202 h 1217"/>
                  <a:gd name="T36" fmla="*/ 467 w 1058"/>
                  <a:gd name="T37" fmla="*/ 1167 h 1217"/>
                  <a:gd name="T38" fmla="*/ 492 w 1058"/>
                  <a:gd name="T39" fmla="*/ 1132 h 1217"/>
                  <a:gd name="T40" fmla="*/ 516 w 1058"/>
                  <a:gd name="T41" fmla="*/ 1023 h 1217"/>
                  <a:gd name="T42" fmla="*/ 541 w 1058"/>
                  <a:gd name="T43" fmla="*/ 934 h 1217"/>
                  <a:gd name="T44" fmla="*/ 566 w 1058"/>
                  <a:gd name="T45" fmla="*/ 884 h 1217"/>
                  <a:gd name="T46" fmla="*/ 591 w 1058"/>
                  <a:gd name="T47" fmla="*/ 825 h 1217"/>
                  <a:gd name="T48" fmla="*/ 616 w 1058"/>
                  <a:gd name="T49" fmla="*/ 760 h 1217"/>
                  <a:gd name="T50" fmla="*/ 641 w 1058"/>
                  <a:gd name="T51" fmla="*/ 691 h 1217"/>
                  <a:gd name="T52" fmla="*/ 665 w 1058"/>
                  <a:gd name="T53" fmla="*/ 596 h 1217"/>
                  <a:gd name="T54" fmla="*/ 690 w 1058"/>
                  <a:gd name="T55" fmla="*/ 507 h 1217"/>
                  <a:gd name="T56" fmla="*/ 715 w 1058"/>
                  <a:gd name="T57" fmla="*/ 427 h 1217"/>
                  <a:gd name="T58" fmla="*/ 740 w 1058"/>
                  <a:gd name="T59" fmla="*/ 353 h 1217"/>
                  <a:gd name="T60" fmla="*/ 765 w 1058"/>
                  <a:gd name="T61" fmla="*/ 303 h 1217"/>
                  <a:gd name="T62" fmla="*/ 790 w 1058"/>
                  <a:gd name="T63" fmla="*/ 229 h 1217"/>
                  <a:gd name="T64" fmla="*/ 814 w 1058"/>
                  <a:gd name="T65" fmla="*/ 149 h 1217"/>
                  <a:gd name="T66" fmla="*/ 839 w 1058"/>
                  <a:gd name="T67" fmla="*/ 90 h 1217"/>
                  <a:gd name="T68" fmla="*/ 864 w 1058"/>
                  <a:gd name="T69" fmla="*/ 70 h 1217"/>
                  <a:gd name="T70" fmla="*/ 894 w 1058"/>
                  <a:gd name="T71" fmla="*/ 65 h 1217"/>
                  <a:gd name="T72" fmla="*/ 919 w 1058"/>
                  <a:gd name="T73" fmla="*/ 50 h 1217"/>
                  <a:gd name="T74" fmla="*/ 943 w 1058"/>
                  <a:gd name="T75" fmla="*/ 45 h 1217"/>
                  <a:gd name="T76" fmla="*/ 968 w 1058"/>
                  <a:gd name="T77" fmla="*/ 45 h 1217"/>
                  <a:gd name="T78" fmla="*/ 993 w 1058"/>
                  <a:gd name="T79" fmla="*/ 35 h 1217"/>
                  <a:gd name="T80" fmla="*/ 1018 w 1058"/>
                  <a:gd name="T81" fmla="*/ 20 h 1217"/>
                  <a:gd name="T82" fmla="*/ 1043 w 1058"/>
                  <a:gd name="T83" fmla="*/ 10 h 1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17">
                    <a:moveTo>
                      <a:pt x="0" y="383"/>
                    </a:moveTo>
                    <a:lnTo>
                      <a:pt x="10" y="388"/>
                    </a:lnTo>
                    <a:lnTo>
                      <a:pt x="15" y="388"/>
                    </a:lnTo>
                    <a:lnTo>
                      <a:pt x="25" y="388"/>
                    </a:lnTo>
                    <a:lnTo>
                      <a:pt x="35" y="388"/>
                    </a:lnTo>
                    <a:lnTo>
                      <a:pt x="40" y="383"/>
                    </a:lnTo>
                    <a:lnTo>
                      <a:pt x="50" y="383"/>
                    </a:lnTo>
                    <a:lnTo>
                      <a:pt x="60" y="393"/>
                    </a:lnTo>
                    <a:lnTo>
                      <a:pt x="69" y="398"/>
                    </a:lnTo>
                    <a:lnTo>
                      <a:pt x="74" y="408"/>
                    </a:lnTo>
                    <a:lnTo>
                      <a:pt x="84" y="408"/>
                    </a:lnTo>
                    <a:lnTo>
                      <a:pt x="94" y="412"/>
                    </a:lnTo>
                    <a:lnTo>
                      <a:pt x="99" y="417"/>
                    </a:lnTo>
                    <a:lnTo>
                      <a:pt x="109" y="417"/>
                    </a:lnTo>
                    <a:lnTo>
                      <a:pt x="119" y="422"/>
                    </a:lnTo>
                    <a:lnTo>
                      <a:pt x="124" y="422"/>
                    </a:lnTo>
                    <a:lnTo>
                      <a:pt x="134" y="417"/>
                    </a:lnTo>
                    <a:lnTo>
                      <a:pt x="144" y="412"/>
                    </a:lnTo>
                    <a:lnTo>
                      <a:pt x="149" y="408"/>
                    </a:lnTo>
                    <a:lnTo>
                      <a:pt x="159" y="408"/>
                    </a:lnTo>
                    <a:lnTo>
                      <a:pt x="169" y="403"/>
                    </a:lnTo>
                    <a:lnTo>
                      <a:pt x="174" y="403"/>
                    </a:lnTo>
                    <a:lnTo>
                      <a:pt x="184" y="408"/>
                    </a:lnTo>
                    <a:lnTo>
                      <a:pt x="194" y="408"/>
                    </a:lnTo>
                    <a:lnTo>
                      <a:pt x="199" y="408"/>
                    </a:lnTo>
                    <a:lnTo>
                      <a:pt x="208" y="408"/>
                    </a:lnTo>
                    <a:lnTo>
                      <a:pt x="218" y="408"/>
                    </a:lnTo>
                    <a:lnTo>
                      <a:pt x="223" y="408"/>
                    </a:lnTo>
                    <a:lnTo>
                      <a:pt x="233" y="408"/>
                    </a:lnTo>
                    <a:lnTo>
                      <a:pt x="243" y="408"/>
                    </a:lnTo>
                    <a:lnTo>
                      <a:pt x="248" y="408"/>
                    </a:lnTo>
                    <a:lnTo>
                      <a:pt x="258" y="408"/>
                    </a:lnTo>
                    <a:lnTo>
                      <a:pt x="268" y="408"/>
                    </a:lnTo>
                    <a:lnTo>
                      <a:pt x="273" y="408"/>
                    </a:lnTo>
                    <a:lnTo>
                      <a:pt x="283" y="403"/>
                    </a:lnTo>
                    <a:lnTo>
                      <a:pt x="293" y="403"/>
                    </a:lnTo>
                    <a:lnTo>
                      <a:pt x="298" y="393"/>
                    </a:lnTo>
                    <a:lnTo>
                      <a:pt x="308" y="373"/>
                    </a:lnTo>
                    <a:lnTo>
                      <a:pt x="318" y="353"/>
                    </a:lnTo>
                    <a:lnTo>
                      <a:pt x="328" y="353"/>
                    </a:lnTo>
                    <a:lnTo>
                      <a:pt x="333" y="373"/>
                    </a:lnTo>
                    <a:lnTo>
                      <a:pt x="343" y="393"/>
                    </a:lnTo>
                    <a:lnTo>
                      <a:pt x="353" y="432"/>
                    </a:lnTo>
                    <a:lnTo>
                      <a:pt x="357" y="512"/>
                    </a:lnTo>
                    <a:lnTo>
                      <a:pt x="367" y="586"/>
                    </a:lnTo>
                    <a:lnTo>
                      <a:pt x="377" y="681"/>
                    </a:lnTo>
                    <a:lnTo>
                      <a:pt x="382" y="815"/>
                    </a:lnTo>
                    <a:lnTo>
                      <a:pt x="392" y="944"/>
                    </a:lnTo>
                    <a:lnTo>
                      <a:pt x="402" y="1048"/>
                    </a:lnTo>
                    <a:lnTo>
                      <a:pt x="407" y="1113"/>
                    </a:lnTo>
                    <a:lnTo>
                      <a:pt x="417" y="1177"/>
                    </a:lnTo>
                    <a:lnTo>
                      <a:pt x="427" y="1217"/>
                    </a:lnTo>
                    <a:lnTo>
                      <a:pt x="432" y="1207"/>
                    </a:lnTo>
                    <a:lnTo>
                      <a:pt x="442" y="1202"/>
                    </a:lnTo>
                    <a:lnTo>
                      <a:pt x="452" y="1192"/>
                    </a:lnTo>
                    <a:lnTo>
                      <a:pt x="457" y="1182"/>
                    </a:lnTo>
                    <a:lnTo>
                      <a:pt x="467" y="1167"/>
                    </a:lnTo>
                    <a:lnTo>
                      <a:pt x="477" y="1157"/>
                    </a:lnTo>
                    <a:lnTo>
                      <a:pt x="482" y="1142"/>
                    </a:lnTo>
                    <a:lnTo>
                      <a:pt x="492" y="1132"/>
                    </a:lnTo>
                    <a:lnTo>
                      <a:pt x="501" y="1108"/>
                    </a:lnTo>
                    <a:lnTo>
                      <a:pt x="506" y="1068"/>
                    </a:lnTo>
                    <a:lnTo>
                      <a:pt x="516" y="1023"/>
                    </a:lnTo>
                    <a:lnTo>
                      <a:pt x="526" y="988"/>
                    </a:lnTo>
                    <a:lnTo>
                      <a:pt x="531" y="964"/>
                    </a:lnTo>
                    <a:lnTo>
                      <a:pt x="541" y="934"/>
                    </a:lnTo>
                    <a:lnTo>
                      <a:pt x="551" y="914"/>
                    </a:lnTo>
                    <a:lnTo>
                      <a:pt x="556" y="899"/>
                    </a:lnTo>
                    <a:lnTo>
                      <a:pt x="566" y="884"/>
                    </a:lnTo>
                    <a:lnTo>
                      <a:pt x="576" y="869"/>
                    </a:lnTo>
                    <a:lnTo>
                      <a:pt x="581" y="849"/>
                    </a:lnTo>
                    <a:lnTo>
                      <a:pt x="591" y="825"/>
                    </a:lnTo>
                    <a:lnTo>
                      <a:pt x="601" y="805"/>
                    </a:lnTo>
                    <a:lnTo>
                      <a:pt x="611" y="780"/>
                    </a:lnTo>
                    <a:lnTo>
                      <a:pt x="616" y="760"/>
                    </a:lnTo>
                    <a:lnTo>
                      <a:pt x="626" y="735"/>
                    </a:lnTo>
                    <a:lnTo>
                      <a:pt x="636" y="715"/>
                    </a:lnTo>
                    <a:lnTo>
                      <a:pt x="641" y="691"/>
                    </a:lnTo>
                    <a:lnTo>
                      <a:pt x="650" y="666"/>
                    </a:lnTo>
                    <a:lnTo>
                      <a:pt x="660" y="631"/>
                    </a:lnTo>
                    <a:lnTo>
                      <a:pt x="665" y="596"/>
                    </a:lnTo>
                    <a:lnTo>
                      <a:pt x="675" y="561"/>
                    </a:lnTo>
                    <a:lnTo>
                      <a:pt x="685" y="537"/>
                    </a:lnTo>
                    <a:lnTo>
                      <a:pt x="690" y="507"/>
                    </a:lnTo>
                    <a:lnTo>
                      <a:pt x="700" y="482"/>
                    </a:lnTo>
                    <a:lnTo>
                      <a:pt x="710" y="452"/>
                    </a:lnTo>
                    <a:lnTo>
                      <a:pt x="715" y="427"/>
                    </a:lnTo>
                    <a:lnTo>
                      <a:pt x="725" y="398"/>
                    </a:lnTo>
                    <a:lnTo>
                      <a:pt x="735" y="378"/>
                    </a:lnTo>
                    <a:lnTo>
                      <a:pt x="740" y="353"/>
                    </a:lnTo>
                    <a:lnTo>
                      <a:pt x="750" y="333"/>
                    </a:lnTo>
                    <a:lnTo>
                      <a:pt x="760" y="318"/>
                    </a:lnTo>
                    <a:lnTo>
                      <a:pt x="765" y="303"/>
                    </a:lnTo>
                    <a:lnTo>
                      <a:pt x="775" y="283"/>
                    </a:lnTo>
                    <a:lnTo>
                      <a:pt x="785" y="254"/>
                    </a:lnTo>
                    <a:lnTo>
                      <a:pt x="790" y="229"/>
                    </a:lnTo>
                    <a:lnTo>
                      <a:pt x="799" y="199"/>
                    </a:lnTo>
                    <a:lnTo>
                      <a:pt x="809" y="174"/>
                    </a:lnTo>
                    <a:lnTo>
                      <a:pt x="814" y="149"/>
                    </a:lnTo>
                    <a:lnTo>
                      <a:pt x="824" y="125"/>
                    </a:lnTo>
                    <a:lnTo>
                      <a:pt x="834" y="105"/>
                    </a:lnTo>
                    <a:lnTo>
                      <a:pt x="839" y="90"/>
                    </a:lnTo>
                    <a:lnTo>
                      <a:pt x="849" y="75"/>
                    </a:lnTo>
                    <a:lnTo>
                      <a:pt x="859" y="75"/>
                    </a:lnTo>
                    <a:lnTo>
                      <a:pt x="864" y="70"/>
                    </a:lnTo>
                    <a:lnTo>
                      <a:pt x="874" y="65"/>
                    </a:lnTo>
                    <a:lnTo>
                      <a:pt x="884" y="65"/>
                    </a:lnTo>
                    <a:lnTo>
                      <a:pt x="894" y="65"/>
                    </a:lnTo>
                    <a:lnTo>
                      <a:pt x="899" y="65"/>
                    </a:lnTo>
                    <a:lnTo>
                      <a:pt x="909" y="60"/>
                    </a:lnTo>
                    <a:lnTo>
                      <a:pt x="919" y="50"/>
                    </a:lnTo>
                    <a:lnTo>
                      <a:pt x="924" y="45"/>
                    </a:lnTo>
                    <a:lnTo>
                      <a:pt x="934" y="45"/>
                    </a:lnTo>
                    <a:lnTo>
                      <a:pt x="943" y="45"/>
                    </a:lnTo>
                    <a:lnTo>
                      <a:pt x="948" y="45"/>
                    </a:lnTo>
                    <a:lnTo>
                      <a:pt x="958" y="45"/>
                    </a:lnTo>
                    <a:lnTo>
                      <a:pt x="968" y="45"/>
                    </a:lnTo>
                    <a:lnTo>
                      <a:pt x="973" y="40"/>
                    </a:lnTo>
                    <a:lnTo>
                      <a:pt x="983" y="40"/>
                    </a:lnTo>
                    <a:lnTo>
                      <a:pt x="993" y="35"/>
                    </a:lnTo>
                    <a:lnTo>
                      <a:pt x="998" y="35"/>
                    </a:lnTo>
                    <a:lnTo>
                      <a:pt x="1008" y="30"/>
                    </a:lnTo>
                    <a:lnTo>
                      <a:pt x="1018" y="20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7" name="Freeform 99"/>
              <p:cNvSpPr>
                <a:spLocks/>
              </p:cNvSpPr>
              <p:nvPr/>
            </p:nvSpPr>
            <p:spPr bwMode="auto">
              <a:xfrm>
                <a:off x="5101958" y="4235963"/>
                <a:ext cx="268288" cy="133350"/>
              </a:xfrm>
              <a:custGeom>
                <a:avLst/>
                <a:gdLst>
                  <a:gd name="T0" fmla="*/ 0 w 169"/>
                  <a:gd name="T1" fmla="*/ 84 h 84"/>
                  <a:gd name="T2" fmla="*/ 10 w 169"/>
                  <a:gd name="T3" fmla="*/ 79 h 84"/>
                  <a:gd name="T4" fmla="*/ 15 w 169"/>
                  <a:gd name="T5" fmla="*/ 74 h 84"/>
                  <a:gd name="T6" fmla="*/ 25 w 169"/>
                  <a:gd name="T7" fmla="*/ 74 h 84"/>
                  <a:gd name="T8" fmla="*/ 34 w 169"/>
                  <a:gd name="T9" fmla="*/ 69 h 84"/>
                  <a:gd name="T10" fmla="*/ 39 w 169"/>
                  <a:gd name="T11" fmla="*/ 65 h 84"/>
                  <a:gd name="T12" fmla="*/ 49 w 169"/>
                  <a:gd name="T13" fmla="*/ 60 h 84"/>
                  <a:gd name="T14" fmla="*/ 59 w 169"/>
                  <a:gd name="T15" fmla="*/ 55 h 84"/>
                  <a:gd name="T16" fmla="*/ 64 w 169"/>
                  <a:gd name="T17" fmla="*/ 45 h 84"/>
                  <a:gd name="T18" fmla="*/ 74 w 169"/>
                  <a:gd name="T19" fmla="*/ 40 h 84"/>
                  <a:gd name="T20" fmla="*/ 84 w 169"/>
                  <a:gd name="T21" fmla="*/ 35 h 84"/>
                  <a:gd name="T22" fmla="*/ 89 w 169"/>
                  <a:gd name="T23" fmla="*/ 30 h 84"/>
                  <a:gd name="T24" fmla="*/ 99 w 169"/>
                  <a:gd name="T25" fmla="*/ 25 h 84"/>
                  <a:gd name="T26" fmla="*/ 109 w 169"/>
                  <a:gd name="T27" fmla="*/ 20 h 84"/>
                  <a:gd name="T28" fmla="*/ 119 w 169"/>
                  <a:gd name="T29" fmla="*/ 15 h 84"/>
                  <a:gd name="T30" fmla="*/ 124 w 169"/>
                  <a:gd name="T31" fmla="*/ 15 h 84"/>
                  <a:gd name="T32" fmla="*/ 134 w 169"/>
                  <a:gd name="T33" fmla="*/ 10 h 84"/>
                  <a:gd name="T34" fmla="*/ 144 w 169"/>
                  <a:gd name="T35" fmla="*/ 10 h 84"/>
                  <a:gd name="T36" fmla="*/ 149 w 169"/>
                  <a:gd name="T37" fmla="*/ 5 h 84"/>
                  <a:gd name="T38" fmla="*/ 159 w 169"/>
                  <a:gd name="T39" fmla="*/ 0 h 84"/>
                  <a:gd name="T40" fmla="*/ 169 w 169"/>
                  <a:gd name="T41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4">
                    <a:moveTo>
                      <a:pt x="0" y="84"/>
                    </a:moveTo>
                    <a:lnTo>
                      <a:pt x="10" y="79"/>
                    </a:lnTo>
                    <a:lnTo>
                      <a:pt x="15" y="74"/>
                    </a:lnTo>
                    <a:lnTo>
                      <a:pt x="25" y="74"/>
                    </a:lnTo>
                    <a:lnTo>
                      <a:pt x="34" y="69"/>
                    </a:lnTo>
                    <a:lnTo>
                      <a:pt x="39" y="65"/>
                    </a:lnTo>
                    <a:lnTo>
                      <a:pt x="49" y="60"/>
                    </a:lnTo>
                    <a:lnTo>
                      <a:pt x="59" y="55"/>
                    </a:lnTo>
                    <a:lnTo>
                      <a:pt x="64" y="45"/>
                    </a:lnTo>
                    <a:lnTo>
                      <a:pt x="74" y="40"/>
                    </a:lnTo>
                    <a:lnTo>
                      <a:pt x="84" y="35"/>
                    </a:lnTo>
                    <a:lnTo>
                      <a:pt x="89" y="30"/>
                    </a:lnTo>
                    <a:lnTo>
                      <a:pt x="99" y="25"/>
                    </a:lnTo>
                    <a:lnTo>
                      <a:pt x="109" y="20"/>
                    </a:lnTo>
                    <a:lnTo>
                      <a:pt x="119" y="15"/>
                    </a:lnTo>
                    <a:lnTo>
                      <a:pt x="124" y="15"/>
                    </a:lnTo>
                    <a:lnTo>
                      <a:pt x="134" y="10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8" name="Freeform 100"/>
              <p:cNvSpPr>
                <a:spLocks/>
              </p:cNvSpPr>
              <p:nvPr/>
            </p:nvSpPr>
            <p:spPr bwMode="auto">
              <a:xfrm>
                <a:off x="1742808" y="4520126"/>
                <a:ext cx="1679575" cy="511175"/>
              </a:xfrm>
              <a:custGeom>
                <a:avLst/>
                <a:gdLst>
                  <a:gd name="T0" fmla="*/ 20 w 1058"/>
                  <a:gd name="T1" fmla="*/ 0 h 322"/>
                  <a:gd name="T2" fmla="*/ 45 w 1058"/>
                  <a:gd name="T3" fmla="*/ 0 h 322"/>
                  <a:gd name="T4" fmla="*/ 70 w 1058"/>
                  <a:gd name="T5" fmla="*/ 15 h 322"/>
                  <a:gd name="T6" fmla="*/ 94 w 1058"/>
                  <a:gd name="T7" fmla="*/ 34 h 322"/>
                  <a:gd name="T8" fmla="*/ 119 w 1058"/>
                  <a:gd name="T9" fmla="*/ 59 h 322"/>
                  <a:gd name="T10" fmla="*/ 144 w 1058"/>
                  <a:gd name="T11" fmla="*/ 89 h 322"/>
                  <a:gd name="T12" fmla="*/ 169 w 1058"/>
                  <a:gd name="T13" fmla="*/ 114 h 322"/>
                  <a:gd name="T14" fmla="*/ 194 w 1058"/>
                  <a:gd name="T15" fmla="*/ 144 h 322"/>
                  <a:gd name="T16" fmla="*/ 219 w 1058"/>
                  <a:gd name="T17" fmla="*/ 174 h 322"/>
                  <a:gd name="T18" fmla="*/ 243 w 1058"/>
                  <a:gd name="T19" fmla="*/ 208 h 322"/>
                  <a:gd name="T20" fmla="*/ 268 w 1058"/>
                  <a:gd name="T21" fmla="*/ 233 h 322"/>
                  <a:gd name="T22" fmla="*/ 293 w 1058"/>
                  <a:gd name="T23" fmla="*/ 248 h 322"/>
                  <a:gd name="T24" fmla="*/ 318 w 1058"/>
                  <a:gd name="T25" fmla="*/ 273 h 322"/>
                  <a:gd name="T26" fmla="*/ 343 w 1058"/>
                  <a:gd name="T27" fmla="*/ 293 h 322"/>
                  <a:gd name="T28" fmla="*/ 368 w 1058"/>
                  <a:gd name="T29" fmla="*/ 308 h 322"/>
                  <a:gd name="T30" fmla="*/ 392 w 1058"/>
                  <a:gd name="T31" fmla="*/ 313 h 322"/>
                  <a:gd name="T32" fmla="*/ 417 w 1058"/>
                  <a:gd name="T33" fmla="*/ 313 h 322"/>
                  <a:gd name="T34" fmla="*/ 442 w 1058"/>
                  <a:gd name="T35" fmla="*/ 317 h 322"/>
                  <a:gd name="T36" fmla="*/ 467 w 1058"/>
                  <a:gd name="T37" fmla="*/ 322 h 322"/>
                  <a:gd name="T38" fmla="*/ 492 w 1058"/>
                  <a:gd name="T39" fmla="*/ 317 h 322"/>
                  <a:gd name="T40" fmla="*/ 517 w 1058"/>
                  <a:gd name="T41" fmla="*/ 317 h 322"/>
                  <a:gd name="T42" fmla="*/ 541 w 1058"/>
                  <a:gd name="T43" fmla="*/ 317 h 322"/>
                  <a:gd name="T44" fmla="*/ 566 w 1058"/>
                  <a:gd name="T45" fmla="*/ 317 h 322"/>
                  <a:gd name="T46" fmla="*/ 591 w 1058"/>
                  <a:gd name="T47" fmla="*/ 308 h 322"/>
                  <a:gd name="T48" fmla="*/ 616 w 1058"/>
                  <a:gd name="T49" fmla="*/ 303 h 322"/>
                  <a:gd name="T50" fmla="*/ 641 w 1058"/>
                  <a:gd name="T51" fmla="*/ 313 h 322"/>
                  <a:gd name="T52" fmla="*/ 666 w 1058"/>
                  <a:gd name="T53" fmla="*/ 308 h 322"/>
                  <a:gd name="T54" fmla="*/ 690 w 1058"/>
                  <a:gd name="T55" fmla="*/ 293 h 322"/>
                  <a:gd name="T56" fmla="*/ 715 w 1058"/>
                  <a:gd name="T57" fmla="*/ 283 h 322"/>
                  <a:gd name="T58" fmla="*/ 740 w 1058"/>
                  <a:gd name="T59" fmla="*/ 268 h 322"/>
                  <a:gd name="T60" fmla="*/ 765 w 1058"/>
                  <a:gd name="T61" fmla="*/ 248 h 322"/>
                  <a:gd name="T62" fmla="*/ 790 w 1058"/>
                  <a:gd name="T63" fmla="*/ 228 h 322"/>
                  <a:gd name="T64" fmla="*/ 815 w 1058"/>
                  <a:gd name="T65" fmla="*/ 208 h 322"/>
                  <a:gd name="T66" fmla="*/ 844 w 1058"/>
                  <a:gd name="T67" fmla="*/ 243 h 322"/>
                  <a:gd name="T68" fmla="*/ 869 w 1058"/>
                  <a:gd name="T69" fmla="*/ 268 h 322"/>
                  <a:gd name="T70" fmla="*/ 894 w 1058"/>
                  <a:gd name="T71" fmla="*/ 268 h 322"/>
                  <a:gd name="T72" fmla="*/ 919 w 1058"/>
                  <a:gd name="T73" fmla="*/ 278 h 322"/>
                  <a:gd name="T74" fmla="*/ 944 w 1058"/>
                  <a:gd name="T75" fmla="*/ 283 h 322"/>
                  <a:gd name="T76" fmla="*/ 969 w 1058"/>
                  <a:gd name="T77" fmla="*/ 293 h 322"/>
                  <a:gd name="T78" fmla="*/ 993 w 1058"/>
                  <a:gd name="T79" fmla="*/ 288 h 322"/>
                  <a:gd name="T80" fmla="*/ 1018 w 1058"/>
                  <a:gd name="T81" fmla="*/ 283 h 322"/>
                  <a:gd name="T82" fmla="*/ 1043 w 1058"/>
                  <a:gd name="T83" fmla="*/ 293 h 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22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5"/>
                    </a:lnTo>
                    <a:lnTo>
                      <a:pt x="70" y="15"/>
                    </a:lnTo>
                    <a:lnTo>
                      <a:pt x="75" y="20"/>
                    </a:lnTo>
                    <a:lnTo>
                      <a:pt x="85" y="25"/>
                    </a:lnTo>
                    <a:lnTo>
                      <a:pt x="94" y="34"/>
                    </a:lnTo>
                    <a:lnTo>
                      <a:pt x="99" y="39"/>
                    </a:lnTo>
                    <a:lnTo>
                      <a:pt x="109" y="49"/>
                    </a:lnTo>
                    <a:lnTo>
                      <a:pt x="119" y="59"/>
                    </a:lnTo>
                    <a:lnTo>
                      <a:pt x="124" y="69"/>
                    </a:lnTo>
                    <a:lnTo>
                      <a:pt x="134" y="79"/>
                    </a:lnTo>
                    <a:lnTo>
                      <a:pt x="144" y="89"/>
                    </a:lnTo>
                    <a:lnTo>
                      <a:pt x="149" y="99"/>
                    </a:lnTo>
                    <a:lnTo>
                      <a:pt x="159" y="104"/>
                    </a:lnTo>
                    <a:lnTo>
                      <a:pt x="169" y="114"/>
                    </a:lnTo>
                    <a:lnTo>
                      <a:pt x="174" y="119"/>
                    </a:lnTo>
                    <a:lnTo>
                      <a:pt x="184" y="134"/>
                    </a:lnTo>
                    <a:lnTo>
                      <a:pt x="194" y="144"/>
                    </a:lnTo>
                    <a:lnTo>
                      <a:pt x="199" y="159"/>
                    </a:lnTo>
                    <a:lnTo>
                      <a:pt x="209" y="169"/>
                    </a:lnTo>
                    <a:lnTo>
                      <a:pt x="219" y="174"/>
                    </a:lnTo>
                    <a:lnTo>
                      <a:pt x="224" y="183"/>
                    </a:lnTo>
                    <a:lnTo>
                      <a:pt x="234" y="193"/>
                    </a:lnTo>
                    <a:lnTo>
                      <a:pt x="243" y="208"/>
                    </a:lnTo>
                    <a:lnTo>
                      <a:pt x="248" y="223"/>
                    </a:lnTo>
                    <a:lnTo>
                      <a:pt x="258" y="228"/>
                    </a:lnTo>
                    <a:lnTo>
                      <a:pt x="268" y="233"/>
                    </a:lnTo>
                    <a:lnTo>
                      <a:pt x="278" y="238"/>
                    </a:lnTo>
                    <a:lnTo>
                      <a:pt x="283" y="243"/>
                    </a:lnTo>
                    <a:lnTo>
                      <a:pt x="293" y="248"/>
                    </a:lnTo>
                    <a:lnTo>
                      <a:pt x="303" y="253"/>
                    </a:lnTo>
                    <a:lnTo>
                      <a:pt x="308" y="263"/>
                    </a:lnTo>
                    <a:lnTo>
                      <a:pt x="318" y="273"/>
                    </a:lnTo>
                    <a:lnTo>
                      <a:pt x="328" y="283"/>
                    </a:lnTo>
                    <a:lnTo>
                      <a:pt x="333" y="288"/>
                    </a:lnTo>
                    <a:lnTo>
                      <a:pt x="343" y="293"/>
                    </a:lnTo>
                    <a:lnTo>
                      <a:pt x="353" y="298"/>
                    </a:lnTo>
                    <a:lnTo>
                      <a:pt x="358" y="303"/>
                    </a:lnTo>
                    <a:lnTo>
                      <a:pt x="368" y="308"/>
                    </a:lnTo>
                    <a:lnTo>
                      <a:pt x="378" y="313"/>
                    </a:lnTo>
                    <a:lnTo>
                      <a:pt x="383" y="313"/>
                    </a:lnTo>
                    <a:lnTo>
                      <a:pt x="392" y="313"/>
                    </a:lnTo>
                    <a:lnTo>
                      <a:pt x="402" y="313"/>
                    </a:lnTo>
                    <a:lnTo>
                      <a:pt x="407" y="313"/>
                    </a:lnTo>
                    <a:lnTo>
                      <a:pt x="417" y="313"/>
                    </a:lnTo>
                    <a:lnTo>
                      <a:pt x="427" y="313"/>
                    </a:lnTo>
                    <a:lnTo>
                      <a:pt x="432" y="317"/>
                    </a:lnTo>
                    <a:lnTo>
                      <a:pt x="442" y="317"/>
                    </a:lnTo>
                    <a:lnTo>
                      <a:pt x="452" y="322"/>
                    </a:lnTo>
                    <a:lnTo>
                      <a:pt x="457" y="322"/>
                    </a:lnTo>
                    <a:lnTo>
                      <a:pt x="467" y="322"/>
                    </a:lnTo>
                    <a:lnTo>
                      <a:pt x="477" y="317"/>
                    </a:lnTo>
                    <a:lnTo>
                      <a:pt x="482" y="317"/>
                    </a:lnTo>
                    <a:lnTo>
                      <a:pt x="492" y="317"/>
                    </a:lnTo>
                    <a:lnTo>
                      <a:pt x="502" y="317"/>
                    </a:lnTo>
                    <a:lnTo>
                      <a:pt x="507" y="317"/>
                    </a:lnTo>
                    <a:lnTo>
                      <a:pt x="517" y="317"/>
                    </a:lnTo>
                    <a:lnTo>
                      <a:pt x="527" y="313"/>
                    </a:lnTo>
                    <a:lnTo>
                      <a:pt x="531" y="313"/>
                    </a:lnTo>
                    <a:lnTo>
                      <a:pt x="541" y="317"/>
                    </a:lnTo>
                    <a:lnTo>
                      <a:pt x="551" y="317"/>
                    </a:lnTo>
                    <a:lnTo>
                      <a:pt x="561" y="317"/>
                    </a:lnTo>
                    <a:lnTo>
                      <a:pt x="566" y="317"/>
                    </a:lnTo>
                    <a:lnTo>
                      <a:pt x="576" y="313"/>
                    </a:lnTo>
                    <a:lnTo>
                      <a:pt x="586" y="308"/>
                    </a:lnTo>
                    <a:lnTo>
                      <a:pt x="591" y="308"/>
                    </a:lnTo>
                    <a:lnTo>
                      <a:pt x="601" y="303"/>
                    </a:lnTo>
                    <a:lnTo>
                      <a:pt x="611" y="303"/>
                    </a:lnTo>
                    <a:lnTo>
                      <a:pt x="616" y="303"/>
                    </a:lnTo>
                    <a:lnTo>
                      <a:pt x="626" y="303"/>
                    </a:lnTo>
                    <a:lnTo>
                      <a:pt x="636" y="308"/>
                    </a:lnTo>
                    <a:lnTo>
                      <a:pt x="641" y="313"/>
                    </a:lnTo>
                    <a:lnTo>
                      <a:pt x="651" y="317"/>
                    </a:lnTo>
                    <a:lnTo>
                      <a:pt x="661" y="313"/>
                    </a:lnTo>
                    <a:lnTo>
                      <a:pt x="666" y="308"/>
                    </a:lnTo>
                    <a:lnTo>
                      <a:pt x="676" y="298"/>
                    </a:lnTo>
                    <a:lnTo>
                      <a:pt x="685" y="293"/>
                    </a:lnTo>
                    <a:lnTo>
                      <a:pt x="690" y="293"/>
                    </a:lnTo>
                    <a:lnTo>
                      <a:pt x="700" y="293"/>
                    </a:lnTo>
                    <a:lnTo>
                      <a:pt x="710" y="288"/>
                    </a:lnTo>
                    <a:lnTo>
                      <a:pt x="715" y="283"/>
                    </a:lnTo>
                    <a:lnTo>
                      <a:pt x="725" y="278"/>
                    </a:lnTo>
                    <a:lnTo>
                      <a:pt x="735" y="273"/>
                    </a:lnTo>
                    <a:lnTo>
                      <a:pt x="740" y="268"/>
                    </a:lnTo>
                    <a:lnTo>
                      <a:pt x="750" y="258"/>
                    </a:lnTo>
                    <a:lnTo>
                      <a:pt x="760" y="253"/>
                    </a:lnTo>
                    <a:lnTo>
                      <a:pt x="765" y="248"/>
                    </a:lnTo>
                    <a:lnTo>
                      <a:pt x="775" y="243"/>
                    </a:lnTo>
                    <a:lnTo>
                      <a:pt x="785" y="233"/>
                    </a:lnTo>
                    <a:lnTo>
                      <a:pt x="790" y="228"/>
                    </a:lnTo>
                    <a:lnTo>
                      <a:pt x="800" y="218"/>
                    </a:lnTo>
                    <a:lnTo>
                      <a:pt x="810" y="213"/>
                    </a:lnTo>
                    <a:lnTo>
                      <a:pt x="815" y="208"/>
                    </a:lnTo>
                    <a:lnTo>
                      <a:pt x="824" y="208"/>
                    </a:lnTo>
                    <a:lnTo>
                      <a:pt x="834" y="218"/>
                    </a:lnTo>
                    <a:lnTo>
                      <a:pt x="844" y="243"/>
                    </a:lnTo>
                    <a:lnTo>
                      <a:pt x="849" y="263"/>
                    </a:lnTo>
                    <a:lnTo>
                      <a:pt x="859" y="273"/>
                    </a:lnTo>
                    <a:lnTo>
                      <a:pt x="869" y="268"/>
                    </a:lnTo>
                    <a:lnTo>
                      <a:pt x="874" y="263"/>
                    </a:lnTo>
                    <a:lnTo>
                      <a:pt x="884" y="263"/>
                    </a:lnTo>
                    <a:lnTo>
                      <a:pt x="894" y="268"/>
                    </a:lnTo>
                    <a:lnTo>
                      <a:pt x="899" y="273"/>
                    </a:lnTo>
                    <a:lnTo>
                      <a:pt x="909" y="278"/>
                    </a:lnTo>
                    <a:lnTo>
                      <a:pt x="919" y="278"/>
                    </a:lnTo>
                    <a:lnTo>
                      <a:pt x="924" y="283"/>
                    </a:lnTo>
                    <a:lnTo>
                      <a:pt x="934" y="283"/>
                    </a:lnTo>
                    <a:lnTo>
                      <a:pt x="944" y="283"/>
                    </a:lnTo>
                    <a:lnTo>
                      <a:pt x="949" y="283"/>
                    </a:lnTo>
                    <a:lnTo>
                      <a:pt x="959" y="288"/>
                    </a:lnTo>
                    <a:lnTo>
                      <a:pt x="969" y="293"/>
                    </a:lnTo>
                    <a:lnTo>
                      <a:pt x="973" y="293"/>
                    </a:lnTo>
                    <a:lnTo>
                      <a:pt x="983" y="293"/>
                    </a:lnTo>
                    <a:lnTo>
                      <a:pt x="993" y="288"/>
                    </a:lnTo>
                    <a:lnTo>
                      <a:pt x="998" y="288"/>
                    </a:lnTo>
                    <a:lnTo>
                      <a:pt x="1008" y="283"/>
                    </a:lnTo>
                    <a:lnTo>
                      <a:pt x="1018" y="283"/>
                    </a:lnTo>
                    <a:lnTo>
                      <a:pt x="1023" y="283"/>
                    </a:lnTo>
                    <a:lnTo>
                      <a:pt x="1033" y="288"/>
                    </a:lnTo>
                    <a:lnTo>
                      <a:pt x="1043" y="293"/>
                    </a:lnTo>
                    <a:lnTo>
                      <a:pt x="1048" y="293"/>
                    </a:lnTo>
                    <a:lnTo>
                      <a:pt x="1058" y="293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9" name="Freeform 101"/>
              <p:cNvSpPr>
                <a:spLocks/>
              </p:cNvSpPr>
              <p:nvPr/>
            </p:nvSpPr>
            <p:spPr bwMode="auto">
              <a:xfrm>
                <a:off x="3422383" y="4385188"/>
                <a:ext cx="1679575" cy="1955800"/>
              </a:xfrm>
              <a:custGeom>
                <a:avLst/>
                <a:gdLst>
                  <a:gd name="T0" fmla="*/ 15 w 1058"/>
                  <a:gd name="T1" fmla="*/ 373 h 1232"/>
                  <a:gd name="T2" fmla="*/ 40 w 1058"/>
                  <a:gd name="T3" fmla="*/ 383 h 1232"/>
                  <a:gd name="T4" fmla="*/ 69 w 1058"/>
                  <a:gd name="T5" fmla="*/ 393 h 1232"/>
                  <a:gd name="T6" fmla="*/ 94 w 1058"/>
                  <a:gd name="T7" fmla="*/ 398 h 1232"/>
                  <a:gd name="T8" fmla="*/ 119 w 1058"/>
                  <a:gd name="T9" fmla="*/ 398 h 1232"/>
                  <a:gd name="T10" fmla="*/ 144 w 1058"/>
                  <a:gd name="T11" fmla="*/ 393 h 1232"/>
                  <a:gd name="T12" fmla="*/ 169 w 1058"/>
                  <a:gd name="T13" fmla="*/ 388 h 1232"/>
                  <a:gd name="T14" fmla="*/ 194 w 1058"/>
                  <a:gd name="T15" fmla="*/ 398 h 1232"/>
                  <a:gd name="T16" fmla="*/ 218 w 1058"/>
                  <a:gd name="T17" fmla="*/ 393 h 1232"/>
                  <a:gd name="T18" fmla="*/ 243 w 1058"/>
                  <a:gd name="T19" fmla="*/ 393 h 1232"/>
                  <a:gd name="T20" fmla="*/ 268 w 1058"/>
                  <a:gd name="T21" fmla="*/ 383 h 1232"/>
                  <a:gd name="T22" fmla="*/ 293 w 1058"/>
                  <a:gd name="T23" fmla="*/ 353 h 1232"/>
                  <a:gd name="T24" fmla="*/ 318 w 1058"/>
                  <a:gd name="T25" fmla="*/ 412 h 1232"/>
                  <a:gd name="T26" fmla="*/ 343 w 1058"/>
                  <a:gd name="T27" fmla="*/ 616 h 1232"/>
                  <a:gd name="T28" fmla="*/ 367 w 1058"/>
                  <a:gd name="T29" fmla="*/ 969 h 1232"/>
                  <a:gd name="T30" fmla="*/ 392 w 1058"/>
                  <a:gd name="T31" fmla="*/ 1197 h 1232"/>
                  <a:gd name="T32" fmla="*/ 417 w 1058"/>
                  <a:gd name="T33" fmla="*/ 1207 h 1232"/>
                  <a:gd name="T34" fmla="*/ 442 w 1058"/>
                  <a:gd name="T35" fmla="*/ 1177 h 1232"/>
                  <a:gd name="T36" fmla="*/ 467 w 1058"/>
                  <a:gd name="T37" fmla="*/ 1127 h 1232"/>
                  <a:gd name="T38" fmla="*/ 492 w 1058"/>
                  <a:gd name="T39" fmla="*/ 1008 h 1232"/>
                  <a:gd name="T40" fmla="*/ 516 w 1058"/>
                  <a:gd name="T41" fmla="*/ 934 h 1232"/>
                  <a:gd name="T42" fmla="*/ 541 w 1058"/>
                  <a:gd name="T43" fmla="*/ 874 h 1232"/>
                  <a:gd name="T44" fmla="*/ 566 w 1058"/>
                  <a:gd name="T45" fmla="*/ 810 h 1232"/>
                  <a:gd name="T46" fmla="*/ 591 w 1058"/>
                  <a:gd name="T47" fmla="*/ 745 h 1232"/>
                  <a:gd name="T48" fmla="*/ 616 w 1058"/>
                  <a:gd name="T49" fmla="*/ 671 h 1232"/>
                  <a:gd name="T50" fmla="*/ 641 w 1058"/>
                  <a:gd name="T51" fmla="*/ 576 h 1232"/>
                  <a:gd name="T52" fmla="*/ 665 w 1058"/>
                  <a:gd name="T53" fmla="*/ 492 h 1232"/>
                  <a:gd name="T54" fmla="*/ 690 w 1058"/>
                  <a:gd name="T55" fmla="*/ 417 h 1232"/>
                  <a:gd name="T56" fmla="*/ 715 w 1058"/>
                  <a:gd name="T57" fmla="*/ 348 h 1232"/>
                  <a:gd name="T58" fmla="*/ 740 w 1058"/>
                  <a:gd name="T59" fmla="*/ 288 h 1232"/>
                  <a:gd name="T60" fmla="*/ 765 w 1058"/>
                  <a:gd name="T61" fmla="*/ 219 h 1232"/>
                  <a:gd name="T62" fmla="*/ 790 w 1058"/>
                  <a:gd name="T63" fmla="*/ 149 h 1232"/>
                  <a:gd name="T64" fmla="*/ 814 w 1058"/>
                  <a:gd name="T65" fmla="*/ 110 h 1232"/>
                  <a:gd name="T66" fmla="*/ 839 w 1058"/>
                  <a:gd name="T67" fmla="*/ 85 h 1232"/>
                  <a:gd name="T68" fmla="*/ 864 w 1058"/>
                  <a:gd name="T69" fmla="*/ 75 h 1232"/>
                  <a:gd name="T70" fmla="*/ 894 w 1058"/>
                  <a:gd name="T71" fmla="*/ 80 h 1232"/>
                  <a:gd name="T72" fmla="*/ 919 w 1058"/>
                  <a:gd name="T73" fmla="*/ 65 h 1232"/>
                  <a:gd name="T74" fmla="*/ 943 w 1058"/>
                  <a:gd name="T75" fmla="*/ 55 h 1232"/>
                  <a:gd name="T76" fmla="*/ 968 w 1058"/>
                  <a:gd name="T77" fmla="*/ 45 h 1232"/>
                  <a:gd name="T78" fmla="*/ 993 w 1058"/>
                  <a:gd name="T79" fmla="*/ 40 h 1232"/>
                  <a:gd name="T80" fmla="*/ 1018 w 1058"/>
                  <a:gd name="T81" fmla="*/ 30 h 1232"/>
                  <a:gd name="T82" fmla="*/ 1043 w 1058"/>
                  <a:gd name="T83" fmla="*/ 10 h 1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32">
                    <a:moveTo>
                      <a:pt x="0" y="378"/>
                    </a:moveTo>
                    <a:lnTo>
                      <a:pt x="10" y="373"/>
                    </a:lnTo>
                    <a:lnTo>
                      <a:pt x="15" y="373"/>
                    </a:lnTo>
                    <a:lnTo>
                      <a:pt x="25" y="373"/>
                    </a:lnTo>
                    <a:lnTo>
                      <a:pt x="35" y="378"/>
                    </a:lnTo>
                    <a:lnTo>
                      <a:pt x="40" y="383"/>
                    </a:lnTo>
                    <a:lnTo>
                      <a:pt x="50" y="388"/>
                    </a:lnTo>
                    <a:lnTo>
                      <a:pt x="60" y="388"/>
                    </a:lnTo>
                    <a:lnTo>
                      <a:pt x="69" y="393"/>
                    </a:lnTo>
                    <a:lnTo>
                      <a:pt x="74" y="393"/>
                    </a:lnTo>
                    <a:lnTo>
                      <a:pt x="84" y="393"/>
                    </a:lnTo>
                    <a:lnTo>
                      <a:pt x="94" y="398"/>
                    </a:lnTo>
                    <a:lnTo>
                      <a:pt x="99" y="398"/>
                    </a:lnTo>
                    <a:lnTo>
                      <a:pt x="109" y="398"/>
                    </a:lnTo>
                    <a:lnTo>
                      <a:pt x="119" y="398"/>
                    </a:lnTo>
                    <a:lnTo>
                      <a:pt x="124" y="398"/>
                    </a:lnTo>
                    <a:lnTo>
                      <a:pt x="134" y="393"/>
                    </a:lnTo>
                    <a:lnTo>
                      <a:pt x="144" y="393"/>
                    </a:lnTo>
                    <a:lnTo>
                      <a:pt x="149" y="393"/>
                    </a:lnTo>
                    <a:lnTo>
                      <a:pt x="159" y="388"/>
                    </a:lnTo>
                    <a:lnTo>
                      <a:pt x="169" y="388"/>
                    </a:lnTo>
                    <a:lnTo>
                      <a:pt x="174" y="388"/>
                    </a:lnTo>
                    <a:lnTo>
                      <a:pt x="184" y="393"/>
                    </a:lnTo>
                    <a:lnTo>
                      <a:pt x="194" y="398"/>
                    </a:lnTo>
                    <a:lnTo>
                      <a:pt x="199" y="398"/>
                    </a:lnTo>
                    <a:lnTo>
                      <a:pt x="208" y="393"/>
                    </a:lnTo>
                    <a:lnTo>
                      <a:pt x="218" y="393"/>
                    </a:lnTo>
                    <a:lnTo>
                      <a:pt x="223" y="393"/>
                    </a:lnTo>
                    <a:lnTo>
                      <a:pt x="233" y="393"/>
                    </a:lnTo>
                    <a:lnTo>
                      <a:pt x="243" y="393"/>
                    </a:lnTo>
                    <a:lnTo>
                      <a:pt x="248" y="393"/>
                    </a:lnTo>
                    <a:lnTo>
                      <a:pt x="258" y="388"/>
                    </a:lnTo>
                    <a:lnTo>
                      <a:pt x="268" y="383"/>
                    </a:lnTo>
                    <a:lnTo>
                      <a:pt x="273" y="378"/>
                    </a:lnTo>
                    <a:lnTo>
                      <a:pt x="283" y="363"/>
                    </a:lnTo>
                    <a:lnTo>
                      <a:pt x="293" y="353"/>
                    </a:lnTo>
                    <a:lnTo>
                      <a:pt x="298" y="358"/>
                    </a:lnTo>
                    <a:lnTo>
                      <a:pt x="308" y="383"/>
                    </a:lnTo>
                    <a:lnTo>
                      <a:pt x="318" y="412"/>
                    </a:lnTo>
                    <a:lnTo>
                      <a:pt x="328" y="457"/>
                    </a:lnTo>
                    <a:lnTo>
                      <a:pt x="333" y="537"/>
                    </a:lnTo>
                    <a:lnTo>
                      <a:pt x="343" y="616"/>
                    </a:lnTo>
                    <a:lnTo>
                      <a:pt x="353" y="715"/>
                    </a:lnTo>
                    <a:lnTo>
                      <a:pt x="357" y="839"/>
                    </a:lnTo>
                    <a:lnTo>
                      <a:pt x="367" y="969"/>
                    </a:lnTo>
                    <a:lnTo>
                      <a:pt x="377" y="1073"/>
                    </a:lnTo>
                    <a:lnTo>
                      <a:pt x="382" y="1132"/>
                    </a:lnTo>
                    <a:lnTo>
                      <a:pt x="392" y="1197"/>
                    </a:lnTo>
                    <a:lnTo>
                      <a:pt x="402" y="1232"/>
                    </a:lnTo>
                    <a:lnTo>
                      <a:pt x="407" y="1222"/>
                    </a:lnTo>
                    <a:lnTo>
                      <a:pt x="417" y="1207"/>
                    </a:lnTo>
                    <a:lnTo>
                      <a:pt x="427" y="1197"/>
                    </a:lnTo>
                    <a:lnTo>
                      <a:pt x="432" y="1187"/>
                    </a:lnTo>
                    <a:lnTo>
                      <a:pt x="442" y="1177"/>
                    </a:lnTo>
                    <a:lnTo>
                      <a:pt x="452" y="1162"/>
                    </a:lnTo>
                    <a:lnTo>
                      <a:pt x="457" y="1147"/>
                    </a:lnTo>
                    <a:lnTo>
                      <a:pt x="467" y="1127"/>
                    </a:lnTo>
                    <a:lnTo>
                      <a:pt x="477" y="1103"/>
                    </a:lnTo>
                    <a:lnTo>
                      <a:pt x="482" y="1053"/>
                    </a:lnTo>
                    <a:lnTo>
                      <a:pt x="492" y="1008"/>
                    </a:lnTo>
                    <a:lnTo>
                      <a:pt x="501" y="969"/>
                    </a:lnTo>
                    <a:lnTo>
                      <a:pt x="506" y="949"/>
                    </a:lnTo>
                    <a:lnTo>
                      <a:pt x="516" y="934"/>
                    </a:lnTo>
                    <a:lnTo>
                      <a:pt x="526" y="914"/>
                    </a:lnTo>
                    <a:lnTo>
                      <a:pt x="531" y="894"/>
                    </a:lnTo>
                    <a:lnTo>
                      <a:pt x="541" y="874"/>
                    </a:lnTo>
                    <a:lnTo>
                      <a:pt x="551" y="854"/>
                    </a:lnTo>
                    <a:lnTo>
                      <a:pt x="556" y="834"/>
                    </a:lnTo>
                    <a:lnTo>
                      <a:pt x="566" y="810"/>
                    </a:lnTo>
                    <a:lnTo>
                      <a:pt x="576" y="790"/>
                    </a:lnTo>
                    <a:lnTo>
                      <a:pt x="581" y="765"/>
                    </a:lnTo>
                    <a:lnTo>
                      <a:pt x="591" y="745"/>
                    </a:lnTo>
                    <a:lnTo>
                      <a:pt x="601" y="725"/>
                    </a:lnTo>
                    <a:lnTo>
                      <a:pt x="611" y="700"/>
                    </a:lnTo>
                    <a:lnTo>
                      <a:pt x="616" y="671"/>
                    </a:lnTo>
                    <a:lnTo>
                      <a:pt x="626" y="646"/>
                    </a:lnTo>
                    <a:lnTo>
                      <a:pt x="636" y="611"/>
                    </a:lnTo>
                    <a:lnTo>
                      <a:pt x="641" y="576"/>
                    </a:lnTo>
                    <a:lnTo>
                      <a:pt x="650" y="542"/>
                    </a:lnTo>
                    <a:lnTo>
                      <a:pt x="660" y="517"/>
                    </a:lnTo>
                    <a:lnTo>
                      <a:pt x="665" y="492"/>
                    </a:lnTo>
                    <a:lnTo>
                      <a:pt x="675" y="467"/>
                    </a:lnTo>
                    <a:lnTo>
                      <a:pt x="685" y="442"/>
                    </a:lnTo>
                    <a:lnTo>
                      <a:pt x="690" y="417"/>
                    </a:lnTo>
                    <a:lnTo>
                      <a:pt x="700" y="393"/>
                    </a:lnTo>
                    <a:lnTo>
                      <a:pt x="710" y="368"/>
                    </a:lnTo>
                    <a:lnTo>
                      <a:pt x="715" y="348"/>
                    </a:lnTo>
                    <a:lnTo>
                      <a:pt x="725" y="328"/>
                    </a:lnTo>
                    <a:lnTo>
                      <a:pt x="735" y="308"/>
                    </a:lnTo>
                    <a:lnTo>
                      <a:pt x="740" y="288"/>
                    </a:lnTo>
                    <a:lnTo>
                      <a:pt x="750" y="268"/>
                    </a:lnTo>
                    <a:lnTo>
                      <a:pt x="760" y="244"/>
                    </a:lnTo>
                    <a:lnTo>
                      <a:pt x="765" y="219"/>
                    </a:lnTo>
                    <a:lnTo>
                      <a:pt x="775" y="194"/>
                    </a:lnTo>
                    <a:lnTo>
                      <a:pt x="785" y="174"/>
                    </a:lnTo>
                    <a:lnTo>
                      <a:pt x="790" y="149"/>
                    </a:lnTo>
                    <a:lnTo>
                      <a:pt x="799" y="129"/>
                    </a:lnTo>
                    <a:lnTo>
                      <a:pt x="809" y="119"/>
                    </a:lnTo>
                    <a:lnTo>
                      <a:pt x="814" y="110"/>
                    </a:lnTo>
                    <a:lnTo>
                      <a:pt x="824" y="95"/>
                    </a:lnTo>
                    <a:lnTo>
                      <a:pt x="834" y="90"/>
                    </a:lnTo>
                    <a:lnTo>
                      <a:pt x="839" y="85"/>
                    </a:lnTo>
                    <a:lnTo>
                      <a:pt x="849" y="80"/>
                    </a:lnTo>
                    <a:lnTo>
                      <a:pt x="859" y="75"/>
                    </a:lnTo>
                    <a:lnTo>
                      <a:pt x="864" y="75"/>
                    </a:lnTo>
                    <a:lnTo>
                      <a:pt x="874" y="70"/>
                    </a:lnTo>
                    <a:lnTo>
                      <a:pt x="884" y="75"/>
                    </a:lnTo>
                    <a:lnTo>
                      <a:pt x="894" y="80"/>
                    </a:lnTo>
                    <a:lnTo>
                      <a:pt x="899" y="80"/>
                    </a:lnTo>
                    <a:lnTo>
                      <a:pt x="909" y="70"/>
                    </a:lnTo>
                    <a:lnTo>
                      <a:pt x="919" y="65"/>
                    </a:lnTo>
                    <a:lnTo>
                      <a:pt x="924" y="60"/>
                    </a:lnTo>
                    <a:lnTo>
                      <a:pt x="934" y="55"/>
                    </a:lnTo>
                    <a:lnTo>
                      <a:pt x="943" y="55"/>
                    </a:lnTo>
                    <a:lnTo>
                      <a:pt x="948" y="50"/>
                    </a:lnTo>
                    <a:lnTo>
                      <a:pt x="958" y="50"/>
                    </a:lnTo>
                    <a:lnTo>
                      <a:pt x="968" y="45"/>
                    </a:lnTo>
                    <a:lnTo>
                      <a:pt x="973" y="40"/>
                    </a:lnTo>
                    <a:lnTo>
                      <a:pt x="983" y="40"/>
                    </a:lnTo>
                    <a:lnTo>
                      <a:pt x="993" y="40"/>
                    </a:lnTo>
                    <a:lnTo>
                      <a:pt x="998" y="40"/>
                    </a:lnTo>
                    <a:lnTo>
                      <a:pt x="1008" y="35"/>
                    </a:lnTo>
                    <a:lnTo>
                      <a:pt x="1018" y="30"/>
                    </a:lnTo>
                    <a:lnTo>
                      <a:pt x="1023" y="25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0" name="Freeform 102"/>
              <p:cNvSpPr>
                <a:spLocks/>
              </p:cNvSpPr>
              <p:nvPr/>
            </p:nvSpPr>
            <p:spPr bwMode="auto">
              <a:xfrm>
                <a:off x="5101958" y="4283588"/>
                <a:ext cx="268288" cy="101600"/>
              </a:xfrm>
              <a:custGeom>
                <a:avLst/>
                <a:gdLst>
                  <a:gd name="T0" fmla="*/ 0 w 169"/>
                  <a:gd name="T1" fmla="*/ 64 h 64"/>
                  <a:gd name="T2" fmla="*/ 10 w 169"/>
                  <a:gd name="T3" fmla="*/ 59 h 64"/>
                  <a:gd name="T4" fmla="*/ 15 w 169"/>
                  <a:gd name="T5" fmla="*/ 59 h 64"/>
                  <a:gd name="T6" fmla="*/ 25 w 169"/>
                  <a:gd name="T7" fmla="*/ 54 h 64"/>
                  <a:gd name="T8" fmla="*/ 34 w 169"/>
                  <a:gd name="T9" fmla="*/ 54 h 64"/>
                  <a:gd name="T10" fmla="*/ 39 w 169"/>
                  <a:gd name="T11" fmla="*/ 49 h 64"/>
                  <a:gd name="T12" fmla="*/ 49 w 169"/>
                  <a:gd name="T13" fmla="*/ 44 h 64"/>
                  <a:gd name="T14" fmla="*/ 59 w 169"/>
                  <a:gd name="T15" fmla="*/ 35 h 64"/>
                  <a:gd name="T16" fmla="*/ 64 w 169"/>
                  <a:gd name="T17" fmla="*/ 30 h 64"/>
                  <a:gd name="T18" fmla="*/ 74 w 169"/>
                  <a:gd name="T19" fmla="*/ 30 h 64"/>
                  <a:gd name="T20" fmla="*/ 84 w 169"/>
                  <a:gd name="T21" fmla="*/ 30 h 64"/>
                  <a:gd name="T22" fmla="*/ 89 w 169"/>
                  <a:gd name="T23" fmla="*/ 25 h 64"/>
                  <a:gd name="T24" fmla="*/ 99 w 169"/>
                  <a:gd name="T25" fmla="*/ 20 h 64"/>
                  <a:gd name="T26" fmla="*/ 109 w 169"/>
                  <a:gd name="T27" fmla="*/ 15 h 64"/>
                  <a:gd name="T28" fmla="*/ 119 w 169"/>
                  <a:gd name="T29" fmla="*/ 10 h 64"/>
                  <a:gd name="T30" fmla="*/ 124 w 169"/>
                  <a:gd name="T31" fmla="*/ 5 h 64"/>
                  <a:gd name="T32" fmla="*/ 134 w 169"/>
                  <a:gd name="T33" fmla="*/ 5 h 64"/>
                  <a:gd name="T34" fmla="*/ 144 w 169"/>
                  <a:gd name="T35" fmla="*/ 5 h 64"/>
                  <a:gd name="T36" fmla="*/ 149 w 169"/>
                  <a:gd name="T37" fmla="*/ 0 h 64"/>
                  <a:gd name="T38" fmla="*/ 159 w 169"/>
                  <a:gd name="T39" fmla="*/ 0 h 64"/>
                  <a:gd name="T40" fmla="*/ 169 w 169"/>
                  <a:gd name="T4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4">
                    <a:moveTo>
                      <a:pt x="0" y="64"/>
                    </a:moveTo>
                    <a:lnTo>
                      <a:pt x="10" y="59"/>
                    </a:lnTo>
                    <a:lnTo>
                      <a:pt x="15" y="59"/>
                    </a:lnTo>
                    <a:lnTo>
                      <a:pt x="25" y="54"/>
                    </a:lnTo>
                    <a:lnTo>
                      <a:pt x="34" y="54"/>
                    </a:lnTo>
                    <a:lnTo>
                      <a:pt x="39" y="49"/>
                    </a:lnTo>
                    <a:lnTo>
                      <a:pt x="49" y="44"/>
                    </a:lnTo>
                    <a:lnTo>
                      <a:pt x="59" y="35"/>
                    </a:lnTo>
                    <a:lnTo>
                      <a:pt x="64" y="30"/>
                    </a:lnTo>
                    <a:lnTo>
                      <a:pt x="74" y="30"/>
                    </a:lnTo>
                    <a:lnTo>
                      <a:pt x="84" y="30"/>
                    </a:lnTo>
                    <a:lnTo>
                      <a:pt x="89" y="25"/>
                    </a:lnTo>
                    <a:lnTo>
                      <a:pt x="99" y="20"/>
                    </a:lnTo>
                    <a:lnTo>
                      <a:pt x="109" y="15"/>
                    </a:lnTo>
                    <a:lnTo>
                      <a:pt x="119" y="10"/>
                    </a:lnTo>
                    <a:lnTo>
                      <a:pt x="124" y="5"/>
                    </a:lnTo>
                    <a:lnTo>
                      <a:pt x="134" y="5"/>
                    </a:lnTo>
                    <a:lnTo>
                      <a:pt x="144" y="5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1" name="Freeform 103"/>
              <p:cNvSpPr>
                <a:spLocks/>
              </p:cNvSpPr>
              <p:nvPr/>
            </p:nvSpPr>
            <p:spPr bwMode="auto">
              <a:xfrm>
                <a:off x="1742808" y="4464563"/>
                <a:ext cx="1679575" cy="512763"/>
              </a:xfrm>
              <a:custGeom>
                <a:avLst/>
                <a:gdLst>
                  <a:gd name="T0" fmla="*/ 20 w 1058"/>
                  <a:gd name="T1" fmla="*/ 5 h 323"/>
                  <a:gd name="T2" fmla="*/ 45 w 1058"/>
                  <a:gd name="T3" fmla="*/ 20 h 323"/>
                  <a:gd name="T4" fmla="*/ 70 w 1058"/>
                  <a:gd name="T5" fmla="*/ 30 h 323"/>
                  <a:gd name="T6" fmla="*/ 94 w 1058"/>
                  <a:gd name="T7" fmla="*/ 50 h 323"/>
                  <a:gd name="T8" fmla="*/ 119 w 1058"/>
                  <a:gd name="T9" fmla="*/ 84 h 323"/>
                  <a:gd name="T10" fmla="*/ 144 w 1058"/>
                  <a:gd name="T11" fmla="*/ 109 h 323"/>
                  <a:gd name="T12" fmla="*/ 169 w 1058"/>
                  <a:gd name="T13" fmla="*/ 129 h 323"/>
                  <a:gd name="T14" fmla="*/ 194 w 1058"/>
                  <a:gd name="T15" fmla="*/ 154 h 323"/>
                  <a:gd name="T16" fmla="*/ 219 w 1058"/>
                  <a:gd name="T17" fmla="*/ 184 h 323"/>
                  <a:gd name="T18" fmla="*/ 243 w 1058"/>
                  <a:gd name="T19" fmla="*/ 209 h 323"/>
                  <a:gd name="T20" fmla="*/ 268 w 1058"/>
                  <a:gd name="T21" fmla="*/ 233 h 323"/>
                  <a:gd name="T22" fmla="*/ 293 w 1058"/>
                  <a:gd name="T23" fmla="*/ 253 h 323"/>
                  <a:gd name="T24" fmla="*/ 318 w 1058"/>
                  <a:gd name="T25" fmla="*/ 268 h 323"/>
                  <a:gd name="T26" fmla="*/ 343 w 1058"/>
                  <a:gd name="T27" fmla="*/ 283 h 323"/>
                  <a:gd name="T28" fmla="*/ 368 w 1058"/>
                  <a:gd name="T29" fmla="*/ 303 h 323"/>
                  <a:gd name="T30" fmla="*/ 392 w 1058"/>
                  <a:gd name="T31" fmla="*/ 303 h 323"/>
                  <a:gd name="T32" fmla="*/ 417 w 1058"/>
                  <a:gd name="T33" fmla="*/ 308 h 323"/>
                  <a:gd name="T34" fmla="*/ 442 w 1058"/>
                  <a:gd name="T35" fmla="*/ 298 h 323"/>
                  <a:gd name="T36" fmla="*/ 467 w 1058"/>
                  <a:gd name="T37" fmla="*/ 303 h 323"/>
                  <a:gd name="T38" fmla="*/ 492 w 1058"/>
                  <a:gd name="T39" fmla="*/ 308 h 323"/>
                  <a:gd name="T40" fmla="*/ 517 w 1058"/>
                  <a:gd name="T41" fmla="*/ 308 h 323"/>
                  <a:gd name="T42" fmla="*/ 541 w 1058"/>
                  <a:gd name="T43" fmla="*/ 298 h 323"/>
                  <a:gd name="T44" fmla="*/ 566 w 1058"/>
                  <a:gd name="T45" fmla="*/ 303 h 323"/>
                  <a:gd name="T46" fmla="*/ 591 w 1058"/>
                  <a:gd name="T47" fmla="*/ 303 h 323"/>
                  <a:gd name="T48" fmla="*/ 616 w 1058"/>
                  <a:gd name="T49" fmla="*/ 298 h 323"/>
                  <a:gd name="T50" fmla="*/ 641 w 1058"/>
                  <a:gd name="T51" fmla="*/ 298 h 323"/>
                  <a:gd name="T52" fmla="*/ 666 w 1058"/>
                  <a:gd name="T53" fmla="*/ 298 h 323"/>
                  <a:gd name="T54" fmla="*/ 690 w 1058"/>
                  <a:gd name="T55" fmla="*/ 298 h 323"/>
                  <a:gd name="T56" fmla="*/ 715 w 1058"/>
                  <a:gd name="T57" fmla="*/ 293 h 323"/>
                  <a:gd name="T58" fmla="*/ 740 w 1058"/>
                  <a:gd name="T59" fmla="*/ 273 h 323"/>
                  <a:gd name="T60" fmla="*/ 765 w 1058"/>
                  <a:gd name="T61" fmla="*/ 258 h 323"/>
                  <a:gd name="T62" fmla="*/ 790 w 1058"/>
                  <a:gd name="T63" fmla="*/ 248 h 323"/>
                  <a:gd name="T64" fmla="*/ 815 w 1058"/>
                  <a:gd name="T65" fmla="*/ 228 h 323"/>
                  <a:gd name="T66" fmla="*/ 844 w 1058"/>
                  <a:gd name="T67" fmla="*/ 223 h 323"/>
                  <a:gd name="T68" fmla="*/ 869 w 1058"/>
                  <a:gd name="T69" fmla="*/ 273 h 323"/>
                  <a:gd name="T70" fmla="*/ 894 w 1058"/>
                  <a:gd name="T71" fmla="*/ 278 h 323"/>
                  <a:gd name="T72" fmla="*/ 919 w 1058"/>
                  <a:gd name="T73" fmla="*/ 283 h 323"/>
                  <a:gd name="T74" fmla="*/ 944 w 1058"/>
                  <a:gd name="T75" fmla="*/ 298 h 323"/>
                  <a:gd name="T76" fmla="*/ 969 w 1058"/>
                  <a:gd name="T77" fmla="*/ 303 h 323"/>
                  <a:gd name="T78" fmla="*/ 993 w 1058"/>
                  <a:gd name="T79" fmla="*/ 318 h 323"/>
                  <a:gd name="T80" fmla="*/ 1018 w 1058"/>
                  <a:gd name="T81" fmla="*/ 318 h 323"/>
                  <a:gd name="T82" fmla="*/ 1043 w 1058"/>
                  <a:gd name="T83" fmla="*/ 313 h 3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23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5" y="15"/>
                    </a:lnTo>
                    <a:lnTo>
                      <a:pt x="45" y="20"/>
                    </a:lnTo>
                    <a:lnTo>
                      <a:pt x="50" y="25"/>
                    </a:lnTo>
                    <a:lnTo>
                      <a:pt x="60" y="30"/>
                    </a:lnTo>
                    <a:lnTo>
                      <a:pt x="70" y="30"/>
                    </a:lnTo>
                    <a:lnTo>
                      <a:pt x="75" y="35"/>
                    </a:lnTo>
                    <a:lnTo>
                      <a:pt x="85" y="40"/>
                    </a:lnTo>
                    <a:lnTo>
                      <a:pt x="94" y="50"/>
                    </a:lnTo>
                    <a:lnTo>
                      <a:pt x="99" y="65"/>
                    </a:lnTo>
                    <a:lnTo>
                      <a:pt x="109" y="74"/>
                    </a:lnTo>
                    <a:lnTo>
                      <a:pt x="119" y="84"/>
                    </a:lnTo>
                    <a:lnTo>
                      <a:pt x="124" y="94"/>
                    </a:lnTo>
                    <a:lnTo>
                      <a:pt x="134" y="104"/>
                    </a:lnTo>
                    <a:lnTo>
                      <a:pt x="144" y="109"/>
                    </a:lnTo>
                    <a:lnTo>
                      <a:pt x="149" y="114"/>
                    </a:lnTo>
                    <a:lnTo>
                      <a:pt x="159" y="124"/>
                    </a:lnTo>
                    <a:lnTo>
                      <a:pt x="169" y="129"/>
                    </a:lnTo>
                    <a:lnTo>
                      <a:pt x="174" y="139"/>
                    </a:lnTo>
                    <a:lnTo>
                      <a:pt x="184" y="144"/>
                    </a:lnTo>
                    <a:lnTo>
                      <a:pt x="194" y="154"/>
                    </a:lnTo>
                    <a:lnTo>
                      <a:pt x="199" y="164"/>
                    </a:lnTo>
                    <a:lnTo>
                      <a:pt x="209" y="174"/>
                    </a:lnTo>
                    <a:lnTo>
                      <a:pt x="219" y="184"/>
                    </a:lnTo>
                    <a:lnTo>
                      <a:pt x="224" y="194"/>
                    </a:lnTo>
                    <a:lnTo>
                      <a:pt x="234" y="204"/>
                    </a:lnTo>
                    <a:lnTo>
                      <a:pt x="243" y="209"/>
                    </a:lnTo>
                    <a:lnTo>
                      <a:pt x="248" y="218"/>
                    </a:lnTo>
                    <a:lnTo>
                      <a:pt x="258" y="228"/>
                    </a:lnTo>
                    <a:lnTo>
                      <a:pt x="268" y="233"/>
                    </a:lnTo>
                    <a:lnTo>
                      <a:pt x="278" y="243"/>
                    </a:lnTo>
                    <a:lnTo>
                      <a:pt x="283" y="248"/>
                    </a:lnTo>
                    <a:lnTo>
                      <a:pt x="293" y="253"/>
                    </a:lnTo>
                    <a:lnTo>
                      <a:pt x="303" y="258"/>
                    </a:lnTo>
                    <a:lnTo>
                      <a:pt x="308" y="263"/>
                    </a:lnTo>
                    <a:lnTo>
                      <a:pt x="318" y="268"/>
                    </a:lnTo>
                    <a:lnTo>
                      <a:pt x="328" y="273"/>
                    </a:lnTo>
                    <a:lnTo>
                      <a:pt x="333" y="278"/>
                    </a:lnTo>
                    <a:lnTo>
                      <a:pt x="343" y="283"/>
                    </a:lnTo>
                    <a:lnTo>
                      <a:pt x="353" y="288"/>
                    </a:lnTo>
                    <a:lnTo>
                      <a:pt x="358" y="293"/>
                    </a:lnTo>
                    <a:lnTo>
                      <a:pt x="368" y="303"/>
                    </a:lnTo>
                    <a:lnTo>
                      <a:pt x="378" y="303"/>
                    </a:lnTo>
                    <a:lnTo>
                      <a:pt x="383" y="303"/>
                    </a:lnTo>
                    <a:lnTo>
                      <a:pt x="392" y="303"/>
                    </a:lnTo>
                    <a:lnTo>
                      <a:pt x="402" y="303"/>
                    </a:lnTo>
                    <a:lnTo>
                      <a:pt x="407" y="303"/>
                    </a:lnTo>
                    <a:lnTo>
                      <a:pt x="417" y="308"/>
                    </a:lnTo>
                    <a:lnTo>
                      <a:pt x="427" y="303"/>
                    </a:lnTo>
                    <a:lnTo>
                      <a:pt x="432" y="303"/>
                    </a:lnTo>
                    <a:lnTo>
                      <a:pt x="442" y="298"/>
                    </a:lnTo>
                    <a:lnTo>
                      <a:pt x="452" y="298"/>
                    </a:lnTo>
                    <a:lnTo>
                      <a:pt x="457" y="303"/>
                    </a:lnTo>
                    <a:lnTo>
                      <a:pt x="467" y="303"/>
                    </a:lnTo>
                    <a:lnTo>
                      <a:pt x="477" y="308"/>
                    </a:lnTo>
                    <a:lnTo>
                      <a:pt x="482" y="308"/>
                    </a:lnTo>
                    <a:lnTo>
                      <a:pt x="492" y="308"/>
                    </a:lnTo>
                    <a:lnTo>
                      <a:pt x="502" y="308"/>
                    </a:lnTo>
                    <a:lnTo>
                      <a:pt x="507" y="308"/>
                    </a:lnTo>
                    <a:lnTo>
                      <a:pt x="517" y="308"/>
                    </a:lnTo>
                    <a:lnTo>
                      <a:pt x="527" y="308"/>
                    </a:lnTo>
                    <a:lnTo>
                      <a:pt x="531" y="303"/>
                    </a:lnTo>
                    <a:lnTo>
                      <a:pt x="541" y="298"/>
                    </a:lnTo>
                    <a:lnTo>
                      <a:pt x="551" y="298"/>
                    </a:lnTo>
                    <a:lnTo>
                      <a:pt x="561" y="298"/>
                    </a:lnTo>
                    <a:lnTo>
                      <a:pt x="566" y="303"/>
                    </a:lnTo>
                    <a:lnTo>
                      <a:pt x="576" y="308"/>
                    </a:lnTo>
                    <a:lnTo>
                      <a:pt x="586" y="308"/>
                    </a:lnTo>
                    <a:lnTo>
                      <a:pt x="591" y="303"/>
                    </a:lnTo>
                    <a:lnTo>
                      <a:pt x="601" y="303"/>
                    </a:lnTo>
                    <a:lnTo>
                      <a:pt x="611" y="303"/>
                    </a:lnTo>
                    <a:lnTo>
                      <a:pt x="616" y="298"/>
                    </a:lnTo>
                    <a:lnTo>
                      <a:pt x="626" y="298"/>
                    </a:lnTo>
                    <a:lnTo>
                      <a:pt x="636" y="298"/>
                    </a:lnTo>
                    <a:lnTo>
                      <a:pt x="641" y="298"/>
                    </a:lnTo>
                    <a:lnTo>
                      <a:pt x="651" y="298"/>
                    </a:lnTo>
                    <a:lnTo>
                      <a:pt x="661" y="298"/>
                    </a:lnTo>
                    <a:lnTo>
                      <a:pt x="666" y="298"/>
                    </a:lnTo>
                    <a:lnTo>
                      <a:pt x="676" y="298"/>
                    </a:lnTo>
                    <a:lnTo>
                      <a:pt x="685" y="303"/>
                    </a:lnTo>
                    <a:lnTo>
                      <a:pt x="690" y="298"/>
                    </a:lnTo>
                    <a:lnTo>
                      <a:pt x="700" y="298"/>
                    </a:lnTo>
                    <a:lnTo>
                      <a:pt x="710" y="298"/>
                    </a:lnTo>
                    <a:lnTo>
                      <a:pt x="715" y="293"/>
                    </a:lnTo>
                    <a:lnTo>
                      <a:pt x="725" y="288"/>
                    </a:lnTo>
                    <a:lnTo>
                      <a:pt x="735" y="283"/>
                    </a:lnTo>
                    <a:lnTo>
                      <a:pt x="740" y="273"/>
                    </a:lnTo>
                    <a:lnTo>
                      <a:pt x="750" y="268"/>
                    </a:lnTo>
                    <a:lnTo>
                      <a:pt x="760" y="263"/>
                    </a:lnTo>
                    <a:lnTo>
                      <a:pt x="765" y="258"/>
                    </a:lnTo>
                    <a:lnTo>
                      <a:pt x="775" y="253"/>
                    </a:lnTo>
                    <a:lnTo>
                      <a:pt x="785" y="253"/>
                    </a:lnTo>
                    <a:lnTo>
                      <a:pt x="790" y="248"/>
                    </a:lnTo>
                    <a:lnTo>
                      <a:pt x="800" y="243"/>
                    </a:lnTo>
                    <a:lnTo>
                      <a:pt x="810" y="233"/>
                    </a:lnTo>
                    <a:lnTo>
                      <a:pt x="815" y="228"/>
                    </a:lnTo>
                    <a:lnTo>
                      <a:pt x="824" y="228"/>
                    </a:lnTo>
                    <a:lnTo>
                      <a:pt x="834" y="223"/>
                    </a:lnTo>
                    <a:lnTo>
                      <a:pt x="844" y="223"/>
                    </a:lnTo>
                    <a:lnTo>
                      <a:pt x="849" y="243"/>
                    </a:lnTo>
                    <a:lnTo>
                      <a:pt x="859" y="258"/>
                    </a:lnTo>
                    <a:lnTo>
                      <a:pt x="869" y="273"/>
                    </a:lnTo>
                    <a:lnTo>
                      <a:pt x="874" y="278"/>
                    </a:lnTo>
                    <a:lnTo>
                      <a:pt x="884" y="278"/>
                    </a:lnTo>
                    <a:lnTo>
                      <a:pt x="894" y="278"/>
                    </a:lnTo>
                    <a:lnTo>
                      <a:pt x="899" y="283"/>
                    </a:lnTo>
                    <a:lnTo>
                      <a:pt x="909" y="283"/>
                    </a:lnTo>
                    <a:lnTo>
                      <a:pt x="919" y="283"/>
                    </a:lnTo>
                    <a:lnTo>
                      <a:pt x="924" y="288"/>
                    </a:lnTo>
                    <a:lnTo>
                      <a:pt x="934" y="293"/>
                    </a:lnTo>
                    <a:lnTo>
                      <a:pt x="944" y="298"/>
                    </a:lnTo>
                    <a:lnTo>
                      <a:pt x="949" y="303"/>
                    </a:lnTo>
                    <a:lnTo>
                      <a:pt x="959" y="303"/>
                    </a:lnTo>
                    <a:lnTo>
                      <a:pt x="969" y="303"/>
                    </a:lnTo>
                    <a:lnTo>
                      <a:pt x="973" y="303"/>
                    </a:lnTo>
                    <a:lnTo>
                      <a:pt x="983" y="313"/>
                    </a:lnTo>
                    <a:lnTo>
                      <a:pt x="993" y="318"/>
                    </a:lnTo>
                    <a:lnTo>
                      <a:pt x="998" y="323"/>
                    </a:lnTo>
                    <a:lnTo>
                      <a:pt x="1008" y="318"/>
                    </a:lnTo>
                    <a:lnTo>
                      <a:pt x="1018" y="318"/>
                    </a:lnTo>
                    <a:lnTo>
                      <a:pt x="1023" y="313"/>
                    </a:lnTo>
                    <a:lnTo>
                      <a:pt x="1033" y="313"/>
                    </a:lnTo>
                    <a:lnTo>
                      <a:pt x="1043" y="313"/>
                    </a:lnTo>
                    <a:lnTo>
                      <a:pt x="1048" y="313"/>
                    </a:lnTo>
                    <a:lnTo>
                      <a:pt x="1058" y="313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2" name="Freeform 104"/>
              <p:cNvSpPr>
                <a:spLocks/>
              </p:cNvSpPr>
              <p:nvPr/>
            </p:nvSpPr>
            <p:spPr bwMode="auto">
              <a:xfrm>
                <a:off x="3422383" y="4448688"/>
                <a:ext cx="1679575" cy="1900238"/>
              </a:xfrm>
              <a:custGeom>
                <a:avLst/>
                <a:gdLst>
                  <a:gd name="T0" fmla="*/ 15 w 1058"/>
                  <a:gd name="T1" fmla="*/ 328 h 1197"/>
                  <a:gd name="T2" fmla="*/ 40 w 1058"/>
                  <a:gd name="T3" fmla="*/ 328 h 1197"/>
                  <a:gd name="T4" fmla="*/ 69 w 1058"/>
                  <a:gd name="T5" fmla="*/ 338 h 1197"/>
                  <a:gd name="T6" fmla="*/ 94 w 1058"/>
                  <a:gd name="T7" fmla="*/ 343 h 1197"/>
                  <a:gd name="T8" fmla="*/ 119 w 1058"/>
                  <a:gd name="T9" fmla="*/ 348 h 1197"/>
                  <a:gd name="T10" fmla="*/ 144 w 1058"/>
                  <a:gd name="T11" fmla="*/ 348 h 1197"/>
                  <a:gd name="T12" fmla="*/ 169 w 1058"/>
                  <a:gd name="T13" fmla="*/ 343 h 1197"/>
                  <a:gd name="T14" fmla="*/ 194 w 1058"/>
                  <a:gd name="T15" fmla="*/ 338 h 1197"/>
                  <a:gd name="T16" fmla="*/ 218 w 1058"/>
                  <a:gd name="T17" fmla="*/ 348 h 1197"/>
                  <a:gd name="T18" fmla="*/ 243 w 1058"/>
                  <a:gd name="T19" fmla="*/ 348 h 1197"/>
                  <a:gd name="T20" fmla="*/ 268 w 1058"/>
                  <a:gd name="T21" fmla="*/ 348 h 1197"/>
                  <a:gd name="T22" fmla="*/ 293 w 1058"/>
                  <a:gd name="T23" fmla="*/ 343 h 1197"/>
                  <a:gd name="T24" fmla="*/ 318 w 1058"/>
                  <a:gd name="T25" fmla="*/ 318 h 1197"/>
                  <a:gd name="T26" fmla="*/ 343 w 1058"/>
                  <a:gd name="T27" fmla="*/ 338 h 1197"/>
                  <a:gd name="T28" fmla="*/ 367 w 1058"/>
                  <a:gd name="T29" fmla="*/ 497 h 1197"/>
                  <a:gd name="T30" fmla="*/ 392 w 1058"/>
                  <a:gd name="T31" fmla="*/ 789 h 1197"/>
                  <a:gd name="T32" fmla="*/ 417 w 1058"/>
                  <a:gd name="T33" fmla="*/ 1102 h 1197"/>
                  <a:gd name="T34" fmla="*/ 442 w 1058"/>
                  <a:gd name="T35" fmla="*/ 1197 h 1197"/>
                  <a:gd name="T36" fmla="*/ 467 w 1058"/>
                  <a:gd name="T37" fmla="*/ 1182 h 1197"/>
                  <a:gd name="T38" fmla="*/ 492 w 1058"/>
                  <a:gd name="T39" fmla="*/ 1137 h 1197"/>
                  <a:gd name="T40" fmla="*/ 516 w 1058"/>
                  <a:gd name="T41" fmla="*/ 1058 h 1197"/>
                  <a:gd name="T42" fmla="*/ 541 w 1058"/>
                  <a:gd name="T43" fmla="*/ 938 h 1197"/>
                  <a:gd name="T44" fmla="*/ 566 w 1058"/>
                  <a:gd name="T45" fmla="*/ 889 h 1197"/>
                  <a:gd name="T46" fmla="*/ 591 w 1058"/>
                  <a:gd name="T47" fmla="*/ 809 h 1197"/>
                  <a:gd name="T48" fmla="*/ 616 w 1058"/>
                  <a:gd name="T49" fmla="*/ 745 h 1197"/>
                  <a:gd name="T50" fmla="*/ 641 w 1058"/>
                  <a:gd name="T51" fmla="*/ 695 h 1197"/>
                  <a:gd name="T52" fmla="*/ 665 w 1058"/>
                  <a:gd name="T53" fmla="*/ 621 h 1197"/>
                  <a:gd name="T54" fmla="*/ 690 w 1058"/>
                  <a:gd name="T55" fmla="*/ 526 h 1197"/>
                  <a:gd name="T56" fmla="*/ 715 w 1058"/>
                  <a:gd name="T57" fmla="*/ 432 h 1197"/>
                  <a:gd name="T58" fmla="*/ 740 w 1058"/>
                  <a:gd name="T59" fmla="*/ 362 h 1197"/>
                  <a:gd name="T60" fmla="*/ 765 w 1058"/>
                  <a:gd name="T61" fmla="*/ 303 h 1197"/>
                  <a:gd name="T62" fmla="*/ 790 w 1058"/>
                  <a:gd name="T63" fmla="*/ 248 h 1197"/>
                  <a:gd name="T64" fmla="*/ 814 w 1058"/>
                  <a:gd name="T65" fmla="*/ 179 h 1197"/>
                  <a:gd name="T66" fmla="*/ 839 w 1058"/>
                  <a:gd name="T67" fmla="*/ 109 h 1197"/>
                  <a:gd name="T68" fmla="*/ 864 w 1058"/>
                  <a:gd name="T69" fmla="*/ 60 h 1197"/>
                  <a:gd name="T70" fmla="*/ 894 w 1058"/>
                  <a:gd name="T71" fmla="*/ 35 h 1197"/>
                  <a:gd name="T72" fmla="*/ 919 w 1058"/>
                  <a:gd name="T73" fmla="*/ 30 h 1197"/>
                  <a:gd name="T74" fmla="*/ 943 w 1058"/>
                  <a:gd name="T75" fmla="*/ 35 h 1197"/>
                  <a:gd name="T76" fmla="*/ 968 w 1058"/>
                  <a:gd name="T77" fmla="*/ 30 h 1197"/>
                  <a:gd name="T78" fmla="*/ 993 w 1058"/>
                  <a:gd name="T79" fmla="*/ 25 h 1197"/>
                  <a:gd name="T80" fmla="*/ 1018 w 1058"/>
                  <a:gd name="T81" fmla="*/ 15 h 1197"/>
                  <a:gd name="T82" fmla="*/ 1043 w 1058"/>
                  <a:gd name="T83" fmla="*/ 0 h 1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97">
                    <a:moveTo>
                      <a:pt x="0" y="323"/>
                    </a:moveTo>
                    <a:lnTo>
                      <a:pt x="10" y="328"/>
                    </a:lnTo>
                    <a:lnTo>
                      <a:pt x="15" y="328"/>
                    </a:lnTo>
                    <a:lnTo>
                      <a:pt x="25" y="328"/>
                    </a:lnTo>
                    <a:lnTo>
                      <a:pt x="35" y="328"/>
                    </a:lnTo>
                    <a:lnTo>
                      <a:pt x="40" y="328"/>
                    </a:lnTo>
                    <a:lnTo>
                      <a:pt x="50" y="333"/>
                    </a:lnTo>
                    <a:lnTo>
                      <a:pt x="60" y="333"/>
                    </a:lnTo>
                    <a:lnTo>
                      <a:pt x="69" y="338"/>
                    </a:lnTo>
                    <a:lnTo>
                      <a:pt x="74" y="338"/>
                    </a:lnTo>
                    <a:lnTo>
                      <a:pt x="84" y="343"/>
                    </a:lnTo>
                    <a:lnTo>
                      <a:pt x="94" y="343"/>
                    </a:lnTo>
                    <a:lnTo>
                      <a:pt x="99" y="348"/>
                    </a:lnTo>
                    <a:lnTo>
                      <a:pt x="109" y="348"/>
                    </a:lnTo>
                    <a:lnTo>
                      <a:pt x="119" y="348"/>
                    </a:lnTo>
                    <a:lnTo>
                      <a:pt x="124" y="348"/>
                    </a:lnTo>
                    <a:lnTo>
                      <a:pt x="134" y="348"/>
                    </a:lnTo>
                    <a:lnTo>
                      <a:pt x="144" y="348"/>
                    </a:lnTo>
                    <a:lnTo>
                      <a:pt x="149" y="348"/>
                    </a:lnTo>
                    <a:lnTo>
                      <a:pt x="159" y="348"/>
                    </a:lnTo>
                    <a:lnTo>
                      <a:pt x="169" y="343"/>
                    </a:lnTo>
                    <a:lnTo>
                      <a:pt x="174" y="338"/>
                    </a:lnTo>
                    <a:lnTo>
                      <a:pt x="184" y="338"/>
                    </a:lnTo>
                    <a:lnTo>
                      <a:pt x="194" y="338"/>
                    </a:lnTo>
                    <a:lnTo>
                      <a:pt x="199" y="338"/>
                    </a:lnTo>
                    <a:lnTo>
                      <a:pt x="208" y="343"/>
                    </a:lnTo>
                    <a:lnTo>
                      <a:pt x="218" y="348"/>
                    </a:lnTo>
                    <a:lnTo>
                      <a:pt x="223" y="348"/>
                    </a:lnTo>
                    <a:lnTo>
                      <a:pt x="233" y="348"/>
                    </a:lnTo>
                    <a:lnTo>
                      <a:pt x="243" y="348"/>
                    </a:lnTo>
                    <a:lnTo>
                      <a:pt x="248" y="348"/>
                    </a:lnTo>
                    <a:lnTo>
                      <a:pt x="258" y="348"/>
                    </a:lnTo>
                    <a:lnTo>
                      <a:pt x="268" y="348"/>
                    </a:lnTo>
                    <a:lnTo>
                      <a:pt x="273" y="348"/>
                    </a:lnTo>
                    <a:lnTo>
                      <a:pt x="283" y="348"/>
                    </a:lnTo>
                    <a:lnTo>
                      <a:pt x="293" y="343"/>
                    </a:lnTo>
                    <a:lnTo>
                      <a:pt x="298" y="333"/>
                    </a:lnTo>
                    <a:lnTo>
                      <a:pt x="308" y="328"/>
                    </a:lnTo>
                    <a:lnTo>
                      <a:pt x="318" y="318"/>
                    </a:lnTo>
                    <a:lnTo>
                      <a:pt x="328" y="303"/>
                    </a:lnTo>
                    <a:lnTo>
                      <a:pt x="333" y="298"/>
                    </a:lnTo>
                    <a:lnTo>
                      <a:pt x="343" y="338"/>
                    </a:lnTo>
                    <a:lnTo>
                      <a:pt x="353" y="372"/>
                    </a:lnTo>
                    <a:lnTo>
                      <a:pt x="357" y="412"/>
                    </a:lnTo>
                    <a:lnTo>
                      <a:pt x="367" y="497"/>
                    </a:lnTo>
                    <a:lnTo>
                      <a:pt x="377" y="586"/>
                    </a:lnTo>
                    <a:lnTo>
                      <a:pt x="382" y="675"/>
                    </a:lnTo>
                    <a:lnTo>
                      <a:pt x="392" y="789"/>
                    </a:lnTo>
                    <a:lnTo>
                      <a:pt x="402" y="914"/>
                    </a:lnTo>
                    <a:lnTo>
                      <a:pt x="407" y="1033"/>
                    </a:lnTo>
                    <a:lnTo>
                      <a:pt x="417" y="1102"/>
                    </a:lnTo>
                    <a:lnTo>
                      <a:pt x="427" y="1137"/>
                    </a:lnTo>
                    <a:lnTo>
                      <a:pt x="432" y="1177"/>
                    </a:lnTo>
                    <a:lnTo>
                      <a:pt x="442" y="1197"/>
                    </a:lnTo>
                    <a:lnTo>
                      <a:pt x="452" y="1192"/>
                    </a:lnTo>
                    <a:lnTo>
                      <a:pt x="457" y="1187"/>
                    </a:lnTo>
                    <a:lnTo>
                      <a:pt x="467" y="1182"/>
                    </a:lnTo>
                    <a:lnTo>
                      <a:pt x="477" y="1167"/>
                    </a:lnTo>
                    <a:lnTo>
                      <a:pt x="482" y="1152"/>
                    </a:lnTo>
                    <a:lnTo>
                      <a:pt x="492" y="1137"/>
                    </a:lnTo>
                    <a:lnTo>
                      <a:pt x="501" y="1112"/>
                    </a:lnTo>
                    <a:lnTo>
                      <a:pt x="506" y="1087"/>
                    </a:lnTo>
                    <a:lnTo>
                      <a:pt x="516" y="1058"/>
                    </a:lnTo>
                    <a:lnTo>
                      <a:pt x="526" y="1018"/>
                    </a:lnTo>
                    <a:lnTo>
                      <a:pt x="531" y="978"/>
                    </a:lnTo>
                    <a:lnTo>
                      <a:pt x="541" y="938"/>
                    </a:lnTo>
                    <a:lnTo>
                      <a:pt x="551" y="919"/>
                    </a:lnTo>
                    <a:lnTo>
                      <a:pt x="556" y="904"/>
                    </a:lnTo>
                    <a:lnTo>
                      <a:pt x="566" y="889"/>
                    </a:lnTo>
                    <a:lnTo>
                      <a:pt x="576" y="864"/>
                    </a:lnTo>
                    <a:lnTo>
                      <a:pt x="581" y="839"/>
                    </a:lnTo>
                    <a:lnTo>
                      <a:pt x="591" y="809"/>
                    </a:lnTo>
                    <a:lnTo>
                      <a:pt x="601" y="789"/>
                    </a:lnTo>
                    <a:lnTo>
                      <a:pt x="611" y="770"/>
                    </a:lnTo>
                    <a:lnTo>
                      <a:pt x="616" y="745"/>
                    </a:lnTo>
                    <a:lnTo>
                      <a:pt x="626" y="730"/>
                    </a:lnTo>
                    <a:lnTo>
                      <a:pt x="636" y="710"/>
                    </a:lnTo>
                    <a:lnTo>
                      <a:pt x="641" y="695"/>
                    </a:lnTo>
                    <a:lnTo>
                      <a:pt x="650" y="675"/>
                    </a:lnTo>
                    <a:lnTo>
                      <a:pt x="660" y="646"/>
                    </a:lnTo>
                    <a:lnTo>
                      <a:pt x="665" y="621"/>
                    </a:lnTo>
                    <a:lnTo>
                      <a:pt x="675" y="596"/>
                    </a:lnTo>
                    <a:lnTo>
                      <a:pt x="685" y="561"/>
                    </a:lnTo>
                    <a:lnTo>
                      <a:pt x="690" y="526"/>
                    </a:lnTo>
                    <a:lnTo>
                      <a:pt x="700" y="492"/>
                    </a:lnTo>
                    <a:lnTo>
                      <a:pt x="710" y="462"/>
                    </a:lnTo>
                    <a:lnTo>
                      <a:pt x="715" y="432"/>
                    </a:lnTo>
                    <a:lnTo>
                      <a:pt x="725" y="402"/>
                    </a:lnTo>
                    <a:lnTo>
                      <a:pt x="735" y="382"/>
                    </a:lnTo>
                    <a:lnTo>
                      <a:pt x="740" y="362"/>
                    </a:lnTo>
                    <a:lnTo>
                      <a:pt x="750" y="338"/>
                    </a:lnTo>
                    <a:lnTo>
                      <a:pt x="760" y="323"/>
                    </a:lnTo>
                    <a:lnTo>
                      <a:pt x="765" y="303"/>
                    </a:lnTo>
                    <a:lnTo>
                      <a:pt x="775" y="288"/>
                    </a:lnTo>
                    <a:lnTo>
                      <a:pt x="785" y="268"/>
                    </a:lnTo>
                    <a:lnTo>
                      <a:pt x="790" y="248"/>
                    </a:lnTo>
                    <a:lnTo>
                      <a:pt x="799" y="233"/>
                    </a:lnTo>
                    <a:lnTo>
                      <a:pt x="809" y="209"/>
                    </a:lnTo>
                    <a:lnTo>
                      <a:pt x="814" y="179"/>
                    </a:lnTo>
                    <a:lnTo>
                      <a:pt x="824" y="154"/>
                    </a:lnTo>
                    <a:lnTo>
                      <a:pt x="834" y="129"/>
                    </a:lnTo>
                    <a:lnTo>
                      <a:pt x="839" y="109"/>
                    </a:lnTo>
                    <a:lnTo>
                      <a:pt x="849" y="89"/>
                    </a:lnTo>
                    <a:lnTo>
                      <a:pt x="859" y="70"/>
                    </a:lnTo>
                    <a:lnTo>
                      <a:pt x="864" y="60"/>
                    </a:lnTo>
                    <a:lnTo>
                      <a:pt x="874" y="50"/>
                    </a:lnTo>
                    <a:lnTo>
                      <a:pt x="884" y="40"/>
                    </a:lnTo>
                    <a:lnTo>
                      <a:pt x="894" y="35"/>
                    </a:lnTo>
                    <a:lnTo>
                      <a:pt x="899" y="35"/>
                    </a:lnTo>
                    <a:lnTo>
                      <a:pt x="909" y="30"/>
                    </a:lnTo>
                    <a:lnTo>
                      <a:pt x="919" y="30"/>
                    </a:lnTo>
                    <a:lnTo>
                      <a:pt x="924" y="35"/>
                    </a:lnTo>
                    <a:lnTo>
                      <a:pt x="934" y="35"/>
                    </a:lnTo>
                    <a:lnTo>
                      <a:pt x="943" y="35"/>
                    </a:lnTo>
                    <a:lnTo>
                      <a:pt x="948" y="30"/>
                    </a:lnTo>
                    <a:lnTo>
                      <a:pt x="958" y="30"/>
                    </a:lnTo>
                    <a:lnTo>
                      <a:pt x="968" y="30"/>
                    </a:lnTo>
                    <a:lnTo>
                      <a:pt x="973" y="25"/>
                    </a:lnTo>
                    <a:lnTo>
                      <a:pt x="983" y="25"/>
                    </a:lnTo>
                    <a:lnTo>
                      <a:pt x="993" y="25"/>
                    </a:lnTo>
                    <a:lnTo>
                      <a:pt x="998" y="20"/>
                    </a:lnTo>
                    <a:lnTo>
                      <a:pt x="1008" y="15"/>
                    </a:lnTo>
                    <a:lnTo>
                      <a:pt x="1018" y="15"/>
                    </a:lnTo>
                    <a:lnTo>
                      <a:pt x="1023" y="10"/>
                    </a:lnTo>
                    <a:lnTo>
                      <a:pt x="1033" y="5"/>
                    </a:lnTo>
                    <a:lnTo>
                      <a:pt x="1043" y="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3" name="Freeform 105"/>
              <p:cNvSpPr>
                <a:spLocks/>
              </p:cNvSpPr>
              <p:nvPr/>
            </p:nvSpPr>
            <p:spPr bwMode="auto">
              <a:xfrm>
                <a:off x="5101958" y="4323276"/>
                <a:ext cx="268288" cy="125413"/>
              </a:xfrm>
              <a:custGeom>
                <a:avLst/>
                <a:gdLst>
                  <a:gd name="T0" fmla="*/ 0 w 169"/>
                  <a:gd name="T1" fmla="*/ 79 h 79"/>
                  <a:gd name="T2" fmla="*/ 10 w 169"/>
                  <a:gd name="T3" fmla="*/ 79 h 79"/>
                  <a:gd name="T4" fmla="*/ 15 w 169"/>
                  <a:gd name="T5" fmla="*/ 79 h 79"/>
                  <a:gd name="T6" fmla="*/ 25 w 169"/>
                  <a:gd name="T7" fmla="*/ 69 h 79"/>
                  <a:gd name="T8" fmla="*/ 34 w 169"/>
                  <a:gd name="T9" fmla="*/ 64 h 79"/>
                  <a:gd name="T10" fmla="*/ 39 w 169"/>
                  <a:gd name="T11" fmla="*/ 59 h 79"/>
                  <a:gd name="T12" fmla="*/ 49 w 169"/>
                  <a:gd name="T13" fmla="*/ 54 h 79"/>
                  <a:gd name="T14" fmla="*/ 59 w 169"/>
                  <a:gd name="T15" fmla="*/ 49 h 79"/>
                  <a:gd name="T16" fmla="*/ 64 w 169"/>
                  <a:gd name="T17" fmla="*/ 44 h 79"/>
                  <a:gd name="T18" fmla="*/ 74 w 169"/>
                  <a:gd name="T19" fmla="*/ 39 h 79"/>
                  <a:gd name="T20" fmla="*/ 84 w 169"/>
                  <a:gd name="T21" fmla="*/ 34 h 79"/>
                  <a:gd name="T22" fmla="*/ 89 w 169"/>
                  <a:gd name="T23" fmla="*/ 34 h 79"/>
                  <a:gd name="T24" fmla="*/ 99 w 169"/>
                  <a:gd name="T25" fmla="*/ 34 h 79"/>
                  <a:gd name="T26" fmla="*/ 109 w 169"/>
                  <a:gd name="T27" fmla="*/ 34 h 79"/>
                  <a:gd name="T28" fmla="*/ 119 w 169"/>
                  <a:gd name="T29" fmla="*/ 34 h 79"/>
                  <a:gd name="T30" fmla="*/ 124 w 169"/>
                  <a:gd name="T31" fmla="*/ 29 h 79"/>
                  <a:gd name="T32" fmla="*/ 134 w 169"/>
                  <a:gd name="T33" fmla="*/ 29 h 79"/>
                  <a:gd name="T34" fmla="*/ 144 w 169"/>
                  <a:gd name="T35" fmla="*/ 24 h 79"/>
                  <a:gd name="T36" fmla="*/ 149 w 169"/>
                  <a:gd name="T37" fmla="*/ 19 h 79"/>
                  <a:gd name="T38" fmla="*/ 159 w 169"/>
                  <a:gd name="T39" fmla="*/ 10 h 79"/>
                  <a:gd name="T40" fmla="*/ 169 w 169"/>
                  <a:gd name="T4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9">
                    <a:moveTo>
                      <a:pt x="0" y="79"/>
                    </a:moveTo>
                    <a:lnTo>
                      <a:pt x="10" y="79"/>
                    </a:lnTo>
                    <a:lnTo>
                      <a:pt x="15" y="79"/>
                    </a:lnTo>
                    <a:lnTo>
                      <a:pt x="25" y="69"/>
                    </a:lnTo>
                    <a:lnTo>
                      <a:pt x="34" y="64"/>
                    </a:lnTo>
                    <a:lnTo>
                      <a:pt x="39" y="59"/>
                    </a:lnTo>
                    <a:lnTo>
                      <a:pt x="49" y="54"/>
                    </a:lnTo>
                    <a:lnTo>
                      <a:pt x="59" y="49"/>
                    </a:lnTo>
                    <a:lnTo>
                      <a:pt x="64" y="44"/>
                    </a:lnTo>
                    <a:lnTo>
                      <a:pt x="74" y="39"/>
                    </a:lnTo>
                    <a:lnTo>
                      <a:pt x="84" y="34"/>
                    </a:lnTo>
                    <a:lnTo>
                      <a:pt x="89" y="34"/>
                    </a:lnTo>
                    <a:lnTo>
                      <a:pt x="99" y="34"/>
                    </a:lnTo>
                    <a:lnTo>
                      <a:pt x="109" y="34"/>
                    </a:lnTo>
                    <a:lnTo>
                      <a:pt x="119" y="34"/>
                    </a:lnTo>
                    <a:lnTo>
                      <a:pt x="124" y="29"/>
                    </a:lnTo>
                    <a:lnTo>
                      <a:pt x="134" y="29"/>
                    </a:lnTo>
                    <a:lnTo>
                      <a:pt x="144" y="24"/>
                    </a:lnTo>
                    <a:lnTo>
                      <a:pt x="149" y="19"/>
                    </a:lnTo>
                    <a:lnTo>
                      <a:pt x="159" y="1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4" name="Freeform 106"/>
              <p:cNvSpPr>
                <a:spLocks/>
              </p:cNvSpPr>
              <p:nvPr/>
            </p:nvSpPr>
            <p:spPr bwMode="auto">
              <a:xfrm>
                <a:off x="1742808" y="4432813"/>
                <a:ext cx="1679575" cy="560388"/>
              </a:xfrm>
              <a:custGeom>
                <a:avLst/>
                <a:gdLst>
                  <a:gd name="T0" fmla="*/ 20 w 1058"/>
                  <a:gd name="T1" fmla="*/ 0 h 353"/>
                  <a:gd name="T2" fmla="*/ 45 w 1058"/>
                  <a:gd name="T3" fmla="*/ 0 h 353"/>
                  <a:gd name="T4" fmla="*/ 70 w 1058"/>
                  <a:gd name="T5" fmla="*/ 0 h 353"/>
                  <a:gd name="T6" fmla="*/ 94 w 1058"/>
                  <a:gd name="T7" fmla="*/ 5 h 353"/>
                  <a:gd name="T8" fmla="*/ 119 w 1058"/>
                  <a:gd name="T9" fmla="*/ 20 h 353"/>
                  <a:gd name="T10" fmla="*/ 144 w 1058"/>
                  <a:gd name="T11" fmla="*/ 45 h 353"/>
                  <a:gd name="T12" fmla="*/ 169 w 1058"/>
                  <a:gd name="T13" fmla="*/ 75 h 353"/>
                  <a:gd name="T14" fmla="*/ 194 w 1058"/>
                  <a:gd name="T15" fmla="*/ 104 h 353"/>
                  <a:gd name="T16" fmla="*/ 219 w 1058"/>
                  <a:gd name="T17" fmla="*/ 129 h 353"/>
                  <a:gd name="T18" fmla="*/ 243 w 1058"/>
                  <a:gd name="T19" fmla="*/ 164 h 353"/>
                  <a:gd name="T20" fmla="*/ 268 w 1058"/>
                  <a:gd name="T21" fmla="*/ 194 h 353"/>
                  <a:gd name="T22" fmla="*/ 293 w 1058"/>
                  <a:gd name="T23" fmla="*/ 219 h 353"/>
                  <a:gd name="T24" fmla="*/ 318 w 1058"/>
                  <a:gd name="T25" fmla="*/ 243 h 353"/>
                  <a:gd name="T26" fmla="*/ 343 w 1058"/>
                  <a:gd name="T27" fmla="*/ 273 h 353"/>
                  <a:gd name="T28" fmla="*/ 368 w 1058"/>
                  <a:gd name="T29" fmla="*/ 293 h 353"/>
                  <a:gd name="T30" fmla="*/ 392 w 1058"/>
                  <a:gd name="T31" fmla="*/ 298 h 353"/>
                  <a:gd name="T32" fmla="*/ 417 w 1058"/>
                  <a:gd name="T33" fmla="*/ 313 h 353"/>
                  <a:gd name="T34" fmla="*/ 442 w 1058"/>
                  <a:gd name="T35" fmla="*/ 328 h 353"/>
                  <a:gd name="T36" fmla="*/ 467 w 1058"/>
                  <a:gd name="T37" fmla="*/ 328 h 353"/>
                  <a:gd name="T38" fmla="*/ 492 w 1058"/>
                  <a:gd name="T39" fmla="*/ 333 h 353"/>
                  <a:gd name="T40" fmla="*/ 517 w 1058"/>
                  <a:gd name="T41" fmla="*/ 333 h 353"/>
                  <a:gd name="T42" fmla="*/ 541 w 1058"/>
                  <a:gd name="T43" fmla="*/ 333 h 353"/>
                  <a:gd name="T44" fmla="*/ 566 w 1058"/>
                  <a:gd name="T45" fmla="*/ 333 h 353"/>
                  <a:gd name="T46" fmla="*/ 591 w 1058"/>
                  <a:gd name="T47" fmla="*/ 333 h 353"/>
                  <a:gd name="T48" fmla="*/ 616 w 1058"/>
                  <a:gd name="T49" fmla="*/ 328 h 353"/>
                  <a:gd name="T50" fmla="*/ 641 w 1058"/>
                  <a:gd name="T51" fmla="*/ 338 h 353"/>
                  <a:gd name="T52" fmla="*/ 666 w 1058"/>
                  <a:gd name="T53" fmla="*/ 333 h 353"/>
                  <a:gd name="T54" fmla="*/ 690 w 1058"/>
                  <a:gd name="T55" fmla="*/ 328 h 353"/>
                  <a:gd name="T56" fmla="*/ 715 w 1058"/>
                  <a:gd name="T57" fmla="*/ 338 h 353"/>
                  <a:gd name="T58" fmla="*/ 740 w 1058"/>
                  <a:gd name="T59" fmla="*/ 328 h 353"/>
                  <a:gd name="T60" fmla="*/ 765 w 1058"/>
                  <a:gd name="T61" fmla="*/ 313 h 353"/>
                  <a:gd name="T62" fmla="*/ 790 w 1058"/>
                  <a:gd name="T63" fmla="*/ 288 h 353"/>
                  <a:gd name="T64" fmla="*/ 815 w 1058"/>
                  <a:gd name="T65" fmla="*/ 273 h 353"/>
                  <a:gd name="T66" fmla="*/ 844 w 1058"/>
                  <a:gd name="T67" fmla="*/ 258 h 353"/>
                  <a:gd name="T68" fmla="*/ 869 w 1058"/>
                  <a:gd name="T69" fmla="*/ 258 h 353"/>
                  <a:gd name="T70" fmla="*/ 894 w 1058"/>
                  <a:gd name="T71" fmla="*/ 293 h 353"/>
                  <a:gd name="T72" fmla="*/ 919 w 1058"/>
                  <a:gd name="T73" fmla="*/ 298 h 353"/>
                  <a:gd name="T74" fmla="*/ 944 w 1058"/>
                  <a:gd name="T75" fmla="*/ 318 h 353"/>
                  <a:gd name="T76" fmla="*/ 969 w 1058"/>
                  <a:gd name="T77" fmla="*/ 333 h 353"/>
                  <a:gd name="T78" fmla="*/ 993 w 1058"/>
                  <a:gd name="T79" fmla="*/ 333 h 353"/>
                  <a:gd name="T80" fmla="*/ 1018 w 1058"/>
                  <a:gd name="T81" fmla="*/ 353 h 353"/>
                  <a:gd name="T82" fmla="*/ 1043 w 1058"/>
                  <a:gd name="T83" fmla="*/ 348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53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0"/>
                    </a:lnTo>
                    <a:lnTo>
                      <a:pt x="70" y="0"/>
                    </a:lnTo>
                    <a:lnTo>
                      <a:pt x="75" y="5"/>
                    </a:lnTo>
                    <a:lnTo>
                      <a:pt x="85" y="5"/>
                    </a:lnTo>
                    <a:lnTo>
                      <a:pt x="94" y="5"/>
                    </a:lnTo>
                    <a:lnTo>
                      <a:pt x="99" y="10"/>
                    </a:lnTo>
                    <a:lnTo>
                      <a:pt x="109" y="15"/>
                    </a:lnTo>
                    <a:lnTo>
                      <a:pt x="119" y="20"/>
                    </a:lnTo>
                    <a:lnTo>
                      <a:pt x="124" y="25"/>
                    </a:lnTo>
                    <a:lnTo>
                      <a:pt x="134" y="35"/>
                    </a:lnTo>
                    <a:lnTo>
                      <a:pt x="144" y="45"/>
                    </a:lnTo>
                    <a:lnTo>
                      <a:pt x="149" y="50"/>
                    </a:lnTo>
                    <a:lnTo>
                      <a:pt x="159" y="65"/>
                    </a:lnTo>
                    <a:lnTo>
                      <a:pt x="169" y="75"/>
                    </a:lnTo>
                    <a:lnTo>
                      <a:pt x="174" y="89"/>
                    </a:lnTo>
                    <a:lnTo>
                      <a:pt x="184" y="94"/>
                    </a:lnTo>
                    <a:lnTo>
                      <a:pt x="194" y="104"/>
                    </a:lnTo>
                    <a:lnTo>
                      <a:pt x="199" y="109"/>
                    </a:lnTo>
                    <a:lnTo>
                      <a:pt x="209" y="119"/>
                    </a:lnTo>
                    <a:lnTo>
                      <a:pt x="219" y="129"/>
                    </a:lnTo>
                    <a:lnTo>
                      <a:pt x="224" y="134"/>
                    </a:lnTo>
                    <a:lnTo>
                      <a:pt x="234" y="149"/>
                    </a:lnTo>
                    <a:lnTo>
                      <a:pt x="243" y="164"/>
                    </a:lnTo>
                    <a:lnTo>
                      <a:pt x="248" y="179"/>
                    </a:lnTo>
                    <a:lnTo>
                      <a:pt x="258" y="184"/>
                    </a:lnTo>
                    <a:lnTo>
                      <a:pt x="268" y="194"/>
                    </a:lnTo>
                    <a:lnTo>
                      <a:pt x="278" y="204"/>
                    </a:lnTo>
                    <a:lnTo>
                      <a:pt x="283" y="209"/>
                    </a:lnTo>
                    <a:lnTo>
                      <a:pt x="293" y="219"/>
                    </a:lnTo>
                    <a:lnTo>
                      <a:pt x="303" y="224"/>
                    </a:lnTo>
                    <a:lnTo>
                      <a:pt x="308" y="233"/>
                    </a:lnTo>
                    <a:lnTo>
                      <a:pt x="318" y="243"/>
                    </a:lnTo>
                    <a:lnTo>
                      <a:pt x="328" y="253"/>
                    </a:lnTo>
                    <a:lnTo>
                      <a:pt x="333" y="263"/>
                    </a:lnTo>
                    <a:lnTo>
                      <a:pt x="343" y="273"/>
                    </a:lnTo>
                    <a:lnTo>
                      <a:pt x="353" y="283"/>
                    </a:lnTo>
                    <a:lnTo>
                      <a:pt x="358" y="288"/>
                    </a:lnTo>
                    <a:lnTo>
                      <a:pt x="368" y="293"/>
                    </a:lnTo>
                    <a:lnTo>
                      <a:pt x="378" y="298"/>
                    </a:lnTo>
                    <a:lnTo>
                      <a:pt x="383" y="298"/>
                    </a:lnTo>
                    <a:lnTo>
                      <a:pt x="392" y="298"/>
                    </a:lnTo>
                    <a:lnTo>
                      <a:pt x="402" y="303"/>
                    </a:lnTo>
                    <a:lnTo>
                      <a:pt x="407" y="308"/>
                    </a:lnTo>
                    <a:lnTo>
                      <a:pt x="417" y="313"/>
                    </a:lnTo>
                    <a:lnTo>
                      <a:pt x="427" y="318"/>
                    </a:lnTo>
                    <a:lnTo>
                      <a:pt x="432" y="323"/>
                    </a:lnTo>
                    <a:lnTo>
                      <a:pt x="442" y="328"/>
                    </a:lnTo>
                    <a:lnTo>
                      <a:pt x="452" y="333"/>
                    </a:lnTo>
                    <a:lnTo>
                      <a:pt x="457" y="328"/>
                    </a:lnTo>
                    <a:lnTo>
                      <a:pt x="467" y="328"/>
                    </a:lnTo>
                    <a:lnTo>
                      <a:pt x="477" y="328"/>
                    </a:lnTo>
                    <a:lnTo>
                      <a:pt x="482" y="328"/>
                    </a:lnTo>
                    <a:lnTo>
                      <a:pt x="492" y="333"/>
                    </a:lnTo>
                    <a:lnTo>
                      <a:pt x="502" y="333"/>
                    </a:lnTo>
                    <a:lnTo>
                      <a:pt x="507" y="333"/>
                    </a:lnTo>
                    <a:lnTo>
                      <a:pt x="517" y="333"/>
                    </a:lnTo>
                    <a:lnTo>
                      <a:pt x="527" y="333"/>
                    </a:lnTo>
                    <a:lnTo>
                      <a:pt x="531" y="333"/>
                    </a:lnTo>
                    <a:lnTo>
                      <a:pt x="541" y="333"/>
                    </a:lnTo>
                    <a:lnTo>
                      <a:pt x="551" y="333"/>
                    </a:lnTo>
                    <a:lnTo>
                      <a:pt x="561" y="333"/>
                    </a:lnTo>
                    <a:lnTo>
                      <a:pt x="566" y="333"/>
                    </a:lnTo>
                    <a:lnTo>
                      <a:pt x="576" y="333"/>
                    </a:lnTo>
                    <a:lnTo>
                      <a:pt x="586" y="333"/>
                    </a:lnTo>
                    <a:lnTo>
                      <a:pt x="591" y="333"/>
                    </a:lnTo>
                    <a:lnTo>
                      <a:pt x="601" y="333"/>
                    </a:lnTo>
                    <a:lnTo>
                      <a:pt x="611" y="328"/>
                    </a:lnTo>
                    <a:lnTo>
                      <a:pt x="616" y="328"/>
                    </a:lnTo>
                    <a:lnTo>
                      <a:pt x="626" y="328"/>
                    </a:lnTo>
                    <a:lnTo>
                      <a:pt x="636" y="333"/>
                    </a:lnTo>
                    <a:lnTo>
                      <a:pt x="641" y="338"/>
                    </a:lnTo>
                    <a:lnTo>
                      <a:pt x="651" y="338"/>
                    </a:lnTo>
                    <a:lnTo>
                      <a:pt x="661" y="333"/>
                    </a:lnTo>
                    <a:lnTo>
                      <a:pt x="666" y="333"/>
                    </a:lnTo>
                    <a:lnTo>
                      <a:pt x="676" y="333"/>
                    </a:lnTo>
                    <a:lnTo>
                      <a:pt x="685" y="328"/>
                    </a:lnTo>
                    <a:lnTo>
                      <a:pt x="690" y="328"/>
                    </a:lnTo>
                    <a:lnTo>
                      <a:pt x="700" y="328"/>
                    </a:lnTo>
                    <a:lnTo>
                      <a:pt x="710" y="333"/>
                    </a:lnTo>
                    <a:lnTo>
                      <a:pt x="715" y="338"/>
                    </a:lnTo>
                    <a:lnTo>
                      <a:pt x="725" y="333"/>
                    </a:lnTo>
                    <a:lnTo>
                      <a:pt x="735" y="333"/>
                    </a:lnTo>
                    <a:lnTo>
                      <a:pt x="740" y="328"/>
                    </a:lnTo>
                    <a:lnTo>
                      <a:pt x="750" y="323"/>
                    </a:lnTo>
                    <a:lnTo>
                      <a:pt x="760" y="318"/>
                    </a:lnTo>
                    <a:lnTo>
                      <a:pt x="765" y="313"/>
                    </a:lnTo>
                    <a:lnTo>
                      <a:pt x="775" y="303"/>
                    </a:lnTo>
                    <a:lnTo>
                      <a:pt x="785" y="298"/>
                    </a:lnTo>
                    <a:lnTo>
                      <a:pt x="790" y="288"/>
                    </a:lnTo>
                    <a:lnTo>
                      <a:pt x="800" y="283"/>
                    </a:lnTo>
                    <a:lnTo>
                      <a:pt x="810" y="278"/>
                    </a:lnTo>
                    <a:lnTo>
                      <a:pt x="815" y="273"/>
                    </a:lnTo>
                    <a:lnTo>
                      <a:pt x="824" y="268"/>
                    </a:lnTo>
                    <a:lnTo>
                      <a:pt x="834" y="263"/>
                    </a:lnTo>
                    <a:lnTo>
                      <a:pt x="844" y="258"/>
                    </a:lnTo>
                    <a:lnTo>
                      <a:pt x="849" y="258"/>
                    </a:lnTo>
                    <a:lnTo>
                      <a:pt x="859" y="258"/>
                    </a:lnTo>
                    <a:lnTo>
                      <a:pt x="869" y="258"/>
                    </a:lnTo>
                    <a:lnTo>
                      <a:pt x="874" y="268"/>
                    </a:lnTo>
                    <a:lnTo>
                      <a:pt x="884" y="278"/>
                    </a:lnTo>
                    <a:lnTo>
                      <a:pt x="894" y="293"/>
                    </a:lnTo>
                    <a:lnTo>
                      <a:pt x="899" y="298"/>
                    </a:lnTo>
                    <a:lnTo>
                      <a:pt x="909" y="298"/>
                    </a:lnTo>
                    <a:lnTo>
                      <a:pt x="919" y="298"/>
                    </a:lnTo>
                    <a:lnTo>
                      <a:pt x="924" y="308"/>
                    </a:lnTo>
                    <a:lnTo>
                      <a:pt x="934" y="313"/>
                    </a:lnTo>
                    <a:lnTo>
                      <a:pt x="944" y="318"/>
                    </a:lnTo>
                    <a:lnTo>
                      <a:pt x="949" y="323"/>
                    </a:lnTo>
                    <a:lnTo>
                      <a:pt x="959" y="328"/>
                    </a:lnTo>
                    <a:lnTo>
                      <a:pt x="969" y="333"/>
                    </a:lnTo>
                    <a:lnTo>
                      <a:pt x="973" y="333"/>
                    </a:lnTo>
                    <a:lnTo>
                      <a:pt x="983" y="333"/>
                    </a:lnTo>
                    <a:lnTo>
                      <a:pt x="993" y="333"/>
                    </a:lnTo>
                    <a:lnTo>
                      <a:pt x="998" y="338"/>
                    </a:lnTo>
                    <a:lnTo>
                      <a:pt x="1008" y="343"/>
                    </a:lnTo>
                    <a:lnTo>
                      <a:pt x="1018" y="353"/>
                    </a:lnTo>
                    <a:lnTo>
                      <a:pt x="1023" y="353"/>
                    </a:lnTo>
                    <a:lnTo>
                      <a:pt x="1033" y="348"/>
                    </a:lnTo>
                    <a:lnTo>
                      <a:pt x="1043" y="348"/>
                    </a:lnTo>
                    <a:lnTo>
                      <a:pt x="1048" y="348"/>
                    </a:lnTo>
                    <a:lnTo>
                      <a:pt x="1058" y="34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5" name="Freeform 107"/>
              <p:cNvSpPr>
                <a:spLocks/>
              </p:cNvSpPr>
              <p:nvPr/>
            </p:nvSpPr>
            <p:spPr bwMode="auto">
              <a:xfrm>
                <a:off x="3422383" y="4504251"/>
                <a:ext cx="1679575" cy="1890713"/>
              </a:xfrm>
              <a:custGeom>
                <a:avLst/>
                <a:gdLst>
                  <a:gd name="T0" fmla="*/ 15 w 1058"/>
                  <a:gd name="T1" fmla="*/ 298 h 1191"/>
                  <a:gd name="T2" fmla="*/ 40 w 1058"/>
                  <a:gd name="T3" fmla="*/ 293 h 1191"/>
                  <a:gd name="T4" fmla="*/ 69 w 1058"/>
                  <a:gd name="T5" fmla="*/ 308 h 1191"/>
                  <a:gd name="T6" fmla="*/ 94 w 1058"/>
                  <a:gd name="T7" fmla="*/ 327 h 1191"/>
                  <a:gd name="T8" fmla="*/ 119 w 1058"/>
                  <a:gd name="T9" fmla="*/ 327 h 1191"/>
                  <a:gd name="T10" fmla="*/ 144 w 1058"/>
                  <a:gd name="T11" fmla="*/ 323 h 1191"/>
                  <a:gd name="T12" fmla="*/ 169 w 1058"/>
                  <a:gd name="T13" fmla="*/ 327 h 1191"/>
                  <a:gd name="T14" fmla="*/ 194 w 1058"/>
                  <a:gd name="T15" fmla="*/ 332 h 1191"/>
                  <a:gd name="T16" fmla="*/ 218 w 1058"/>
                  <a:gd name="T17" fmla="*/ 327 h 1191"/>
                  <a:gd name="T18" fmla="*/ 243 w 1058"/>
                  <a:gd name="T19" fmla="*/ 327 h 1191"/>
                  <a:gd name="T20" fmla="*/ 268 w 1058"/>
                  <a:gd name="T21" fmla="*/ 337 h 1191"/>
                  <a:gd name="T22" fmla="*/ 293 w 1058"/>
                  <a:gd name="T23" fmla="*/ 327 h 1191"/>
                  <a:gd name="T24" fmla="*/ 318 w 1058"/>
                  <a:gd name="T25" fmla="*/ 303 h 1191"/>
                  <a:gd name="T26" fmla="*/ 343 w 1058"/>
                  <a:gd name="T27" fmla="*/ 337 h 1191"/>
                  <a:gd name="T28" fmla="*/ 367 w 1058"/>
                  <a:gd name="T29" fmla="*/ 526 h 1191"/>
                  <a:gd name="T30" fmla="*/ 392 w 1058"/>
                  <a:gd name="T31" fmla="*/ 844 h 1191"/>
                  <a:gd name="T32" fmla="*/ 417 w 1058"/>
                  <a:gd name="T33" fmla="*/ 1117 h 1191"/>
                  <a:gd name="T34" fmla="*/ 442 w 1058"/>
                  <a:gd name="T35" fmla="*/ 1181 h 1191"/>
                  <a:gd name="T36" fmla="*/ 467 w 1058"/>
                  <a:gd name="T37" fmla="*/ 1152 h 1191"/>
                  <a:gd name="T38" fmla="*/ 492 w 1058"/>
                  <a:gd name="T39" fmla="*/ 1092 h 1191"/>
                  <a:gd name="T40" fmla="*/ 516 w 1058"/>
                  <a:gd name="T41" fmla="*/ 978 h 1191"/>
                  <a:gd name="T42" fmla="*/ 541 w 1058"/>
                  <a:gd name="T43" fmla="*/ 884 h 1191"/>
                  <a:gd name="T44" fmla="*/ 566 w 1058"/>
                  <a:gd name="T45" fmla="*/ 829 h 1191"/>
                  <a:gd name="T46" fmla="*/ 591 w 1058"/>
                  <a:gd name="T47" fmla="*/ 764 h 1191"/>
                  <a:gd name="T48" fmla="*/ 616 w 1058"/>
                  <a:gd name="T49" fmla="*/ 690 h 1191"/>
                  <a:gd name="T50" fmla="*/ 641 w 1058"/>
                  <a:gd name="T51" fmla="*/ 615 h 1191"/>
                  <a:gd name="T52" fmla="*/ 665 w 1058"/>
                  <a:gd name="T53" fmla="*/ 526 h 1191"/>
                  <a:gd name="T54" fmla="*/ 690 w 1058"/>
                  <a:gd name="T55" fmla="*/ 432 h 1191"/>
                  <a:gd name="T56" fmla="*/ 715 w 1058"/>
                  <a:gd name="T57" fmla="*/ 347 h 1191"/>
                  <a:gd name="T58" fmla="*/ 740 w 1058"/>
                  <a:gd name="T59" fmla="*/ 293 h 1191"/>
                  <a:gd name="T60" fmla="*/ 765 w 1058"/>
                  <a:gd name="T61" fmla="*/ 238 h 1191"/>
                  <a:gd name="T62" fmla="*/ 790 w 1058"/>
                  <a:gd name="T63" fmla="*/ 169 h 1191"/>
                  <a:gd name="T64" fmla="*/ 814 w 1058"/>
                  <a:gd name="T65" fmla="*/ 109 h 1191"/>
                  <a:gd name="T66" fmla="*/ 839 w 1058"/>
                  <a:gd name="T67" fmla="*/ 74 h 1191"/>
                  <a:gd name="T68" fmla="*/ 864 w 1058"/>
                  <a:gd name="T69" fmla="*/ 64 h 1191"/>
                  <a:gd name="T70" fmla="*/ 894 w 1058"/>
                  <a:gd name="T71" fmla="*/ 54 h 1191"/>
                  <a:gd name="T72" fmla="*/ 919 w 1058"/>
                  <a:gd name="T73" fmla="*/ 54 h 1191"/>
                  <a:gd name="T74" fmla="*/ 943 w 1058"/>
                  <a:gd name="T75" fmla="*/ 44 h 1191"/>
                  <a:gd name="T76" fmla="*/ 968 w 1058"/>
                  <a:gd name="T77" fmla="*/ 40 h 1191"/>
                  <a:gd name="T78" fmla="*/ 993 w 1058"/>
                  <a:gd name="T79" fmla="*/ 35 h 1191"/>
                  <a:gd name="T80" fmla="*/ 1018 w 1058"/>
                  <a:gd name="T81" fmla="*/ 20 h 1191"/>
                  <a:gd name="T82" fmla="*/ 1043 w 1058"/>
                  <a:gd name="T83" fmla="*/ 5 h 1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91">
                    <a:moveTo>
                      <a:pt x="0" y="303"/>
                    </a:moveTo>
                    <a:lnTo>
                      <a:pt x="10" y="303"/>
                    </a:lnTo>
                    <a:lnTo>
                      <a:pt x="15" y="298"/>
                    </a:lnTo>
                    <a:lnTo>
                      <a:pt x="25" y="298"/>
                    </a:lnTo>
                    <a:lnTo>
                      <a:pt x="35" y="293"/>
                    </a:lnTo>
                    <a:lnTo>
                      <a:pt x="40" y="293"/>
                    </a:lnTo>
                    <a:lnTo>
                      <a:pt x="50" y="298"/>
                    </a:lnTo>
                    <a:lnTo>
                      <a:pt x="60" y="298"/>
                    </a:lnTo>
                    <a:lnTo>
                      <a:pt x="69" y="308"/>
                    </a:lnTo>
                    <a:lnTo>
                      <a:pt x="74" y="318"/>
                    </a:lnTo>
                    <a:lnTo>
                      <a:pt x="84" y="327"/>
                    </a:lnTo>
                    <a:lnTo>
                      <a:pt x="94" y="327"/>
                    </a:lnTo>
                    <a:lnTo>
                      <a:pt x="99" y="327"/>
                    </a:lnTo>
                    <a:lnTo>
                      <a:pt x="109" y="327"/>
                    </a:lnTo>
                    <a:lnTo>
                      <a:pt x="119" y="327"/>
                    </a:lnTo>
                    <a:lnTo>
                      <a:pt x="124" y="323"/>
                    </a:lnTo>
                    <a:lnTo>
                      <a:pt x="134" y="323"/>
                    </a:lnTo>
                    <a:lnTo>
                      <a:pt x="144" y="323"/>
                    </a:lnTo>
                    <a:lnTo>
                      <a:pt x="149" y="323"/>
                    </a:lnTo>
                    <a:lnTo>
                      <a:pt x="159" y="323"/>
                    </a:lnTo>
                    <a:lnTo>
                      <a:pt x="169" y="327"/>
                    </a:lnTo>
                    <a:lnTo>
                      <a:pt x="174" y="332"/>
                    </a:lnTo>
                    <a:lnTo>
                      <a:pt x="184" y="332"/>
                    </a:lnTo>
                    <a:lnTo>
                      <a:pt x="194" y="332"/>
                    </a:lnTo>
                    <a:lnTo>
                      <a:pt x="199" y="327"/>
                    </a:lnTo>
                    <a:lnTo>
                      <a:pt x="208" y="327"/>
                    </a:lnTo>
                    <a:lnTo>
                      <a:pt x="218" y="327"/>
                    </a:lnTo>
                    <a:lnTo>
                      <a:pt x="223" y="323"/>
                    </a:lnTo>
                    <a:lnTo>
                      <a:pt x="233" y="323"/>
                    </a:lnTo>
                    <a:lnTo>
                      <a:pt x="243" y="327"/>
                    </a:lnTo>
                    <a:lnTo>
                      <a:pt x="248" y="332"/>
                    </a:lnTo>
                    <a:lnTo>
                      <a:pt x="258" y="337"/>
                    </a:lnTo>
                    <a:lnTo>
                      <a:pt x="268" y="337"/>
                    </a:lnTo>
                    <a:lnTo>
                      <a:pt x="273" y="337"/>
                    </a:lnTo>
                    <a:lnTo>
                      <a:pt x="283" y="337"/>
                    </a:lnTo>
                    <a:lnTo>
                      <a:pt x="293" y="327"/>
                    </a:lnTo>
                    <a:lnTo>
                      <a:pt x="298" y="318"/>
                    </a:lnTo>
                    <a:lnTo>
                      <a:pt x="308" y="313"/>
                    </a:lnTo>
                    <a:lnTo>
                      <a:pt x="318" y="303"/>
                    </a:lnTo>
                    <a:lnTo>
                      <a:pt x="328" y="293"/>
                    </a:lnTo>
                    <a:lnTo>
                      <a:pt x="333" y="298"/>
                    </a:lnTo>
                    <a:lnTo>
                      <a:pt x="343" y="337"/>
                    </a:lnTo>
                    <a:lnTo>
                      <a:pt x="353" y="382"/>
                    </a:lnTo>
                    <a:lnTo>
                      <a:pt x="357" y="432"/>
                    </a:lnTo>
                    <a:lnTo>
                      <a:pt x="367" y="526"/>
                    </a:lnTo>
                    <a:lnTo>
                      <a:pt x="377" y="620"/>
                    </a:lnTo>
                    <a:lnTo>
                      <a:pt x="382" y="720"/>
                    </a:lnTo>
                    <a:lnTo>
                      <a:pt x="392" y="844"/>
                    </a:lnTo>
                    <a:lnTo>
                      <a:pt x="402" y="968"/>
                    </a:lnTo>
                    <a:lnTo>
                      <a:pt x="407" y="1072"/>
                    </a:lnTo>
                    <a:lnTo>
                      <a:pt x="417" y="1117"/>
                    </a:lnTo>
                    <a:lnTo>
                      <a:pt x="427" y="1162"/>
                    </a:lnTo>
                    <a:lnTo>
                      <a:pt x="432" y="1191"/>
                    </a:lnTo>
                    <a:lnTo>
                      <a:pt x="442" y="1181"/>
                    </a:lnTo>
                    <a:lnTo>
                      <a:pt x="452" y="1172"/>
                    </a:lnTo>
                    <a:lnTo>
                      <a:pt x="457" y="1162"/>
                    </a:lnTo>
                    <a:lnTo>
                      <a:pt x="467" y="1152"/>
                    </a:lnTo>
                    <a:lnTo>
                      <a:pt x="477" y="1142"/>
                    </a:lnTo>
                    <a:lnTo>
                      <a:pt x="482" y="1127"/>
                    </a:lnTo>
                    <a:lnTo>
                      <a:pt x="492" y="1092"/>
                    </a:lnTo>
                    <a:lnTo>
                      <a:pt x="501" y="1062"/>
                    </a:lnTo>
                    <a:lnTo>
                      <a:pt x="506" y="1028"/>
                    </a:lnTo>
                    <a:lnTo>
                      <a:pt x="516" y="978"/>
                    </a:lnTo>
                    <a:lnTo>
                      <a:pt x="526" y="933"/>
                    </a:lnTo>
                    <a:lnTo>
                      <a:pt x="531" y="898"/>
                    </a:lnTo>
                    <a:lnTo>
                      <a:pt x="541" y="884"/>
                    </a:lnTo>
                    <a:lnTo>
                      <a:pt x="551" y="869"/>
                    </a:lnTo>
                    <a:lnTo>
                      <a:pt x="556" y="849"/>
                    </a:lnTo>
                    <a:lnTo>
                      <a:pt x="566" y="829"/>
                    </a:lnTo>
                    <a:lnTo>
                      <a:pt x="576" y="809"/>
                    </a:lnTo>
                    <a:lnTo>
                      <a:pt x="581" y="784"/>
                    </a:lnTo>
                    <a:lnTo>
                      <a:pt x="591" y="764"/>
                    </a:lnTo>
                    <a:lnTo>
                      <a:pt x="601" y="740"/>
                    </a:lnTo>
                    <a:lnTo>
                      <a:pt x="611" y="715"/>
                    </a:lnTo>
                    <a:lnTo>
                      <a:pt x="616" y="690"/>
                    </a:lnTo>
                    <a:lnTo>
                      <a:pt x="626" y="670"/>
                    </a:lnTo>
                    <a:lnTo>
                      <a:pt x="636" y="645"/>
                    </a:lnTo>
                    <a:lnTo>
                      <a:pt x="641" y="615"/>
                    </a:lnTo>
                    <a:lnTo>
                      <a:pt x="650" y="586"/>
                    </a:lnTo>
                    <a:lnTo>
                      <a:pt x="660" y="556"/>
                    </a:lnTo>
                    <a:lnTo>
                      <a:pt x="665" y="526"/>
                    </a:lnTo>
                    <a:lnTo>
                      <a:pt x="675" y="496"/>
                    </a:lnTo>
                    <a:lnTo>
                      <a:pt x="685" y="462"/>
                    </a:lnTo>
                    <a:lnTo>
                      <a:pt x="690" y="432"/>
                    </a:lnTo>
                    <a:lnTo>
                      <a:pt x="700" y="402"/>
                    </a:lnTo>
                    <a:lnTo>
                      <a:pt x="710" y="372"/>
                    </a:lnTo>
                    <a:lnTo>
                      <a:pt x="715" y="347"/>
                    </a:lnTo>
                    <a:lnTo>
                      <a:pt x="725" y="323"/>
                    </a:lnTo>
                    <a:lnTo>
                      <a:pt x="735" y="308"/>
                    </a:lnTo>
                    <a:lnTo>
                      <a:pt x="740" y="293"/>
                    </a:lnTo>
                    <a:lnTo>
                      <a:pt x="750" y="283"/>
                    </a:lnTo>
                    <a:lnTo>
                      <a:pt x="760" y="263"/>
                    </a:lnTo>
                    <a:lnTo>
                      <a:pt x="765" y="238"/>
                    </a:lnTo>
                    <a:lnTo>
                      <a:pt x="775" y="218"/>
                    </a:lnTo>
                    <a:lnTo>
                      <a:pt x="785" y="193"/>
                    </a:lnTo>
                    <a:lnTo>
                      <a:pt x="790" y="169"/>
                    </a:lnTo>
                    <a:lnTo>
                      <a:pt x="799" y="144"/>
                    </a:lnTo>
                    <a:lnTo>
                      <a:pt x="809" y="124"/>
                    </a:lnTo>
                    <a:lnTo>
                      <a:pt x="814" y="109"/>
                    </a:lnTo>
                    <a:lnTo>
                      <a:pt x="824" y="89"/>
                    </a:lnTo>
                    <a:lnTo>
                      <a:pt x="834" y="79"/>
                    </a:lnTo>
                    <a:lnTo>
                      <a:pt x="839" y="74"/>
                    </a:lnTo>
                    <a:lnTo>
                      <a:pt x="849" y="69"/>
                    </a:lnTo>
                    <a:lnTo>
                      <a:pt x="859" y="64"/>
                    </a:lnTo>
                    <a:lnTo>
                      <a:pt x="864" y="64"/>
                    </a:lnTo>
                    <a:lnTo>
                      <a:pt x="874" y="64"/>
                    </a:lnTo>
                    <a:lnTo>
                      <a:pt x="884" y="59"/>
                    </a:lnTo>
                    <a:lnTo>
                      <a:pt x="894" y="54"/>
                    </a:lnTo>
                    <a:lnTo>
                      <a:pt x="899" y="54"/>
                    </a:lnTo>
                    <a:lnTo>
                      <a:pt x="909" y="54"/>
                    </a:lnTo>
                    <a:lnTo>
                      <a:pt x="919" y="54"/>
                    </a:lnTo>
                    <a:lnTo>
                      <a:pt x="924" y="54"/>
                    </a:lnTo>
                    <a:lnTo>
                      <a:pt x="934" y="49"/>
                    </a:lnTo>
                    <a:lnTo>
                      <a:pt x="943" y="44"/>
                    </a:lnTo>
                    <a:lnTo>
                      <a:pt x="948" y="44"/>
                    </a:lnTo>
                    <a:lnTo>
                      <a:pt x="958" y="40"/>
                    </a:lnTo>
                    <a:lnTo>
                      <a:pt x="968" y="40"/>
                    </a:lnTo>
                    <a:lnTo>
                      <a:pt x="973" y="40"/>
                    </a:lnTo>
                    <a:lnTo>
                      <a:pt x="983" y="40"/>
                    </a:lnTo>
                    <a:lnTo>
                      <a:pt x="993" y="35"/>
                    </a:lnTo>
                    <a:lnTo>
                      <a:pt x="998" y="35"/>
                    </a:lnTo>
                    <a:lnTo>
                      <a:pt x="1008" y="30"/>
                    </a:lnTo>
                    <a:lnTo>
                      <a:pt x="1018" y="20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6" name="Freeform 108"/>
              <p:cNvSpPr>
                <a:spLocks/>
              </p:cNvSpPr>
              <p:nvPr/>
            </p:nvSpPr>
            <p:spPr bwMode="auto">
              <a:xfrm>
                <a:off x="5101958" y="4416938"/>
                <a:ext cx="268288" cy="87313"/>
              </a:xfrm>
              <a:custGeom>
                <a:avLst/>
                <a:gdLst>
                  <a:gd name="T0" fmla="*/ 0 w 169"/>
                  <a:gd name="T1" fmla="*/ 55 h 55"/>
                  <a:gd name="T2" fmla="*/ 10 w 169"/>
                  <a:gd name="T3" fmla="*/ 55 h 55"/>
                  <a:gd name="T4" fmla="*/ 15 w 169"/>
                  <a:gd name="T5" fmla="*/ 55 h 55"/>
                  <a:gd name="T6" fmla="*/ 25 w 169"/>
                  <a:gd name="T7" fmla="*/ 50 h 55"/>
                  <a:gd name="T8" fmla="*/ 34 w 169"/>
                  <a:gd name="T9" fmla="*/ 50 h 55"/>
                  <a:gd name="T10" fmla="*/ 39 w 169"/>
                  <a:gd name="T11" fmla="*/ 45 h 55"/>
                  <a:gd name="T12" fmla="*/ 49 w 169"/>
                  <a:gd name="T13" fmla="*/ 40 h 55"/>
                  <a:gd name="T14" fmla="*/ 59 w 169"/>
                  <a:gd name="T15" fmla="*/ 35 h 55"/>
                  <a:gd name="T16" fmla="*/ 64 w 169"/>
                  <a:gd name="T17" fmla="*/ 30 h 55"/>
                  <a:gd name="T18" fmla="*/ 74 w 169"/>
                  <a:gd name="T19" fmla="*/ 25 h 55"/>
                  <a:gd name="T20" fmla="*/ 84 w 169"/>
                  <a:gd name="T21" fmla="*/ 25 h 55"/>
                  <a:gd name="T22" fmla="*/ 89 w 169"/>
                  <a:gd name="T23" fmla="*/ 20 h 55"/>
                  <a:gd name="T24" fmla="*/ 99 w 169"/>
                  <a:gd name="T25" fmla="*/ 15 h 55"/>
                  <a:gd name="T26" fmla="*/ 109 w 169"/>
                  <a:gd name="T27" fmla="*/ 15 h 55"/>
                  <a:gd name="T28" fmla="*/ 119 w 169"/>
                  <a:gd name="T29" fmla="*/ 15 h 55"/>
                  <a:gd name="T30" fmla="*/ 124 w 169"/>
                  <a:gd name="T31" fmla="*/ 10 h 55"/>
                  <a:gd name="T32" fmla="*/ 134 w 169"/>
                  <a:gd name="T33" fmla="*/ 5 h 55"/>
                  <a:gd name="T34" fmla="*/ 144 w 169"/>
                  <a:gd name="T35" fmla="*/ 0 h 55"/>
                  <a:gd name="T36" fmla="*/ 149 w 169"/>
                  <a:gd name="T37" fmla="*/ 0 h 55"/>
                  <a:gd name="T38" fmla="*/ 159 w 169"/>
                  <a:gd name="T39" fmla="*/ 0 h 55"/>
                  <a:gd name="T40" fmla="*/ 169 w 169"/>
                  <a:gd name="T41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55">
                    <a:moveTo>
                      <a:pt x="0" y="55"/>
                    </a:moveTo>
                    <a:lnTo>
                      <a:pt x="10" y="55"/>
                    </a:lnTo>
                    <a:lnTo>
                      <a:pt x="15" y="55"/>
                    </a:lnTo>
                    <a:lnTo>
                      <a:pt x="25" y="50"/>
                    </a:lnTo>
                    <a:lnTo>
                      <a:pt x="34" y="50"/>
                    </a:lnTo>
                    <a:lnTo>
                      <a:pt x="39" y="45"/>
                    </a:lnTo>
                    <a:lnTo>
                      <a:pt x="49" y="40"/>
                    </a:lnTo>
                    <a:lnTo>
                      <a:pt x="59" y="35"/>
                    </a:lnTo>
                    <a:lnTo>
                      <a:pt x="64" y="30"/>
                    </a:lnTo>
                    <a:lnTo>
                      <a:pt x="74" y="25"/>
                    </a:lnTo>
                    <a:lnTo>
                      <a:pt x="84" y="25"/>
                    </a:lnTo>
                    <a:lnTo>
                      <a:pt x="89" y="20"/>
                    </a:lnTo>
                    <a:lnTo>
                      <a:pt x="99" y="15"/>
                    </a:lnTo>
                    <a:lnTo>
                      <a:pt x="109" y="15"/>
                    </a:lnTo>
                    <a:lnTo>
                      <a:pt x="119" y="15"/>
                    </a:lnTo>
                    <a:lnTo>
                      <a:pt x="124" y="10"/>
                    </a:lnTo>
                    <a:lnTo>
                      <a:pt x="134" y="5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7" name="Freeform 109"/>
              <p:cNvSpPr>
                <a:spLocks/>
              </p:cNvSpPr>
              <p:nvPr/>
            </p:nvSpPr>
            <p:spPr bwMode="auto">
              <a:xfrm>
                <a:off x="1742808" y="4275651"/>
                <a:ext cx="1679575" cy="693738"/>
              </a:xfrm>
              <a:custGeom>
                <a:avLst/>
                <a:gdLst>
                  <a:gd name="T0" fmla="*/ 20 w 1058"/>
                  <a:gd name="T1" fmla="*/ 5 h 437"/>
                  <a:gd name="T2" fmla="*/ 45 w 1058"/>
                  <a:gd name="T3" fmla="*/ 15 h 437"/>
                  <a:gd name="T4" fmla="*/ 70 w 1058"/>
                  <a:gd name="T5" fmla="*/ 35 h 437"/>
                  <a:gd name="T6" fmla="*/ 94 w 1058"/>
                  <a:gd name="T7" fmla="*/ 59 h 437"/>
                  <a:gd name="T8" fmla="*/ 119 w 1058"/>
                  <a:gd name="T9" fmla="*/ 94 h 437"/>
                  <a:gd name="T10" fmla="*/ 144 w 1058"/>
                  <a:gd name="T11" fmla="*/ 124 h 437"/>
                  <a:gd name="T12" fmla="*/ 169 w 1058"/>
                  <a:gd name="T13" fmla="*/ 159 h 437"/>
                  <a:gd name="T14" fmla="*/ 194 w 1058"/>
                  <a:gd name="T15" fmla="*/ 193 h 437"/>
                  <a:gd name="T16" fmla="*/ 219 w 1058"/>
                  <a:gd name="T17" fmla="*/ 228 h 437"/>
                  <a:gd name="T18" fmla="*/ 243 w 1058"/>
                  <a:gd name="T19" fmla="*/ 258 h 437"/>
                  <a:gd name="T20" fmla="*/ 268 w 1058"/>
                  <a:gd name="T21" fmla="*/ 288 h 437"/>
                  <a:gd name="T22" fmla="*/ 293 w 1058"/>
                  <a:gd name="T23" fmla="*/ 313 h 437"/>
                  <a:gd name="T24" fmla="*/ 318 w 1058"/>
                  <a:gd name="T25" fmla="*/ 337 h 437"/>
                  <a:gd name="T26" fmla="*/ 343 w 1058"/>
                  <a:gd name="T27" fmla="*/ 347 h 437"/>
                  <a:gd name="T28" fmla="*/ 368 w 1058"/>
                  <a:gd name="T29" fmla="*/ 357 h 437"/>
                  <a:gd name="T30" fmla="*/ 392 w 1058"/>
                  <a:gd name="T31" fmla="*/ 367 h 437"/>
                  <a:gd name="T32" fmla="*/ 417 w 1058"/>
                  <a:gd name="T33" fmla="*/ 372 h 437"/>
                  <a:gd name="T34" fmla="*/ 442 w 1058"/>
                  <a:gd name="T35" fmla="*/ 377 h 437"/>
                  <a:gd name="T36" fmla="*/ 467 w 1058"/>
                  <a:gd name="T37" fmla="*/ 382 h 437"/>
                  <a:gd name="T38" fmla="*/ 492 w 1058"/>
                  <a:gd name="T39" fmla="*/ 377 h 437"/>
                  <a:gd name="T40" fmla="*/ 517 w 1058"/>
                  <a:gd name="T41" fmla="*/ 382 h 437"/>
                  <a:gd name="T42" fmla="*/ 541 w 1058"/>
                  <a:gd name="T43" fmla="*/ 382 h 437"/>
                  <a:gd name="T44" fmla="*/ 566 w 1058"/>
                  <a:gd name="T45" fmla="*/ 382 h 437"/>
                  <a:gd name="T46" fmla="*/ 591 w 1058"/>
                  <a:gd name="T47" fmla="*/ 377 h 437"/>
                  <a:gd name="T48" fmla="*/ 616 w 1058"/>
                  <a:gd name="T49" fmla="*/ 382 h 437"/>
                  <a:gd name="T50" fmla="*/ 641 w 1058"/>
                  <a:gd name="T51" fmla="*/ 392 h 437"/>
                  <a:gd name="T52" fmla="*/ 666 w 1058"/>
                  <a:gd name="T53" fmla="*/ 382 h 437"/>
                  <a:gd name="T54" fmla="*/ 690 w 1058"/>
                  <a:gd name="T55" fmla="*/ 377 h 437"/>
                  <a:gd name="T56" fmla="*/ 715 w 1058"/>
                  <a:gd name="T57" fmla="*/ 372 h 437"/>
                  <a:gd name="T58" fmla="*/ 740 w 1058"/>
                  <a:gd name="T59" fmla="*/ 367 h 437"/>
                  <a:gd name="T60" fmla="*/ 765 w 1058"/>
                  <a:gd name="T61" fmla="*/ 352 h 437"/>
                  <a:gd name="T62" fmla="*/ 790 w 1058"/>
                  <a:gd name="T63" fmla="*/ 337 h 437"/>
                  <a:gd name="T64" fmla="*/ 815 w 1058"/>
                  <a:gd name="T65" fmla="*/ 332 h 437"/>
                  <a:gd name="T66" fmla="*/ 844 w 1058"/>
                  <a:gd name="T67" fmla="*/ 362 h 437"/>
                  <a:gd name="T68" fmla="*/ 869 w 1058"/>
                  <a:gd name="T69" fmla="*/ 372 h 437"/>
                  <a:gd name="T70" fmla="*/ 894 w 1058"/>
                  <a:gd name="T71" fmla="*/ 377 h 437"/>
                  <a:gd name="T72" fmla="*/ 919 w 1058"/>
                  <a:gd name="T73" fmla="*/ 397 h 437"/>
                  <a:gd name="T74" fmla="*/ 944 w 1058"/>
                  <a:gd name="T75" fmla="*/ 412 h 437"/>
                  <a:gd name="T76" fmla="*/ 969 w 1058"/>
                  <a:gd name="T77" fmla="*/ 417 h 437"/>
                  <a:gd name="T78" fmla="*/ 993 w 1058"/>
                  <a:gd name="T79" fmla="*/ 417 h 437"/>
                  <a:gd name="T80" fmla="*/ 1018 w 1058"/>
                  <a:gd name="T81" fmla="*/ 427 h 437"/>
                  <a:gd name="T82" fmla="*/ 1043 w 1058"/>
                  <a:gd name="T83" fmla="*/ 437 h 4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37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10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60" y="30"/>
                    </a:lnTo>
                    <a:lnTo>
                      <a:pt x="70" y="35"/>
                    </a:lnTo>
                    <a:lnTo>
                      <a:pt x="75" y="44"/>
                    </a:lnTo>
                    <a:lnTo>
                      <a:pt x="85" y="49"/>
                    </a:lnTo>
                    <a:lnTo>
                      <a:pt x="94" y="59"/>
                    </a:lnTo>
                    <a:lnTo>
                      <a:pt x="99" y="69"/>
                    </a:lnTo>
                    <a:lnTo>
                      <a:pt x="109" y="79"/>
                    </a:lnTo>
                    <a:lnTo>
                      <a:pt x="119" y="94"/>
                    </a:lnTo>
                    <a:lnTo>
                      <a:pt x="124" y="104"/>
                    </a:lnTo>
                    <a:lnTo>
                      <a:pt x="134" y="114"/>
                    </a:lnTo>
                    <a:lnTo>
                      <a:pt x="144" y="124"/>
                    </a:lnTo>
                    <a:lnTo>
                      <a:pt x="149" y="134"/>
                    </a:lnTo>
                    <a:lnTo>
                      <a:pt x="159" y="149"/>
                    </a:lnTo>
                    <a:lnTo>
                      <a:pt x="169" y="159"/>
                    </a:lnTo>
                    <a:lnTo>
                      <a:pt x="174" y="174"/>
                    </a:lnTo>
                    <a:lnTo>
                      <a:pt x="184" y="184"/>
                    </a:lnTo>
                    <a:lnTo>
                      <a:pt x="194" y="193"/>
                    </a:lnTo>
                    <a:lnTo>
                      <a:pt x="199" y="203"/>
                    </a:lnTo>
                    <a:lnTo>
                      <a:pt x="209" y="213"/>
                    </a:lnTo>
                    <a:lnTo>
                      <a:pt x="219" y="228"/>
                    </a:lnTo>
                    <a:lnTo>
                      <a:pt x="224" y="238"/>
                    </a:lnTo>
                    <a:lnTo>
                      <a:pt x="234" y="253"/>
                    </a:lnTo>
                    <a:lnTo>
                      <a:pt x="243" y="258"/>
                    </a:lnTo>
                    <a:lnTo>
                      <a:pt x="248" y="268"/>
                    </a:lnTo>
                    <a:lnTo>
                      <a:pt x="258" y="278"/>
                    </a:lnTo>
                    <a:lnTo>
                      <a:pt x="268" y="288"/>
                    </a:lnTo>
                    <a:lnTo>
                      <a:pt x="278" y="293"/>
                    </a:lnTo>
                    <a:lnTo>
                      <a:pt x="283" y="303"/>
                    </a:lnTo>
                    <a:lnTo>
                      <a:pt x="293" y="313"/>
                    </a:lnTo>
                    <a:lnTo>
                      <a:pt x="303" y="323"/>
                    </a:lnTo>
                    <a:lnTo>
                      <a:pt x="308" y="328"/>
                    </a:lnTo>
                    <a:lnTo>
                      <a:pt x="318" y="337"/>
                    </a:lnTo>
                    <a:lnTo>
                      <a:pt x="328" y="342"/>
                    </a:lnTo>
                    <a:lnTo>
                      <a:pt x="333" y="347"/>
                    </a:lnTo>
                    <a:lnTo>
                      <a:pt x="343" y="347"/>
                    </a:lnTo>
                    <a:lnTo>
                      <a:pt x="353" y="347"/>
                    </a:lnTo>
                    <a:lnTo>
                      <a:pt x="358" y="352"/>
                    </a:lnTo>
                    <a:lnTo>
                      <a:pt x="368" y="357"/>
                    </a:lnTo>
                    <a:lnTo>
                      <a:pt x="378" y="362"/>
                    </a:lnTo>
                    <a:lnTo>
                      <a:pt x="383" y="367"/>
                    </a:lnTo>
                    <a:lnTo>
                      <a:pt x="392" y="367"/>
                    </a:lnTo>
                    <a:lnTo>
                      <a:pt x="402" y="367"/>
                    </a:lnTo>
                    <a:lnTo>
                      <a:pt x="407" y="367"/>
                    </a:lnTo>
                    <a:lnTo>
                      <a:pt x="417" y="372"/>
                    </a:lnTo>
                    <a:lnTo>
                      <a:pt x="427" y="372"/>
                    </a:lnTo>
                    <a:lnTo>
                      <a:pt x="432" y="377"/>
                    </a:lnTo>
                    <a:lnTo>
                      <a:pt x="442" y="377"/>
                    </a:lnTo>
                    <a:lnTo>
                      <a:pt x="452" y="382"/>
                    </a:lnTo>
                    <a:lnTo>
                      <a:pt x="457" y="382"/>
                    </a:lnTo>
                    <a:lnTo>
                      <a:pt x="467" y="382"/>
                    </a:lnTo>
                    <a:lnTo>
                      <a:pt x="477" y="382"/>
                    </a:lnTo>
                    <a:lnTo>
                      <a:pt x="482" y="377"/>
                    </a:lnTo>
                    <a:lnTo>
                      <a:pt x="492" y="377"/>
                    </a:lnTo>
                    <a:lnTo>
                      <a:pt x="502" y="382"/>
                    </a:lnTo>
                    <a:lnTo>
                      <a:pt x="507" y="382"/>
                    </a:lnTo>
                    <a:lnTo>
                      <a:pt x="517" y="382"/>
                    </a:lnTo>
                    <a:lnTo>
                      <a:pt x="527" y="382"/>
                    </a:lnTo>
                    <a:lnTo>
                      <a:pt x="531" y="382"/>
                    </a:lnTo>
                    <a:lnTo>
                      <a:pt x="541" y="382"/>
                    </a:lnTo>
                    <a:lnTo>
                      <a:pt x="551" y="382"/>
                    </a:lnTo>
                    <a:lnTo>
                      <a:pt x="561" y="382"/>
                    </a:lnTo>
                    <a:lnTo>
                      <a:pt x="566" y="382"/>
                    </a:lnTo>
                    <a:lnTo>
                      <a:pt x="576" y="382"/>
                    </a:lnTo>
                    <a:lnTo>
                      <a:pt x="586" y="377"/>
                    </a:lnTo>
                    <a:lnTo>
                      <a:pt x="591" y="377"/>
                    </a:lnTo>
                    <a:lnTo>
                      <a:pt x="601" y="382"/>
                    </a:lnTo>
                    <a:lnTo>
                      <a:pt x="611" y="382"/>
                    </a:lnTo>
                    <a:lnTo>
                      <a:pt x="616" y="382"/>
                    </a:lnTo>
                    <a:lnTo>
                      <a:pt x="626" y="387"/>
                    </a:lnTo>
                    <a:lnTo>
                      <a:pt x="636" y="392"/>
                    </a:lnTo>
                    <a:lnTo>
                      <a:pt x="641" y="392"/>
                    </a:lnTo>
                    <a:lnTo>
                      <a:pt x="651" y="392"/>
                    </a:lnTo>
                    <a:lnTo>
                      <a:pt x="661" y="387"/>
                    </a:lnTo>
                    <a:lnTo>
                      <a:pt x="666" y="382"/>
                    </a:lnTo>
                    <a:lnTo>
                      <a:pt x="676" y="382"/>
                    </a:lnTo>
                    <a:lnTo>
                      <a:pt x="685" y="382"/>
                    </a:lnTo>
                    <a:lnTo>
                      <a:pt x="690" y="377"/>
                    </a:lnTo>
                    <a:lnTo>
                      <a:pt x="700" y="377"/>
                    </a:lnTo>
                    <a:lnTo>
                      <a:pt x="710" y="377"/>
                    </a:lnTo>
                    <a:lnTo>
                      <a:pt x="715" y="372"/>
                    </a:lnTo>
                    <a:lnTo>
                      <a:pt x="725" y="372"/>
                    </a:lnTo>
                    <a:lnTo>
                      <a:pt x="735" y="367"/>
                    </a:lnTo>
                    <a:lnTo>
                      <a:pt x="740" y="367"/>
                    </a:lnTo>
                    <a:lnTo>
                      <a:pt x="750" y="362"/>
                    </a:lnTo>
                    <a:lnTo>
                      <a:pt x="760" y="357"/>
                    </a:lnTo>
                    <a:lnTo>
                      <a:pt x="765" y="352"/>
                    </a:lnTo>
                    <a:lnTo>
                      <a:pt x="775" y="347"/>
                    </a:lnTo>
                    <a:lnTo>
                      <a:pt x="785" y="342"/>
                    </a:lnTo>
                    <a:lnTo>
                      <a:pt x="790" y="337"/>
                    </a:lnTo>
                    <a:lnTo>
                      <a:pt x="800" y="332"/>
                    </a:lnTo>
                    <a:lnTo>
                      <a:pt x="810" y="332"/>
                    </a:lnTo>
                    <a:lnTo>
                      <a:pt x="815" y="332"/>
                    </a:lnTo>
                    <a:lnTo>
                      <a:pt x="824" y="337"/>
                    </a:lnTo>
                    <a:lnTo>
                      <a:pt x="834" y="352"/>
                    </a:lnTo>
                    <a:lnTo>
                      <a:pt x="844" y="362"/>
                    </a:lnTo>
                    <a:lnTo>
                      <a:pt x="849" y="372"/>
                    </a:lnTo>
                    <a:lnTo>
                      <a:pt x="859" y="372"/>
                    </a:lnTo>
                    <a:lnTo>
                      <a:pt x="869" y="372"/>
                    </a:lnTo>
                    <a:lnTo>
                      <a:pt x="874" y="372"/>
                    </a:lnTo>
                    <a:lnTo>
                      <a:pt x="884" y="377"/>
                    </a:lnTo>
                    <a:lnTo>
                      <a:pt x="894" y="377"/>
                    </a:lnTo>
                    <a:lnTo>
                      <a:pt x="899" y="382"/>
                    </a:lnTo>
                    <a:lnTo>
                      <a:pt x="909" y="387"/>
                    </a:lnTo>
                    <a:lnTo>
                      <a:pt x="919" y="397"/>
                    </a:lnTo>
                    <a:lnTo>
                      <a:pt x="924" y="407"/>
                    </a:lnTo>
                    <a:lnTo>
                      <a:pt x="934" y="407"/>
                    </a:lnTo>
                    <a:lnTo>
                      <a:pt x="944" y="412"/>
                    </a:lnTo>
                    <a:lnTo>
                      <a:pt x="949" y="417"/>
                    </a:lnTo>
                    <a:lnTo>
                      <a:pt x="959" y="417"/>
                    </a:lnTo>
                    <a:lnTo>
                      <a:pt x="969" y="417"/>
                    </a:lnTo>
                    <a:lnTo>
                      <a:pt x="973" y="417"/>
                    </a:lnTo>
                    <a:lnTo>
                      <a:pt x="983" y="417"/>
                    </a:lnTo>
                    <a:lnTo>
                      <a:pt x="993" y="417"/>
                    </a:lnTo>
                    <a:lnTo>
                      <a:pt x="998" y="422"/>
                    </a:lnTo>
                    <a:lnTo>
                      <a:pt x="1008" y="422"/>
                    </a:lnTo>
                    <a:lnTo>
                      <a:pt x="1018" y="427"/>
                    </a:lnTo>
                    <a:lnTo>
                      <a:pt x="1023" y="432"/>
                    </a:lnTo>
                    <a:lnTo>
                      <a:pt x="1033" y="432"/>
                    </a:lnTo>
                    <a:lnTo>
                      <a:pt x="1043" y="437"/>
                    </a:lnTo>
                    <a:lnTo>
                      <a:pt x="1048" y="437"/>
                    </a:lnTo>
                    <a:lnTo>
                      <a:pt x="1058" y="437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8" name="Freeform 110"/>
              <p:cNvSpPr>
                <a:spLocks/>
              </p:cNvSpPr>
              <p:nvPr/>
            </p:nvSpPr>
            <p:spPr bwMode="auto">
              <a:xfrm>
                <a:off x="3422383" y="4589976"/>
                <a:ext cx="1679575" cy="1727200"/>
              </a:xfrm>
              <a:custGeom>
                <a:avLst/>
                <a:gdLst>
                  <a:gd name="T0" fmla="*/ 15 w 1058"/>
                  <a:gd name="T1" fmla="*/ 234 h 1088"/>
                  <a:gd name="T2" fmla="*/ 40 w 1058"/>
                  <a:gd name="T3" fmla="*/ 239 h 1088"/>
                  <a:gd name="T4" fmla="*/ 69 w 1058"/>
                  <a:gd name="T5" fmla="*/ 264 h 1088"/>
                  <a:gd name="T6" fmla="*/ 94 w 1058"/>
                  <a:gd name="T7" fmla="*/ 269 h 1088"/>
                  <a:gd name="T8" fmla="*/ 119 w 1058"/>
                  <a:gd name="T9" fmla="*/ 273 h 1088"/>
                  <a:gd name="T10" fmla="*/ 144 w 1058"/>
                  <a:gd name="T11" fmla="*/ 269 h 1088"/>
                  <a:gd name="T12" fmla="*/ 169 w 1058"/>
                  <a:gd name="T13" fmla="*/ 283 h 1088"/>
                  <a:gd name="T14" fmla="*/ 194 w 1058"/>
                  <a:gd name="T15" fmla="*/ 283 h 1088"/>
                  <a:gd name="T16" fmla="*/ 218 w 1058"/>
                  <a:gd name="T17" fmla="*/ 283 h 1088"/>
                  <a:gd name="T18" fmla="*/ 243 w 1058"/>
                  <a:gd name="T19" fmla="*/ 283 h 1088"/>
                  <a:gd name="T20" fmla="*/ 268 w 1058"/>
                  <a:gd name="T21" fmla="*/ 283 h 1088"/>
                  <a:gd name="T22" fmla="*/ 293 w 1058"/>
                  <a:gd name="T23" fmla="*/ 259 h 1088"/>
                  <a:gd name="T24" fmla="*/ 318 w 1058"/>
                  <a:gd name="T25" fmla="*/ 259 h 1088"/>
                  <a:gd name="T26" fmla="*/ 343 w 1058"/>
                  <a:gd name="T27" fmla="*/ 373 h 1088"/>
                  <a:gd name="T28" fmla="*/ 367 w 1058"/>
                  <a:gd name="T29" fmla="*/ 636 h 1088"/>
                  <a:gd name="T30" fmla="*/ 392 w 1058"/>
                  <a:gd name="T31" fmla="*/ 934 h 1088"/>
                  <a:gd name="T32" fmla="*/ 417 w 1058"/>
                  <a:gd name="T33" fmla="*/ 1078 h 1088"/>
                  <a:gd name="T34" fmla="*/ 442 w 1058"/>
                  <a:gd name="T35" fmla="*/ 1083 h 1088"/>
                  <a:gd name="T36" fmla="*/ 467 w 1058"/>
                  <a:gd name="T37" fmla="*/ 1053 h 1088"/>
                  <a:gd name="T38" fmla="*/ 492 w 1058"/>
                  <a:gd name="T39" fmla="*/ 993 h 1088"/>
                  <a:gd name="T40" fmla="*/ 516 w 1058"/>
                  <a:gd name="T41" fmla="*/ 899 h 1088"/>
                  <a:gd name="T42" fmla="*/ 541 w 1058"/>
                  <a:gd name="T43" fmla="*/ 825 h 1088"/>
                  <a:gd name="T44" fmla="*/ 566 w 1058"/>
                  <a:gd name="T45" fmla="*/ 770 h 1088"/>
                  <a:gd name="T46" fmla="*/ 591 w 1058"/>
                  <a:gd name="T47" fmla="*/ 710 h 1088"/>
                  <a:gd name="T48" fmla="*/ 616 w 1058"/>
                  <a:gd name="T49" fmla="*/ 651 h 1088"/>
                  <a:gd name="T50" fmla="*/ 641 w 1058"/>
                  <a:gd name="T51" fmla="*/ 581 h 1088"/>
                  <a:gd name="T52" fmla="*/ 665 w 1058"/>
                  <a:gd name="T53" fmla="*/ 482 h 1088"/>
                  <a:gd name="T54" fmla="*/ 690 w 1058"/>
                  <a:gd name="T55" fmla="*/ 408 h 1088"/>
                  <a:gd name="T56" fmla="*/ 715 w 1058"/>
                  <a:gd name="T57" fmla="*/ 343 h 1088"/>
                  <a:gd name="T58" fmla="*/ 740 w 1058"/>
                  <a:gd name="T59" fmla="*/ 283 h 1088"/>
                  <a:gd name="T60" fmla="*/ 765 w 1058"/>
                  <a:gd name="T61" fmla="*/ 234 h 1088"/>
                  <a:gd name="T62" fmla="*/ 790 w 1058"/>
                  <a:gd name="T63" fmla="*/ 174 h 1088"/>
                  <a:gd name="T64" fmla="*/ 814 w 1058"/>
                  <a:gd name="T65" fmla="*/ 105 h 1088"/>
                  <a:gd name="T66" fmla="*/ 839 w 1058"/>
                  <a:gd name="T67" fmla="*/ 55 h 1088"/>
                  <a:gd name="T68" fmla="*/ 864 w 1058"/>
                  <a:gd name="T69" fmla="*/ 50 h 1088"/>
                  <a:gd name="T70" fmla="*/ 894 w 1058"/>
                  <a:gd name="T71" fmla="*/ 45 h 1088"/>
                  <a:gd name="T72" fmla="*/ 919 w 1058"/>
                  <a:gd name="T73" fmla="*/ 50 h 1088"/>
                  <a:gd name="T74" fmla="*/ 943 w 1058"/>
                  <a:gd name="T75" fmla="*/ 50 h 1088"/>
                  <a:gd name="T76" fmla="*/ 968 w 1058"/>
                  <a:gd name="T77" fmla="*/ 35 h 1088"/>
                  <a:gd name="T78" fmla="*/ 993 w 1058"/>
                  <a:gd name="T79" fmla="*/ 30 h 1088"/>
                  <a:gd name="T80" fmla="*/ 1018 w 1058"/>
                  <a:gd name="T81" fmla="*/ 25 h 1088"/>
                  <a:gd name="T82" fmla="*/ 1043 w 1058"/>
                  <a:gd name="T83" fmla="*/ 10 h 10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88">
                    <a:moveTo>
                      <a:pt x="0" y="239"/>
                    </a:moveTo>
                    <a:lnTo>
                      <a:pt x="10" y="234"/>
                    </a:lnTo>
                    <a:lnTo>
                      <a:pt x="15" y="234"/>
                    </a:lnTo>
                    <a:lnTo>
                      <a:pt x="25" y="234"/>
                    </a:lnTo>
                    <a:lnTo>
                      <a:pt x="35" y="239"/>
                    </a:lnTo>
                    <a:lnTo>
                      <a:pt x="40" y="239"/>
                    </a:lnTo>
                    <a:lnTo>
                      <a:pt x="50" y="244"/>
                    </a:lnTo>
                    <a:lnTo>
                      <a:pt x="60" y="254"/>
                    </a:lnTo>
                    <a:lnTo>
                      <a:pt x="69" y="264"/>
                    </a:lnTo>
                    <a:lnTo>
                      <a:pt x="74" y="269"/>
                    </a:lnTo>
                    <a:lnTo>
                      <a:pt x="84" y="269"/>
                    </a:lnTo>
                    <a:lnTo>
                      <a:pt x="94" y="269"/>
                    </a:lnTo>
                    <a:lnTo>
                      <a:pt x="99" y="273"/>
                    </a:lnTo>
                    <a:lnTo>
                      <a:pt x="109" y="273"/>
                    </a:lnTo>
                    <a:lnTo>
                      <a:pt x="119" y="273"/>
                    </a:lnTo>
                    <a:lnTo>
                      <a:pt x="124" y="269"/>
                    </a:lnTo>
                    <a:lnTo>
                      <a:pt x="134" y="269"/>
                    </a:lnTo>
                    <a:lnTo>
                      <a:pt x="144" y="269"/>
                    </a:lnTo>
                    <a:lnTo>
                      <a:pt x="149" y="269"/>
                    </a:lnTo>
                    <a:lnTo>
                      <a:pt x="159" y="273"/>
                    </a:lnTo>
                    <a:lnTo>
                      <a:pt x="169" y="283"/>
                    </a:lnTo>
                    <a:lnTo>
                      <a:pt x="174" y="288"/>
                    </a:lnTo>
                    <a:lnTo>
                      <a:pt x="184" y="283"/>
                    </a:lnTo>
                    <a:lnTo>
                      <a:pt x="194" y="283"/>
                    </a:lnTo>
                    <a:lnTo>
                      <a:pt x="199" y="283"/>
                    </a:lnTo>
                    <a:lnTo>
                      <a:pt x="208" y="283"/>
                    </a:lnTo>
                    <a:lnTo>
                      <a:pt x="218" y="283"/>
                    </a:lnTo>
                    <a:lnTo>
                      <a:pt x="223" y="283"/>
                    </a:lnTo>
                    <a:lnTo>
                      <a:pt x="233" y="283"/>
                    </a:lnTo>
                    <a:lnTo>
                      <a:pt x="243" y="283"/>
                    </a:lnTo>
                    <a:lnTo>
                      <a:pt x="248" y="283"/>
                    </a:lnTo>
                    <a:lnTo>
                      <a:pt x="258" y="283"/>
                    </a:lnTo>
                    <a:lnTo>
                      <a:pt x="268" y="283"/>
                    </a:lnTo>
                    <a:lnTo>
                      <a:pt x="273" y="288"/>
                    </a:lnTo>
                    <a:lnTo>
                      <a:pt x="283" y="273"/>
                    </a:lnTo>
                    <a:lnTo>
                      <a:pt x="293" y="259"/>
                    </a:lnTo>
                    <a:lnTo>
                      <a:pt x="298" y="249"/>
                    </a:lnTo>
                    <a:lnTo>
                      <a:pt x="308" y="254"/>
                    </a:lnTo>
                    <a:lnTo>
                      <a:pt x="318" y="259"/>
                    </a:lnTo>
                    <a:lnTo>
                      <a:pt x="328" y="269"/>
                    </a:lnTo>
                    <a:lnTo>
                      <a:pt x="333" y="313"/>
                    </a:lnTo>
                    <a:lnTo>
                      <a:pt x="343" y="373"/>
                    </a:lnTo>
                    <a:lnTo>
                      <a:pt x="353" y="432"/>
                    </a:lnTo>
                    <a:lnTo>
                      <a:pt x="357" y="527"/>
                    </a:lnTo>
                    <a:lnTo>
                      <a:pt x="367" y="636"/>
                    </a:lnTo>
                    <a:lnTo>
                      <a:pt x="377" y="750"/>
                    </a:lnTo>
                    <a:lnTo>
                      <a:pt x="382" y="844"/>
                    </a:lnTo>
                    <a:lnTo>
                      <a:pt x="392" y="934"/>
                    </a:lnTo>
                    <a:lnTo>
                      <a:pt x="402" y="1023"/>
                    </a:lnTo>
                    <a:lnTo>
                      <a:pt x="407" y="1068"/>
                    </a:lnTo>
                    <a:lnTo>
                      <a:pt x="417" y="1078"/>
                    </a:lnTo>
                    <a:lnTo>
                      <a:pt x="427" y="1083"/>
                    </a:lnTo>
                    <a:lnTo>
                      <a:pt x="432" y="1088"/>
                    </a:lnTo>
                    <a:lnTo>
                      <a:pt x="442" y="1083"/>
                    </a:lnTo>
                    <a:lnTo>
                      <a:pt x="452" y="1078"/>
                    </a:lnTo>
                    <a:lnTo>
                      <a:pt x="457" y="1068"/>
                    </a:lnTo>
                    <a:lnTo>
                      <a:pt x="467" y="1053"/>
                    </a:lnTo>
                    <a:lnTo>
                      <a:pt x="477" y="1043"/>
                    </a:lnTo>
                    <a:lnTo>
                      <a:pt x="482" y="1023"/>
                    </a:lnTo>
                    <a:lnTo>
                      <a:pt x="492" y="993"/>
                    </a:lnTo>
                    <a:lnTo>
                      <a:pt x="501" y="964"/>
                    </a:lnTo>
                    <a:lnTo>
                      <a:pt x="506" y="934"/>
                    </a:lnTo>
                    <a:lnTo>
                      <a:pt x="516" y="899"/>
                    </a:lnTo>
                    <a:lnTo>
                      <a:pt x="526" y="869"/>
                    </a:lnTo>
                    <a:lnTo>
                      <a:pt x="531" y="840"/>
                    </a:lnTo>
                    <a:lnTo>
                      <a:pt x="541" y="825"/>
                    </a:lnTo>
                    <a:lnTo>
                      <a:pt x="551" y="805"/>
                    </a:lnTo>
                    <a:lnTo>
                      <a:pt x="556" y="790"/>
                    </a:lnTo>
                    <a:lnTo>
                      <a:pt x="566" y="770"/>
                    </a:lnTo>
                    <a:lnTo>
                      <a:pt x="576" y="750"/>
                    </a:lnTo>
                    <a:lnTo>
                      <a:pt x="581" y="730"/>
                    </a:lnTo>
                    <a:lnTo>
                      <a:pt x="591" y="710"/>
                    </a:lnTo>
                    <a:lnTo>
                      <a:pt x="601" y="686"/>
                    </a:lnTo>
                    <a:lnTo>
                      <a:pt x="611" y="666"/>
                    </a:lnTo>
                    <a:lnTo>
                      <a:pt x="616" y="651"/>
                    </a:lnTo>
                    <a:lnTo>
                      <a:pt x="626" y="631"/>
                    </a:lnTo>
                    <a:lnTo>
                      <a:pt x="636" y="616"/>
                    </a:lnTo>
                    <a:lnTo>
                      <a:pt x="641" y="581"/>
                    </a:lnTo>
                    <a:lnTo>
                      <a:pt x="650" y="547"/>
                    </a:lnTo>
                    <a:lnTo>
                      <a:pt x="660" y="507"/>
                    </a:lnTo>
                    <a:lnTo>
                      <a:pt x="665" y="482"/>
                    </a:lnTo>
                    <a:lnTo>
                      <a:pt x="675" y="457"/>
                    </a:lnTo>
                    <a:lnTo>
                      <a:pt x="685" y="432"/>
                    </a:lnTo>
                    <a:lnTo>
                      <a:pt x="690" y="408"/>
                    </a:lnTo>
                    <a:lnTo>
                      <a:pt x="700" y="383"/>
                    </a:lnTo>
                    <a:lnTo>
                      <a:pt x="710" y="363"/>
                    </a:lnTo>
                    <a:lnTo>
                      <a:pt x="715" y="343"/>
                    </a:lnTo>
                    <a:lnTo>
                      <a:pt x="725" y="323"/>
                    </a:lnTo>
                    <a:lnTo>
                      <a:pt x="735" y="303"/>
                    </a:lnTo>
                    <a:lnTo>
                      <a:pt x="740" y="283"/>
                    </a:lnTo>
                    <a:lnTo>
                      <a:pt x="750" y="269"/>
                    </a:lnTo>
                    <a:lnTo>
                      <a:pt x="760" y="254"/>
                    </a:lnTo>
                    <a:lnTo>
                      <a:pt x="765" y="234"/>
                    </a:lnTo>
                    <a:lnTo>
                      <a:pt x="775" y="214"/>
                    </a:lnTo>
                    <a:lnTo>
                      <a:pt x="785" y="194"/>
                    </a:lnTo>
                    <a:lnTo>
                      <a:pt x="790" y="174"/>
                    </a:lnTo>
                    <a:lnTo>
                      <a:pt x="799" y="149"/>
                    </a:lnTo>
                    <a:lnTo>
                      <a:pt x="809" y="125"/>
                    </a:lnTo>
                    <a:lnTo>
                      <a:pt x="814" y="105"/>
                    </a:lnTo>
                    <a:lnTo>
                      <a:pt x="824" y="90"/>
                    </a:lnTo>
                    <a:lnTo>
                      <a:pt x="834" y="70"/>
                    </a:lnTo>
                    <a:lnTo>
                      <a:pt x="839" y="55"/>
                    </a:lnTo>
                    <a:lnTo>
                      <a:pt x="849" y="55"/>
                    </a:lnTo>
                    <a:lnTo>
                      <a:pt x="859" y="50"/>
                    </a:lnTo>
                    <a:lnTo>
                      <a:pt x="864" y="50"/>
                    </a:lnTo>
                    <a:lnTo>
                      <a:pt x="874" y="50"/>
                    </a:lnTo>
                    <a:lnTo>
                      <a:pt x="884" y="45"/>
                    </a:lnTo>
                    <a:lnTo>
                      <a:pt x="894" y="45"/>
                    </a:lnTo>
                    <a:lnTo>
                      <a:pt x="899" y="45"/>
                    </a:lnTo>
                    <a:lnTo>
                      <a:pt x="909" y="50"/>
                    </a:lnTo>
                    <a:lnTo>
                      <a:pt x="919" y="50"/>
                    </a:lnTo>
                    <a:lnTo>
                      <a:pt x="924" y="50"/>
                    </a:lnTo>
                    <a:lnTo>
                      <a:pt x="934" y="50"/>
                    </a:lnTo>
                    <a:lnTo>
                      <a:pt x="943" y="50"/>
                    </a:lnTo>
                    <a:lnTo>
                      <a:pt x="948" y="45"/>
                    </a:lnTo>
                    <a:lnTo>
                      <a:pt x="958" y="40"/>
                    </a:lnTo>
                    <a:lnTo>
                      <a:pt x="968" y="35"/>
                    </a:lnTo>
                    <a:lnTo>
                      <a:pt x="973" y="35"/>
                    </a:lnTo>
                    <a:lnTo>
                      <a:pt x="983" y="30"/>
                    </a:lnTo>
                    <a:lnTo>
                      <a:pt x="993" y="30"/>
                    </a:lnTo>
                    <a:lnTo>
                      <a:pt x="998" y="30"/>
                    </a:lnTo>
                    <a:lnTo>
                      <a:pt x="1008" y="25"/>
                    </a:lnTo>
                    <a:lnTo>
                      <a:pt x="1018" y="25"/>
                    </a:lnTo>
                    <a:lnTo>
                      <a:pt x="1023" y="20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9" name="Freeform 111"/>
              <p:cNvSpPr>
                <a:spLocks/>
              </p:cNvSpPr>
              <p:nvPr/>
            </p:nvSpPr>
            <p:spPr bwMode="auto">
              <a:xfrm>
                <a:off x="5101958" y="4496313"/>
                <a:ext cx="268288" cy="93663"/>
              </a:xfrm>
              <a:custGeom>
                <a:avLst/>
                <a:gdLst>
                  <a:gd name="T0" fmla="*/ 0 w 169"/>
                  <a:gd name="T1" fmla="*/ 59 h 59"/>
                  <a:gd name="T2" fmla="*/ 10 w 169"/>
                  <a:gd name="T3" fmla="*/ 59 h 59"/>
                  <a:gd name="T4" fmla="*/ 15 w 169"/>
                  <a:gd name="T5" fmla="*/ 54 h 59"/>
                  <a:gd name="T6" fmla="*/ 25 w 169"/>
                  <a:gd name="T7" fmla="*/ 49 h 59"/>
                  <a:gd name="T8" fmla="*/ 34 w 169"/>
                  <a:gd name="T9" fmla="*/ 49 h 59"/>
                  <a:gd name="T10" fmla="*/ 39 w 169"/>
                  <a:gd name="T11" fmla="*/ 45 h 59"/>
                  <a:gd name="T12" fmla="*/ 49 w 169"/>
                  <a:gd name="T13" fmla="*/ 45 h 59"/>
                  <a:gd name="T14" fmla="*/ 59 w 169"/>
                  <a:gd name="T15" fmla="*/ 40 h 59"/>
                  <a:gd name="T16" fmla="*/ 64 w 169"/>
                  <a:gd name="T17" fmla="*/ 40 h 59"/>
                  <a:gd name="T18" fmla="*/ 74 w 169"/>
                  <a:gd name="T19" fmla="*/ 35 h 59"/>
                  <a:gd name="T20" fmla="*/ 84 w 169"/>
                  <a:gd name="T21" fmla="*/ 30 h 59"/>
                  <a:gd name="T22" fmla="*/ 89 w 169"/>
                  <a:gd name="T23" fmla="*/ 25 h 59"/>
                  <a:gd name="T24" fmla="*/ 99 w 169"/>
                  <a:gd name="T25" fmla="*/ 20 h 59"/>
                  <a:gd name="T26" fmla="*/ 109 w 169"/>
                  <a:gd name="T27" fmla="*/ 15 h 59"/>
                  <a:gd name="T28" fmla="*/ 119 w 169"/>
                  <a:gd name="T29" fmla="*/ 15 h 59"/>
                  <a:gd name="T30" fmla="*/ 124 w 169"/>
                  <a:gd name="T31" fmla="*/ 10 h 59"/>
                  <a:gd name="T32" fmla="*/ 134 w 169"/>
                  <a:gd name="T33" fmla="*/ 5 h 59"/>
                  <a:gd name="T34" fmla="*/ 144 w 169"/>
                  <a:gd name="T35" fmla="*/ 0 h 59"/>
                  <a:gd name="T36" fmla="*/ 149 w 169"/>
                  <a:gd name="T37" fmla="*/ 5 h 59"/>
                  <a:gd name="T38" fmla="*/ 159 w 169"/>
                  <a:gd name="T39" fmla="*/ 5 h 59"/>
                  <a:gd name="T40" fmla="*/ 169 w 169"/>
                  <a:gd name="T41" fmla="*/ 1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59">
                    <a:moveTo>
                      <a:pt x="0" y="59"/>
                    </a:moveTo>
                    <a:lnTo>
                      <a:pt x="10" y="59"/>
                    </a:lnTo>
                    <a:lnTo>
                      <a:pt x="15" y="54"/>
                    </a:lnTo>
                    <a:lnTo>
                      <a:pt x="25" y="49"/>
                    </a:lnTo>
                    <a:lnTo>
                      <a:pt x="34" y="49"/>
                    </a:lnTo>
                    <a:lnTo>
                      <a:pt x="39" y="45"/>
                    </a:lnTo>
                    <a:lnTo>
                      <a:pt x="49" y="45"/>
                    </a:lnTo>
                    <a:lnTo>
                      <a:pt x="59" y="40"/>
                    </a:lnTo>
                    <a:lnTo>
                      <a:pt x="64" y="40"/>
                    </a:lnTo>
                    <a:lnTo>
                      <a:pt x="74" y="35"/>
                    </a:lnTo>
                    <a:lnTo>
                      <a:pt x="84" y="30"/>
                    </a:lnTo>
                    <a:lnTo>
                      <a:pt x="89" y="25"/>
                    </a:lnTo>
                    <a:lnTo>
                      <a:pt x="99" y="20"/>
                    </a:lnTo>
                    <a:lnTo>
                      <a:pt x="109" y="15"/>
                    </a:lnTo>
                    <a:lnTo>
                      <a:pt x="119" y="15"/>
                    </a:lnTo>
                    <a:lnTo>
                      <a:pt x="124" y="10"/>
                    </a:lnTo>
                    <a:lnTo>
                      <a:pt x="134" y="5"/>
                    </a:lnTo>
                    <a:lnTo>
                      <a:pt x="144" y="0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1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0" name="Freeform 112"/>
              <p:cNvSpPr>
                <a:spLocks/>
              </p:cNvSpPr>
              <p:nvPr/>
            </p:nvSpPr>
            <p:spPr bwMode="auto">
              <a:xfrm>
                <a:off x="1742808" y="4283588"/>
                <a:ext cx="1679575" cy="669925"/>
              </a:xfrm>
              <a:custGeom>
                <a:avLst/>
                <a:gdLst>
                  <a:gd name="T0" fmla="*/ 20 w 1058"/>
                  <a:gd name="T1" fmla="*/ 0 h 422"/>
                  <a:gd name="T2" fmla="*/ 45 w 1058"/>
                  <a:gd name="T3" fmla="*/ 5 h 422"/>
                  <a:gd name="T4" fmla="*/ 70 w 1058"/>
                  <a:gd name="T5" fmla="*/ 25 h 422"/>
                  <a:gd name="T6" fmla="*/ 94 w 1058"/>
                  <a:gd name="T7" fmla="*/ 44 h 422"/>
                  <a:gd name="T8" fmla="*/ 119 w 1058"/>
                  <a:gd name="T9" fmla="*/ 69 h 422"/>
                  <a:gd name="T10" fmla="*/ 144 w 1058"/>
                  <a:gd name="T11" fmla="*/ 99 h 422"/>
                  <a:gd name="T12" fmla="*/ 169 w 1058"/>
                  <a:gd name="T13" fmla="*/ 134 h 422"/>
                  <a:gd name="T14" fmla="*/ 194 w 1058"/>
                  <a:gd name="T15" fmla="*/ 159 h 422"/>
                  <a:gd name="T16" fmla="*/ 219 w 1058"/>
                  <a:gd name="T17" fmla="*/ 179 h 422"/>
                  <a:gd name="T18" fmla="*/ 243 w 1058"/>
                  <a:gd name="T19" fmla="*/ 208 h 422"/>
                  <a:gd name="T20" fmla="*/ 268 w 1058"/>
                  <a:gd name="T21" fmla="*/ 243 h 422"/>
                  <a:gd name="T22" fmla="*/ 293 w 1058"/>
                  <a:gd name="T23" fmla="*/ 273 h 422"/>
                  <a:gd name="T24" fmla="*/ 318 w 1058"/>
                  <a:gd name="T25" fmla="*/ 293 h 422"/>
                  <a:gd name="T26" fmla="*/ 343 w 1058"/>
                  <a:gd name="T27" fmla="*/ 313 h 422"/>
                  <a:gd name="T28" fmla="*/ 368 w 1058"/>
                  <a:gd name="T29" fmla="*/ 332 h 422"/>
                  <a:gd name="T30" fmla="*/ 392 w 1058"/>
                  <a:gd name="T31" fmla="*/ 352 h 422"/>
                  <a:gd name="T32" fmla="*/ 417 w 1058"/>
                  <a:gd name="T33" fmla="*/ 357 h 422"/>
                  <a:gd name="T34" fmla="*/ 442 w 1058"/>
                  <a:gd name="T35" fmla="*/ 357 h 422"/>
                  <a:gd name="T36" fmla="*/ 467 w 1058"/>
                  <a:gd name="T37" fmla="*/ 367 h 422"/>
                  <a:gd name="T38" fmla="*/ 492 w 1058"/>
                  <a:gd name="T39" fmla="*/ 372 h 422"/>
                  <a:gd name="T40" fmla="*/ 517 w 1058"/>
                  <a:gd name="T41" fmla="*/ 382 h 422"/>
                  <a:gd name="T42" fmla="*/ 541 w 1058"/>
                  <a:gd name="T43" fmla="*/ 382 h 422"/>
                  <a:gd name="T44" fmla="*/ 566 w 1058"/>
                  <a:gd name="T45" fmla="*/ 382 h 422"/>
                  <a:gd name="T46" fmla="*/ 591 w 1058"/>
                  <a:gd name="T47" fmla="*/ 387 h 422"/>
                  <a:gd name="T48" fmla="*/ 616 w 1058"/>
                  <a:gd name="T49" fmla="*/ 382 h 422"/>
                  <a:gd name="T50" fmla="*/ 641 w 1058"/>
                  <a:gd name="T51" fmla="*/ 387 h 422"/>
                  <a:gd name="T52" fmla="*/ 666 w 1058"/>
                  <a:gd name="T53" fmla="*/ 387 h 422"/>
                  <a:gd name="T54" fmla="*/ 690 w 1058"/>
                  <a:gd name="T55" fmla="*/ 387 h 422"/>
                  <a:gd name="T56" fmla="*/ 715 w 1058"/>
                  <a:gd name="T57" fmla="*/ 382 h 422"/>
                  <a:gd name="T58" fmla="*/ 740 w 1058"/>
                  <a:gd name="T59" fmla="*/ 372 h 422"/>
                  <a:gd name="T60" fmla="*/ 765 w 1058"/>
                  <a:gd name="T61" fmla="*/ 367 h 422"/>
                  <a:gd name="T62" fmla="*/ 790 w 1058"/>
                  <a:gd name="T63" fmla="*/ 352 h 422"/>
                  <a:gd name="T64" fmla="*/ 815 w 1058"/>
                  <a:gd name="T65" fmla="*/ 332 h 422"/>
                  <a:gd name="T66" fmla="*/ 844 w 1058"/>
                  <a:gd name="T67" fmla="*/ 308 h 422"/>
                  <a:gd name="T68" fmla="*/ 869 w 1058"/>
                  <a:gd name="T69" fmla="*/ 337 h 422"/>
                  <a:gd name="T70" fmla="*/ 894 w 1058"/>
                  <a:gd name="T71" fmla="*/ 362 h 422"/>
                  <a:gd name="T72" fmla="*/ 919 w 1058"/>
                  <a:gd name="T73" fmla="*/ 367 h 422"/>
                  <a:gd name="T74" fmla="*/ 944 w 1058"/>
                  <a:gd name="T75" fmla="*/ 387 h 422"/>
                  <a:gd name="T76" fmla="*/ 969 w 1058"/>
                  <a:gd name="T77" fmla="*/ 402 h 422"/>
                  <a:gd name="T78" fmla="*/ 993 w 1058"/>
                  <a:gd name="T79" fmla="*/ 412 h 422"/>
                  <a:gd name="T80" fmla="*/ 1018 w 1058"/>
                  <a:gd name="T81" fmla="*/ 417 h 422"/>
                  <a:gd name="T82" fmla="*/ 1043 w 1058"/>
                  <a:gd name="T83" fmla="*/ 417 h 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22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10"/>
                    </a:lnTo>
                    <a:lnTo>
                      <a:pt x="60" y="15"/>
                    </a:lnTo>
                    <a:lnTo>
                      <a:pt x="70" y="25"/>
                    </a:lnTo>
                    <a:lnTo>
                      <a:pt x="75" y="35"/>
                    </a:lnTo>
                    <a:lnTo>
                      <a:pt x="85" y="39"/>
                    </a:lnTo>
                    <a:lnTo>
                      <a:pt x="94" y="44"/>
                    </a:lnTo>
                    <a:lnTo>
                      <a:pt x="99" y="54"/>
                    </a:lnTo>
                    <a:lnTo>
                      <a:pt x="109" y="59"/>
                    </a:lnTo>
                    <a:lnTo>
                      <a:pt x="119" y="69"/>
                    </a:lnTo>
                    <a:lnTo>
                      <a:pt x="124" y="79"/>
                    </a:lnTo>
                    <a:lnTo>
                      <a:pt x="134" y="89"/>
                    </a:lnTo>
                    <a:lnTo>
                      <a:pt x="144" y="99"/>
                    </a:lnTo>
                    <a:lnTo>
                      <a:pt x="149" y="109"/>
                    </a:lnTo>
                    <a:lnTo>
                      <a:pt x="159" y="119"/>
                    </a:lnTo>
                    <a:lnTo>
                      <a:pt x="169" y="134"/>
                    </a:lnTo>
                    <a:lnTo>
                      <a:pt x="174" y="144"/>
                    </a:lnTo>
                    <a:lnTo>
                      <a:pt x="184" y="154"/>
                    </a:lnTo>
                    <a:lnTo>
                      <a:pt x="194" y="159"/>
                    </a:lnTo>
                    <a:lnTo>
                      <a:pt x="199" y="164"/>
                    </a:lnTo>
                    <a:lnTo>
                      <a:pt x="209" y="169"/>
                    </a:lnTo>
                    <a:lnTo>
                      <a:pt x="219" y="179"/>
                    </a:lnTo>
                    <a:lnTo>
                      <a:pt x="224" y="188"/>
                    </a:lnTo>
                    <a:lnTo>
                      <a:pt x="234" y="198"/>
                    </a:lnTo>
                    <a:lnTo>
                      <a:pt x="243" y="208"/>
                    </a:lnTo>
                    <a:lnTo>
                      <a:pt x="248" y="223"/>
                    </a:lnTo>
                    <a:lnTo>
                      <a:pt x="258" y="233"/>
                    </a:lnTo>
                    <a:lnTo>
                      <a:pt x="268" y="243"/>
                    </a:lnTo>
                    <a:lnTo>
                      <a:pt x="278" y="253"/>
                    </a:lnTo>
                    <a:lnTo>
                      <a:pt x="283" y="263"/>
                    </a:lnTo>
                    <a:lnTo>
                      <a:pt x="293" y="273"/>
                    </a:lnTo>
                    <a:lnTo>
                      <a:pt x="303" y="283"/>
                    </a:lnTo>
                    <a:lnTo>
                      <a:pt x="308" y="288"/>
                    </a:lnTo>
                    <a:lnTo>
                      <a:pt x="318" y="293"/>
                    </a:lnTo>
                    <a:lnTo>
                      <a:pt x="328" y="303"/>
                    </a:lnTo>
                    <a:lnTo>
                      <a:pt x="333" y="308"/>
                    </a:lnTo>
                    <a:lnTo>
                      <a:pt x="343" y="313"/>
                    </a:lnTo>
                    <a:lnTo>
                      <a:pt x="353" y="318"/>
                    </a:lnTo>
                    <a:lnTo>
                      <a:pt x="358" y="327"/>
                    </a:lnTo>
                    <a:lnTo>
                      <a:pt x="368" y="332"/>
                    </a:lnTo>
                    <a:lnTo>
                      <a:pt x="378" y="342"/>
                    </a:lnTo>
                    <a:lnTo>
                      <a:pt x="383" y="347"/>
                    </a:lnTo>
                    <a:lnTo>
                      <a:pt x="392" y="352"/>
                    </a:lnTo>
                    <a:lnTo>
                      <a:pt x="402" y="352"/>
                    </a:lnTo>
                    <a:lnTo>
                      <a:pt x="407" y="357"/>
                    </a:lnTo>
                    <a:lnTo>
                      <a:pt x="417" y="357"/>
                    </a:lnTo>
                    <a:lnTo>
                      <a:pt x="427" y="357"/>
                    </a:lnTo>
                    <a:lnTo>
                      <a:pt x="432" y="352"/>
                    </a:lnTo>
                    <a:lnTo>
                      <a:pt x="442" y="357"/>
                    </a:lnTo>
                    <a:lnTo>
                      <a:pt x="452" y="357"/>
                    </a:lnTo>
                    <a:lnTo>
                      <a:pt x="457" y="362"/>
                    </a:lnTo>
                    <a:lnTo>
                      <a:pt x="467" y="367"/>
                    </a:lnTo>
                    <a:lnTo>
                      <a:pt x="477" y="367"/>
                    </a:lnTo>
                    <a:lnTo>
                      <a:pt x="482" y="367"/>
                    </a:lnTo>
                    <a:lnTo>
                      <a:pt x="492" y="372"/>
                    </a:lnTo>
                    <a:lnTo>
                      <a:pt x="502" y="377"/>
                    </a:lnTo>
                    <a:lnTo>
                      <a:pt x="507" y="377"/>
                    </a:lnTo>
                    <a:lnTo>
                      <a:pt x="517" y="382"/>
                    </a:lnTo>
                    <a:lnTo>
                      <a:pt x="527" y="382"/>
                    </a:lnTo>
                    <a:lnTo>
                      <a:pt x="531" y="382"/>
                    </a:lnTo>
                    <a:lnTo>
                      <a:pt x="541" y="382"/>
                    </a:lnTo>
                    <a:lnTo>
                      <a:pt x="551" y="382"/>
                    </a:lnTo>
                    <a:lnTo>
                      <a:pt x="561" y="382"/>
                    </a:lnTo>
                    <a:lnTo>
                      <a:pt x="566" y="382"/>
                    </a:lnTo>
                    <a:lnTo>
                      <a:pt x="576" y="382"/>
                    </a:lnTo>
                    <a:lnTo>
                      <a:pt x="586" y="382"/>
                    </a:lnTo>
                    <a:lnTo>
                      <a:pt x="591" y="387"/>
                    </a:lnTo>
                    <a:lnTo>
                      <a:pt x="601" y="382"/>
                    </a:lnTo>
                    <a:lnTo>
                      <a:pt x="611" y="382"/>
                    </a:lnTo>
                    <a:lnTo>
                      <a:pt x="616" y="382"/>
                    </a:lnTo>
                    <a:lnTo>
                      <a:pt x="626" y="382"/>
                    </a:lnTo>
                    <a:lnTo>
                      <a:pt x="636" y="382"/>
                    </a:lnTo>
                    <a:lnTo>
                      <a:pt x="641" y="387"/>
                    </a:lnTo>
                    <a:lnTo>
                      <a:pt x="651" y="387"/>
                    </a:lnTo>
                    <a:lnTo>
                      <a:pt x="661" y="387"/>
                    </a:lnTo>
                    <a:lnTo>
                      <a:pt x="666" y="387"/>
                    </a:lnTo>
                    <a:lnTo>
                      <a:pt x="676" y="387"/>
                    </a:lnTo>
                    <a:lnTo>
                      <a:pt x="685" y="387"/>
                    </a:lnTo>
                    <a:lnTo>
                      <a:pt x="690" y="387"/>
                    </a:lnTo>
                    <a:lnTo>
                      <a:pt x="700" y="382"/>
                    </a:lnTo>
                    <a:lnTo>
                      <a:pt x="710" y="382"/>
                    </a:lnTo>
                    <a:lnTo>
                      <a:pt x="715" y="382"/>
                    </a:lnTo>
                    <a:lnTo>
                      <a:pt x="725" y="377"/>
                    </a:lnTo>
                    <a:lnTo>
                      <a:pt x="735" y="372"/>
                    </a:lnTo>
                    <a:lnTo>
                      <a:pt x="740" y="372"/>
                    </a:lnTo>
                    <a:lnTo>
                      <a:pt x="750" y="367"/>
                    </a:lnTo>
                    <a:lnTo>
                      <a:pt x="760" y="367"/>
                    </a:lnTo>
                    <a:lnTo>
                      <a:pt x="765" y="367"/>
                    </a:lnTo>
                    <a:lnTo>
                      <a:pt x="775" y="362"/>
                    </a:lnTo>
                    <a:lnTo>
                      <a:pt x="785" y="357"/>
                    </a:lnTo>
                    <a:lnTo>
                      <a:pt x="790" y="352"/>
                    </a:lnTo>
                    <a:lnTo>
                      <a:pt x="800" y="342"/>
                    </a:lnTo>
                    <a:lnTo>
                      <a:pt x="810" y="337"/>
                    </a:lnTo>
                    <a:lnTo>
                      <a:pt x="815" y="332"/>
                    </a:lnTo>
                    <a:lnTo>
                      <a:pt x="824" y="323"/>
                    </a:lnTo>
                    <a:lnTo>
                      <a:pt x="834" y="318"/>
                    </a:lnTo>
                    <a:lnTo>
                      <a:pt x="844" y="308"/>
                    </a:lnTo>
                    <a:lnTo>
                      <a:pt x="849" y="313"/>
                    </a:lnTo>
                    <a:lnTo>
                      <a:pt x="859" y="327"/>
                    </a:lnTo>
                    <a:lnTo>
                      <a:pt x="869" y="337"/>
                    </a:lnTo>
                    <a:lnTo>
                      <a:pt x="874" y="352"/>
                    </a:lnTo>
                    <a:lnTo>
                      <a:pt x="884" y="357"/>
                    </a:lnTo>
                    <a:lnTo>
                      <a:pt x="894" y="362"/>
                    </a:lnTo>
                    <a:lnTo>
                      <a:pt x="899" y="367"/>
                    </a:lnTo>
                    <a:lnTo>
                      <a:pt x="909" y="367"/>
                    </a:lnTo>
                    <a:lnTo>
                      <a:pt x="919" y="367"/>
                    </a:lnTo>
                    <a:lnTo>
                      <a:pt x="924" y="372"/>
                    </a:lnTo>
                    <a:lnTo>
                      <a:pt x="934" y="377"/>
                    </a:lnTo>
                    <a:lnTo>
                      <a:pt x="944" y="387"/>
                    </a:lnTo>
                    <a:lnTo>
                      <a:pt x="949" y="397"/>
                    </a:lnTo>
                    <a:lnTo>
                      <a:pt x="959" y="402"/>
                    </a:lnTo>
                    <a:lnTo>
                      <a:pt x="969" y="402"/>
                    </a:lnTo>
                    <a:lnTo>
                      <a:pt x="973" y="407"/>
                    </a:lnTo>
                    <a:lnTo>
                      <a:pt x="983" y="407"/>
                    </a:lnTo>
                    <a:lnTo>
                      <a:pt x="993" y="412"/>
                    </a:lnTo>
                    <a:lnTo>
                      <a:pt x="998" y="412"/>
                    </a:lnTo>
                    <a:lnTo>
                      <a:pt x="1008" y="417"/>
                    </a:lnTo>
                    <a:lnTo>
                      <a:pt x="1018" y="417"/>
                    </a:lnTo>
                    <a:lnTo>
                      <a:pt x="1023" y="422"/>
                    </a:lnTo>
                    <a:lnTo>
                      <a:pt x="1033" y="422"/>
                    </a:lnTo>
                    <a:lnTo>
                      <a:pt x="1043" y="417"/>
                    </a:lnTo>
                    <a:lnTo>
                      <a:pt x="1048" y="412"/>
                    </a:lnTo>
                    <a:lnTo>
                      <a:pt x="1058" y="412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1" name="Freeform 113"/>
              <p:cNvSpPr>
                <a:spLocks/>
              </p:cNvSpPr>
              <p:nvPr/>
            </p:nvSpPr>
            <p:spPr bwMode="auto">
              <a:xfrm>
                <a:off x="3422383" y="4629663"/>
                <a:ext cx="1679575" cy="1719263"/>
              </a:xfrm>
              <a:custGeom>
                <a:avLst/>
                <a:gdLst>
                  <a:gd name="T0" fmla="*/ 15 w 1058"/>
                  <a:gd name="T1" fmla="*/ 199 h 1083"/>
                  <a:gd name="T2" fmla="*/ 40 w 1058"/>
                  <a:gd name="T3" fmla="*/ 204 h 1083"/>
                  <a:gd name="T4" fmla="*/ 69 w 1058"/>
                  <a:gd name="T5" fmla="*/ 214 h 1083"/>
                  <a:gd name="T6" fmla="*/ 94 w 1058"/>
                  <a:gd name="T7" fmla="*/ 229 h 1083"/>
                  <a:gd name="T8" fmla="*/ 119 w 1058"/>
                  <a:gd name="T9" fmla="*/ 234 h 1083"/>
                  <a:gd name="T10" fmla="*/ 144 w 1058"/>
                  <a:gd name="T11" fmla="*/ 239 h 1083"/>
                  <a:gd name="T12" fmla="*/ 169 w 1058"/>
                  <a:gd name="T13" fmla="*/ 244 h 1083"/>
                  <a:gd name="T14" fmla="*/ 194 w 1058"/>
                  <a:gd name="T15" fmla="*/ 244 h 1083"/>
                  <a:gd name="T16" fmla="*/ 218 w 1058"/>
                  <a:gd name="T17" fmla="*/ 244 h 1083"/>
                  <a:gd name="T18" fmla="*/ 243 w 1058"/>
                  <a:gd name="T19" fmla="*/ 248 h 1083"/>
                  <a:gd name="T20" fmla="*/ 268 w 1058"/>
                  <a:gd name="T21" fmla="*/ 263 h 1083"/>
                  <a:gd name="T22" fmla="*/ 293 w 1058"/>
                  <a:gd name="T23" fmla="*/ 263 h 1083"/>
                  <a:gd name="T24" fmla="*/ 318 w 1058"/>
                  <a:gd name="T25" fmla="*/ 234 h 1083"/>
                  <a:gd name="T26" fmla="*/ 343 w 1058"/>
                  <a:gd name="T27" fmla="*/ 248 h 1083"/>
                  <a:gd name="T28" fmla="*/ 367 w 1058"/>
                  <a:gd name="T29" fmla="*/ 363 h 1083"/>
                  <a:gd name="T30" fmla="*/ 392 w 1058"/>
                  <a:gd name="T31" fmla="*/ 621 h 1083"/>
                  <a:gd name="T32" fmla="*/ 417 w 1058"/>
                  <a:gd name="T33" fmla="*/ 919 h 1083"/>
                  <a:gd name="T34" fmla="*/ 442 w 1058"/>
                  <a:gd name="T35" fmla="*/ 1073 h 1083"/>
                  <a:gd name="T36" fmla="*/ 467 w 1058"/>
                  <a:gd name="T37" fmla="*/ 1073 h 1083"/>
                  <a:gd name="T38" fmla="*/ 492 w 1058"/>
                  <a:gd name="T39" fmla="*/ 1033 h 1083"/>
                  <a:gd name="T40" fmla="*/ 516 w 1058"/>
                  <a:gd name="T41" fmla="*/ 954 h 1083"/>
                  <a:gd name="T42" fmla="*/ 541 w 1058"/>
                  <a:gd name="T43" fmla="*/ 854 h 1083"/>
                  <a:gd name="T44" fmla="*/ 566 w 1058"/>
                  <a:gd name="T45" fmla="*/ 790 h 1083"/>
                  <a:gd name="T46" fmla="*/ 591 w 1058"/>
                  <a:gd name="T47" fmla="*/ 735 h 1083"/>
                  <a:gd name="T48" fmla="*/ 616 w 1058"/>
                  <a:gd name="T49" fmla="*/ 671 h 1083"/>
                  <a:gd name="T50" fmla="*/ 641 w 1058"/>
                  <a:gd name="T51" fmla="*/ 621 h 1083"/>
                  <a:gd name="T52" fmla="*/ 665 w 1058"/>
                  <a:gd name="T53" fmla="*/ 561 h 1083"/>
                  <a:gd name="T54" fmla="*/ 690 w 1058"/>
                  <a:gd name="T55" fmla="*/ 462 h 1083"/>
                  <a:gd name="T56" fmla="*/ 715 w 1058"/>
                  <a:gd name="T57" fmla="*/ 388 h 1083"/>
                  <a:gd name="T58" fmla="*/ 740 w 1058"/>
                  <a:gd name="T59" fmla="*/ 313 h 1083"/>
                  <a:gd name="T60" fmla="*/ 765 w 1058"/>
                  <a:gd name="T61" fmla="*/ 268 h 1083"/>
                  <a:gd name="T62" fmla="*/ 790 w 1058"/>
                  <a:gd name="T63" fmla="*/ 224 h 1083"/>
                  <a:gd name="T64" fmla="*/ 814 w 1058"/>
                  <a:gd name="T65" fmla="*/ 154 h 1083"/>
                  <a:gd name="T66" fmla="*/ 839 w 1058"/>
                  <a:gd name="T67" fmla="*/ 85 h 1083"/>
                  <a:gd name="T68" fmla="*/ 864 w 1058"/>
                  <a:gd name="T69" fmla="*/ 45 h 1083"/>
                  <a:gd name="T70" fmla="*/ 894 w 1058"/>
                  <a:gd name="T71" fmla="*/ 35 h 1083"/>
                  <a:gd name="T72" fmla="*/ 919 w 1058"/>
                  <a:gd name="T73" fmla="*/ 25 h 1083"/>
                  <a:gd name="T74" fmla="*/ 943 w 1058"/>
                  <a:gd name="T75" fmla="*/ 30 h 1083"/>
                  <a:gd name="T76" fmla="*/ 968 w 1058"/>
                  <a:gd name="T77" fmla="*/ 30 h 1083"/>
                  <a:gd name="T78" fmla="*/ 993 w 1058"/>
                  <a:gd name="T79" fmla="*/ 15 h 1083"/>
                  <a:gd name="T80" fmla="*/ 1018 w 1058"/>
                  <a:gd name="T81" fmla="*/ 15 h 1083"/>
                  <a:gd name="T82" fmla="*/ 1043 w 1058"/>
                  <a:gd name="T83" fmla="*/ 5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83">
                    <a:moveTo>
                      <a:pt x="0" y="194"/>
                    </a:moveTo>
                    <a:lnTo>
                      <a:pt x="10" y="199"/>
                    </a:lnTo>
                    <a:lnTo>
                      <a:pt x="15" y="199"/>
                    </a:lnTo>
                    <a:lnTo>
                      <a:pt x="25" y="199"/>
                    </a:lnTo>
                    <a:lnTo>
                      <a:pt x="35" y="204"/>
                    </a:lnTo>
                    <a:lnTo>
                      <a:pt x="40" y="204"/>
                    </a:lnTo>
                    <a:lnTo>
                      <a:pt x="50" y="209"/>
                    </a:lnTo>
                    <a:lnTo>
                      <a:pt x="60" y="209"/>
                    </a:lnTo>
                    <a:lnTo>
                      <a:pt x="69" y="214"/>
                    </a:lnTo>
                    <a:lnTo>
                      <a:pt x="74" y="219"/>
                    </a:lnTo>
                    <a:lnTo>
                      <a:pt x="84" y="224"/>
                    </a:lnTo>
                    <a:lnTo>
                      <a:pt x="94" y="229"/>
                    </a:lnTo>
                    <a:lnTo>
                      <a:pt x="99" y="234"/>
                    </a:lnTo>
                    <a:lnTo>
                      <a:pt x="109" y="234"/>
                    </a:lnTo>
                    <a:lnTo>
                      <a:pt x="119" y="234"/>
                    </a:lnTo>
                    <a:lnTo>
                      <a:pt x="124" y="239"/>
                    </a:lnTo>
                    <a:lnTo>
                      <a:pt x="134" y="239"/>
                    </a:lnTo>
                    <a:lnTo>
                      <a:pt x="144" y="239"/>
                    </a:lnTo>
                    <a:lnTo>
                      <a:pt x="149" y="244"/>
                    </a:lnTo>
                    <a:lnTo>
                      <a:pt x="159" y="244"/>
                    </a:lnTo>
                    <a:lnTo>
                      <a:pt x="169" y="244"/>
                    </a:lnTo>
                    <a:lnTo>
                      <a:pt x="174" y="244"/>
                    </a:lnTo>
                    <a:lnTo>
                      <a:pt x="184" y="244"/>
                    </a:lnTo>
                    <a:lnTo>
                      <a:pt x="194" y="244"/>
                    </a:lnTo>
                    <a:lnTo>
                      <a:pt x="199" y="244"/>
                    </a:lnTo>
                    <a:lnTo>
                      <a:pt x="208" y="244"/>
                    </a:lnTo>
                    <a:lnTo>
                      <a:pt x="218" y="244"/>
                    </a:lnTo>
                    <a:lnTo>
                      <a:pt x="223" y="248"/>
                    </a:lnTo>
                    <a:lnTo>
                      <a:pt x="233" y="248"/>
                    </a:lnTo>
                    <a:lnTo>
                      <a:pt x="243" y="248"/>
                    </a:lnTo>
                    <a:lnTo>
                      <a:pt x="248" y="253"/>
                    </a:lnTo>
                    <a:lnTo>
                      <a:pt x="258" y="258"/>
                    </a:lnTo>
                    <a:lnTo>
                      <a:pt x="268" y="263"/>
                    </a:lnTo>
                    <a:lnTo>
                      <a:pt x="273" y="268"/>
                    </a:lnTo>
                    <a:lnTo>
                      <a:pt x="283" y="263"/>
                    </a:lnTo>
                    <a:lnTo>
                      <a:pt x="293" y="263"/>
                    </a:lnTo>
                    <a:lnTo>
                      <a:pt x="298" y="258"/>
                    </a:lnTo>
                    <a:lnTo>
                      <a:pt x="308" y="248"/>
                    </a:lnTo>
                    <a:lnTo>
                      <a:pt x="318" y="234"/>
                    </a:lnTo>
                    <a:lnTo>
                      <a:pt x="328" y="224"/>
                    </a:lnTo>
                    <a:lnTo>
                      <a:pt x="333" y="234"/>
                    </a:lnTo>
                    <a:lnTo>
                      <a:pt x="343" y="248"/>
                    </a:lnTo>
                    <a:lnTo>
                      <a:pt x="353" y="263"/>
                    </a:lnTo>
                    <a:lnTo>
                      <a:pt x="357" y="308"/>
                    </a:lnTo>
                    <a:lnTo>
                      <a:pt x="367" y="363"/>
                    </a:lnTo>
                    <a:lnTo>
                      <a:pt x="377" y="417"/>
                    </a:lnTo>
                    <a:lnTo>
                      <a:pt x="382" y="507"/>
                    </a:lnTo>
                    <a:lnTo>
                      <a:pt x="392" y="621"/>
                    </a:lnTo>
                    <a:lnTo>
                      <a:pt x="402" y="735"/>
                    </a:lnTo>
                    <a:lnTo>
                      <a:pt x="407" y="834"/>
                    </a:lnTo>
                    <a:lnTo>
                      <a:pt x="417" y="919"/>
                    </a:lnTo>
                    <a:lnTo>
                      <a:pt x="427" y="1008"/>
                    </a:lnTo>
                    <a:lnTo>
                      <a:pt x="432" y="1063"/>
                    </a:lnTo>
                    <a:lnTo>
                      <a:pt x="442" y="1073"/>
                    </a:lnTo>
                    <a:lnTo>
                      <a:pt x="452" y="1083"/>
                    </a:lnTo>
                    <a:lnTo>
                      <a:pt x="457" y="1083"/>
                    </a:lnTo>
                    <a:lnTo>
                      <a:pt x="467" y="1073"/>
                    </a:lnTo>
                    <a:lnTo>
                      <a:pt x="477" y="1063"/>
                    </a:lnTo>
                    <a:lnTo>
                      <a:pt x="482" y="1053"/>
                    </a:lnTo>
                    <a:lnTo>
                      <a:pt x="492" y="1033"/>
                    </a:lnTo>
                    <a:lnTo>
                      <a:pt x="501" y="1013"/>
                    </a:lnTo>
                    <a:lnTo>
                      <a:pt x="506" y="988"/>
                    </a:lnTo>
                    <a:lnTo>
                      <a:pt x="516" y="954"/>
                    </a:lnTo>
                    <a:lnTo>
                      <a:pt x="526" y="914"/>
                    </a:lnTo>
                    <a:lnTo>
                      <a:pt x="531" y="879"/>
                    </a:lnTo>
                    <a:lnTo>
                      <a:pt x="541" y="854"/>
                    </a:lnTo>
                    <a:lnTo>
                      <a:pt x="551" y="834"/>
                    </a:lnTo>
                    <a:lnTo>
                      <a:pt x="556" y="810"/>
                    </a:lnTo>
                    <a:lnTo>
                      <a:pt x="566" y="790"/>
                    </a:lnTo>
                    <a:lnTo>
                      <a:pt x="576" y="775"/>
                    </a:lnTo>
                    <a:lnTo>
                      <a:pt x="581" y="755"/>
                    </a:lnTo>
                    <a:lnTo>
                      <a:pt x="591" y="735"/>
                    </a:lnTo>
                    <a:lnTo>
                      <a:pt x="601" y="710"/>
                    </a:lnTo>
                    <a:lnTo>
                      <a:pt x="611" y="690"/>
                    </a:lnTo>
                    <a:lnTo>
                      <a:pt x="616" y="671"/>
                    </a:lnTo>
                    <a:lnTo>
                      <a:pt x="626" y="651"/>
                    </a:lnTo>
                    <a:lnTo>
                      <a:pt x="636" y="636"/>
                    </a:lnTo>
                    <a:lnTo>
                      <a:pt x="641" y="621"/>
                    </a:lnTo>
                    <a:lnTo>
                      <a:pt x="650" y="606"/>
                    </a:lnTo>
                    <a:lnTo>
                      <a:pt x="660" y="591"/>
                    </a:lnTo>
                    <a:lnTo>
                      <a:pt x="665" y="561"/>
                    </a:lnTo>
                    <a:lnTo>
                      <a:pt x="675" y="527"/>
                    </a:lnTo>
                    <a:lnTo>
                      <a:pt x="685" y="487"/>
                    </a:lnTo>
                    <a:lnTo>
                      <a:pt x="690" y="462"/>
                    </a:lnTo>
                    <a:lnTo>
                      <a:pt x="700" y="437"/>
                    </a:lnTo>
                    <a:lnTo>
                      <a:pt x="710" y="412"/>
                    </a:lnTo>
                    <a:lnTo>
                      <a:pt x="715" y="388"/>
                    </a:lnTo>
                    <a:lnTo>
                      <a:pt x="725" y="363"/>
                    </a:lnTo>
                    <a:lnTo>
                      <a:pt x="735" y="333"/>
                    </a:lnTo>
                    <a:lnTo>
                      <a:pt x="740" y="313"/>
                    </a:lnTo>
                    <a:lnTo>
                      <a:pt x="750" y="298"/>
                    </a:lnTo>
                    <a:lnTo>
                      <a:pt x="760" y="283"/>
                    </a:lnTo>
                    <a:lnTo>
                      <a:pt x="765" y="268"/>
                    </a:lnTo>
                    <a:lnTo>
                      <a:pt x="775" y="253"/>
                    </a:lnTo>
                    <a:lnTo>
                      <a:pt x="785" y="239"/>
                    </a:lnTo>
                    <a:lnTo>
                      <a:pt x="790" y="224"/>
                    </a:lnTo>
                    <a:lnTo>
                      <a:pt x="799" y="199"/>
                    </a:lnTo>
                    <a:lnTo>
                      <a:pt x="809" y="179"/>
                    </a:lnTo>
                    <a:lnTo>
                      <a:pt x="814" y="154"/>
                    </a:lnTo>
                    <a:lnTo>
                      <a:pt x="824" y="129"/>
                    </a:lnTo>
                    <a:lnTo>
                      <a:pt x="834" y="109"/>
                    </a:lnTo>
                    <a:lnTo>
                      <a:pt x="839" y="85"/>
                    </a:lnTo>
                    <a:lnTo>
                      <a:pt x="849" y="70"/>
                    </a:lnTo>
                    <a:lnTo>
                      <a:pt x="859" y="60"/>
                    </a:lnTo>
                    <a:lnTo>
                      <a:pt x="864" y="45"/>
                    </a:lnTo>
                    <a:lnTo>
                      <a:pt x="874" y="40"/>
                    </a:lnTo>
                    <a:lnTo>
                      <a:pt x="884" y="40"/>
                    </a:lnTo>
                    <a:lnTo>
                      <a:pt x="894" y="35"/>
                    </a:lnTo>
                    <a:lnTo>
                      <a:pt x="899" y="30"/>
                    </a:lnTo>
                    <a:lnTo>
                      <a:pt x="909" y="25"/>
                    </a:lnTo>
                    <a:lnTo>
                      <a:pt x="919" y="25"/>
                    </a:lnTo>
                    <a:lnTo>
                      <a:pt x="924" y="25"/>
                    </a:lnTo>
                    <a:lnTo>
                      <a:pt x="934" y="25"/>
                    </a:lnTo>
                    <a:lnTo>
                      <a:pt x="943" y="30"/>
                    </a:lnTo>
                    <a:lnTo>
                      <a:pt x="948" y="30"/>
                    </a:lnTo>
                    <a:lnTo>
                      <a:pt x="958" y="30"/>
                    </a:lnTo>
                    <a:lnTo>
                      <a:pt x="968" y="30"/>
                    </a:lnTo>
                    <a:lnTo>
                      <a:pt x="973" y="25"/>
                    </a:lnTo>
                    <a:lnTo>
                      <a:pt x="983" y="20"/>
                    </a:lnTo>
                    <a:lnTo>
                      <a:pt x="993" y="15"/>
                    </a:lnTo>
                    <a:lnTo>
                      <a:pt x="998" y="15"/>
                    </a:lnTo>
                    <a:lnTo>
                      <a:pt x="1008" y="15"/>
                    </a:lnTo>
                    <a:lnTo>
                      <a:pt x="1018" y="15"/>
                    </a:lnTo>
                    <a:lnTo>
                      <a:pt x="1023" y="10"/>
                    </a:lnTo>
                    <a:lnTo>
                      <a:pt x="1033" y="5"/>
                    </a:lnTo>
                    <a:lnTo>
                      <a:pt x="1043" y="5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2" name="Freeform 114"/>
              <p:cNvSpPr>
                <a:spLocks/>
              </p:cNvSpPr>
              <p:nvPr/>
            </p:nvSpPr>
            <p:spPr bwMode="auto">
              <a:xfrm>
                <a:off x="5101958" y="4536001"/>
                <a:ext cx="268288" cy="93663"/>
              </a:xfrm>
              <a:custGeom>
                <a:avLst/>
                <a:gdLst>
                  <a:gd name="T0" fmla="*/ 0 w 169"/>
                  <a:gd name="T1" fmla="*/ 59 h 59"/>
                  <a:gd name="T2" fmla="*/ 10 w 169"/>
                  <a:gd name="T3" fmla="*/ 59 h 59"/>
                  <a:gd name="T4" fmla="*/ 15 w 169"/>
                  <a:gd name="T5" fmla="*/ 59 h 59"/>
                  <a:gd name="T6" fmla="*/ 25 w 169"/>
                  <a:gd name="T7" fmla="*/ 54 h 59"/>
                  <a:gd name="T8" fmla="*/ 34 w 169"/>
                  <a:gd name="T9" fmla="*/ 54 h 59"/>
                  <a:gd name="T10" fmla="*/ 39 w 169"/>
                  <a:gd name="T11" fmla="*/ 49 h 59"/>
                  <a:gd name="T12" fmla="*/ 49 w 169"/>
                  <a:gd name="T13" fmla="*/ 44 h 59"/>
                  <a:gd name="T14" fmla="*/ 59 w 169"/>
                  <a:gd name="T15" fmla="*/ 44 h 59"/>
                  <a:gd name="T16" fmla="*/ 64 w 169"/>
                  <a:gd name="T17" fmla="*/ 39 h 59"/>
                  <a:gd name="T18" fmla="*/ 74 w 169"/>
                  <a:gd name="T19" fmla="*/ 34 h 59"/>
                  <a:gd name="T20" fmla="*/ 84 w 169"/>
                  <a:gd name="T21" fmla="*/ 34 h 59"/>
                  <a:gd name="T22" fmla="*/ 89 w 169"/>
                  <a:gd name="T23" fmla="*/ 29 h 59"/>
                  <a:gd name="T24" fmla="*/ 99 w 169"/>
                  <a:gd name="T25" fmla="*/ 29 h 59"/>
                  <a:gd name="T26" fmla="*/ 109 w 169"/>
                  <a:gd name="T27" fmla="*/ 29 h 59"/>
                  <a:gd name="T28" fmla="*/ 119 w 169"/>
                  <a:gd name="T29" fmla="*/ 29 h 59"/>
                  <a:gd name="T30" fmla="*/ 124 w 169"/>
                  <a:gd name="T31" fmla="*/ 20 h 59"/>
                  <a:gd name="T32" fmla="*/ 134 w 169"/>
                  <a:gd name="T33" fmla="*/ 10 h 59"/>
                  <a:gd name="T34" fmla="*/ 144 w 169"/>
                  <a:gd name="T35" fmla="*/ 5 h 59"/>
                  <a:gd name="T36" fmla="*/ 149 w 169"/>
                  <a:gd name="T37" fmla="*/ 0 h 59"/>
                  <a:gd name="T38" fmla="*/ 159 w 169"/>
                  <a:gd name="T39" fmla="*/ 0 h 59"/>
                  <a:gd name="T40" fmla="*/ 169 w 169"/>
                  <a:gd name="T41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59">
                    <a:moveTo>
                      <a:pt x="0" y="59"/>
                    </a:moveTo>
                    <a:lnTo>
                      <a:pt x="10" y="59"/>
                    </a:lnTo>
                    <a:lnTo>
                      <a:pt x="15" y="59"/>
                    </a:lnTo>
                    <a:lnTo>
                      <a:pt x="25" y="54"/>
                    </a:lnTo>
                    <a:lnTo>
                      <a:pt x="34" y="54"/>
                    </a:lnTo>
                    <a:lnTo>
                      <a:pt x="39" y="49"/>
                    </a:lnTo>
                    <a:lnTo>
                      <a:pt x="49" y="44"/>
                    </a:lnTo>
                    <a:lnTo>
                      <a:pt x="59" y="44"/>
                    </a:lnTo>
                    <a:lnTo>
                      <a:pt x="64" y="39"/>
                    </a:lnTo>
                    <a:lnTo>
                      <a:pt x="74" y="34"/>
                    </a:lnTo>
                    <a:lnTo>
                      <a:pt x="84" y="34"/>
                    </a:lnTo>
                    <a:lnTo>
                      <a:pt x="89" y="29"/>
                    </a:lnTo>
                    <a:lnTo>
                      <a:pt x="99" y="29"/>
                    </a:lnTo>
                    <a:lnTo>
                      <a:pt x="109" y="29"/>
                    </a:lnTo>
                    <a:lnTo>
                      <a:pt x="119" y="29"/>
                    </a:lnTo>
                    <a:lnTo>
                      <a:pt x="124" y="20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3" name="Freeform 115"/>
              <p:cNvSpPr>
                <a:spLocks/>
              </p:cNvSpPr>
              <p:nvPr/>
            </p:nvSpPr>
            <p:spPr bwMode="auto">
              <a:xfrm>
                <a:off x="1742808" y="4299463"/>
                <a:ext cx="1679575" cy="677863"/>
              </a:xfrm>
              <a:custGeom>
                <a:avLst/>
                <a:gdLst>
                  <a:gd name="T0" fmla="*/ 20 w 1058"/>
                  <a:gd name="T1" fmla="*/ 0 h 427"/>
                  <a:gd name="T2" fmla="*/ 45 w 1058"/>
                  <a:gd name="T3" fmla="*/ 0 h 427"/>
                  <a:gd name="T4" fmla="*/ 70 w 1058"/>
                  <a:gd name="T5" fmla="*/ 5 h 427"/>
                  <a:gd name="T6" fmla="*/ 94 w 1058"/>
                  <a:gd name="T7" fmla="*/ 20 h 427"/>
                  <a:gd name="T8" fmla="*/ 119 w 1058"/>
                  <a:gd name="T9" fmla="*/ 44 h 427"/>
                  <a:gd name="T10" fmla="*/ 144 w 1058"/>
                  <a:gd name="T11" fmla="*/ 69 h 427"/>
                  <a:gd name="T12" fmla="*/ 169 w 1058"/>
                  <a:gd name="T13" fmla="*/ 94 h 427"/>
                  <a:gd name="T14" fmla="*/ 194 w 1058"/>
                  <a:gd name="T15" fmla="*/ 129 h 427"/>
                  <a:gd name="T16" fmla="*/ 219 w 1058"/>
                  <a:gd name="T17" fmla="*/ 164 h 427"/>
                  <a:gd name="T18" fmla="*/ 243 w 1058"/>
                  <a:gd name="T19" fmla="*/ 193 h 427"/>
                  <a:gd name="T20" fmla="*/ 268 w 1058"/>
                  <a:gd name="T21" fmla="*/ 233 h 427"/>
                  <a:gd name="T22" fmla="*/ 293 w 1058"/>
                  <a:gd name="T23" fmla="*/ 263 h 427"/>
                  <a:gd name="T24" fmla="*/ 318 w 1058"/>
                  <a:gd name="T25" fmla="*/ 283 h 427"/>
                  <a:gd name="T26" fmla="*/ 343 w 1058"/>
                  <a:gd name="T27" fmla="*/ 303 h 427"/>
                  <a:gd name="T28" fmla="*/ 368 w 1058"/>
                  <a:gd name="T29" fmla="*/ 317 h 427"/>
                  <a:gd name="T30" fmla="*/ 392 w 1058"/>
                  <a:gd name="T31" fmla="*/ 337 h 427"/>
                  <a:gd name="T32" fmla="*/ 417 w 1058"/>
                  <a:gd name="T33" fmla="*/ 352 h 427"/>
                  <a:gd name="T34" fmla="*/ 442 w 1058"/>
                  <a:gd name="T35" fmla="*/ 362 h 427"/>
                  <a:gd name="T36" fmla="*/ 467 w 1058"/>
                  <a:gd name="T37" fmla="*/ 362 h 427"/>
                  <a:gd name="T38" fmla="*/ 492 w 1058"/>
                  <a:gd name="T39" fmla="*/ 367 h 427"/>
                  <a:gd name="T40" fmla="*/ 517 w 1058"/>
                  <a:gd name="T41" fmla="*/ 372 h 427"/>
                  <a:gd name="T42" fmla="*/ 541 w 1058"/>
                  <a:gd name="T43" fmla="*/ 372 h 427"/>
                  <a:gd name="T44" fmla="*/ 566 w 1058"/>
                  <a:gd name="T45" fmla="*/ 367 h 427"/>
                  <a:gd name="T46" fmla="*/ 591 w 1058"/>
                  <a:gd name="T47" fmla="*/ 372 h 427"/>
                  <a:gd name="T48" fmla="*/ 616 w 1058"/>
                  <a:gd name="T49" fmla="*/ 377 h 427"/>
                  <a:gd name="T50" fmla="*/ 641 w 1058"/>
                  <a:gd name="T51" fmla="*/ 377 h 427"/>
                  <a:gd name="T52" fmla="*/ 666 w 1058"/>
                  <a:gd name="T53" fmla="*/ 377 h 427"/>
                  <a:gd name="T54" fmla="*/ 690 w 1058"/>
                  <a:gd name="T55" fmla="*/ 377 h 427"/>
                  <a:gd name="T56" fmla="*/ 715 w 1058"/>
                  <a:gd name="T57" fmla="*/ 382 h 427"/>
                  <a:gd name="T58" fmla="*/ 740 w 1058"/>
                  <a:gd name="T59" fmla="*/ 372 h 427"/>
                  <a:gd name="T60" fmla="*/ 765 w 1058"/>
                  <a:gd name="T61" fmla="*/ 357 h 427"/>
                  <a:gd name="T62" fmla="*/ 790 w 1058"/>
                  <a:gd name="T63" fmla="*/ 347 h 427"/>
                  <a:gd name="T64" fmla="*/ 815 w 1058"/>
                  <a:gd name="T65" fmla="*/ 332 h 427"/>
                  <a:gd name="T66" fmla="*/ 844 w 1058"/>
                  <a:gd name="T67" fmla="*/ 322 h 427"/>
                  <a:gd name="T68" fmla="*/ 869 w 1058"/>
                  <a:gd name="T69" fmla="*/ 332 h 427"/>
                  <a:gd name="T70" fmla="*/ 894 w 1058"/>
                  <a:gd name="T71" fmla="*/ 357 h 427"/>
                  <a:gd name="T72" fmla="*/ 919 w 1058"/>
                  <a:gd name="T73" fmla="*/ 372 h 427"/>
                  <a:gd name="T74" fmla="*/ 944 w 1058"/>
                  <a:gd name="T75" fmla="*/ 382 h 427"/>
                  <a:gd name="T76" fmla="*/ 969 w 1058"/>
                  <a:gd name="T77" fmla="*/ 392 h 427"/>
                  <a:gd name="T78" fmla="*/ 993 w 1058"/>
                  <a:gd name="T79" fmla="*/ 402 h 427"/>
                  <a:gd name="T80" fmla="*/ 1018 w 1058"/>
                  <a:gd name="T81" fmla="*/ 422 h 427"/>
                  <a:gd name="T82" fmla="*/ 1043 w 1058"/>
                  <a:gd name="T83" fmla="*/ 422 h 4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27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5" y="15"/>
                    </a:lnTo>
                    <a:lnTo>
                      <a:pt x="94" y="20"/>
                    </a:lnTo>
                    <a:lnTo>
                      <a:pt x="99" y="29"/>
                    </a:lnTo>
                    <a:lnTo>
                      <a:pt x="109" y="34"/>
                    </a:lnTo>
                    <a:lnTo>
                      <a:pt x="119" y="44"/>
                    </a:lnTo>
                    <a:lnTo>
                      <a:pt x="124" y="54"/>
                    </a:lnTo>
                    <a:lnTo>
                      <a:pt x="134" y="59"/>
                    </a:lnTo>
                    <a:lnTo>
                      <a:pt x="144" y="69"/>
                    </a:lnTo>
                    <a:lnTo>
                      <a:pt x="149" y="74"/>
                    </a:lnTo>
                    <a:lnTo>
                      <a:pt x="159" y="84"/>
                    </a:lnTo>
                    <a:lnTo>
                      <a:pt x="169" y="94"/>
                    </a:lnTo>
                    <a:lnTo>
                      <a:pt x="174" y="104"/>
                    </a:lnTo>
                    <a:lnTo>
                      <a:pt x="184" y="119"/>
                    </a:lnTo>
                    <a:lnTo>
                      <a:pt x="194" y="129"/>
                    </a:lnTo>
                    <a:lnTo>
                      <a:pt x="199" y="144"/>
                    </a:lnTo>
                    <a:lnTo>
                      <a:pt x="209" y="154"/>
                    </a:lnTo>
                    <a:lnTo>
                      <a:pt x="219" y="164"/>
                    </a:lnTo>
                    <a:lnTo>
                      <a:pt x="224" y="178"/>
                    </a:lnTo>
                    <a:lnTo>
                      <a:pt x="234" y="188"/>
                    </a:lnTo>
                    <a:lnTo>
                      <a:pt x="243" y="193"/>
                    </a:lnTo>
                    <a:lnTo>
                      <a:pt x="248" y="203"/>
                    </a:lnTo>
                    <a:lnTo>
                      <a:pt x="258" y="218"/>
                    </a:lnTo>
                    <a:lnTo>
                      <a:pt x="268" y="233"/>
                    </a:lnTo>
                    <a:lnTo>
                      <a:pt x="278" y="243"/>
                    </a:lnTo>
                    <a:lnTo>
                      <a:pt x="283" y="253"/>
                    </a:lnTo>
                    <a:lnTo>
                      <a:pt x="293" y="263"/>
                    </a:lnTo>
                    <a:lnTo>
                      <a:pt x="303" y="273"/>
                    </a:lnTo>
                    <a:lnTo>
                      <a:pt x="308" y="278"/>
                    </a:lnTo>
                    <a:lnTo>
                      <a:pt x="318" y="283"/>
                    </a:lnTo>
                    <a:lnTo>
                      <a:pt x="328" y="288"/>
                    </a:lnTo>
                    <a:lnTo>
                      <a:pt x="333" y="293"/>
                    </a:lnTo>
                    <a:lnTo>
                      <a:pt x="343" y="303"/>
                    </a:lnTo>
                    <a:lnTo>
                      <a:pt x="353" y="308"/>
                    </a:lnTo>
                    <a:lnTo>
                      <a:pt x="358" y="313"/>
                    </a:lnTo>
                    <a:lnTo>
                      <a:pt x="368" y="317"/>
                    </a:lnTo>
                    <a:lnTo>
                      <a:pt x="378" y="322"/>
                    </a:lnTo>
                    <a:lnTo>
                      <a:pt x="383" y="327"/>
                    </a:lnTo>
                    <a:lnTo>
                      <a:pt x="392" y="337"/>
                    </a:lnTo>
                    <a:lnTo>
                      <a:pt x="402" y="342"/>
                    </a:lnTo>
                    <a:lnTo>
                      <a:pt x="407" y="347"/>
                    </a:lnTo>
                    <a:lnTo>
                      <a:pt x="417" y="352"/>
                    </a:lnTo>
                    <a:lnTo>
                      <a:pt x="427" y="357"/>
                    </a:lnTo>
                    <a:lnTo>
                      <a:pt x="432" y="357"/>
                    </a:lnTo>
                    <a:lnTo>
                      <a:pt x="442" y="362"/>
                    </a:lnTo>
                    <a:lnTo>
                      <a:pt x="452" y="362"/>
                    </a:lnTo>
                    <a:lnTo>
                      <a:pt x="457" y="362"/>
                    </a:lnTo>
                    <a:lnTo>
                      <a:pt x="467" y="362"/>
                    </a:lnTo>
                    <a:lnTo>
                      <a:pt x="477" y="362"/>
                    </a:lnTo>
                    <a:lnTo>
                      <a:pt x="482" y="362"/>
                    </a:lnTo>
                    <a:lnTo>
                      <a:pt x="492" y="367"/>
                    </a:lnTo>
                    <a:lnTo>
                      <a:pt x="502" y="367"/>
                    </a:lnTo>
                    <a:lnTo>
                      <a:pt x="507" y="367"/>
                    </a:lnTo>
                    <a:lnTo>
                      <a:pt x="517" y="372"/>
                    </a:lnTo>
                    <a:lnTo>
                      <a:pt x="527" y="372"/>
                    </a:lnTo>
                    <a:lnTo>
                      <a:pt x="531" y="372"/>
                    </a:lnTo>
                    <a:lnTo>
                      <a:pt x="541" y="372"/>
                    </a:lnTo>
                    <a:lnTo>
                      <a:pt x="551" y="372"/>
                    </a:lnTo>
                    <a:lnTo>
                      <a:pt x="561" y="372"/>
                    </a:lnTo>
                    <a:lnTo>
                      <a:pt x="566" y="367"/>
                    </a:lnTo>
                    <a:lnTo>
                      <a:pt x="576" y="367"/>
                    </a:lnTo>
                    <a:lnTo>
                      <a:pt x="586" y="367"/>
                    </a:lnTo>
                    <a:lnTo>
                      <a:pt x="591" y="372"/>
                    </a:lnTo>
                    <a:lnTo>
                      <a:pt x="601" y="372"/>
                    </a:lnTo>
                    <a:lnTo>
                      <a:pt x="611" y="372"/>
                    </a:lnTo>
                    <a:lnTo>
                      <a:pt x="616" y="377"/>
                    </a:lnTo>
                    <a:lnTo>
                      <a:pt x="626" y="377"/>
                    </a:lnTo>
                    <a:lnTo>
                      <a:pt x="636" y="377"/>
                    </a:lnTo>
                    <a:lnTo>
                      <a:pt x="641" y="377"/>
                    </a:lnTo>
                    <a:lnTo>
                      <a:pt x="651" y="372"/>
                    </a:lnTo>
                    <a:lnTo>
                      <a:pt x="661" y="372"/>
                    </a:lnTo>
                    <a:lnTo>
                      <a:pt x="666" y="377"/>
                    </a:lnTo>
                    <a:lnTo>
                      <a:pt x="676" y="377"/>
                    </a:lnTo>
                    <a:lnTo>
                      <a:pt x="685" y="377"/>
                    </a:lnTo>
                    <a:lnTo>
                      <a:pt x="690" y="377"/>
                    </a:lnTo>
                    <a:lnTo>
                      <a:pt x="700" y="377"/>
                    </a:lnTo>
                    <a:lnTo>
                      <a:pt x="710" y="377"/>
                    </a:lnTo>
                    <a:lnTo>
                      <a:pt x="715" y="382"/>
                    </a:lnTo>
                    <a:lnTo>
                      <a:pt x="725" y="382"/>
                    </a:lnTo>
                    <a:lnTo>
                      <a:pt x="735" y="377"/>
                    </a:lnTo>
                    <a:lnTo>
                      <a:pt x="740" y="372"/>
                    </a:lnTo>
                    <a:lnTo>
                      <a:pt x="750" y="362"/>
                    </a:lnTo>
                    <a:lnTo>
                      <a:pt x="760" y="362"/>
                    </a:lnTo>
                    <a:lnTo>
                      <a:pt x="765" y="357"/>
                    </a:lnTo>
                    <a:lnTo>
                      <a:pt x="775" y="357"/>
                    </a:lnTo>
                    <a:lnTo>
                      <a:pt x="785" y="352"/>
                    </a:lnTo>
                    <a:lnTo>
                      <a:pt x="790" y="347"/>
                    </a:lnTo>
                    <a:lnTo>
                      <a:pt x="800" y="337"/>
                    </a:lnTo>
                    <a:lnTo>
                      <a:pt x="810" y="332"/>
                    </a:lnTo>
                    <a:lnTo>
                      <a:pt x="815" y="332"/>
                    </a:lnTo>
                    <a:lnTo>
                      <a:pt x="824" y="332"/>
                    </a:lnTo>
                    <a:lnTo>
                      <a:pt x="834" y="327"/>
                    </a:lnTo>
                    <a:lnTo>
                      <a:pt x="844" y="322"/>
                    </a:lnTo>
                    <a:lnTo>
                      <a:pt x="849" y="317"/>
                    </a:lnTo>
                    <a:lnTo>
                      <a:pt x="859" y="322"/>
                    </a:lnTo>
                    <a:lnTo>
                      <a:pt x="869" y="332"/>
                    </a:lnTo>
                    <a:lnTo>
                      <a:pt x="874" y="342"/>
                    </a:lnTo>
                    <a:lnTo>
                      <a:pt x="884" y="352"/>
                    </a:lnTo>
                    <a:lnTo>
                      <a:pt x="894" y="357"/>
                    </a:lnTo>
                    <a:lnTo>
                      <a:pt x="899" y="362"/>
                    </a:lnTo>
                    <a:lnTo>
                      <a:pt x="909" y="367"/>
                    </a:lnTo>
                    <a:lnTo>
                      <a:pt x="919" y="372"/>
                    </a:lnTo>
                    <a:lnTo>
                      <a:pt x="924" y="377"/>
                    </a:lnTo>
                    <a:lnTo>
                      <a:pt x="934" y="382"/>
                    </a:lnTo>
                    <a:lnTo>
                      <a:pt x="944" y="382"/>
                    </a:lnTo>
                    <a:lnTo>
                      <a:pt x="949" y="387"/>
                    </a:lnTo>
                    <a:lnTo>
                      <a:pt x="959" y="392"/>
                    </a:lnTo>
                    <a:lnTo>
                      <a:pt x="969" y="392"/>
                    </a:lnTo>
                    <a:lnTo>
                      <a:pt x="973" y="397"/>
                    </a:lnTo>
                    <a:lnTo>
                      <a:pt x="983" y="402"/>
                    </a:lnTo>
                    <a:lnTo>
                      <a:pt x="993" y="402"/>
                    </a:lnTo>
                    <a:lnTo>
                      <a:pt x="998" y="407"/>
                    </a:lnTo>
                    <a:lnTo>
                      <a:pt x="1008" y="412"/>
                    </a:lnTo>
                    <a:lnTo>
                      <a:pt x="1018" y="422"/>
                    </a:lnTo>
                    <a:lnTo>
                      <a:pt x="1023" y="427"/>
                    </a:lnTo>
                    <a:lnTo>
                      <a:pt x="1033" y="427"/>
                    </a:lnTo>
                    <a:lnTo>
                      <a:pt x="1043" y="422"/>
                    </a:lnTo>
                    <a:lnTo>
                      <a:pt x="1048" y="417"/>
                    </a:lnTo>
                    <a:lnTo>
                      <a:pt x="1058" y="417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4" name="Freeform 116"/>
              <p:cNvSpPr>
                <a:spLocks/>
              </p:cNvSpPr>
              <p:nvPr/>
            </p:nvSpPr>
            <p:spPr bwMode="auto">
              <a:xfrm>
                <a:off x="3422383" y="4637601"/>
                <a:ext cx="1679575" cy="1719263"/>
              </a:xfrm>
              <a:custGeom>
                <a:avLst/>
                <a:gdLst>
                  <a:gd name="T0" fmla="*/ 15 w 1058"/>
                  <a:gd name="T1" fmla="*/ 204 h 1083"/>
                  <a:gd name="T2" fmla="*/ 40 w 1058"/>
                  <a:gd name="T3" fmla="*/ 214 h 1083"/>
                  <a:gd name="T4" fmla="*/ 69 w 1058"/>
                  <a:gd name="T5" fmla="*/ 224 h 1083"/>
                  <a:gd name="T6" fmla="*/ 94 w 1058"/>
                  <a:gd name="T7" fmla="*/ 239 h 1083"/>
                  <a:gd name="T8" fmla="*/ 119 w 1058"/>
                  <a:gd name="T9" fmla="*/ 243 h 1083"/>
                  <a:gd name="T10" fmla="*/ 144 w 1058"/>
                  <a:gd name="T11" fmla="*/ 243 h 1083"/>
                  <a:gd name="T12" fmla="*/ 169 w 1058"/>
                  <a:gd name="T13" fmla="*/ 253 h 1083"/>
                  <a:gd name="T14" fmla="*/ 194 w 1058"/>
                  <a:gd name="T15" fmla="*/ 253 h 1083"/>
                  <a:gd name="T16" fmla="*/ 218 w 1058"/>
                  <a:gd name="T17" fmla="*/ 263 h 1083"/>
                  <a:gd name="T18" fmla="*/ 243 w 1058"/>
                  <a:gd name="T19" fmla="*/ 268 h 1083"/>
                  <a:gd name="T20" fmla="*/ 268 w 1058"/>
                  <a:gd name="T21" fmla="*/ 273 h 1083"/>
                  <a:gd name="T22" fmla="*/ 293 w 1058"/>
                  <a:gd name="T23" fmla="*/ 268 h 1083"/>
                  <a:gd name="T24" fmla="*/ 318 w 1058"/>
                  <a:gd name="T25" fmla="*/ 239 h 1083"/>
                  <a:gd name="T26" fmla="*/ 343 w 1058"/>
                  <a:gd name="T27" fmla="*/ 268 h 1083"/>
                  <a:gd name="T28" fmla="*/ 367 w 1058"/>
                  <a:gd name="T29" fmla="*/ 422 h 1083"/>
                  <a:gd name="T30" fmla="*/ 392 w 1058"/>
                  <a:gd name="T31" fmla="*/ 765 h 1083"/>
                  <a:gd name="T32" fmla="*/ 417 w 1058"/>
                  <a:gd name="T33" fmla="*/ 1033 h 1083"/>
                  <a:gd name="T34" fmla="*/ 442 w 1058"/>
                  <a:gd name="T35" fmla="*/ 1073 h 1083"/>
                  <a:gd name="T36" fmla="*/ 467 w 1058"/>
                  <a:gd name="T37" fmla="*/ 1048 h 1083"/>
                  <a:gd name="T38" fmla="*/ 492 w 1058"/>
                  <a:gd name="T39" fmla="*/ 998 h 1083"/>
                  <a:gd name="T40" fmla="*/ 516 w 1058"/>
                  <a:gd name="T41" fmla="*/ 884 h 1083"/>
                  <a:gd name="T42" fmla="*/ 541 w 1058"/>
                  <a:gd name="T43" fmla="*/ 805 h 1083"/>
                  <a:gd name="T44" fmla="*/ 566 w 1058"/>
                  <a:gd name="T45" fmla="*/ 755 h 1083"/>
                  <a:gd name="T46" fmla="*/ 591 w 1058"/>
                  <a:gd name="T47" fmla="*/ 695 h 1083"/>
                  <a:gd name="T48" fmla="*/ 616 w 1058"/>
                  <a:gd name="T49" fmla="*/ 636 h 1083"/>
                  <a:gd name="T50" fmla="*/ 641 w 1058"/>
                  <a:gd name="T51" fmla="*/ 581 h 1083"/>
                  <a:gd name="T52" fmla="*/ 665 w 1058"/>
                  <a:gd name="T53" fmla="*/ 497 h 1083"/>
                  <a:gd name="T54" fmla="*/ 690 w 1058"/>
                  <a:gd name="T55" fmla="*/ 417 h 1083"/>
                  <a:gd name="T56" fmla="*/ 715 w 1058"/>
                  <a:gd name="T57" fmla="*/ 343 h 1083"/>
                  <a:gd name="T58" fmla="*/ 740 w 1058"/>
                  <a:gd name="T59" fmla="*/ 283 h 1083"/>
                  <a:gd name="T60" fmla="*/ 765 w 1058"/>
                  <a:gd name="T61" fmla="*/ 229 h 1083"/>
                  <a:gd name="T62" fmla="*/ 790 w 1058"/>
                  <a:gd name="T63" fmla="*/ 169 h 1083"/>
                  <a:gd name="T64" fmla="*/ 814 w 1058"/>
                  <a:gd name="T65" fmla="*/ 100 h 1083"/>
                  <a:gd name="T66" fmla="*/ 839 w 1058"/>
                  <a:gd name="T67" fmla="*/ 55 h 1083"/>
                  <a:gd name="T68" fmla="*/ 864 w 1058"/>
                  <a:gd name="T69" fmla="*/ 40 h 1083"/>
                  <a:gd name="T70" fmla="*/ 894 w 1058"/>
                  <a:gd name="T71" fmla="*/ 35 h 1083"/>
                  <a:gd name="T72" fmla="*/ 919 w 1058"/>
                  <a:gd name="T73" fmla="*/ 30 h 1083"/>
                  <a:gd name="T74" fmla="*/ 943 w 1058"/>
                  <a:gd name="T75" fmla="*/ 30 h 1083"/>
                  <a:gd name="T76" fmla="*/ 968 w 1058"/>
                  <a:gd name="T77" fmla="*/ 20 h 1083"/>
                  <a:gd name="T78" fmla="*/ 993 w 1058"/>
                  <a:gd name="T79" fmla="*/ 20 h 1083"/>
                  <a:gd name="T80" fmla="*/ 1018 w 1058"/>
                  <a:gd name="T81" fmla="*/ 5 h 1083"/>
                  <a:gd name="T82" fmla="*/ 1043 w 1058"/>
                  <a:gd name="T83" fmla="*/ 0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83">
                    <a:moveTo>
                      <a:pt x="0" y="204"/>
                    </a:moveTo>
                    <a:lnTo>
                      <a:pt x="10" y="204"/>
                    </a:lnTo>
                    <a:lnTo>
                      <a:pt x="15" y="204"/>
                    </a:lnTo>
                    <a:lnTo>
                      <a:pt x="25" y="209"/>
                    </a:lnTo>
                    <a:lnTo>
                      <a:pt x="35" y="214"/>
                    </a:lnTo>
                    <a:lnTo>
                      <a:pt x="40" y="214"/>
                    </a:lnTo>
                    <a:lnTo>
                      <a:pt x="50" y="219"/>
                    </a:lnTo>
                    <a:lnTo>
                      <a:pt x="60" y="224"/>
                    </a:lnTo>
                    <a:lnTo>
                      <a:pt x="69" y="224"/>
                    </a:lnTo>
                    <a:lnTo>
                      <a:pt x="74" y="229"/>
                    </a:lnTo>
                    <a:lnTo>
                      <a:pt x="84" y="234"/>
                    </a:lnTo>
                    <a:lnTo>
                      <a:pt x="94" y="239"/>
                    </a:lnTo>
                    <a:lnTo>
                      <a:pt x="99" y="239"/>
                    </a:lnTo>
                    <a:lnTo>
                      <a:pt x="109" y="239"/>
                    </a:lnTo>
                    <a:lnTo>
                      <a:pt x="119" y="243"/>
                    </a:lnTo>
                    <a:lnTo>
                      <a:pt x="124" y="243"/>
                    </a:lnTo>
                    <a:lnTo>
                      <a:pt x="134" y="243"/>
                    </a:lnTo>
                    <a:lnTo>
                      <a:pt x="144" y="243"/>
                    </a:lnTo>
                    <a:lnTo>
                      <a:pt x="149" y="243"/>
                    </a:lnTo>
                    <a:lnTo>
                      <a:pt x="159" y="248"/>
                    </a:lnTo>
                    <a:lnTo>
                      <a:pt x="169" y="253"/>
                    </a:lnTo>
                    <a:lnTo>
                      <a:pt x="174" y="253"/>
                    </a:lnTo>
                    <a:lnTo>
                      <a:pt x="184" y="253"/>
                    </a:lnTo>
                    <a:lnTo>
                      <a:pt x="194" y="253"/>
                    </a:lnTo>
                    <a:lnTo>
                      <a:pt x="199" y="253"/>
                    </a:lnTo>
                    <a:lnTo>
                      <a:pt x="208" y="258"/>
                    </a:lnTo>
                    <a:lnTo>
                      <a:pt x="218" y="263"/>
                    </a:lnTo>
                    <a:lnTo>
                      <a:pt x="223" y="263"/>
                    </a:lnTo>
                    <a:lnTo>
                      <a:pt x="233" y="268"/>
                    </a:lnTo>
                    <a:lnTo>
                      <a:pt x="243" y="268"/>
                    </a:lnTo>
                    <a:lnTo>
                      <a:pt x="248" y="268"/>
                    </a:lnTo>
                    <a:lnTo>
                      <a:pt x="258" y="273"/>
                    </a:lnTo>
                    <a:lnTo>
                      <a:pt x="268" y="273"/>
                    </a:lnTo>
                    <a:lnTo>
                      <a:pt x="273" y="273"/>
                    </a:lnTo>
                    <a:lnTo>
                      <a:pt x="283" y="273"/>
                    </a:lnTo>
                    <a:lnTo>
                      <a:pt x="293" y="268"/>
                    </a:lnTo>
                    <a:lnTo>
                      <a:pt x="298" y="263"/>
                    </a:lnTo>
                    <a:lnTo>
                      <a:pt x="308" y="253"/>
                    </a:lnTo>
                    <a:lnTo>
                      <a:pt x="318" y="239"/>
                    </a:lnTo>
                    <a:lnTo>
                      <a:pt x="328" y="239"/>
                    </a:lnTo>
                    <a:lnTo>
                      <a:pt x="333" y="253"/>
                    </a:lnTo>
                    <a:lnTo>
                      <a:pt x="343" y="268"/>
                    </a:lnTo>
                    <a:lnTo>
                      <a:pt x="353" y="298"/>
                    </a:lnTo>
                    <a:lnTo>
                      <a:pt x="357" y="363"/>
                    </a:lnTo>
                    <a:lnTo>
                      <a:pt x="367" y="422"/>
                    </a:lnTo>
                    <a:lnTo>
                      <a:pt x="377" y="512"/>
                    </a:lnTo>
                    <a:lnTo>
                      <a:pt x="382" y="636"/>
                    </a:lnTo>
                    <a:lnTo>
                      <a:pt x="392" y="765"/>
                    </a:lnTo>
                    <a:lnTo>
                      <a:pt x="402" y="874"/>
                    </a:lnTo>
                    <a:lnTo>
                      <a:pt x="407" y="954"/>
                    </a:lnTo>
                    <a:lnTo>
                      <a:pt x="417" y="1033"/>
                    </a:lnTo>
                    <a:lnTo>
                      <a:pt x="427" y="1083"/>
                    </a:lnTo>
                    <a:lnTo>
                      <a:pt x="432" y="1078"/>
                    </a:lnTo>
                    <a:lnTo>
                      <a:pt x="442" y="1073"/>
                    </a:lnTo>
                    <a:lnTo>
                      <a:pt x="452" y="1068"/>
                    </a:lnTo>
                    <a:lnTo>
                      <a:pt x="457" y="1058"/>
                    </a:lnTo>
                    <a:lnTo>
                      <a:pt x="467" y="1048"/>
                    </a:lnTo>
                    <a:lnTo>
                      <a:pt x="477" y="1038"/>
                    </a:lnTo>
                    <a:lnTo>
                      <a:pt x="482" y="1018"/>
                    </a:lnTo>
                    <a:lnTo>
                      <a:pt x="492" y="998"/>
                    </a:lnTo>
                    <a:lnTo>
                      <a:pt x="501" y="973"/>
                    </a:lnTo>
                    <a:lnTo>
                      <a:pt x="506" y="929"/>
                    </a:lnTo>
                    <a:lnTo>
                      <a:pt x="516" y="884"/>
                    </a:lnTo>
                    <a:lnTo>
                      <a:pt x="526" y="849"/>
                    </a:lnTo>
                    <a:lnTo>
                      <a:pt x="531" y="829"/>
                    </a:lnTo>
                    <a:lnTo>
                      <a:pt x="541" y="805"/>
                    </a:lnTo>
                    <a:lnTo>
                      <a:pt x="551" y="790"/>
                    </a:lnTo>
                    <a:lnTo>
                      <a:pt x="556" y="770"/>
                    </a:lnTo>
                    <a:lnTo>
                      <a:pt x="566" y="755"/>
                    </a:lnTo>
                    <a:lnTo>
                      <a:pt x="576" y="740"/>
                    </a:lnTo>
                    <a:lnTo>
                      <a:pt x="581" y="720"/>
                    </a:lnTo>
                    <a:lnTo>
                      <a:pt x="591" y="695"/>
                    </a:lnTo>
                    <a:lnTo>
                      <a:pt x="601" y="675"/>
                    </a:lnTo>
                    <a:lnTo>
                      <a:pt x="611" y="656"/>
                    </a:lnTo>
                    <a:lnTo>
                      <a:pt x="616" y="636"/>
                    </a:lnTo>
                    <a:lnTo>
                      <a:pt x="626" y="616"/>
                    </a:lnTo>
                    <a:lnTo>
                      <a:pt x="636" y="596"/>
                    </a:lnTo>
                    <a:lnTo>
                      <a:pt x="641" y="581"/>
                    </a:lnTo>
                    <a:lnTo>
                      <a:pt x="650" y="561"/>
                    </a:lnTo>
                    <a:lnTo>
                      <a:pt x="660" y="527"/>
                    </a:lnTo>
                    <a:lnTo>
                      <a:pt x="665" y="497"/>
                    </a:lnTo>
                    <a:lnTo>
                      <a:pt x="675" y="467"/>
                    </a:lnTo>
                    <a:lnTo>
                      <a:pt x="685" y="442"/>
                    </a:lnTo>
                    <a:lnTo>
                      <a:pt x="690" y="417"/>
                    </a:lnTo>
                    <a:lnTo>
                      <a:pt x="700" y="387"/>
                    </a:lnTo>
                    <a:lnTo>
                      <a:pt x="710" y="368"/>
                    </a:lnTo>
                    <a:lnTo>
                      <a:pt x="715" y="343"/>
                    </a:lnTo>
                    <a:lnTo>
                      <a:pt x="725" y="323"/>
                    </a:lnTo>
                    <a:lnTo>
                      <a:pt x="735" y="303"/>
                    </a:lnTo>
                    <a:lnTo>
                      <a:pt x="740" y="283"/>
                    </a:lnTo>
                    <a:lnTo>
                      <a:pt x="750" y="263"/>
                    </a:lnTo>
                    <a:lnTo>
                      <a:pt x="760" y="248"/>
                    </a:lnTo>
                    <a:lnTo>
                      <a:pt x="765" y="229"/>
                    </a:lnTo>
                    <a:lnTo>
                      <a:pt x="775" y="214"/>
                    </a:lnTo>
                    <a:lnTo>
                      <a:pt x="785" y="194"/>
                    </a:lnTo>
                    <a:lnTo>
                      <a:pt x="790" y="169"/>
                    </a:lnTo>
                    <a:lnTo>
                      <a:pt x="799" y="149"/>
                    </a:lnTo>
                    <a:lnTo>
                      <a:pt x="809" y="124"/>
                    </a:lnTo>
                    <a:lnTo>
                      <a:pt x="814" y="100"/>
                    </a:lnTo>
                    <a:lnTo>
                      <a:pt x="824" y="75"/>
                    </a:lnTo>
                    <a:lnTo>
                      <a:pt x="834" y="65"/>
                    </a:lnTo>
                    <a:lnTo>
                      <a:pt x="839" y="55"/>
                    </a:lnTo>
                    <a:lnTo>
                      <a:pt x="849" y="50"/>
                    </a:lnTo>
                    <a:lnTo>
                      <a:pt x="859" y="45"/>
                    </a:lnTo>
                    <a:lnTo>
                      <a:pt x="864" y="40"/>
                    </a:lnTo>
                    <a:lnTo>
                      <a:pt x="874" y="40"/>
                    </a:lnTo>
                    <a:lnTo>
                      <a:pt x="884" y="35"/>
                    </a:lnTo>
                    <a:lnTo>
                      <a:pt x="894" y="35"/>
                    </a:lnTo>
                    <a:lnTo>
                      <a:pt x="899" y="35"/>
                    </a:lnTo>
                    <a:lnTo>
                      <a:pt x="909" y="30"/>
                    </a:lnTo>
                    <a:lnTo>
                      <a:pt x="919" y="30"/>
                    </a:lnTo>
                    <a:lnTo>
                      <a:pt x="924" y="30"/>
                    </a:lnTo>
                    <a:lnTo>
                      <a:pt x="934" y="30"/>
                    </a:lnTo>
                    <a:lnTo>
                      <a:pt x="943" y="30"/>
                    </a:lnTo>
                    <a:lnTo>
                      <a:pt x="948" y="30"/>
                    </a:lnTo>
                    <a:lnTo>
                      <a:pt x="958" y="25"/>
                    </a:lnTo>
                    <a:lnTo>
                      <a:pt x="968" y="20"/>
                    </a:lnTo>
                    <a:lnTo>
                      <a:pt x="973" y="20"/>
                    </a:lnTo>
                    <a:lnTo>
                      <a:pt x="983" y="20"/>
                    </a:lnTo>
                    <a:lnTo>
                      <a:pt x="993" y="20"/>
                    </a:lnTo>
                    <a:lnTo>
                      <a:pt x="998" y="20"/>
                    </a:lnTo>
                    <a:lnTo>
                      <a:pt x="1008" y="15"/>
                    </a:lnTo>
                    <a:lnTo>
                      <a:pt x="1018" y="5"/>
                    </a:lnTo>
                    <a:lnTo>
                      <a:pt x="1023" y="0"/>
                    </a:lnTo>
                    <a:lnTo>
                      <a:pt x="1033" y="0"/>
                    </a:lnTo>
                    <a:lnTo>
                      <a:pt x="1043" y="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5" name="Freeform 117"/>
              <p:cNvSpPr>
                <a:spLocks/>
              </p:cNvSpPr>
              <p:nvPr/>
            </p:nvSpPr>
            <p:spPr bwMode="auto">
              <a:xfrm>
                <a:off x="5101958" y="4536001"/>
                <a:ext cx="268288" cy="101600"/>
              </a:xfrm>
              <a:custGeom>
                <a:avLst/>
                <a:gdLst>
                  <a:gd name="T0" fmla="*/ 0 w 169"/>
                  <a:gd name="T1" fmla="*/ 64 h 64"/>
                  <a:gd name="T2" fmla="*/ 10 w 169"/>
                  <a:gd name="T3" fmla="*/ 64 h 64"/>
                  <a:gd name="T4" fmla="*/ 15 w 169"/>
                  <a:gd name="T5" fmla="*/ 59 h 64"/>
                  <a:gd name="T6" fmla="*/ 25 w 169"/>
                  <a:gd name="T7" fmla="*/ 54 h 64"/>
                  <a:gd name="T8" fmla="*/ 34 w 169"/>
                  <a:gd name="T9" fmla="*/ 49 h 64"/>
                  <a:gd name="T10" fmla="*/ 39 w 169"/>
                  <a:gd name="T11" fmla="*/ 44 h 64"/>
                  <a:gd name="T12" fmla="*/ 49 w 169"/>
                  <a:gd name="T13" fmla="*/ 39 h 64"/>
                  <a:gd name="T14" fmla="*/ 59 w 169"/>
                  <a:gd name="T15" fmla="*/ 34 h 64"/>
                  <a:gd name="T16" fmla="*/ 64 w 169"/>
                  <a:gd name="T17" fmla="*/ 29 h 64"/>
                  <a:gd name="T18" fmla="*/ 74 w 169"/>
                  <a:gd name="T19" fmla="*/ 29 h 64"/>
                  <a:gd name="T20" fmla="*/ 84 w 169"/>
                  <a:gd name="T21" fmla="*/ 24 h 64"/>
                  <a:gd name="T22" fmla="*/ 89 w 169"/>
                  <a:gd name="T23" fmla="*/ 24 h 64"/>
                  <a:gd name="T24" fmla="*/ 99 w 169"/>
                  <a:gd name="T25" fmla="*/ 20 h 64"/>
                  <a:gd name="T26" fmla="*/ 109 w 169"/>
                  <a:gd name="T27" fmla="*/ 20 h 64"/>
                  <a:gd name="T28" fmla="*/ 119 w 169"/>
                  <a:gd name="T29" fmla="*/ 15 h 64"/>
                  <a:gd name="T30" fmla="*/ 124 w 169"/>
                  <a:gd name="T31" fmla="*/ 10 h 64"/>
                  <a:gd name="T32" fmla="*/ 134 w 169"/>
                  <a:gd name="T33" fmla="*/ 10 h 64"/>
                  <a:gd name="T34" fmla="*/ 144 w 169"/>
                  <a:gd name="T35" fmla="*/ 5 h 64"/>
                  <a:gd name="T36" fmla="*/ 149 w 169"/>
                  <a:gd name="T37" fmla="*/ 5 h 64"/>
                  <a:gd name="T38" fmla="*/ 159 w 169"/>
                  <a:gd name="T39" fmla="*/ 0 h 64"/>
                  <a:gd name="T40" fmla="*/ 169 w 169"/>
                  <a:gd name="T4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4">
                    <a:moveTo>
                      <a:pt x="0" y="64"/>
                    </a:moveTo>
                    <a:lnTo>
                      <a:pt x="10" y="64"/>
                    </a:lnTo>
                    <a:lnTo>
                      <a:pt x="15" y="59"/>
                    </a:lnTo>
                    <a:lnTo>
                      <a:pt x="25" y="54"/>
                    </a:lnTo>
                    <a:lnTo>
                      <a:pt x="34" y="49"/>
                    </a:lnTo>
                    <a:lnTo>
                      <a:pt x="39" y="44"/>
                    </a:lnTo>
                    <a:lnTo>
                      <a:pt x="49" y="39"/>
                    </a:lnTo>
                    <a:lnTo>
                      <a:pt x="59" y="34"/>
                    </a:lnTo>
                    <a:lnTo>
                      <a:pt x="64" y="29"/>
                    </a:lnTo>
                    <a:lnTo>
                      <a:pt x="74" y="29"/>
                    </a:lnTo>
                    <a:lnTo>
                      <a:pt x="84" y="24"/>
                    </a:lnTo>
                    <a:lnTo>
                      <a:pt x="89" y="24"/>
                    </a:lnTo>
                    <a:lnTo>
                      <a:pt x="99" y="20"/>
                    </a:lnTo>
                    <a:lnTo>
                      <a:pt x="109" y="20"/>
                    </a:lnTo>
                    <a:lnTo>
                      <a:pt x="119" y="15"/>
                    </a:lnTo>
                    <a:lnTo>
                      <a:pt x="124" y="10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6" name="Freeform 118"/>
              <p:cNvSpPr>
                <a:spLocks/>
              </p:cNvSpPr>
              <p:nvPr/>
            </p:nvSpPr>
            <p:spPr bwMode="auto">
              <a:xfrm>
                <a:off x="1742808" y="4283588"/>
                <a:ext cx="1679575" cy="693738"/>
              </a:xfrm>
              <a:custGeom>
                <a:avLst/>
                <a:gdLst>
                  <a:gd name="T0" fmla="*/ 20 w 1058"/>
                  <a:gd name="T1" fmla="*/ 10 h 437"/>
                  <a:gd name="T2" fmla="*/ 45 w 1058"/>
                  <a:gd name="T3" fmla="*/ 20 h 437"/>
                  <a:gd name="T4" fmla="*/ 70 w 1058"/>
                  <a:gd name="T5" fmla="*/ 30 h 437"/>
                  <a:gd name="T6" fmla="*/ 94 w 1058"/>
                  <a:gd name="T7" fmla="*/ 44 h 437"/>
                  <a:gd name="T8" fmla="*/ 119 w 1058"/>
                  <a:gd name="T9" fmla="*/ 74 h 437"/>
                  <a:gd name="T10" fmla="*/ 144 w 1058"/>
                  <a:gd name="T11" fmla="*/ 104 h 437"/>
                  <a:gd name="T12" fmla="*/ 169 w 1058"/>
                  <a:gd name="T13" fmla="*/ 134 h 437"/>
                  <a:gd name="T14" fmla="*/ 194 w 1058"/>
                  <a:gd name="T15" fmla="*/ 174 h 437"/>
                  <a:gd name="T16" fmla="*/ 219 w 1058"/>
                  <a:gd name="T17" fmla="*/ 203 h 437"/>
                  <a:gd name="T18" fmla="*/ 243 w 1058"/>
                  <a:gd name="T19" fmla="*/ 233 h 437"/>
                  <a:gd name="T20" fmla="*/ 268 w 1058"/>
                  <a:gd name="T21" fmla="*/ 258 h 437"/>
                  <a:gd name="T22" fmla="*/ 293 w 1058"/>
                  <a:gd name="T23" fmla="*/ 288 h 437"/>
                  <a:gd name="T24" fmla="*/ 318 w 1058"/>
                  <a:gd name="T25" fmla="*/ 313 h 437"/>
                  <a:gd name="T26" fmla="*/ 343 w 1058"/>
                  <a:gd name="T27" fmla="*/ 337 h 437"/>
                  <a:gd name="T28" fmla="*/ 368 w 1058"/>
                  <a:gd name="T29" fmla="*/ 352 h 437"/>
                  <a:gd name="T30" fmla="*/ 392 w 1058"/>
                  <a:gd name="T31" fmla="*/ 362 h 437"/>
                  <a:gd name="T32" fmla="*/ 417 w 1058"/>
                  <a:gd name="T33" fmla="*/ 372 h 437"/>
                  <a:gd name="T34" fmla="*/ 442 w 1058"/>
                  <a:gd name="T35" fmla="*/ 382 h 437"/>
                  <a:gd name="T36" fmla="*/ 467 w 1058"/>
                  <a:gd name="T37" fmla="*/ 377 h 437"/>
                  <a:gd name="T38" fmla="*/ 492 w 1058"/>
                  <a:gd name="T39" fmla="*/ 387 h 437"/>
                  <a:gd name="T40" fmla="*/ 517 w 1058"/>
                  <a:gd name="T41" fmla="*/ 392 h 437"/>
                  <a:gd name="T42" fmla="*/ 541 w 1058"/>
                  <a:gd name="T43" fmla="*/ 392 h 437"/>
                  <a:gd name="T44" fmla="*/ 566 w 1058"/>
                  <a:gd name="T45" fmla="*/ 392 h 437"/>
                  <a:gd name="T46" fmla="*/ 591 w 1058"/>
                  <a:gd name="T47" fmla="*/ 387 h 437"/>
                  <a:gd name="T48" fmla="*/ 616 w 1058"/>
                  <a:gd name="T49" fmla="*/ 397 h 437"/>
                  <a:gd name="T50" fmla="*/ 641 w 1058"/>
                  <a:gd name="T51" fmla="*/ 402 h 437"/>
                  <a:gd name="T52" fmla="*/ 666 w 1058"/>
                  <a:gd name="T53" fmla="*/ 402 h 437"/>
                  <a:gd name="T54" fmla="*/ 690 w 1058"/>
                  <a:gd name="T55" fmla="*/ 397 h 437"/>
                  <a:gd name="T56" fmla="*/ 715 w 1058"/>
                  <a:gd name="T57" fmla="*/ 387 h 437"/>
                  <a:gd name="T58" fmla="*/ 740 w 1058"/>
                  <a:gd name="T59" fmla="*/ 382 h 437"/>
                  <a:gd name="T60" fmla="*/ 765 w 1058"/>
                  <a:gd name="T61" fmla="*/ 362 h 437"/>
                  <a:gd name="T62" fmla="*/ 790 w 1058"/>
                  <a:gd name="T63" fmla="*/ 347 h 437"/>
                  <a:gd name="T64" fmla="*/ 815 w 1058"/>
                  <a:gd name="T65" fmla="*/ 337 h 437"/>
                  <a:gd name="T66" fmla="*/ 844 w 1058"/>
                  <a:gd name="T67" fmla="*/ 357 h 437"/>
                  <a:gd name="T68" fmla="*/ 869 w 1058"/>
                  <a:gd name="T69" fmla="*/ 367 h 437"/>
                  <a:gd name="T70" fmla="*/ 894 w 1058"/>
                  <a:gd name="T71" fmla="*/ 372 h 437"/>
                  <a:gd name="T72" fmla="*/ 919 w 1058"/>
                  <a:gd name="T73" fmla="*/ 397 h 437"/>
                  <a:gd name="T74" fmla="*/ 944 w 1058"/>
                  <a:gd name="T75" fmla="*/ 412 h 437"/>
                  <a:gd name="T76" fmla="*/ 969 w 1058"/>
                  <a:gd name="T77" fmla="*/ 422 h 437"/>
                  <a:gd name="T78" fmla="*/ 993 w 1058"/>
                  <a:gd name="T79" fmla="*/ 432 h 437"/>
                  <a:gd name="T80" fmla="*/ 1018 w 1058"/>
                  <a:gd name="T81" fmla="*/ 432 h 437"/>
                  <a:gd name="T82" fmla="*/ 1043 w 1058"/>
                  <a:gd name="T83" fmla="*/ 437 h 4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37">
                    <a:moveTo>
                      <a:pt x="0" y="0"/>
                    </a:moveTo>
                    <a:lnTo>
                      <a:pt x="10" y="5"/>
                    </a:lnTo>
                    <a:lnTo>
                      <a:pt x="20" y="10"/>
                    </a:lnTo>
                    <a:lnTo>
                      <a:pt x="25" y="15"/>
                    </a:lnTo>
                    <a:lnTo>
                      <a:pt x="35" y="15"/>
                    </a:lnTo>
                    <a:lnTo>
                      <a:pt x="45" y="20"/>
                    </a:lnTo>
                    <a:lnTo>
                      <a:pt x="50" y="25"/>
                    </a:lnTo>
                    <a:lnTo>
                      <a:pt x="60" y="25"/>
                    </a:lnTo>
                    <a:lnTo>
                      <a:pt x="70" y="30"/>
                    </a:lnTo>
                    <a:lnTo>
                      <a:pt x="75" y="35"/>
                    </a:lnTo>
                    <a:lnTo>
                      <a:pt x="85" y="39"/>
                    </a:lnTo>
                    <a:lnTo>
                      <a:pt x="94" y="44"/>
                    </a:lnTo>
                    <a:lnTo>
                      <a:pt x="99" y="54"/>
                    </a:lnTo>
                    <a:lnTo>
                      <a:pt x="109" y="59"/>
                    </a:lnTo>
                    <a:lnTo>
                      <a:pt x="119" y="74"/>
                    </a:lnTo>
                    <a:lnTo>
                      <a:pt x="124" y="84"/>
                    </a:lnTo>
                    <a:lnTo>
                      <a:pt x="134" y="94"/>
                    </a:lnTo>
                    <a:lnTo>
                      <a:pt x="144" y="104"/>
                    </a:lnTo>
                    <a:lnTo>
                      <a:pt x="149" y="114"/>
                    </a:lnTo>
                    <a:lnTo>
                      <a:pt x="159" y="124"/>
                    </a:lnTo>
                    <a:lnTo>
                      <a:pt x="169" y="134"/>
                    </a:lnTo>
                    <a:lnTo>
                      <a:pt x="174" y="149"/>
                    </a:lnTo>
                    <a:lnTo>
                      <a:pt x="184" y="159"/>
                    </a:lnTo>
                    <a:lnTo>
                      <a:pt x="194" y="174"/>
                    </a:lnTo>
                    <a:lnTo>
                      <a:pt x="199" y="183"/>
                    </a:lnTo>
                    <a:lnTo>
                      <a:pt x="209" y="193"/>
                    </a:lnTo>
                    <a:lnTo>
                      <a:pt x="219" y="203"/>
                    </a:lnTo>
                    <a:lnTo>
                      <a:pt x="224" y="218"/>
                    </a:lnTo>
                    <a:lnTo>
                      <a:pt x="234" y="223"/>
                    </a:lnTo>
                    <a:lnTo>
                      <a:pt x="243" y="233"/>
                    </a:lnTo>
                    <a:lnTo>
                      <a:pt x="248" y="238"/>
                    </a:lnTo>
                    <a:lnTo>
                      <a:pt x="258" y="248"/>
                    </a:lnTo>
                    <a:lnTo>
                      <a:pt x="268" y="258"/>
                    </a:lnTo>
                    <a:lnTo>
                      <a:pt x="278" y="268"/>
                    </a:lnTo>
                    <a:lnTo>
                      <a:pt x="283" y="278"/>
                    </a:lnTo>
                    <a:lnTo>
                      <a:pt x="293" y="288"/>
                    </a:lnTo>
                    <a:lnTo>
                      <a:pt x="303" y="293"/>
                    </a:lnTo>
                    <a:lnTo>
                      <a:pt x="308" y="303"/>
                    </a:lnTo>
                    <a:lnTo>
                      <a:pt x="318" y="313"/>
                    </a:lnTo>
                    <a:lnTo>
                      <a:pt x="328" y="323"/>
                    </a:lnTo>
                    <a:lnTo>
                      <a:pt x="333" y="332"/>
                    </a:lnTo>
                    <a:lnTo>
                      <a:pt x="343" y="337"/>
                    </a:lnTo>
                    <a:lnTo>
                      <a:pt x="353" y="342"/>
                    </a:lnTo>
                    <a:lnTo>
                      <a:pt x="358" y="347"/>
                    </a:lnTo>
                    <a:lnTo>
                      <a:pt x="368" y="352"/>
                    </a:lnTo>
                    <a:lnTo>
                      <a:pt x="378" y="357"/>
                    </a:lnTo>
                    <a:lnTo>
                      <a:pt x="383" y="357"/>
                    </a:lnTo>
                    <a:lnTo>
                      <a:pt x="392" y="362"/>
                    </a:lnTo>
                    <a:lnTo>
                      <a:pt x="402" y="367"/>
                    </a:lnTo>
                    <a:lnTo>
                      <a:pt x="407" y="367"/>
                    </a:lnTo>
                    <a:lnTo>
                      <a:pt x="417" y="372"/>
                    </a:lnTo>
                    <a:lnTo>
                      <a:pt x="427" y="377"/>
                    </a:lnTo>
                    <a:lnTo>
                      <a:pt x="432" y="382"/>
                    </a:lnTo>
                    <a:lnTo>
                      <a:pt x="442" y="382"/>
                    </a:lnTo>
                    <a:lnTo>
                      <a:pt x="452" y="377"/>
                    </a:lnTo>
                    <a:lnTo>
                      <a:pt x="457" y="377"/>
                    </a:lnTo>
                    <a:lnTo>
                      <a:pt x="467" y="377"/>
                    </a:lnTo>
                    <a:lnTo>
                      <a:pt x="477" y="382"/>
                    </a:lnTo>
                    <a:lnTo>
                      <a:pt x="482" y="382"/>
                    </a:lnTo>
                    <a:lnTo>
                      <a:pt x="492" y="387"/>
                    </a:lnTo>
                    <a:lnTo>
                      <a:pt x="502" y="387"/>
                    </a:lnTo>
                    <a:lnTo>
                      <a:pt x="507" y="392"/>
                    </a:lnTo>
                    <a:lnTo>
                      <a:pt x="517" y="392"/>
                    </a:lnTo>
                    <a:lnTo>
                      <a:pt x="527" y="392"/>
                    </a:lnTo>
                    <a:lnTo>
                      <a:pt x="531" y="392"/>
                    </a:lnTo>
                    <a:lnTo>
                      <a:pt x="541" y="392"/>
                    </a:lnTo>
                    <a:lnTo>
                      <a:pt x="551" y="392"/>
                    </a:lnTo>
                    <a:lnTo>
                      <a:pt x="561" y="392"/>
                    </a:lnTo>
                    <a:lnTo>
                      <a:pt x="566" y="392"/>
                    </a:lnTo>
                    <a:lnTo>
                      <a:pt x="576" y="387"/>
                    </a:lnTo>
                    <a:lnTo>
                      <a:pt x="586" y="387"/>
                    </a:lnTo>
                    <a:lnTo>
                      <a:pt x="591" y="387"/>
                    </a:lnTo>
                    <a:lnTo>
                      <a:pt x="601" y="392"/>
                    </a:lnTo>
                    <a:lnTo>
                      <a:pt x="611" y="392"/>
                    </a:lnTo>
                    <a:lnTo>
                      <a:pt x="616" y="397"/>
                    </a:lnTo>
                    <a:lnTo>
                      <a:pt x="626" y="397"/>
                    </a:lnTo>
                    <a:lnTo>
                      <a:pt x="636" y="402"/>
                    </a:lnTo>
                    <a:lnTo>
                      <a:pt x="641" y="402"/>
                    </a:lnTo>
                    <a:lnTo>
                      <a:pt x="651" y="402"/>
                    </a:lnTo>
                    <a:lnTo>
                      <a:pt x="661" y="402"/>
                    </a:lnTo>
                    <a:lnTo>
                      <a:pt x="666" y="402"/>
                    </a:lnTo>
                    <a:lnTo>
                      <a:pt x="676" y="402"/>
                    </a:lnTo>
                    <a:lnTo>
                      <a:pt x="685" y="397"/>
                    </a:lnTo>
                    <a:lnTo>
                      <a:pt x="690" y="397"/>
                    </a:lnTo>
                    <a:lnTo>
                      <a:pt x="700" y="392"/>
                    </a:lnTo>
                    <a:lnTo>
                      <a:pt x="710" y="392"/>
                    </a:lnTo>
                    <a:lnTo>
                      <a:pt x="715" y="387"/>
                    </a:lnTo>
                    <a:lnTo>
                      <a:pt x="725" y="387"/>
                    </a:lnTo>
                    <a:lnTo>
                      <a:pt x="735" y="382"/>
                    </a:lnTo>
                    <a:lnTo>
                      <a:pt x="740" y="382"/>
                    </a:lnTo>
                    <a:lnTo>
                      <a:pt x="750" y="377"/>
                    </a:lnTo>
                    <a:lnTo>
                      <a:pt x="760" y="367"/>
                    </a:lnTo>
                    <a:lnTo>
                      <a:pt x="765" y="362"/>
                    </a:lnTo>
                    <a:lnTo>
                      <a:pt x="775" y="357"/>
                    </a:lnTo>
                    <a:lnTo>
                      <a:pt x="785" y="352"/>
                    </a:lnTo>
                    <a:lnTo>
                      <a:pt x="790" y="347"/>
                    </a:lnTo>
                    <a:lnTo>
                      <a:pt x="800" y="342"/>
                    </a:lnTo>
                    <a:lnTo>
                      <a:pt x="810" y="337"/>
                    </a:lnTo>
                    <a:lnTo>
                      <a:pt x="815" y="337"/>
                    </a:lnTo>
                    <a:lnTo>
                      <a:pt x="824" y="337"/>
                    </a:lnTo>
                    <a:lnTo>
                      <a:pt x="834" y="347"/>
                    </a:lnTo>
                    <a:lnTo>
                      <a:pt x="844" y="357"/>
                    </a:lnTo>
                    <a:lnTo>
                      <a:pt x="849" y="362"/>
                    </a:lnTo>
                    <a:lnTo>
                      <a:pt x="859" y="367"/>
                    </a:lnTo>
                    <a:lnTo>
                      <a:pt x="869" y="367"/>
                    </a:lnTo>
                    <a:lnTo>
                      <a:pt x="874" y="372"/>
                    </a:lnTo>
                    <a:lnTo>
                      <a:pt x="884" y="372"/>
                    </a:lnTo>
                    <a:lnTo>
                      <a:pt x="894" y="372"/>
                    </a:lnTo>
                    <a:lnTo>
                      <a:pt x="899" y="377"/>
                    </a:lnTo>
                    <a:lnTo>
                      <a:pt x="909" y="387"/>
                    </a:lnTo>
                    <a:lnTo>
                      <a:pt x="919" y="397"/>
                    </a:lnTo>
                    <a:lnTo>
                      <a:pt x="924" y="402"/>
                    </a:lnTo>
                    <a:lnTo>
                      <a:pt x="934" y="407"/>
                    </a:lnTo>
                    <a:lnTo>
                      <a:pt x="944" y="412"/>
                    </a:lnTo>
                    <a:lnTo>
                      <a:pt x="949" y="417"/>
                    </a:lnTo>
                    <a:lnTo>
                      <a:pt x="959" y="422"/>
                    </a:lnTo>
                    <a:lnTo>
                      <a:pt x="969" y="422"/>
                    </a:lnTo>
                    <a:lnTo>
                      <a:pt x="973" y="422"/>
                    </a:lnTo>
                    <a:lnTo>
                      <a:pt x="983" y="427"/>
                    </a:lnTo>
                    <a:lnTo>
                      <a:pt x="993" y="432"/>
                    </a:lnTo>
                    <a:lnTo>
                      <a:pt x="998" y="432"/>
                    </a:lnTo>
                    <a:lnTo>
                      <a:pt x="1008" y="432"/>
                    </a:lnTo>
                    <a:lnTo>
                      <a:pt x="1018" y="432"/>
                    </a:lnTo>
                    <a:lnTo>
                      <a:pt x="1023" y="427"/>
                    </a:lnTo>
                    <a:lnTo>
                      <a:pt x="1033" y="432"/>
                    </a:lnTo>
                    <a:lnTo>
                      <a:pt x="1043" y="437"/>
                    </a:lnTo>
                    <a:lnTo>
                      <a:pt x="1048" y="437"/>
                    </a:lnTo>
                    <a:lnTo>
                      <a:pt x="1058" y="437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7" name="Freeform 119"/>
              <p:cNvSpPr>
                <a:spLocks/>
              </p:cNvSpPr>
              <p:nvPr/>
            </p:nvSpPr>
            <p:spPr bwMode="auto">
              <a:xfrm>
                <a:off x="3422383" y="4589976"/>
                <a:ext cx="1679575" cy="1774825"/>
              </a:xfrm>
              <a:custGeom>
                <a:avLst/>
                <a:gdLst>
                  <a:gd name="T0" fmla="*/ 15 w 1058"/>
                  <a:gd name="T1" fmla="*/ 239 h 1118"/>
                  <a:gd name="T2" fmla="*/ 40 w 1058"/>
                  <a:gd name="T3" fmla="*/ 244 h 1118"/>
                  <a:gd name="T4" fmla="*/ 69 w 1058"/>
                  <a:gd name="T5" fmla="*/ 269 h 1118"/>
                  <a:gd name="T6" fmla="*/ 94 w 1058"/>
                  <a:gd name="T7" fmla="*/ 278 h 1118"/>
                  <a:gd name="T8" fmla="*/ 119 w 1058"/>
                  <a:gd name="T9" fmla="*/ 283 h 1118"/>
                  <a:gd name="T10" fmla="*/ 144 w 1058"/>
                  <a:gd name="T11" fmla="*/ 283 h 1118"/>
                  <a:gd name="T12" fmla="*/ 169 w 1058"/>
                  <a:gd name="T13" fmla="*/ 283 h 1118"/>
                  <a:gd name="T14" fmla="*/ 194 w 1058"/>
                  <a:gd name="T15" fmla="*/ 288 h 1118"/>
                  <a:gd name="T16" fmla="*/ 218 w 1058"/>
                  <a:gd name="T17" fmla="*/ 288 h 1118"/>
                  <a:gd name="T18" fmla="*/ 243 w 1058"/>
                  <a:gd name="T19" fmla="*/ 293 h 1118"/>
                  <a:gd name="T20" fmla="*/ 268 w 1058"/>
                  <a:gd name="T21" fmla="*/ 293 h 1118"/>
                  <a:gd name="T22" fmla="*/ 293 w 1058"/>
                  <a:gd name="T23" fmla="*/ 278 h 1118"/>
                  <a:gd name="T24" fmla="*/ 318 w 1058"/>
                  <a:gd name="T25" fmla="*/ 259 h 1118"/>
                  <a:gd name="T26" fmla="*/ 343 w 1058"/>
                  <a:gd name="T27" fmla="*/ 328 h 1118"/>
                  <a:gd name="T28" fmla="*/ 367 w 1058"/>
                  <a:gd name="T29" fmla="*/ 542 h 1118"/>
                  <a:gd name="T30" fmla="*/ 392 w 1058"/>
                  <a:gd name="T31" fmla="*/ 864 h 1118"/>
                  <a:gd name="T32" fmla="*/ 417 w 1058"/>
                  <a:gd name="T33" fmla="*/ 1083 h 1118"/>
                  <a:gd name="T34" fmla="*/ 442 w 1058"/>
                  <a:gd name="T35" fmla="*/ 1108 h 1118"/>
                  <a:gd name="T36" fmla="*/ 467 w 1058"/>
                  <a:gd name="T37" fmla="*/ 1078 h 1118"/>
                  <a:gd name="T38" fmla="*/ 492 w 1058"/>
                  <a:gd name="T39" fmla="*/ 1013 h 1118"/>
                  <a:gd name="T40" fmla="*/ 516 w 1058"/>
                  <a:gd name="T41" fmla="*/ 904 h 1118"/>
                  <a:gd name="T42" fmla="*/ 541 w 1058"/>
                  <a:gd name="T43" fmla="*/ 815 h 1118"/>
                  <a:gd name="T44" fmla="*/ 566 w 1058"/>
                  <a:gd name="T45" fmla="*/ 760 h 1118"/>
                  <a:gd name="T46" fmla="*/ 591 w 1058"/>
                  <a:gd name="T47" fmla="*/ 696 h 1118"/>
                  <a:gd name="T48" fmla="*/ 616 w 1058"/>
                  <a:gd name="T49" fmla="*/ 641 h 1118"/>
                  <a:gd name="T50" fmla="*/ 641 w 1058"/>
                  <a:gd name="T51" fmla="*/ 571 h 1118"/>
                  <a:gd name="T52" fmla="*/ 665 w 1058"/>
                  <a:gd name="T53" fmla="*/ 487 h 1118"/>
                  <a:gd name="T54" fmla="*/ 690 w 1058"/>
                  <a:gd name="T55" fmla="*/ 413 h 1118"/>
                  <a:gd name="T56" fmla="*/ 715 w 1058"/>
                  <a:gd name="T57" fmla="*/ 343 h 1118"/>
                  <a:gd name="T58" fmla="*/ 740 w 1058"/>
                  <a:gd name="T59" fmla="*/ 278 h 1118"/>
                  <a:gd name="T60" fmla="*/ 765 w 1058"/>
                  <a:gd name="T61" fmla="*/ 239 h 1118"/>
                  <a:gd name="T62" fmla="*/ 790 w 1058"/>
                  <a:gd name="T63" fmla="*/ 179 h 1118"/>
                  <a:gd name="T64" fmla="*/ 814 w 1058"/>
                  <a:gd name="T65" fmla="*/ 110 h 1118"/>
                  <a:gd name="T66" fmla="*/ 839 w 1058"/>
                  <a:gd name="T67" fmla="*/ 60 h 1118"/>
                  <a:gd name="T68" fmla="*/ 864 w 1058"/>
                  <a:gd name="T69" fmla="*/ 40 h 1118"/>
                  <a:gd name="T70" fmla="*/ 894 w 1058"/>
                  <a:gd name="T71" fmla="*/ 40 h 1118"/>
                  <a:gd name="T72" fmla="*/ 919 w 1058"/>
                  <a:gd name="T73" fmla="*/ 40 h 1118"/>
                  <a:gd name="T74" fmla="*/ 943 w 1058"/>
                  <a:gd name="T75" fmla="*/ 35 h 1118"/>
                  <a:gd name="T76" fmla="*/ 968 w 1058"/>
                  <a:gd name="T77" fmla="*/ 25 h 1118"/>
                  <a:gd name="T78" fmla="*/ 993 w 1058"/>
                  <a:gd name="T79" fmla="*/ 20 h 1118"/>
                  <a:gd name="T80" fmla="*/ 1018 w 1058"/>
                  <a:gd name="T81" fmla="*/ 25 h 1118"/>
                  <a:gd name="T82" fmla="*/ 1043 w 1058"/>
                  <a:gd name="T83" fmla="*/ 5 h 1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18">
                    <a:moveTo>
                      <a:pt x="0" y="244"/>
                    </a:moveTo>
                    <a:lnTo>
                      <a:pt x="10" y="244"/>
                    </a:lnTo>
                    <a:lnTo>
                      <a:pt x="15" y="239"/>
                    </a:lnTo>
                    <a:lnTo>
                      <a:pt x="25" y="244"/>
                    </a:lnTo>
                    <a:lnTo>
                      <a:pt x="35" y="244"/>
                    </a:lnTo>
                    <a:lnTo>
                      <a:pt x="40" y="244"/>
                    </a:lnTo>
                    <a:lnTo>
                      <a:pt x="50" y="254"/>
                    </a:lnTo>
                    <a:lnTo>
                      <a:pt x="60" y="259"/>
                    </a:lnTo>
                    <a:lnTo>
                      <a:pt x="69" y="269"/>
                    </a:lnTo>
                    <a:lnTo>
                      <a:pt x="74" y="273"/>
                    </a:lnTo>
                    <a:lnTo>
                      <a:pt x="84" y="273"/>
                    </a:lnTo>
                    <a:lnTo>
                      <a:pt x="94" y="278"/>
                    </a:lnTo>
                    <a:lnTo>
                      <a:pt x="99" y="278"/>
                    </a:lnTo>
                    <a:lnTo>
                      <a:pt x="109" y="278"/>
                    </a:lnTo>
                    <a:lnTo>
                      <a:pt x="119" y="283"/>
                    </a:lnTo>
                    <a:lnTo>
                      <a:pt x="124" y="283"/>
                    </a:lnTo>
                    <a:lnTo>
                      <a:pt x="134" y="283"/>
                    </a:lnTo>
                    <a:lnTo>
                      <a:pt x="144" y="283"/>
                    </a:lnTo>
                    <a:lnTo>
                      <a:pt x="149" y="283"/>
                    </a:lnTo>
                    <a:lnTo>
                      <a:pt x="159" y="283"/>
                    </a:lnTo>
                    <a:lnTo>
                      <a:pt x="169" y="283"/>
                    </a:lnTo>
                    <a:lnTo>
                      <a:pt x="174" y="283"/>
                    </a:lnTo>
                    <a:lnTo>
                      <a:pt x="184" y="283"/>
                    </a:lnTo>
                    <a:lnTo>
                      <a:pt x="194" y="288"/>
                    </a:lnTo>
                    <a:lnTo>
                      <a:pt x="199" y="288"/>
                    </a:lnTo>
                    <a:lnTo>
                      <a:pt x="208" y="288"/>
                    </a:lnTo>
                    <a:lnTo>
                      <a:pt x="218" y="288"/>
                    </a:lnTo>
                    <a:lnTo>
                      <a:pt x="223" y="288"/>
                    </a:lnTo>
                    <a:lnTo>
                      <a:pt x="233" y="288"/>
                    </a:lnTo>
                    <a:lnTo>
                      <a:pt x="243" y="293"/>
                    </a:lnTo>
                    <a:lnTo>
                      <a:pt x="248" y="293"/>
                    </a:lnTo>
                    <a:lnTo>
                      <a:pt x="258" y="293"/>
                    </a:lnTo>
                    <a:lnTo>
                      <a:pt x="268" y="293"/>
                    </a:lnTo>
                    <a:lnTo>
                      <a:pt x="273" y="293"/>
                    </a:lnTo>
                    <a:lnTo>
                      <a:pt x="283" y="283"/>
                    </a:lnTo>
                    <a:lnTo>
                      <a:pt x="293" y="278"/>
                    </a:lnTo>
                    <a:lnTo>
                      <a:pt x="298" y="269"/>
                    </a:lnTo>
                    <a:lnTo>
                      <a:pt x="308" y="264"/>
                    </a:lnTo>
                    <a:lnTo>
                      <a:pt x="318" y="259"/>
                    </a:lnTo>
                    <a:lnTo>
                      <a:pt x="328" y="254"/>
                    </a:lnTo>
                    <a:lnTo>
                      <a:pt x="333" y="283"/>
                    </a:lnTo>
                    <a:lnTo>
                      <a:pt x="343" y="328"/>
                    </a:lnTo>
                    <a:lnTo>
                      <a:pt x="353" y="368"/>
                    </a:lnTo>
                    <a:lnTo>
                      <a:pt x="357" y="447"/>
                    </a:lnTo>
                    <a:lnTo>
                      <a:pt x="367" y="542"/>
                    </a:lnTo>
                    <a:lnTo>
                      <a:pt x="377" y="641"/>
                    </a:lnTo>
                    <a:lnTo>
                      <a:pt x="382" y="750"/>
                    </a:lnTo>
                    <a:lnTo>
                      <a:pt x="392" y="864"/>
                    </a:lnTo>
                    <a:lnTo>
                      <a:pt x="402" y="984"/>
                    </a:lnTo>
                    <a:lnTo>
                      <a:pt x="407" y="1053"/>
                    </a:lnTo>
                    <a:lnTo>
                      <a:pt x="417" y="1083"/>
                    </a:lnTo>
                    <a:lnTo>
                      <a:pt x="427" y="1108"/>
                    </a:lnTo>
                    <a:lnTo>
                      <a:pt x="432" y="1118"/>
                    </a:lnTo>
                    <a:lnTo>
                      <a:pt x="442" y="1108"/>
                    </a:lnTo>
                    <a:lnTo>
                      <a:pt x="452" y="1098"/>
                    </a:lnTo>
                    <a:lnTo>
                      <a:pt x="457" y="1083"/>
                    </a:lnTo>
                    <a:lnTo>
                      <a:pt x="467" y="1078"/>
                    </a:lnTo>
                    <a:lnTo>
                      <a:pt x="477" y="1068"/>
                    </a:lnTo>
                    <a:lnTo>
                      <a:pt x="482" y="1053"/>
                    </a:lnTo>
                    <a:lnTo>
                      <a:pt x="492" y="1013"/>
                    </a:lnTo>
                    <a:lnTo>
                      <a:pt x="501" y="979"/>
                    </a:lnTo>
                    <a:lnTo>
                      <a:pt x="506" y="944"/>
                    </a:lnTo>
                    <a:lnTo>
                      <a:pt x="516" y="904"/>
                    </a:lnTo>
                    <a:lnTo>
                      <a:pt x="526" y="869"/>
                    </a:lnTo>
                    <a:lnTo>
                      <a:pt x="531" y="835"/>
                    </a:lnTo>
                    <a:lnTo>
                      <a:pt x="541" y="815"/>
                    </a:lnTo>
                    <a:lnTo>
                      <a:pt x="551" y="800"/>
                    </a:lnTo>
                    <a:lnTo>
                      <a:pt x="556" y="780"/>
                    </a:lnTo>
                    <a:lnTo>
                      <a:pt x="566" y="760"/>
                    </a:lnTo>
                    <a:lnTo>
                      <a:pt x="576" y="735"/>
                    </a:lnTo>
                    <a:lnTo>
                      <a:pt x="581" y="715"/>
                    </a:lnTo>
                    <a:lnTo>
                      <a:pt x="591" y="696"/>
                    </a:lnTo>
                    <a:lnTo>
                      <a:pt x="601" y="681"/>
                    </a:lnTo>
                    <a:lnTo>
                      <a:pt x="611" y="666"/>
                    </a:lnTo>
                    <a:lnTo>
                      <a:pt x="616" y="641"/>
                    </a:lnTo>
                    <a:lnTo>
                      <a:pt x="626" y="621"/>
                    </a:lnTo>
                    <a:lnTo>
                      <a:pt x="636" y="596"/>
                    </a:lnTo>
                    <a:lnTo>
                      <a:pt x="641" y="571"/>
                    </a:lnTo>
                    <a:lnTo>
                      <a:pt x="650" y="542"/>
                    </a:lnTo>
                    <a:lnTo>
                      <a:pt x="660" y="517"/>
                    </a:lnTo>
                    <a:lnTo>
                      <a:pt x="665" y="487"/>
                    </a:lnTo>
                    <a:lnTo>
                      <a:pt x="675" y="462"/>
                    </a:lnTo>
                    <a:lnTo>
                      <a:pt x="685" y="432"/>
                    </a:lnTo>
                    <a:lnTo>
                      <a:pt x="690" y="413"/>
                    </a:lnTo>
                    <a:lnTo>
                      <a:pt x="700" y="388"/>
                    </a:lnTo>
                    <a:lnTo>
                      <a:pt x="710" y="368"/>
                    </a:lnTo>
                    <a:lnTo>
                      <a:pt x="715" y="343"/>
                    </a:lnTo>
                    <a:lnTo>
                      <a:pt x="725" y="318"/>
                    </a:lnTo>
                    <a:lnTo>
                      <a:pt x="735" y="293"/>
                    </a:lnTo>
                    <a:lnTo>
                      <a:pt x="740" y="278"/>
                    </a:lnTo>
                    <a:lnTo>
                      <a:pt x="750" y="264"/>
                    </a:lnTo>
                    <a:lnTo>
                      <a:pt x="760" y="254"/>
                    </a:lnTo>
                    <a:lnTo>
                      <a:pt x="765" y="239"/>
                    </a:lnTo>
                    <a:lnTo>
                      <a:pt x="775" y="219"/>
                    </a:lnTo>
                    <a:lnTo>
                      <a:pt x="785" y="199"/>
                    </a:lnTo>
                    <a:lnTo>
                      <a:pt x="790" y="179"/>
                    </a:lnTo>
                    <a:lnTo>
                      <a:pt x="799" y="154"/>
                    </a:lnTo>
                    <a:lnTo>
                      <a:pt x="809" y="134"/>
                    </a:lnTo>
                    <a:lnTo>
                      <a:pt x="814" y="110"/>
                    </a:lnTo>
                    <a:lnTo>
                      <a:pt x="824" y="95"/>
                    </a:lnTo>
                    <a:lnTo>
                      <a:pt x="834" y="75"/>
                    </a:lnTo>
                    <a:lnTo>
                      <a:pt x="839" y="60"/>
                    </a:lnTo>
                    <a:lnTo>
                      <a:pt x="849" y="55"/>
                    </a:lnTo>
                    <a:lnTo>
                      <a:pt x="859" y="45"/>
                    </a:lnTo>
                    <a:lnTo>
                      <a:pt x="864" y="40"/>
                    </a:lnTo>
                    <a:lnTo>
                      <a:pt x="874" y="40"/>
                    </a:lnTo>
                    <a:lnTo>
                      <a:pt x="884" y="40"/>
                    </a:lnTo>
                    <a:lnTo>
                      <a:pt x="894" y="40"/>
                    </a:lnTo>
                    <a:lnTo>
                      <a:pt x="899" y="40"/>
                    </a:lnTo>
                    <a:lnTo>
                      <a:pt x="909" y="40"/>
                    </a:lnTo>
                    <a:lnTo>
                      <a:pt x="919" y="40"/>
                    </a:lnTo>
                    <a:lnTo>
                      <a:pt x="924" y="40"/>
                    </a:lnTo>
                    <a:lnTo>
                      <a:pt x="934" y="35"/>
                    </a:lnTo>
                    <a:lnTo>
                      <a:pt x="943" y="35"/>
                    </a:lnTo>
                    <a:lnTo>
                      <a:pt x="948" y="30"/>
                    </a:lnTo>
                    <a:lnTo>
                      <a:pt x="958" y="30"/>
                    </a:lnTo>
                    <a:lnTo>
                      <a:pt x="968" y="25"/>
                    </a:lnTo>
                    <a:lnTo>
                      <a:pt x="973" y="25"/>
                    </a:lnTo>
                    <a:lnTo>
                      <a:pt x="983" y="20"/>
                    </a:lnTo>
                    <a:lnTo>
                      <a:pt x="993" y="20"/>
                    </a:lnTo>
                    <a:lnTo>
                      <a:pt x="998" y="20"/>
                    </a:lnTo>
                    <a:lnTo>
                      <a:pt x="1008" y="20"/>
                    </a:lnTo>
                    <a:lnTo>
                      <a:pt x="1018" y="25"/>
                    </a:lnTo>
                    <a:lnTo>
                      <a:pt x="1023" y="20"/>
                    </a:lnTo>
                    <a:lnTo>
                      <a:pt x="1033" y="15"/>
                    </a:lnTo>
                    <a:lnTo>
                      <a:pt x="1043" y="5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8" name="Freeform 120"/>
              <p:cNvSpPr>
                <a:spLocks/>
              </p:cNvSpPr>
              <p:nvPr/>
            </p:nvSpPr>
            <p:spPr bwMode="auto">
              <a:xfrm>
                <a:off x="5101958" y="4504251"/>
                <a:ext cx="268288" cy="85725"/>
              </a:xfrm>
              <a:custGeom>
                <a:avLst/>
                <a:gdLst>
                  <a:gd name="T0" fmla="*/ 0 w 169"/>
                  <a:gd name="T1" fmla="*/ 54 h 54"/>
                  <a:gd name="T2" fmla="*/ 10 w 169"/>
                  <a:gd name="T3" fmla="*/ 49 h 54"/>
                  <a:gd name="T4" fmla="*/ 15 w 169"/>
                  <a:gd name="T5" fmla="*/ 44 h 54"/>
                  <a:gd name="T6" fmla="*/ 25 w 169"/>
                  <a:gd name="T7" fmla="*/ 44 h 54"/>
                  <a:gd name="T8" fmla="*/ 34 w 169"/>
                  <a:gd name="T9" fmla="*/ 44 h 54"/>
                  <a:gd name="T10" fmla="*/ 39 w 169"/>
                  <a:gd name="T11" fmla="*/ 40 h 54"/>
                  <a:gd name="T12" fmla="*/ 49 w 169"/>
                  <a:gd name="T13" fmla="*/ 40 h 54"/>
                  <a:gd name="T14" fmla="*/ 59 w 169"/>
                  <a:gd name="T15" fmla="*/ 40 h 54"/>
                  <a:gd name="T16" fmla="*/ 64 w 169"/>
                  <a:gd name="T17" fmla="*/ 35 h 54"/>
                  <a:gd name="T18" fmla="*/ 74 w 169"/>
                  <a:gd name="T19" fmla="*/ 30 h 54"/>
                  <a:gd name="T20" fmla="*/ 84 w 169"/>
                  <a:gd name="T21" fmla="*/ 25 h 54"/>
                  <a:gd name="T22" fmla="*/ 89 w 169"/>
                  <a:gd name="T23" fmla="*/ 20 h 54"/>
                  <a:gd name="T24" fmla="*/ 99 w 169"/>
                  <a:gd name="T25" fmla="*/ 15 h 54"/>
                  <a:gd name="T26" fmla="*/ 109 w 169"/>
                  <a:gd name="T27" fmla="*/ 10 h 54"/>
                  <a:gd name="T28" fmla="*/ 119 w 169"/>
                  <a:gd name="T29" fmla="*/ 5 h 54"/>
                  <a:gd name="T30" fmla="*/ 124 w 169"/>
                  <a:gd name="T31" fmla="*/ 5 h 54"/>
                  <a:gd name="T32" fmla="*/ 134 w 169"/>
                  <a:gd name="T33" fmla="*/ 0 h 54"/>
                  <a:gd name="T34" fmla="*/ 144 w 169"/>
                  <a:gd name="T35" fmla="*/ 0 h 54"/>
                  <a:gd name="T36" fmla="*/ 149 w 169"/>
                  <a:gd name="T37" fmla="*/ 0 h 54"/>
                  <a:gd name="T38" fmla="*/ 159 w 169"/>
                  <a:gd name="T39" fmla="*/ 0 h 54"/>
                  <a:gd name="T40" fmla="*/ 169 w 169"/>
                  <a:gd name="T4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54">
                    <a:moveTo>
                      <a:pt x="0" y="54"/>
                    </a:moveTo>
                    <a:lnTo>
                      <a:pt x="10" y="49"/>
                    </a:lnTo>
                    <a:lnTo>
                      <a:pt x="15" y="44"/>
                    </a:lnTo>
                    <a:lnTo>
                      <a:pt x="25" y="44"/>
                    </a:lnTo>
                    <a:lnTo>
                      <a:pt x="34" y="44"/>
                    </a:lnTo>
                    <a:lnTo>
                      <a:pt x="39" y="40"/>
                    </a:lnTo>
                    <a:lnTo>
                      <a:pt x="49" y="40"/>
                    </a:lnTo>
                    <a:lnTo>
                      <a:pt x="59" y="40"/>
                    </a:lnTo>
                    <a:lnTo>
                      <a:pt x="64" y="35"/>
                    </a:lnTo>
                    <a:lnTo>
                      <a:pt x="74" y="30"/>
                    </a:lnTo>
                    <a:lnTo>
                      <a:pt x="84" y="25"/>
                    </a:lnTo>
                    <a:lnTo>
                      <a:pt x="89" y="20"/>
                    </a:lnTo>
                    <a:lnTo>
                      <a:pt x="99" y="15"/>
                    </a:lnTo>
                    <a:lnTo>
                      <a:pt x="109" y="10"/>
                    </a:lnTo>
                    <a:lnTo>
                      <a:pt x="119" y="5"/>
                    </a:lnTo>
                    <a:lnTo>
                      <a:pt x="124" y="5"/>
                    </a:lnTo>
                    <a:lnTo>
                      <a:pt x="134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9" name="Freeform 121"/>
              <p:cNvSpPr>
                <a:spLocks/>
              </p:cNvSpPr>
              <p:nvPr/>
            </p:nvSpPr>
            <p:spPr bwMode="auto">
              <a:xfrm>
                <a:off x="1742808" y="4307401"/>
                <a:ext cx="1679575" cy="677863"/>
              </a:xfrm>
              <a:custGeom>
                <a:avLst/>
                <a:gdLst>
                  <a:gd name="T0" fmla="*/ 20 w 1058"/>
                  <a:gd name="T1" fmla="*/ 0 h 427"/>
                  <a:gd name="T2" fmla="*/ 45 w 1058"/>
                  <a:gd name="T3" fmla="*/ 5 h 427"/>
                  <a:gd name="T4" fmla="*/ 70 w 1058"/>
                  <a:gd name="T5" fmla="*/ 20 h 427"/>
                  <a:gd name="T6" fmla="*/ 94 w 1058"/>
                  <a:gd name="T7" fmla="*/ 39 h 427"/>
                  <a:gd name="T8" fmla="*/ 119 w 1058"/>
                  <a:gd name="T9" fmla="*/ 59 h 427"/>
                  <a:gd name="T10" fmla="*/ 144 w 1058"/>
                  <a:gd name="T11" fmla="*/ 94 h 427"/>
                  <a:gd name="T12" fmla="*/ 169 w 1058"/>
                  <a:gd name="T13" fmla="*/ 134 h 427"/>
                  <a:gd name="T14" fmla="*/ 194 w 1058"/>
                  <a:gd name="T15" fmla="*/ 168 h 427"/>
                  <a:gd name="T16" fmla="*/ 219 w 1058"/>
                  <a:gd name="T17" fmla="*/ 208 h 427"/>
                  <a:gd name="T18" fmla="*/ 243 w 1058"/>
                  <a:gd name="T19" fmla="*/ 243 h 427"/>
                  <a:gd name="T20" fmla="*/ 268 w 1058"/>
                  <a:gd name="T21" fmla="*/ 278 h 427"/>
                  <a:gd name="T22" fmla="*/ 293 w 1058"/>
                  <a:gd name="T23" fmla="*/ 298 h 427"/>
                  <a:gd name="T24" fmla="*/ 318 w 1058"/>
                  <a:gd name="T25" fmla="*/ 322 h 427"/>
                  <a:gd name="T26" fmla="*/ 343 w 1058"/>
                  <a:gd name="T27" fmla="*/ 342 h 427"/>
                  <a:gd name="T28" fmla="*/ 368 w 1058"/>
                  <a:gd name="T29" fmla="*/ 362 h 427"/>
                  <a:gd name="T30" fmla="*/ 392 w 1058"/>
                  <a:gd name="T31" fmla="*/ 377 h 427"/>
                  <a:gd name="T32" fmla="*/ 417 w 1058"/>
                  <a:gd name="T33" fmla="*/ 382 h 427"/>
                  <a:gd name="T34" fmla="*/ 442 w 1058"/>
                  <a:gd name="T35" fmla="*/ 382 h 427"/>
                  <a:gd name="T36" fmla="*/ 467 w 1058"/>
                  <a:gd name="T37" fmla="*/ 382 h 427"/>
                  <a:gd name="T38" fmla="*/ 492 w 1058"/>
                  <a:gd name="T39" fmla="*/ 382 h 427"/>
                  <a:gd name="T40" fmla="*/ 517 w 1058"/>
                  <a:gd name="T41" fmla="*/ 387 h 427"/>
                  <a:gd name="T42" fmla="*/ 541 w 1058"/>
                  <a:gd name="T43" fmla="*/ 392 h 427"/>
                  <a:gd name="T44" fmla="*/ 566 w 1058"/>
                  <a:gd name="T45" fmla="*/ 397 h 427"/>
                  <a:gd name="T46" fmla="*/ 591 w 1058"/>
                  <a:gd name="T47" fmla="*/ 392 h 427"/>
                  <a:gd name="T48" fmla="*/ 616 w 1058"/>
                  <a:gd name="T49" fmla="*/ 392 h 427"/>
                  <a:gd name="T50" fmla="*/ 641 w 1058"/>
                  <a:gd name="T51" fmla="*/ 397 h 427"/>
                  <a:gd name="T52" fmla="*/ 666 w 1058"/>
                  <a:gd name="T53" fmla="*/ 397 h 427"/>
                  <a:gd name="T54" fmla="*/ 690 w 1058"/>
                  <a:gd name="T55" fmla="*/ 397 h 427"/>
                  <a:gd name="T56" fmla="*/ 715 w 1058"/>
                  <a:gd name="T57" fmla="*/ 387 h 427"/>
                  <a:gd name="T58" fmla="*/ 740 w 1058"/>
                  <a:gd name="T59" fmla="*/ 372 h 427"/>
                  <a:gd name="T60" fmla="*/ 765 w 1058"/>
                  <a:gd name="T61" fmla="*/ 362 h 427"/>
                  <a:gd name="T62" fmla="*/ 790 w 1058"/>
                  <a:gd name="T63" fmla="*/ 352 h 427"/>
                  <a:gd name="T64" fmla="*/ 815 w 1058"/>
                  <a:gd name="T65" fmla="*/ 332 h 427"/>
                  <a:gd name="T66" fmla="*/ 844 w 1058"/>
                  <a:gd name="T67" fmla="*/ 337 h 427"/>
                  <a:gd name="T68" fmla="*/ 869 w 1058"/>
                  <a:gd name="T69" fmla="*/ 357 h 427"/>
                  <a:gd name="T70" fmla="*/ 894 w 1058"/>
                  <a:gd name="T71" fmla="*/ 372 h 427"/>
                  <a:gd name="T72" fmla="*/ 919 w 1058"/>
                  <a:gd name="T73" fmla="*/ 392 h 427"/>
                  <a:gd name="T74" fmla="*/ 944 w 1058"/>
                  <a:gd name="T75" fmla="*/ 412 h 427"/>
                  <a:gd name="T76" fmla="*/ 969 w 1058"/>
                  <a:gd name="T77" fmla="*/ 417 h 427"/>
                  <a:gd name="T78" fmla="*/ 993 w 1058"/>
                  <a:gd name="T79" fmla="*/ 422 h 427"/>
                  <a:gd name="T80" fmla="*/ 1018 w 1058"/>
                  <a:gd name="T81" fmla="*/ 427 h 427"/>
                  <a:gd name="T82" fmla="*/ 1043 w 1058"/>
                  <a:gd name="T83" fmla="*/ 422 h 4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27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60" y="10"/>
                    </a:lnTo>
                    <a:lnTo>
                      <a:pt x="70" y="20"/>
                    </a:lnTo>
                    <a:lnTo>
                      <a:pt x="75" y="24"/>
                    </a:lnTo>
                    <a:lnTo>
                      <a:pt x="85" y="29"/>
                    </a:lnTo>
                    <a:lnTo>
                      <a:pt x="94" y="39"/>
                    </a:lnTo>
                    <a:lnTo>
                      <a:pt x="99" y="44"/>
                    </a:lnTo>
                    <a:lnTo>
                      <a:pt x="109" y="54"/>
                    </a:lnTo>
                    <a:lnTo>
                      <a:pt x="119" y="59"/>
                    </a:lnTo>
                    <a:lnTo>
                      <a:pt x="124" y="69"/>
                    </a:lnTo>
                    <a:lnTo>
                      <a:pt x="134" y="79"/>
                    </a:lnTo>
                    <a:lnTo>
                      <a:pt x="144" y="94"/>
                    </a:lnTo>
                    <a:lnTo>
                      <a:pt x="149" y="109"/>
                    </a:lnTo>
                    <a:lnTo>
                      <a:pt x="159" y="119"/>
                    </a:lnTo>
                    <a:lnTo>
                      <a:pt x="169" y="134"/>
                    </a:lnTo>
                    <a:lnTo>
                      <a:pt x="174" y="144"/>
                    </a:lnTo>
                    <a:lnTo>
                      <a:pt x="184" y="159"/>
                    </a:lnTo>
                    <a:lnTo>
                      <a:pt x="194" y="168"/>
                    </a:lnTo>
                    <a:lnTo>
                      <a:pt x="199" y="178"/>
                    </a:lnTo>
                    <a:lnTo>
                      <a:pt x="209" y="193"/>
                    </a:lnTo>
                    <a:lnTo>
                      <a:pt x="219" y="208"/>
                    </a:lnTo>
                    <a:lnTo>
                      <a:pt x="224" y="218"/>
                    </a:lnTo>
                    <a:lnTo>
                      <a:pt x="234" y="228"/>
                    </a:lnTo>
                    <a:lnTo>
                      <a:pt x="243" y="243"/>
                    </a:lnTo>
                    <a:lnTo>
                      <a:pt x="248" y="253"/>
                    </a:lnTo>
                    <a:lnTo>
                      <a:pt x="258" y="263"/>
                    </a:lnTo>
                    <a:lnTo>
                      <a:pt x="268" y="278"/>
                    </a:lnTo>
                    <a:lnTo>
                      <a:pt x="278" y="288"/>
                    </a:lnTo>
                    <a:lnTo>
                      <a:pt x="283" y="293"/>
                    </a:lnTo>
                    <a:lnTo>
                      <a:pt x="293" y="298"/>
                    </a:lnTo>
                    <a:lnTo>
                      <a:pt x="303" y="303"/>
                    </a:lnTo>
                    <a:lnTo>
                      <a:pt x="308" y="312"/>
                    </a:lnTo>
                    <a:lnTo>
                      <a:pt x="318" y="322"/>
                    </a:lnTo>
                    <a:lnTo>
                      <a:pt x="328" y="332"/>
                    </a:lnTo>
                    <a:lnTo>
                      <a:pt x="333" y="337"/>
                    </a:lnTo>
                    <a:lnTo>
                      <a:pt x="343" y="342"/>
                    </a:lnTo>
                    <a:lnTo>
                      <a:pt x="353" y="347"/>
                    </a:lnTo>
                    <a:lnTo>
                      <a:pt x="358" y="357"/>
                    </a:lnTo>
                    <a:lnTo>
                      <a:pt x="368" y="362"/>
                    </a:lnTo>
                    <a:lnTo>
                      <a:pt x="378" y="372"/>
                    </a:lnTo>
                    <a:lnTo>
                      <a:pt x="383" y="377"/>
                    </a:lnTo>
                    <a:lnTo>
                      <a:pt x="392" y="377"/>
                    </a:lnTo>
                    <a:lnTo>
                      <a:pt x="402" y="382"/>
                    </a:lnTo>
                    <a:lnTo>
                      <a:pt x="407" y="382"/>
                    </a:lnTo>
                    <a:lnTo>
                      <a:pt x="417" y="382"/>
                    </a:lnTo>
                    <a:lnTo>
                      <a:pt x="427" y="377"/>
                    </a:lnTo>
                    <a:lnTo>
                      <a:pt x="432" y="382"/>
                    </a:lnTo>
                    <a:lnTo>
                      <a:pt x="442" y="382"/>
                    </a:lnTo>
                    <a:lnTo>
                      <a:pt x="452" y="382"/>
                    </a:lnTo>
                    <a:lnTo>
                      <a:pt x="457" y="382"/>
                    </a:lnTo>
                    <a:lnTo>
                      <a:pt x="467" y="382"/>
                    </a:lnTo>
                    <a:lnTo>
                      <a:pt x="477" y="382"/>
                    </a:lnTo>
                    <a:lnTo>
                      <a:pt x="482" y="382"/>
                    </a:lnTo>
                    <a:lnTo>
                      <a:pt x="492" y="382"/>
                    </a:lnTo>
                    <a:lnTo>
                      <a:pt x="502" y="382"/>
                    </a:lnTo>
                    <a:lnTo>
                      <a:pt x="507" y="387"/>
                    </a:lnTo>
                    <a:lnTo>
                      <a:pt x="517" y="387"/>
                    </a:lnTo>
                    <a:lnTo>
                      <a:pt x="527" y="387"/>
                    </a:lnTo>
                    <a:lnTo>
                      <a:pt x="531" y="392"/>
                    </a:lnTo>
                    <a:lnTo>
                      <a:pt x="541" y="392"/>
                    </a:lnTo>
                    <a:lnTo>
                      <a:pt x="551" y="397"/>
                    </a:lnTo>
                    <a:lnTo>
                      <a:pt x="561" y="397"/>
                    </a:lnTo>
                    <a:lnTo>
                      <a:pt x="566" y="397"/>
                    </a:lnTo>
                    <a:lnTo>
                      <a:pt x="576" y="397"/>
                    </a:lnTo>
                    <a:lnTo>
                      <a:pt x="586" y="392"/>
                    </a:lnTo>
                    <a:lnTo>
                      <a:pt x="591" y="392"/>
                    </a:lnTo>
                    <a:lnTo>
                      <a:pt x="601" y="392"/>
                    </a:lnTo>
                    <a:lnTo>
                      <a:pt x="611" y="392"/>
                    </a:lnTo>
                    <a:lnTo>
                      <a:pt x="616" y="392"/>
                    </a:lnTo>
                    <a:lnTo>
                      <a:pt x="626" y="392"/>
                    </a:lnTo>
                    <a:lnTo>
                      <a:pt x="636" y="397"/>
                    </a:lnTo>
                    <a:lnTo>
                      <a:pt x="641" y="397"/>
                    </a:lnTo>
                    <a:lnTo>
                      <a:pt x="651" y="397"/>
                    </a:lnTo>
                    <a:lnTo>
                      <a:pt x="661" y="397"/>
                    </a:lnTo>
                    <a:lnTo>
                      <a:pt x="666" y="397"/>
                    </a:lnTo>
                    <a:lnTo>
                      <a:pt x="676" y="397"/>
                    </a:lnTo>
                    <a:lnTo>
                      <a:pt x="685" y="397"/>
                    </a:lnTo>
                    <a:lnTo>
                      <a:pt x="690" y="397"/>
                    </a:lnTo>
                    <a:lnTo>
                      <a:pt x="700" y="397"/>
                    </a:lnTo>
                    <a:lnTo>
                      <a:pt x="710" y="392"/>
                    </a:lnTo>
                    <a:lnTo>
                      <a:pt x="715" y="387"/>
                    </a:lnTo>
                    <a:lnTo>
                      <a:pt x="725" y="387"/>
                    </a:lnTo>
                    <a:lnTo>
                      <a:pt x="735" y="382"/>
                    </a:lnTo>
                    <a:lnTo>
                      <a:pt x="740" y="372"/>
                    </a:lnTo>
                    <a:lnTo>
                      <a:pt x="750" y="367"/>
                    </a:lnTo>
                    <a:lnTo>
                      <a:pt x="760" y="367"/>
                    </a:lnTo>
                    <a:lnTo>
                      <a:pt x="765" y="362"/>
                    </a:lnTo>
                    <a:lnTo>
                      <a:pt x="775" y="362"/>
                    </a:lnTo>
                    <a:lnTo>
                      <a:pt x="785" y="357"/>
                    </a:lnTo>
                    <a:lnTo>
                      <a:pt x="790" y="352"/>
                    </a:lnTo>
                    <a:lnTo>
                      <a:pt x="800" y="347"/>
                    </a:lnTo>
                    <a:lnTo>
                      <a:pt x="810" y="337"/>
                    </a:lnTo>
                    <a:lnTo>
                      <a:pt x="815" y="332"/>
                    </a:lnTo>
                    <a:lnTo>
                      <a:pt x="824" y="322"/>
                    </a:lnTo>
                    <a:lnTo>
                      <a:pt x="834" y="327"/>
                    </a:lnTo>
                    <a:lnTo>
                      <a:pt x="844" y="337"/>
                    </a:lnTo>
                    <a:lnTo>
                      <a:pt x="849" y="347"/>
                    </a:lnTo>
                    <a:lnTo>
                      <a:pt x="859" y="352"/>
                    </a:lnTo>
                    <a:lnTo>
                      <a:pt x="869" y="357"/>
                    </a:lnTo>
                    <a:lnTo>
                      <a:pt x="874" y="362"/>
                    </a:lnTo>
                    <a:lnTo>
                      <a:pt x="884" y="367"/>
                    </a:lnTo>
                    <a:lnTo>
                      <a:pt x="894" y="372"/>
                    </a:lnTo>
                    <a:lnTo>
                      <a:pt x="899" y="372"/>
                    </a:lnTo>
                    <a:lnTo>
                      <a:pt x="909" y="377"/>
                    </a:lnTo>
                    <a:lnTo>
                      <a:pt x="919" y="392"/>
                    </a:lnTo>
                    <a:lnTo>
                      <a:pt x="924" y="402"/>
                    </a:lnTo>
                    <a:lnTo>
                      <a:pt x="934" y="407"/>
                    </a:lnTo>
                    <a:lnTo>
                      <a:pt x="944" y="412"/>
                    </a:lnTo>
                    <a:lnTo>
                      <a:pt x="949" y="417"/>
                    </a:lnTo>
                    <a:lnTo>
                      <a:pt x="959" y="417"/>
                    </a:lnTo>
                    <a:lnTo>
                      <a:pt x="969" y="417"/>
                    </a:lnTo>
                    <a:lnTo>
                      <a:pt x="973" y="412"/>
                    </a:lnTo>
                    <a:lnTo>
                      <a:pt x="983" y="417"/>
                    </a:lnTo>
                    <a:lnTo>
                      <a:pt x="993" y="422"/>
                    </a:lnTo>
                    <a:lnTo>
                      <a:pt x="998" y="427"/>
                    </a:lnTo>
                    <a:lnTo>
                      <a:pt x="1008" y="427"/>
                    </a:lnTo>
                    <a:lnTo>
                      <a:pt x="1018" y="427"/>
                    </a:lnTo>
                    <a:lnTo>
                      <a:pt x="1023" y="422"/>
                    </a:lnTo>
                    <a:lnTo>
                      <a:pt x="1033" y="422"/>
                    </a:lnTo>
                    <a:lnTo>
                      <a:pt x="1043" y="422"/>
                    </a:lnTo>
                    <a:lnTo>
                      <a:pt x="1048" y="422"/>
                    </a:lnTo>
                    <a:lnTo>
                      <a:pt x="1058" y="427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0" name="Freeform 122"/>
              <p:cNvSpPr>
                <a:spLocks/>
              </p:cNvSpPr>
              <p:nvPr/>
            </p:nvSpPr>
            <p:spPr bwMode="auto">
              <a:xfrm>
                <a:off x="3422383" y="4559813"/>
                <a:ext cx="1679575" cy="1797050"/>
              </a:xfrm>
              <a:custGeom>
                <a:avLst/>
                <a:gdLst>
                  <a:gd name="T0" fmla="*/ 15 w 1058"/>
                  <a:gd name="T1" fmla="*/ 273 h 1132"/>
                  <a:gd name="T2" fmla="*/ 40 w 1058"/>
                  <a:gd name="T3" fmla="*/ 278 h 1132"/>
                  <a:gd name="T4" fmla="*/ 69 w 1058"/>
                  <a:gd name="T5" fmla="*/ 288 h 1132"/>
                  <a:gd name="T6" fmla="*/ 94 w 1058"/>
                  <a:gd name="T7" fmla="*/ 297 h 1132"/>
                  <a:gd name="T8" fmla="*/ 119 w 1058"/>
                  <a:gd name="T9" fmla="*/ 297 h 1132"/>
                  <a:gd name="T10" fmla="*/ 144 w 1058"/>
                  <a:gd name="T11" fmla="*/ 297 h 1132"/>
                  <a:gd name="T12" fmla="*/ 169 w 1058"/>
                  <a:gd name="T13" fmla="*/ 302 h 1132"/>
                  <a:gd name="T14" fmla="*/ 194 w 1058"/>
                  <a:gd name="T15" fmla="*/ 302 h 1132"/>
                  <a:gd name="T16" fmla="*/ 218 w 1058"/>
                  <a:gd name="T17" fmla="*/ 312 h 1132"/>
                  <a:gd name="T18" fmla="*/ 243 w 1058"/>
                  <a:gd name="T19" fmla="*/ 317 h 1132"/>
                  <a:gd name="T20" fmla="*/ 268 w 1058"/>
                  <a:gd name="T21" fmla="*/ 317 h 1132"/>
                  <a:gd name="T22" fmla="*/ 293 w 1058"/>
                  <a:gd name="T23" fmla="*/ 278 h 1132"/>
                  <a:gd name="T24" fmla="*/ 318 w 1058"/>
                  <a:gd name="T25" fmla="*/ 268 h 1132"/>
                  <a:gd name="T26" fmla="*/ 343 w 1058"/>
                  <a:gd name="T27" fmla="*/ 397 h 1132"/>
                  <a:gd name="T28" fmla="*/ 367 w 1058"/>
                  <a:gd name="T29" fmla="*/ 680 h 1132"/>
                  <a:gd name="T30" fmla="*/ 392 w 1058"/>
                  <a:gd name="T31" fmla="*/ 988 h 1132"/>
                  <a:gd name="T32" fmla="*/ 417 w 1058"/>
                  <a:gd name="T33" fmla="*/ 1117 h 1132"/>
                  <a:gd name="T34" fmla="*/ 442 w 1058"/>
                  <a:gd name="T35" fmla="*/ 1122 h 1132"/>
                  <a:gd name="T36" fmla="*/ 467 w 1058"/>
                  <a:gd name="T37" fmla="*/ 1097 h 1132"/>
                  <a:gd name="T38" fmla="*/ 492 w 1058"/>
                  <a:gd name="T39" fmla="*/ 1012 h 1132"/>
                  <a:gd name="T40" fmla="*/ 516 w 1058"/>
                  <a:gd name="T41" fmla="*/ 873 h 1132"/>
                  <a:gd name="T42" fmla="*/ 541 w 1058"/>
                  <a:gd name="T43" fmla="*/ 799 h 1132"/>
                  <a:gd name="T44" fmla="*/ 566 w 1058"/>
                  <a:gd name="T45" fmla="*/ 744 h 1132"/>
                  <a:gd name="T46" fmla="*/ 591 w 1058"/>
                  <a:gd name="T47" fmla="*/ 675 h 1132"/>
                  <a:gd name="T48" fmla="*/ 616 w 1058"/>
                  <a:gd name="T49" fmla="*/ 625 h 1132"/>
                  <a:gd name="T50" fmla="*/ 641 w 1058"/>
                  <a:gd name="T51" fmla="*/ 551 h 1132"/>
                  <a:gd name="T52" fmla="*/ 665 w 1058"/>
                  <a:gd name="T53" fmla="*/ 471 h 1132"/>
                  <a:gd name="T54" fmla="*/ 690 w 1058"/>
                  <a:gd name="T55" fmla="*/ 387 h 1132"/>
                  <a:gd name="T56" fmla="*/ 715 w 1058"/>
                  <a:gd name="T57" fmla="*/ 312 h 1132"/>
                  <a:gd name="T58" fmla="*/ 740 w 1058"/>
                  <a:gd name="T59" fmla="*/ 258 h 1132"/>
                  <a:gd name="T60" fmla="*/ 765 w 1058"/>
                  <a:gd name="T61" fmla="*/ 198 h 1132"/>
                  <a:gd name="T62" fmla="*/ 790 w 1058"/>
                  <a:gd name="T63" fmla="*/ 144 h 1132"/>
                  <a:gd name="T64" fmla="*/ 814 w 1058"/>
                  <a:gd name="T65" fmla="*/ 94 h 1132"/>
                  <a:gd name="T66" fmla="*/ 839 w 1058"/>
                  <a:gd name="T67" fmla="*/ 74 h 1132"/>
                  <a:gd name="T68" fmla="*/ 864 w 1058"/>
                  <a:gd name="T69" fmla="*/ 64 h 1132"/>
                  <a:gd name="T70" fmla="*/ 894 w 1058"/>
                  <a:gd name="T71" fmla="*/ 59 h 1132"/>
                  <a:gd name="T72" fmla="*/ 919 w 1058"/>
                  <a:gd name="T73" fmla="*/ 54 h 1132"/>
                  <a:gd name="T74" fmla="*/ 943 w 1058"/>
                  <a:gd name="T75" fmla="*/ 49 h 1132"/>
                  <a:gd name="T76" fmla="*/ 968 w 1058"/>
                  <a:gd name="T77" fmla="*/ 34 h 1132"/>
                  <a:gd name="T78" fmla="*/ 993 w 1058"/>
                  <a:gd name="T79" fmla="*/ 24 h 1132"/>
                  <a:gd name="T80" fmla="*/ 1018 w 1058"/>
                  <a:gd name="T81" fmla="*/ 19 h 1132"/>
                  <a:gd name="T82" fmla="*/ 1043 w 1058"/>
                  <a:gd name="T83" fmla="*/ 9 h 1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32">
                    <a:moveTo>
                      <a:pt x="0" y="268"/>
                    </a:moveTo>
                    <a:lnTo>
                      <a:pt x="10" y="268"/>
                    </a:lnTo>
                    <a:lnTo>
                      <a:pt x="15" y="273"/>
                    </a:lnTo>
                    <a:lnTo>
                      <a:pt x="25" y="278"/>
                    </a:lnTo>
                    <a:lnTo>
                      <a:pt x="35" y="278"/>
                    </a:lnTo>
                    <a:lnTo>
                      <a:pt x="40" y="278"/>
                    </a:lnTo>
                    <a:lnTo>
                      <a:pt x="50" y="278"/>
                    </a:lnTo>
                    <a:lnTo>
                      <a:pt x="60" y="283"/>
                    </a:lnTo>
                    <a:lnTo>
                      <a:pt x="69" y="288"/>
                    </a:lnTo>
                    <a:lnTo>
                      <a:pt x="74" y="292"/>
                    </a:lnTo>
                    <a:lnTo>
                      <a:pt x="84" y="297"/>
                    </a:lnTo>
                    <a:lnTo>
                      <a:pt x="94" y="297"/>
                    </a:lnTo>
                    <a:lnTo>
                      <a:pt x="99" y="297"/>
                    </a:lnTo>
                    <a:lnTo>
                      <a:pt x="109" y="297"/>
                    </a:lnTo>
                    <a:lnTo>
                      <a:pt x="119" y="297"/>
                    </a:lnTo>
                    <a:lnTo>
                      <a:pt x="124" y="297"/>
                    </a:lnTo>
                    <a:lnTo>
                      <a:pt x="134" y="297"/>
                    </a:lnTo>
                    <a:lnTo>
                      <a:pt x="144" y="297"/>
                    </a:lnTo>
                    <a:lnTo>
                      <a:pt x="149" y="297"/>
                    </a:lnTo>
                    <a:lnTo>
                      <a:pt x="159" y="302"/>
                    </a:lnTo>
                    <a:lnTo>
                      <a:pt x="169" y="302"/>
                    </a:lnTo>
                    <a:lnTo>
                      <a:pt x="174" y="302"/>
                    </a:lnTo>
                    <a:lnTo>
                      <a:pt x="184" y="302"/>
                    </a:lnTo>
                    <a:lnTo>
                      <a:pt x="194" y="302"/>
                    </a:lnTo>
                    <a:lnTo>
                      <a:pt x="199" y="307"/>
                    </a:lnTo>
                    <a:lnTo>
                      <a:pt x="208" y="307"/>
                    </a:lnTo>
                    <a:lnTo>
                      <a:pt x="218" y="312"/>
                    </a:lnTo>
                    <a:lnTo>
                      <a:pt x="223" y="317"/>
                    </a:lnTo>
                    <a:lnTo>
                      <a:pt x="233" y="317"/>
                    </a:lnTo>
                    <a:lnTo>
                      <a:pt x="243" y="317"/>
                    </a:lnTo>
                    <a:lnTo>
                      <a:pt x="248" y="317"/>
                    </a:lnTo>
                    <a:lnTo>
                      <a:pt x="258" y="317"/>
                    </a:lnTo>
                    <a:lnTo>
                      <a:pt x="268" y="317"/>
                    </a:lnTo>
                    <a:lnTo>
                      <a:pt x="273" y="307"/>
                    </a:lnTo>
                    <a:lnTo>
                      <a:pt x="283" y="292"/>
                    </a:lnTo>
                    <a:lnTo>
                      <a:pt x="293" y="278"/>
                    </a:lnTo>
                    <a:lnTo>
                      <a:pt x="298" y="268"/>
                    </a:lnTo>
                    <a:lnTo>
                      <a:pt x="308" y="268"/>
                    </a:lnTo>
                    <a:lnTo>
                      <a:pt x="318" y="268"/>
                    </a:lnTo>
                    <a:lnTo>
                      <a:pt x="328" y="292"/>
                    </a:lnTo>
                    <a:lnTo>
                      <a:pt x="333" y="342"/>
                    </a:lnTo>
                    <a:lnTo>
                      <a:pt x="343" y="397"/>
                    </a:lnTo>
                    <a:lnTo>
                      <a:pt x="353" y="466"/>
                    </a:lnTo>
                    <a:lnTo>
                      <a:pt x="357" y="571"/>
                    </a:lnTo>
                    <a:lnTo>
                      <a:pt x="367" y="680"/>
                    </a:lnTo>
                    <a:lnTo>
                      <a:pt x="377" y="779"/>
                    </a:lnTo>
                    <a:lnTo>
                      <a:pt x="382" y="883"/>
                    </a:lnTo>
                    <a:lnTo>
                      <a:pt x="392" y="988"/>
                    </a:lnTo>
                    <a:lnTo>
                      <a:pt x="402" y="1062"/>
                    </a:lnTo>
                    <a:lnTo>
                      <a:pt x="407" y="1087"/>
                    </a:lnTo>
                    <a:lnTo>
                      <a:pt x="417" y="1117"/>
                    </a:lnTo>
                    <a:lnTo>
                      <a:pt x="427" y="1132"/>
                    </a:lnTo>
                    <a:lnTo>
                      <a:pt x="432" y="1127"/>
                    </a:lnTo>
                    <a:lnTo>
                      <a:pt x="442" y="1122"/>
                    </a:lnTo>
                    <a:lnTo>
                      <a:pt x="452" y="1117"/>
                    </a:lnTo>
                    <a:lnTo>
                      <a:pt x="457" y="1107"/>
                    </a:lnTo>
                    <a:lnTo>
                      <a:pt x="467" y="1097"/>
                    </a:lnTo>
                    <a:lnTo>
                      <a:pt x="477" y="1082"/>
                    </a:lnTo>
                    <a:lnTo>
                      <a:pt x="482" y="1047"/>
                    </a:lnTo>
                    <a:lnTo>
                      <a:pt x="492" y="1012"/>
                    </a:lnTo>
                    <a:lnTo>
                      <a:pt x="501" y="973"/>
                    </a:lnTo>
                    <a:lnTo>
                      <a:pt x="506" y="923"/>
                    </a:lnTo>
                    <a:lnTo>
                      <a:pt x="516" y="873"/>
                    </a:lnTo>
                    <a:lnTo>
                      <a:pt x="526" y="834"/>
                    </a:lnTo>
                    <a:lnTo>
                      <a:pt x="531" y="819"/>
                    </a:lnTo>
                    <a:lnTo>
                      <a:pt x="541" y="799"/>
                    </a:lnTo>
                    <a:lnTo>
                      <a:pt x="551" y="784"/>
                    </a:lnTo>
                    <a:lnTo>
                      <a:pt x="556" y="764"/>
                    </a:lnTo>
                    <a:lnTo>
                      <a:pt x="566" y="744"/>
                    </a:lnTo>
                    <a:lnTo>
                      <a:pt x="576" y="724"/>
                    </a:lnTo>
                    <a:lnTo>
                      <a:pt x="581" y="700"/>
                    </a:lnTo>
                    <a:lnTo>
                      <a:pt x="591" y="675"/>
                    </a:lnTo>
                    <a:lnTo>
                      <a:pt x="601" y="655"/>
                    </a:lnTo>
                    <a:lnTo>
                      <a:pt x="611" y="640"/>
                    </a:lnTo>
                    <a:lnTo>
                      <a:pt x="616" y="625"/>
                    </a:lnTo>
                    <a:lnTo>
                      <a:pt x="626" y="605"/>
                    </a:lnTo>
                    <a:lnTo>
                      <a:pt x="636" y="576"/>
                    </a:lnTo>
                    <a:lnTo>
                      <a:pt x="641" y="551"/>
                    </a:lnTo>
                    <a:lnTo>
                      <a:pt x="650" y="521"/>
                    </a:lnTo>
                    <a:lnTo>
                      <a:pt x="660" y="496"/>
                    </a:lnTo>
                    <a:lnTo>
                      <a:pt x="665" y="471"/>
                    </a:lnTo>
                    <a:lnTo>
                      <a:pt x="675" y="441"/>
                    </a:lnTo>
                    <a:lnTo>
                      <a:pt x="685" y="417"/>
                    </a:lnTo>
                    <a:lnTo>
                      <a:pt x="690" y="387"/>
                    </a:lnTo>
                    <a:lnTo>
                      <a:pt x="700" y="362"/>
                    </a:lnTo>
                    <a:lnTo>
                      <a:pt x="710" y="337"/>
                    </a:lnTo>
                    <a:lnTo>
                      <a:pt x="715" y="312"/>
                    </a:lnTo>
                    <a:lnTo>
                      <a:pt x="725" y="288"/>
                    </a:lnTo>
                    <a:lnTo>
                      <a:pt x="735" y="273"/>
                    </a:lnTo>
                    <a:lnTo>
                      <a:pt x="740" y="258"/>
                    </a:lnTo>
                    <a:lnTo>
                      <a:pt x="750" y="243"/>
                    </a:lnTo>
                    <a:lnTo>
                      <a:pt x="760" y="218"/>
                    </a:lnTo>
                    <a:lnTo>
                      <a:pt x="765" y="198"/>
                    </a:lnTo>
                    <a:lnTo>
                      <a:pt x="775" y="178"/>
                    </a:lnTo>
                    <a:lnTo>
                      <a:pt x="785" y="158"/>
                    </a:lnTo>
                    <a:lnTo>
                      <a:pt x="790" y="144"/>
                    </a:lnTo>
                    <a:lnTo>
                      <a:pt x="799" y="124"/>
                    </a:lnTo>
                    <a:lnTo>
                      <a:pt x="809" y="109"/>
                    </a:lnTo>
                    <a:lnTo>
                      <a:pt x="814" y="94"/>
                    </a:lnTo>
                    <a:lnTo>
                      <a:pt x="824" y="84"/>
                    </a:lnTo>
                    <a:lnTo>
                      <a:pt x="834" y="79"/>
                    </a:lnTo>
                    <a:lnTo>
                      <a:pt x="839" y="74"/>
                    </a:lnTo>
                    <a:lnTo>
                      <a:pt x="849" y="64"/>
                    </a:lnTo>
                    <a:lnTo>
                      <a:pt x="859" y="64"/>
                    </a:lnTo>
                    <a:lnTo>
                      <a:pt x="864" y="64"/>
                    </a:lnTo>
                    <a:lnTo>
                      <a:pt x="874" y="59"/>
                    </a:lnTo>
                    <a:lnTo>
                      <a:pt x="884" y="59"/>
                    </a:lnTo>
                    <a:lnTo>
                      <a:pt x="894" y="59"/>
                    </a:lnTo>
                    <a:lnTo>
                      <a:pt x="899" y="54"/>
                    </a:lnTo>
                    <a:lnTo>
                      <a:pt x="909" y="54"/>
                    </a:lnTo>
                    <a:lnTo>
                      <a:pt x="919" y="54"/>
                    </a:lnTo>
                    <a:lnTo>
                      <a:pt x="924" y="54"/>
                    </a:lnTo>
                    <a:lnTo>
                      <a:pt x="934" y="49"/>
                    </a:lnTo>
                    <a:lnTo>
                      <a:pt x="943" y="49"/>
                    </a:lnTo>
                    <a:lnTo>
                      <a:pt x="948" y="44"/>
                    </a:lnTo>
                    <a:lnTo>
                      <a:pt x="958" y="39"/>
                    </a:lnTo>
                    <a:lnTo>
                      <a:pt x="968" y="34"/>
                    </a:lnTo>
                    <a:lnTo>
                      <a:pt x="973" y="29"/>
                    </a:lnTo>
                    <a:lnTo>
                      <a:pt x="983" y="24"/>
                    </a:lnTo>
                    <a:lnTo>
                      <a:pt x="993" y="24"/>
                    </a:lnTo>
                    <a:lnTo>
                      <a:pt x="998" y="19"/>
                    </a:lnTo>
                    <a:lnTo>
                      <a:pt x="1008" y="19"/>
                    </a:lnTo>
                    <a:lnTo>
                      <a:pt x="1018" y="19"/>
                    </a:lnTo>
                    <a:lnTo>
                      <a:pt x="1023" y="14"/>
                    </a:lnTo>
                    <a:lnTo>
                      <a:pt x="1033" y="14"/>
                    </a:lnTo>
                    <a:lnTo>
                      <a:pt x="1043" y="9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1" name="Freeform 123"/>
              <p:cNvSpPr>
                <a:spLocks/>
              </p:cNvSpPr>
              <p:nvPr/>
            </p:nvSpPr>
            <p:spPr bwMode="auto">
              <a:xfrm>
                <a:off x="5101958" y="4448688"/>
                <a:ext cx="268288" cy="111125"/>
              </a:xfrm>
              <a:custGeom>
                <a:avLst/>
                <a:gdLst>
                  <a:gd name="T0" fmla="*/ 0 w 169"/>
                  <a:gd name="T1" fmla="*/ 70 h 70"/>
                  <a:gd name="T2" fmla="*/ 10 w 169"/>
                  <a:gd name="T3" fmla="*/ 65 h 70"/>
                  <a:gd name="T4" fmla="*/ 15 w 169"/>
                  <a:gd name="T5" fmla="*/ 60 h 70"/>
                  <a:gd name="T6" fmla="*/ 25 w 169"/>
                  <a:gd name="T7" fmla="*/ 55 h 70"/>
                  <a:gd name="T8" fmla="*/ 34 w 169"/>
                  <a:gd name="T9" fmla="*/ 50 h 70"/>
                  <a:gd name="T10" fmla="*/ 39 w 169"/>
                  <a:gd name="T11" fmla="*/ 45 h 70"/>
                  <a:gd name="T12" fmla="*/ 49 w 169"/>
                  <a:gd name="T13" fmla="*/ 45 h 70"/>
                  <a:gd name="T14" fmla="*/ 59 w 169"/>
                  <a:gd name="T15" fmla="*/ 45 h 70"/>
                  <a:gd name="T16" fmla="*/ 64 w 169"/>
                  <a:gd name="T17" fmla="*/ 40 h 70"/>
                  <a:gd name="T18" fmla="*/ 74 w 169"/>
                  <a:gd name="T19" fmla="*/ 35 h 70"/>
                  <a:gd name="T20" fmla="*/ 84 w 169"/>
                  <a:gd name="T21" fmla="*/ 30 h 70"/>
                  <a:gd name="T22" fmla="*/ 89 w 169"/>
                  <a:gd name="T23" fmla="*/ 25 h 70"/>
                  <a:gd name="T24" fmla="*/ 99 w 169"/>
                  <a:gd name="T25" fmla="*/ 20 h 70"/>
                  <a:gd name="T26" fmla="*/ 109 w 169"/>
                  <a:gd name="T27" fmla="*/ 15 h 70"/>
                  <a:gd name="T28" fmla="*/ 119 w 169"/>
                  <a:gd name="T29" fmla="*/ 15 h 70"/>
                  <a:gd name="T30" fmla="*/ 124 w 169"/>
                  <a:gd name="T31" fmla="*/ 10 h 70"/>
                  <a:gd name="T32" fmla="*/ 134 w 169"/>
                  <a:gd name="T33" fmla="*/ 10 h 70"/>
                  <a:gd name="T34" fmla="*/ 144 w 169"/>
                  <a:gd name="T35" fmla="*/ 5 h 70"/>
                  <a:gd name="T36" fmla="*/ 149 w 169"/>
                  <a:gd name="T37" fmla="*/ 5 h 70"/>
                  <a:gd name="T38" fmla="*/ 159 w 169"/>
                  <a:gd name="T39" fmla="*/ 5 h 70"/>
                  <a:gd name="T40" fmla="*/ 169 w 169"/>
                  <a:gd name="T4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0">
                    <a:moveTo>
                      <a:pt x="0" y="70"/>
                    </a:moveTo>
                    <a:lnTo>
                      <a:pt x="10" y="65"/>
                    </a:lnTo>
                    <a:lnTo>
                      <a:pt x="15" y="60"/>
                    </a:lnTo>
                    <a:lnTo>
                      <a:pt x="25" y="55"/>
                    </a:lnTo>
                    <a:lnTo>
                      <a:pt x="34" y="50"/>
                    </a:lnTo>
                    <a:lnTo>
                      <a:pt x="39" y="45"/>
                    </a:lnTo>
                    <a:lnTo>
                      <a:pt x="49" y="45"/>
                    </a:lnTo>
                    <a:lnTo>
                      <a:pt x="59" y="45"/>
                    </a:lnTo>
                    <a:lnTo>
                      <a:pt x="64" y="40"/>
                    </a:lnTo>
                    <a:lnTo>
                      <a:pt x="74" y="35"/>
                    </a:lnTo>
                    <a:lnTo>
                      <a:pt x="84" y="30"/>
                    </a:lnTo>
                    <a:lnTo>
                      <a:pt x="89" y="25"/>
                    </a:lnTo>
                    <a:lnTo>
                      <a:pt x="99" y="20"/>
                    </a:lnTo>
                    <a:lnTo>
                      <a:pt x="109" y="15"/>
                    </a:lnTo>
                    <a:lnTo>
                      <a:pt x="119" y="15"/>
                    </a:lnTo>
                    <a:lnTo>
                      <a:pt x="124" y="10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2" name="Freeform 124"/>
              <p:cNvSpPr>
                <a:spLocks/>
              </p:cNvSpPr>
              <p:nvPr/>
            </p:nvSpPr>
            <p:spPr bwMode="auto">
              <a:xfrm>
                <a:off x="1742808" y="4401063"/>
                <a:ext cx="1679575" cy="592138"/>
              </a:xfrm>
              <a:custGeom>
                <a:avLst/>
                <a:gdLst>
                  <a:gd name="T0" fmla="*/ 20 w 1058"/>
                  <a:gd name="T1" fmla="*/ 0 h 373"/>
                  <a:gd name="T2" fmla="*/ 45 w 1058"/>
                  <a:gd name="T3" fmla="*/ 10 h 373"/>
                  <a:gd name="T4" fmla="*/ 70 w 1058"/>
                  <a:gd name="T5" fmla="*/ 25 h 373"/>
                  <a:gd name="T6" fmla="*/ 94 w 1058"/>
                  <a:gd name="T7" fmla="*/ 55 h 373"/>
                  <a:gd name="T8" fmla="*/ 119 w 1058"/>
                  <a:gd name="T9" fmla="*/ 85 h 373"/>
                  <a:gd name="T10" fmla="*/ 144 w 1058"/>
                  <a:gd name="T11" fmla="*/ 114 h 373"/>
                  <a:gd name="T12" fmla="*/ 169 w 1058"/>
                  <a:gd name="T13" fmla="*/ 149 h 373"/>
                  <a:gd name="T14" fmla="*/ 194 w 1058"/>
                  <a:gd name="T15" fmla="*/ 184 h 373"/>
                  <a:gd name="T16" fmla="*/ 219 w 1058"/>
                  <a:gd name="T17" fmla="*/ 209 h 373"/>
                  <a:gd name="T18" fmla="*/ 243 w 1058"/>
                  <a:gd name="T19" fmla="*/ 244 h 373"/>
                  <a:gd name="T20" fmla="*/ 268 w 1058"/>
                  <a:gd name="T21" fmla="*/ 273 h 373"/>
                  <a:gd name="T22" fmla="*/ 293 w 1058"/>
                  <a:gd name="T23" fmla="*/ 293 h 373"/>
                  <a:gd name="T24" fmla="*/ 318 w 1058"/>
                  <a:gd name="T25" fmla="*/ 313 h 373"/>
                  <a:gd name="T26" fmla="*/ 343 w 1058"/>
                  <a:gd name="T27" fmla="*/ 333 h 373"/>
                  <a:gd name="T28" fmla="*/ 368 w 1058"/>
                  <a:gd name="T29" fmla="*/ 348 h 373"/>
                  <a:gd name="T30" fmla="*/ 392 w 1058"/>
                  <a:gd name="T31" fmla="*/ 353 h 373"/>
                  <a:gd name="T32" fmla="*/ 417 w 1058"/>
                  <a:gd name="T33" fmla="*/ 358 h 373"/>
                  <a:gd name="T34" fmla="*/ 442 w 1058"/>
                  <a:gd name="T35" fmla="*/ 358 h 373"/>
                  <a:gd name="T36" fmla="*/ 467 w 1058"/>
                  <a:gd name="T37" fmla="*/ 363 h 373"/>
                  <a:gd name="T38" fmla="*/ 492 w 1058"/>
                  <a:gd name="T39" fmla="*/ 368 h 373"/>
                  <a:gd name="T40" fmla="*/ 517 w 1058"/>
                  <a:gd name="T41" fmla="*/ 363 h 373"/>
                  <a:gd name="T42" fmla="*/ 541 w 1058"/>
                  <a:gd name="T43" fmla="*/ 363 h 373"/>
                  <a:gd name="T44" fmla="*/ 566 w 1058"/>
                  <a:gd name="T45" fmla="*/ 363 h 373"/>
                  <a:gd name="T46" fmla="*/ 591 w 1058"/>
                  <a:gd name="T47" fmla="*/ 368 h 373"/>
                  <a:gd name="T48" fmla="*/ 616 w 1058"/>
                  <a:gd name="T49" fmla="*/ 368 h 373"/>
                  <a:gd name="T50" fmla="*/ 641 w 1058"/>
                  <a:gd name="T51" fmla="*/ 363 h 373"/>
                  <a:gd name="T52" fmla="*/ 666 w 1058"/>
                  <a:gd name="T53" fmla="*/ 368 h 373"/>
                  <a:gd name="T54" fmla="*/ 690 w 1058"/>
                  <a:gd name="T55" fmla="*/ 363 h 373"/>
                  <a:gd name="T56" fmla="*/ 715 w 1058"/>
                  <a:gd name="T57" fmla="*/ 348 h 373"/>
                  <a:gd name="T58" fmla="*/ 740 w 1058"/>
                  <a:gd name="T59" fmla="*/ 338 h 373"/>
                  <a:gd name="T60" fmla="*/ 765 w 1058"/>
                  <a:gd name="T61" fmla="*/ 318 h 373"/>
                  <a:gd name="T62" fmla="*/ 790 w 1058"/>
                  <a:gd name="T63" fmla="*/ 303 h 373"/>
                  <a:gd name="T64" fmla="*/ 815 w 1058"/>
                  <a:gd name="T65" fmla="*/ 288 h 373"/>
                  <a:gd name="T66" fmla="*/ 844 w 1058"/>
                  <a:gd name="T67" fmla="*/ 288 h 373"/>
                  <a:gd name="T68" fmla="*/ 869 w 1058"/>
                  <a:gd name="T69" fmla="*/ 333 h 373"/>
                  <a:gd name="T70" fmla="*/ 894 w 1058"/>
                  <a:gd name="T71" fmla="*/ 333 h 373"/>
                  <a:gd name="T72" fmla="*/ 919 w 1058"/>
                  <a:gd name="T73" fmla="*/ 343 h 373"/>
                  <a:gd name="T74" fmla="*/ 944 w 1058"/>
                  <a:gd name="T75" fmla="*/ 358 h 373"/>
                  <a:gd name="T76" fmla="*/ 969 w 1058"/>
                  <a:gd name="T77" fmla="*/ 358 h 373"/>
                  <a:gd name="T78" fmla="*/ 993 w 1058"/>
                  <a:gd name="T79" fmla="*/ 373 h 373"/>
                  <a:gd name="T80" fmla="*/ 1018 w 1058"/>
                  <a:gd name="T81" fmla="*/ 368 h 373"/>
                  <a:gd name="T82" fmla="*/ 1043 w 1058"/>
                  <a:gd name="T83" fmla="*/ 363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73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60" y="20"/>
                    </a:lnTo>
                    <a:lnTo>
                      <a:pt x="70" y="25"/>
                    </a:lnTo>
                    <a:lnTo>
                      <a:pt x="75" y="35"/>
                    </a:lnTo>
                    <a:lnTo>
                      <a:pt x="85" y="45"/>
                    </a:lnTo>
                    <a:lnTo>
                      <a:pt x="94" y="55"/>
                    </a:lnTo>
                    <a:lnTo>
                      <a:pt x="99" y="65"/>
                    </a:lnTo>
                    <a:lnTo>
                      <a:pt x="109" y="75"/>
                    </a:lnTo>
                    <a:lnTo>
                      <a:pt x="119" y="85"/>
                    </a:lnTo>
                    <a:lnTo>
                      <a:pt x="124" y="95"/>
                    </a:lnTo>
                    <a:lnTo>
                      <a:pt x="134" y="105"/>
                    </a:lnTo>
                    <a:lnTo>
                      <a:pt x="144" y="114"/>
                    </a:lnTo>
                    <a:lnTo>
                      <a:pt x="149" y="124"/>
                    </a:lnTo>
                    <a:lnTo>
                      <a:pt x="159" y="134"/>
                    </a:lnTo>
                    <a:lnTo>
                      <a:pt x="169" y="149"/>
                    </a:lnTo>
                    <a:lnTo>
                      <a:pt x="174" y="164"/>
                    </a:lnTo>
                    <a:lnTo>
                      <a:pt x="184" y="174"/>
                    </a:lnTo>
                    <a:lnTo>
                      <a:pt x="194" y="184"/>
                    </a:lnTo>
                    <a:lnTo>
                      <a:pt x="199" y="194"/>
                    </a:lnTo>
                    <a:lnTo>
                      <a:pt x="209" y="204"/>
                    </a:lnTo>
                    <a:lnTo>
                      <a:pt x="219" y="209"/>
                    </a:lnTo>
                    <a:lnTo>
                      <a:pt x="224" y="219"/>
                    </a:lnTo>
                    <a:lnTo>
                      <a:pt x="234" y="229"/>
                    </a:lnTo>
                    <a:lnTo>
                      <a:pt x="243" y="244"/>
                    </a:lnTo>
                    <a:lnTo>
                      <a:pt x="248" y="253"/>
                    </a:lnTo>
                    <a:lnTo>
                      <a:pt x="258" y="263"/>
                    </a:lnTo>
                    <a:lnTo>
                      <a:pt x="268" y="273"/>
                    </a:lnTo>
                    <a:lnTo>
                      <a:pt x="278" y="278"/>
                    </a:lnTo>
                    <a:lnTo>
                      <a:pt x="283" y="288"/>
                    </a:lnTo>
                    <a:lnTo>
                      <a:pt x="293" y="293"/>
                    </a:lnTo>
                    <a:lnTo>
                      <a:pt x="303" y="303"/>
                    </a:lnTo>
                    <a:lnTo>
                      <a:pt x="308" y="308"/>
                    </a:lnTo>
                    <a:lnTo>
                      <a:pt x="318" y="313"/>
                    </a:lnTo>
                    <a:lnTo>
                      <a:pt x="328" y="318"/>
                    </a:lnTo>
                    <a:lnTo>
                      <a:pt x="333" y="323"/>
                    </a:lnTo>
                    <a:lnTo>
                      <a:pt x="343" y="333"/>
                    </a:lnTo>
                    <a:lnTo>
                      <a:pt x="353" y="338"/>
                    </a:lnTo>
                    <a:lnTo>
                      <a:pt x="358" y="343"/>
                    </a:lnTo>
                    <a:lnTo>
                      <a:pt x="368" y="348"/>
                    </a:lnTo>
                    <a:lnTo>
                      <a:pt x="378" y="348"/>
                    </a:lnTo>
                    <a:lnTo>
                      <a:pt x="383" y="353"/>
                    </a:lnTo>
                    <a:lnTo>
                      <a:pt x="392" y="353"/>
                    </a:lnTo>
                    <a:lnTo>
                      <a:pt x="402" y="353"/>
                    </a:lnTo>
                    <a:lnTo>
                      <a:pt x="407" y="358"/>
                    </a:lnTo>
                    <a:lnTo>
                      <a:pt x="417" y="358"/>
                    </a:lnTo>
                    <a:lnTo>
                      <a:pt x="427" y="358"/>
                    </a:lnTo>
                    <a:lnTo>
                      <a:pt x="432" y="358"/>
                    </a:lnTo>
                    <a:lnTo>
                      <a:pt x="442" y="358"/>
                    </a:lnTo>
                    <a:lnTo>
                      <a:pt x="452" y="363"/>
                    </a:lnTo>
                    <a:lnTo>
                      <a:pt x="457" y="363"/>
                    </a:lnTo>
                    <a:lnTo>
                      <a:pt x="467" y="363"/>
                    </a:lnTo>
                    <a:lnTo>
                      <a:pt x="477" y="368"/>
                    </a:lnTo>
                    <a:lnTo>
                      <a:pt x="482" y="368"/>
                    </a:lnTo>
                    <a:lnTo>
                      <a:pt x="492" y="368"/>
                    </a:lnTo>
                    <a:lnTo>
                      <a:pt x="502" y="363"/>
                    </a:lnTo>
                    <a:lnTo>
                      <a:pt x="507" y="363"/>
                    </a:lnTo>
                    <a:lnTo>
                      <a:pt x="517" y="363"/>
                    </a:lnTo>
                    <a:lnTo>
                      <a:pt x="527" y="363"/>
                    </a:lnTo>
                    <a:lnTo>
                      <a:pt x="531" y="363"/>
                    </a:lnTo>
                    <a:lnTo>
                      <a:pt x="541" y="363"/>
                    </a:lnTo>
                    <a:lnTo>
                      <a:pt x="551" y="363"/>
                    </a:lnTo>
                    <a:lnTo>
                      <a:pt x="561" y="363"/>
                    </a:lnTo>
                    <a:lnTo>
                      <a:pt x="566" y="363"/>
                    </a:lnTo>
                    <a:lnTo>
                      <a:pt x="576" y="368"/>
                    </a:lnTo>
                    <a:lnTo>
                      <a:pt x="586" y="368"/>
                    </a:lnTo>
                    <a:lnTo>
                      <a:pt x="591" y="368"/>
                    </a:lnTo>
                    <a:lnTo>
                      <a:pt x="601" y="368"/>
                    </a:lnTo>
                    <a:lnTo>
                      <a:pt x="611" y="368"/>
                    </a:lnTo>
                    <a:lnTo>
                      <a:pt x="616" y="368"/>
                    </a:lnTo>
                    <a:lnTo>
                      <a:pt x="626" y="363"/>
                    </a:lnTo>
                    <a:lnTo>
                      <a:pt x="636" y="363"/>
                    </a:lnTo>
                    <a:lnTo>
                      <a:pt x="641" y="363"/>
                    </a:lnTo>
                    <a:lnTo>
                      <a:pt x="651" y="368"/>
                    </a:lnTo>
                    <a:lnTo>
                      <a:pt x="661" y="368"/>
                    </a:lnTo>
                    <a:lnTo>
                      <a:pt x="666" y="368"/>
                    </a:lnTo>
                    <a:lnTo>
                      <a:pt x="676" y="368"/>
                    </a:lnTo>
                    <a:lnTo>
                      <a:pt x="685" y="368"/>
                    </a:lnTo>
                    <a:lnTo>
                      <a:pt x="690" y="363"/>
                    </a:lnTo>
                    <a:lnTo>
                      <a:pt x="700" y="358"/>
                    </a:lnTo>
                    <a:lnTo>
                      <a:pt x="710" y="353"/>
                    </a:lnTo>
                    <a:lnTo>
                      <a:pt x="715" y="348"/>
                    </a:lnTo>
                    <a:lnTo>
                      <a:pt x="725" y="348"/>
                    </a:lnTo>
                    <a:lnTo>
                      <a:pt x="735" y="343"/>
                    </a:lnTo>
                    <a:lnTo>
                      <a:pt x="740" y="338"/>
                    </a:lnTo>
                    <a:lnTo>
                      <a:pt x="750" y="328"/>
                    </a:lnTo>
                    <a:lnTo>
                      <a:pt x="760" y="323"/>
                    </a:lnTo>
                    <a:lnTo>
                      <a:pt x="765" y="318"/>
                    </a:lnTo>
                    <a:lnTo>
                      <a:pt x="775" y="313"/>
                    </a:lnTo>
                    <a:lnTo>
                      <a:pt x="785" y="308"/>
                    </a:lnTo>
                    <a:lnTo>
                      <a:pt x="790" y="303"/>
                    </a:lnTo>
                    <a:lnTo>
                      <a:pt x="800" y="298"/>
                    </a:lnTo>
                    <a:lnTo>
                      <a:pt x="810" y="293"/>
                    </a:lnTo>
                    <a:lnTo>
                      <a:pt x="815" y="288"/>
                    </a:lnTo>
                    <a:lnTo>
                      <a:pt x="824" y="283"/>
                    </a:lnTo>
                    <a:lnTo>
                      <a:pt x="834" y="278"/>
                    </a:lnTo>
                    <a:lnTo>
                      <a:pt x="844" y="288"/>
                    </a:lnTo>
                    <a:lnTo>
                      <a:pt x="849" y="303"/>
                    </a:lnTo>
                    <a:lnTo>
                      <a:pt x="859" y="323"/>
                    </a:lnTo>
                    <a:lnTo>
                      <a:pt x="869" y="333"/>
                    </a:lnTo>
                    <a:lnTo>
                      <a:pt x="874" y="333"/>
                    </a:lnTo>
                    <a:lnTo>
                      <a:pt x="884" y="333"/>
                    </a:lnTo>
                    <a:lnTo>
                      <a:pt x="894" y="333"/>
                    </a:lnTo>
                    <a:lnTo>
                      <a:pt x="899" y="338"/>
                    </a:lnTo>
                    <a:lnTo>
                      <a:pt x="909" y="343"/>
                    </a:lnTo>
                    <a:lnTo>
                      <a:pt x="919" y="343"/>
                    </a:lnTo>
                    <a:lnTo>
                      <a:pt x="924" y="348"/>
                    </a:lnTo>
                    <a:lnTo>
                      <a:pt x="934" y="353"/>
                    </a:lnTo>
                    <a:lnTo>
                      <a:pt x="944" y="358"/>
                    </a:lnTo>
                    <a:lnTo>
                      <a:pt x="949" y="358"/>
                    </a:lnTo>
                    <a:lnTo>
                      <a:pt x="959" y="358"/>
                    </a:lnTo>
                    <a:lnTo>
                      <a:pt x="969" y="358"/>
                    </a:lnTo>
                    <a:lnTo>
                      <a:pt x="973" y="363"/>
                    </a:lnTo>
                    <a:lnTo>
                      <a:pt x="983" y="368"/>
                    </a:lnTo>
                    <a:lnTo>
                      <a:pt x="993" y="373"/>
                    </a:lnTo>
                    <a:lnTo>
                      <a:pt x="998" y="373"/>
                    </a:lnTo>
                    <a:lnTo>
                      <a:pt x="1008" y="368"/>
                    </a:lnTo>
                    <a:lnTo>
                      <a:pt x="1018" y="368"/>
                    </a:lnTo>
                    <a:lnTo>
                      <a:pt x="1023" y="368"/>
                    </a:lnTo>
                    <a:lnTo>
                      <a:pt x="1033" y="363"/>
                    </a:lnTo>
                    <a:lnTo>
                      <a:pt x="1043" y="363"/>
                    </a:lnTo>
                    <a:lnTo>
                      <a:pt x="1048" y="363"/>
                    </a:lnTo>
                    <a:lnTo>
                      <a:pt x="1058" y="363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3" name="Freeform 125"/>
              <p:cNvSpPr>
                <a:spLocks/>
              </p:cNvSpPr>
              <p:nvPr/>
            </p:nvSpPr>
            <p:spPr bwMode="auto">
              <a:xfrm>
                <a:off x="3422383" y="4448688"/>
                <a:ext cx="1679575" cy="1868488"/>
              </a:xfrm>
              <a:custGeom>
                <a:avLst/>
                <a:gdLst>
                  <a:gd name="T0" fmla="*/ 15 w 1058"/>
                  <a:gd name="T1" fmla="*/ 338 h 1177"/>
                  <a:gd name="T2" fmla="*/ 40 w 1058"/>
                  <a:gd name="T3" fmla="*/ 348 h 1177"/>
                  <a:gd name="T4" fmla="*/ 69 w 1058"/>
                  <a:gd name="T5" fmla="*/ 358 h 1177"/>
                  <a:gd name="T6" fmla="*/ 94 w 1058"/>
                  <a:gd name="T7" fmla="*/ 367 h 1177"/>
                  <a:gd name="T8" fmla="*/ 119 w 1058"/>
                  <a:gd name="T9" fmla="*/ 372 h 1177"/>
                  <a:gd name="T10" fmla="*/ 144 w 1058"/>
                  <a:gd name="T11" fmla="*/ 372 h 1177"/>
                  <a:gd name="T12" fmla="*/ 169 w 1058"/>
                  <a:gd name="T13" fmla="*/ 367 h 1177"/>
                  <a:gd name="T14" fmla="*/ 194 w 1058"/>
                  <a:gd name="T15" fmla="*/ 367 h 1177"/>
                  <a:gd name="T16" fmla="*/ 218 w 1058"/>
                  <a:gd name="T17" fmla="*/ 372 h 1177"/>
                  <a:gd name="T18" fmla="*/ 243 w 1058"/>
                  <a:gd name="T19" fmla="*/ 387 h 1177"/>
                  <a:gd name="T20" fmla="*/ 268 w 1058"/>
                  <a:gd name="T21" fmla="*/ 377 h 1177"/>
                  <a:gd name="T22" fmla="*/ 293 w 1058"/>
                  <a:gd name="T23" fmla="*/ 348 h 1177"/>
                  <a:gd name="T24" fmla="*/ 318 w 1058"/>
                  <a:gd name="T25" fmla="*/ 333 h 1177"/>
                  <a:gd name="T26" fmla="*/ 343 w 1058"/>
                  <a:gd name="T27" fmla="*/ 442 h 1177"/>
                  <a:gd name="T28" fmla="*/ 367 w 1058"/>
                  <a:gd name="T29" fmla="*/ 700 h 1177"/>
                  <a:gd name="T30" fmla="*/ 392 w 1058"/>
                  <a:gd name="T31" fmla="*/ 1053 h 1177"/>
                  <a:gd name="T32" fmla="*/ 417 w 1058"/>
                  <a:gd name="T33" fmla="*/ 1177 h 1177"/>
                  <a:gd name="T34" fmla="*/ 442 w 1058"/>
                  <a:gd name="T35" fmla="*/ 1152 h 1177"/>
                  <a:gd name="T36" fmla="*/ 467 w 1058"/>
                  <a:gd name="T37" fmla="*/ 1102 h 1177"/>
                  <a:gd name="T38" fmla="*/ 492 w 1058"/>
                  <a:gd name="T39" fmla="*/ 1053 h 1177"/>
                  <a:gd name="T40" fmla="*/ 516 w 1058"/>
                  <a:gd name="T41" fmla="*/ 933 h 1177"/>
                  <a:gd name="T42" fmla="*/ 541 w 1058"/>
                  <a:gd name="T43" fmla="*/ 884 h 1177"/>
                  <a:gd name="T44" fmla="*/ 566 w 1058"/>
                  <a:gd name="T45" fmla="*/ 824 h 1177"/>
                  <a:gd name="T46" fmla="*/ 591 w 1058"/>
                  <a:gd name="T47" fmla="*/ 760 h 1177"/>
                  <a:gd name="T48" fmla="*/ 616 w 1058"/>
                  <a:gd name="T49" fmla="*/ 705 h 1177"/>
                  <a:gd name="T50" fmla="*/ 641 w 1058"/>
                  <a:gd name="T51" fmla="*/ 636 h 1177"/>
                  <a:gd name="T52" fmla="*/ 665 w 1058"/>
                  <a:gd name="T53" fmla="*/ 526 h 1177"/>
                  <a:gd name="T54" fmla="*/ 690 w 1058"/>
                  <a:gd name="T55" fmla="*/ 442 h 1177"/>
                  <a:gd name="T56" fmla="*/ 715 w 1058"/>
                  <a:gd name="T57" fmla="*/ 367 h 1177"/>
                  <a:gd name="T58" fmla="*/ 740 w 1058"/>
                  <a:gd name="T59" fmla="*/ 323 h 1177"/>
                  <a:gd name="T60" fmla="*/ 765 w 1058"/>
                  <a:gd name="T61" fmla="*/ 258 h 1177"/>
                  <a:gd name="T62" fmla="*/ 790 w 1058"/>
                  <a:gd name="T63" fmla="*/ 179 h 1177"/>
                  <a:gd name="T64" fmla="*/ 814 w 1058"/>
                  <a:gd name="T65" fmla="*/ 109 h 1177"/>
                  <a:gd name="T66" fmla="*/ 839 w 1058"/>
                  <a:gd name="T67" fmla="*/ 75 h 1177"/>
                  <a:gd name="T68" fmla="*/ 864 w 1058"/>
                  <a:gd name="T69" fmla="*/ 55 h 1177"/>
                  <a:gd name="T70" fmla="*/ 894 w 1058"/>
                  <a:gd name="T71" fmla="*/ 60 h 1177"/>
                  <a:gd name="T72" fmla="*/ 919 w 1058"/>
                  <a:gd name="T73" fmla="*/ 55 h 1177"/>
                  <a:gd name="T74" fmla="*/ 943 w 1058"/>
                  <a:gd name="T75" fmla="*/ 40 h 1177"/>
                  <a:gd name="T76" fmla="*/ 968 w 1058"/>
                  <a:gd name="T77" fmla="*/ 30 h 1177"/>
                  <a:gd name="T78" fmla="*/ 993 w 1058"/>
                  <a:gd name="T79" fmla="*/ 20 h 1177"/>
                  <a:gd name="T80" fmla="*/ 1018 w 1058"/>
                  <a:gd name="T81" fmla="*/ 15 h 1177"/>
                  <a:gd name="T82" fmla="*/ 1043 w 1058"/>
                  <a:gd name="T83" fmla="*/ 5 h 1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77">
                    <a:moveTo>
                      <a:pt x="0" y="333"/>
                    </a:moveTo>
                    <a:lnTo>
                      <a:pt x="10" y="333"/>
                    </a:lnTo>
                    <a:lnTo>
                      <a:pt x="15" y="338"/>
                    </a:lnTo>
                    <a:lnTo>
                      <a:pt x="25" y="343"/>
                    </a:lnTo>
                    <a:lnTo>
                      <a:pt x="35" y="343"/>
                    </a:lnTo>
                    <a:lnTo>
                      <a:pt x="40" y="348"/>
                    </a:lnTo>
                    <a:lnTo>
                      <a:pt x="50" y="348"/>
                    </a:lnTo>
                    <a:lnTo>
                      <a:pt x="60" y="353"/>
                    </a:lnTo>
                    <a:lnTo>
                      <a:pt x="69" y="358"/>
                    </a:lnTo>
                    <a:lnTo>
                      <a:pt x="74" y="362"/>
                    </a:lnTo>
                    <a:lnTo>
                      <a:pt x="84" y="367"/>
                    </a:lnTo>
                    <a:lnTo>
                      <a:pt x="94" y="367"/>
                    </a:lnTo>
                    <a:lnTo>
                      <a:pt x="99" y="367"/>
                    </a:lnTo>
                    <a:lnTo>
                      <a:pt x="109" y="367"/>
                    </a:lnTo>
                    <a:lnTo>
                      <a:pt x="119" y="372"/>
                    </a:lnTo>
                    <a:lnTo>
                      <a:pt x="124" y="372"/>
                    </a:lnTo>
                    <a:lnTo>
                      <a:pt x="134" y="372"/>
                    </a:lnTo>
                    <a:lnTo>
                      <a:pt x="144" y="372"/>
                    </a:lnTo>
                    <a:lnTo>
                      <a:pt x="149" y="372"/>
                    </a:lnTo>
                    <a:lnTo>
                      <a:pt x="159" y="367"/>
                    </a:lnTo>
                    <a:lnTo>
                      <a:pt x="169" y="367"/>
                    </a:lnTo>
                    <a:lnTo>
                      <a:pt x="174" y="367"/>
                    </a:lnTo>
                    <a:lnTo>
                      <a:pt x="184" y="367"/>
                    </a:lnTo>
                    <a:lnTo>
                      <a:pt x="194" y="367"/>
                    </a:lnTo>
                    <a:lnTo>
                      <a:pt x="199" y="367"/>
                    </a:lnTo>
                    <a:lnTo>
                      <a:pt x="208" y="367"/>
                    </a:lnTo>
                    <a:lnTo>
                      <a:pt x="218" y="372"/>
                    </a:lnTo>
                    <a:lnTo>
                      <a:pt x="223" y="377"/>
                    </a:lnTo>
                    <a:lnTo>
                      <a:pt x="233" y="387"/>
                    </a:lnTo>
                    <a:lnTo>
                      <a:pt x="243" y="387"/>
                    </a:lnTo>
                    <a:lnTo>
                      <a:pt x="248" y="382"/>
                    </a:lnTo>
                    <a:lnTo>
                      <a:pt x="258" y="382"/>
                    </a:lnTo>
                    <a:lnTo>
                      <a:pt x="268" y="377"/>
                    </a:lnTo>
                    <a:lnTo>
                      <a:pt x="273" y="367"/>
                    </a:lnTo>
                    <a:lnTo>
                      <a:pt x="283" y="358"/>
                    </a:lnTo>
                    <a:lnTo>
                      <a:pt x="293" y="348"/>
                    </a:lnTo>
                    <a:lnTo>
                      <a:pt x="298" y="333"/>
                    </a:lnTo>
                    <a:lnTo>
                      <a:pt x="308" y="318"/>
                    </a:lnTo>
                    <a:lnTo>
                      <a:pt x="318" y="333"/>
                    </a:lnTo>
                    <a:lnTo>
                      <a:pt x="328" y="358"/>
                    </a:lnTo>
                    <a:lnTo>
                      <a:pt x="333" y="387"/>
                    </a:lnTo>
                    <a:lnTo>
                      <a:pt x="343" y="442"/>
                    </a:lnTo>
                    <a:lnTo>
                      <a:pt x="353" y="521"/>
                    </a:lnTo>
                    <a:lnTo>
                      <a:pt x="357" y="596"/>
                    </a:lnTo>
                    <a:lnTo>
                      <a:pt x="367" y="700"/>
                    </a:lnTo>
                    <a:lnTo>
                      <a:pt x="377" y="829"/>
                    </a:lnTo>
                    <a:lnTo>
                      <a:pt x="382" y="958"/>
                    </a:lnTo>
                    <a:lnTo>
                      <a:pt x="392" y="1053"/>
                    </a:lnTo>
                    <a:lnTo>
                      <a:pt x="402" y="1102"/>
                    </a:lnTo>
                    <a:lnTo>
                      <a:pt x="407" y="1152"/>
                    </a:lnTo>
                    <a:lnTo>
                      <a:pt x="417" y="1177"/>
                    </a:lnTo>
                    <a:lnTo>
                      <a:pt x="427" y="1172"/>
                    </a:lnTo>
                    <a:lnTo>
                      <a:pt x="432" y="1162"/>
                    </a:lnTo>
                    <a:lnTo>
                      <a:pt x="442" y="1152"/>
                    </a:lnTo>
                    <a:lnTo>
                      <a:pt x="452" y="1137"/>
                    </a:lnTo>
                    <a:lnTo>
                      <a:pt x="457" y="1117"/>
                    </a:lnTo>
                    <a:lnTo>
                      <a:pt x="467" y="1102"/>
                    </a:lnTo>
                    <a:lnTo>
                      <a:pt x="477" y="1092"/>
                    </a:lnTo>
                    <a:lnTo>
                      <a:pt x="482" y="1077"/>
                    </a:lnTo>
                    <a:lnTo>
                      <a:pt x="492" y="1053"/>
                    </a:lnTo>
                    <a:lnTo>
                      <a:pt x="501" y="1013"/>
                    </a:lnTo>
                    <a:lnTo>
                      <a:pt x="506" y="968"/>
                    </a:lnTo>
                    <a:lnTo>
                      <a:pt x="516" y="933"/>
                    </a:lnTo>
                    <a:lnTo>
                      <a:pt x="526" y="919"/>
                    </a:lnTo>
                    <a:lnTo>
                      <a:pt x="531" y="904"/>
                    </a:lnTo>
                    <a:lnTo>
                      <a:pt x="541" y="884"/>
                    </a:lnTo>
                    <a:lnTo>
                      <a:pt x="551" y="864"/>
                    </a:lnTo>
                    <a:lnTo>
                      <a:pt x="556" y="844"/>
                    </a:lnTo>
                    <a:lnTo>
                      <a:pt x="566" y="824"/>
                    </a:lnTo>
                    <a:lnTo>
                      <a:pt x="576" y="804"/>
                    </a:lnTo>
                    <a:lnTo>
                      <a:pt x="581" y="785"/>
                    </a:lnTo>
                    <a:lnTo>
                      <a:pt x="591" y="760"/>
                    </a:lnTo>
                    <a:lnTo>
                      <a:pt x="601" y="745"/>
                    </a:lnTo>
                    <a:lnTo>
                      <a:pt x="611" y="725"/>
                    </a:lnTo>
                    <a:lnTo>
                      <a:pt x="616" y="705"/>
                    </a:lnTo>
                    <a:lnTo>
                      <a:pt x="626" y="680"/>
                    </a:lnTo>
                    <a:lnTo>
                      <a:pt x="636" y="660"/>
                    </a:lnTo>
                    <a:lnTo>
                      <a:pt x="641" y="636"/>
                    </a:lnTo>
                    <a:lnTo>
                      <a:pt x="650" y="601"/>
                    </a:lnTo>
                    <a:lnTo>
                      <a:pt x="660" y="561"/>
                    </a:lnTo>
                    <a:lnTo>
                      <a:pt x="665" y="526"/>
                    </a:lnTo>
                    <a:lnTo>
                      <a:pt x="675" y="497"/>
                    </a:lnTo>
                    <a:lnTo>
                      <a:pt x="685" y="472"/>
                    </a:lnTo>
                    <a:lnTo>
                      <a:pt x="690" y="442"/>
                    </a:lnTo>
                    <a:lnTo>
                      <a:pt x="700" y="417"/>
                    </a:lnTo>
                    <a:lnTo>
                      <a:pt x="710" y="392"/>
                    </a:lnTo>
                    <a:lnTo>
                      <a:pt x="715" y="367"/>
                    </a:lnTo>
                    <a:lnTo>
                      <a:pt x="725" y="348"/>
                    </a:lnTo>
                    <a:lnTo>
                      <a:pt x="735" y="338"/>
                    </a:lnTo>
                    <a:lnTo>
                      <a:pt x="740" y="323"/>
                    </a:lnTo>
                    <a:lnTo>
                      <a:pt x="750" y="303"/>
                    </a:lnTo>
                    <a:lnTo>
                      <a:pt x="760" y="278"/>
                    </a:lnTo>
                    <a:lnTo>
                      <a:pt x="765" y="258"/>
                    </a:lnTo>
                    <a:lnTo>
                      <a:pt x="775" y="233"/>
                    </a:lnTo>
                    <a:lnTo>
                      <a:pt x="785" y="209"/>
                    </a:lnTo>
                    <a:lnTo>
                      <a:pt x="790" y="179"/>
                    </a:lnTo>
                    <a:lnTo>
                      <a:pt x="799" y="154"/>
                    </a:lnTo>
                    <a:lnTo>
                      <a:pt x="809" y="134"/>
                    </a:lnTo>
                    <a:lnTo>
                      <a:pt x="814" y="109"/>
                    </a:lnTo>
                    <a:lnTo>
                      <a:pt x="824" y="94"/>
                    </a:lnTo>
                    <a:lnTo>
                      <a:pt x="834" y="84"/>
                    </a:lnTo>
                    <a:lnTo>
                      <a:pt x="839" y="75"/>
                    </a:lnTo>
                    <a:lnTo>
                      <a:pt x="849" y="65"/>
                    </a:lnTo>
                    <a:lnTo>
                      <a:pt x="859" y="60"/>
                    </a:lnTo>
                    <a:lnTo>
                      <a:pt x="864" y="55"/>
                    </a:lnTo>
                    <a:lnTo>
                      <a:pt x="874" y="55"/>
                    </a:lnTo>
                    <a:lnTo>
                      <a:pt x="884" y="55"/>
                    </a:lnTo>
                    <a:lnTo>
                      <a:pt x="894" y="60"/>
                    </a:lnTo>
                    <a:lnTo>
                      <a:pt x="899" y="60"/>
                    </a:lnTo>
                    <a:lnTo>
                      <a:pt x="909" y="55"/>
                    </a:lnTo>
                    <a:lnTo>
                      <a:pt x="919" y="55"/>
                    </a:lnTo>
                    <a:lnTo>
                      <a:pt x="924" y="50"/>
                    </a:lnTo>
                    <a:lnTo>
                      <a:pt x="934" y="45"/>
                    </a:lnTo>
                    <a:lnTo>
                      <a:pt x="943" y="40"/>
                    </a:lnTo>
                    <a:lnTo>
                      <a:pt x="948" y="35"/>
                    </a:lnTo>
                    <a:lnTo>
                      <a:pt x="958" y="30"/>
                    </a:lnTo>
                    <a:lnTo>
                      <a:pt x="968" y="30"/>
                    </a:lnTo>
                    <a:lnTo>
                      <a:pt x="973" y="25"/>
                    </a:lnTo>
                    <a:lnTo>
                      <a:pt x="983" y="25"/>
                    </a:lnTo>
                    <a:lnTo>
                      <a:pt x="993" y="20"/>
                    </a:lnTo>
                    <a:lnTo>
                      <a:pt x="998" y="15"/>
                    </a:lnTo>
                    <a:lnTo>
                      <a:pt x="1008" y="15"/>
                    </a:lnTo>
                    <a:lnTo>
                      <a:pt x="1018" y="15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4" name="Freeform 126"/>
              <p:cNvSpPr>
                <a:spLocks/>
              </p:cNvSpPr>
              <p:nvPr/>
            </p:nvSpPr>
            <p:spPr bwMode="auto">
              <a:xfrm>
                <a:off x="5101958" y="4323276"/>
                <a:ext cx="268288" cy="125413"/>
              </a:xfrm>
              <a:custGeom>
                <a:avLst/>
                <a:gdLst>
                  <a:gd name="T0" fmla="*/ 0 w 169"/>
                  <a:gd name="T1" fmla="*/ 79 h 79"/>
                  <a:gd name="T2" fmla="*/ 10 w 169"/>
                  <a:gd name="T3" fmla="*/ 74 h 79"/>
                  <a:gd name="T4" fmla="*/ 15 w 169"/>
                  <a:gd name="T5" fmla="*/ 69 h 79"/>
                  <a:gd name="T6" fmla="*/ 25 w 169"/>
                  <a:gd name="T7" fmla="*/ 59 h 79"/>
                  <a:gd name="T8" fmla="*/ 34 w 169"/>
                  <a:gd name="T9" fmla="*/ 54 h 79"/>
                  <a:gd name="T10" fmla="*/ 39 w 169"/>
                  <a:gd name="T11" fmla="*/ 44 h 79"/>
                  <a:gd name="T12" fmla="*/ 49 w 169"/>
                  <a:gd name="T13" fmla="*/ 44 h 79"/>
                  <a:gd name="T14" fmla="*/ 59 w 169"/>
                  <a:gd name="T15" fmla="*/ 39 h 79"/>
                  <a:gd name="T16" fmla="*/ 64 w 169"/>
                  <a:gd name="T17" fmla="*/ 34 h 79"/>
                  <a:gd name="T18" fmla="*/ 74 w 169"/>
                  <a:gd name="T19" fmla="*/ 34 h 79"/>
                  <a:gd name="T20" fmla="*/ 84 w 169"/>
                  <a:gd name="T21" fmla="*/ 29 h 79"/>
                  <a:gd name="T22" fmla="*/ 89 w 169"/>
                  <a:gd name="T23" fmla="*/ 29 h 79"/>
                  <a:gd name="T24" fmla="*/ 99 w 169"/>
                  <a:gd name="T25" fmla="*/ 24 h 79"/>
                  <a:gd name="T26" fmla="*/ 109 w 169"/>
                  <a:gd name="T27" fmla="*/ 19 h 79"/>
                  <a:gd name="T28" fmla="*/ 119 w 169"/>
                  <a:gd name="T29" fmla="*/ 14 h 79"/>
                  <a:gd name="T30" fmla="*/ 124 w 169"/>
                  <a:gd name="T31" fmla="*/ 10 h 79"/>
                  <a:gd name="T32" fmla="*/ 134 w 169"/>
                  <a:gd name="T33" fmla="*/ 5 h 79"/>
                  <a:gd name="T34" fmla="*/ 144 w 169"/>
                  <a:gd name="T35" fmla="*/ 0 h 79"/>
                  <a:gd name="T36" fmla="*/ 149 w 169"/>
                  <a:gd name="T37" fmla="*/ 0 h 79"/>
                  <a:gd name="T38" fmla="*/ 159 w 169"/>
                  <a:gd name="T39" fmla="*/ 0 h 79"/>
                  <a:gd name="T40" fmla="*/ 169 w 169"/>
                  <a:gd name="T4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9">
                    <a:moveTo>
                      <a:pt x="0" y="79"/>
                    </a:moveTo>
                    <a:lnTo>
                      <a:pt x="10" y="74"/>
                    </a:lnTo>
                    <a:lnTo>
                      <a:pt x="15" y="69"/>
                    </a:lnTo>
                    <a:lnTo>
                      <a:pt x="25" y="59"/>
                    </a:lnTo>
                    <a:lnTo>
                      <a:pt x="34" y="54"/>
                    </a:lnTo>
                    <a:lnTo>
                      <a:pt x="39" y="44"/>
                    </a:lnTo>
                    <a:lnTo>
                      <a:pt x="49" y="44"/>
                    </a:lnTo>
                    <a:lnTo>
                      <a:pt x="59" y="39"/>
                    </a:lnTo>
                    <a:lnTo>
                      <a:pt x="64" y="34"/>
                    </a:lnTo>
                    <a:lnTo>
                      <a:pt x="74" y="34"/>
                    </a:lnTo>
                    <a:lnTo>
                      <a:pt x="84" y="29"/>
                    </a:lnTo>
                    <a:lnTo>
                      <a:pt x="89" y="29"/>
                    </a:lnTo>
                    <a:lnTo>
                      <a:pt x="99" y="24"/>
                    </a:lnTo>
                    <a:lnTo>
                      <a:pt x="109" y="19"/>
                    </a:lnTo>
                    <a:lnTo>
                      <a:pt x="119" y="14"/>
                    </a:lnTo>
                    <a:lnTo>
                      <a:pt x="124" y="10"/>
                    </a:lnTo>
                    <a:lnTo>
                      <a:pt x="134" y="5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5" name="Freeform 127"/>
              <p:cNvSpPr>
                <a:spLocks/>
              </p:cNvSpPr>
              <p:nvPr/>
            </p:nvSpPr>
            <p:spPr bwMode="auto">
              <a:xfrm>
                <a:off x="1742808" y="4480438"/>
                <a:ext cx="1679575" cy="528638"/>
              </a:xfrm>
              <a:custGeom>
                <a:avLst/>
                <a:gdLst>
                  <a:gd name="T0" fmla="*/ 20 w 1058"/>
                  <a:gd name="T1" fmla="*/ 5 h 333"/>
                  <a:gd name="T2" fmla="*/ 45 w 1058"/>
                  <a:gd name="T3" fmla="*/ 5 h 333"/>
                  <a:gd name="T4" fmla="*/ 70 w 1058"/>
                  <a:gd name="T5" fmla="*/ 15 h 333"/>
                  <a:gd name="T6" fmla="*/ 94 w 1058"/>
                  <a:gd name="T7" fmla="*/ 35 h 333"/>
                  <a:gd name="T8" fmla="*/ 119 w 1058"/>
                  <a:gd name="T9" fmla="*/ 59 h 333"/>
                  <a:gd name="T10" fmla="*/ 144 w 1058"/>
                  <a:gd name="T11" fmla="*/ 89 h 333"/>
                  <a:gd name="T12" fmla="*/ 169 w 1058"/>
                  <a:gd name="T13" fmla="*/ 119 h 333"/>
                  <a:gd name="T14" fmla="*/ 194 w 1058"/>
                  <a:gd name="T15" fmla="*/ 159 h 333"/>
                  <a:gd name="T16" fmla="*/ 219 w 1058"/>
                  <a:gd name="T17" fmla="*/ 194 h 333"/>
                  <a:gd name="T18" fmla="*/ 243 w 1058"/>
                  <a:gd name="T19" fmla="*/ 213 h 333"/>
                  <a:gd name="T20" fmla="*/ 268 w 1058"/>
                  <a:gd name="T21" fmla="*/ 238 h 333"/>
                  <a:gd name="T22" fmla="*/ 293 w 1058"/>
                  <a:gd name="T23" fmla="*/ 263 h 333"/>
                  <a:gd name="T24" fmla="*/ 318 w 1058"/>
                  <a:gd name="T25" fmla="*/ 283 h 333"/>
                  <a:gd name="T26" fmla="*/ 343 w 1058"/>
                  <a:gd name="T27" fmla="*/ 298 h 333"/>
                  <a:gd name="T28" fmla="*/ 368 w 1058"/>
                  <a:gd name="T29" fmla="*/ 313 h 333"/>
                  <a:gd name="T30" fmla="*/ 392 w 1058"/>
                  <a:gd name="T31" fmla="*/ 328 h 333"/>
                  <a:gd name="T32" fmla="*/ 417 w 1058"/>
                  <a:gd name="T33" fmla="*/ 328 h 333"/>
                  <a:gd name="T34" fmla="*/ 442 w 1058"/>
                  <a:gd name="T35" fmla="*/ 328 h 333"/>
                  <a:gd name="T36" fmla="*/ 467 w 1058"/>
                  <a:gd name="T37" fmla="*/ 333 h 333"/>
                  <a:gd name="T38" fmla="*/ 492 w 1058"/>
                  <a:gd name="T39" fmla="*/ 333 h 333"/>
                  <a:gd name="T40" fmla="*/ 517 w 1058"/>
                  <a:gd name="T41" fmla="*/ 333 h 333"/>
                  <a:gd name="T42" fmla="*/ 541 w 1058"/>
                  <a:gd name="T43" fmla="*/ 323 h 333"/>
                  <a:gd name="T44" fmla="*/ 566 w 1058"/>
                  <a:gd name="T45" fmla="*/ 318 h 333"/>
                  <a:gd name="T46" fmla="*/ 591 w 1058"/>
                  <a:gd name="T47" fmla="*/ 323 h 333"/>
                  <a:gd name="T48" fmla="*/ 616 w 1058"/>
                  <a:gd name="T49" fmla="*/ 328 h 333"/>
                  <a:gd name="T50" fmla="*/ 641 w 1058"/>
                  <a:gd name="T51" fmla="*/ 318 h 333"/>
                  <a:gd name="T52" fmla="*/ 666 w 1058"/>
                  <a:gd name="T53" fmla="*/ 313 h 333"/>
                  <a:gd name="T54" fmla="*/ 690 w 1058"/>
                  <a:gd name="T55" fmla="*/ 313 h 333"/>
                  <a:gd name="T56" fmla="*/ 715 w 1058"/>
                  <a:gd name="T57" fmla="*/ 313 h 333"/>
                  <a:gd name="T58" fmla="*/ 740 w 1058"/>
                  <a:gd name="T59" fmla="*/ 288 h 333"/>
                  <a:gd name="T60" fmla="*/ 765 w 1058"/>
                  <a:gd name="T61" fmla="*/ 268 h 333"/>
                  <a:gd name="T62" fmla="*/ 790 w 1058"/>
                  <a:gd name="T63" fmla="*/ 248 h 333"/>
                  <a:gd name="T64" fmla="*/ 815 w 1058"/>
                  <a:gd name="T65" fmla="*/ 233 h 333"/>
                  <a:gd name="T66" fmla="*/ 844 w 1058"/>
                  <a:gd name="T67" fmla="*/ 238 h 333"/>
                  <a:gd name="T68" fmla="*/ 869 w 1058"/>
                  <a:gd name="T69" fmla="*/ 278 h 333"/>
                  <a:gd name="T70" fmla="*/ 894 w 1058"/>
                  <a:gd name="T71" fmla="*/ 283 h 333"/>
                  <a:gd name="T72" fmla="*/ 919 w 1058"/>
                  <a:gd name="T73" fmla="*/ 298 h 333"/>
                  <a:gd name="T74" fmla="*/ 944 w 1058"/>
                  <a:gd name="T75" fmla="*/ 318 h 333"/>
                  <a:gd name="T76" fmla="*/ 969 w 1058"/>
                  <a:gd name="T77" fmla="*/ 308 h 333"/>
                  <a:gd name="T78" fmla="*/ 993 w 1058"/>
                  <a:gd name="T79" fmla="*/ 323 h 333"/>
                  <a:gd name="T80" fmla="*/ 1018 w 1058"/>
                  <a:gd name="T81" fmla="*/ 328 h 333"/>
                  <a:gd name="T82" fmla="*/ 1043 w 1058"/>
                  <a:gd name="T83" fmla="*/ 318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33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60" y="10"/>
                    </a:lnTo>
                    <a:lnTo>
                      <a:pt x="70" y="15"/>
                    </a:lnTo>
                    <a:lnTo>
                      <a:pt x="75" y="20"/>
                    </a:lnTo>
                    <a:lnTo>
                      <a:pt x="85" y="30"/>
                    </a:lnTo>
                    <a:lnTo>
                      <a:pt x="94" y="35"/>
                    </a:lnTo>
                    <a:lnTo>
                      <a:pt x="99" y="45"/>
                    </a:lnTo>
                    <a:lnTo>
                      <a:pt x="109" y="55"/>
                    </a:lnTo>
                    <a:lnTo>
                      <a:pt x="119" y="59"/>
                    </a:lnTo>
                    <a:lnTo>
                      <a:pt x="124" y="69"/>
                    </a:lnTo>
                    <a:lnTo>
                      <a:pt x="134" y="79"/>
                    </a:lnTo>
                    <a:lnTo>
                      <a:pt x="144" y="89"/>
                    </a:lnTo>
                    <a:lnTo>
                      <a:pt x="149" y="99"/>
                    </a:lnTo>
                    <a:lnTo>
                      <a:pt x="159" y="109"/>
                    </a:lnTo>
                    <a:lnTo>
                      <a:pt x="169" y="119"/>
                    </a:lnTo>
                    <a:lnTo>
                      <a:pt x="174" y="129"/>
                    </a:lnTo>
                    <a:lnTo>
                      <a:pt x="184" y="144"/>
                    </a:lnTo>
                    <a:lnTo>
                      <a:pt x="194" y="159"/>
                    </a:lnTo>
                    <a:lnTo>
                      <a:pt x="199" y="174"/>
                    </a:lnTo>
                    <a:lnTo>
                      <a:pt x="209" y="184"/>
                    </a:lnTo>
                    <a:lnTo>
                      <a:pt x="219" y="194"/>
                    </a:lnTo>
                    <a:lnTo>
                      <a:pt x="224" y="199"/>
                    </a:lnTo>
                    <a:lnTo>
                      <a:pt x="234" y="208"/>
                    </a:lnTo>
                    <a:lnTo>
                      <a:pt x="243" y="213"/>
                    </a:lnTo>
                    <a:lnTo>
                      <a:pt x="248" y="223"/>
                    </a:lnTo>
                    <a:lnTo>
                      <a:pt x="258" y="228"/>
                    </a:lnTo>
                    <a:lnTo>
                      <a:pt x="268" y="238"/>
                    </a:lnTo>
                    <a:lnTo>
                      <a:pt x="278" y="248"/>
                    </a:lnTo>
                    <a:lnTo>
                      <a:pt x="283" y="258"/>
                    </a:lnTo>
                    <a:lnTo>
                      <a:pt x="293" y="263"/>
                    </a:lnTo>
                    <a:lnTo>
                      <a:pt x="303" y="273"/>
                    </a:lnTo>
                    <a:lnTo>
                      <a:pt x="308" y="278"/>
                    </a:lnTo>
                    <a:lnTo>
                      <a:pt x="318" y="283"/>
                    </a:lnTo>
                    <a:lnTo>
                      <a:pt x="328" y="293"/>
                    </a:lnTo>
                    <a:lnTo>
                      <a:pt x="333" y="293"/>
                    </a:lnTo>
                    <a:lnTo>
                      <a:pt x="343" y="298"/>
                    </a:lnTo>
                    <a:lnTo>
                      <a:pt x="353" y="298"/>
                    </a:lnTo>
                    <a:lnTo>
                      <a:pt x="358" y="303"/>
                    </a:lnTo>
                    <a:lnTo>
                      <a:pt x="368" y="313"/>
                    </a:lnTo>
                    <a:lnTo>
                      <a:pt x="378" y="318"/>
                    </a:lnTo>
                    <a:lnTo>
                      <a:pt x="383" y="323"/>
                    </a:lnTo>
                    <a:lnTo>
                      <a:pt x="392" y="328"/>
                    </a:lnTo>
                    <a:lnTo>
                      <a:pt x="402" y="328"/>
                    </a:lnTo>
                    <a:lnTo>
                      <a:pt x="407" y="328"/>
                    </a:lnTo>
                    <a:lnTo>
                      <a:pt x="417" y="328"/>
                    </a:lnTo>
                    <a:lnTo>
                      <a:pt x="427" y="323"/>
                    </a:lnTo>
                    <a:lnTo>
                      <a:pt x="432" y="323"/>
                    </a:lnTo>
                    <a:lnTo>
                      <a:pt x="442" y="328"/>
                    </a:lnTo>
                    <a:lnTo>
                      <a:pt x="452" y="328"/>
                    </a:lnTo>
                    <a:lnTo>
                      <a:pt x="457" y="328"/>
                    </a:lnTo>
                    <a:lnTo>
                      <a:pt x="467" y="333"/>
                    </a:lnTo>
                    <a:lnTo>
                      <a:pt x="477" y="333"/>
                    </a:lnTo>
                    <a:lnTo>
                      <a:pt x="482" y="333"/>
                    </a:lnTo>
                    <a:lnTo>
                      <a:pt x="492" y="333"/>
                    </a:lnTo>
                    <a:lnTo>
                      <a:pt x="502" y="333"/>
                    </a:lnTo>
                    <a:lnTo>
                      <a:pt x="507" y="333"/>
                    </a:lnTo>
                    <a:lnTo>
                      <a:pt x="517" y="333"/>
                    </a:lnTo>
                    <a:lnTo>
                      <a:pt x="527" y="333"/>
                    </a:lnTo>
                    <a:lnTo>
                      <a:pt x="531" y="328"/>
                    </a:lnTo>
                    <a:lnTo>
                      <a:pt x="541" y="323"/>
                    </a:lnTo>
                    <a:lnTo>
                      <a:pt x="551" y="323"/>
                    </a:lnTo>
                    <a:lnTo>
                      <a:pt x="561" y="318"/>
                    </a:lnTo>
                    <a:lnTo>
                      <a:pt x="566" y="318"/>
                    </a:lnTo>
                    <a:lnTo>
                      <a:pt x="576" y="323"/>
                    </a:lnTo>
                    <a:lnTo>
                      <a:pt x="586" y="323"/>
                    </a:lnTo>
                    <a:lnTo>
                      <a:pt x="591" y="323"/>
                    </a:lnTo>
                    <a:lnTo>
                      <a:pt x="601" y="328"/>
                    </a:lnTo>
                    <a:lnTo>
                      <a:pt x="611" y="328"/>
                    </a:lnTo>
                    <a:lnTo>
                      <a:pt x="616" y="328"/>
                    </a:lnTo>
                    <a:lnTo>
                      <a:pt x="626" y="323"/>
                    </a:lnTo>
                    <a:lnTo>
                      <a:pt x="636" y="318"/>
                    </a:lnTo>
                    <a:lnTo>
                      <a:pt x="641" y="318"/>
                    </a:lnTo>
                    <a:lnTo>
                      <a:pt x="651" y="313"/>
                    </a:lnTo>
                    <a:lnTo>
                      <a:pt x="661" y="313"/>
                    </a:lnTo>
                    <a:lnTo>
                      <a:pt x="666" y="313"/>
                    </a:lnTo>
                    <a:lnTo>
                      <a:pt x="676" y="313"/>
                    </a:lnTo>
                    <a:lnTo>
                      <a:pt x="685" y="313"/>
                    </a:lnTo>
                    <a:lnTo>
                      <a:pt x="690" y="313"/>
                    </a:lnTo>
                    <a:lnTo>
                      <a:pt x="700" y="313"/>
                    </a:lnTo>
                    <a:lnTo>
                      <a:pt x="710" y="318"/>
                    </a:lnTo>
                    <a:lnTo>
                      <a:pt x="715" y="313"/>
                    </a:lnTo>
                    <a:lnTo>
                      <a:pt x="725" y="303"/>
                    </a:lnTo>
                    <a:lnTo>
                      <a:pt x="735" y="298"/>
                    </a:lnTo>
                    <a:lnTo>
                      <a:pt x="740" y="288"/>
                    </a:lnTo>
                    <a:lnTo>
                      <a:pt x="750" y="283"/>
                    </a:lnTo>
                    <a:lnTo>
                      <a:pt x="760" y="273"/>
                    </a:lnTo>
                    <a:lnTo>
                      <a:pt x="765" y="268"/>
                    </a:lnTo>
                    <a:lnTo>
                      <a:pt x="775" y="263"/>
                    </a:lnTo>
                    <a:lnTo>
                      <a:pt x="785" y="258"/>
                    </a:lnTo>
                    <a:lnTo>
                      <a:pt x="790" y="248"/>
                    </a:lnTo>
                    <a:lnTo>
                      <a:pt x="800" y="243"/>
                    </a:lnTo>
                    <a:lnTo>
                      <a:pt x="810" y="238"/>
                    </a:lnTo>
                    <a:lnTo>
                      <a:pt x="815" y="233"/>
                    </a:lnTo>
                    <a:lnTo>
                      <a:pt x="824" y="233"/>
                    </a:lnTo>
                    <a:lnTo>
                      <a:pt x="834" y="233"/>
                    </a:lnTo>
                    <a:lnTo>
                      <a:pt x="844" y="238"/>
                    </a:lnTo>
                    <a:lnTo>
                      <a:pt x="849" y="253"/>
                    </a:lnTo>
                    <a:lnTo>
                      <a:pt x="859" y="268"/>
                    </a:lnTo>
                    <a:lnTo>
                      <a:pt x="869" y="278"/>
                    </a:lnTo>
                    <a:lnTo>
                      <a:pt x="874" y="278"/>
                    </a:lnTo>
                    <a:lnTo>
                      <a:pt x="884" y="283"/>
                    </a:lnTo>
                    <a:lnTo>
                      <a:pt x="894" y="283"/>
                    </a:lnTo>
                    <a:lnTo>
                      <a:pt x="899" y="288"/>
                    </a:lnTo>
                    <a:lnTo>
                      <a:pt x="909" y="293"/>
                    </a:lnTo>
                    <a:lnTo>
                      <a:pt x="919" y="298"/>
                    </a:lnTo>
                    <a:lnTo>
                      <a:pt x="924" y="303"/>
                    </a:lnTo>
                    <a:lnTo>
                      <a:pt x="934" y="313"/>
                    </a:lnTo>
                    <a:lnTo>
                      <a:pt x="944" y="318"/>
                    </a:lnTo>
                    <a:lnTo>
                      <a:pt x="949" y="313"/>
                    </a:lnTo>
                    <a:lnTo>
                      <a:pt x="959" y="308"/>
                    </a:lnTo>
                    <a:lnTo>
                      <a:pt x="969" y="308"/>
                    </a:lnTo>
                    <a:lnTo>
                      <a:pt x="973" y="313"/>
                    </a:lnTo>
                    <a:lnTo>
                      <a:pt x="983" y="318"/>
                    </a:lnTo>
                    <a:lnTo>
                      <a:pt x="993" y="323"/>
                    </a:lnTo>
                    <a:lnTo>
                      <a:pt x="998" y="328"/>
                    </a:lnTo>
                    <a:lnTo>
                      <a:pt x="1008" y="328"/>
                    </a:lnTo>
                    <a:lnTo>
                      <a:pt x="1018" y="328"/>
                    </a:lnTo>
                    <a:lnTo>
                      <a:pt x="1023" y="323"/>
                    </a:lnTo>
                    <a:lnTo>
                      <a:pt x="1033" y="323"/>
                    </a:lnTo>
                    <a:lnTo>
                      <a:pt x="1043" y="318"/>
                    </a:lnTo>
                    <a:lnTo>
                      <a:pt x="1048" y="318"/>
                    </a:lnTo>
                    <a:lnTo>
                      <a:pt x="1058" y="31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6" name="Freeform 128"/>
              <p:cNvSpPr>
                <a:spLocks/>
              </p:cNvSpPr>
              <p:nvPr/>
            </p:nvSpPr>
            <p:spPr bwMode="auto">
              <a:xfrm>
                <a:off x="3422383" y="4401063"/>
                <a:ext cx="1679575" cy="1916113"/>
              </a:xfrm>
              <a:custGeom>
                <a:avLst/>
                <a:gdLst>
                  <a:gd name="T0" fmla="*/ 15 w 1058"/>
                  <a:gd name="T1" fmla="*/ 368 h 1207"/>
                  <a:gd name="T2" fmla="*/ 40 w 1058"/>
                  <a:gd name="T3" fmla="*/ 378 h 1207"/>
                  <a:gd name="T4" fmla="*/ 69 w 1058"/>
                  <a:gd name="T5" fmla="*/ 392 h 1207"/>
                  <a:gd name="T6" fmla="*/ 94 w 1058"/>
                  <a:gd name="T7" fmla="*/ 402 h 1207"/>
                  <a:gd name="T8" fmla="*/ 119 w 1058"/>
                  <a:gd name="T9" fmla="*/ 392 h 1207"/>
                  <a:gd name="T10" fmla="*/ 144 w 1058"/>
                  <a:gd name="T11" fmla="*/ 397 h 1207"/>
                  <a:gd name="T12" fmla="*/ 169 w 1058"/>
                  <a:gd name="T13" fmla="*/ 402 h 1207"/>
                  <a:gd name="T14" fmla="*/ 194 w 1058"/>
                  <a:gd name="T15" fmla="*/ 392 h 1207"/>
                  <a:gd name="T16" fmla="*/ 218 w 1058"/>
                  <a:gd name="T17" fmla="*/ 392 h 1207"/>
                  <a:gd name="T18" fmla="*/ 243 w 1058"/>
                  <a:gd name="T19" fmla="*/ 397 h 1207"/>
                  <a:gd name="T20" fmla="*/ 268 w 1058"/>
                  <a:gd name="T21" fmla="*/ 392 h 1207"/>
                  <a:gd name="T22" fmla="*/ 293 w 1058"/>
                  <a:gd name="T23" fmla="*/ 368 h 1207"/>
                  <a:gd name="T24" fmla="*/ 318 w 1058"/>
                  <a:gd name="T25" fmla="*/ 358 h 1207"/>
                  <a:gd name="T26" fmla="*/ 343 w 1058"/>
                  <a:gd name="T27" fmla="*/ 477 h 1207"/>
                  <a:gd name="T28" fmla="*/ 367 w 1058"/>
                  <a:gd name="T29" fmla="*/ 775 h 1207"/>
                  <a:gd name="T30" fmla="*/ 392 w 1058"/>
                  <a:gd name="T31" fmla="*/ 1107 h 1207"/>
                  <a:gd name="T32" fmla="*/ 417 w 1058"/>
                  <a:gd name="T33" fmla="*/ 1207 h 1207"/>
                  <a:gd name="T34" fmla="*/ 442 w 1058"/>
                  <a:gd name="T35" fmla="*/ 1172 h 1207"/>
                  <a:gd name="T36" fmla="*/ 467 w 1058"/>
                  <a:gd name="T37" fmla="*/ 1132 h 1207"/>
                  <a:gd name="T38" fmla="*/ 492 w 1058"/>
                  <a:gd name="T39" fmla="*/ 1073 h 1207"/>
                  <a:gd name="T40" fmla="*/ 516 w 1058"/>
                  <a:gd name="T41" fmla="*/ 949 h 1207"/>
                  <a:gd name="T42" fmla="*/ 541 w 1058"/>
                  <a:gd name="T43" fmla="*/ 899 h 1207"/>
                  <a:gd name="T44" fmla="*/ 566 w 1058"/>
                  <a:gd name="T45" fmla="*/ 844 h 1207"/>
                  <a:gd name="T46" fmla="*/ 591 w 1058"/>
                  <a:gd name="T47" fmla="*/ 770 h 1207"/>
                  <a:gd name="T48" fmla="*/ 616 w 1058"/>
                  <a:gd name="T49" fmla="*/ 710 h 1207"/>
                  <a:gd name="T50" fmla="*/ 641 w 1058"/>
                  <a:gd name="T51" fmla="*/ 626 h 1207"/>
                  <a:gd name="T52" fmla="*/ 665 w 1058"/>
                  <a:gd name="T53" fmla="*/ 541 h 1207"/>
                  <a:gd name="T54" fmla="*/ 690 w 1058"/>
                  <a:gd name="T55" fmla="*/ 457 h 1207"/>
                  <a:gd name="T56" fmla="*/ 715 w 1058"/>
                  <a:gd name="T57" fmla="*/ 383 h 1207"/>
                  <a:gd name="T58" fmla="*/ 740 w 1058"/>
                  <a:gd name="T59" fmla="*/ 333 h 1207"/>
                  <a:gd name="T60" fmla="*/ 765 w 1058"/>
                  <a:gd name="T61" fmla="*/ 268 h 1207"/>
                  <a:gd name="T62" fmla="*/ 790 w 1058"/>
                  <a:gd name="T63" fmla="*/ 189 h 1207"/>
                  <a:gd name="T64" fmla="*/ 814 w 1058"/>
                  <a:gd name="T65" fmla="*/ 124 h 1207"/>
                  <a:gd name="T66" fmla="*/ 839 w 1058"/>
                  <a:gd name="T67" fmla="*/ 90 h 1207"/>
                  <a:gd name="T68" fmla="*/ 864 w 1058"/>
                  <a:gd name="T69" fmla="*/ 75 h 1207"/>
                  <a:gd name="T70" fmla="*/ 894 w 1058"/>
                  <a:gd name="T71" fmla="*/ 70 h 1207"/>
                  <a:gd name="T72" fmla="*/ 919 w 1058"/>
                  <a:gd name="T73" fmla="*/ 55 h 1207"/>
                  <a:gd name="T74" fmla="*/ 943 w 1058"/>
                  <a:gd name="T75" fmla="*/ 60 h 1207"/>
                  <a:gd name="T76" fmla="*/ 968 w 1058"/>
                  <a:gd name="T77" fmla="*/ 50 h 1207"/>
                  <a:gd name="T78" fmla="*/ 993 w 1058"/>
                  <a:gd name="T79" fmla="*/ 40 h 1207"/>
                  <a:gd name="T80" fmla="*/ 1018 w 1058"/>
                  <a:gd name="T81" fmla="*/ 20 h 1207"/>
                  <a:gd name="T82" fmla="*/ 1043 w 1058"/>
                  <a:gd name="T83" fmla="*/ 5 h 1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07">
                    <a:moveTo>
                      <a:pt x="0" y="368"/>
                    </a:moveTo>
                    <a:lnTo>
                      <a:pt x="10" y="368"/>
                    </a:lnTo>
                    <a:lnTo>
                      <a:pt x="15" y="368"/>
                    </a:lnTo>
                    <a:lnTo>
                      <a:pt x="25" y="373"/>
                    </a:lnTo>
                    <a:lnTo>
                      <a:pt x="35" y="373"/>
                    </a:lnTo>
                    <a:lnTo>
                      <a:pt x="40" y="378"/>
                    </a:lnTo>
                    <a:lnTo>
                      <a:pt x="50" y="383"/>
                    </a:lnTo>
                    <a:lnTo>
                      <a:pt x="60" y="383"/>
                    </a:lnTo>
                    <a:lnTo>
                      <a:pt x="69" y="392"/>
                    </a:lnTo>
                    <a:lnTo>
                      <a:pt x="74" y="397"/>
                    </a:lnTo>
                    <a:lnTo>
                      <a:pt x="84" y="402"/>
                    </a:lnTo>
                    <a:lnTo>
                      <a:pt x="94" y="402"/>
                    </a:lnTo>
                    <a:lnTo>
                      <a:pt x="99" y="397"/>
                    </a:lnTo>
                    <a:lnTo>
                      <a:pt x="109" y="397"/>
                    </a:lnTo>
                    <a:lnTo>
                      <a:pt x="119" y="392"/>
                    </a:lnTo>
                    <a:lnTo>
                      <a:pt x="124" y="392"/>
                    </a:lnTo>
                    <a:lnTo>
                      <a:pt x="134" y="392"/>
                    </a:lnTo>
                    <a:lnTo>
                      <a:pt x="144" y="397"/>
                    </a:lnTo>
                    <a:lnTo>
                      <a:pt x="149" y="402"/>
                    </a:lnTo>
                    <a:lnTo>
                      <a:pt x="159" y="407"/>
                    </a:lnTo>
                    <a:lnTo>
                      <a:pt x="169" y="402"/>
                    </a:lnTo>
                    <a:lnTo>
                      <a:pt x="174" y="402"/>
                    </a:lnTo>
                    <a:lnTo>
                      <a:pt x="184" y="397"/>
                    </a:lnTo>
                    <a:lnTo>
                      <a:pt x="194" y="392"/>
                    </a:lnTo>
                    <a:lnTo>
                      <a:pt x="199" y="392"/>
                    </a:lnTo>
                    <a:lnTo>
                      <a:pt x="208" y="392"/>
                    </a:lnTo>
                    <a:lnTo>
                      <a:pt x="218" y="392"/>
                    </a:lnTo>
                    <a:lnTo>
                      <a:pt x="223" y="392"/>
                    </a:lnTo>
                    <a:lnTo>
                      <a:pt x="233" y="397"/>
                    </a:lnTo>
                    <a:lnTo>
                      <a:pt x="243" y="397"/>
                    </a:lnTo>
                    <a:lnTo>
                      <a:pt x="248" y="397"/>
                    </a:lnTo>
                    <a:lnTo>
                      <a:pt x="258" y="397"/>
                    </a:lnTo>
                    <a:lnTo>
                      <a:pt x="268" y="392"/>
                    </a:lnTo>
                    <a:lnTo>
                      <a:pt x="273" y="383"/>
                    </a:lnTo>
                    <a:lnTo>
                      <a:pt x="283" y="378"/>
                    </a:lnTo>
                    <a:lnTo>
                      <a:pt x="293" y="368"/>
                    </a:lnTo>
                    <a:lnTo>
                      <a:pt x="298" y="353"/>
                    </a:lnTo>
                    <a:lnTo>
                      <a:pt x="308" y="343"/>
                    </a:lnTo>
                    <a:lnTo>
                      <a:pt x="318" y="358"/>
                    </a:lnTo>
                    <a:lnTo>
                      <a:pt x="328" y="383"/>
                    </a:lnTo>
                    <a:lnTo>
                      <a:pt x="333" y="412"/>
                    </a:lnTo>
                    <a:lnTo>
                      <a:pt x="343" y="477"/>
                    </a:lnTo>
                    <a:lnTo>
                      <a:pt x="353" y="571"/>
                    </a:lnTo>
                    <a:lnTo>
                      <a:pt x="357" y="666"/>
                    </a:lnTo>
                    <a:lnTo>
                      <a:pt x="367" y="775"/>
                    </a:lnTo>
                    <a:lnTo>
                      <a:pt x="377" y="899"/>
                    </a:lnTo>
                    <a:lnTo>
                      <a:pt x="382" y="1023"/>
                    </a:lnTo>
                    <a:lnTo>
                      <a:pt x="392" y="1107"/>
                    </a:lnTo>
                    <a:lnTo>
                      <a:pt x="402" y="1147"/>
                    </a:lnTo>
                    <a:lnTo>
                      <a:pt x="407" y="1187"/>
                    </a:lnTo>
                    <a:lnTo>
                      <a:pt x="417" y="1207"/>
                    </a:lnTo>
                    <a:lnTo>
                      <a:pt x="427" y="1197"/>
                    </a:lnTo>
                    <a:lnTo>
                      <a:pt x="432" y="1182"/>
                    </a:lnTo>
                    <a:lnTo>
                      <a:pt x="442" y="1172"/>
                    </a:lnTo>
                    <a:lnTo>
                      <a:pt x="452" y="1157"/>
                    </a:lnTo>
                    <a:lnTo>
                      <a:pt x="457" y="1142"/>
                    </a:lnTo>
                    <a:lnTo>
                      <a:pt x="467" y="1132"/>
                    </a:lnTo>
                    <a:lnTo>
                      <a:pt x="477" y="1112"/>
                    </a:lnTo>
                    <a:lnTo>
                      <a:pt x="482" y="1098"/>
                    </a:lnTo>
                    <a:lnTo>
                      <a:pt x="492" y="1073"/>
                    </a:lnTo>
                    <a:lnTo>
                      <a:pt x="501" y="1028"/>
                    </a:lnTo>
                    <a:lnTo>
                      <a:pt x="506" y="983"/>
                    </a:lnTo>
                    <a:lnTo>
                      <a:pt x="516" y="949"/>
                    </a:lnTo>
                    <a:lnTo>
                      <a:pt x="526" y="934"/>
                    </a:lnTo>
                    <a:lnTo>
                      <a:pt x="531" y="919"/>
                    </a:lnTo>
                    <a:lnTo>
                      <a:pt x="541" y="899"/>
                    </a:lnTo>
                    <a:lnTo>
                      <a:pt x="551" y="884"/>
                    </a:lnTo>
                    <a:lnTo>
                      <a:pt x="556" y="864"/>
                    </a:lnTo>
                    <a:lnTo>
                      <a:pt x="566" y="844"/>
                    </a:lnTo>
                    <a:lnTo>
                      <a:pt x="576" y="819"/>
                    </a:lnTo>
                    <a:lnTo>
                      <a:pt x="581" y="795"/>
                    </a:lnTo>
                    <a:lnTo>
                      <a:pt x="591" y="770"/>
                    </a:lnTo>
                    <a:lnTo>
                      <a:pt x="601" y="750"/>
                    </a:lnTo>
                    <a:lnTo>
                      <a:pt x="611" y="730"/>
                    </a:lnTo>
                    <a:lnTo>
                      <a:pt x="616" y="710"/>
                    </a:lnTo>
                    <a:lnTo>
                      <a:pt x="626" y="685"/>
                    </a:lnTo>
                    <a:lnTo>
                      <a:pt x="636" y="656"/>
                    </a:lnTo>
                    <a:lnTo>
                      <a:pt x="641" y="626"/>
                    </a:lnTo>
                    <a:lnTo>
                      <a:pt x="650" y="596"/>
                    </a:lnTo>
                    <a:lnTo>
                      <a:pt x="660" y="571"/>
                    </a:lnTo>
                    <a:lnTo>
                      <a:pt x="665" y="541"/>
                    </a:lnTo>
                    <a:lnTo>
                      <a:pt x="675" y="512"/>
                    </a:lnTo>
                    <a:lnTo>
                      <a:pt x="685" y="487"/>
                    </a:lnTo>
                    <a:lnTo>
                      <a:pt x="690" y="457"/>
                    </a:lnTo>
                    <a:lnTo>
                      <a:pt x="700" y="432"/>
                    </a:lnTo>
                    <a:lnTo>
                      <a:pt x="710" y="407"/>
                    </a:lnTo>
                    <a:lnTo>
                      <a:pt x="715" y="383"/>
                    </a:lnTo>
                    <a:lnTo>
                      <a:pt x="725" y="368"/>
                    </a:lnTo>
                    <a:lnTo>
                      <a:pt x="735" y="348"/>
                    </a:lnTo>
                    <a:lnTo>
                      <a:pt x="740" y="333"/>
                    </a:lnTo>
                    <a:lnTo>
                      <a:pt x="750" y="313"/>
                    </a:lnTo>
                    <a:lnTo>
                      <a:pt x="760" y="288"/>
                    </a:lnTo>
                    <a:lnTo>
                      <a:pt x="765" y="268"/>
                    </a:lnTo>
                    <a:lnTo>
                      <a:pt x="775" y="244"/>
                    </a:lnTo>
                    <a:lnTo>
                      <a:pt x="785" y="214"/>
                    </a:lnTo>
                    <a:lnTo>
                      <a:pt x="790" y="189"/>
                    </a:lnTo>
                    <a:lnTo>
                      <a:pt x="799" y="169"/>
                    </a:lnTo>
                    <a:lnTo>
                      <a:pt x="809" y="144"/>
                    </a:lnTo>
                    <a:lnTo>
                      <a:pt x="814" y="124"/>
                    </a:lnTo>
                    <a:lnTo>
                      <a:pt x="824" y="109"/>
                    </a:lnTo>
                    <a:lnTo>
                      <a:pt x="834" y="100"/>
                    </a:lnTo>
                    <a:lnTo>
                      <a:pt x="839" y="90"/>
                    </a:lnTo>
                    <a:lnTo>
                      <a:pt x="849" y="80"/>
                    </a:lnTo>
                    <a:lnTo>
                      <a:pt x="859" y="80"/>
                    </a:lnTo>
                    <a:lnTo>
                      <a:pt x="864" y="75"/>
                    </a:lnTo>
                    <a:lnTo>
                      <a:pt x="874" y="70"/>
                    </a:lnTo>
                    <a:lnTo>
                      <a:pt x="884" y="70"/>
                    </a:lnTo>
                    <a:lnTo>
                      <a:pt x="894" y="70"/>
                    </a:lnTo>
                    <a:lnTo>
                      <a:pt x="899" y="65"/>
                    </a:lnTo>
                    <a:lnTo>
                      <a:pt x="909" y="60"/>
                    </a:lnTo>
                    <a:lnTo>
                      <a:pt x="919" y="55"/>
                    </a:lnTo>
                    <a:lnTo>
                      <a:pt x="924" y="55"/>
                    </a:lnTo>
                    <a:lnTo>
                      <a:pt x="934" y="60"/>
                    </a:lnTo>
                    <a:lnTo>
                      <a:pt x="943" y="60"/>
                    </a:lnTo>
                    <a:lnTo>
                      <a:pt x="948" y="60"/>
                    </a:lnTo>
                    <a:lnTo>
                      <a:pt x="958" y="55"/>
                    </a:lnTo>
                    <a:lnTo>
                      <a:pt x="968" y="50"/>
                    </a:lnTo>
                    <a:lnTo>
                      <a:pt x="973" y="50"/>
                    </a:lnTo>
                    <a:lnTo>
                      <a:pt x="983" y="45"/>
                    </a:lnTo>
                    <a:lnTo>
                      <a:pt x="993" y="40"/>
                    </a:lnTo>
                    <a:lnTo>
                      <a:pt x="998" y="35"/>
                    </a:lnTo>
                    <a:lnTo>
                      <a:pt x="1008" y="25"/>
                    </a:lnTo>
                    <a:lnTo>
                      <a:pt x="1018" y="20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7" name="Freeform 129"/>
              <p:cNvSpPr>
                <a:spLocks/>
              </p:cNvSpPr>
              <p:nvPr/>
            </p:nvSpPr>
            <p:spPr bwMode="auto">
              <a:xfrm>
                <a:off x="5101958" y="4259776"/>
                <a:ext cx="268288" cy="141288"/>
              </a:xfrm>
              <a:custGeom>
                <a:avLst/>
                <a:gdLst>
                  <a:gd name="T0" fmla="*/ 0 w 169"/>
                  <a:gd name="T1" fmla="*/ 89 h 89"/>
                  <a:gd name="T2" fmla="*/ 10 w 169"/>
                  <a:gd name="T3" fmla="*/ 84 h 89"/>
                  <a:gd name="T4" fmla="*/ 15 w 169"/>
                  <a:gd name="T5" fmla="*/ 79 h 89"/>
                  <a:gd name="T6" fmla="*/ 25 w 169"/>
                  <a:gd name="T7" fmla="*/ 74 h 89"/>
                  <a:gd name="T8" fmla="*/ 34 w 169"/>
                  <a:gd name="T9" fmla="*/ 74 h 89"/>
                  <a:gd name="T10" fmla="*/ 39 w 169"/>
                  <a:gd name="T11" fmla="*/ 69 h 89"/>
                  <a:gd name="T12" fmla="*/ 49 w 169"/>
                  <a:gd name="T13" fmla="*/ 59 h 89"/>
                  <a:gd name="T14" fmla="*/ 59 w 169"/>
                  <a:gd name="T15" fmla="*/ 54 h 89"/>
                  <a:gd name="T16" fmla="*/ 64 w 169"/>
                  <a:gd name="T17" fmla="*/ 45 h 89"/>
                  <a:gd name="T18" fmla="*/ 74 w 169"/>
                  <a:gd name="T19" fmla="*/ 40 h 89"/>
                  <a:gd name="T20" fmla="*/ 84 w 169"/>
                  <a:gd name="T21" fmla="*/ 35 h 89"/>
                  <a:gd name="T22" fmla="*/ 89 w 169"/>
                  <a:gd name="T23" fmla="*/ 30 h 89"/>
                  <a:gd name="T24" fmla="*/ 99 w 169"/>
                  <a:gd name="T25" fmla="*/ 30 h 89"/>
                  <a:gd name="T26" fmla="*/ 109 w 169"/>
                  <a:gd name="T27" fmla="*/ 30 h 89"/>
                  <a:gd name="T28" fmla="*/ 119 w 169"/>
                  <a:gd name="T29" fmla="*/ 30 h 89"/>
                  <a:gd name="T30" fmla="*/ 124 w 169"/>
                  <a:gd name="T31" fmla="*/ 25 h 89"/>
                  <a:gd name="T32" fmla="*/ 134 w 169"/>
                  <a:gd name="T33" fmla="*/ 15 h 89"/>
                  <a:gd name="T34" fmla="*/ 144 w 169"/>
                  <a:gd name="T35" fmla="*/ 10 h 89"/>
                  <a:gd name="T36" fmla="*/ 149 w 169"/>
                  <a:gd name="T37" fmla="*/ 10 h 89"/>
                  <a:gd name="T38" fmla="*/ 159 w 169"/>
                  <a:gd name="T39" fmla="*/ 5 h 89"/>
                  <a:gd name="T40" fmla="*/ 169 w 169"/>
                  <a:gd name="T4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9">
                    <a:moveTo>
                      <a:pt x="0" y="89"/>
                    </a:moveTo>
                    <a:lnTo>
                      <a:pt x="10" y="84"/>
                    </a:lnTo>
                    <a:lnTo>
                      <a:pt x="15" y="79"/>
                    </a:lnTo>
                    <a:lnTo>
                      <a:pt x="25" y="74"/>
                    </a:lnTo>
                    <a:lnTo>
                      <a:pt x="34" y="74"/>
                    </a:lnTo>
                    <a:lnTo>
                      <a:pt x="39" y="69"/>
                    </a:lnTo>
                    <a:lnTo>
                      <a:pt x="49" y="59"/>
                    </a:lnTo>
                    <a:lnTo>
                      <a:pt x="59" y="54"/>
                    </a:lnTo>
                    <a:lnTo>
                      <a:pt x="64" y="45"/>
                    </a:lnTo>
                    <a:lnTo>
                      <a:pt x="74" y="40"/>
                    </a:lnTo>
                    <a:lnTo>
                      <a:pt x="84" y="35"/>
                    </a:lnTo>
                    <a:lnTo>
                      <a:pt x="89" y="30"/>
                    </a:lnTo>
                    <a:lnTo>
                      <a:pt x="99" y="30"/>
                    </a:lnTo>
                    <a:lnTo>
                      <a:pt x="109" y="30"/>
                    </a:lnTo>
                    <a:lnTo>
                      <a:pt x="119" y="30"/>
                    </a:lnTo>
                    <a:lnTo>
                      <a:pt x="124" y="25"/>
                    </a:lnTo>
                    <a:lnTo>
                      <a:pt x="134" y="15"/>
                    </a:lnTo>
                    <a:lnTo>
                      <a:pt x="144" y="10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8" name="Freeform 130"/>
              <p:cNvSpPr>
                <a:spLocks/>
              </p:cNvSpPr>
              <p:nvPr/>
            </p:nvSpPr>
            <p:spPr bwMode="auto">
              <a:xfrm>
                <a:off x="1742808" y="4488376"/>
                <a:ext cx="1679575" cy="528638"/>
              </a:xfrm>
              <a:custGeom>
                <a:avLst/>
                <a:gdLst>
                  <a:gd name="T0" fmla="*/ 20 w 1058"/>
                  <a:gd name="T1" fmla="*/ 5 h 333"/>
                  <a:gd name="T2" fmla="*/ 45 w 1058"/>
                  <a:gd name="T3" fmla="*/ 5 h 333"/>
                  <a:gd name="T4" fmla="*/ 70 w 1058"/>
                  <a:gd name="T5" fmla="*/ 25 h 333"/>
                  <a:gd name="T6" fmla="*/ 94 w 1058"/>
                  <a:gd name="T7" fmla="*/ 45 h 333"/>
                  <a:gd name="T8" fmla="*/ 119 w 1058"/>
                  <a:gd name="T9" fmla="*/ 74 h 333"/>
                  <a:gd name="T10" fmla="*/ 144 w 1058"/>
                  <a:gd name="T11" fmla="*/ 94 h 333"/>
                  <a:gd name="T12" fmla="*/ 169 w 1058"/>
                  <a:gd name="T13" fmla="*/ 129 h 333"/>
                  <a:gd name="T14" fmla="*/ 194 w 1058"/>
                  <a:gd name="T15" fmla="*/ 164 h 333"/>
                  <a:gd name="T16" fmla="*/ 219 w 1058"/>
                  <a:gd name="T17" fmla="*/ 194 h 333"/>
                  <a:gd name="T18" fmla="*/ 243 w 1058"/>
                  <a:gd name="T19" fmla="*/ 223 h 333"/>
                  <a:gd name="T20" fmla="*/ 268 w 1058"/>
                  <a:gd name="T21" fmla="*/ 248 h 333"/>
                  <a:gd name="T22" fmla="*/ 293 w 1058"/>
                  <a:gd name="T23" fmla="*/ 268 h 333"/>
                  <a:gd name="T24" fmla="*/ 318 w 1058"/>
                  <a:gd name="T25" fmla="*/ 293 h 333"/>
                  <a:gd name="T26" fmla="*/ 343 w 1058"/>
                  <a:gd name="T27" fmla="*/ 308 h 333"/>
                  <a:gd name="T28" fmla="*/ 368 w 1058"/>
                  <a:gd name="T29" fmla="*/ 313 h 333"/>
                  <a:gd name="T30" fmla="*/ 392 w 1058"/>
                  <a:gd name="T31" fmla="*/ 318 h 333"/>
                  <a:gd name="T32" fmla="*/ 417 w 1058"/>
                  <a:gd name="T33" fmla="*/ 323 h 333"/>
                  <a:gd name="T34" fmla="*/ 442 w 1058"/>
                  <a:gd name="T35" fmla="*/ 323 h 333"/>
                  <a:gd name="T36" fmla="*/ 467 w 1058"/>
                  <a:gd name="T37" fmla="*/ 328 h 333"/>
                  <a:gd name="T38" fmla="*/ 492 w 1058"/>
                  <a:gd name="T39" fmla="*/ 328 h 333"/>
                  <a:gd name="T40" fmla="*/ 517 w 1058"/>
                  <a:gd name="T41" fmla="*/ 333 h 333"/>
                  <a:gd name="T42" fmla="*/ 541 w 1058"/>
                  <a:gd name="T43" fmla="*/ 333 h 333"/>
                  <a:gd name="T44" fmla="*/ 566 w 1058"/>
                  <a:gd name="T45" fmla="*/ 333 h 333"/>
                  <a:gd name="T46" fmla="*/ 591 w 1058"/>
                  <a:gd name="T47" fmla="*/ 328 h 333"/>
                  <a:gd name="T48" fmla="*/ 616 w 1058"/>
                  <a:gd name="T49" fmla="*/ 328 h 333"/>
                  <a:gd name="T50" fmla="*/ 641 w 1058"/>
                  <a:gd name="T51" fmla="*/ 333 h 333"/>
                  <a:gd name="T52" fmla="*/ 666 w 1058"/>
                  <a:gd name="T53" fmla="*/ 323 h 333"/>
                  <a:gd name="T54" fmla="*/ 690 w 1058"/>
                  <a:gd name="T55" fmla="*/ 313 h 333"/>
                  <a:gd name="T56" fmla="*/ 715 w 1058"/>
                  <a:gd name="T57" fmla="*/ 308 h 333"/>
                  <a:gd name="T58" fmla="*/ 740 w 1058"/>
                  <a:gd name="T59" fmla="*/ 298 h 333"/>
                  <a:gd name="T60" fmla="*/ 765 w 1058"/>
                  <a:gd name="T61" fmla="*/ 278 h 333"/>
                  <a:gd name="T62" fmla="*/ 790 w 1058"/>
                  <a:gd name="T63" fmla="*/ 258 h 333"/>
                  <a:gd name="T64" fmla="*/ 815 w 1058"/>
                  <a:gd name="T65" fmla="*/ 243 h 333"/>
                  <a:gd name="T66" fmla="*/ 844 w 1058"/>
                  <a:gd name="T67" fmla="*/ 238 h 333"/>
                  <a:gd name="T68" fmla="*/ 869 w 1058"/>
                  <a:gd name="T69" fmla="*/ 268 h 333"/>
                  <a:gd name="T70" fmla="*/ 894 w 1058"/>
                  <a:gd name="T71" fmla="*/ 278 h 333"/>
                  <a:gd name="T72" fmla="*/ 919 w 1058"/>
                  <a:gd name="T73" fmla="*/ 278 h 333"/>
                  <a:gd name="T74" fmla="*/ 944 w 1058"/>
                  <a:gd name="T75" fmla="*/ 303 h 333"/>
                  <a:gd name="T76" fmla="*/ 969 w 1058"/>
                  <a:gd name="T77" fmla="*/ 313 h 333"/>
                  <a:gd name="T78" fmla="*/ 993 w 1058"/>
                  <a:gd name="T79" fmla="*/ 318 h 333"/>
                  <a:gd name="T80" fmla="*/ 1018 w 1058"/>
                  <a:gd name="T81" fmla="*/ 318 h 333"/>
                  <a:gd name="T82" fmla="*/ 1043 w 1058"/>
                  <a:gd name="T83" fmla="*/ 308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33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60" y="15"/>
                    </a:lnTo>
                    <a:lnTo>
                      <a:pt x="70" y="25"/>
                    </a:lnTo>
                    <a:lnTo>
                      <a:pt x="75" y="30"/>
                    </a:lnTo>
                    <a:lnTo>
                      <a:pt x="85" y="40"/>
                    </a:lnTo>
                    <a:lnTo>
                      <a:pt x="94" y="45"/>
                    </a:lnTo>
                    <a:lnTo>
                      <a:pt x="99" y="54"/>
                    </a:lnTo>
                    <a:lnTo>
                      <a:pt x="109" y="64"/>
                    </a:lnTo>
                    <a:lnTo>
                      <a:pt x="119" y="74"/>
                    </a:lnTo>
                    <a:lnTo>
                      <a:pt x="124" y="79"/>
                    </a:lnTo>
                    <a:lnTo>
                      <a:pt x="134" y="89"/>
                    </a:lnTo>
                    <a:lnTo>
                      <a:pt x="144" y="94"/>
                    </a:lnTo>
                    <a:lnTo>
                      <a:pt x="149" y="104"/>
                    </a:lnTo>
                    <a:lnTo>
                      <a:pt x="159" y="114"/>
                    </a:lnTo>
                    <a:lnTo>
                      <a:pt x="169" y="129"/>
                    </a:lnTo>
                    <a:lnTo>
                      <a:pt x="174" y="139"/>
                    </a:lnTo>
                    <a:lnTo>
                      <a:pt x="184" y="154"/>
                    </a:lnTo>
                    <a:lnTo>
                      <a:pt x="194" y="164"/>
                    </a:lnTo>
                    <a:lnTo>
                      <a:pt x="199" y="174"/>
                    </a:lnTo>
                    <a:lnTo>
                      <a:pt x="209" y="184"/>
                    </a:lnTo>
                    <a:lnTo>
                      <a:pt x="219" y="194"/>
                    </a:lnTo>
                    <a:lnTo>
                      <a:pt x="224" y="203"/>
                    </a:lnTo>
                    <a:lnTo>
                      <a:pt x="234" y="213"/>
                    </a:lnTo>
                    <a:lnTo>
                      <a:pt x="243" y="223"/>
                    </a:lnTo>
                    <a:lnTo>
                      <a:pt x="248" y="238"/>
                    </a:lnTo>
                    <a:lnTo>
                      <a:pt x="258" y="248"/>
                    </a:lnTo>
                    <a:lnTo>
                      <a:pt x="268" y="248"/>
                    </a:lnTo>
                    <a:lnTo>
                      <a:pt x="278" y="253"/>
                    </a:lnTo>
                    <a:lnTo>
                      <a:pt x="283" y="258"/>
                    </a:lnTo>
                    <a:lnTo>
                      <a:pt x="293" y="268"/>
                    </a:lnTo>
                    <a:lnTo>
                      <a:pt x="303" y="273"/>
                    </a:lnTo>
                    <a:lnTo>
                      <a:pt x="308" y="283"/>
                    </a:lnTo>
                    <a:lnTo>
                      <a:pt x="318" y="293"/>
                    </a:lnTo>
                    <a:lnTo>
                      <a:pt x="328" y="298"/>
                    </a:lnTo>
                    <a:lnTo>
                      <a:pt x="333" y="308"/>
                    </a:lnTo>
                    <a:lnTo>
                      <a:pt x="343" y="308"/>
                    </a:lnTo>
                    <a:lnTo>
                      <a:pt x="353" y="308"/>
                    </a:lnTo>
                    <a:lnTo>
                      <a:pt x="358" y="313"/>
                    </a:lnTo>
                    <a:lnTo>
                      <a:pt x="368" y="313"/>
                    </a:lnTo>
                    <a:lnTo>
                      <a:pt x="378" y="313"/>
                    </a:lnTo>
                    <a:lnTo>
                      <a:pt x="383" y="318"/>
                    </a:lnTo>
                    <a:lnTo>
                      <a:pt x="392" y="318"/>
                    </a:lnTo>
                    <a:lnTo>
                      <a:pt x="402" y="318"/>
                    </a:lnTo>
                    <a:lnTo>
                      <a:pt x="407" y="323"/>
                    </a:lnTo>
                    <a:lnTo>
                      <a:pt x="417" y="323"/>
                    </a:lnTo>
                    <a:lnTo>
                      <a:pt x="427" y="323"/>
                    </a:lnTo>
                    <a:lnTo>
                      <a:pt x="432" y="323"/>
                    </a:lnTo>
                    <a:lnTo>
                      <a:pt x="442" y="323"/>
                    </a:lnTo>
                    <a:lnTo>
                      <a:pt x="452" y="328"/>
                    </a:lnTo>
                    <a:lnTo>
                      <a:pt x="457" y="328"/>
                    </a:lnTo>
                    <a:lnTo>
                      <a:pt x="467" y="328"/>
                    </a:lnTo>
                    <a:lnTo>
                      <a:pt x="477" y="328"/>
                    </a:lnTo>
                    <a:lnTo>
                      <a:pt x="482" y="328"/>
                    </a:lnTo>
                    <a:lnTo>
                      <a:pt x="492" y="328"/>
                    </a:lnTo>
                    <a:lnTo>
                      <a:pt x="502" y="333"/>
                    </a:lnTo>
                    <a:lnTo>
                      <a:pt x="507" y="333"/>
                    </a:lnTo>
                    <a:lnTo>
                      <a:pt x="517" y="333"/>
                    </a:lnTo>
                    <a:lnTo>
                      <a:pt x="527" y="333"/>
                    </a:lnTo>
                    <a:lnTo>
                      <a:pt x="531" y="333"/>
                    </a:lnTo>
                    <a:lnTo>
                      <a:pt x="541" y="333"/>
                    </a:lnTo>
                    <a:lnTo>
                      <a:pt x="551" y="333"/>
                    </a:lnTo>
                    <a:lnTo>
                      <a:pt x="561" y="333"/>
                    </a:lnTo>
                    <a:lnTo>
                      <a:pt x="566" y="333"/>
                    </a:lnTo>
                    <a:lnTo>
                      <a:pt x="576" y="328"/>
                    </a:lnTo>
                    <a:lnTo>
                      <a:pt x="586" y="328"/>
                    </a:lnTo>
                    <a:lnTo>
                      <a:pt x="591" y="328"/>
                    </a:lnTo>
                    <a:lnTo>
                      <a:pt x="601" y="328"/>
                    </a:lnTo>
                    <a:lnTo>
                      <a:pt x="611" y="328"/>
                    </a:lnTo>
                    <a:lnTo>
                      <a:pt x="616" y="328"/>
                    </a:lnTo>
                    <a:lnTo>
                      <a:pt x="626" y="333"/>
                    </a:lnTo>
                    <a:lnTo>
                      <a:pt x="636" y="333"/>
                    </a:lnTo>
                    <a:lnTo>
                      <a:pt x="641" y="333"/>
                    </a:lnTo>
                    <a:lnTo>
                      <a:pt x="651" y="328"/>
                    </a:lnTo>
                    <a:lnTo>
                      <a:pt x="661" y="328"/>
                    </a:lnTo>
                    <a:lnTo>
                      <a:pt x="666" y="323"/>
                    </a:lnTo>
                    <a:lnTo>
                      <a:pt x="676" y="323"/>
                    </a:lnTo>
                    <a:lnTo>
                      <a:pt x="685" y="318"/>
                    </a:lnTo>
                    <a:lnTo>
                      <a:pt x="690" y="313"/>
                    </a:lnTo>
                    <a:lnTo>
                      <a:pt x="700" y="313"/>
                    </a:lnTo>
                    <a:lnTo>
                      <a:pt x="710" y="313"/>
                    </a:lnTo>
                    <a:lnTo>
                      <a:pt x="715" y="308"/>
                    </a:lnTo>
                    <a:lnTo>
                      <a:pt x="725" y="308"/>
                    </a:lnTo>
                    <a:lnTo>
                      <a:pt x="735" y="308"/>
                    </a:lnTo>
                    <a:lnTo>
                      <a:pt x="740" y="298"/>
                    </a:lnTo>
                    <a:lnTo>
                      <a:pt x="750" y="293"/>
                    </a:lnTo>
                    <a:lnTo>
                      <a:pt x="760" y="283"/>
                    </a:lnTo>
                    <a:lnTo>
                      <a:pt x="765" y="278"/>
                    </a:lnTo>
                    <a:lnTo>
                      <a:pt x="775" y="268"/>
                    </a:lnTo>
                    <a:lnTo>
                      <a:pt x="785" y="263"/>
                    </a:lnTo>
                    <a:lnTo>
                      <a:pt x="790" y="258"/>
                    </a:lnTo>
                    <a:lnTo>
                      <a:pt x="800" y="253"/>
                    </a:lnTo>
                    <a:lnTo>
                      <a:pt x="810" y="248"/>
                    </a:lnTo>
                    <a:lnTo>
                      <a:pt x="815" y="243"/>
                    </a:lnTo>
                    <a:lnTo>
                      <a:pt x="824" y="238"/>
                    </a:lnTo>
                    <a:lnTo>
                      <a:pt x="834" y="233"/>
                    </a:lnTo>
                    <a:lnTo>
                      <a:pt x="844" y="238"/>
                    </a:lnTo>
                    <a:lnTo>
                      <a:pt x="849" y="248"/>
                    </a:lnTo>
                    <a:lnTo>
                      <a:pt x="859" y="258"/>
                    </a:lnTo>
                    <a:lnTo>
                      <a:pt x="869" y="268"/>
                    </a:lnTo>
                    <a:lnTo>
                      <a:pt x="874" y="273"/>
                    </a:lnTo>
                    <a:lnTo>
                      <a:pt x="884" y="273"/>
                    </a:lnTo>
                    <a:lnTo>
                      <a:pt x="894" y="278"/>
                    </a:lnTo>
                    <a:lnTo>
                      <a:pt x="899" y="278"/>
                    </a:lnTo>
                    <a:lnTo>
                      <a:pt x="909" y="278"/>
                    </a:lnTo>
                    <a:lnTo>
                      <a:pt x="919" y="278"/>
                    </a:lnTo>
                    <a:lnTo>
                      <a:pt x="924" y="288"/>
                    </a:lnTo>
                    <a:lnTo>
                      <a:pt x="934" y="293"/>
                    </a:lnTo>
                    <a:lnTo>
                      <a:pt x="944" y="303"/>
                    </a:lnTo>
                    <a:lnTo>
                      <a:pt x="949" y="303"/>
                    </a:lnTo>
                    <a:lnTo>
                      <a:pt x="959" y="308"/>
                    </a:lnTo>
                    <a:lnTo>
                      <a:pt x="969" y="313"/>
                    </a:lnTo>
                    <a:lnTo>
                      <a:pt x="973" y="313"/>
                    </a:lnTo>
                    <a:lnTo>
                      <a:pt x="983" y="313"/>
                    </a:lnTo>
                    <a:lnTo>
                      <a:pt x="993" y="318"/>
                    </a:lnTo>
                    <a:lnTo>
                      <a:pt x="998" y="318"/>
                    </a:lnTo>
                    <a:lnTo>
                      <a:pt x="1008" y="318"/>
                    </a:lnTo>
                    <a:lnTo>
                      <a:pt x="1018" y="318"/>
                    </a:lnTo>
                    <a:lnTo>
                      <a:pt x="1023" y="313"/>
                    </a:lnTo>
                    <a:lnTo>
                      <a:pt x="1033" y="313"/>
                    </a:lnTo>
                    <a:lnTo>
                      <a:pt x="1043" y="308"/>
                    </a:lnTo>
                    <a:lnTo>
                      <a:pt x="1048" y="308"/>
                    </a:lnTo>
                    <a:lnTo>
                      <a:pt x="1058" y="308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9" name="Freeform 131"/>
              <p:cNvSpPr>
                <a:spLocks/>
              </p:cNvSpPr>
              <p:nvPr/>
            </p:nvSpPr>
            <p:spPr bwMode="auto">
              <a:xfrm>
                <a:off x="3422383" y="4393126"/>
                <a:ext cx="1679575" cy="1939925"/>
              </a:xfrm>
              <a:custGeom>
                <a:avLst/>
                <a:gdLst>
                  <a:gd name="T0" fmla="*/ 15 w 1058"/>
                  <a:gd name="T1" fmla="*/ 368 h 1222"/>
                  <a:gd name="T2" fmla="*/ 40 w 1058"/>
                  <a:gd name="T3" fmla="*/ 373 h 1222"/>
                  <a:gd name="T4" fmla="*/ 69 w 1058"/>
                  <a:gd name="T5" fmla="*/ 383 h 1222"/>
                  <a:gd name="T6" fmla="*/ 94 w 1058"/>
                  <a:gd name="T7" fmla="*/ 393 h 1222"/>
                  <a:gd name="T8" fmla="*/ 119 w 1058"/>
                  <a:gd name="T9" fmla="*/ 388 h 1222"/>
                  <a:gd name="T10" fmla="*/ 144 w 1058"/>
                  <a:gd name="T11" fmla="*/ 383 h 1222"/>
                  <a:gd name="T12" fmla="*/ 169 w 1058"/>
                  <a:gd name="T13" fmla="*/ 383 h 1222"/>
                  <a:gd name="T14" fmla="*/ 194 w 1058"/>
                  <a:gd name="T15" fmla="*/ 388 h 1222"/>
                  <a:gd name="T16" fmla="*/ 218 w 1058"/>
                  <a:gd name="T17" fmla="*/ 393 h 1222"/>
                  <a:gd name="T18" fmla="*/ 243 w 1058"/>
                  <a:gd name="T19" fmla="*/ 388 h 1222"/>
                  <a:gd name="T20" fmla="*/ 268 w 1058"/>
                  <a:gd name="T21" fmla="*/ 388 h 1222"/>
                  <a:gd name="T22" fmla="*/ 293 w 1058"/>
                  <a:gd name="T23" fmla="*/ 368 h 1222"/>
                  <a:gd name="T24" fmla="*/ 318 w 1058"/>
                  <a:gd name="T25" fmla="*/ 338 h 1222"/>
                  <a:gd name="T26" fmla="*/ 343 w 1058"/>
                  <a:gd name="T27" fmla="*/ 437 h 1222"/>
                  <a:gd name="T28" fmla="*/ 367 w 1058"/>
                  <a:gd name="T29" fmla="*/ 695 h 1222"/>
                  <a:gd name="T30" fmla="*/ 392 w 1058"/>
                  <a:gd name="T31" fmla="*/ 1058 h 1222"/>
                  <a:gd name="T32" fmla="*/ 417 w 1058"/>
                  <a:gd name="T33" fmla="*/ 1222 h 1222"/>
                  <a:gd name="T34" fmla="*/ 442 w 1058"/>
                  <a:gd name="T35" fmla="*/ 1192 h 1222"/>
                  <a:gd name="T36" fmla="*/ 467 w 1058"/>
                  <a:gd name="T37" fmla="*/ 1162 h 1222"/>
                  <a:gd name="T38" fmla="*/ 492 w 1058"/>
                  <a:gd name="T39" fmla="*/ 1088 h 1222"/>
                  <a:gd name="T40" fmla="*/ 516 w 1058"/>
                  <a:gd name="T41" fmla="*/ 959 h 1222"/>
                  <a:gd name="T42" fmla="*/ 541 w 1058"/>
                  <a:gd name="T43" fmla="*/ 904 h 1222"/>
                  <a:gd name="T44" fmla="*/ 566 w 1058"/>
                  <a:gd name="T45" fmla="*/ 854 h 1222"/>
                  <a:gd name="T46" fmla="*/ 591 w 1058"/>
                  <a:gd name="T47" fmla="*/ 795 h 1222"/>
                  <a:gd name="T48" fmla="*/ 616 w 1058"/>
                  <a:gd name="T49" fmla="*/ 725 h 1222"/>
                  <a:gd name="T50" fmla="*/ 641 w 1058"/>
                  <a:gd name="T51" fmla="*/ 661 h 1222"/>
                  <a:gd name="T52" fmla="*/ 665 w 1058"/>
                  <a:gd name="T53" fmla="*/ 556 h 1222"/>
                  <a:gd name="T54" fmla="*/ 690 w 1058"/>
                  <a:gd name="T55" fmla="*/ 472 h 1222"/>
                  <a:gd name="T56" fmla="*/ 715 w 1058"/>
                  <a:gd name="T57" fmla="*/ 388 h 1222"/>
                  <a:gd name="T58" fmla="*/ 740 w 1058"/>
                  <a:gd name="T59" fmla="*/ 328 h 1222"/>
                  <a:gd name="T60" fmla="*/ 765 w 1058"/>
                  <a:gd name="T61" fmla="*/ 278 h 1222"/>
                  <a:gd name="T62" fmla="*/ 790 w 1058"/>
                  <a:gd name="T63" fmla="*/ 209 h 1222"/>
                  <a:gd name="T64" fmla="*/ 814 w 1058"/>
                  <a:gd name="T65" fmla="*/ 134 h 1222"/>
                  <a:gd name="T66" fmla="*/ 839 w 1058"/>
                  <a:gd name="T67" fmla="*/ 75 h 1222"/>
                  <a:gd name="T68" fmla="*/ 864 w 1058"/>
                  <a:gd name="T69" fmla="*/ 65 h 1222"/>
                  <a:gd name="T70" fmla="*/ 894 w 1058"/>
                  <a:gd name="T71" fmla="*/ 65 h 1222"/>
                  <a:gd name="T72" fmla="*/ 919 w 1058"/>
                  <a:gd name="T73" fmla="*/ 55 h 1222"/>
                  <a:gd name="T74" fmla="*/ 943 w 1058"/>
                  <a:gd name="T75" fmla="*/ 55 h 1222"/>
                  <a:gd name="T76" fmla="*/ 968 w 1058"/>
                  <a:gd name="T77" fmla="*/ 40 h 1222"/>
                  <a:gd name="T78" fmla="*/ 993 w 1058"/>
                  <a:gd name="T79" fmla="*/ 30 h 1222"/>
                  <a:gd name="T80" fmla="*/ 1018 w 1058"/>
                  <a:gd name="T81" fmla="*/ 20 h 1222"/>
                  <a:gd name="T82" fmla="*/ 1043 w 1058"/>
                  <a:gd name="T83" fmla="*/ 5 h 1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22">
                    <a:moveTo>
                      <a:pt x="0" y="368"/>
                    </a:moveTo>
                    <a:lnTo>
                      <a:pt x="10" y="363"/>
                    </a:lnTo>
                    <a:lnTo>
                      <a:pt x="15" y="368"/>
                    </a:lnTo>
                    <a:lnTo>
                      <a:pt x="25" y="368"/>
                    </a:lnTo>
                    <a:lnTo>
                      <a:pt x="35" y="373"/>
                    </a:lnTo>
                    <a:lnTo>
                      <a:pt x="40" y="373"/>
                    </a:lnTo>
                    <a:lnTo>
                      <a:pt x="50" y="373"/>
                    </a:lnTo>
                    <a:lnTo>
                      <a:pt x="60" y="378"/>
                    </a:lnTo>
                    <a:lnTo>
                      <a:pt x="69" y="383"/>
                    </a:lnTo>
                    <a:lnTo>
                      <a:pt x="74" y="393"/>
                    </a:lnTo>
                    <a:lnTo>
                      <a:pt x="84" y="397"/>
                    </a:lnTo>
                    <a:lnTo>
                      <a:pt x="94" y="393"/>
                    </a:lnTo>
                    <a:lnTo>
                      <a:pt x="99" y="393"/>
                    </a:lnTo>
                    <a:lnTo>
                      <a:pt x="109" y="388"/>
                    </a:lnTo>
                    <a:lnTo>
                      <a:pt x="119" y="388"/>
                    </a:lnTo>
                    <a:lnTo>
                      <a:pt x="124" y="383"/>
                    </a:lnTo>
                    <a:lnTo>
                      <a:pt x="134" y="383"/>
                    </a:lnTo>
                    <a:lnTo>
                      <a:pt x="144" y="383"/>
                    </a:lnTo>
                    <a:lnTo>
                      <a:pt x="149" y="383"/>
                    </a:lnTo>
                    <a:lnTo>
                      <a:pt x="159" y="383"/>
                    </a:lnTo>
                    <a:lnTo>
                      <a:pt x="169" y="383"/>
                    </a:lnTo>
                    <a:lnTo>
                      <a:pt x="174" y="383"/>
                    </a:lnTo>
                    <a:lnTo>
                      <a:pt x="184" y="388"/>
                    </a:lnTo>
                    <a:lnTo>
                      <a:pt x="194" y="388"/>
                    </a:lnTo>
                    <a:lnTo>
                      <a:pt x="199" y="393"/>
                    </a:lnTo>
                    <a:lnTo>
                      <a:pt x="208" y="393"/>
                    </a:lnTo>
                    <a:lnTo>
                      <a:pt x="218" y="393"/>
                    </a:lnTo>
                    <a:lnTo>
                      <a:pt x="223" y="388"/>
                    </a:lnTo>
                    <a:lnTo>
                      <a:pt x="233" y="388"/>
                    </a:lnTo>
                    <a:lnTo>
                      <a:pt x="243" y="388"/>
                    </a:lnTo>
                    <a:lnTo>
                      <a:pt x="248" y="388"/>
                    </a:lnTo>
                    <a:lnTo>
                      <a:pt x="258" y="388"/>
                    </a:lnTo>
                    <a:lnTo>
                      <a:pt x="268" y="388"/>
                    </a:lnTo>
                    <a:lnTo>
                      <a:pt x="273" y="383"/>
                    </a:lnTo>
                    <a:lnTo>
                      <a:pt x="283" y="383"/>
                    </a:lnTo>
                    <a:lnTo>
                      <a:pt x="293" y="368"/>
                    </a:lnTo>
                    <a:lnTo>
                      <a:pt x="298" y="353"/>
                    </a:lnTo>
                    <a:lnTo>
                      <a:pt x="308" y="333"/>
                    </a:lnTo>
                    <a:lnTo>
                      <a:pt x="318" y="338"/>
                    </a:lnTo>
                    <a:lnTo>
                      <a:pt x="328" y="363"/>
                    </a:lnTo>
                    <a:lnTo>
                      <a:pt x="333" y="383"/>
                    </a:lnTo>
                    <a:lnTo>
                      <a:pt x="343" y="437"/>
                    </a:lnTo>
                    <a:lnTo>
                      <a:pt x="353" y="512"/>
                    </a:lnTo>
                    <a:lnTo>
                      <a:pt x="357" y="591"/>
                    </a:lnTo>
                    <a:lnTo>
                      <a:pt x="367" y="695"/>
                    </a:lnTo>
                    <a:lnTo>
                      <a:pt x="377" y="829"/>
                    </a:lnTo>
                    <a:lnTo>
                      <a:pt x="382" y="959"/>
                    </a:lnTo>
                    <a:lnTo>
                      <a:pt x="392" y="1058"/>
                    </a:lnTo>
                    <a:lnTo>
                      <a:pt x="402" y="1122"/>
                    </a:lnTo>
                    <a:lnTo>
                      <a:pt x="407" y="1187"/>
                    </a:lnTo>
                    <a:lnTo>
                      <a:pt x="417" y="1222"/>
                    </a:lnTo>
                    <a:lnTo>
                      <a:pt x="427" y="1212"/>
                    </a:lnTo>
                    <a:lnTo>
                      <a:pt x="432" y="1202"/>
                    </a:lnTo>
                    <a:lnTo>
                      <a:pt x="442" y="1192"/>
                    </a:lnTo>
                    <a:lnTo>
                      <a:pt x="452" y="1182"/>
                    </a:lnTo>
                    <a:lnTo>
                      <a:pt x="457" y="1172"/>
                    </a:lnTo>
                    <a:lnTo>
                      <a:pt x="467" y="1162"/>
                    </a:lnTo>
                    <a:lnTo>
                      <a:pt x="477" y="1137"/>
                    </a:lnTo>
                    <a:lnTo>
                      <a:pt x="482" y="1117"/>
                    </a:lnTo>
                    <a:lnTo>
                      <a:pt x="492" y="1088"/>
                    </a:lnTo>
                    <a:lnTo>
                      <a:pt x="501" y="1043"/>
                    </a:lnTo>
                    <a:lnTo>
                      <a:pt x="506" y="998"/>
                    </a:lnTo>
                    <a:lnTo>
                      <a:pt x="516" y="959"/>
                    </a:lnTo>
                    <a:lnTo>
                      <a:pt x="526" y="939"/>
                    </a:lnTo>
                    <a:lnTo>
                      <a:pt x="531" y="924"/>
                    </a:lnTo>
                    <a:lnTo>
                      <a:pt x="541" y="904"/>
                    </a:lnTo>
                    <a:lnTo>
                      <a:pt x="551" y="889"/>
                    </a:lnTo>
                    <a:lnTo>
                      <a:pt x="556" y="869"/>
                    </a:lnTo>
                    <a:lnTo>
                      <a:pt x="566" y="854"/>
                    </a:lnTo>
                    <a:lnTo>
                      <a:pt x="576" y="834"/>
                    </a:lnTo>
                    <a:lnTo>
                      <a:pt x="581" y="815"/>
                    </a:lnTo>
                    <a:lnTo>
                      <a:pt x="591" y="795"/>
                    </a:lnTo>
                    <a:lnTo>
                      <a:pt x="601" y="770"/>
                    </a:lnTo>
                    <a:lnTo>
                      <a:pt x="611" y="745"/>
                    </a:lnTo>
                    <a:lnTo>
                      <a:pt x="616" y="725"/>
                    </a:lnTo>
                    <a:lnTo>
                      <a:pt x="626" y="705"/>
                    </a:lnTo>
                    <a:lnTo>
                      <a:pt x="636" y="685"/>
                    </a:lnTo>
                    <a:lnTo>
                      <a:pt x="641" y="661"/>
                    </a:lnTo>
                    <a:lnTo>
                      <a:pt x="650" y="626"/>
                    </a:lnTo>
                    <a:lnTo>
                      <a:pt x="660" y="591"/>
                    </a:lnTo>
                    <a:lnTo>
                      <a:pt x="665" y="556"/>
                    </a:lnTo>
                    <a:lnTo>
                      <a:pt x="675" y="527"/>
                    </a:lnTo>
                    <a:lnTo>
                      <a:pt x="685" y="497"/>
                    </a:lnTo>
                    <a:lnTo>
                      <a:pt x="690" y="472"/>
                    </a:lnTo>
                    <a:lnTo>
                      <a:pt x="700" y="442"/>
                    </a:lnTo>
                    <a:lnTo>
                      <a:pt x="710" y="417"/>
                    </a:lnTo>
                    <a:lnTo>
                      <a:pt x="715" y="388"/>
                    </a:lnTo>
                    <a:lnTo>
                      <a:pt x="725" y="368"/>
                    </a:lnTo>
                    <a:lnTo>
                      <a:pt x="735" y="348"/>
                    </a:lnTo>
                    <a:lnTo>
                      <a:pt x="740" y="328"/>
                    </a:lnTo>
                    <a:lnTo>
                      <a:pt x="750" y="313"/>
                    </a:lnTo>
                    <a:lnTo>
                      <a:pt x="760" y="298"/>
                    </a:lnTo>
                    <a:lnTo>
                      <a:pt x="765" y="278"/>
                    </a:lnTo>
                    <a:lnTo>
                      <a:pt x="775" y="258"/>
                    </a:lnTo>
                    <a:lnTo>
                      <a:pt x="785" y="234"/>
                    </a:lnTo>
                    <a:lnTo>
                      <a:pt x="790" y="209"/>
                    </a:lnTo>
                    <a:lnTo>
                      <a:pt x="799" y="184"/>
                    </a:lnTo>
                    <a:lnTo>
                      <a:pt x="809" y="159"/>
                    </a:lnTo>
                    <a:lnTo>
                      <a:pt x="814" y="134"/>
                    </a:lnTo>
                    <a:lnTo>
                      <a:pt x="824" y="114"/>
                    </a:lnTo>
                    <a:lnTo>
                      <a:pt x="834" y="95"/>
                    </a:lnTo>
                    <a:lnTo>
                      <a:pt x="839" y="75"/>
                    </a:lnTo>
                    <a:lnTo>
                      <a:pt x="849" y="70"/>
                    </a:lnTo>
                    <a:lnTo>
                      <a:pt x="859" y="70"/>
                    </a:lnTo>
                    <a:lnTo>
                      <a:pt x="864" y="65"/>
                    </a:lnTo>
                    <a:lnTo>
                      <a:pt x="874" y="65"/>
                    </a:lnTo>
                    <a:lnTo>
                      <a:pt x="884" y="65"/>
                    </a:lnTo>
                    <a:lnTo>
                      <a:pt x="894" y="65"/>
                    </a:lnTo>
                    <a:lnTo>
                      <a:pt x="899" y="65"/>
                    </a:lnTo>
                    <a:lnTo>
                      <a:pt x="909" y="60"/>
                    </a:lnTo>
                    <a:lnTo>
                      <a:pt x="919" y="55"/>
                    </a:lnTo>
                    <a:lnTo>
                      <a:pt x="924" y="55"/>
                    </a:lnTo>
                    <a:lnTo>
                      <a:pt x="934" y="55"/>
                    </a:lnTo>
                    <a:lnTo>
                      <a:pt x="943" y="55"/>
                    </a:lnTo>
                    <a:lnTo>
                      <a:pt x="948" y="50"/>
                    </a:lnTo>
                    <a:lnTo>
                      <a:pt x="958" y="45"/>
                    </a:lnTo>
                    <a:lnTo>
                      <a:pt x="968" y="40"/>
                    </a:lnTo>
                    <a:lnTo>
                      <a:pt x="973" y="35"/>
                    </a:lnTo>
                    <a:lnTo>
                      <a:pt x="983" y="35"/>
                    </a:lnTo>
                    <a:lnTo>
                      <a:pt x="993" y="30"/>
                    </a:lnTo>
                    <a:lnTo>
                      <a:pt x="998" y="25"/>
                    </a:lnTo>
                    <a:lnTo>
                      <a:pt x="1008" y="20"/>
                    </a:lnTo>
                    <a:lnTo>
                      <a:pt x="1018" y="20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0" name="Freeform 132"/>
              <p:cNvSpPr>
                <a:spLocks/>
              </p:cNvSpPr>
              <p:nvPr/>
            </p:nvSpPr>
            <p:spPr bwMode="auto">
              <a:xfrm>
                <a:off x="5101958" y="4259776"/>
                <a:ext cx="268288" cy="133350"/>
              </a:xfrm>
              <a:custGeom>
                <a:avLst/>
                <a:gdLst>
                  <a:gd name="T0" fmla="*/ 0 w 169"/>
                  <a:gd name="T1" fmla="*/ 84 h 84"/>
                  <a:gd name="T2" fmla="*/ 10 w 169"/>
                  <a:gd name="T3" fmla="*/ 79 h 84"/>
                  <a:gd name="T4" fmla="*/ 15 w 169"/>
                  <a:gd name="T5" fmla="*/ 74 h 84"/>
                  <a:gd name="T6" fmla="*/ 25 w 169"/>
                  <a:gd name="T7" fmla="*/ 74 h 84"/>
                  <a:gd name="T8" fmla="*/ 34 w 169"/>
                  <a:gd name="T9" fmla="*/ 69 h 84"/>
                  <a:gd name="T10" fmla="*/ 39 w 169"/>
                  <a:gd name="T11" fmla="*/ 64 h 84"/>
                  <a:gd name="T12" fmla="*/ 49 w 169"/>
                  <a:gd name="T13" fmla="*/ 59 h 84"/>
                  <a:gd name="T14" fmla="*/ 59 w 169"/>
                  <a:gd name="T15" fmla="*/ 54 h 84"/>
                  <a:gd name="T16" fmla="*/ 64 w 169"/>
                  <a:gd name="T17" fmla="*/ 50 h 84"/>
                  <a:gd name="T18" fmla="*/ 74 w 169"/>
                  <a:gd name="T19" fmla="*/ 45 h 84"/>
                  <a:gd name="T20" fmla="*/ 84 w 169"/>
                  <a:gd name="T21" fmla="*/ 40 h 84"/>
                  <a:gd name="T22" fmla="*/ 89 w 169"/>
                  <a:gd name="T23" fmla="*/ 35 h 84"/>
                  <a:gd name="T24" fmla="*/ 99 w 169"/>
                  <a:gd name="T25" fmla="*/ 30 h 84"/>
                  <a:gd name="T26" fmla="*/ 109 w 169"/>
                  <a:gd name="T27" fmla="*/ 25 h 84"/>
                  <a:gd name="T28" fmla="*/ 119 w 169"/>
                  <a:gd name="T29" fmla="*/ 20 h 84"/>
                  <a:gd name="T30" fmla="*/ 124 w 169"/>
                  <a:gd name="T31" fmla="*/ 20 h 84"/>
                  <a:gd name="T32" fmla="*/ 134 w 169"/>
                  <a:gd name="T33" fmla="*/ 15 h 84"/>
                  <a:gd name="T34" fmla="*/ 144 w 169"/>
                  <a:gd name="T35" fmla="*/ 10 h 84"/>
                  <a:gd name="T36" fmla="*/ 149 w 169"/>
                  <a:gd name="T37" fmla="*/ 5 h 84"/>
                  <a:gd name="T38" fmla="*/ 159 w 169"/>
                  <a:gd name="T39" fmla="*/ 5 h 84"/>
                  <a:gd name="T40" fmla="*/ 169 w 169"/>
                  <a:gd name="T41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4">
                    <a:moveTo>
                      <a:pt x="0" y="84"/>
                    </a:moveTo>
                    <a:lnTo>
                      <a:pt x="10" y="79"/>
                    </a:lnTo>
                    <a:lnTo>
                      <a:pt x="15" y="74"/>
                    </a:lnTo>
                    <a:lnTo>
                      <a:pt x="25" y="74"/>
                    </a:lnTo>
                    <a:lnTo>
                      <a:pt x="34" y="69"/>
                    </a:lnTo>
                    <a:lnTo>
                      <a:pt x="39" y="64"/>
                    </a:lnTo>
                    <a:lnTo>
                      <a:pt x="49" y="59"/>
                    </a:lnTo>
                    <a:lnTo>
                      <a:pt x="59" y="54"/>
                    </a:lnTo>
                    <a:lnTo>
                      <a:pt x="64" y="50"/>
                    </a:lnTo>
                    <a:lnTo>
                      <a:pt x="74" y="45"/>
                    </a:lnTo>
                    <a:lnTo>
                      <a:pt x="84" y="40"/>
                    </a:lnTo>
                    <a:lnTo>
                      <a:pt x="89" y="35"/>
                    </a:lnTo>
                    <a:lnTo>
                      <a:pt x="99" y="30"/>
                    </a:lnTo>
                    <a:lnTo>
                      <a:pt x="109" y="25"/>
                    </a:lnTo>
                    <a:lnTo>
                      <a:pt x="119" y="20"/>
                    </a:lnTo>
                    <a:lnTo>
                      <a:pt x="124" y="20"/>
                    </a:lnTo>
                    <a:lnTo>
                      <a:pt x="134" y="15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1" name="Freeform 133"/>
              <p:cNvSpPr>
                <a:spLocks/>
              </p:cNvSpPr>
              <p:nvPr/>
            </p:nvSpPr>
            <p:spPr bwMode="auto">
              <a:xfrm>
                <a:off x="1742808" y="4472501"/>
                <a:ext cx="1679575" cy="512763"/>
              </a:xfrm>
              <a:custGeom>
                <a:avLst/>
                <a:gdLst>
                  <a:gd name="T0" fmla="*/ 20 w 1058"/>
                  <a:gd name="T1" fmla="*/ 0 h 323"/>
                  <a:gd name="T2" fmla="*/ 45 w 1058"/>
                  <a:gd name="T3" fmla="*/ 10 h 323"/>
                  <a:gd name="T4" fmla="*/ 70 w 1058"/>
                  <a:gd name="T5" fmla="*/ 15 h 323"/>
                  <a:gd name="T6" fmla="*/ 94 w 1058"/>
                  <a:gd name="T7" fmla="*/ 35 h 323"/>
                  <a:gd name="T8" fmla="*/ 119 w 1058"/>
                  <a:gd name="T9" fmla="*/ 64 h 323"/>
                  <a:gd name="T10" fmla="*/ 144 w 1058"/>
                  <a:gd name="T11" fmla="*/ 94 h 323"/>
                  <a:gd name="T12" fmla="*/ 169 w 1058"/>
                  <a:gd name="T13" fmla="*/ 124 h 323"/>
                  <a:gd name="T14" fmla="*/ 194 w 1058"/>
                  <a:gd name="T15" fmla="*/ 154 h 323"/>
                  <a:gd name="T16" fmla="*/ 219 w 1058"/>
                  <a:gd name="T17" fmla="*/ 179 h 323"/>
                  <a:gd name="T18" fmla="*/ 243 w 1058"/>
                  <a:gd name="T19" fmla="*/ 218 h 323"/>
                  <a:gd name="T20" fmla="*/ 268 w 1058"/>
                  <a:gd name="T21" fmla="*/ 243 h 323"/>
                  <a:gd name="T22" fmla="*/ 293 w 1058"/>
                  <a:gd name="T23" fmla="*/ 258 h 323"/>
                  <a:gd name="T24" fmla="*/ 318 w 1058"/>
                  <a:gd name="T25" fmla="*/ 278 h 323"/>
                  <a:gd name="T26" fmla="*/ 343 w 1058"/>
                  <a:gd name="T27" fmla="*/ 298 h 323"/>
                  <a:gd name="T28" fmla="*/ 368 w 1058"/>
                  <a:gd name="T29" fmla="*/ 308 h 323"/>
                  <a:gd name="T30" fmla="*/ 392 w 1058"/>
                  <a:gd name="T31" fmla="*/ 313 h 323"/>
                  <a:gd name="T32" fmla="*/ 417 w 1058"/>
                  <a:gd name="T33" fmla="*/ 313 h 323"/>
                  <a:gd name="T34" fmla="*/ 442 w 1058"/>
                  <a:gd name="T35" fmla="*/ 318 h 323"/>
                  <a:gd name="T36" fmla="*/ 467 w 1058"/>
                  <a:gd name="T37" fmla="*/ 323 h 323"/>
                  <a:gd name="T38" fmla="*/ 492 w 1058"/>
                  <a:gd name="T39" fmla="*/ 318 h 323"/>
                  <a:gd name="T40" fmla="*/ 517 w 1058"/>
                  <a:gd name="T41" fmla="*/ 318 h 323"/>
                  <a:gd name="T42" fmla="*/ 541 w 1058"/>
                  <a:gd name="T43" fmla="*/ 318 h 323"/>
                  <a:gd name="T44" fmla="*/ 566 w 1058"/>
                  <a:gd name="T45" fmla="*/ 318 h 323"/>
                  <a:gd name="T46" fmla="*/ 591 w 1058"/>
                  <a:gd name="T47" fmla="*/ 313 h 323"/>
                  <a:gd name="T48" fmla="*/ 616 w 1058"/>
                  <a:gd name="T49" fmla="*/ 308 h 323"/>
                  <a:gd name="T50" fmla="*/ 641 w 1058"/>
                  <a:gd name="T51" fmla="*/ 313 h 323"/>
                  <a:gd name="T52" fmla="*/ 666 w 1058"/>
                  <a:gd name="T53" fmla="*/ 303 h 323"/>
                  <a:gd name="T54" fmla="*/ 690 w 1058"/>
                  <a:gd name="T55" fmla="*/ 298 h 323"/>
                  <a:gd name="T56" fmla="*/ 715 w 1058"/>
                  <a:gd name="T57" fmla="*/ 298 h 323"/>
                  <a:gd name="T58" fmla="*/ 740 w 1058"/>
                  <a:gd name="T59" fmla="*/ 288 h 323"/>
                  <a:gd name="T60" fmla="*/ 765 w 1058"/>
                  <a:gd name="T61" fmla="*/ 268 h 323"/>
                  <a:gd name="T62" fmla="*/ 790 w 1058"/>
                  <a:gd name="T63" fmla="*/ 248 h 323"/>
                  <a:gd name="T64" fmla="*/ 815 w 1058"/>
                  <a:gd name="T65" fmla="*/ 233 h 323"/>
                  <a:gd name="T66" fmla="*/ 844 w 1058"/>
                  <a:gd name="T67" fmla="*/ 248 h 323"/>
                  <a:gd name="T68" fmla="*/ 869 w 1058"/>
                  <a:gd name="T69" fmla="*/ 268 h 323"/>
                  <a:gd name="T70" fmla="*/ 894 w 1058"/>
                  <a:gd name="T71" fmla="*/ 268 h 323"/>
                  <a:gd name="T72" fmla="*/ 919 w 1058"/>
                  <a:gd name="T73" fmla="*/ 278 h 323"/>
                  <a:gd name="T74" fmla="*/ 944 w 1058"/>
                  <a:gd name="T75" fmla="*/ 293 h 323"/>
                  <a:gd name="T76" fmla="*/ 969 w 1058"/>
                  <a:gd name="T77" fmla="*/ 298 h 323"/>
                  <a:gd name="T78" fmla="*/ 993 w 1058"/>
                  <a:gd name="T79" fmla="*/ 313 h 323"/>
                  <a:gd name="T80" fmla="*/ 1018 w 1058"/>
                  <a:gd name="T81" fmla="*/ 313 h 323"/>
                  <a:gd name="T82" fmla="*/ 1043 w 1058"/>
                  <a:gd name="T83" fmla="*/ 313 h 3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23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10"/>
                    </a:lnTo>
                    <a:lnTo>
                      <a:pt x="50" y="10"/>
                    </a:lnTo>
                    <a:lnTo>
                      <a:pt x="60" y="15"/>
                    </a:lnTo>
                    <a:lnTo>
                      <a:pt x="70" y="15"/>
                    </a:lnTo>
                    <a:lnTo>
                      <a:pt x="75" y="15"/>
                    </a:lnTo>
                    <a:lnTo>
                      <a:pt x="85" y="25"/>
                    </a:lnTo>
                    <a:lnTo>
                      <a:pt x="94" y="35"/>
                    </a:lnTo>
                    <a:lnTo>
                      <a:pt x="99" y="45"/>
                    </a:lnTo>
                    <a:lnTo>
                      <a:pt x="109" y="55"/>
                    </a:lnTo>
                    <a:lnTo>
                      <a:pt x="119" y="64"/>
                    </a:lnTo>
                    <a:lnTo>
                      <a:pt x="124" y="74"/>
                    </a:lnTo>
                    <a:lnTo>
                      <a:pt x="134" y="84"/>
                    </a:lnTo>
                    <a:lnTo>
                      <a:pt x="144" y="94"/>
                    </a:lnTo>
                    <a:lnTo>
                      <a:pt x="149" y="104"/>
                    </a:lnTo>
                    <a:lnTo>
                      <a:pt x="159" y="114"/>
                    </a:lnTo>
                    <a:lnTo>
                      <a:pt x="169" y="124"/>
                    </a:lnTo>
                    <a:lnTo>
                      <a:pt x="174" y="134"/>
                    </a:lnTo>
                    <a:lnTo>
                      <a:pt x="184" y="144"/>
                    </a:lnTo>
                    <a:lnTo>
                      <a:pt x="194" y="154"/>
                    </a:lnTo>
                    <a:lnTo>
                      <a:pt x="199" y="164"/>
                    </a:lnTo>
                    <a:lnTo>
                      <a:pt x="209" y="169"/>
                    </a:lnTo>
                    <a:lnTo>
                      <a:pt x="219" y="179"/>
                    </a:lnTo>
                    <a:lnTo>
                      <a:pt x="224" y="189"/>
                    </a:lnTo>
                    <a:lnTo>
                      <a:pt x="234" y="204"/>
                    </a:lnTo>
                    <a:lnTo>
                      <a:pt x="243" y="218"/>
                    </a:lnTo>
                    <a:lnTo>
                      <a:pt x="248" y="228"/>
                    </a:lnTo>
                    <a:lnTo>
                      <a:pt x="258" y="238"/>
                    </a:lnTo>
                    <a:lnTo>
                      <a:pt x="268" y="243"/>
                    </a:lnTo>
                    <a:lnTo>
                      <a:pt x="278" y="248"/>
                    </a:lnTo>
                    <a:lnTo>
                      <a:pt x="283" y="253"/>
                    </a:lnTo>
                    <a:lnTo>
                      <a:pt x="293" y="258"/>
                    </a:lnTo>
                    <a:lnTo>
                      <a:pt x="303" y="263"/>
                    </a:lnTo>
                    <a:lnTo>
                      <a:pt x="308" y="273"/>
                    </a:lnTo>
                    <a:lnTo>
                      <a:pt x="318" y="278"/>
                    </a:lnTo>
                    <a:lnTo>
                      <a:pt x="328" y="283"/>
                    </a:lnTo>
                    <a:lnTo>
                      <a:pt x="333" y="293"/>
                    </a:lnTo>
                    <a:lnTo>
                      <a:pt x="343" y="298"/>
                    </a:lnTo>
                    <a:lnTo>
                      <a:pt x="353" y="303"/>
                    </a:lnTo>
                    <a:lnTo>
                      <a:pt x="358" y="308"/>
                    </a:lnTo>
                    <a:lnTo>
                      <a:pt x="368" y="308"/>
                    </a:lnTo>
                    <a:lnTo>
                      <a:pt x="378" y="313"/>
                    </a:lnTo>
                    <a:lnTo>
                      <a:pt x="383" y="313"/>
                    </a:lnTo>
                    <a:lnTo>
                      <a:pt x="392" y="313"/>
                    </a:lnTo>
                    <a:lnTo>
                      <a:pt x="402" y="313"/>
                    </a:lnTo>
                    <a:lnTo>
                      <a:pt x="407" y="313"/>
                    </a:lnTo>
                    <a:lnTo>
                      <a:pt x="417" y="313"/>
                    </a:lnTo>
                    <a:lnTo>
                      <a:pt x="427" y="313"/>
                    </a:lnTo>
                    <a:lnTo>
                      <a:pt x="432" y="318"/>
                    </a:lnTo>
                    <a:lnTo>
                      <a:pt x="442" y="318"/>
                    </a:lnTo>
                    <a:lnTo>
                      <a:pt x="452" y="323"/>
                    </a:lnTo>
                    <a:lnTo>
                      <a:pt x="457" y="323"/>
                    </a:lnTo>
                    <a:lnTo>
                      <a:pt x="467" y="323"/>
                    </a:lnTo>
                    <a:lnTo>
                      <a:pt x="477" y="323"/>
                    </a:lnTo>
                    <a:lnTo>
                      <a:pt x="482" y="323"/>
                    </a:lnTo>
                    <a:lnTo>
                      <a:pt x="492" y="318"/>
                    </a:lnTo>
                    <a:lnTo>
                      <a:pt x="502" y="313"/>
                    </a:lnTo>
                    <a:lnTo>
                      <a:pt x="507" y="313"/>
                    </a:lnTo>
                    <a:lnTo>
                      <a:pt x="517" y="318"/>
                    </a:lnTo>
                    <a:lnTo>
                      <a:pt x="527" y="318"/>
                    </a:lnTo>
                    <a:lnTo>
                      <a:pt x="531" y="318"/>
                    </a:lnTo>
                    <a:lnTo>
                      <a:pt x="541" y="318"/>
                    </a:lnTo>
                    <a:lnTo>
                      <a:pt x="551" y="318"/>
                    </a:lnTo>
                    <a:lnTo>
                      <a:pt x="561" y="318"/>
                    </a:lnTo>
                    <a:lnTo>
                      <a:pt x="566" y="318"/>
                    </a:lnTo>
                    <a:lnTo>
                      <a:pt x="576" y="313"/>
                    </a:lnTo>
                    <a:lnTo>
                      <a:pt x="586" y="313"/>
                    </a:lnTo>
                    <a:lnTo>
                      <a:pt x="591" y="313"/>
                    </a:lnTo>
                    <a:lnTo>
                      <a:pt x="601" y="313"/>
                    </a:lnTo>
                    <a:lnTo>
                      <a:pt x="611" y="313"/>
                    </a:lnTo>
                    <a:lnTo>
                      <a:pt x="616" y="308"/>
                    </a:lnTo>
                    <a:lnTo>
                      <a:pt x="626" y="308"/>
                    </a:lnTo>
                    <a:lnTo>
                      <a:pt x="636" y="308"/>
                    </a:lnTo>
                    <a:lnTo>
                      <a:pt x="641" y="313"/>
                    </a:lnTo>
                    <a:lnTo>
                      <a:pt x="651" y="313"/>
                    </a:lnTo>
                    <a:lnTo>
                      <a:pt x="661" y="308"/>
                    </a:lnTo>
                    <a:lnTo>
                      <a:pt x="666" y="303"/>
                    </a:lnTo>
                    <a:lnTo>
                      <a:pt x="676" y="298"/>
                    </a:lnTo>
                    <a:lnTo>
                      <a:pt x="685" y="298"/>
                    </a:lnTo>
                    <a:lnTo>
                      <a:pt x="690" y="298"/>
                    </a:lnTo>
                    <a:lnTo>
                      <a:pt x="700" y="303"/>
                    </a:lnTo>
                    <a:lnTo>
                      <a:pt x="710" y="303"/>
                    </a:lnTo>
                    <a:lnTo>
                      <a:pt x="715" y="298"/>
                    </a:lnTo>
                    <a:lnTo>
                      <a:pt x="725" y="298"/>
                    </a:lnTo>
                    <a:lnTo>
                      <a:pt x="735" y="293"/>
                    </a:lnTo>
                    <a:lnTo>
                      <a:pt x="740" y="288"/>
                    </a:lnTo>
                    <a:lnTo>
                      <a:pt x="750" y="283"/>
                    </a:lnTo>
                    <a:lnTo>
                      <a:pt x="760" y="278"/>
                    </a:lnTo>
                    <a:lnTo>
                      <a:pt x="765" y="268"/>
                    </a:lnTo>
                    <a:lnTo>
                      <a:pt x="775" y="263"/>
                    </a:lnTo>
                    <a:lnTo>
                      <a:pt x="785" y="253"/>
                    </a:lnTo>
                    <a:lnTo>
                      <a:pt x="790" y="248"/>
                    </a:lnTo>
                    <a:lnTo>
                      <a:pt x="800" y="238"/>
                    </a:lnTo>
                    <a:lnTo>
                      <a:pt x="810" y="233"/>
                    </a:lnTo>
                    <a:lnTo>
                      <a:pt x="815" y="233"/>
                    </a:lnTo>
                    <a:lnTo>
                      <a:pt x="824" y="228"/>
                    </a:lnTo>
                    <a:lnTo>
                      <a:pt x="834" y="238"/>
                    </a:lnTo>
                    <a:lnTo>
                      <a:pt x="844" y="248"/>
                    </a:lnTo>
                    <a:lnTo>
                      <a:pt x="849" y="263"/>
                    </a:lnTo>
                    <a:lnTo>
                      <a:pt x="859" y="268"/>
                    </a:lnTo>
                    <a:lnTo>
                      <a:pt x="869" y="268"/>
                    </a:lnTo>
                    <a:lnTo>
                      <a:pt x="874" y="268"/>
                    </a:lnTo>
                    <a:lnTo>
                      <a:pt x="884" y="268"/>
                    </a:lnTo>
                    <a:lnTo>
                      <a:pt x="894" y="268"/>
                    </a:lnTo>
                    <a:lnTo>
                      <a:pt x="899" y="263"/>
                    </a:lnTo>
                    <a:lnTo>
                      <a:pt x="909" y="268"/>
                    </a:lnTo>
                    <a:lnTo>
                      <a:pt x="919" y="278"/>
                    </a:lnTo>
                    <a:lnTo>
                      <a:pt x="924" y="288"/>
                    </a:lnTo>
                    <a:lnTo>
                      <a:pt x="934" y="293"/>
                    </a:lnTo>
                    <a:lnTo>
                      <a:pt x="944" y="293"/>
                    </a:lnTo>
                    <a:lnTo>
                      <a:pt x="949" y="293"/>
                    </a:lnTo>
                    <a:lnTo>
                      <a:pt x="959" y="293"/>
                    </a:lnTo>
                    <a:lnTo>
                      <a:pt x="969" y="298"/>
                    </a:lnTo>
                    <a:lnTo>
                      <a:pt x="973" y="308"/>
                    </a:lnTo>
                    <a:lnTo>
                      <a:pt x="983" y="308"/>
                    </a:lnTo>
                    <a:lnTo>
                      <a:pt x="993" y="313"/>
                    </a:lnTo>
                    <a:lnTo>
                      <a:pt x="998" y="313"/>
                    </a:lnTo>
                    <a:lnTo>
                      <a:pt x="1008" y="313"/>
                    </a:lnTo>
                    <a:lnTo>
                      <a:pt x="1018" y="313"/>
                    </a:lnTo>
                    <a:lnTo>
                      <a:pt x="1023" y="308"/>
                    </a:lnTo>
                    <a:lnTo>
                      <a:pt x="1033" y="308"/>
                    </a:lnTo>
                    <a:lnTo>
                      <a:pt x="1043" y="313"/>
                    </a:lnTo>
                    <a:lnTo>
                      <a:pt x="1048" y="313"/>
                    </a:lnTo>
                    <a:lnTo>
                      <a:pt x="1058" y="313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2" name="Freeform 134"/>
              <p:cNvSpPr>
                <a:spLocks/>
              </p:cNvSpPr>
              <p:nvPr/>
            </p:nvSpPr>
            <p:spPr bwMode="auto">
              <a:xfrm>
                <a:off x="3422383" y="4456626"/>
                <a:ext cx="1679575" cy="1922463"/>
              </a:xfrm>
              <a:custGeom>
                <a:avLst/>
                <a:gdLst>
                  <a:gd name="T0" fmla="*/ 15 w 1058"/>
                  <a:gd name="T1" fmla="*/ 313 h 1211"/>
                  <a:gd name="T2" fmla="*/ 40 w 1058"/>
                  <a:gd name="T3" fmla="*/ 333 h 1211"/>
                  <a:gd name="T4" fmla="*/ 69 w 1058"/>
                  <a:gd name="T5" fmla="*/ 343 h 1211"/>
                  <a:gd name="T6" fmla="*/ 94 w 1058"/>
                  <a:gd name="T7" fmla="*/ 348 h 1211"/>
                  <a:gd name="T8" fmla="*/ 119 w 1058"/>
                  <a:gd name="T9" fmla="*/ 348 h 1211"/>
                  <a:gd name="T10" fmla="*/ 144 w 1058"/>
                  <a:gd name="T11" fmla="*/ 343 h 1211"/>
                  <a:gd name="T12" fmla="*/ 169 w 1058"/>
                  <a:gd name="T13" fmla="*/ 348 h 1211"/>
                  <a:gd name="T14" fmla="*/ 194 w 1058"/>
                  <a:gd name="T15" fmla="*/ 348 h 1211"/>
                  <a:gd name="T16" fmla="*/ 218 w 1058"/>
                  <a:gd name="T17" fmla="*/ 348 h 1211"/>
                  <a:gd name="T18" fmla="*/ 243 w 1058"/>
                  <a:gd name="T19" fmla="*/ 348 h 1211"/>
                  <a:gd name="T20" fmla="*/ 268 w 1058"/>
                  <a:gd name="T21" fmla="*/ 353 h 1211"/>
                  <a:gd name="T22" fmla="*/ 293 w 1058"/>
                  <a:gd name="T23" fmla="*/ 323 h 1211"/>
                  <a:gd name="T24" fmla="*/ 318 w 1058"/>
                  <a:gd name="T25" fmla="*/ 303 h 1211"/>
                  <a:gd name="T26" fmla="*/ 343 w 1058"/>
                  <a:gd name="T27" fmla="*/ 452 h 1211"/>
                  <a:gd name="T28" fmla="*/ 367 w 1058"/>
                  <a:gd name="T29" fmla="*/ 789 h 1211"/>
                  <a:gd name="T30" fmla="*/ 392 w 1058"/>
                  <a:gd name="T31" fmla="*/ 1107 h 1211"/>
                  <a:gd name="T32" fmla="*/ 417 w 1058"/>
                  <a:gd name="T33" fmla="*/ 1202 h 1211"/>
                  <a:gd name="T34" fmla="*/ 442 w 1058"/>
                  <a:gd name="T35" fmla="*/ 1202 h 1211"/>
                  <a:gd name="T36" fmla="*/ 467 w 1058"/>
                  <a:gd name="T37" fmla="*/ 1172 h 1211"/>
                  <a:gd name="T38" fmla="*/ 492 w 1058"/>
                  <a:gd name="T39" fmla="*/ 1068 h 1211"/>
                  <a:gd name="T40" fmla="*/ 516 w 1058"/>
                  <a:gd name="T41" fmla="*/ 919 h 1211"/>
                  <a:gd name="T42" fmla="*/ 541 w 1058"/>
                  <a:gd name="T43" fmla="*/ 844 h 1211"/>
                  <a:gd name="T44" fmla="*/ 566 w 1058"/>
                  <a:gd name="T45" fmla="*/ 784 h 1211"/>
                  <a:gd name="T46" fmla="*/ 591 w 1058"/>
                  <a:gd name="T47" fmla="*/ 715 h 1211"/>
                  <a:gd name="T48" fmla="*/ 616 w 1058"/>
                  <a:gd name="T49" fmla="*/ 655 h 1211"/>
                  <a:gd name="T50" fmla="*/ 641 w 1058"/>
                  <a:gd name="T51" fmla="*/ 566 h 1211"/>
                  <a:gd name="T52" fmla="*/ 665 w 1058"/>
                  <a:gd name="T53" fmla="*/ 482 h 1211"/>
                  <a:gd name="T54" fmla="*/ 690 w 1058"/>
                  <a:gd name="T55" fmla="*/ 397 h 1211"/>
                  <a:gd name="T56" fmla="*/ 715 w 1058"/>
                  <a:gd name="T57" fmla="*/ 323 h 1211"/>
                  <a:gd name="T58" fmla="*/ 740 w 1058"/>
                  <a:gd name="T59" fmla="*/ 278 h 1211"/>
                  <a:gd name="T60" fmla="*/ 765 w 1058"/>
                  <a:gd name="T61" fmla="*/ 223 h 1211"/>
                  <a:gd name="T62" fmla="*/ 790 w 1058"/>
                  <a:gd name="T63" fmla="*/ 169 h 1211"/>
                  <a:gd name="T64" fmla="*/ 814 w 1058"/>
                  <a:gd name="T65" fmla="*/ 109 h 1211"/>
                  <a:gd name="T66" fmla="*/ 839 w 1058"/>
                  <a:gd name="T67" fmla="*/ 79 h 1211"/>
                  <a:gd name="T68" fmla="*/ 864 w 1058"/>
                  <a:gd name="T69" fmla="*/ 65 h 1211"/>
                  <a:gd name="T70" fmla="*/ 894 w 1058"/>
                  <a:gd name="T71" fmla="*/ 65 h 1211"/>
                  <a:gd name="T72" fmla="*/ 919 w 1058"/>
                  <a:gd name="T73" fmla="*/ 55 h 1211"/>
                  <a:gd name="T74" fmla="*/ 943 w 1058"/>
                  <a:gd name="T75" fmla="*/ 50 h 1211"/>
                  <a:gd name="T76" fmla="*/ 968 w 1058"/>
                  <a:gd name="T77" fmla="*/ 40 h 1211"/>
                  <a:gd name="T78" fmla="*/ 993 w 1058"/>
                  <a:gd name="T79" fmla="*/ 30 h 1211"/>
                  <a:gd name="T80" fmla="*/ 1018 w 1058"/>
                  <a:gd name="T81" fmla="*/ 25 h 1211"/>
                  <a:gd name="T82" fmla="*/ 1043 w 1058"/>
                  <a:gd name="T83" fmla="*/ 10 h 1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11">
                    <a:moveTo>
                      <a:pt x="0" y="323"/>
                    </a:moveTo>
                    <a:lnTo>
                      <a:pt x="10" y="318"/>
                    </a:lnTo>
                    <a:lnTo>
                      <a:pt x="15" y="313"/>
                    </a:lnTo>
                    <a:lnTo>
                      <a:pt x="25" y="318"/>
                    </a:lnTo>
                    <a:lnTo>
                      <a:pt x="35" y="323"/>
                    </a:lnTo>
                    <a:lnTo>
                      <a:pt x="40" y="333"/>
                    </a:lnTo>
                    <a:lnTo>
                      <a:pt x="50" y="338"/>
                    </a:lnTo>
                    <a:lnTo>
                      <a:pt x="60" y="338"/>
                    </a:lnTo>
                    <a:lnTo>
                      <a:pt x="69" y="343"/>
                    </a:lnTo>
                    <a:lnTo>
                      <a:pt x="74" y="348"/>
                    </a:lnTo>
                    <a:lnTo>
                      <a:pt x="84" y="348"/>
                    </a:lnTo>
                    <a:lnTo>
                      <a:pt x="94" y="348"/>
                    </a:lnTo>
                    <a:lnTo>
                      <a:pt x="99" y="348"/>
                    </a:lnTo>
                    <a:lnTo>
                      <a:pt x="109" y="348"/>
                    </a:lnTo>
                    <a:lnTo>
                      <a:pt x="119" y="348"/>
                    </a:lnTo>
                    <a:lnTo>
                      <a:pt x="124" y="343"/>
                    </a:lnTo>
                    <a:lnTo>
                      <a:pt x="134" y="343"/>
                    </a:lnTo>
                    <a:lnTo>
                      <a:pt x="144" y="343"/>
                    </a:lnTo>
                    <a:lnTo>
                      <a:pt x="149" y="348"/>
                    </a:lnTo>
                    <a:lnTo>
                      <a:pt x="159" y="348"/>
                    </a:lnTo>
                    <a:lnTo>
                      <a:pt x="169" y="348"/>
                    </a:lnTo>
                    <a:lnTo>
                      <a:pt x="174" y="348"/>
                    </a:lnTo>
                    <a:lnTo>
                      <a:pt x="184" y="348"/>
                    </a:lnTo>
                    <a:lnTo>
                      <a:pt x="194" y="348"/>
                    </a:lnTo>
                    <a:lnTo>
                      <a:pt x="199" y="348"/>
                    </a:lnTo>
                    <a:lnTo>
                      <a:pt x="208" y="348"/>
                    </a:lnTo>
                    <a:lnTo>
                      <a:pt x="218" y="348"/>
                    </a:lnTo>
                    <a:lnTo>
                      <a:pt x="223" y="348"/>
                    </a:lnTo>
                    <a:lnTo>
                      <a:pt x="233" y="348"/>
                    </a:lnTo>
                    <a:lnTo>
                      <a:pt x="243" y="348"/>
                    </a:lnTo>
                    <a:lnTo>
                      <a:pt x="248" y="353"/>
                    </a:lnTo>
                    <a:lnTo>
                      <a:pt x="258" y="353"/>
                    </a:lnTo>
                    <a:lnTo>
                      <a:pt x="268" y="353"/>
                    </a:lnTo>
                    <a:lnTo>
                      <a:pt x="273" y="348"/>
                    </a:lnTo>
                    <a:lnTo>
                      <a:pt x="283" y="333"/>
                    </a:lnTo>
                    <a:lnTo>
                      <a:pt x="293" y="323"/>
                    </a:lnTo>
                    <a:lnTo>
                      <a:pt x="298" y="313"/>
                    </a:lnTo>
                    <a:lnTo>
                      <a:pt x="308" y="308"/>
                    </a:lnTo>
                    <a:lnTo>
                      <a:pt x="318" y="303"/>
                    </a:lnTo>
                    <a:lnTo>
                      <a:pt x="328" y="328"/>
                    </a:lnTo>
                    <a:lnTo>
                      <a:pt x="333" y="387"/>
                    </a:lnTo>
                    <a:lnTo>
                      <a:pt x="343" y="452"/>
                    </a:lnTo>
                    <a:lnTo>
                      <a:pt x="353" y="536"/>
                    </a:lnTo>
                    <a:lnTo>
                      <a:pt x="357" y="665"/>
                    </a:lnTo>
                    <a:lnTo>
                      <a:pt x="367" y="789"/>
                    </a:lnTo>
                    <a:lnTo>
                      <a:pt x="377" y="904"/>
                    </a:lnTo>
                    <a:lnTo>
                      <a:pt x="382" y="1008"/>
                    </a:lnTo>
                    <a:lnTo>
                      <a:pt x="392" y="1107"/>
                    </a:lnTo>
                    <a:lnTo>
                      <a:pt x="402" y="1177"/>
                    </a:lnTo>
                    <a:lnTo>
                      <a:pt x="407" y="1192"/>
                    </a:lnTo>
                    <a:lnTo>
                      <a:pt x="417" y="1202"/>
                    </a:lnTo>
                    <a:lnTo>
                      <a:pt x="427" y="1211"/>
                    </a:lnTo>
                    <a:lnTo>
                      <a:pt x="432" y="1207"/>
                    </a:lnTo>
                    <a:lnTo>
                      <a:pt x="442" y="1202"/>
                    </a:lnTo>
                    <a:lnTo>
                      <a:pt x="452" y="1197"/>
                    </a:lnTo>
                    <a:lnTo>
                      <a:pt x="457" y="1187"/>
                    </a:lnTo>
                    <a:lnTo>
                      <a:pt x="467" y="1172"/>
                    </a:lnTo>
                    <a:lnTo>
                      <a:pt x="477" y="1152"/>
                    </a:lnTo>
                    <a:lnTo>
                      <a:pt x="482" y="1107"/>
                    </a:lnTo>
                    <a:lnTo>
                      <a:pt x="492" y="1068"/>
                    </a:lnTo>
                    <a:lnTo>
                      <a:pt x="501" y="1023"/>
                    </a:lnTo>
                    <a:lnTo>
                      <a:pt x="506" y="973"/>
                    </a:lnTo>
                    <a:lnTo>
                      <a:pt x="516" y="919"/>
                    </a:lnTo>
                    <a:lnTo>
                      <a:pt x="526" y="879"/>
                    </a:lnTo>
                    <a:lnTo>
                      <a:pt x="531" y="859"/>
                    </a:lnTo>
                    <a:lnTo>
                      <a:pt x="541" y="844"/>
                    </a:lnTo>
                    <a:lnTo>
                      <a:pt x="551" y="824"/>
                    </a:lnTo>
                    <a:lnTo>
                      <a:pt x="556" y="804"/>
                    </a:lnTo>
                    <a:lnTo>
                      <a:pt x="566" y="784"/>
                    </a:lnTo>
                    <a:lnTo>
                      <a:pt x="576" y="765"/>
                    </a:lnTo>
                    <a:lnTo>
                      <a:pt x="581" y="740"/>
                    </a:lnTo>
                    <a:lnTo>
                      <a:pt x="591" y="715"/>
                    </a:lnTo>
                    <a:lnTo>
                      <a:pt x="601" y="690"/>
                    </a:lnTo>
                    <a:lnTo>
                      <a:pt x="611" y="670"/>
                    </a:lnTo>
                    <a:lnTo>
                      <a:pt x="616" y="655"/>
                    </a:lnTo>
                    <a:lnTo>
                      <a:pt x="626" y="631"/>
                    </a:lnTo>
                    <a:lnTo>
                      <a:pt x="636" y="601"/>
                    </a:lnTo>
                    <a:lnTo>
                      <a:pt x="641" y="566"/>
                    </a:lnTo>
                    <a:lnTo>
                      <a:pt x="650" y="536"/>
                    </a:lnTo>
                    <a:lnTo>
                      <a:pt x="660" y="506"/>
                    </a:lnTo>
                    <a:lnTo>
                      <a:pt x="665" y="482"/>
                    </a:lnTo>
                    <a:lnTo>
                      <a:pt x="675" y="452"/>
                    </a:lnTo>
                    <a:lnTo>
                      <a:pt x="685" y="422"/>
                    </a:lnTo>
                    <a:lnTo>
                      <a:pt x="690" y="397"/>
                    </a:lnTo>
                    <a:lnTo>
                      <a:pt x="700" y="372"/>
                    </a:lnTo>
                    <a:lnTo>
                      <a:pt x="710" y="348"/>
                    </a:lnTo>
                    <a:lnTo>
                      <a:pt x="715" y="323"/>
                    </a:lnTo>
                    <a:lnTo>
                      <a:pt x="725" y="303"/>
                    </a:lnTo>
                    <a:lnTo>
                      <a:pt x="735" y="293"/>
                    </a:lnTo>
                    <a:lnTo>
                      <a:pt x="740" y="278"/>
                    </a:lnTo>
                    <a:lnTo>
                      <a:pt x="750" y="263"/>
                    </a:lnTo>
                    <a:lnTo>
                      <a:pt x="760" y="243"/>
                    </a:lnTo>
                    <a:lnTo>
                      <a:pt x="765" y="223"/>
                    </a:lnTo>
                    <a:lnTo>
                      <a:pt x="775" y="209"/>
                    </a:lnTo>
                    <a:lnTo>
                      <a:pt x="785" y="189"/>
                    </a:lnTo>
                    <a:lnTo>
                      <a:pt x="790" y="169"/>
                    </a:lnTo>
                    <a:lnTo>
                      <a:pt x="799" y="149"/>
                    </a:lnTo>
                    <a:lnTo>
                      <a:pt x="809" y="129"/>
                    </a:lnTo>
                    <a:lnTo>
                      <a:pt x="814" y="109"/>
                    </a:lnTo>
                    <a:lnTo>
                      <a:pt x="824" y="94"/>
                    </a:lnTo>
                    <a:lnTo>
                      <a:pt x="834" y="84"/>
                    </a:lnTo>
                    <a:lnTo>
                      <a:pt x="839" y="79"/>
                    </a:lnTo>
                    <a:lnTo>
                      <a:pt x="849" y="70"/>
                    </a:lnTo>
                    <a:lnTo>
                      <a:pt x="859" y="70"/>
                    </a:lnTo>
                    <a:lnTo>
                      <a:pt x="864" y="65"/>
                    </a:lnTo>
                    <a:lnTo>
                      <a:pt x="874" y="65"/>
                    </a:lnTo>
                    <a:lnTo>
                      <a:pt x="884" y="65"/>
                    </a:lnTo>
                    <a:lnTo>
                      <a:pt x="894" y="65"/>
                    </a:lnTo>
                    <a:lnTo>
                      <a:pt x="899" y="65"/>
                    </a:lnTo>
                    <a:lnTo>
                      <a:pt x="909" y="60"/>
                    </a:lnTo>
                    <a:lnTo>
                      <a:pt x="919" y="55"/>
                    </a:lnTo>
                    <a:lnTo>
                      <a:pt x="924" y="50"/>
                    </a:lnTo>
                    <a:lnTo>
                      <a:pt x="934" y="50"/>
                    </a:lnTo>
                    <a:lnTo>
                      <a:pt x="943" y="50"/>
                    </a:lnTo>
                    <a:lnTo>
                      <a:pt x="948" y="50"/>
                    </a:lnTo>
                    <a:lnTo>
                      <a:pt x="958" y="45"/>
                    </a:lnTo>
                    <a:lnTo>
                      <a:pt x="968" y="40"/>
                    </a:lnTo>
                    <a:lnTo>
                      <a:pt x="973" y="40"/>
                    </a:lnTo>
                    <a:lnTo>
                      <a:pt x="983" y="35"/>
                    </a:lnTo>
                    <a:lnTo>
                      <a:pt x="993" y="30"/>
                    </a:lnTo>
                    <a:lnTo>
                      <a:pt x="998" y="25"/>
                    </a:lnTo>
                    <a:lnTo>
                      <a:pt x="1008" y="25"/>
                    </a:lnTo>
                    <a:lnTo>
                      <a:pt x="1018" y="25"/>
                    </a:lnTo>
                    <a:lnTo>
                      <a:pt x="1023" y="20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3" name="Freeform 135"/>
              <p:cNvSpPr>
                <a:spLocks/>
              </p:cNvSpPr>
              <p:nvPr/>
            </p:nvSpPr>
            <p:spPr bwMode="auto">
              <a:xfrm>
                <a:off x="5101958" y="4331213"/>
                <a:ext cx="268288" cy="125413"/>
              </a:xfrm>
              <a:custGeom>
                <a:avLst/>
                <a:gdLst>
                  <a:gd name="T0" fmla="*/ 0 w 169"/>
                  <a:gd name="T1" fmla="*/ 79 h 79"/>
                  <a:gd name="T2" fmla="*/ 10 w 169"/>
                  <a:gd name="T3" fmla="*/ 69 h 79"/>
                  <a:gd name="T4" fmla="*/ 15 w 169"/>
                  <a:gd name="T5" fmla="*/ 64 h 79"/>
                  <a:gd name="T6" fmla="*/ 25 w 169"/>
                  <a:gd name="T7" fmla="*/ 59 h 79"/>
                  <a:gd name="T8" fmla="*/ 34 w 169"/>
                  <a:gd name="T9" fmla="*/ 59 h 79"/>
                  <a:gd name="T10" fmla="*/ 39 w 169"/>
                  <a:gd name="T11" fmla="*/ 59 h 79"/>
                  <a:gd name="T12" fmla="*/ 49 w 169"/>
                  <a:gd name="T13" fmla="*/ 54 h 79"/>
                  <a:gd name="T14" fmla="*/ 59 w 169"/>
                  <a:gd name="T15" fmla="*/ 49 h 79"/>
                  <a:gd name="T16" fmla="*/ 64 w 169"/>
                  <a:gd name="T17" fmla="*/ 44 h 79"/>
                  <a:gd name="T18" fmla="*/ 74 w 169"/>
                  <a:gd name="T19" fmla="*/ 39 h 79"/>
                  <a:gd name="T20" fmla="*/ 84 w 169"/>
                  <a:gd name="T21" fmla="*/ 34 h 79"/>
                  <a:gd name="T22" fmla="*/ 89 w 169"/>
                  <a:gd name="T23" fmla="*/ 24 h 79"/>
                  <a:gd name="T24" fmla="*/ 99 w 169"/>
                  <a:gd name="T25" fmla="*/ 24 h 79"/>
                  <a:gd name="T26" fmla="*/ 109 w 169"/>
                  <a:gd name="T27" fmla="*/ 19 h 79"/>
                  <a:gd name="T28" fmla="*/ 119 w 169"/>
                  <a:gd name="T29" fmla="*/ 19 h 79"/>
                  <a:gd name="T30" fmla="*/ 124 w 169"/>
                  <a:gd name="T31" fmla="*/ 14 h 79"/>
                  <a:gd name="T32" fmla="*/ 134 w 169"/>
                  <a:gd name="T33" fmla="*/ 14 h 79"/>
                  <a:gd name="T34" fmla="*/ 144 w 169"/>
                  <a:gd name="T35" fmla="*/ 9 h 79"/>
                  <a:gd name="T36" fmla="*/ 149 w 169"/>
                  <a:gd name="T37" fmla="*/ 5 h 79"/>
                  <a:gd name="T38" fmla="*/ 159 w 169"/>
                  <a:gd name="T39" fmla="*/ 0 h 79"/>
                  <a:gd name="T40" fmla="*/ 169 w 169"/>
                  <a:gd name="T4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9">
                    <a:moveTo>
                      <a:pt x="0" y="79"/>
                    </a:moveTo>
                    <a:lnTo>
                      <a:pt x="10" y="69"/>
                    </a:lnTo>
                    <a:lnTo>
                      <a:pt x="15" y="64"/>
                    </a:lnTo>
                    <a:lnTo>
                      <a:pt x="25" y="59"/>
                    </a:lnTo>
                    <a:lnTo>
                      <a:pt x="34" y="59"/>
                    </a:lnTo>
                    <a:lnTo>
                      <a:pt x="39" y="59"/>
                    </a:lnTo>
                    <a:lnTo>
                      <a:pt x="49" y="54"/>
                    </a:lnTo>
                    <a:lnTo>
                      <a:pt x="59" y="49"/>
                    </a:lnTo>
                    <a:lnTo>
                      <a:pt x="64" y="44"/>
                    </a:lnTo>
                    <a:lnTo>
                      <a:pt x="74" y="39"/>
                    </a:lnTo>
                    <a:lnTo>
                      <a:pt x="84" y="34"/>
                    </a:lnTo>
                    <a:lnTo>
                      <a:pt x="89" y="24"/>
                    </a:lnTo>
                    <a:lnTo>
                      <a:pt x="99" y="24"/>
                    </a:lnTo>
                    <a:lnTo>
                      <a:pt x="109" y="19"/>
                    </a:lnTo>
                    <a:lnTo>
                      <a:pt x="119" y="19"/>
                    </a:lnTo>
                    <a:lnTo>
                      <a:pt x="124" y="14"/>
                    </a:lnTo>
                    <a:lnTo>
                      <a:pt x="134" y="14"/>
                    </a:lnTo>
                    <a:lnTo>
                      <a:pt x="144" y="9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4" name="Freeform 136"/>
              <p:cNvSpPr>
                <a:spLocks/>
              </p:cNvSpPr>
              <p:nvPr/>
            </p:nvSpPr>
            <p:spPr bwMode="auto">
              <a:xfrm>
                <a:off x="1742808" y="4440751"/>
                <a:ext cx="1679575" cy="536575"/>
              </a:xfrm>
              <a:custGeom>
                <a:avLst/>
                <a:gdLst>
                  <a:gd name="T0" fmla="*/ 20 w 1058"/>
                  <a:gd name="T1" fmla="*/ 0 h 338"/>
                  <a:gd name="T2" fmla="*/ 45 w 1058"/>
                  <a:gd name="T3" fmla="*/ 15 h 338"/>
                  <a:gd name="T4" fmla="*/ 70 w 1058"/>
                  <a:gd name="T5" fmla="*/ 25 h 338"/>
                  <a:gd name="T6" fmla="*/ 94 w 1058"/>
                  <a:gd name="T7" fmla="*/ 45 h 338"/>
                  <a:gd name="T8" fmla="*/ 119 w 1058"/>
                  <a:gd name="T9" fmla="*/ 70 h 338"/>
                  <a:gd name="T10" fmla="*/ 144 w 1058"/>
                  <a:gd name="T11" fmla="*/ 104 h 338"/>
                  <a:gd name="T12" fmla="*/ 169 w 1058"/>
                  <a:gd name="T13" fmla="*/ 134 h 338"/>
                  <a:gd name="T14" fmla="*/ 194 w 1058"/>
                  <a:gd name="T15" fmla="*/ 159 h 338"/>
                  <a:gd name="T16" fmla="*/ 219 w 1058"/>
                  <a:gd name="T17" fmla="*/ 189 h 338"/>
                  <a:gd name="T18" fmla="*/ 243 w 1058"/>
                  <a:gd name="T19" fmla="*/ 224 h 338"/>
                  <a:gd name="T20" fmla="*/ 268 w 1058"/>
                  <a:gd name="T21" fmla="*/ 248 h 338"/>
                  <a:gd name="T22" fmla="*/ 293 w 1058"/>
                  <a:gd name="T23" fmla="*/ 263 h 338"/>
                  <a:gd name="T24" fmla="*/ 318 w 1058"/>
                  <a:gd name="T25" fmla="*/ 283 h 338"/>
                  <a:gd name="T26" fmla="*/ 343 w 1058"/>
                  <a:gd name="T27" fmla="*/ 308 h 338"/>
                  <a:gd name="T28" fmla="*/ 368 w 1058"/>
                  <a:gd name="T29" fmla="*/ 313 h 338"/>
                  <a:gd name="T30" fmla="*/ 392 w 1058"/>
                  <a:gd name="T31" fmla="*/ 313 h 338"/>
                  <a:gd name="T32" fmla="*/ 417 w 1058"/>
                  <a:gd name="T33" fmla="*/ 318 h 338"/>
                  <a:gd name="T34" fmla="*/ 442 w 1058"/>
                  <a:gd name="T35" fmla="*/ 328 h 338"/>
                  <a:gd name="T36" fmla="*/ 467 w 1058"/>
                  <a:gd name="T37" fmla="*/ 333 h 338"/>
                  <a:gd name="T38" fmla="*/ 492 w 1058"/>
                  <a:gd name="T39" fmla="*/ 323 h 338"/>
                  <a:gd name="T40" fmla="*/ 517 w 1058"/>
                  <a:gd name="T41" fmla="*/ 323 h 338"/>
                  <a:gd name="T42" fmla="*/ 541 w 1058"/>
                  <a:gd name="T43" fmla="*/ 328 h 338"/>
                  <a:gd name="T44" fmla="*/ 566 w 1058"/>
                  <a:gd name="T45" fmla="*/ 328 h 338"/>
                  <a:gd name="T46" fmla="*/ 591 w 1058"/>
                  <a:gd name="T47" fmla="*/ 323 h 338"/>
                  <a:gd name="T48" fmla="*/ 616 w 1058"/>
                  <a:gd name="T49" fmla="*/ 323 h 338"/>
                  <a:gd name="T50" fmla="*/ 641 w 1058"/>
                  <a:gd name="T51" fmla="*/ 328 h 338"/>
                  <a:gd name="T52" fmla="*/ 666 w 1058"/>
                  <a:gd name="T53" fmla="*/ 333 h 338"/>
                  <a:gd name="T54" fmla="*/ 690 w 1058"/>
                  <a:gd name="T55" fmla="*/ 323 h 338"/>
                  <a:gd name="T56" fmla="*/ 715 w 1058"/>
                  <a:gd name="T57" fmla="*/ 313 h 338"/>
                  <a:gd name="T58" fmla="*/ 740 w 1058"/>
                  <a:gd name="T59" fmla="*/ 308 h 338"/>
                  <a:gd name="T60" fmla="*/ 765 w 1058"/>
                  <a:gd name="T61" fmla="*/ 288 h 338"/>
                  <a:gd name="T62" fmla="*/ 790 w 1058"/>
                  <a:gd name="T63" fmla="*/ 268 h 338"/>
                  <a:gd name="T64" fmla="*/ 815 w 1058"/>
                  <a:gd name="T65" fmla="*/ 253 h 338"/>
                  <a:gd name="T66" fmla="*/ 844 w 1058"/>
                  <a:gd name="T67" fmla="*/ 273 h 338"/>
                  <a:gd name="T68" fmla="*/ 869 w 1058"/>
                  <a:gd name="T69" fmla="*/ 293 h 338"/>
                  <a:gd name="T70" fmla="*/ 894 w 1058"/>
                  <a:gd name="T71" fmla="*/ 293 h 338"/>
                  <a:gd name="T72" fmla="*/ 919 w 1058"/>
                  <a:gd name="T73" fmla="*/ 303 h 338"/>
                  <a:gd name="T74" fmla="*/ 944 w 1058"/>
                  <a:gd name="T75" fmla="*/ 323 h 338"/>
                  <a:gd name="T76" fmla="*/ 969 w 1058"/>
                  <a:gd name="T77" fmla="*/ 323 h 338"/>
                  <a:gd name="T78" fmla="*/ 993 w 1058"/>
                  <a:gd name="T79" fmla="*/ 328 h 338"/>
                  <a:gd name="T80" fmla="*/ 1018 w 1058"/>
                  <a:gd name="T81" fmla="*/ 328 h 338"/>
                  <a:gd name="T82" fmla="*/ 1043 w 1058"/>
                  <a:gd name="T83" fmla="*/ 333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38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60" y="20"/>
                    </a:lnTo>
                    <a:lnTo>
                      <a:pt x="70" y="25"/>
                    </a:lnTo>
                    <a:lnTo>
                      <a:pt x="75" y="25"/>
                    </a:lnTo>
                    <a:lnTo>
                      <a:pt x="85" y="35"/>
                    </a:lnTo>
                    <a:lnTo>
                      <a:pt x="94" y="45"/>
                    </a:lnTo>
                    <a:lnTo>
                      <a:pt x="99" y="55"/>
                    </a:lnTo>
                    <a:lnTo>
                      <a:pt x="109" y="65"/>
                    </a:lnTo>
                    <a:lnTo>
                      <a:pt x="119" y="70"/>
                    </a:lnTo>
                    <a:lnTo>
                      <a:pt x="124" y="80"/>
                    </a:lnTo>
                    <a:lnTo>
                      <a:pt x="134" y="89"/>
                    </a:lnTo>
                    <a:lnTo>
                      <a:pt x="144" y="104"/>
                    </a:lnTo>
                    <a:lnTo>
                      <a:pt x="149" y="114"/>
                    </a:lnTo>
                    <a:lnTo>
                      <a:pt x="159" y="124"/>
                    </a:lnTo>
                    <a:lnTo>
                      <a:pt x="169" y="134"/>
                    </a:lnTo>
                    <a:lnTo>
                      <a:pt x="174" y="139"/>
                    </a:lnTo>
                    <a:lnTo>
                      <a:pt x="184" y="149"/>
                    </a:lnTo>
                    <a:lnTo>
                      <a:pt x="194" y="159"/>
                    </a:lnTo>
                    <a:lnTo>
                      <a:pt x="199" y="169"/>
                    </a:lnTo>
                    <a:lnTo>
                      <a:pt x="209" y="179"/>
                    </a:lnTo>
                    <a:lnTo>
                      <a:pt x="219" y="189"/>
                    </a:lnTo>
                    <a:lnTo>
                      <a:pt x="224" y="204"/>
                    </a:lnTo>
                    <a:lnTo>
                      <a:pt x="234" y="214"/>
                    </a:lnTo>
                    <a:lnTo>
                      <a:pt x="243" y="224"/>
                    </a:lnTo>
                    <a:lnTo>
                      <a:pt x="248" y="233"/>
                    </a:lnTo>
                    <a:lnTo>
                      <a:pt x="258" y="243"/>
                    </a:lnTo>
                    <a:lnTo>
                      <a:pt x="268" y="248"/>
                    </a:lnTo>
                    <a:lnTo>
                      <a:pt x="278" y="258"/>
                    </a:lnTo>
                    <a:lnTo>
                      <a:pt x="283" y="263"/>
                    </a:lnTo>
                    <a:lnTo>
                      <a:pt x="293" y="263"/>
                    </a:lnTo>
                    <a:lnTo>
                      <a:pt x="303" y="268"/>
                    </a:lnTo>
                    <a:lnTo>
                      <a:pt x="308" y="278"/>
                    </a:lnTo>
                    <a:lnTo>
                      <a:pt x="318" y="283"/>
                    </a:lnTo>
                    <a:lnTo>
                      <a:pt x="328" y="293"/>
                    </a:lnTo>
                    <a:lnTo>
                      <a:pt x="333" y="298"/>
                    </a:lnTo>
                    <a:lnTo>
                      <a:pt x="343" y="308"/>
                    </a:lnTo>
                    <a:lnTo>
                      <a:pt x="353" y="313"/>
                    </a:lnTo>
                    <a:lnTo>
                      <a:pt x="358" y="313"/>
                    </a:lnTo>
                    <a:lnTo>
                      <a:pt x="368" y="313"/>
                    </a:lnTo>
                    <a:lnTo>
                      <a:pt x="378" y="308"/>
                    </a:lnTo>
                    <a:lnTo>
                      <a:pt x="383" y="308"/>
                    </a:lnTo>
                    <a:lnTo>
                      <a:pt x="392" y="313"/>
                    </a:lnTo>
                    <a:lnTo>
                      <a:pt x="402" y="313"/>
                    </a:lnTo>
                    <a:lnTo>
                      <a:pt x="407" y="318"/>
                    </a:lnTo>
                    <a:lnTo>
                      <a:pt x="417" y="318"/>
                    </a:lnTo>
                    <a:lnTo>
                      <a:pt x="427" y="318"/>
                    </a:lnTo>
                    <a:lnTo>
                      <a:pt x="432" y="323"/>
                    </a:lnTo>
                    <a:lnTo>
                      <a:pt x="442" y="328"/>
                    </a:lnTo>
                    <a:lnTo>
                      <a:pt x="452" y="328"/>
                    </a:lnTo>
                    <a:lnTo>
                      <a:pt x="457" y="333"/>
                    </a:lnTo>
                    <a:lnTo>
                      <a:pt x="467" y="333"/>
                    </a:lnTo>
                    <a:lnTo>
                      <a:pt x="477" y="333"/>
                    </a:lnTo>
                    <a:lnTo>
                      <a:pt x="482" y="328"/>
                    </a:lnTo>
                    <a:lnTo>
                      <a:pt x="492" y="323"/>
                    </a:lnTo>
                    <a:lnTo>
                      <a:pt x="502" y="323"/>
                    </a:lnTo>
                    <a:lnTo>
                      <a:pt x="507" y="323"/>
                    </a:lnTo>
                    <a:lnTo>
                      <a:pt x="517" y="323"/>
                    </a:lnTo>
                    <a:lnTo>
                      <a:pt x="527" y="323"/>
                    </a:lnTo>
                    <a:lnTo>
                      <a:pt x="531" y="328"/>
                    </a:lnTo>
                    <a:lnTo>
                      <a:pt x="541" y="328"/>
                    </a:lnTo>
                    <a:lnTo>
                      <a:pt x="551" y="333"/>
                    </a:lnTo>
                    <a:lnTo>
                      <a:pt x="561" y="328"/>
                    </a:lnTo>
                    <a:lnTo>
                      <a:pt x="566" y="328"/>
                    </a:lnTo>
                    <a:lnTo>
                      <a:pt x="576" y="328"/>
                    </a:lnTo>
                    <a:lnTo>
                      <a:pt x="586" y="323"/>
                    </a:lnTo>
                    <a:lnTo>
                      <a:pt x="591" y="323"/>
                    </a:lnTo>
                    <a:lnTo>
                      <a:pt x="601" y="323"/>
                    </a:lnTo>
                    <a:lnTo>
                      <a:pt x="611" y="323"/>
                    </a:lnTo>
                    <a:lnTo>
                      <a:pt x="616" y="323"/>
                    </a:lnTo>
                    <a:lnTo>
                      <a:pt x="626" y="323"/>
                    </a:lnTo>
                    <a:lnTo>
                      <a:pt x="636" y="328"/>
                    </a:lnTo>
                    <a:lnTo>
                      <a:pt x="641" y="328"/>
                    </a:lnTo>
                    <a:lnTo>
                      <a:pt x="651" y="333"/>
                    </a:lnTo>
                    <a:lnTo>
                      <a:pt x="661" y="333"/>
                    </a:lnTo>
                    <a:lnTo>
                      <a:pt x="666" y="333"/>
                    </a:lnTo>
                    <a:lnTo>
                      <a:pt x="676" y="333"/>
                    </a:lnTo>
                    <a:lnTo>
                      <a:pt x="685" y="328"/>
                    </a:lnTo>
                    <a:lnTo>
                      <a:pt x="690" y="323"/>
                    </a:lnTo>
                    <a:lnTo>
                      <a:pt x="700" y="323"/>
                    </a:lnTo>
                    <a:lnTo>
                      <a:pt x="710" y="318"/>
                    </a:lnTo>
                    <a:lnTo>
                      <a:pt x="715" y="313"/>
                    </a:lnTo>
                    <a:lnTo>
                      <a:pt x="725" y="303"/>
                    </a:lnTo>
                    <a:lnTo>
                      <a:pt x="735" y="303"/>
                    </a:lnTo>
                    <a:lnTo>
                      <a:pt x="740" y="308"/>
                    </a:lnTo>
                    <a:lnTo>
                      <a:pt x="750" y="308"/>
                    </a:lnTo>
                    <a:lnTo>
                      <a:pt x="760" y="303"/>
                    </a:lnTo>
                    <a:lnTo>
                      <a:pt x="765" y="288"/>
                    </a:lnTo>
                    <a:lnTo>
                      <a:pt x="775" y="278"/>
                    </a:lnTo>
                    <a:lnTo>
                      <a:pt x="785" y="273"/>
                    </a:lnTo>
                    <a:lnTo>
                      <a:pt x="790" y="268"/>
                    </a:lnTo>
                    <a:lnTo>
                      <a:pt x="800" y="263"/>
                    </a:lnTo>
                    <a:lnTo>
                      <a:pt x="810" y="258"/>
                    </a:lnTo>
                    <a:lnTo>
                      <a:pt x="815" y="253"/>
                    </a:lnTo>
                    <a:lnTo>
                      <a:pt x="824" y="243"/>
                    </a:lnTo>
                    <a:lnTo>
                      <a:pt x="834" y="253"/>
                    </a:lnTo>
                    <a:lnTo>
                      <a:pt x="844" y="273"/>
                    </a:lnTo>
                    <a:lnTo>
                      <a:pt x="849" y="293"/>
                    </a:lnTo>
                    <a:lnTo>
                      <a:pt x="859" y="298"/>
                    </a:lnTo>
                    <a:lnTo>
                      <a:pt x="869" y="293"/>
                    </a:lnTo>
                    <a:lnTo>
                      <a:pt x="874" y="293"/>
                    </a:lnTo>
                    <a:lnTo>
                      <a:pt x="884" y="293"/>
                    </a:lnTo>
                    <a:lnTo>
                      <a:pt x="894" y="293"/>
                    </a:lnTo>
                    <a:lnTo>
                      <a:pt x="899" y="293"/>
                    </a:lnTo>
                    <a:lnTo>
                      <a:pt x="909" y="298"/>
                    </a:lnTo>
                    <a:lnTo>
                      <a:pt x="919" y="303"/>
                    </a:lnTo>
                    <a:lnTo>
                      <a:pt x="924" y="313"/>
                    </a:lnTo>
                    <a:lnTo>
                      <a:pt x="934" y="318"/>
                    </a:lnTo>
                    <a:lnTo>
                      <a:pt x="944" y="323"/>
                    </a:lnTo>
                    <a:lnTo>
                      <a:pt x="949" y="328"/>
                    </a:lnTo>
                    <a:lnTo>
                      <a:pt x="959" y="328"/>
                    </a:lnTo>
                    <a:lnTo>
                      <a:pt x="969" y="323"/>
                    </a:lnTo>
                    <a:lnTo>
                      <a:pt x="973" y="323"/>
                    </a:lnTo>
                    <a:lnTo>
                      <a:pt x="983" y="323"/>
                    </a:lnTo>
                    <a:lnTo>
                      <a:pt x="993" y="328"/>
                    </a:lnTo>
                    <a:lnTo>
                      <a:pt x="998" y="328"/>
                    </a:lnTo>
                    <a:lnTo>
                      <a:pt x="1008" y="328"/>
                    </a:lnTo>
                    <a:lnTo>
                      <a:pt x="1018" y="328"/>
                    </a:lnTo>
                    <a:lnTo>
                      <a:pt x="1023" y="328"/>
                    </a:lnTo>
                    <a:lnTo>
                      <a:pt x="1033" y="328"/>
                    </a:lnTo>
                    <a:lnTo>
                      <a:pt x="1043" y="333"/>
                    </a:lnTo>
                    <a:lnTo>
                      <a:pt x="1048" y="333"/>
                    </a:lnTo>
                    <a:lnTo>
                      <a:pt x="1058" y="338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5" name="Freeform 137"/>
              <p:cNvSpPr>
                <a:spLocks/>
              </p:cNvSpPr>
              <p:nvPr/>
            </p:nvSpPr>
            <p:spPr bwMode="auto">
              <a:xfrm>
                <a:off x="3422383" y="4472501"/>
                <a:ext cx="1679575" cy="1892300"/>
              </a:xfrm>
              <a:custGeom>
                <a:avLst/>
                <a:gdLst>
                  <a:gd name="T0" fmla="*/ 15 w 1058"/>
                  <a:gd name="T1" fmla="*/ 313 h 1192"/>
                  <a:gd name="T2" fmla="*/ 40 w 1058"/>
                  <a:gd name="T3" fmla="*/ 313 h 1192"/>
                  <a:gd name="T4" fmla="*/ 69 w 1058"/>
                  <a:gd name="T5" fmla="*/ 328 h 1192"/>
                  <a:gd name="T6" fmla="*/ 94 w 1058"/>
                  <a:gd name="T7" fmla="*/ 338 h 1192"/>
                  <a:gd name="T8" fmla="*/ 119 w 1058"/>
                  <a:gd name="T9" fmla="*/ 328 h 1192"/>
                  <a:gd name="T10" fmla="*/ 144 w 1058"/>
                  <a:gd name="T11" fmla="*/ 328 h 1192"/>
                  <a:gd name="T12" fmla="*/ 169 w 1058"/>
                  <a:gd name="T13" fmla="*/ 333 h 1192"/>
                  <a:gd name="T14" fmla="*/ 194 w 1058"/>
                  <a:gd name="T15" fmla="*/ 338 h 1192"/>
                  <a:gd name="T16" fmla="*/ 218 w 1058"/>
                  <a:gd name="T17" fmla="*/ 333 h 1192"/>
                  <a:gd name="T18" fmla="*/ 243 w 1058"/>
                  <a:gd name="T19" fmla="*/ 343 h 1192"/>
                  <a:gd name="T20" fmla="*/ 268 w 1058"/>
                  <a:gd name="T21" fmla="*/ 343 h 1192"/>
                  <a:gd name="T22" fmla="*/ 293 w 1058"/>
                  <a:gd name="T23" fmla="*/ 308 h 1192"/>
                  <a:gd name="T24" fmla="*/ 318 w 1058"/>
                  <a:gd name="T25" fmla="*/ 308 h 1192"/>
                  <a:gd name="T26" fmla="*/ 343 w 1058"/>
                  <a:gd name="T27" fmla="*/ 432 h 1192"/>
                  <a:gd name="T28" fmla="*/ 367 w 1058"/>
                  <a:gd name="T29" fmla="*/ 755 h 1192"/>
                  <a:gd name="T30" fmla="*/ 392 w 1058"/>
                  <a:gd name="T31" fmla="*/ 1097 h 1192"/>
                  <a:gd name="T32" fmla="*/ 417 w 1058"/>
                  <a:gd name="T33" fmla="*/ 1187 h 1192"/>
                  <a:gd name="T34" fmla="*/ 442 w 1058"/>
                  <a:gd name="T35" fmla="*/ 1162 h 1192"/>
                  <a:gd name="T36" fmla="*/ 467 w 1058"/>
                  <a:gd name="T37" fmla="*/ 1127 h 1192"/>
                  <a:gd name="T38" fmla="*/ 492 w 1058"/>
                  <a:gd name="T39" fmla="*/ 1043 h 1192"/>
                  <a:gd name="T40" fmla="*/ 516 w 1058"/>
                  <a:gd name="T41" fmla="*/ 933 h 1192"/>
                  <a:gd name="T42" fmla="*/ 541 w 1058"/>
                  <a:gd name="T43" fmla="*/ 869 h 1192"/>
                  <a:gd name="T44" fmla="*/ 566 w 1058"/>
                  <a:gd name="T45" fmla="*/ 814 h 1192"/>
                  <a:gd name="T46" fmla="*/ 591 w 1058"/>
                  <a:gd name="T47" fmla="*/ 750 h 1192"/>
                  <a:gd name="T48" fmla="*/ 616 w 1058"/>
                  <a:gd name="T49" fmla="*/ 685 h 1192"/>
                  <a:gd name="T50" fmla="*/ 641 w 1058"/>
                  <a:gd name="T51" fmla="*/ 586 h 1192"/>
                  <a:gd name="T52" fmla="*/ 665 w 1058"/>
                  <a:gd name="T53" fmla="*/ 487 h 1192"/>
                  <a:gd name="T54" fmla="*/ 690 w 1058"/>
                  <a:gd name="T55" fmla="*/ 412 h 1192"/>
                  <a:gd name="T56" fmla="*/ 715 w 1058"/>
                  <a:gd name="T57" fmla="*/ 343 h 1192"/>
                  <a:gd name="T58" fmla="*/ 740 w 1058"/>
                  <a:gd name="T59" fmla="*/ 293 h 1192"/>
                  <a:gd name="T60" fmla="*/ 765 w 1058"/>
                  <a:gd name="T61" fmla="*/ 228 h 1192"/>
                  <a:gd name="T62" fmla="*/ 790 w 1058"/>
                  <a:gd name="T63" fmla="*/ 154 h 1192"/>
                  <a:gd name="T64" fmla="*/ 814 w 1058"/>
                  <a:gd name="T65" fmla="*/ 99 h 1192"/>
                  <a:gd name="T66" fmla="*/ 839 w 1058"/>
                  <a:gd name="T67" fmla="*/ 64 h 1192"/>
                  <a:gd name="T68" fmla="*/ 864 w 1058"/>
                  <a:gd name="T69" fmla="*/ 55 h 1192"/>
                  <a:gd name="T70" fmla="*/ 894 w 1058"/>
                  <a:gd name="T71" fmla="*/ 55 h 1192"/>
                  <a:gd name="T72" fmla="*/ 919 w 1058"/>
                  <a:gd name="T73" fmla="*/ 50 h 1192"/>
                  <a:gd name="T74" fmla="*/ 943 w 1058"/>
                  <a:gd name="T75" fmla="*/ 35 h 1192"/>
                  <a:gd name="T76" fmla="*/ 968 w 1058"/>
                  <a:gd name="T77" fmla="*/ 35 h 1192"/>
                  <a:gd name="T78" fmla="*/ 993 w 1058"/>
                  <a:gd name="T79" fmla="*/ 25 h 1192"/>
                  <a:gd name="T80" fmla="*/ 1018 w 1058"/>
                  <a:gd name="T81" fmla="*/ 15 h 1192"/>
                  <a:gd name="T82" fmla="*/ 1043 w 1058"/>
                  <a:gd name="T83" fmla="*/ 5 h 1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92">
                    <a:moveTo>
                      <a:pt x="0" y="318"/>
                    </a:moveTo>
                    <a:lnTo>
                      <a:pt x="10" y="313"/>
                    </a:lnTo>
                    <a:lnTo>
                      <a:pt x="15" y="313"/>
                    </a:lnTo>
                    <a:lnTo>
                      <a:pt x="25" y="313"/>
                    </a:lnTo>
                    <a:lnTo>
                      <a:pt x="35" y="313"/>
                    </a:lnTo>
                    <a:lnTo>
                      <a:pt x="40" y="313"/>
                    </a:lnTo>
                    <a:lnTo>
                      <a:pt x="50" y="313"/>
                    </a:lnTo>
                    <a:lnTo>
                      <a:pt x="60" y="323"/>
                    </a:lnTo>
                    <a:lnTo>
                      <a:pt x="69" y="328"/>
                    </a:lnTo>
                    <a:lnTo>
                      <a:pt x="74" y="333"/>
                    </a:lnTo>
                    <a:lnTo>
                      <a:pt x="84" y="338"/>
                    </a:lnTo>
                    <a:lnTo>
                      <a:pt x="94" y="338"/>
                    </a:lnTo>
                    <a:lnTo>
                      <a:pt x="99" y="338"/>
                    </a:lnTo>
                    <a:lnTo>
                      <a:pt x="109" y="333"/>
                    </a:lnTo>
                    <a:lnTo>
                      <a:pt x="119" y="328"/>
                    </a:lnTo>
                    <a:lnTo>
                      <a:pt x="124" y="328"/>
                    </a:lnTo>
                    <a:lnTo>
                      <a:pt x="134" y="328"/>
                    </a:lnTo>
                    <a:lnTo>
                      <a:pt x="144" y="328"/>
                    </a:lnTo>
                    <a:lnTo>
                      <a:pt x="149" y="328"/>
                    </a:lnTo>
                    <a:lnTo>
                      <a:pt x="159" y="333"/>
                    </a:lnTo>
                    <a:lnTo>
                      <a:pt x="169" y="333"/>
                    </a:lnTo>
                    <a:lnTo>
                      <a:pt x="174" y="333"/>
                    </a:lnTo>
                    <a:lnTo>
                      <a:pt x="184" y="338"/>
                    </a:lnTo>
                    <a:lnTo>
                      <a:pt x="194" y="338"/>
                    </a:lnTo>
                    <a:lnTo>
                      <a:pt x="199" y="338"/>
                    </a:lnTo>
                    <a:lnTo>
                      <a:pt x="208" y="338"/>
                    </a:lnTo>
                    <a:lnTo>
                      <a:pt x="218" y="333"/>
                    </a:lnTo>
                    <a:lnTo>
                      <a:pt x="223" y="333"/>
                    </a:lnTo>
                    <a:lnTo>
                      <a:pt x="233" y="338"/>
                    </a:lnTo>
                    <a:lnTo>
                      <a:pt x="243" y="343"/>
                    </a:lnTo>
                    <a:lnTo>
                      <a:pt x="248" y="343"/>
                    </a:lnTo>
                    <a:lnTo>
                      <a:pt x="258" y="343"/>
                    </a:lnTo>
                    <a:lnTo>
                      <a:pt x="268" y="343"/>
                    </a:lnTo>
                    <a:lnTo>
                      <a:pt x="273" y="338"/>
                    </a:lnTo>
                    <a:lnTo>
                      <a:pt x="283" y="323"/>
                    </a:lnTo>
                    <a:lnTo>
                      <a:pt x="293" y="308"/>
                    </a:lnTo>
                    <a:lnTo>
                      <a:pt x="298" y="303"/>
                    </a:lnTo>
                    <a:lnTo>
                      <a:pt x="308" y="303"/>
                    </a:lnTo>
                    <a:lnTo>
                      <a:pt x="318" y="308"/>
                    </a:lnTo>
                    <a:lnTo>
                      <a:pt x="328" y="333"/>
                    </a:lnTo>
                    <a:lnTo>
                      <a:pt x="333" y="382"/>
                    </a:lnTo>
                    <a:lnTo>
                      <a:pt x="343" y="432"/>
                    </a:lnTo>
                    <a:lnTo>
                      <a:pt x="353" y="506"/>
                    </a:lnTo>
                    <a:lnTo>
                      <a:pt x="357" y="631"/>
                    </a:lnTo>
                    <a:lnTo>
                      <a:pt x="367" y="755"/>
                    </a:lnTo>
                    <a:lnTo>
                      <a:pt x="377" y="874"/>
                    </a:lnTo>
                    <a:lnTo>
                      <a:pt x="382" y="983"/>
                    </a:lnTo>
                    <a:lnTo>
                      <a:pt x="392" y="1097"/>
                    </a:lnTo>
                    <a:lnTo>
                      <a:pt x="402" y="1172"/>
                    </a:lnTo>
                    <a:lnTo>
                      <a:pt x="407" y="1177"/>
                    </a:lnTo>
                    <a:lnTo>
                      <a:pt x="417" y="1187"/>
                    </a:lnTo>
                    <a:lnTo>
                      <a:pt x="427" y="1192"/>
                    </a:lnTo>
                    <a:lnTo>
                      <a:pt x="432" y="1177"/>
                    </a:lnTo>
                    <a:lnTo>
                      <a:pt x="442" y="1162"/>
                    </a:lnTo>
                    <a:lnTo>
                      <a:pt x="452" y="1152"/>
                    </a:lnTo>
                    <a:lnTo>
                      <a:pt x="457" y="1137"/>
                    </a:lnTo>
                    <a:lnTo>
                      <a:pt x="467" y="1127"/>
                    </a:lnTo>
                    <a:lnTo>
                      <a:pt x="477" y="1107"/>
                    </a:lnTo>
                    <a:lnTo>
                      <a:pt x="482" y="1072"/>
                    </a:lnTo>
                    <a:lnTo>
                      <a:pt x="492" y="1043"/>
                    </a:lnTo>
                    <a:lnTo>
                      <a:pt x="501" y="1008"/>
                    </a:lnTo>
                    <a:lnTo>
                      <a:pt x="506" y="968"/>
                    </a:lnTo>
                    <a:lnTo>
                      <a:pt x="516" y="933"/>
                    </a:lnTo>
                    <a:lnTo>
                      <a:pt x="526" y="899"/>
                    </a:lnTo>
                    <a:lnTo>
                      <a:pt x="531" y="884"/>
                    </a:lnTo>
                    <a:lnTo>
                      <a:pt x="541" y="869"/>
                    </a:lnTo>
                    <a:lnTo>
                      <a:pt x="551" y="849"/>
                    </a:lnTo>
                    <a:lnTo>
                      <a:pt x="556" y="829"/>
                    </a:lnTo>
                    <a:lnTo>
                      <a:pt x="566" y="814"/>
                    </a:lnTo>
                    <a:lnTo>
                      <a:pt x="576" y="794"/>
                    </a:lnTo>
                    <a:lnTo>
                      <a:pt x="581" y="770"/>
                    </a:lnTo>
                    <a:lnTo>
                      <a:pt x="591" y="750"/>
                    </a:lnTo>
                    <a:lnTo>
                      <a:pt x="601" y="725"/>
                    </a:lnTo>
                    <a:lnTo>
                      <a:pt x="611" y="705"/>
                    </a:lnTo>
                    <a:lnTo>
                      <a:pt x="616" y="685"/>
                    </a:lnTo>
                    <a:lnTo>
                      <a:pt x="626" y="660"/>
                    </a:lnTo>
                    <a:lnTo>
                      <a:pt x="636" y="621"/>
                    </a:lnTo>
                    <a:lnTo>
                      <a:pt x="641" y="586"/>
                    </a:lnTo>
                    <a:lnTo>
                      <a:pt x="650" y="546"/>
                    </a:lnTo>
                    <a:lnTo>
                      <a:pt x="660" y="516"/>
                    </a:lnTo>
                    <a:lnTo>
                      <a:pt x="665" y="487"/>
                    </a:lnTo>
                    <a:lnTo>
                      <a:pt x="675" y="462"/>
                    </a:lnTo>
                    <a:lnTo>
                      <a:pt x="685" y="437"/>
                    </a:lnTo>
                    <a:lnTo>
                      <a:pt x="690" y="412"/>
                    </a:lnTo>
                    <a:lnTo>
                      <a:pt x="700" y="387"/>
                    </a:lnTo>
                    <a:lnTo>
                      <a:pt x="710" y="367"/>
                    </a:lnTo>
                    <a:lnTo>
                      <a:pt x="715" y="343"/>
                    </a:lnTo>
                    <a:lnTo>
                      <a:pt x="725" y="323"/>
                    </a:lnTo>
                    <a:lnTo>
                      <a:pt x="735" y="308"/>
                    </a:lnTo>
                    <a:lnTo>
                      <a:pt x="740" y="293"/>
                    </a:lnTo>
                    <a:lnTo>
                      <a:pt x="750" y="273"/>
                    </a:lnTo>
                    <a:lnTo>
                      <a:pt x="760" y="253"/>
                    </a:lnTo>
                    <a:lnTo>
                      <a:pt x="765" y="228"/>
                    </a:lnTo>
                    <a:lnTo>
                      <a:pt x="775" y="204"/>
                    </a:lnTo>
                    <a:lnTo>
                      <a:pt x="785" y="179"/>
                    </a:lnTo>
                    <a:lnTo>
                      <a:pt x="790" y="154"/>
                    </a:lnTo>
                    <a:lnTo>
                      <a:pt x="799" y="129"/>
                    </a:lnTo>
                    <a:lnTo>
                      <a:pt x="809" y="114"/>
                    </a:lnTo>
                    <a:lnTo>
                      <a:pt x="814" y="99"/>
                    </a:lnTo>
                    <a:lnTo>
                      <a:pt x="824" y="79"/>
                    </a:lnTo>
                    <a:lnTo>
                      <a:pt x="834" y="74"/>
                    </a:lnTo>
                    <a:lnTo>
                      <a:pt x="839" y="64"/>
                    </a:lnTo>
                    <a:lnTo>
                      <a:pt x="849" y="55"/>
                    </a:lnTo>
                    <a:lnTo>
                      <a:pt x="859" y="55"/>
                    </a:lnTo>
                    <a:lnTo>
                      <a:pt x="864" y="55"/>
                    </a:lnTo>
                    <a:lnTo>
                      <a:pt x="874" y="55"/>
                    </a:lnTo>
                    <a:lnTo>
                      <a:pt x="884" y="55"/>
                    </a:lnTo>
                    <a:lnTo>
                      <a:pt x="894" y="55"/>
                    </a:lnTo>
                    <a:lnTo>
                      <a:pt x="899" y="55"/>
                    </a:lnTo>
                    <a:lnTo>
                      <a:pt x="909" y="50"/>
                    </a:lnTo>
                    <a:lnTo>
                      <a:pt x="919" y="50"/>
                    </a:lnTo>
                    <a:lnTo>
                      <a:pt x="924" y="45"/>
                    </a:lnTo>
                    <a:lnTo>
                      <a:pt x="934" y="40"/>
                    </a:lnTo>
                    <a:lnTo>
                      <a:pt x="943" y="35"/>
                    </a:lnTo>
                    <a:lnTo>
                      <a:pt x="948" y="35"/>
                    </a:lnTo>
                    <a:lnTo>
                      <a:pt x="958" y="35"/>
                    </a:lnTo>
                    <a:lnTo>
                      <a:pt x="968" y="35"/>
                    </a:lnTo>
                    <a:lnTo>
                      <a:pt x="973" y="35"/>
                    </a:lnTo>
                    <a:lnTo>
                      <a:pt x="983" y="30"/>
                    </a:lnTo>
                    <a:lnTo>
                      <a:pt x="993" y="25"/>
                    </a:lnTo>
                    <a:lnTo>
                      <a:pt x="998" y="20"/>
                    </a:lnTo>
                    <a:lnTo>
                      <a:pt x="1008" y="20"/>
                    </a:lnTo>
                    <a:lnTo>
                      <a:pt x="1018" y="15"/>
                    </a:lnTo>
                    <a:lnTo>
                      <a:pt x="1023" y="10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6" name="Freeform 138"/>
              <p:cNvSpPr>
                <a:spLocks/>
              </p:cNvSpPr>
              <p:nvPr/>
            </p:nvSpPr>
            <p:spPr bwMode="auto">
              <a:xfrm>
                <a:off x="5101958" y="4369313"/>
                <a:ext cx="268288" cy="103188"/>
              </a:xfrm>
              <a:custGeom>
                <a:avLst/>
                <a:gdLst>
                  <a:gd name="T0" fmla="*/ 0 w 169"/>
                  <a:gd name="T1" fmla="*/ 65 h 65"/>
                  <a:gd name="T2" fmla="*/ 10 w 169"/>
                  <a:gd name="T3" fmla="*/ 60 h 65"/>
                  <a:gd name="T4" fmla="*/ 15 w 169"/>
                  <a:gd name="T5" fmla="*/ 55 h 65"/>
                  <a:gd name="T6" fmla="*/ 25 w 169"/>
                  <a:gd name="T7" fmla="*/ 50 h 65"/>
                  <a:gd name="T8" fmla="*/ 34 w 169"/>
                  <a:gd name="T9" fmla="*/ 50 h 65"/>
                  <a:gd name="T10" fmla="*/ 39 w 169"/>
                  <a:gd name="T11" fmla="*/ 50 h 65"/>
                  <a:gd name="T12" fmla="*/ 49 w 169"/>
                  <a:gd name="T13" fmla="*/ 40 h 65"/>
                  <a:gd name="T14" fmla="*/ 59 w 169"/>
                  <a:gd name="T15" fmla="*/ 35 h 65"/>
                  <a:gd name="T16" fmla="*/ 64 w 169"/>
                  <a:gd name="T17" fmla="*/ 30 h 65"/>
                  <a:gd name="T18" fmla="*/ 74 w 169"/>
                  <a:gd name="T19" fmla="*/ 30 h 65"/>
                  <a:gd name="T20" fmla="*/ 84 w 169"/>
                  <a:gd name="T21" fmla="*/ 25 h 65"/>
                  <a:gd name="T22" fmla="*/ 89 w 169"/>
                  <a:gd name="T23" fmla="*/ 20 h 65"/>
                  <a:gd name="T24" fmla="*/ 99 w 169"/>
                  <a:gd name="T25" fmla="*/ 15 h 65"/>
                  <a:gd name="T26" fmla="*/ 109 w 169"/>
                  <a:gd name="T27" fmla="*/ 15 h 65"/>
                  <a:gd name="T28" fmla="*/ 119 w 169"/>
                  <a:gd name="T29" fmla="*/ 10 h 65"/>
                  <a:gd name="T30" fmla="*/ 124 w 169"/>
                  <a:gd name="T31" fmla="*/ 5 h 65"/>
                  <a:gd name="T32" fmla="*/ 134 w 169"/>
                  <a:gd name="T33" fmla="*/ 5 h 65"/>
                  <a:gd name="T34" fmla="*/ 144 w 169"/>
                  <a:gd name="T35" fmla="*/ 5 h 65"/>
                  <a:gd name="T36" fmla="*/ 149 w 169"/>
                  <a:gd name="T37" fmla="*/ 0 h 65"/>
                  <a:gd name="T38" fmla="*/ 159 w 169"/>
                  <a:gd name="T39" fmla="*/ 0 h 65"/>
                  <a:gd name="T40" fmla="*/ 169 w 169"/>
                  <a:gd name="T41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5">
                    <a:moveTo>
                      <a:pt x="0" y="65"/>
                    </a:moveTo>
                    <a:lnTo>
                      <a:pt x="10" y="60"/>
                    </a:lnTo>
                    <a:lnTo>
                      <a:pt x="15" y="55"/>
                    </a:lnTo>
                    <a:lnTo>
                      <a:pt x="25" y="50"/>
                    </a:lnTo>
                    <a:lnTo>
                      <a:pt x="34" y="50"/>
                    </a:lnTo>
                    <a:lnTo>
                      <a:pt x="39" y="50"/>
                    </a:lnTo>
                    <a:lnTo>
                      <a:pt x="49" y="40"/>
                    </a:lnTo>
                    <a:lnTo>
                      <a:pt x="59" y="35"/>
                    </a:lnTo>
                    <a:lnTo>
                      <a:pt x="64" y="30"/>
                    </a:lnTo>
                    <a:lnTo>
                      <a:pt x="74" y="30"/>
                    </a:lnTo>
                    <a:lnTo>
                      <a:pt x="84" y="25"/>
                    </a:lnTo>
                    <a:lnTo>
                      <a:pt x="89" y="20"/>
                    </a:lnTo>
                    <a:lnTo>
                      <a:pt x="99" y="15"/>
                    </a:lnTo>
                    <a:lnTo>
                      <a:pt x="109" y="15"/>
                    </a:lnTo>
                    <a:lnTo>
                      <a:pt x="119" y="10"/>
                    </a:lnTo>
                    <a:lnTo>
                      <a:pt x="124" y="5"/>
                    </a:lnTo>
                    <a:lnTo>
                      <a:pt x="134" y="5"/>
                    </a:lnTo>
                    <a:lnTo>
                      <a:pt x="144" y="5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7" name="Freeform 139"/>
              <p:cNvSpPr>
                <a:spLocks/>
              </p:cNvSpPr>
              <p:nvPr/>
            </p:nvSpPr>
            <p:spPr bwMode="auto">
              <a:xfrm>
                <a:off x="1742808" y="4393126"/>
                <a:ext cx="1679575" cy="560388"/>
              </a:xfrm>
              <a:custGeom>
                <a:avLst/>
                <a:gdLst>
                  <a:gd name="T0" fmla="*/ 20 w 1058"/>
                  <a:gd name="T1" fmla="*/ 10 h 353"/>
                  <a:gd name="T2" fmla="*/ 45 w 1058"/>
                  <a:gd name="T3" fmla="*/ 20 h 353"/>
                  <a:gd name="T4" fmla="*/ 70 w 1058"/>
                  <a:gd name="T5" fmla="*/ 30 h 353"/>
                  <a:gd name="T6" fmla="*/ 94 w 1058"/>
                  <a:gd name="T7" fmla="*/ 40 h 353"/>
                  <a:gd name="T8" fmla="*/ 119 w 1058"/>
                  <a:gd name="T9" fmla="*/ 65 h 353"/>
                  <a:gd name="T10" fmla="*/ 144 w 1058"/>
                  <a:gd name="T11" fmla="*/ 100 h 353"/>
                  <a:gd name="T12" fmla="*/ 169 w 1058"/>
                  <a:gd name="T13" fmla="*/ 134 h 353"/>
                  <a:gd name="T14" fmla="*/ 194 w 1058"/>
                  <a:gd name="T15" fmla="*/ 159 h 353"/>
                  <a:gd name="T16" fmla="*/ 219 w 1058"/>
                  <a:gd name="T17" fmla="*/ 184 h 353"/>
                  <a:gd name="T18" fmla="*/ 243 w 1058"/>
                  <a:gd name="T19" fmla="*/ 219 h 353"/>
                  <a:gd name="T20" fmla="*/ 268 w 1058"/>
                  <a:gd name="T21" fmla="*/ 244 h 353"/>
                  <a:gd name="T22" fmla="*/ 293 w 1058"/>
                  <a:gd name="T23" fmla="*/ 258 h 353"/>
                  <a:gd name="T24" fmla="*/ 318 w 1058"/>
                  <a:gd name="T25" fmla="*/ 283 h 353"/>
                  <a:gd name="T26" fmla="*/ 343 w 1058"/>
                  <a:gd name="T27" fmla="*/ 298 h 353"/>
                  <a:gd name="T28" fmla="*/ 368 w 1058"/>
                  <a:gd name="T29" fmla="*/ 308 h 353"/>
                  <a:gd name="T30" fmla="*/ 392 w 1058"/>
                  <a:gd name="T31" fmla="*/ 313 h 353"/>
                  <a:gd name="T32" fmla="*/ 417 w 1058"/>
                  <a:gd name="T33" fmla="*/ 313 h 353"/>
                  <a:gd name="T34" fmla="*/ 442 w 1058"/>
                  <a:gd name="T35" fmla="*/ 323 h 353"/>
                  <a:gd name="T36" fmla="*/ 467 w 1058"/>
                  <a:gd name="T37" fmla="*/ 328 h 353"/>
                  <a:gd name="T38" fmla="*/ 492 w 1058"/>
                  <a:gd name="T39" fmla="*/ 323 h 353"/>
                  <a:gd name="T40" fmla="*/ 517 w 1058"/>
                  <a:gd name="T41" fmla="*/ 318 h 353"/>
                  <a:gd name="T42" fmla="*/ 541 w 1058"/>
                  <a:gd name="T43" fmla="*/ 323 h 353"/>
                  <a:gd name="T44" fmla="*/ 566 w 1058"/>
                  <a:gd name="T45" fmla="*/ 323 h 353"/>
                  <a:gd name="T46" fmla="*/ 591 w 1058"/>
                  <a:gd name="T47" fmla="*/ 323 h 353"/>
                  <a:gd name="T48" fmla="*/ 616 w 1058"/>
                  <a:gd name="T49" fmla="*/ 318 h 353"/>
                  <a:gd name="T50" fmla="*/ 641 w 1058"/>
                  <a:gd name="T51" fmla="*/ 323 h 353"/>
                  <a:gd name="T52" fmla="*/ 666 w 1058"/>
                  <a:gd name="T53" fmla="*/ 323 h 353"/>
                  <a:gd name="T54" fmla="*/ 690 w 1058"/>
                  <a:gd name="T55" fmla="*/ 318 h 353"/>
                  <a:gd name="T56" fmla="*/ 715 w 1058"/>
                  <a:gd name="T57" fmla="*/ 313 h 353"/>
                  <a:gd name="T58" fmla="*/ 740 w 1058"/>
                  <a:gd name="T59" fmla="*/ 313 h 353"/>
                  <a:gd name="T60" fmla="*/ 765 w 1058"/>
                  <a:gd name="T61" fmla="*/ 298 h 353"/>
                  <a:gd name="T62" fmla="*/ 790 w 1058"/>
                  <a:gd name="T63" fmla="*/ 278 h 353"/>
                  <a:gd name="T64" fmla="*/ 815 w 1058"/>
                  <a:gd name="T65" fmla="*/ 263 h 353"/>
                  <a:gd name="T66" fmla="*/ 844 w 1058"/>
                  <a:gd name="T67" fmla="*/ 254 h 353"/>
                  <a:gd name="T68" fmla="*/ 869 w 1058"/>
                  <a:gd name="T69" fmla="*/ 288 h 353"/>
                  <a:gd name="T70" fmla="*/ 894 w 1058"/>
                  <a:gd name="T71" fmla="*/ 298 h 353"/>
                  <a:gd name="T72" fmla="*/ 919 w 1058"/>
                  <a:gd name="T73" fmla="*/ 298 h 353"/>
                  <a:gd name="T74" fmla="*/ 944 w 1058"/>
                  <a:gd name="T75" fmla="*/ 323 h 353"/>
                  <a:gd name="T76" fmla="*/ 969 w 1058"/>
                  <a:gd name="T77" fmla="*/ 338 h 353"/>
                  <a:gd name="T78" fmla="*/ 993 w 1058"/>
                  <a:gd name="T79" fmla="*/ 338 h 353"/>
                  <a:gd name="T80" fmla="*/ 1018 w 1058"/>
                  <a:gd name="T81" fmla="*/ 353 h 353"/>
                  <a:gd name="T82" fmla="*/ 1043 w 1058"/>
                  <a:gd name="T83" fmla="*/ 343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53">
                    <a:moveTo>
                      <a:pt x="0" y="0"/>
                    </a:moveTo>
                    <a:lnTo>
                      <a:pt x="10" y="5"/>
                    </a:lnTo>
                    <a:lnTo>
                      <a:pt x="20" y="10"/>
                    </a:lnTo>
                    <a:lnTo>
                      <a:pt x="25" y="15"/>
                    </a:lnTo>
                    <a:lnTo>
                      <a:pt x="35" y="20"/>
                    </a:lnTo>
                    <a:lnTo>
                      <a:pt x="45" y="20"/>
                    </a:lnTo>
                    <a:lnTo>
                      <a:pt x="50" y="20"/>
                    </a:lnTo>
                    <a:lnTo>
                      <a:pt x="60" y="25"/>
                    </a:lnTo>
                    <a:lnTo>
                      <a:pt x="70" y="30"/>
                    </a:lnTo>
                    <a:lnTo>
                      <a:pt x="75" y="30"/>
                    </a:lnTo>
                    <a:lnTo>
                      <a:pt x="85" y="35"/>
                    </a:lnTo>
                    <a:lnTo>
                      <a:pt x="94" y="40"/>
                    </a:lnTo>
                    <a:lnTo>
                      <a:pt x="99" y="50"/>
                    </a:lnTo>
                    <a:lnTo>
                      <a:pt x="109" y="55"/>
                    </a:lnTo>
                    <a:lnTo>
                      <a:pt x="119" y="65"/>
                    </a:lnTo>
                    <a:lnTo>
                      <a:pt x="124" y="80"/>
                    </a:lnTo>
                    <a:lnTo>
                      <a:pt x="134" y="90"/>
                    </a:lnTo>
                    <a:lnTo>
                      <a:pt x="144" y="100"/>
                    </a:lnTo>
                    <a:lnTo>
                      <a:pt x="149" y="114"/>
                    </a:lnTo>
                    <a:lnTo>
                      <a:pt x="159" y="124"/>
                    </a:lnTo>
                    <a:lnTo>
                      <a:pt x="169" y="134"/>
                    </a:lnTo>
                    <a:lnTo>
                      <a:pt x="174" y="144"/>
                    </a:lnTo>
                    <a:lnTo>
                      <a:pt x="184" y="154"/>
                    </a:lnTo>
                    <a:lnTo>
                      <a:pt x="194" y="159"/>
                    </a:lnTo>
                    <a:lnTo>
                      <a:pt x="199" y="164"/>
                    </a:lnTo>
                    <a:lnTo>
                      <a:pt x="209" y="174"/>
                    </a:lnTo>
                    <a:lnTo>
                      <a:pt x="219" y="184"/>
                    </a:lnTo>
                    <a:lnTo>
                      <a:pt x="224" y="194"/>
                    </a:lnTo>
                    <a:lnTo>
                      <a:pt x="234" y="209"/>
                    </a:lnTo>
                    <a:lnTo>
                      <a:pt x="243" y="219"/>
                    </a:lnTo>
                    <a:lnTo>
                      <a:pt x="248" y="234"/>
                    </a:lnTo>
                    <a:lnTo>
                      <a:pt x="258" y="239"/>
                    </a:lnTo>
                    <a:lnTo>
                      <a:pt x="268" y="244"/>
                    </a:lnTo>
                    <a:lnTo>
                      <a:pt x="278" y="244"/>
                    </a:lnTo>
                    <a:lnTo>
                      <a:pt x="283" y="254"/>
                    </a:lnTo>
                    <a:lnTo>
                      <a:pt x="293" y="258"/>
                    </a:lnTo>
                    <a:lnTo>
                      <a:pt x="303" y="268"/>
                    </a:lnTo>
                    <a:lnTo>
                      <a:pt x="308" y="278"/>
                    </a:lnTo>
                    <a:lnTo>
                      <a:pt x="318" y="283"/>
                    </a:lnTo>
                    <a:lnTo>
                      <a:pt x="328" y="288"/>
                    </a:lnTo>
                    <a:lnTo>
                      <a:pt x="333" y="293"/>
                    </a:lnTo>
                    <a:lnTo>
                      <a:pt x="343" y="298"/>
                    </a:lnTo>
                    <a:lnTo>
                      <a:pt x="353" y="303"/>
                    </a:lnTo>
                    <a:lnTo>
                      <a:pt x="358" y="303"/>
                    </a:lnTo>
                    <a:lnTo>
                      <a:pt x="368" y="308"/>
                    </a:lnTo>
                    <a:lnTo>
                      <a:pt x="378" y="308"/>
                    </a:lnTo>
                    <a:lnTo>
                      <a:pt x="383" y="308"/>
                    </a:lnTo>
                    <a:lnTo>
                      <a:pt x="392" y="313"/>
                    </a:lnTo>
                    <a:lnTo>
                      <a:pt x="402" y="313"/>
                    </a:lnTo>
                    <a:lnTo>
                      <a:pt x="407" y="313"/>
                    </a:lnTo>
                    <a:lnTo>
                      <a:pt x="417" y="313"/>
                    </a:lnTo>
                    <a:lnTo>
                      <a:pt x="427" y="313"/>
                    </a:lnTo>
                    <a:lnTo>
                      <a:pt x="432" y="318"/>
                    </a:lnTo>
                    <a:lnTo>
                      <a:pt x="442" y="323"/>
                    </a:lnTo>
                    <a:lnTo>
                      <a:pt x="452" y="328"/>
                    </a:lnTo>
                    <a:lnTo>
                      <a:pt x="457" y="328"/>
                    </a:lnTo>
                    <a:lnTo>
                      <a:pt x="467" y="328"/>
                    </a:lnTo>
                    <a:lnTo>
                      <a:pt x="477" y="328"/>
                    </a:lnTo>
                    <a:lnTo>
                      <a:pt x="482" y="323"/>
                    </a:lnTo>
                    <a:lnTo>
                      <a:pt x="492" y="323"/>
                    </a:lnTo>
                    <a:lnTo>
                      <a:pt x="502" y="323"/>
                    </a:lnTo>
                    <a:lnTo>
                      <a:pt x="507" y="318"/>
                    </a:lnTo>
                    <a:lnTo>
                      <a:pt x="517" y="318"/>
                    </a:lnTo>
                    <a:lnTo>
                      <a:pt x="527" y="318"/>
                    </a:lnTo>
                    <a:lnTo>
                      <a:pt x="531" y="318"/>
                    </a:lnTo>
                    <a:lnTo>
                      <a:pt x="541" y="323"/>
                    </a:lnTo>
                    <a:lnTo>
                      <a:pt x="551" y="323"/>
                    </a:lnTo>
                    <a:lnTo>
                      <a:pt x="561" y="323"/>
                    </a:lnTo>
                    <a:lnTo>
                      <a:pt x="566" y="323"/>
                    </a:lnTo>
                    <a:lnTo>
                      <a:pt x="576" y="323"/>
                    </a:lnTo>
                    <a:lnTo>
                      <a:pt x="586" y="323"/>
                    </a:lnTo>
                    <a:lnTo>
                      <a:pt x="591" y="323"/>
                    </a:lnTo>
                    <a:lnTo>
                      <a:pt x="601" y="323"/>
                    </a:lnTo>
                    <a:lnTo>
                      <a:pt x="611" y="318"/>
                    </a:lnTo>
                    <a:lnTo>
                      <a:pt x="616" y="318"/>
                    </a:lnTo>
                    <a:lnTo>
                      <a:pt x="626" y="318"/>
                    </a:lnTo>
                    <a:lnTo>
                      <a:pt x="636" y="318"/>
                    </a:lnTo>
                    <a:lnTo>
                      <a:pt x="641" y="323"/>
                    </a:lnTo>
                    <a:lnTo>
                      <a:pt x="651" y="323"/>
                    </a:lnTo>
                    <a:lnTo>
                      <a:pt x="661" y="323"/>
                    </a:lnTo>
                    <a:lnTo>
                      <a:pt x="666" y="323"/>
                    </a:lnTo>
                    <a:lnTo>
                      <a:pt x="676" y="323"/>
                    </a:lnTo>
                    <a:lnTo>
                      <a:pt x="685" y="318"/>
                    </a:lnTo>
                    <a:lnTo>
                      <a:pt x="690" y="318"/>
                    </a:lnTo>
                    <a:lnTo>
                      <a:pt x="700" y="318"/>
                    </a:lnTo>
                    <a:lnTo>
                      <a:pt x="710" y="313"/>
                    </a:lnTo>
                    <a:lnTo>
                      <a:pt x="715" y="313"/>
                    </a:lnTo>
                    <a:lnTo>
                      <a:pt x="725" y="313"/>
                    </a:lnTo>
                    <a:lnTo>
                      <a:pt x="735" y="313"/>
                    </a:lnTo>
                    <a:lnTo>
                      <a:pt x="740" y="313"/>
                    </a:lnTo>
                    <a:lnTo>
                      <a:pt x="750" y="308"/>
                    </a:lnTo>
                    <a:lnTo>
                      <a:pt x="760" y="303"/>
                    </a:lnTo>
                    <a:lnTo>
                      <a:pt x="765" y="298"/>
                    </a:lnTo>
                    <a:lnTo>
                      <a:pt x="775" y="288"/>
                    </a:lnTo>
                    <a:lnTo>
                      <a:pt x="785" y="283"/>
                    </a:lnTo>
                    <a:lnTo>
                      <a:pt x="790" y="278"/>
                    </a:lnTo>
                    <a:lnTo>
                      <a:pt x="800" y="273"/>
                    </a:lnTo>
                    <a:lnTo>
                      <a:pt x="810" y="268"/>
                    </a:lnTo>
                    <a:lnTo>
                      <a:pt x="815" y="263"/>
                    </a:lnTo>
                    <a:lnTo>
                      <a:pt x="824" y="258"/>
                    </a:lnTo>
                    <a:lnTo>
                      <a:pt x="834" y="249"/>
                    </a:lnTo>
                    <a:lnTo>
                      <a:pt x="844" y="254"/>
                    </a:lnTo>
                    <a:lnTo>
                      <a:pt x="849" y="263"/>
                    </a:lnTo>
                    <a:lnTo>
                      <a:pt x="859" y="278"/>
                    </a:lnTo>
                    <a:lnTo>
                      <a:pt x="869" y="288"/>
                    </a:lnTo>
                    <a:lnTo>
                      <a:pt x="874" y="293"/>
                    </a:lnTo>
                    <a:lnTo>
                      <a:pt x="884" y="298"/>
                    </a:lnTo>
                    <a:lnTo>
                      <a:pt x="894" y="298"/>
                    </a:lnTo>
                    <a:lnTo>
                      <a:pt x="899" y="298"/>
                    </a:lnTo>
                    <a:lnTo>
                      <a:pt x="909" y="293"/>
                    </a:lnTo>
                    <a:lnTo>
                      <a:pt x="919" y="298"/>
                    </a:lnTo>
                    <a:lnTo>
                      <a:pt x="924" y="308"/>
                    </a:lnTo>
                    <a:lnTo>
                      <a:pt x="934" y="313"/>
                    </a:lnTo>
                    <a:lnTo>
                      <a:pt x="944" y="323"/>
                    </a:lnTo>
                    <a:lnTo>
                      <a:pt x="949" y="328"/>
                    </a:lnTo>
                    <a:lnTo>
                      <a:pt x="959" y="333"/>
                    </a:lnTo>
                    <a:lnTo>
                      <a:pt x="969" y="338"/>
                    </a:lnTo>
                    <a:lnTo>
                      <a:pt x="973" y="338"/>
                    </a:lnTo>
                    <a:lnTo>
                      <a:pt x="983" y="338"/>
                    </a:lnTo>
                    <a:lnTo>
                      <a:pt x="993" y="338"/>
                    </a:lnTo>
                    <a:lnTo>
                      <a:pt x="998" y="343"/>
                    </a:lnTo>
                    <a:lnTo>
                      <a:pt x="1008" y="348"/>
                    </a:lnTo>
                    <a:lnTo>
                      <a:pt x="1018" y="353"/>
                    </a:lnTo>
                    <a:lnTo>
                      <a:pt x="1023" y="348"/>
                    </a:lnTo>
                    <a:lnTo>
                      <a:pt x="1033" y="343"/>
                    </a:lnTo>
                    <a:lnTo>
                      <a:pt x="1043" y="343"/>
                    </a:lnTo>
                    <a:lnTo>
                      <a:pt x="1048" y="348"/>
                    </a:lnTo>
                    <a:lnTo>
                      <a:pt x="1058" y="353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8" name="Freeform 140"/>
              <p:cNvSpPr>
                <a:spLocks/>
              </p:cNvSpPr>
              <p:nvPr/>
            </p:nvSpPr>
            <p:spPr bwMode="auto">
              <a:xfrm>
                <a:off x="3422383" y="4543938"/>
                <a:ext cx="1679575" cy="1835150"/>
              </a:xfrm>
              <a:custGeom>
                <a:avLst/>
                <a:gdLst>
                  <a:gd name="T0" fmla="*/ 15 w 1058"/>
                  <a:gd name="T1" fmla="*/ 258 h 1156"/>
                  <a:gd name="T2" fmla="*/ 40 w 1058"/>
                  <a:gd name="T3" fmla="*/ 263 h 1156"/>
                  <a:gd name="T4" fmla="*/ 69 w 1058"/>
                  <a:gd name="T5" fmla="*/ 278 h 1156"/>
                  <a:gd name="T6" fmla="*/ 94 w 1058"/>
                  <a:gd name="T7" fmla="*/ 283 h 1156"/>
                  <a:gd name="T8" fmla="*/ 119 w 1058"/>
                  <a:gd name="T9" fmla="*/ 288 h 1156"/>
                  <a:gd name="T10" fmla="*/ 144 w 1058"/>
                  <a:gd name="T11" fmla="*/ 293 h 1156"/>
                  <a:gd name="T12" fmla="*/ 169 w 1058"/>
                  <a:gd name="T13" fmla="*/ 293 h 1156"/>
                  <a:gd name="T14" fmla="*/ 194 w 1058"/>
                  <a:gd name="T15" fmla="*/ 293 h 1156"/>
                  <a:gd name="T16" fmla="*/ 218 w 1058"/>
                  <a:gd name="T17" fmla="*/ 298 h 1156"/>
                  <a:gd name="T18" fmla="*/ 243 w 1058"/>
                  <a:gd name="T19" fmla="*/ 293 h 1156"/>
                  <a:gd name="T20" fmla="*/ 268 w 1058"/>
                  <a:gd name="T21" fmla="*/ 298 h 1156"/>
                  <a:gd name="T22" fmla="*/ 293 w 1058"/>
                  <a:gd name="T23" fmla="*/ 293 h 1156"/>
                  <a:gd name="T24" fmla="*/ 318 w 1058"/>
                  <a:gd name="T25" fmla="*/ 268 h 1156"/>
                  <a:gd name="T26" fmla="*/ 343 w 1058"/>
                  <a:gd name="T27" fmla="*/ 357 h 1156"/>
                  <a:gd name="T28" fmla="*/ 367 w 1058"/>
                  <a:gd name="T29" fmla="*/ 635 h 1156"/>
                  <a:gd name="T30" fmla="*/ 392 w 1058"/>
                  <a:gd name="T31" fmla="*/ 1008 h 1156"/>
                  <a:gd name="T32" fmla="*/ 417 w 1058"/>
                  <a:gd name="T33" fmla="*/ 1156 h 1156"/>
                  <a:gd name="T34" fmla="*/ 442 w 1058"/>
                  <a:gd name="T35" fmla="*/ 1142 h 1156"/>
                  <a:gd name="T36" fmla="*/ 467 w 1058"/>
                  <a:gd name="T37" fmla="*/ 1097 h 1156"/>
                  <a:gd name="T38" fmla="*/ 492 w 1058"/>
                  <a:gd name="T39" fmla="*/ 1047 h 1156"/>
                  <a:gd name="T40" fmla="*/ 516 w 1058"/>
                  <a:gd name="T41" fmla="*/ 928 h 1156"/>
                  <a:gd name="T42" fmla="*/ 541 w 1058"/>
                  <a:gd name="T43" fmla="*/ 849 h 1156"/>
                  <a:gd name="T44" fmla="*/ 566 w 1058"/>
                  <a:gd name="T45" fmla="*/ 784 h 1156"/>
                  <a:gd name="T46" fmla="*/ 591 w 1058"/>
                  <a:gd name="T47" fmla="*/ 725 h 1156"/>
                  <a:gd name="T48" fmla="*/ 616 w 1058"/>
                  <a:gd name="T49" fmla="*/ 655 h 1156"/>
                  <a:gd name="T50" fmla="*/ 641 w 1058"/>
                  <a:gd name="T51" fmla="*/ 600 h 1156"/>
                  <a:gd name="T52" fmla="*/ 665 w 1058"/>
                  <a:gd name="T53" fmla="*/ 496 h 1156"/>
                  <a:gd name="T54" fmla="*/ 690 w 1058"/>
                  <a:gd name="T55" fmla="*/ 427 h 1156"/>
                  <a:gd name="T56" fmla="*/ 715 w 1058"/>
                  <a:gd name="T57" fmla="*/ 347 h 1156"/>
                  <a:gd name="T58" fmla="*/ 740 w 1058"/>
                  <a:gd name="T59" fmla="*/ 293 h 1156"/>
                  <a:gd name="T60" fmla="*/ 765 w 1058"/>
                  <a:gd name="T61" fmla="*/ 253 h 1156"/>
                  <a:gd name="T62" fmla="*/ 790 w 1058"/>
                  <a:gd name="T63" fmla="*/ 183 h 1156"/>
                  <a:gd name="T64" fmla="*/ 814 w 1058"/>
                  <a:gd name="T65" fmla="*/ 124 h 1156"/>
                  <a:gd name="T66" fmla="*/ 839 w 1058"/>
                  <a:gd name="T67" fmla="*/ 69 h 1156"/>
                  <a:gd name="T68" fmla="*/ 864 w 1058"/>
                  <a:gd name="T69" fmla="*/ 49 h 1156"/>
                  <a:gd name="T70" fmla="*/ 894 w 1058"/>
                  <a:gd name="T71" fmla="*/ 44 h 1156"/>
                  <a:gd name="T72" fmla="*/ 919 w 1058"/>
                  <a:gd name="T73" fmla="*/ 39 h 1156"/>
                  <a:gd name="T74" fmla="*/ 943 w 1058"/>
                  <a:gd name="T75" fmla="*/ 34 h 1156"/>
                  <a:gd name="T76" fmla="*/ 968 w 1058"/>
                  <a:gd name="T77" fmla="*/ 29 h 1156"/>
                  <a:gd name="T78" fmla="*/ 993 w 1058"/>
                  <a:gd name="T79" fmla="*/ 24 h 1156"/>
                  <a:gd name="T80" fmla="*/ 1018 w 1058"/>
                  <a:gd name="T81" fmla="*/ 19 h 1156"/>
                  <a:gd name="T82" fmla="*/ 1043 w 1058"/>
                  <a:gd name="T83" fmla="*/ 10 h 1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56">
                    <a:moveTo>
                      <a:pt x="0" y="258"/>
                    </a:moveTo>
                    <a:lnTo>
                      <a:pt x="10" y="263"/>
                    </a:lnTo>
                    <a:lnTo>
                      <a:pt x="15" y="258"/>
                    </a:lnTo>
                    <a:lnTo>
                      <a:pt x="25" y="258"/>
                    </a:lnTo>
                    <a:lnTo>
                      <a:pt x="35" y="258"/>
                    </a:lnTo>
                    <a:lnTo>
                      <a:pt x="40" y="263"/>
                    </a:lnTo>
                    <a:lnTo>
                      <a:pt x="50" y="268"/>
                    </a:lnTo>
                    <a:lnTo>
                      <a:pt x="60" y="273"/>
                    </a:lnTo>
                    <a:lnTo>
                      <a:pt x="69" y="278"/>
                    </a:lnTo>
                    <a:lnTo>
                      <a:pt x="74" y="278"/>
                    </a:lnTo>
                    <a:lnTo>
                      <a:pt x="84" y="283"/>
                    </a:lnTo>
                    <a:lnTo>
                      <a:pt x="94" y="283"/>
                    </a:lnTo>
                    <a:lnTo>
                      <a:pt x="99" y="283"/>
                    </a:lnTo>
                    <a:lnTo>
                      <a:pt x="109" y="283"/>
                    </a:lnTo>
                    <a:lnTo>
                      <a:pt x="119" y="288"/>
                    </a:lnTo>
                    <a:lnTo>
                      <a:pt x="124" y="288"/>
                    </a:lnTo>
                    <a:lnTo>
                      <a:pt x="134" y="293"/>
                    </a:lnTo>
                    <a:lnTo>
                      <a:pt x="144" y="293"/>
                    </a:lnTo>
                    <a:lnTo>
                      <a:pt x="149" y="293"/>
                    </a:lnTo>
                    <a:lnTo>
                      <a:pt x="159" y="293"/>
                    </a:lnTo>
                    <a:lnTo>
                      <a:pt x="169" y="293"/>
                    </a:lnTo>
                    <a:lnTo>
                      <a:pt x="174" y="288"/>
                    </a:lnTo>
                    <a:lnTo>
                      <a:pt x="184" y="288"/>
                    </a:lnTo>
                    <a:lnTo>
                      <a:pt x="194" y="293"/>
                    </a:lnTo>
                    <a:lnTo>
                      <a:pt x="199" y="293"/>
                    </a:lnTo>
                    <a:lnTo>
                      <a:pt x="208" y="298"/>
                    </a:lnTo>
                    <a:lnTo>
                      <a:pt x="218" y="298"/>
                    </a:lnTo>
                    <a:lnTo>
                      <a:pt x="223" y="298"/>
                    </a:lnTo>
                    <a:lnTo>
                      <a:pt x="233" y="293"/>
                    </a:lnTo>
                    <a:lnTo>
                      <a:pt x="243" y="293"/>
                    </a:lnTo>
                    <a:lnTo>
                      <a:pt x="248" y="298"/>
                    </a:lnTo>
                    <a:lnTo>
                      <a:pt x="258" y="298"/>
                    </a:lnTo>
                    <a:lnTo>
                      <a:pt x="268" y="298"/>
                    </a:lnTo>
                    <a:lnTo>
                      <a:pt x="273" y="302"/>
                    </a:lnTo>
                    <a:lnTo>
                      <a:pt x="283" y="302"/>
                    </a:lnTo>
                    <a:lnTo>
                      <a:pt x="293" y="293"/>
                    </a:lnTo>
                    <a:lnTo>
                      <a:pt x="298" y="278"/>
                    </a:lnTo>
                    <a:lnTo>
                      <a:pt x="308" y="263"/>
                    </a:lnTo>
                    <a:lnTo>
                      <a:pt x="318" y="268"/>
                    </a:lnTo>
                    <a:lnTo>
                      <a:pt x="328" y="283"/>
                    </a:lnTo>
                    <a:lnTo>
                      <a:pt x="333" y="302"/>
                    </a:lnTo>
                    <a:lnTo>
                      <a:pt x="343" y="357"/>
                    </a:lnTo>
                    <a:lnTo>
                      <a:pt x="353" y="442"/>
                    </a:lnTo>
                    <a:lnTo>
                      <a:pt x="357" y="526"/>
                    </a:lnTo>
                    <a:lnTo>
                      <a:pt x="367" y="635"/>
                    </a:lnTo>
                    <a:lnTo>
                      <a:pt x="377" y="769"/>
                    </a:lnTo>
                    <a:lnTo>
                      <a:pt x="382" y="903"/>
                    </a:lnTo>
                    <a:lnTo>
                      <a:pt x="392" y="1008"/>
                    </a:lnTo>
                    <a:lnTo>
                      <a:pt x="402" y="1067"/>
                    </a:lnTo>
                    <a:lnTo>
                      <a:pt x="407" y="1127"/>
                    </a:lnTo>
                    <a:lnTo>
                      <a:pt x="417" y="1156"/>
                    </a:lnTo>
                    <a:lnTo>
                      <a:pt x="427" y="1152"/>
                    </a:lnTo>
                    <a:lnTo>
                      <a:pt x="432" y="1147"/>
                    </a:lnTo>
                    <a:lnTo>
                      <a:pt x="442" y="1142"/>
                    </a:lnTo>
                    <a:lnTo>
                      <a:pt x="452" y="1127"/>
                    </a:lnTo>
                    <a:lnTo>
                      <a:pt x="457" y="1112"/>
                    </a:lnTo>
                    <a:lnTo>
                      <a:pt x="467" y="1097"/>
                    </a:lnTo>
                    <a:lnTo>
                      <a:pt x="477" y="1082"/>
                    </a:lnTo>
                    <a:lnTo>
                      <a:pt x="482" y="1072"/>
                    </a:lnTo>
                    <a:lnTo>
                      <a:pt x="492" y="1047"/>
                    </a:lnTo>
                    <a:lnTo>
                      <a:pt x="501" y="1008"/>
                    </a:lnTo>
                    <a:lnTo>
                      <a:pt x="506" y="968"/>
                    </a:lnTo>
                    <a:lnTo>
                      <a:pt x="516" y="928"/>
                    </a:lnTo>
                    <a:lnTo>
                      <a:pt x="526" y="903"/>
                    </a:lnTo>
                    <a:lnTo>
                      <a:pt x="531" y="873"/>
                    </a:lnTo>
                    <a:lnTo>
                      <a:pt x="541" y="849"/>
                    </a:lnTo>
                    <a:lnTo>
                      <a:pt x="551" y="829"/>
                    </a:lnTo>
                    <a:lnTo>
                      <a:pt x="556" y="809"/>
                    </a:lnTo>
                    <a:lnTo>
                      <a:pt x="566" y="784"/>
                    </a:lnTo>
                    <a:lnTo>
                      <a:pt x="576" y="764"/>
                    </a:lnTo>
                    <a:lnTo>
                      <a:pt x="581" y="744"/>
                    </a:lnTo>
                    <a:lnTo>
                      <a:pt x="591" y="725"/>
                    </a:lnTo>
                    <a:lnTo>
                      <a:pt x="601" y="700"/>
                    </a:lnTo>
                    <a:lnTo>
                      <a:pt x="611" y="680"/>
                    </a:lnTo>
                    <a:lnTo>
                      <a:pt x="616" y="655"/>
                    </a:lnTo>
                    <a:lnTo>
                      <a:pt x="626" y="640"/>
                    </a:lnTo>
                    <a:lnTo>
                      <a:pt x="636" y="620"/>
                    </a:lnTo>
                    <a:lnTo>
                      <a:pt x="641" y="600"/>
                    </a:lnTo>
                    <a:lnTo>
                      <a:pt x="650" y="566"/>
                    </a:lnTo>
                    <a:lnTo>
                      <a:pt x="660" y="531"/>
                    </a:lnTo>
                    <a:lnTo>
                      <a:pt x="665" y="496"/>
                    </a:lnTo>
                    <a:lnTo>
                      <a:pt x="675" y="471"/>
                    </a:lnTo>
                    <a:lnTo>
                      <a:pt x="685" y="451"/>
                    </a:lnTo>
                    <a:lnTo>
                      <a:pt x="690" y="427"/>
                    </a:lnTo>
                    <a:lnTo>
                      <a:pt x="700" y="402"/>
                    </a:lnTo>
                    <a:lnTo>
                      <a:pt x="710" y="372"/>
                    </a:lnTo>
                    <a:lnTo>
                      <a:pt x="715" y="347"/>
                    </a:lnTo>
                    <a:lnTo>
                      <a:pt x="725" y="327"/>
                    </a:lnTo>
                    <a:lnTo>
                      <a:pt x="735" y="307"/>
                    </a:lnTo>
                    <a:lnTo>
                      <a:pt x="740" y="293"/>
                    </a:lnTo>
                    <a:lnTo>
                      <a:pt x="750" y="278"/>
                    </a:lnTo>
                    <a:lnTo>
                      <a:pt x="760" y="268"/>
                    </a:lnTo>
                    <a:lnTo>
                      <a:pt x="765" y="253"/>
                    </a:lnTo>
                    <a:lnTo>
                      <a:pt x="775" y="233"/>
                    </a:lnTo>
                    <a:lnTo>
                      <a:pt x="785" y="208"/>
                    </a:lnTo>
                    <a:lnTo>
                      <a:pt x="790" y="183"/>
                    </a:lnTo>
                    <a:lnTo>
                      <a:pt x="799" y="163"/>
                    </a:lnTo>
                    <a:lnTo>
                      <a:pt x="809" y="144"/>
                    </a:lnTo>
                    <a:lnTo>
                      <a:pt x="814" y="124"/>
                    </a:lnTo>
                    <a:lnTo>
                      <a:pt x="824" y="104"/>
                    </a:lnTo>
                    <a:lnTo>
                      <a:pt x="834" y="84"/>
                    </a:lnTo>
                    <a:lnTo>
                      <a:pt x="839" y="69"/>
                    </a:lnTo>
                    <a:lnTo>
                      <a:pt x="849" y="59"/>
                    </a:lnTo>
                    <a:lnTo>
                      <a:pt x="859" y="54"/>
                    </a:lnTo>
                    <a:lnTo>
                      <a:pt x="864" y="49"/>
                    </a:lnTo>
                    <a:lnTo>
                      <a:pt x="874" y="44"/>
                    </a:lnTo>
                    <a:lnTo>
                      <a:pt x="884" y="44"/>
                    </a:lnTo>
                    <a:lnTo>
                      <a:pt x="894" y="44"/>
                    </a:lnTo>
                    <a:lnTo>
                      <a:pt x="899" y="39"/>
                    </a:lnTo>
                    <a:lnTo>
                      <a:pt x="909" y="39"/>
                    </a:lnTo>
                    <a:lnTo>
                      <a:pt x="919" y="39"/>
                    </a:lnTo>
                    <a:lnTo>
                      <a:pt x="924" y="34"/>
                    </a:lnTo>
                    <a:lnTo>
                      <a:pt x="934" y="34"/>
                    </a:lnTo>
                    <a:lnTo>
                      <a:pt x="943" y="34"/>
                    </a:lnTo>
                    <a:lnTo>
                      <a:pt x="948" y="29"/>
                    </a:lnTo>
                    <a:lnTo>
                      <a:pt x="958" y="29"/>
                    </a:lnTo>
                    <a:lnTo>
                      <a:pt x="968" y="29"/>
                    </a:lnTo>
                    <a:lnTo>
                      <a:pt x="973" y="24"/>
                    </a:lnTo>
                    <a:lnTo>
                      <a:pt x="983" y="24"/>
                    </a:lnTo>
                    <a:lnTo>
                      <a:pt x="993" y="24"/>
                    </a:lnTo>
                    <a:lnTo>
                      <a:pt x="998" y="19"/>
                    </a:lnTo>
                    <a:lnTo>
                      <a:pt x="1008" y="19"/>
                    </a:lnTo>
                    <a:lnTo>
                      <a:pt x="1018" y="19"/>
                    </a:lnTo>
                    <a:lnTo>
                      <a:pt x="1023" y="19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9" name="Freeform 141"/>
              <p:cNvSpPr>
                <a:spLocks/>
              </p:cNvSpPr>
              <p:nvPr/>
            </p:nvSpPr>
            <p:spPr bwMode="auto">
              <a:xfrm>
                <a:off x="5101958" y="4440751"/>
                <a:ext cx="268288" cy="103188"/>
              </a:xfrm>
              <a:custGeom>
                <a:avLst/>
                <a:gdLst>
                  <a:gd name="T0" fmla="*/ 0 w 169"/>
                  <a:gd name="T1" fmla="*/ 65 h 65"/>
                  <a:gd name="T2" fmla="*/ 10 w 169"/>
                  <a:gd name="T3" fmla="*/ 60 h 65"/>
                  <a:gd name="T4" fmla="*/ 15 w 169"/>
                  <a:gd name="T5" fmla="*/ 55 h 65"/>
                  <a:gd name="T6" fmla="*/ 25 w 169"/>
                  <a:gd name="T7" fmla="*/ 50 h 65"/>
                  <a:gd name="T8" fmla="*/ 34 w 169"/>
                  <a:gd name="T9" fmla="*/ 50 h 65"/>
                  <a:gd name="T10" fmla="*/ 39 w 169"/>
                  <a:gd name="T11" fmla="*/ 45 h 65"/>
                  <a:gd name="T12" fmla="*/ 49 w 169"/>
                  <a:gd name="T13" fmla="*/ 40 h 65"/>
                  <a:gd name="T14" fmla="*/ 59 w 169"/>
                  <a:gd name="T15" fmla="*/ 35 h 65"/>
                  <a:gd name="T16" fmla="*/ 64 w 169"/>
                  <a:gd name="T17" fmla="*/ 35 h 65"/>
                  <a:gd name="T18" fmla="*/ 74 w 169"/>
                  <a:gd name="T19" fmla="*/ 30 h 65"/>
                  <a:gd name="T20" fmla="*/ 84 w 169"/>
                  <a:gd name="T21" fmla="*/ 30 h 65"/>
                  <a:gd name="T22" fmla="*/ 89 w 169"/>
                  <a:gd name="T23" fmla="*/ 30 h 65"/>
                  <a:gd name="T24" fmla="*/ 99 w 169"/>
                  <a:gd name="T25" fmla="*/ 25 h 65"/>
                  <a:gd name="T26" fmla="*/ 109 w 169"/>
                  <a:gd name="T27" fmla="*/ 20 h 65"/>
                  <a:gd name="T28" fmla="*/ 119 w 169"/>
                  <a:gd name="T29" fmla="*/ 15 h 65"/>
                  <a:gd name="T30" fmla="*/ 124 w 169"/>
                  <a:gd name="T31" fmla="*/ 10 h 65"/>
                  <a:gd name="T32" fmla="*/ 134 w 169"/>
                  <a:gd name="T33" fmla="*/ 0 h 65"/>
                  <a:gd name="T34" fmla="*/ 144 w 169"/>
                  <a:gd name="T35" fmla="*/ 0 h 65"/>
                  <a:gd name="T36" fmla="*/ 149 w 169"/>
                  <a:gd name="T37" fmla="*/ 0 h 65"/>
                  <a:gd name="T38" fmla="*/ 159 w 169"/>
                  <a:gd name="T39" fmla="*/ 0 h 65"/>
                  <a:gd name="T40" fmla="*/ 169 w 169"/>
                  <a:gd name="T41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5">
                    <a:moveTo>
                      <a:pt x="0" y="65"/>
                    </a:moveTo>
                    <a:lnTo>
                      <a:pt x="10" y="60"/>
                    </a:lnTo>
                    <a:lnTo>
                      <a:pt x="15" y="55"/>
                    </a:lnTo>
                    <a:lnTo>
                      <a:pt x="25" y="50"/>
                    </a:lnTo>
                    <a:lnTo>
                      <a:pt x="34" y="50"/>
                    </a:lnTo>
                    <a:lnTo>
                      <a:pt x="39" y="45"/>
                    </a:lnTo>
                    <a:lnTo>
                      <a:pt x="49" y="40"/>
                    </a:lnTo>
                    <a:lnTo>
                      <a:pt x="59" y="35"/>
                    </a:lnTo>
                    <a:lnTo>
                      <a:pt x="64" y="35"/>
                    </a:lnTo>
                    <a:lnTo>
                      <a:pt x="74" y="30"/>
                    </a:lnTo>
                    <a:lnTo>
                      <a:pt x="84" y="30"/>
                    </a:lnTo>
                    <a:lnTo>
                      <a:pt x="89" y="30"/>
                    </a:lnTo>
                    <a:lnTo>
                      <a:pt x="99" y="25"/>
                    </a:lnTo>
                    <a:lnTo>
                      <a:pt x="109" y="20"/>
                    </a:lnTo>
                    <a:lnTo>
                      <a:pt x="119" y="15"/>
                    </a:lnTo>
                    <a:lnTo>
                      <a:pt x="124" y="10"/>
                    </a:lnTo>
                    <a:lnTo>
                      <a:pt x="134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0" name="Freeform 142"/>
              <p:cNvSpPr>
                <a:spLocks/>
              </p:cNvSpPr>
              <p:nvPr/>
            </p:nvSpPr>
            <p:spPr bwMode="auto">
              <a:xfrm>
                <a:off x="1742808" y="4401063"/>
                <a:ext cx="1679575" cy="608013"/>
              </a:xfrm>
              <a:custGeom>
                <a:avLst/>
                <a:gdLst>
                  <a:gd name="T0" fmla="*/ 20 w 1058"/>
                  <a:gd name="T1" fmla="*/ 0 h 383"/>
                  <a:gd name="T2" fmla="*/ 45 w 1058"/>
                  <a:gd name="T3" fmla="*/ 0 h 383"/>
                  <a:gd name="T4" fmla="*/ 70 w 1058"/>
                  <a:gd name="T5" fmla="*/ 5 h 383"/>
                  <a:gd name="T6" fmla="*/ 94 w 1058"/>
                  <a:gd name="T7" fmla="*/ 15 h 383"/>
                  <a:gd name="T8" fmla="*/ 119 w 1058"/>
                  <a:gd name="T9" fmla="*/ 35 h 383"/>
                  <a:gd name="T10" fmla="*/ 144 w 1058"/>
                  <a:gd name="T11" fmla="*/ 55 h 383"/>
                  <a:gd name="T12" fmla="*/ 169 w 1058"/>
                  <a:gd name="T13" fmla="*/ 85 h 383"/>
                  <a:gd name="T14" fmla="*/ 194 w 1058"/>
                  <a:gd name="T15" fmla="*/ 124 h 383"/>
                  <a:gd name="T16" fmla="*/ 219 w 1058"/>
                  <a:gd name="T17" fmla="*/ 154 h 383"/>
                  <a:gd name="T18" fmla="*/ 243 w 1058"/>
                  <a:gd name="T19" fmla="*/ 189 h 383"/>
                  <a:gd name="T20" fmla="*/ 268 w 1058"/>
                  <a:gd name="T21" fmla="*/ 229 h 383"/>
                  <a:gd name="T22" fmla="*/ 293 w 1058"/>
                  <a:gd name="T23" fmla="*/ 263 h 383"/>
                  <a:gd name="T24" fmla="*/ 318 w 1058"/>
                  <a:gd name="T25" fmla="*/ 278 h 383"/>
                  <a:gd name="T26" fmla="*/ 343 w 1058"/>
                  <a:gd name="T27" fmla="*/ 293 h 383"/>
                  <a:gd name="T28" fmla="*/ 368 w 1058"/>
                  <a:gd name="T29" fmla="*/ 318 h 383"/>
                  <a:gd name="T30" fmla="*/ 392 w 1058"/>
                  <a:gd name="T31" fmla="*/ 333 h 383"/>
                  <a:gd name="T32" fmla="*/ 417 w 1058"/>
                  <a:gd name="T33" fmla="*/ 338 h 383"/>
                  <a:gd name="T34" fmla="*/ 442 w 1058"/>
                  <a:gd name="T35" fmla="*/ 343 h 383"/>
                  <a:gd name="T36" fmla="*/ 467 w 1058"/>
                  <a:gd name="T37" fmla="*/ 353 h 383"/>
                  <a:gd name="T38" fmla="*/ 492 w 1058"/>
                  <a:gd name="T39" fmla="*/ 358 h 383"/>
                  <a:gd name="T40" fmla="*/ 517 w 1058"/>
                  <a:gd name="T41" fmla="*/ 358 h 383"/>
                  <a:gd name="T42" fmla="*/ 541 w 1058"/>
                  <a:gd name="T43" fmla="*/ 353 h 383"/>
                  <a:gd name="T44" fmla="*/ 566 w 1058"/>
                  <a:gd name="T45" fmla="*/ 358 h 383"/>
                  <a:gd name="T46" fmla="*/ 591 w 1058"/>
                  <a:gd name="T47" fmla="*/ 358 h 383"/>
                  <a:gd name="T48" fmla="*/ 616 w 1058"/>
                  <a:gd name="T49" fmla="*/ 358 h 383"/>
                  <a:gd name="T50" fmla="*/ 641 w 1058"/>
                  <a:gd name="T51" fmla="*/ 358 h 383"/>
                  <a:gd name="T52" fmla="*/ 666 w 1058"/>
                  <a:gd name="T53" fmla="*/ 358 h 383"/>
                  <a:gd name="T54" fmla="*/ 690 w 1058"/>
                  <a:gd name="T55" fmla="*/ 353 h 383"/>
                  <a:gd name="T56" fmla="*/ 715 w 1058"/>
                  <a:gd name="T57" fmla="*/ 348 h 383"/>
                  <a:gd name="T58" fmla="*/ 740 w 1058"/>
                  <a:gd name="T59" fmla="*/ 348 h 383"/>
                  <a:gd name="T60" fmla="*/ 765 w 1058"/>
                  <a:gd name="T61" fmla="*/ 353 h 383"/>
                  <a:gd name="T62" fmla="*/ 790 w 1058"/>
                  <a:gd name="T63" fmla="*/ 338 h 383"/>
                  <a:gd name="T64" fmla="*/ 815 w 1058"/>
                  <a:gd name="T65" fmla="*/ 323 h 383"/>
                  <a:gd name="T66" fmla="*/ 844 w 1058"/>
                  <a:gd name="T67" fmla="*/ 308 h 383"/>
                  <a:gd name="T68" fmla="*/ 869 w 1058"/>
                  <a:gd name="T69" fmla="*/ 293 h 383"/>
                  <a:gd name="T70" fmla="*/ 894 w 1058"/>
                  <a:gd name="T71" fmla="*/ 293 h 383"/>
                  <a:gd name="T72" fmla="*/ 919 w 1058"/>
                  <a:gd name="T73" fmla="*/ 323 h 383"/>
                  <a:gd name="T74" fmla="*/ 944 w 1058"/>
                  <a:gd name="T75" fmla="*/ 333 h 383"/>
                  <a:gd name="T76" fmla="*/ 969 w 1058"/>
                  <a:gd name="T77" fmla="*/ 353 h 383"/>
                  <a:gd name="T78" fmla="*/ 993 w 1058"/>
                  <a:gd name="T79" fmla="*/ 368 h 383"/>
                  <a:gd name="T80" fmla="*/ 1018 w 1058"/>
                  <a:gd name="T81" fmla="*/ 363 h 383"/>
                  <a:gd name="T82" fmla="*/ 1043 w 1058"/>
                  <a:gd name="T83" fmla="*/ 383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83">
                    <a:moveTo>
                      <a:pt x="0" y="5"/>
                    </a:moveTo>
                    <a:lnTo>
                      <a:pt x="10" y="5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0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5" y="10"/>
                    </a:lnTo>
                    <a:lnTo>
                      <a:pt x="94" y="15"/>
                    </a:lnTo>
                    <a:lnTo>
                      <a:pt x="99" y="20"/>
                    </a:lnTo>
                    <a:lnTo>
                      <a:pt x="109" y="25"/>
                    </a:lnTo>
                    <a:lnTo>
                      <a:pt x="119" y="35"/>
                    </a:lnTo>
                    <a:lnTo>
                      <a:pt x="124" y="40"/>
                    </a:lnTo>
                    <a:lnTo>
                      <a:pt x="134" y="50"/>
                    </a:lnTo>
                    <a:lnTo>
                      <a:pt x="144" y="55"/>
                    </a:lnTo>
                    <a:lnTo>
                      <a:pt x="149" y="65"/>
                    </a:lnTo>
                    <a:lnTo>
                      <a:pt x="159" y="75"/>
                    </a:lnTo>
                    <a:lnTo>
                      <a:pt x="169" y="85"/>
                    </a:lnTo>
                    <a:lnTo>
                      <a:pt x="174" y="100"/>
                    </a:lnTo>
                    <a:lnTo>
                      <a:pt x="184" y="109"/>
                    </a:lnTo>
                    <a:lnTo>
                      <a:pt x="194" y="124"/>
                    </a:lnTo>
                    <a:lnTo>
                      <a:pt x="199" y="134"/>
                    </a:lnTo>
                    <a:lnTo>
                      <a:pt x="209" y="144"/>
                    </a:lnTo>
                    <a:lnTo>
                      <a:pt x="219" y="154"/>
                    </a:lnTo>
                    <a:lnTo>
                      <a:pt x="224" y="164"/>
                    </a:lnTo>
                    <a:lnTo>
                      <a:pt x="234" y="179"/>
                    </a:lnTo>
                    <a:lnTo>
                      <a:pt x="243" y="189"/>
                    </a:lnTo>
                    <a:lnTo>
                      <a:pt x="248" y="204"/>
                    </a:lnTo>
                    <a:lnTo>
                      <a:pt x="258" y="214"/>
                    </a:lnTo>
                    <a:lnTo>
                      <a:pt x="268" y="229"/>
                    </a:lnTo>
                    <a:lnTo>
                      <a:pt x="278" y="239"/>
                    </a:lnTo>
                    <a:lnTo>
                      <a:pt x="283" y="249"/>
                    </a:lnTo>
                    <a:lnTo>
                      <a:pt x="293" y="263"/>
                    </a:lnTo>
                    <a:lnTo>
                      <a:pt x="303" y="268"/>
                    </a:lnTo>
                    <a:lnTo>
                      <a:pt x="308" y="273"/>
                    </a:lnTo>
                    <a:lnTo>
                      <a:pt x="318" y="278"/>
                    </a:lnTo>
                    <a:lnTo>
                      <a:pt x="328" y="283"/>
                    </a:lnTo>
                    <a:lnTo>
                      <a:pt x="333" y="288"/>
                    </a:lnTo>
                    <a:lnTo>
                      <a:pt x="343" y="293"/>
                    </a:lnTo>
                    <a:lnTo>
                      <a:pt x="353" y="303"/>
                    </a:lnTo>
                    <a:lnTo>
                      <a:pt x="358" y="308"/>
                    </a:lnTo>
                    <a:lnTo>
                      <a:pt x="368" y="318"/>
                    </a:lnTo>
                    <a:lnTo>
                      <a:pt x="378" y="323"/>
                    </a:lnTo>
                    <a:lnTo>
                      <a:pt x="383" y="328"/>
                    </a:lnTo>
                    <a:lnTo>
                      <a:pt x="392" y="333"/>
                    </a:lnTo>
                    <a:lnTo>
                      <a:pt x="402" y="333"/>
                    </a:lnTo>
                    <a:lnTo>
                      <a:pt x="407" y="333"/>
                    </a:lnTo>
                    <a:lnTo>
                      <a:pt x="417" y="338"/>
                    </a:lnTo>
                    <a:lnTo>
                      <a:pt x="427" y="338"/>
                    </a:lnTo>
                    <a:lnTo>
                      <a:pt x="432" y="343"/>
                    </a:lnTo>
                    <a:lnTo>
                      <a:pt x="442" y="343"/>
                    </a:lnTo>
                    <a:lnTo>
                      <a:pt x="452" y="348"/>
                    </a:lnTo>
                    <a:lnTo>
                      <a:pt x="457" y="353"/>
                    </a:lnTo>
                    <a:lnTo>
                      <a:pt x="467" y="353"/>
                    </a:lnTo>
                    <a:lnTo>
                      <a:pt x="477" y="353"/>
                    </a:lnTo>
                    <a:lnTo>
                      <a:pt x="482" y="358"/>
                    </a:lnTo>
                    <a:lnTo>
                      <a:pt x="492" y="358"/>
                    </a:lnTo>
                    <a:lnTo>
                      <a:pt x="502" y="358"/>
                    </a:lnTo>
                    <a:lnTo>
                      <a:pt x="507" y="358"/>
                    </a:lnTo>
                    <a:lnTo>
                      <a:pt x="517" y="358"/>
                    </a:lnTo>
                    <a:lnTo>
                      <a:pt x="527" y="353"/>
                    </a:lnTo>
                    <a:lnTo>
                      <a:pt x="531" y="353"/>
                    </a:lnTo>
                    <a:lnTo>
                      <a:pt x="541" y="353"/>
                    </a:lnTo>
                    <a:lnTo>
                      <a:pt x="551" y="358"/>
                    </a:lnTo>
                    <a:lnTo>
                      <a:pt x="561" y="358"/>
                    </a:lnTo>
                    <a:lnTo>
                      <a:pt x="566" y="358"/>
                    </a:lnTo>
                    <a:lnTo>
                      <a:pt x="576" y="358"/>
                    </a:lnTo>
                    <a:lnTo>
                      <a:pt x="586" y="358"/>
                    </a:lnTo>
                    <a:lnTo>
                      <a:pt x="591" y="358"/>
                    </a:lnTo>
                    <a:lnTo>
                      <a:pt x="601" y="358"/>
                    </a:lnTo>
                    <a:lnTo>
                      <a:pt x="611" y="358"/>
                    </a:lnTo>
                    <a:lnTo>
                      <a:pt x="616" y="358"/>
                    </a:lnTo>
                    <a:lnTo>
                      <a:pt x="626" y="358"/>
                    </a:lnTo>
                    <a:lnTo>
                      <a:pt x="636" y="358"/>
                    </a:lnTo>
                    <a:lnTo>
                      <a:pt x="641" y="358"/>
                    </a:lnTo>
                    <a:lnTo>
                      <a:pt x="651" y="358"/>
                    </a:lnTo>
                    <a:lnTo>
                      <a:pt x="661" y="358"/>
                    </a:lnTo>
                    <a:lnTo>
                      <a:pt x="666" y="358"/>
                    </a:lnTo>
                    <a:lnTo>
                      <a:pt x="676" y="358"/>
                    </a:lnTo>
                    <a:lnTo>
                      <a:pt x="685" y="358"/>
                    </a:lnTo>
                    <a:lnTo>
                      <a:pt x="690" y="353"/>
                    </a:lnTo>
                    <a:lnTo>
                      <a:pt x="700" y="353"/>
                    </a:lnTo>
                    <a:lnTo>
                      <a:pt x="710" y="353"/>
                    </a:lnTo>
                    <a:lnTo>
                      <a:pt x="715" y="348"/>
                    </a:lnTo>
                    <a:lnTo>
                      <a:pt x="725" y="348"/>
                    </a:lnTo>
                    <a:lnTo>
                      <a:pt x="735" y="348"/>
                    </a:lnTo>
                    <a:lnTo>
                      <a:pt x="740" y="348"/>
                    </a:lnTo>
                    <a:lnTo>
                      <a:pt x="750" y="353"/>
                    </a:lnTo>
                    <a:lnTo>
                      <a:pt x="760" y="353"/>
                    </a:lnTo>
                    <a:lnTo>
                      <a:pt x="765" y="353"/>
                    </a:lnTo>
                    <a:lnTo>
                      <a:pt x="775" y="353"/>
                    </a:lnTo>
                    <a:lnTo>
                      <a:pt x="785" y="348"/>
                    </a:lnTo>
                    <a:lnTo>
                      <a:pt x="790" y="338"/>
                    </a:lnTo>
                    <a:lnTo>
                      <a:pt x="800" y="333"/>
                    </a:lnTo>
                    <a:lnTo>
                      <a:pt x="810" y="328"/>
                    </a:lnTo>
                    <a:lnTo>
                      <a:pt x="815" y="323"/>
                    </a:lnTo>
                    <a:lnTo>
                      <a:pt x="824" y="313"/>
                    </a:lnTo>
                    <a:lnTo>
                      <a:pt x="834" y="313"/>
                    </a:lnTo>
                    <a:lnTo>
                      <a:pt x="844" y="308"/>
                    </a:lnTo>
                    <a:lnTo>
                      <a:pt x="849" y="303"/>
                    </a:lnTo>
                    <a:lnTo>
                      <a:pt x="859" y="298"/>
                    </a:lnTo>
                    <a:lnTo>
                      <a:pt x="869" y="293"/>
                    </a:lnTo>
                    <a:lnTo>
                      <a:pt x="874" y="288"/>
                    </a:lnTo>
                    <a:lnTo>
                      <a:pt x="884" y="288"/>
                    </a:lnTo>
                    <a:lnTo>
                      <a:pt x="894" y="293"/>
                    </a:lnTo>
                    <a:lnTo>
                      <a:pt x="899" y="298"/>
                    </a:lnTo>
                    <a:lnTo>
                      <a:pt x="909" y="308"/>
                    </a:lnTo>
                    <a:lnTo>
                      <a:pt x="919" y="323"/>
                    </a:lnTo>
                    <a:lnTo>
                      <a:pt x="924" y="338"/>
                    </a:lnTo>
                    <a:lnTo>
                      <a:pt x="934" y="333"/>
                    </a:lnTo>
                    <a:lnTo>
                      <a:pt x="944" y="333"/>
                    </a:lnTo>
                    <a:lnTo>
                      <a:pt x="949" y="333"/>
                    </a:lnTo>
                    <a:lnTo>
                      <a:pt x="959" y="343"/>
                    </a:lnTo>
                    <a:lnTo>
                      <a:pt x="969" y="353"/>
                    </a:lnTo>
                    <a:lnTo>
                      <a:pt x="973" y="358"/>
                    </a:lnTo>
                    <a:lnTo>
                      <a:pt x="983" y="363"/>
                    </a:lnTo>
                    <a:lnTo>
                      <a:pt x="993" y="368"/>
                    </a:lnTo>
                    <a:lnTo>
                      <a:pt x="998" y="368"/>
                    </a:lnTo>
                    <a:lnTo>
                      <a:pt x="1008" y="368"/>
                    </a:lnTo>
                    <a:lnTo>
                      <a:pt x="1018" y="363"/>
                    </a:lnTo>
                    <a:lnTo>
                      <a:pt x="1023" y="368"/>
                    </a:lnTo>
                    <a:lnTo>
                      <a:pt x="1033" y="373"/>
                    </a:lnTo>
                    <a:lnTo>
                      <a:pt x="1043" y="383"/>
                    </a:lnTo>
                    <a:lnTo>
                      <a:pt x="1048" y="383"/>
                    </a:lnTo>
                    <a:lnTo>
                      <a:pt x="1058" y="383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1" name="Freeform 143"/>
              <p:cNvSpPr>
                <a:spLocks/>
              </p:cNvSpPr>
              <p:nvPr/>
            </p:nvSpPr>
            <p:spPr bwMode="auto">
              <a:xfrm>
                <a:off x="3422383" y="4480438"/>
                <a:ext cx="1679575" cy="1884363"/>
              </a:xfrm>
              <a:custGeom>
                <a:avLst/>
                <a:gdLst>
                  <a:gd name="T0" fmla="*/ 15 w 1058"/>
                  <a:gd name="T1" fmla="*/ 333 h 1187"/>
                  <a:gd name="T2" fmla="*/ 40 w 1058"/>
                  <a:gd name="T3" fmla="*/ 328 h 1187"/>
                  <a:gd name="T4" fmla="*/ 69 w 1058"/>
                  <a:gd name="T5" fmla="*/ 328 h 1187"/>
                  <a:gd name="T6" fmla="*/ 94 w 1058"/>
                  <a:gd name="T7" fmla="*/ 338 h 1187"/>
                  <a:gd name="T8" fmla="*/ 119 w 1058"/>
                  <a:gd name="T9" fmla="*/ 352 h 1187"/>
                  <a:gd name="T10" fmla="*/ 144 w 1058"/>
                  <a:gd name="T11" fmla="*/ 352 h 1187"/>
                  <a:gd name="T12" fmla="*/ 169 w 1058"/>
                  <a:gd name="T13" fmla="*/ 352 h 1187"/>
                  <a:gd name="T14" fmla="*/ 194 w 1058"/>
                  <a:gd name="T15" fmla="*/ 352 h 1187"/>
                  <a:gd name="T16" fmla="*/ 218 w 1058"/>
                  <a:gd name="T17" fmla="*/ 352 h 1187"/>
                  <a:gd name="T18" fmla="*/ 243 w 1058"/>
                  <a:gd name="T19" fmla="*/ 352 h 1187"/>
                  <a:gd name="T20" fmla="*/ 268 w 1058"/>
                  <a:gd name="T21" fmla="*/ 357 h 1187"/>
                  <a:gd name="T22" fmla="*/ 293 w 1058"/>
                  <a:gd name="T23" fmla="*/ 362 h 1187"/>
                  <a:gd name="T24" fmla="*/ 318 w 1058"/>
                  <a:gd name="T25" fmla="*/ 333 h 1187"/>
                  <a:gd name="T26" fmla="*/ 343 w 1058"/>
                  <a:gd name="T27" fmla="*/ 313 h 1187"/>
                  <a:gd name="T28" fmla="*/ 367 w 1058"/>
                  <a:gd name="T29" fmla="*/ 417 h 1187"/>
                  <a:gd name="T30" fmla="*/ 392 w 1058"/>
                  <a:gd name="T31" fmla="*/ 705 h 1187"/>
                  <a:gd name="T32" fmla="*/ 417 w 1058"/>
                  <a:gd name="T33" fmla="*/ 1038 h 1187"/>
                  <a:gd name="T34" fmla="*/ 442 w 1058"/>
                  <a:gd name="T35" fmla="*/ 1177 h 1187"/>
                  <a:gd name="T36" fmla="*/ 467 w 1058"/>
                  <a:gd name="T37" fmla="*/ 1167 h 1187"/>
                  <a:gd name="T38" fmla="*/ 492 w 1058"/>
                  <a:gd name="T39" fmla="*/ 1132 h 1187"/>
                  <a:gd name="T40" fmla="*/ 516 w 1058"/>
                  <a:gd name="T41" fmla="*/ 1033 h 1187"/>
                  <a:gd name="T42" fmla="*/ 541 w 1058"/>
                  <a:gd name="T43" fmla="*/ 918 h 1187"/>
                  <a:gd name="T44" fmla="*/ 566 w 1058"/>
                  <a:gd name="T45" fmla="*/ 859 h 1187"/>
                  <a:gd name="T46" fmla="*/ 591 w 1058"/>
                  <a:gd name="T47" fmla="*/ 799 h 1187"/>
                  <a:gd name="T48" fmla="*/ 616 w 1058"/>
                  <a:gd name="T49" fmla="*/ 715 h 1187"/>
                  <a:gd name="T50" fmla="*/ 641 w 1058"/>
                  <a:gd name="T51" fmla="*/ 675 h 1187"/>
                  <a:gd name="T52" fmla="*/ 665 w 1058"/>
                  <a:gd name="T53" fmla="*/ 571 h 1187"/>
                  <a:gd name="T54" fmla="*/ 690 w 1058"/>
                  <a:gd name="T55" fmla="*/ 496 h 1187"/>
                  <a:gd name="T56" fmla="*/ 715 w 1058"/>
                  <a:gd name="T57" fmla="*/ 402 h 1187"/>
                  <a:gd name="T58" fmla="*/ 740 w 1058"/>
                  <a:gd name="T59" fmla="*/ 328 h 1187"/>
                  <a:gd name="T60" fmla="*/ 765 w 1058"/>
                  <a:gd name="T61" fmla="*/ 288 h 1187"/>
                  <a:gd name="T62" fmla="*/ 790 w 1058"/>
                  <a:gd name="T63" fmla="*/ 213 h 1187"/>
                  <a:gd name="T64" fmla="*/ 814 w 1058"/>
                  <a:gd name="T65" fmla="*/ 129 h 1187"/>
                  <a:gd name="T66" fmla="*/ 839 w 1058"/>
                  <a:gd name="T67" fmla="*/ 79 h 1187"/>
                  <a:gd name="T68" fmla="*/ 864 w 1058"/>
                  <a:gd name="T69" fmla="*/ 69 h 1187"/>
                  <a:gd name="T70" fmla="*/ 894 w 1058"/>
                  <a:gd name="T71" fmla="*/ 69 h 1187"/>
                  <a:gd name="T72" fmla="*/ 919 w 1058"/>
                  <a:gd name="T73" fmla="*/ 59 h 1187"/>
                  <a:gd name="T74" fmla="*/ 943 w 1058"/>
                  <a:gd name="T75" fmla="*/ 55 h 1187"/>
                  <a:gd name="T76" fmla="*/ 968 w 1058"/>
                  <a:gd name="T77" fmla="*/ 50 h 1187"/>
                  <a:gd name="T78" fmla="*/ 993 w 1058"/>
                  <a:gd name="T79" fmla="*/ 40 h 1187"/>
                  <a:gd name="T80" fmla="*/ 1018 w 1058"/>
                  <a:gd name="T81" fmla="*/ 25 h 1187"/>
                  <a:gd name="T82" fmla="*/ 1043 w 1058"/>
                  <a:gd name="T83" fmla="*/ 5 h 1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87">
                    <a:moveTo>
                      <a:pt x="0" y="333"/>
                    </a:moveTo>
                    <a:lnTo>
                      <a:pt x="10" y="333"/>
                    </a:lnTo>
                    <a:lnTo>
                      <a:pt x="15" y="333"/>
                    </a:lnTo>
                    <a:lnTo>
                      <a:pt x="25" y="333"/>
                    </a:lnTo>
                    <a:lnTo>
                      <a:pt x="35" y="328"/>
                    </a:lnTo>
                    <a:lnTo>
                      <a:pt x="40" y="328"/>
                    </a:lnTo>
                    <a:lnTo>
                      <a:pt x="50" y="328"/>
                    </a:lnTo>
                    <a:lnTo>
                      <a:pt x="60" y="323"/>
                    </a:lnTo>
                    <a:lnTo>
                      <a:pt x="69" y="328"/>
                    </a:lnTo>
                    <a:lnTo>
                      <a:pt x="74" y="328"/>
                    </a:lnTo>
                    <a:lnTo>
                      <a:pt x="84" y="328"/>
                    </a:lnTo>
                    <a:lnTo>
                      <a:pt x="94" y="338"/>
                    </a:lnTo>
                    <a:lnTo>
                      <a:pt x="99" y="342"/>
                    </a:lnTo>
                    <a:lnTo>
                      <a:pt x="109" y="352"/>
                    </a:lnTo>
                    <a:lnTo>
                      <a:pt x="119" y="352"/>
                    </a:lnTo>
                    <a:lnTo>
                      <a:pt x="124" y="352"/>
                    </a:lnTo>
                    <a:lnTo>
                      <a:pt x="134" y="352"/>
                    </a:lnTo>
                    <a:lnTo>
                      <a:pt x="144" y="352"/>
                    </a:lnTo>
                    <a:lnTo>
                      <a:pt x="149" y="352"/>
                    </a:lnTo>
                    <a:lnTo>
                      <a:pt x="159" y="352"/>
                    </a:lnTo>
                    <a:lnTo>
                      <a:pt x="169" y="352"/>
                    </a:lnTo>
                    <a:lnTo>
                      <a:pt x="174" y="352"/>
                    </a:lnTo>
                    <a:lnTo>
                      <a:pt x="184" y="352"/>
                    </a:lnTo>
                    <a:lnTo>
                      <a:pt x="194" y="352"/>
                    </a:lnTo>
                    <a:lnTo>
                      <a:pt x="199" y="352"/>
                    </a:lnTo>
                    <a:lnTo>
                      <a:pt x="208" y="352"/>
                    </a:lnTo>
                    <a:lnTo>
                      <a:pt x="218" y="352"/>
                    </a:lnTo>
                    <a:lnTo>
                      <a:pt x="223" y="352"/>
                    </a:lnTo>
                    <a:lnTo>
                      <a:pt x="233" y="352"/>
                    </a:lnTo>
                    <a:lnTo>
                      <a:pt x="243" y="352"/>
                    </a:lnTo>
                    <a:lnTo>
                      <a:pt x="248" y="352"/>
                    </a:lnTo>
                    <a:lnTo>
                      <a:pt x="258" y="357"/>
                    </a:lnTo>
                    <a:lnTo>
                      <a:pt x="268" y="357"/>
                    </a:lnTo>
                    <a:lnTo>
                      <a:pt x="273" y="362"/>
                    </a:lnTo>
                    <a:lnTo>
                      <a:pt x="283" y="362"/>
                    </a:lnTo>
                    <a:lnTo>
                      <a:pt x="293" y="362"/>
                    </a:lnTo>
                    <a:lnTo>
                      <a:pt x="298" y="367"/>
                    </a:lnTo>
                    <a:lnTo>
                      <a:pt x="308" y="352"/>
                    </a:lnTo>
                    <a:lnTo>
                      <a:pt x="318" y="333"/>
                    </a:lnTo>
                    <a:lnTo>
                      <a:pt x="328" y="318"/>
                    </a:lnTo>
                    <a:lnTo>
                      <a:pt x="333" y="313"/>
                    </a:lnTo>
                    <a:lnTo>
                      <a:pt x="343" y="313"/>
                    </a:lnTo>
                    <a:lnTo>
                      <a:pt x="353" y="313"/>
                    </a:lnTo>
                    <a:lnTo>
                      <a:pt x="357" y="362"/>
                    </a:lnTo>
                    <a:lnTo>
                      <a:pt x="367" y="417"/>
                    </a:lnTo>
                    <a:lnTo>
                      <a:pt x="377" y="477"/>
                    </a:lnTo>
                    <a:lnTo>
                      <a:pt x="382" y="591"/>
                    </a:lnTo>
                    <a:lnTo>
                      <a:pt x="392" y="705"/>
                    </a:lnTo>
                    <a:lnTo>
                      <a:pt x="402" y="819"/>
                    </a:lnTo>
                    <a:lnTo>
                      <a:pt x="407" y="928"/>
                    </a:lnTo>
                    <a:lnTo>
                      <a:pt x="417" y="1038"/>
                    </a:lnTo>
                    <a:lnTo>
                      <a:pt x="427" y="1127"/>
                    </a:lnTo>
                    <a:lnTo>
                      <a:pt x="432" y="1152"/>
                    </a:lnTo>
                    <a:lnTo>
                      <a:pt x="442" y="1177"/>
                    </a:lnTo>
                    <a:lnTo>
                      <a:pt x="452" y="1187"/>
                    </a:lnTo>
                    <a:lnTo>
                      <a:pt x="457" y="1177"/>
                    </a:lnTo>
                    <a:lnTo>
                      <a:pt x="467" y="1167"/>
                    </a:lnTo>
                    <a:lnTo>
                      <a:pt x="477" y="1157"/>
                    </a:lnTo>
                    <a:lnTo>
                      <a:pt x="482" y="1142"/>
                    </a:lnTo>
                    <a:lnTo>
                      <a:pt x="492" y="1132"/>
                    </a:lnTo>
                    <a:lnTo>
                      <a:pt x="501" y="1107"/>
                    </a:lnTo>
                    <a:lnTo>
                      <a:pt x="506" y="1067"/>
                    </a:lnTo>
                    <a:lnTo>
                      <a:pt x="516" y="1033"/>
                    </a:lnTo>
                    <a:lnTo>
                      <a:pt x="526" y="998"/>
                    </a:lnTo>
                    <a:lnTo>
                      <a:pt x="531" y="958"/>
                    </a:lnTo>
                    <a:lnTo>
                      <a:pt x="541" y="918"/>
                    </a:lnTo>
                    <a:lnTo>
                      <a:pt x="551" y="894"/>
                    </a:lnTo>
                    <a:lnTo>
                      <a:pt x="556" y="879"/>
                    </a:lnTo>
                    <a:lnTo>
                      <a:pt x="566" y="859"/>
                    </a:lnTo>
                    <a:lnTo>
                      <a:pt x="576" y="839"/>
                    </a:lnTo>
                    <a:lnTo>
                      <a:pt x="581" y="819"/>
                    </a:lnTo>
                    <a:lnTo>
                      <a:pt x="591" y="799"/>
                    </a:lnTo>
                    <a:lnTo>
                      <a:pt x="601" y="769"/>
                    </a:lnTo>
                    <a:lnTo>
                      <a:pt x="611" y="745"/>
                    </a:lnTo>
                    <a:lnTo>
                      <a:pt x="616" y="715"/>
                    </a:lnTo>
                    <a:lnTo>
                      <a:pt x="626" y="700"/>
                    </a:lnTo>
                    <a:lnTo>
                      <a:pt x="636" y="690"/>
                    </a:lnTo>
                    <a:lnTo>
                      <a:pt x="641" y="675"/>
                    </a:lnTo>
                    <a:lnTo>
                      <a:pt x="650" y="640"/>
                    </a:lnTo>
                    <a:lnTo>
                      <a:pt x="660" y="606"/>
                    </a:lnTo>
                    <a:lnTo>
                      <a:pt x="665" y="571"/>
                    </a:lnTo>
                    <a:lnTo>
                      <a:pt x="675" y="546"/>
                    </a:lnTo>
                    <a:lnTo>
                      <a:pt x="685" y="521"/>
                    </a:lnTo>
                    <a:lnTo>
                      <a:pt x="690" y="496"/>
                    </a:lnTo>
                    <a:lnTo>
                      <a:pt x="700" y="467"/>
                    </a:lnTo>
                    <a:lnTo>
                      <a:pt x="710" y="432"/>
                    </a:lnTo>
                    <a:lnTo>
                      <a:pt x="715" y="402"/>
                    </a:lnTo>
                    <a:lnTo>
                      <a:pt x="725" y="377"/>
                    </a:lnTo>
                    <a:lnTo>
                      <a:pt x="735" y="347"/>
                    </a:lnTo>
                    <a:lnTo>
                      <a:pt x="740" y="328"/>
                    </a:lnTo>
                    <a:lnTo>
                      <a:pt x="750" y="313"/>
                    </a:lnTo>
                    <a:lnTo>
                      <a:pt x="760" y="303"/>
                    </a:lnTo>
                    <a:lnTo>
                      <a:pt x="765" y="288"/>
                    </a:lnTo>
                    <a:lnTo>
                      <a:pt x="775" y="263"/>
                    </a:lnTo>
                    <a:lnTo>
                      <a:pt x="785" y="238"/>
                    </a:lnTo>
                    <a:lnTo>
                      <a:pt x="790" y="213"/>
                    </a:lnTo>
                    <a:lnTo>
                      <a:pt x="799" y="184"/>
                    </a:lnTo>
                    <a:lnTo>
                      <a:pt x="809" y="154"/>
                    </a:lnTo>
                    <a:lnTo>
                      <a:pt x="814" y="129"/>
                    </a:lnTo>
                    <a:lnTo>
                      <a:pt x="824" y="109"/>
                    </a:lnTo>
                    <a:lnTo>
                      <a:pt x="834" y="89"/>
                    </a:lnTo>
                    <a:lnTo>
                      <a:pt x="839" y="79"/>
                    </a:lnTo>
                    <a:lnTo>
                      <a:pt x="849" y="74"/>
                    </a:lnTo>
                    <a:lnTo>
                      <a:pt x="859" y="69"/>
                    </a:lnTo>
                    <a:lnTo>
                      <a:pt x="864" y="69"/>
                    </a:lnTo>
                    <a:lnTo>
                      <a:pt x="874" y="69"/>
                    </a:lnTo>
                    <a:lnTo>
                      <a:pt x="884" y="74"/>
                    </a:lnTo>
                    <a:lnTo>
                      <a:pt x="894" y="69"/>
                    </a:lnTo>
                    <a:lnTo>
                      <a:pt x="899" y="64"/>
                    </a:lnTo>
                    <a:lnTo>
                      <a:pt x="909" y="64"/>
                    </a:lnTo>
                    <a:lnTo>
                      <a:pt x="919" y="59"/>
                    </a:lnTo>
                    <a:lnTo>
                      <a:pt x="924" y="59"/>
                    </a:lnTo>
                    <a:lnTo>
                      <a:pt x="934" y="59"/>
                    </a:lnTo>
                    <a:lnTo>
                      <a:pt x="943" y="55"/>
                    </a:lnTo>
                    <a:lnTo>
                      <a:pt x="948" y="55"/>
                    </a:lnTo>
                    <a:lnTo>
                      <a:pt x="958" y="50"/>
                    </a:lnTo>
                    <a:lnTo>
                      <a:pt x="968" y="50"/>
                    </a:lnTo>
                    <a:lnTo>
                      <a:pt x="973" y="45"/>
                    </a:lnTo>
                    <a:lnTo>
                      <a:pt x="983" y="40"/>
                    </a:lnTo>
                    <a:lnTo>
                      <a:pt x="993" y="40"/>
                    </a:lnTo>
                    <a:lnTo>
                      <a:pt x="998" y="35"/>
                    </a:lnTo>
                    <a:lnTo>
                      <a:pt x="1008" y="35"/>
                    </a:lnTo>
                    <a:lnTo>
                      <a:pt x="1018" y="25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2" name="Freeform 144"/>
              <p:cNvSpPr>
                <a:spLocks/>
              </p:cNvSpPr>
              <p:nvPr/>
            </p:nvSpPr>
            <p:spPr bwMode="auto">
              <a:xfrm>
                <a:off x="5101958" y="4369313"/>
                <a:ext cx="268288" cy="111125"/>
              </a:xfrm>
              <a:custGeom>
                <a:avLst/>
                <a:gdLst>
                  <a:gd name="T0" fmla="*/ 0 w 169"/>
                  <a:gd name="T1" fmla="*/ 70 h 70"/>
                  <a:gd name="T2" fmla="*/ 10 w 169"/>
                  <a:gd name="T3" fmla="*/ 70 h 70"/>
                  <a:gd name="T4" fmla="*/ 15 w 169"/>
                  <a:gd name="T5" fmla="*/ 65 h 70"/>
                  <a:gd name="T6" fmla="*/ 25 w 169"/>
                  <a:gd name="T7" fmla="*/ 60 h 70"/>
                  <a:gd name="T8" fmla="*/ 34 w 169"/>
                  <a:gd name="T9" fmla="*/ 60 h 70"/>
                  <a:gd name="T10" fmla="*/ 39 w 169"/>
                  <a:gd name="T11" fmla="*/ 55 h 70"/>
                  <a:gd name="T12" fmla="*/ 49 w 169"/>
                  <a:gd name="T13" fmla="*/ 50 h 70"/>
                  <a:gd name="T14" fmla="*/ 59 w 169"/>
                  <a:gd name="T15" fmla="*/ 45 h 70"/>
                  <a:gd name="T16" fmla="*/ 64 w 169"/>
                  <a:gd name="T17" fmla="*/ 40 h 70"/>
                  <a:gd name="T18" fmla="*/ 74 w 169"/>
                  <a:gd name="T19" fmla="*/ 35 h 70"/>
                  <a:gd name="T20" fmla="*/ 84 w 169"/>
                  <a:gd name="T21" fmla="*/ 30 h 70"/>
                  <a:gd name="T22" fmla="*/ 89 w 169"/>
                  <a:gd name="T23" fmla="*/ 25 h 70"/>
                  <a:gd name="T24" fmla="*/ 99 w 169"/>
                  <a:gd name="T25" fmla="*/ 25 h 70"/>
                  <a:gd name="T26" fmla="*/ 109 w 169"/>
                  <a:gd name="T27" fmla="*/ 20 h 70"/>
                  <a:gd name="T28" fmla="*/ 119 w 169"/>
                  <a:gd name="T29" fmla="*/ 20 h 70"/>
                  <a:gd name="T30" fmla="*/ 124 w 169"/>
                  <a:gd name="T31" fmla="*/ 15 h 70"/>
                  <a:gd name="T32" fmla="*/ 134 w 169"/>
                  <a:gd name="T33" fmla="*/ 15 h 70"/>
                  <a:gd name="T34" fmla="*/ 144 w 169"/>
                  <a:gd name="T35" fmla="*/ 10 h 70"/>
                  <a:gd name="T36" fmla="*/ 149 w 169"/>
                  <a:gd name="T37" fmla="*/ 5 h 70"/>
                  <a:gd name="T38" fmla="*/ 159 w 169"/>
                  <a:gd name="T39" fmla="*/ 0 h 70"/>
                  <a:gd name="T40" fmla="*/ 169 w 169"/>
                  <a:gd name="T4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0">
                    <a:moveTo>
                      <a:pt x="0" y="70"/>
                    </a:moveTo>
                    <a:lnTo>
                      <a:pt x="10" y="70"/>
                    </a:lnTo>
                    <a:lnTo>
                      <a:pt x="15" y="65"/>
                    </a:lnTo>
                    <a:lnTo>
                      <a:pt x="25" y="60"/>
                    </a:lnTo>
                    <a:lnTo>
                      <a:pt x="34" y="60"/>
                    </a:lnTo>
                    <a:lnTo>
                      <a:pt x="39" y="55"/>
                    </a:lnTo>
                    <a:lnTo>
                      <a:pt x="49" y="50"/>
                    </a:lnTo>
                    <a:lnTo>
                      <a:pt x="59" y="45"/>
                    </a:lnTo>
                    <a:lnTo>
                      <a:pt x="64" y="40"/>
                    </a:lnTo>
                    <a:lnTo>
                      <a:pt x="74" y="35"/>
                    </a:lnTo>
                    <a:lnTo>
                      <a:pt x="84" y="30"/>
                    </a:lnTo>
                    <a:lnTo>
                      <a:pt x="89" y="25"/>
                    </a:lnTo>
                    <a:lnTo>
                      <a:pt x="99" y="25"/>
                    </a:lnTo>
                    <a:lnTo>
                      <a:pt x="109" y="20"/>
                    </a:lnTo>
                    <a:lnTo>
                      <a:pt x="119" y="20"/>
                    </a:lnTo>
                    <a:lnTo>
                      <a:pt x="124" y="15"/>
                    </a:lnTo>
                    <a:lnTo>
                      <a:pt x="134" y="15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3" name="Freeform 145"/>
              <p:cNvSpPr>
                <a:spLocks/>
              </p:cNvSpPr>
              <p:nvPr/>
            </p:nvSpPr>
            <p:spPr bwMode="auto">
              <a:xfrm>
                <a:off x="1742808" y="4432813"/>
                <a:ext cx="1679575" cy="560388"/>
              </a:xfrm>
              <a:custGeom>
                <a:avLst/>
                <a:gdLst>
                  <a:gd name="T0" fmla="*/ 20 w 1058"/>
                  <a:gd name="T1" fmla="*/ 0 h 353"/>
                  <a:gd name="T2" fmla="*/ 45 w 1058"/>
                  <a:gd name="T3" fmla="*/ 10 h 353"/>
                  <a:gd name="T4" fmla="*/ 70 w 1058"/>
                  <a:gd name="T5" fmla="*/ 20 h 353"/>
                  <a:gd name="T6" fmla="*/ 94 w 1058"/>
                  <a:gd name="T7" fmla="*/ 40 h 353"/>
                  <a:gd name="T8" fmla="*/ 119 w 1058"/>
                  <a:gd name="T9" fmla="*/ 65 h 353"/>
                  <a:gd name="T10" fmla="*/ 144 w 1058"/>
                  <a:gd name="T11" fmla="*/ 94 h 353"/>
                  <a:gd name="T12" fmla="*/ 169 w 1058"/>
                  <a:gd name="T13" fmla="*/ 124 h 353"/>
                  <a:gd name="T14" fmla="*/ 194 w 1058"/>
                  <a:gd name="T15" fmla="*/ 159 h 353"/>
                  <a:gd name="T16" fmla="*/ 219 w 1058"/>
                  <a:gd name="T17" fmla="*/ 199 h 353"/>
                  <a:gd name="T18" fmla="*/ 243 w 1058"/>
                  <a:gd name="T19" fmla="*/ 229 h 353"/>
                  <a:gd name="T20" fmla="*/ 268 w 1058"/>
                  <a:gd name="T21" fmla="*/ 253 h 353"/>
                  <a:gd name="T22" fmla="*/ 293 w 1058"/>
                  <a:gd name="T23" fmla="*/ 278 h 353"/>
                  <a:gd name="T24" fmla="*/ 318 w 1058"/>
                  <a:gd name="T25" fmla="*/ 303 h 353"/>
                  <a:gd name="T26" fmla="*/ 343 w 1058"/>
                  <a:gd name="T27" fmla="*/ 318 h 353"/>
                  <a:gd name="T28" fmla="*/ 368 w 1058"/>
                  <a:gd name="T29" fmla="*/ 323 h 353"/>
                  <a:gd name="T30" fmla="*/ 392 w 1058"/>
                  <a:gd name="T31" fmla="*/ 333 h 353"/>
                  <a:gd name="T32" fmla="*/ 417 w 1058"/>
                  <a:gd name="T33" fmla="*/ 343 h 353"/>
                  <a:gd name="T34" fmla="*/ 442 w 1058"/>
                  <a:gd name="T35" fmla="*/ 348 h 353"/>
                  <a:gd name="T36" fmla="*/ 467 w 1058"/>
                  <a:gd name="T37" fmla="*/ 348 h 353"/>
                  <a:gd name="T38" fmla="*/ 492 w 1058"/>
                  <a:gd name="T39" fmla="*/ 343 h 353"/>
                  <a:gd name="T40" fmla="*/ 517 w 1058"/>
                  <a:gd name="T41" fmla="*/ 343 h 353"/>
                  <a:gd name="T42" fmla="*/ 541 w 1058"/>
                  <a:gd name="T43" fmla="*/ 348 h 353"/>
                  <a:gd name="T44" fmla="*/ 566 w 1058"/>
                  <a:gd name="T45" fmla="*/ 348 h 353"/>
                  <a:gd name="T46" fmla="*/ 591 w 1058"/>
                  <a:gd name="T47" fmla="*/ 343 h 353"/>
                  <a:gd name="T48" fmla="*/ 616 w 1058"/>
                  <a:gd name="T49" fmla="*/ 338 h 353"/>
                  <a:gd name="T50" fmla="*/ 641 w 1058"/>
                  <a:gd name="T51" fmla="*/ 338 h 353"/>
                  <a:gd name="T52" fmla="*/ 666 w 1058"/>
                  <a:gd name="T53" fmla="*/ 338 h 353"/>
                  <a:gd name="T54" fmla="*/ 690 w 1058"/>
                  <a:gd name="T55" fmla="*/ 333 h 353"/>
                  <a:gd name="T56" fmla="*/ 715 w 1058"/>
                  <a:gd name="T57" fmla="*/ 338 h 353"/>
                  <a:gd name="T58" fmla="*/ 740 w 1058"/>
                  <a:gd name="T59" fmla="*/ 333 h 353"/>
                  <a:gd name="T60" fmla="*/ 765 w 1058"/>
                  <a:gd name="T61" fmla="*/ 318 h 353"/>
                  <a:gd name="T62" fmla="*/ 790 w 1058"/>
                  <a:gd name="T63" fmla="*/ 308 h 353"/>
                  <a:gd name="T64" fmla="*/ 815 w 1058"/>
                  <a:gd name="T65" fmla="*/ 293 h 353"/>
                  <a:gd name="T66" fmla="*/ 844 w 1058"/>
                  <a:gd name="T67" fmla="*/ 273 h 353"/>
                  <a:gd name="T68" fmla="*/ 869 w 1058"/>
                  <a:gd name="T69" fmla="*/ 258 h 353"/>
                  <a:gd name="T70" fmla="*/ 894 w 1058"/>
                  <a:gd name="T71" fmla="*/ 273 h 353"/>
                  <a:gd name="T72" fmla="*/ 919 w 1058"/>
                  <a:gd name="T73" fmla="*/ 293 h 353"/>
                  <a:gd name="T74" fmla="*/ 944 w 1058"/>
                  <a:gd name="T75" fmla="*/ 303 h 353"/>
                  <a:gd name="T76" fmla="*/ 969 w 1058"/>
                  <a:gd name="T77" fmla="*/ 313 h 353"/>
                  <a:gd name="T78" fmla="*/ 993 w 1058"/>
                  <a:gd name="T79" fmla="*/ 323 h 353"/>
                  <a:gd name="T80" fmla="*/ 1018 w 1058"/>
                  <a:gd name="T81" fmla="*/ 333 h 353"/>
                  <a:gd name="T82" fmla="*/ 1043 w 1058"/>
                  <a:gd name="T83" fmla="*/ 338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53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5" y="5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60" y="15"/>
                    </a:lnTo>
                    <a:lnTo>
                      <a:pt x="70" y="20"/>
                    </a:lnTo>
                    <a:lnTo>
                      <a:pt x="75" y="20"/>
                    </a:lnTo>
                    <a:lnTo>
                      <a:pt x="85" y="30"/>
                    </a:lnTo>
                    <a:lnTo>
                      <a:pt x="94" y="40"/>
                    </a:lnTo>
                    <a:lnTo>
                      <a:pt x="99" y="50"/>
                    </a:lnTo>
                    <a:lnTo>
                      <a:pt x="109" y="55"/>
                    </a:lnTo>
                    <a:lnTo>
                      <a:pt x="119" y="65"/>
                    </a:lnTo>
                    <a:lnTo>
                      <a:pt x="124" y="75"/>
                    </a:lnTo>
                    <a:lnTo>
                      <a:pt x="134" y="85"/>
                    </a:lnTo>
                    <a:lnTo>
                      <a:pt x="144" y="94"/>
                    </a:lnTo>
                    <a:lnTo>
                      <a:pt x="149" y="104"/>
                    </a:lnTo>
                    <a:lnTo>
                      <a:pt x="159" y="114"/>
                    </a:lnTo>
                    <a:lnTo>
                      <a:pt x="169" y="124"/>
                    </a:lnTo>
                    <a:lnTo>
                      <a:pt x="174" y="134"/>
                    </a:lnTo>
                    <a:lnTo>
                      <a:pt x="184" y="149"/>
                    </a:lnTo>
                    <a:lnTo>
                      <a:pt x="194" y="159"/>
                    </a:lnTo>
                    <a:lnTo>
                      <a:pt x="199" y="174"/>
                    </a:lnTo>
                    <a:lnTo>
                      <a:pt x="209" y="184"/>
                    </a:lnTo>
                    <a:lnTo>
                      <a:pt x="219" y="199"/>
                    </a:lnTo>
                    <a:lnTo>
                      <a:pt x="224" y="214"/>
                    </a:lnTo>
                    <a:lnTo>
                      <a:pt x="234" y="224"/>
                    </a:lnTo>
                    <a:lnTo>
                      <a:pt x="243" y="229"/>
                    </a:lnTo>
                    <a:lnTo>
                      <a:pt x="248" y="238"/>
                    </a:lnTo>
                    <a:lnTo>
                      <a:pt x="258" y="248"/>
                    </a:lnTo>
                    <a:lnTo>
                      <a:pt x="268" y="253"/>
                    </a:lnTo>
                    <a:lnTo>
                      <a:pt x="278" y="263"/>
                    </a:lnTo>
                    <a:lnTo>
                      <a:pt x="283" y="268"/>
                    </a:lnTo>
                    <a:lnTo>
                      <a:pt x="293" y="278"/>
                    </a:lnTo>
                    <a:lnTo>
                      <a:pt x="303" y="288"/>
                    </a:lnTo>
                    <a:lnTo>
                      <a:pt x="308" y="298"/>
                    </a:lnTo>
                    <a:lnTo>
                      <a:pt x="318" y="303"/>
                    </a:lnTo>
                    <a:lnTo>
                      <a:pt x="328" y="313"/>
                    </a:lnTo>
                    <a:lnTo>
                      <a:pt x="333" y="313"/>
                    </a:lnTo>
                    <a:lnTo>
                      <a:pt x="343" y="318"/>
                    </a:lnTo>
                    <a:lnTo>
                      <a:pt x="353" y="318"/>
                    </a:lnTo>
                    <a:lnTo>
                      <a:pt x="358" y="318"/>
                    </a:lnTo>
                    <a:lnTo>
                      <a:pt x="368" y="323"/>
                    </a:lnTo>
                    <a:lnTo>
                      <a:pt x="378" y="323"/>
                    </a:lnTo>
                    <a:lnTo>
                      <a:pt x="383" y="328"/>
                    </a:lnTo>
                    <a:lnTo>
                      <a:pt x="392" y="333"/>
                    </a:lnTo>
                    <a:lnTo>
                      <a:pt x="402" y="338"/>
                    </a:lnTo>
                    <a:lnTo>
                      <a:pt x="407" y="343"/>
                    </a:lnTo>
                    <a:lnTo>
                      <a:pt x="417" y="343"/>
                    </a:lnTo>
                    <a:lnTo>
                      <a:pt x="427" y="343"/>
                    </a:lnTo>
                    <a:lnTo>
                      <a:pt x="432" y="348"/>
                    </a:lnTo>
                    <a:lnTo>
                      <a:pt x="442" y="348"/>
                    </a:lnTo>
                    <a:lnTo>
                      <a:pt x="452" y="353"/>
                    </a:lnTo>
                    <a:lnTo>
                      <a:pt x="457" y="348"/>
                    </a:lnTo>
                    <a:lnTo>
                      <a:pt x="467" y="348"/>
                    </a:lnTo>
                    <a:lnTo>
                      <a:pt x="477" y="348"/>
                    </a:lnTo>
                    <a:lnTo>
                      <a:pt x="482" y="343"/>
                    </a:lnTo>
                    <a:lnTo>
                      <a:pt x="492" y="343"/>
                    </a:lnTo>
                    <a:lnTo>
                      <a:pt x="502" y="338"/>
                    </a:lnTo>
                    <a:lnTo>
                      <a:pt x="507" y="343"/>
                    </a:lnTo>
                    <a:lnTo>
                      <a:pt x="517" y="343"/>
                    </a:lnTo>
                    <a:lnTo>
                      <a:pt x="527" y="343"/>
                    </a:lnTo>
                    <a:lnTo>
                      <a:pt x="531" y="348"/>
                    </a:lnTo>
                    <a:lnTo>
                      <a:pt x="541" y="348"/>
                    </a:lnTo>
                    <a:lnTo>
                      <a:pt x="551" y="348"/>
                    </a:lnTo>
                    <a:lnTo>
                      <a:pt x="561" y="348"/>
                    </a:lnTo>
                    <a:lnTo>
                      <a:pt x="566" y="348"/>
                    </a:lnTo>
                    <a:lnTo>
                      <a:pt x="576" y="353"/>
                    </a:lnTo>
                    <a:lnTo>
                      <a:pt x="586" y="348"/>
                    </a:lnTo>
                    <a:lnTo>
                      <a:pt x="591" y="343"/>
                    </a:lnTo>
                    <a:lnTo>
                      <a:pt x="601" y="338"/>
                    </a:lnTo>
                    <a:lnTo>
                      <a:pt x="611" y="338"/>
                    </a:lnTo>
                    <a:lnTo>
                      <a:pt x="616" y="338"/>
                    </a:lnTo>
                    <a:lnTo>
                      <a:pt x="626" y="338"/>
                    </a:lnTo>
                    <a:lnTo>
                      <a:pt x="636" y="338"/>
                    </a:lnTo>
                    <a:lnTo>
                      <a:pt x="641" y="338"/>
                    </a:lnTo>
                    <a:lnTo>
                      <a:pt x="651" y="338"/>
                    </a:lnTo>
                    <a:lnTo>
                      <a:pt x="661" y="338"/>
                    </a:lnTo>
                    <a:lnTo>
                      <a:pt x="666" y="338"/>
                    </a:lnTo>
                    <a:lnTo>
                      <a:pt x="676" y="333"/>
                    </a:lnTo>
                    <a:lnTo>
                      <a:pt x="685" y="333"/>
                    </a:lnTo>
                    <a:lnTo>
                      <a:pt x="690" y="333"/>
                    </a:lnTo>
                    <a:lnTo>
                      <a:pt x="700" y="333"/>
                    </a:lnTo>
                    <a:lnTo>
                      <a:pt x="710" y="338"/>
                    </a:lnTo>
                    <a:lnTo>
                      <a:pt x="715" y="338"/>
                    </a:lnTo>
                    <a:lnTo>
                      <a:pt x="725" y="338"/>
                    </a:lnTo>
                    <a:lnTo>
                      <a:pt x="735" y="338"/>
                    </a:lnTo>
                    <a:lnTo>
                      <a:pt x="740" y="333"/>
                    </a:lnTo>
                    <a:lnTo>
                      <a:pt x="750" y="328"/>
                    </a:lnTo>
                    <a:lnTo>
                      <a:pt x="760" y="323"/>
                    </a:lnTo>
                    <a:lnTo>
                      <a:pt x="765" y="318"/>
                    </a:lnTo>
                    <a:lnTo>
                      <a:pt x="775" y="313"/>
                    </a:lnTo>
                    <a:lnTo>
                      <a:pt x="785" y="308"/>
                    </a:lnTo>
                    <a:lnTo>
                      <a:pt x="790" y="308"/>
                    </a:lnTo>
                    <a:lnTo>
                      <a:pt x="800" y="303"/>
                    </a:lnTo>
                    <a:lnTo>
                      <a:pt x="810" y="298"/>
                    </a:lnTo>
                    <a:lnTo>
                      <a:pt x="815" y="293"/>
                    </a:lnTo>
                    <a:lnTo>
                      <a:pt x="824" y="288"/>
                    </a:lnTo>
                    <a:lnTo>
                      <a:pt x="834" y="283"/>
                    </a:lnTo>
                    <a:lnTo>
                      <a:pt x="844" y="273"/>
                    </a:lnTo>
                    <a:lnTo>
                      <a:pt x="849" y="268"/>
                    </a:lnTo>
                    <a:lnTo>
                      <a:pt x="859" y="263"/>
                    </a:lnTo>
                    <a:lnTo>
                      <a:pt x="869" y="258"/>
                    </a:lnTo>
                    <a:lnTo>
                      <a:pt x="874" y="253"/>
                    </a:lnTo>
                    <a:lnTo>
                      <a:pt x="884" y="258"/>
                    </a:lnTo>
                    <a:lnTo>
                      <a:pt x="894" y="273"/>
                    </a:lnTo>
                    <a:lnTo>
                      <a:pt x="899" y="283"/>
                    </a:lnTo>
                    <a:lnTo>
                      <a:pt x="909" y="293"/>
                    </a:lnTo>
                    <a:lnTo>
                      <a:pt x="919" y="293"/>
                    </a:lnTo>
                    <a:lnTo>
                      <a:pt x="924" y="293"/>
                    </a:lnTo>
                    <a:lnTo>
                      <a:pt x="934" y="298"/>
                    </a:lnTo>
                    <a:lnTo>
                      <a:pt x="944" y="303"/>
                    </a:lnTo>
                    <a:lnTo>
                      <a:pt x="949" y="303"/>
                    </a:lnTo>
                    <a:lnTo>
                      <a:pt x="959" y="308"/>
                    </a:lnTo>
                    <a:lnTo>
                      <a:pt x="969" y="313"/>
                    </a:lnTo>
                    <a:lnTo>
                      <a:pt x="973" y="323"/>
                    </a:lnTo>
                    <a:lnTo>
                      <a:pt x="983" y="323"/>
                    </a:lnTo>
                    <a:lnTo>
                      <a:pt x="993" y="323"/>
                    </a:lnTo>
                    <a:lnTo>
                      <a:pt x="998" y="323"/>
                    </a:lnTo>
                    <a:lnTo>
                      <a:pt x="1008" y="328"/>
                    </a:lnTo>
                    <a:lnTo>
                      <a:pt x="1018" y="333"/>
                    </a:lnTo>
                    <a:lnTo>
                      <a:pt x="1023" y="338"/>
                    </a:lnTo>
                    <a:lnTo>
                      <a:pt x="1033" y="338"/>
                    </a:lnTo>
                    <a:lnTo>
                      <a:pt x="1043" y="338"/>
                    </a:lnTo>
                    <a:lnTo>
                      <a:pt x="1048" y="338"/>
                    </a:lnTo>
                    <a:lnTo>
                      <a:pt x="1058" y="338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4" name="Freeform 146"/>
              <p:cNvSpPr>
                <a:spLocks/>
              </p:cNvSpPr>
              <p:nvPr/>
            </p:nvSpPr>
            <p:spPr bwMode="auto">
              <a:xfrm>
                <a:off x="3422383" y="4464563"/>
                <a:ext cx="1679575" cy="1930400"/>
              </a:xfrm>
              <a:custGeom>
                <a:avLst/>
                <a:gdLst>
                  <a:gd name="T0" fmla="*/ 15 w 1058"/>
                  <a:gd name="T1" fmla="*/ 313 h 1216"/>
                  <a:gd name="T2" fmla="*/ 40 w 1058"/>
                  <a:gd name="T3" fmla="*/ 318 h 1216"/>
                  <a:gd name="T4" fmla="*/ 69 w 1058"/>
                  <a:gd name="T5" fmla="*/ 318 h 1216"/>
                  <a:gd name="T6" fmla="*/ 94 w 1058"/>
                  <a:gd name="T7" fmla="*/ 328 h 1216"/>
                  <a:gd name="T8" fmla="*/ 119 w 1058"/>
                  <a:gd name="T9" fmla="*/ 338 h 1216"/>
                  <a:gd name="T10" fmla="*/ 144 w 1058"/>
                  <a:gd name="T11" fmla="*/ 343 h 1216"/>
                  <a:gd name="T12" fmla="*/ 169 w 1058"/>
                  <a:gd name="T13" fmla="*/ 343 h 1216"/>
                  <a:gd name="T14" fmla="*/ 194 w 1058"/>
                  <a:gd name="T15" fmla="*/ 343 h 1216"/>
                  <a:gd name="T16" fmla="*/ 218 w 1058"/>
                  <a:gd name="T17" fmla="*/ 338 h 1216"/>
                  <a:gd name="T18" fmla="*/ 243 w 1058"/>
                  <a:gd name="T19" fmla="*/ 348 h 1216"/>
                  <a:gd name="T20" fmla="*/ 268 w 1058"/>
                  <a:gd name="T21" fmla="*/ 348 h 1216"/>
                  <a:gd name="T22" fmla="*/ 293 w 1058"/>
                  <a:gd name="T23" fmla="*/ 348 h 1216"/>
                  <a:gd name="T24" fmla="*/ 318 w 1058"/>
                  <a:gd name="T25" fmla="*/ 328 h 1216"/>
                  <a:gd name="T26" fmla="*/ 343 w 1058"/>
                  <a:gd name="T27" fmla="*/ 288 h 1216"/>
                  <a:gd name="T28" fmla="*/ 367 w 1058"/>
                  <a:gd name="T29" fmla="*/ 377 h 1216"/>
                  <a:gd name="T30" fmla="*/ 392 w 1058"/>
                  <a:gd name="T31" fmla="*/ 650 h 1216"/>
                  <a:gd name="T32" fmla="*/ 417 w 1058"/>
                  <a:gd name="T33" fmla="*/ 1023 h 1216"/>
                  <a:gd name="T34" fmla="*/ 442 w 1058"/>
                  <a:gd name="T35" fmla="*/ 1192 h 1216"/>
                  <a:gd name="T36" fmla="*/ 467 w 1058"/>
                  <a:gd name="T37" fmla="*/ 1211 h 1216"/>
                  <a:gd name="T38" fmla="*/ 492 w 1058"/>
                  <a:gd name="T39" fmla="*/ 1187 h 1216"/>
                  <a:gd name="T40" fmla="*/ 516 w 1058"/>
                  <a:gd name="T41" fmla="*/ 1092 h 1216"/>
                  <a:gd name="T42" fmla="*/ 541 w 1058"/>
                  <a:gd name="T43" fmla="*/ 948 h 1216"/>
                  <a:gd name="T44" fmla="*/ 566 w 1058"/>
                  <a:gd name="T45" fmla="*/ 869 h 1216"/>
                  <a:gd name="T46" fmla="*/ 591 w 1058"/>
                  <a:gd name="T47" fmla="*/ 799 h 1216"/>
                  <a:gd name="T48" fmla="*/ 616 w 1058"/>
                  <a:gd name="T49" fmla="*/ 725 h 1216"/>
                  <a:gd name="T50" fmla="*/ 641 w 1058"/>
                  <a:gd name="T51" fmla="*/ 665 h 1216"/>
                  <a:gd name="T52" fmla="*/ 665 w 1058"/>
                  <a:gd name="T53" fmla="*/ 581 h 1216"/>
                  <a:gd name="T54" fmla="*/ 690 w 1058"/>
                  <a:gd name="T55" fmla="*/ 482 h 1216"/>
                  <a:gd name="T56" fmla="*/ 715 w 1058"/>
                  <a:gd name="T57" fmla="*/ 397 h 1216"/>
                  <a:gd name="T58" fmla="*/ 740 w 1058"/>
                  <a:gd name="T59" fmla="*/ 328 h 1216"/>
                  <a:gd name="T60" fmla="*/ 765 w 1058"/>
                  <a:gd name="T61" fmla="*/ 278 h 1216"/>
                  <a:gd name="T62" fmla="*/ 790 w 1058"/>
                  <a:gd name="T63" fmla="*/ 218 h 1216"/>
                  <a:gd name="T64" fmla="*/ 814 w 1058"/>
                  <a:gd name="T65" fmla="*/ 154 h 1216"/>
                  <a:gd name="T66" fmla="*/ 839 w 1058"/>
                  <a:gd name="T67" fmla="*/ 99 h 1216"/>
                  <a:gd name="T68" fmla="*/ 864 w 1058"/>
                  <a:gd name="T69" fmla="*/ 69 h 1216"/>
                  <a:gd name="T70" fmla="*/ 894 w 1058"/>
                  <a:gd name="T71" fmla="*/ 55 h 1216"/>
                  <a:gd name="T72" fmla="*/ 919 w 1058"/>
                  <a:gd name="T73" fmla="*/ 40 h 1216"/>
                  <a:gd name="T74" fmla="*/ 943 w 1058"/>
                  <a:gd name="T75" fmla="*/ 40 h 1216"/>
                  <a:gd name="T76" fmla="*/ 968 w 1058"/>
                  <a:gd name="T77" fmla="*/ 35 h 1216"/>
                  <a:gd name="T78" fmla="*/ 993 w 1058"/>
                  <a:gd name="T79" fmla="*/ 30 h 1216"/>
                  <a:gd name="T80" fmla="*/ 1018 w 1058"/>
                  <a:gd name="T81" fmla="*/ 15 h 1216"/>
                  <a:gd name="T82" fmla="*/ 1043 w 1058"/>
                  <a:gd name="T83" fmla="*/ 0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16">
                    <a:moveTo>
                      <a:pt x="0" y="318"/>
                    </a:moveTo>
                    <a:lnTo>
                      <a:pt x="10" y="313"/>
                    </a:lnTo>
                    <a:lnTo>
                      <a:pt x="15" y="313"/>
                    </a:lnTo>
                    <a:lnTo>
                      <a:pt x="25" y="313"/>
                    </a:lnTo>
                    <a:lnTo>
                      <a:pt x="35" y="313"/>
                    </a:lnTo>
                    <a:lnTo>
                      <a:pt x="40" y="318"/>
                    </a:lnTo>
                    <a:lnTo>
                      <a:pt x="50" y="318"/>
                    </a:lnTo>
                    <a:lnTo>
                      <a:pt x="60" y="318"/>
                    </a:lnTo>
                    <a:lnTo>
                      <a:pt x="69" y="318"/>
                    </a:lnTo>
                    <a:lnTo>
                      <a:pt x="74" y="323"/>
                    </a:lnTo>
                    <a:lnTo>
                      <a:pt x="84" y="328"/>
                    </a:lnTo>
                    <a:lnTo>
                      <a:pt x="94" y="328"/>
                    </a:lnTo>
                    <a:lnTo>
                      <a:pt x="99" y="333"/>
                    </a:lnTo>
                    <a:lnTo>
                      <a:pt x="109" y="338"/>
                    </a:lnTo>
                    <a:lnTo>
                      <a:pt x="119" y="338"/>
                    </a:lnTo>
                    <a:lnTo>
                      <a:pt x="124" y="343"/>
                    </a:lnTo>
                    <a:lnTo>
                      <a:pt x="134" y="343"/>
                    </a:lnTo>
                    <a:lnTo>
                      <a:pt x="144" y="343"/>
                    </a:lnTo>
                    <a:lnTo>
                      <a:pt x="149" y="343"/>
                    </a:lnTo>
                    <a:lnTo>
                      <a:pt x="159" y="343"/>
                    </a:lnTo>
                    <a:lnTo>
                      <a:pt x="169" y="343"/>
                    </a:lnTo>
                    <a:lnTo>
                      <a:pt x="174" y="343"/>
                    </a:lnTo>
                    <a:lnTo>
                      <a:pt x="184" y="343"/>
                    </a:lnTo>
                    <a:lnTo>
                      <a:pt x="194" y="343"/>
                    </a:lnTo>
                    <a:lnTo>
                      <a:pt x="199" y="343"/>
                    </a:lnTo>
                    <a:lnTo>
                      <a:pt x="208" y="338"/>
                    </a:lnTo>
                    <a:lnTo>
                      <a:pt x="218" y="338"/>
                    </a:lnTo>
                    <a:lnTo>
                      <a:pt x="223" y="338"/>
                    </a:lnTo>
                    <a:lnTo>
                      <a:pt x="233" y="343"/>
                    </a:lnTo>
                    <a:lnTo>
                      <a:pt x="243" y="348"/>
                    </a:lnTo>
                    <a:lnTo>
                      <a:pt x="248" y="348"/>
                    </a:lnTo>
                    <a:lnTo>
                      <a:pt x="258" y="348"/>
                    </a:lnTo>
                    <a:lnTo>
                      <a:pt x="268" y="348"/>
                    </a:lnTo>
                    <a:lnTo>
                      <a:pt x="273" y="348"/>
                    </a:lnTo>
                    <a:lnTo>
                      <a:pt x="283" y="348"/>
                    </a:lnTo>
                    <a:lnTo>
                      <a:pt x="293" y="348"/>
                    </a:lnTo>
                    <a:lnTo>
                      <a:pt x="298" y="343"/>
                    </a:lnTo>
                    <a:lnTo>
                      <a:pt x="308" y="338"/>
                    </a:lnTo>
                    <a:lnTo>
                      <a:pt x="318" y="328"/>
                    </a:lnTo>
                    <a:lnTo>
                      <a:pt x="328" y="318"/>
                    </a:lnTo>
                    <a:lnTo>
                      <a:pt x="333" y="303"/>
                    </a:lnTo>
                    <a:lnTo>
                      <a:pt x="343" y="288"/>
                    </a:lnTo>
                    <a:lnTo>
                      <a:pt x="353" y="298"/>
                    </a:lnTo>
                    <a:lnTo>
                      <a:pt x="357" y="338"/>
                    </a:lnTo>
                    <a:lnTo>
                      <a:pt x="367" y="377"/>
                    </a:lnTo>
                    <a:lnTo>
                      <a:pt x="377" y="442"/>
                    </a:lnTo>
                    <a:lnTo>
                      <a:pt x="382" y="546"/>
                    </a:lnTo>
                    <a:lnTo>
                      <a:pt x="392" y="650"/>
                    </a:lnTo>
                    <a:lnTo>
                      <a:pt x="402" y="765"/>
                    </a:lnTo>
                    <a:lnTo>
                      <a:pt x="407" y="894"/>
                    </a:lnTo>
                    <a:lnTo>
                      <a:pt x="417" y="1023"/>
                    </a:lnTo>
                    <a:lnTo>
                      <a:pt x="427" y="1122"/>
                    </a:lnTo>
                    <a:lnTo>
                      <a:pt x="432" y="1157"/>
                    </a:lnTo>
                    <a:lnTo>
                      <a:pt x="442" y="1192"/>
                    </a:lnTo>
                    <a:lnTo>
                      <a:pt x="452" y="1216"/>
                    </a:lnTo>
                    <a:lnTo>
                      <a:pt x="457" y="1211"/>
                    </a:lnTo>
                    <a:lnTo>
                      <a:pt x="467" y="1211"/>
                    </a:lnTo>
                    <a:lnTo>
                      <a:pt x="477" y="1202"/>
                    </a:lnTo>
                    <a:lnTo>
                      <a:pt x="482" y="1197"/>
                    </a:lnTo>
                    <a:lnTo>
                      <a:pt x="492" y="1187"/>
                    </a:lnTo>
                    <a:lnTo>
                      <a:pt x="501" y="1167"/>
                    </a:lnTo>
                    <a:lnTo>
                      <a:pt x="506" y="1132"/>
                    </a:lnTo>
                    <a:lnTo>
                      <a:pt x="516" y="1092"/>
                    </a:lnTo>
                    <a:lnTo>
                      <a:pt x="526" y="1053"/>
                    </a:lnTo>
                    <a:lnTo>
                      <a:pt x="531" y="998"/>
                    </a:lnTo>
                    <a:lnTo>
                      <a:pt x="541" y="948"/>
                    </a:lnTo>
                    <a:lnTo>
                      <a:pt x="551" y="904"/>
                    </a:lnTo>
                    <a:lnTo>
                      <a:pt x="556" y="884"/>
                    </a:lnTo>
                    <a:lnTo>
                      <a:pt x="566" y="869"/>
                    </a:lnTo>
                    <a:lnTo>
                      <a:pt x="576" y="849"/>
                    </a:lnTo>
                    <a:lnTo>
                      <a:pt x="581" y="824"/>
                    </a:lnTo>
                    <a:lnTo>
                      <a:pt x="591" y="799"/>
                    </a:lnTo>
                    <a:lnTo>
                      <a:pt x="601" y="775"/>
                    </a:lnTo>
                    <a:lnTo>
                      <a:pt x="611" y="750"/>
                    </a:lnTo>
                    <a:lnTo>
                      <a:pt x="616" y="725"/>
                    </a:lnTo>
                    <a:lnTo>
                      <a:pt x="626" y="700"/>
                    </a:lnTo>
                    <a:lnTo>
                      <a:pt x="636" y="680"/>
                    </a:lnTo>
                    <a:lnTo>
                      <a:pt x="641" y="665"/>
                    </a:lnTo>
                    <a:lnTo>
                      <a:pt x="650" y="640"/>
                    </a:lnTo>
                    <a:lnTo>
                      <a:pt x="660" y="611"/>
                    </a:lnTo>
                    <a:lnTo>
                      <a:pt x="665" y="581"/>
                    </a:lnTo>
                    <a:lnTo>
                      <a:pt x="675" y="546"/>
                    </a:lnTo>
                    <a:lnTo>
                      <a:pt x="685" y="516"/>
                    </a:lnTo>
                    <a:lnTo>
                      <a:pt x="690" y="482"/>
                    </a:lnTo>
                    <a:lnTo>
                      <a:pt x="700" y="452"/>
                    </a:lnTo>
                    <a:lnTo>
                      <a:pt x="710" y="422"/>
                    </a:lnTo>
                    <a:lnTo>
                      <a:pt x="715" y="397"/>
                    </a:lnTo>
                    <a:lnTo>
                      <a:pt x="725" y="372"/>
                    </a:lnTo>
                    <a:lnTo>
                      <a:pt x="735" y="348"/>
                    </a:lnTo>
                    <a:lnTo>
                      <a:pt x="740" y="328"/>
                    </a:lnTo>
                    <a:lnTo>
                      <a:pt x="750" y="308"/>
                    </a:lnTo>
                    <a:lnTo>
                      <a:pt x="760" y="293"/>
                    </a:lnTo>
                    <a:lnTo>
                      <a:pt x="765" y="278"/>
                    </a:lnTo>
                    <a:lnTo>
                      <a:pt x="775" y="258"/>
                    </a:lnTo>
                    <a:lnTo>
                      <a:pt x="785" y="238"/>
                    </a:lnTo>
                    <a:lnTo>
                      <a:pt x="790" y="218"/>
                    </a:lnTo>
                    <a:lnTo>
                      <a:pt x="799" y="194"/>
                    </a:lnTo>
                    <a:lnTo>
                      <a:pt x="809" y="174"/>
                    </a:lnTo>
                    <a:lnTo>
                      <a:pt x="814" y="154"/>
                    </a:lnTo>
                    <a:lnTo>
                      <a:pt x="824" y="134"/>
                    </a:lnTo>
                    <a:lnTo>
                      <a:pt x="834" y="114"/>
                    </a:lnTo>
                    <a:lnTo>
                      <a:pt x="839" y="99"/>
                    </a:lnTo>
                    <a:lnTo>
                      <a:pt x="849" y="84"/>
                    </a:lnTo>
                    <a:lnTo>
                      <a:pt x="859" y="74"/>
                    </a:lnTo>
                    <a:lnTo>
                      <a:pt x="864" y="69"/>
                    </a:lnTo>
                    <a:lnTo>
                      <a:pt x="874" y="65"/>
                    </a:lnTo>
                    <a:lnTo>
                      <a:pt x="884" y="60"/>
                    </a:lnTo>
                    <a:lnTo>
                      <a:pt x="894" y="55"/>
                    </a:lnTo>
                    <a:lnTo>
                      <a:pt x="899" y="50"/>
                    </a:lnTo>
                    <a:lnTo>
                      <a:pt x="909" y="45"/>
                    </a:lnTo>
                    <a:lnTo>
                      <a:pt x="919" y="40"/>
                    </a:lnTo>
                    <a:lnTo>
                      <a:pt x="924" y="40"/>
                    </a:lnTo>
                    <a:lnTo>
                      <a:pt x="934" y="40"/>
                    </a:lnTo>
                    <a:lnTo>
                      <a:pt x="943" y="40"/>
                    </a:lnTo>
                    <a:lnTo>
                      <a:pt x="948" y="40"/>
                    </a:lnTo>
                    <a:lnTo>
                      <a:pt x="958" y="35"/>
                    </a:lnTo>
                    <a:lnTo>
                      <a:pt x="968" y="35"/>
                    </a:lnTo>
                    <a:lnTo>
                      <a:pt x="973" y="35"/>
                    </a:lnTo>
                    <a:lnTo>
                      <a:pt x="983" y="30"/>
                    </a:lnTo>
                    <a:lnTo>
                      <a:pt x="993" y="30"/>
                    </a:lnTo>
                    <a:lnTo>
                      <a:pt x="998" y="25"/>
                    </a:lnTo>
                    <a:lnTo>
                      <a:pt x="1008" y="20"/>
                    </a:lnTo>
                    <a:lnTo>
                      <a:pt x="1018" y="15"/>
                    </a:lnTo>
                    <a:lnTo>
                      <a:pt x="1023" y="5"/>
                    </a:lnTo>
                    <a:lnTo>
                      <a:pt x="1033" y="5"/>
                    </a:lnTo>
                    <a:lnTo>
                      <a:pt x="1043" y="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5" name="Freeform 147"/>
              <p:cNvSpPr>
                <a:spLocks/>
              </p:cNvSpPr>
              <p:nvPr/>
            </p:nvSpPr>
            <p:spPr bwMode="auto">
              <a:xfrm>
                <a:off x="5101958" y="4323276"/>
                <a:ext cx="268288" cy="141288"/>
              </a:xfrm>
              <a:custGeom>
                <a:avLst/>
                <a:gdLst>
                  <a:gd name="T0" fmla="*/ 0 w 169"/>
                  <a:gd name="T1" fmla="*/ 89 h 89"/>
                  <a:gd name="T2" fmla="*/ 10 w 169"/>
                  <a:gd name="T3" fmla="*/ 89 h 89"/>
                  <a:gd name="T4" fmla="*/ 15 w 169"/>
                  <a:gd name="T5" fmla="*/ 89 h 89"/>
                  <a:gd name="T6" fmla="*/ 25 w 169"/>
                  <a:gd name="T7" fmla="*/ 79 h 89"/>
                  <a:gd name="T8" fmla="*/ 34 w 169"/>
                  <a:gd name="T9" fmla="*/ 74 h 89"/>
                  <a:gd name="T10" fmla="*/ 39 w 169"/>
                  <a:gd name="T11" fmla="*/ 69 h 89"/>
                  <a:gd name="T12" fmla="*/ 49 w 169"/>
                  <a:gd name="T13" fmla="*/ 64 h 89"/>
                  <a:gd name="T14" fmla="*/ 59 w 169"/>
                  <a:gd name="T15" fmla="*/ 64 h 89"/>
                  <a:gd name="T16" fmla="*/ 64 w 169"/>
                  <a:gd name="T17" fmla="*/ 59 h 89"/>
                  <a:gd name="T18" fmla="*/ 74 w 169"/>
                  <a:gd name="T19" fmla="*/ 54 h 89"/>
                  <a:gd name="T20" fmla="*/ 84 w 169"/>
                  <a:gd name="T21" fmla="*/ 44 h 89"/>
                  <a:gd name="T22" fmla="*/ 89 w 169"/>
                  <a:gd name="T23" fmla="*/ 34 h 89"/>
                  <a:gd name="T24" fmla="*/ 99 w 169"/>
                  <a:gd name="T25" fmla="*/ 34 h 89"/>
                  <a:gd name="T26" fmla="*/ 109 w 169"/>
                  <a:gd name="T27" fmla="*/ 34 h 89"/>
                  <a:gd name="T28" fmla="*/ 119 w 169"/>
                  <a:gd name="T29" fmla="*/ 34 h 89"/>
                  <a:gd name="T30" fmla="*/ 124 w 169"/>
                  <a:gd name="T31" fmla="*/ 29 h 89"/>
                  <a:gd name="T32" fmla="*/ 134 w 169"/>
                  <a:gd name="T33" fmla="*/ 24 h 89"/>
                  <a:gd name="T34" fmla="*/ 144 w 169"/>
                  <a:gd name="T35" fmla="*/ 19 h 89"/>
                  <a:gd name="T36" fmla="*/ 149 w 169"/>
                  <a:gd name="T37" fmla="*/ 14 h 89"/>
                  <a:gd name="T38" fmla="*/ 159 w 169"/>
                  <a:gd name="T39" fmla="*/ 5 h 89"/>
                  <a:gd name="T40" fmla="*/ 169 w 169"/>
                  <a:gd name="T4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9">
                    <a:moveTo>
                      <a:pt x="0" y="89"/>
                    </a:moveTo>
                    <a:lnTo>
                      <a:pt x="10" y="89"/>
                    </a:lnTo>
                    <a:lnTo>
                      <a:pt x="15" y="89"/>
                    </a:lnTo>
                    <a:lnTo>
                      <a:pt x="25" y="79"/>
                    </a:lnTo>
                    <a:lnTo>
                      <a:pt x="34" y="74"/>
                    </a:lnTo>
                    <a:lnTo>
                      <a:pt x="39" y="69"/>
                    </a:lnTo>
                    <a:lnTo>
                      <a:pt x="49" y="64"/>
                    </a:lnTo>
                    <a:lnTo>
                      <a:pt x="59" y="64"/>
                    </a:lnTo>
                    <a:lnTo>
                      <a:pt x="64" y="59"/>
                    </a:lnTo>
                    <a:lnTo>
                      <a:pt x="74" y="54"/>
                    </a:lnTo>
                    <a:lnTo>
                      <a:pt x="84" y="44"/>
                    </a:lnTo>
                    <a:lnTo>
                      <a:pt x="89" y="34"/>
                    </a:lnTo>
                    <a:lnTo>
                      <a:pt x="99" y="34"/>
                    </a:lnTo>
                    <a:lnTo>
                      <a:pt x="109" y="34"/>
                    </a:lnTo>
                    <a:lnTo>
                      <a:pt x="119" y="34"/>
                    </a:lnTo>
                    <a:lnTo>
                      <a:pt x="124" y="29"/>
                    </a:lnTo>
                    <a:lnTo>
                      <a:pt x="134" y="24"/>
                    </a:lnTo>
                    <a:lnTo>
                      <a:pt x="144" y="19"/>
                    </a:lnTo>
                    <a:lnTo>
                      <a:pt x="149" y="14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6" name="Freeform 148"/>
              <p:cNvSpPr>
                <a:spLocks/>
              </p:cNvSpPr>
              <p:nvPr/>
            </p:nvSpPr>
            <p:spPr bwMode="auto">
              <a:xfrm>
                <a:off x="1742808" y="4409001"/>
                <a:ext cx="1679575" cy="552450"/>
              </a:xfrm>
              <a:custGeom>
                <a:avLst/>
                <a:gdLst>
                  <a:gd name="T0" fmla="*/ 20 w 1058"/>
                  <a:gd name="T1" fmla="*/ 0 h 348"/>
                  <a:gd name="T2" fmla="*/ 45 w 1058"/>
                  <a:gd name="T3" fmla="*/ 5 h 348"/>
                  <a:gd name="T4" fmla="*/ 70 w 1058"/>
                  <a:gd name="T5" fmla="*/ 20 h 348"/>
                  <a:gd name="T6" fmla="*/ 94 w 1058"/>
                  <a:gd name="T7" fmla="*/ 35 h 348"/>
                  <a:gd name="T8" fmla="*/ 119 w 1058"/>
                  <a:gd name="T9" fmla="*/ 65 h 348"/>
                  <a:gd name="T10" fmla="*/ 144 w 1058"/>
                  <a:gd name="T11" fmla="*/ 95 h 348"/>
                  <a:gd name="T12" fmla="*/ 169 w 1058"/>
                  <a:gd name="T13" fmla="*/ 129 h 348"/>
                  <a:gd name="T14" fmla="*/ 194 w 1058"/>
                  <a:gd name="T15" fmla="*/ 159 h 348"/>
                  <a:gd name="T16" fmla="*/ 219 w 1058"/>
                  <a:gd name="T17" fmla="*/ 189 h 348"/>
                  <a:gd name="T18" fmla="*/ 243 w 1058"/>
                  <a:gd name="T19" fmla="*/ 219 h 348"/>
                  <a:gd name="T20" fmla="*/ 268 w 1058"/>
                  <a:gd name="T21" fmla="*/ 244 h 348"/>
                  <a:gd name="T22" fmla="*/ 293 w 1058"/>
                  <a:gd name="T23" fmla="*/ 268 h 348"/>
                  <a:gd name="T24" fmla="*/ 318 w 1058"/>
                  <a:gd name="T25" fmla="*/ 283 h 348"/>
                  <a:gd name="T26" fmla="*/ 343 w 1058"/>
                  <a:gd name="T27" fmla="*/ 308 h 348"/>
                  <a:gd name="T28" fmla="*/ 368 w 1058"/>
                  <a:gd name="T29" fmla="*/ 323 h 348"/>
                  <a:gd name="T30" fmla="*/ 392 w 1058"/>
                  <a:gd name="T31" fmla="*/ 333 h 348"/>
                  <a:gd name="T32" fmla="*/ 417 w 1058"/>
                  <a:gd name="T33" fmla="*/ 333 h 348"/>
                  <a:gd name="T34" fmla="*/ 442 w 1058"/>
                  <a:gd name="T35" fmla="*/ 338 h 348"/>
                  <a:gd name="T36" fmla="*/ 467 w 1058"/>
                  <a:gd name="T37" fmla="*/ 348 h 348"/>
                  <a:gd name="T38" fmla="*/ 492 w 1058"/>
                  <a:gd name="T39" fmla="*/ 348 h 348"/>
                  <a:gd name="T40" fmla="*/ 517 w 1058"/>
                  <a:gd name="T41" fmla="*/ 343 h 348"/>
                  <a:gd name="T42" fmla="*/ 541 w 1058"/>
                  <a:gd name="T43" fmla="*/ 343 h 348"/>
                  <a:gd name="T44" fmla="*/ 566 w 1058"/>
                  <a:gd name="T45" fmla="*/ 343 h 348"/>
                  <a:gd name="T46" fmla="*/ 591 w 1058"/>
                  <a:gd name="T47" fmla="*/ 343 h 348"/>
                  <a:gd name="T48" fmla="*/ 616 w 1058"/>
                  <a:gd name="T49" fmla="*/ 338 h 348"/>
                  <a:gd name="T50" fmla="*/ 641 w 1058"/>
                  <a:gd name="T51" fmla="*/ 338 h 348"/>
                  <a:gd name="T52" fmla="*/ 666 w 1058"/>
                  <a:gd name="T53" fmla="*/ 338 h 348"/>
                  <a:gd name="T54" fmla="*/ 690 w 1058"/>
                  <a:gd name="T55" fmla="*/ 333 h 348"/>
                  <a:gd name="T56" fmla="*/ 715 w 1058"/>
                  <a:gd name="T57" fmla="*/ 328 h 348"/>
                  <a:gd name="T58" fmla="*/ 740 w 1058"/>
                  <a:gd name="T59" fmla="*/ 323 h 348"/>
                  <a:gd name="T60" fmla="*/ 765 w 1058"/>
                  <a:gd name="T61" fmla="*/ 318 h 348"/>
                  <a:gd name="T62" fmla="*/ 790 w 1058"/>
                  <a:gd name="T63" fmla="*/ 303 h 348"/>
                  <a:gd name="T64" fmla="*/ 815 w 1058"/>
                  <a:gd name="T65" fmla="*/ 283 h 348"/>
                  <a:gd name="T66" fmla="*/ 844 w 1058"/>
                  <a:gd name="T67" fmla="*/ 268 h 348"/>
                  <a:gd name="T68" fmla="*/ 869 w 1058"/>
                  <a:gd name="T69" fmla="*/ 263 h 348"/>
                  <a:gd name="T70" fmla="*/ 894 w 1058"/>
                  <a:gd name="T71" fmla="*/ 278 h 348"/>
                  <a:gd name="T72" fmla="*/ 919 w 1058"/>
                  <a:gd name="T73" fmla="*/ 293 h 348"/>
                  <a:gd name="T74" fmla="*/ 944 w 1058"/>
                  <a:gd name="T75" fmla="*/ 308 h 348"/>
                  <a:gd name="T76" fmla="*/ 969 w 1058"/>
                  <a:gd name="T77" fmla="*/ 323 h 348"/>
                  <a:gd name="T78" fmla="*/ 993 w 1058"/>
                  <a:gd name="T79" fmla="*/ 333 h 348"/>
                  <a:gd name="T80" fmla="*/ 1018 w 1058"/>
                  <a:gd name="T81" fmla="*/ 338 h 348"/>
                  <a:gd name="T82" fmla="*/ 1043 w 1058"/>
                  <a:gd name="T83" fmla="*/ 338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48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5"/>
                    </a:lnTo>
                    <a:lnTo>
                      <a:pt x="50" y="10"/>
                    </a:lnTo>
                    <a:lnTo>
                      <a:pt x="60" y="15"/>
                    </a:lnTo>
                    <a:lnTo>
                      <a:pt x="70" y="20"/>
                    </a:lnTo>
                    <a:lnTo>
                      <a:pt x="75" y="25"/>
                    </a:lnTo>
                    <a:lnTo>
                      <a:pt x="85" y="30"/>
                    </a:lnTo>
                    <a:lnTo>
                      <a:pt x="94" y="35"/>
                    </a:lnTo>
                    <a:lnTo>
                      <a:pt x="99" y="45"/>
                    </a:lnTo>
                    <a:lnTo>
                      <a:pt x="109" y="55"/>
                    </a:lnTo>
                    <a:lnTo>
                      <a:pt x="119" y="65"/>
                    </a:lnTo>
                    <a:lnTo>
                      <a:pt x="124" y="75"/>
                    </a:lnTo>
                    <a:lnTo>
                      <a:pt x="134" y="85"/>
                    </a:lnTo>
                    <a:lnTo>
                      <a:pt x="144" y="95"/>
                    </a:lnTo>
                    <a:lnTo>
                      <a:pt x="149" y="109"/>
                    </a:lnTo>
                    <a:lnTo>
                      <a:pt x="159" y="119"/>
                    </a:lnTo>
                    <a:lnTo>
                      <a:pt x="169" y="129"/>
                    </a:lnTo>
                    <a:lnTo>
                      <a:pt x="174" y="139"/>
                    </a:lnTo>
                    <a:lnTo>
                      <a:pt x="184" y="149"/>
                    </a:lnTo>
                    <a:lnTo>
                      <a:pt x="194" y="159"/>
                    </a:lnTo>
                    <a:lnTo>
                      <a:pt x="199" y="169"/>
                    </a:lnTo>
                    <a:lnTo>
                      <a:pt x="209" y="179"/>
                    </a:lnTo>
                    <a:lnTo>
                      <a:pt x="219" y="189"/>
                    </a:lnTo>
                    <a:lnTo>
                      <a:pt x="224" y="199"/>
                    </a:lnTo>
                    <a:lnTo>
                      <a:pt x="234" y="209"/>
                    </a:lnTo>
                    <a:lnTo>
                      <a:pt x="243" y="219"/>
                    </a:lnTo>
                    <a:lnTo>
                      <a:pt x="248" y="229"/>
                    </a:lnTo>
                    <a:lnTo>
                      <a:pt x="258" y="239"/>
                    </a:lnTo>
                    <a:lnTo>
                      <a:pt x="268" y="244"/>
                    </a:lnTo>
                    <a:lnTo>
                      <a:pt x="278" y="253"/>
                    </a:lnTo>
                    <a:lnTo>
                      <a:pt x="283" y="263"/>
                    </a:lnTo>
                    <a:lnTo>
                      <a:pt x="293" y="268"/>
                    </a:lnTo>
                    <a:lnTo>
                      <a:pt x="303" y="278"/>
                    </a:lnTo>
                    <a:lnTo>
                      <a:pt x="308" y="283"/>
                    </a:lnTo>
                    <a:lnTo>
                      <a:pt x="318" y="283"/>
                    </a:lnTo>
                    <a:lnTo>
                      <a:pt x="328" y="288"/>
                    </a:lnTo>
                    <a:lnTo>
                      <a:pt x="333" y="298"/>
                    </a:lnTo>
                    <a:lnTo>
                      <a:pt x="343" y="308"/>
                    </a:lnTo>
                    <a:lnTo>
                      <a:pt x="353" y="313"/>
                    </a:lnTo>
                    <a:lnTo>
                      <a:pt x="358" y="318"/>
                    </a:lnTo>
                    <a:lnTo>
                      <a:pt x="368" y="323"/>
                    </a:lnTo>
                    <a:lnTo>
                      <a:pt x="378" y="328"/>
                    </a:lnTo>
                    <a:lnTo>
                      <a:pt x="383" y="328"/>
                    </a:lnTo>
                    <a:lnTo>
                      <a:pt x="392" y="333"/>
                    </a:lnTo>
                    <a:lnTo>
                      <a:pt x="402" y="333"/>
                    </a:lnTo>
                    <a:lnTo>
                      <a:pt x="407" y="333"/>
                    </a:lnTo>
                    <a:lnTo>
                      <a:pt x="417" y="333"/>
                    </a:lnTo>
                    <a:lnTo>
                      <a:pt x="427" y="333"/>
                    </a:lnTo>
                    <a:lnTo>
                      <a:pt x="432" y="338"/>
                    </a:lnTo>
                    <a:lnTo>
                      <a:pt x="442" y="338"/>
                    </a:lnTo>
                    <a:lnTo>
                      <a:pt x="452" y="343"/>
                    </a:lnTo>
                    <a:lnTo>
                      <a:pt x="457" y="343"/>
                    </a:lnTo>
                    <a:lnTo>
                      <a:pt x="467" y="348"/>
                    </a:lnTo>
                    <a:lnTo>
                      <a:pt x="477" y="348"/>
                    </a:lnTo>
                    <a:lnTo>
                      <a:pt x="482" y="348"/>
                    </a:lnTo>
                    <a:lnTo>
                      <a:pt x="492" y="348"/>
                    </a:lnTo>
                    <a:lnTo>
                      <a:pt x="502" y="343"/>
                    </a:lnTo>
                    <a:lnTo>
                      <a:pt x="507" y="343"/>
                    </a:lnTo>
                    <a:lnTo>
                      <a:pt x="517" y="343"/>
                    </a:lnTo>
                    <a:lnTo>
                      <a:pt x="527" y="343"/>
                    </a:lnTo>
                    <a:lnTo>
                      <a:pt x="531" y="343"/>
                    </a:lnTo>
                    <a:lnTo>
                      <a:pt x="541" y="343"/>
                    </a:lnTo>
                    <a:lnTo>
                      <a:pt x="551" y="343"/>
                    </a:lnTo>
                    <a:lnTo>
                      <a:pt x="561" y="343"/>
                    </a:lnTo>
                    <a:lnTo>
                      <a:pt x="566" y="343"/>
                    </a:lnTo>
                    <a:lnTo>
                      <a:pt x="576" y="343"/>
                    </a:lnTo>
                    <a:lnTo>
                      <a:pt x="586" y="343"/>
                    </a:lnTo>
                    <a:lnTo>
                      <a:pt x="591" y="343"/>
                    </a:lnTo>
                    <a:lnTo>
                      <a:pt x="601" y="338"/>
                    </a:lnTo>
                    <a:lnTo>
                      <a:pt x="611" y="338"/>
                    </a:lnTo>
                    <a:lnTo>
                      <a:pt x="616" y="338"/>
                    </a:lnTo>
                    <a:lnTo>
                      <a:pt x="626" y="338"/>
                    </a:lnTo>
                    <a:lnTo>
                      <a:pt x="636" y="338"/>
                    </a:lnTo>
                    <a:lnTo>
                      <a:pt x="641" y="338"/>
                    </a:lnTo>
                    <a:lnTo>
                      <a:pt x="651" y="338"/>
                    </a:lnTo>
                    <a:lnTo>
                      <a:pt x="661" y="338"/>
                    </a:lnTo>
                    <a:lnTo>
                      <a:pt x="666" y="338"/>
                    </a:lnTo>
                    <a:lnTo>
                      <a:pt x="676" y="338"/>
                    </a:lnTo>
                    <a:lnTo>
                      <a:pt x="685" y="338"/>
                    </a:lnTo>
                    <a:lnTo>
                      <a:pt x="690" y="333"/>
                    </a:lnTo>
                    <a:lnTo>
                      <a:pt x="700" y="333"/>
                    </a:lnTo>
                    <a:lnTo>
                      <a:pt x="710" y="333"/>
                    </a:lnTo>
                    <a:lnTo>
                      <a:pt x="715" y="328"/>
                    </a:lnTo>
                    <a:lnTo>
                      <a:pt x="725" y="328"/>
                    </a:lnTo>
                    <a:lnTo>
                      <a:pt x="735" y="323"/>
                    </a:lnTo>
                    <a:lnTo>
                      <a:pt x="740" y="323"/>
                    </a:lnTo>
                    <a:lnTo>
                      <a:pt x="750" y="318"/>
                    </a:lnTo>
                    <a:lnTo>
                      <a:pt x="760" y="318"/>
                    </a:lnTo>
                    <a:lnTo>
                      <a:pt x="765" y="318"/>
                    </a:lnTo>
                    <a:lnTo>
                      <a:pt x="775" y="318"/>
                    </a:lnTo>
                    <a:lnTo>
                      <a:pt x="785" y="313"/>
                    </a:lnTo>
                    <a:lnTo>
                      <a:pt x="790" y="303"/>
                    </a:lnTo>
                    <a:lnTo>
                      <a:pt x="800" y="298"/>
                    </a:lnTo>
                    <a:lnTo>
                      <a:pt x="810" y="293"/>
                    </a:lnTo>
                    <a:lnTo>
                      <a:pt x="815" y="283"/>
                    </a:lnTo>
                    <a:lnTo>
                      <a:pt x="824" y="278"/>
                    </a:lnTo>
                    <a:lnTo>
                      <a:pt x="834" y="273"/>
                    </a:lnTo>
                    <a:lnTo>
                      <a:pt x="844" y="268"/>
                    </a:lnTo>
                    <a:lnTo>
                      <a:pt x="849" y="263"/>
                    </a:lnTo>
                    <a:lnTo>
                      <a:pt x="859" y="263"/>
                    </a:lnTo>
                    <a:lnTo>
                      <a:pt x="869" y="263"/>
                    </a:lnTo>
                    <a:lnTo>
                      <a:pt x="874" y="263"/>
                    </a:lnTo>
                    <a:lnTo>
                      <a:pt x="884" y="268"/>
                    </a:lnTo>
                    <a:lnTo>
                      <a:pt x="894" y="278"/>
                    </a:lnTo>
                    <a:lnTo>
                      <a:pt x="899" y="288"/>
                    </a:lnTo>
                    <a:lnTo>
                      <a:pt x="909" y="293"/>
                    </a:lnTo>
                    <a:lnTo>
                      <a:pt x="919" y="293"/>
                    </a:lnTo>
                    <a:lnTo>
                      <a:pt x="924" y="293"/>
                    </a:lnTo>
                    <a:lnTo>
                      <a:pt x="934" y="298"/>
                    </a:lnTo>
                    <a:lnTo>
                      <a:pt x="944" y="308"/>
                    </a:lnTo>
                    <a:lnTo>
                      <a:pt x="949" y="313"/>
                    </a:lnTo>
                    <a:lnTo>
                      <a:pt x="959" y="318"/>
                    </a:lnTo>
                    <a:lnTo>
                      <a:pt x="969" y="323"/>
                    </a:lnTo>
                    <a:lnTo>
                      <a:pt x="973" y="333"/>
                    </a:lnTo>
                    <a:lnTo>
                      <a:pt x="983" y="333"/>
                    </a:lnTo>
                    <a:lnTo>
                      <a:pt x="993" y="333"/>
                    </a:lnTo>
                    <a:lnTo>
                      <a:pt x="998" y="333"/>
                    </a:lnTo>
                    <a:lnTo>
                      <a:pt x="1008" y="333"/>
                    </a:lnTo>
                    <a:lnTo>
                      <a:pt x="1018" y="338"/>
                    </a:lnTo>
                    <a:lnTo>
                      <a:pt x="1023" y="338"/>
                    </a:lnTo>
                    <a:lnTo>
                      <a:pt x="1033" y="338"/>
                    </a:lnTo>
                    <a:lnTo>
                      <a:pt x="1043" y="338"/>
                    </a:lnTo>
                    <a:lnTo>
                      <a:pt x="1048" y="338"/>
                    </a:lnTo>
                    <a:lnTo>
                      <a:pt x="1058" y="33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7" name="Freeform 149"/>
              <p:cNvSpPr>
                <a:spLocks/>
              </p:cNvSpPr>
              <p:nvPr/>
            </p:nvSpPr>
            <p:spPr bwMode="auto">
              <a:xfrm>
                <a:off x="3422383" y="4496313"/>
                <a:ext cx="1679575" cy="1882775"/>
              </a:xfrm>
              <a:custGeom>
                <a:avLst/>
                <a:gdLst>
                  <a:gd name="T0" fmla="*/ 15 w 1058"/>
                  <a:gd name="T1" fmla="*/ 288 h 1186"/>
                  <a:gd name="T2" fmla="*/ 40 w 1058"/>
                  <a:gd name="T3" fmla="*/ 283 h 1186"/>
                  <a:gd name="T4" fmla="*/ 69 w 1058"/>
                  <a:gd name="T5" fmla="*/ 283 h 1186"/>
                  <a:gd name="T6" fmla="*/ 94 w 1058"/>
                  <a:gd name="T7" fmla="*/ 303 h 1186"/>
                  <a:gd name="T8" fmla="*/ 119 w 1058"/>
                  <a:gd name="T9" fmla="*/ 313 h 1186"/>
                  <a:gd name="T10" fmla="*/ 144 w 1058"/>
                  <a:gd name="T11" fmla="*/ 318 h 1186"/>
                  <a:gd name="T12" fmla="*/ 169 w 1058"/>
                  <a:gd name="T13" fmla="*/ 313 h 1186"/>
                  <a:gd name="T14" fmla="*/ 194 w 1058"/>
                  <a:gd name="T15" fmla="*/ 318 h 1186"/>
                  <a:gd name="T16" fmla="*/ 218 w 1058"/>
                  <a:gd name="T17" fmla="*/ 323 h 1186"/>
                  <a:gd name="T18" fmla="*/ 243 w 1058"/>
                  <a:gd name="T19" fmla="*/ 323 h 1186"/>
                  <a:gd name="T20" fmla="*/ 268 w 1058"/>
                  <a:gd name="T21" fmla="*/ 318 h 1186"/>
                  <a:gd name="T22" fmla="*/ 293 w 1058"/>
                  <a:gd name="T23" fmla="*/ 323 h 1186"/>
                  <a:gd name="T24" fmla="*/ 318 w 1058"/>
                  <a:gd name="T25" fmla="*/ 323 h 1186"/>
                  <a:gd name="T26" fmla="*/ 343 w 1058"/>
                  <a:gd name="T27" fmla="*/ 278 h 1186"/>
                  <a:gd name="T28" fmla="*/ 367 w 1058"/>
                  <a:gd name="T29" fmla="*/ 303 h 1186"/>
                  <a:gd name="T30" fmla="*/ 392 w 1058"/>
                  <a:gd name="T31" fmla="*/ 481 h 1186"/>
                  <a:gd name="T32" fmla="*/ 417 w 1058"/>
                  <a:gd name="T33" fmla="*/ 854 h 1186"/>
                  <a:gd name="T34" fmla="*/ 442 w 1058"/>
                  <a:gd name="T35" fmla="*/ 1122 h 1186"/>
                  <a:gd name="T36" fmla="*/ 467 w 1058"/>
                  <a:gd name="T37" fmla="*/ 1186 h 1186"/>
                  <a:gd name="T38" fmla="*/ 492 w 1058"/>
                  <a:gd name="T39" fmla="*/ 1157 h 1186"/>
                  <a:gd name="T40" fmla="*/ 516 w 1058"/>
                  <a:gd name="T41" fmla="*/ 1112 h 1186"/>
                  <a:gd name="T42" fmla="*/ 541 w 1058"/>
                  <a:gd name="T43" fmla="*/ 998 h 1186"/>
                  <a:gd name="T44" fmla="*/ 566 w 1058"/>
                  <a:gd name="T45" fmla="*/ 918 h 1186"/>
                  <a:gd name="T46" fmla="*/ 591 w 1058"/>
                  <a:gd name="T47" fmla="*/ 854 h 1186"/>
                  <a:gd name="T48" fmla="*/ 616 w 1058"/>
                  <a:gd name="T49" fmla="*/ 779 h 1186"/>
                  <a:gd name="T50" fmla="*/ 641 w 1058"/>
                  <a:gd name="T51" fmla="*/ 700 h 1186"/>
                  <a:gd name="T52" fmla="*/ 665 w 1058"/>
                  <a:gd name="T53" fmla="*/ 635 h 1186"/>
                  <a:gd name="T54" fmla="*/ 690 w 1058"/>
                  <a:gd name="T55" fmla="*/ 536 h 1186"/>
                  <a:gd name="T56" fmla="*/ 715 w 1058"/>
                  <a:gd name="T57" fmla="*/ 437 h 1186"/>
                  <a:gd name="T58" fmla="*/ 740 w 1058"/>
                  <a:gd name="T59" fmla="*/ 362 h 1186"/>
                  <a:gd name="T60" fmla="*/ 765 w 1058"/>
                  <a:gd name="T61" fmla="*/ 303 h 1186"/>
                  <a:gd name="T62" fmla="*/ 790 w 1058"/>
                  <a:gd name="T63" fmla="*/ 248 h 1186"/>
                  <a:gd name="T64" fmla="*/ 814 w 1058"/>
                  <a:gd name="T65" fmla="*/ 184 h 1186"/>
                  <a:gd name="T66" fmla="*/ 839 w 1058"/>
                  <a:gd name="T67" fmla="*/ 109 h 1186"/>
                  <a:gd name="T68" fmla="*/ 864 w 1058"/>
                  <a:gd name="T69" fmla="*/ 74 h 1186"/>
                  <a:gd name="T70" fmla="*/ 894 w 1058"/>
                  <a:gd name="T71" fmla="*/ 54 h 1186"/>
                  <a:gd name="T72" fmla="*/ 919 w 1058"/>
                  <a:gd name="T73" fmla="*/ 49 h 1186"/>
                  <a:gd name="T74" fmla="*/ 943 w 1058"/>
                  <a:gd name="T75" fmla="*/ 45 h 1186"/>
                  <a:gd name="T76" fmla="*/ 968 w 1058"/>
                  <a:gd name="T77" fmla="*/ 35 h 1186"/>
                  <a:gd name="T78" fmla="*/ 993 w 1058"/>
                  <a:gd name="T79" fmla="*/ 30 h 1186"/>
                  <a:gd name="T80" fmla="*/ 1018 w 1058"/>
                  <a:gd name="T81" fmla="*/ 25 h 1186"/>
                  <a:gd name="T82" fmla="*/ 1043 w 1058"/>
                  <a:gd name="T83" fmla="*/ 10 h 1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86">
                    <a:moveTo>
                      <a:pt x="0" y="283"/>
                    </a:moveTo>
                    <a:lnTo>
                      <a:pt x="10" y="288"/>
                    </a:lnTo>
                    <a:lnTo>
                      <a:pt x="15" y="288"/>
                    </a:lnTo>
                    <a:lnTo>
                      <a:pt x="25" y="288"/>
                    </a:lnTo>
                    <a:lnTo>
                      <a:pt x="35" y="288"/>
                    </a:lnTo>
                    <a:lnTo>
                      <a:pt x="40" y="283"/>
                    </a:lnTo>
                    <a:lnTo>
                      <a:pt x="50" y="283"/>
                    </a:lnTo>
                    <a:lnTo>
                      <a:pt x="60" y="283"/>
                    </a:lnTo>
                    <a:lnTo>
                      <a:pt x="69" y="283"/>
                    </a:lnTo>
                    <a:lnTo>
                      <a:pt x="74" y="288"/>
                    </a:lnTo>
                    <a:lnTo>
                      <a:pt x="84" y="293"/>
                    </a:lnTo>
                    <a:lnTo>
                      <a:pt x="94" y="303"/>
                    </a:lnTo>
                    <a:lnTo>
                      <a:pt x="99" y="308"/>
                    </a:lnTo>
                    <a:lnTo>
                      <a:pt x="109" y="313"/>
                    </a:lnTo>
                    <a:lnTo>
                      <a:pt x="119" y="313"/>
                    </a:lnTo>
                    <a:lnTo>
                      <a:pt x="124" y="318"/>
                    </a:lnTo>
                    <a:lnTo>
                      <a:pt x="134" y="318"/>
                    </a:lnTo>
                    <a:lnTo>
                      <a:pt x="144" y="318"/>
                    </a:lnTo>
                    <a:lnTo>
                      <a:pt x="149" y="318"/>
                    </a:lnTo>
                    <a:lnTo>
                      <a:pt x="159" y="313"/>
                    </a:lnTo>
                    <a:lnTo>
                      <a:pt x="169" y="313"/>
                    </a:lnTo>
                    <a:lnTo>
                      <a:pt x="174" y="313"/>
                    </a:lnTo>
                    <a:lnTo>
                      <a:pt x="184" y="313"/>
                    </a:lnTo>
                    <a:lnTo>
                      <a:pt x="194" y="318"/>
                    </a:lnTo>
                    <a:lnTo>
                      <a:pt x="199" y="318"/>
                    </a:lnTo>
                    <a:lnTo>
                      <a:pt x="208" y="323"/>
                    </a:lnTo>
                    <a:lnTo>
                      <a:pt x="218" y="323"/>
                    </a:lnTo>
                    <a:lnTo>
                      <a:pt x="223" y="328"/>
                    </a:lnTo>
                    <a:lnTo>
                      <a:pt x="233" y="323"/>
                    </a:lnTo>
                    <a:lnTo>
                      <a:pt x="243" y="323"/>
                    </a:lnTo>
                    <a:lnTo>
                      <a:pt x="248" y="323"/>
                    </a:lnTo>
                    <a:lnTo>
                      <a:pt x="258" y="318"/>
                    </a:lnTo>
                    <a:lnTo>
                      <a:pt x="268" y="318"/>
                    </a:lnTo>
                    <a:lnTo>
                      <a:pt x="273" y="318"/>
                    </a:lnTo>
                    <a:lnTo>
                      <a:pt x="283" y="323"/>
                    </a:lnTo>
                    <a:lnTo>
                      <a:pt x="293" y="323"/>
                    </a:lnTo>
                    <a:lnTo>
                      <a:pt x="298" y="328"/>
                    </a:lnTo>
                    <a:lnTo>
                      <a:pt x="308" y="323"/>
                    </a:lnTo>
                    <a:lnTo>
                      <a:pt x="318" y="323"/>
                    </a:lnTo>
                    <a:lnTo>
                      <a:pt x="328" y="313"/>
                    </a:lnTo>
                    <a:lnTo>
                      <a:pt x="333" y="298"/>
                    </a:lnTo>
                    <a:lnTo>
                      <a:pt x="343" y="278"/>
                    </a:lnTo>
                    <a:lnTo>
                      <a:pt x="353" y="273"/>
                    </a:lnTo>
                    <a:lnTo>
                      <a:pt x="357" y="288"/>
                    </a:lnTo>
                    <a:lnTo>
                      <a:pt x="367" y="303"/>
                    </a:lnTo>
                    <a:lnTo>
                      <a:pt x="377" y="337"/>
                    </a:lnTo>
                    <a:lnTo>
                      <a:pt x="382" y="412"/>
                    </a:lnTo>
                    <a:lnTo>
                      <a:pt x="392" y="481"/>
                    </a:lnTo>
                    <a:lnTo>
                      <a:pt x="402" y="581"/>
                    </a:lnTo>
                    <a:lnTo>
                      <a:pt x="407" y="715"/>
                    </a:lnTo>
                    <a:lnTo>
                      <a:pt x="417" y="854"/>
                    </a:lnTo>
                    <a:lnTo>
                      <a:pt x="427" y="968"/>
                    </a:lnTo>
                    <a:lnTo>
                      <a:pt x="432" y="1047"/>
                    </a:lnTo>
                    <a:lnTo>
                      <a:pt x="442" y="1122"/>
                    </a:lnTo>
                    <a:lnTo>
                      <a:pt x="452" y="1177"/>
                    </a:lnTo>
                    <a:lnTo>
                      <a:pt x="457" y="1182"/>
                    </a:lnTo>
                    <a:lnTo>
                      <a:pt x="467" y="1186"/>
                    </a:lnTo>
                    <a:lnTo>
                      <a:pt x="477" y="1182"/>
                    </a:lnTo>
                    <a:lnTo>
                      <a:pt x="482" y="1172"/>
                    </a:lnTo>
                    <a:lnTo>
                      <a:pt x="492" y="1157"/>
                    </a:lnTo>
                    <a:lnTo>
                      <a:pt x="501" y="1142"/>
                    </a:lnTo>
                    <a:lnTo>
                      <a:pt x="506" y="1127"/>
                    </a:lnTo>
                    <a:lnTo>
                      <a:pt x="516" y="1112"/>
                    </a:lnTo>
                    <a:lnTo>
                      <a:pt x="526" y="1092"/>
                    </a:lnTo>
                    <a:lnTo>
                      <a:pt x="531" y="1043"/>
                    </a:lnTo>
                    <a:lnTo>
                      <a:pt x="541" y="998"/>
                    </a:lnTo>
                    <a:lnTo>
                      <a:pt x="551" y="963"/>
                    </a:lnTo>
                    <a:lnTo>
                      <a:pt x="556" y="938"/>
                    </a:lnTo>
                    <a:lnTo>
                      <a:pt x="566" y="918"/>
                    </a:lnTo>
                    <a:lnTo>
                      <a:pt x="576" y="899"/>
                    </a:lnTo>
                    <a:lnTo>
                      <a:pt x="581" y="874"/>
                    </a:lnTo>
                    <a:lnTo>
                      <a:pt x="591" y="854"/>
                    </a:lnTo>
                    <a:lnTo>
                      <a:pt x="601" y="834"/>
                    </a:lnTo>
                    <a:lnTo>
                      <a:pt x="611" y="809"/>
                    </a:lnTo>
                    <a:lnTo>
                      <a:pt x="616" y="779"/>
                    </a:lnTo>
                    <a:lnTo>
                      <a:pt x="626" y="755"/>
                    </a:lnTo>
                    <a:lnTo>
                      <a:pt x="636" y="730"/>
                    </a:lnTo>
                    <a:lnTo>
                      <a:pt x="641" y="700"/>
                    </a:lnTo>
                    <a:lnTo>
                      <a:pt x="650" y="675"/>
                    </a:lnTo>
                    <a:lnTo>
                      <a:pt x="660" y="655"/>
                    </a:lnTo>
                    <a:lnTo>
                      <a:pt x="665" y="635"/>
                    </a:lnTo>
                    <a:lnTo>
                      <a:pt x="675" y="611"/>
                    </a:lnTo>
                    <a:lnTo>
                      <a:pt x="685" y="571"/>
                    </a:lnTo>
                    <a:lnTo>
                      <a:pt x="690" y="536"/>
                    </a:lnTo>
                    <a:lnTo>
                      <a:pt x="700" y="501"/>
                    </a:lnTo>
                    <a:lnTo>
                      <a:pt x="710" y="467"/>
                    </a:lnTo>
                    <a:lnTo>
                      <a:pt x="715" y="437"/>
                    </a:lnTo>
                    <a:lnTo>
                      <a:pt x="725" y="402"/>
                    </a:lnTo>
                    <a:lnTo>
                      <a:pt x="735" y="382"/>
                    </a:lnTo>
                    <a:lnTo>
                      <a:pt x="740" y="362"/>
                    </a:lnTo>
                    <a:lnTo>
                      <a:pt x="750" y="337"/>
                    </a:lnTo>
                    <a:lnTo>
                      <a:pt x="760" y="323"/>
                    </a:lnTo>
                    <a:lnTo>
                      <a:pt x="765" y="303"/>
                    </a:lnTo>
                    <a:lnTo>
                      <a:pt x="775" y="283"/>
                    </a:lnTo>
                    <a:lnTo>
                      <a:pt x="785" y="268"/>
                    </a:lnTo>
                    <a:lnTo>
                      <a:pt x="790" y="248"/>
                    </a:lnTo>
                    <a:lnTo>
                      <a:pt x="799" y="228"/>
                    </a:lnTo>
                    <a:lnTo>
                      <a:pt x="809" y="208"/>
                    </a:lnTo>
                    <a:lnTo>
                      <a:pt x="814" y="184"/>
                    </a:lnTo>
                    <a:lnTo>
                      <a:pt x="824" y="159"/>
                    </a:lnTo>
                    <a:lnTo>
                      <a:pt x="834" y="134"/>
                    </a:lnTo>
                    <a:lnTo>
                      <a:pt x="839" y="109"/>
                    </a:lnTo>
                    <a:lnTo>
                      <a:pt x="849" y="89"/>
                    </a:lnTo>
                    <a:lnTo>
                      <a:pt x="859" y="79"/>
                    </a:lnTo>
                    <a:lnTo>
                      <a:pt x="864" y="74"/>
                    </a:lnTo>
                    <a:lnTo>
                      <a:pt x="874" y="64"/>
                    </a:lnTo>
                    <a:lnTo>
                      <a:pt x="884" y="59"/>
                    </a:lnTo>
                    <a:lnTo>
                      <a:pt x="894" y="54"/>
                    </a:lnTo>
                    <a:lnTo>
                      <a:pt x="899" y="49"/>
                    </a:lnTo>
                    <a:lnTo>
                      <a:pt x="909" y="49"/>
                    </a:lnTo>
                    <a:lnTo>
                      <a:pt x="919" y="49"/>
                    </a:lnTo>
                    <a:lnTo>
                      <a:pt x="924" y="49"/>
                    </a:lnTo>
                    <a:lnTo>
                      <a:pt x="934" y="45"/>
                    </a:lnTo>
                    <a:lnTo>
                      <a:pt x="943" y="45"/>
                    </a:lnTo>
                    <a:lnTo>
                      <a:pt x="948" y="40"/>
                    </a:lnTo>
                    <a:lnTo>
                      <a:pt x="958" y="40"/>
                    </a:lnTo>
                    <a:lnTo>
                      <a:pt x="968" y="35"/>
                    </a:lnTo>
                    <a:lnTo>
                      <a:pt x="973" y="30"/>
                    </a:lnTo>
                    <a:lnTo>
                      <a:pt x="983" y="30"/>
                    </a:lnTo>
                    <a:lnTo>
                      <a:pt x="993" y="30"/>
                    </a:lnTo>
                    <a:lnTo>
                      <a:pt x="998" y="30"/>
                    </a:lnTo>
                    <a:lnTo>
                      <a:pt x="1008" y="30"/>
                    </a:lnTo>
                    <a:lnTo>
                      <a:pt x="1018" y="25"/>
                    </a:lnTo>
                    <a:lnTo>
                      <a:pt x="1023" y="20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8" name="Freeform 150"/>
              <p:cNvSpPr>
                <a:spLocks/>
              </p:cNvSpPr>
              <p:nvPr/>
            </p:nvSpPr>
            <p:spPr bwMode="auto">
              <a:xfrm>
                <a:off x="5101958" y="4377251"/>
                <a:ext cx="268288" cy="119063"/>
              </a:xfrm>
              <a:custGeom>
                <a:avLst/>
                <a:gdLst>
                  <a:gd name="T0" fmla="*/ 0 w 169"/>
                  <a:gd name="T1" fmla="*/ 75 h 75"/>
                  <a:gd name="T2" fmla="*/ 10 w 169"/>
                  <a:gd name="T3" fmla="*/ 70 h 75"/>
                  <a:gd name="T4" fmla="*/ 15 w 169"/>
                  <a:gd name="T5" fmla="*/ 65 h 75"/>
                  <a:gd name="T6" fmla="*/ 25 w 169"/>
                  <a:gd name="T7" fmla="*/ 60 h 75"/>
                  <a:gd name="T8" fmla="*/ 34 w 169"/>
                  <a:gd name="T9" fmla="*/ 60 h 75"/>
                  <a:gd name="T10" fmla="*/ 39 w 169"/>
                  <a:gd name="T11" fmla="*/ 55 h 75"/>
                  <a:gd name="T12" fmla="*/ 49 w 169"/>
                  <a:gd name="T13" fmla="*/ 55 h 75"/>
                  <a:gd name="T14" fmla="*/ 59 w 169"/>
                  <a:gd name="T15" fmla="*/ 55 h 75"/>
                  <a:gd name="T16" fmla="*/ 64 w 169"/>
                  <a:gd name="T17" fmla="*/ 55 h 75"/>
                  <a:gd name="T18" fmla="*/ 74 w 169"/>
                  <a:gd name="T19" fmla="*/ 50 h 75"/>
                  <a:gd name="T20" fmla="*/ 84 w 169"/>
                  <a:gd name="T21" fmla="*/ 45 h 75"/>
                  <a:gd name="T22" fmla="*/ 89 w 169"/>
                  <a:gd name="T23" fmla="*/ 40 h 75"/>
                  <a:gd name="T24" fmla="*/ 99 w 169"/>
                  <a:gd name="T25" fmla="*/ 35 h 75"/>
                  <a:gd name="T26" fmla="*/ 109 w 169"/>
                  <a:gd name="T27" fmla="*/ 25 h 75"/>
                  <a:gd name="T28" fmla="*/ 119 w 169"/>
                  <a:gd name="T29" fmla="*/ 20 h 75"/>
                  <a:gd name="T30" fmla="*/ 124 w 169"/>
                  <a:gd name="T31" fmla="*/ 15 h 75"/>
                  <a:gd name="T32" fmla="*/ 134 w 169"/>
                  <a:gd name="T33" fmla="*/ 10 h 75"/>
                  <a:gd name="T34" fmla="*/ 144 w 169"/>
                  <a:gd name="T35" fmla="*/ 10 h 75"/>
                  <a:gd name="T36" fmla="*/ 149 w 169"/>
                  <a:gd name="T37" fmla="*/ 5 h 75"/>
                  <a:gd name="T38" fmla="*/ 159 w 169"/>
                  <a:gd name="T39" fmla="*/ 5 h 75"/>
                  <a:gd name="T40" fmla="*/ 169 w 169"/>
                  <a:gd name="T41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5">
                    <a:moveTo>
                      <a:pt x="0" y="75"/>
                    </a:moveTo>
                    <a:lnTo>
                      <a:pt x="10" y="70"/>
                    </a:lnTo>
                    <a:lnTo>
                      <a:pt x="15" y="65"/>
                    </a:lnTo>
                    <a:lnTo>
                      <a:pt x="25" y="60"/>
                    </a:lnTo>
                    <a:lnTo>
                      <a:pt x="34" y="60"/>
                    </a:lnTo>
                    <a:lnTo>
                      <a:pt x="39" y="55"/>
                    </a:lnTo>
                    <a:lnTo>
                      <a:pt x="49" y="55"/>
                    </a:lnTo>
                    <a:lnTo>
                      <a:pt x="59" y="55"/>
                    </a:lnTo>
                    <a:lnTo>
                      <a:pt x="64" y="55"/>
                    </a:lnTo>
                    <a:lnTo>
                      <a:pt x="74" y="50"/>
                    </a:lnTo>
                    <a:lnTo>
                      <a:pt x="84" y="45"/>
                    </a:lnTo>
                    <a:lnTo>
                      <a:pt x="89" y="40"/>
                    </a:lnTo>
                    <a:lnTo>
                      <a:pt x="99" y="35"/>
                    </a:lnTo>
                    <a:lnTo>
                      <a:pt x="109" y="25"/>
                    </a:lnTo>
                    <a:lnTo>
                      <a:pt x="119" y="20"/>
                    </a:lnTo>
                    <a:lnTo>
                      <a:pt x="124" y="15"/>
                    </a:lnTo>
                    <a:lnTo>
                      <a:pt x="134" y="10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9" name="Freeform 151"/>
              <p:cNvSpPr>
                <a:spLocks/>
              </p:cNvSpPr>
              <p:nvPr/>
            </p:nvSpPr>
            <p:spPr bwMode="auto">
              <a:xfrm>
                <a:off x="1742808" y="4393126"/>
                <a:ext cx="1679575" cy="576263"/>
              </a:xfrm>
              <a:custGeom>
                <a:avLst/>
                <a:gdLst>
                  <a:gd name="T0" fmla="*/ 20 w 1058"/>
                  <a:gd name="T1" fmla="*/ 0 h 363"/>
                  <a:gd name="T2" fmla="*/ 45 w 1058"/>
                  <a:gd name="T3" fmla="*/ 5 h 363"/>
                  <a:gd name="T4" fmla="*/ 70 w 1058"/>
                  <a:gd name="T5" fmla="*/ 20 h 363"/>
                  <a:gd name="T6" fmla="*/ 94 w 1058"/>
                  <a:gd name="T7" fmla="*/ 25 h 363"/>
                  <a:gd name="T8" fmla="*/ 119 w 1058"/>
                  <a:gd name="T9" fmla="*/ 45 h 363"/>
                  <a:gd name="T10" fmla="*/ 144 w 1058"/>
                  <a:gd name="T11" fmla="*/ 70 h 363"/>
                  <a:gd name="T12" fmla="*/ 169 w 1058"/>
                  <a:gd name="T13" fmla="*/ 105 h 363"/>
                  <a:gd name="T14" fmla="*/ 194 w 1058"/>
                  <a:gd name="T15" fmla="*/ 129 h 363"/>
                  <a:gd name="T16" fmla="*/ 219 w 1058"/>
                  <a:gd name="T17" fmla="*/ 159 h 363"/>
                  <a:gd name="T18" fmla="*/ 243 w 1058"/>
                  <a:gd name="T19" fmla="*/ 194 h 363"/>
                  <a:gd name="T20" fmla="*/ 268 w 1058"/>
                  <a:gd name="T21" fmla="*/ 229 h 363"/>
                  <a:gd name="T22" fmla="*/ 293 w 1058"/>
                  <a:gd name="T23" fmla="*/ 249 h 363"/>
                  <a:gd name="T24" fmla="*/ 318 w 1058"/>
                  <a:gd name="T25" fmla="*/ 268 h 363"/>
                  <a:gd name="T26" fmla="*/ 343 w 1058"/>
                  <a:gd name="T27" fmla="*/ 283 h 363"/>
                  <a:gd name="T28" fmla="*/ 368 w 1058"/>
                  <a:gd name="T29" fmla="*/ 308 h 363"/>
                  <a:gd name="T30" fmla="*/ 392 w 1058"/>
                  <a:gd name="T31" fmla="*/ 308 h 363"/>
                  <a:gd name="T32" fmla="*/ 417 w 1058"/>
                  <a:gd name="T33" fmla="*/ 313 h 363"/>
                  <a:gd name="T34" fmla="*/ 442 w 1058"/>
                  <a:gd name="T35" fmla="*/ 323 h 363"/>
                  <a:gd name="T36" fmla="*/ 467 w 1058"/>
                  <a:gd name="T37" fmla="*/ 328 h 363"/>
                  <a:gd name="T38" fmla="*/ 492 w 1058"/>
                  <a:gd name="T39" fmla="*/ 328 h 363"/>
                  <a:gd name="T40" fmla="*/ 517 w 1058"/>
                  <a:gd name="T41" fmla="*/ 328 h 363"/>
                  <a:gd name="T42" fmla="*/ 541 w 1058"/>
                  <a:gd name="T43" fmla="*/ 333 h 363"/>
                  <a:gd name="T44" fmla="*/ 566 w 1058"/>
                  <a:gd name="T45" fmla="*/ 333 h 363"/>
                  <a:gd name="T46" fmla="*/ 591 w 1058"/>
                  <a:gd name="T47" fmla="*/ 328 h 363"/>
                  <a:gd name="T48" fmla="*/ 616 w 1058"/>
                  <a:gd name="T49" fmla="*/ 328 h 363"/>
                  <a:gd name="T50" fmla="*/ 641 w 1058"/>
                  <a:gd name="T51" fmla="*/ 328 h 363"/>
                  <a:gd name="T52" fmla="*/ 666 w 1058"/>
                  <a:gd name="T53" fmla="*/ 333 h 363"/>
                  <a:gd name="T54" fmla="*/ 690 w 1058"/>
                  <a:gd name="T55" fmla="*/ 328 h 363"/>
                  <a:gd name="T56" fmla="*/ 715 w 1058"/>
                  <a:gd name="T57" fmla="*/ 333 h 363"/>
                  <a:gd name="T58" fmla="*/ 740 w 1058"/>
                  <a:gd name="T59" fmla="*/ 333 h 363"/>
                  <a:gd name="T60" fmla="*/ 765 w 1058"/>
                  <a:gd name="T61" fmla="*/ 333 h 363"/>
                  <a:gd name="T62" fmla="*/ 790 w 1058"/>
                  <a:gd name="T63" fmla="*/ 328 h 363"/>
                  <a:gd name="T64" fmla="*/ 815 w 1058"/>
                  <a:gd name="T65" fmla="*/ 313 h 363"/>
                  <a:gd name="T66" fmla="*/ 844 w 1058"/>
                  <a:gd name="T67" fmla="*/ 298 h 363"/>
                  <a:gd name="T68" fmla="*/ 869 w 1058"/>
                  <a:gd name="T69" fmla="*/ 278 h 363"/>
                  <a:gd name="T70" fmla="*/ 894 w 1058"/>
                  <a:gd name="T71" fmla="*/ 263 h 363"/>
                  <a:gd name="T72" fmla="*/ 919 w 1058"/>
                  <a:gd name="T73" fmla="*/ 293 h 363"/>
                  <a:gd name="T74" fmla="*/ 944 w 1058"/>
                  <a:gd name="T75" fmla="*/ 313 h 363"/>
                  <a:gd name="T76" fmla="*/ 969 w 1058"/>
                  <a:gd name="T77" fmla="*/ 318 h 363"/>
                  <a:gd name="T78" fmla="*/ 993 w 1058"/>
                  <a:gd name="T79" fmla="*/ 333 h 363"/>
                  <a:gd name="T80" fmla="*/ 1018 w 1058"/>
                  <a:gd name="T81" fmla="*/ 348 h 363"/>
                  <a:gd name="T82" fmla="*/ 1043 w 1058"/>
                  <a:gd name="T83" fmla="*/ 35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63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10"/>
                    </a:lnTo>
                    <a:lnTo>
                      <a:pt x="60" y="15"/>
                    </a:lnTo>
                    <a:lnTo>
                      <a:pt x="70" y="20"/>
                    </a:lnTo>
                    <a:lnTo>
                      <a:pt x="75" y="25"/>
                    </a:lnTo>
                    <a:lnTo>
                      <a:pt x="85" y="25"/>
                    </a:lnTo>
                    <a:lnTo>
                      <a:pt x="94" y="25"/>
                    </a:lnTo>
                    <a:lnTo>
                      <a:pt x="99" y="30"/>
                    </a:lnTo>
                    <a:lnTo>
                      <a:pt x="109" y="40"/>
                    </a:lnTo>
                    <a:lnTo>
                      <a:pt x="119" y="45"/>
                    </a:lnTo>
                    <a:lnTo>
                      <a:pt x="124" y="55"/>
                    </a:lnTo>
                    <a:lnTo>
                      <a:pt x="134" y="65"/>
                    </a:lnTo>
                    <a:lnTo>
                      <a:pt x="144" y="70"/>
                    </a:lnTo>
                    <a:lnTo>
                      <a:pt x="149" y="80"/>
                    </a:lnTo>
                    <a:lnTo>
                      <a:pt x="159" y="95"/>
                    </a:lnTo>
                    <a:lnTo>
                      <a:pt x="169" y="105"/>
                    </a:lnTo>
                    <a:lnTo>
                      <a:pt x="174" y="114"/>
                    </a:lnTo>
                    <a:lnTo>
                      <a:pt x="184" y="119"/>
                    </a:lnTo>
                    <a:lnTo>
                      <a:pt x="194" y="129"/>
                    </a:lnTo>
                    <a:lnTo>
                      <a:pt x="199" y="139"/>
                    </a:lnTo>
                    <a:lnTo>
                      <a:pt x="209" y="149"/>
                    </a:lnTo>
                    <a:lnTo>
                      <a:pt x="219" y="159"/>
                    </a:lnTo>
                    <a:lnTo>
                      <a:pt x="224" y="169"/>
                    </a:lnTo>
                    <a:lnTo>
                      <a:pt x="234" y="184"/>
                    </a:lnTo>
                    <a:lnTo>
                      <a:pt x="243" y="194"/>
                    </a:lnTo>
                    <a:lnTo>
                      <a:pt x="248" y="204"/>
                    </a:lnTo>
                    <a:lnTo>
                      <a:pt x="258" y="219"/>
                    </a:lnTo>
                    <a:lnTo>
                      <a:pt x="268" y="229"/>
                    </a:lnTo>
                    <a:lnTo>
                      <a:pt x="278" y="234"/>
                    </a:lnTo>
                    <a:lnTo>
                      <a:pt x="283" y="244"/>
                    </a:lnTo>
                    <a:lnTo>
                      <a:pt x="293" y="249"/>
                    </a:lnTo>
                    <a:lnTo>
                      <a:pt x="303" y="254"/>
                    </a:lnTo>
                    <a:lnTo>
                      <a:pt x="308" y="263"/>
                    </a:lnTo>
                    <a:lnTo>
                      <a:pt x="318" y="268"/>
                    </a:lnTo>
                    <a:lnTo>
                      <a:pt x="328" y="273"/>
                    </a:lnTo>
                    <a:lnTo>
                      <a:pt x="333" y="273"/>
                    </a:lnTo>
                    <a:lnTo>
                      <a:pt x="343" y="283"/>
                    </a:lnTo>
                    <a:lnTo>
                      <a:pt x="353" y="293"/>
                    </a:lnTo>
                    <a:lnTo>
                      <a:pt x="358" y="303"/>
                    </a:lnTo>
                    <a:lnTo>
                      <a:pt x="368" y="308"/>
                    </a:lnTo>
                    <a:lnTo>
                      <a:pt x="378" y="303"/>
                    </a:lnTo>
                    <a:lnTo>
                      <a:pt x="383" y="303"/>
                    </a:lnTo>
                    <a:lnTo>
                      <a:pt x="392" y="308"/>
                    </a:lnTo>
                    <a:lnTo>
                      <a:pt x="402" y="308"/>
                    </a:lnTo>
                    <a:lnTo>
                      <a:pt x="407" y="313"/>
                    </a:lnTo>
                    <a:lnTo>
                      <a:pt x="417" y="313"/>
                    </a:lnTo>
                    <a:lnTo>
                      <a:pt x="427" y="318"/>
                    </a:lnTo>
                    <a:lnTo>
                      <a:pt x="432" y="318"/>
                    </a:lnTo>
                    <a:lnTo>
                      <a:pt x="442" y="323"/>
                    </a:lnTo>
                    <a:lnTo>
                      <a:pt x="452" y="328"/>
                    </a:lnTo>
                    <a:lnTo>
                      <a:pt x="457" y="328"/>
                    </a:lnTo>
                    <a:lnTo>
                      <a:pt x="467" y="328"/>
                    </a:lnTo>
                    <a:lnTo>
                      <a:pt x="477" y="323"/>
                    </a:lnTo>
                    <a:lnTo>
                      <a:pt x="482" y="323"/>
                    </a:lnTo>
                    <a:lnTo>
                      <a:pt x="492" y="328"/>
                    </a:lnTo>
                    <a:lnTo>
                      <a:pt x="502" y="328"/>
                    </a:lnTo>
                    <a:lnTo>
                      <a:pt x="507" y="328"/>
                    </a:lnTo>
                    <a:lnTo>
                      <a:pt x="517" y="328"/>
                    </a:lnTo>
                    <a:lnTo>
                      <a:pt x="527" y="328"/>
                    </a:lnTo>
                    <a:lnTo>
                      <a:pt x="531" y="328"/>
                    </a:lnTo>
                    <a:lnTo>
                      <a:pt x="541" y="333"/>
                    </a:lnTo>
                    <a:lnTo>
                      <a:pt x="551" y="333"/>
                    </a:lnTo>
                    <a:lnTo>
                      <a:pt x="561" y="333"/>
                    </a:lnTo>
                    <a:lnTo>
                      <a:pt x="566" y="333"/>
                    </a:lnTo>
                    <a:lnTo>
                      <a:pt x="576" y="328"/>
                    </a:lnTo>
                    <a:lnTo>
                      <a:pt x="586" y="328"/>
                    </a:lnTo>
                    <a:lnTo>
                      <a:pt x="591" y="328"/>
                    </a:lnTo>
                    <a:lnTo>
                      <a:pt x="601" y="328"/>
                    </a:lnTo>
                    <a:lnTo>
                      <a:pt x="611" y="328"/>
                    </a:lnTo>
                    <a:lnTo>
                      <a:pt x="616" y="328"/>
                    </a:lnTo>
                    <a:lnTo>
                      <a:pt x="626" y="328"/>
                    </a:lnTo>
                    <a:lnTo>
                      <a:pt x="636" y="328"/>
                    </a:lnTo>
                    <a:lnTo>
                      <a:pt x="641" y="328"/>
                    </a:lnTo>
                    <a:lnTo>
                      <a:pt x="651" y="328"/>
                    </a:lnTo>
                    <a:lnTo>
                      <a:pt x="661" y="333"/>
                    </a:lnTo>
                    <a:lnTo>
                      <a:pt x="666" y="333"/>
                    </a:lnTo>
                    <a:lnTo>
                      <a:pt x="676" y="333"/>
                    </a:lnTo>
                    <a:lnTo>
                      <a:pt x="685" y="333"/>
                    </a:lnTo>
                    <a:lnTo>
                      <a:pt x="690" y="328"/>
                    </a:lnTo>
                    <a:lnTo>
                      <a:pt x="700" y="328"/>
                    </a:lnTo>
                    <a:lnTo>
                      <a:pt x="710" y="333"/>
                    </a:lnTo>
                    <a:lnTo>
                      <a:pt x="715" y="333"/>
                    </a:lnTo>
                    <a:lnTo>
                      <a:pt x="725" y="333"/>
                    </a:lnTo>
                    <a:lnTo>
                      <a:pt x="735" y="333"/>
                    </a:lnTo>
                    <a:lnTo>
                      <a:pt x="740" y="333"/>
                    </a:lnTo>
                    <a:lnTo>
                      <a:pt x="750" y="333"/>
                    </a:lnTo>
                    <a:lnTo>
                      <a:pt x="760" y="333"/>
                    </a:lnTo>
                    <a:lnTo>
                      <a:pt x="765" y="333"/>
                    </a:lnTo>
                    <a:lnTo>
                      <a:pt x="775" y="333"/>
                    </a:lnTo>
                    <a:lnTo>
                      <a:pt x="785" y="333"/>
                    </a:lnTo>
                    <a:lnTo>
                      <a:pt x="790" y="328"/>
                    </a:lnTo>
                    <a:lnTo>
                      <a:pt x="800" y="323"/>
                    </a:lnTo>
                    <a:lnTo>
                      <a:pt x="810" y="318"/>
                    </a:lnTo>
                    <a:lnTo>
                      <a:pt x="815" y="313"/>
                    </a:lnTo>
                    <a:lnTo>
                      <a:pt x="824" y="308"/>
                    </a:lnTo>
                    <a:lnTo>
                      <a:pt x="834" y="303"/>
                    </a:lnTo>
                    <a:lnTo>
                      <a:pt x="844" y="298"/>
                    </a:lnTo>
                    <a:lnTo>
                      <a:pt x="849" y="293"/>
                    </a:lnTo>
                    <a:lnTo>
                      <a:pt x="859" y="288"/>
                    </a:lnTo>
                    <a:lnTo>
                      <a:pt x="869" y="278"/>
                    </a:lnTo>
                    <a:lnTo>
                      <a:pt x="874" y="273"/>
                    </a:lnTo>
                    <a:lnTo>
                      <a:pt x="884" y="268"/>
                    </a:lnTo>
                    <a:lnTo>
                      <a:pt x="894" y="263"/>
                    </a:lnTo>
                    <a:lnTo>
                      <a:pt x="899" y="273"/>
                    </a:lnTo>
                    <a:lnTo>
                      <a:pt x="909" y="288"/>
                    </a:lnTo>
                    <a:lnTo>
                      <a:pt x="919" y="293"/>
                    </a:lnTo>
                    <a:lnTo>
                      <a:pt x="924" y="303"/>
                    </a:lnTo>
                    <a:lnTo>
                      <a:pt x="934" y="308"/>
                    </a:lnTo>
                    <a:lnTo>
                      <a:pt x="944" y="313"/>
                    </a:lnTo>
                    <a:lnTo>
                      <a:pt x="949" y="313"/>
                    </a:lnTo>
                    <a:lnTo>
                      <a:pt x="959" y="313"/>
                    </a:lnTo>
                    <a:lnTo>
                      <a:pt x="969" y="318"/>
                    </a:lnTo>
                    <a:lnTo>
                      <a:pt x="973" y="323"/>
                    </a:lnTo>
                    <a:lnTo>
                      <a:pt x="983" y="328"/>
                    </a:lnTo>
                    <a:lnTo>
                      <a:pt x="993" y="333"/>
                    </a:lnTo>
                    <a:lnTo>
                      <a:pt x="998" y="343"/>
                    </a:lnTo>
                    <a:lnTo>
                      <a:pt x="1008" y="348"/>
                    </a:lnTo>
                    <a:lnTo>
                      <a:pt x="1018" y="348"/>
                    </a:lnTo>
                    <a:lnTo>
                      <a:pt x="1023" y="348"/>
                    </a:lnTo>
                    <a:lnTo>
                      <a:pt x="1033" y="348"/>
                    </a:lnTo>
                    <a:lnTo>
                      <a:pt x="1043" y="353"/>
                    </a:lnTo>
                    <a:lnTo>
                      <a:pt x="1048" y="358"/>
                    </a:lnTo>
                    <a:lnTo>
                      <a:pt x="1058" y="363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0" name="Freeform 152"/>
              <p:cNvSpPr>
                <a:spLocks/>
              </p:cNvSpPr>
              <p:nvPr/>
            </p:nvSpPr>
            <p:spPr bwMode="auto">
              <a:xfrm>
                <a:off x="3422383" y="4567751"/>
                <a:ext cx="1679575" cy="1858963"/>
              </a:xfrm>
              <a:custGeom>
                <a:avLst/>
                <a:gdLst>
                  <a:gd name="T0" fmla="*/ 15 w 1058"/>
                  <a:gd name="T1" fmla="*/ 243 h 1171"/>
                  <a:gd name="T2" fmla="*/ 40 w 1058"/>
                  <a:gd name="T3" fmla="*/ 243 h 1171"/>
                  <a:gd name="T4" fmla="*/ 69 w 1058"/>
                  <a:gd name="T5" fmla="*/ 248 h 1171"/>
                  <a:gd name="T6" fmla="*/ 94 w 1058"/>
                  <a:gd name="T7" fmla="*/ 253 h 1171"/>
                  <a:gd name="T8" fmla="*/ 119 w 1058"/>
                  <a:gd name="T9" fmla="*/ 268 h 1171"/>
                  <a:gd name="T10" fmla="*/ 144 w 1058"/>
                  <a:gd name="T11" fmla="*/ 278 h 1171"/>
                  <a:gd name="T12" fmla="*/ 169 w 1058"/>
                  <a:gd name="T13" fmla="*/ 273 h 1171"/>
                  <a:gd name="T14" fmla="*/ 194 w 1058"/>
                  <a:gd name="T15" fmla="*/ 278 h 1171"/>
                  <a:gd name="T16" fmla="*/ 218 w 1058"/>
                  <a:gd name="T17" fmla="*/ 278 h 1171"/>
                  <a:gd name="T18" fmla="*/ 243 w 1058"/>
                  <a:gd name="T19" fmla="*/ 278 h 1171"/>
                  <a:gd name="T20" fmla="*/ 268 w 1058"/>
                  <a:gd name="T21" fmla="*/ 287 h 1171"/>
                  <a:gd name="T22" fmla="*/ 293 w 1058"/>
                  <a:gd name="T23" fmla="*/ 283 h 1171"/>
                  <a:gd name="T24" fmla="*/ 318 w 1058"/>
                  <a:gd name="T25" fmla="*/ 283 h 1171"/>
                  <a:gd name="T26" fmla="*/ 343 w 1058"/>
                  <a:gd name="T27" fmla="*/ 253 h 1171"/>
                  <a:gd name="T28" fmla="*/ 367 w 1058"/>
                  <a:gd name="T29" fmla="*/ 302 h 1171"/>
                  <a:gd name="T30" fmla="*/ 392 w 1058"/>
                  <a:gd name="T31" fmla="*/ 516 h 1171"/>
                  <a:gd name="T32" fmla="*/ 417 w 1058"/>
                  <a:gd name="T33" fmla="*/ 858 h 1171"/>
                  <a:gd name="T34" fmla="*/ 442 w 1058"/>
                  <a:gd name="T35" fmla="*/ 1117 h 1171"/>
                  <a:gd name="T36" fmla="*/ 467 w 1058"/>
                  <a:gd name="T37" fmla="*/ 1156 h 1171"/>
                  <a:gd name="T38" fmla="*/ 492 w 1058"/>
                  <a:gd name="T39" fmla="*/ 1122 h 1171"/>
                  <a:gd name="T40" fmla="*/ 516 w 1058"/>
                  <a:gd name="T41" fmla="*/ 1062 h 1171"/>
                  <a:gd name="T42" fmla="*/ 541 w 1058"/>
                  <a:gd name="T43" fmla="*/ 953 h 1171"/>
                  <a:gd name="T44" fmla="*/ 566 w 1058"/>
                  <a:gd name="T45" fmla="*/ 858 h 1171"/>
                  <a:gd name="T46" fmla="*/ 591 w 1058"/>
                  <a:gd name="T47" fmla="*/ 794 h 1171"/>
                  <a:gd name="T48" fmla="*/ 616 w 1058"/>
                  <a:gd name="T49" fmla="*/ 719 h 1171"/>
                  <a:gd name="T50" fmla="*/ 641 w 1058"/>
                  <a:gd name="T51" fmla="*/ 655 h 1171"/>
                  <a:gd name="T52" fmla="*/ 665 w 1058"/>
                  <a:gd name="T53" fmla="*/ 556 h 1171"/>
                  <a:gd name="T54" fmla="*/ 690 w 1058"/>
                  <a:gd name="T55" fmla="*/ 461 h 1171"/>
                  <a:gd name="T56" fmla="*/ 715 w 1058"/>
                  <a:gd name="T57" fmla="*/ 382 h 1171"/>
                  <a:gd name="T58" fmla="*/ 740 w 1058"/>
                  <a:gd name="T59" fmla="*/ 317 h 1171"/>
                  <a:gd name="T60" fmla="*/ 765 w 1058"/>
                  <a:gd name="T61" fmla="*/ 268 h 1171"/>
                  <a:gd name="T62" fmla="*/ 790 w 1058"/>
                  <a:gd name="T63" fmla="*/ 203 h 1171"/>
                  <a:gd name="T64" fmla="*/ 814 w 1058"/>
                  <a:gd name="T65" fmla="*/ 129 h 1171"/>
                  <a:gd name="T66" fmla="*/ 839 w 1058"/>
                  <a:gd name="T67" fmla="*/ 74 h 1171"/>
                  <a:gd name="T68" fmla="*/ 864 w 1058"/>
                  <a:gd name="T69" fmla="*/ 34 h 1171"/>
                  <a:gd name="T70" fmla="*/ 894 w 1058"/>
                  <a:gd name="T71" fmla="*/ 34 h 1171"/>
                  <a:gd name="T72" fmla="*/ 919 w 1058"/>
                  <a:gd name="T73" fmla="*/ 39 h 1171"/>
                  <a:gd name="T74" fmla="*/ 943 w 1058"/>
                  <a:gd name="T75" fmla="*/ 34 h 1171"/>
                  <a:gd name="T76" fmla="*/ 968 w 1058"/>
                  <a:gd name="T77" fmla="*/ 24 h 1171"/>
                  <a:gd name="T78" fmla="*/ 993 w 1058"/>
                  <a:gd name="T79" fmla="*/ 19 h 1171"/>
                  <a:gd name="T80" fmla="*/ 1018 w 1058"/>
                  <a:gd name="T81" fmla="*/ 9 h 1171"/>
                  <a:gd name="T82" fmla="*/ 1043 w 1058"/>
                  <a:gd name="T83" fmla="*/ 4 h 1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71">
                    <a:moveTo>
                      <a:pt x="0" y="253"/>
                    </a:moveTo>
                    <a:lnTo>
                      <a:pt x="10" y="248"/>
                    </a:lnTo>
                    <a:lnTo>
                      <a:pt x="15" y="243"/>
                    </a:lnTo>
                    <a:lnTo>
                      <a:pt x="25" y="238"/>
                    </a:lnTo>
                    <a:lnTo>
                      <a:pt x="35" y="243"/>
                    </a:lnTo>
                    <a:lnTo>
                      <a:pt x="40" y="243"/>
                    </a:lnTo>
                    <a:lnTo>
                      <a:pt x="50" y="243"/>
                    </a:lnTo>
                    <a:lnTo>
                      <a:pt x="60" y="248"/>
                    </a:lnTo>
                    <a:lnTo>
                      <a:pt x="69" y="248"/>
                    </a:lnTo>
                    <a:lnTo>
                      <a:pt x="74" y="253"/>
                    </a:lnTo>
                    <a:lnTo>
                      <a:pt x="84" y="253"/>
                    </a:lnTo>
                    <a:lnTo>
                      <a:pt x="94" y="253"/>
                    </a:lnTo>
                    <a:lnTo>
                      <a:pt x="99" y="258"/>
                    </a:lnTo>
                    <a:lnTo>
                      <a:pt x="109" y="263"/>
                    </a:lnTo>
                    <a:lnTo>
                      <a:pt x="119" y="268"/>
                    </a:lnTo>
                    <a:lnTo>
                      <a:pt x="124" y="273"/>
                    </a:lnTo>
                    <a:lnTo>
                      <a:pt x="134" y="273"/>
                    </a:lnTo>
                    <a:lnTo>
                      <a:pt x="144" y="278"/>
                    </a:lnTo>
                    <a:lnTo>
                      <a:pt x="149" y="273"/>
                    </a:lnTo>
                    <a:lnTo>
                      <a:pt x="159" y="273"/>
                    </a:lnTo>
                    <a:lnTo>
                      <a:pt x="169" y="273"/>
                    </a:lnTo>
                    <a:lnTo>
                      <a:pt x="174" y="273"/>
                    </a:lnTo>
                    <a:lnTo>
                      <a:pt x="184" y="273"/>
                    </a:lnTo>
                    <a:lnTo>
                      <a:pt x="194" y="278"/>
                    </a:lnTo>
                    <a:lnTo>
                      <a:pt x="199" y="278"/>
                    </a:lnTo>
                    <a:lnTo>
                      <a:pt x="208" y="278"/>
                    </a:lnTo>
                    <a:lnTo>
                      <a:pt x="218" y="278"/>
                    </a:lnTo>
                    <a:lnTo>
                      <a:pt x="223" y="278"/>
                    </a:lnTo>
                    <a:lnTo>
                      <a:pt x="233" y="278"/>
                    </a:lnTo>
                    <a:lnTo>
                      <a:pt x="243" y="278"/>
                    </a:lnTo>
                    <a:lnTo>
                      <a:pt x="248" y="283"/>
                    </a:lnTo>
                    <a:lnTo>
                      <a:pt x="258" y="283"/>
                    </a:lnTo>
                    <a:lnTo>
                      <a:pt x="268" y="287"/>
                    </a:lnTo>
                    <a:lnTo>
                      <a:pt x="273" y="283"/>
                    </a:lnTo>
                    <a:lnTo>
                      <a:pt x="283" y="283"/>
                    </a:lnTo>
                    <a:lnTo>
                      <a:pt x="293" y="283"/>
                    </a:lnTo>
                    <a:lnTo>
                      <a:pt x="298" y="287"/>
                    </a:lnTo>
                    <a:lnTo>
                      <a:pt x="308" y="287"/>
                    </a:lnTo>
                    <a:lnTo>
                      <a:pt x="318" y="283"/>
                    </a:lnTo>
                    <a:lnTo>
                      <a:pt x="328" y="268"/>
                    </a:lnTo>
                    <a:lnTo>
                      <a:pt x="333" y="253"/>
                    </a:lnTo>
                    <a:lnTo>
                      <a:pt x="343" y="253"/>
                    </a:lnTo>
                    <a:lnTo>
                      <a:pt x="353" y="258"/>
                    </a:lnTo>
                    <a:lnTo>
                      <a:pt x="357" y="258"/>
                    </a:lnTo>
                    <a:lnTo>
                      <a:pt x="367" y="302"/>
                    </a:lnTo>
                    <a:lnTo>
                      <a:pt x="377" y="357"/>
                    </a:lnTo>
                    <a:lnTo>
                      <a:pt x="382" y="407"/>
                    </a:lnTo>
                    <a:lnTo>
                      <a:pt x="392" y="516"/>
                    </a:lnTo>
                    <a:lnTo>
                      <a:pt x="402" y="625"/>
                    </a:lnTo>
                    <a:lnTo>
                      <a:pt x="407" y="734"/>
                    </a:lnTo>
                    <a:lnTo>
                      <a:pt x="417" y="858"/>
                    </a:lnTo>
                    <a:lnTo>
                      <a:pt x="427" y="978"/>
                    </a:lnTo>
                    <a:lnTo>
                      <a:pt x="432" y="1087"/>
                    </a:lnTo>
                    <a:lnTo>
                      <a:pt x="442" y="1117"/>
                    </a:lnTo>
                    <a:lnTo>
                      <a:pt x="452" y="1151"/>
                    </a:lnTo>
                    <a:lnTo>
                      <a:pt x="457" y="1171"/>
                    </a:lnTo>
                    <a:lnTo>
                      <a:pt x="467" y="1156"/>
                    </a:lnTo>
                    <a:lnTo>
                      <a:pt x="477" y="1146"/>
                    </a:lnTo>
                    <a:lnTo>
                      <a:pt x="482" y="1137"/>
                    </a:lnTo>
                    <a:lnTo>
                      <a:pt x="492" y="1122"/>
                    </a:lnTo>
                    <a:lnTo>
                      <a:pt x="501" y="1107"/>
                    </a:lnTo>
                    <a:lnTo>
                      <a:pt x="506" y="1087"/>
                    </a:lnTo>
                    <a:lnTo>
                      <a:pt x="516" y="1062"/>
                    </a:lnTo>
                    <a:lnTo>
                      <a:pt x="526" y="1037"/>
                    </a:lnTo>
                    <a:lnTo>
                      <a:pt x="531" y="998"/>
                    </a:lnTo>
                    <a:lnTo>
                      <a:pt x="541" y="953"/>
                    </a:lnTo>
                    <a:lnTo>
                      <a:pt x="551" y="903"/>
                    </a:lnTo>
                    <a:lnTo>
                      <a:pt x="556" y="878"/>
                    </a:lnTo>
                    <a:lnTo>
                      <a:pt x="566" y="858"/>
                    </a:lnTo>
                    <a:lnTo>
                      <a:pt x="576" y="839"/>
                    </a:lnTo>
                    <a:lnTo>
                      <a:pt x="581" y="814"/>
                    </a:lnTo>
                    <a:lnTo>
                      <a:pt x="591" y="794"/>
                    </a:lnTo>
                    <a:lnTo>
                      <a:pt x="601" y="769"/>
                    </a:lnTo>
                    <a:lnTo>
                      <a:pt x="611" y="744"/>
                    </a:lnTo>
                    <a:lnTo>
                      <a:pt x="616" y="719"/>
                    </a:lnTo>
                    <a:lnTo>
                      <a:pt x="626" y="695"/>
                    </a:lnTo>
                    <a:lnTo>
                      <a:pt x="636" y="675"/>
                    </a:lnTo>
                    <a:lnTo>
                      <a:pt x="641" y="655"/>
                    </a:lnTo>
                    <a:lnTo>
                      <a:pt x="650" y="630"/>
                    </a:lnTo>
                    <a:lnTo>
                      <a:pt x="660" y="590"/>
                    </a:lnTo>
                    <a:lnTo>
                      <a:pt x="665" y="556"/>
                    </a:lnTo>
                    <a:lnTo>
                      <a:pt x="675" y="521"/>
                    </a:lnTo>
                    <a:lnTo>
                      <a:pt x="685" y="491"/>
                    </a:lnTo>
                    <a:lnTo>
                      <a:pt x="690" y="461"/>
                    </a:lnTo>
                    <a:lnTo>
                      <a:pt x="700" y="436"/>
                    </a:lnTo>
                    <a:lnTo>
                      <a:pt x="710" y="407"/>
                    </a:lnTo>
                    <a:lnTo>
                      <a:pt x="715" y="382"/>
                    </a:lnTo>
                    <a:lnTo>
                      <a:pt x="725" y="357"/>
                    </a:lnTo>
                    <a:lnTo>
                      <a:pt x="735" y="337"/>
                    </a:lnTo>
                    <a:lnTo>
                      <a:pt x="740" y="317"/>
                    </a:lnTo>
                    <a:lnTo>
                      <a:pt x="750" y="302"/>
                    </a:lnTo>
                    <a:lnTo>
                      <a:pt x="760" y="283"/>
                    </a:lnTo>
                    <a:lnTo>
                      <a:pt x="765" y="268"/>
                    </a:lnTo>
                    <a:lnTo>
                      <a:pt x="775" y="248"/>
                    </a:lnTo>
                    <a:lnTo>
                      <a:pt x="785" y="228"/>
                    </a:lnTo>
                    <a:lnTo>
                      <a:pt x="790" y="203"/>
                    </a:lnTo>
                    <a:lnTo>
                      <a:pt x="799" y="178"/>
                    </a:lnTo>
                    <a:lnTo>
                      <a:pt x="809" y="153"/>
                    </a:lnTo>
                    <a:lnTo>
                      <a:pt x="814" y="129"/>
                    </a:lnTo>
                    <a:lnTo>
                      <a:pt x="824" y="109"/>
                    </a:lnTo>
                    <a:lnTo>
                      <a:pt x="834" y="89"/>
                    </a:lnTo>
                    <a:lnTo>
                      <a:pt x="839" y="74"/>
                    </a:lnTo>
                    <a:lnTo>
                      <a:pt x="849" y="59"/>
                    </a:lnTo>
                    <a:lnTo>
                      <a:pt x="859" y="44"/>
                    </a:lnTo>
                    <a:lnTo>
                      <a:pt x="864" y="34"/>
                    </a:lnTo>
                    <a:lnTo>
                      <a:pt x="874" y="34"/>
                    </a:lnTo>
                    <a:lnTo>
                      <a:pt x="884" y="34"/>
                    </a:lnTo>
                    <a:lnTo>
                      <a:pt x="894" y="34"/>
                    </a:lnTo>
                    <a:lnTo>
                      <a:pt x="899" y="34"/>
                    </a:lnTo>
                    <a:lnTo>
                      <a:pt x="909" y="34"/>
                    </a:lnTo>
                    <a:lnTo>
                      <a:pt x="919" y="39"/>
                    </a:lnTo>
                    <a:lnTo>
                      <a:pt x="924" y="39"/>
                    </a:lnTo>
                    <a:lnTo>
                      <a:pt x="934" y="39"/>
                    </a:lnTo>
                    <a:lnTo>
                      <a:pt x="943" y="34"/>
                    </a:lnTo>
                    <a:lnTo>
                      <a:pt x="948" y="29"/>
                    </a:lnTo>
                    <a:lnTo>
                      <a:pt x="958" y="29"/>
                    </a:lnTo>
                    <a:lnTo>
                      <a:pt x="968" y="24"/>
                    </a:lnTo>
                    <a:lnTo>
                      <a:pt x="973" y="24"/>
                    </a:lnTo>
                    <a:lnTo>
                      <a:pt x="983" y="24"/>
                    </a:lnTo>
                    <a:lnTo>
                      <a:pt x="993" y="19"/>
                    </a:lnTo>
                    <a:lnTo>
                      <a:pt x="998" y="14"/>
                    </a:lnTo>
                    <a:lnTo>
                      <a:pt x="1008" y="9"/>
                    </a:lnTo>
                    <a:lnTo>
                      <a:pt x="1018" y="9"/>
                    </a:lnTo>
                    <a:lnTo>
                      <a:pt x="1023" y="9"/>
                    </a:lnTo>
                    <a:lnTo>
                      <a:pt x="1033" y="4"/>
                    </a:lnTo>
                    <a:lnTo>
                      <a:pt x="1043" y="4"/>
                    </a:lnTo>
                    <a:lnTo>
                      <a:pt x="1048" y="4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1" name="Freeform 153"/>
              <p:cNvSpPr>
                <a:spLocks/>
              </p:cNvSpPr>
              <p:nvPr/>
            </p:nvSpPr>
            <p:spPr bwMode="auto">
              <a:xfrm>
                <a:off x="5101958" y="4456626"/>
                <a:ext cx="268288" cy="111125"/>
              </a:xfrm>
              <a:custGeom>
                <a:avLst/>
                <a:gdLst>
                  <a:gd name="T0" fmla="*/ 0 w 169"/>
                  <a:gd name="T1" fmla="*/ 70 h 70"/>
                  <a:gd name="T2" fmla="*/ 10 w 169"/>
                  <a:gd name="T3" fmla="*/ 65 h 70"/>
                  <a:gd name="T4" fmla="*/ 15 w 169"/>
                  <a:gd name="T5" fmla="*/ 55 h 70"/>
                  <a:gd name="T6" fmla="*/ 25 w 169"/>
                  <a:gd name="T7" fmla="*/ 50 h 70"/>
                  <a:gd name="T8" fmla="*/ 34 w 169"/>
                  <a:gd name="T9" fmla="*/ 50 h 70"/>
                  <a:gd name="T10" fmla="*/ 39 w 169"/>
                  <a:gd name="T11" fmla="*/ 45 h 70"/>
                  <a:gd name="T12" fmla="*/ 49 w 169"/>
                  <a:gd name="T13" fmla="*/ 45 h 70"/>
                  <a:gd name="T14" fmla="*/ 59 w 169"/>
                  <a:gd name="T15" fmla="*/ 45 h 70"/>
                  <a:gd name="T16" fmla="*/ 64 w 169"/>
                  <a:gd name="T17" fmla="*/ 40 h 70"/>
                  <a:gd name="T18" fmla="*/ 74 w 169"/>
                  <a:gd name="T19" fmla="*/ 35 h 70"/>
                  <a:gd name="T20" fmla="*/ 84 w 169"/>
                  <a:gd name="T21" fmla="*/ 30 h 70"/>
                  <a:gd name="T22" fmla="*/ 89 w 169"/>
                  <a:gd name="T23" fmla="*/ 20 h 70"/>
                  <a:gd name="T24" fmla="*/ 99 w 169"/>
                  <a:gd name="T25" fmla="*/ 15 h 70"/>
                  <a:gd name="T26" fmla="*/ 109 w 169"/>
                  <a:gd name="T27" fmla="*/ 15 h 70"/>
                  <a:gd name="T28" fmla="*/ 119 w 169"/>
                  <a:gd name="T29" fmla="*/ 10 h 70"/>
                  <a:gd name="T30" fmla="*/ 124 w 169"/>
                  <a:gd name="T31" fmla="*/ 5 h 70"/>
                  <a:gd name="T32" fmla="*/ 134 w 169"/>
                  <a:gd name="T33" fmla="*/ 0 h 70"/>
                  <a:gd name="T34" fmla="*/ 144 w 169"/>
                  <a:gd name="T35" fmla="*/ 0 h 70"/>
                  <a:gd name="T36" fmla="*/ 149 w 169"/>
                  <a:gd name="T37" fmla="*/ 0 h 70"/>
                  <a:gd name="T38" fmla="*/ 159 w 169"/>
                  <a:gd name="T39" fmla="*/ 0 h 70"/>
                  <a:gd name="T40" fmla="*/ 169 w 169"/>
                  <a:gd name="T41" fmla="*/ 5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0">
                    <a:moveTo>
                      <a:pt x="0" y="70"/>
                    </a:moveTo>
                    <a:lnTo>
                      <a:pt x="10" y="65"/>
                    </a:lnTo>
                    <a:lnTo>
                      <a:pt x="15" y="55"/>
                    </a:lnTo>
                    <a:lnTo>
                      <a:pt x="25" y="50"/>
                    </a:lnTo>
                    <a:lnTo>
                      <a:pt x="34" y="50"/>
                    </a:lnTo>
                    <a:lnTo>
                      <a:pt x="39" y="45"/>
                    </a:lnTo>
                    <a:lnTo>
                      <a:pt x="49" y="45"/>
                    </a:lnTo>
                    <a:lnTo>
                      <a:pt x="59" y="45"/>
                    </a:lnTo>
                    <a:lnTo>
                      <a:pt x="64" y="40"/>
                    </a:lnTo>
                    <a:lnTo>
                      <a:pt x="74" y="35"/>
                    </a:lnTo>
                    <a:lnTo>
                      <a:pt x="84" y="30"/>
                    </a:lnTo>
                    <a:lnTo>
                      <a:pt x="89" y="20"/>
                    </a:lnTo>
                    <a:lnTo>
                      <a:pt x="99" y="15"/>
                    </a:lnTo>
                    <a:lnTo>
                      <a:pt x="109" y="15"/>
                    </a:lnTo>
                    <a:lnTo>
                      <a:pt x="119" y="10"/>
                    </a:lnTo>
                    <a:lnTo>
                      <a:pt x="124" y="5"/>
                    </a:lnTo>
                    <a:lnTo>
                      <a:pt x="134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5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2" name="Freeform 154"/>
              <p:cNvSpPr>
                <a:spLocks/>
              </p:cNvSpPr>
              <p:nvPr/>
            </p:nvSpPr>
            <p:spPr bwMode="auto">
              <a:xfrm>
                <a:off x="1742808" y="4307401"/>
                <a:ext cx="1679575" cy="638175"/>
              </a:xfrm>
              <a:custGeom>
                <a:avLst/>
                <a:gdLst>
                  <a:gd name="T0" fmla="*/ 20 w 1058"/>
                  <a:gd name="T1" fmla="*/ 0 h 402"/>
                  <a:gd name="T2" fmla="*/ 45 w 1058"/>
                  <a:gd name="T3" fmla="*/ 10 h 402"/>
                  <a:gd name="T4" fmla="*/ 70 w 1058"/>
                  <a:gd name="T5" fmla="*/ 24 h 402"/>
                  <a:gd name="T6" fmla="*/ 94 w 1058"/>
                  <a:gd name="T7" fmla="*/ 44 h 402"/>
                  <a:gd name="T8" fmla="*/ 119 w 1058"/>
                  <a:gd name="T9" fmla="*/ 64 h 402"/>
                  <a:gd name="T10" fmla="*/ 144 w 1058"/>
                  <a:gd name="T11" fmla="*/ 99 h 402"/>
                  <a:gd name="T12" fmla="*/ 169 w 1058"/>
                  <a:gd name="T13" fmla="*/ 134 h 402"/>
                  <a:gd name="T14" fmla="*/ 194 w 1058"/>
                  <a:gd name="T15" fmla="*/ 164 h 402"/>
                  <a:gd name="T16" fmla="*/ 219 w 1058"/>
                  <a:gd name="T17" fmla="*/ 198 h 402"/>
                  <a:gd name="T18" fmla="*/ 243 w 1058"/>
                  <a:gd name="T19" fmla="*/ 228 h 402"/>
                  <a:gd name="T20" fmla="*/ 268 w 1058"/>
                  <a:gd name="T21" fmla="*/ 253 h 402"/>
                  <a:gd name="T22" fmla="*/ 293 w 1058"/>
                  <a:gd name="T23" fmla="*/ 283 h 402"/>
                  <a:gd name="T24" fmla="*/ 318 w 1058"/>
                  <a:gd name="T25" fmla="*/ 298 h 402"/>
                  <a:gd name="T26" fmla="*/ 343 w 1058"/>
                  <a:gd name="T27" fmla="*/ 312 h 402"/>
                  <a:gd name="T28" fmla="*/ 368 w 1058"/>
                  <a:gd name="T29" fmla="*/ 322 h 402"/>
                  <a:gd name="T30" fmla="*/ 392 w 1058"/>
                  <a:gd name="T31" fmla="*/ 332 h 402"/>
                  <a:gd name="T32" fmla="*/ 417 w 1058"/>
                  <a:gd name="T33" fmla="*/ 337 h 402"/>
                  <a:gd name="T34" fmla="*/ 442 w 1058"/>
                  <a:gd name="T35" fmla="*/ 342 h 402"/>
                  <a:gd name="T36" fmla="*/ 467 w 1058"/>
                  <a:gd name="T37" fmla="*/ 352 h 402"/>
                  <a:gd name="T38" fmla="*/ 492 w 1058"/>
                  <a:gd name="T39" fmla="*/ 352 h 402"/>
                  <a:gd name="T40" fmla="*/ 517 w 1058"/>
                  <a:gd name="T41" fmla="*/ 352 h 402"/>
                  <a:gd name="T42" fmla="*/ 541 w 1058"/>
                  <a:gd name="T43" fmla="*/ 352 h 402"/>
                  <a:gd name="T44" fmla="*/ 566 w 1058"/>
                  <a:gd name="T45" fmla="*/ 357 h 402"/>
                  <a:gd name="T46" fmla="*/ 591 w 1058"/>
                  <a:gd name="T47" fmla="*/ 357 h 402"/>
                  <a:gd name="T48" fmla="*/ 616 w 1058"/>
                  <a:gd name="T49" fmla="*/ 352 h 402"/>
                  <a:gd name="T50" fmla="*/ 641 w 1058"/>
                  <a:gd name="T51" fmla="*/ 357 h 402"/>
                  <a:gd name="T52" fmla="*/ 666 w 1058"/>
                  <a:gd name="T53" fmla="*/ 357 h 402"/>
                  <a:gd name="T54" fmla="*/ 690 w 1058"/>
                  <a:gd name="T55" fmla="*/ 362 h 402"/>
                  <a:gd name="T56" fmla="*/ 715 w 1058"/>
                  <a:gd name="T57" fmla="*/ 352 h 402"/>
                  <a:gd name="T58" fmla="*/ 740 w 1058"/>
                  <a:gd name="T59" fmla="*/ 362 h 402"/>
                  <a:gd name="T60" fmla="*/ 765 w 1058"/>
                  <a:gd name="T61" fmla="*/ 367 h 402"/>
                  <a:gd name="T62" fmla="*/ 790 w 1058"/>
                  <a:gd name="T63" fmla="*/ 347 h 402"/>
                  <a:gd name="T64" fmla="*/ 815 w 1058"/>
                  <a:gd name="T65" fmla="*/ 332 h 402"/>
                  <a:gd name="T66" fmla="*/ 844 w 1058"/>
                  <a:gd name="T67" fmla="*/ 317 h 402"/>
                  <a:gd name="T68" fmla="*/ 869 w 1058"/>
                  <a:gd name="T69" fmla="*/ 308 h 402"/>
                  <a:gd name="T70" fmla="*/ 894 w 1058"/>
                  <a:gd name="T71" fmla="*/ 298 h 402"/>
                  <a:gd name="T72" fmla="*/ 919 w 1058"/>
                  <a:gd name="T73" fmla="*/ 322 h 402"/>
                  <a:gd name="T74" fmla="*/ 944 w 1058"/>
                  <a:gd name="T75" fmla="*/ 347 h 402"/>
                  <a:gd name="T76" fmla="*/ 969 w 1058"/>
                  <a:gd name="T77" fmla="*/ 357 h 402"/>
                  <a:gd name="T78" fmla="*/ 993 w 1058"/>
                  <a:gd name="T79" fmla="*/ 372 h 402"/>
                  <a:gd name="T80" fmla="*/ 1018 w 1058"/>
                  <a:gd name="T81" fmla="*/ 382 h 402"/>
                  <a:gd name="T82" fmla="*/ 1043 w 1058"/>
                  <a:gd name="T83" fmla="*/ 387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02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60" y="20"/>
                    </a:lnTo>
                    <a:lnTo>
                      <a:pt x="70" y="24"/>
                    </a:lnTo>
                    <a:lnTo>
                      <a:pt x="75" y="29"/>
                    </a:lnTo>
                    <a:lnTo>
                      <a:pt x="85" y="34"/>
                    </a:lnTo>
                    <a:lnTo>
                      <a:pt x="94" y="44"/>
                    </a:lnTo>
                    <a:lnTo>
                      <a:pt x="99" y="49"/>
                    </a:lnTo>
                    <a:lnTo>
                      <a:pt x="109" y="54"/>
                    </a:lnTo>
                    <a:lnTo>
                      <a:pt x="119" y="64"/>
                    </a:lnTo>
                    <a:lnTo>
                      <a:pt x="124" y="74"/>
                    </a:lnTo>
                    <a:lnTo>
                      <a:pt x="134" y="84"/>
                    </a:lnTo>
                    <a:lnTo>
                      <a:pt x="144" y="99"/>
                    </a:lnTo>
                    <a:lnTo>
                      <a:pt x="149" y="109"/>
                    </a:lnTo>
                    <a:lnTo>
                      <a:pt x="159" y="119"/>
                    </a:lnTo>
                    <a:lnTo>
                      <a:pt x="169" y="134"/>
                    </a:lnTo>
                    <a:lnTo>
                      <a:pt x="174" y="144"/>
                    </a:lnTo>
                    <a:lnTo>
                      <a:pt x="184" y="154"/>
                    </a:lnTo>
                    <a:lnTo>
                      <a:pt x="194" y="164"/>
                    </a:lnTo>
                    <a:lnTo>
                      <a:pt x="199" y="173"/>
                    </a:lnTo>
                    <a:lnTo>
                      <a:pt x="209" y="188"/>
                    </a:lnTo>
                    <a:lnTo>
                      <a:pt x="219" y="198"/>
                    </a:lnTo>
                    <a:lnTo>
                      <a:pt x="224" y="208"/>
                    </a:lnTo>
                    <a:lnTo>
                      <a:pt x="234" y="218"/>
                    </a:lnTo>
                    <a:lnTo>
                      <a:pt x="243" y="228"/>
                    </a:lnTo>
                    <a:lnTo>
                      <a:pt x="248" y="238"/>
                    </a:lnTo>
                    <a:lnTo>
                      <a:pt x="258" y="248"/>
                    </a:lnTo>
                    <a:lnTo>
                      <a:pt x="268" y="253"/>
                    </a:lnTo>
                    <a:lnTo>
                      <a:pt x="278" y="263"/>
                    </a:lnTo>
                    <a:lnTo>
                      <a:pt x="283" y="273"/>
                    </a:lnTo>
                    <a:lnTo>
                      <a:pt x="293" y="283"/>
                    </a:lnTo>
                    <a:lnTo>
                      <a:pt x="303" y="293"/>
                    </a:lnTo>
                    <a:lnTo>
                      <a:pt x="308" y="298"/>
                    </a:lnTo>
                    <a:lnTo>
                      <a:pt x="318" y="298"/>
                    </a:lnTo>
                    <a:lnTo>
                      <a:pt x="328" y="303"/>
                    </a:lnTo>
                    <a:lnTo>
                      <a:pt x="333" y="308"/>
                    </a:lnTo>
                    <a:lnTo>
                      <a:pt x="343" y="312"/>
                    </a:lnTo>
                    <a:lnTo>
                      <a:pt x="353" y="317"/>
                    </a:lnTo>
                    <a:lnTo>
                      <a:pt x="358" y="322"/>
                    </a:lnTo>
                    <a:lnTo>
                      <a:pt x="368" y="322"/>
                    </a:lnTo>
                    <a:lnTo>
                      <a:pt x="378" y="327"/>
                    </a:lnTo>
                    <a:lnTo>
                      <a:pt x="383" y="332"/>
                    </a:lnTo>
                    <a:lnTo>
                      <a:pt x="392" y="332"/>
                    </a:lnTo>
                    <a:lnTo>
                      <a:pt x="402" y="337"/>
                    </a:lnTo>
                    <a:lnTo>
                      <a:pt x="407" y="337"/>
                    </a:lnTo>
                    <a:lnTo>
                      <a:pt x="417" y="337"/>
                    </a:lnTo>
                    <a:lnTo>
                      <a:pt x="427" y="337"/>
                    </a:lnTo>
                    <a:lnTo>
                      <a:pt x="432" y="337"/>
                    </a:lnTo>
                    <a:lnTo>
                      <a:pt x="442" y="342"/>
                    </a:lnTo>
                    <a:lnTo>
                      <a:pt x="452" y="342"/>
                    </a:lnTo>
                    <a:lnTo>
                      <a:pt x="457" y="347"/>
                    </a:lnTo>
                    <a:lnTo>
                      <a:pt x="467" y="352"/>
                    </a:lnTo>
                    <a:lnTo>
                      <a:pt x="477" y="352"/>
                    </a:lnTo>
                    <a:lnTo>
                      <a:pt x="482" y="352"/>
                    </a:lnTo>
                    <a:lnTo>
                      <a:pt x="492" y="352"/>
                    </a:lnTo>
                    <a:lnTo>
                      <a:pt x="502" y="352"/>
                    </a:lnTo>
                    <a:lnTo>
                      <a:pt x="507" y="352"/>
                    </a:lnTo>
                    <a:lnTo>
                      <a:pt x="517" y="352"/>
                    </a:lnTo>
                    <a:lnTo>
                      <a:pt x="527" y="352"/>
                    </a:lnTo>
                    <a:lnTo>
                      <a:pt x="531" y="352"/>
                    </a:lnTo>
                    <a:lnTo>
                      <a:pt x="541" y="352"/>
                    </a:lnTo>
                    <a:lnTo>
                      <a:pt x="551" y="352"/>
                    </a:lnTo>
                    <a:lnTo>
                      <a:pt x="561" y="357"/>
                    </a:lnTo>
                    <a:lnTo>
                      <a:pt x="566" y="357"/>
                    </a:lnTo>
                    <a:lnTo>
                      <a:pt x="576" y="357"/>
                    </a:lnTo>
                    <a:lnTo>
                      <a:pt x="586" y="357"/>
                    </a:lnTo>
                    <a:lnTo>
                      <a:pt x="591" y="357"/>
                    </a:lnTo>
                    <a:lnTo>
                      <a:pt x="601" y="357"/>
                    </a:lnTo>
                    <a:lnTo>
                      <a:pt x="611" y="352"/>
                    </a:lnTo>
                    <a:lnTo>
                      <a:pt x="616" y="352"/>
                    </a:lnTo>
                    <a:lnTo>
                      <a:pt x="626" y="352"/>
                    </a:lnTo>
                    <a:lnTo>
                      <a:pt x="636" y="357"/>
                    </a:lnTo>
                    <a:lnTo>
                      <a:pt x="641" y="357"/>
                    </a:lnTo>
                    <a:lnTo>
                      <a:pt x="651" y="357"/>
                    </a:lnTo>
                    <a:lnTo>
                      <a:pt x="661" y="357"/>
                    </a:lnTo>
                    <a:lnTo>
                      <a:pt x="666" y="357"/>
                    </a:lnTo>
                    <a:lnTo>
                      <a:pt x="676" y="357"/>
                    </a:lnTo>
                    <a:lnTo>
                      <a:pt x="685" y="362"/>
                    </a:lnTo>
                    <a:lnTo>
                      <a:pt x="690" y="362"/>
                    </a:lnTo>
                    <a:lnTo>
                      <a:pt x="700" y="362"/>
                    </a:lnTo>
                    <a:lnTo>
                      <a:pt x="710" y="357"/>
                    </a:lnTo>
                    <a:lnTo>
                      <a:pt x="715" y="352"/>
                    </a:lnTo>
                    <a:lnTo>
                      <a:pt x="725" y="352"/>
                    </a:lnTo>
                    <a:lnTo>
                      <a:pt x="735" y="357"/>
                    </a:lnTo>
                    <a:lnTo>
                      <a:pt x="740" y="362"/>
                    </a:lnTo>
                    <a:lnTo>
                      <a:pt x="750" y="362"/>
                    </a:lnTo>
                    <a:lnTo>
                      <a:pt x="760" y="367"/>
                    </a:lnTo>
                    <a:lnTo>
                      <a:pt x="765" y="367"/>
                    </a:lnTo>
                    <a:lnTo>
                      <a:pt x="775" y="362"/>
                    </a:lnTo>
                    <a:lnTo>
                      <a:pt x="785" y="357"/>
                    </a:lnTo>
                    <a:lnTo>
                      <a:pt x="790" y="347"/>
                    </a:lnTo>
                    <a:lnTo>
                      <a:pt x="800" y="342"/>
                    </a:lnTo>
                    <a:lnTo>
                      <a:pt x="810" y="337"/>
                    </a:lnTo>
                    <a:lnTo>
                      <a:pt x="815" y="332"/>
                    </a:lnTo>
                    <a:lnTo>
                      <a:pt x="824" y="327"/>
                    </a:lnTo>
                    <a:lnTo>
                      <a:pt x="834" y="322"/>
                    </a:lnTo>
                    <a:lnTo>
                      <a:pt x="844" y="317"/>
                    </a:lnTo>
                    <a:lnTo>
                      <a:pt x="849" y="312"/>
                    </a:lnTo>
                    <a:lnTo>
                      <a:pt x="859" y="312"/>
                    </a:lnTo>
                    <a:lnTo>
                      <a:pt x="869" y="308"/>
                    </a:lnTo>
                    <a:lnTo>
                      <a:pt x="874" y="303"/>
                    </a:lnTo>
                    <a:lnTo>
                      <a:pt x="884" y="303"/>
                    </a:lnTo>
                    <a:lnTo>
                      <a:pt x="894" y="298"/>
                    </a:lnTo>
                    <a:lnTo>
                      <a:pt x="899" y="303"/>
                    </a:lnTo>
                    <a:lnTo>
                      <a:pt x="909" y="312"/>
                    </a:lnTo>
                    <a:lnTo>
                      <a:pt x="919" y="322"/>
                    </a:lnTo>
                    <a:lnTo>
                      <a:pt x="924" y="327"/>
                    </a:lnTo>
                    <a:lnTo>
                      <a:pt x="934" y="337"/>
                    </a:lnTo>
                    <a:lnTo>
                      <a:pt x="944" y="347"/>
                    </a:lnTo>
                    <a:lnTo>
                      <a:pt x="949" y="352"/>
                    </a:lnTo>
                    <a:lnTo>
                      <a:pt x="959" y="352"/>
                    </a:lnTo>
                    <a:lnTo>
                      <a:pt x="969" y="357"/>
                    </a:lnTo>
                    <a:lnTo>
                      <a:pt x="973" y="362"/>
                    </a:lnTo>
                    <a:lnTo>
                      <a:pt x="983" y="367"/>
                    </a:lnTo>
                    <a:lnTo>
                      <a:pt x="993" y="372"/>
                    </a:lnTo>
                    <a:lnTo>
                      <a:pt x="998" y="377"/>
                    </a:lnTo>
                    <a:lnTo>
                      <a:pt x="1008" y="377"/>
                    </a:lnTo>
                    <a:lnTo>
                      <a:pt x="1018" y="382"/>
                    </a:lnTo>
                    <a:lnTo>
                      <a:pt x="1023" y="382"/>
                    </a:lnTo>
                    <a:lnTo>
                      <a:pt x="1033" y="387"/>
                    </a:lnTo>
                    <a:lnTo>
                      <a:pt x="1043" y="387"/>
                    </a:lnTo>
                    <a:lnTo>
                      <a:pt x="1048" y="392"/>
                    </a:lnTo>
                    <a:lnTo>
                      <a:pt x="1058" y="402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3" name="Freeform 155"/>
              <p:cNvSpPr>
                <a:spLocks/>
              </p:cNvSpPr>
              <p:nvPr/>
            </p:nvSpPr>
            <p:spPr bwMode="auto">
              <a:xfrm>
                <a:off x="3422383" y="4637601"/>
                <a:ext cx="1679575" cy="1765300"/>
              </a:xfrm>
              <a:custGeom>
                <a:avLst/>
                <a:gdLst>
                  <a:gd name="T0" fmla="*/ 15 w 1058"/>
                  <a:gd name="T1" fmla="*/ 194 h 1112"/>
                  <a:gd name="T2" fmla="*/ 40 w 1058"/>
                  <a:gd name="T3" fmla="*/ 184 h 1112"/>
                  <a:gd name="T4" fmla="*/ 69 w 1058"/>
                  <a:gd name="T5" fmla="*/ 189 h 1112"/>
                  <a:gd name="T6" fmla="*/ 94 w 1058"/>
                  <a:gd name="T7" fmla="*/ 204 h 1112"/>
                  <a:gd name="T8" fmla="*/ 119 w 1058"/>
                  <a:gd name="T9" fmla="*/ 214 h 1112"/>
                  <a:gd name="T10" fmla="*/ 144 w 1058"/>
                  <a:gd name="T11" fmla="*/ 224 h 1112"/>
                  <a:gd name="T12" fmla="*/ 169 w 1058"/>
                  <a:gd name="T13" fmla="*/ 224 h 1112"/>
                  <a:gd name="T14" fmla="*/ 194 w 1058"/>
                  <a:gd name="T15" fmla="*/ 229 h 1112"/>
                  <a:gd name="T16" fmla="*/ 218 w 1058"/>
                  <a:gd name="T17" fmla="*/ 234 h 1112"/>
                  <a:gd name="T18" fmla="*/ 243 w 1058"/>
                  <a:gd name="T19" fmla="*/ 234 h 1112"/>
                  <a:gd name="T20" fmla="*/ 268 w 1058"/>
                  <a:gd name="T21" fmla="*/ 239 h 1112"/>
                  <a:gd name="T22" fmla="*/ 293 w 1058"/>
                  <a:gd name="T23" fmla="*/ 248 h 1112"/>
                  <a:gd name="T24" fmla="*/ 318 w 1058"/>
                  <a:gd name="T25" fmla="*/ 248 h 1112"/>
                  <a:gd name="T26" fmla="*/ 343 w 1058"/>
                  <a:gd name="T27" fmla="*/ 229 h 1112"/>
                  <a:gd name="T28" fmla="*/ 367 w 1058"/>
                  <a:gd name="T29" fmla="*/ 209 h 1112"/>
                  <a:gd name="T30" fmla="*/ 392 w 1058"/>
                  <a:gd name="T31" fmla="*/ 283 h 1112"/>
                  <a:gd name="T32" fmla="*/ 417 w 1058"/>
                  <a:gd name="T33" fmla="*/ 517 h 1112"/>
                  <a:gd name="T34" fmla="*/ 442 w 1058"/>
                  <a:gd name="T35" fmla="*/ 849 h 1112"/>
                  <a:gd name="T36" fmla="*/ 467 w 1058"/>
                  <a:gd name="T37" fmla="*/ 1078 h 1112"/>
                  <a:gd name="T38" fmla="*/ 492 w 1058"/>
                  <a:gd name="T39" fmla="*/ 1107 h 1112"/>
                  <a:gd name="T40" fmla="*/ 516 w 1058"/>
                  <a:gd name="T41" fmla="*/ 1078 h 1112"/>
                  <a:gd name="T42" fmla="*/ 541 w 1058"/>
                  <a:gd name="T43" fmla="*/ 993 h 1112"/>
                  <a:gd name="T44" fmla="*/ 566 w 1058"/>
                  <a:gd name="T45" fmla="*/ 884 h 1112"/>
                  <a:gd name="T46" fmla="*/ 591 w 1058"/>
                  <a:gd name="T47" fmla="*/ 810 h 1112"/>
                  <a:gd name="T48" fmla="*/ 616 w 1058"/>
                  <a:gd name="T49" fmla="*/ 750 h 1112"/>
                  <a:gd name="T50" fmla="*/ 641 w 1058"/>
                  <a:gd name="T51" fmla="*/ 680 h 1112"/>
                  <a:gd name="T52" fmla="*/ 665 w 1058"/>
                  <a:gd name="T53" fmla="*/ 621 h 1112"/>
                  <a:gd name="T54" fmla="*/ 690 w 1058"/>
                  <a:gd name="T55" fmla="*/ 546 h 1112"/>
                  <a:gd name="T56" fmla="*/ 715 w 1058"/>
                  <a:gd name="T57" fmla="*/ 452 h 1112"/>
                  <a:gd name="T58" fmla="*/ 740 w 1058"/>
                  <a:gd name="T59" fmla="*/ 368 h 1112"/>
                  <a:gd name="T60" fmla="*/ 765 w 1058"/>
                  <a:gd name="T61" fmla="*/ 298 h 1112"/>
                  <a:gd name="T62" fmla="*/ 790 w 1058"/>
                  <a:gd name="T63" fmla="*/ 253 h 1112"/>
                  <a:gd name="T64" fmla="*/ 814 w 1058"/>
                  <a:gd name="T65" fmla="*/ 199 h 1112"/>
                  <a:gd name="T66" fmla="*/ 839 w 1058"/>
                  <a:gd name="T67" fmla="*/ 124 h 1112"/>
                  <a:gd name="T68" fmla="*/ 864 w 1058"/>
                  <a:gd name="T69" fmla="*/ 60 h 1112"/>
                  <a:gd name="T70" fmla="*/ 894 w 1058"/>
                  <a:gd name="T71" fmla="*/ 35 h 1112"/>
                  <a:gd name="T72" fmla="*/ 919 w 1058"/>
                  <a:gd name="T73" fmla="*/ 30 h 1112"/>
                  <a:gd name="T74" fmla="*/ 943 w 1058"/>
                  <a:gd name="T75" fmla="*/ 25 h 1112"/>
                  <a:gd name="T76" fmla="*/ 968 w 1058"/>
                  <a:gd name="T77" fmla="*/ 20 h 1112"/>
                  <a:gd name="T78" fmla="*/ 993 w 1058"/>
                  <a:gd name="T79" fmla="*/ 20 h 1112"/>
                  <a:gd name="T80" fmla="*/ 1018 w 1058"/>
                  <a:gd name="T81" fmla="*/ 15 h 1112"/>
                  <a:gd name="T82" fmla="*/ 1043 w 1058"/>
                  <a:gd name="T83" fmla="*/ 5 h 1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12">
                    <a:moveTo>
                      <a:pt x="0" y="194"/>
                    </a:moveTo>
                    <a:lnTo>
                      <a:pt x="10" y="199"/>
                    </a:lnTo>
                    <a:lnTo>
                      <a:pt x="15" y="194"/>
                    </a:lnTo>
                    <a:lnTo>
                      <a:pt x="25" y="189"/>
                    </a:lnTo>
                    <a:lnTo>
                      <a:pt x="35" y="184"/>
                    </a:lnTo>
                    <a:lnTo>
                      <a:pt x="40" y="184"/>
                    </a:lnTo>
                    <a:lnTo>
                      <a:pt x="50" y="184"/>
                    </a:lnTo>
                    <a:lnTo>
                      <a:pt x="60" y="184"/>
                    </a:lnTo>
                    <a:lnTo>
                      <a:pt x="69" y="189"/>
                    </a:lnTo>
                    <a:lnTo>
                      <a:pt x="74" y="194"/>
                    </a:lnTo>
                    <a:lnTo>
                      <a:pt x="84" y="199"/>
                    </a:lnTo>
                    <a:lnTo>
                      <a:pt x="94" y="204"/>
                    </a:lnTo>
                    <a:lnTo>
                      <a:pt x="99" y="209"/>
                    </a:lnTo>
                    <a:lnTo>
                      <a:pt x="109" y="209"/>
                    </a:lnTo>
                    <a:lnTo>
                      <a:pt x="119" y="214"/>
                    </a:lnTo>
                    <a:lnTo>
                      <a:pt x="124" y="219"/>
                    </a:lnTo>
                    <a:lnTo>
                      <a:pt x="134" y="219"/>
                    </a:lnTo>
                    <a:lnTo>
                      <a:pt x="144" y="224"/>
                    </a:lnTo>
                    <a:lnTo>
                      <a:pt x="149" y="224"/>
                    </a:lnTo>
                    <a:lnTo>
                      <a:pt x="159" y="224"/>
                    </a:lnTo>
                    <a:lnTo>
                      <a:pt x="169" y="224"/>
                    </a:lnTo>
                    <a:lnTo>
                      <a:pt x="174" y="224"/>
                    </a:lnTo>
                    <a:lnTo>
                      <a:pt x="184" y="224"/>
                    </a:lnTo>
                    <a:lnTo>
                      <a:pt x="194" y="229"/>
                    </a:lnTo>
                    <a:lnTo>
                      <a:pt x="199" y="234"/>
                    </a:lnTo>
                    <a:lnTo>
                      <a:pt x="208" y="234"/>
                    </a:lnTo>
                    <a:lnTo>
                      <a:pt x="218" y="234"/>
                    </a:lnTo>
                    <a:lnTo>
                      <a:pt x="223" y="234"/>
                    </a:lnTo>
                    <a:lnTo>
                      <a:pt x="233" y="234"/>
                    </a:lnTo>
                    <a:lnTo>
                      <a:pt x="243" y="234"/>
                    </a:lnTo>
                    <a:lnTo>
                      <a:pt x="248" y="234"/>
                    </a:lnTo>
                    <a:lnTo>
                      <a:pt x="258" y="239"/>
                    </a:lnTo>
                    <a:lnTo>
                      <a:pt x="268" y="239"/>
                    </a:lnTo>
                    <a:lnTo>
                      <a:pt x="273" y="243"/>
                    </a:lnTo>
                    <a:lnTo>
                      <a:pt x="283" y="248"/>
                    </a:lnTo>
                    <a:lnTo>
                      <a:pt x="293" y="248"/>
                    </a:lnTo>
                    <a:lnTo>
                      <a:pt x="298" y="248"/>
                    </a:lnTo>
                    <a:lnTo>
                      <a:pt x="308" y="248"/>
                    </a:lnTo>
                    <a:lnTo>
                      <a:pt x="318" y="248"/>
                    </a:lnTo>
                    <a:lnTo>
                      <a:pt x="328" y="248"/>
                    </a:lnTo>
                    <a:lnTo>
                      <a:pt x="333" y="243"/>
                    </a:lnTo>
                    <a:lnTo>
                      <a:pt x="343" y="229"/>
                    </a:lnTo>
                    <a:lnTo>
                      <a:pt x="353" y="214"/>
                    </a:lnTo>
                    <a:lnTo>
                      <a:pt x="357" y="204"/>
                    </a:lnTo>
                    <a:lnTo>
                      <a:pt x="367" y="209"/>
                    </a:lnTo>
                    <a:lnTo>
                      <a:pt x="377" y="214"/>
                    </a:lnTo>
                    <a:lnTo>
                      <a:pt x="382" y="229"/>
                    </a:lnTo>
                    <a:lnTo>
                      <a:pt x="392" y="283"/>
                    </a:lnTo>
                    <a:lnTo>
                      <a:pt x="402" y="338"/>
                    </a:lnTo>
                    <a:lnTo>
                      <a:pt x="407" y="407"/>
                    </a:lnTo>
                    <a:lnTo>
                      <a:pt x="417" y="517"/>
                    </a:lnTo>
                    <a:lnTo>
                      <a:pt x="427" y="626"/>
                    </a:lnTo>
                    <a:lnTo>
                      <a:pt x="432" y="735"/>
                    </a:lnTo>
                    <a:lnTo>
                      <a:pt x="442" y="849"/>
                    </a:lnTo>
                    <a:lnTo>
                      <a:pt x="452" y="968"/>
                    </a:lnTo>
                    <a:lnTo>
                      <a:pt x="457" y="1053"/>
                    </a:lnTo>
                    <a:lnTo>
                      <a:pt x="467" y="1078"/>
                    </a:lnTo>
                    <a:lnTo>
                      <a:pt x="477" y="1102"/>
                    </a:lnTo>
                    <a:lnTo>
                      <a:pt x="482" y="1112"/>
                    </a:lnTo>
                    <a:lnTo>
                      <a:pt x="492" y="1107"/>
                    </a:lnTo>
                    <a:lnTo>
                      <a:pt x="501" y="1102"/>
                    </a:lnTo>
                    <a:lnTo>
                      <a:pt x="506" y="1093"/>
                    </a:lnTo>
                    <a:lnTo>
                      <a:pt x="516" y="1078"/>
                    </a:lnTo>
                    <a:lnTo>
                      <a:pt x="526" y="1058"/>
                    </a:lnTo>
                    <a:lnTo>
                      <a:pt x="531" y="1033"/>
                    </a:lnTo>
                    <a:lnTo>
                      <a:pt x="541" y="993"/>
                    </a:lnTo>
                    <a:lnTo>
                      <a:pt x="551" y="954"/>
                    </a:lnTo>
                    <a:lnTo>
                      <a:pt x="556" y="914"/>
                    </a:lnTo>
                    <a:lnTo>
                      <a:pt x="566" y="884"/>
                    </a:lnTo>
                    <a:lnTo>
                      <a:pt x="576" y="854"/>
                    </a:lnTo>
                    <a:lnTo>
                      <a:pt x="581" y="829"/>
                    </a:lnTo>
                    <a:lnTo>
                      <a:pt x="591" y="810"/>
                    </a:lnTo>
                    <a:lnTo>
                      <a:pt x="601" y="790"/>
                    </a:lnTo>
                    <a:lnTo>
                      <a:pt x="611" y="770"/>
                    </a:lnTo>
                    <a:lnTo>
                      <a:pt x="616" y="750"/>
                    </a:lnTo>
                    <a:lnTo>
                      <a:pt x="626" y="730"/>
                    </a:lnTo>
                    <a:lnTo>
                      <a:pt x="636" y="705"/>
                    </a:lnTo>
                    <a:lnTo>
                      <a:pt x="641" y="680"/>
                    </a:lnTo>
                    <a:lnTo>
                      <a:pt x="650" y="656"/>
                    </a:lnTo>
                    <a:lnTo>
                      <a:pt x="660" y="636"/>
                    </a:lnTo>
                    <a:lnTo>
                      <a:pt x="665" y="621"/>
                    </a:lnTo>
                    <a:lnTo>
                      <a:pt x="675" y="606"/>
                    </a:lnTo>
                    <a:lnTo>
                      <a:pt x="685" y="581"/>
                    </a:lnTo>
                    <a:lnTo>
                      <a:pt x="690" y="546"/>
                    </a:lnTo>
                    <a:lnTo>
                      <a:pt x="700" y="512"/>
                    </a:lnTo>
                    <a:lnTo>
                      <a:pt x="710" y="482"/>
                    </a:lnTo>
                    <a:lnTo>
                      <a:pt x="715" y="452"/>
                    </a:lnTo>
                    <a:lnTo>
                      <a:pt x="725" y="422"/>
                    </a:lnTo>
                    <a:lnTo>
                      <a:pt x="735" y="392"/>
                    </a:lnTo>
                    <a:lnTo>
                      <a:pt x="740" y="368"/>
                    </a:lnTo>
                    <a:lnTo>
                      <a:pt x="750" y="338"/>
                    </a:lnTo>
                    <a:lnTo>
                      <a:pt x="760" y="318"/>
                    </a:lnTo>
                    <a:lnTo>
                      <a:pt x="765" y="298"/>
                    </a:lnTo>
                    <a:lnTo>
                      <a:pt x="775" y="278"/>
                    </a:lnTo>
                    <a:lnTo>
                      <a:pt x="785" y="263"/>
                    </a:lnTo>
                    <a:lnTo>
                      <a:pt x="790" y="253"/>
                    </a:lnTo>
                    <a:lnTo>
                      <a:pt x="799" y="239"/>
                    </a:lnTo>
                    <a:lnTo>
                      <a:pt x="809" y="219"/>
                    </a:lnTo>
                    <a:lnTo>
                      <a:pt x="814" y="199"/>
                    </a:lnTo>
                    <a:lnTo>
                      <a:pt x="824" y="174"/>
                    </a:lnTo>
                    <a:lnTo>
                      <a:pt x="834" y="149"/>
                    </a:lnTo>
                    <a:lnTo>
                      <a:pt x="839" y="124"/>
                    </a:lnTo>
                    <a:lnTo>
                      <a:pt x="849" y="95"/>
                    </a:lnTo>
                    <a:lnTo>
                      <a:pt x="859" y="75"/>
                    </a:lnTo>
                    <a:lnTo>
                      <a:pt x="864" y="60"/>
                    </a:lnTo>
                    <a:lnTo>
                      <a:pt x="874" y="45"/>
                    </a:lnTo>
                    <a:lnTo>
                      <a:pt x="884" y="35"/>
                    </a:lnTo>
                    <a:lnTo>
                      <a:pt x="894" y="35"/>
                    </a:lnTo>
                    <a:lnTo>
                      <a:pt x="899" y="35"/>
                    </a:lnTo>
                    <a:lnTo>
                      <a:pt x="909" y="35"/>
                    </a:lnTo>
                    <a:lnTo>
                      <a:pt x="919" y="30"/>
                    </a:lnTo>
                    <a:lnTo>
                      <a:pt x="924" y="30"/>
                    </a:lnTo>
                    <a:lnTo>
                      <a:pt x="934" y="25"/>
                    </a:lnTo>
                    <a:lnTo>
                      <a:pt x="943" y="25"/>
                    </a:lnTo>
                    <a:lnTo>
                      <a:pt x="948" y="20"/>
                    </a:lnTo>
                    <a:lnTo>
                      <a:pt x="958" y="20"/>
                    </a:lnTo>
                    <a:lnTo>
                      <a:pt x="968" y="20"/>
                    </a:lnTo>
                    <a:lnTo>
                      <a:pt x="973" y="20"/>
                    </a:lnTo>
                    <a:lnTo>
                      <a:pt x="983" y="20"/>
                    </a:lnTo>
                    <a:lnTo>
                      <a:pt x="993" y="20"/>
                    </a:lnTo>
                    <a:lnTo>
                      <a:pt x="998" y="15"/>
                    </a:lnTo>
                    <a:lnTo>
                      <a:pt x="1008" y="15"/>
                    </a:lnTo>
                    <a:lnTo>
                      <a:pt x="1018" y="15"/>
                    </a:lnTo>
                    <a:lnTo>
                      <a:pt x="1023" y="10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4" name="Freeform 156"/>
              <p:cNvSpPr>
                <a:spLocks/>
              </p:cNvSpPr>
              <p:nvPr/>
            </p:nvSpPr>
            <p:spPr bwMode="auto">
              <a:xfrm>
                <a:off x="5101958" y="4543938"/>
                <a:ext cx="268288" cy="93663"/>
              </a:xfrm>
              <a:custGeom>
                <a:avLst/>
                <a:gdLst>
                  <a:gd name="T0" fmla="*/ 0 w 169"/>
                  <a:gd name="T1" fmla="*/ 59 h 59"/>
                  <a:gd name="T2" fmla="*/ 10 w 169"/>
                  <a:gd name="T3" fmla="*/ 59 h 59"/>
                  <a:gd name="T4" fmla="*/ 15 w 169"/>
                  <a:gd name="T5" fmla="*/ 54 h 59"/>
                  <a:gd name="T6" fmla="*/ 25 w 169"/>
                  <a:gd name="T7" fmla="*/ 54 h 59"/>
                  <a:gd name="T8" fmla="*/ 34 w 169"/>
                  <a:gd name="T9" fmla="*/ 49 h 59"/>
                  <a:gd name="T10" fmla="*/ 39 w 169"/>
                  <a:gd name="T11" fmla="*/ 44 h 59"/>
                  <a:gd name="T12" fmla="*/ 49 w 169"/>
                  <a:gd name="T13" fmla="*/ 44 h 59"/>
                  <a:gd name="T14" fmla="*/ 59 w 169"/>
                  <a:gd name="T15" fmla="*/ 44 h 59"/>
                  <a:gd name="T16" fmla="*/ 64 w 169"/>
                  <a:gd name="T17" fmla="*/ 39 h 59"/>
                  <a:gd name="T18" fmla="*/ 74 w 169"/>
                  <a:gd name="T19" fmla="*/ 39 h 59"/>
                  <a:gd name="T20" fmla="*/ 84 w 169"/>
                  <a:gd name="T21" fmla="*/ 34 h 59"/>
                  <a:gd name="T22" fmla="*/ 89 w 169"/>
                  <a:gd name="T23" fmla="*/ 29 h 59"/>
                  <a:gd name="T24" fmla="*/ 99 w 169"/>
                  <a:gd name="T25" fmla="*/ 24 h 59"/>
                  <a:gd name="T26" fmla="*/ 109 w 169"/>
                  <a:gd name="T27" fmla="*/ 15 h 59"/>
                  <a:gd name="T28" fmla="*/ 119 w 169"/>
                  <a:gd name="T29" fmla="*/ 10 h 59"/>
                  <a:gd name="T30" fmla="*/ 124 w 169"/>
                  <a:gd name="T31" fmla="*/ 10 h 59"/>
                  <a:gd name="T32" fmla="*/ 134 w 169"/>
                  <a:gd name="T33" fmla="*/ 15 h 59"/>
                  <a:gd name="T34" fmla="*/ 144 w 169"/>
                  <a:gd name="T35" fmla="*/ 15 h 59"/>
                  <a:gd name="T36" fmla="*/ 149 w 169"/>
                  <a:gd name="T37" fmla="*/ 10 h 59"/>
                  <a:gd name="T38" fmla="*/ 159 w 169"/>
                  <a:gd name="T39" fmla="*/ 5 h 59"/>
                  <a:gd name="T40" fmla="*/ 169 w 169"/>
                  <a:gd name="T41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59">
                    <a:moveTo>
                      <a:pt x="0" y="59"/>
                    </a:moveTo>
                    <a:lnTo>
                      <a:pt x="10" y="59"/>
                    </a:lnTo>
                    <a:lnTo>
                      <a:pt x="15" y="54"/>
                    </a:lnTo>
                    <a:lnTo>
                      <a:pt x="25" y="54"/>
                    </a:lnTo>
                    <a:lnTo>
                      <a:pt x="34" y="49"/>
                    </a:lnTo>
                    <a:lnTo>
                      <a:pt x="39" y="44"/>
                    </a:lnTo>
                    <a:lnTo>
                      <a:pt x="49" y="44"/>
                    </a:lnTo>
                    <a:lnTo>
                      <a:pt x="59" y="44"/>
                    </a:lnTo>
                    <a:lnTo>
                      <a:pt x="64" y="39"/>
                    </a:lnTo>
                    <a:lnTo>
                      <a:pt x="74" y="39"/>
                    </a:lnTo>
                    <a:lnTo>
                      <a:pt x="84" y="34"/>
                    </a:lnTo>
                    <a:lnTo>
                      <a:pt x="89" y="29"/>
                    </a:lnTo>
                    <a:lnTo>
                      <a:pt x="99" y="24"/>
                    </a:lnTo>
                    <a:lnTo>
                      <a:pt x="109" y="15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34" y="15"/>
                    </a:lnTo>
                    <a:lnTo>
                      <a:pt x="144" y="15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5" name="Freeform 157"/>
              <p:cNvSpPr>
                <a:spLocks/>
              </p:cNvSpPr>
              <p:nvPr/>
            </p:nvSpPr>
            <p:spPr bwMode="auto">
              <a:xfrm>
                <a:off x="1742808" y="4259776"/>
                <a:ext cx="1679575" cy="701675"/>
              </a:xfrm>
              <a:custGeom>
                <a:avLst/>
                <a:gdLst>
                  <a:gd name="T0" fmla="*/ 20 w 1058"/>
                  <a:gd name="T1" fmla="*/ 0 h 442"/>
                  <a:gd name="T2" fmla="*/ 45 w 1058"/>
                  <a:gd name="T3" fmla="*/ 0 h 442"/>
                  <a:gd name="T4" fmla="*/ 70 w 1058"/>
                  <a:gd name="T5" fmla="*/ 0 h 442"/>
                  <a:gd name="T6" fmla="*/ 94 w 1058"/>
                  <a:gd name="T7" fmla="*/ 20 h 442"/>
                  <a:gd name="T8" fmla="*/ 119 w 1058"/>
                  <a:gd name="T9" fmla="*/ 35 h 442"/>
                  <a:gd name="T10" fmla="*/ 144 w 1058"/>
                  <a:gd name="T11" fmla="*/ 69 h 442"/>
                  <a:gd name="T12" fmla="*/ 169 w 1058"/>
                  <a:gd name="T13" fmla="*/ 99 h 442"/>
                  <a:gd name="T14" fmla="*/ 194 w 1058"/>
                  <a:gd name="T15" fmla="*/ 134 h 442"/>
                  <a:gd name="T16" fmla="*/ 219 w 1058"/>
                  <a:gd name="T17" fmla="*/ 174 h 442"/>
                  <a:gd name="T18" fmla="*/ 243 w 1058"/>
                  <a:gd name="T19" fmla="*/ 218 h 442"/>
                  <a:gd name="T20" fmla="*/ 268 w 1058"/>
                  <a:gd name="T21" fmla="*/ 238 h 442"/>
                  <a:gd name="T22" fmla="*/ 293 w 1058"/>
                  <a:gd name="T23" fmla="*/ 268 h 442"/>
                  <a:gd name="T24" fmla="*/ 318 w 1058"/>
                  <a:gd name="T25" fmla="*/ 298 h 442"/>
                  <a:gd name="T26" fmla="*/ 343 w 1058"/>
                  <a:gd name="T27" fmla="*/ 318 h 442"/>
                  <a:gd name="T28" fmla="*/ 368 w 1058"/>
                  <a:gd name="T29" fmla="*/ 338 h 442"/>
                  <a:gd name="T30" fmla="*/ 392 w 1058"/>
                  <a:gd name="T31" fmla="*/ 347 h 442"/>
                  <a:gd name="T32" fmla="*/ 417 w 1058"/>
                  <a:gd name="T33" fmla="*/ 357 h 442"/>
                  <a:gd name="T34" fmla="*/ 442 w 1058"/>
                  <a:gd name="T35" fmla="*/ 367 h 442"/>
                  <a:gd name="T36" fmla="*/ 467 w 1058"/>
                  <a:gd name="T37" fmla="*/ 367 h 442"/>
                  <a:gd name="T38" fmla="*/ 492 w 1058"/>
                  <a:gd name="T39" fmla="*/ 372 h 442"/>
                  <a:gd name="T40" fmla="*/ 517 w 1058"/>
                  <a:gd name="T41" fmla="*/ 382 h 442"/>
                  <a:gd name="T42" fmla="*/ 541 w 1058"/>
                  <a:gd name="T43" fmla="*/ 382 h 442"/>
                  <a:gd name="T44" fmla="*/ 566 w 1058"/>
                  <a:gd name="T45" fmla="*/ 377 h 442"/>
                  <a:gd name="T46" fmla="*/ 591 w 1058"/>
                  <a:gd name="T47" fmla="*/ 377 h 442"/>
                  <a:gd name="T48" fmla="*/ 616 w 1058"/>
                  <a:gd name="T49" fmla="*/ 387 h 442"/>
                  <a:gd name="T50" fmla="*/ 641 w 1058"/>
                  <a:gd name="T51" fmla="*/ 387 h 442"/>
                  <a:gd name="T52" fmla="*/ 666 w 1058"/>
                  <a:gd name="T53" fmla="*/ 387 h 442"/>
                  <a:gd name="T54" fmla="*/ 690 w 1058"/>
                  <a:gd name="T55" fmla="*/ 392 h 442"/>
                  <a:gd name="T56" fmla="*/ 715 w 1058"/>
                  <a:gd name="T57" fmla="*/ 397 h 442"/>
                  <a:gd name="T58" fmla="*/ 740 w 1058"/>
                  <a:gd name="T59" fmla="*/ 392 h 442"/>
                  <a:gd name="T60" fmla="*/ 765 w 1058"/>
                  <a:gd name="T61" fmla="*/ 397 h 442"/>
                  <a:gd name="T62" fmla="*/ 790 w 1058"/>
                  <a:gd name="T63" fmla="*/ 392 h 442"/>
                  <a:gd name="T64" fmla="*/ 815 w 1058"/>
                  <a:gd name="T65" fmla="*/ 392 h 442"/>
                  <a:gd name="T66" fmla="*/ 844 w 1058"/>
                  <a:gd name="T67" fmla="*/ 367 h 442"/>
                  <a:gd name="T68" fmla="*/ 869 w 1058"/>
                  <a:gd name="T69" fmla="*/ 352 h 442"/>
                  <a:gd name="T70" fmla="*/ 894 w 1058"/>
                  <a:gd name="T71" fmla="*/ 347 h 442"/>
                  <a:gd name="T72" fmla="*/ 919 w 1058"/>
                  <a:gd name="T73" fmla="*/ 372 h 442"/>
                  <a:gd name="T74" fmla="*/ 944 w 1058"/>
                  <a:gd name="T75" fmla="*/ 387 h 442"/>
                  <a:gd name="T76" fmla="*/ 969 w 1058"/>
                  <a:gd name="T77" fmla="*/ 397 h 442"/>
                  <a:gd name="T78" fmla="*/ 993 w 1058"/>
                  <a:gd name="T79" fmla="*/ 422 h 442"/>
                  <a:gd name="T80" fmla="*/ 1018 w 1058"/>
                  <a:gd name="T81" fmla="*/ 437 h 442"/>
                  <a:gd name="T82" fmla="*/ 1043 w 1058"/>
                  <a:gd name="T83" fmla="*/ 432 h 4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42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0"/>
                    </a:lnTo>
                    <a:lnTo>
                      <a:pt x="70" y="0"/>
                    </a:lnTo>
                    <a:lnTo>
                      <a:pt x="75" y="5"/>
                    </a:lnTo>
                    <a:lnTo>
                      <a:pt x="85" y="10"/>
                    </a:lnTo>
                    <a:lnTo>
                      <a:pt x="94" y="20"/>
                    </a:lnTo>
                    <a:lnTo>
                      <a:pt x="99" y="25"/>
                    </a:lnTo>
                    <a:lnTo>
                      <a:pt x="109" y="30"/>
                    </a:lnTo>
                    <a:lnTo>
                      <a:pt x="119" y="35"/>
                    </a:lnTo>
                    <a:lnTo>
                      <a:pt x="124" y="45"/>
                    </a:lnTo>
                    <a:lnTo>
                      <a:pt x="134" y="59"/>
                    </a:lnTo>
                    <a:lnTo>
                      <a:pt x="144" y="69"/>
                    </a:lnTo>
                    <a:lnTo>
                      <a:pt x="149" y="79"/>
                    </a:lnTo>
                    <a:lnTo>
                      <a:pt x="159" y="89"/>
                    </a:lnTo>
                    <a:lnTo>
                      <a:pt x="169" y="99"/>
                    </a:lnTo>
                    <a:lnTo>
                      <a:pt x="174" y="109"/>
                    </a:lnTo>
                    <a:lnTo>
                      <a:pt x="184" y="119"/>
                    </a:lnTo>
                    <a:lnTo>
                      <a:pt x="194" y="134"/>
                    </a:lnTo>
                    <a:lnTo>
                      <a:pt x="199" y="149"/>
                    </a:lnTo>
                    <a:lnTo>
                      <a:pt x="209" y="159"/>
                    </a:lnTo>
                    <a:lnTo>
                      <a:pt x="219" y="174"/>
                    </a:lnTo>
                    <a:lnTo>
                      <a:pt x="224" y="189"/>
                    </a:lnTo>
                    <a:lnTo>
                      <a:pt x="234" y="203"/>
                    </a:lnTo>
                    <a:lnTo>
                      <a:pt x="243" y="218"/>
                    </a:lnTo>
                    <a:lnTo>
                      <a:pt x="248" y="223"/>
                    </a:lnTo>
                    <a:lnTo>
                      <a:pt x="258" y="233"/>
                    </a:lnTo>
                    <a:lnTo>
                      <a:pt x="268" y="238"/>
                    </a:lnTo>
                    <a:lnTo>
                      <a:pt x="278" y="248"/>
                    </a:lnTo>
                    <a:lnTo>
                      <a:pt x="283" y="258"/>
                    </a:lnTo>
                    <a:lnTo>
                      <a:pt x="293" y="268"/>
                    </a:lnTo>
                    <a:lnTo>
                      <a:pt x="303" y="278"/>
                    </a:lnTo>
                    <a:lnTo>
                      <a:pt x="308" y="288"/>
                    </a:lnTo>
                    <a:lnTo>
                      <a:pt x="318" y="298"/>
                    </a:lnTo>
                    <a:lnTo>
                      <a:pt x="328" y="303"/>
                    </a:lnTo>
                    <a:lnTo>
                      <a:pt x="333" y="313"/>
                    </a:lnTo>
                    <a:lnTo>
                      <a:pt x="343" y="318"/>
                    </a:lnTo>
                    <a:lnTo>
                      <a:pt x="353" y="328"/>
                    </a:lnTo>
                    <a:lnTo>
                      <a:pt x="358" y="333"/>
                    </a:lnTo>
                    <a:lnTo>
                      <a:pt x="368" y="338"/>
                    </a:lnTo>
                    <a:lnTo>
                      <a:pt x="378" y="342"/>
                    </a:lnTo>
                    <a:lnTo>
                      <a:pt x="383" y="342"/>
                    </a:lnTo>
                    <a:lnTo>
                      <a:pt x="392" y="347"/>
                    </a:lnTo>
                    <a:lnTo>
                      <a:pt x="402" y="347"/>
                    </a:lnTo>
                    <a:lnTo>
                      <a:pt x="407" y="352"/>
                    </a:lnTo>
                    <a:lnTo>
                      <a:pt x="417" y="357"/>
                    </a:lnTo>
                    <a:lnTo>
                      <a:pt x="427" y="362"/>
                    </a:lnTo>
                    <a:lnTo>
                      <a:pt x="432" y="367"/>
                    </a:lnTo>
                    <a:lnTo>
                      <a:pt x="442" y="367"/>
                    </a:lnTo>
                    <a:lnTo>
                      <a:pt x="452" y="367"/>
                    </a:lnTo>
                    <a:lnTo>
                      <a:pt x="457" y="367"/>
                    </a:lnTo>
                    <a:lnTo>
                      <a:pt x="467" y="367"/>
                    </a:lnTo>
                    <a:lnTo>
                      <a:pt x="477" y="367"/>
                    </a:lnTo>
                    <a:lnTo>
                      <a:pt x="482" y="367"/>
                    </a:lnTo>
                    <a:lnTo>
                      <a:pt x="492" y="372"/>
                    </a:lnTo>
                    <a:lnTo>
                      <a:pt x="502" y="377"/>
                    </a:lnTo>
                    <a:lnTo>
                      <a:pt x="507" y="382"/>
                    </a:lnTo>
                    <a:lnTo>
                      <a:pt x="517" y="382"/>
                    </a:lnTo>
                    <a:lnTo>
                      <a:pt x="527" y="382"/>
                    </a:lnTo>
                    <a:lnTo>
                      <a:pt x="531" y="382"/>
                    </a:lnTo>
                    <a:lnTo>
                      <a:pt x="541" y="382"/>
                    </a:lnTo>
                    <a:lnTo>
                      <a:pt x="551" y="382"/>
                    </a:lnTo>
                    <a:lnTo>
                      <a:pt x="561" y="382"/>
                    </a:lnTo>
                    <a:lnTo>
                      <a:pt x="566" y="377"/>
                    </a:lnTo>
                    <a:lnTo>
                      <a:pt x="576" y="377"/>
                    </a:lnTo>
                    <a:lnTo>
                      <a:pt x="586" y="377"/>
                    </a:lnTo>
                    <a:lnTo>
                      <a:pt x="591" y="377"/>
                    </a:lnTo>
                    <a:lnTo>
                      <a:pt x="601" y="382"/>
                    </a:lnTo>
                    <a:lnTo>
                      <a:pt x="611" y="382"/>
                    </a:lnTo>
                    <a:lnTo>
                      <a:pt x="616" y="387"/>
                    </a:lnTo>
                    <a:lnTo>
                      <a:pt x="626" y="392"/>
                    </a:lnTo>
                    <a:lnTo>
                      <a:pt x="636" y="387"/>
                    </a:lnTo>
                    <a:lnTo>
                      <a:pt x="641" y="387"/>
                    </a:lnTo>
                    <a:lnTo>
                      <a:pt x="651" y="387"/>
                    </a:lnTo>
                    <a:lnTo>
                      <a:pt x="661" y="387"/>
                    </a:lnTo>
                    <a:lnTo>
                      <a:pt x="666" y="387"/>
                    </a:lnTo>
                    <a:lnTo>
                      <a:pt x="676" y="387"/>
                    </a:lnTo>
                    <a:lnTo>
                      <a:pt x="685" y="387"/>
                    </a:lnTo>
                    <a:lnTo>
                      <a:pt x="690" y="392"/>
                    </a:lnTo>
                    <a:lnTo>
                      <a:pt x="700" y="392"/>
                    </a:lnTo>
                    <a:lnTo>
                      <a:pt x="710" y="392"/>
                    </a:lnTo>
                    <a:lnTo>
                      <a:pt x="715" y="397"/>
                    </a:lnTo>
                    <a:lnTo>
                      <a:pt x="725" y="397"/>
                    </a:lnTo>
                    <a:lnTo>
                      <a:pt x="735" y="392"/>
                    </a:lnTo>
                    <a:lnTo>
                      <a:pt x="740" y="392"/>
                    </a:lnTo>
                    <a:lnTo>
                      <a:pt x="750" y="392"/>
                    </a:lnTo>
                    <a:lnTo>
                      <a:pt x="760" y="392"/>
                    </a:lnTo>
                    <a:lnTo>
                      <a:pt x="765" y="397"/>
                    </a:lnTo>
                    <a:lnTo>
                      <a:pt x="775" y="397"/>
                    </a:lnTo>
                    <a:lnTo>
                      <a:pt x="785" y="392"/>
                    </a:lnTo>
                    <a:lnTo>
                      <a:pt x="790" y="392"/>
                    </a:lnTo>
                    <a:lnTo>
                      <a:pt x="800" y="392"/>
                    </a:lnTo>
                    <a:lnTo>
                      <a:pt x="810" y="392"/>
                    </a:lnTo>
                    <a:lnTo>
                      <a:pt x="815" y="392"/>
                    </a:lnTo>
                    <a:lnTo>
                      <a:pt x="824" y="382"/>
                    </a:lnTo>
                    <a:lnTo>
                      <a:pt x="834" y="372"/>
                    </a:lnTo>
                    <a:lnTo>
                      <a:pt x="844" y="367"/>
                    </a:lnTo>
                    <a:lnTo>
                      <a:pt x="849" y="362"/>
                    </a:lnTo>
                    <a:lnTo>
                      <a:pt x="859" y="357"/>
                    </a:lnTo>
                    <a:lnTo>
                      <a:pt x="869" y="352"/>
                    </a:lnTo>
                    <a:lnTo>
                      <a:pt x="874" y="352"/>
                    </a:lnTo>
                    <a:lnTo>
                      <a:pt x="884" y="347"/>
                    </a:lnTo>
                    <a:lnTo>
                      <a:pt x="894" y="347"/>
                    </a:lnTo>
                    <a:lnTo>
                      <a:pt x="899" y="357"/>
                    </a:lnTo>
                    <a:lnTo>
                      <a:pt x="909" y="367"/>
                    </a:lnTo>
                    <a:lnTo>
                      <a:pt x="919" y="372"/>
                    </a:lnTo>
                    <a:lnTo>
                      <a:pt x="924" y="377"/>
                    </a:lnTo>
                    <a:lnTo>
                      <a:pt x="934" y="382"/>
                    </a:lnTo>
                    <a:lnTo>
                      <a:pt x="944" y="387"/>
                    </a:lnTo>
                    <a:lnTo>
                      <a:pt x="949" y="387"/>
                    </a:lnTo>
                    <a:lnTo>
                      <a:pt x="959" y="392"/>
                    </a:lnTo>
                    <a:lnTo>
                      <a:pt x="969" y="397"/>
                    </a:lnTo>
                    <a:lnTo>
                      <a:pt x="973" y="407"/>
                    </a:lnTo>
                    <a:lnTo>
                      <a:pt x="983" y="417"/>
                    </a:lnTo>
                    <a:lnTo>
                      <a:pt x="993" y="422"/>
                    </a:lnTo>
                    <a:lnTo>
                      <a:pt x="998" y="432"/>
                    </a:lnTo>
                    <a:lnTo>
                      <a:pt x="1008" y="442"/>
                    </a:lnTo>
                    <a:lnTo>
                      <a:pt x="1018" y="437"/>
                    </a:lnTo>
                    <a:lnTo>
                      <a:pt x="1023" y="432"/>
                    </a:lnTo>
                    <a:lnTo>
                      <a:pt x="1033" y="427"/>
                    </a:lnTo>
                    <a:lnTo>
                      <a:pt x="1043" y="432"/>
                    </a:lnTo>
                    <a:lnTo>
                      <a:pt x="1048" y="437"/>
                    </a:lnTo>
                    <a:lnTo>
                      <a:pt x="1058" y="442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6" name="Freeform 158"/>
              <p:cNvSpPr>
                <a:spLocks/>
              </p:cNvSpPr>
              <p:nvPr/>
            </p:nvSpPr>
            <p:spPr bwMode="auto">
              <a:xfrm>
                <a:off x="3422383" y="4677288"/>
                <a:ext cx="1679575" cy="1687513"/>
              </a:xfrm>
              <a:custGeom>
                <a:avLst/>
                <a:gdLst>
                  <a:gd name="T0" fmla="*/ 15 w 1058"/>
                  <a:gd name="T1" fmla="*/ 179 h 1063"/>
                  <a:gd name="T2" fmla="*/ 40 w 1058"/>
                  <a:gd name="T3" fmla="*/ 189 h 1063"/>
                  <a:gd name="T4" fmla="*/ 69 w 1058"/>
                  <a:gd name="T5" fmla="*/ 189 h 1063"/>
                  <a:gd name="T6" fmla="*/ 94 w 1058"/>
                  <a:gd name="T7" fmla="*/ 194 h 1063"/>
                  <a:gd name="T8" fmla="*/ 119 w 1058"/>
                  <a:gd name="T9" fmla="*/ 214 h 1063"/>
                  <a:gd name="T10" fmla="*/ 144 w 1058"/>
                  <a:gd name="T11" fmla="*/ 228 h 1063"/>
                  <a:gd name="T12" fmla="*/ 169 w 1058"/>
                  <a:gd name="T13" fmla="*/ 223 h 1063"/>
                  <a:gd name="T14" fmla="*/ 194 w 1058"/>
                  <a:gd name="T15" fmla="*/ 223 h 1063"/>
                  <a:gd name="T16" fmla="*/ 218 w 1058"/>
                  <a:gd name="T17" fmla="*/ 238 h 1063"/>
                  <a:gd name="T18" fmla="*/ 243 w 1058"/>
                  <a:gd name="T19" fmla="*/ 238 h 1063"/>
                  <a:gd name="T20" fmla="*/ 268 w 1058"/>
                  <a:gd name="T21" fmla="*/ 243 h 1063"/>
                  <a:gd name="T22" fmla="*/ 293 w 1058"/>
                  <a:gd name="T23" fmla="*/ 248 h 1063"/>
                  <a:gd name="T24" fmla="*/ 318 w 1058"/>
                  <a:gd name="T25" fmla="*/ 253 h 1063"/>
                  <a:gd name="T26" fmla="*/ 343 w 1058"/>
                  <a:gd name="T27" fmla="*/ 228 h 1063"/>
                  <a:gd name="T28" fmla="*/ 367 w 1058"/>
                  <a:gd name="T29" fmla="*/ 228 h 1063"/>
                  <a:gd name="T30" fmla="*/ 392 w 1058"/>
                  <a:gd name="T31" fmla="*/ 382 h 1063"/>
                  <a:gd name="T32" fmla="*/ 417 w 1058"/>
                  <a:gd name="T33" fmla="*/ 705 h 1063"/>
                  <a:gd name="T34" fmla="*/ 442 w 1058"/>
                  <a:gd name="T35" fmla="*/ 993 h 1063"/>
                  <a:gd name="T36" fmla="*/ 467 w 1058"/>
                  <a:gd name="T37" fmla="*/ 1053 h 1063"/>
                  <a:gd name="T38" fmla="*/ 492 w 1058"/>
                  <a:gd name="T39" fmla="*/ 1018 h 1063"/>
                  <a:gd name="T40" fmla="*/ 516 w 1058"/>
                  <a:gd name="T41" fmla="*/ 968 h 1063"/>
                  <a:gd name="T42" fmla="*/ 541 w 1058"/>
                  <a:gd name="T43" fmla="*/ 879 h 1063"/>
                  <a:gd name="T44" fmla="*/ 566 w 1058"/>
                  <a:gd name="T45" fmla="*/ 799 h 1063"/>
                  <a:gd name="T46" fmla="*/ 591 w 1058"/>
                  <a:gd name="T47" fmla="*/ 745 h 1063"/>
                  <a:gd name="T48" fmla="*/ 616 w 1058"/>
                  <a:gd name="T49" fmla="*/ 680 h 1063"/>
                  <a:gd name="T50" fmla="*/ 641 w 1058"/>
                  <a:gd name="T51" fmla="*/ 626 h 1063"/>
                  <a:gd name="T52" fmla="*/ 665 w 1058"/>
                  <a:gd name="T53" fmla="*/ 546 h 1063"/>
                  <a:gd name="T54" fmla="*/ 690 w 1058"/>
                  <a:gd name="T55" fmla="*/ 447 h 1063"/>
                  <a:gd name="T56" fmla="*/ 715 w 1058"/>
                  <a:gd name="T57" fmla="*/ 362 h 1063"/>
                  <a:gd name="T58" fmla="*/ 740 w 1058"/>
                  <a:gd name="T59" fmla="*/ 288 h 1063"/>
                  <a:gd name="T60" fmla="*/ 765 w 1058"/>
                  <a:gd name="T61" fmla="*/ 248 h 1063"/>
                  <a:gd name="T62" fmla="*/ 790 w 1058"/>
                  <a:gd name="T63" fmla="*/ 199 h 1063"/>
                  <a:gd name="T64" fmla="*/ 814 w 1058"/>
                  <a:gd name="T65" fmla="*/ 134 h 1063"/>
                  <a:gd name="T66" fmla="*/ 839 w 1058"/>
                  <a:gd name="T67" fmla="*/ 65 h 1063"/>
                  <a:gd name="T68" fmla="*/ 864 w 1058"/>
                  <a:gd name="T69" fmla="*/ 50 h 1063"/>
                  <a:gd name="T70" fmla="*/ 894 w 1058"/>
                  <a:gd name="T71" fmla="*/ 45 h 1063"/>
                  <a:gd name="T72" fmla="*/ 919 w 1058"/>
                  <a:gd name="T73" fmla="*/ 50 h 1063"/>
                  <a:gd name="T74" fmla="*/ 943 w 1058"/>
                  <a:gd name="T75" fmla="*/ 35 h 1063"/>
                  <a:gd name="T76" fmla="*/ 968 w 1058"/>
                  <a:gd name="T77" fmla="*/ 25 h 1063"/>
                  <a:gd name="T78" fmla="*/ 993 w 1058"/>
                  <a:gd name="T79" fmla="*/ 25 h 1063"/>
                  <a:gd name="T80" fmla="*/ 1018 w 1058"/>
                  <a:gd name="T81" fmla="*/ 20 h 1063"/>
                  <a:gd name="T82" fmla="*/ 1043 w 1058"/>
                  <a:gd name="T83" fmla="*/ 10 h 10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63">
                    <a:moveTo>
                      <a:pt x="0" y="179"/>
                    </a:moveTo>
                    <a:lnTo>
                      <a:pt x="10" y="179"/>
                    </a:lnTo>
                    <a:lnTo>
                      <a:pt x="15" y="179"/>
                    </a:lnTo>
                    <a:lnTo>
                      <a:pt x="25" y="179"/>
                    </a:lnTo>
                    <a:lnTo>
                      <a:pt x="35" y="184"/>
                    </a:lnTo>
                    <a:lnTo>
                      <a:pt x="40" y="189"/>
                    </a:lnTo>
                    <a:lnTo>
                      <a:pt x="50" y="189"/>
                    </a:lnTo>
                    <a:lnTo>
                      <a:pt x="60" y="189"/>
                    </a:lnTo>
                    <a:lnTo>
                      <a:pt x="69" y="189"/>
                    </a:lnTo>
                    <a:lnTo>
                      <a:pt x="74" y="189"/>
                    </a:lnTo>
                    <a:lnTo>
                      <a:pt x="84" y="194"/>
                    </a:lnTo>
                    <a:lnTo>
                      <a:pt x="94" y="194"/>
                    </a:lnTo>
                    <a:lnTo>
                      <a:pt x="99" y="199"/>
                    </a:lnTo>
                    <a:lnTo>
                      <a:pt x="109" y="204"/>
                    </a:lnTo>
                    <a:lnTo>
                      <a:pt x="119" y="214"/>
                    </a:lnTo>
                    <a:lnTo>
                      <a:pt x="124" y="218"/>
                    </a:lnTo>
                    <a:lnTo>
                      <a:pt x="134" y="223"/>
                    </a:lnTo>
                    <a:lnTo>
                      <a:pt x="144" y="228"/>
                    </a:lnTo>
                    <a:lnTo>
                      <a:pt x="149" y="228"/>
                    </a:lnTo>
                    <a:lnTo>
                      <a:pt x="159" y="228"/>
                    </a:lnTo>
                    <a:lnTo>
                      <a:pt x="169" y="223"/>
                    </a:lnTo>
                    <a:lnTo>
                      <a:pt x="174" y="223"/>
                    </a:lnTo>
                    <a:lnTo>
                      <a:pt x="184" y="223"/>
                    </a:lnTo>
                    <a:lnTo>
                      <a:pt x="194" y="223"/>
                    </a:lnTo>
                    <a:lnTo>
                      <a:pt x="199" y="233"/>
                    </a:lnTo>
                    <a:lnTo>
                      <a:pt x="208" y="238"/>
                    </a:lnTo>
                    <a:lnTo>
                      <a:pt x="218" y="238"/>
                    </a:lnTo>
                    <a:lnTo>
                      <a:pt x="223" y="238"/>
                    </a:lnTo>
                    <a:lnTo>
                      <a:pt x="233" y="238"/>
                    </a:lnTo>
                    <a:lnTo>
                      <a:pt x="243" y="238"/>
                    </a:lnTo>
                    <a:lnTo>
                      <a:pt x="248" y="238"/>
                    </a:lnTo>
                    <a:lnTo>
                      <a:pt x="258" y="238"/>
                    </a:lnTo>
                    <a:lnTo>
                      <a:pt x="268" y="243"/>
                    </a:lnTo>
                    <a:lnTo>
                      <a:pt x="273" y="243"/>
                    </a:lnTo>
                    <a:lnTo>
                      <a:pt x="283" y="243"/>
                    </a:lnTo>
                    <a:lnTo>
                      <a:pt x="293" y="248"/>
                    </a:lnTo>
                    <a:lnTo>
                      <a:pt x="298" y="253"/>
                    </a:lnTo>
                    <a:lnTo>
                      <a:pt x="308" y="253"/>
                    </a:lnTo>
                    <a:lnTo>
                      <a:pt x="318" y="253"/>
                    </a:lnTo>
                    <a:lnTo>
                      <a:pt x="328" y="248"/>
                    </a:lnTo>
                    <a:lnTo>
                      <a:pt x="333" y="243"/>
                    </a:lnTo>
                    <a:lnTo>
                      <a:pt x="343" y="228"/>
                    </a:lnTo>
                    <a:lnTo>
                      <a:pt x="353" y="218"/>
                    </a:lnTo>
                    <a:lnTo>
                      <a:pt x="357" y="204"/>
                    </a:lnTo>
                    <a:lnTo>
                      <a:pt x="367" y="228"/>
                    </a:lnTo>
                    <a:lnTo>
                      <a:pt x="377" y="258"/>
                    </a:lnTo>
                    <a:lnTo>
                      <a:pt x="382" y="293"/>
                    </a:lnTo>
                    <a:lnTo>
                      <a:pt x="392" y="382"/>
                    </a:lnTo>
                    <a:lnTo>
                      <a:pt x="402" y="477"/>
                    </a:lnTo>
                    <a:lnTo>
                      <a:pt x="407" y="571"/>
                    </a:lnTo>
                    <a:lnTo>
                      <a:pt x="417" y="705"/>
                    </a:lnTo>
                    <a:lnTo>
                      <a:pt x="427" y="834"/>
                    </a:lnTo>
                    <a:lnTo>
                      <a:pt x="432" y="953"/>
                    </a:lnTo>
                    <a:lnTo>
                      <a:pt x="442" y="993"/>
                    </a:lnTo>
                    <a:lnTo>
                      <a:pt x="452" y="1038"/>
                    </a:lnTo>
                    <a:lnTo>
                      <a:pt x="457" y="1063"/>
                    </a:lnTo>
                    <a:lnTo>
                      <a:pt x="467" y="1053"/>
                    </a:lnTo>
                    <a:lnTo>
                      <a:pt x="477" y="1043"/>
                    </a:lnTo>
                    <a:lnTo>
                      <a:pt x="482" y="1033"/>
                    </a:lnTo>
                    <a:lnTo>
                      <a:pt x="492" y="1018"/>
                    </a:lnTo>
                    <a:lnTo>
                      <a:pt x="501" y="1008"/>
                    </a:lnTo>
                    <a:lnTo>
                      <a:pt x="506" y="988"/>
                    </a:lnTo>
                    <a:lnTo>
                      <a:pt x="516" y="968"/>
                    </a:lnTo>
                    <a:lnTo>
                      <a:pt x="526" y="948"/>
                    </a:lnTo>
                    <a:lnTo>
                      <a:pt x="531" y="919"/>
                    </a:lnTo>
                    <a:lnTo>
                      <a:pt x="541" y="879"/>
                    </a:lnTo>
                    <a:lnTo>
                      <a:pt x="551" y="834"/>
                    </a:lnTo>
                    <a:lnTo>
                      <a:pt x="556" y="814"/>
                    </a:lnTo>
                    <a:lnTo>
                      <a:pt x="566" y="799"/>
                    </a:lnTo>
                    <a:lnTo>
                      <a:pt x="576" y="780"/>
                    </a:lnTo>
                    <a:lnTo>
                      <a:pt x="581" y="765"/>
                    </a:lnTo>
                    <a:lnTo>
                      <a:pt x="591" y="745"/>
                    </a:lnTo>
                    <a:lnTo>
                      <a:pt x="601" y="725"/>
                    </a:lnTo>
                    <a:lnTo>
                      <a:pt x="611" y="700"/>
                    </a:lnTo>
                    <a:lnTo>
                      <a:pt x="616" y="680"/>
                    </a:lnTo>
                    <a:lnTo>
                      <a:pt x="626" y="660"/>
                    </a:lnTo>
                    <a:lnTo>
                      <a:pt x="636" y="641"/>
                    </a:lnTo>
                    <a:lnTo>
                      <a:pt x="641" y="626"/>
                    </a:lnTo>
                    <a:lnTo>
                      <a:pt x="650" y="606"/>
                    </a:lnTo>
                    <a:lnTo>
                      <a:pt x="660" y="576"/>
                    </a:lnTo>
                    <a:lnTo>
                      <a:pt x="665" y="546"/>
                    </a:lnTo>
                    <a:lnTo>
                      <a:pt x="675" y="516"/>
                    </a:lnTo>
                    <a:lnTo>
                      <a:pt x="685" y="482"/>
                    </a:lnTo>
                    <a:lnTo>
                      <a:pt x="690" y="447"/>
                    </a:lnTo>
                    <a:lnTo>
                      <a:pt x="700" y="417"/>
                    </a:lnTo>
                    <a:lnTo>
                      <a:pt x="710" y="387"/>
                    </a:lnTo>
                    <a:lnTo>
                      <a:pt x="715" y="362"/>
                    </a:lnTo>
                    <a:lnTo>
                      <a:pt x="725" y="338"/>
                    </a:lnTo>
                    <a:lnTo>
                      <a:pt x="735" y="313"/>
                    </a:lnTo>
                    <a:lnTo>
                      <a:pt x="740" y="288"/>
                    </a:lnTo>
                    <a:lnTo>
                      <a:pt x="750" y="273"/>
                    </a:lnTo>
                    <a:lnTo>
                      <a:pt x="760" y="263"/>
                    </a:lnTo>
                    <a:lnTo>
                      <a:pt x="765" y="248"/>
                    </a:lnTo>
                    <a:lnTo>
                      <a:pt x="775" y="233"/>
                    </a:lnTo>
                    <a:lnTo>
                      <a:pt x="785" y="214"/>
                    </a:lnTo>
                    <a:lnTo>
                      <a:pt x="790" y="199"/>
                    </a:lnTo>
                    <a:lnTo>
                      <a:pt x="799" y="174"/>
                    </a:lnTo>
                    <a:lnTo>
                      <a:pt x="809" y="154"/>
                    </a:lnTo>
                    <a:lnTo>
                      <a:pt x="814" y="134"/>
                    </a:lnTo>
                    <a:lnTo>
                      <a:pt x="824" y="109"/>
                    </a:lnTo>
                    <a:lnTo>
                      <a:pt x="834" y="84"/>
                    </a:lnTo>
                    <a:lnTo>
                      <a:pt x="839" y="65"/>
                    </a:lnTo>
                    <a:lnTo>
                      <a:pt x="849" y="60"/>
                    </a:lnTo>
                    <a:lnTo>
                      <a:pt x="859" y="55"/>
                    </a:lnTo>
                    <a:lnTo>
                      <a:pt x="864" y="50"/>
                    </a:lnTo>
                    <a:lnTo>
                      <a:pt x="874" y="45"/>
                    </a:lnTo>
                    <a:lnTo>
                      <a:pt x="884" y="45"/>
                    </a:lnTo>
                    <a:lnTo>
                      <a:pt x="894" y="45"/>
                    </a:lnTo>
                    <a:lnTo>
                      <a:pt x="899" y="45"/>
                    </a:lnTo>
                    <a:lnTo>
                      <a:pt x="909" y="50"/>
                    </a:lnTo>
                    <a:lnTo>
                      <a:pt x="919" y="50"/>
                    </a:lnTo>
                    <a:lnTo>
                      <a:pt x="924" y="45"/>
                    </a:lnTo>
                    <a:lnTo>
                      <a:pt x="934" y="40"/>
                    </a:lnTo>
                    <a:lnTo>
                      <a:pt x="943" y="35"/>
                    </a:lnTo>
                    <a:lnTo>
                      <a:pt x="948" y="30"/>
                    </a:lnTo>
                    <a:lnTo>
                      <a:pt x="958" y="25"/>
                    </a:lnTo>
                    <a:lnTo>
                      <a:pt x="968" y="25"/>
                    </a:lnTo>
                    <a:lnTo>
                      <a:pt x="973" y="25"/>
                    </a:lnTo>
                    <a:lnTo>
                      <a:pt x="983" y="25"/>
                    </a:lnTo>
                    <a:lnTo>
                      <a:pt x="993" y="25"/>
                    </a:lnTo>
                    <a:lnTo>
                      <a:pt x="998" y="25"/>
                    </a:lnTo>
                    <a:lnTo>
                      <a:pt x="1008" y="25"/>
                    </a:lnTo>
                    <a:lnTo>
                      <a:pt x="1018" y="20"/>
                    </a:lnTo>
                    <a:lnTo>
                      <a:pt x="1023" y="20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7" name="Freeform 159"/>
              <p:cNvSpPr>
                <a:spLocks/>
              </p:cNvSpPr>
              <p:nvPr/>
            </p:nvSpPr>
            <p:spPr bwMode="auto">
              <a:xfrm>
                <a:off x="5101958" y="4597913"/>
                <a:ext cx="268288" cy="79375"/>
              </a:xfrm>
              <a:custGeom>
                <a:avLst/>
                <a:gdLst>
                  <a:gd name="T0" fmla="*/ 0 w 169"/>
                  <a:gd name="T1" fmla="*/ 50 h 50"/>
                  <a:gd name="T2" fmla="*/ 10 w 169"/>
                  <a:gd name="T3" fmla="*/ 50 h 50"/>
                  <a:gd name="T4" fmla="*/ 15 w 169"/>
                  <a:gd name="T5" fmla="*/ 45 h 50"/>
                  <a:gd name="T6" fmla="*/ 25 w 169"/>
                  <a:gd name="T7" fmla="*/ 45 h 50"/>
                  <a:gd name="T8" fmla="*/ 34 w 169"/>
                  <a:gd name="T9" fmla="*/ 40 h 50"/>
                  <a:gd name="T10" fmla="*/ 39 w 169"/>
                  <a:gd name="T11" fmla="*/ 35 h 50"/>
                  <a:gd name="T12" fmla="*/ 49 w 169"/>
                  <a:gd name="T13" fmla="*/ 35 h 50"/>
                  <a:gd name="T14" fmla="*/ 59 w 169"/>
                  <a:gd name="T15" fmla="*/ 30 h 50"/>
                  <a:gd name="T16" fmla="*/ 64 w 169"/>
                  <a:gd name="T17" fmla="*/ 30 h 50"/>
                  <a:gd name="T18" fmla="*/ 74 w 169"/>
                  <a:gd name="T19" fmla="*/ 25 h 50"/>
                  <a:gd name="T20" fmla="*/ 84 w 169"/>
                  <a:gd name="T21" fmla="*/ 20 h 50"/>
                  <a:gd name="T22" fmla="*/ 89 w 169"/>
                  <a:gd name="T23" fmla="*/ 15 h 50"/>
                  <a:gd name="T24" fmla="*/ 99 w 169"/>
                  <a:gd name="T25" fmla="*/ 15 h 50"/>
                  <a:gd name="T26" fmla="*/ 109 w 169"/>
                  <a:gd name="T27" fmla="*/ 10 h 50"/>
                  <a:gd name="T28" fmla="*/ 119 w 169"/>
                  <a:gd name="T29" fmla="*/ 10 h 50"/>
                  <a:gd name="T30" fmla="*/ 124 w 169"/>
                  <a:gd name="T31" fmla="*/ 5 h 50"/>
                  <a:gd name="T32" fmla="*/ 134 w 169"/>
                  <a:gd name="T33" fmla="*/ 5 h 50"/>
                  <a:gd name="T34" fmla="*/ 144 w 169"/>
                  <a:gd name="T35" fmla="*/ 5 h 50"/>
                  <a:gd name="T36" fmla="*/ 149 w 169"/>
                  <a:gd name="T37" fmla="*/ 0 h 50"/>
                  <a:gd name="T38" fmla="*/ 159 w 169"/>
                  <a:gd name="T39" fmla="*/ 0 h 50"/>
                  <a:gd name="T40" fmla="*/ 169 w 169"/>
                  <a:gd name="T41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50">
                    <a:moveTo>
                      <a:pt x="0" y="50"/>
                    </a:moveTo>
                    <a:lnTo>
                      <a:pt x="10" y="50"/>
                    </a:lnTo>
                    <a:lnTo>
                      <a:pt x="15" y="45"/>
                    </a:lnTo>
                    <a:lnTo>
                      <a:pt x="25" y="45"/>
                    </a:lnTo>
                    <a:lnTo>
                      <a:pt x="34" y="40"/>
                    </a:lnTo>
                    <a:lnTo>
                      <a:pt x="39" y="35"/>
                    </a:lnTo>
                    <a:lnTo>
                      <a:pt x="49" y="35"/>
                    </a:lnTo>
                    <a:lnTo>
                      <a:pt x="59" y="30"/>
                    </a:lnTo>
                    <a:lnTo>
                      <a:pt x="64" y="30"/>
                    </a:lnTo>
                    <a:lnTo>
                      <a:pt x="74" y="25"/>
                    </a:lnTo>
                    <a:lnTo>
                      <a:pt x="84" y="20"/>
                    </a:lnTo>
                    <a:lnTo>
                      <a:pt x="89" y="15"/>
                    </a:lnTo>
                    <a:lnTo>
                      <a:pt x="99" y="15"/>
                    </a:lnTo>
                    <a:lnTo>
                      <a:pt x="109" y="10"/>
                    </a:lnTo>
                    <a:lnTo>
                      <a:pt x="119" y="10"/>
                    </a:lnTo>
                    <a:lnTo>
                      <a:pt x="124" y="5"/>
                    </a:lnTo>
                    <a:lnTo>
                      <a:pt x="134" y="5"/>
                    </a:lnTo>
                    <a:lnTo>
                      <a:pt x="144" y="5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8" name="Freeform 160"/>
              <p:cNvSpPr>
                <a:spLocks/>
              </p:cNvSpPr>
              <p:nvPr/>
            </p:nvSpPr>
            <p:spPr bwMode="auto">
              <a:xfrm>
                <a:off x="1742808" y="4196276"/>
                <a:ext cx="1679575" cy="773113"/>
              </a:xfrm>
              <a:custGeom>
                <a:avLst/>
                <a:gdLst>
                  <a:gd name="T0" fmla="*/ 20 w 1058"/>
                  <a:gd name="T1" fmla="*/ 5 h 487"/>
                  <a:gd name="T2" fmla="*/ 45 w 1058"/>
                  <a:gd name="T3" fmla="*/ 20 h 487"/>
                  <a:gd name="T4" fmla="*/ 70 w 1058"/>
                  <a:gd name="T5" fmla="*/ 40 h 487"/>
                  <a:gd name="T6" fmla="*/ 94 w 1058"/>
                  <a:gd name="T7" fmla="*/ 60 h 487"/>
                  <a:gd name="T8" fmla="*/ 119 w 1058"/>
                  <a:gd name="T9" fmla="*/ 90 h 487"/>
                  <a:gd name="T10" fmla="*/ 144 w 1058"/>
                  <a:gd name="T11" fmla="*/ 129 h 487"/>
                  <a:gd name="T12" fmla="*/ 169 w 1058"/>
                  <a:gd name="T13" fmla="*/ 164 h 487"/>
                  <a:gd name="T14" fmla="*/ 194 w 1058"/>
                  <a:gd name="T15" fmla="*/ 199 h 487"/>
                  <a:gd name="T16" fmla="*/ 219 w 1058"/>
                  <a:gd name="T17" fmla="*/ 234 h 487"/>
                  <a:gd name="T18" fmla="*/ 243 w 1058"/>
                  <a:gd name="T19" fmla="*/ 273 h 487"/>
                  <a:gd name="T20" fmla="*/ 268 w 1058"/>
                  <a:gd name="T21" fmla="*/ 298 h 487"/>
                  <a:gd name="T22" fmla="*/ 293 w 1058"/>
                  <a:gd name="T23" fmla="*/ 318 h 487"/>
                  <a:gd name="T24" fmla="*/ 318 w 1058"/>
                  <a:gd name="T25" fmla="*/ 338 h 487"/>
                  <a:gd name="T26" fmla="*/ 343 w 1058"/>
                  <a:gd name="T27" fmla="*/ 358 h 487"/>
                  <a:gd name="T28" fmla="*/ 368 w 1058"/>
                  <a:gd name="T29" fmla="*/ 373 h 487"/>
                  <a:gd name="T30" fmla="*/ 392 w 1058"/>
                  <a:gd name="T31" fmla="*/ 378 h 487"/>
                  <a:gd name="T32" fmla="*/ 417 w 1058"/>
                  <a:gd name="T33" fmla="*/ 387 h 487"/>
                  <a:gd name="T34" fmla="*/ 442 w 1058"/>
                  <a:gd name="T35" fmla="*/ 392 h 487"/>
                  <a:gd name="T36" fmla="*/ 467 w 1058"/>
                  <a:gd name="T37" fmla="*/ 392 h 487"/>
                  <a:gd name="T38" fmla="*/ 492 w 1058"/>
                  <a:gd name="T39" fmla="*/ 397 h 487"/>
                  <a:gd name="T40" fmla="*/ 517 w 1058"/>
                  <a:gd name="T41" fmla="*/ 407 h 487"/>
                  <a:gd name="T42" fmla="*/ 541 w 1058"/>
                  <a:gd name="T43" fmla="*/ 407 h 487"/>
                  <a:gd name="T44" fmla="*/ 566 w 1058"/>
                  <a:gd name="T45" fmla="*/ 402 h 487"/>
                  <a:gd name="T46" fmla="*/ 591 w 1058"/>
                  <a:gd name="T47" fmla="*/ 412 h 487"/>
                  <a:gd name="T48" fmla="*/ 616 w 1058"/>
                  <a:gd name="T49" fmla="*/ 412 h 487"/>
                  <a:gd name="T50" fmla="*/ 641 w 1058"/>
                  <a:gd name="T51" fmla="*/ 417 h 487"/>
                  <a:gd name="T52" fmla="*/ 666 w 1058"/>
                  <a:gd name="T53" fmla="*/ 422 h 487"/>
                  <a:gd name="T54" fmla="*/ 690 w 1058"/>
                  <a:gd name="T55" fmla="*/ 422 h 487"/>
                  <a:gd name="T56" fmla="*/ 715 w 1058"/>
                  <a:gd name="T57" fmla="*/ 422 h 487"/>
                  <a:gd name="T58" fmla="*/ 740 w 1058"/>
                  <a:gd name="T59" fmla="*/ 427 h 487"/>
                  <a:gd name="T60" fmla="*/ 765 w 1058"/>
                  <a:gd name="T61" fmla="*/ 427 h 487"/>
                  <a:gd name="T62" fmla="*/ 790 w 1058"/>
                  <a:gd name="T63" fmla="*/ 422 h 487"/>
                  <a:gd name="T64" fmla="*/ 815 w 1058"/>
                  <a:gd name="T65" fmla="*/ 402 h 487"/>
                  <a:gd name="T66" fmla="*/ 844 w 1058"/>
                  <a:gd name="T67" fmla="*/ 392 h 487"/>
                  <a:gd name="T68" fmla="*/ 869 w 1058"/>
                  <a:gd name="T69" fmla="*/ 368 h 487"/>
                  <a:gd name="T70" fmla="*/ 894 w 1058"/>
                  <a:gd name="T71" fmla="*/ 373 h 487"/>
                  <a:gd name="T72" fmla="*/ 919 w 1058"/>
                  <a:gd name="T73" fmla="*/ 422 h 487"/>
                  <a:gd name="T74" fmla="*/ 944 w 1058"/>
                  <a:gd name="T75" fmla="*/ 427 h 487"/>
                  <a:gd name="T76" fmla="*/ 969 w 1058"/>
                  <a:gd name="T77" fmla="*/ 432 h 487"/>
                  <a:gd name="T78" fmla="*/ 993 w 1058"/>
                  <a:gd name="T79" fmla="*/ 452 h 487"/>
                  <a:gd name="T80" fmla="*/ 1018 w 1058"/>
                  <a:gd name="T81" fmla="*/ 467 h 487"/>
                  <a:gd name="T82" fmla="*/ 1043 w 1058"/>
                  <a:gd name="T83" fmla="*/ 482 h 4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87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15"/>
                    </a:lnTo>
                    <a:lnTo>
                      <a:pt x="45" y="20"/>
                    </a:lnTo>
                    <a:lnTo>
                      <a:pt x="50" y="30"/>
                    </a:lnTo>
                    <a:lnTo>
                      <a:pt x="60" y="35"/>
                    </a:lnTo>
                    <a:lnTo>
                      <a:pt x="70" y="40"/>
                    </a:lnTo>
                    <a:lnTo>
                      <a:pt x="75" y="45"/>
                    </a:lnTo>
                    <a:lnTo>
                      <a:pt x="85" y="50"/>
                    </a:lnTo>
                    <a:lnTo>
                      <a:pt x="94" y="60"/>
                    </a:lnTo>
                    <a:lnTo>
                      <a:pt x="99" y="65"/>
                    </a:lnTo>
                    <a:lnTo>
                      <a:pt x="109" y="80"/>
                    </a:lnTo>
                    <a:lnTo>
                      <a:pt x="119" y="90"/>
                    </a:lnTo>
                    <a:lnTo>
                      <a:pt x="124" y="104"/>
                    </a:lnTo>
                    <a:lnTo>
                      <a:pt x="134" y="114"/>
                    </a:lnTo>
                    <a:lnTo>
                      <a:pt x="144" y="129"/>
                    </a:lnTo>
                    <a:lnTo>
                      <a:pt x="149" y="139"/>
                    </a:lnTo>
                    <a:lnTo>
                      <a:pt x="159" y="149"/>
                    </a:lnTo>
                    <a:lnTo>
                      <a:pt x="169" y="164"/>
                    </a:lnTo>
                    <a:lnTo>
                      <a:pt x="174" y="174"/>
                    </a:lnTo>
                    <a:lnTo>
                      <a:pt x="184" y="184"/>
                    </a:lnTo>
                    <a:lnTo>
                      <a:pt x="194" y="199"/>
                    </a:lnTo>
                    <a:lnTo>
                      <a:pt x="199" y="209"/>
                    </a:lnTo>
                    <a:lnTo>
                      <a:pt x="209" y="219"/>
                    </a:lnTo>
                    <a:lnTo>
                      <a:pt x="219" y="234"/>
                    </a:lnTo>
                    <a:lnTo>
                      <a:pt x="224" y="243"/>
                    </a:lnTo>
                    <a:lnTo>
                      <a:pt x="234" y="258"/>
                    </a:lnTo>
                    <a:lnTo>
                      <a:pt x="243" y="273"/>
                    </a:lnTo>
                    <a:lnTo>
                      <a:pt x="248" y="283"/>
                    </a:lnTo>
                    <a:lnTo>
                      <a:pt x="258" y="293"/>
                    </a:lnTo>
                    <a:lnTo>
                      <a:pt x="268" y="298"/>
                    </a:lnTo>
                    <a:lnTo>
                      <a:pt x="278" y="303"/>
                    </a:lnTo>
                    <a:lnTo>
                      <a:pt x="283" y="313"/>
                    </a:lnTo>
                    <a:lnTo>
                      <a:pt x="293" y="318"/>
                    </a:lnTo>
                    <a:lnTo>
                      <a:pt x="303" y="328"/>
                    </a:lnTo>
                    <a:lnTo>
                      <a:pt x="308" y="333"/>
                    </a:lnTo>
                    <a:lnTo>
                      <a:pt x="318" y="338"/>
                    </a:lnTo>
                    <a:lnTo>
                      <a:pt x="328" y="343"/>
                    </a:lnTo>
                    <a:lnTo>
                      <a:pt x="333" y="348"/>
                    </a:lnTo>
                    <a:lnTo>
                      <a:pt x="343" y="358"/>
                    </a:lnTo>
                    <a:lnTo>
                      <a:pt x="353" y="363"/>
                    </a:lnTo>
                    <a:lnTo>
                      <a:pt x="358" y="368"/>
                    </a:lnTo>
                    <a:lnTo>
                      <a:pt x="368" y="373"/>
                    </a:lnTo>
                    <a:lnTo>
                      <a:pt x="378" y="378"/>
                    </a:lnTo>
                    <a:lnTo>
                      <a:pt x="383" y="378"/>
                    </a:lnTo>
                    <a:lnTo>
                      <a:pt x="392" y="378"/>
                    </a:lnTo>
                    <a:lnTo>
                      <a:pt x="402" y="378"/>
                    </a:lnTo>
                    <a:lnTo>
                      <a:pt x="407" y="382"/>
                    </a:lnTo>
                    <a:lnTo>
                      <a:pt x="417" y="387"/>
                    </a:lnTo>
                    <a:lnTo>
                      <a:pt x="427" y="387"/>
                    </a:lnTo>
                    <a:lnTo>
                      <a:pt x="432" y="392"/>
                    </a:lnTo>
                    <a:lnTo>
                      <a:pt x="442" y="392"/>
                    </a:lnTo>
                    <a:lnTo>
                      <a:pt x="452" y="392"/>
                    </a:lnTo>
                    <a:lnTo>
                      <a:pt x="457" y="392"/>
                    </a:lnTo>
                    <a:lnTo>
                      <a:pt x="467" y="392"/>
                    </a:lnTo>
                    <a:lnTo>
                      <a:pt x="477" y="392"/>
                    </a:lnTo>
                    <a:lnTo>
                      <a:pt x="482" y="397"/>
                    </a:lnTo>
                    <a:lnTo>
                      <a:pt x="492" y="397"/>
                    </a:lnTo>
                    <a:lnTo>
                      <a:pt x="502" y="397"/>
                    </a:lnTo>
                    <a:lnTo>
                      <a:pt x="507" y="402"/>
                    </a:lnTo>
                    <a:lnTo>
                      <a:pt x="517" y="407"/>
                    </a:lnTo>
                    <a:lnTo>
                      <a:pt x="527" y="407"/>
                    </a:lnTo>
                    <a:lnTo>
                      <a:pt x="531" y="407"/>
                    </a:lnTo>
                    <a:lnTo>
                      <a:pt x="541" y="407"/>
                    </a:lnTo>
                    <a:lnTo>
                      <a:pt x="551" y="407"/>
                    </a:lnTo>
                    <a:lnTo>
                      <a:pt x="561" y="407"/>
                    </a:lnTo>
                    <a:lnTo>
                      <a:pt x="566" y="402"/>
                    </a:lnTo>
                    <a:lnTo>
                      <a:pt x="576" y="407"/>
                    </a:lnTo>
                    <a:lnTo>
                      <a:pt x="586" y="407"/>
                    </a:lnTo>
                    <a:lnTo>
                      <a:pt x="591" y="412"/>
                    </a:lnTo>
                    <a:lnTo>
                      <a:pt x="601" y="412"/>
                    </a:lnTo>
                    <a:lnTo>
                      <a:pt x="611" y="412"/>
                    </a:lnTo>
                    <a:lnTo>
                      <a:pt x="616" y="412"/>
                    </a:lnTo>
                    <a:lnTo>
                      <a:pt x="626" y="417"/>
                    </a:lnTo>
                    <a:lnTo>
                      <a:pt x="636" y="417"/>
                    </a:lnTo>
                    <a:lnTo>
                      <a:pt x="641" y="417"/>
                    </a:lnTo>
                    <a:lnTo>
                      <a:pt x="651" y="422"/>
                    </a:lnTo>
                    <a:lnTo>
                      <a:pt x="661" y="422"/>
                    </a:lnTo>
                    <a:lnTo>
                      <a:pt x="666" y="422"/>
                    </a:lnTo>
                    <a:lnTo>
                      <a:pt x="676" y="422"/>
                    </a:lnTo>
                    <a:lnTo>
                      <a:pt x="685" y="422"/>
                    </a:lnTo>
                    <a:lnTo>
                      <a:pt x="690" y="422"/>
                    </a:lnTo>
                    <a:lnTo>
                      <a:pt x="700" y="422"/>
                    </a:lnTo>
                    <a:lnTo>
                      <a:pt x="710" y="422"/>
                    </a:lnTo>
                    <a:lnTo>
                      <a:pt x="715" y="422"/>
                    </a:lnTo>
                    <a:lnTo>
                      <a:pt x="725" y="427"/>
                    </a:lnTo>
                    <a:lnTo>
                      <a:pt x="735" y="427"/>
                    </a:lnTo>
                    <a:lnTo>
                      <a:pt x="740" y="427"/>
                    </a:lnTo>
                    <a:lnTo>
                      <a:pt x="750" y="427"/>
                    </a:lnTo>
                    <a:lnTo>
                      <a:pt x="760" y="427"/>
                    </a:lnTo>
                    <a:lnTo>
                      <a:pt x="765" y="427"/>
                    </a:lnTo>
                    <a:lnTo>
                      <a:pt x="775" y="422"/>
                    </a:lnTo>
                    <a:lnTo>
                      <a:pt x="785" y="422"/>
                    </a:lnTo>
                    <a:lnTo>
                      <a:pt x="790" y="422"/>
                    </a:lnTo>
                    <a:lnTo>
                      <a:pt x="800" y="412"/>
                    </a:lnTo>
                    <a:lnTo>
                      <a:pt x="810" y="407"/>
                    </a:lnTo>
                    <a:lnTo>
                      <a:pt x="815" y="402"/>
                    </a:lnTo>
                    <a:lnTo>
                      <a:pt x="824" y="397"/>
                    </a:lnTo>
                    <a:lnTo>
                      <a:pt x="834" y="397"/>
                    </a:lnTo>
                    <a:lnTo>
                      <a:pt x="844" y="392"/>
                    </a:lnTo>
                    <a:lnTo>
                      <a:pt x="849" y="387"/>
                    </a:lnTo>
                    <a:lnTo>
                      <a:pt x="859" y="378"/>
                    </a:lnTo>
                    <a:lnTo>
                      <a:pt x="869" y="368"/>
                    </a:lnTo>
                    <a:lnTo>
                      <a:pt x="874" y="368"/>
                    </a:lnTo>
                    <a:lnTo>
                      <a:pt x="884" y="368"/>
                    </a:lnTo>
                    <a:lnTo>
                      <a:pt x="894" y="373"/>
                    </a:lnTo>
                    <a:lnTo>
                      <a:pt x="899" y="387"/>
                    </a:lnTo>
                    <a:lnTo>
                      <a:pt x="909" y="402"/>
                    </a:lnTo>
                    <a:lnTo>
                      <a:pt x="919" y="422"/>
                    </a:lnTo>
                    <a:lnTo>
                      <a:pt x="924" y="427"/>
                    </a:lnTo>
                    <a:lnTo>
                      <a:pt x="934" y="427"/>
                    </a:lnTo>
                    <a:lnTo>
                      <a:pt x="944" y="427"/>
                    </a:lnTo>
                    <a:lnTo>
                      <a:pt x="949" y="427"/>
                    </a:lnTo>
                    <a:lnTo>
                      <a:pt x="959" y="427"/>
                    </a:lnTo>
                    <a:lnTo>
                      <a:pt x="969" y="432"/>
                    </a:lnTo>
                    <a:lnTo>
                      <a:pt x="973" y="437"/>
                    </a:lnTo>
                    <a:lnTo>
                      <a:pt x="983" y="442"/>
                    </a:lnTo>
                    <a:lnTo>
                      <a:pt x="993" y="452"/>
                    </a:lnTo>
                    <a:lnTo>
                      <a:pt x="998" y="457"/>
                    </a:lnTo>
                    <a:lnTo>
                      <a:pt x="1008" y="462"/>
                    </a:lnTo>
                    <a:lnTo>
                      <a:pt x="1018" y="467"/>
                    </a:lnTo>
                    <a:lnTo>
                      <a:pt x="1023" y="472"/>
                    </a:lnTo>
                    <a:lnTo>
                      <a:pt x="1033" y="477"/>
                    </a:lnTo>
                    <a:lnTo>
                      <a:pt x="1043" y="482"/>
                    </a:lnTo>
                    <a:lnTo>
                      <a:pt x="1048" y="487"/>
                    </a:lnTo>
                    <a:lnTo>
                      <a:pt x="1058" y="487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9" name="Freeform 161"/>
              <p:cNvSpPr>
                <a:spLocks/>
              </p:cNvSpPr>
              <p:nvPr/>
            </p:nvSpPr>
            <p:spPr bwMode="auto">
              <a:xfrm>
                <a:off x="3422383" y="4685226"/>
                <a:ext cx="1679575" cy="1655763"/>
              </a:xfrm>
              <a:custGeom>
                <a:avLst/>
                <a:gdLst>
                  <a:gd name="T0" fmla="*/ 15 w 1058"/>
                  <a:gd name="T1" fmla="*/ 179 h 1043"/>
                  <a:gd name="T2" fmla="*/ 40 w 1058"/>
                  <a:gd name="T3" fmla="*/ 169 h 1043"/>
                  <a:gd name="T4" fmla="*/ 69 w 1058"/>
                  <a:gd name="T5" fmla="*/ 174 h 1043"/>
                  <a:gd name="T6" fmla="*/ 94 w 1058"/>
                  <a:gd name="T7" fmla="*/ 184 h 1043"/>
                  <a:gd name="T8" fmla="*/ 119 w 1058"/>
                  <a:gd name="T9" fmla="*/ 199 h 1043"/>
                  <a:gd name="T10" fmla="*/ 144 w 1058"/>
                  <a:gd name="T11" fmla="*/ 209 h 1043"/>
                  <a:gd name="T12" fmla="*/ 169 w 1058"/>
                  <a:gd name="T13" fmla="*/ 213 h 1043"/>
                  <a:gd name="T14" fmla="*/ 194 w 1058"/>
                  <a:gd name="T15" fmla="*/ 213 h 1043"/>
                  <a:gd name="T16" fmla="*/ 218 w 1058"/>
                  <a:gd name="T17" fmla="*/ 213 h 1043"/>
                  <a:gd name="T18" fmla="*/ 243 w 1058"/>
                  <a:gd name="T19" fmla="*/ 218 h 1043"/>
                  <a:gd name="T20" fmla="*/ 268 w 1058"/>
                  <a:gd name="T21" fmla="*/ 228 h 1043"/>
                  <a:gd name="T22" fmla="*/ 293 w 1058"/>
                  <a:gd name="T23" fmla="*/ 233 h 1043"/>
                  <a:gd name="T24" fmla="*/ 318 w 1058"/>
                  <a:gd name="T25" fmla="*/ 233 h 1043"/>
                  <a:gd name="T26" fmla="*/ 343 w 1058"/>
                  <a:gd name="T27" fmla="*/ 218 h 1043"/>
                  <a:gd name="T28" fmla="*/ 367 w 1058"/>
                  <a:gd name="T29" fmla="*/ 204 h 1043"/>
                  <a:gd name="T30" fmla="*/ 392 w 1058"/>
                  <a:gd name="T31" fmla="*/ 283 h 1043"/>
                  <a:gd name="T32" fmla="*/ 417 w 1058"/>
                  <a:gd name="T33" fmla="*/ 511 h 1043"/>
                  <a:gd name="T34" fmla="*/ 442 w 1058"/>
                  <a:gd name="T35" fmla="*/ 824 h 1043"/>
                  <a:gd name="T36" fmla="*/ 467 w 1058"/>
                  <a:gd name="T37" fmla="*/ 1013 h 1043"/>
                  <a:gd name="T38" fmla="*/ 492 w 1058"/>
                  <a:gd name="T39" fmla="*/ 1028 h 1043"/>
                  <a:gd name="T40" fmla="*/ 516 w 1058"/>
                  <a:gd name="T41" fmla="*/ 988 h 1043"/>
                  <a:gd name="T42" fmla="*/ 541 w 1058"/>
                  <a:gd name="T43" fmla="*/ 933 h 1043"/>
                  <a:gd name="T44" fmla="*/ 566 w 1058"/>
                  <a:gd name="T45" fmla="*/ 839 h 1043"/>
                  <a:gd name="T46" fmla="*/ 591 w 1058"/>
                  <a:gd name="T47" fmla="*/ 770 h 1043"/>
                  <a:gd name="T48" fmla="*/ 616 w 1058"/>
                  <a:gd name="T49" fmla="*/ 710 h 1043"/>
                  <a:gd name="T50" fmla="*/ 641 w 1058"/>
                  <a:gd name="T51" fmla="*/ 650 h 1043"/>
                  <a:gd name="T52" fmla="*/ 665 w 1058"/>
                  <a:gd name="T53" fmla="*/ 601 h 1043"/>
                  <a:gd name="T54" fmla="*/ 690 w 1058"/>
                  <a:gd name="T55" fmla="*/ 531 h 1043"/>
                  <a:gd name="T56" fmla="*/ 715 w 1058"/>
                  <a:gd name="T57" fmla="*/ 447 h 1043"/>
                  <a:gd name="T58" fmla="*/ 740 w 1058"/>
                  <a:gd name="T59" fmla="*/ 372 h 1043"/>
                  <a:gd name="T60" fmla="*/ 765 w 1058"/>
                  <a:gd name="T61" fmla="*/ 313 h 1043"/>
                  <a:gd name="T62" fmla="*/ 790 w 1058"/>
                  <a:gd name="T63" fmla="*/ 263 h 1043"/>
                  <a:gd name="T64" fmla="*/ 814 w 1058"/>
                  <a:gd name="T65" fmla="*/ 213 h 1043"/>
                  <a:gd name="T66" fmla="*/ 839 w 1058"/>
                  <a:gd name="T67" fmla="*/ 139 h 1043"/>
                  <a:gd name="T68" fmla="*/ 864 w 1058"/>
                  <a:gd name="T69" fmla="*/ 70 h 1043"/>
                  <a:gd name="T70" fmla="*/ 894 w 1058"/>
                  <a:gd name="T71" fmla="*/ 35 h 1043"/>
                  <a:gd name="T72" fmla="*/ 919 w 1058"/>
                  <a:gd name="T73" fmla="*/ 20 h 1043"/>
                  <a:gd name="T74" fmla="*/ 943 w 1058"/>
                  <a:gd name="T75" fmla="*/ 20 h 1043"/>
                  <a:gd name="T76" fmla="*/ 968 w 1058"/>
                  <a:gd name="T77" fmla="*/ 30 h 1043"/>
                  <a:gd name="T78" fmla="*/ 993 w 1058"/>
                  <a:gd name="T79" fmla="*/ 25 h 1043"/>
                  <a:gd name="T80" fmla="*/ 1018 w 1058"/>
                  <a:gd name="T81" fmla="*/ 10 h 1043"/>
                  <a:gd name="T82" fmla="*/ 1043 w 1058"/>
                  <a:gd name="T83" fmla="*/ 0 h 10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43">
                    <a:moveTo>
                      <a:pt x="0" y="179"/>
                    </a:moveTo>
                    <a:lnTo>
                      <a:pt x="10" y="179"/>
                    </a:lnTo>
                    <a:lnTo>
                      <a:pt x="15" y="179"/>
                    </a:lnTo>
                    <a:lnTo>
                      <a:pt x="25" y="174"/>
                    </a:lnTo>
                    <a:lnTo>
                      <a:pt x="35" y="169"/>
                    </a:lnTo>
                    <a:lnTo>
                      <a:pt x="40" y="169"/>
                    </a:lnTo>
                    <a:lnTo>
                      <a:pt x="50" y="169"/>
                    </a:lnTo>
                    <a:lnTo>
                      <a:pt x="60" y="169"/>
                    </a:lnTo>
                    <a:lnTo>
                      <a:pt x="69" y="174"/>
                    </a:lnTo>
                    <a:lnTo>
                      <a:pt x="74" y="179"/>
                    </a:lnTo>
                    <a:lnTo>
                      <a:pt x="84" y="179"/>
                    </a:lnTo>
                    <a:lnTo>
                      <a:pt x="94" y="184"/>
                    </a:lnTo>
                    <a:lnTo>
                      <a:pt x="99" y="189"/>
                    </a:lnTo>
                    <a:lnTo>
                      <a:pt x="109" y="194"/>
                    </a:lnTo>
                    <a:lnTo>
                      <a:pt x="119" y="199"/>
                    </a:lnTo>
                    <a:lnTo>
                      <a:pt x="124" y="204"/>
                    </a:lnTo>
                    <a:lnTo>
                      <a:pt x="134" y="209"/>
                    </a:lnTo>
                    <a:lnTo>
                      <a:pt x="144" y="209"/>
                    </a:lnTo>
                    <a:lnTo>
                      <a:pt x="149" y="209"/>
                    </a:lnTo>
                    <a:lnTo>
                      <a:pt x="159" y="213"/>
                    </a:lnTo>
                    <a:lnTo>
                      <a:pt x="169" y="213"/>
                    </a:lnTo>
                    <a:lnTo>
                      <a:pt x="174" y="213"/>
                    </a:lnTo>
                    <a:lnTo>
                      <a:pt x="184" y="213"/>
                    </a:lnTo>
                    <a:lnTo>
                      <a:pt x="194" y="213"/>
                    </a:lnTo>
                    <a:lnTo>
                      <a:pt x="199" y="213"/>
                    </a:lnTo>
                    <a:lnTo>
                      <a:pt x="208" y="213"/>
                    </a:lnTo>
                    <a:lnTo>
                      <a:pt x="218" y="213"/>
                    </a:lnTo>
                    <a:lnTo>
                      <a:pt x="223" y="213"/>
                    </a:lnTo>
                    <a:lnTo>
                      <a:pt x="233" y="218"/>
                    </a:lnTo>
                    <a:lnTo>
                      <a:pt x="243" y="218"/>
                    </a:lnTo>
                    <a:lnTo>
                      <a:pt x="248" y="218"/>
                    </a:lnTo>
                    <a:lnTo>
                      <a:pt x="258" y="223"/>
                    </a:lnTo>
                    <a:lnTo>
                      <a:pt x="268" y="228"/>
                    </a:lnTo>
                    <a:lnTo>
                      <a:pt x="273" y="228"/>
                    </a:lnTo>
                    <a:lnTo>
                      <a:pt x="283" y="233"/>
                    </a:lnTo>
                    <a:lnTo>
                      <a:pt x="293" y="233"/>
                    </a:lnTo>
                    <a:lnTo>
                      <a:pt x="298" y="233"/>
                    </a:lnTo>
                    <a:lnTo>
                      <a:pt x="308" y="233"/>
                    </a:lnTo>
                    <a:lnTo>
                      <a:pt x="318" y="233"/>
                    </a:lnTo>
                    <a:lnTo>
                      <a:pt x="328" y="233"/>
                    </a:lnTo>
                    <a:lnTo>
                      <a:pt x="333" y="228"/>
                    </a:lnTo>
                    <a:lnTo>
                      <a:pt x="343" y="218"/>
                    </a:lnTo>
                    <a:lnTo>
                      <a:pt x="353" y="204"/>
                    </a:lnTo>
                    <a:lnTo>
                      <a:pt x="357" y="199"/>
                    </a:lnTo>
                    <a:lnTo>
                      <a:pt x="367" y="204"/>
                    </a:lnTo>
                    <a:lnTo>
                      <a:pt x="377" y="213"/>
                    </a:lnTo>
                    <a:lnTo>
                      <a:pt x="382" y="228"/>
                    </a:lnTo>
                    <a:lnTo>
                      <a:pt x="392" y="283"/>
                    </a:lnTo>
                    <a:lnTo>
                      <a:pt x="402" y="333"/>
                    </a:lnTo>
                    <a:lnTo>
                      <a:pt x="407" y="402"/>
                    </a:lnTo>
                    <a:lnTo>
                      <a:pt x="417" y="511"/>
                    </a:lnTo>
                    <a:lnTo>
                      <a:pt x="427" y="621"/>
                    </a:lnTo>
                    <a:lnTo>
                      <a:pt x="432" y="725"/>
                    </a:lnTo>
                    <a:lnTo>
                      <a:pt x="442" y="824"/>
                    </a:lnTo>
                    <a:lnTo>
                      <a:pt x="452" y="919"/>
                    </a:lnTo>
                    <a:lnTo>
                      <a:pt x="457" y="993"/>
                    </a:lnTo>
                    <a:lnTo>
                      <a:pt x="467" y="1013"/>
                    </a:lnTo>
                    <a:lnTo>
                      <a:pt x="477" y="1033"/>
                    </a:lnTo>
                    <a:lnTo>
                      <a:pt x="482" y="1043"/>
                    </a:lnTo>
                    <a:lnTo>
                      <a:pt x="492" y="1028"/>
                    </a:lnTo>
                    <a:lnTo>
                      <a:pt x="501" y="1013"/>
                    </a:lnTo>
                    <a:lnTo>
                      <a:pt x="506" y="1003"/>
                    </a:lnTo>
                    <a:lnTo>
                      <a:pt x="516" y="988"/>
                    </a:lnTo>
                    <a:lnTo>
                      <a:pt x="526" y="978"/>
                    </a:lnTo>
                    <a:lnTo>
                      <a:pt x="531" y="963"/>
                    </a:lnTo>
                    <a:lnTo>
                      <a:pt x="541" y="933"/>
                    </a:lnTo>
                    <a:lnTo>
                      <a:pt x="551" y="899"/>
                    </a:lnTo>
                    <a:lnTo>
                      <a:pt x="556" y="869"/>
                    </a:lnTo>
                    <a:lnTo>
                      <a:pt x="566" y="839"/>
                    </a:lnTo>
                    <a:lnTo>
                      <a:pt x="576" y="809"/>
                    </a:lnTo>
                    <a:lnTo>
                      <a:pt x="581" y="784"/>
                    </a:lnTo>
                    <a:lnTo>
                      <a:pt x="591" y="770"/>
                    </a:lnTo>
                    <a:lnTo>
                      <a:pt x="601" y="750"/>
                    </a:lnTo>
                    <a:lnTo>
                      <a:pt x="611" y="730"/>
                    </a:lnTo>
                    <a:lnTo>
                      <a:pt x="616" y="710"/>
                    </a:lnTo>
                    <a:lnTo>
                      <a:pt x="626" y="690"/>
                    </a:lnTo>
                    <a:lnTo>
                      <a:pt x="636" y="665"/>
                    </a:lnTo>
                    <a:lnTo>
                      <a:pt x="641" y="650"/>
                    </a:lnTo>
                    <a:lnTo>
                      <a:pt x="650" y="631"/>
                    </a:lnTo>
                    <a:lnTo>
                      <a:pt x="660" y="611"/>
                    </a:lnTo>
                    <a:lnTo>
                      <a:pt x="665" y="601"/>
                    </a:lnTo>
                    <a:lnTo>
                      <a:pt x="675" y="586"/>
                    </a:lnTo>
                    <a:lnTo>
                      <a:pt x="685" y="566"/>
                    </a:lnTo>
                    <a:lnTo>
                      <a:pt x="690" y="531"/>
                    </a:lnTo>
                    <a:lnTo>
                      <a:pt x="700" y="501"/>
                    </a:lnTo>
                    <a:lnTo>
                      <a:pt x="710" y="472"/>
                    </a:lnTo>
                    <a:lnTo>
                      <a:pt x="715" y="447"/>
                    </a:lnTo>
                    <a:lnTo>
                      <a:pt x="725" y="417"/>
                    </a:lnTo>
                    <a:lnTo>
                      <a:pt x="735" y="392"/>
                    </a:lnTo>
                    <a:lnTo>
                      <a:pt x="740" y="372"/>
                    </a:lnTo>
                    <a:lnTo>
                      <a:pt x="750" y="348"/>
                    </a:lnTo>
                    <a:lnTo>
                      <a:pt x="760" y="328"/>
                    </a:lnTo>
                    <a:lnTo>
                      <a:pt x="765" y="313"/>
                    </a:lnTo>
                    <a:lnTo>
                      <a:pt x="775" y="293"/>
                    </a:lnTo>
                    <a:lnTo>
                      <a:pt x="785" y="278"/>
                    </a:lnTo>
                    <a:lnTo>
                      <a:pt x="790" y="263"/>
                    </a:lnTo>
                    <a:lnTo>
                      <a:pt x="799" y="248"/>
                    </a:lnTo>
                    <a:lnTo>
                      <a:pt x="809" y="233"/>
                    </a:lnTo>
                    <a:lnTo>
                      <a:pt x="814" y="213"/>
                    </a:lnTo>
                    <a:lnTo>
                      <a:pt x="824" y="194"/>
                    </a:lnTo>
                    <a:lnTo>
                      <a:pt x="834" y="169"/>
                    </a:lnTo>
                    <a:lnTo>
                      <a:pt x="839" y="139"/>
                    </a:lnTo>
                    <a:lnTo>
                      <a:pt x="849" y="109"/>
                    </a:lnTo>
                    <a:lnTo>
                      <a:pt x="859" y="89"/>
                    </a:lnTo>
                    <a:lnTo>
                      <a:pt x="864" y="70"/>
                    </a:lnTo>
                    <a:lnTo>
                      <a:pt x="874" y="50"/>
                    </a:lnTo>
                    <a:lnTo>
                      <a:pt x="884" y="40"/>
                    </a:lnTo>
                    <a:lnTo>
                      <a:pt x="894" y="35"/>
                    </a:lnTo>
                    <a:lnTo>
                      <a:pt x="899" y="30"/>
                    </a:lnTo>
                    <a:lnTo>
                      <a:pt x="909" y="25"/>
                    </a:lnTo>
                    <a:lnTo>
                      <a:pt x="919" y="20"/>
                    </a:lnTo>
                    <a:lnTo>
                      <a:pt x="924" y="15"/>
                    </a:lnTo>
                    <a:lnTo>
                      <a:pt x="934" y="20"/>
                    </a:lnTo>
                    <a:lnTo>
                      <a:pt x="943" y="20"/>
                    </a:lnTo>
                    <a:lnTo>
                      <a:pt x="948" y="20"/>
                    </a:lnTo>
                    <a:lnTo>
                      <a:pt x="958" y="25"/>
                    </a:lnTo>
                    <a:lnTo>
                      <a:pt x="968" y="30"/>
                    </a:lnTo>
                    <a:lnTo>
                      <a:pt x="973" y="30"/>
                    </a:lnTo>
                    <a:lnTo>
                      <a:pt x="983" y="30"/>
                    </a:lnTo>
                    <a:lnTo>
                      <a:pt x="993" y="25"/>
                    </a:lnTo>
                    <a:lnTo>
                      <a:pt x="998" y="15"/>
                    </a:lnTo>
                    <a:lnTo>
                      <a:pt x="1008" y="15"/>
                    </a:lnTo>
                    <a:lnTo>
                      <a:pt x="1018" y="10"/>
                    </a:lnTo>
                    <a:lnTo>
                      <a:pt x="1023" y="5"/>
                    </a:lnTo>
                    <a:lnTo>
                      <a:pt x="1033" y="5"/>
                    </a:lnTo>
                    <a:lnTo>
                      <a:pt x="1043" y="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0" name="Freeform 162"/>
              <p:cNvSpPr>
                <a:spLocks/>
              </p:cNvSpPr>
              <p:nvPr/>
            </p:nvSpPr>
            <p:spPr bwMode="auto">
              <a:xfrm>
                <a:off x="5101958" y="4582038"/>
                <a:ext cx="268288" cy="103188"/>
              </a:xfrm>
              <a:custGeom>
                <a:avLst/>
                <a:gdLst>
                  <a:gd name="T0" fmla="*/ 0 w 169"/>
                  <a:gd name="T1" fmla="*/ 65 h 65"/>
                  <a:gd name="T2" fmla="*/ 10 w 169"/>
                  <a:gd name="T3" fmla="*/ 65 h 65"/>
                  <a:gd name="T4" fmla="*/ 15 w 169"/>
                  <a:gd name="T5" fmla="*/ 65 h 65"/>
                  <a:gd name="T6" fmla="*/ 25 w 169"/>
                  <a:gd name="T7" fmla="*/ 60 h 65"/>
                  <a:gd name="T8" fmla="*/ 34 w 169"/>
                  <a:gd name="T9" fmla="*/ 60 h 65"/>
                  <a:gd name="T10" fmla="*/ 39 w 169"/>
                  <a:gd name="T11" fmla="*/ 55 h 65"/>
                  <a:gd name="T12" fmla="*/ 49 w 169"/>
                  <a:gd name="T13" fmla="*/ 50 h 65"/>
                  <a:gd name="T14" fmla="*/ 59 w 169"/>
                  <a:gd name="T15" fmla="*/ 50 h 65"/>
                  <a:gd name="T16" fmla="*/ 64 w 169"/>
                  <a:gd name="T17" fmla="*/ 45 h 65"/>
                  <a:gd name="T18" fmla="*/ 74 w 169"/>
                  <a:gd name="T19" fmla="*/ 40 h 65"/>
                  <a:gd name="T20" fmla="*/ 84 w 169"/>
                  <a:gd name="T21" fmla="*/ 35 h 65"/>
                  <a:gd name="T22" fmla="*/ 89 w 169"/>
                  <a:gd name="T23" fmla="*/ 35 h 65"/>
                  <a:gd name="T24" fmla="*/ 99 w 169"/>
                  <a:gd name="T25" fmla="*/ 30 h 65"/>
                  <a:gd name="T26" fmla="*/ 109 w 169"/>
                  <a:gd name="T27" fmla="*/ 25 h 65"/>
                  <a:gd name="T28" fmla="*/ 119 w 169"/>
                  <a:gd name="T29" fmla="*/ 25 h 65"/>
                  <a:gd name="T30" fmla="*/ 124 w 169"/>
                  <a:gd name="T31" fmla="*/ 20 h 65"/>
                  <a:gd name="T32" fmla="*/ 134 w 169"/>
                  <a:gd name="T33" fmla="*/ 10 h 65"/>
                  <a:gd name="T34" fmla="*/ 144 w 169"/>
                  <a:gd name="T35" fmla="*/ 5 h 65"/>
                  <a:gd name="T36" fmla="*/ 149 w 169"/>
                  <a:gd name="T37" fmla="*/ 5 h 65"/>
                  <a:gd name="T38" fmla="*/ 159 w 169"/>
                  <a:gd name="T39" fmla="*/ 5 h 65"/>
                  <a:gd name="T40" fmla="*/ 169 w 169"/>
                  <a:gd name="T41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5">
                    <a:moveTo>
                      <a:pt x="0" y="65"/>
                    </a:moveTo>
                    <a:lnTo>
                      <a:pt x="10" y="65"/>
                    </a:lnTo>
                    <a:lnTo>
                      <a:pt x="15" y="65"/>
                    </a:lnTo>
                    <a:lnTo>
                      <a:pt x="25" y="60"/>
                    </a:lnTo>
                    <a:lnTo>
                      <a:pt x="34" y="60"/>
                    </a:lnTo>
                    <a:lnTo>
                      <a:pt x="39" y="55"/>
                    </a:lnTo>
                    <a:lnTo>
                      <a:pt x="49" y="50"/>
                    </a:lnTo>
                    <a:lnTo>
                      <a:pt x="59" y="50"/>
                    </a:lnTo>
                    <a:lnTo>
                      <a:pt x="64" y="45"/>
                    </a:lnTo>
                    <a:lnTo>
                      <a:pt x="74" y="40"/>
                    </a:lnTo>
                    <a:lnTo>
                      <a:pt x="84" y="35"/>
                    </a:lnTo>
                    <a:lnTo>
                      <a:pt x="89" y="35"/>
                    </a:lnTo>
                    <a:lnTo>
                      <a:pt x="99" y="30"/>
                    </a:lnTo>
                    <a:lnTo>
                      <a:pt x="109" y="25"/>
                    </a:lnTo>
                    <a:lnTo>
                      <a:pt x="119" y="25"/>
                    </a:lnTo>
                    <a:lnTo>
                      <a:pt x="124" y="20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1" name="Freeform 163"/>
              <p:cNvSpPr>
                <a:spLocks/>
              </p:cNvSpPr>
              <p:nvPr/>
            </p:nvSpPr>
            <p:spPr bwMode="auto">
              <a:xfrm>
                <a:off x="1742808" y="4259776"/>
                <a:ext cx="1679575" cy="741363"/>
              </a:xfrm>
              <a:custGeom>
                <a:avLst/>
                <a:gdLst>
                  <a:gd name="T0" fmla="*/ 20 w 1058"/>
                  <a:gd name="T1" fmla="*/ 5 h 467"/>
                  <a:gd name="T2" fmla="*/ 45 w 1058"/>
                  <a:gd name="T3" fmla="*/ 5 h 467"/>
                  <a:gd name="T4" fmla="*/ 70 w 1058"/>
                  <a:gd name="T5" fmla="*/ 0 h 467"/>
                  <a:gd name="T6" fmla="*/ 94 w 1058"/>
                  <a:gd name="T7" fmla="*/ 20 h 467"/>
                  <a:gd name="T8" fmla="*/ 119 w 1058"/>
                  <a:gd name="T9" fmla="*/ 40 h 467"/>
                  <a:gd name="T10" fmla="*/ 144 w 1058"/>
                  <a:gd name="T11" fmla="*/ 64 h 467"/>
                  <a:gd name="T12" fmla="*/ 169 w 1058"/>
                  <a:gd name="T13" fmla="*/ 99 h 467"/>
                  <a:gd name="T14" fmla="*/ 194 w 1058"/>
                  <a:gd name="T15" fmla="*/ 139 h 467"/>
                  <a:gd name="T16" fmla="*/ 219 w 1058"/>
                  <a:gd name="T17" fmla="*/ 184 h 467"/>
                  <a:gd name="T18" fmla="*/ 243 w 1058"/>
                  <a:gd name="T19" fmla="*/ 218 h 467"/>
                  <a:gd name="T20" fmla="*/ 268 w 1058"/>
                  <a:gd name="T21" fmla="*/ 248 h 467"/>
                  <a:gd name="T22" fmla="*/ 293 w 1058"/>
                  <a:gd name="T23" fmla="*/ 283 h 467"/>
                  <a:gd name="T24" fmla="*/ 318 w 1058"/>
                  <a:gd name="T25" fmla="*/ 313 h 467"/>
                  <a:gd name="T26" fmla="*/ 343 w 1058"/>
                  <a:gd name="T27" fmla="*/ 333 h 467"/>
                  <a:gd name="T28" fmla="*/ 368 w 1058"/>
                  <a:gd name="T29" fmla="*/ 347 h 467"/>
                  <a:gd name="T30" fmla="*/ 392 w 1058"/>
                  <a:gd name="T31" fmla="*/ 367 h 467"/>
                  <a:gd name="T32" fmla="*/ 417 w 1058"/>
                  <a:gd name="T33" fmla="*/ 377 h 467"/>
                  <a:gd name="T34" fmla="*/ 442 w 1058"/>
                  <a:gd name="T35" fmla="*/ 382 h 467"/>
                  <a:gd name="T36" fmla="*/ 467 w 1058"/>
                  <a:gd name="T37" fmla="*/ 387 h 467"/>
                  <a:gd name="T38" fmla="*/ 492 w 1058"/>
                  <a:gd name="T39" fmla="*/ 402 h 467"/>
                  <a:gd name="T40" fmla="*/ 517 w 1058"/>
                  <a:gd name="T41" fmla="*/ 397 h 467"/>
                  <a:gd name="T42" fmla="*/ 541 w 1058"/>
                  <a:gd name="T43" fmla="*/ 397 h 467"/>
                  <a:gd name="T44" fmla="*/ 566 w 1058"/>
                  <a:gd name="T45" fmla="*/ 402 h 467"/>
                  <a:gd name="T46" fmla="*/ 591 w 1058"/>
                  <a:gd name="T47" fmla="*/ 407 h 467"/>
                  <a:gd name="T48" fmla="*/ 616 w 1058"/>
                  <a:gd name="T49" fmla="*/ 402 h 467"/>
                  <a:gd name="T50" fmla="*/ 641 w 1058"/>
                  <a:gd name="T51" fmla="*/ 407 h 467"/>
                  <a:gd name="T52" fmla="*/ 666 w 1058"/>
                  <a:gd name="T53" fmla="*/ 417 h 467"/>
                  <a:gd name="T54" fmla="*/ 690 w 1058"/>
                  <a:gd name="T55" fmla="*/ 412 h 467"/>
                  <a:gd name="T56" fmla="*/ 715 w 1058"/>
                  <a:gd name="T57" fmla="*/ 412 h 467"/>
                  <a:gd name="T58" fmla="*/ 740 w 1058"/>
                  <a:gd name="T59" fmla="*/ 417 h 467"/>
                  <a:gd name="T60" fmla="*/ 765 w 1058"/>
                  <a:gd name="T61" fmla="*/ 417 h 467"/>
                  <a:gd name="T62" fmla="*/ 790 w 1058"/>
                  <a:gd name="T63" fmla="*/ 417 h 467"/>
                  <a:gd name="T64" fmla="*/ 815 w 1058"/>
                  <a:gd name="T65" fmla="*/ 407 h 467"/>
                  <a:gd name="T66" fmla="*/ 844 w 1058"/>
                  <a:gd name="T67" fmla="*/ 387 h 467"/>
                  <a:gd name="T68" fmla="*/ 869 w 1058"/>
                  <a:gd name="T69" fmla="*/ 377 h 467"/>
                  <a:gd name="T70" fmla="*/ 894 w 1058"/>
                  <a:gd name="T71" fmla="*/ 362 h 467"/>
                  <a:gd name="T72" fmla="*/ 919 w 1058"/>
                  <a:gd name="T73" fmla="*/ 367 h 467"/>
                  <a:gd name="T74" fmla="*/ 944 w 1058"/>
                  <a:gd name="T75" fmla="*/ 402 h 467"/>
                  <a:gd name="T76" fmla="*/ 969 w 1058"/>
                  <a:gd name="T77" fmla="*/ 407 h 467"/>
                  <a:gd name="T78" fmla="*/ 993 w 1058"/>
                  <a:gd name="T79" fmla="*/ 427 h 467"/>
                  <a:gd name="T80" fmla="*/ 1018 w 1058"/>
                  <a:gd name="T81" fmla="*/ 447 h 467"/>
                  <a:gd name="T82" fmla="*/ 1043 w 1058"/>
                  <a:gd name="T83" fmla="*/ 457 h 4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67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0"/>
                    </a:lnTo>
                    <a:lnTo>
                      <a:pt x="60" y="0"/>
                    </a:lnTo>
                    <a:lnTo>
                      <a:pt x="70" y="0"/>
                    </a:lnTo>
                    <a:lnTo>
                      <a:pt x="75" y="5"/>
                    </a:lnTo>
                    <a:lnTo>
                      <a:pt x="85" y="15"/>
                    </a:lnTo>
                    <a:lnTo>
                      <a:pt x="94" y="20"/>
                    </a:lnTo>
                    <a:lnTo>
                      <a:pt x="99" y="30"/>
                    </a:lnTo>
                    <a:lnTo>
                      <a:pt x="109" y="35"/>
                    </a:lnTo>
                    <a:lnTo>
                      <a:pt x="119" y="40"/>
                    </a:lnTo>
                    <a:lnTo>
                      <a:pt x="124" y="45"/>
                    </a:lnTo>
                    <a:lnTo>
                      <a:pt x="134" y="54"/>
                    </a:lnTo>
                    <a:lnTo>
                      <a:pt x="144" y="64"/>
                    </a:lnTo>
                    <a:lnTo>
                      <a:pt x="149" y="74"/>
                    </a:lnTo>
                    <a:lnTo>
                      <a:pt x="159" y="84"/>
                    </a:lnTo>
                    <a:lnTo>
                      <a:pt x="169" y="99"/>
                    </a:lnTo>
                    <a:lnTo>
                      <a:pt x="174" y="109"/>
                    </a:lnTo>
                    <a:lnTo>
                      <a:pt x="184" y="124"/>
                    </a:lnTo>
                    <a:lnTo>
                      <a:pt x="194" y="139"/>
                    </a:lnTo>
                    <a:lnTo>
                      <a:pt x="199" y="154"/>
                    </a:lnTo>
                    <a:lnTo>
                      <a:pt x="209" y="169"/>
                    </a:lnTo>
                    <a:lnTo>
                      <a:pt x="219" y="184"/>
                    </a:lnTo>
                    <a:lnTo>
                      <a:pt x="224" y="194"/>
                    </a:lnTo>
                    <a:lnTo>
                      <a:pt x="234" y="203"/>
                    </a:lnTo>
                    <a:lnTo>
                      <a:pt x="243" y="218"/>
                    </a:lnTo>
                    <a:lnTo>
                      <a:pt x="248" y="228"/>
                    </a:lnTo>
                    <a:lnTo>
                      <a:pt x="258" y="238"/>
                    </a:lnTo>
                    <a:lnTo>
                      <a:pt x="268" y="248"/>
                    </a:lnTo>
                    <a:lnTo>
                      <a:pt x="278" y="263"/>
                    </a:lnTo>
                    <a:lnTo>
                      <a:pt x="283" y="273"/>
                    </a:lnTo>
                    <a:lnTo>
                      <a:pt x="293" y="283"/>
                    </a:lnTo>
                    <a:lnTo>
                      <a:pt x="303" y="298"/>
                    </a:lnTo>
                    <a:lnTo>
                      <a:pt x="308" y="308"/>
                    </a:lnTo>
                    <a:lnTo>
                      <a:pt x="318" y="313"/>
                    </a:lnTo>
                    <a:lnTo>
                      <a:pt x="328" y="323"/>
                    </a:lnTo>
                    <a:lnTo>
                      <a:pt x="333" y="328"/>
                    </a:lnTo>
                    <a:lnTo>
                      <a:pt x="343" y="333"/>
                    </a:lnTo>
                    <a:lnTo>
                      <a:pt x="353" y="338"/>
                    </a:lnTo>
                    <a:lnTo>
                      <a:pt x="358" y="342"/>
                    </a:lnTo>
                    <a:lnTo>
                      <a:pt x="368" y="347"/>
                    </a:lnTo>
                    <a:lnTo>
                      <a:pt x="378" y="352"/>
                    </a:lnTo>
                    <a:lnTo>
                      <a:pt x="383" y="357"/>
                    </a:lnTo>
                    <a:lnTo>
                      <a:pt x="392" y="367"/>
                    </a:lnTo>
                    <a:lnTo>
                      <a:pt x="402" y="377"/>
                    </a:lnTo>
                    <a:lnTo>
                      <a:pt x="407" y="377"/>
                    </a:lnTo>
                    <a:lnTo>
                      <a:pt x="417" y="377"/>
                    </a:lnTo>
                    <a:lnTo>
                      <a:pt x="427" y="382"/>
                    </a:lnTo>
                    <a:lnTo>
                      <a:pt x="432" y="382"/>
                    </a:lnTo>
                    <a:lnTo>
                      <a:pt x="442" y="382"/>
                    </a:lnTo>
                    <a:lnTo>
                      <a:pt x="452" y="382"/>
                    </a:lnTo>
                    <a:lnTo>
                      <a:pt x="457" y="382"/>
                    </a:lnTo>
                    <a:lnTo>
                      <a:pt x="467" y="387"/>
                    </a:lnTo>
                    <a:lnTo>
                      <a:pt x="477" y="387"/>
                    </a:lnTo>
                    <a:lnTo>
                      <a:pt x="482" y="392"/>
                    </a:lnTo>
                    <a:lnTo>
                      <a:pt x="492" y="402"/>
                    </a:lnTo>
                    <a:lnTo>
                      <a:pt x="502" y="402"/>
                    </a:lnTo>
                    <a:lnTo>
                      <a:pt x="507" y="397"/>
                    </a:lnTo>
                    <a:lnTo>
                      <a:pt x="517" y="397"/>
                    </a:lnTo>
                    <a:lnTo>
                      <a:pt x="527" y="397"/>
                    </a:lnTo>
                    <a:lnTo>
                      <a:pt x="531" y="397"/>
                    </a:lnTo>
                    <a:lnTo>
                      <a:pt x="541" y="397"/>
                    </a:lnTo>
                    <a:lnTo>
                      <a:pt x="551" y="397"/>
                    </a:lnTo>
                    <a:lnTo>
                      <a:pt x="561" y="402"/>
                    </a:lnTo>
                    <a:lnTo>
                      <a:pt x="566" y="402"/>
                    </a:lnTo>
                    <a:lnTo>
                      <a:pt x="576" y="402"/>
                    </a:lnTo>
                    <a:lnTo>
                      <a:pt x="586" y="407"/>
                    </a:lnTo>
                    <a:lnTo>
                      <a:pt x="591" y="407"/>
                    </a:lnTo>
                    <a:lnTo>
                      <a:pt x="601" y="407"/>
                    </a:lnTo>
                    <a:lnTo>
                      <a:pt x="611" y="402"/>
                    </a:lnTo>
                    <a:lnTo>
                      <a:pt x="616" y="402"/>
                    </a:lnTo>
                    <a:lnTo>
                      <a:pt x="626" y="407"/>
                    </a:lnTo>
                    <a:lnTo>
                      <a:pt x="636" y="407"/>
                    </a:lnTo>
                    <a:lnTo>
                      <a:pt x="641" y="407"/>
                    </a:lnTo>
                    <a:lnTo>
                      <a:pt x="651" y="412"/>
                    </a:lnTo>
                    <a:lnTo>
                      <a:pt x="661" y="412"/>
                    </a:lnTo>
                    <a:lnTo>
                      <a:pt x="666" y="417"/>
                    </a:lnTo>
                    <a:lnTo>
                      <a:pt x="676" y="417"/>
                    </a:lnTo>
                    <a:lnTo>
                      <a:pt x="685" y="417"/>
                    </a:lnTo>
                    <a:lnTo>
                      <a:pt x="690" y="412"/>
                    </a:lnTo>
                    <a:lnTo>
                      <a:pt x="700" y="412"/>
                    </a:lnTo>
                    <a:lnTo>
                      <a:pt x="710" y="407"/>
                    </a:lnTo>
                    <a:lnTo>
                      <a:pt x="715" y="412"/>
                    </a:lnTo>
                    <a:lnTo>
                      <a:pt x="725" y="417"/>
                    </a:lnTo>
                    <a:lnTo>
                      <a:pt x="735" y="417"/>
                    </a:lnTo>
                    <a:lnTo>
                      <a:pt x="740" y="417"/>
                    </a:lnTo>
                    <a:lnTo>
                      <a:pt x="750" y="412"/>
                    </a:lnTo>
                    <a:lnTo>
                      <a:pt x="760" y="412"/>
                    </a:lnTo>
                    <a:lnTo>
                      <a:pt x="765" y="417"/>
                    </a:lnTo>
                    <a:lnTo>
                      <a:pt x="775" y="417"/>
                    </a:lnTo>
                    <a:lnTo>
                      <a:pt x="785" y="417"/>
                    </a:lnTo>
                    <a:lnTo>
                      <a:pt x="790" y="417"/>
                    </a:lnTo>
                    <a:lnTo>
                      <a:pt x="800" y="412"/>
                    </a:lnTo>
                    <a:lnTo>
                      <a:pt x="810" y="412"/>
                    </a:lnTo>
                    <a:lnTo>
                      <a:pt x="815" y="407"/>
                    </a:lnTo>
                    <a:lnTo>
                      <a:pt x="824" y="407"/>
                    </a:lnTo>
                    <a:lnTo>
                      <a:pt x="834" y="397"/>
                    </a:lnTo>
                    <a:lnTo>
                      <a:pt x="844" y="387"/>
                    </a:lnTo>
                    <a:lnTo>
                      <a:pt x="849" y="382"/>
                    </a:lnTo>
                    <a:lnTo>
                      <a:pt x="859" y="377"/>
                    </a:lnTo>
                    <a:lnTo>
                      <a:pt x="869" y="377"/>
                    </a:lnTo>
                    <a:lnTo>
                      <a:pt x="874" y="372"/>
                    </a:lnTo>
                    <a:lnTo>
                      <a:pt x="884" y="367"/>
                    </a:lnTo>
                    <a:lnTo>
                      <a:pt x="894" y="362"/>
                    </a:lnTo>
                    <a:lnTo>
                      <a:pt x="899" y="362"/>
                    </a:lnTo>
                    <a:lnTo>
                      <a:pt x="909" y="367"/>
                    </a:lnTo>
                    <a:lnTo>
                      <a:pt x="919" y="367"/>
                    </a:lnTo>
                    <a:lnTo>
                      <a:pt x="924" y="377"/>
                    </a:lnTo>
                    <a:lnTo>
                      <a:pt x="934" y="392"/>
                    </a:lnTo>
                    <a:lnTo>
                      <a:pt x="944" y="402"/>
                    </a:lnTo>
                    <a:lnTo>
                      <a:pt x="949" y="402"/>
                    </a:lnTo>
                    <a:lnTo>
                      <a:pt x="959" y="407"/>
                    </a:lnTo>
                    <a:lnTo>
                      <a:pt x="969" y="407"/>
                    </a:lnTo>
                    <a:lnTo>
                      <a:pt x="973" y="412"/>
                    </a:lnTo>
                    <a:lnTo>
                      <a:pt x="983" y="422"/>
                    </a:lnTo>
                    <a:lnTo>
                      <a:pt x="993" y="427"/>
                    </a:lnTo>
                    <a:lnTo>
                      <a:pt x="998" y="432"/>
                    </a:lnTo>
                    <a:lnTo>
                      <a:pt x="1008" y="442"/>
                    </a:lnTo>
                    <a:lnTo>
                      <a:pt x="1018" y="447"/>
                    </a:lnTo>
                    <a:lnTo>
                      <a:pt x="1023" y="452"/>
                    </a:lnTo>
                    <a:lnTo>
                      <a:pt x="1033" y="457"/>
                    </a:lnTo>
                    <a:lnTo>
                      <a:pt x="1043" y="457"/>
                    </a:lnTo>
                    <a:lnTo>
                      <a:pt x="1048" y="462"/>
                    </a:lnTo>
                    <a:lnTo>
                      <a:pt x="1058" y="467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2" name="Freeform 164"/>
              <p:cNvSpPr>
                <a:spLocks/>
              </p:cNvSpPr>
              <p:nvPr/>
            </p:nvSpPr>
            <p:spPr bwMode="auto">
              <a:xfrm>
                <a:off x="3422383" y="4645538"/>
                <a:ext cx="1679575" cy="1733550"/>
              </a:xfrm>
              <a:custGeom>
                <a:avLst/>
                <a:gdLst>
                  <a:gd name="T0" fmla="*/ 15 w 1058"/>
                  <a:gd name="T1" fmla="*/ 219 h 1092"/>
                  <a:gd name="T2" fmla="*/ 40 w 1058"/>
                  <a:gd name="T3" fmla="*/ 214 h 1092"/>
                  <a:gd name="T4" fmla="*/ 69 w 1058"/>
                  <a:gd name="T5" fmla="*/ 219 h 1092"/>
                  <a:gd name="T6" fmla="*/ 94 w 1058"/>
                  <a:gd name="T7" fmla="*/ 238 h 1092"/>
                  <a:gd name="T8" fmla="*/ 119 w 1058"/>
                  <a:gd name="T9" fmla="*/ 248 h 1092"/>
                  <a:gd name="T10" fmla="*/ 144 w 1058"/>
                  <a:gd name="T11" fmla="*/ 258 h 1092"/>
                  <a:gd name="T12" fmla="*/ 169 w 1058"/>
                  <a:gd name="T13" fmla="*/ 258 h 1092"/>
                  <a:gd name="T14" fmla="*/ 194 w 1058"/>
                  <a:gd name="T15" fmla="*/ 258 h 1092"/>
                  <a:gd name="T16" fmla="*/ 218 w 1058"/>
                  <a:gd name="T17" fmla="*/ 253 h 1092"/>
                  <a:gd name="T18" fmla="*/ 243 w 1058"/>
                  <a:gd name="T19" fmla="*/ 263 h 1092"/>
                  <a:gd name="T20" fmla="*/ 268 w 1058"/>
                  <a:gd name="T21" fmla="*/ 268 h 1092"/>
                  <a:gd name="T22" fmla="*/ 293 w 1058"/>
                  <a:gd name="T23" fmla="*/ 273 h 1092"/>
                  <a:gd name="T24" fmla="*/ 318 w 1058"/>
                  <a:gd name="T25" fmla="*/ 258 h 1092"/>
                  <a:gd name="T26" fmla="*/ 343 w 1058"/>
                  <a:gd name="T27" fmla="*/ 229 h 1092"/>
                  <a:gd name="T28" fmla="*/ 367 w 1058"/>
                  <a:gd name="T29" fmla="*/ 323 h 1092"/>
                  <a:gd name="T30" fmla="*/ 392 w 1058"/>
                  <a:gd name="T31" fmla="*/ 596 h 1092"/>
                  <a:gd name="T32" fmla="*/ 417 w 1058"/>
                  <a:gd name="T33" fmla="*/ 919 h 1092"/>
                  <a:gd name="T34" fmla="*/ 442 w 1058"/>
                  <a:gd name="T35" fmla="*/ 1073 h 1092"/>
                  <a:gd name="T36" fmla="*/ 467 w 1058"/>
                  <a:gd name="T37" fmla="*/ 1073 h 1092"/>
                  <a:gd name="T38" fmla="*/ 492 w 1058"/>
                  <a:gd name="T39" fmla="*/ 1038 h 1092"/>
                  <a:gd name="T40" fmla="*/ 516 w 1058"/>
                  <a:gd name="T41" fmla="*/ 934 h 1092"/>
                  <a:gd name="T42" fmla="*/ 541 w 1058"/>
                  <a:gd name="T43" fmla="*/ 805 h 1092"/>
                  <a:gd name="T44" fmla="*/ 566 w 1058"/>
                  <a:gd name="T45" fmla="*/ 750 h 1092"/>
                  <a:gd name="T46" fmla="*/ 591 w 1058"/>
                  <a:gd name="T47" fmla="*/ 685 h 1092"/>
                  <a:gd name="T48" fmla="*/ 616 w 1058"/>
                  <a:gd name="T49" fmla="*/ 631 h 1092"/>
                  <a:gd name="T50" fmla="*/ 641 w 1058"/>
                  <a:gd name="T51" fmla="*/ 576 h 1092"/>
                  <a:gd name="T52" fmla="*/ 665 w 1058"/>
                  <a:gd name="T53" fmla="*/ 512 h 1092"/>
                  <a:gd name="T54" fmla="*/ 690 w 1058"/>
                  <a:gd name="T55" fmla="*/ 417 h 1092"/>
                  <a:gd name="T56" fmla="*/ 715 w 1058"/>
                  <a:gd name="T57" fmla="*/ 348 h 1092"/>
                  <a:gd name="T58" fmla="*/ 740 w 1058"/>
                  <a:gd name="T59" fmla="*/ 283 h 1092"/>
                  <a:gd name="T60" fmla="*/ 765 w 1058"/>
                  <a:gd name="T61" fmla="*/ 229 h 1092"/>
                  <a:gd name="T62" fmla="*/ 790 w 1058"/>
                  <a:gd name="T63" fmla="*/ 164 h 1092"/>
                  <a:gd name="T64" fmla="*/ 814 w 1058"/>
                  <a:gd name="T65" fmla="*/ 99 h 1092"/>
                  <a:gd name="T66" fmla="*/ 839 w 1058"/>
                  <a:gd name="T67" fmla="*/ 65 h 1092"/>
                  <a:gd name="T68" fmla="*/ 864 w 1058"/>
                  <a:gd name="T69" fmla="*/ 50 h 1092"/>
                  <a:gd name="T70" fmla="*/ 894 w 1058"/>
                  <a:gd name="T71" fmla="*/ 40 h 1092"/>
                  <a:gd name="T72" fmla="*/ 919 w 1058"/>
                  <a:gd name="T73" fmla="*/ 40 h 1092"/>
                  <a:gd name="T74" fmla="*/ 943 w 1058"/>
                  <a:gd name="T75" fmla="*/ 40 h 1092"/>
                  <a:gd name="T76" fmla="*/ 968 w 1058"/>
                  <a:gd name="T77" fmla="*/ 35 h 1092"/>
                  <a:gd name="T78" fmla="*/ 993 w 1058"/>
                  <a:gd name="T79" fmla="*/ 20 h 1092"/>
                  <a:gd name="T80" fmla="*/ 1018 w 1058"/>
                  <a:gd name="T81" fmla="*/ 15 h 1092"/>
                  <a:gd name="T82" fmla="*/ 1043 w 1058"/>
                  <a:gd name="T83" fmla="*/ 5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92">
                    <a:moveTo>
                      <a:pt x="0" y="224"/>
                    </a:moveTo>
                    <a:lnTo>
                      <a:pt x="10" y="219"/>
                    </a:lnTo>
                    <a:lnTo>
                      <a:pt x="15" y="219"/>
                    </a:lnTo>
                    <a:lnTo>
                      <a:pt x="25" y="214"/>
                    </a:lnTo>
                    <a:lnTo>
                      <a:pt x="35" y="214"/>
                    </a:lnTo>
                    <a:lnTo>
                      <a:pt x="40" y="214"/>
                    </a:lnTo>
                    <a:lnTo>
                      <a:pt x="50" y="214"/>
                    </a:lnTo>
                    <a:lnTo>
                      <a:pt x="60" y="214"/>
                    </a:lnTo>
                    <a:lnTo>
                      <a:pt x="69" y="219"/>
                    </a:lnTo>
                    <a:lnTo>
                      <a:pt x="74" y="224"/>
                    </a:lnTo>
                    <a:lnTo>
                      <a:pt x="84" y="229"/>
                    </a:lnTo>
                    <a:lnTo>
                      <a:pt x="94" y="238"/>
                    </a:lnTo>
                    <a:lnTo>
                      <a:pt x="99" y="243"/>
                    </a:lnTo>
                    <a:lnTo>
                      <a:pt x="109" y="248"/>
                    </a:lnTo>
                    <a:lnTo>
                      <a:pt x="119" y="248"/>
                    </a:lnTo>
                    <a:lnTo>
                      <a:pt x="124" y="253"/>
                    </a:lnTo>
                    <a:lnTo>
                      <a:pt x="134" y="253"/>
                    </a:lnTo>
                    <a:lnTo>
                      <a:pt x="144" y="258"/>
                    </a:lnTo>
                    <a:lnTo>
                      <a:pt x="149" y="258"/>
                    </a:lnTo>
                    <a:lnTo>
                      <a:pt x="159" y="258"/>
                    </a:lnTo>
                    <a:lnTo>
                      <a:pt x="169" y="258"/>
                    </a:lnTo>
                    <a:lnTo>
                      <a:pt x="174" y="258"/>
                    </a:lnTo>
                    <a:lnTo>
                      <a:pt x="184" y="258"/>
                    </a:lnTo>
                    <a:lnTo>
                      <a:pt x="194" y="258"/>
                    </a:lnTo>
                    <a:lnTo>
                      <a:pt x="199" y="258"/>
                    </a:lnTo>
                    <a:lnTo>
                      <a:pt x="208" y="253"/>
                    </a:lnTo>
                    <a:lnTo>
                      <a:pt x="218" y="253"/>
                    </a:lnTo>
                    <a:lnTo>
                      <a:pt x="223" y="258"/>
                    </a:lnTo>
                    <a:lnTo>
                      <a:pt x="233" y="258"/>
                    </a:lnTo>
                    <a:lnTo>
                      <a:pt x="243" y="263"/>
                    </a:lnTo>
                    <a:lnTo>
                      <a:pt x="248" y="263"/>
                    </a:lnTo>
                    <a:lnTo>
                      <a:pt x="258" y="268"/>
                    </a:lnTo>
                    <a:lnTo>
                      <a:pt x="268" y="268"/>
                    </a:lnTo>
                    <a:lnTo>
                      <a:pt x="273" y="268"/>
                    </a:lnTo>
                    <a:lnTo>
                      <a:pt x="283" y="268"/>
                    </a:lnTo>
                    <a:lnTo>
                      <a:pt x="293" y="273"/>
                    </a:lnTo>
                    <a:lnTo>
                      <a:pt x="298" y="273"/>
                    </a:lnTo>
                    <a:lnTo>
                      <a:pt x="308" y="273"/>
                    </a:lnTo>
                    <a:lnTo>
                      <a:pt x="318" y="258"/>
                    </a:lnTo>
                    <a:lnTo>
                      <a:pt x="328" y="238"/>
                    </a:lnTo>
                    <a:lnTo>
                      <a:pt x="333" y="229"/>
                    </a:lnTo>
                    <a:lnTo>
                      <a:pt x="343" y="229"/>
                    </a:lnTo>
                    <a:lnTo>
                      <a:pt x="353" y="229"/>
                    </a:lnTo>
                    <a:lnTo>
                      <a:pt x="357" y="263"/>
                    </a:lnTo>
                    <a:lnTo>
                      <a:pt x="367" y="323"/>
                    </a:lnTo>
                    <a:lnTo>
                      <a:pt x="377" y="387"/>
                    </a:lnTo>
                    <a:lnTo>
                      <a:pt x="382" y="482"/>
                    </a:lnTo>
                    <a:lnTo>
                      <a:pt x="392" y="596"/>
                    </a:lnTo>
                    <a:lnTo>
                      <a:pt x="402" y="705"/>
                    </a:lnTo>
                    <a:lnTo>
                      <a:pt x="407" y="814"/>
                    </a:lnTo>
                    <a:lnTo>
                      <a:pt x="417" y="919"/>
                    </a:lnTo>
                    <a:lnTo>
                      <a:pt x="427" y="1023"/>
                    </a:lnTo>
                    <a:lnTo>
                      <a:pt x="432" y="1048"/>
                    </a:lnTo>
                    <a:lnTo>
                      <a:pt x="442" y="1073"/>
                    </a:lnTo>
                    <a:lnTo>
                      <a:pt x="452" y="1092"/>
                    </a:lnTo>
                    <a:lnTo>
                      <a:pt x="457" y="1083"/>
                    </a:lnTo>
                    <a:lnTo>
                      <a:pt x="467" y="1073"/>
                    </a:lnTo>
                    <a:lnTo>
                      <a:pt x="477" y="1063"/>
                    </a:lnTo>
                    <a:lnTo>
                      <a:pt x="482" y="1053"/>
                    </a:lnTo>
                    <a:lnTo>
                      <a:pt x="492" y="1038"/>
                    </a:lnTo>
                    <a:lnTo>
                      <a:pt x="501" y="1013"/>
                    </a:lnTo>
                    <a:lnTo>
                      <a:pt x="506" y="973"/>
                    </a:lnTo>
                    <a:lnTo>
                      <a:pt x="516" y="934"/>
                    </a:lnTo>
                    <a:lnTo>
                      <a:pt x="526" y="894"/>
                    </a:lnTo>
                    <a:lnTo>
                      <a:pt x="531" y="849"/>
                    </a:lnTo>
                    <a:lnTo>
                      <a:pt x="541" y="805"/>
                    </a:lnTo>
                    <a:lnTo>
                      <a:pt x="551" y="785"/>
                    </a:lnTo>
                    <a:lnTo>
                      <a:pt x="556" y="770"/>
                    </a:lnTo>
                    <a:lnTo>
                      <a:pt x="566" y="750"/>
                    </a:lnTo>
                    <a:lnTo>
                      <a:pt x="576" y="730"/>
                    </a:lnTo>
                    <a:lnTo>
                      <a:pt x="581" y="705"/>
                    </a:lnTo>
                    <a:lnTo>
                      <a:pt x="591" y="685"/>
                    </a:lnTo>
                    <a:lnTo>
                      <a:pt x="601" y="665"/>
                    </a:lnTo>
                    <a:lnTo>
                      <a:pt x="611" y="651"/>
                    </a:lnTo>
                    <a:lnTo>
                      <a:pt x="616" y="631"/>
                    </a:lnTo>
                    <a:lnTo>
                      <a:pt x="626" y="611"/>
                    </a:lnTo>
                    <a:lnTo>
                      <a:pt x="636" y="591"/>
                    </a:lnTo>
                    <a:lnTo>
                      <a:pt x="641" y="576"/>
                    </a:lnTo>
                    <a:lnTo>
                      <a:pt x="650" y="556"/>
                    </a:lnTo>
                    <a:lnTo>
                      <a:pt x="660" y="541"/>
                    </a:lnTo>
                    <a:lnTo>
                      <a:pt x="665" y="512"/>
                    </a:lnTo>
                    <a:lnTo>
                      <a:pt x="675" y="477"/>
                    </a:lnTo>
                    <a:lnTo>
                      <a:pt x="685" y="442"/>
                    </a:lnTo>
                    <a:lnTo>
                      <a:pt x="690" y="417"/>
                    </a:lnTo>
                    <a:lnTo>
                      <a:pt x="700" y="392"/>
                    </a:lnTo>
                    <a:lnTo>
                      <a:pt x="710" y="373"/>
                    </a:lnTo>
                    <a:lnTo>
                      <a:pt x="715" y="348"/>
                    </a:lnTo>
                    <a:lnTo>
                      <a:pt x="725" y="323"/>
                    </a:lnTo>
                    <a:lnTo>
                      <a:pt x="735" y="298"/>
                    </a:lnTo>
                    <a:lnTo>
                      <a:pt x="740" y="283"/>
                    </a:lnTo>
                    <a:lnTo>
                      <a:pt x="750" y="263"/>
                    </a:lnTo>
                    <a:lnTo>
                      <a:pt x="760" y="248"/>
                    </a:lnTo>
                    <a:lnTo>
                      <a:pt x="765" y="229"/>
                    </a:lnTo>
                    <a:lnTo>
                      <a:pt x="775" y="214"/>
                    </a:lnTo>
                    <a:lnTo>
                      <a:pt x="785" y="189"/>
                    </a:lnTo>
                    <a:lnTo>
                      <a:pt x="790" y="164"/>
                    </a:lnTo>
                    <a:lnTo>
                      <a:pt x="799" y="134"/>
                    </a:lnTo>
                    <a:lnTo>
                      <a:pt x="809" y="119"/>
                    </a:lnTo>
                    <a:lnTo>
                      <a:pt x="814" y="99"/>
                    </a:lnTo>
                    <a:lnTo>
                      <a:pt x="824" y="85"/>
                    </a:lnTo>
                    <a:lnTo>
                      <a:pt x="834" y="75"/>
                    </a:lnTo>
                    <a:lnTo>
                      <a:pt x="839" y="65"/>
                    </a:lnTo>
                    <a:lnTo>
                      <a:pt x="849" y="55"/>
                    </a:lnTo>
                    <a:lnTo>
                      <a:pt x="859" y="55"/>
                    </a:lnTo>
                    <a:lnTo>
                      <a:pt x="864" y="50"/>
                    </a:lnTo>
                    <a:lnTo>
                      <a:pt x="874" y="50"/>
                    </a:lnTo>
                    <a:lnTo>
                      <a:pt x="884" y="45"/>
                    </a:lnTo>
                    <a:lnTo>
                      <a:pt x="894" y="40"/>
                    </a:lnTo>
                    <a:lnTo>
                      <a:pt x="899" y="40"/>
                    </a:lnTo>
                    <a:lnTo>
                      <a:pt x="909" y="40"/>
                    </a:lnTo>
                    <a:lnTo>
                      <a:pt x="919" y="40"/>
                    </a:lnTo>
                    <a:lnTo>
                      <a:pt x="924" y="40"/>
                    </a:lnTo>
                    <a:lnTo>
                      <a:pt x="934" y="40"/>
                    </a:lnTo>
                    <a:lnTo>
                      <a:pt x="943" y="40"/>
                    </a:lnTo>
                    <a:lnTo>
                      <a:pt x="948" y="40"/>
                    </a:lnTo>
                    <a:lnTo>
                      <a:pt x="958" y="35"/>
                    </a:lnTo>
                    <a:lnTo>
                      <a:pt x="968" y="35"/>
                    </a:lnTo>
                    <a:lnTo>
                      <a:pt x="973" y="30"/>
                    </a:lnTo>
                    <a:lnTo>
                      <a:pt x="983" y="25"/>
                    </a:lnTo>
                    <a:lnTo>
                      <a:pt x="993" y="20"/>
                    </a:lnTo>
                    <a:lnTo>
                      <a:pt x="998" y="20"/>
                    </a:lnTo>
                    <a:lnTo>
                      <a:pt x="1008" y="20"/>
                    </a:lnTo>
                    <a:lnTo>
                      <a:pt x="1018" y="15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3" name="Freeform 165"/>
              <p:cNvSpPr>
                <a:spLocks/>
              </p:cNvSpPr>
              <p:nvPr/>
            </p:nvSpPr>
            <p:spPr bwMode="auto">
              <a:xfrm>
                <a:off x="5101958" y="4528063"/>
                <a:ext cx="268288" cy="117475"/>
              </a:xfrm>
              <a:custGeom>
                <a:avLst/>
                <a:gdLst>
                  <a:gd name="T0" fmla="*/ 0 w 169"/>
                  <a:gd name="T1" fmla="*/ 74 h 74"/>
                  <a:gd name="T2" fmla="*/ 10 w 169"/>
                  <a:gd name="T3" fmla="*/ 64 h 74"/>
                  <a:gd name="T4" fmla="*/ 15 w 169"/>
                  <a:gd name="T5" fmla="*/ 59 h 74"/>
                  <a:gd name="T6" fmla="*/ 25 w 169"/>
                  <a:gd name="T7" fmla="*/ 54 h 74"/>
                  <a:gd name="T8" fmla="*/ 34 w 169"/>
                  <a:gd name="T9" fmla="*/ 54 h 74"/>
                  <a:gd name="T10" fmla="*/ 39 w 169"/>
                  <a:gd name="T11" fmla="*/ 49 h 74"/>
                  <a:gd name="T12" fmla="*/ 49 w 169"/>
                  <a:gd name="T13" fmla="*/ 49 h 74"/>
                  <a:gd name="T14" fmla="*/ 59 w 169"/>
                  <a:gd name="T15" fmla="*/ 44 h 74"/>
                  <a:gd name="T16" fmla="*/ 64 w 169"/>
                  <a:gd name="T17" fmla="*/ 39 h 74"/>
                  <a:gd name="T18" fmla="*/ 74 w 169"/>
                  <a:gd name="T19" fmla="*/ 39 h 74"/>
                  <a:gd name="T20" fmla="*/ 84 w 169"/>
                  <a:gd name="T21" fmla="*/ 34 h 74"/>
                  <a:gd name="T22" fmla="*/ 89 w 169"/>
                  <a:gd name="T23" fmla="*/ 29 h 74"/>
                  <a:gd name="T24" fmla="*/ 99 w 169"/>
                  <a:gd name="T25" fmla="*/ 25 h 74"/>
                  <a:gd name="T26" fmla="*/ 109 w 169"/>
                  <a:gd name="T27" fmla="*/ 20 h 74"/>
                  <a:gd name="T28" fmla="*/ 119 w 169"/>
                  <a:gd name="T29" fmla="*/ 15 h 74"/>
                  <a:gd name="T30" fmla="*/ 124 w 169"/>
                  <a:gd name="T31" fmla="*/ 10 h 74"/>
                  <a:gd name="T32" fmla="*/ 134 w 169"/>
                  <a:gd name="T33" fmla="*/ 5 h 74"/>
                  <a:gd name="T34" fmla="*/ 144 w 169"/>
                  <a:gd name="T35" fmla="*/ 0 h 74"/>
                  <a:gd name="T36" fmla="*/ 149 w 169"/>
                  <a:gd name="T37" fmla="*/ 0 h 74"/>
                  <a:gd name="T38" fmla="*/ 159 w 169"/>
                  <a:gd name="T39" fmla="*/ 0 h 74"/>
                  <a:gd name="T40" fmla="*/ 169 w 169"/>
                  <a:gd name="T4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4">
                    <a:moveTo>
                      <a:pt x="0" y="74"/>
                    </a:moveTo>
                    <a:lnTo>
                      <a:pt x="10" y="64"/>
                    </a:lnTo>
                    <a:lnTo>
                      <a:pt x="15" y="59"/>
                    </a:lnTo>
                    <a:lnTo>
                      <a:pt x="25" y="54"/>
                    </a:lnTo>
                    <a:lnTo>
                      <a:pt x="34" y="54"/>
                    </a:lnTo>
                    <a:lnTo>
                      <a:pt x="39" y="49"/>
                    </a:lnTo>
                    <a:lnTo>
                      <a:pt x="49" y="49"/>
                    </a:lnTo>
                    <a:lnTo>
                      <a:pt x="59" y="44"/>
                    </a:lnTo>
                    <a:lnTo>
                      <a:pt x="64" y="39"/>
                    </a:lnTo>
                    <a:lnTo>
                      <a:pt x="74" y="39"/>
                    </a:lnTo>
                    <a:lnTo>
                      <a:pt x="84" y="34"/>
                    </a:lnTo>
                    <a:lnTo>
                      <a:pt x="89" y="29"/>
                    </a:lnTo>
                    <a:lnTo>
                      <a:pt x="99" y="25"/>
                    </a:lnTo>
                    <a:lnTo>
                      <a:pt x="109" y="20"/>
                    </a:lnTo>
                    <a:lnTo>
                      <a:pt x="119" y="15"/>
                    </a:lnTo>
                    <a:lnTo>
                      <a:pt x="124" y="10"/>
                    </a:lnTo>
                    <a:lnTo>
                      <a:pt x="134" y="5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5" name="Freeform 166"/>
              <p:cNvSpPr>
                <a:spLocks/>
              </p:cNvSpPr>
              <p:nvPr/>
            </p:nvSpPr>
            <p:spPr bwMode="auto">
              <a:xfrm>
                <a:off x="1742808" y="4315338"/>
                <a:ext cx="1679575" cy="677863"/>
              </a:xfrm>
              <a:custGeom>
                <a:avLst/>
                <a:gdLst>
                  <a:gd name="T0" fmla="*/ 20 w 1058"/>
                  <a:gd name="T1" fmla="*/ 5 h 427"/>
                  <a:gd name="T2" fmla="*/ 45 w 1058"/>
                  <a:gd name="T3" fmla="*/ 15 h 427"/>
                  <a:gd name="T4" fmla="*/ 70 w 1058"/>
                  <a:gd name="T5" fmla="*/ 44 h 427"/>
                  <a:gd name="T6" fmla="*/ 94 w 1058"/>
                  <a:gd name="T7" fmla="*/ 64 h 427"/>
                  <a:gd name="T8" fmla="*/ 119 w 1058"/>
                  <a:gd name="T9" fmla="*/ 99 h 427"/>
                  <a:gd name="T10" fmla="*/ 144 w 1058"/>
                  <a:gd name="T11" fmla="*/ 139 h 427"/>
                  <a:gd name="T12" fmla="*/ 169 w 1058"/>
                  <a:gd name="T13" fmla="*/ 178 h 427"/>
                  <a:gd name="T14" fmla="*/ 194 w 1058"/>
                  <a:gd name="T15" fmla="*/ 218 h 427"/>
                  <a:gd name="T16" fmla="*/ 219 w 1058"/>
                  <a:gd name="T17" fmla="*/ 248 h 427"/>
                  <a:gd name="T18" fmla="*/ 243 w 1058"/>
                  <a:gd name="T19" fmla="*/ 283 h 427"/>
                  <a:gd name="T20" fmla="*/ 268 w 1058"/>
                  <a:gd name="T21" fmla="*/ 312 h 427"/>
                  <a:gd name="T22" fmla="*/ 293 w 1058"/>
                  <a:gd name="T23" fmla="*/ 337 h 427"/>
                  <a:gd name="T24" fmla="*/ 318 w 1058"/>
                  <a:gd name="T25" fmla="*/ 352 h 427"/>
                  <a:gd name="T26" fmla="*/ 343 w 1058"/>
                  <a:gd name="T27" fmla="*/ 362 h 427"/>
                  <a:gd name="T28" fmla="*/ 368 w 1058"/>
                  <a:gd name="T29" fmla="*/ 372 h 427"/>
                  <a:gd name="T30" fmla="*/ 392 w 1058"/>
                  <a:gd name="T31" fmla="*/ 382 h 427"/>
                  <a:gd name="T32" fmla="*/ 417 w 1058"/>
                  <a:gd name="T33" fmla="*/ 382 h 427"/>
                  <a:gd name="T34" fmla="*/ 442 w 1058"/>
                  <a:gd name="T35" fmla="*/ 387 h 427"/>
                  <a:gd name="T36" fmla="*/ 467 w 1058"/>
                  <a:gd name="T37" fmla="*/ 392 h 427"/>
                  <a:gd name="T38" fmla="*/ 492 w 1058"/>
                  <a:gd name="T39" fmla="*/ 387 h 427"/>
                  <a:gd name="T40" fmla="*/ 517 w 1058"/>
                  <a:gd name="T41" fmla="*/ 392 h 427"/>
                  <a:gd name="T42" fmla="*/ 541 w 1058"/>
                  <a:gd name="T43" fmla="*/ 392 h 427"/>
                  <a:gd name="T44" fmla="*/ 566 w 1058"/>
                  <a:gd name="T45" fmla="*/ 397 h 427"/>
                  <a:gd name="T46" fmla="*/ 591 w 1058"/>
                  <a:gd name="T47" fmla="*/ 392 h 427"/>
                  <a:gd name="T48" fmla="*/ 616 w 1058"/>
                  <a:gd name="T49" fmla="*/ 392 h 427"/>
                  <a:gd name="T50" fmla="*/ 641 w 1058"/>
                  <a:gd name="T51" fmla="*/ 397 h 427"/>
                  <a:gd name="T52" fmla="*/ 666 w 1058"/>
                  <a:gd name="T53" fmla="*/ 402 h 427"/>
                  <a:gd name="T54" fmla="*/ 690 w 1058"/>
                  <a:gd name="T55" fmla="*/ 392 h 427"/>
                  <a:gd name="T56" fmla="*/ 715 w 1058"/>
                  <a:gd name="T57" fmla="*/ 392 h 427"/>
                  <a:gd name="T58" fmla="*/ 740 w 1058"/>
                  <a:gd name="T59" fmla="*/ 387 h 427"/>
                  <a:gd name="T60" fmla="*/ 765 w 1058"/>
                  <a:gd name="T61" fmla="*/ 382 h 427"/>
                  <a:gd name="T62" fmla="*/ 790 w 1058"/>
                  <a:gd name="T63" fmla="*/ 372 h 427"/>
                  <a:gd name="T64" fmla="*/ 815 w 1058"/>
                  <a:gd name="T65" fmla="*/ 352 h 427"/>
                  <a:gd name="T66" fmla="*/ 844 w 1058"/>
                  <a:gd name="T67" fmla="*/ 327 h 427"/>
                  <a:gd name="T68" fmla="*/ 869 w 1058"/>
                  <a:gd name="T69" fmla="*/ 327 h 427"/>
                  <a:gd name="T70" fmla="*/ 894 w 1058"/>
                  <a:gd name="T71" fmla="*/ 347 h 427"/>
                  <a:gd name="T72" fmla="*/ 919 w 1058"/>
                  <a:gd name="T73" fmla="*/ 372 h 427"/>
                  <a:gd name="T74" fmla="*/ 944 w 1058"/>
                  <a:gd name="T75" fmla="*/ 382 h 427"/>
                  <a:gd name="T76" fmla="*/ 969 w 1058"/>
                  <a:gd name="T77" fmla="*/ 402 h 427"/>
                  <a:gd name="T78" fmla="*/ 993 w 1058"/>
                  <a:gd name="T79" fmla="*/ 407 h 427"/>
                  <a:gd name="T80" fmla="*/ 1018 w 1058"/>
                  <a:gd name="T81" fmla="*/ 417 h 427"/>
                  <a:gd name="T82" fmla="*/ 1043 w 1058"/>
                  <a:gd name="T83" fmla="*/ 422 h 4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27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10"/>
                    </a:lnTo>
                    <a:lnTo>
                      <a:pt x="45" y="15"/>
                    </a:lnTo>
                    <a:lnTo>
                      <a:pt x="50" y="19"/>
                    </a:lnTo>
                    <a:lnTo>
                      <a:pt x="60" y="29"/>
                    </a:lnTo>
                    <a:lnTo>
                      <a:pt x="70" y="44"/>
                    </a:lnTo>
                    <a:lnTo>
                      <a:pt x="75" y="54"/>
                    </a:lnTo>
                    <a:lnTo>
                      <a:pt x="85" y="59"/>
                    </a:lnTo>
                    <a:lnTo>
                      <a:pt x="94" y="64"/>
                    </a:lnTo>
                    <a:lnTo>
                      <a:pt x="99" y="74"/>
                    </a:lnTo>
                    <a:lnTo>
                      <a:pt x="109" y="89"/>
                    </a:lnTo>
                    <a:lnTo>
                      <a:pt x="119" y="99"/>
                    </a:lnTo>
                    <a:lnTo>
                      <a:pt x="124" y="114"/>
                    </a:lnTo>
                    <a:lnTo>
                      <a:pt x="134" y="129"/>
                    </a:lnTo>
                    <a:lnTo>
                      <a:pt x="144" y="139"/>
                    </a:lnTo>
                    <a:lnTo>
                      <a:pt x="149" y="149"/>
                    </a:lnTo>
                    <a:lnTo>
                      <a:pt x="159" y="163"/>
                    </a:lnTo>
                    <a:lnTo>
                      <a:pt x="169" y="178"/>
                    </a:lnTo>
                    <a:lnTo>
                      <a:pt x="174" y="193"/>
                    </a:lnTo>
                    <a:lnTo>
                      <a:pt x="184" y="203"/>
                    </a:lnTo>
                    <a:lnTo>
                      <a:pt x="194" y="218"/>
                    </a:lnTo>
                    <a:lnTo>
                      <a:pt x="199" y="228"/>
                    </a:lnTo>
                    <a:lnTo>
                      <a:pt x="209" y="238"/>
                    </a:lnTo>
                    <a:lnTo>
                      <a:pt x="219" y="248"/>
                    </a:lnTo>
                    <a:lnTo>
                      <a:pt x="224" y="258"/>
                    </a:lnTo>
                    <a:lnTo>
                      <a:pt x="234" y="268"/>
                    </a:lnTo>
                    <a:lnTo>
                      <a:pt x="243" y="283"/>
                    </a:lnTo>
                    <a:lnTo>
                      <a:pt x="248" y="293"/>
                    </a:lnTo>
                    <a:lnTo>
                      <a:pt x="258" y="303"/>
                    </a:lnTo>
                    <a:lnTo>
                      <a:pt x="268" y="312"/>
                    </a:lnTo>
                    <a:lnTo>
                      <a:pt x="278" y="322"/>
                    </a:lnTo>
                    <a:lnTo>
                      <a:pt x="283" y="327"/>
                    </a:lnTo>
                    <a:lnTo>
                      <a:pt x="293" y="337"/>
                    </a:lnTo>
                    <a:lnTo>
                      <a:pt x="303" y="342"/>
                    </a:lnTo>
                    <a:lnTo>
                      <a:pt x="308" y="347"/>
                    </a:lnTo>
                    <a:lnTo>
                      <a:pt x="318" y="352"/>
                    </a:lnTo>
                    <a:lnTo>
                      <a:pt x="328" y="352"/>
                    </a:lnTo>
                    <a:lnTo>
                      <a:pt x="333" y="357"/>
                    </a:lnTo>
                    <a:lnTo>
                      <a:pt x="343" y="362"/>
                    </a:lnTo>
                    <a:lnTo>
                      <a:pt x="353" y="367"/>
                    </a:lnTo>
                    <a:lnTo>
                      <a:pt x="358" y="372"/>
                    </a:lnTo>
                    <a:lnTo>
                      <a:pt x="368" y="372"/>
                    </a:lnTo>
                    <a:lnTo>
                      <a:pt x="378" y="377"/>
                    </a:lnTo>
                    <a:lnTo>
                      <a:pt x="383" y="377"/>
                    </a:lnTo>
                    <a:lnTo>
                      <a:pt x="392" y="382"/>
                    </a:lnTo>
                    <a:lnTo>
                      <a:pt x="402" y="382"/>
                    </a:lnTo>
                    <a:lnTo>
                      <a:pt x="407" y="382"/>
                    </a:lnTo>
                    <a:lnTo>
                      <a:pt x="417" y="382"/>
                    </a:lnTo>
                    <a:lnTo>
                      <a:pt x="427" y="382"/>
                    </a:lnTo>
                    <a:lnTo>
                      <a:pt x="432" y="387"/>
                    </a:lnTo>
                    <a:lnTo>
                      <a:pt x="442" y="387"/>
                    </a:lnTo>
                    <a:lnTo>
                      <a:pt x="452" y="387"/>
                    </a:lnTo>
                    <a:lnTo>
                      <a:pt x="457" y="392"/>
                    </a:lnTo>
                    <a:lnTo>
                      <a:pt x="467" y="392"/>
                    </a:lnTo>
                    <a:lnTo>
                      <a:pt x="477" y="392"/>
                    </a:lnTo>
                    <a:lnTo>
                      <a:pt x="482" y="387"/>
                    </a:lnTo>
                    <a:lnTo>
                      <a:pt x="492" y="387"/>
                    </a:lnTo>
                    <a:lnTo>
                      <a:pt x="502" y="387"/>
                    </a:lnTo>
                    <a:lnTo>
                      <a:pt x="507" y="392"/>
                    </a:lnTo>
                    <a:lnTo>
                      <a:pt x="517" y="392"/>
                    </a:lnTo>
                    <a:lnTo>
                      <a:pt x="527" y="392"/>
                    </a:lnTo>
                    <a:lnTo>
                      <a:pt x="531" y="392"/>
                    </a:lnTo>
                    <a:lnTo>
                      <a:pt x="541" y="392"/>
                    </a:lnTo>
                    <a:lnTo>
                      <a:pt x="551" y="397"/>
                    </a:lnTo>
                    <a:lnTo>
                      <a:pt x="561" y="397"/>
                    </a:lnTo>
                    <a:lnTo>
                      <a:pt x="566" y="397"/>
                    </a:lnTo>
                    <a:lnTo>
                      <a:pt x="576" y="397"/>
                    </a:lnTo>
                    <a:lnTo>
                      <a:pt x="586" y="392"/>
                    </a:lnTo>
                    <a:lnTo>
                      <a:pt x="591" y="392"/>
                    </a:lnTo>
                    <a:lnTo>
                      <a:pt x="601" y="392"/>
                    </a:lnTo>
                    <a:lnTo>
                      <a:pt x="611" y="392"/>
                    </a:lnTo>
                    <a:lnTo>
                      <a:pt x="616" y="392"/>
                    </a:lnTo>
                    <a:lnTo>
                      <a:pt x="626" y="392"/>
                    </a:lnTo>
                    <a:lnTo>
                      <a:pt x="636" y="392"/>
                    </a:lnTo>
                    <a:lnTo>
                      <a:pt x="641" y="397"/>
                    </a:lnTo>
                    <a:lnTo>
                      <a:pt x="651" y="397"/>
                    </a:lnTo>
                    <a:lnTo>
                      <a:pt x="661" y="402"/>
                    </a:lnTo>
                    <a:lnTo>
                      <a:pt x="666" y="402"/>
                    </a:lnTo>
                    <a:lnTo>
                      <a:pt x="676" y="397"/>
                    </a:lnTo>
                    <a:lnTo>
                      <a:pt x="685" y="397"/>
                    </a:lnTo>
                    <a:lnTo>
                      <a:pt x="690" y="392"/>
                    </a:lnTo>
                    <a:lnTo>
                      <a:pt x="700" y="392"/>
                    </a:lnTo>
                    <a:lnTo>
                      <a:pt x="710" y="392"/>
                    </a:lnTo>
                    <a:lnTo>
                      <a:pt x="715" y="392"/>
                    </a:lnTo>
                    <a:lnTo>
                      <a:pt x="725" y="392"/>
                    </a:lnTo>
                    <a:lnTo>
                      <a:pt x="735" y="387"/>
                    </a:lnTo>
                    <a:lnTo>
                      <a:pt x="740" y="387"/>
                    </a:lnTo>
                    <a:lnTo>
                      <a:pt x="750" y="387"/>
                    </a:lnTo>
                    <a:lnTo>
                      <a:pt x="760" y="387"/>
                    </a:lnTo>
                    <a:lnTo>
                      <a:pt x="765" y="382"/>
                    </a:lnTo>
                    <a:lnTo>
                      <a:pt x="775" y="382"/>
                    </a:lnTo>
                    <a:lnTo>
                      <a:pt x="785" y="377"/>
                    </a:lnTo>
                    <a:lnTo>
                      <a:pt x="790" y="372"/>
                    </a:lnTo>
                    <a:lnTo>
                      <a:pt x="800" y="367"/>
                    </a:lnTo>
                    <a:lnTo>
                      <a:pt x="810" y="357"/>
                    </a:lnTo>
                    <a:lnTo>
                      <a:pt x="815" y="352"/>
                    </a:lnTo>
                    <a:lnTo>
                      <a:pt x="824" y="342"/>
                    </a:lnTo>
                    <a:lnTo>
                      <a:pt x="834" y="332"/>
                    </a:lnTo>
                    <a:lnTo>
                      <a:pt x="844" y="327"/>
                    </a:lnTo>
                    <a:lnTo>
                      <a:pt x="849" y="322"/>
                    </a:lnTo>
                    <a:lnTo>
                      <a:pt x="859" y="322"/>
                    </a:lnTo>
                    <a:lnTo>
                      <a:pt x="869" y="327"/>
                    </a:lnTo>
                    <a:lnTo>
                      <a:pt x="874" y="332"/>
                    </a:lnTo>
                    <a:lnTo>
                      <a:pt x="884" y="337"/>
                    </a:lnTo>
                    <a:lnTo>
                      <a:pt x="894" y="347"/>
                    </a:lnTo>
                    <a:lnTo>
                      <a:pt x="899" y="357"/>
                    </a:lnTo>
                    <a:lnTo>
                      <a:pt x="909" y="367"/>
                    </a:lnTo>
                    <a:lnTo>
                      <a:pt x="919" y="372"/>
                    </a:lnTo>
                    <a:lnTo>
                      <a:pt x="924" y="372"/>
                    </a:lnTo>
                    <a:lnTo>
                      <a:pt x="934" y="377"/>
                    </a:lnTo>
                    <a:lnTo>
                      <a:pt x="944" y="382"/>
                    </a:lnTo>
                    <a:lnTo>
                      <a:pt x="949" y="392"/>
                    </a:lnTo>
                    <a:lnTo>
                      <a:pt x="959" y="397"/>
                    </a:lnTo>
                    <a:lnTo>
                      <a:pt x="969" y="402"/>
                    </a:lnTo>
                    <a:lnTo>
                      <a:pt x="973" y="402"/>
                    </a:lnTo>
                    <a:lnTo>
                      <a:pt x="983" y="407"/>
                    </a:lnTo>
                    <a:lnTo>
                      <a:pt x="993" y="407"/>
                    </a:lnTo>
                    <a:lnTo>
                      <a:pt x="998" y="407"/>
                    </a:lnTo>
                    <a:lnTo>
                      <a:pt x="1008" y="412"/>
                    </a:lnTo>
                    <a:lnTo>
                      <a:pt x="1018" y="417"/>
                    </a:lnTo>
                    <a:lnTo>
                      <a:pt x="1023" y="422"/>
                    </a:lnTo>
                    <a:lnTo>
                      <a:pt x="1033" y="427"/>
                    </a:lnTo>
                    <a:lnTo>
                      <a:pt x="1043" y="422"/>
                    </a:lnTo>
                    <a:lnTo>
                      <a:pt x="1048" y="417"/>
                    </a:lnTo>
                    <a:lnTo>
                      <a:pt x="1058" y="417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6" name="Freeform 167"/>
              <p:cNvSpPr>
                <a:spLocks/>
              </p:cNvSpPr>
              <p:nvPr/>
            </p:nvSpPr>
            <p:spPr bwMode="auto">
              <a:xfrm>
                <a:off x="3422383" y="4488376"/>
                <a:ext cx="1679575" cy="1820863"/>
              </a:xfrm>
              <a:custGeom>
                <a:avLst/>
                <a:gdLst>
                  <a:gd name="T0" fmla="*/ 15 w 1058"/>
                  <a:gd name="T1" fmla="*/ 308 h 1147"/>
                  <a:gd name="T2" fmla="*/ 40 w 1058"/>
                  <a:gd name="T3" fmla="*/ 313 h 1147"/>
                  <a:gd name="T4" fmla="*/ 69 w 1058"/>
                  <a:gd name="T5" fmla="*/ 328 h 1147"/>
                  <a:gd name="T6" fmla="*/ 94 w 1058"/>
                  <a:gd name="T7" fmla="*/ 347 h 1147"/>
                  <a:gd name="T8" fmla="*/ 119 w 1058"/>
                  <a:gd name="T9" fmla="*/ 347 h 1147"/>
                  <a:gd name="T10" fmla="*/ 144 w 1058"/>
                  <a:gd name="T11" fmla="*/ 342 h 1147"/>
                  <a:gd name="T12" fmla="*/ 169 w 1058"/>
                  <a:gd name="T13" fmla="*/ 347 h 1147"/>
                  <a:gd name="T14" fmla="*/ 194 w 1058"/>
                  <a:gd name="T15" fmla="*/ 347 h 1147"/>
                  <a:gd name="T16" fmla="*/ 218 w 1058"/>
                  <a:gd name="T17" fmla="*/ 347 h 1147"/>
                  <a:gd name="T18" fmla="*/ 243 w 1058"/>
                  <a:gd name="T19" fmla="*/ 352 h 1147"/>
                  <a:gd name="T20" fmla="*/ 268 w 1058"/>
                  <a:gd name="T21" fmla="*/ 347 h 1147"/>
                  <a:gd name="T22" fmla="*/ 293 w 1058"/>
                  <a:gd name="T23" fmla="*/ 362 h 1147"/>
                  <a:gd name="T24" fmla="*/ 318 w 1058"/>
                  <a:gd name="T25" fmla="*/ 333 h 1147"/>
                  <a:gd name="T26" fmla="*/ 343 w 1058"/>
                  <a:gd name="T27" fmla="*/ 313 h 1147"/>
                  <a:gd name="T28" fmla="*/ 367 w 1058"/>
                  <a:gd name="T29" fmla="*/ 467 h 1147"/>
                  <a:gd name="T30" fmla="*/ 392 w 1058"/>
                  <a:gd name="T31" fmla="*/ 814 h 1147"/>
                  <a:gd name="T32" fmla="*/ 417 w 1058"/>
                  <a:gd name="T33" fmla="*/ 1107 h 1147"/>
                  <a:gd name="T34" fmla="*/ 442 w 1058"/>
                  <a:gd name="T35" fmla="*/ 1147 h 1147"/>
                  <a:gd name="T36" fmla="*/ 467 w 1058"/>
                  <a:gd name="T37" fmla="*/ 1117 h 1147"/>
                  <a:gd name="T38" fmla="*/ 492 w 1058"/>
                  <a:gd name="T39" fmla="*/ 1077 h 1147"/>
                  <a:gd name="T40" fmla="*/ 516 w 1058"/>
                  <a:gd name="T41" fmla="*/ 1013 h 1147"/>
                  <a:gd name="T42" fmla="*/ 541 w 1058"/>
                  <a:gd name="T43" fmla="*/ 908 h 1147"/>
                  <a:gd name="T44" fmla="*/ 566 w 1058"/>
                  <a:gd name="T45" fmla="*/ 854 h 1147"/>
                  <a:gd name="T46" fmla="*/ 591 w 1058"/>
                  <a:gd name="T47" fmla="*/ 789 h 1147"/>
                  <a:gd name="T48" fmla="*/ 616 w 1058"/>
                  <a:gd name="T49" fmla="*/ 725 h 1147"/>
                  <a:gd name="T50" fmla="*/ 641 w 1058"/>
                  <a:gd name="T51" fmla="*/ 660 h 1147"/>
                  <a:gd name="T52" fmla="*/ 665 w 1058"/>
                  <a:gd name="T53" fmla="*/ 571 h 1147"/>
                  <a:gd name="T54" fmla="*/ 690 w 1058"/>
                  <a:gd name="T55" fmla="*/ 491 h 1147"/>
                  <a:gd name="T56" fmla="*/ 715 w 1058"/>
                  <a:gd name="T57" fmla="*/ 412 h 1147"/>
                  <a:gd name="T58" fmla="*/ 740 w 1058"/>
                  <a:gd name="T59" fmla="*/ 352 h 1147"/>
                  <a:gd name="T60" fmla="*/ 765 w 1058"/>
                  <a:gd name="T61" fmla="*/ 298 h 1147"/>
                  <a:gd name="T62" fmla="*/ 790 w 1058"/>
                  <a:gd name="T63" fmla="*/ 228 h 1147"/>
                  <a:gd name="T64" fmla="*/ 814 w 1058"/>
                  <a:gd name="T65" fmla="*/ 144 h 1147"/>
                  <a:gd name="T66" fmla="*/ 839 w 1058"/>
                  <a:gd name="T67" fmla="*/ 89 h 1147"/>
                  <a:gd name="T68" fmla="*/ 864 w 1058"/>
                  <a:gd name="T69" fmla="*/ 64 h 1147"/>
                  <a:gd name="T70" fmla="*/ 894 w 1058"/>
                  <a:gd name="T71" fmla="*/ 64 h 1147"/>
                  <a:gd name="T72" fmla="*/ 919 w 1058"/>
                  <a:gd name="T73" fmla="*/ 59 h 1147"/>
                  <a:gd name="T74" fmla="*/ 943 w 1058"/>
                  <a:gd name="T75" fmla="*/ 54 h 1147"/>
                  <a:gd name="T76" fmla="*/ 968 w 1058"/>
                  <a:gd name="T77" fmla="*/ 45 h 1147"/>
                  <a:gd name="T78" fmla="*/ 993 w 1058"/>
                  <a:gd name="T79" fmla="*/ 40 h 1147"/>
                  <a:gd name="T80" fmla="*/ 1018 w 1058"/>
                  <a:gd name="T81" fmla="*/ 25 h 1147"/>
                  <a:gd name="T82" fmla="*/ 1043 w 1058"/>
                  <a:gd name="T83" fmla="*/ 10 h 1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47">
                    <a:moveTo>
                      <a:pt x="0" y="308"/>
                    </a:moveTo>
                    <a:lnTo>
                      <a:pt x="10" y="308"/>
                    </a:lnTo>
                    <a:lnTo>
                      <a:pt x="15" y="308"/>
                    </a:lnTo>
                    <a:lnTo>
                      <a:pt x="25" y="308"/>
                    </a:lnTo>
                    <a:lnTo>
                      <a:pt x="35" y="308"/>
                    </a:lnTo>
                    <a:lnTo>
                      <a:pt x="40" y="313"/>
                    </a:lnTo>
                    <a:lnTo>
                      <a:pt x="50" y="318"/>
                    </a:lnTo>
                    <a:lnTo>
                      <a:pt x="60" y="323"/>
                    </a:lnTo>
                    <a:lnTo>
                      <a:pt x="69" y="328"/>
                    </a:lnTo>
                    <a:lnTo>
                      <a:pt x="74" y="333"/>
                    </a:lnTo>
                    <a:lnTo>
                      <a:pt x="84" y="337"/>
                    </a:lnTo>
                    <a:lnTo>
                      <a:pt x="94" y="347"/>
                    </a:lnTo>
                    <a:lnTo>
                      <a:pt x="99" y="347"/>
                    </a:lnTo>
                    <a:lnTo>
                      <a:pt x="109" y="347"/>
                    </a:lnTo>
                    <a:lnTo>
                      <a:pt x="119" y="347"/>
                    </a:lnTo>
                    <a:lnTo>
                      <a:pt x="124" y="347"/>
                    </a:lnTo>
                    <a:lnTo>
                      <a:pt x="134" y="347"/>
                    </a:lnTo>
                    <a:lnTo>
                      <a:pt x="144" y="342"/>
                    </a:lnTo>
                    <a:lnTo>
                      <a:pt x="149" y="342"/>
                    </a:lnTo>
                    <a:lnTo>
                      <a:pt x="159" y="347"/>
                    </a:lnTo>
                    <a:lnTo>
                      <a:pt x="169" y="347"/>
                    </a:lnTo>
                    <a:lnTo>
                      <a:pt x="174" y="347"/>
                    </a:lnTo>
                    <a:lnTo>
                      <a:pt x="184" y="347"/>
                    </a:lnTo>
                    <a:lnTo>
                      <a:pt x="194" y="347"/>
                    </a:lnTo>
                    <a:lnTo>
                      <a:pt x="199" y="347"/>
                    </a:lnTo>
                    <a:lnTo>
                      <a:pt x="208" y="347"/>
                    </a:lnTo>
                    <a:lnTo>
                      <a:pt x="218" y="347"/>
                    </a:lnTo>
                    <a:lnTo>
                      <a:pt x="223" y="347"/>
                    </a:lnTo>
                    <a:lnTo>
                      <a:pt x="233" y="352"/>
                    </a:lnTo>
                    <a:lnTo>
                      <a:pt x="243" y="352"/>
                    </a:lnTo>
                    <a:lnTo>
                      <a:pt x="248" y="352"/>
                    </a:lnTo>
                    <a:lnTo>
                      <a:pt x="258" y="352"/>
                    </a:lnTo>
                    <a:lnTo>
                      <a:pt x="268" y="347"/>
                    </a:lnTo>
                    <a:lnTo>
                      <a:pt x="273" y="352"/>
                    </a:lnTo>
                    <a:lnTo>
                      <a:pt x="283" y="357"/>
                    </a:lnTo>
                    <a:lnTo>
                      <a:pt x="293" y="362"/>
                    </a:lnTo>
                    <a:lnTo>
                      <a:pt x="298" y="352"/>
                    </a:lnTo>
                    <a:lnTo>
                      <a:pt x="308" y="342"/>
                    </a:lnTo>
                    <a:lnTo>
                      <a:pt x="318" y="333"/>
                    </a:lnTo>
                    <a:lnTo>
                      <a:pt x="328" y="323"/>
                    </a:lnTo>
                    <a:lnTo>
                      <a:pt x="333" y="313"/>
                    </a:lnTo>
                    <a:lnTo>
                      <a:pt x="343" y="313"/>
                    </a:lnTo>
                    <a:lnTo>
                      <a:pt x="353" y="362"/>
                    </a:lnTo>
                    <a:lnTo>
                      <a:pt x="357" y="412"/>
                    </a:lnTo>
                    <a:lnTo>
                      <a:pt x="367" y="467"/>
                    </a:lnTo>
                    <a:lnTo>
                      <a:pt x="377" y="581"/>
                    </a:lnTo>
                    <a:lnTo>
                      <a:pt x="382" y="700"/>
                    </a:lnTo>
                    <a:lnTo>
                      <a:pt x="392" y="814"/>
                    </a:lnTo>
                    <a:lnTo>
                      <a:pt x="402" y="918"/>
                    </a:lnTo>
                    <a:lnTo>
                      <a:pt x="407" y="1023"/>
                    </a:lnTo>
                    <a:lnTo>
                      <a:pt x="417" y="1107"/>
                    </a:lnTo>
                    <a:lnTo>
                      <a:pt x="427" y="1122"/>
                    </a:lnTo>
                    <a:lnTo>
                      <a:pt x="432" y="1142"/>
                    </a:lnTo>
                    <a:lnTo>
                      <a:pt x="442" y="1147"/>
                    </a:lnTo>
                    <a:lnTo>
                      <a:pt x="452" y="1137"/>
                    </a:lnTo>
                    <a:lnTo>
                      <a:pt x="457" y="1127"/>
                    </a:lnTo>
                    <a:lnTo>
                      <a:pt x="467" y="1117"/>
                    </a:lnTo>
                    <a:lnTo>
                      <a:pt x="477" y="1107"/>
                    </a:lnTo>
                    <a:lnTo>
                      <a:pt x="482" y="1092"/>
                    </a:lnTo>
                    <a:lnTo>
                      <a:pt x="492" y="1077"/>
                    </a:lnTo>
                    <a:lnTo>
                      <a:pt x="501" y="1057"/>
                    </a:lnTo>
                    <a:lnTo>
                      <a:pt x="506" y="1038"/>
                    </a:lnTo>
                    <a:lnTo>
                      <a:pt x="516" y="1013"/>
                    </a:lnTo>
                    <a:lnTo>
                      <a:pt x="526" y="973"/>
                    </a:lnTo>
                    <a:lnTo>
                      <a:pt x="531" y="938"/>
                    </a:lnTo>
                    <a:lnTo>
                      <a:pt x="541" y="908"/>
                    </a:lnTo>
                    <a:lnTo>
                      <a:pt x="551" y="889"/>
                    </a:lnTo>
                    <a:lnTo>
                      <a:pt x="556" y="874"/>
                    </a:lnTo>
                    <a:lnTo>
                      <a:pt x="566" y="854"/>
                    </a:lnTo>
                    <a:lnTo>
                      <a:pt x="576" y="834"/>
                    </a:lnTo>
                    <a:lnTo>
                      <a:pt x="581" y="814"/>
                    </a:lnTo>
                    <a:lnTo>
                      <a:pt x="591" y="789"/>
                    </a:lnTo>
                    <a:lnTo>
                      <a:pt x="601" y="769"/>
                    </a:lnTo>
                    <a:lnTo>
                      <a:pt x="611" y="745"/>
                    </a:lnTo>
                    <a:lnTo>
                      <a:pt x="616" y="725"/>
                    </a:lnTo>
                    <a:lnTo>
                      <a:pt x="626" y="705"/>
                    </a:lnTo>
                    <a:lnTo>
                      <a:pt x="636" y="690"/>
                    </a:lnTo>
                    <a:lnTo>
                      <a:pt x="641" y="660"/>
                    </a:lnTo>
                    <a:lnTo>
                      <a:pt x="650" y="630"/>
                    </a:lnTo>
                    <a:lnTo>
                      <a:pt x="660" y="596"/>
                    </a:lnTo>
                    <a:lnTo>
                      <a:pt x="665" y="571"/>
                    </a:lnTo>
                    <a:lnTo>
                      <a:pt x="675" y="541"/>
                    </a:lnTo>
                    <a:lnTo>
                      <a:pt x="685" y="516"/>
                    </a:lnTo>
                    <a:lnTo>
                      <a:pt x="690" y="491"/>
                    </a:lnTo>
                    <a:lnTo>
                      <a:pt x="700" y="462"/>
                    </a:lnTo>
                    <a:lnTo>
                      <a:pt x="710" y="432"/>
                    </a:lnTo>
                    <a:lnTo>
                      <a:pt x="715" y="412"/>
                    </a:lnTo>
                    <a:lnTo>
                      <a:pt x="725" y="387"/>
                    </a:lnTo>
                    <a:lnTo>
                      <a:pt x="735" y="367"/>
                    </a:lnTo>
                    <a:lnTo>
                      <a:pt x="740" y="352"/>
                    </a:lnTo>
                    <a:lnTo>
                      <a:pt x="750" y="337"/>
                    </a:lnTo>
                    <a:lnTo>
                      <a:pt x="760" y="318"/>
                    </a:lnTo>
                    <a:lnTo>
                      <a:pt x="765" y="298"/>
                    </a:lnTo>
                    <a:lnTo>
                      <a:pt x="775" y="278"/>
                    </a:lnTo>
                    <a:lnTo>
                      <a:pt x="785" y="258"/>
                    </a:lnTo>
                    <a:lnTo>
                      <a:pt x="790" y="228"/>
                    </a:lnTo>
                    <a:lnTo>
                      <a:pt x="799" y="194"/>
                    </a:lnTo>
                    <a:lnTo>
                      <a:pt x="809" y="164"/>
                    </a:lnTo>
                    <a:lnTo>
                      <a:pt x="814" y="144"/>
                    </a:lnTo>
                    <a:lnTo>
                      <a:pt x="824" y="119"/>
                    </a:lnTo>
                    <a:lnTo>
                      <a:pt x="834" y="99"/>
                    </a:lnTo>
                    <a:lnTo>
                      <a:pt x="839" y="89"/>
                    </a:lnTo>
                    <a:lnTo>
                      <a:pt x="849" y="74"/>
                    </a:lnTo>
                    <a:lnTo>
                      <a:pt x="859" y="64"/>
                    </a:lnTo>
                    <a:lnTo>
                      <a:pt x="864" y="64"/>
                    </a:lnTo>
                    <a:lnTo>
                      <a:pt x="874" y="64"/>
                    </a:lnTo>
                    <a:lnTo>
                      <a:pt x="884" y="64"/>
                    </a:lnTo>
                    <a:lnTo>
                      <a:pt x="894" y="64"/>
                    </a:lnTo>
                    <a:lnTo>
                      <a:pt x="899" y="64"/>
                    </a:lnTo>
                    <a:lnTo>
                      <a:pt x="909" y="59"/>
                    </a:lnTo>
                    <a:lnTo>
                      <a:pt x="919" y="59"/>
                    </a:lnTo>
                    <a:lnTo>
                      <a:pt x="924" y="54"/>
                    </a:lnTo>
                    <a:lnTo>
                      <a:pt x="934" y="54"/>
                    </a:lnTo>
                    <a:lnTo>
                      <a:pt x="943" y="54"/>
                    </a:lnTo>
                    <a:lnTo>
                      <a:pt x="948" y="50"/>
                    </a:lnTo>
                    <a:lnTo>
                      <a:pt x="958" y="50"/>
                    </a:lnTo>
                    <a:lnTo>
                      <a:pt x="968" y="45"/>
                    </a:lnTo>
                    <a:lnTo>
                      <a:pt x="973" y="45"/>
                    </a:lnTo>
                    <a:lnTo>
                      <a:pt x="983" y="40"/>
                    </a:lnTo>
                    <a:lnTo>
                      <a:pt x="993" y="40"/>
                    </a:lnTo>
                    <a:lnTo>
                      <a:pt x="998" y="35"/>
                    </a:lnTo>
                    <a:lnTo>
                      <a:pt x="1008" y="30"/>
                    </a:lnTo>
                    <a:lnTo>
                      <a:pt x="1018" y="25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7" name="Freeform 168"/>
              <p:cNvSpPr>
                <a:spLocks/>
              </p:cNvSpPr>
              <p:nvPr/>
            </p:nvSpPr>
            <p:spPr bwMode="auto">
              <a:xfrm>
                <a:off x="5101958" y="4353438"/>
                <a:ext cx="268288" cy="134938"/>
              </a:xfrm>
              <a:custGeom>
                <a:avLst/>
                <a:gdLst>
                  <a:gd name="T0" fmla="*/ 0 w 169"/>
                  <a:gd name="T1" fmla="*/ 85 h 85"/>
                  <a:gd name="T2" fmla="*/ 10 w 169"/>
                  <a:gd name="T3" fmla="*/ 85 h 85"/>
                  <a:gd name="T4" fmla="*/ 15 w 169"/>
                  <a:gd name="T5" fmla="*/ 80 h 85"/>
                  <a:gd name="T6" fmla="*/ 25 w 169"/>
                  <a:gd name="T7" fmla="*/ 75 h 85"/>
                  <a:gd name="T8" fmla="*/ 34 w 169"/>
                  <a:gd name="T9" fmla="*/ 70 h 85"/>
                  <a:gd name="T10" fmla="*/ 39 w 169"/>
                  <a:gd name="T11" fmla="*/ 65 h 85"/>
                  <a:gd name="T12" fmla="*/ 49 w 169"/>
                  <a:gd name="T13" fmla="*/ 60 h 85"/>
                  <a:gd name="T14" fmla="*/ 59 w 169"/>
                  <a:gd name="T15" fmla="*/ 55 h 85"/>
                  <a:gd name="T16" fmla="*/ 64 w 169"/>
                  <a:gd name="T17" fmla="*/ 55 h 85"/>
                  <a:gd name="T18" fmla="*/ 74 w 169"/>
                  <a:gd name="T19" fmla="*/ 45 h 85"/>
                  <a:gd name="T20" fmla="*/ 84 w 169"/>
                  <a:gd name="T21" fmla="*/ 40 h 85"/>
                  <a:gd name="T22" fmla="*/ 89 w 169"/>
                  <a:gd name="T23" fmla="*/ 35 h 85"/>
                  <a:gd name="T24" fmla="*/ 99 w 169"/>
                  <a:gd name="T25" fmla="*/ 30 h 85"/>
                  <a:gd name="T26" fmla="*/ 109 w 169"/>
                  <a:gd name="T27" fmla="*/ 25 h 85"/>
                  <a:gd name="T28" fmla="*/ 119 w 169"/>
                  <a:gd name="T29" fmla="*/ 25 h 85"/>
                  <a:gd name="T30" fmla="*/ 124 w 169"/>
                  <a:gd name="T31" fmla="*/ 15 h 85"/>
                  <a:gd name="T32" fmla="*/ 134 w 169"/>
                  <a:gd name="T33" fmla="*/ 10 h 85"/>
                  <a:gd name="T34" fmla="*/ 144 w 169"/>
                  <a:gd name="T35" fmla="*/ 5 h 85"/>
                  <a:gd name="T36" fmla="*/ 149 w 169"/>
                  <a:gd name="T37" fmla="*/ 5 h 85"/>
                  <a:gd name="T38" fmla="*/ 159 w 169"/>
                  <a:gd name="T39" fmla="*/ 0 h 85"/>
                  <a:gd name="T40" fmla="*/ 169 w 169"/>
                  <a:gd name="T41" fmla="*/ 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5">
                    <a:moveTo>
                      <a:pt x="0" y="85"/>
                    </a:moveTo>
                    <a:lnTo>
                      <a:pt x="10" y="85"/>
                    </a:lnTo>
                    <a:lnTo>
                      <a:pt x="15" y="80"/>
                    </a:lnTo>
                    <a:lnTo>
                      <a:pt x="25" y="75"/>
                    </a:lnTo>
                    <a:lnTo>
                      <a:pt x="34" y="70"/>
                    </a:lnTo>
                    <a:lnTo>
                      <a:pt x="39" y="65"/>
                    </a:lnTo>
                    <a:lnTo>
                      <a:pt x="49" y="60"/>
                    </a:lnTo>
                    <a:lnTo>
                      <a:pt x="59" y="55"/>
                    </a:lnTo>
                    <a:lnTo>
                      <a:pt x="64" y="55"/>
                    </a:lnTo>
                    <a:lnTo>
                      <a:pt x="74" y="45"/>
                    </a:lnTo>
                    <a:lnTo>
                      <a:pt x="84" y="40"/>
                    </a:lnTo>
                    <a:lnTo>
                      <a:pt x="89" y="35"/>
                    </a:lnTo>
                    <a:lnTo>
                      <a:pt x="99" y="30"/>
                    </a:lnTo>
                    <a:lnTo>
                      <a:pt x="109" y="25"/>
                    </a:lnTo>
                    <a:lnTo>
                      <a:pt x="119" y="25"/>
                    </a:lnTo>
                    <a:lnTo>
                      <a:pt x="124" y="15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8" name="Freeform 169"/>
              <p:cNvSpPr>
                <a:spLocks/>
              </p:cNvSpPr>
              <p:nvPr/>
            </p:nvSpPr>
            <p:spPr bwMode="auto">
              <a:xfrm>
                <a:off x="1742808" y="4416938"/>
                <a:ext cx="1679575" cy="592138"/>
              </a:xfrm>
              <a:custGeom>
                <a:avLst/>
                <a:gdLst>
                  <a:gd name="T0" fmla="*/ 20 w 1058"/>
                  <a:gd name="T1" fmla="*/ 0 h 373"/>
                  <a:gd name="T2" fmla="*/ 45 w 1058"/>
                  <a:gd name="T3" fmla="*/ 5 h 373"/>
                  <a:gd name="T4" fmla="*/ 70 w 1058"/>
                  <a:gd name="T5" fmla="*/ 25 h 373"/>
                  <a:gd name="T6" fmla="*/ 94 w 1058"/>
                  <a:gd name="T7" fmla="*/ 45 h 373"/>
                  <a:gd name="T8" fmla="*/ 119 w 1058"/>
                  <a:gd name="T9" fmla="*/ 85 h 373"/>
                  <a:gd name="T10" fmla="*/ 144 w 1058"/>
                  <a:gd name="T11" fmla="*/ 119 h 373"/>
                  <a:gd name="T12" fmla="*/ 169 w 1058"/>
                  <a:gd name="T13" fmla="*/ 154 h 373"/>
                  <a:gd name="T14" fmla="*/ 194 w 1058"/>
                  <a:gd name="T15" fmla="*/ 194 h 373"/>
                  <a:gd name="T16" fmla="*/ 219 w 1058"/>
                  <a:gd name="T17" fmla="*/ 234 h 373"/>
                  <a:gd name="T18" fmla="*/ 243 w 1058"/>
                  <a:gd name="T19" fmla="*/ 258 h 373"/>
                  <a:gd name="T20" fmla="*/ 268 w 1058"/>
                  <a:gd name="T21" fmla="*/ 283 h 373"/>
                  <a:gd name="T22" fmla="*/ 293 w 1058"/>
                  <a:gd name="T23" fmla="*/ 308 h 373"/>
                  <a:gd name="T24" fmla="*/ 318 w 1058"/>
                  <a:gd name="T25" fmla="*/ 333 h 373"/>
                  <a:gd name="T26" fmla="*/ 343 w 1058"/>
                  <a:gd name="T27" fmla="*/ 348 h 373"/>
                  <a:gd name="T28" fmla="*/ 368 w 1058"/>
                  <a:gd name="T29" fmla="*/ 343 h 373"/>
                  <a:gd name="T30" fmla="*/ 392 w 1058"/>
                  <a:gd name="T31" fmla="*/ 363 h 373"/>
                  <a:gd name="T32" fmla="*/ 417 w 1058"/>
                  <a:gd name="T33" fmla="*/ 358 h 373"/>
                  <a:gd name="T34" fmla="*/ 442 w 1058"/>
                  <a:gd name="T35" fmla="*/ 368 h 373"/>
                  <a:gd name="T36" fmla="*/ 467 w 1058"/>
                  <a:gd name="T37" fmla="*/ 368 h 373"/>
                  <a:gd name="T38" fmla="*/ 492 w 1058"/>
                  <a:gd name="T39" fmla="*/ 373 h 373"/>
                  <a:gd name="T40" fmla="*/ 517 w 1058"/>
                  <a:gd name="T41" fmla="*/ 373 h 373"/>
                  <a:gd name="T42" fmla="*/ 541 w 1058"/>
                  <a:gd name="T43" fmla="*/ 363 h 373"/>
                  <a:gd name="T44" fmla="*/ 566 w 1058"/>
                  <a:gd name="T45" fmla="*/ 363 h 373"/>
                  <a:gd name="T46" fmla="*/ 591 w 1058"/>
                  <a:gd name="T47" fmla="*/ 363 h 373"/>
                  <a:gd name="T48" fmla="*/ 616 w 1058"/>
                  <a:gd name="T49" fmla="*/ 363 h 373"/>
                  <a:gd name="T50" fmla="*/ 641 w 1058"/>
                  <a:gd name="T51" fmla="*/ 363 h 373"/>
                  <a:gd name="T52" fmla="*/ 666 w 1058"/>
                  <a:gd name="T53" fmla="*/ 353 h 373"/>
                  <a:gd name="T54" fmla="*/ 690 w 1058"/>
                  <a:gd name="T55" fmla="*/ 358 h 373"/>
                  <a:gd name="T56" fmla="*/ 715 w 1058"/>
                  <a:gd name="T57" fmla="*/ 358 h 373"/>
                  <a:gd name="T58" fmla="*/ 740 w 1058"/>
                  <a:gd name="T59" fmla="*/ 358 h 373"/>
                  <a:gd name="T60" fmla="*/ 765 w 1058"/>
                  <a:gd name="T61" fmla="*/ 353 h 373"/>
                  <a:gd name="T62" fmla="*/ 790 w 1058"/>
                  <a:gd name="T63" fmla="*/ 338 h 373"/>
                  <a:gd name="T64" fmla="*/ 815 w 1058"/>
                  <a:gd name="T65" fmla="*/ 318 h 373"/>
                  <a:gd name="T66" fmla="*/ 844 w 1058"/>
                  <a:gd name="T67" fmla="*/ 298 h 373"/>
                  <a:gd name="T68" fmla="*/ 869 w 1058"/>
                  <a:gd name="T69" fmla="*/ 278 h 373"/>
                  <a:gd name="T70" fmla="*/ 894 w 1058"/>
                  <a:gd name="T71" fmla="*/ 273 h 373"/>
                  <a:gd name="T72" fmla="*/ 919 w 1058"/>
                  <a:gd name="T73" fmla="*/ 308 h 373"/>
                  <a:gd name="T74" fmla="*/ 944 w 1058"/>
                  <a:gd name="T75" fmla="*/ 313 h 373"/>
                  <a:gd name="T76" fmla="*/ 969 w 1058"/>
                  <a:gd name="T77" fmla="*/ 333 h 373"/>
                  <a:gd name="T78" fmla="*/ 993 w 1058"/>
                  <a:gd name="T79" fmla="*/ 348 h 373"/>
                  <a:gd name="T80" fmla="*/ 1018 w 1058"/>
                  <a:gd name="T81" fmla="*/ 363 h 373"/>
                  <a:gd name="T82" fmla="*/ 1043 w 1058"/>
                  <a:gd name="T83" fmla="*/ 368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73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10"/>
                    </a:lnTo>
                    <a:lnTo>
                      <a:pt x="60" y="20"/>
                    </a:lnTo>
                    <a:lnTo>
                      <a:pt x="70" y="25"/>
                    </a:lnTo>
                    <a:lnTo>
                      <a:pt x="75" y="30"/>
                    </a:lnTo>
                    <a:lnTo>
                      <a:pt x="85" y="40"/>
                    </a:lnTo>
                    <a:lnTo>
                      <a:pt x="94" y="45"/>
                    </a:lnTo>
                    <a:lnTo>
                      <a:pt x="99" y="55"/>
                    </a:lnTo>
                    <a:lnTo>
                      <a:pt x="109" y="70"/>
                    </a:lnTo>
                    <a:lnTo>
                      <a:pt x="119" y="85"/>
                    </a:lnTo>
                    <a:lnTo>
                      <a:pt x="124" y="99"/>
                    </a:lnTo>
                    <a:lnTo>
                      <a:pt x="134" y="109"/>
                    </a:lnTo>
                    <a:lnTo>
                      <a:pt x="144" y="119"/>
                    </a:lnTo>
                    <a:lnTo>
                      <a:pt x="149" y="129"/>
                    </a:lnTo>
                    <a:lnTo>
                      <a:pt x="159" y="144"/>
                    </a:lnTo>
                    <a:lnTo>
                      <a:pt x="169" y="154"/>
                    </a:lnTo>
                    <a:lnTo>
                      <a:pt x="174" y="169"/>
                    </a:lnTo>
                    <a:lnTo>
                      <a:pt x="184" y="184"/>
                    </a:lnTo>
                    <a:lnTo>
                      <a:pt x="194" y="194"/>
                    </a:lnTo>
                    <a:lnTo>
                      <a:pt x="199" y="209"/>
                    </a:lnTo>
                    <a:lnTo>
                      <a:pt x="209" y="219"/>
                    </a:lnTo>
                    <a:lnTo>
                      <a:pt x="219" y="234"/>
                    </a:lnTo>
                    <a:lnTo>
                      <a:pt x="224" y="243"/>
                    </a:lnTo>
                    <a:lnTo>
                      <a:pt x="234" y="248"/>
                    </a:lnTo>
                    <a:lnTo>
                      <a:pt x="243" y="258"/>
                    </a:lnTo>
                    <a:lnTo>
                      <a:pt x="248" y="268"/>
                    </a:lnTo>
                    <a:lnTo>
                      <a:pt x="258" y="273"/>
                    </a:lnTo>
                    <a:lnTo>
                      <a:pt x="268" y="283"/>
                    </a:lnTo>
                    <a:lnTo>
                      <a:pt x="278" y="293"/>
                    </a:lnTo>
                    <a:lnTo>
                      <a:pt x="283" y="298"/>
                    </a:lnTo>
                    <a:lnTo>
                      <a:pt x="293" y="308"/>
                    </a:lnTo>
                    <a:lnTo>
                      <a:pt x="303" y="318"/>
                    </a:lnTo>
                    <a:lnTo>
                      <a:pt x="308" y="323"/>
                    </a:lnTo>
                    <a:lnTo>
                      <a:pt x="318" y="333"/>
                    </a:lnTo>
                    <a:lnTo>
                      <a:pt x="328" y="338"/>
                    </a:lnTo>
                    <a:lnTo>
                      <a:pt x="333" y="343"/>
                    </a:lnTo>
                    <a:lnTo>
                      <a:pt x="343" y="348"/>
                    </a:lnTo>
                    <a:lnTo>
                      <a:pt x="353" y="348"/>
                    </a:lnTo>
                    <a:lnTo>
                      <a:pt x="358" y="343"/>
                    </a:lnTo>
                    <a:lnTo>
                      <a:pt x="368" y="343"/>
                    </a:lnTo>
                    <a:lnTo>
                      <a:pt x="378" y="353"/>
                    </a:lnTo>
                    <a:lnTo>
                      <a:pt x="383" y="363"/>
                    </a:lnTo>
                    <a:lnTo>
                      <a:pt x="392" y="363"/>
                    </a:lnTo>
                    <a:lnTo>
                      <a:pt x="402" y="363"/>
                    </a:lnTo>
                    <a:lnTo>
                      <a:pt x="407" y="358"/>
                    </a:lnTo>
                    <a:lnTo>
                      <a:pt x="417" y="358"/>
                    </a:lnTo>
                    <a:lnTo>
                      <a:pt x="427" y="363"/>
                    </a:lnTo>
                    <a:lnTo>
                      <a:pt x="432" y="363"/>
                    </a:lnTo>
                    <a:lnTo>
                      <a:pt x="442" y="368"/>
                    </a:lnTo>
                    <a:lnTo>
                      <a:pt x="452" y="368"/>
                    </a:lnTo>
                    <a:lnTo>
                      <a:pt x="457" y="368"/>
                    </a:lnTo>
                    <a:lnTo>
                      <a:pt x="467" y="368"/>
                    </a:lnTo>
                    <a:lnTo>
                      <a:pt x="477" y="368"/>
                    </a:lnTo>
                    <a:lnTo>
                      <a:pt x="482" y="373"/>
                    </a:lnTo>
                    <a:lnTo>
                      <a:pt x="492" y="373"/>
                    </a:lnTo>
                    <a:lnTo>
                      <a:pt x="502" y="373"/>
                    </a:lnTo>
                    <a:lnTo>
                      <a:pt x="507" y="373"/>
                    </a:lnTo>
                    <a:lnTo>
                      <a:pt x="517" y="373"/>
                    </a:lnTo>
                    <a:lnTo>
                      <a:pt x="527" y="368"/>
                    </a:lnTo>
                    <a:lnTo>
                      <a:pt x="531" y="368"/>
                    </a:lnTo>
                    <a:lnTo>
                      <a:pt x="541" y="363"/>
                    </a:lnTo>
                    <a:lnTo>
                      <a:pt x="551" y="363"/>
                    </a:lnTo>
                    <a:lnTo>
                      <a:pt x="561" y="363"/>
                    </a:lnTo>
                    <a:lnTo>
                      <a:pt x="566" y="363"/>
                    </a:lnTo>
                    <a:lnTo>
                      <a:pt x="576" y="363"/>
                    </a:lnTo>
                    <a:lnTo>
                      <a:pt x="586" y="368"/>
                    </a:lnTo>
                    <a:lnTo>
                      <a:pt x="591" y="363"/>
                    </a:lnTo>
                    <a:lnTo>
                      <a:pt x="601" y="363"/>
                    </a:lnTo>
                    <a:lnTo>
                      <a:pt x="611" y="363"/>
                    </a:lnTo>
                    <a:lnTo>
                      <a:pt x="616" y="363"/>
                    </a:lnTo>
                    <a:lnTo>
                      <a:pt x="626" y="363"/>
                    </a:lnTo>
                    <a:lnTo>
                      <a:pt x="636" y="368"/>
                    </a:lnTo>
                    <a:lnTo>
                      <a:pt x="641" y="363"/>
                    </a:lnTo>
                    <a:lnTo>
                      <a:pt x="651" y="358"/>
                    </a:lnTo>
                    <a:lnTo>
                      <a:pt x="661" y="353"/>
                    </a:lnTo>
                    <a:lnTo>
                      <a:pt x="666" y="353"/>
                    </a:lnTo>
                    <a:lnTo>
                      <a:pt x="676" y="353"/>
                    </a:lnTo>
                    <a:lnTo>
                      <a:pt x="685" y="358"/>
                    </a:lnTo>
                    <a:lnTo>
                      <a:pt x="690" y="358"/>
                    </a:lnTo>
                    <a:lnTo>
                      <a:pt x="700" y="358"/>
                    </a:lnTo>
                    <a:lnTo>
                      <a:pt x="710" y="358"/>
                    </a:lnTo>
                    <a:lnTo>
                      <a:pt x="715" y="358"/>
                    </a:lnTo>
                    <a:lnTo>
                      <a:pt x="725" y="358"/>
                    </a:lnTo>
                    <a:lnTo>
                      <a:pt x="735" y="358"/>
                    </a:lnTo>
                    <a:lnTo>
                      <a:pt x="740" y="358"/>
                    </a:lnTo>
                    <a:lnTo>
                      <a:pt x="750" y="358"/>
                    </a:lnTo>
                    <a:lnTo>
                      <a:pt x="760" y="358"/>
                    </a:lnTo>
                    <a:lnTo>
                      <a:pt x="765" y="353"/>
                    </a:lnTo>
                    <a:lnTo>
                      <a:pt x="775" y="348"/>
                    </a:lnTo>
                    <a:lnTo>
                      <a:pt x="785" y="343"/>
                    </a:lnTo>
                    <a:lnTo>
                      <a:pt x="790" y="338"/>
                    </a:lnTo>
                    <a:lnTo>
                      <a:pt x="800" y="333"/>
                    </a:lnTo>
                    <a:lnTo>
                      <a:pt x="810" y="328"/>
                    </a:lnTo>
                    <a:lnTo>
                      <a:pt x="815" y="318"/>
                    </a:lnTo>
                    <a:lnTo>
                      <a:pt x="824" y="313"/>
                    </a:lnTo>
                    <a:lnTo>
                      <a:pt x="834" y="308"/>
                    </a:lnTo>
                    <a:lnTo>
                      <a:pt x="844" y="298"/>
                    </a:lnTo>
                    <a:lnTo>
                      <a:pt x="849" y="288"/>
                    </a:lnTo>
                    <a:lnTo>
                      <a:pt x="859" y="283"/>
                    </a:lnTo>
                    <a:lnTo>
                      <a:pt x="869" y="278"/>
                    </a:lnTo>
                    <a:lnTo>
                      <a:pt x="874" y="273"/>
                    </a:lnTo>
                    <a:lnTo>
                      <a:pt x="884" y="273"/>
                    </a:lnTo>
                    <a:lnTo>
                      <a:pt x="894" y="273"/>
                    </a:lnTo>
                    <a:lnTo>
                      <a:pt x="899" y="273"/>
                    </a:lnTo>
                    <a:lnTo>
                      <a:pt x="909" y="288"/>
                    </a:lnTo>
                    <a:lnTo>
                      <a:pt x="919" y="308"/>
                    </a:lnTo>
                    <a:lnTo>
                      <a:pt x="924" y="318"/>
                    </a:lnTo>
                    <a:lnTo>
                      <a:pt x="934" y="318"/>
                    </a:lnTo>
                    <a:lnTo>
                      <a:pt x="944" y="313"/>
                    </a:lnTo>
                    <a:lnTo>
                      <a:pt x="949" y="318"/>
                    </a:lnTo>
                    <a:lnTo>
                      <a:pt x="959" y="323"/>
                    </a:lnTo>
                    <a:lnTo>
                      <a:pt x="969" y="333"/>
                    </a:lnTo>
                    <a:lnTo>
                      <a:pt x="973" y="338"/>
                    </a:lnTo>
                    <a:lnTo>
                      <a:pt x="983" y="343"/>
                    </a:lnTo>
                    <a:lnTo>
                      <a:pt x="993" y="348"/>
                    </a:lnTo>
                    <a:lnTo>
                      <a:pt x="998" y="353"/>
                    </a:lnTo>
                    <a:lnTo>
                      <a:pt x="1008" y="358"/>
                    </a:lnTo>
                    <a:lnTo>
                      <a:pt x="1018" y="363"/>
                    </a:lnTo>
                    <a:lnTo>
                      <a:pt x="1023" y="368"/>
                    </a:lnTo>
                    <a:lnTo>
                      <a:pt x="1033" y="368"/>
                    </a:lnTo>
                    <a:lnTo>
                      <a:pt x="1043" y="368"/>
                    </a:lnTo>
                    <a:lnTo>
                      <a:pt x="1048" y="368"/>
                    </a:lnTo>
                    <a:lnTo>
                      <a:pt x="1058" y="363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9" name="Freeform 170"/>
              <p:cNvSpPr>
                <a:spLocks/>
              </p:cNvSpPr>
              <p:nvPr/>
            </p:nvSpPr>
            <p:spPr bwMode="auto">
              <a:xfrm>
                <a:off x="3422383" y="4401063"/>
                <a:ext cx="1679575" cy="1916113"/>
              </a:xfrm>
              <a:custGeom>
                <a:avLst/>
                <a:gdLst>
                  <a:gd name="T0" fmla="*/ 15 w 1058"/>
                  <a:gd name="T1" fmla="*/ 373 h 1207"/>
                  <a:gd name="T2" fmla="*/ 40 w 1058"/>
                  <a:gd name="T3" fmla="*/ 368 h 1207"/>
                  <a:gd name="T4" fmla="*/ 69 w 1058"/>
                  <a:gd name="T5" fmla="*/ 363 h 1207"/>
                  <a:gd name="T6" fmla="*/ 94 w 1058"/>
                  <a:gd name="T7" fmla="*/ 383 h 1207"/>
                  <a:gd name="T8" fmla="*/ 119 w 1058"/>
                  <a:gd name="T9" fmla="*/ 397 h 1207"/>
                  <a:gd name="T10" fmla="*/ 144 w 1058"/>
                  <a:gd name="T11" fmla="*/ 402 h 1207"/>
                  <a:gd name="T12" fmla="*/ 169 w 1058"/>
                  <a:gd name="T13" fmla="*/ 392 h 1207"/>
                  <a:gd name="T14" fmla="*/ 194 w 1058"/>
                  <a:gd name="T15" fmla="*/ 392 h 1207"/>
                  <a:gd name="T16" fmla="*/ 218 w 1058"/>
                  <a:gd name="T17" fmla="*/ 392 h 1207"/>
                  <a:gd name="T18" fmla="*/ 243 w 1058"/>
                  <a:gd name="T19" fmla="*/ 392 h 1207"/>
                  <a:gd name="T20" fmla="*/ 268 w 1058"/>
                  <a:gd name="T21" fmla="*/ 392 h 1207"/>
                  <a:gd name="T22" fmla="*/ 293 w 1058"/>
                  <a:gd name="T23" fmla="*/ 397 h 1207"/>
                  <a:gd name="T24" fmla="*/ 318 w 1058"/>
                  <a:gd name="T25" fmla="*/ 392 h 1207"/>
                  <a:gd name="T26" fmla="*/ 343 w 1058"/>
                  <a:gd name="T27" fmla="*/ 358 h 1207"/>
                  <a:gd name="T28" fmla="*/ 367 w 1058"/>
                  <a:gd name="T29" fmla="*/ 363 h 1207"/>
                  <a:gd name="T30" fmla="*/ 392 w 1058"/>
                  <a:gd name="T31" fmla="*/ 507 h 1207"/>
                  <a:gd name="T32" fmla="*/ 417 w 1058"/>
                  <a:gd name="T33" fmla="*/ 859 h 1207"/>
                  <a:gd name="T34" fmla="*/ 442 w 1058"/>
                  <a:gd name="T35" fmla="*/ 1147 h 1207"/>
                  <a:gd name="T36" fmla="*/ 467 w 1058"/>
                  <a:gd name="T37" fmla="*/ 1207 h 1207"/>
                  <a:gd name="T38" fmla="*/ 492 w 1058"/>
                  <a:gd name="T39" fmla="*/ 1177 h 1207"/>
                  <a:gd name="T40" fmla="*/ 516 w 1058"/>
                  <a:gd name="T41" fmla="*/ 1137 h 1207"/>
                  <a:gd name="T42" fmla="*/ 541 w 1058"/>
                  <a:gd name="T43" fmla="*/ 1018 h 1207"/>
                  <a:gd name="T44" fmla="*/ 566 w 1058"/>
                  <a:gd name="T45" fmla="*/ 929 h 1207"/>
                  <a:gd name="T46" fmla="*/ 591 w 1058"/>
                  <a:gd name="T47" fmla="*/ 879 h 1207"/>
                  <a:gd name="T48" fmla="*/ 616 w 1058"/>
                  <a:gd name="T49" fmla="*/ 819 h 1207"/>
                  <a:gd name="T50" fmla="*/ 641 w 1058"/>
                  <a:gd name="T51" fmla="*/ 745 h 1207"/>
                  <a:gd name="T52" fmla="*/ 665 w 1058"/>
                  <a:gd name="T53" fmla="*/ 685 h 1207"/>
                  <a:gd name="T54" fmla="*/ 690 w 1058"/>
                  <a:gd name="T55" fmla="*/ 581 h 1207"/>
                  <a:gd name="T56" fmla="*/ 715 w 1058"/>
                  <a:gd name="T57" fmla="*/ 497 h 1207"/>
                  <a:gd name="T58" fmla="*/ 740 w 1058"/>
                  <a:gd name="T59" fmla="*/ 412 h 1207"/>
                  <a:gd name="T60" fmla="*/ 765 w 1058"/>
                  <a:gd name="T61" fmla="*/ 348 h 1207"/>
                  <a:gd name="T62" fmla="*/ 790 w 1058"/>
                  <a:gd name="T63" fmla="*/ 298 h 1207"/>
                  <a:gd name="T64" fmla="*/ 814 w 1058"/>
                  <a:gd name="T65" fmla="*/ 204 h 1207"/>
                  <a:gd name="T66" fmla="*/ 839 w 1058"/>
                  <a:gd name="T67" fmla="*/ 119 h 1207"/>
                  <a:gd name="T68" fmla="*/ 864 w 1058"/>
                  <a:gd name="T69" fmla="*/ 75 h 1207"/>
                  <a:gd name="T70" fmla="*/ 894 w 1058"/>
                  <a:gd name="T71" fmla="*/ 70 h 1207"/>
                  <a:gd name="T72" fmla="*/ 919 w 1058"/>
                  <a:gd name="T73" fmla="*/ 65 h 1207"/>
                  <a:gd name="T74" fmla="*/ 943 w 1058"/>
                  <a:gd name="T75" fmla="*/ 60 h 1207"/>
                  <a:gd name="T76" fmla="*/ 968 w 1058"/>
                  <a:gd name="T77" fmla="*/ 50 h 1207"/>
                  <a:gd name="T78" fmla="*/ 993 w 1058"/>
                  <a:gd name="T79" fmla="*/ 40 h 1207"/>
                  <a:gd name="T80" fmla="*/ 1018 w 1058"/>
                  <a:gd name="T81" fmla="*/ 25 h 1207"/>
                  <a:gd name="T82" fmla="*/ 1043 w 1058"/>
                  <a:gd name="T83" fmla="*/ 10 h 1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07">
                    <a:moveTo>
                      <a:pt x="0" y="373"/>
                    </a:moveTo>
                    <a:lnTo>
                      <a:pt x="10" y="373"/>
                    </a:lnTo>
                    <a:lnTo>
                      <a:pt x="15" y="373"/>
                    </a:lnTo>
                    <a:lnTo>
                      <a:pt x="25" y="373"/>
                    </a:lnTo>
                    <a:lnTo>
                      <a:pt x="35" y="373"/>
                    </a:lnTo>
                    <a:lnTo>
                      <a:pt x="40" y="368"/>
                    </a:lnTo>
                    <a:lnTo>
                      <a:pt x="50" y="363"/>
                    </a:lnTo>
                    <a:lnTo>
                      <a:pt x="60" y="358"/>
                    </a:lnTo>
                    <a:lnTo>
                      <a:pt x="69" y="363"/>
                    </a:lnTo>
                    <a:lnTo>
                      <a:pt x="74" y="373"/>
                    </a:lnTo>
                    <a:lnTo>
                      <a:pt x="84" y="378"/>
                    </a:lnTo>
                    <a:lnTo>
                      <a:pt x="94" y="383"/>
                    </a:lnTo>
                    <a:lnTo>
                      <a:pt x="99" y="388"/>
                    </a:lnTo>
                    <a:lnTo>
                      <a:pt x="109" y="392"/>
                    </a:lnTo>
                    <a:lnTo>
                      <a:pt x="119" y="397"/>
                    </a:lnTo>
                    <a:lnTo>
                      <a:pt x="124" y="402"/>
                    </a:lnTo>
                    <a:lnTo>
                      <a:pt x="134" y="407"/>
                    </a:lnTo>
                    <a:lnTo>
                      <a:pt x="144" y="402"/>
                    </a:lnTo>
                    <a:lnTo>
                      <a:pt x="149" y="397"/>
                    </a:lnTo>
                    <a:lnTo>
                      <a:pt x="159" y="392"/>
                    </a:lnTo>
                    <a:lnTo>
                      <a:pt x="169" y="392"/>
                    </a:lnTo>
                    <a:lnTo>
                      <a:pt x="174" y="392"/>
                    </a:lnTo>
                    <a:lnTo>
                      <a:pt x="184" y="392"/>
                    </a:lnTo>
                    <a:lnTo>
                      <a:pt x="194" y="392"/>
                    </a:lnTo>
                    <a:lnTo>
                      <a:pt x="199" y="388"/>
                    </a:lnTo>
                    <a:lnTo>
                      <a:pt x="208" y="388"/>
                    </a:lnTo>
                    <a:lnTo>
                      <a:pt x="218" y="392"/>
                    </a:lnTo>
                    <a:lnTo>
                      <a:pt x="223" y="392"/>
                    </a:lnTo>
                    <a:lnTo>
                      <a:pt x="233" y="392"/>
                    </a:lnTo>
                    <a:lnTo>
                      <a:pt x="243" y="392"/>
                    </a:lnTo>
                    <a:lnTo>
                      <a:pt x="248" y="392"/>
                    </a:lnTo>
                    <a:lnTo>
                      <a:pt x="258" y="392"/>
                    </a:lnTo>
                    <a:lnTo>
                      <a:pt x="268" y="392"/>
                    </a:lnTo>
                    <a:lnTo>
                      <a:pt x="273" y="392"/>
                    </a:lnTo>
                    <a:lnTo>
                      <a:pt x="283" y="397"/>
                    </a:lnTo>
                    <a:lnTo>
                      <a:pt x="293" y="397"/>
                    </a:lnTo>
                    <a:lnTo>
                      <a:pt x="298" y="397"/>
                    </a:lnTo>
                    <a:lnTo>
                      <a:pt x="308" y="397"/>
                    </a:lnTo>
                    <a:lnTo>
                      <a:pt x="318" y="392"/>
                    </a:lnTo>
                    <a:lnTo>
                      <a:pt x="328" y="388"/>
                    </a:lnTo>
                    <a:lnTo>
                      <a:pt x="333" y="373"/>
                    </a:lnTo>
                    <a:lnTo>
                      <a:pt x="343" y="358"/>
                    </a:lnTo>
                    <a:lnTo>
                      <a:pt x="353" y="343"/>
                    </a:lnTo>
                    <a:lnTo>
                      <a:pt x="357" y="353"/>
                    </a:lnTo>
                    <a:lnTo>
                      <a:pt x="367" y="363"/>
                    </a:lnTo>
                    <a:lnTo>
                      <a:pt x="377" y="378"/>
                    </a:lnTo>
                    <a:lnTo>
                      <a:pt x="382" y="442"/>
                    </a:lnTo>
                    <a:lnTo>
                      <a:pt x="392" y="507"/>
                    </a:lnTo>
                    <a:lnTo>
                      <a:pt x="402" y="581"/>
                    </a:lnTo>
                    <a:lnTo>
                      <a:pt x="407" y="720"/>
                    </a:lnTo>
                    <a:lnTo>
                      <a:pt x="417" y="859"/>
                    </a:lnTo>
                    <a:lnTo>
                      <a:pt x="427" y="983"/>
                    </a:lnTo>
                    <a:lnTo>
                      <a:pt x="432" y="1068"/>
                    </a:lnTo>
                    <a:lnTo>
                      <a:pt x="442" y="1147"/>
                    </a:lnTo>
                    <a:lnTo>
                      <a:pt x="452" y="1207"/>
                    </a:lnTo>
                    <a:lnTo>
                      <a:pt x="457" y="1207"/>
                    </a:lnTo>
                    <a:lnTo>
                      <a:pt x="467" y="1207"/>
                    </a:lnTo>
                    <a:lnTo>
                      <a:pt x="477" y="1202"/>
                    </a:lnTo>
                    <a:lnTo>
                      <a:pt x="482" y="1192"/>
                    </a:lnTo>
                    <a:lnTo>
                      <a:pt x="492" y="1177"/>
                    </a:lnTo>
                    <a:lnTo>
                      <a:pt x="501" y="1167"/>
                    </a:lnTo>
                    <a:lnTo>
                      <a:pt x="506" y="1152"/>
                    </a:lnTo>
                    <a:lnTo>
                      <a:pt x="516" y="1137"/>
                    </a:lnTo>
                    <a:lnTo>
                      <a:pt x="526" y="1107"/>
                    </a:lnTo>
                    <a:lnTo>
                      <a:pt x="531" y="1063"/>
                    </a:lnTo>
                    <a:lnTo>
                      <a:pt x="541" y="1018"/>
                    </a:lnTo>
                    <a:lnTo>
                      <a:pt x="551" y="983"/>
                    </a:lnTo>
                    <a:lnTo>
                      <a:pt x="556" y="959"/>
                    </a:lnTo>
                    <a:lnTo>
                      <a:pt x="566" y="929"/>
                    </a:lnTo>
                    <a:lnTo>
                      <a:pt x="576" y="909"/>
                    </a:lnTo>
                    <a:lnTo>
                      <a:pt x="581" y="894"/>
                    </a:lnTo>
                    <a:lnTo>
                      <a:pt x="591" y="879"/>
                    </a:lnTo>
                    <a:lnTo>
                      <a:pt x="601" y="859"/>
                    </a:lnTo>
                    <a:lnTo>
                      <a:pt x="611" y="839"/>
                    </a:lnTo>
                    <a:lnTo>
                      <a:pt x="616" y="819"/>
                    </a:lnTo>
                    <a:lnTo>
                      <a:pt x="626" y="795"/>
                    </a:lnTo>
                    <a:lnTo>
                      <a:pt x="636" y="770"/>
                    </a:lnTo>
                    <a:lnTo>
                      <a:pt x="641" y="745"/>
                    </a:lnTo>
                    <a:lnTo>
                      <a:pt x="650" y="725"/>
                    </a:lnTo>
                    <a:lnTo>
                      <a:pt x="660" y="705"/>
                    </a:lnTo>
                    <a:lnTo>
                      <a:pt x="665" y="685"/>
                    </a:lnTo>
                    <a:lnTo>
                      <a:pt x="675" y="651"/>
                    </a:lnTo>
                    <a:lnTo>
                      <a:pt x="685" y="616"/>
                    </a:lnTo>
                    <a:lnTo>
                      <a:pt x="690" y="581"/>
                    </a:lnTo>
                    <a:lnTo>
                      <a:pt x="700" y="551"/>
                    </a:lnTo>
                    <a:lnTo>
                      <a:pt x="710" y="522"/>
                    </a:lnTo>
                    <a:lnTo>
                      <a:pt x="715" y="497"/>
                    </a:lnTo>
                    <a:lnTo>
                      <a:pt x="725" y="467"/>
                    </a:lnTo>
                    <a:lnTo>
                      <a:pt x="735" y="437"/>
                    </a:lnTo>
                    <a:lnTo>
                      <a:pt x="740" y="412"/>
                    </a:lnTo>
                    <a:lnTo>
                      <a:pt x="750" y="388"/>
                    </a:lnTo>
                    <a:lnTo>
                      <a:pt x="760" y="368"/>
                    </a:lnTo>
                    <a:lnTo>
                      <a:pt x="765" y="348"/>
                    </a:lnTo>
                    <a:lnTo>
                      <a:pt x="775" y="333"/>
                    </a:lnTo>
                    <a:lnTo>
                      <a:pt x="785" y="318"/>
                    </a:lnTo>
                    <a:lnTo>
                      <a:pt x="790" y="298"/>
                    </a:lnTo>
                    <a:lnTo>
                      <a:pt x="799" y="268"/>
                    </a:lnTo>
                    <a:lnTo>
                      <a:pt x="809" y="234"/>
                    </a:lnTo>
                    <a:lnTo>
                      <a:pt x="814" y="204"/>
                    </a:lnTo>
                    <a:lnTo>
                      <a:pt x="824" y="174"/>
                    </a:lnTo>
                    <a:lnTo>
                      <a:pt x="834" y="144"/>
                    </a:lnTo>
                    <a:lnTo>
                      <a:pt x="839" y="119"/>
                    </a:lnTo>
                    <a:lnTo>
                      <a:pt x="849" y="105"/>
                    </a:lnTo>
                    <a:lnTo>
                      <a:pt x="859" y="85"/>
                    </a:lnTo>
                    <a:lnTo>
                      <a:pt x="864" y="75"/>
                    </a:lnTo>
                    <a:lnTo>
                      <a:pt x="874" y="75"/>
                    </a:lnTo>
                    <a:lnTo>
                      <a:pt x="884" y="70"/>
                    </a:lnTo>
                    <a:lnTo>
                      <a:pt x="894" y="70"/>
                    </a:lnTo>
                    <a:lnTo>
                      <a:pt x="899" y="70"/>
                    </a:lnTo>
                    <a:lnTo>
                      <a:pt x="909" y="70"/>
                    </a:lnTo>
                    <a:lnTo>
                      <a:pt x="919" y="65"/>
                    </a:lnTo>
                    <a:lnTo>
                      <a:pt x="924" y="65"/>
                    </a:lnTo>
                    <a:lnTo>
                      <a:pt x="934" y="60"/>
                    </a:lnTo>
                    <a:lnTo>
                      <a:pt x="943" y="60"/>
                    </a:lnTo>
                    <a:lnTo>
                      <a:pt x="948" y="60"/>
                    </a:lnTo>
                    <a:lnTo>
                      <a:pt x="958" y="55"/>
                    </a:lnTo>
                    <a:lnTo>
                      <a:pt x="968" y="50"/>
                    </a:lnTo>
                    <a:lnTo>
                      <a:pt x="973" y="50"/>
                    </a:lnTo>
                    <a:lnTo>
                      <a:pt x="983" y="45"/>
                    </a:lnTo>
                    <a:lnTo>
                      <a:pt x="993" y="40"/>
                    </a:lnTo>
                    <a:lnTo>
                      <a:pt x="998" y="35"/>
                    </a:lnTo>
                    <a:lnTo>
                      <a:pt x="1008" y="30"/>
                    </a:lnTo>
                    <a:lnTo>
                      <a:pt x="1018" y="25"/>
                    </a:lnTo>
                    <a:lnTo>
                      <a:pt x="1023" y="25"/>
                    </a:lnTo>
                    <a:lnTo>
                      <a:pt x="1033" y="20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0" name="Freeform 171"/>
              <p:cNvSpPr>
                <a:spLocks/>
              </p:cNvSpPr>
              <p:nvPr/>
            </p:nvSpPr>
            <p:spPr bwMode="auto">
              <a:xfrm>
                <a:off x="5101958" y="4235963"/>
                <a:ext cx="268288" cy="165100"/>
              </a:xfrm>
              <a:custGeom>
                <a:avLst/>
                <a:gdLst>
                  <a:gd name="T0" fmla="*/ 0 w 169"/>
                  <a:gd name="T1" fmla="*/ 104 h 104"/>
                  <a:gd name="T2" fmla="*/ 10 w 169"/>
                  <a:gd name="T3" fmla="*/ 99 h 104"/>
                  <a:gd name="T4" fmla="*/ 15 w 169"/>
                  <a:gd name="T5" fmla="*/ 94 h 104"/>
                  <a:gd name="T6" fmla="*/ 25 w 169"/>
                  <a:gd name="T7" fmla="*/ 89 h 104"/>
                  <a:gd name="T8" fmla="*/ 34 w 169"/>
                  <a:gd name="T9" fmla="*/ 84 h 104"/>
                  <a:gd name="T10" fmla="*/ 39 w 169"/>
                  <a:gd name="T11" fmla="*/ 79 h 104"/>
                  <a:gd name="T12" fmla="*/ 49 w 169"/>
                  <a:gd name="T13" fmla="*/ 74 h 104"/>
                  <a:gd name="T14" fmla="*/ 59 w 169"/>
                  <a:gd name="T15" fmla="*/ 69 h 104"/>
                  <a:gd name="T16" fmla="*/ 64 w 169"/>
                  <a:gd name="T17" fmla="*/ 60 h 104"/>
                  <a:gd name="T18" fmla="*/ 74 w 169"/>
                  <a:gd name="T19" fmla="*/ 60 h 104"/>
                  <a:gd name="T20" fmla="*/ 84 w 169"/>
                  <a:gd name="T21" fmla="*/ 55 h 104"/>
                  <a:gd name="T22" fmla="*/ 89 w 169"/>
                  <a:gd name="T23" fmla="*/ 55 h 104"/>
                  <a:gd name="T24" fmla="*/ 99 w 169"/>
                  <a:gd name="T25" fmla="*/ 50 h 104"/>
                  <a:gd name="T26" fmla="*/ 109 w 169"/>
                  <a:gd name="T27" fmla="*/ 40 h 104"/>
                  <a:gd name="T28" fmla="*/ 119 w 169"/>
                  <a:gd name="T29" fmla="*/ 30 h 104"/>
                  <a:gd name="T30" fmla="*/ 124 w 169"/>
                  <a:gd name="T31" fmla="*/ 25 h 104"/>
                  <a:gd name="T32" fmla="*/ 134 w 169"/>
                  <a:gd name="T33" fmla="*/ 20 h 104"/>
                  <a:gd name="T34" fmla="*/ 144 w 169"/>
                  <a:gd name="T35" fmla="*/ 20 h 104"/>
                  <a:gd name="T36" fmla="*/ 149 w 169"/>
                  <a:gd name="T37" fmla="*/ 10 h 104"/>
                  <a:gd name="T38" fmla="*/ 159 w 169"/>
                  <a:gd name="T39" fmla="*/ 5 h 104"/>
                  <a:gd name="T40" fmla="*/ 169 w 169"/>
                  <a:gd name="T4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04">
                    <a:moveTo>
                      <a:pt x="0" y="104"/>
                    </a:moveTo>
                    <a:lnTo>
                      <a:pt x="10" y="99"/>
                    </a:lnTo>
                    <a:lnTo>
                      <a:pt x="15" y="94"/>
                    </a:lnTo>
                    <a:lnTo>
                      <a:pt x="25" y="89"/>
                    </a:lnTo>
                    <a:lnTo>
                      <a:pt x="34" y="84"/>
                    </a:lnTo>
                    <a:lnTo>
                      <a:pt x="39" y="79"/>
                    </a:lnTo>
                    <a:lnTo>
                      <a:pt x="49" y="74"/>
                    </a:lnTo>
                    <a:lnTo>
                      <a:pt x="59" y="69"/>
                    </a:lnTo>
                    <a:lnTo>
                      <a:pt x="64" y="60"/>
                    </a:lnTo>
                    <a:lnTo>
                      <a:pt x="74" y="60"/>
                    </a:lnTo>
                    <a:lnTo>
                      <a:pt x="84" y="55"/>
                    </a:lnTo>
                    <a:lnTo>
                      <a:pt x="89" y="55"/>
                    </a:lnTo>
                    <a:lnTo>
                      <a:pt x="99" y="50"/>
                    </a:lnTo>
                    <a:lnTo>
                      <a:pt x="109" y="40"/>
                    </a:lnTo>
                    <a:lnTo>
                      <a:pt x="119" y="30"/>
                    </a:lnTo>
                    <a:lnTo>
                      <a:pt x="124" y="25"/>
                    </a:lnTo>
                    <a:lnTo>
                      <a:pt x="134" y="20"/>
                    </a:lnTo>
                    <a:lnTo>
                      <a:pt x="144" y="20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1" name="Freeform 172"/>
              <p:cNvSpPr>
                <a:spLocks/>
              </p:cNvSpPr>
              <p:nvPr/>
            </p:nvSpPr>
            <p:spPr bwMode="auto">
              <a:xfrm>
                <a:off x="1742808" y="4528063"/>
                <a:ext cx="1679575" cy="511175"/>
              </a:xfrm>
              <a:custGeom>
                <a:avLst/>
                <a:gdLst>
                  <a:gd name="T0" fmla="*/ 20 w 1058"/>
                  <a:gd name="T1" fmla="*/ 5 h 322"/>
                  <a:gd name="T2" fmla="*/ 45 w 1058"/>
                  <a:gd name="T3" fmla="*/ 0 h 322"/>
                  <a:gd name="T4" fmla="*/ 70 w 1058"/>
                  <a:gd name="T5" fmla="*/ 0 h 322"/>
                  <a:gd name="T6" fmla="*/ 94 w 1058"/>
                  <a:gd name="T7" fmla="*/ 5 h 322"/>
                  <a:gd name="T8" fmla="*/ 119 w 1058"/>
                  <a:gd name="T9" fmla="*/ 15 h 322"/>
                  <a:gd name="T10" fmla="*/ 144 w 1058"/>
                  <a:gd name="T11" fmla="*/ 39 h 322"/>
                  <a:gd name="T12" fmla="*/ 169 w 1058"/>
                  <a:gd name="T13" fmla="*/ 79 h 322"/>
                  <a:gd name="T14" fmla="*/ 194 w 1058"/>
                  <a:gd name="T15" fmla="*/ 109 h 322"/>
                  <a:gd name="T16" fmla="*/ 219 w 1058"/>
                  <a:gd name="T17" fmla="*/ 129 h 322"/>
                  <a:gd name="T18" fmla="*/ 243 w 1058"/>
                  <a:gd name="T19" fmla="*/ 164 h 322"/>
                  <a:gd name="T20" fmla="*/ 268 w 1058"/>
                  <a:gd name="T21" fmla="*/ 203 h 322"/>
                  <a:gd name="T22" fmla="*/ 293 w 1058"/>
                  <a:gd name="T23" fmla="*/ 223 h 322"/>
                  <a:gd name="T24" fmla="*/ 318 w 1058"/>
                  <a:gd name="T25" fmla="*/ 243 h 322"/>
                  <a:gd name="T26" fmla="*/ 343 w 1058"/>
                  <a:gd name="T27" fmla="*/ 268 h 322"/>
                  <a:gd name="T28" fmla="*/ 368 w 1058"/>
                  <a:gd name="T29" fmla="*/ 288 h 322"/>
                  <a:gd name="T30" fmla="*/ 392 w 1058"/>
                  <a:gd name="T31" fmla="*/ 298 h 322"/>
                  <a:gd name="T32" fmla="*/ 417 w 1058"/>
                  <a:gd name="T33" fmla="*/ 303 h 322"/>
                  <a:gd name="T34" fmla="*/ 442 w 1058"/>
                  <a:gd name="T35" fmla="*/ 317 h 322"/>
                  <a:gd name="T36" fmla="*/ 467 w 1058"/>
                  <a:gd name="T37" fmla="*/ 317 h 322"/>
                  <a:gd name="T38" fmla="*/ 492 w 1058"/>
                  <a:gd name="T39" fmla="*/ 317 h 322"/>
                  <a:gd name="T40" fmla="*/ 517 w 1058"/>
                  <a:gd name="T41" fmla="*/ 317 h 322"/>
                  <a:gd name="T42" fmla="*/ 541 w 1058"/>
                  <a:gd name="T43" fmla="*/ 322 h 322"/>
                  <a:gd name="T44" fmla="*/ 566 w 1058"/>
                  <a:gd name="T45" fmla="*/ 322 h 322"/>
                  <a:gd name="T46" fmla="*/ 591 w 1058"/>
                  <a:gd name="T47" fmla="*/ 317 h 322"/>
                  <a:gd name="T48" fmla="*/ 616 w 1058"/>
                  <a:gd name="T49" fmla="*/ 312 h 322"/>
                  <a:gd name="T50" fmla="*/ 641 w 1058"/>
                  <a:gd name="T51" fmla="*/ 308 h 322"/>
                  <a:gd name="T52" fmla="*/ 666 w 1058"/>
                  <a:gd name="T53" fmla="*/ 303 h 322"/>
                  <a:gd name="T54" fmla="*/ 690 w 1058"/>
                  <a:gd name="T55" fmla="*/ 308 h 322"/>
                  <a:gd name="T56" fmla="*/ 715 w 1058"/>
                  <a:gd name="T57" fmla="*/ 308 h 322"/>
                  <a:gd name="T58" fmla="*/ 740 w 1058"/>
                  <a:gd name="T59" fmla="*/ 298 h 322"/>
                  <a:gd name="T60" fmla="*/ 765 w 1058"/>
                  <a:gd name="T61" fmla="*/ 298 h 322"/>
                  <a:gd name="T62" fmla="*/ 790 w 1058"/>
                  <a:gd name="T63" fmla="*/ 283 h 322"/>
                  <a:gd name="T64" fmla="*/ 815 w 1058"/>
                  <a:gd name="T65" fmla="*/ 273 h 322"/>
                  <a:gd name="T66" fmla="*/ 844 w 1058"/>
                  <a:gd name="T67" fmla="*/ 253 h 322"/>
                  <a:gd name="T68" fmla="*/ 869 w 1058"/>
                  <a:gd name="T69" fmla="*/ 218 h 322"/>
                  <a:gd name="T70" fmla="*/ 894 w 1058"/>
                  <a:gd name="T71" fmla="*/ 203 h 322"/>
                  <a:gd name="T72" fmla="*/ 919 w 1058"/>
                  <a:gd name="T73" fmla="*/ 238 h 322"/>
                  <a:gd name="T74" fmla="*/ 944 w 1058"/>
                  <a:gd name="T75" fmla="*/ 258 h 322"/>
                  <a:gd name="T76" fmla="*/ 969 w 1058"/>
                  <a:gd name="T77" fmla="*/ 263 h 322"/>
                  <a:gd name="T78" fmla="*/ 993 w 1058"/>
                  <a:gd name="T79" fmla="*/ 273 h 322"/>
                  <a:gd name="T80" fmla="*/ 1018 w 1058"/>
                  <a:gd name="T81" fmla="*/ 298 h 322"/>
                  <a:gd name="T82" fmla="*/ 1043 w 1058"/>
                  <a:gd name="T83" fmla="*/ 298 h 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22">
                    <a:moveTo>
                      <a:pt x="0" y="15"/>
                    </a:moveTo>
                    <a:lnTo>
                      <a:pt x="10" y="1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0"/>
                    </a:lnTo>
                    <a:lnTo>
                      <a:pt x="70" y="0"/>
                    </a:lnTo>
                    <a:lnTo>
                      <a:pt x="75" y="5"/>
                    </a:lnTo>
                    <a:lnTo>
                      <a:pt x="85" y="5"/>
                    </a:lnTo>
                    <a:lnTo>
                      <a:pt x="94" y="5"/>
                    </a:lnTo>
                    <a:lnTo>
                      <a:pt x="99" y="5"/>
                    </a:lnTo>
                    <a:lnTo>
                      <a:pt x="109" y="10"/>
                    </a:lnTo>
                    <a:lnTo>
                      <a:pt x="119" y="15"/>
                    </a:lnTo>
                    <a:lnTo>
                      <a:pt x="124" y="20"/>
                    </a:lnTo>
                    <a:lnTo>
                      <a:pt x="134" y="29"/>
                    </a:lnTo>
                    <a:lnTo>
                      <a:pt x="144" y="39"/>
                    </a:lnTo>
                    <a:lnTo>
                      <a:pt x="149" y="54"/>
                    </a:lnTo>
                    <a:lnTo>
                      <a:pt x="159" y="64"/>
                    </a:lnTo>
                    <a:lnTo>
                      <a:pt x="169" y="79"/>
                    </a:lnTo>
                    <a:lnTo>
                      <a:pt x="174" y="89"/>
                    </a:lnTo>
                    <a:lnTo>
                      <a:pt x="184" y="99"/>
                    </a:lnTo>
                    <a:lnTo>
                      <a:pt x="194" y="109"/>
                    </a:lnTo>
                    <a:lnTo>
                      <a:pt x="199" y="114"/>
                    </a:lnTo>
                    <a:lnTo>
                      <a:pt x="209" y="124"/>
                    </a:lnTo>
                    <a:lnTo>
                      <a:pt x="219" y="129"/>
                    </a:lnTo>
                    <a:lnTo>
                      <a:pt x="224" y="144"/>
                    </a:lnTo>
                    <a:lnTo>
                      <a:pt x="234" y="154"/>
                    </a:lnTo>
                    <a:lnTo>
                      <a:pt x="243" y="164"/>
                    </a:lnTo>
                    <a:lnTo>
                      <a:pt x="248" y="178"/>
                    </a:lnTo>
                    <a:lnTo>
                      <a:pt x="258" y="188"/>
                    </a:lnTo>
                    <a:lnTo>
                      <a:pt x="268" y="203"/>
                    </a:lnTo>
                    <a:lnTo>
                      <a:pt x="278" y="208"/>
                    </a:lnTo>
                    <a:lnTo>
                      <a:pt x="283" y="218"/>
                    </a:lnTo>
                    <a:lnTo>
                      <a:pt x="293" y="223"/>
                    </a:lnTo>
                    <a:lnTo>
                      <a:pt x="303" y="228"/>
                    </a:lnTo>
                    <a:lnTo>
                      <a:pt x="308" y="233"/>
                    </a:lnTo>
                    <a:lnTo>
                      <a:pt x="318" y="243"/>
                    </a:lnTo>
                    <a:lnTo>
                      <a:pt x="328" y="253"/>
                    </a:lnTo>
                    <a:lnTo>
                      <a:pt x="333" y="258"/>
                    </a:lnTo>
                    <a:lnTo>
                      <a:pt x="343" y="268"/>
                    </a:lnTo>
                    <a:lnTo>
                      <a:pt x="353" y="273"/>
                    </a:lnTo>
                    <a:lnTo>
                      <a:pt x="358" y="283"/>
                    </a:lnTo>
                    <a:lnTo>
                      <a:pt x="368" y="288"/>
                    </a:lnTo>
                    <a:lnTo>
                      <a:pt x="378" y="293"/>
                    </a:lnTo>
                    <a:lnTo>
                      <a:pt x="383" y="298"/>
                    </a:lnTo>
                    <a:lnTo>
                      <a:pt x="392" y="298"/>
                    </a:lnTo>
                    <a:lnTo>
                      <a:pt x="402" y="298"/>
                    </a:lnTo>
                    <a:lnTo>
                      <a:pt x="407" y="303"/>
                    </a:lnTo>
                    <a:lnTo>
                      <a:pt x="417" y="303"/>
                    </a:lnTo>
                    <a:lnTo>
                      <a:pt x="427" y="308"/>
                    </a:lnTo>
                    <a:lnTo>
                      <a:pt x="432" y="312"/>
                    </a:lnTo>
                    <a:lnTo>
                      <a:pt x="442" y="317"/>
                    </a:lnTo>
                    <a:lnTo>
                      <a:pt x="452" y="322"/>
                    </a:lnTo>
                    <a:lnTo>
                      <a:pt x="457" y="317"/>
                    </a:lnTo>
                    <a:lnTo>
                      <a:pt x="467" y="317"/>
                    </a:lnTo>
                    <a:lnTo>
                      <a:pt x="477" y="317"/>
                    </a:lnTo>
                    <a:lnTo>
                      <a:pt x="482" y="317"/>
                    </a:lnTo>
                    <a:lnTo>
                      <a:pt x="492" y="317"/>
                    </a:lnTo>
                    <a:lnTo>
                      <a:pt x="502" y="317"/>
                    </a:lnTo>
                    <a:lnTo>
                      <a:pt x="507" y="317"/>
                    </a:lnTo>
                    <a:lnTo>
                      <a:pt x="517" y="317"/>
                    </a:lnTo>
                    <a:lnTo>
                      <a:pt x="527" y="322"/>
                    </a:lnTo>
                    <a:lnTo>
                      <a:pt x="531" y="322"/>
                    </a:lnTo>
                    <a:lnTo>
                      <a:pt x="541" y="322"/>
                    </a:lnTo>
                    <a:lnTo>
                      <a:pt x="551" y="322"/>
                    </a:lnTo>
                    <a:lnTo>
                      <a:pt x="561" y="322"/>
                    </a:lnTo>
                    <a:lnTo>
                      <a:pt x="566" y="322"/>
                    </a:lnTo>
                    <a:lnTo>
                      <a:pt x="576" y="322"/>
                    </a:lnTo>
                    <a:lnTo>
                      <a:pt x="586" y="317"/>
                    </a:lnTo>
                    <a:lnTo>
                      <a:pt x="591" y="317"/>
                    </a:lnTo>
                    <a:lnTo>
                      <a:pt x="601" y="312"/>
                    </a:lnTo>
                    <a:lnTo>
                      <a:pt x="611" y="312"/>
                    </a:lnTo>
                    <a:lnTo>
                      <a:pt x="616" y="312"/>
                    </a:lnTo>
                    <a:lnTo>
                      <a:pt x="626" y="308"/>
                    </a:lnTo>
                    <a:lnTo>
                      <a:pt x="636" y="308"/>
                    </a:lnTo>
                    <a:lnTo>
                      <a:pt x="641" y="308"/>
                    </a:lnTo>
                    <a:lnTo>
                      <a:pt x="651" y="308"/>
                    </a:lnTo>
                    <a:lnTo>
                      <a:pt x="661" y="308"/>
                    </a:lnTo>
                    <a:lnTo>
                      <a:pt x="666" y="303"/>
                    </a:lnTo>
                    <a:lnTo>
                      <a:pt x="676" y="308"/>
                    </a:lnTo>
                    <a:lnTo>
                      <a:pt x="685" y="308"/>
                    </a:lnTo>
                    <a:lnTo>
                      <a:pt x="690" y="308"/>
                    </a:lnTo>
                    <a:lnTo>
                      <a:pt x="700" y="308"/>
                    </a:lnTo>
                    <a:lnTo>
                      <a:pt x="710" y="308"/>
                    </a:lnTo>
                    <a:lnTo>
                      <a:pt x="715" y="308"/>
                    </a:lnTo>
                    <a:lnTo>
                      <a:pt x="725" y="303"/>
                    </a:lnTo>
                    <a:lnTo>
                      <a:pt x="735" y="303"/>
                    </a:lnTo>
                    <a:lnTo>
                      <a:pt x="740" y="298"/>
                    </a:lnTo>
                    <a:lnTo>
                      <a:pt x="750" y="298"/>
                    </a:lnTo>
                    <a:lnTo>
                      <a:pt x="760" y="298"/>
                    </a:lnTo>
                    <a:lnTo>
                      <a:pt x="765" y="298"/>
                    </a:lnTo>
                    <a:lnTo>
                      <a:pt x="775" y="293"/>
                    </a:lnTo>
                    <a:lnTo>
                      <a:pt x="785" y="288"/>
                    </a:lnTo>
                    <a:lnTo>
                      <a:pt x="790" y="283"/>
                    </a:lnTo>
                    <a:lnTo>
                      <a:pt x="800" y="278"/>
                    </a:lnTo>
                    <a:lnTo>
                      <a:pt x="810" y="278"/>
                    </a:lnTo>
                    <a:lnTo>
                      <a:pt x="815" y="273"/>
                    </a:lnTo>
                    <a:lnTo>
                      <a:pt x="824" y="268"/>
                    </a:lnTo>
                    <a:lnTo>
                      <a:pt x="834" y="263"/>
                    </a:lnTo>
                    <a:lnTo>
                      <a:pt x="844" y="253"/>
                    </a:lnTo>
                    <a:lnTo>
                      <a:pt x="849" y="238"/>
                    </a:lnTo>
                    <a:lnTo>
                      <a:pt x="859" y="228"/>
                    </a:lnTo>
                    <a:lnTo>
                      <a:pt x="869" y="218"/>
                    </a:lnTo>
                    <a:lnTo>
                      <a:pt x="874" y="213"/>
                    </a:lnTo>
                    <a:lnTo>
                      <a:pt x="884" y="208"/>
                    </a:lnTo>
                    <a:lnTo>
                      <a:pt x="894" y="203"/>
                    </a:lnTo>
                    <a:lnTo>
                      <a:pt x="899" y="203"/>
                    </a:lnTo>
                    <a:lnTo>
                      <a:pt x="909" y="213"/>
                    </a:lnTo>
                    <a:lnTo>
                      <a:pt x="919" y="238"/>
                    </a:lnTo>
                    <a:lnTo>
                      <a:pt x="924" y="258"/>
                    </a:lnTo>
                    <a:lnTo>
                      <a:pt x="934" y="263"/>
                    </a:lnTo>
                    <a:lnTo>
                      <a:pt x="944" y="258"/>
                    </a:lnTo>
                    <a:lnTo>
                      <a:pt x="949" y="253"/>
                    </a:lnTo>
                    <a:lnTo>
                      <a:pt x="959" y="258"/>
                    </a:lnTo>
                    <a:lnTo>
                      <a:pt x="969" y="263"/>
                    </a:lnTo>
                    <a:lnTo>
                      <a:pt x="973" y="263"/>
                    </a:lnTo>
                    <a:lnTo>
                      <a:pt x="983" y="268"/>
                    </a:lnTo>
                    <a:lnTo>
                      <a:pt x="993" y="273"/>
                    </a:lnTo>
                    <a:lnTo>
                      <a:pt x="998" y="278"/>
                    </a:lnTo>
                    <a:lnTo>
                      <a:pt x="1008" y="288"/>
                    </a:lnTo>
                    <a:lnTo>
                      <a:pt x="1018" y="298"/>
                    </a:lnTo>
                    <a:lnTo>
                      <a:pt x="1023" y="303"/>
                    </a:lnTo>
                    <a:lnTo>
                      <a:pt x="1033" y="298"/>
                    </a:lnTo>
                    <a:lnTo>
                      <a:pt x="1043" y="298"/>
                    </a:lnTo>
                    <a:lnTo>
                      <a:pt x="1048" y="293"/>
                    </a:lnTo>
                    <a:lnTo>
                      <a:pt x="1058" y="288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2" name="Freeform 173"/>
              <p:cNvSpPr>
                <a:spLocks/>
              </p:cNvSpPr>
              <p:nvPr/>
            </p:nvSpPr>
            <p:spPr bwMode="auto">
              <a:xfrm>
                <a:off x="3422383" y="4377251"/>
                <a:ext cx="1679575" cy="1971675"/>
              </a:xfrm>
              <a:custGeom>
                <a:avLst/>
                <a:gdLst>
                  <a:gd name="T0" fmla="*/ 15 w 1058"/>
                  <a:gd name="T1" fmla="*/ 383 h 1242"/>
                  <a:gd name="T2" fmla="*/ 40 w 1058"/>
                  <a:gd name="T3" fmla="*/ 378 h 1242"/>
                  <a:gd name="T4" fmla="*/ 69 w 1058"/>
                  <a:gd name="T5" fmla="*/ 383 h 1242"/>
                  <a:gd name="T6" fmla="*/ 94 w 1058"/>
                  <a:gd name="T7" fmla="*/ 393 h 1242"/>
                  <a:gd name="T8" fmla="*/ 119 w 1058"/>
                  <a:gd name="T9" fmla="*/ 403 h 1242"/>
                  <a:gd name="T10" fmla="*/ 144 w 1058"/>
                  <a:gd name="T11" fmla="*/ 412 h 1242"/>
                  <a:gd name="T12" fmla="*/ 169 w 1058"/>
                  <a:gd name="T13" fmla="*/ 412 h 1242"/>
                  <a:gd name="T14" fmla="*/ 194 w 1058"/>
                  <a:gd name="T15" fmla="*/ 403 h 1242"/>
                  <a:gd name="T16" fmla="*/ 218 w 1058"/>
                  <a:gd name="T17" fmla="*/ 403 h 1242"/>
                  <a:gd name="T18" fmla="*/ 243 w 1058"/>
                  <a:gd name="T19" fmla="*/ 403 h 1242"/>
                  <a:gd name="T20" fmla="*/ 268 w 1058"/>
                  <a:gd name="T21" fmla="*/ 403 h 1242"/>
                  <a:gd name="T22" fmla="*/ 293 w 1058"/>
                  <a:gd name="T23" fmla="*/ 403 h 1242"/>
                  <a:gd name="T24" fmla="*/ 318 w 1058"/>
                  <a:gd name="T25" fmla="*/ 403 h 1242"/>
                  <a:gd name="T26" fmla="*/ 343 w 1058"/>
                  <a:gd name="T27" fmla="*/ 363 h 1242"/>
                  <a:gd name="T28" fmla="*/ 367 w 1058"/>
                  <a:gd name="T29" fmla="*/ 398 h 1242"/>
                  <a:gd name="T30" fmla="*/ 392 w 1058"/>
                  <a:gd name="T31" fmla="*/ 586 h 1242"/>
                  <a:gd name="T32" fmla="*/ 417 w 1058"/>
                  <a:gd name="T33" fmla="*/ 983 h 1242"/>
                  <a:gd name="T34" fmla="*/ 442 w 1058"/>
                  <a:gd name="T35" fmla="*/ 1242 h 1242"/>
                  <a:gd name="T36" fmla="*/ 467 w 1058"/>
                  <a:gd name="T37" fmla="*/ 1222 h 1242"/>
                  <a:gd name="T38" fmla="*/ 492 w 1058"/>
                  <a:gd name="T39" fmla="*/ 1182 h 1242"/>
                  <a:gd name="T40" fmla="*/ 516 w 1058"/>
                  <a:gd name="T41" fmla="*/ 1127 h 1242"/>
                  <a:gd name="T42" fmla="*/ 541 w 1058"/>
                  <a:gd name="T43" fmla="*/ 1018 h 1242"/>
                  <a:gd name="T44" fmla="*/ 566 w 1058"/>
                  <a:gd name="T45" fmla="*/ 934 h 1242"/>
                  <a:gd name="T46" fmla="*/ 591 w 1058"/>
                  <a:gd name="T47" fmla="*/ 874 h 1242"/>
                  <a:gd name="T48" fmla="*/ 616 w 1058"/>
                  <a:gd name="T49" fmla="*/ 805 h 1242"/>
                  <a:gd name="T50" fmla="*/ 641 w 1058"/>
                  <a:gd name="T51" fmla="*/ 735 h 1242"/>
                  <a:gd name="T52" fmla="*/ 665 w 1058"/>
                  <a:gd name="T53" fmla="*/ 636 h 1242"/>
                  <a:gd name="T54" fmla="*/ 690 w 1058"/>
                  <a:gd name="T55" fmla="*/ 527 h 1242"/>
                  <a:gd name="T56" fmla="*/ 715 w 1058"/>
                  <a:gd name="T57" fmla="*/ 442 h 1242"/>
                  <a:gd name="T58" fmla="*/ 740 w 1058"/>
                  <a:gd name="T59" fmla="*/ 373 h 1242"/>
                  <a:gd name="T60" fmla="*/ 765 w 1058"/>
                  <a:gd name="T61" fmla="*/ 318 h 1242"/>
                  <a:gd name="T62" fmla="*/ 790 w 1058"/>
                  <a:gd name="T63" fmla="*/ 234 h 1242"/>
                  <a:gd name="T64" fmla="*/ 814 w 1058"/>
                  <a:gd name="T65" fmla="*/ 164 h 1242"/>
                  <a:gd name="T66" fmla="*/ 839 w 1058"/>
                  <a:gd name="T67" fmla="*/ 100 h 1242"/>
                  <a:gd name="T68" fmla="*/ 864 w 1058"/>
                  <a:gd name="T69" fmla="*/ 80 h 1242"/>
                  <a:gd name="T70" fmla="*/ 894 w 1058"/>
                  <a:gd name="T71" fmla="*/ 75 h 1242"/>
                  <a:gd name="T72" fmla="*/ 919 w 1058"/>
                  <a:gd name="T73" fmla="*/ 70 h 1242"/>
                  <a:gd name="T74" fmla="*/ 943 w 1058"/>
                  <a:gd name="T75" fmla="*/ 65 h 1242"/>
                  <a:gd name="T76" fmla="*/ 968 w 1058"/>
                  <a:gd name="T77" fmla="*/ 45 h 1242"/>
                  <a:gd name="T78" fmla="*/ 993 w 1058"/>
                  <a:gd name="T79" fmla="*/ 40 h 1242"/>
                  <a:gd name="T80" fmla="*/ 1018 w 1058"/>
                  <a:gd name="T81" fmla="*/ 35 h 1242"/>
                  <a:gd name="T82" fmla="*/ 1043 w 1058"/>
                  <a:gd name="T83" fmla="*/ 15 h 1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42">
                    <a:moveTo>
                      <a:pt x="0" y="383"/>
                    </a:moveTo>
                    <a:lnTo>
                      <a:pt x="10" y="383"/>
                    </a:lnTo>
                    <a:lnTo>
                      <a:pt x="15" y="383"/>
                    </a:lnTo>
                    <a:lnTo>
                      <a:pt x="25" y="378"/>
                    </a:lnTo>
                    <a:lnTo>
                      <a:pt x="35" y="378"/>
                    </a:lnTo>
                    <a:lnTo>
                      <a:pt x="40" y="378"/>
                    </a:lnTo>
                    <a:lnTo>
                      <a:pt x="50" y="378"/>
                    </a:lnTo>
                    <a:lnTo>
                      <a:pt x="60" y="383"/>
                    </a:lnTo>
                    <a:lnTo>
                      <a:pt x="69" y="383"/>
                    </a:lnTo>
                    <a:lnTo>
                      <a:pt x="74" y="383"/>
                    </a:lnTo>
                    <a:lnTo>
                      <a:pt x="84" y="383"/>
                    </a:lnTo>
                    <a:lnTo>
                      <a:pt x="94" y="393"/>
                    </a:lnTo>
                    <a:lnTo>
                      <a:pt x="99" y="398"/>
                    </a:lnTo>
                    <a:lnTo>
                      <a:pt x="109" y="403"/>
                    </a:lnTo>
                    <a:lnTo>
                      <a:pt x="119" y="403"/>
                    </a:lnTo>
                    <a:lnTo>
                      <a:pt x="124" y="403"/>
                    </a:lnTo>
                    <a:lnTo>
                      <a:pt x="134" y="407"/>
                    </a:lnTo>
                    <a:lnTo>
                      <a:pt x="144" y="412"/>
                    </a:lnTo>
                    <a:lnTo>
                      <a:pt x="149" y="412"/>
                    </a:lnTo>
                    <a:lnTo>
                      <a:pt x="159" y="412"/>
                    </a:lnTo>
                    <a:lnTo>
                      <a:pt x="169" y="412"/>
                    </a:lnTo>
                    <a:lnTo>
                      <a:pt x="174" y="407"/>
                    </a:lnTo>
                    <a:lnTo>
                      <a:pt x="184" y="403"/>
                    </a:lnTo>
                    <a:lnTo>
                      <a:pt x="194" y="403"/>
                    </a:lnTo>
                    <a:lnTo>
                      <a:pt x="199" y="398"/>
                    </a:lnTo>
                    <a:lnTo>
                      <a:pt x="208" y="403"/>
                    </a:lnTo>
                    <a:lnTo>
                      <a:pt x="218" y="403"/>
                    </a:lnTo>
                    <a:lnTo>
                      <a:pt x="223" y="403"/>
                    </a:lnTo>
                    <a:lnTo>
                      <a:pt x="233" y="403"/>
                    </a:lnTo>
                    <a:lnTo>
                      <a:pt x="243" y="403"/>
                    </a:lnTo>
                    <a:lnTo>
                      <a:pt x="248" y="403"/>
                    </a:lnTo>
                    <a:lnTo>
                      <a:pt x="258" y="403"/>
                    </a:lnTo>
                    <a:lnTo>
                      <a:pt x="268" y="403"/>
                    </a:lnTo>
                    <a:lnTo>
                      <a:pt x="273" y="403"/>
                    </a:lnTo>
                    <a:lnTo>
                      <a:pt x="283" y="403"/>
                    </a:lnTo>
                    <a:lnTo>
                      <a:pt x="293" y="403"/>
                    </a:lnTo>
                    <a:lnTo>
                      <a:pt x="298" y="403"/>
                    </a:lnTo>
                    <a:lnTo>
                      <a:pt x="308" y="403"/>
                    </a:lnTo>
                    <a:lnTo>
                      <a:pt x="318" y="403"/>
                    </a:lnTo>
                    <a:lnTo>
                      <a:pt x="328" y="398"/>
                    </a:lnTo>
                    <a:lnTo>
                      <a:pt x="333" y="378"/>
                    </a:lnTo>
                    <a:lnTo>
                      <a:pt x="343" y="363"/>
                    </a:lnTo>
                    <a:lnTo>
                      <a:pt x="353" y="363"/>
                    </a:lnTo>
                    <a:lnTo>
                      <a:pt x="357" y="378"/>
                    </a:lnTo>
                    <a:lnTo>
                      <a:pt x="367" y="398"/>
                    </a:lnTo>
                    <a:lnTo>
                      <a:pt x="377" y="452"/>
                    </a:lnTo>
                    <a:lnTo>
                      <a:pt x="382" y="517"/>
                    </a:lnTo>
                    <a:lnTo>
                      <a:pt x="392" y="586"/>
                    </a:lnTo>
                    <a:lnTo>
                      <a:pt x="402" y="715"/>
                    </a:lnTo>
                    <a:lnTo>
                      <a:pt x="407" y="849"/>
                    </a:lnTo>
                    <a:lnTo>
                      <a:pt x="417" y="983"/>
                    </a:lnTo>
                    <a:lnTo>
                      <a:pt x="427" y="1073"/>
                    </a:lnTo>
                    <a:lnTo>
                      <a:pt x="432" y="1167"/>
                    </a:lnTo>
                    <a:lnTo>
                      <a:pt x="442" y="1242"/>
                    </a:lnTo>
                    <a:lnTo>
                      <a:pt x="452" y="1237"/>
                    </a:lnTo>
                    <a:lnTo>
                      <a:pt x="457" y="1232"/>
                    </a:lnTo>
                    <a:lnTo>
                      <a:pt x="467" y="1222"/>
                    </a:lnTo>
                    <a:lnTo>
                      <a:pt x="477" y="1212"/>
                    </a:lnTo>
                    <a:lnTo>
                      <a:pt x="482" y="1197"/>
                    </a:lnTo>
                    <a:lnTo>
                      <a:pt x="492" y="1182"/>
                    </a:lnTo>
                    <a:lnTo>
                      <a:pt x="501" y="1167"/>
                    </a:lnTo>
                    <a:lnTo>
                      <a:pt x="506" y="1152"/>
                    </a:lnTo>
                    <a:lnTo>
                      <a:pt x="516" y="1127"/>
                    </a:lnTo>
                    <a:lnTo>
                      <a:pt x="526" y="1088"/>
                    </a:lnTo>
                    <a:lnTo>
                      <a:pt x="531" y="1048"/>
                    </a:lnTo>
                    <a:lnTo>
                      <a:pt x="541" y="1018"/>
                    </a:lnTo>
                    <a:lnTo>
                      <a:pt x="551" y="983"/>
                    </a:lnTo>
                    <a:lnTo>
                      <a:pt x="556" y="954"/>
                    </a:lnTo>
                    <a:lnTo>
                      <a:pt x="566" y="934"/>
                    </a:lnTo>
                    <a:lnTo>
                      <a:pt x="576" y="914"/>
                    </a:lnTo>
                    <a:lnTo>
                      <a:pt x="581" y="899"/>
                    </a:lnTo>
                    <a:lnTo>
                      <a:pt x="591" y="874"/>
                    </a:lnTo>
                    <a:lnTo>
                      <a:pt x="601" y="849"/>
                    </a:lnTo>
                    <a:lnTo>
                      <a:pt x="611" y="825"/>
                    </a:lnTo>
                    <a:lnTo>
                      <a:pt x="616" y="805"/>
                    </a:lnTo>
                    <a:lnTo>
                      <a:pt x="626" y="785"/>
                    </a:lnTo>
                    <a:lnTo>
                      <a:pt x="636" y="760"/>
                    </a:lnTo>
                    <a:lnTo>
                      <a:pt x="641" y="735"/>
                    </a:lnTo>
                    <a:lnTo>
                      <a:pt x="650" y="710"/>
                    </a:lnTo>
                    <a:lnTo>
                      <a:pt x="660" y="681"/>
                    </a:lnTo>
                    <a:lnTo>
                      <a:pt x="665" y="636"/>
                    </a:lnTo>
                    <a:lnTo>
                      <a:pt x="675" y="596"/>
                    </a:lnTo>
                    <a:lnTo>
                      <a:pt x="685" y="561"/>
                    </a:lnTo>
                    <a:lnTo>
                      <a:pt x="690" y="527"/>
                    </a:lnTo>
                    <a:lnTo>
                      <a:pt x="700" y="497"/>
                    </a:lnTo>
                    <a:lnTo>
                      <a:pt x="710" y="467"/>
                    </a:lnTo>
                    <a:lnTo>
                      <a:pt x="715" y="442"/>
                    </a:lnTo>
                    <a:lnTo>
                      <a:pt x="725" y="412"/>
                    </a:lnTo>
                    <a:lnTo>
                      <a:pt x="735" y="393"/>
                    </a:lnTo>
                    <a:lnTo>
                      <a:pt x="740" y="373"/>
                    </a:lnTo>
                    <a:lnTo>
                      <a:pt x="750" y="353"/>
                    </a:lnTo>
                    <a:lnTo>
                      <a:pt x="760" y="333"/>
                    </a:lnTo>
                    <a:lnTo>
                      <a:pt x="765" y="318"/>
                    </a:lnTo>
                    <a:lnTo>
                      <a:pt x="775" y="293"/>
                    </a:lnTo>
                    <a:lnTo>
                      <a:pt x="785" y="264"/>
                    </a:lnTo>
                    <a:lnTo>
                      <a:pt x="790" y="234"/>
                    </a:lnTo>
                    <a:lnTo>
                      <a:pt x="799" y="204"/>
                    </a:lnTo>
                    <a:lnTo>
                      <a:pt x="809" y="184"/>
                    </a:lnTo>
                    <a:lnTo>
                      <a:pt x="814" y="164"/>
                    </a:lnTo>
                    <a:lnTo>
                      <a:pt x="824" y="144"/>
                    </a:lnTo>
                    <a:lnTo>
                      <a:pt x="834" y="120"/>
                    </a:lnTo>
                    <a:lnTo>
                      <a:pt x="839" y="100"/>
                    </a:lnTo>
                    <a:lnTo>
                      <a:pt x="849" y="90"/>
                    </a:lnTo>
                    <a:lnTo>
                      <a:pt x="859" y="85"/>
                    </a:lnTo>
                    <a:lnTo>
                      <a:pt x="864" y="80"/>
                    </a:lnTo>
                    <a:lnTo>
                      <a:pt x="874" y="80"/>
                    </a:lnTo>
                    <a:lnTo>
                      <a:pt x="884" y="80"/>
                    </a:lnTo>
                    <a:lnTo>
                      <a:pt x="894" y="75"/>
                    </a:lnTo>
                    <a:lnTo>
                      <a:pt x="899" y="75"/>
                    </a:lnTo>
                    <a:lnTo>
                      <a:pt x="909" y="70"/>
                    </a:lnTo>
                    <a:lnTo>
                      <a:pt x="919" y="70"/>
                    </a:lnTo>
                    <a:lnTo>
                      <a:pt x="924" y="70"/>
                    </a:lnTo>
                    <a:lnTo>
                      <a:pt x="934" y="65"/>
                    </a:lnTo>
                    <a:lnTo>
                      <a:pt x="943" y="65"/>
                    </a:lnTo>
                    <a:lnTo>
                      <a:pt x="948" y="55"/>
                    </a:lnTo>
                    <a:lnTo>
                      <a:pt x="958" y="50"/>
                    </a:lnTo>
                    <a:lnTo>
                      <a:pt x="968" y="45"/>
                    </a:lnTo>
                    <a:lnTo>
                      <a:pt x="973" y="45"/>
                    </a:lnTo>
                    <a:lnTo>
                      <a:pt x="983" y="40"/>
                    </a:lnTo>
                    <a:lnTo>
                      <a:pt x="993" y="40"/>
                    </a:lnTo>
                    <a:lnTo>
                      <a:pt x="998" y="40"/>
                    </a:lnTo>
                    <a:lnTo>
                      <a:pt x="1008" y="40"/>
                    </a:lnTo>
                    <a:lnTo>
                      <a:pt x="1018" y="35"/>
                    </a:lnTo>
                    <a:lnTo>
                      <a:pt x="1023" y="30"/>
                    </a:lnTo>
                    <a:lnTo>
                      <a:pt x="1033" y="25"/>
                    </a:lnTo>
                    <a:lnTo>
                      <a:pt x="1043" y="15"/>
                    </a:lnTo>
                    <a:lnTo>
                      <a:pt x="1048" y="1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3" name="Freeform 174"/>
              <p:cNvSpPr>
                <a:spLocks/>
              </p:cNvSpPr>
              <p:nvPr/>
            </p:nvSpPr>
            <p:spPr bwMode="auto">
              <a:xfrm>
                <a:off x="5101958" y="4251838"/>
                <a:ext cx="268288" cy="125413"/>
              </a:xfrm>
              <a:custGeom>
                <a:avLst/>
                <a:gdLst>
                  <a:gd name="T0" fmla="*/ 0 w 169"/>
                  <a:gd name="T1" fmla="*/ 79 h 79"/>
                  <a:gd name="T2" fmla="*/ 10 w 169"/>
                  <a:gd name="T3" fmla="*/ 74 h 79"/>
                  <a:gd name="T4" fmla="*/ 15 w 169"/>
                  <a:gd name="T5" fmla="*/ 74 h 79"/>
                  <a:gd name="T6" fmla="*/ 25 w 169"/>
                  <a:gd name="T7" fmla="*/ 69 h 79"/>
                  <a:gd name="T8" fmla="*/ 34 w 169"/>
                  <a:gd name="T9" fmla="*/ 69 h 79"/>
                  <a:gd name="T10" fmla="*/ 39 w 169"/>
                  <a:gd name="T11" fmla="*/ 64 h 79"/>
                  <a:gd name="T12" fmla="*/ 49 w 169"/>
                  <a:gd name="T13" fmla="*/ 64 h 79"/>
                  <a:gd name="T14" fmla="*/ 59 w 169"/>
                  <a:gd name="T15" fmla="*/ 59 h 79"/>
                  <a:gd name="T16" fmla="*/ 64 w 169"/>
                  <a:gd name="T17" fmla="*/ 55 h 79"/>
                  <a:gd name="T18" fmla="*/ 74 w 169"/>
                  <a:gd name="T19" fmla="*/ 50 h 79"/>
                  <a:gd name="T20" fmla="*/ 84 w 169"/>
                  <a:gd name="T21" fmla="*/ 45 h 79"/>
                  <a:gd name="T22" fmla="*/ 89 w 169"/>
                  <a:gd name="T23" fmla="*/ 40 h 79"/>
                  <a:gd name="T24" fmla="*/ 99 w 169"/>
                  <a:gd name="T25" fmla="*/ 35 h 79"/>
                  <a:gd name="T26" fmla="*/ 109 w 169"/>
                  <a:gd name="T27" fmla="*/ 30 h 79"/>
                  <a:gd name="T28" fmla="*/ 119 w 169"/>
                  <a:gd name="T29" fmla="*/ 25 h 79"/>
                  <a:gd name="T30" fmla="*/ 124 w 169"/>
                  <a:gd name="T31" fmla="*/ 25 h 79"/>
                  <a:gd name="T32" fmla="*/ 134 w 169"/>
                  <a:gd name="T33" fmla="*/ 20 h 79"/>
                  <a:gd name="T34" fmla="*/ 144 w 169"/>
                  <a:gd name="T35" fmla="*/ 20 h 79"/>
                  <a:gd name="T36" fmla="*/ 149 w 169"/>
                  <a:gd name="T37" fmla="*/ 15 h 79"/>
                  <a:gd name="T38" fmla="*/ 159 w 169"/>
                  <a:gd name="T39" fmla="*/ 5 h 79"/>
                  <a:gd name="T40" fmla="*/ 169 w 169"/>
                  <a:gd name="T4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9">
                    <a:moveTo>
                      <a:pt x="0" y="79"/>
                    </a:moveTo>
                    <a:lnTo>
                      <a:pt x="10" y="74"/>
                    </a:lnTo>
                    <a:lnTo>
                      <a:pt x="15" y="74"/>
                    </a:lnTo>
                    <a:lnTo>
                      <a:pt x="25" y="69"/>
                    </a:lnTo>
                    <a:lnTo>
                      <a:pt x="34" y="69"/>
                    </a:lnTo>
                    <a:lnTo>
                      <a:pt x="39" y="64"/>
                    </a:lnTo>
                    <a:lnTo>
                      <a:pt x="49" y="64"/>
                    </a:lnTo>
                    <a:lnTo>
                      <a:pt x="59" y="59"/>
                    </a:lnTo>
                    <a:lnTo>
                      <a:pt x="64" y="55"/>
                    </a:lnTo>
                    <a:lnTo>
                      <a:pt x="74" y="50"/>
                    </a:lnTo>
                    <a:lnTo>
                      <a:pt x="84" y="45"/>
                    </a:lnTo>
                    <a:lnTo>
                      <a:pt x="89" y="40"/>
                    </a:lnTo>
                    <a:lnTo>
                      <a:pt x="99" y="35"/>
                    </a:lnTo>
                    <a:lnTo>
                      <a:pt x="109" y="30"/>
                    </a:lnTo>
                    <a:lnTo>
                      <a:pt x="119" y="25"/>
                    </a:lnTo>
                    <a:lnTo>
                      <a:pt x="124" y="25"/>
                    </a:lnTo>
                    <a:lnTo>
                      <a:pt x="134" y="20"/>
                    </a:lnTo>
                    <a:lnTo>
                      <a:pt x="144" y="20"/>
                    </a:lnTo>
                    <a:lnTo>
                      <a:pt x="149" y="1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4" name="Freeform 175"/>
              <p:cNvSpPr>
                <a:spLocks/>
              </p:cNvSpPr>
              <p:nvPr/>
            </p:nvSpPr>
            <p:spPr bwMode="auto">
              <a:xfrm>
                <a:off x="1742808" y="4440751"/>
                <a:ext cx="1679575" cy="520700"/>
              </a:xfrm>
              <a:custGeom>
                <a:avLst/>
                <a:gdLst>
                  <a:gd name="T0" fmla="*/ 20 w 1058"/>
                  <a:gd name="T1" fmla="*/ 0 h 328"/>
                  <a:gd name="T2" fmla="*/ 45 w 1058"/>
                  <a:gd name="T3" fmla="*/ 10 h 328"/>
                  <a:gd name="T4" fmla="*/ 70 w 1058"/>
                  <a:gd name="T5" fmla="*/ 35 h 328"/>
                  <a:gd name="T6" fmla="*/ 94 w 1058"/>
                  <a:gd name="T7" fmla="*/ 50 h 328"/>
                  <a:gd name="T8" fmla="*/ 119 w 1058"/>
                  <a:gd name="T9" fmla="*/ 80 h 328"/>
                  <a:gd name="T10" fmla="*/ 144 w 1058"/>
                  <a:gd name="T11" fmla="*/ 109 h 328"/>
                  <a:gd name="T12" fmla="*/ 169 w 1058"/>
                  <a:gd name="T13" fmla="*/ 139 h 328"/>
                  <a:gd name="T14" fmla="*/ 194 w 1058"/>
                  <a:gd name="T15" fmla="*/ 174 h 328"/>
                  <a:gd name="T16" fmla="*/ 219 w 1058"/>
                  <a:gd name="T17" fmla="*/ 204 h 328"/>
                  <a:gd name="T18" fmla="*/ 243 w 1058"/>
                  <a:gd name="T19" fmla="*/ 238 h 328"/>
                  <a:gd name="T20" fmla="*/ 268 w 1058"/>
                  <a:gd name="T21" fmla="*/ 263 h 328"/>
                  <a:gd name="T22" fmla="*/ 293 w 1058"/>
                  <a:gd name="T23" fmla="*/ 283 h 328"/>
                  <a:gd name="T24" fmla="*/ 318 w 1058"/>
                  <a:gd name="T25" fmla="*/ 298 h 328"/>
                  <a:gd name="T26" fmla="*/ 343 w 1058"/>
                  <a:gd name="T27" fmla="*/ 313 h 328"/>
                  <a:gd name="T28" fmla="*/ 368 w 1058"/>
                  <a:gd name="T29" fmla="*/ 318 h 328"/>
                  <a:gd name="T30" fmla="*/ 392 w 1058"/>
                  <a:gd name="T31" fmla="*/ 318 h 328"/>
                  <a:gd name="T32" fmla="*/ 417 w 1058"/>
                  <a:gd name="T33" fmla="*/ 323 h 328"/>
                  <a:gd name="T34" fmla="*/ 442 w 1058"/>
                  <a:gd name="T35" fmla="*/ 323 h 328"/>
                  <a:gd name="T36" fmla="*/ 467 w 1058"/>
                  <a:gd name="T37" fmla="*/ 318 h 328"/>
                  <a:gd name="T38" fmla="*/ 492 w 1058"/>
                  <a:gd name="T39" fmla="*/ 318 h 328"/>
                  <a:gd name="T40" fmla="*/ 517 w 1058"/>
                  <a:gd name="T41" fmla="*/ 318 h 328"/>
                  <a:gd name="T42" fmla="*/ 541 w 1058"/>
                  <a:gd name="T43" fmla="*/ 323 h 328"/>
                  <a:gd name="T44" fmla="*/ 566 w 1058"/>
                  <a:gd name="T45" fmla="*/ 318 h 328"/>
                  <a:gd name="T46" fmla="*/ 591 w 1058"/>
                  <a:gd name="T47" fmla="*/ 318 h 328"/>
                  <a:gd name="T48" fmla="*/ 616 w 1058"/>
                  <a:gd name="T49" fmla="*/ 318 h 328"/>
                  <a:gd name="T50" fmla="*/ 641 w 1058"/>
                  <a:gd name="T51" fmla="*/ 318 h 328"/>
                  <a:gd name="T52" fmla="*/ 666 w 1058"/>
                  <a:gd name="T53" fmla="*/ 318 h 328"/>
                  <a:gd name="T54" fmla="*/ 690 w 1058"/>
                  <a:gd name="T55" fmla="*/ 313 h 328"/>
                  <a:gd name="T56" fmla="*/ 715 w 1058"/>
                  <a:gd name="T57" fmla="*/ 313 h 328"/>
                  <a:gd name="T58" fmla="*/ 740 w 1058"/>
                  <a:gd name="T59" fmla="*/ 318 h 328"/>
                  <a:gd name="T60" fmla="*/ 765 w 1058"/>
                  <a:gd name="T61" fmla="*/ 313 h 328"/>
                  <a:gd name="T62" fmla="*/ 790 w 1058"/>
                  <a:gd name="T63" fmla="*/ 313 h 328"/>
                  <a:gd name="T64" fmla="*/ 815 w 1058"/>
                  <a:gd name="T65" fmla="*/ 293 h 328"/>
                  <a:gd name="T66" fmla="*/ 844 w 1058"/>
                  <a:gd name="T67" fmla="*/ 283 h 328"/>
                  <a:gd name="T68" fmla="*/ 869 w 1058"/>
                  <a:gd name="T69" fmla="*/ 253 h 328"/>
                  <a:gd name="T70" fmla="*/ 894 w 1058"/>
                  <a:gd name="T71" fmla="*/ 248 h 328"/>
                  <a:gd name="T72" fmla="*/ 919 w 1058"/>
                  <a:gd name="T73" fmla="*/ 253 h 328"/>
                  <a:gd name="T74" fmla="*/ 944 w 1058"/>
                  <a:gd name="T75" fmla="*/ 263 h 328"/>
                  <a:gd name="T76" fmla="*/ 969 w 1058"/>
                  <a:gd name="T77" fmla="*/ 278 h 328"/>
                  <a:gd name="T78" fmla="*/ 993 w 1058"/>
                  <a:gd name="T79" fmla="*/ 303 h 328"/>
                  <a:gd name="T80" fmla="*/ 1018 w 1058"/>
                  <a:gd name="T81" fmla="*/ 323 h 328"/>
                  <a:gd name="T82" fmla="*/ 1043 w 1058"/>
                  <a:gd name="T83" fmla="*/ 328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28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10"/>
                    </a:lnTo>
                    <a:lnTo>
                      <a:pt x="50" y="20"/>
                    </a:lnTo>
                    <a:lnTo>
                      <a:pt x="60" y="25"/>
                    </a:lnTo>
                    <a:lnTo>
                      <a:pt x="70" y="35"/>
                    </a:lnTo>
                    <a:lnTo>
                      <a:pt x="75" y="40"/>
                    </a:lnTo>
                    <a:lnTo>
                      <a:pt x="85" y="45"/>
                    </a:lnTo>
                    <a:lnTo>
                      <a:pt x="94" y="50"/>
                    </a:lnTo>
                    <a:lnTo>
                      <a:pt x="99" y="55"/>
                    </a:lnTo>
                    <a:lnTo>
                      <a:pt x="109" y="70"/>
                    </a:lnTo>
                    <a:lnTo>
                      <a:pt x="119" y="80"/>
                    </a:lnTo>
                    <a:lnTo>
                      <a:pt x="124" y="89"/>
                    </a:lnTo>
                    <a:lnTo>
                      <a:pt x="134" y="99"/>
                    </a:lnTo>
                    <a:lnTo>
                      <a:pt x="144" y="109"/>
                    </a:lnTo>
                    <a:lnTo>
                      <a:pt x="149" y="119"/>
                    </a:lnTo>
                    <a:lnTo>
                      <a:pt x="159" y="129"/>
                    </a:lnTo>
                    <a:lnTo>
                      <a:pt x="169" y="139"/>
                    </a:lnTo>
                    <a:lnTo>
                      <a:pt x="174" y="149"/>
                    </a:lnTo>
                    <a:lnTo>
                      <a:pt x="184" y="164"/>
                    </a:lnTo>
                    <a:lnTo>
                      <a:pt x="194" y="174"/>
                    </a:lnTo>
                    <a:lnTo>
                      <a:pt x="199" y="184"/>
                    </a:lnTo>
                    <a:lnTo>
                      <a:pt x="209" y="194"/>
                    </a:lnTo>
                    <a:lnTo>
                      <a:pt x="219" y="204"/>
                    </a:lnTo>
                    <a:lnTo>
                      <a:pt x="224" y="214"/>
                    </a:lnTo>
                    <a:lnTo>
                      <a:pt x="234" y="228"/>
                    </a:lnTo>
                    <a:lnTo>
                      <a:pt x="243" y="238"/>
                    </a:lnTo>
                    <a:lnTo>
                      <a:pt x="248" y="248"/>
                    </a:lnTo>
                    <a:lnTo>
                      <a:pt x="258" y="253"/>
                    </a:lnTo>
                    <a:lnTo>
                      <a:pt x="268" y="263"/>
                    </a:lnTo>
                    <a:lnTo>
                      <a:pt x="278" y="268"/>
                    </a:lnTo>
                    <a:lnTo>
                      <a:pt x="283" y="278"/>
                    </a:lnTo>
                    <a:lnTo>
                      <a:pt x="293" y="283"/>
                    </a:lnTo>
                    <a:lnTo>
                      <a:pt x="303" y="288"/>
                    </a:lnTo>
                    <a:lnTo>
                      <a:pt x="308" y="293"/>
                    </a:lnTo>
                    <a:lnTo>
                      <a:pt x="318" y="298"/>
                    </a:lnTo>
                    <a:lnTo>
                      <a:pt x="328" y="303"/>
                    </a:lnTo>
                    <a:lnTo>
                      <a:pt x="333" y="308"/>
                    </a:lnTo>
                    <a:lnTo>
                      <a:pt x="343" y="313"/>
                    </a:lnTo>
                    <a:lnTo>
                      <a:pt x="353" y="313"/>
                    </a:lnTo>
                    <a:lnTo>
                      <a:pt x="358" y="318"/>
                    </a:lnTo>
                    <a:lnTo>
                      <a:pt x="368" y="318"/>
                    </a:lnTo>
                    <a:lnTo>
                      <a:pt x="378" y="318"/>
                    </a:lnTo>
                    <a:lnTo>
                      <a:pt x="383" y="318"/>
                    </a:lnTo>
                    <a:lnTo>
                      <a:pt x="392" y="318"/>
                    </a:lnTo>
                    <a:lnTo>
                      <a:pt x="402" y="318"/>
                    </a:lnTo>
                    <a:lnTo>
                      <a:pt x="407" y="323"/>
                    </a:lnTo>
                    <a:lnTo>
                      <a:pt x="417" y="323"/>
                    </a:lnTo>
                    <a:lnTo>
                      <a:pt x="427" y="323"/>
                    </a:lnTo>
                    <a:lnTo>
                      <a:pt x="432" y="323"/>
                    </a:lnTo>
                    <a:lnTo>
                      <a:pt x="442" y="323"/>
                    </a:lnTo>
                    <a:lnTo>
                      <a:pt x="452" y="323"/>
                    </a:lnTo>
                    <a:lnTo>
                      <a:pt x="457" y="323"/>
                    </a:lnTo>
                    <a:lnTo>
                      <a:pt x="467" y="318"/>
                    </a:lnTo>
                    <a:lnTo>
                      <a:pt x="477" y="318"/>
                    </a:lnTo>
                    <a:lnTo>
                      <a:pt x="482" y="318"/>
                    </a:lnTo>
                    <a:lnTo>
                      <a:pt x="492" y="318"/>
                    </a:lnTo>
                    <a:lnTo>
                      <a:pt x="502" y="318"/>
                    </a:lnTo>
                    <a:lnTo>
                      <a:pt x="507" y="318"/>
                    </a:lnTo>
                    <a:lnTo>
                      <a:pt x="517" y="318"/>
                    </a:lnTo>
                    <a:lnTo>
                      <a:pt x="527" y="323"/>
                    </a:lnTo>
                    <a:lnTo>
                      <a:pt x="531" y="323"/>
                    </a:lnTo>
                    <a:lnTo>
                      <a:pt x="541" y="323"/>
                    </a:lnTo>
                    <a:lnTo>
                      <a:pt x="551" y="323"/>
                    </a:lnTo>
                    <a:lnTo>
                      <a:pt x="561" y="323"/>
                    </a:lnTo>
                    <a:lnTo>
                      <a:pt x="566" y="318"/>
                    </a:lnTo>
                    <a:lnTo>
                      <a:pt x="576" y="318"/>
                    </a:lnTo>
                    <a:lnTo>
                      <a:pt x="586" y="318"/>
                    </a:lnTo>
                    <a:lnTo>
                      <a:pt x="591" y="318"/>
                    </a:lnTo>
                    <a:lnTo>
                      <a:pt x="601" y="318"/>
                    </a:lnTo>
                    <a:lnTo>
                      <a:pt x="611" y="318"/>
                    </a:lnTo>
                    <a:lnTo>
                      <a:pt x="616" y="318"/>
                    </a:lnTo>
                    <a:lnTo>
                      <a:pt x="626" y="323"/>
                    </a:lnTo>
                    <a:lnTo>
                      <a:pt x="636" y="318"/>
                    </a:lnTo>
                    <a:lnTo>
                      <a:pt x="641" y="318"/>
                    </a:lnTo>
                    <a:lnTo>
                      <a:pt x="651" y="318"/>
                    </a:lnTo>
                    <a:lnTo>
                      <a:pt x="661" y="318"/>
                    </a:lnTo>
                    <a:lnTo>
                      <a:pt x="666" y="318"/>
                    </a:lnTo>
                    <a:lnTo>
                      <a:pt x="676" y="318"/>
                    </a:lnTo>
                    <a:lnTo>
                      <a:pt x="685" y="313"/>
                    </a:lnTo>
                    <a:lnTo>
                      <a:pt x="690" y="313"/>
                    </a:lnTo>
                    <a:lnTo>
                      <a:pt x="700" y="313"/>
                    </a:lnTo>
                    <a:lnTo>
                      <a:pt x="710" y="313"/>
                    </a:lnTo>
                    <a:lnTo>
                      <a:pt x="715" y="313"/>
                    </a:lnTo>
                    <a:lnTo>
                      <a:pt x="725" y="318"/>
                    </a:lnTo>
                    <a:lnTo>
                      <a:pt x="735" y="318"/>
                    </a:lnTo>
                    <a:lnTo>
                      <a:pt x="740" y="318"/>
                    </a:lnTo>
                    <a:lnTo>
                      <a:pt x="750" y="313"/>
                    </a:lnTo>
                    <a:lnTo>
                      <a:pt x="760" y="313"/>
                    </a:lnTo>
                    <a:lnTo>
                      <a:pt x="765" y="313"/>
                    </a:lnTo>
                    <a:lnTo>
                      <a:pt x="775" y="313"/>
                    </a:lnTo>
                    <a:lnTo>
                      <a:pt x="785" y="313"/>
                    </a:lnTo>
                    <a:lnTo>
                      <a:pt x="790" y="313"/>
                    </a:lnTo>
                    <a:lnTo>
                      <a:pt x="800" y="308"/>
                    </a:lnTo>
                    <a:lnTo>
                      <a:pt x="810" y="298"/>
                    </a:lnTo>
                    <a:lnTo>
                      <a:pt x="815" y="293"/>
                    </a:lnTo>
                    <a:lnTo>
                      <a:pt x="824" y="288"/>
                    </a:lnTo>
                    <a:lnTo>
                      <a:pt x="834" y="288"/>
                    </a:lnTo>
                    <a:lnTo>
                      <a:pt x="844" y="283"/>
                    </a:lnTo>
                    <a:lnTo>
                      <a:pt x="849" y="273"/>
                    </a:lnTo>
                    <a:lnTo>
                      <a:pt x="859" y="263"/>
                    </a:lnTo>
                    <a:lnTo>
                      <a:pt x="869" y="253"/>
                    </a:lnTo>
                    <a:lnTo>
                      <a:pt x="874" y="253"/>
                    </a:lnTo>
                    <a:lnTo>
                      <a:pt x="884" y="248"/>
                    </a:lnTo>
                    <a:lnTo>
                      <a:pt x="894" y="248"/>
                    </a:lnTo>
                    <a:lnTo>
                      <a:pt x="899" y="253"/>
                    </a:lnTo>
                    <a:lnTo>
                      <a:pt x="909" y="253"/>
                    </a:lnTo>
                    <a:lnTo>
                      <a:pt x="919" y="253"/>
                    </a:lnTo>
                    <a:lnTo>
                      <a:pt x="924" y="258"/>
                    </a:lnTo>
                    <a:lnTo>
                      <a:pt x="934" y="258"/>
                    </a:lnTo>
                    <a:lnTo>
                      <a:pt x="944" y="263"/>
                    </a:lnTo>
                    <a:lnTo>
                      <a:pt x="949" y="268"/>
                    </a:lnTo>
                    <a:lnTo>
                      <a:pt x="959" y="273"/>
                    </a:lnTo>
                    <a:lnTo>
                      <a:pt x="969" y="278"/>
                    </a:lnTo>
                    <a:lnTo>
                      <a:pt x="973" y="288"/>
                    </a:lnTo>
                    <a:lnTo>
                      <a:pt x="983" y="293"/>
                    </a:lnTo>
                    <a:lnTo>
                      <a:pt x="993" y="303"/>
                    </a:lnTo>
                    <a:lnTo>
                      <a:pt x="998" y="313"/>
                    </a:lnTo>
                    <a:lnTo>
                      <a:pt x="1008" y="323"/>
                    </a:lnTo>
                    <a:lnTo>
                      <a:pt x="1018" y="323"/>
                    </a:lnTo>
                    <a:lnTo>
                      <a:pt x="1023" y="328"/>
                    </a:lnTo>
                    <a:lnTo>
                      <a:pt x="1033" y="328"/>
                    </a:lnTo>
                    <a:lnTo>
                      <a:pt x="1043" y="328"/>
                    </a:lnTo>
                    <a:lnTo>
                      <a:pt x="1048" y="328"/>
                    </a:lnTo>
                    <a:lnTo>
                      <a:pt x="1058" y="328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5" name="Freeform 176"/>
              <p:cNvSpPr>
                <a:spLocks/>
              </p:cNvSpPr>
              <p:nvPr/>
            </p:nvSpPr>
            <p:spPr bwMode="auto">
              <a:xfrm>
                <a:off x="3422383" y="4472501"/>
                <a:ext cx="1679575" cy="1962150"/>
              </a:xfrm>
              <a:custGeom>
                <a:avLst/>
                <a:gdLst>
                  <a:gd name="T0" fmla="*/ 15 w 1058"/>
                  <a:gd name="T1" fmla="*/ 298 h 1236"/>
                  <a:gd name="T2" fmla="*/ 40 w 1058"/>
                  <a:gd name="T3" fmla="*/ 303 h 1236"/>
                  <a:gd name="T4" fmla="*/ 69 w 1058"/>
                  <a:gd name="T5" fmla="*/ 308 h 1236"/>
                  <a:gd name="T6" fmla="*/ 94 w 1058"/>
                  <a:gd name="T7" fmla="*/ 318 h 1236"/>
                  <a:gd name="T8" fmla="*/ 119 w 1058"/>
                  <a:gd name="T9" fmla="*/ 328 h 1236"/>
                  <a:gd name="T10" fmla="*/ 144 w 1058"/>
                  <a:gd name="T11" fmla="*/ 338 h 1236"/>
                  <a:gd name="T12" fmla="*/ 169 w 1058"/>
                  <a:gd name="T13" fmla="*/ 338 h 1236"/>
                  <a:gd name="T14" fmla="*/ 194 w 1058"/>
                  <a:gd name="T15" fmla="*/ 338 h 1236"/>
                  <a:gd name="T16" fmla="*/ 218 w 1058"/>
                  <a:gd name="T17" fmla="*/ 338 h 1236"/>
                  <a:gd name="T18" fmla="*/ 243 w 1058"/>
                  <a:gd name="T19" fmla="*/ 338 h 1236"/>
                  <a:gd name="T20" fmla="*/ 268 w 1058"/>
                  <a:gd name="T21" fmla="*/ 338 h 1236"/>
                  <a:gd name="T22" fmla="*/ 293 w 1058"/>
                  <a:gd name="T23" fmla="*/ 338 h 1236"/>
                  <a:gd name="T24" fmla="*/ 318 w 1058"/>
                  <a:gd name="T25" fmla="*/ 328 h 1236"/>
                  <a:gd name="T26" fmla="*/ 343 w 1058"/>
                  <a:gd name="T27" fmla="*/ 293 h 1236"/>
                  <a:gd name="T28" fmla="*/ 367 w 1058"/>
                  <a:gd name="T29" fmla="*/ 313 h 1236"/>
                  <a:gd name="T30" fmla="*/ 392 w 1058"/>
                  <a:gd name="T31" fmla="*/ 516 h 1236"/>
                  <a:gd name="T32" fmla="*/ 417 w 1058"/>
                  <a:gd name="T33" fmla="*/ 869 h 1236"/>
                  <a:gd name="T34" fmla="*/ 442 w 1058"/>
                  <a:gd name="T35" fmla="*/ 1167 h 1236"/>
                  <a:gd name="T36" fmla="*/ 467 w 1058"/>
                  <a:gd name="T37" fmla="*/ 1231 h 1236"/>
                  <a:gd name="T38" fmla="*/ 492 w 1058"/>
                  <a:gd name="T39" fmla="*/ 1211 h 1236"/>
                  <a:gd name="T40" fmla="*/ 516 w 1058"/>
                  <a:gd name="T41" fmla="*/ 1147 h 1236"/>
                  <a:gd name="T42" fmla="*/ 541 w 1058"/>
                  <a:gd name="T43" fmla="*/ 1013 h 1236"/>
                  <a:gd name="T44" fmla="*/ 566 w 1058"/>
                  <a:gd name="T45" fmla="*/ 899 h 1236"/>
                  <a:gd name="T46" fmla="*/ 591 w 1058"/>
                  <a:gd name="T47" fmla="*/ 824 h 1236"/>
                  <a:gd name="T48" fmla="*/ 616 w 1058"/>
                  <a:gd name="T49" fmla="*/ 755 h 1236"/>
                  <a:gd name="T50" fmla="*/ 641 w 1058"/>
                  <a:gd name="T51" fmla="*/ 690 h 1236"/>
                  <a:gd name="T52" fmla="*/ 665 w 1058"/>
                  <a:gd name="T53" fmla="*/ 596 h 1236"/>
                  <a:gd name="T54" fmla="*/ 690 w 1058"/>
                  <a:gd name="T55" fmla="*/ 501 h 1236"/>
                  <a:gd name="T56" fmla="*/ 715 w 1058"/>
                  <a:gd name="T57" fmla="*/ 412 h 1236"/>
                  <a:gd name="T58" fmla="*/ 740 w 1058"/>
                  <a:gd name="T59" fmla="*/ 338 h 1236"/>
                  <a:gd name="T60" fmla="*/ 765 w 1058"/>
                  <a:gd name="T61" fmla="*/ 293 h 1236"/>
                  <a:gd name="T62" fmla="*/ 790 w 1058"/>
                  <a:gd name="T63" fmla="*/ 228 h 1236"/>
                  <a:gd name="T64" fmla="*/ 814 w 1058"/>
                  <a:gd name="T65" fmla="*/ 159 h 1236"/>
                  <a:gd name="T66" fmla="*/ 839 w 1058"/>
                  <a:gd name="T67" fmla="*/ 84 h 1236"/>
                  <a:gd name="T68" fmla="*/ 864 w 1058"/>
                  <a:gd name="T69" fmla="*/ 60 h 1236"/>
                  <a:gd name="T70" fmla="*/ 894 w 1058"/>
                  <a:gd name="T71" fmla="*/ 55 h 1236"/>
                  <a:gd name="T72" fmla="*/ 919 w 1058"/>
                  <a:gd name="T73" fmla="*/ 55 h 1236"/>
                  <a:gd name="T74" fmla="*/ 943 w 1058"/>
                  <a:gd name="T75" fmla="*/ 45 h 1236"/>
                  <a:gd name="T76" fmla="*/ 968 w 1058"/>
                  <a:gd name="T77" fmla="*/ 40 h 1236"/>
                  <a:gd name="T78" fmla="*/ 993 w 1058"/>
                  <a:gd name="T79" fmla="*/ 40 h 1236"/>
                  <a:gd name="T80" fmla="*/ 1018 w 1058"/>
                  <a:gd name="T81" fmla="*/ 30 h 1236"/>
                  <a:gd name="T82" fmla="*/ 1043 w 1058"/>
                  <a:gd name="T83" fmla="*/ 15 h 1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36">
                    <a:moveTo>
                      <a:pt x="0" y="308"/>
                    </a:moveTo>
                    <a:lnTo>
                      <a:pt x="10" y="303"/>
                    </a:lnTo>
                    <a:lnTo>
                      <a:pt x="15" y="298"/>
                    </a:lnTo>
                    <a:lnTo>
                      <a:pt x="25" y="298"/>
                    </a:lnTo>
                    <a:lnTo>
                      <a:pt x="35" y="298"/>
                    </a:lnTo>
                    <a:lnTo>
                      <a:pt x="40" y="303"/>
                    </a:lnTo>
                    <a:lnTo>
                      <a:pt x="50" y="303"/>
                    </a:lnTo>
                    <a:lnTo>
                      <a:pt x="60" y="303"/>
                    </a:lnTo>
                    <a:lnTo>
                      <a:pt x="69" y="308"/>
                    </a:lnTo>
                    <a:lnTo>
                      <a:pt x="74" y="308"/>
                    </a:lnTo>
                    <a:lnTo>
                      <a:pt x="84" y="313"/>
                    </a:lnTo>
                    <a:lnTo>
                      <a:pt x="94" y="318"/>
                    </a:lnTo>
                    <a:lnTo>
                      <a:pt x="99" y="323"/>
                    </a:lnTo>
                    <a:lnTo>
                      <a:pt x="109" y="323"/>
                    </a:lnTo>
                    <a:lnTo>
                      <a:pt x="119" y="328"/>
                    </a:lnTo>
                    <a:lnTo>
                      <a:pt x="124" y="333"/>
                    </a:lnTo>
                    <a:lnTo>
                      <a:pt x="134" y="333"/>
                    </a:lnTo>
                    <a:lnTo>
                      <a:pt x="144" y="338"/>
                    </a:lnTo>
                    <a:lnTo>
                      <a:pt x="149" y="338"/>
                    </a:lnTo>
                    <a:lnTo>
                      <a:pt x="159" y="338"/>
                    </a:lnTo>
                    <a:lnTo>
                      <a:pt x="169" y="338"/>
                    </a:lnTo>
                    <a:lnTo>
                      <a:pt x="174" y="338"/>
                    </a:lnTo>
                    <a:lnTo>
                      <a:pt x="184" y="338"/>
                    </a:lnTo>
                    <a:lnTo>
                      <a:pt x="194" y="338"/>
                    </a:lnTo>
                    <a:lnTo>
                      <a:pt x="199" y="338"/>
                    </a:lnTo>
                    <a:lnTo>
                      <a:pt x="208" y="338"/>
                    </a:lnTo>
                    <a:lnTo>
                      <a:pt x="218" y="338"/>
                    </a:lnTo>
                    <a:lnTo>
                      <a:pt x="223" y="338"/>
                    </a:lnTo>
                    <a:lnTo>
                      <a:pt x="233" y="338"/>
                    </a:lnTo>
                    <a:lnTo>
                      <a:pt x="243" y="338"/>
                    </a:lnTo>
                    <a:lnTo>
                      <a:pt x="248" y="338"/>
                    </a:lnTo>
                    <a:lnTo>
                      <a:pt x="258" y="338"/>
                    </a:lnTo>
                    <a:lnTo>
                      <a:pt x="268" y="338"/>
                    </a:lnTo>
                    <a:lnTo>
                      <a:pt x="273" y="338"/>
                    </a:lnTo>
                    <a:lnTo>
                      <a:pt x="283" y="338"/>
                    </a:lnTo>
                    <a:lnTo>
                      <a:pt x="293" y="338"/>
                    </a:lnTo>
                    <a:lnTo>
                      <a:pt x="298" y="338"/>
                    </a:lnTo>
                    <a:lnTo>
                      <a:pt x="308" y="338"/>
                    </a:lnTo>
                    <a:lnTo>
                      <a:pt x="318" y="328"/>
                    </a:lnTo>
                    <a:lnTo>
                      <a:pt x="328" y="318"/>
                    </a:lnTo>
                    <a:lnTo>
                      <a:pt x="333" y="308"/>
                    </a:lnTo>
                    <a:lnTo>
                      <a:pt x="343" y="293"/>
                    </a:lnTo>
                    <a:lnTo>
                      <a:pt x="353" y="283"/>
                    </a:lnTo>
                    <a:lnTo>
                      <a:pt x="357" y="273"/>
                    </a:lnTo>
                    <a:lnTo>
                      <a:pt x="367" y="313"/>
                    </a:lnTo>
                    <a:lnTo>
                      <a:pt x="377" y="362"/>
                    </a:lnTo>
                    <a:lnTo>
                      <a:pt x="382" y="412"/>
                    </a:lnTo>
                    <a:lnTo>
                      <a:pt x="392" y="516"/>
                    </a:lnTo>
                    <a:lnTo>
                      <a:pt x="402" y="626"/>
                    </a:lnTo>
                    <a:lnTo>
                      <a:pt x="407" y="735"/>
                    </a:lnTo>
                    <a:lnTo>
                      <a:pt x="417" y="869"/>
                    </a:lnTo>
                    <a:lnTo>
                      <a:pt x="427" y="1003"/>
                    </a:lnTo>
                    <a:lnTo>
                      <a:pt x="432" y="1122"/>
                    </a:lnTo>
                    <a:lnTo>
                      <a:pt x="442" y="1167"/>
                    </a:lnTo>
                    <a:lnTo>
                      <a:pt x="452" y="1211"/>
                    </a:lnTo>
                    <a:lnTo>
                      <a:pt x="457" y="1236"/>
                    </a:lnTo>
                    <a:lnTo>
                      <a:pt x="467" y="1231"/>
                    </a:lnTo>
                    <a:lnTo>
                      <a:pt x="477" y="1226"/>
                    </a:lnTo>
                    <a:lnTo>
                      <a:pt x="482" y="1221"/>
                    </a:lnTo>
                    <a:lnTo>
                      <a:pt x="492" y="1211"/>
                    </a:lnTo>
                    <a:lnTo>
                      <a:pt x="501" y="1201"/>
                    </a:lnTo>
                    <a:lnTo>
                      <a:pt x="506" y="1177"/>
                    </a:lnTo>
                    <a:lnTo>
                      <a:pt x="516" y="1147"/>
                    </a:lnTo>
                    <a:lnTo>
                      <a:pt x="526" y="1117"/>
                    </a:lnTo>
                    <a:lnTo>
                      <a:pt x="531" y="1067"/>
                    </a:lnTo>
                    <a:lnTo>
                      <a:pt x="541" y="1013"/>
                    </a:lnTo>
                    <a:lnTo>
                      <a:pt x="551" y="953"/>
                    </a:lnTo>
                    <a:lnTo>
                      <a:pt x="556" y="923"/>
                    </a:lnTo>
                    <a:lnTo>
                      <a:pt x="566" y="899"/>
                    </a:lnTo>
                    <a:lnTo>
                      <a:pt x="576" y="874"/>
                    </a:lnTo>
                    <a:lnTo>
                      <a:pt x="581" y="849"/>
                    </a:lnTo>
                    <a:lnTo>
                      <a:pt x="591" y="824"/>
                    </a:lnTo>
                    <a:lnTo>
                      <a:pt x="601" y="799"/>
                    </a:lnTo>
                    <a:lnTo>
                      <a:pt x="611" y="779"/>
                    </a:lnTo>
                    <a:lnTo>
                      <a:pt x="616" y="755"/>
                    </a:lnTo>
                    <a:lnTo>
                      <a:pt x="626" y="735"/>
                    </a:lnTo>
                    <a:lnTo>
                      <a:pt x="636" y="710"/>
                    </a:lnTo>
                    <a:lnTo>
                      <a:pt x="641" y="690"/>
                    </a:lnTo>
                    <a:lnTo>
                      <a:pt x="650" y="660"/>
                    </a:lnTo>
                    <a:lnTo>
                      <a:pt x="660" y="631"/>
                    </a:lnTo>
                    <a:lnTo>
                      <a:pt x="665" y="596"/>
                    </a:lnTo>
                    <a:lnTo>
                      <a:pt x="675" y="561"/>
                    </a:lnTo>
                    <a:lnTo>
                      <a:pt x="685" y="531"/>
                    </a:lnTo>
                    <a:lnTo>
                      <a:pt x="690" y="501"/>
                    </a:lnTo>
                    <a:lnTo>
                      <a:pt x="700" y="472"/>
                    </a:lnTo>
                    <a:lnTo>
                      <a:pt x="710" y="442"/>
                    </a:lnTo>
                    <a:lnTo>
                      <a:pt x="715" y="412"/>
                    </a:lnTo>
                    <a:lnTo>
                      <a:pt x="725" y="382"/>
                    </a:lnTo>
                    <a:lnTo>
                      <a:pt x="735" y="362"/>
                    </a:lnTo>
                    <a:lnTo>
                      <a:pt x="740" y="338"/>
                    </a:lnTo>
                    <a:lnTo>
                      <a:pt x="750" y="323"/>
                    </a:lnTo>
                    <a:lnTo>
                      <a:pt x="760" y="308"/>
                    </a:lnTo>
                    <a:lnTo>
                      <a:pt x="765" y="293"/>
                    </a:lnTo>
                    <a:lnTo>
                      <a:pt x="775" y="273"/>
                    </a:lnTo>
                    <a:lnTo>
                      <a:pt x="785" y="253"/>
                    </a:lnTo>
                    <a:lnTo>
                      <a:pt x="790" y="228"/>
                    </a:lnTo>
                    <a:lnTo>
                      <a:pt x="799" y="208"/>
                    </a:lnTo>
                    <a:lnTo>
                      <a:pt x="809" y="184"/>
                    </a:lnTo>
                    <a:lnTo>
                      <a:pt x="814" y="159"/>
                    </a:lnTo>
                    <a:lnTo>
                      <a:pt x="824" y="134"/>
                    </a:lnTo>
                    <a:lnTo>
                      <a:pt x="834" y="109"/>
                    </a:lnTo>
                    <a:lnTo>
                      <a:pt x="839" y="84"/>
                    </a:lnTo>
                    <a:lnTo>
                      <a:pt x="849" y="74"/>
                    </a:lnTo>
                    <a:lnTo>
                      <a:pt x="859" y="64"/>
                    </a:lnTo>
                    <a:lnTo>
                      <a:pt x="864" y="60"/>
                    </a:lnTo>
                    <a:lnTo>
                      <a:pt x="874" y="55"/>
                    </a:lnTo>
                    <a:lnTo>
                      <a:pt x="884" y="55"/>
                    </a:lnTo>
                    <a:lnTo>
                      <a:pt x="894" y="55"/>
                    </a:lnTo>
                    <a:lnTo>
                      <a:pt x="899" y="55"/>
                    </a:lnTo>
                    <a:lnTo>
                      <a:pt x="909" y="55"/>
                    </a:lnTo>
                    <a:lnTo>
                      <a:pt x="919" y="55"/>
                    </a:lnTo>
                    <a:lnTo>
                      <a:pt x="924" y="50"/>
                    </a:lnTo>
                    <a:lnTo>
                      <a:pt x="934" y="50"/>
                    </a:lnTo>
                    <a:lnTo>
                      <a:pt x="943" y="45"/>
                    </a:lnTo>
                    <a:lnTo>
                      <a:pt x="948" y="45"/>
                    </a:lnTo>
                    <a:lnTo>
                      <a:pt x="958" y="45"/>
                    </a:lnTo>
                    <a:lnTo>
                      <a:pt x="968" y="40"/>
                    </a:lnTo>
                    <a:lnTo>
                      <a:pt x="973" y="40"/>
                    </a:lnTo>
                    <a:lnTo>
                      <a:pt x="983" y="40"/>
                    </a:lnTo>
                    <a:lnTo>
                      <a:pt x="993" y="40"/>
                    </a:lnTo>
                    <a:lnTo>
                      <a:pt x="998" y="40"/>
                    </a:lnTo>
                    <a:lnTo>
                      <a:pt x="1008" y="35"/>
                    </a:lnTo>
                    <a:lnTo>
                      <a:pt x="1018" y="30"/>
                    </a:lnTo>
                    <a:lnTo>
                      <a:pt x="1023" y="25"/>
                    </a:lnTo>
                    <a:lnTo>
                      <a:pt x="1033" y="20"/>
                    </a:lnTo>
                    <a:lnTo>
                      <a:pt x="1043" y="1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6" name="Freeform 177"/>
              <p:cNvSpPr>
                <a:spLocks/>
              </p:cNvSpPr>
              <p:nvPr/>
            </p:nvSpPr>
            <p:spPr bwMode="auto">
              <a:xfrm>
                <a:off x="5101958" y="4353438"/>
                <a:ext cx="268288" cy="119063"/>
              </a:xfrm>
              <a:custGeom>
                <a:avLst/>
                <a:gdLst>
                  <a:gd name="T0" fmla="*/ 0 w 169"/>
                  <a:gd name="T1" fmla="*/ 75 h 75"/>
                  <a:gd name="T2" fmla="*/ 10 w 169"/>
                  <a:gd name="T3" fmla="*/ 75 h 75"/>
                  <a:gd name="T4" fmla="*/ 15 w 169"/>
                  <a:gd name="T5" fmla="*/ 75 h 75"/>
                  <a:gd name="T6" fmla="*/ 25 w 169"/>
                  <a:gd name="T7" fmla="*/ 70 h 75"/>
                  <a:gd name="T8" fmla="*/ 34 w 169"/>
                  <a:gd name="T9" fmla="*/ 65 h 75"/>
                  <a:gd name="T10" fmla="*/ 39 w 169"/>
                  <a:gd name="T11" fmla="*/ 65 h 75"/>
                  <a:gd name="T12" fmla="*/ 49 w 169"/>
                  <a:gd name="T13" fmla="*/ 60 h 75"/>
                  <a:gd name="T14" fmla="*/ 59 w 169"/>
                  <a:gd name="T15" fmla="*/ 50 h 75"/>
                  <a:gd name="T16" fmla="*/ 64 w 169"/>
                  <a:gd name="T17" fmla="*/ 45 h 75"/>
                  <a:gd name="T18" fmla="*/ 74 w 169"/>
                  <a:gd name="T19" fmla="*/ 40 h 75"/>
                  <a:gd name="T20" fmla="*/ 84 w 169"/>
                  <a:gd name="T21" fmla="*/ 35 h 75"/>
                  <a:gd name="T22" fmla="*/ 89 w 169"/>
                  <a:gd name="T23" fmla="*/ 30 h 75"/>
                  <a:gd name="T24" fmla="*/ 99 w 169"/>
                  <a:gd name="T25" fmla="*/ 25 h 75"/>
                  <a:gd name="T26" fmla="*/ 109 w 169"/>
                  <a:gd name="T27" fmla="*/ 20 h 75"/>
                  <a:gd name="T28" fmla="*/ 119 w 169"/>
                  <a:gd name="T29" fmla="*/ 15 h 75"/>
                  <a:gd name="T30" fmla="*/ 124 w 169"/>
                  <a:gd name="T31" fmla="*/ 15 h 75"/>
                  <a:gd name="T32" fmla="*/ 134 w 169"/>
                  <a:gd name="T33" fmla="*/ 15 h 75"/>
                  <a:gd name="T34" fmla="*/ 144 w 169"/>
                  <a:gd name="T35" fmla="*/ 15 h 75"/>
                  <a:gd name="T36" fmla="*/ 149 w 169"/>
                  <a:gd name="T37" fmla="*/ 10 h 75"/>
                  <a:gd name="T38" fmla="*/ 159 w 169"/>
                  <a:gd name="T39" fmla="*/ 5 h 75"/>
                  <a:gd name="T40" fmla="*/ 169 w 169"/>
                  <a:gd name="T41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5">
                    <a:moveTo>
                      <a:pt x="0" y="75"/>
                    </a:moveTo>
                    <a:lnTo>
                      <a:pt x="10" y="75"/>
                    </a:lnTo>
                    <a:lnTo>
                      <a:pt x="15" y="75"/>
                    </a:lnTo>
                    <a:lnTo>
                      <a:pt x="25" y="70"/>
                    </a:lnTo>
                    <a:lnTo>
                      <a:pt x="34" y="65"/>
                    </a:lnTo>
                    <a:lnTo>
                      <a:pt x="39" y="65"/>
                    </a:lnTo>
                    <a:lnTo>
                      <a:pt x="49" y="60"/>
                    </a:lnTo>
                    <a:lnTo>
                      <a:pt x="59" y="50"/>
                    </a:lnTo>
                    <a:lnTo>
                      <a:pt x="64" y="45"/>
                    </a:lnTo>
                    <a:lnTo>
                      <a:pt x="74" y="40"/>
                    </a:lnTo>
                    <a:lnTo>
                      <a:pt x="84" y="35"/>
                    </a:lnTo>
                    <a:lnTo>
                      <a:pt x="89" y="30"/>
                    </a:lnTo>
                    <a:lnTo>
                      <a:pt x="99" y="25"/>
                    </a:lnTo>
                    <a:lnTo>
                      <a:pt x="109" y="20"/>
                    </a:lnTo>
                    <a:lnTo>
                      <a:pt x="119" y="15"/>
                    </a:lnTo>
                    <a:lnTo>
                      <a:pt x="124" y="15"/>
                    </a:lnTo>
                    <a:lnTo>
                      <a:pt x="134" y="15"/>
                    </a:lnTo>
                    <a:lnTo>
                      <a:pt x="144" y="15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7" name="Freeform 178"/>
              <p:cNvSpPr>
                <a:spLocks/>
              </p:cNvSpPr>
              <p:nvPr/>
            </p:nvSpPr>
            <p:spPr bwMode="auto">
              <a:xfrm>
                <a:off x="1742808" y="4331213"/>
                <a:ext cx="1679575" cy="614363"/>
              </a:xfrm>
              <a:custGeom>
                <a:avLst/>
                <a:gdLst>
                  <a:gd name="T0" fmla="*/ 20 w 1058"/>
                  <a:gd name="T1" fmla="*/ 5 h 387"/>
                  <a:gd name="T2" fmla="*/ 45 w 1058"/>
                  <a:gd name="T3" fmla="*/ 9 h 387"/>
                  <a:gd name="T4" fmla="*/ 70 w 1058"/>
                  <a:gd name="T5" fmla="*/ 24 h 387"/>
                  <a:gd name="T6" fmla="*/ 94 w 1058"/>
                  <a:gd name="T7" fmla="*/ 44 h 387"/>
                  <a:gd name="T8" fmla="*/ 119 w 1058"/>
                  <a:gd name="T9" fmla="*/ 79 h 387"/>
                  <a:gd name="T10" fmla="*/ 144 w 1058"/>
                  <a:gd name="T11" fmla="*/ 114 h 387"/>
                  <a:gd name="T12" fmla="*/ 169 w 1058"/>
                  <a:gd name="T13" fmla="*/ 149 h 387"/>
                  <a:gd name="T14" fmla="*/ 194 w 1058"/>
                  <a:gd name="T15" fmla="*/ 183 h 387"/>
                  <a:gd name="T16" fmla="*/ 219 w 1058"/>
                  <a:gd name="T17" fmla="*/ 223 h 387"/>
                  <a:gd name="T18" fmla="*/ 243 w 1058"/>
                  <a:gd name="T19" fmla="*/ 258 h 387"/>
                  <a:gd name="T20" fmla="*/ 268 w 1058"/>
                  <a:gd name="T21" fmla="*/ 288 h 387"/>
                  <a:gd name="T22" fmla="*/ 293 w 1058"/>
                  <a:gd name="T23" fmla="*/ 302 h 387"/>
                  <a:gd name="T24" fmla="*/ 318 w 1058"/>
                  <a:gd name="T25" fmla="*/ 317 h 387"/>
                  <a:gd name="T26" fmla="*/ 343 w 1058"/>
                  <a:gd name="T27" fmla="*/ 347 h 387"/>
                  <a:gd name="T28" fmla="*/ 368 w 1058"/>
                  <a:gd name="T29" fmla="*/ 352 h 387"/>
                  <a:gd name="T30" fmla="*/ 392 w 1058"/>
                  <a:gd name="T31" fmla="*/ 352 h 387"/>
                  <a:gd name="T32" fmla="*/ 417 w 1058"/>
                  <a:gd name="T33" fmla="*/ 367 h 387"/>
                  <a:gd name="T34" fmla="*/ 442 w 1058"/>
                  <a:gd name="T35" fmla="*/ 367 h 387"/>
                  <a:gd name="T36" fmla="*/ 467 w 1058"/>
                  <a:gd name="T37" fmla="*/ 367 h 387"/>
                  <a:gd name="T38" fmla="*/ 492 w 1058"/>
                  <a:gd name="T39" fmla="*/ 367 h 387"/>
                  <a:gd name="T40" fmla="*/ 517 w 1058"/>
                  <a:gd name="T41" fmla="*/ 372 h 387"/>
                  <a:gd name="T42" fmla="*/ 541 w 1058"/>
                  <a:gd name="T43" fmla="*/ 372 h 387"/>
                  <a:gd name="T44" fmla="*/ 566 w 1058"/>
                  <a:gd name="T45" fmla="*/ 367 h 387"/>
                  <a:gd name="T46" fmla="*/ 591 w 1058"/>
                  <a:gd name="T47" fmla="*/ 367 h 387"/>
                  <a:gd name="T48" fmla="*/ 616 w 1058"/>
                  <a:gd name="T49" fmla="*/ 372 h 387"/>
                  <a:gd name="T50" fmla="*/ 641 w 1058"/>
                  <a:gd name="T51" fmla="*/ 372 h 387"/>
                  <a:gd name="T52" fmla="*/ 666 w 1058"/>
                  <a:gd name="T53" fmla="*/ 367 h 387"/>
                  <a:gd name="T54" fmla="*/ 690 w 1058"/>
                  <a:gd name="T55" fmla="*/ 367 h 387"/>
                  <a:gd name="T56" fmla="*/ 715 w 1058"/>
                  <a:gd name="T57" fmla="*/ 367 h 387"/>
                  <a:gd name="T58" fmla="*/ 740 w 1058"/>
                  <a:gd name="T59" fmla="*/ 367 h 387"/>
                  <a:gd name="T60" fmla="*/ 765 w 1058"/>
                  <a:gd name="T61" fmla="*/ 367 h 387"/>
                  <a:gd name="T62" fmla="*/ 790 w 1058"/>
                  <a:gd name="T63" fmla="*/ 362 h 387"/>
                  <a:gd name="T64" fmla="*/ 815 w 1058"/>
                  <a:gd name="T65" fmla="*/ 352 h 387"/>
                  <a:gd name="T66" fmla="*/ 844 w 1058"/>
                  <a:gd name="T67" fmla="*/ 327 h 387"/>
                  <a:gd name="T68" fmla="*/ 869 w 1058"/>
                  <a:gd name="T69" fmla="*/ 317 h 387"/>
                  <a:gd name="T70" fmla="*/ 894 w 1058"/>
                  <a:gd name="T71" fmla="*/ 297 h 387"/>
                  <a:gd name="T72" fmla="*/ 919 w 1058"/>
                  <a:gd name="T73" fmla="*/ 312 h 387"/>
                  <a:gd name="T74" fmla="*/ 944 w 1058"/>
                  <a:gd name="T75" fmla="*/ 337 h 387"/>
                  <a:gd name="T76" fmla="*/ 969 w 1058"/>
                  <a:gd name="T77" fmla="*/ 342 h 387"/>
                  <a:gd name="T78" fmla="*/ 993 w 1058"/>
                  <a:gd name="T79" fmla="*/ 362 h 387"/>
                  <a:gd name="T80" fmla="*/ 1018 w 1058"/>
                  <a:gd name="T81" fmla="*/ 377 h 387"/>
                  <a:gd name="T82" fmla="*/ 1043 w 1058"/>
                  <a:gd name="T83" fmla="*/ 387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87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9"/>
                    </a:lnTo>
                    <a:lnTo>
                      <a:pt x="35" y="9"/>
                    </a:lnTo>
                    <a:lnTo>
                      <a:pt x="45" y="9"/>
                    </a:lnTo>
                    <a:lnTo>
                      <a:pt x="50" y="14"/>
                    </a:lnTo>
                    <a:lnTo>
                      <a:pt x="60" y="19"/>
                    </a:lnTo>
                    <a:lnTo>
                      <a:pt x="70" y="24"/>
                    </a:lnTo>
                    <a:lnTo>
                      <a:pt x="75" y="29"/>
                    </a:lnTo>
                    <a:lnTo>
                      <a:pt x="85" y="34"/>
                    </a:lnTo>
                    <a:lnTo>
                      <a:pt x="94" y="44"/>
                    </a:lnTo>
                    <a:lnTo>
                      <a:pt x="99" y="54"/>
                    </a:lnTo>
                    <a:lnTo>
                      <a:pt x="109" y="64"/>
                    </a:lnTo>
                    <a:lnTo>
                      <a:pt x="119" y="79"/>
                    </a:lnTo>
                    <a:lnTo>
                      <a:pt x="124" y="89"/>
                    </a:lnTo>
                    <a:lnTo>
                      <a:pt x="134" y="104"/>
                    </a:lnTo>
                    <a:lnTo>
                      <a:pt x="144" y="114"/>
                    </a:lnTo>
                    <a:lnTo>
                      <a:pt x="149" y="129"/>
                    </a:lnTo>
                    <a:lnTo>
                      <a:pt x="159" y="139"/>
                    </a:lnTo>
                    <a:lnTo>
                      <a:pt x="169" y="149"/>
                    </a:lnTo>
                    <a:lnTo>
                      <a:pt x="174" y="163"/>
                    </a:lnTo>
                    <a:lnTo>
                      <a:pt x="184" y="173"/>
                    </a:lnTo>
                    <a:lnTo>
                      <a:pt x="194" y="183"/>
                    </a:lnTo>
                    <a:lnTo>
                      <a:pt x="199" y="193"/>
                    </a:lnTo>
                    <a:lnTo>
                      <a:pt x="209" y="208"/>
                    </a:lnTo>
                    <a:lnTo>
                      <a:pt x="219" y="223"/>
                    </a:lnTo>
                    <a:lnTo>
                      <a:pt x="224" y="238"/>
                    </a:lnTo>
                    <a:lnTo>
                      <a:pt x="234" y="248"/>
                    </a:lnTo>
                    <a:lnTo>
                      <a:pt x="243" y="258"/>
                    </a:lnTo>
                    <a:lnTo>
                      <a:pt x="248" y="268"/>
                    </a:lnTo>
                    <a:lnTo>
                      <a:pt x="258" y="278"/>
                    </a:lnTo>
                    <a:lnTo>
                      <a:pt x="268" y="288"/>
                    </a:lnTo>
                    <a:lnTo>
                      <a:pt x="278" y="293"/>
                    </a:lnTo>
                    <a:lnTo>
                      <a:pt x="283" y="297"/>
                    </a:lnTo>
                    <a:lnTo>
                      <a:pt x="293" y="302"/>
                    </a:lnTo>
                    <a:lnTo>
                      <a:pt x="303" y="302"/>
                    </a:lnTo>
                    <a:lnTo>
                      <a:pt x="308" y="307"/>
                    </a:lnTo>
                    <a:lnTo>
                      <a:pt x="318" y="317"/>
                    </a:lnTo>
                    <a:lnTo>
                      <a:pt x="328" y="327"/>
                    </a:lnTo>
                    <a:lnTo>
                      <a:pt x="333" y="342"/>
                    </a:lnTo>
                    <a:lnTo>
                      <a:pt x="343" y="347"/>
                    </a:lnTo>
                    <a:lnTo>
                      <a:pt x="353" y="347"/>
                    </a:lnTo>
                    <a:lnTo>
                      <a:pt x="358" y="352"/>
                    </a:lnTo>
                    <a:lnTo>
                      <a:pt x="368" y="352"/>
                    </a:lnTo>
                    <a:lnTo>
                      <a:pt x="378" y="352"/>
                    </a:lnTo>
                    <a:lnTo>
                      <a:pt x="383" y="352"/>
                    </a:lnTo>
                    <a:lnTo>
                      <a:pt x="392" y="352"/>
                    </a:lnTo>
                    <a:lnTo>
                      <a:pt x="402" y="357"/>
                    </a:lnTo>
                    <a:lnTo>
                      <a:pt x="407" y="362"/>
                    </a:lnTo>
                    <a:lnTo>
                      <a:pt x="417" y="367"/>
                    </a:lnTo>
                    <a:lnTo>
                      <a:pt x="427" y="367"/>
                    </a:lnTo>
                    <a:lnTo>
                      <a:pt x="432" y="367"/>
                    </a:lnTo>
                    <a:lnTo>
                      <a:pt x="442" y="367"/>
                    </a:lnTo>
                    <a:lnTo>
                      <a:pt x="452" y="367"/>
                    </a:lnTo>
                    <a:lnTo>
                      <a:pt x="457" y="367"/>
                    </a:lnTo>
                    <a:lnTo>
                      <a:pt x="467" y="367"/>
                    </a:lnTo>
                    <a:lnTo>
                      <a:pt x="477" y="362"/>
                    </a:lnTo>
                    <a:lnTo>
                      <a:pt x="482" y="362"/>
                    </a:lnTo>
                    <a:lnTo>
                      <a:pt x="492" y="367"/>
                    </a:lnTo>
                    <a:lnTo>
                      <a:pt x="502" y="367"/>
                    </a:lnTo>
                    <a:lnTo>
                      <a:pt x="507" y="367"/>
                    </a:lnTo>
                    <a:lnTo>
                      <a:pt x="517" y="372"/>
                    </a:lnTo>
                    <a:lnTo>
                      <a:pt x="527" y="372"/>
                    </a:lnTo>
                    <a:lnTo>
                      <a:pt x="531" y="372"/>
                    </a:lnTo>
                    <a:lnTo>
                      <a:pt x="541" y="372"/>
                    </a:lnTo>
                    <a:lnTo>
                      <a:pt x="551" y="367"/>
                    </a:lnTo>
                    <a:lnTo>
                      <a:pt x="561" y="367"/>
                    </a:lnTo>
                    <a:lnTo>
                      <a:pt x="566" y="367"/>
                    </a:lnTo>
                    <a:lnTo>
                      <a:pt x="576" y="367"/>
                    </a:lnTo>
                    <a:lnTo>
                      <a:pt x="586" y="367"/>
                    </a:lnTo>
                    <a:lnTo>
                      <a:pt x="591" y="367"/>
                    </a:lnTo>
                    <a:lnTo>
                      <a:pt x="601" y="367"/>
                    </a:lnTo>
                    <a:lnTo>
                      <a:pt x="611" y="372"/>
                    </a:lnTo>
                    <a:lnTo>
                      <a:pt x="616" y="372"/>
                    </a:lnTo>
                    <a:lnTo>
                      <a:pt x="626" y="372"/>
                    </a:lnTo>
                    <a:lnTo>
                      <a:pt x="636" y="372"/>
                    </a:lnTo>
                    <a:lnTo>
                      <a:pt x="641" y="372"/>
                    </a:lnTo>
                    <a:lnTo>
                      <a:pt x="651" y="367"/>
                    </a:lnTo>
                    <a:lnTo>
                      <a:pt x="661" y="367"/>
                    </a:lnTo>
                    <a:lnTo>
                      <a:pt x="666" y="367"/>
                    </a:lnTo>
                    <a:lnTo>
                      <a:pt x="676" y="367"/>
                    </a:lnTo>
                    <a:lnTo>
                      <a:pt x="685" y="367"/>
                    </a:lnTo>
                    <a:lnTo>
                      <a:pt x="690" y="367"/>
                    </a:lnTo>
                    <a:lnTo>
                      <a:pt x="700" y="367"/>
                    </a:lnTo>
                    <a:lnTo>
                      <a:pt x="710" y="367"/>
                    </a:lnTo>
                    <a:lnTo>
                      <a:pt x="715" y="367"/>
                    </a:lnTo>
                    <a:lnTo>
                      <a:pt x="725" y="367"/>
                    </a:lnTo>
                    <a:lnTo>
                      <a:pt x="735" y="367"/>
                    </a:lnTo>
                    <a:lnTo>
                      <a:pt x="740" y="367"/>
                    </a:lnTo>
                    <a:lnTo>
                      <a:pt x="750" y="367"/>
                    </a:lnTo>
                    <a:lnTo>
                      <a:pt x="760" y="367"/>
                    </a:lnTo>
                    <a:lnTo>
                      <a:pt x="765" y="367"/>
                    </a:lnTo>
                    <a:lnTo>
                      <a:pt x="775" y="367"/>
                    </a:lnTo>
                    <a:lnTo>
                      <a:pt x="785" y="367"/>
                    </a:lnTo>
                    <a:lnTo>
                      <a:pt x="790" y="362"/>
                    </a:lnTo>
                    <a:lnTo>
                      <a:pt x="800" y="357"/>
                    </a:lnTo>
                    <a:lnTo>
                      <a:pt x="810" y="357"/>
                    </a:lnTo>
                    <a:lnTo>
                      <a:pt x="815" y="352"/>
                    </a:lnTo>
                    <a:lnTo>
                      <a:pt x="824" y="342"/>
                    </a:lnTo>
                    <a:lnTo>
                      <a:pt x="834" y="337"/>
                    </a:lnTo>
                    <a:lnTo>
                      <a:pt x="844" y="327"/>
                    </a:lnTo>
                    <a:lnTo>
                      <a:pt x="849" y="322"/>
                    </a:lnTo>
                    <a:lnTo>
                      <a:pt x="859" y="317"/>
                    </a:lnTo>
                    <a:lnTo>
                      <a:pt x="869" y="317"/>
                    </a:lnTo>
                    <a:lnTo>
                      <a:pt x="874" y="307"/>
                    </a:lnTo>
                    <a:lnTo>
                      <a:pt x="884" y="302"/>
                    </a:lnTo>
                    <a:lnTo>
                      <a:pt x="894" y="297"/>
                    </a:lnTo>
                    <a:lnTo>
                      <a:pt x="899" y="302"/>
                    </a:lnTo>
                    <a:lnTo>
                      <a:pt x="909" y="307"/>
                    </a:lnTo>
                    <a:lnTo>
                      <a:pt x="919" y="312"/>
                    </a:lnTo>
                    <a:lnTo>
                      <a:pt x="924" y="322"/>
                    </a:lnTo>
                    <a:lnTo>
                      <a:pt x="934" y="332"/>
                    </a:lnTo>
                    <a:lnTo>
                      <a:pt x="944" y="337"/>
                    </a:lnTo>
                    <a:lnTo>
                      <a:pt x="949" y="337"/>
                    </a:lnTo>
                    <a:lnTo>
                      <a:pt x="959" y="337"/>
                    </a:lnTo>
                    <a:lnTo>
                      <a:pt x="969" y="342"/>
                    </a:lnTo>
                    <a:lnTo>
                      <a:pt x="973" y="347"/>
                    </a:lnTo>
                    <a:lnTo>
                      <a:pt x="983" y="357"/>
                    </a:lnTo>
                    <a:lnTo>
                      <a:pt x="993" y="362"/>
                    </a:lnTo>
                    <a:lnTo>
                      <a:pt x="998" y="367"/>
                    </a:lnTo>
                    <a:lnTo>
                      <a:pt x="1008" y="372"/>
                    </a:lnTo>
                    <a:lnTo>
                      <a:pt x="1018" y="377"/>
                    </a:lnTo>
                    <a:lnTo>
                      <a:pt x="1023" y="382"/>
                    </a:lnTo>
                    <a:lnTo>
                      <a:pt x="1033" y="387"/>
                    </a:lnTo>
                    <a:lnTo>
                      <a:pt x="1043" y="387"/>
                    </a:lnTo>
                    <a:lnTo>
                      <a:pt x="1048" y="387"/>
                    </a:lnTo>
                    <a:lnTo>
                      <a:pt x="1058" y="387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8" name="Freeform 179"/>
              <p:cNvSpPr>
                <a:spLocks/>
              </p:cNvSpPr>
              <p:nvPr/>
            </p:nvSpPr>
            <p:spPr bwMode="auto">
              <a:xfrm>
                <a:off x="3422383" y="4543938"/>
                <a:ext cx="1679575" cy="1828800"/>
              </a:xfrm>
              <a:custGeom>
                <a:avLst/>
                <a:gdLst>
                  <a:gd name="T0" fmla="*/ 15 w 1058"/>
                  <a:gd name="T1" fmla="*/ 253 h 1152"/>
                  <a:gd name="T2" fmla="*/ 40 w 1058"/>
                  <a:gd name="T3" fmla="*/ 253 h 1152"/>
                  <a:gd name="T4" fmla="*/ 69 w 1058"/>
                  <a:gd name="T5" fmla="*/ 253 h 1152"/>
                  <a:gd name="T6" fmla="*/ 94 w 1058"/>
                  <a:gd name="T7" fmla="*/ 263 h 1152"/>
                  <a:gd name="T8" fmla="*/ 119 w 1058"/>
                  <a:gd name="T9" fmla="*/ 278 h 1152"/>
                  <a:gd name="T10" fmla="*/ 144 w 1058"/>
                  <a:gd name="T11" fmla="*/ 293 h 1152"/>
                  <a:gd name="T12" fmla="*/ 169 w 1058"/>
                  <a:gd name="T13" fmla="*/ 293 h 1152"/>
                  <a:gd name="T14" fmla="*/ 194 w 1058"/>
                  <a:gd name="T15" fmla="*/ 298 h 1152"/>
                  <a:gd name="T16" fmla="*/ 218 w 1058"/>
                  <a:gd name="T17" fmla="*/ 298 h 1152"/>
                  <a:gd name="T18" fmla="*/ 243 w 1058"/>
                  <a:gd name="T19" fmla="*/ 307 h 1152"/>
                  <a:gd name="T20" fmla="*/ 268 w 1058"/>
                  <a:gd name="T21" fmla="*/ 317 h 1152"/>
                  <a:gd name="T22" fmla="*/ 293 w 1058"/>
                  <a:gd name="T23" fmla="*/ 312 h 1152"/>
                  <a:gd name="T24" fmla="*/ 318 w 1058"/>
                  <a:gd name="T25" fmla="*/ 312 h 1152"/>
                  <a:gd name="T26" fmla="*/ 343 w 1058"/>
                  <a:gd name="T27" fmla="*/ 298 h 1152"/>
                  <a:gd name="T28" fmla="*/ 367 w 1058"/>
                  <a:gd name="T29" fmla="*/ 302 h 1152"/>
                  <a:gd name="T30" fmla="*/ 392 w 1058"/>
                  <a:gd name="T31" fmla="*/ 456 h 1152"/>
                  <a:gd name="T32" fmla="*/ 417 w 1058"/>
                  <a:gd name="T33" fmla="*/ 789 h 1152"/>
                  <a:gd name="T34" fmla="*/ 442 w 1058"/>
                  <a:gd name="T35" fmla="*/ 1082 h 1152"/>
                  <a:gd name="T36" fmla="*/ 467 w 1058"/>
                  <a:gd name="T37" fmla="*/ 1147 h 1152"/>
                  <a:gd name="T38" fmla="*/ 492 w 1058"/>
                  <a:gd name="T39" fmla="*/ 1117 h 1152"/>
                  <a:gd name="T40" fmla="*/ 516 w 1058"/>
                  <a:gd name="T41" fmla="*/ 1067 h 1152"/>
                  <a:gd name="T42" fmla="*/ 541 w 1058"/>
                  <a:gd name="T43" fmla="*/ 978 h 1152"/>
                  <a:gd name="T44" fmla="*/ 566 w 1058"/>
                  <a:gd name="T45" fmla="*/ 898 h 1152"/>
                  <a:gd name="T46" fmla="*/ 591 w 1058"/>
                  <a:gd name="T47" fmla="*/ 839 h 1152"/>
                  <a:gd name="T48" fmla="*/ 616 w 1058"/>
                  <a:gd name="T49" fmla="*/ 774 h 1152"/>
                  <a:gd name="T50" fmla="*/ 641 w 1058"/>
                  <a:gd name="T51" fmla="*/ 710 h 1152"/>
                  <a:gd name="T52" fmla="*/ 665 w 1058"/>
                  <a:gd name="T53" fmla="*/ 610 h 1152"/>
                  <a:gd name="T54" fmla="*/ 690 w 1058"/>
                  <a:gd name="T55" fmla="*/ 516 h 1152"/>
                  <a:gd name="T56" fmla="*/ 715 w 1058"/>
                  <a:gd name="T57" fmla="*/ 422 h 1152"/>
                  <a:gd name="T58" fmla="*/ 740 w 1058"/>
                  <a:gd name="T59" fmla="*/ 352 h 1152"/>
                  <a:gd name="T60" fmla="*/ 765 w 1058"/>
                  <a:gd name="T61" fmla="*/ 307 h 1152"/>
                  <a:gd name="T62" fmla="*/ 790 w 1058"/>
                  <a:gd name="T63" fmla="*/ 233 h 1152"/>
                  <a:gd name="T64" fmla="*/ 814 w 1058"/>
                  <a:gd name="T65" fmla="*/ 149 h 1152"/>
                  <a:gd name="T66" fmla="*/ 839 w 1058"/>
                  <a:gd name="T67" fmla="*/ 89 h 1152"/>
                  <a:gd name="T68" fmla="*/ 864 w 1058"/>
                  <a:gd name="T69" fmla="*/ 59 h 1152"/>
                  <a:gd name="T70" fmla="*/ 894 w 1058"/>
                  <a:gd name="T71" fmla="*/ 59 h 1152"/>
                  <a:gd name="T72" fmla="*/ 919 w 1058"/>
                  <a:gd name="T73" fmla="*/ 54 h 1152"/>
                  <a:gd name="T74" fmla="*/ 943 w 1058"/>
                  <a:gd name="T75" fmla="*/ 49 h 1152"/>
                  <a:gd name="T76" fmla="*/ 968 w 1058"/>
                  <a:gd name="T77" fmla="*/ 39 h 1152"/>
                  <a:gd name="T78" fmla="*/ 993 w 1058"/>
                  <a:gd name="T79" fmla="*/ 34 h 1152"/>
                  <a:gd name="T80" fmla="*/ 1018 w 1058"/>
                  <a:gd name="T81" fmla="*/ 24 h 1152"/>
                  <a:gd name="T82" fmla="*/ 1043 w 1058"/>
                  <a:gd name="T83" fmla="*/ 15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52">
                    <a:moveTo>
                      <a:pt x="0" y="253"/>
                    </a:moveTo>
                    <a:lnTo>
                      <a:pt x="10" y="253"/>
                    </a:lnTo>
                    <a:lnTo>
                      <a:pt x="15" y="253"/>
                    </a:lnTo>
                    <a:lnTo>
                      <a:pt x="25" y="253"/>
                    </a:lnTo>
                    <a:lnTo>
                      <a:pt x="35" y="253"/>
                    </a:lnTo>
                    <a:lnTo>
                      <a:pt x="40" y="253"/>
                    </a:lnTo>
                    <a:lnTo>
                      <a:pt x="50" y="253"/>
                    </a:lnTo>
                    <a:lnTo>
                      <a:pt x="60" y="253"/>
                    </a:lnTo>
                    <a:lnTo>
                      <a:pt x="69" y="253"/>
                    </a:lnTo>
                    <a:lnTo>
                      <a:pt x="74" y="253"/>
                    </a:lnTo>
                    <a:lnTo>
                      <a:pt x="84" y="258"/>
                    </a:lnTo>
                    <a:lnTo>
                      <a:pt x="94" y="263"/>
                    </a:lnTo>
                    <a:lnTo>
                      <a:pt x="99" y="268"/>
                    </a:lnTo>
                    <a:lnTo>
                      <a:pt x="109" y="273"/>
                    </a:lnTo>
                    <a:lnTo>
                      <a:pt x="119" y="278"/>
                    </a:lnTo>
                    <a:lnTo>
                      <a:pt x="124" y="283"/>
                    </a:lnTo>
                    <a:lnTo>
                      <a:pt x="134" y="288"/>
                    </a:lnTo>
                    <a:lnTo>
                      <a:pt x="144" y="293"/>
                    </a:lnTo>
                    <a:lnTo>
                      <a:pt x="149" y="293"/>
                    </a:lnTo>
                    <a:lnTo>
                      <a:pt x="159" y="293"/>
                    </a:lnTo>
                    <a:lnTo>
                      <a:pt x="169" y="293"/>
                    </a:lnTo>
                    <a:lnTo>
                      <a:pt x="174" y="293"/>
                    </a:lnTo>
                    <a:lnTo>
                      <a:pt x="184" y="298"/>
                    </a:lnTo>
                    <a:lnTo>
                      <a:pt x="194" y="298"/>
                    </a:lnTo>
                    <a:lnTo>
                      <a:pt x="199" y="298"/>
                    </a:lnTo>
                    <a:lnTo>
                      <a:pt x="208" y="298"/>
                    </a:lnTo>
                    <a:lnTo>
                      <a:pt x="218" y="298"/>
                    </a:lnTo>
                    <a:lnTo>
                      <a:pt x="223" y="302"/>
                    </a:lnTo>
                    <a:lnTo>
                      <a:pt x="233" y="302"/>
                    </a:lnTo>
                    <a:lnTo>
                      <a:pt x="243" y="307"/>
                    </a:lnTo>
                    <a:lnTo>
                      <a:pt x="248" y="307"/>
                    </a:lnTo>
                    <a:lnTo>
                      <a:pt x="258" y="312"/>
                    </a:lnTo>
                    <a:lnTo>
                      <a:pt x="268" y="317"/>
                    </a:lnTo>
                    <a:lnTo>
                      <a:pt x="273" y="312"/>
                    </a:lnTo>
                    <a:lnTo>
                      <a:pt x="283" y="312"/>
                    </a:lnTo>
                    <a:lnTo>
                      <a:pt x="293" y="312"/>
                    </a:lnTo>
                    <a:lnTo>
                      <a:pt x="298" y="312"/>
                    </a:lnTo>
                    <a:lnTo>
                      <a:pt x="308" y="317"/>
                    </a:lnTo>
                    <a:lnTo>
                      <a:pt x="318" y="312"/>
                    </a:lnTo>
                    <a:lnTo>
                      <a:pt x="328" y="307"/>
                    </a:lnTo>
                    <a:lnTo>
                      <a:pt x="333" y="307"/>
                    </a:lnTo>
                    <a:lnTo>
                      <a:pt x="343" y="298"/>
                    </a:lnTo>
                    <a:lnTo>
                      <a:pt x="353" y="293"/>
                    </a:lnTo>
                    <a:lnTo>
                      <a:pt x="357" y="283"/>
                    </a:lnTo>
                    <a:lnTo>
                      <a:pt x="367" y="302"/>
                    </a:lnTo>
                    <a:lnTo>
                      <a:pt x="377" y="332"/>
                    </a:lnTo>
                    <a:lnTo>
                      <a:pt x="382" y="362"/>
                    </a:lnTo>
                    <a:lnTo>
                      <a:pt x="392" y="456"/>
                    </a:lnTo>
                    <a:lnTo>
                      <a:pt x="402" y="556"/>
                    </a:lnTo>
                    <a:lnTo>
                      <a:pt x="407" y="655"/>
                    </a:lnTo>
                    <a:lnTo>
                      <a:pt x="417" y="789"/>
                    </a:lnTo>
                    <a:lnTo>
                      <a:pt x="427" y="918"/>
                    </a:lnTo>
                    <a:lnTo>
                      <a:pt x="432" y="1037"/>
                    </a:lnTo>
                    <a:lnTo>
                      <a:pt x="442" y="1082"/>
                    </a:lnTo>
                    <a:lnTo>
                      <a:pt x="452" y="1127"/>
                    </a:lnTo>
                    <a:lnTo>
                      <a:pt x="457" y="1152"/>
                    </a:lnTo>
                    <a:lnTo>
                      <a:pt x="467" y="1147"/>
                    </a:lnTo>
                    <a:lnTo>
                      <a:pt x="477" y="1137"/>
                    </a:lnTo>
                    <a:lnTo>
                      <a:pt x="482" y="1127"/>
                    </a:lnTo>
                    <a:lnTo>
                      <a:pt x="492" y="1117"/>
                    </a:lnTo>
                    <a:lnTo>
                      <a:pt x="501" y="1107"/>
                    </a:lnTo>
                    <a:lnTo>
                      <a:pt x="506" y="1092"/>
                    </a:lnTo>
                    <a:lnTo>
                      <a:pt x="516" y="1067"/>
                    </a:lnTo>
                    <a:lnTo>
                      <a:pt x="526" y="1047"/>
                    </a:lnTo>
                    <a:lnTo>
                      <a:pt x="531" y="1013"/>
                    </a:lnTo>
                    <a:lnTo>
                      <a:pt x="541" y="978"/>
                    </a:lnTo>
                    <a:lnTo>
                      <a:pt x="551" y="938"/>
                    </a:lnTo>
                    <a:lnTo>
                      <a:pt x="556" y="913"/>
                    </a:lnTo>
                    <a:lnTo>
                      <a:pt x="566" y="898"/>
                    </a:lnTo>
                    <a:lnTo>
                      <a:pt x="576" y="878"/>
                    </a:lnTo>
                    <a:lnTo>
                      <a:pt x="581" y="859"/>
                    </a:lnTo>
                    <a:lnTo>
                      <a:pt x="591" y="839"/>
                    </a:lnTo>
                    <a:lnTo>
                      <a:pt x="601" y="819"/>
                    </a:lnTo>
                    <a:lnTo>
                      <a:pt x="611" y="794"/>
                    </a:lnTo>
                    <a:lnTo>
                      <a:pt x="616" y="774"/>
                    </a:lnTo>
                    <a:lnTo>
                      <a:pt x="626" y="749"/>
                    </a:lnTo>
                    <a:lnTo>
                      <a:pt x="636" y="729"/>
                    </a:lnTo>
                    <a:lnTo>
                      <a:pt x="641" y="710"/>
                    </a:lnTo>
                    <a:lnTo>
                      <a:pt x="650" y="685"/>
                    </a:lnTo>
                    <a:lnTo>
                      <a:pt x="660" y="650"/>
                    </a:lnTo>
                    <a:lnTo>
                      <a:pt x="665" y="610"/>
                    </a:lnTo>
                    <a:lnTo>
                      <a:pt x="675" y="576"/>
                    </a:lnTo>
                    <a:lnTo>
                      <a:pt x="685" y="546"/>
                    </a:lnTo>
                    <a:lnTo>
                      <a:pt x="690" y="516"/>
                    </a:lnTo>
                    <a:lnTo>
                      <a:pt x="700" y="486"/>
                    </a:lnTo>
                    <a:lnTo>
                      <a:pt x="710" y="456"/>
                    </a:lnTo>
                    <a:lnTo>
                      <a:pt x="715" y="422"/>
                    </a:lnTo>
                    <a:lnTo>
                      <a:pt x="725" y="397"/>
                    </a:lnTo>
                    <a:lnTo>
                      <a:pt x="735" y="377"/>
                    </a:lnTo>
                    <a:lnTo>
                      <a:pt x="740" y="352"/>
                    </a:lnTo>
                    <a:lnTo>
                      <a:pt x="750" y="337"/>
                    </a:lnTo>
                    <a:lnTo>
                      <a:pt x="760" y="322"/>
                    </a:lnTo>
                    <a:lnTo>
                      <a:pt x="765" y="307"/>
                    </a:lnTo>
                    <a:lnTo>
                      <a:pt x="775" y="283"/>
                    </a:lnTo>
                    <a:lnTo>
                      <a:pt x="785" y="258"/>
                    </a:lnTo>
                    <a:lnTo>
                      <a:pt x="790" y="233"/>
                    </a:lnTo>
                    <a:lnTo>
                      <a:pt x="799" y="203"/>
                    </a:lnTo>
                    <a:lnTo>
                      <a:pt x="809" y="173"/>
                    </a:lnTo>
                    <a:lnTo>
                      <a:pt x="814" y="149"/>
                    </a:lnTo>
                    <a:lnTo>
                      <a:pt x="824" y="129"/>
                    </a:lnTo>
                    <a:lnTo>
                      <a:pt x="834" y="104"/>
                    </a:lnTo>
                    <a:lnTo>
                      <a:pt x="839" y="89"/>
                    </a:lnTo>
                    <a:lnTo>
                      <a:pt x="849" y="79"/>
                    </a:lnTo>
                    <a:lnTo>
                      <a:pt x="859" y="69"/>
                    </a:lnTo>
                    <a:lnTo>
                      <a:pt x="864" y="59"/>
                    </a:lnTo>
                    <a:lnTo>
                      <a:pt x="874" y="59"/>
                    </a:lnTo>
                    <a:lnTo>
                      <a:pt x="884" y="59"/>
                    </a:lnTo>
                    <a:lnTo>
                      <a:pt x="894" y="59"/>
                    </a:lnTo>
                    <a:lnTo>
                      <a:pt x="899" y="59"/>
                    </a:lnTo>
                    <a:lnTo>
                      <a:pt x="909" y="54"/>
                    </a:lnTo>
                    <a:lnTo>
                      <a:pt x="919" y="54"/>
                    </a:lnTo>
                    <a:lnTo>
                      <a:pt x="924" y="49"/>
                    </a:lnTo>
                    <a:lnTo>
                      <a:pt x="934" y="49"/>
                    </a:lnTo>
                    <a:lnTo>
                      <a:pt x="943" y="49"/>
                    </a:lnTo>
                    <a:lnTo>
                      <a:pt x="948" y="44"/>
                    </a:lnTo>
                    <a:lnTo>
                      <a:pt x="958" y="44"/>
                    </a:lnTo>
                    <a:lnTo>
                      <a:pt x="968" y="39"/>
                    </a:lnTo>
                    <a:lnTo>
                      <a:pt x="973" y="39"/>
                    </a:lnTo>
                    <a:lnTo>
                      <a:pt x="983" y="34"/>
                    </a:lnTo>
                    <a:lnTo>
                      <a:pt x="993" y="34"/>
                    </a:lnTo>
                    <a:lnTo>
                      <a:pt x="998" y="34"/>
                    </a:lnTo>
                    <a:lnTo>
                      <a:pt x="1008" y="29"/>
                    </a:lnTo>
                    <a:lnTo>
                      <a:pt x="1018" y="24"/>
                    </a:lnTo>
                    <a:lnTo>
                      <a:pt x="1023" y="24"/>
                    </a:lnTo>
                    <a:lnTo>
                      <a:pt x="1033" y="19"/>
                    </a:lnTo>
                    <a:lnTo>
                      <a:pt x="1043" y="1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9" name="Freeform 180"/>
              <p:cNvSpPr>
                <a:spLocks/>
              </p:cNvSpPr>
              <p:nvPr/>
            </p:nvSpPr>
            <p:spPr bwMode="auto">
              <a:xfrm>
                <a:off x="5101958" y="4432813"/>
                <a:ext cx="268288" cy="111125"/>
              </a:xfrm>
              <a:custGeom>
                <a:avLst/>
                <a:gdLst>
                  <a:gd name="T0" fmla="*/ 0 w 169"/>
                  <a:gd name="T1" fmla="*/ 70 h 70"/>
                  <a:gd name="T2" fmla="*/ 10 w 169"/>
                  <a:gd name="T3" fmla="*/ 70 h 70"/>
                  <a:gd name="T4" fmla="*/ 15 w 169"/>
                  <a:gd name="T5" fmla="*/ 65 h 70"/>
                  <a:gd name="T6" fmla="*/ 25 w 169"/>
                  <a:gd name="T7" fmla="*/ 65 h 70"/>
                  <a:gd name="T8" fmla="*/ 34 w 169"/>
                  <a:gd name="T9" fmla="*/ 60 h 70"/>
                  <a:gd name="T10" fmla="*/ 39 w 169"/>
                  <a:gd name="T11" fmla="*/ 55 h 70"/>
                  <a:gd name="T12" fmla="*/ 49 w 169"/>
                  <a:gd name="T13" fmla="*/ 55 h 70"/>
                  <a:gd name="T14" fmla="*/ 59 w 169"/>
                  <a:gd name="T15" fmla="*/ 50 h 70"/>
                  <a:gd name="T16" fmla="*/ 64 w 169"/>
                  <a:gd name="T17" fmla="*/ 50 h 70"/>
                  <a:gd name="T18" fmla="*/ 74 w 169"/>
                  <a:gd name="T19" fmla="*/ 45 h 70"/>
                  <a:gd name="T20" fmla="*/ 84 w 169"/>
                  <a:gd name="T21" fmla="*/ 35 h 70"/>
                  <a:gd name="T22" fmla="*/ 89 w 169"/>
                  <a:gd name="T23" fmla="*/ 30 h 70"/>
                  <a:gd name="T24" fmla="*/ 99 w 169"/>
                  <a:gd name="T25" fmla="*/ 25 h 70"/>
                  <a:gd name="T26" fmla="*/ 109 w 169"/>
                  <a:gd name="T27" fmla="*/ 20 h 70"/>
                  <a:gd name="T28" fmla="*/ 119 w 169"/>
                  <a:gd name="T29" fmla="*/ 20 h 70"/>
                  <a:gd name="T30" fmla="*/ 124 w 169"/>
                  <a:gd name="T31" fmla="*/ 15 h 70"/>
                  <a:gd name="T32" fmla="*/ 134 w 169"/>
                  <a:gd name="T33" fmla="*/ 10 h 70"/>
                  <a:gd name="T34" fmla="*/ 144 w 169"/>
                  <a:gd name="T35" fmla="*/ 10 h 70"/>
                  <a:gd name="T36" fmla="*/ 149 w 169"/>
                  <a:gd name="T37" fmla="*/ 5 h 70"/>
                  <a:gd name="T38" fmla="*/ 159 w 169"/>
                  <a:gd name="T39" fmla="*/ 5 h 70"/>
                  <a:gd name="T40" fmla="*/ 169 w 169"/>
                  <a:gd name="T4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0">
                    <a:moveTo>
                      <a:pt x="0" y="70"/>
                    </a:moveTo>
                    <a:lnTo>
                      <a:pt x="10" y="70"/>
                    </a:lnTo>
                    <a:lnTo>
                      <a:pt x="15" y="65"/>
                    </a:lnTo>
                    <a:lnTo>
                      <a:pt x="25" y="65"/>
                    </a:lnTo>
                    <a:lnTo>
                      <a:pt x="34" y="60"/>
                    </a:lnTo>
                    <a:lnTo>
                      <a:pt x="39" y="55"/>
                    </a:lnTo>
                    <a:lnTo>
                      <a:pt x="49" y="55"/>
                    </a:lnTo>
                    <a:lnTo>
                      <a:pt x="59" y="50"/>
                    </a:lnTo>
                    <a:lnTo>
                      <a:pt x="64" y="50"/>
                    </a:lnTo>
                    <a:lnTo>
                      <a:pt x="74" y="45"/>
                    </a:lnTo>
                    <a:lnTo>
                      <a:pt x="84" y="35"/>
                    </a:lnTo>
                    <a:lnTo>
                      <a:pt x="89" y="30"/>
                    </a:lnTo>
                    <a:lnTo>
                      <a:pt x="99" y="25"/>
                    </a:lnTo>
                    <a:lnTo>
                      <a:pt x="109" y="20"/>
                    </a:lnTo>
                    <a:lnTo>
                      <a:pt x="119" y="20"/>
                    </a:lnTo>
                    <a:lnTo>
                      <a:pt x="124" y="15"/>
                    </a:lnTo>
                    <a:lnTo>
                      <a:pt x="134" y="10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0" name="Freeform 181"/>
              <p:cNvSpPr>
                <a:spLocks/>
              </p:cNvSpPr>
              <p:nvPr/>
            </p:nvSpPr>
            <p:spPr bwMode="auto">
              <a:xfrm>
                <a:off x="1742808" y="4164526"/>
                <a:ext cx="1679575" cy="828675"/>
              </a:xfrm>
              <a:custGeom>
                <a:avLst/>
                <a:gdLst>
                  <a:gd name="T0" fmla="*/ 20 w 1058"/>
                  <a:gd name="T1" fmla="*/ 0 h 522"/>
                  <a:gd name="T2" fmla="*/ 45 w 1058"/>
                  <a:gd name="T3" fmla="*/ 10 h 522"/>
                  <a:gd name="T4" fmla="*/ 70 w 1058"/>
                  <a:gd name="T5" fmla="*/ 20 h 522"/>
                  <a:gd name="T6" fmla="*/ 94 w 1058"/>
                  <a:gd name="T7" fmla="*/ 40 h 522"/>
                  <a:gd name="T8" fmla="*/ 119 w 1058"/>
                  <a:gd name="T9" fmla="*/ 75 h 522"/>
                  <a:gd name="T10" fmla="*/ 144 w 1058"/>
                  <a:gd name="T11" fmla="*/ 100 h 522"/>
                  <a:gd name="T12" fmla="*/ 169 w 1058"/>
                  <a:gd name="T13" fmla="*/ 144 h 522"/>
                  <a:gd name="T14" fmla="*/ 194 w 1058"/>
                  <a:gd name="T15" fmla="*/ 184 h 522"/>
                  <a:gd name="T16" fmla="*/ 219 w 1058"/>
                  <a:gd name="T17" fmla="*/ 229 h 522"/>
                  <a:gd name="T18" fmla="*/ 243 w 1058"/>
                  <a:gd name="T19" fmla="*/ 263 h 522"/>
                  <a:gd name="T20" fmla="*/ 268 w 1058"/>
                  <a:gd name="T21" fmla="*/ 303 h 522"/>
                  <a:gd name="T22" fmla="*/ 293 w 1058"/>
                  <a:gd name="T23" fmla="*/ 343 h 522"/>
                  <a:gd name="T24" fmla="*/ 318 w 1058"/>
                  <a:gd name="T25" fmla="*/ 368 h 522"/>
                  <a:gd name="T26" fmla="*/ 343 w 1058"/>
                  <a:gd name="T27" fmla="*/ 393 h 522"/>
                  <a:gd name="T28" fmla="*/ 368 w 1058"/>
                  <a:gd name="T29" fmla="*/ 407 h 522"/>
                  <a:gd name="T30" fmla="*/ 392 w 1058"/>
                  <a:gd name="T31" fmla="*/ 412 h 522"/>
                  <a:gd name="T32" fmla="*/ 417 w 1058"/>
                  <a:gd name="T33" fmla="*/ 422 h 522"/>
                  <a:gd name="T34" fmla="*/ 442 w 1058"/>
                  <a:gd name="T35" fmla="*/ 437 h 522"/>
                  <a:gd name="T36" fmla="*/ 467 w 1058"/>
                  <a:gd name="T37" fmla="*/ 442 h 522"/>
                  <a:gd name="T38" fmla="*/ 492 w 1058"/>
                  <a:gd name="T39" fmla="*/ 442 h 522"/>
                  <a:gd name="T40" fmla="*/ 517 w 1058"/>
                  <a:gd name="T41" fmla="*/ 442 h 522"/>
                  <a:gd name="T42" fmla="*/ 541 w 1058"/>
                  <a:gd name="T43" fmla="*/ 452 h 522"/>
                  <a:gd name="T44" fmla="*/ 566 w 1058"/>
                  <a:gd name="T45" fmla="*/ 452 h 522"/>
                  <a:gd name="T46" fmla="*/ 591 w 1058"/>
                  <a:gd name="T47" fmla="*/ 447 h 522"/>
                  <a:gd name="T48" fmla="*/ 616 w 1058"/>
                  <a:gd name="T49" fmla="*/ 452 h 522"/>
                  <a:gd name="T50" fmla="*/ 641 w 1058"/>
                  <a:gd name="T51" fmla="*/ 457 h 522"/>
                  <a:gd name="T52" fmla="*/ 666 w 1058"/>
                  <a:gd name="T53" fmla="*/ 457 h 522"/>
                  <a:gd name="T54" fmla="*/ 690 w 1058"/>
                  <a:gd name="T55" fmla="*/ 457 h 522"/>
                  <a:gd name="T56" fmla="*/ 715 w 1058"/>
                  <a:gd name="T57" fmla="*/ 462 h 522"/>
                  <a:gd name="T58" fmla="*/ 740 w 1058"/>
                  <a:gd name="T59" fmla="*/ 467 h 522"/>
                  <a:gd name="T60" fmla="*/ 765 w 1058"/>
                  <a:gd name="T61" fmla="*/ 467 h 522"/>
                  <a:gd name="T62" fmla="*/ 790 w 1058"/>
                  <a:gd name="T63" fmla="*/ 457 h 522"/>
                  <a:gd name="T64" fmla="*/ 815 w 1058"/>
                  <a:gd name="T65" fmla="*/ 452 h 522"/>
                  <a:gd name="T66" fmla="*/ 844 w 1058"/>
                  <a:gd name="T67" fmla="*/ 437 h 522"/>
                  <a:gd name="T68" fmla="*/ 869 w 1058"/>
                  <a:gd name="T69" fmla="*/ 417 h 522"/>
                  <a:gd name="T70" fmla="*/ 894 w 1058"/>
                  <a:gd name="T71" fmla="*/ 407 h 522"/>
                  <a:gd name="T72" fmla="*/ 919 w 1058"/>
                  <a:gd name="T73" fmla="*/ 432 h 522"/>
                  <a:gd name="T74" fmla="*/ 944 w 1058"/>
                  <a:gd name="T75" fmla="*/ 447 h 522"/>
                  <a:gd name="T76" fmla="*/ 969 w 1058"/>
                  <a:gd name="T77" fmla="*/ 452 h 522"/>
                  <a:gd name="T78" fmla="*/ 993 w 1058"/>
                  <a:gd name="T79" fmla="*/ 477 h 522"/>
                  <a:gd name="T80" fmla="*/ 1018 w 1058"/>
                  <a:gd name="T81" fmla="*/ 502 h 522"/>
                  <a:gd name="T82" fmla="*/ 1043 w 1058"/>
                  <a:gd name="T83" fmla="*/ 522 h 5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522">
                    <a:moveTo>
                      <a:pt x="0" y="5"/>
                    </a:moveTo>
                    <a:lnTo>
                      <a:pt x="10" y="5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60" y="15"/>
                    </a:lnTo>
                    <a:lnTo>
                      <a:pt x="70" y="20"/>
                    </a:lnTo>
                    <a:lnTo>
                      <a:pt x="75" y="25"/>
                    </a:lnTo>
                    <a:lnTo>
                      <a:pt x="85" y="35"/>
                    </a:lnTo>
                    <a:lnTo>
                      <a:pt x="94" y="40"/>
                    </a:lnTo>
                    <a:lnTo>
                      <a:pt x="99" y="50"/>
                    </a:lnTo>
                    <a:lnTo>
                      <a:pt x="109" y="60"/>
                    </a:lnTo>
                    <a:lnTo>
                      <a:pt x="119" y="75"/>
                    </a:lnTo>
                    <a:lnTo>
                      <a:pt x="124" y="85"/>
                    </a:lnTo>
                    <a:lnTo>
                      <a:pt x="134" y="95"/>
                    </a:lnTo>
                    <a:lnTo>
                      <a:pt x="144" y="100"/>
                    </a:lnTo>
                    <a:lnTo>
                      <a:pt x="149" y="114"/>
                    </a:lnTo>
                    <a:lnTo>
                      <a:pt x="159" y="129"/>
                    </a:lnTo>
                    <a:lnTo>
                      <a:pt x="169" y="144"/>
                    </a:lnTo>
                    <a:lnTo>
                      <a:pt x="174" y="159"/>
                    </a:lnTo>
                    <a:lnTo>
                      <a:pt x="184" y="174"/>
                    </a:lnTo>
                    <a:lnTo>
                      <a:pt x="194" y="184"/>
                    </a:lnTo>
                    <a:lnTo>
                      <a:pt x="199" y="199"/>
                    </a:lnTo>
                    <a:lnTo>
                      <a:pt x="209" y="219"/>
                    </a:lnTo>
                    <a:lnTo>
                      <a:pt x="219" y="229"/>
                    </a:lnTo>
                    <a:lnTo>
                      <a:pt x="224" y="244"/>
                    </a:lnTo>
                    <a:lnTo>
                      <a:pt x="234" y="254"/>
                    </a:lnTo>
                    <a:lnTo>
                      <a:pt x="243" y="263"/>
                    </a:lnTo>
                    <a:lnTo>
                      <a:pt x="248" y="278"/>
                    </a:lnTo>
                    <a:lnTo>
                      <a:pt x="258" y="293"/>
                    </a:lnTo>
                    <a:lnTo>
                      <a:pt x="268" y="303"/>
                    </a:lnTo>
                    <a:lnTo>
                      <a:pt x="278" y="318"/>
                    </a:lnTo>
                    <a:lnTo>
                      <a:pt x="283" y="333"/>
                    </a:lnTo>
                    <a:lnTo>
                      <a:pt x="293" y="343"/>
                    </a:lnTo>
                    <a:lnTo>
                      <a:pt x="303" y="353"/>
                    </a:lnTo>
                    <a:lnTo>
                      <a:pt x="308" y="358"/>
                    </a:lnTo>
                    <a:lnTo>
                      <a:pt x="318" y="368"/>
                    </a:lnTo>
                    <a:lnTo>
                      <a:pt x="328" y="378"/>
                    </a:lnTo>
                    <a:lnTo>
                      <a:pt x="333" y="383"/>
                    </a:lnTo>
                    <a:lnTo>
                      <a:pt x="343" y="393"/>
                    </a:lnTo>
                    <a:lnTo>
                      <a:pt x="353" y="398"/>
                    </a:lnTo>
                    <a:lnTo>
                      <a:pt x="358" y="402"/>
                    </a:lnTo>
                    <a:lnTo>
                      <a:pt x="368" y="407"/>
                    </a:lnTo>
                    <a:lnTo>
                      <a:pt x="378" y="407"/>
                    </a:lnTo>
                    <a:lnTo>
                      <a:pt x="383" y="412"/>
                    </a:lnTo>
                    <a:lnTo>
                      <a:pt x="392" y="412"/>
                    </a:lnTo>
                    <a:lnTo>
                      <a:pt x="402" y="417"/>
                    </a:lnTo>
                    <a:lnTo>
                      <a:pt x="407" y="422"/>
                    </a:lnTo>
                    <a:lnTo>
                      <a:pt x="417" y="422"/>
                    </a:lnTo>
                    <a:lnTo>
                      <a:pt x="427" y="427"/>
                    </a:lnTo>
                    <a:lnTo>
                      <a:pt x="432" y="427"/>
                    </a:lnTo>
                    <a:lnTo>
                      <a:pt x="442" y="437"/>
                    </a:lnTo>
                    <a:lnTo>
                      <a:pt x="452" y="442"/>
                    </a:lnTo>
                    <a:lnTo>
                      <a:pt x="457" y="442"/>
                    </a:lnTo>
                    <a:lnTo>
                      <a:pt x="467" y="442"/>
                    </a:lnTo>
                    <a:lnTo>
                      <a:pt x="477" y="442"/>
                    </a:lnTo>
                    <a:lnTo>
                      <a:pt x="482" y="442"/>
                    </a:lnTo>
                    <a:lnTo>
                      <a:pt x="492" y="442"/>
                    </a:lnTo>
                    <a:lnTo>
                      <a:pt x="502" y="442"/>
                    </a:lnTo>
                    <a:lnTo>
                      <a:pt x="507" y="442"/>
                    </a:lnTo>
                    <a:lnTo>
                      <a:pt x="517" y="442"/>
                    </a:lnTo>
                    <a:lnTo>
                      <a:pt x="527" y="442"/>
                    </a:lnTo>
                    <a:lnTo>
                      <a:pt x="531" y="447"/>
                    </a:lnTo>
                    <a:lnTo>
                      <a:pt x="541" y="452"/>
                    </a:lnTo>
                    <a:lnTo>
                      <a:pt x="551" y="452"/>
                    </a:lnTo>
                    <a:lnTo>
                      <a:pt x="561" y="452"/>
                    </a:lnTo>
                    <a:lnTo>
                      <a:pt x="566" y="452"/>
                    </a:lnTo>
                    <a:lnTo>
                      <a:pt x="576" y="452"/>
                    </a:lnTo>
                    <a:lnTo>
                      <a:pt x="586" y="452"/>
                    </a:lnTo>
                    <a:lnTo>
                      <a:pt x="591" y="447"/>
                    </a:lnTo>
                    <a:lnTo>
                      <a:pt x="601" y="447"/>
                    </a:lnTo>
                    <a:lnTo>
                      <a:pt x="611" y="452"/>
                    </a:lnTo>
                    <a:lnTo>
                      <a:pt x="616" y="452"/>
                    </a:lnTo>
                    <a:lnTo>
                      <a:pt x="626" y="452"/>
                    </a:lnTo>
                    <a:lnTo>
                      <a:pt x="636" y="457"/>
                    </a:lnTo>
                    <a:lnTo>
                      <a:pt x="641" y="457"/>
                    </a:lnTo>
                    <a:lnTo>
                      <a:pt x="651" y="457"/>
                    </a:lnTo>
                    <a:lnTo>
                      <a:pt x="661" y="457"/>
                    </a:lnTo>
                    <a:lnTo>
                      <a:pt x="666" y="457"/>
                    </a:lnTo>
                    <a:lnTo>
                      <a:pt x="676" y="457"/>
                    </a:lnTo>
                    <a:lnTo>
                      <a:pt x="685" y="457"/>
                    </a:lnTo>
                    <a:lnTo>
                      <a:pt x="690" y="457"/>
                    </a:lnTo>
                    <a:lnTo>
                      <a:pt x="700" y="462"/>
                    </a:lnTo>
                    <a:lnTo>
                      <a:pt x="710" y="462"/>
                    </a:lnTo>
                    <a:lnTo>
                      <a:pt x="715" y="462"/>
                    </a:lnTo>
                    <a:lnTo>
                      <a:pt x="725" y="467"/>
                    </a:lnTo>
                    <a:lnTo>
                      <a:pt x="735" y="467"/>
                    </a:lnTo>
                    <a:lnTo>
                      <a:pt x="740" y="467"/>
                    </a:lnTo>
                    <a:lnTo>
                      <a:pt x="750" y="467"/>
                    </a:lnTo>
                    <a:lnTo>
                      <a:pt x="760" y="467"/>
                    </a:lnTo>
                    <a:lnTo>
                      <a:pt x="765" y="467"/>
                    </a:lnTo>
                    <a:lnTo>
                      <a:pt x="775" y="462"/>
                    </a:lnTo>
                    <a:lnTo>
                      <a:pt x="785" y="457"/>
                    </a:lnTo>
                    <a:lnTo>
                      <a:pt x="790" y="457"/>
                    </a:lnTo>
                    <a:lnTo>
                      <a:pt x="800" y="457"/>
                    </a:lnTo>
                    <a:lnTo>
                      <a:pt x="810" y="457"/>
                    </a:lnTo>
                    <a:lnTo>
                      <a:pt x="815" y="452"/>
                    </a:lnTo>
                    <a:lnTo>
                      <a:pt x="824" y="452"/>
                    </a:lnTo>
                    <a:lnTo>
                      <a:pt x="834" y="447"/>
                    </a:lnTo>
                    <a:lnTo>
                      <a:pt x="844" y="437"/>
                    </a:lnTo>
                    <a:lnTo>
                      <a:pt x="849" y="432"/>
                    </a:lnTo>
                    <a:lnTo>
                      <a:pt x="859" y="422"/>
                    </a:lnTo>
                    <a:lnTo>
                      <a:pt x="869" y="417"/>
                    </a:lnTo>
                    <a:lnTo>
                      <a:pt x="874" y="412"/>
                    </a:lnTo>
                    <a:lnTo>
                      <a:pt x="884" y="407"/>
                    </a:lnTo>
                    <a:lnTo>
                      <a:pt x="894" y="407"/>
                    </a:lnTo>
                    <a:lnTo>
                      <a:pt x="899" y="407"/>
                    </a:lnTo>
                    <a:lnTo>
                      <a:pt x="909" y="412"/>
                    </a:lnTo>
                    <a:lnTo>
                      <a:pt x="919" y="432"/>
                    </a:lnTo>
                    <a:lnTo>
                      <a:pt x="924" y="447"/>
                    </a:lnTo>
                    <a:lnTo>
                      <a:pt x="934" y="452"/>
                    </a:lnTo>
                    <a:lnTo>
                      <a:pt x="944" y="447"/>
                    </a:lnTo>
                    <a:lnTo>
                      <a:pt x="949" y="447"/>
                    </a:lnTo>
                    <a:lnTo>
                      <a:pt x="959" y="452"/>
                    </a:lnTo>
                    <a:lnTo>
                      <a:pt x="969" y="452"/>
                    </a:lnTo>
                    <a:lnTo>
                      <a:pt x="973" y="457"/>
                    </a:lnTo>
                    <a:lnTo>
                      <a:pt x="983" y="467"/>
                    </a:lnTo>
                    <a:lnTo>
                      <a:pt x="993" y="477"/>
                    </a:lnTo>
                    <a:lnTo>
                      <a:pt x="998" y="487"/>
                    </a:lnTo>
                    <a:lnTo>
                      <a:pt x="1008" y="492"/>
                    </a:lnTo>
                    <a:lnTo>
                      <a:pt x="1018" y="502"/>
                    </a:lnTo>
                    <a:lnTo>
                      <a:pt x="1023" y="507"/>
                    </a:lnTo>
                    <a:lnTo>
                      <a:pt x="1033" y="512"/>
                    </a:lnTo>
                    <a:lnTo>
                      <a:pt x="1043" y="522"/>
                    </a:lnTo>
                    <a:lnTo>
                      <a:pt x="1048" y="522"/>
                    </a:lnTo>
                    <a:lnTo>
                      <a:pt x="1058" y="522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1" name="Freeform 182"/>
              <p:cNvSpPr>
                <a:spLocks/>
              </p:cNvSpPr>
              <p:nvPr/>
            </p:nvSpPr>
            <p:spPr bwMode="auto">
              <a:xfrm>
                <a:off x="3422383" y="4677288"/>
                <a:ext cx="1679575" cy="1624013"/>
              </a:xfrm>
              <a:custGeom>
                <a:avLst/>
                <a:gdLst>
                  <a:gd name="T0" fmla="*/ 15 w 1058"/>
                  <a:gd name="T1" fmla="*/ 199 h 1023"/>
                  <a:gd name="T2" fmla="*/ 40 w 1058"/>
                  <a:gd name="T3" fmla="*/ 194 h 1023"/>
                  <a:gd name="T4" fmla="*/ 69 w 1058"/>
                  <a:gd name="T5" fmla="*/ 204 h 1023"/>
                  <a:gd name="T6" fmla="*/ 94 w 1058"/>
                  <a:gd name="T7" fmla="*/ 214 h 1023"/>
                  <a:gd name="T8" fmla="*/ 119 w 1058"/>
                  <a:gd name="T9" fmla="*/ 228 h 1023"/>
                  <a:gd name="T10" fmla="*/ 144 w 1058"/>
                  <a:gd name="T11" fmla="*/ 243 h 1023"/>
                  <a:gd name="T12" fmla="*/ 169 w 1058"/>
                  <a:gd name="T13" fmla="*/ 248 h 1023"/>
                  <a:gd name="T14" fmla="*/ 194 w 1058"/>
                  <a:gd name="T15" fmla="*/ 243 h 1023"/>
                  <a:gd name="T16" fmla="*/ 218 w 1058"/>
                  <a:gd name="T17" fmla="*/ 248 h 1023"/>
                  <a:gd name="T18" fmla="*/ 243 w 1058"/>
                  <a:gd name="T19" fmla="*/ 253 h 1023"/>
                  <a:gd name="T20" fmla="*/ 268 w 1058"/>
                  <a:gd name="T21" fmla="*/ 263 h 1023"/>
                  <a:gd name="T22" fmla="*/ 293 w 1058"/>
                  <a:gd name="T23" fmla="*/ 263 h 1023"/>
                  <a:gd name="T24" fmla="*/ 318 w 1058"/>
                  <a:gd name="T25" fmla="*/ 263 h 1023"/>
                  <a:gd name="T26" fmla="*/ 343 w 1058"/>
                  <a:gd name="T27" fmla="*/ 248 h 1023"/>
                  <a:gd name="T28" fmla="*/ 367 w 1058"/>
                  <a:gd name="T29" fmla="*/ 209 h 1023"/>
                  <a:gd name="T30" fmla="*/ 392 w 1058"/>
                  <a:gd name="T31" fmla="*/ 303 h 1023"/>
                  <a:gd name="T32" fmla="*/ 417 w 1058"/>
                  <a:gd name="T33" fmla="*/ 566 h 1023"/>
                  <a:gd name="T34" fmla="*/ 442 w 1058"/>
                  <a:gd name="T35" fmla="*/ 909 h 1023"/>
                  <a:gd name="T36" fmla="*/ 467 w 1058"/>
                  <a:gd name="T37" fmla="*/ 1023 h 1023"/>
                  <a:gd name="T38" fmla="*/ 492 w 1058"/>
                  <a:gd name="T39" fmla="*/ 1003 h 1023"/>
                  <a:gd name="T40" fmla="*/ 516 w 1058"/>
                  <a:gd name="T41" fmla="*/ 958 h 1023"/>
                  <a:gd name="T42" fmla="*/ 541 w 1058"/>
                  <a:gd name="T43" fmla="*/ 904 h 1023"/>
                  <a:gd name="T44" fmla="*/ 566 w 1058"/>
                  <a:gd name="T45" fmla="*/ 809 h 1023"/>
                  <a:gd name="T46" fmla="*/ 591 w 1058"/>
                  <a:gd name="T47" fmla="*/ 760 h 1023"/>
                  <a:gd name="T48" fmla="*/ 616 w 1058"/>
                  <a:gd name="T49" fmla="*/ 695 h 1023"/>
                  <a:gd name="T50" fmla="*/ 641 w 1058"/>
                  <a:gd name="T51" fmla="*/ 636 h 1023"/>
                  <a:gd name="T52" fmla="*/ 665 w 1058"/>
                  <a:gd name="T53" fmla="*/ 561 h 1023"/>
                  <a:gd name="T54" fmla="*/ 690 w 1058"/>
                  <a:gd name="T55" fmla="*/ 477 h 1023"/>
                  <a:gd name="T56" fmla="*/ 715 w 1058"/>
                  <a:gd name="T57" fmla="*/ 397 h 1023"/>
                  <a:gd name="T58" fmla="*/ 740 w 1058"/>
                  <a:gd name="T59" fmla="*/ 328 h 1023"/>
                  <a:gd name="T60" fmla="*/ 765 w 1058"/>
                  <a:gd name="T61" fmla="*/ 278 h 1023"/>
                  <a:gd name="T62" fmla="*/ 790 w 1058"/>
                  <a:gd name="T63" fmla="*/ 223 h 1023"/>
                  <a:gd name="T64" fmla="*/ 814 w 1058"/>
                  <a:gd name="T65" fmla="*/ 149 h 1023"/>
                  <a:gd name="T66" fmla="*/ 839 w 1058"/>
                  <a:gd name="T67" fmla="*/ 75 h 1023"/>
                  <a:gd name="T68" fmla="*/ 864 w 1058"/>
                  <a:gd name="T69" fmla="*/ 50 h 1023"/>
                  <a:gd name="T70" fmla="*/ 894 w 1058"/>
                  <a:gd name="T71" fmla="*/ 45 h 1023"/>
                  <a:gd name="T72" fmla="*/ 919 w 1058"/>
                  <a:gd name="T73" fmla="*/ 45 h 1023"/>
                  <a:gd name="T74" fmla="*/ 943 w 1058"/>
                  <a:gd name="T75" fmla="*/ 45 h 1023"/>
                  <a:gd name="T76" fmla="*/ 968 w 1058"/>
                  <a:gd name="T77" fmla="*/ 30 h 1023"/>
                  <a:gd name="T78" fmla="*/ 993 w 1058"/>
                  <a:gd name="T79" fmla="*/ 25 h 1023"/>
                  <a:gd name="T80" fmla="*/ 1018 w 1058"/>
                  <a:gd name="T81" fmla="*/ 20 h 1023"/>
                  <a:gd name="T82" fmla="*/ 1043 w 1058"/>
                  <a:gd name="T83" fmla="*/ 10 h 10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23">
                    <a:moveTo>
                      <a:pt x="0" y="199"/>
                    </a:moveTo>
                    <a:lnTo>
                      <a:pt x="10" y="199"/>
                    </a:lnTo>
                    <a:lnTo>
                      <a:pt x="15" y="199"/>
                    </a:lnTo>
                    <a:lnTo>
                      <a:pt x="25" y="194"/>
                    </a:lnTo>
                    <a:lnTo>
                      <a:pt x="35" y="189"/>
                    </a:lnTo>
                    <a:lnTo>
                      <a:pt x="40" y="194"/>
                    </a:lnTo>
                    <a:lnTo>
                      <a:pt x="50" y="194"/>
                    </a:lnTo>
                    <a:lnTo>
                      <a:pt x="60" y="199"/>
                    </a:lnTo>
                    <a:lnTo>
                      <a:pt x="69" y="204"/>
                    </a:lnTo>
                    <a:lnTo>
                      <a:pt x="74" y="204"/>
                    </a:lnTo>
                    <a:lnTo>
                      <a:pt x="84" y="204"/>
                    </a:lnTo>
                    <a:lnTo>
                      <a:pt x="94" y="214"/>
                    </a:lnTo>
                    <a:lnTo>
                      <a:pt x="99" y="218"/>
                    </a:lnTo>
                    <a:lnTo>
                      <a:pt x="109" y="228"/>
                    </a:lnTo>
                    <a:lnTo>
                      <a:pt x="119" y="228"/>
                    </a:lnTo>
                    <a:lnTo>
                      <a:pt x="124" y="233"/>
                    </a:lnTo>
                    <a:lnTo>
                      <a:pt x="134" y="238"/>
                    </a:lnTo>
                    <a:lnTo>
                      <a:pt x="144" y="243"/>
                    </a:lnTo>
                    <a:lnTo>
                      <a:pt x="149" y="248"/>
                    </a:lnTo>
                    <a:lnTo>
                      <a:pt x="159" y="248"/>
                    </a:lnTo>
                    <a:lnTo>
                      <a:pt x="169" y="248"/>
                    </a:lnTo>
                    <a:lnTo>
                      <a:pt x="174" y="248"/>
                    </a:lnTo>
                    <a:lnTo>
                      <a:pt x="184" y="248"/>
                    </a:lnTo>
                    <a:lnTo>
                      <a:pt x="194" y="243"/>
                    </a:lnTo>
                    <a:lnTo>
                      <a:pt x="199" y="243"/>
                    </a:lnTo>
                    <a:lnTo>
                      <a:pt x="208" y="243"/>
                    </a:lnTo>
                    <a:lnTo>
                      <a:pt x="218" y="248"/>
                    </a:lnTo>
                    <a:lnTo>
                      <a:pt x="223" y="248"/>
                    </a:lnTo>
                    <a:lnTo>
                      <a:pt x="233" y="248"/>
                    </a:lnTo>
                    <a:lnTo>
                      <a:pt x="243" y="253"/>
                    </a:lnTo>
                    <a:lnTo>
                      <a:pt x="248" y="253"/>
                    </a:lnTo>
                    <a:lnTo>
                      <a:pt x="258" y="258"/>
                    </a:lnTo>
                    <a:lnTo>
                      <a:pt x="268" y="263"/>
                    </a:lnTo>
                    <a:lnTo>
                      <a:pt x="273" y="263"/>
                    </a:lnTo>
                    <a:lnTo>
                      <a:pt x="283" y="263"/>
                    </a:lnTo>
                    <a:lnTo>
                      <a:pt x="293" y="263"/>
                    </a:lnTo>
                    <a:lnTo>
                      <a:pt x="298" y="263"/>
                    </a:lnTo>
                    <a:lnTo>
                      <a:pt x="308" y="263"/>
                    </a:lnTo>
                    <a:lnTo>
                      <a:pt x="318" y="263"/>
                    </a:lnTo>
                    <a:lnTo>
                      <a:pt x="328" y="263"/>
                    </a:lnTo>
                    <a:lnTo>
                      <a:pt x="333" y="258"/>
                    </a:lnTo>
                    <a:lnTo>
                      <a:pt x="343" y="248"/>
                    </a:lnTo>
                    <a:lnTo>
                      <a:pt x="353" y="238"/>
                    </a:lnTo>
                    <a:lnTo>
                      <a:pt x="357" y="223"/>
                    </a:lnTo>
                    <a:lnTo>
                      <a:pt x="367" y="209"/>
                    </a:lnTo>
                    <a:lnTo>
                      <a:pt x="377" y="233"/>
                    </a:lnTo>
                    <a:lnTo>
                      <a:pt x="382" y="268"/>
                    </a:lnTo>
                    <a:lnTo>
                      <a:pt x="392" y="303"/>
                    </a:lnTo>
                    <a:lnTo>
                      <a:pt x="402" y="387"/>
                    </a:lnTo>
                    <a:lnTo>
                      <a:pt x="407" y="477"/>
                    </a:lnTo>
                    <a:lnTo>
                      <a:pt x="417" y="566"/>
                    </a:lnTo>
                    <a:lnTo>
                      <a:pt x="427" y="685"/>
                    </a:lnTo>
                    <a:lnTo>
                      <a:pt x="432" y="804"/>
                    </a:lnTo>
                    <a:lnTo>
                      <a:pt x="442" y="909"/>
                    </a:lnTo>
                    <a:lnTo>
                      <a:pt x="452" y="948"/>
                    </a:lnTo>
                    <a:lnTo>
                      <a:pt x="457" y="993"/>
                    </a:lnTo>
                    <a:lnTo>
                      <a:pt x="467" y="1023"/>
                    </a:lnTo>
                    <a:lnTo>
                      <a:pt x="477" y="1018"/>
                    </a:lnTo>
                    <a:lnTo>
                      <a:pt x="482" y="1013"/>
                    </a:lnTo>
                    <a:lnTo>
                      <a:pt x="492" y="1003"/>
                    </a:lnTo>
                    <a:lnTo>
                      <a:pt x="501" y="988"/>
                    </a:lnTo>
                    <a:lnTo>
                      <a:pt x="506" y="973"/>
                    </a:lnTo>
                    <a:lnTo>
                      <a:pt x="516" y="958"/>
                    </a:lnTo>
                    <a:lnTo>
                      <a:pt x="526" y="948"/>
                    </a:lnTo>
                    <a:lnTo>
                      <a:pt x="531" y="933"/>
                    </a:lnTo>
                    <a:lnTo>
                      <a:pt x="541" y="904"/>
                    </a:lnTo>
                    <a:lnTo>
                      <a:pt x="551" y="864"/>
                    </a:lnTo>
                    <a:lnTo>
                      <a:pt x="556" y="824"/>
                    </a:lnTo>
                    <a:lnTo>
                      <a:pt x="566" y="809"/>
                    </a:lnTo>
                    <a:lnTo>
                      <a:pt x="576" y="794"/>
                    </a:lnTo>
                    <a:lnTo>
                      <a:pt x="581" y="780"/>
                    </a:lnTo>
                    <a:lnTo>
                      <a:pt x="591" y="760"/>
                    </a:lnTo>
                    <a:lnTo>
                      <a:pt x="601" y="740"/>
                    </a:lnTo>
                    <a:lnTo>
                      <a:pt x="611" y="715"/>
                    </a:lnTo>
                    <a:lnTo>
                      <a:pt x="616" y="695"/>
                    </a:lnTo>
                    <a:lnTo>
                      <a:pt x="626" y="675"/>
                    </a:lnTo>
                    <a:lnTo>
                      <a:pt x="636" y="655"/>
                    </a:lnTo>
                    <a:lnTo>
                      <a:pt x="641" y="636"/>
                    </a:lnTo>
                    <a:lnTo>
                      <a:pt x="650" y="616"/>
                    </a:lnTo>
                    <a:lnTo>
                      <a:pt x="660" y="591"/>
                    </a:lnTo>
                    <a:lnTo>
                      <a:pt x="665" y="561"/>
                    </a:lnTo>
                    <a:lnTo>
                      <a:pt x="675" y="531"/>
                    </a:lnTo>
                    <a:lnTo>
                      <a:pt x="685" y="506"/>
                    </a:lnTo>
                    <a:lnTo>
                      <a:pt x="690" y="477"/>
                    </a:lnTo>
                    <a:lnTo>
                      <a:pt x="700" y="452"/>
                    </a:lnTo>
                    <a:lnTo>
                      <a:pt x="710" y="427"/>
                    </a:lnTo>
                    <a:lnTo>
                      <a:pt x="715" y="397"/>
                    </a:lnTo>
                    <a:lnTo>
                      <a:pt x="725" y="372"/>
                    </a:lnTo>
                    <a:lnTo>
                      <a:pt x="735" y="353"/>
                    </a:lnTo>
                    <a:lnTo>
                      <a:pt x="740" y="328"/>
                    </a:lnTo>
                    <a:lnTo>
                      <a:pt x="750" y="308"/>
                    </a:lnTo>
                    <a:lnTo>
                      <a:pt x="760" y="293"/>
                    </a:lnTo>
                    <a:lnTo>
                      <a:pt x="765" y="278"/>
                    </a:lnTo>
                    <a:lnTo>
                      <a:pt x="775" y="258"/>
                    </a:lnTo>
                    <a:lnTo>
                      <a:pt x="785" y="243"/>
                    </a:lnTo>
                    <a:lnTo>
                      <a:pt x="790" y="223"/>
                    </a:lnTo>
                    <a:lnTo>
                      <a:pt x="799" y="199"/>
                    </a:lnTo>
                    <a:lnTo>
                      <a:pt x="809" y="174"/>
                    </a:lnTo>
                    <a:lnTo>
                      <a:pt x="814" y="149"/>
                    </a:lnTo>
                    <a:lnTo>
                      <a:pt x="824" y="124"/>
                    </a:lnTo>
                    <a:lnTo>
                      <a:pt x="834" y="99"/>
                    </a:lnTo>
                    <a:lnTo>
                      <a:pt x="839" y="75"/>
                    </a:lnTo>
                    <a:lnTo>
                      <a:pt x="849" y="60"/>
                    </a:lnTo>
                    <a:lnTo>
                      <a:pt x="859" y="55"/>
                    </a:lnTo>
                    <a:lnTo>
                      <a:pt x="864" y="50"/>
                    </a:lnTo>
                    <a:lnTo>
                      <a:pt x="874" y="50"/>
                    </a:lnTo>
                    <a:lnTo>
                      <a:pt x="884" y="45"/>
                    </a:lnTo>
                    <a:lnTo>
                      <a:pt x="894" y="45"/>
                    </a:lnTo>
                    <a:lnTo>
                      <a:pt x="899" y="45"/>
                    </a:lnTo>
                    <a:lnTo>
                      <a:pt x="909" y="45"/>
                    </a:lnTo>
                    <a:lnTo>
                      <a:pt x="919" y="45"/>
                    </a:lnTo>
                    <a:lnTo>
                      <a:pt x="924" y="45"/>
                    </a:lnTo>
                    <a:lnTo>
                      <a:pt x="934" y="45"/>
                    </a:lnTo>
                    <a:lnTo>
                      <a:pt x="943" y="45"/>
                    </a:lnTo>
                    <a:lnTo>
                      <a:pt x="948" y="40"/>
                    </a:lnTo>
                    <a:lnTo>
                      <a:pt x="958" y="35"/>
                    </a:lnTo>
                    <a:lnTo>
                      <a:pt x="968" y="30"/>
                    </a:lnTo>
                    <a:lnTo>
                      <a:pt x="973" y="30"/>
                    </a:lnTo>
                    <a:lnTo>
                      <a:pt x="983" y="30"/>
                    </a:lnTo>
                    <a:lnTo>
                      <a:pt x="993" y="25"/>
                    </a:lnTo>
                    <a:lnTo>
                      <a:pt x="998" y="25"/>
                    </a:lnTo>
                    <a:lnTo>
                      <a:pt x="1008" y="25"/>
                    </a:lnTo>
                    <a:lnTo>
                      <a:pt x="1018" y="20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2" name="Freeform 183"/>
              <p:cNvSpPr>
                <a:spLocks/>
              </p:cNvSpPr>
              <p:nvPr/>
            </p:nvSpPr>
            <p:spPr bwMode="auto">
              <a:xfrm>
                <a:off x="5101958" y="4567751"/>
                <a:ext cx="268288" cy="109538"/>
              </a:xfrm>
              <a:custGeom>
                <a:avLst/>
                <a:gdLst>
                  <a:gd name="T0" fmla="*/ 0 w 169"/>
                  <a:gd name="T1" fmla="*/ 69 h 69"/>
                  <a:gd name="T2" fmla="*/ 10 w 169"/>
                  <a:gd name="T3" fmla="*/ 64 h 69"/>
                  <a:gd name="T4" fmla="*/ 15 w 169"/>
                  <a:gd name="T5" fmla="*/ 64 h 69"/>
                  <a:gd name="T6" fmla="*/ 25 w 169"/>
                  <a:gd name="T7" fmla="*/ 59 h 69"/>
                  <a:gd name="T8" fmla="*/ 34 w 169"/>
                  <a:gd name="T9" fmla="*/ 54 h 69"/>
                  <a:gd name="T10" fmla="*/ 39 w 169"/>
                  <a:gd name="T11" fmla="*/ 49 h 69"/>
                  <a:gd name="T12" fmla="*/ 49 w 169"/>
                  <a:gd name="T13" fmla="*/ 44 h 69"/>
                  <a:gd name="T14" fmla="*/ 59 w 169"/>
                  <a:gd name="T15" fmla="*/ 39 h 69"/>
                  <a:gd name="T16" fmla="*/ 64 w 169"/>
                  <a:gd name="T17" fmla="*/ 34 h 69"/>
                  <a:gd name="T18" fmla="*/ 74 w 169"/>
                  <a:gd name="T19" fmla="*/ 29 h 69"/>
                  <a:gd name="T20" fmla="*/ 84 w 169"/>
                  <a:gd name="T21" fmla="*/ 24 h 69"/>
                  <a:gd name="T22" fmla="*/ 89 w 169"/>
                  <a:gd name="T23" fmla="*/ 19 h 69"/>
                  <a:gd name="T24" fmla="*/ 99 w 169"/>
                  <a:gd name="T25" fmla="*/ 14 h 69"/>
                  <a:gd name="T26" fmla="*/ 109 w 169"/>
                  <a:gd name="T27" fmla="*/ 14 h 69"/>
                  <a:gd name="T28" fmla="*/ 119 w 169"/>
                  <a:gd name="T29" fmla="*/ 9 h 69"/>
                  <a:gd name="T30" fmla="*/ 124 w 169"/>
                  <a:gd name="T31" fmla="*/ 9 h 69"/>
                  <a:gd name="T32" fmla="*/ 134 w 169"/>
                  <a:gd name="T33" fmla="*/ 9 h 69"/>
                  <a:gd name="T34" fmla="*/ 144 w 169"/>
                  <a:gd name="T35" fmla="*/ 9 h 69"/>
                  <a:gd name="T36" fmla="*/ 149 w 169"/>
                  <a:gd name="T37" fmla="*/ 9 h 69"/>
                  <a:gd name="T38" fmla="*/ 159 w 169"/>
                  <a:gd name="T39" fmla="*/ 4 h 69"/>
                  <a:gd name="T40" fmla="*/ 169 w 169"/>
                  <a:gd name="T41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9">
                    <a:moveTo>
                      <a:pt x="0" y="69"/>
                    </a:moveTo>
                    <a:lnTo>
                      <a:pt x="10" y="64"/>
                    </a:lnTo>
                    <a:lnTo>
                      <a:pt x="15" y="64"/>
                    </a:lnTo>
                    <a:lnTo>
                      <a:pt x="25" y="59"/>
                    </a:lnTo>
                    <a:lnTo>
                      <a:pt x="34" y="54"/>
                    </a:lnTo>
                    <a:lnTo>
                      <a:pt x="39" y="49"/>
                    </a:lnTo>
                    <a:lnTo>
                      <a:pt x="49" y="44"/>
                    </a:lnTo>
                    <a:lnTo>
                      <a:pt x="59" y="39"/>
                    </a:lnTo>
                    <a:lnTo>
                      <a:pt x="64" y="34"/>
                    </a:lnTo>
                    <a:lnTo>
                      <a:pt x="74" y="29"/>
                    </a:lnTo>
                    <a:lnTo>
                      <a:pt x="84" y="24"/>
                    </a:lnTo>
                    <a:lnTo>
                      <a:pt x="89" y="19"/>
                    </a:lnTo>
                    <a:lnTo>
                      <a:pt x="99" y="14"/>
                    </a:lnTo>
                    <a:lnTo>
                      <a:pt x="109" y="14"/>
                    </a:lnTo>
                    <a:lnTo>
                      <a:pt x="119" y="9"/>
                    </a:lnTo>
                    <a:lnTo>
                      <a:pt x="124" y="9"/>
                    </a:lnTo>
                    <a:lnTo>
                      <a:pt x="134" y="9"/>
                    </a:lnTo>
                    <a:lnTo>
                      <a:pt x="144" y="9"/>
                    </a:lnTo>
                    <a:lnTo>
                      <a:pt x="149" y="9"/>
                    </a:lnTo>
                    <a:lnTo>
                      <a:pt x="159" y="4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3" name="Freeform 184"/>
              <p:cNvSpPr>
                <a:spLocks/>
              </p:cNvSpPr>
              <p:nvPr/>
            </p:nvSpPr>
            <p:spPr bwMode="auto">
              <a:xfrm>
                <a:off x="1742808" y="4243901"/>
                <a:ext cx="1679575" cy="757238"/>
              </a:xfrm>
              <a:custGeom>
                <a:avLst/>
                <a:gdLst>
                  <a:gd name="T0" fmla="*/ 20 w 1058"/>
                  <a:gd name="T1" fmla="*/ 5 h 477"/>
                  <a:gd name="T2" fmla="*/ 45 w 1058"/>
                  <a:gd name="T3" fmla="*/ 20 h 477"/>
                  <a:gd name="T4" fmla="*/ 70 w 1058"/>
                  <a:gd name="T5" fmla="*/ 40 h 477"/>
                  <a:gd name="T6" fmla="*/ 94 w 1058"/>
                  <a:gd name="T7" fmla="*/ 64 h 477"/>
                  <a:gd name="T8" fmla="*/ 119 w 1058"/>
                  <a:gd name="T9" fmla="*/ 99 h 477"/>
                  <a:gd name="T10" fmla="*/ 144 w 1058"/>
                  <a:gd name="T11" fmla="*/ 144 h 477"/>
                  <a:gd name="T12" fmla="*/ 169 w 1058"/>
                  <a:gd name="T13" fmla="*/ 184 h 477"/>
                  <a:gd name="T14" fmla="*/ 194 w 1058"/>
                  <a:gd name="T15" fmla="*/ 223 h 477"/>
                  <a:gd name="T16" fmla="*/ 219 w 1058"/>
                  <a:gd name="T17" fmla="*/ 263 h 477"/>
                  <a:gd name="T18" fmla="*/ 243 w 1058"/>
                  <a:gd name="T19" fmla="*/ 293 h 477"/>
                  <a:gd name="T20" fmla="*/ 268 w 1058"/>
                  <a:gd name="T21" fmla="*/ 328 h 477"/>
                  <a:gd name="T22" fmla="*/ 293 w 1058"/>
                  <a:gd name="T23" fmla="*/ 348 h 477"/>
                  <a:gd name="T24" fmla="*/ 318 w 1058"/>
                  <a:gd name="T25" fmla="*/ 367 h 477"/>
                  <a:gd name="T26" fmla="*/ 343 w 1058"/>
                  <a:gd name="T27" fmla="*/ 377 h 477"/>
                  <a:gd name="T28" fmla="*/ 368 w 1058"/>
                  <a:gd name="T29" fmla="*/ 382 h 477"/>
                  <a:gd name="T30" fmla="*/ 392 w 1058"/>
                  <a:gd name="T31" fmla="*/ 392 h 477"/>
                  <a:gd name="T32" fmla="*/ 417 w 1058"/>
                  <a:gd name="T33" fmla="*/ 402 h 477"/>
                  <a:gd name="T34" fmla="*/ 442 w 1058"/>
                  <a:gd name="T35" fmla="*/ 407 h 477"/>
                  <a:gd name="T36" fmla="*/ 467 w 1058"/>
                  <a:gd name="T37" fmla="*/ 407 h 477"/>
                  <a:gd name="T38" fmla="*/ 492 w 1058"/>
                  <a:gd name="T39" fmla="*/ 412 h 477"/>
                  <a:gd name="T40" fmla="*/ 517 w 1058"/>
                  <a:gd name="T41" fmla="*/ 422 h 477"/>
                  <a:gd name="T42" fmla="*/ 541 w 1058"/>
                  <a:gd name="T43" fmla="*/ 427 h 477"/>
                  <a:gd name="T44" fmla="*/ 566 w 1058"/>
                  <a:gd name="T45" fmla="*/ 427 h 477"/>
                  <a:gd name="T46" fmla="*/ 591 w 1058"/>
                  <a:gd name="T47" fmla="*/ 427 h 477"/>
                  <a:gd name="T48" fmla="*/ 616 w 1058"/>
                  <a:gd name="T49" fmla="*/ 427 h 477"/>
                  <a:gd name="T50" fmla="*/ 641 w 1058"/>
                  <a:gd name="T51" fmla="*/ 432 h 477"/>
                  <a:gd name="T52" fmla="*/ 666 w 1058"/>
                  <a:gd name="T53" fmla="*/ 432 h 477"/>
                  <a:gd name="T54" fmla="*/ 690 w 1058"/>
                  <a:gd name="T55" fmla="*/ 437 h 477"/>
                  <a:gd name="T56" fmla="*/ 715 w 1058"/>
                  <a:gd name="T57" fmla="*/ 442 h 477"/>
                  <a:gd name="T58" fmla="*/ 740 w 1058"/>
                  <a:gd name="T59" fmla="*/ 437 h 477"/>
                  <a:gd name="T60" fmla="*/ 765 w 1058"/>
                  <a:gd name="T61" fmla="*/ 432 h 477"/>
                  <a:gd name="T62" fmla="*/ 790 w 1058"/>
                  <a:gd name="T63" fmla="*/ 437 h 477"/>
                  <a:gd name="T64" fmla="*/ 815 w 1058"/>
                  <a:gd name="T65" fmla="*/ 427 h 477"/>
                  <a:gd name="T66" fmla="*/ 844 w 1058"/>
                  <a:gd name="T67" fmla="*/ 402 h 477"/>
                  <a:gd name="T68" fmla="*/ 869 w 1058"/>
                  <a:gd name="T69" fmla="*/ 382 h 477"/>
                  <a:gd name="T70" fmla="*/ 894 w 1058"/>
                  <a:gd name="T71" fmla="*/ 367 h 477"/>
                  <a:gd name="T72" fmla="*/ 919 w 1058"/>
                  <a:gd name="T73" fmla="*/ 377 h 477"/>
                  <a:gd name="T74" fmla="*/ 944 w 1058"/>
                  <a:gd name="T75" fmla="*/ 412 h 477"/>
                  <a:gd name="T76" fmla="*/ 969 w 1058"/>
                  <a:gd name="T77" fmla="*/ 417 h 477"/>
                  <a:gd name="T78" fmla="*/ 993 w 1058"/>
                  <a:gd name="T79" fmla="*/ 437 h 477"/>
                  <a:gd name="T80" fmla="*/ 1018 w 1058"/>
                  <a:gd name="T81" fmla="*/ 467 h 477"/>
                  <a:gd name="T82" fmla="*/ 1043 w 1058"/>
                  <a:gd name="T83" fmla="*/ 477 h 4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77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15"/>
                    </a:lnTo>
                    <a:lnTo>
                      <a:pt x="45" y="20"/>
                    </a:lnTo>
                    <a:lnTo>
                      <a:pt x="50" y="25"/>
                    </a:lnTo>
                    <a:lnTo>
                      <a:pt x="60" y="35"/>
                    </a:lnTo>
                    <a:lnTo>
                      <a:pt x="70" y="40"/>
                    </a:lnTo>
                    <a:lnTo>
                      <a:pt x="75" y="50"/>
                    </a:lnTo>
                    <a:lnTo>
                      <a:pt x="85" y="55"/>
                    </a:lnTo>
                    <a:lnTo>
                      <a:pt x="94" y="64"/>
                    </a:lnTo>
                    <a:lnTo>
                      <a:pt x="99" y="74"/>
                    </a:lnTo>
                    <a:lnTo>
                      <a:pt x="109" y="84"/>
                    </a:lnTo>
                    <a:lnTo>
                      <a:pt x="119" y="99"/>
                    </a:lnTo>
                    <a:lnTo>
                      <a:pt x="124" y="114"/>
                    </a:lnTo>
                    <a:lnTo>
                      <a:pt x="134" y="129"/>
                    </a:lnTo>
                    <a:lnTo>
                      <a:pt x="144" y="144"/>
                    </a:lnTo>
                    <a:lnTo>
                      <a:pt x="149" y="159"/>
                    </a:lnTo>
                    <a:lnTo>
                      <a:pt x="159" y="169"/>
                    </a:lnTo>
                    <a:lnTo>
                      <a:pt x="169" y="184"/>
                    </a:lnTo>
                    <a:lnTo>
                      <a:pt x="174" y="194"/>
                    </a:lnTo>
                    <a:lnTo>
                      <a:pt x="184" y="208"/>
                    </a:lnTo>
                    <a:lnTo>
                      <a:pt x="194" y="223"/>
                    </a:lnTo>
                    <a:lnTo>
                      <a:pt x="199" y="238"/>
                    </a:lnTo>
                    <a:lnTo>
                      <a:pt x="209" y="253"/>
                    </a:lnTo>
                    <a:lnTo>
                      <a:pt x="219" y="263"/>
                    </a:lnTo>
                    <a:lnTo>
                      <a:pt x="224" y="273"/>
                    </a:lnTo>
                    <a:lnTo>
                      <a:pt x="234" y="283"/>
                    </a:lnTo>
                    <a:lnTo>
                      <a:pt x="243" y="293"/>
                    </a:lnTo>
                    <a:lnTo>
                      <a:pt x="248" y="308"/>
                    </a:lnTo>
                    <a:lnTo>
                      <a:pt x="258" y="318"/>
                    </a:lnTo>
                    <a:lnTo>
                      <a:pt x="268" y="328"/>
                    </a:lnTo>
                    <a:lnTo>
                      <a:pt x="278" y="338"/>
                    </a:lnTo>
                    <a:lnTo>
                      <a:pt x="283" y="343"/>
                    </a:lnTo>
                    <a:lnTo>
                      <a:pt x="293" y="348"/>
                    </a:lnTo>
                    <a:lnTo>
                      <a:pt x="303" y="352"/>
                    </a:lnTo>
                    <a:lnTo>
                      <a:pt x="308" y="357"/>
                    </a:lnTo>
                    <a:lnTo>
                      <a:pt x="318" y="367"/>
                    </a:lnTo>
                    <a:lnTo>
                      <a:pt x="328" y="372"/>
                    </a:lnTo>
                    <a:lnTo>
                      <a:pt x="333" y="377"/>
                    </a:lnTo>
                    <a:lnTo>
                      <a:pt x="343" y="377"/>
                    </a:lnTo>
                    <a:lnTo>
                      <a:pt x="353" y="377"/>
                    </a:lnTo>
                    <a:lnTo>
                      <a:pt x="358" y="377"/>
                    </a:lnTo>
                    <a:lnTo>
                      <a:pt x="368" y="382"/>
                    </a:lnTo>
                    <a:lnTo>
                      <a:pt x="378" y="387"/>
                    </a:lnTo>
                    <a:lnTo>
                      <a:pt x="383" y="392"/>
                    </a:lnTo>
                    <a:lnTo>
                      <a:pt x="392" y="392"/>
                    </a:lnTo>
                    <a:lnTo>
                      <a:pt x="402" y="397"/>
                    </a:lnTo>
                    <a:lnTo>
                      <a:pt x="407" y="402"/>
                    </a:lnTo>
                    <a:lnTo>
                      <a:pt x="417" y="402"/>
                    </a:lnTo>
                    <a:lnTo>
                      <a:pt x="427" y="407"/>
                    </a:lnTo>
                    <a:lnTo>
                      <a:pt x="432" y="407"/>
                    </a:lnTo>
                    <a:lnTo>
                      <a:pt x="442" y="407"/>
                    </a:lnTo>
                    <a:lnTo>
                      <a:pt x="452" y="407"/>
                    </a:lnTo>
                    <a:lnTo>
                      <a:pt x="457" y="407"/>
                    </a:lnTo>
                    <a:lnTo>
                      <a:pt x="467" y="407"/>
                    </a:lnTo>
                    <a:lnTo>
                      <a:pt x="477" y="407"/>
                    </a:lnTo>
                    <a:lnTo>
                      <a:pt x="482" y="407"/>
                    </a:lnTo>
                    <a:lnTo>
                      <a:pt x="492" y="412"/>
                    </a:lnTo>
                    <a:lnTo>
                      <a:pt x="502" y="412"/>
                    </a:lnTo>
                    <a:lnTo>
                      <a:pt x="507" y="417"/>
                    </a:lnTo>
                    <a:lnTo>
                      <a:pt x="517" y="422"/>
                    </a:lnTo>
                    <a:lnTo>
                      <a:pt x="527" y="422"/>
                    </a:lnTo>
                    <a:lnTo>
                      <a:pt x="531" y="427"/>
                    </a:lnTo>
                    <a:lnTo>
                      <a:pt x="541" y="427"/>
                    </a:lnTo>
                    <a:lnTo>
                      <a:pt x="551" y="427"/>
                    </a:lnTo>
                    <a:lnTo>
                      <a:pt x="561" y="427"/>
                    </a:lnTo>
                    <a:lnTo>
                      <a:pt x="566" y="427"/>
                    </a:lnTo>
                    <a:lnTo>
                      <a:pt x="576" y="427"/>
                    </a:lnTo>
                    <a:lnTo>
                      <a:pt x="586" y="427"/>
                    </a:lnTo>
                    <a:lnTo>
                      <a:pt x="591" y="427"/>
                    </a:lnTo>
                    <a:lnTo>
                      <a:pt x="601" y="427"/>
                    </a:lnTo>
                    <a:lnTo>
                      <a:pt x="611" y="427"/>
                    </a:lnTo>
                    <a:lnTo>
                      <a:pt x="616" y="427"/>
                    </a:lnTo>
                    <a:lnTo>
                      <a:pt x="626" y="432"/>
                    </a:lnTo>
                    <a:lnTo>
                      <a:pt x="636" y="432"/>
                    </a:lnTo>
                    <a:lnTo>
                      <a:pt x="641" y="432"/>
                    </a:lnTo>
                    <a:lnTo>
                      <a:pt x="651" y="432"/>
                    </a:lnTo>
                    <a:lnTo>
                      <a:pt x="661" y="432"/>
                    </a:lnTo>
                    <a:lnTo>
                      <a:pt x="666" y="432"/>
                    </a:lnTo>
                    <a:lnTo>
                      <a:pt x="676" y="432"/>
                    </a:lnTo>
                    <a:lnTo>
                      <a:pt x="685" y="432"/>
                    </a:lnTo>
                    <a:lnTo>
                      <a:pt x="690" y="437"/>
                    </a:lnTo>
                    <a:lnTo>
                      <a:pt x="700" y="437"/>
                    </a:lnTo>
                    <a:lnTo>
                      <a:pt x="710" y="442"/>
                    </a:lnTo>
                    <a:lnTo>
                      <a:pt x="715" y="442"/>
                    </a:lnTo>
                    <a:lnTo>
                      <a:pt x="725" y="442"/>
                    </a:lnTo>
                    <a:lnTo>
                      <a:pt x="735" y="442"/>
                    </a:lnTo>
                    <a:lnTo>
                      <a:pt x="740" y="437"/>
                    </a:lnTo>
                    <a:lnTo>
                      <a:pt x="750" y="437"/>
                    </a:lnTo>
                    <a:lnTo>
                      <a:pt x="760" y="432"/>
                    </a:lnTo>
                    <a:lnTo>
                      <a:pt x="765" y="432"/>
                    </a:lnTo>
                    <a:lnTo>
                      <a:pt x="775" y="432"/>
                    </a:lnTo>
                    <a:lnTo>
                      <a:pt x="785" y="437"/>
                    </a:lnTo>
                    <a:lnTo>
                      <a:pt x="790" y="437"/>
                    </a:lnTo>
                    <a:lnTo>
                      <a:pt x="800" y="432"/>
                    </a:lnTo>
                    <a:lnTo>
                      <a:pt x="810" y="432"/>
                    </a:lnTo>
                    <a:lnTo>
                      <a:pt x="815" y="427"/>
                    </a:lnTo>
                    <a:lnTo>
                      <a:pt x="824" y="417"/>
                    </a:lnTo>
                    <a:lnTo>
                      <a:pt x="834" y="412"/>
                    </a:lnTo>
                    <a:lnTo>
                      <a:pt x="844" y="402"/>
                    </a:lnTo>
                    <a:lnTo>
                      <a:pt x="849" y="397"/>
                    </a:lnTo>
                    <a:lnTo>
                      <a:pt x="859" y="392"/>
                    </a:lnTo>
                    <a:lnTo>
                      <a:pt x="869" y="382"/>
                    </a:lnTo>
                    <a:lnTo>
                      <a:pt x="874" y="377"/>
                    </a:lnTo>
                    <a:lnTo>
                      <a:pt x="884" y="372"/>
                    </a:lnTo>
                    <a:lnTo>
                      <a:pt x="894" y="367"/>
                    </a:lnTo>
                    <a:lnTo>
                      <a:pt x="899" y="372"/>
                    </a:lnTo>
                    <a:lnTo>
                      <a:pt x="909" y="372"/>
                    </a:lnTo>
                    <a:lnTo>
                      <a:pt x="919" y="377"/>
                    </a:lnTo>
                    <a:lnTo>
                      <a:pt x="924" y="392"/>
                    </a:lnTo>
                    <a:lnTo>
                      <a:pt x="934" y="407"/>
                    </a:lnTo>
                    <a:lnTo>
                      <a:pt x="944" y="412"/>
                    </a:lnTo>
                    <a:lnTo>
                      <a:pt x="949" y="412"/>
                    </a:lnTo>
                    <a:lnTo>
                      <a:pt x="959" y="412"/>
                    </a:lnTo>
                    <a:lnTo>
                      <a:pt x="969" y="417"/>
                    </a:lnTo>
                    <a:lnTo>
                      <a:pt x="973" y="422"/>
                    </a:lnTo>
                    <a:lnTo>
                      <a:pt x="983" y="432"/>
                    </a:lnTo>
                    <a:lnTo>
                      <a:pt x="993" y="437"/>
                    </a:lnTo>
                    <a:lnTo>
                      <a:pt x="998" y="447"/>
                    </a:lnTo>
                    <a:lnTo>
                      <a:pt x="1008" y="457"/>
                    </a:lnTo>
                    <a:lnTo>
                      <a:pt x="1018" y="467"/>
                    </a:lnTo>
                    <a:lnTo>
                      <a:pt x="1023" y="472"/>
                    </a:lnTo>
                    <a:lnTo>
                      <a:pt x="1033" y="477"/>
                    </a:lnTo>
                    <a:lnTo>
                      <a:pt x="1043" y="477"/>
                    </a:lnTo>
                    <a:lnTo>
                      <a:pt x="1048" y="477"/>
                    </a:lnTo>
                    <a:lnTo>
                      <a:pt x="1058" y="477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4" name="Freeform 185"/>
              <p:cNvSpPr>
                <a:spLocks/>
              </p:cNvSpPr>
              <p:nvPr/>
            </p:nvSpPr>
            <p:spPr bwMode="auto">
              <a:xfrm>
                <a:off x="3422383" y="4551876"/>
                <a:ext cx="1679575" cy="1820863"/>
              </a:xfrm>
              <a:custGeom>
                <a:avLst/>
                <a:gdLst>
                  <a:gd name="T0" fmla="*/ 15 w 1058"/>
                  <a:gd name="T1" fmla="*/ 273 h 1147"/>
                  <a:gd name="T2" fmla="*/ 40 w 1058"/>
                  <a:gd name="T3" fmla="*/ 273 h 1147"/>
                  <a:gd name="T4" fmla="*/ 69 w 1058"/>
                  <a:gd name="T5" fmla="*/ 273 h 1147"/>
                  <a:gd name="T6" fmla="*/ 94 w 1058"/>
                  <a:gd name="T7" fmla="*/ 283 h 1147"/>
                  <a:gd name="T8" fmla="*/ 119 w 1058"/>
                  <a:gd name="T9" fmla="*/ 302 h 1147"/>
                  <a:gd name="T10" fmla="*/ 144 w 1058"/>
                  <a:gd name="T11" fmla="*/ 312 h 1147"/>
                  <a:gd name="T12" fmla="*/ 169 w 1058"/>
                  <a:gd name="T13" fmla="*/ 317 h 1147"/>
                  <a:gd name="T14" fmla="*/ 194 w 1058"/>
                  <a:gd name="T15" fmla="*/ 312 h 1147"/>
                  <a:gd name="T16" fmla="*/ 218 w 1058"/>
                  <a:gd name="T17" fmla="*/ 312 h 1147"/>
                  <a:gd name="T18" fmla="*/ 243 w 1058"/>
                  <a:gd name="T19" fmla="*/ 322 h 1147"/>
                  <a:gd name="T20" fmla="*/ 268 w 1058"/>
                  <a:gd name="T21" fmla="*/ 317 h 1147"/>
                  <a:gd name="T22" fmla="*/ 293 w 1058"/>
                  <a:gd name="T23" fmla="*/ 322 h 1147"/>
                  <a:gd name="T24" fmla="*/ 318 w 1058"/>
                  <a:gd name="T25" fmla="*/ 327 h 1147"/>
                  <a:gd name="T26" fmla="*/ 343 w 1058"/>
                  <a:gd name="T27" fmla="*/ 317 h 1147"/>
                  <a:gd name="T28" fmla="*/ 367 w 1058"/>
                  <a:gd name="T29" fmla="*/ 288 h 1147"/>
                  <a:gd name="T30" fmla="*/ 392 w 1058"/>
                  <a:gd name="T31" fmla="*/ 392 h 1147"/>
                  <a:gd name="T32" fmla="*/ 417 w 1058"/>
                  <a:gd name="T33" fmla="*/ 690 h 1147"/>
                  <a:gd name="T34" fmla="*/ 442 w 1058"/>
                  <a:gd name="T35" fmla="*/ 1027 h 1147"/>
                  <a:gd name="T36" fmla="*/ 467 w 1058"/>
                  <a:gd name="T37" fmla="*/ 1142 h 1147"/>
                  <a:gd name="T38" fmla="*/ 492 w 1058"/>
                  <a:gd name="T39" fmla="*/ 1117 h 1147"/>
                  <a:gd name="T40" fmla="*/ 516 w 1058"/>
                  <a:gd name="T41" fmla="*/ 1067 h 1147"/>
                  <a:gd name="T42" fmla="*/ 541 w 1058"/>
                  <a:gd name="T43" fmla="*/ 968 h 1147"/>
                  <a:gd name="T44" fmla="*/ 566 w 1058"/>
                  <a:gd name="T45" fmla="*/ 873 h 1147"/>
                  <a:gd name="T46" fmla="*/ 591 w 1058"/>
                  <a:gd name="T47" fmla="*/ 814 h 1147"/>
                  <a:gd name="T48" fmla="*/ 616 w 1058"/>
                  <a:gd name="T49" fmla="*/ 754 h 1147"/>
                  <a:gd name="T50" fmla="*/ 641 w 1058"/>
                  <a:gd name="T51" fmla="*/ 685 h 1147"/>
                  <a:gd name="T52" fmla="*/ 665 w 1058"/>
                  <a:gd name="T53" fmla="*/ 610 h 1147"/>
                  <a:gd name="T54" fmla="*/ 690 w 1058"/>
                  <a:gd name="T55" fmla="*/ 521 h 1147"/>
                  <a:gd name="T56" fmla="*/ 715 w 1058"/>
                  <a:gd name="T57" fmla="*/ 437 h 1147"/>
                  <a:gd name="T58" fmla="*/ 740 w 1058"/>
                  <a:gd name="T59" fmla="*/ 362 h 1147"/>
                  <a:gd name="T60" fmla="*/ 765 w 1058"/>
                  <a:gd name="T61" fmla="*/ 297 h 1147"/>
                  <a:gd name="T62" fmla="*/ 790 w 1058"/>
                  <a:gd name="T63" fmla="*/ 243 h 1147"/>
                  <a:gd name="T64" fmla="*/ 814 w 1058"/>
                  <a:gd name="T65" fmla="*/ 168 h 1147"/>
                  <a:gd name="T66" fmla="*/ 839 w 1058"/>
                  <a:gd name="T67" fmla="*/ 104 h 1147"/>
                  <a:gd name="T68" fmla="*/ 864 w 1058"/>
                  <a:gd name="T69" fmla="*/ 69 h 1147"/>
                  <a:gd name="T70" fmla="*/ 894 w 1058"/>
                  <a:gd name="T71" fmla="*/ 59 h 1147"/>
                  <a:gd name="T72" fmla="*/ 919 w 1058"/>
                  <a:gd name="T73" fmla="*/ 54 h 1147"/>
                  <a:gd name="T74" fmla="*/ 943 w 1058"/>
                  <a:gd name="T75" fmla="*/ 54 h 1147"/>
                  <a:gd name="T76" fmla="*/ 968 w 1058"/>
                  <a:gd name="T77" fmla="*/ 44 h 1147"/>
                  <a:gd name="T78" fmla="*/ 993 w 1058"/>
                  <a:gd name="T79" fmla="*/ 34 h 1147"/>
                  <a:gd name="T80" fmla="*/ 1018 w 1058"/>
                  <a:gd name="T81" fmla="*/ 24 h 1147"/>
                  <a:gd name="T82" fmla="*/ 1043 w 1058"/>
                  <a:gd name="T83" fmla="*/ 10 h 1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47">
                    <a:moveTo>
                      <a:pt x="0" y="283"/>
                    </a:moveTo>
                    <a:lnTo>
                      <a:pt x="10" y="278"/>
                    </a:lnTo>
                    <a:lnTo>
                      <a:pt x="15" y="273"/>
                    </a:lnTo>
                    <a:lnTo>
                      <a:pt x="25" y="273"/>
                    </a:lnTo>
                    <a:lnTo>
                      <a:pt x="35" y="273"/>
                    </a:lnTo>
                    <a:lnTo>
                      <a:pt x="40" y="273"/>
                    </a:lnTo>
                    <a:lnTo>
                      <a:pt x="50" y="273"/>
                    </a:lnTo>
                    <a:lnTo>
                      <a:pt x="60" y="273"/>
                    </a:lnTo>
                    <a:lnTo>
                      <a:pt x="69" y="273"/>
                    </a:lnTo>
                    <a:lnTo>
                      <a:pt x="74" y="273"/>
                    </a:lnTo>
                    <a:lnTo>
                      <a:pt x="84" y="278"/>
                    </a:lnTo>
                    <a:lnTo>
                      <a:pt x="94" y="283"/>
                    </a:lnTo>
                    <a:lnTo>
                      <a:pt x="99" y="288"/>
                    </a:lnTo>
                    <a:lnTo>
                      <a:pt x="109" y="297"/>
                    </a:lnTo>
                    <a:lnTo>
                      <a:pt x="119" y="302"/>
                    </a:lnTo>
                    <a:lnTo>
                      <a:pt x="124" y="307"/>
                    </a:lnTo>
                    <a:lnTo>
                      <a:pt x="134" y="307"/>
                    </a:lnTo>
                    <a:lnTo>
                      <a:pt x="144" y="312"/>
                    </a:lnTo>
                    <a:lnTo>
                      <a:pt x="149" y="312"/>
                    </a:lnTo>
                    <a:lnTo>
                      <a:pt x="159" y="317"/>
                    </a:lnTo>
                    <a:lnTo>
                      <a:pt x="169" y="317"/>
                    </a:lnTo>
                    <a:lnTo>
                      <a:pt x="174" y="317"/>
                    </a:lnTo>
                    <a:lnTo>
                      <a:pt x="184" y="312"/>
                    </a:lnTo>
                    <a:lnTo>
                      <a:pt x="194" y="312"/>
                    </a:lnTo>
                    <a:lnTo>
                      <a:pt x="199" y="312"/>
                    </a:lnTo>
                    <a:lnTo>
                      <a:pt x="208" y="312"/>
                    </a:lnTo>
                    <a:lnTo>
                      <a:pt x="218" y="312"/>
                    </a:lnTo>
                    <a:lnTo>
                      <a:pt x="223" y="317"/>
                    </a:lnTo>
                    <a:lnTo>
                      <a:pt x="233" y="322"/>
                    </a:lnTo>
                    <a:lnTo>
                      <a:pt x="243" y="322"/>
                    </a:lnTo>
                    <a:lnTo>
                      <a:pt x="248" y="322"/>
                    </a:lnTo>
                    <a:lnTo>
                      <a:pt x="258" y="317"/>
                    </a:lnTo>
                    <a:lnTo>
                      <a:pt x="268" y="317"/>
                    </a:lnTo>
                    <a:lnTo>
                      <a:pt x="273" y="322"/>
                    </a:lnTo>
                    <a:lnTo>
                      <a:pt x="283" y="322"/>
                    </a:lnTo>
                    <a:lnTo>
                      <a:pt x="293" y="322"/>
                    </a:lnTo>
                    <a:lnTo>
                      <a:pt x="298" y="327"/>
                    </a:lnTo>
                    <a:lnTo>
                      <a:pt x="308" y="327"/>
                    </a:lnTo>
                    <a:lnTo>
                      <a:pt x="318" y="327"/>
                    </a:lnTo>
                    <a:lnTo>
                      <a:pt x="328" y="327"/>
                    </a:lnTo>
                    <a:lnTo>
                      <a:pt x="333" y="327"/>
                    </a:lnTo>
                    <a:lnTo>
                      <a:pt x="343" y="317"/>
                    </a:lnTo>
                    <a:lnTo>
                      <a:pt x="353" y="293"/>
                    </a:lnTo>
                    <a:lnTo>
                      <a:pt x="357" y="273"/>
                    </a:lnTo>
                    <a:lnTo>
                      <a:pt x="367" y="288"/>
                    </a:lnTo>
                    <a:lnTo>
                      <a:pt x="377" y="302"/>
                    </a:lnTo>
                    <a:lnTo>
                      <a:pt x="382" y="322"/>
                    </a:lnTo>
                    <a:lnTo>
                      <a:pt x="392" y="392"/>
                    </a:lnTo>
                    <a:lnTo>
                      <a:pt x="402" y="466"/>
                    </a:lnTo>
                    <a:lnTo>
                      <a:pt x="407" y="546"/>
                    </a:lnTo>
                    <a:lnTo>
                      <a:pt x="417" y="690"/>
                    </a:lnTo>
                    <a:lnTo>
                      <a:pt x="427" y="834"/>
                    </a:lnTo>
                    <a:lnTo>
                      <a:pt x="432" y="963"/>
                    </a:lnTo>
                    <a:lnTo>
                      <a:pt x="442" y="1027"/>
                    </a:lnTo>
                    <a:lnTo>
                      <a:pt x="452" y="1097"/>
                    </a:lnTo>
                    <a:lnTo>
                      <a:pt x="457" y="1147"/>
                    </a:lnTo>
                    <a:lnTo>
                      <a:pt x="467" y="1142"/>
                    </a:lnTo>
                    <a:lnTo>
                      <a:pt x="477" y="1137"/>
                    </a:lnTo>
                    <a:lnTo>
                      <a:pt x="482" y="1127"/>
                    </a:lnTo>
                    <a:lnTo>
                      <a:pt x="492" y="1117"/>
                    </a:lnTo>
                    <a:lnTo>
                      <a:pt x="501" y="1107"/>
                    </a:lnTo>
                    <a:lnTo>
                      <a:pt x="506" y="1087"/>
                    </a:lnTo>
                    <a:lnTo>
                      <a:pt x="516" y="1067"/>
                    </a:lnTo>
                    <a:lnTo>
                      <a:pt x="526" y="1047"/>
                    </a:lnTo>
                    <a:lnTo>
                      <a:pt x="531" y="1012"/>
                    </a:lnTo>
                    <a:lnTo>
                      <a:pt x="541" y="968"/>
                    </a:lnTo>
                    <a:lnTo>
                      <a:pt x="551" y="928"/>
                    </a:lnTo>
                    <a:lnTo>
                      <a:pt x="556" y="898"/>
                    </a:lnTo>
                    <a:lnTo>
                      <a:pt x="566" y="873"/>
                    </a:lnTo>
                    <a:lnTo>
                      <a:pt x="576" y="849"/>
                    </a:lnTo>
                    <a:lnTo>
                      <a:pt x="581" y="829"/>
                    </a:lnTo>
                    <a:lnTo>
                      <a:pt x="591" y="814"/>
                    </a:lnTo>
                    <a:lnTo>
                      <a:pt x="601" y="794"/>
                    </a:lnTo>
                    <a:lnTo>
                      <a:pt x="611" y="774"/>
                    </a:lnTo>
                    <a:lnTo>
                      <a:pt x="616" y="754"/>
                    </a:lnTo>
                    <a:lnTo>
                      <a:pt x="626" y="734"/>
                    </a:lnTo>
                    <a:lnTo>
                      <a:pt x="636" y="710"/>
                    </a:lnTo>
                    <a:lnTo>
                      <a:pt x="641" y="685"/>
                    </a:lnTo>
                    <a:lnTo>
                      <a:pt x="650" y="665"/>
                    </a:lnTo>
                    <a:lnTo>
                      <a:pt x="660" y="635"/>
                    </a:lnTo>
                    <a:lnTo>
                      <a:pt x="665" y="610"/>
                    </a:lnTo>
                    <a:lnTo>
                      <a:pt x="675" y="581"/>
                    </a:lnTo>
                    <a:lnTo>
                      <a:pt x="685" y="551"/>
                    </a:lnTo>
                    <a:lnTo>
                      <a:pt x="690" y="521"/>
                    </a:lnTo>
                    <a:lnTo>
                      <a:pt x="700" y="491"/>
                    </a:lnTo>
                    <a:lnTo>
                      <a:pt x="710" y="466"/>
                    </a:lnTo>
                    <a:lnTo>
                      <a:pt x="715" y="437"/>
                    </a:lnTo>
                    <a:lnTo>
                      <a:pt x="725" y="412"/>
                    </a:lnTo>
                    <a:lnTo>
                      <a:pt x="735" y="387"/>
                    </a:lnTo>
                    <a:lnTo>
                      <a:pt x="740" y="362"/>
                    </a:lnTo>
                    <a:lnTo>
                      <a:pt x="750" y="337"/>
                    </a:lnTo>
                    <a:lnTo>
                      <a:pt x="760" y="317"/>
                    </a:lnTo>
                    <a:lnTo>
                      <a:pt x="765" y="297"/>
                    </a:lnTo>
                    <a:lnTo>
                      <a:pt x="775" y="283"/>
                    </a:lnTo>
                    <a:lnTo>
                      <a:pt x="785" y="263"/>
                    </a:lnTo>
                    <a:lnTo>
                      <a:pt x="790" y="243"/>
                    </a:lnTo>
                    <a:lnTo>
                      <a:pt x="799" y="218"/>
                    </a:lnTo>
                    <a:lnTo>
                      <a:pt x="809" y="193"/>
                    </a:lnTo>
                    <a:lnTo>
                      <a:pt x="814" y="168"/>
                    </a:lnTo>
                    <a:lnTo>
                      <a:pt x="824" y="144"/>
                    </a:lnTo>
                    <a:lnTo>
                      <a:pt x="834" y="124"/>
                    </a:lnTo>
                    <a:lnTo>
                      <a:pt x="839" y="104"/>
                    </a:lnTo>
                    <a:lnTo>
                      <a:pt x="849" y="89"/>
                    </a:lnTo>
                    <a:lnTo>
                      <a:pt x="859" y="79"/>
                    </a:lnTo>
                    <a:lnTo>
                      <a:pt x="864" y="69"/>
                    </a:lnTo>
                    <a:lnTo>
                      <a:pt x="874" y="64"/>
                    </a:lnTo>
                    <a:lnTo>
                      <a:pt x="884" y="59"/>
                    </a:lnTo>
                    <a:lnTo>
                      <a:pt x="894" y="59"/>
                    </a:lnTo>
                    <a:lnTo>
                      <a:pt x="899" y="54"/>
                    </a:lnTo>
                    <a:lnTo>
                      <a:pt x="909" y="54"/>
                    </a:lnTo>
                    <a:lnTo>
                      <a:pt x="919" y="54"/>
                    </a:lnTo>
                    <a:lnTo>
                      <a:pt x="924" y="54"/>
                    </a:lnTo>
                    <a:lnTo>
                      <a:pt x="934" y="54"/>
                    </a:lnTo>
                    <a:lnTo>
                      <a:pt x="943" y="54"/>
                    </a:lnTo>
                    <a:lnTo>
                      <a:pt x="948" y="49"/>
                    </a:lnTo>
                    <a:lnTo>
                      <a:pt x="958" y="49"/>
                    </a:lnTo>
                    <a:lnTo>
                      <a:pt x="968" y="44"/>
                    </a:lnTo>
                    <a:lnTo>
                      <a:pt x="973" y="39"/>
                    </a:lnTo>
                    <a:lnTo>
                      <a:pt x="983" y="34"/>
                    </a:lnTo>
                    <a:lnTo>
                      <a:pt x="993" y="34"/>
                    </a:lnTo>
                    <a:lnTo>
                      <a:pt x="998" y="34"/>
                    </a:lnTo>
                    <a:lnTo>
                      <a:pt x="1008" y="29"/>
                    </a:lnTo>
                    <a:lnTo>
                      <a:pt x="1018" y="24"/>
                    </a:lnTo>
                    <a:lnTo>
                      <a:pt x="1023" y="19"/>
                    </a:lnTo>
                    <a:lnTo>
                      <a:pt x="1033" y="14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5" name="Freeform 186"/>
              <p:cNvSpPr>
                <a:spLocks/>
              </p:cNvSpPr>
              <p:nvPr/>
            </p:nvSpPr>
            <p:spPr bwMode="auto">
              <a:xfrm>
                <a:off x="5101958" y="4401063"/>
                <a:ext cx="268288" cy="150813"/>
              </a:xfrm>
              <a:custGeom>
                <a:avLst/>
                <a:gdLst>
                  <a:gd name="T0" fmla="*/ 0 w 169"/>
                  <a:gd name="T1" fmla="*/ 95 h 95"/>
                  <a:gd name="T2" fmla="*/ 10 w 169"/>
                  <a:gd name="T3" fmla="*/ 90 h 95"/>
                  <a:gd name="T4" fmla="*/ 15 w 169"/>
                  <a:gd name="T5" fmla="*/ 90 h 95"/>
                  <a:gd name="T6" fmla="*/ 25 w 169"/>
                  <a:gd name="T7" fmla="*/ 85 h 95"/>
                  <a:gd name="T8" fmla="*/ 34 w 169"/>
                  <a:gd name="T9" fmla="*/ 80 h 95"/>
                  <a:gd name="T10" fmla="*/ 39 w 169"/>
                  <a:gd name="T11" fmla="*/ 75 h 95"/>
                  <a:gd name="T12" fmla="*/ 49 w 169"/>
                  <a:gd name="T13" fmla="*/ 70 h 95"/>
                  <a:gd name="T14" fmla="*/ 59 w 169"/>
                  <a:gd name="T15" fmla="*/ 65 h 95"/>
                  <a:gd name="T16" fmla="*/ 64 w 169"/>
                  <a:gd name="T17" fmla="*/ 60 h 95"/>
                  <a:gd name="T18" fmla="*/ 74 w 169"/>
                  <a:gd name="T19" fmla="*/ 55 h 95"/>
                  <a:gd name="T20" fmla="*/ 84 w 169"/>
                  <a:gd name="T21" fmla="*/ 50 h 95"/>
                  <a:gd name="T22" fmla="*/ 89 w 169"/>
                  <a:gd name="T23" fmla="*/ 45 h 95"/>
                  <a:gd name="T24" fmla="*/ 99 w 169"/>
                  <a:gd name="T25" fmla="*/ 40 h 95"/>
                  <a:gd name="T26" fmla="*/ 109 w 169"/>
                  <a:gd name="T27" fmla="*/ 40 h 95"/>
                  <a:gd name="T28" fmla="*/ 119 w 169"/>
                  <a:gd name="T29" fmla="*/ 35 h 95"/>
                  <a:gd name="T30" fmla="*/ 124 w 169"/>
                  <a:gd name="T31" fmla="*/ 30 h 95"/>
                  <a:gd name="T32" fmla="*/ 134 w 169"/>
                  <a:gd name="T33" fmla="*/ 25 h 95"/>
                  <a:gd name="T34" fmla="*/ 144 w 169"/>
                  <a:gd name="T35" fmla="*/ 20 h 95"/>
                  <a:gd name="T36" fmla="*/ 149 w 169"/>
                  <a:gd name="T37" fmla="*/ 15 h 95"/>
                  <a:gd name="T38" fmla="*/ 159 w 169"/>
                  <a:gd name="T39" fmla="*/ 5 h 95"/>
                  <a:gd name="T40" fmla="*/ 169 w 169"/>
                  <a:gd name="T4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95">
                    <a:moveTo>
                      <a:pt x="0" y="95"/>
                    </a:moveTo>
                    <a:lnTo>
                      <a:pt x="10" y="90"/>
                    </a:lnTo>
                    <a:lnTo>
                      <a:pt x="15" y="90"/>
                    </a:lnTo>
                    <a:lnTo>
                      <a:pt x="25" y="85"/>
                    </a:lnTo>
                    <a:lnTo>
                      <a:pt x="34" y="80"/>
                    </a:lnTo>
                    <a:lnTo>
                      <a:pt x="39" y="75"/>
                    </a:lnTo>
                    <a:lnTo>
                      <a:pt x="49" y="70"/>
                    </a:lnTo>
                    <a:lnTo>
                      <a:pt x="59" y="65"/>
                    </a:lnTo>
                    <a:lnTo>
                      <a:pt x="64" y="60"/>
                    </a:lnTo>
                    <a:lnTo>
                      <a:pt x="74" y="55"/>
                    </a:lnTo>
                    <a:lnTo>
                      <a:pt x="84" y="50"/>
                    </a:lnTo>
                    <a:lnTo>
                      <a:pt x="89" y="45"/>
                    </a:lnTo>
                    <a:lnTo>
                      <a:pt x="99" y="40"/>
                    </a:lnTo>
                    <a:lnTo>
                      <a:pt x="109" y="40"/>
                    </a:lnTo>
                    <a:lnTo>
                      <a:pt x="119" y="35"/>
                    </a:lnTo>
                    <a:lnTo>
                      <a:pt x="124" y="30"/>
                    </a:lnTo>
                    <a:lnTo>
                      <a:pt x="134" y="25"/>
                    </a:lnTo>
                    <a:lnTo>
                      <a:pt x="144" y="20"/>
                    </a:lnTo>
                    <a:lnTo>
                      <a:pt x="149" y="1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6" name="Freeform 187"/>
              <p:cNvSpPr>
                <a:spLocks/>
              </p:cNvSpPr>
              <p:nvPr/>
            </p:nvSpPr>
            <p:spPr bwMode="auto">
              <a:xfrm>
                <a:off x="1742808" y="4307401"/>
                <a:ext cx="1679575" cy="701675"/>
              </a:xfrm>
              <a:custGeom>
                <a:avLst/>
                <a:gdLst>
                  <a:gd name="T0" fmla="*/ 20 w 1058"/>
                  <a:gd name="T1" fmla="*/ 10 h 442"/>
                  <a:gd name="T2" fmla="*/ 45 w 1058"/>
                  <a:gd name="T3" fmla="*/ 20 h 442"/>
                  <a:gd name="T4" fmla="*/ 70 w 1058"/>
                  <a:gd name="T5" fmla="*/ 39 h 442"/>
                  <a:gd name="T6" fmla="*/ 94 w 1058"/>
                  <a:gd name="T7" fmla="*/ 64 h 442"/>
                  <a:gd name="T8" fmla="*/ 119 w 1058"/>
                  <a:gd name="T9" fmla="*/ 109 h 442"/>
                  <a:gd name="T10" fmla="*/ 144 w 1058"/>
                  <a:gd name="T11" fmla="*/ 149 h 442"/>
                  <a:gd name="T12" fmla="*/ 169 w 1058"/>
                  <a:gd name="T13" fmla="*/ 178 h 442"/>
                  <a:gd name="T14" fmla="*/ 194 w 1058"/>
                  <a:gd name="T15" fmla="*/ 228 h 442"/>
                  <a:gd name="T16" fmla="*/ 219 w 1058"/>
                  <a:gd name="T17" fmla="*/ 263 h 442"/>
                  <a:gd name="T18" fmla="*/ 243 w 1058"/>
                  <a:gd name="T19" fmla="*/ 303 h 442"/>
                  <a:gd name="T20" fmla="*/ 268 w 1058"/>
                  <a:gd name="T21" fmla="*/ 332 h 442"/>
                  <a:gd name="T22" fmla="*/ 293 w 1058"/>
                  <a:gd name="T23" fmla="*/ 357 h 442"/>
                  <a:gd name="T24" fmla="*/ 318 w 1058"/>
                  <a:gd name="T25" fmla="*/ 382 h 442"/>
                  <a:gd name="T26" fmla="*/ 343 w 1058"/>
                  <a:gd name="T27" fmla="*/ 402 h 442"/>
                  <a:gd name="T28" fmla="*/ 368 w 1058"/>
                  <a:gd name="T29" fmla="*/ 402 h 442"/>
                  <a:gd name="T30" fmla="*/ 392 w 1058"/>
                  <a:gd name="T31" fmla="*/ 407 h 442"/>
                  <a:gd name="T32" fmla="*/ 417 w 1058"/>
                  <a:gd name="T33" fmla="*/ 407 h 442"/>
                  <a:gd name="T34" fmla="*/ 442 w 1058"/>
                  <a:gd name="T35" fmla="*/ 412 h 442"/>
                  <a:gd name="T36" fmla="*/ 467 w 1058"/>
                  <a:gd name="T37" fmla="*/ 417 h 442"/>
                  <a:gd name="T38" fmla="*/ 492 w 1058"/>
                  <a:gd name="T39" fmla="*/ 422 h 442"/>
                  <a:gd name="T40" fmla="*/ 517 w 1058"/>
                  <a:gd name="T41" fmla="*/ 422 h 442"/>
                  <a:gd name="T42" fmla="*/ 541 w 1058"/>
                  <a:gd name="T43" fmla="*/ 422 h 442"/>
                  <a:gd name="T44" fmla="*/ 566 w 1058"/>
                  <a:gd name="T45" fmla="*/ 422 h 442"/>
                  <a:gd name="T46" fmla="*/ 591 w 1058"/>
                  <a:gd name="T47" fmla="*/ 422 h 442"/>
                  <a:gd name="T48" fmla="*/ 616 w 1058"/>
                  <a:gd name="T49" fmla="*/ 422 h 442"/>
                  <a:gd name="T50" fmla="*/ 641 w 1058"/>
                  <a:gd name="T51" fmla="*/ 432 h 442"/>
                  <a:gd name="T52" fmla="*/ 666 w 1058"/>
                  <a:gd name="T53" fmla="*/ 432 h 442"/>
                  <a:gd name="T54" fmla="*/ 690 w 1058"/>
                  <a:gd name="T55" fmla="*/ 422 h 442"/>
                  <a:gd name="T56" fmla="*/ 715 w 1058"/>
                  <a:gd name="T57" fmla="*/ 427 h 442"/>
                  <a:gd name="T58" fmla="*/ 740 w 1058"/>
                  <a:gd name="T59" fmla="*/ 422 h 442"/>
                  <a:gd name="T60" fmla="*/ 765 w 1058"/>
                  <a:gd name="T61" fmla="*/ 417 h 442"/>
                  <a:gd name="T62" fmla="*/ 790 w 1058"/>
                  <a:gd name="T63" fmla="*/ 422 h 442"/>
                  <a:gd name="T64" fmla="*/ 815 w 1058"/>
                  <a:gd name="T65" fmla="*/ 412 h 442"/>
                  <a:gd name="T66" fmla="*/ 844 w 1058"/>
                  <a:gd name="T67" fmla="*/ 387 h 442"/>
                  <a:gd name="T68" fmla="*/ 869 w 1058"/>
                  <a:gd name="T69" fmla="*/ 357 h 442"/>
                  <a:gd name="T70" fmla="*/ 894 w 1058"/>
                  <a:gd name="T71" fmla="*/ 347 h 442"/>
                  <a:gd name="T72" fmla="*/ 919 w 1058"/>
                  <a:gd name="T73" fmla="*/ 367 h 442"/>
                  <a:gd name="T74" fmla="*/ 944 w 1058"/>
                  <a:gd name="T75" fmla="*/ 387 h 442"/>
                  <a:gd name="T76" fmla="*/ 969 w 1058"/>
                  <a:gd name="T77" fmla="*/ 402 h 442"/>
                  <a:gd name="T78" fmla="*/ 993 w 1058"/>
                  <a:gd name="T79" fmla="*/ 417 h 442"/>
                  <a:gd name="T80" fmla="*/ 1018 w 1058"/>
                  <a:gd name="T81" fmla="*/ 437 h 442"/>
                  <a:gd name="T82" fmla="*/ 1043 w 1058"/>
                  <a:gd name="T83" fmla="*/ 437 h 4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42">
                    <a:moveTo>
                      <a:pt x="0" y="0"/>
                    </a:moveTo>
                    <a:lnTo>
                      <a:pt x="10" y="5"/>
                    </a:lnTo>
                    <a:lnTo>
                      <a:pt x="20" y="10"/>
                    </a:lnTo>
                    <a:lnTo>
                      <a:pt x="25" y="15"/>
                    </a:lnTo>
                    <a:lnTo>
                      <a:pt x="35" y="15"/>
                    </a:lnTo>
                    <a:lnTo>
                      <a:pt x="45" y="20"/>
                    </a:lnTo>
                    <a:lnTo>
                      <a:pt x="50" y="20"/>
                    </a:lnTo>
                    <a:lnTo>
                      <a:pt x="60" y="29"/>
                    </a:lnTo>
                    <a:lnTo>
                      <a:pt x="70" y="39"/>
                    </a:lnTo>
                    <a:lnTo>
                      <a:pt x="75" y="44"/>
                    </a:lnTo>
                    <a:lnTo>
                      <a:pt x="85" y="54"/>
                    </a:lnTo>
                    <a:lnTo>
                      <a:pt x="94" y="64"/>
                    </a:lnTo>
                    <a:lnTo>
                      <a:pt x="99" y="74"/>
                    </a:lnTo>
                    <a:lnTo>
                      <a:pt x="109" y="94"/>
                    </a:lnTo>
                    <a:lnTo>
                      <a:pt x="119" y="109"/>
                    </a:lnTo>
                    <a:lnTo>
                      <a:pt x="124" y="124"/>
                    </a:lnTo>
                    <a:lnTo>
                      <a:pt x="134" y="134"/>
                    </a:lnTo>
                    <a:lnTo>
                      <a:pt x="144" y="149"/>
                    </a:lnTo>
                    <a:lnTo>
                      <a:pt x="149" y="159"/>
                    </a:lnTo>
                    <a:lnTo>
                      <a:pt x="159" y="168"/>
                    </a:lnTo>
                    <a:lnTo>
                      <a:pt x="169" y="178"/>
                    </a:lnTo>
                    <a:lnTo>
                      <a:pt x="174" y="198"/>
                    </a:lnTo>
                    <a:lnTo>
                      <a:pt x="184" y="213"/>
                    </a:lnTo>
                    <a:lnTo>
                      <a:pt x="194" y="228"/>
                    </a:lnTo>
                    <a:lnTo>
                      <a:pt x="199" y="238"/>
                    </a:lnTo>
                    <a:lnTo>
                      <a:pt x="209" y="248"/>
                    </a:lnTo>
                    <a:lnTo>
                      <a:pt x="219" y="263"/>
                    </a:lnTo>
                    <a:lnTo>
                      <a:pt x="224" y="278"/>
                    </a:lnTo>
                    <a:lnTo>
                      <a:pt x="234" y="293"/>
                    </a:lnTo>
                    <a:lnTo>
                      <a:pt x="243" y="303"/>
                    </a:lnTo>
                    <a:lnTo>
                      <a:pt x="248" y="312"/>
                    </a:lnTo>
                    <a:lnTo>
                      <a:pt x="258" y="322"/>
                    </a:lnTo>
                    <a:lnTo>
                      <a:pt x="268" y="332"/>
                    </a:lnTo>
                    <a:lnTo>
                      <a:pt x="278" y="342"/>
                    </a:lnTo>
                    <a:lnTo>
                      <a:pt x="283" y="352"/>
                    </a:lnTo>
                    <a:lnTo>
                      <a:pt x="293" y="357"/>
                    </a:lnTo>
                    <a:lnTo>
                      <a:pt x="303" y="367"/>
                    </a:lnTo>
                    <a:lnTo>
                      <a:pt x="308" y="377"/>
                    </a:lnTo>
                    <a:lnTo>
                      <a:pt x="318" y="382"/>
                    </a:lnTo>
                    <a:lnTo>
                      <a:pt x="328" y="392"/>
                    </a:lnTo>
                    <a:lnTo>
                      <a:pt x="333" y="402"/>
                    </a:lnTo>
                    <a:lnTo>
                      <a:pt x="343" y="402"/>
                    </a:lnTo>
                    <a:lnTo>
                      <a:pt x="353" y="402"/>
                    </a:lnTo>
                    <a:lnTo>
                      <a:pt x="358" y="402"/>
                    </a:lnTo>
                    <a:lnTo>
                      <a:pt x="368" y="402"/>
                    </a:lnTo>
                    <a:lnTo>
                      <a:pt x="378" y="402"/>
                    </a:lnTo>
                    <a:lnTo>
                      <a:pt x="383" y="407"/>
                    </a:lnTo>
                    <a:lnTo>
                      <a:pt x="392" y="407"/>
                    </a:lnTo>
                    <a:lnTo>
                      <a:pt x="402" y="407"/>
                    </a:lnTo>
                    <a:lnTo>
                      <a:pt x="407" y="407"/>
                    </a:lnTo>
                    <a:lnTo>
                      <a:pt x="417" y="407"/>
                    </a:lnTo>
                    <a:lnTo>
                      <a:pt x="427" y="412"/>
                    </a:lnTo>
                    <a:lnTo>
                      <a:pt x="432" y="412"/>
                    </a:lnTo>
                    <a:lnTo>
                      <a:pt x="442" y="412"/>
                    </a:lnTo>
                    <a:lnTo>
                      <a:pt x="452" y="412"/>
                    </a:lnTo>
                    <a:lnTo>
                      <a:pt x="457" y="417"/>
                    </a:lnTo>
                    <a:lnTo>
                      <a:pt x="467" y="417"/>
                    </a:lnTo>
                    <a:lnTo>
                      <a:pt x="477" y="422"/>
                    </a:lnTo>
                    <a:lnTo>
                      <a:pt x="482" y="422"/>
                    </a:lnTo>
                    <a:lnTo>
                      <a:pt x="492" y="422"/>
                    </a:lnTo>
                    <a:lnTo>
                      <a:pt x="502" y="422"/>
                    </a:lnTo>
                    <a:lnTo>
                      <a:pt x="507" y="422"/>
                    </a:lnTo>
                    <a:lnTo>
                      <a:pt x="517" y="422"/>
                    </a:lnTo>
                    <a:lnTo>
                      <a:pt x="527" y="422"/>
                    </a:lnTo>
                    <a:lnTo>
                      <a:pt x="531" y="422"/>
                    </a:lnTo>
                    <a:lnTo>
                      <a:pt x="541" y="422"/>
                    </a:lnTo>
                    <a:lnTo>
                      <a:pt x="551" y="422"/>
                    </a:lnTo>
                    <a:lnTo>
                      <a:pt x="561" y="422"/>
                    </a:lnTo>
                    <a:lnTo>
                      <a:pt x="566" y="422"/>
                    </a:lnTo>
                    <a:lnTo>
                      <a:pt x="576" y="422"/>
                    </a:lnTo>
                    <a:lnTo>
                      <a:pt x="586" y="422"/>
                    </a:lnTo>
                    <a:lnTo>
                      <a:pt x="591" y="422"/>
                    </a:lnTo>
                    <a:lnTo>
                      <a:pt x="601" y="422"/>
                    </a:lnTo>
                    <a:lnTo>
                      <a:pt x="611" y="422"/>
                    </a:lnTo>
                    <a:lnTo>
                      <a:pt x="616" y="422"/>
                    </a:lnTo>
                    <a:lnTo>
                      <a:pt x="626" y="427"/>
                    </a:lnTo>
                    <a:lnTo>
                      <a:pt x="636" y="427"/>
                    </a:lnTo>
                    <a:lnTo>
                      <a:pt x="641" y="432"/>
                    </a:lnTo>
                    <a:lnTo>
                      <a:pt x="651" y="432"/>
                    </a:lnTo>
                    <a:lnTo>
                      <a:pt x="661" y="432"/>
                    </a:lnTo>
                    <a:lnTo>
                      <a:pt x="666" y="432"/>
                    </a:lnTo>
                    <a:lnTo>
                      <a:pt x="676" y="427"/>
                    </a:lnTo>
                    <a:lnTo>
                      <a:pt x="685" y="427"/>
                    </a:lnTo>
                    <a:lnTo>
                      <a:pt x="690" y="422"/>
                    </a:lnTo>
                    <a:lnTo>
                      <a:pt x="700" y="427"/>
                    </a:lnTo>
                    <a:lnTo>
                      <a:pt x="710" y="427"/>
                    </a:lnTo>
                    <a:lnTo>
                      <a:pt x="715" y="427"/>
                    </a:lnTo>
                    <a:lnTo>
                      <a:pt x="725" y="427"/>
                    </a:lnTo>
                    <a:lnTo>
                      <a:pt x="735" y="427"/>
                    </a:lnTo>
                    <a:lnTo>
                      <a:pt x="740" y="422"/>
                    </a:lnTo>
                    <a:lnTo>
                      <a:pt x="750" y="422"/>
                    </a:lnTo>
                    <a:lnTo>
                      <a:pt x="760" y="417"/>
                    </a:lnTo>
                    <a:lnTo>
                      <a:pt x="765" y="417"/>
                    </a:lnTo>
                    <a:lnTo>
                      <a:pt x="775" y="422"/>
                    </a:lnTo>
                    <a:lnTo>
                      <a:pt x="785" y="422"/>
                    </a:lnTo>
                    <a:lnTo>
                      <a:pt x="790" y="422"/>
                    </a:lnTo>
                    <a:lnTo>
                      <a:pt x="800" y="422"/>
                    </a:lnTo>
                    <a:lnTo>
                      <a:pt x="810" y="417"/>
                    </a:lnTo>
                    <a:lnTo>
                      <a:pt x="815" y="412"/>
                    </a:lnTo>
                    <a:lnTo>
                      <a:pt x="824" y="402"/>
                    </a:lnTo>
                    <a:lnTo>
                      <a:pt x="834" y="392"/>
                    </a:lnTo>
                    <a:lnTo>
                      <a:pt x="844" y="387"/>
                    </a:lnTo>
                    <a:lnTo>
                      <a:pt x="849" y="377"/>
                    </a:lnTo>
                    <a:lnTo>
                      <a:pt x="859" y="367"/>
                    </a:lnTo>
                    <a:lnTo>
                      <a:pt x="869" y="357"/>
                    </a:lnTo>
                    <a:lnTo>
                      <a:pt x="874" y="352"/>
                    </a:lnTo>
                    <a:lnTo>
                      <a:pt x="884" y="347"/>
                    </a:lnTo>
                    <a:lnTo>
                      <a:pt x="894" y="347"/>
                    </a:lnTo>
                    <a:lnTo>
                      <a:pt x="899" y="352"/>
                    </a:lnTo>
                    <a:lnTo>
                      <a:pt x="909" y="357"/>
                    </a:lnTo>
                    <a:lnTo>
                      <a:pt x="919" y="367"/>
                    </a:lnTo>
                    <a:lnTo>
                      <a:pt x="924" y="377"/>
                    </a:lnTo>
                    <a:lnTo>
                      <a:pt x="934" y="387"/>
                    </a:lnTo>
                    <a:lnTo>
                      <a:pt x="944" y="387"/>
                    </a:lnTo>
                    <a:lnTo>
                      <a:pt x="949" y="392"/>
                    </a:lnTo>
                    <a:lnTo>
                      <a:pt x="959" y="397"/>
                    </a:lnTo>
                    <a:lnTo>
                      <a:pt x="969" y="402"/>
                    </a:lnTo>
                    <a:lnTo>
                      <a:pt x="973" y="407"/>
                    </a:lnTo>
                    <a:lnTo>
                      <a:pt x="983" y="412"/>
                    </a:lnTo>
                    <a:lnTo>
                      <a:pt x="993" y="417"/>
                    </a:lnTo>
                    <a:lnTo>
                      <a:pt x="998" y="427"/>
                    </a:lnTo>
                    <a:lnTo>
                      <a:pt x="1008" y="432"/>
                    </a:lnTo>
                    <a:lnTo>
                      <a:pt x="1018" y="437"/>
                    </a:lnTo>
                    <a:lnTo>
                      <a:pt x="1023" y="442"/>
                    </a:lnTo>
                    <a:lnTo>
                      <a:pt x="1033" y="437"/>
                    </a:lnTo>
                    <a:lnTo>
                      <a:pt x="1043" y="437"/>
                    </a:lnTo>
                    <a:lnTo>
                      <a:pt x="1048" y="437"/>
                    </a:lnTo>
                    <a:lnTo>
                      <a:pt x="1058" y="442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7" name="Freeform 188"/>
              <p:cNvSpPr>
                <a:spLocks/>
              </p:cNvSpPr>
              <p:nvPr/>
            </p:nvSpPr>
            <p:spPr bwMode="auto">
              <a:xfrm>
                <a:off x="3422383" y="4440751"/>
                <a:ext cx="1679575" cy="1836738"/>
              </a:xfrm>
              <a:custGeom>
                <a:avLst/>
                <a:gdLst>
                  <a:gd name="T0" fmla="*/ 15 w 1058"/>
                  <a:gd name="T1" fmla="*/ 363 h 1157"/>
                  <a:gd name="T2" fmla="*/ 40 w 1058"/>
                  <a:gd name="T3" fmla="*/ 353 h 1157"/>
                  <a:gd name="T4" fmla="*/ 69 w 1058"/>
                  <a:gd name="T5" fmla="*/ 353 h 1157"/>
                  <a:gd name="T6" fmla="*/ 94 w 1058"/>
                  <a:gd name="T7" fmla="*/ 363 h 1157"/>
                  <a:gd name="T8" fmla="*/ 119 w 1058"/>
                  <a:gd name="T9" fmla="*/ 382 h 1157"/>
                  <a:gd name="T10" fmla="*/ 144 w 1058"/>
                  <a:gd name="T11" fmla="*/ 387 h 1157"/>
                  <a:gd name="T12" fmla="*/ 169 w 1058"/>
                  <a:gd name="T13" fmla="*/ 382 h 1157"/>
                  <a:gd name="T14" fmla="*/ 194 w 1058"/>
                  <a:gd name="T15" fmla="*/ 382 h 1157"/>
                  <a:gd name="T16" fmla="*/ 218 w 1058"/>
                  <a:gd name="T17" fmla="*/ 382 h 1157"/>
                  <a:gd name="T18" fmla="*/ 243 w 1058"/>
                  <a:gd name="T19" fmla="*/ 382 h 1157"/>
                  <a:gd name="T20" fmla="*/ 268 w 1058"/>
                  <a:gd name="T21" fmla="*/ 382 h 1157"/>
                  <a:gd name="T22" fmla="*/ 293 w 1058"/>
                  <a:gd name="T23" fmla="*/ 387 h 1157"/>
                  <a:gd name="T24" fmla="*/ 318 w 1058"/>
                  <a:gd name="T25" fmla="*/ 392 h 1157"/>
                  <a:gd name="T26" fmla="*/ 343 w 1058"/>
                  <a:gd name="T27" fmla="*/ 353 h 1157"/>
                  <a:gd name="T28" fmla="*/ 367 w 1058"/>
                  <a:gd name="T29" fmla="*/ 348 h 1157"/>
                  <a:gd name="T30" fmla="*/ 392 w 1058"/>
                  <a:gd name="T31" fmla="*/ 502 h 1157"/>
                  <a:gd name="T32" fmla="*/ 417 w 1058"/>
                  <a:gd name="T33" fmla="*/ 839 h 1157"/>
                  <a:gd name="T34" fmla="*/ 442 w 1058"/>
                  <a:gd name="T35" fmla="*/ 1127 h 1157"/>
                  <a:gd name="T36" fmla="*/ 467 w 1058"/>
                  <a:gd name="T37" fmla="*/ 1157 h 1157"/>
                  <a:gd name="T38" fmla="*/ 492 w 1058"/>
                  <a:gd name="T39" fmla="*/ 1132 h 1157"/>
                  <a:gd name="T40" fmla="*/ 516 w 1058"/>
                  <a:gd name="T41" fmla="*/ 1092 h 1157"/>
                  <a:gd name="T42" fmla="*/ 541 w 1058"/>
                  <a:gd name="T43" fmla="*/ 1013 h 1157"/>
                  <a:gd name="T44" fmla="*/ 566 w 1058"/>
                  <a:gd name="T45" fmla="*/ 919 h 1157"/>
                  <a:gd name="T46" fmla="*/ 591 w 1058"/>
                  <a:gd name="T47" fmla="*/ 869 h 1157"/>
                  <a:gd name="T48" fmla="*/ 616 w 1058"/>
                  <a:gd name="T49" fmla="*/ 804 h 1157"/>
                  <a:gd name="T50" fmla="*/ 641 w 1058"/>
                  <a:gd name="T51" fmla="*/ 735 h 1157"/>
                  <a:gd name="T52" fmla="*/ 665 w 1058"/>
                  <a:gd name="T53" fmla="*/ 651 h 1157"/>
                  <a:gd name="T54" fmla="*/ 690 w 1058"/>
                  <a:gd name="T55" fmla="*/ 566 h 1157"/>
                  <a:gd name="T56" fmla="*/ 715 w 1058"/>
                  <a:gd name="T57" fmla="*/ 482 h 1157"/>
                  <a:gd name="T58" fmla="*/ 740 w 1058"/>
                  <a:gd name="T59" fmla="*/ 402 h 1157"/>
                  <a:gd name="T60" fmla="*/ 765 w 1058"/>
                  <a:gd name="T61" fmla="*/ 343 h 1157"/>
                  <a:gd name="T62" fmla="*/ 790 w 1058"/>
                  <a:gd name="T63" fmla="*/ 278 h 1157"/>
                  <a:gd name="T64" fmla="*/ 814 w 1058"/>
                  <a:gd name="T65" fmla="*/ 179 h 1157"/>
                  <a:gd name="T66" fmla="*/ 839 w 1058"/>
                  <a:gd name="T67" fmla="*/ 104 h 1157"/>
                  <a:gd name="T68" fmla="*/ 864 w 1058"/>
                  <a:gd name="T69" fmla="*/ 80 h 1157"/>
                  <a:gd name="T70" fmla="*/ 894 w 1058"/>
                  <a:gd name="T71" fmla="*/ 80 h 1157"/>
                  <a:gd name="T72" fmla="*/ 919 w 1058"/>
                  <a:gd name="T73" fmla="*/ 65 h 1157"/>
                  <a:gd name="T74" fmla="*/ 943 w 1058"/>
                  <a:gd name="T75" fmla="*/ 55 h 1157"/>
                  <a:gd name="T76" fmla="*/ 968 w 1058"/>
                  <a:gd name="T77" fmla="*/ 50 h 1157"/>
                  <a:gd name="T78" fmla="*/ 993 w 1058"/>
                  <a:gd name="T79" fmla="*/ 40 h 1157"/>
                  <a:gd name="T80" fmla="*/ 1018 w 1058"/>
                  <a:gd name="T81" fmla="*/ 25 h 1157"/>
                  <a:gd name="T82" fmla="*/ 1043 w 1058"/>
                  <a:gd name="T83" fmla="*/ 10 h 1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57">
                    <a:moveTo>
                      <a:pt x="0" y="358"/>
                    </a:moveTo>
                    <a:lnTo>
                      <a:pt x="10" y="363"/>
                    </a:lnTo>
                    <a:lnTo>
                      <a:pt x="15" y="363"/>
                    </a:lnTo>
                    <a:lnTo>
                      <a:pt x="25" y="358"/>
                    </a:lnTo>
                    <a:lnTo>
                      <a:pt x="35" y="353"/>
                    </a:lnTo>
                    <a:lnTo>
                      <a:pt x="40" y="353"/>
                    </a:lnTo>
                    <a:lnTo>
                      <a:pt x="50" y="353"/>
                    </a:lnTo>
                    <a:lnTo>
                      <a:pt x="60" y="353"/>
                    </a:lnTo>
                    <a:lnTo>
                      <a:pt x="69" y="353"/>
                    </a:lnTo>
                    <a:lnTo>
                      <a:pt x="74" y="358"/>
                    </a:lnTo>
                    <a:lnTo>
                      <a:pt x="84" y="358"/>
                    </a:lnTo>
                    <a:lnTo>
                      <a:pt x="94" y="363"/>
                    </a:lnTo>
                    <a:lnTo>
                      <a:pt x="99" y="367"/>
                    </a:lnTo>
                    <a:lnTo>
                      <a:pt x="109" y="377"/>
                    </a:lnTo>
                    <a:lnTo>
                      <a:pt x="119" y="382"/>
                    </a:lnTo>
                    <a:lnTo>
                      <a:pt x="124" y="382"/>
                    </a:lnTo>
                    <a:lnTo>
                      <a:pt x="134" y="387"/>
                    </a:lnTo>
                    <a:lnTo>
                      <a:pt x="144" y="387"/>
                    </a:lnTo>
                    <a:lnTo>
                      <a:pt x="149" y="387"/>
                    </a:lnTo>
                    <a:lnTo>
                      <a:pt x="159" y="387"/>
                    </a:lnTo>
                    <a:lnTo>
                      <a:pt x="169" y="382"/>
                    </a:lnTo>
                    <a:lnTo>
                      <a:pt x="174" y="382"/>
                    </a:lnTo>
                    <a:lnTo>
                      <a:pt x="184" y="382"/>
                    </a:lnTo>
                    <a:lnTo>
                      <a:pt x="194" y="382"/>
                    </a:lnTo>
                    <a:lnTo>
                      <a:pt x="199" y="382"/>
                    </a:lnTo>
                    <a:lnTo>
                      <a:pt x="208" y="382"/>
                    </a:lnTo>
                    <a:lnTo>
                      <a:pt x="218" y="382"/>
                    </a:lnTo>
                    <a:lnTo>
                      <a:pt x="223" y="382"/>
                    </a:lnTo>
                    <a:lnTo>
                      <a:pt x="233" y="382"/>
                    </a:lnTo>
                    <a:lnTo>
                      <a:pt x="243" y="382"/>
                    </a:lnTo>
                    <a:lnTo>
                      <a:pt x="248" y="382"/>
                    </a:lnTo>
                    <a:lnTo>
                      <a:pt x="258" y="382"/>
                    </a:lnTo>
                    <a:lnTo>
                      <a:pt x="268" y="382"/>
                    </a:lnTo>
                    <a:lnTo>
                      <a:pt x="273" y="382"/>
                    </a:lnTo>
                    <a:lnTo>
                      <a:pt x="283" y="382"/>
                    </a:lnTo>
                    <a:lnTo>
                      <a:pt x="293" y="387"/>
                    </a:lnTo>
                    <a:lnTo>
                      <a:pt x="298" y="387"/>
                    </a:lnTo>
                    <a:lnTo>
                      <a:pt x="308" y="387"/>
                    </a:lnTo>
                    <a:lnTo>
                      <a:pt x="318" y="392"/>
                    </a:lnTo>
                    <a:lnTo>
                      <a:pt x="328" y="387"/>
                    </a:lnTo>
                    <a:lnTo>
                      <a:pt x="333" y="367"/>
                    </a:lnTo>
                    <a:lnTo>
                      <a:pt x="343" y="353"/>
                    </a:lnTo>
                    <a:lnTo>
                      <a:pt x="353" y="348"/>
                    </a:lnTo>
                    <a:lnTo>
                      <a:pt x="357" y="348"/>
                    </a:lnTo>
                    <a:lnTo>
                      <a:pt x="367" y="348"/>
                    </a:lnTo>
                    <a:lnTo>
                      <a:pt x="377" y="387"/>
                    </a:lnTo>
                    <a:lnTo>
                      <a:pt x="382" y="442"/>
                    </a:lnTo>
                    <a:lnTo>
                      <a:pt x="392" y="502"/>
                    </a:lnTo>
                    <a:lnTo>
                      <a:pt x="402" y="611"/>
                    </a:lnTo>
                    <a:lnTo>
                      <a:pt x="407" y="725"/>
                    </a:lnTo>
                    <a:lnTo>
                      <a:pt x="417" y="839"/>
                    </a:lnTo>
                    <a:lnTo>
                      <a:pt x="427" y="938"/>
                    </a:lnTo>
                    <a:lnTo>
                      <a:pt x="432" y="1043"/>
                    </a:lnTo>
                    <a:lnTo>
                      <a:pt x="442" y="1127"/>
                    </a:lnTo>
                    <a:lnTo>
                      <a:pt x="452" y="1137"/>
                    </a:lnTo>
                    <a:lnTo>
                      <a:pt x="457" y="1152"/>
                    </a:lnTo>
                    <a:lnTo>
                      <a:pt x="467" y="1157"/>
                    </a:lnTo>
                    <a:lnTo>
                      <a:pt x="477" y="1147"/>
                    </a:lnTo>
                    <a:lnTo>
                      <a:pt x="482" y="1142"/>
                    </a:lnTo>
                    <a:lnTo>
                      <a:pt x="492" y="1132"/>
                    </a:lnTo>
                    <a:lnTo>
                      <a:pt x="501" y="1122"/>
                    </a:lnTo>
                    <a:lnTo>
                      <a:pt x="506" y="1112"/>
                    </a:lnTo>
                    <a:lnTo>
                      <a:pt x="516" y="1092"/>
                    </a:lnTo>
                    <a:lnTo>
                      <a:pt x="526" y="1068"/>
                    </a:lnTo>
                    <a:lnTo>
                      <a:pt x="531" y="1048"/>
                    </a:lnTo>
                    <a:lnTo>
                      <a:pt x="541" y="1013"/>
                    </a:lnTo>
                    <a:lnTo>
                      <a:pt x="551" y="973"/>
                    </a:lnTo>
                    <a:lnTo>
                      <a:pt x="556" y="934"/>
                    </a:lnTo>
                    <a:lnTo>
                      <a:pt x="566" y="919"/>
                    </a:lnTo>
                    <a:lnTo>
                      <a:pt x="576" y="904"/>
                    </a:lnTo>
                    <a:lnTo>
                      <a:pt x="581" y="889"/>
                    </a:lnTo>
                    <a:lnTo>
                      <a:pt x="591" y="869"/>
                    </a:lnTo>
                    <a:lnTo>
                      <a:pt x="601" y="849"/>
                    </a:lnTo>
                    <a:lnTo>
                      <a:pt x="611" y="829"/>
                    </a:lnTo>
                    <a:lnTo>
                      <a:pt x="616" y="804"/>
                    </a:lnTo>
                    <a:lnTo>
                      <a:pt x="626" y="780"/>
                    </a:lnTo>
                    <a:lnTo>
                      <a:pt x="636" y="755"/>
                    </a:lnTo>
                    <a:lnTo>
                      <a:pt x="641" y="735"/>
                    </a:lnTo>
                    <a:lnTo>
                      <a:pt x="650" y="715"/>
                    </a:lnTo>
                    <a:lnTo>
                      <a:pt x="660" y="685"/>
                    </a:lnTo>
                    <a:lnTo>
                      <a:pt x="665" y="651"/>
                    </a:lnTo>
                    <a:lnTo>
                      <a:pt x="675" y="621"/>
                    </a:lnTo>
                    <a:lnTo>
                      <a:pt x="685" y="591"/>
                    </a:lnTo>
                    <a:lnTo>
                      <a:pt x="690" y="566"/>
                    </a:lnTo>
                    <a:lnTo>
                      <a:pt x="700" y="541"/>
                    </a:lnTo>
                    <a:lnTo>
                      <a:pt x="710" y="511"/>
                    </a:lnTo>
                    <a:lnTo>
                      <a:pt x="715" y="482"/>
                    </a:lnTo>
                    <a:lnTo>
                      <a:pt x="725" y="452"/>
                    </a:lnTo>
                    <a:lnTo>
                      <a:pt x="735" y="427"/>
                    </a:lnTo>
                    <a:lnTo>
                      <a:pt x="740" y="402"/>
                    </a:lnTo>
                    <a:lnTo>
                      <a:pt x="750" y="372"/>
                    </a:lnTo>
                    <a:lnTo>
                      <a:pt x="760" y="358"/>
                    </a:lnTo>
                    <a:lnTo>
                      <a:pt x="765" y="343"/>
                    </a:lnTo>
                    <a:lnTo>
                      <a:pt x="775" y="323"/>
                    </a:lnTo>
                    <a:lnTo>
                      <a:pt x="785" y="298"/>
                    </a:lnTo>
                    <a:lnTo>
                      <a:pt x="790" y="278"/>
                    </a:lnTo>
                    <a:lnTo>
                      <a:pt x="799" y="248"/>
                    </a:lnTo>
                    <a:lnTo>
                      <a:pt x="809" y="214"/>
                    </a:lnTo>
                    <a:lnTo>
                      <a:pt x="814" y="179"/>
                    </a:lnTo>
                    <a:lnTo>
                      <a:pt x="824" y="149"/>
                    </a:lnTo>
                    <a:lnTo>
                      <a:pt x="834" y="124"/>
                    </a:lnTo>
                    <a:lnTo>
                      <a:pt x="839" y="104"/>
                    </a:lnTo>
                    <a:lnTo>
                      <a:pt x="849" y="89"/>
                    </a:lnTo>
                    <a:lnTo>
                      <a:pt x="859" y="84"/>
                    </a:lnTo>
                    <a:lnTo>
                      <a:pt x="864" y="80"/>
                    </a:lnTo>
                    <a:lnTo>
                      <a:pt x="874" y="80"/>
                    </a:lnTo>
                    <a:lnTo>
                      <a:pt x="884" y="80"/>
                    </a:lnTo>
                    <a:lnTo>
                      <a:pt x="894" y="80"/>
                    </a:lnTo>
                    <a:lnTo>
                      <a:pt x="899" y="75"/>
                    </a:lnTo>
                    <a:lnTo>
                      <a:pt x="909" y="70"/>
                    </a:lnTo>
                    <a:lnTo>
                      <a:pt x="919" y="65"/>
                    </a:lnTo>
                    <a:lnTo>
                      <a:pt x="924" y="60"/>
                    </a:lnTo>
                    <a:lnTo>
                      <a:pt x="934" y="60"/>
                    </a:lnTo>
                    <a:lnTo>
                      <a:pt x="943" y="55"/>
                    </a:lnTo>
                    <a:lnTo>
                      <a:pt x="948" y="50"/>
                    </a:lnTo>
                    <a:lnTo>
                      <a:pt x="958" y="50"/>
                    </a:lnTo>
                    <a:lnTo>
                      <a:pt x="968" y="50"/>
                    </a:lnTo>
                    <a:lnTo>
                      <a:pt x="973" y="45"/>
                    </a:lnTo>
                    <a:lnTo>
                      <a:pt x="983" y="45"/>
                    </a:lnTo>
                    <a:lnTo>
                      <a:pt x="993" y="40"/>
                    </a:lnTo>
                    <a:lnTo>
                      <a:pt x="998" y="35"/>
                    </a:lnTo>
                    <a:lnTo>
                      <a:pt x="1008" y="30"/>
                    </a:lnTo>
                    <a:lnTo>
                      <a:pt x="1018" y="25"/>
                    </a:lnTo>
                    <a:lnTo>
                      <a:pt x="1023" y="20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8" name="Freeform 189"/>
              <p:cNvSpPr>
                <a:spLocks/>
              </p:cNvSpPr>
              <p:nvPr/>
            </p:nvSpPr>
            <p:spPr bwMode="auto">
              <a:xfrm>
                <a:off x="5101958" y="4283588"/>
                <a:ext cx="268288" cy="157163"/>
              </a:xfrm>
              <a:custGeom>
                <a:avLst/>
                <a:gdLst>
                  <a:gd name="T0" fmla="*/ 0 w 169"/>
                  <a:gd name="T1" fmla="*/ 99 h 99"/>
                  <a:gd name="T2" fmla="*/ 10 w 169"/>
                  <a:gd name="T3" fmla="*/ 94 h 99"/>
                  <a:gd name="T4" fmla="*/ 15 w 169"/>
                  <a:gd name="T5" fmla="*/ 89 h 99"/>
                  <a:gd name="T6" fmla="*/ 25 w 169"/>
                  <a:gd name="T7" fmla="*/ 79 h 99"/>
                  <a:gd name="T8" fmla="*/ 34 w 169"/>
                  <a:gd name="T9" fmla="*/ 74 h 99"/>
                  <a:gd name="T10" fmla="*/ 39 w 169"/>
                  <a:gd name="T11" fmla="*/ 69 h 99"/>
                  <a:gd name="T12" fmla="*/ 49 w 169"/>
                  <a:gd name="T13" fmla="*/ 64 h 99"/>
                  <a:gd name="T14" fmla="*/ 59 w 169"/>
                  <a:gd name="T15" fmla="*/ 54 h 99"/>
                  <a:gd name="T16" fmla="*/ 64 w 169"/>
                  <a:gd name="T17" fmla="*/ 49 h 99"/>
                  <a:gd name="T18" fmla="*/ 74 w 169"/>
                  <a:gd name="T19" fmla="*/ 44 h 99"/>
                  <a:gd name="T20" fmla="*/ 84 w 169"/>
                  <a:gd name="T21" fmla="*/ 39 h 99"/>
                  <a:gd name="T22" fmla="*/ 89 w 169"/>
                  <a:gd name="T23" fmla="*/ 35 h 99"/>
                  <a:gd name="T24" fmla="*/ 99 w 169"/>
                  <a:gd name="T25" fmla="*/ 35 h 99"/>
                  <a:gd name="T26" fmla="*/ 109 w 169"/>
                  <a:gd name="T27" fmla="*/ 30 h 99"/>
                  <a:gd name="T28" fmla="*/ 119 w 169"/>
                  <a:gd name="T29" fmla="*/ 30 h 99"/>
                  <a:gd name="T30" fmla="*/ 124 w 169"/>
                  <a:gd name="T31" fmla="*/ 25 h 99"/>
                  <a:gd name="T32" fmla="*/ 134 w 169"/>
                  <a:gd name="T33" fmla="*/ 15 h 99"/>
                  <a:gd name="T34" fmla="*/ 144 w 169"/>
                  <a:gd name="T35" fmla="*/ 5 h 99"/>
                  <a:gd name="T36" fmla="*/ 149 w 169"/>
                  <a:gd name="T37" fmla="*/ 5 h 99"/>
                  <a:gd name="T38" fmla="*/ 159 w 169"/>
                  <a:gd name="T39" fmla="*/ 0 h 99"/>
                  <a:gd name="T40" fmla="*/ 169 w 169"/>
                  <a:gd name="T4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99">
                    <a:moveTo>
                      <a:pt x="0" y="99"/>
                    </a:moveTo>
                    <a:lnTo>
                      <a:pt x="10" y="94"/>
                    </a:lnTo>
                    <a:lnTo>
                      <a:pt x="15" y="89"/>
                    </a:lnTo>
                    <a:lnTo>
                      <a:pt x="25" y="79"/>
                    </a:lnTo>
                    <a:lnTo>
                      <a:pt x="34" y="74"/>
                    </a:lnTo>
                    <a:lnTo>
                      <a:pt x="39" y="69"/>
                    </a:lnTo>
                    <a:lnTo>
                      <a:pt x="49" y="64"/>
                    </a:lnTo>
                    <a:lnTo>
                      <a:pt x="59" y="54"/>
                    </a:lnTo>
                    <a:lnTo>
                      <a:pt x="64" y="49"/>
                    </a:lnTo>
                    <a:lnTo>
                      <a:pt x="74" y="44"/>
                    </a:lnTo>
                    <a:lnTo>
                      <a:pt x="84" y="39"/>
                    </a:lnTo>
                    <a:lnTo>
                      <a:pt x="89" y="35"/>
                    </a:lnTo>
                    <a:lnTo>
                      <a:pt x="99" y="35"/>
                    </a:lnTo>
                    <a:lnTo>
                      <a:pt x="109" y="30"/>
                    </a:lnTo>
                    <a:lnTo>
                      <a:pt x="119" y="30"/>
                    </a:lnTo>
                    <a:lnTo>
                      <a:pt x="124" y="25"/>
                    </a:lnTo>
                    <a:lnTo>
                      <a:pt x="134" y="15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9" name="Freeform 190"/>
              <p:cNvSpPr>
                <a:spLocks/>
              </p:cNvSpPr>
              <p:nvPr/>
            </p:nvSpPr>
            <p:spPr bwMode="auto">
              <a:xfrm>
                <a:off x="1742808" y="4582038"/>
                <a:ext cx="1679575" cy="504825"/>
              </a:xfrm>
              <a:custGeom>
                <a:avLst/>
                <a:gdLst>
                  <a:gd name="T0" fmla="*/ 20 w 1058"/>
                  <a:gd name="T1" fmla="*/ 5 h 318"/>
                  <a:gd name="T2" fmla="*/ 45 w 1058"/>
                  <a:gd name="T3" fmla="*/ 0 h 318"/>
                  <a:gd name="T4" fmla="*/ 70 w 1058"/>
                  <a:gd name="T5" fmla="*/ 10 h 318"/>
                  <a:gd name="T6" fmla="*/ 94 w 1058"/>
                  <a:gd name="T7" fmla="*/ 20 h 318"/>
                  <a:gd name="T8" fmla="*/ 119 w 1058"/>
                  <a:gd name="T9" fmla="*/ 40 h 318"/>
                  <a:gd name="T10" fmla="*/ 144 w 1058"/>
                  <a:gd name="T11" fmla="*/ 60 h 318"/>
                  <a:gd name="T12" fmla="*/ 169 w 1058"/>
                  <a:gd name="T13" fmla="*/ 90 h 318"/>
                  <a:gd name="T14" fmla="*/ 194 w 1058"/>
                  <a:gd name="T15" fmla="*/ 120 h 318"/>
                  <a:gd name="T16" fmla="*/ 219 w 1058"/>
                  <a:gd name="T17" fmla="*/ 154 h 318"/>
                  <a:gd name="T18" fmla="*/ 243 w 1058"/>
                  <a:gd name="T19" fmla="*/ 194 h 318"/>
                  <a:gd name="T20" fmla="*/ 268 w 1058"/>
                  <a:gd name="T21" fmla="*/ 219 h 318"/>
                  <a:gd name="T22" fmla="*/ 293 w 1058"/>
                  <a:gd name="T23" fmla="*/ 244 h 318"/>
                  <a:gd name="T24" fmla="*/ 318 w 1058"/>
                  <a:gd name="T25" fmla="*/ 264 h 318"/>
                  <a:gd name="T26" fmla="*/ 343 w 1058"/>
                  <a:gd name="T27" fmla="*/ 288 h 318"/>
                  <a:gd name="T28" fmla="*/ 368 w 1058"/>
                  <a:gd name="T29" fmla="*/ 303 h 318"/>
                  <a:gd name="T30" fmla="*/ 392 w 1058"/>
                  <a:gd name="T31" fmla="*/ 303 h 318"/>
                  <a:gd name="T32" fmla="*/ 417 w 1058"/>
                  <a:gd name="T33" fmla="*/ 308 h 318"/>
                  <a:gd name="T34" fmla="*/ 442 w 1058"/>
                  <a:gd name="T35" fmla="*/ 313 h 318"/>
                  <a:gd name="T36" fmla="*/ 467 w 1058"/>
                  <a:gd name="T37" fmla="*/ 313 h 318"/>
                  <a:gd name="T38" fmla="*/ 492 w 1058"/>
                  <a:gd name="T39" fmla="*/ 313 h 318"/>
                  <a:gd name="T40" fmla="*/ 517 w 1058"/>
                  <a:gd name="T41" fmla="*/ 308 h 318"/>
                  <a:gd name="T42" fmla="*/ 541 w 1058"/>
                  <a:gd name="T43" fmla="*/ 313 h 318"/>
                  <a:gd name="T44" fmla="*/ 566 w 1058"/>
                  <a:gd name="T45" fmla="*/ 303 h 318"/>
                  <a:gd name="T46" fmla="*/ 591 w 1058"/>
                  <a:gd name="T47" fmla="*/ 298 h 318"/>
                  <a:gd name="T48" fmla="*/ 616 w 1058"/>
                  <a:gd name="T49" fmla="*/ 303 h 318"/>
                  <a:gd name="T50" fmla="*/ 641 w 1058"/>
                  <a:gd name="T51" fmla="*/ 298 h 318"/>
                  <a:gd name="T52" fmla="*/ 666 w 1058"/>
                  <a:gd name="T53" fmla="*/ 298 h 318"/>
                  <a:gd name="T54" fmla="*/ 690 w 1058"/>
                  <a:gd name="T55" fmla="*/ 288 h 318"/>
                  <a:gd name="T56" fmla="*/ 715 w 1058"/>
                  <a:gd name="T57" fmla="*/ 293 h 318"/>
                  <a:gd name="T58" fmla="*/ 740 w 1058"/>
                  <a:gd name="T59" fmla="*/ 283 h 318"/>
                  <a:gd name="T60" fmla="*/ 765 w 1058"/>
                  <a:gd name="T61" fmla="*/ 274 h 318"/>
                  <a:gd name="T62" fmla="*/ 790 w 1058"/>
                  <a:gd name="T63" fmla="*/ 269 h 318"/>
                  <a:gd name="T64" fmla="*/ 815 w 1058"/>
                  <a:gd name="T65" fmla="*/ 254 h 318"/>
                  <a:gd name="T66" fmla="*/ 844 w 1058"/>
                  <a:gd name="T67" fmla="*/ 234 h 318"/>
                  <a:gd name="T68" fmla="*/ 869 w 1058"/>
                  <a:gd name="T69" fmla="*/ 204 h 318"/>
                  <a:gd name="T70" fmla="*/ 894 w 1058"/>
                  <a:gd name="T71" fmla="*/ 184 h 318"/>
                  <a:gd name="T72" fmla="*/ 919 w 1058"/>
                  <a:gd name="T73" fmla="*/ 209 h 318"/>
                  <a:gd name="T74" fmla="*/ 944 w 1058"/>
                  <a:gd name="T75" fmla="*/ 224 h 318"/>
                  <a:gd name="T76" fmla="*/ 969 w 1058"/>
                  <a:gd name="T77" fmla="*/ 229 h 318"/>
                  <a:gd name="T78" fmla="*/ 993 w 1058"/>
                  <a:gd name="T79" fmla="*/ 239 h 318"/>
                  <a:gd name="T80" fmla="*/ 1018 w 1058"/>
                  <a:gd name="T81" fmla="*/ 264 h 318"/>
                  <a:gd name="T82" fmla="*/ 1043 w 1058"/>
                  <a:gd name="T83" fmla="*/ 269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18">
                    <a:moveTo>
                      <a:pt x="0" y="15"/>
                    </a:moveTo>
                    <a:lnTo>
                      <a:pt x="10" y="10"/>
                    </a:lnTo>
                    <a:lnTo>
                      <a:pt x="20" y="5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5"/>
                    </a:lnTo>
                    <a:lnTo>
                      <a:pt x="60" y="5"/>
                    </a:lnTo>
                    <a:lnTo>
                      <a:pt x="70" y="10"/>
                    </a:lnTo>
                    <a:lnTo>
                      <a:pt x="75" y="15"/>
                    </a:lnTo>
                    <a:lnTo>
                      <a:pt x="85" y="20"/>
                    </a:lnTo>
                    <a:lnTo>
                      <a:pt x="94" y="20"/>
                    </a:lnTo>
                    <a:lnTo>
                      <a:pt x="99" y="25"/>
                    </a:lnTo>
                    <a:lnTo>
                      <a:pt x="109" y="35"/>
                    </a:lnTo>
                    <a:lnTo>
                      <a:pt x="119" y="40"/>
                    </a:lnTo>
                    <a:lnTo>
                      <a:pt x="124" y="45"/>
                    </a:lnTo>
                    <a:lnTo>
                      <a:pt x="134" y="55"/>
                    </a:lnTo>
                    <a:lnTo>
                      <a:pt x="144" y="60"/>
                    </a:lnTo>
                    <a:lnTo>
                      <a:pt x="149" y="70"/>
                    </a:lnTo>
                    <a:lnTo>
                      <a:pt x="159" y="80"/>
                    </a:lnTo>
                    <a:lnTo>
                      <a:pt x="169" y="90"/>
                    </a:lnTo>
                    <a:lnTo>
                      <a:pt x="174" y="100"/>
                    </a:lnTo>
                    <a:lnTo>
                      <a:pt x="184" y="110"/>
                    </a:lnTo>
                    <a:lnTo>
                      <a:pt x="194" y="120"/>
                    </a:lnTo>
                    <a:lnTo>
                      <a:pt x="199" y="135"/>
                    </a:lnTo>
                    <a:lnTo>
                      <a:pt x="209" y="144"/>
                    </a:lnTo>
                    <a:lnTo>
                      <a:pt x="219" y="154"/>
                    </a:lnTo>
                    <a:lnTo>
                      <a:pt x="224" y="169"/>
                    </a:lnTo>
                    <a:lnTo>
                      <a:pt x="234" y="184"/>
                    </a:lnTo>
                    <a:lnTo>
                      <a:pt x="243" y="194"/>
                    </a:lnTo>
                    <a:lnTo>
                      <a:pt x="248" y="199"/>
                    </a:lnTo>
                    <a:lnTo>
                      <a:pt x="258" y="209"/>
                    </a:lnTo>
                    <a:lnTo>
                      <a:pt x="268" y="219"/>
                    </a:lnTo>
                    <a:lnTo>
                      <a:pt x="278" y="224"/>
                    </a:lnTo>
                    <a:lnTo>
                      <a:pt x="283" y="234"/>
                    </a:lnTo>
                    <a:lnTo>
                      <a:pt x="293" y="244"/>
                    </a:lnTo>
                    <a:lnTo>
                      <a:pt x="303" y="249"/>
                    </a:lnTo>
                    <a:lnTo>
                      <a:pt x="308" y="259"/>
                    </a:lnTo>
                    <a:lnTo>
                      <a:pt x="318" y="264"/>
                    </a:lnTo>
                    <a:lnTo>
                      <a:pt x="328" y="274"/>
                    </a:lnTo>
                    <a:lnTo>
                      <a:pt x="333" y="278"/>
                    </a:lnTo>
                    <a:lnTo>
                      <a:pt x="343" y="288"/>
                    </a:lnTo>
                    <a:lnTo>
                      <a:pt x="353" y="298"/>
                    </a:lnTo>
                    <a:lnTo>
                      <a:pt x="358" y="303"/>
                    </a:lnTo>
                    <a:lnTo>
                      <a:pt x="368" y="303"/>
                    </a:lnTo>
                    <a:lnTo>
                      <a:pt x="378" y="303"/>
                    </a:lnTo>
                    <a:lnTo>
                      <a:pt x="383" y="303"/>
                    </a:lnTo>
                    <a:lnTo>
                      <a:pt x="392" y="303"/>
                    </a:lnTo>
                    <a:lnTo>
                      <a:pt x="402" y="308"/>
                    </a:lnTo>
                    <a:lnTo>
                      <a:pt x="407" y="308"/>
                    </a:lnTo>
                    <a:lnTo>
                      <a:pt x="417" y="308"/>
                    </a:lnTo>
                    <a:lnTo>
                      <a:pt x="427" y="313"/>
                    </a:lnTo>
                    <a:lnTo>
                      <a:pt x="432" y="313"/>
                    </a:lnTo>
                    <a:lnTo>
                      <a:pt x="442" y="313"/>
                    </a:lnTo>
                    <a:lnTo>
                      <a:pt x="452" y="313"/>
                    </a:lnTo>
                    <a:lnTo>
                      <a:pt x="457" y="313"/>
                    </a:lnTo>
                    <a:lnTo>
                      <a:pt x="467" y="313"/>
                    </a:lnTo>
                    <a:lnTo>
                      <a:pt x="477" y="313"/>
                    </a:lnTo>
                    <a:lnTo>
                      <a:pt x="482" y="313"/>
                    </a:lnTo>
                    <a:lnTo>
                      <a:pt x="492" y="313"/>
                    </a:lnTo>
                    <a:lnTo>
                      <a:pt x="502" y="313"/>
                    </a:lnTo>
                    <a:lnTo>
                      <a:pt x="507" y="308"/>
                    </a:lnTo>
                    <a:lnTo>
                      <a:pt x="517" y="308"/>
                    </a:lnTo>
                    <a:lnTo>
                      <a:pt x="527" y="308"/>
                    </a:lnTo>
                    <a:lnTo>
                      <a:pt x="531" y="313"/>
                    </a:lnTo>
                    <a:lnTo>
                      <a:pt x="541" y="313"/>
                    </a:lnTo>
                    <a:lnTo>
                      <a:pt x="551" y="318"/>
                    </a:lnTo>
                    <a:lnTo>
                      <a:pt x="561" y="308"/>
                    </a:lnTo>
                    <a:lnTo>
                      <a:pt x="566" y="303"/>
                    </a:lnTo>
                    <a:lnTo>
                      <a:pt x="576" y="303"/>
                    </a:lnTo>
                    <a:lnTo>
                      <a:pt x="586" y="298"/>
                    </a:lnTo>
                    <a:lnTo>
                      <a:pt x="591" y="298"/>
                    </a:lnTo>
                    <a:lnTo>
                      <a:pt x="601" y="298"/>
                    </a:lnTo>
                    <a:lnTo>
                      <a:pt x="611" y="298"/>
                    </a:lnTo>
                    <a:lnTo>
                      <a:pt x="616" y="303"/>
                    </a:lnTo>
                    <a:lnTo>
                      <a:pt x="626" y="298"/>
                    </a:lnTo>
                    <a:lnTo>
                      <a:pt x="636" y="298"/>
                    </a:lnTo>
                    <a:lnTo>
                      <a:pt x="641" y="298"/>
                    </a:lnTo>
                    <a:lnTo>
                      <a:pt x="651" y="298"/>
                    </a:lnTo>
                    <a:lnTo>
                      <a:pt x="661" y="298"/>
                    </a:lnTo>
                    <a:lnTo>
                      <a:pt x="666" y="298"/>
                    </a:lnTo>
                    <a:lnTo>
                      <a:pt x="676" y="293"/>
                    </a:lnTo>
                    <a:lnTo>
                      <a:pt x="685" y="288"/>
                    </a:lnTo>
                    <a:lnTo>
                      <a:pt x="690" y="288"/>
                    </a:lnTo>
                    <a:lnTo>
                      <a:pt x="700" y="288"/>
                    </a:lnTo>
                    <a:lnTo>
                      <a:pt x="710" y="293"/>
                    </a:lnTo>
                    <a:lnTo>
                      <a:pt x="715" y="293"/>
                    </a:lnTo>
                    <a:lnTo>
                      <a:pt x="725" y="293"/>
                    </a:lnTo>
                    <a:lnTo>
                      <a:pt x="735" y="288"/>
                    </a:lnTo>
                    <a:lnTo>
                      <a:pt x="740" y="283"/>
                    </a:lnTo>
                    <a:lnTo>
                      <a:pt x="750" y="278"/>
                    </a:lnTo>
                    <a:lnTo>
                      <a:pt x="760" y="278"/>
                    </a:lnTo>
                    <a:lnTo>
                      <a:pt x="765" y="274"/>
                    </a:lnTo>
                    <a:lnTo>
                      <a:pt x="775" y="274"/>
                    </a:lnTo>
                    <a:lnTo>
                      <a:pt x="785" y="269"/>
                    </a:lnTo>
                    <a:lnTo>
                      <a:pt x="790" y="269"/>
                    </a:lnTo>
                    <a:lnTo>
                      <a:pt x="800" y="264"/>
                    </a:lnTo>
                    <a:lnTo>
                      <a:pt x="810" y="259"/>
                    </a:lnTo>
                    <a:lnTo>
                      <a:pt x="815" y="254"/>
                    </a:lnTo>
                    <a:lnTo>
                      <a:pt x="824" y="249"/>
                    </a:lnTo>
                    <a:lnTo>
                      <a:pt x="834" y="244"/>
                    </a:lnTo>
                    <a:lnTo>
                      <a:pt x="844" y="234"/>
                    </a:lnTo>
                    <a:lnTo>
                      <a:pt x="849" y="224"/>
                    </a:lnTo>
                    <a:lnTo>
                      <a:pt x="859" y="214"/>
                    </a:lnTo>
                    <a:lnTo>
                      <a:pt x="869" y="204"/>
                    </a:lnTo>
                    <a:lnTo>
                      <a:pt x="874" y="194"/>
                    </a:lnTo>
                    <a:lnTo>
                      <a:pt x="884" y="189"/>
                    </a:lnTo>
                    <a:lnTo>
                      <a:pt x="894" y="184"/>
                    </a:lnTo>
                    <a:lnTo>
                      <a:pt x="899" y="179"/>
                    </a:lnTo>
                    <a:lnTo>
                      <a:pt x="909" y="189"/>
                    </a:lnTo>
                    <a:lnTo>
                      <a:pt x="919" y="209"/>
                    </a:lnTo>
                    <a:lnTo>
                      <a:pt x="924" y="229"/>
                    </a:lnTo>
                    <a:lnTo>
                      <a:pt x="934" y="229"/>
                    </a:lnTo>
                    <a:lnTo>
                      <a:pt x="944" y="224"/>
                    </a:lnTo>
                    <a:lnTo>
                      <a:pt x="949" y="224"/>
                    </a:lnTo>
                    <a:lnTo>
                      <a:pt x="959" y="224"/>
                    </a:lnTo>
                    <a:lnTo>
                      <a:pt x="969" y="229"/>
                    </a:lnTo>
                    <a:lnTo>
                      <a:pt x="973" y="234"/>
                    </a:lnTo>
                    <a:lnTo>
                      <a:pt x="983" y="234"/>
                    </a:lnTo>
                    <a:lnTo>
                      <a:pt x="993" y="239"/>
                    </a:lnTo>
                    <a:lnTo>
                      <a:pt x="998" y="244"/>
                    </a:lnTo>
                    <a:lnTo>
                      <a:pt x="1008" y="254"/>
                    </a:lnTo>
                    <a:lnTo>
                      <a:pt x="1018" y="264"/>
                    </a:lnTo>
                    <a:lnTo>
                      <a:pt x="1023" y="269"/>
                    </a:lnTo>
                    <a:lnTo>
                      <a:pt x="1033" y="269"/>
                    </a:lnTo>
                    <a:lnTo>
                      <a:pt x="1043" y="269"/>
                    </a:lnTo>
                    <a:lnTo>
                      <a:pt x="1048" y="269"/>
                    </a:lnTo>
                    <a:lnTo>
                      <a:pt x="1058" y="26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0" name="Freeform 191"/>
              <p:cNvSpPr>
                <a:spLocks/>
              </p:cNvSpPr>
              <p:nvPr/>
            </p:nvSpPr>
            <p:spPr bwMode="auto">
              <a:xfrm>
                <a:off x="3422383" y="4307401"/>
                <a:ext cx="1679575" cy="2017713"/>
              </a:xfrm>
              <a:custGeom>
                <a:avLst/>
                <a:gdLst>
                  <a:gd name="T0" fmla="*/ 15 w 1058"/>
                  <a:gd name="T1" fmla="*/ 432 h 1271"/>
                  <a:gd name="T2" fmla="*/ 40 w 1058"/>
                  <a:gd name="T3" fmla="*/ 422 h 1271"/>
                  <a:gd name="T4" fmla="*/ 69 w 1058"/>
                  <a:gd name="T5" fmla="*/ 427 h 1271"/>
                  <a:gd name="T6" fmla="*/ 94 w 1058"/>
                  <a:gd name="T7" fmla="*/ 437 h 1271"/>
                  <a:gd name="T8" fmla="*/ 119 w 1058"/>
                  <a:gd name="T9" fmla="*/ 442 h 1271"/>
                  <a:gd name="T10" fmla="*/ 144 w 1058"/>
                  <a:gd name="T11" fmla="*/ 456 h 1271"/>
                  <a:gd name="T12" fmla="*/ 169 w 1058"/>
                  <a:gd name="T13" fmla="*/ 461 h 1271"/>
                  <a:gd name="T14" fmla="*/ 194 w 1058"/>
                  <a:gd name="T15" fmla="*/ 447 h 1271"/>
                  <a:gd name="T16" fmla="*/ 218 w 1058"/>
                  <a:gd name="T17" fmla="*/ 442 h 1271"/>
                  <a:gd name="T18" fmla="*/ 243 w 1058"/>
                  <a:gd name="T19" fmla="*/ 447 h 1271"/>
                  <a:gd name="T20" fmla="*/ 268 w 1058"/>
                  <a:gd name="T21" fmla="*/ 447 h 1271"/>
                  <a:gd name="T22" fmla="*/ 293 w 1058"/>
                  <a:gd name="T23" fmla="*/ 437 h 1271"/>
                  <a:gd name="T24" fmla="*/ 318 w 1058"/>
                  <a:gd name="T25" fmla="*/ 447 h 1271"/>
                  <a:gd name="T26" fmla="*/ 343 w 1058"/>
                  <a:gd name="T27" fmla="*/ 417 h 1271"/>
                  <a:gd name="T28" fmla="*/ 367 w 1058"/>
                  <a:gd name="T29" fmla="*/ 382 h 1271"/>
                  <a:gd name="T30" fmla="*/ 392 w 1058"/>
                  <a:gd name="T31" fmla="*/ 491 h 1271"/>
                  <a:gd name="T32" fmla="*/ 417 w 1058"/>
                  <a:gd name="T33" fmla="*/ 769 h 1271"/>
                  <a:gd name="T34" fmla="*/ 442 w 1058"/>
                  <a:gd name="T35" fmla="*/ 1162 h 1271"/>
                  <a:gd name="T36" fmla="*/ 467 w 1058"/>
                  <a:gd name="T37" fmla="*/ 1271 h 1271"/>
                  <a:gd name="T38" fmla="*/ 492 w 1058"/>
                  <a:gd name="T39" fmla="*/ 1231 h 1271"/>
                  <a:gd name="T40" fmla="*/ 516 w 1058"/>
                  <a:gd name="T41" fmla="*/ 1181 h 1271"/>
                  <a:gd name="T42" fmla="*/ 541 w 1058"/>
                  <a:gd name="T43" fmla="*/ 1092 h 1271"/>
                  <a:gd name="T44" fmla="*/ 566 w 1058"/>
                  <a:gd name="T45" fmla="*/ 978 h 1271"/>
                  <a:gd name="T46" fmla="*/ 591 w 1058"/>
                  <a:gd name="T47" fmla="*/ 918 h 1271"/>
                  <a:gd name="T48" fmla="*/ 616 w 1058"/>
                  <a:gd name="T49" fmla="*/ 849 h 1271"/>
                  <a:gd name="T50" fmla="*/ 641 w 1058"/>
                  <a:gd name="T51" fmla="*/ 774 h 1271"/>
                  <a:gd name="T52" fmla="*/ 665 w 1058"/>
                  <a:gd name="T53" fmla="*/ 685 h 1271"/>
                  <a:gd name="T54" fmla="*/ 690 w 1058"/>
                  <a:gd name="T55" fmla="*/ 591 h 1271"/>
                  <a:gd name="T56" fmla="*/ 715 w 1058"/>
                  <a:gd name="T57" fmla="*/ 491 h 1271"/>
                  <a:gd name="T58" fmla="*/ 740 w 1058"/>
                  <a:gd name="T59" fmla="*/ 407 h 1271"/>
                  <a:gd name="T60" fmla="*/ 765 w 1058"/>
                  <a:gd name="T61" fmla="*/ 347 h 1271"/>
                  <a:gd name="T62" fmla="*/ 790 w 1058"/>
                  <a:gd name="T63" fmla="*/ 278 h 1271"/>
                  <a:gd name="T64" fmla="*/ 814 w 1058"/>
                  <a:gd name="T65" fmla="*/ 188 h 1271"/>
                  <a:gd name="T66" fmla="*/ 839 w 1058"/>
                  <a:gd name="T67" fmla="*/ 114 h 1271"/>
                  <a:gd name="T68" fmla="*/ 864 w 1058"/>
                  <a:gd name="T69" fmla="*/ 84 h 1271"/>
                  <a:gd name="T70" fmla="*/ 894 w 1058"/>
                  <a:gd name="T71" fmla="*/ 79 h 1271"/>
                  <a:gd name="T72" fmla="*/ 919 w 1058"/>
                  <a:gd name="T73" fmla="*/ 79 h 1271"/>
                  <a:gd name="T74" fmla="*/ 943 w 1058"/>
                  <a:gd name="T75" fmla="*/ 64 h 1271"/>
                  <a:gd name="T76" fmla="*/ 968 w 1058"/>
                  <a:gd name="T77" fmla="*/ 59 h 1271"/>
                  <a:gd name="T78" fmla="*/ 993 w 1058"/>
                  <a:gd name="T79" fmla="*/ 39 h 1271"/>
                  <a:gd name="T80" fmla="*/ 1018 w 1058"/>
                  <a:gd name="T81" fmla="*/ 34 h 1271"/>
                  <a:gd name="T82" fmla="*/ 1043 w 1058"/>
                  <a:gd name="T83" fmla="*/ 15 h 1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71">
                    <a:moveTo>
                      <a:pt x="0" y="437"/>
                    </a:moveTo>
                    <a:lnTo>
                      <a:pt x="10" y="432"/>
                    </a:lnTo>
                    <a:lnTo>
                      <a:pt x="15" y="432"/>
                    </a:lnTo>
                    <a:lnTo>
                      <a:pt x="25" y="427"/>
                    </a:lnTo>
                    <a:lnTo>
                      <a:pt x="35" y="422"/>
                    </a:lnTo>
                    <a:lnTo>
                      <a:pt x="40" y="422"/>
                    </a:lnTo>
                    <a:lnTo>
                      <a:pt x="50" y="422"/>
                    </a:lnTo>
                    <a:lnTo>
                      <a:pt x="60" y="422"/>
                    </a:lnTo>
                    <a:lnTo>
                      <a:pt x="69" y="427"/>
                    </a:lnTo>
                    <a:lnTo>
                      <a:pt x="74" y="432"/>
                    </a:lnTo>
                    <a:lnTo>
                      <a:pt x="84" y="437"/>
                    </a:lnTo>
                    <a:lnTo>
                      <a:pt x="94" y="437"/>
                    </a:lnTo>
                    <a:lnTo>
                      <a:pt x="99" y="437"/>
                    </a:lnTo>
                    <a:lnTo>
                      <a:pt x="109" y="437"/>
                    </a:lnTo>
                    <a:lnTo>
                      <a:pt x="119" y="442"/>
                    </a:lnTo>
                    <a:lnTo>
                      <a:pt x="124" y="447"/>
                    </a:lnTo>
                    <a:lnTo>
                      <a:pt x="134" y="451"/>
                    </a:lnTo>
                    <a:lnTo>
                      <a:pt x="144" y="456"/>
                    </a:lnTo>
                    <a:lnTo>
                      <a:pt x="149" y="461"/>
                    </a:lnTo>
                    <a:lnTo>
                      <a:pt x="159" y="461"/>
                    </a:lnTo>
                    <a:lnTo>
                      <a:pt x="169" y="461"/>
                    </a:lnTo>
                    <a:lnTo>
                      <a:pt x="174" y="456"/>
                    </a:lnTo>
                    <a:lnTo>
                      <a:pt x="184" y="451"/>
                    </a:lnTo>
                    <a:lnTo>
                      <a:pt x="194" y="447"/>
                    </a:lnTo>
                    <a:lnTo>
                      <a:pt x="199" y="442"/>
                    </a:lnTo>
                    <a:lnTo>
                      <a:pt x="208" y="442"/>
                    </a:lnTo>
                    <a:lnTo>
                      <a:pt x="218" y="442"/>
                    </a:lnTo>
                    <a:lnTo>
                      <a:pt x="223" y="442"/>
                    </a:lnTo>
                    <a:lnTo>
                      <a:pt x="233" y="447"/>
                    </a:lnTo>
                    <a:lnTo>
                      <a:pt x="243" y="447"/>
                    </a:lnTo>
                    <a:lnTo>
                      <a:pt x="248" y="447"/>
                    </a:lnTo>
                    <a:lnTo>
                      <a:pt x="258" y="447"/>
                    </a:lnTo>
                    <a:lnTo>
                      <a:pt x="268" y="447"/>
                    </a:lnTo>
                    <a:lnTo>
                      <a:pt x="273" y="442"/>
                    </a:lnTo>
                    <a:lnTo>
                      <a:pt x="283" y="442"/>
                    </a:lnTo>
                    <a:lnTo>
                      <a:pt x="293" y="437"/>
                    </a:lnTo>
                    <a:lnTo>
                      <a:pt x="298" y="437"/>
                    </a:lnTo>
                    <a:lnTo>
                      <a:pt x="308" y="442"/>
                    </a:lnTo>
                    <a:lnTo>
                      <a:pt x="318" y="447"/>
                    </a:lnTo>
                    <a:lnTo>
                      <a:pt x="328" y="442"/>
                    </a:lnTo>
                    <a:lnTo>
                      <a:pt x="333" y="432"/>
                    </a:lnTo>
                    <a:lnTo>
                      <a:pt x="343" y="417"/>
                    </a:lnTo>
                    <a:lnTo>
                      <a:pt x="353" y="402"/>
                    </a:lnTo>
                    <a:lnTo>
                      <a:pt x="357" y="392"/>
                    </a:lnTo>
                    <a:lnTo>
                      <a:pt x="367" y="382"/>
                    </a:lnTo>
                    <a:lnTo>
                      <a:pt x="377" y="412"/>
                    </a:lnTo>
                    <a:lnTo>
                      <a:pt x="382" y="451"/>
                    </a:lnTo>
                    <a:lnTo>
                      <a:pt x="392" y="491"/>
                    </a:lnTo>
                    <a:lnTo>
                      <a:pt x="402" y="581"/>
                    </a:lnTo>
                    <a:lnTo>
                      <a:pt x="407" y="675"/>
                    </a:lnTo>
                    <a:lnTo>
                      <a:pt x="417" y="769"/>
                    </a:lnTo>
                    <a:lnTo>
                      <a:pt x="427" y="908"/>
                    </a:lnTo>
                    <a:lnTo>
                      <a:pt x="432" y="1042"/>
                    </a:lnTo>
                    <a:lnTo>
                      <a:pt x="442" y="1162"/>
                    </a:lnTo>
                    <a:lnTo>
                      <a:pt x="452" y="1201"/>
                    </a:lnTo>
                    <a:lnTo>
                      <a:pt x="457" y="1246"/>
                    </a:lnTo>
                    <a:lnTo>
                      <a:pt x="467" y="1271"/>
                    </a:lnTo>
                    <a:lnTo>
                      <a:pt x="477" y="1256"/>
                    </a:lnTo>
                    <a:lnTo>
                      <a:pt x="482" y="1246"/>
                    </a:lnTo>
                    <a:lnTo>
                      <a:pt x="492" y="1231"/>
                    </a:lnTo>
                    <a:lnTo>
                      <a:pt x="501" y="1216"/>
                    </a:lnTo>
                    <a:lnTo>
                      <a:pt x="506" y="1201"/>
                    </a:lnTo>
                    <a:lnTo>
                      <a:pt x="516" y="1181"/>
                    </a:lnTo>
                    <a:lnTo>
                      <a:pt x="526" y="1157"/>
                    </a:lnTo>
                    <a:lnTo>
                      <a:pt x="531" y="1132"/>
                    </a:lnTo>
                    <a:lnTo>
                      <a:pt x="541" y="1092"/>
                    </a:lnTo>
                    <a:lnTo>
                      <a:pt x="551" y="1042"/>
                    </a:lnTo>
                    <a:lnTo>
                      <a:pt x="556" y="998"/>
                    </a:lnTo>
                    <a:lnTo>
                      <a:pt x="566" y="978"/>
                    </a:lnTo>
                    <a:lnTo>
                      <a:pt x="576" y="958"/>
                    </a:lnTo>
                    <a:lnTo>
                      <a:pt x="581" y="938"/>
                    </a:lnTo>
                    <a:lnTo>
                      <a:pt x="591" y="918"/>
                    </a:lnTo>
                    <a:lnTo>
                      <a:pt x="601" y="893"/>
                    </a:lnTo>
                    <a:lnTo>
                      <a:pt x="611" y="874"/>
                    </a:lnTo>
                    <a:lnTo>
                      <a:pt x="616" y="849"/>
                    </a:lnTo>
                    <a:lnTo>
                      <a:pt x="626" y="824"/>
                    </a:lnTo>
                    <a:lnTo>
                      <a:pt x="636" y="799"/>
                    </a:lnTo>
                    <a:lnTo>
                      <a:pt x="641" y="774"/>
                    </a:lnTo>
                    <a:lnTo>
                      <a:pt x="650" y="749"/>
                    </a:lnTo>
                    <a:lnTo>
                      <a:pt x="660" y="720"/>
                    </a:lnTo>
                    <a:lnTo>
                      <a:pt x="665" y="685"/>
                    </a:lnTo>
                    <a:lnTo>
                      <a:pt x="675" y="655"/>
                    </a:lnTo>
                    <a:lnTo>
                      <a:pt x="685" y="620"/>
                    </a:lnTo>
                    <a:lnTo>
                      <a:pt x="690" y="591"/>
                    </a:lnTo>
                    <a:lnTo>
                      <a:pt x="700" y="556"/>
                    </a:lnTo>
                    <a:lnTo>
                      <a:pt x="710" y="526"/>
                    </a:lnTo>
                    <a:lnTo>
                      <a:pt x="715" y="491"/>
                    </a:lnTo>
                    <a:lnTo>
                      <a:pt x="725" y="461"/>
                    </a:lnTo>
                    <a:lnTo>
                      <a:pt x="735" y="437"/>
                    </a:lnTo>
                    <a:lnTo>
                      <a:pt x="740" y="407"/>
                    </a:lnTo>
                    <a:lnTo>
                      <a:pt x="750" y="382"/>
                    </a:lnTo>
                    <a:lnTo>
                      <a:pt x="760" y="362"/>
                    </a:lnTo>
                    <a:lnTo>
                      <a:pt x="765" y="347"/>
                    </a:lnTo>
                    <a:lnTo>
                      <a:pt x="775" y="327"/>
                    </a:lnTo>
                    <a:lnTo>
                      <a:pt x="785" y="303"/>
                    </a:lnTo>
                    <a:lnTo>
                      <a:pt x="790" y="278"/>
                    </a:lnTo>
                    <a:lnTo>
                      <a:pt x="799" y="248"/>
                    </a:lnTo>
                    <a:lnTo>
                      <a:pt x="809" y="218"/>
                    </a:lnTo>
                    <a:lnTo>
                      <a:pt x="814" y="188"/>
                    </a:lnTo>
                    <a:lnTo>
                      <a:pt x="824" y="164"/>
                    </a:lnTo>
                    <a:lnTo>
                      <a:pt x="834" y="139"/>
                    </a:lnTo>
                    <a:lnTo>
                      <a:pt x="839" y="114"/>
                    </a:lnTo>
                    <a:lnTo>
                      <a:pt x="849" y="99"/>
                    </a:lnTo>
                    <a:lnTo>
                      <a:pt x="859" y="94"/>
                    </a:lnTo>
                    <a:lnTo>
                      <a:pt x="864" y="84"/>
                    </a:lnTo>
                    <a:lnTo>
                      <a:pt x="874" y="84"/>
                    </a:lnTo>
                    <a:lnTo>
                      <a:pt x="884" y="79"/>
                    </a:lnTo>
                    <a:lnTo>
                      <a:pt x="894" y="79"/>
                    </a:lnTo>
                    <a:lnTo>
                      <a:pt x="899" y="79"/>
                    </a:lnTo>
                    <a:lnTo>
                      <a:pt x="909" y="79"/>
                    </a:lnTo>
                    <a:lnTo>
                      <a:pt x="919" y="79"/>
                    </a:lnTo>
                    <a:lnTo>
                      <a:pt x="924" y="74"/>
                    </a:lnTo>
                    <a:lnTo>
                      <a:pt x="934" y="69"/>
                    </a:lnTo>
                    <a:lnTo>
                      <a:pt x="943" y="64"/>
                    </a:lnTo>
                    <a:lnTo>
                      <a:pt x="948" y="64"/>
                    </a:lnTo>
                    <a:lnTo>
                      <a:pt x="958" y="64"/>
                    </a:lnTo>
                    <a:lnTo>
                      <a:pt x="968" y="59"/>
                    </a:lnTo>
                    <a:lnTo>
                      <a:pt x="973" y="54"/>
                    </a:lnTo>
                    <a:lnTo>
                      <a:pt x="983" y="44"/>
                    </a:lnTo>
                    <a:lnTo>
                      <a:pt x="993" y="39"/>
                    </a:lnTo>
                    <a:lnTo>
                      <a:pt x="998" y="39"/>
                    </a:lnTo>
                    <a:lnTo>
                      <a:pt x="1008" y="39"/>
                    </a:lnTo>
                    <a:lnTo>
                      <a:pt x="1018" y="34"/>
                    </a:lnTo>
                    <a:lnTo>
                      <a:pt x="1023" y="24"/>
                    </a:lnTo>
                    <a:lnTo>
                      <a:pt x="1033" y="20"/>
                    </a:lnTo>
                    <a:lnTo>
                      <a:pt x="1043" y="1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1" name="Freeform 192"/>
              <p:cNvSpPr>
                <a:spLocks/>
              </p:cNvSpPr>
              <p:nvPr/>
            </p:nvSpPr>
            <p:spPr bwMode="auto">
              <a:xfrm>
                <a:off x="5101958" y="4172463"/>
                <a:ext cx="268288" cy="134938"/>
              </a:xfrm>
              <a:custGeom>
                <a:avLst/>
                <a:gdLst>
                  <a:gd name="T0" fmla="*/ 0 w 169"/>
                  <a:gd name="T1" fmla="*/ 85 h 85"/>
                  <a:gd name="T2" fmla="*/ 10 w 169"/>
                  <a:gd name="T3" fmla="*/ 80 h 85"/>
                  <a:gd name="T4" fmla="*/ 15 w 169"/>
                  <a:gd name="T5" fmla="*/ 75 h 85"/>
                  <a:gd name="T6" fmla="*/ 25 w 169"/>
                  <a:gd name="T7" fmla="*/ 75 h 85"/>
                  <a:gd name="T8" fmla="*/ 34 w 169"/>
                  <a:gd name="T9" fmla="*/ 70 h 85"/>
                  <a:gd name="T10" fmla="*/ 39 w 169"/>
                  <a:gd name="T11" fmla="*/ 65 h 85"/>
                  <a:gd name="T12" fmla="*/ 49 w 169"/>
                  <a:gd name="T13" fmla="*/ 60 h 85"/>
                  <a:gd name="T14" fmla="*/ 59 w 169"/>
                  <a:gd name="T15" fmla="*/ 55 h 85"/>
                  <a:gd name="T16" fmla="*/ 64 w 169"/>
                  <a:gd name="T17" fmla="*/ 50 h 85"/>
                  <a:gd name="T18" fmla="*/ 74 w 169"/>
                  <a:gd name="T19" fmla="*/ 45 h 85"/>
                  <a:gd name="T20" fmla="*/ 84 w 169"/>
                  <a:gd name="T21" fmla="*/ 40 h 85"/>
                  <a:gd name="T22" fmla="*/ 89 w 169"/>
                  <a:gd name="T23" fmla="*/ 35 h 85"/>
                  <a:gd name="T24" fmla="*/ 99 w 169"/>
                  <a:gd name="T25" fmla="*/ 35 h 85"/>
                  <a:gd name="T26" fmla="*/ 109 w 169"/>
                  <a:gd name="T27" fmla="*/ 25 h 85"/>
                  <a:gd name="T28" fmla="*/ 119 w 169"/>
                  <a:gd name="T29" fmla="*/ 20 h 85"/>
                  <a:gd name="T30" fmla="*/ 124 w 169"/>
                  <a:gd name="T31" fmla="*/ 15 h 85"/>
                  <a:gd name="T32" fmla="*/ 134 w 169"/>
                  <a:gd name="T33" fmla="*/ 15 h 85"/>
                  <a:gd name="T34" fmla="*/ 144 w 169"/>
                  <a:gd name="T35" fmla="*/ 10 h 85"/>
                  <a:gd name="T36" fmla="*/ 149 w 169"/>
                  <a:gd name="T37" fmla="*/ 5 h 85"/>
                  <a:gd name="T38" fmla="*/ 159 w 169"/>
                  <a:gd name="T39" fmla="*/ 0 h 85"/>
                  <a:gd name="T40" fmla="*/ 169 w 169"/>
                  <a:gd name="T41" fmla="*/ 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5">
                    <a:moveTo>
                      <a:pt x="0" y="85"/>
                    </a:moveTo>
                    <a:lnTo>
                      <a:pt x="10" y="80"/>
                    </a:lnTo>
                    <a:lnTo>
                      <a:pt x="15" y="75"/>
                    </a:lnTo>
                    <a:lnTo>
                      <a:pt x="25" y="75"/>
                    </a:lnTo>
                    <a:lnTo>
                      <a:pt x="34" y="70"/>
                    </a:lnTo>
                    <a:lnTo>
                      <a:pt x="39" y="65"/>
                    </a:lnTo>
                    <a:lnTo>
                      <a:pt x="49" y="60"/>
                    </a:lnTo>
                    <a:lnTo>
                      <a:pt x="59" y="55"/>
                    </a:lnTo>
                    <a:lnTo>
                      <a:pt x="64" y="50"/>
                    </a:lnTo>
                    <a:lnTo>
                      <a:pt x="74" y="45"/>
                    </a:lnTo>
                    <a:lnTo>
                      <a:pt x="84" y="40"/>
                    </a:lnTo>
                    <a:lnTo>
                      <a:pt x="89" y="35"/>
                    </a:lnTo>
                    <a:lnTo>
                      <a:pt x="99" y="35"/>
                    </a:lnTo>
                    <a:lnTo>
                      <a:pt x="109" y="25"/>
                    </a:lnTo>
                    <a:lnTo>
                      <a:pt x="119" y="20"/>
                    </a:lnTo>
                    <a:lnTo>
                      <a:pt x="124" y="15"/>
                    </a:lnTo>
                    <a:lnTo>
                      <a:pt x="134" y="15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2" name="Freeform 193"/>
              <p:cNvSpPr>
                <a:spLocks/>
              </p:cNvSpPr>
              <p:nvPr/>
            </p:nvSpPr>
            <p:spPr bwMode="auto">
              <a:xfrm>
                <a:off x="1742808" y="4597913"/>
                <a:ext cx="1679575" cy="449263"/>
              </a:xfrm>
              <a:custGeom>
                <a:avLst/>
                <a:gdLst>
                  <a:gd name="T0" fmla="*/ 20 w 1058"/>
                  <a:gd name="T1" fmla="*/ 0 h 283"/>
                  <a:gd name="T2" fmla="*/ 45 w 1058"/>
                  <a:gd name="T3" fmla="*/ 10 h 283"/>
                  <a:gd name="T4" fmla="*/ 70 w 1058"/>
                  <a:gd name="T5" fmla="*/ 25 h 283"/>
                  <a:gd name="T6" fmla="*/ 94 w 1058"/>
                  <a:gd name="T7" fmla="*/ 45 h 283"/>
                  <a:gd name="T8" fmla="*/ 119 w 1058"/>
                  <a:gd name="T9" fmla="*/ 70 h 283"/>
                  <a:gd name="T10" fmla="*/ 144 w 1058"/>
                  <a:gd name="T11" fmla="*/ 110 h 283"/>
                  <a:gd name="T12" fmla="*/ 169 w 1058"/>
                  <a:gd name="T13" fmla="*/ 129 h 283"/>
                  <a:gd name="T14" fmla="*/ 194 w 1058"/>
                  <a:gd name="T15" fmla="*/ 159 h 283"/>
                  <a:gd name="T16" fmla="*/ 219 w 1058"/>
                  <a:gd name="T17" fmla="*/ 184 h 283"/>
                  <a:gd name="T18" fmla="*/ 243 w 1058"/>
                  <a:gd name="T19" fmla="*/ 219 h 283"/>
                  <a:gd name="T20" fmla="*/ 268 w 1058"/>
                  <a:gd name="T21" fmla="*/ 239 h 283"/>
                  <a:gd name="T22" fmla="*/ 293 w 1058"/>
                  <a:gd name="T23" fmla="*/ 254 h 283"/>
                  <a:gd name="T24" fmla="*/ 318 w 1058"/>
                  <a:gd name="T25" fmla="*/ 268 h 283"/>
                  <a:gd name="T26" fmla="*/ 343 w 1058"/>
                  <a:gd name="T27" fmla="*/ 278 h 283"/>
                  <a:gd name="T28" fmla="*/ 368 w 1058"/>
                  <a:gd name="T29" fmla="*/ 278 h 283"/>
                  <a:gd name="T30" fmla="*/ 392 w 1058"/>
                  <a:gd name="T31" fmla="*/ 283 h 283"/>
                  <a:gd name="T32" fmla="*/ 417 w 1058"/>
                  <a:gd name="T33" fmla="*/ 283 h 283"/>
                  <a:gd name="T34" fmla="*/ 442 w 1058"/>
                  <a:gd name="T35" fmla="*/ 278 h 283"/>
                  <a:gd name="T36" fmla="*/ 467 w 1058"/>
                  <a:gd name="T37" fmla="*/ 273 h 283"/>
                  <a:gd name="T38" fmla="*/ 492 w 1058"/>
                  <a:gd name="T39" fmla="*/ 273 h 283"/>
                  <a:gd name="T40" fmla="*/ 517 w 1058"/>
                  <a:gd name="T41" fmla="*/ 273 h 283"/>
                  <a:gd name="T42" fmla="*/ 541 w 1058"/>
                  <a:gd name="T43" fmla="*/ 268 h 283"/>
                  <a:gd name="T44" fmla="*/ 566 w 1058"/>
                  <a:gd name="T45" fmla="*/ 264 h 283"/>
                  <a:gd name="T46" fmla="*/ 591 w 1058"/>
                  <a:gd name="T47" fmla="*/ 259 h 283"/>
                  <a:gd name="T48" fmla="*/ 616 w 1058"/>
                  <a:gd name="T49" fmla="*/ 259 h 283"/>
                  <a:gd name="T50" fmla="*/ 641 w 1058"/>
                  <a:gd name="T51" fmla="*/ 259 h 283"/>
                  <a:gd name="T52" fmla="*/ 666 w 1058"/>
                  <a:gd name="T53" fmla="*/ 249 h 283"/>
                  <a:gd name="T54" fmla="*/ 690 w 1058"/>
                  <a:gd name="T55" fmla="*/ 249 h 283"/>
                  <a:gd name="T56" fmla="*/ 715 w 1058"/>
                  <a:gd name="T57" fmla="*/ 254 h 283"/>
                  <a:gd name="T58" fmla="*/ 740 w 1058"/>
                  <a:gd name="T59" fmla="*/ 249 h 283"/>
                  <a:gd name="T60" fmla="*/ 765 w 1058"/>
                  <a:gd name="T61" fmla="*/ 239 h 283"/>
                  <a:gd name="T62" fmla="*/ 790 w 1058"/>
                  <a:gd name="T63" fmla="*/ 229 h 283"/>
                  <a:gd name="T64" fmla="*/ 815 w 1058"/>
                  <a:gd name="T65" fmla="*/ 214 h 283"/>
                  <a:gd name="T66" fmla="*/ 844 w 1058"/>
                  <a:gd name="T67" fmla="*/ 184 h 283"/>
                  <a:gd name="T68" fmla="*/ 869 w 1058"/>
                  <a:gd name="T69" fmla="*/ 159 h 283"/>
                  <a:gd name="T70" fmla="*/ 894 w 1058"/>
                  <a:gd name="T71" fmla="*/ 159 h 283"/>
                  <a:gd name="T72" fmla="*/ 919 w 1058"/>
                  <a:gd name="T73" fmla="*/ 199 h 283"/>
                  <a:gd name="T74" fmla="*/ 944 w 1058"/>
                  <a:gd name="T75" fmla="*/ 194 h 283"/>
                  <a:gd name="T76" fmla="*/ 969 w 1058"/>
                  <a:gd name="T77" fmla="*/ 204 h 283"/>
                  <a:gd name="T78" fmla="*/ 993 w 1058"/>
                  <a:gd name="T79" fmla="*/ 224 h 283"/>
                  <a:gd name="T80" fmla="*/ 1018 w 1058"/>
                  <a:gd name="T81" fmla="*/ 239 h 283"/>
                  <a:gd name="T82" fmla="*/ 1043 w 1058"/>
                  <a:gd name="T83" fmla="*/ 239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283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60" y="20"/>
                    </a:lnTo>
                    <a:lnTo>
                      <a:pt x="70" y="25"/>
                    </a:lnTo>
                    <a:lnTo>
                      <a:pt x="75" y="30"/>
                    </a:lnTo>
                    <a:lnTo>
                      <a:pt x="85" y="35"/>
                    </a:lnTo>
                    <a:lnTo>
                      <a:pt x="94" y="45"/>
                    </a:lnTo>
                    <a:lnTo>
                      <a:pt x="99" y="50"/>
                    </a:lnTo>
                    <a:lnTo>
                      <a:pt x="109" y="60"/>
                    </a:lnTo>
                    <a:lnTo>
                      <a:pt x="119" y="70"/>
                    </a:lnTo>
                    <a:lnTo>
                      <a:pt x="124" y="80"/>
                    </a:lnTo>
                    <a:lnTo>
                      <a:pt x="134" y="95"/>
                    </a:lnTo>
                    <a:lnTo>
                      <a:pt x="144" y="110"/>
                    </a:lnTo>
                    <a:lnTo>
                      <a:pt x="149" y="120"/>
                    </a:lnTo>
                    <a:lnTo>
                      <a:pt x="159" y="125"/>
                    </a:lnTo>
                    <a:lnTo>
                      <a:pt x="169" y="129"/>
                    </a:lnTo>
                    <a:lnTo>
                      <a:pt x="174" y="139"/>
                    </a:lnTo>
                    <a:lnTo>
                      <a:pt x="184" y="149"/>
                    </a:lnTo>
                    <a:lnTo>
                      <a:pt x="194" y="159"/>
                    </a:lnTo>
                    <a:lnTo>
                      <a:pt x="199" y="169"/>
                    </a:lnTo>
                    <a:lnTo>
                      <a:pt x="209" y="179"/>
                    </a:lnTo>
                    <a:lnTo>
                      <a:pt x="219" y="184"/>
                    </a:lnTo>
                    <a:lnTo>
                      <a:pt x="224" y="199"/>
                    </a:lnTo>
                    <a:lnTo>
                      <a:pt x="234" y="209"/>
                    </a:lnTo>
                    <a:lnTo>
                      <a:pt x="243" y="219"/>
                    </a:lnTo>
                    <a:lnTo>
                      <a:pt x="248" y="224"/>
                    </a:lnTo>
                    <a:lnTo>
                      <a:pt x="258" y="234"/>
                    </a:lnTo>
                    <a:lnTo>
                      <a:pt x="268" y="239"/>
                    </a:lnTo>
                    <a:lnTo>
                      <a:pt x="278" y="244"/>
                    </a:lnTo>
                    <a:lnTo>
                      <a:pt x="283" y="249"/>
                    </a:lnTo>
                    <a:lnTo>
                      <a:pt x="293" y="254"/>
                    </a:lnTo>
                    <a:lnTo>
                      <a:pt x="303" y="259"/>
                    </a:lnTo>
                    <a:lnTo>
                      <a:pt x="308" y="264"/>
                    </a:lnTo>
                    <a:lnTo>
                      <a:pt x="318" y="268"/>
                    </a:lnTo>
                    <a:lnTo>
                      <a:pt x="328" y="273"/>
                    </a:lnTo>
                    <a:lnTo>
                      <a:pt x="333" y="278"/>
                    </a:lnTo>
                    <a:lnTo>
                      <a:pt x="343" y="278"/>
                    </a:lnTo>
                    <a:lnTo>
                      <a:pt x="353" y="278"/>
                    </a:lnTo>
                    <a:lnTo>
                      <a:pt x="358" y="278"/>
                    </a:lnTo>
                    <a:lnTo>
                      <a:pt x="368" y="278"/>
                    </a:lnTo>
                    <a:lnTo>
                      <a:pt x="378" y="278"/>
                    </a:lnTo>
                    <a:lnTo>
                      <a:pt x="383" y="283"/>
                    </a:lnTo>
                    <a:lnTo>
                      <a:pt x="392" y="283"/>
                    </a:lnTo>
                    <a:lnTo>
                      <a:pt x="402" y="283"/>
                    </a:lnTo>
                    <a:lnTo>
                      <a:pt x="407" y="283"/>
                    </a:lnTo>
                    <a:lnTo>
                      <a:pt x="417" y="283"/>
                    </a:lnTo>
                    <a:lnTo>
                      <a:pt x="427" y="278"/>
                    </a:lnTo>
                    <a:lnTo>
                      <a:pt x="432" y="278"/>
                    </a:lnTo>
                    <a:lnTo>
                      <a:pt x="442" y="278"/>
                    </a:lnTo>
                    <a:lnTo>
                      <a:pt x="452" y="278"/>
                    </a:lnTo>
                    <a:lnTo>
                      <a:pt x="457" y="278"/>
                    </a:lnTo>
                    <a:lnTo>
                      <a:pt x="467" y="273"/>
                    </a:lnTo>
                    <a:lnTo>
                      <a:pt x="477" y="273"/>
                    </a:lnTo>
                    <a:lnTo>
                      <a:pt x="482" y="273"/>
                    </a:lnTo>
                    <a:lnTo>
                      <a:pt x="492" y="273"/>
                    </a:lnTo>
                    <a:lnTo>
                      <a:pt x="502" y="273"/>
                    </a:lnTo>
                    <a:lnTo>
                      <a:pt x="507" y="273"/>
                    </a:lnTo>
                    <a:lnTo>
                      <a:pt x="517" y="273"/>
                    </a:lnTo>
                    <a:lnTo>
                      <a:pt x="527" y="273"/>
                    </a:lnTo>
                    <a:lnTo>
                      <a:pt x="531" y="273"/>
                    </a:lnTo>
                    <a:lnTo>
                      <a:pt x="541" y="268"/>
                    </a:lnTo>
                    <a:lnTo>
                      <a:pt x="551" y="268"/>
                    </a:lnTo>
                    <a:lnTo>
                      <a:pt x="561" y="264"/>
                    </a:lnTo>
                    <a:lnTo>
                      <a:pt x="566" y="264"/>
                    </a:lnTo>
                    <a:lnTo>
                      <a:pt x="576" y="259"/>
                    </a:lnTo>
                    <a:lnTo>
                      <a:pt x="586" y="259"/>
                    </a:lnTo>
                    <a:lnTo>
                      <a:pt x="591" y="259"/>
                    </a:lnTo>
                    <a:lnTo>
                      <a:pt x="601" y="259"/>
                    </a:lnTo>
                    <a:lnTo>
                      <a:pt x="611" y="259"/>
                    </a:lnTo>
                    <a:lnTo>
                      <a:pt x="616" y="259"/>
                    </a:lnTo>
                    <a:lnTo>
                      <a:pt x="626" y="259"/>
                    </a:lnTo>
                    <a:lnTo>
                      <a:pt x="636" y="259"/>
                    </a:lnTo>
                    <a:lnTo>
                      <a:pt x="641" y="259"/>
                    </a:lnTo>
                    <a:lnTo>
                      <a:pt x="651" y="259"/>
                    </a:lnTo>
                    <a:lnTo>
                      <a:pt x="661" y="254"/>
                    </a:lnTo>
                    <a:lnTo>
                      <a:pt x="666" y="249"/>
                    </a:lnTo>
                    <a:lnTo>
                      <a:pt x="676" y="249"/>
                    </a:lnTo>
                    <a:lnTo>
                      <a:pt x="685" y="249"/>
                    </a:lnTo>
                    <a:lnTo>
                      <a:pt x="690" y="249"/>
                    </a:lnTo>
                    <a:lnTo>
                      <a:pt x="700" y="249"/>
                    </a:lnTo>
                    <a:lnTo>
                      <a:pt x="710" y="254"/>
                    </a:lnTo>
                    <a:lnTo>
                      <a:pt x="715" y="254"/>
                    </a:lnTo>
                    <a:lnTo>
                      <a:pt x="725" y="254"/>
                    </a:lnTo>
                    <a:lnTo>
                      <a:pt x="735" y="254"/>
                    </a:lnTo>
                    <a:lnTo>
                      <a:pt x="740" y="249"/>
                    </a:lnTo>
                    <a:lnTo>
                      <a:pt x="750" y="244"/>
                    </a:lnTo>
                    <a:lnTo>
                      <a:pt x="760" y="244"/>
                    </a:lnTo>
                    <a:lnTo>
                      <a:pt x="765" y="239"/>
                    </a:lnTo>
                    <a:lnTo>
                      <a:pt x="775" y="234"/>
                    </a:lnTo>
                    <a:lnTo>
                      <a:pt x="785" y="229"/>
                    </a:lnTo>
                    <a:lnTo>
                      <a:pt x="790" y="229"/>
                    </a:lnTo>
                    <a:lnTo>
                      <a:pt x="800" y="224"/>
                    </a:lnTo>
                    <a:lnTo>
                      <a:pt x="810" y="219"/>
                    </a:lnTo>
                    <a:lnTo>
                      <a:pt x="815" y="214"/>
                    </a:lnTo>
                    <a:lnTo>
                      <a:pt x="824" y="204"/>
                    </a:lnTo>
                    <a:lnTo>
                      <a:pt x="834" y="194"/>
                    </a:lnTo>
                    <a:lnTo>
                      <a:pt x="844" y="184"/>
                    </a:lnTo>
                    <a:lnTo>
                      <a:pt x="849" y="174"/>
                    </a:lnTo>
                    <a:lnTo>
                      <a:pt x="859" y="169"/>
                    </a:lnTo>
                    <a:lnTo>
                      <a:pt x="869" y="159"/>
                    </a:lnTo>
                    <a:lnTo>
                      <a:pt x="874" y="159"/>
                    </a:lnTo>
                    <a:lnTo>
                      <a:pt x="884" y="154"/>
                    </a:lnTo>
                    <a:lnTo>
                      <a:pt x="894" y="159"/>
                    </a:lnTo>
                    <a:lnTo>
                      <a:pt x="899" y="174"/>
                    </a:lnTo>
                    <a:lnTo>
                      <a:pt x="909" y="189"/>
                    </a:lnTo>
                    <a:lnTo>
                      <a:pt x="919" y="199"/>
                    </a:lnTo>
                    <a:lnTo>
                      <a:pt x="924" y="194"/>
                    </a:lnTo>
                    <a:lnTo>
                      <a:pt x="934" y="194"/>
                    </a:lnTo>
                    <a:lnTo>
                      <a:pt x="944" y="194"/>
                    </a:lnTo>
                    <a:lnTo>
                      <a:pt x="949" y="194"/>
                    </a:lnTo>
                    <a:lnTo>
                      <a:pt x="959" y="199"/>
                    </a:lnTo>
                    <a:lnTo>
                      <a:pt x="969" y="204"/>
                    </a:lnTo>
                    <a:lnTo>
                      <a:pt x="973" y="209"/>
                    </a:lnTo>
                    <a:lnTo>
                      <a:pt x="983" y="214"/>
                    </a:lnTo>
                    <a:lnTo>
                      <a:pt x="993" y="224"/>
                    </a:lnTo>
                    <a:lnTo>
                      <a:pt x="998" y="234"/>
                    </a:lnTo>
                    <a:lnTo>
                      <a:pt x="1008" y="239"/>
                    </a:lnTo>
                    <a:lnTo>
                      <a:pt x="1018" y="239"/>
                    </a:lnTo>
                    <a:lnTo>
                      <a:pt x="1023" y="239"/>
                    </a:lnTo>
                    <a:lnTo>
                      <a:pt x="1033" y="239"/>
                    </a:lnTo>
                    <a:lnTo>
                      <a:pt x="1043" y="239"/>
                    </a:lnTo>
                    <a:lnTo>
                      <a:pt x="1048" y="239"/>
                    </a:lnTo>
                    <a:lnTo>
                      <a:pt x="1058" y="239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3" name="Freeform 194"/>
              <p:cNvSpPr>
                <a:spLocks/>
              </p:cNvSpPr>
              <p:nvPr/>
            </p:nvSpPr>
            <p:spPr bwMode="auto">
              <a:xfrm>
                <a:off x="3422383" y="4345501"/>
                <a:ext cx="1679575" cy="2027238"/>
              </a:xfrm>
              <a:custGeom>
                <a:avLst/>
                <a:gdLst>
                  <a:gd name="T0" fmla="*/ 15 w 1058"/>
                  <a:gd name="T1" fmla="*/ 383 h 1277"/>
                  <a:gd name="T2" fmla="*/ 40 w 1058"/>
                  <a:gd name="T3" fmla="*/ 383 h 1277"/>
                  <a:gd name="T4" fmla="*/ 69 w 1058"/>
                  <a:gd name="T5" fmla="*/ 383 h 1277"/>
                  <a:gd name="T6" fmla="*/ 94 w 1058"/>
                  <a:gd name="T7" fmla="*/ 388 h 1277"/>
                  <a:gd name="T8" fmla="*/ 119 w 1058"/>
                  <a:gd name="T9" fmla="*/ 403 h 1277"/>
                  <a:gd name="T10" fmla="*/ 144 w 1058"/>
                  <a:gd name="T11" fmla="*/ 413 h 1277"/>
                  <a:gd name="T12" fmla="*/ 169 w 1058"/>
                  <a:gd name="T13" fmla="*/ 413 h 1277"/>
                  <a:gd name="T14" fmla="*/ 194 w 1058"/>
                  <a:gd name="T15" fmla="*/ 408 h 1277"/>
                  <a:gd name="T16" fmla="*/ 218 w 1058"/>
                  <a:gd name="T17" fmla="*/ 408 h 1277"/>
                  <a:gd name="T18" fmla="*/ 243 w 1058"/>
                  <a:gd name="T19" fmla="*/ 408 h 1277"/>
                  <a:gd name="T20" fmla="*/ 268 w 1058"/>
                  <a:gd name="T21" fmla="*/ 398 h 1277"/>
                  <a:gd name="T22" fmla="*/ 293 w 1058"/>
                  <a:gd name="T23" fmla="*/ 408 h 1277"/>
                  <a:gd name="T24" fmla="*/ 318 w 1058"/>
                  <a:gd name="T25" fmla="*/ 403 h 1277"/>
                  <a:gd name="T26" fmla="*/ 343 w 1058"/>
                  <a:gd name="T27" fmla="*/ 373 h 1277"/>
                  <a:gd name="T28" fmla="*/ 367 w 1058"/>
                  <a:gd name="T29" fmla="*/ 373 h 1277"/>
                  <a:gd name="T30" fmla="*/ 392 w 1058"/>
                  <a:gd name="T31" fmla="*/ 567 h 1277"/>
                  <a:gd name="T32" fmla="*/ 417 w 1058"/>
                  <a:gd name="T33" fmla="*/ 944 h 1277"/>
                  <a:gd name="T34" fmla="*/ 442 w 1058"/>
                  <a:gd name="T35" fmla="*/ 1232 h 1277"/>
                  <a:gd name="T36" fmla="*/ 467 w 1058"/>
                  <a:gd name="T37" fmla="*/ 1262 h 1277"/>
                  <a:gd name="T38" fmla="*/ 492 w 1058"/>
                  <a:gd name="T39" fmla="*/ 1222 h 1277"/>
                  <a:gd name="T40" fmla="*/ 516 w 1058"/>
                  <a:gd name="T41" fmla="*/ 1162 h 1277"/>
                  <a:gd name="T42" fmla="*/ 541 w 1058"/>
                  <a:gd name="T43" fmla="*/ 1048 h 1277"/>
                  <a:gd name="T44" fmla="*/ 566 w 1058"/>
                  <a:gd name="T45" fmla="*/ 954 h 1277"/>
                  <a:gd name="T46" fmla="*/ 591 w 1058"/>
                  <a:gd name="T47" fmla="*/ 879 h 1277"/>
                  <a:gd name="T48" fmla="*/ 616 w 1058"/>
                  <a:gd name="T49" fmla="*/ 805 h 1277"/>
                  <a:gd name="T50" fmla="*/ 641 w 1058"/>
                  <a:gd name="T51" fmla="*/ 725 h 1277"/>
                  <a:gd name="T52" fmla="*/ 665 w 1058"/>
                  <a:gd name="T53" fmla="*/ 636 h 1277"/>
                  <a:gd name="T54" fmla="*/ 690 w 1058"/>
                  <a:gd name="T55" fmla="*/ 537 h 1277"/>
                  <a:gd name="T56" fmla="*/ 715 w 1058"/>
                  <a:gd name="T57" fmla="*/ 447 h 1277"/>
                  <a:gd name="T58" fmla="*/ 740 w 1058"/>
                  <a:gd name="T59" fmla="*/ 358 h 1277"/>
                  <a:gd name="T60" fmla="*/ 765 w 1058"/>
                  <a:gd name="T61" fmla="*/ 308 h 1277"/>
                  <a:gd name="T62" fmla="*/ 790 w 1058"/>
                  <a:gd name="T63" fmla="*/ 244 h 1277"/>
                  <a:gd name="T64" fmla="*/ 814 w 1058"/>
                  <a:gd name="T65" fmla="*/ 169 h 1277"/>
                  <a:gd name="T66" fmla="*/ 839 w 1058"/>
                  <a:gd name="T67" fmla="*/ 105 h 1277"/>
                  <a:gd name="T68" fmla="*/ 864 w 1058"/>
                  <a:gd name="T69" fmla="*/ 70 h 1277"/>
                  <a:gd name="T70" fmla="*/ 894 w 1058"/>
                  <a:gd name="T71" fmla="*/ 65 h 1277"/>
                  <a:gd name="T72" fmla="*/ 919 w 1058"/>
                  <a:gd name="T73" fmla="*/ 70 h 1277"/>
                  <a:gd name="T74" fmla="*/ 943 w 1058"/>
                  <a:gd name="T75" fmla="*/ 60 h 1277"/>
                  <a:gd name="T76" fmla="*/ 968 w 1058"/>
                  <a:gd name="T77" fmla="*/ 45 h 1277"/>
                  <a:gd name="T78" fmla="*/ 993 w 1058"/>
                  <a:gd name="T79" fmla="*/ 30 h 1277"/>
                  <a:gd name="T80" fmla="*/ 1018 w 1058"/>
                  <a:gd name="T81" fmla="*/ 25 h 1277"/>
                  <a:gd name="T82" fmla="*/ 1043 w 1058"/>
                  <a:gd name="T83" fmla="*/ 10 h 1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77">
                    <a:moveTo>
                      <a:pt x="0" y="398"/>
                    </a:moveTo>
                    <a:lnTo>
                      <a:pt x="10" y="388"/>
                    </a:lnTo>
                    <a:lnTo>
                      <a:pt x="15" y="383"/>
                    </a:lnTo>
                    <a:lnTo>
                      <a:pt x="25" y="383"/>
                    </a:lnTo>
                    <a:lnTo>
                      <a:pt x="35" y="383"/>
                    </a:lnTo>
                    <a:lnTo>
                      <a:pt x="40" y="383"/>
                    </a:lnTo>
                    <a:lnTo>
                      <a:pt x="50" y="383"/>
                    </a:lnTo>
                    <a:lnTo>
                      <a:pt x="60" y="383"/>
                    </a:lnTo>
                    <a:lnTo>
                      <a:pt x="69" y="383"/>
                    </a:lnTo>
                    <a:lnTo>
                      <a:pt x="74" y="388"/>
                    </a:lnTo>
                    <a:lnTo>
                      <a:pt x="84" y="388"/>
                    </a:lnTo>
                    <a:lnTo>
                      <a:pt x="94" y="388"/>
                    </a:lnTo>
                    <a:lnTo>
                      <a:pt x="99" y="393"/>
                    </a:lnTo>
                    <a:lnTo>
                      <a:pt x="109" y="398"/>
                    </a:lnTo>
                    <a:lnTo>
                      <a:pt x="119" y="403"/>
                    </a:lnTo>
                    <a:lnTo>
                      <a:pt x="124" y="408"/>
                    </a:lnTo>
                    <a:lnTo>
                      <a:pt x="134" y="408"/>
                    </a:lnTo>
                    <a:lnTo>
                      <a:pt x="144" y="413"/>
                    </a:lnTo>
                    <a:lnTo>
                      <a:pt x="149" y="413"/>
                    </a:lnTo>
                    <a:lnTo>
                      <a:pt x="159" y="413"/>
                    </a:lnTo>
                    <a:lnTo>
                      <a:pt x="169" y="413"/>
                    </a:lnTo>
                    <a:lnTo>
                      <a:pt x="174" y="408"/>
                    </a:lnTo>
                    <a:lnTo>
                      <a:pt x="184" y="408"/>
                    </a:lnTo>
                    <a:lnTo>
                      <a:pt x="194" y="408"/>
                    </a:lnTo>
                    <a:lnTo>
                      <a:pt x="199" y="408"/>
                    </a:lnTo>
                    <a:lnTo>
                      <a:pt x="208" y="408"/>
                    </a:lnTo>
                    <a:lnTo>
                      <a:pt x="218" y="408"/>
                    </a:lnTo>
                    <a:lnTo>
                      <a:pt x="223" y="408"/>
                    </a:lnTo>
                    <a:lnTo>
                      <a:pt x="233" y="408"/>
                    </a:lnTo>
                    <a:lnTo>
                      <a:pt x="243" y="408"/>
                    </a:lnTo>
                    <a:lnTo>
                      <a:pt x="248" y="403"/>
                    </a:lnTo>
                    <a:lnTo>
                      <a:pt x="258" y="398"/>
                    </a:lnTo>
                    <a:lnTo>
                      <a:pt x="268" y="398"/>
                    </a:lnTo>
                    <a:lnTo>
                      <a:pt x="273" y="403"/>
                    </a:lnTo>
                    <a:lnTo>
                      <a:pt x="283" y="403"/>
                    </a:lnTo>
                    <a:lnTo>
                      <a:pt x="293" y="408"/>
                    </a:lnTo>
                    <a:lnTo>
                      <a:pt x="298" y="408"/>
                    </a:lnTo>
                    <a:lnTo>
                      <a:pt x="308" y="408"/>
                    </a:lnTo>
                    <a:lnTo>
                      <a:pt x="318" y="403"/>
                    </a:lnTo>
                    <a:lnTo>
                      <a:pt x="328" y="393"/>
                    </a:lnTo>
                    <a:lnTo>
                      <a:pt x="333" y="388"/>
                    </a:lnTo>
                    <a:lnTo>
                      <a:pt x="343" y="373"/>
                    </a:lnTo>
                    <a:lnTo>
                      <a:pt x="353" y="358"/>
                    </a:lnTo>
                    <a:lnTo>
                      <a:pt x="357" y="343"/>
                    </a:lnTo>
                    <a:lnTo>
                      <a:pt x="367" y="373"/>
                    </a:lnTo>
                    <a:lnTo>
                      <a:pt x="377" y="413"/>
                    </a:lnTo>
                    <a:lnTo>
                      <a:pt x="382" y="457"/>
                    </a:lnTo>
                    <a:lnTo>
                      <a:pt x="392" y="567"/>
                    </a:lnTo>
                    <a:lnTo>
                      <a:pt x="402" y="686"/>
                    </a:lnTo>
                    <a:lnTo>
                      <a:pt x="407" y="805"/>
                    </a:lnTo>
                    <a:lnTo>
                      <a:pt x="417" y="944"/>
                    </a:lnTo>
                    <a:lnTo>
                      <a:pt x="427" y="1078"/>
                    </a:lnTo>
                    <a:lnTo>
                      <a:pt x="432" y="1197"/>
                    </a:lnTo>
                    <a:lnTo>
                      <a:pt x="442" y="1232"/>
                    </a:lnTo>
                    <a:lnTo>
                      <a:pt x="452" y="1262"/>
                    </a:lnTo>
                    <a:lnTo>
                      <a:pt x="457" y="1277"/>
                    </a:lnTo>
                    <a:lnTo>
                      <a:pt x="467" y="1262"/>
                    </a:lnTo>
                    <a:lnTo>
                      <a:pt x="477" y="1247"/>
                    </a:lnTo>
                    <a:lnTo>
                      <a:pt x="482" y="1232"/>
                    </a:lnTo>
                    <a:lnTo>
                      <a:pt x="492" y="1222"/>
                    </a:lnTo>
                    <a:lnTo>
                      <a:pt x="501" y="1207"/>
                    </a:lnTo>
                    <a:lnTo>
                      <a:pt x="506" y="1192"/>
                    </a:lnTo>
                    <a:lnTo>
                      <a:pt x="516" y="1162"/>
                    </a:lnTo>
                    <a:lnTo>
                      <a:pt x="526" y="1138"/>
                    </a:lnTo>
                    <a:lnTo>
                      <a:pt x="531" y="1098"/>
                    </a:lnTo>
                    <a:lnTo>
                      <a:pt x="541" y="1048"/>
                    </a:lnTo>
                    <a:lnTo>
                      <a:pt x="551" y="998"/>
                    </a:lnTo>
                    <a:lnTo>
                      <a:pt x="556" y="974"/>
                    </a:lnTo>
                    <a:lnTo>
                      <a:pt x="566" y="954"/>
                    </a:lnTo>
                    <a:lnTo>
                      <a:pt x="576" y="929"/>
                    </a:lnTo>
                    <a:lnTo>
                      <a:pt x="581" y="904"/>
                    </a:lnTo>
                    <a:lnTo>
                      <a:pt x="591" y="879"/>
                    </a:lnTo>
                    <a:lnTo>
                      <a:pt x="601" y="854"/>
                    </a:lnTo>
                    <a:lnTo>
                      <a:pt x="611" y="830"/>
                    </a:lnTo>
                    <a:lnTo>
                      <a:pt x="616" y="805"/>
                    </a:lnTo>
                    <a:lnTo>
                      <a:pt x="626" y="775"/>
                    </a:lnTo>
                    <a:lnTo>
                      <a:pt x="636" y="750"/>
                    </a:lnTo>
                    <a:lnTo>
                      <a:pt x="641" y="725"/>
                    </a:lnTo>
                    <a:lnTo>
                      <a:pt x="650" y="701"/>
                    </a:lnTo>
                    <a:lnTo>
                      <a:pt x="660" y="671"/>
                    </a:lnTo>
                    <a:lnTo>
                      <a:pt x="665" y="636"/>
                    </a:lnTo>
                    <a:lnTo>
                      <a:pt x="675" y="606"/>
                    </a:lnTo>
                    <a:lnTo>
                      <a:pt x="685" y="571"/>
                    </a:lnTo>
                    <a:lnTo>
                      <a:pt x="690" y="537"/>
                    </a:lnTo>
                    <a:lnTo>
                      <a:pt x="700" y="507"/>
                    </a:lnTo>
                    <a:lnTo>
                      <a:pt x="710" y="477"/>
                    </a:lnTo>
                    <a:lnTo>
                      <a:pt x="715" y="447"/>
                    </a:lnTo>
                    <a:lnTo>
                      <a:pt x="725" y="418"/>
                    </a:lnTo>
                    <a:lnTo>
                      <a:pt x="735" y="388"/>
                    </a:lnTo>
                    <a:lnTo>
                      <a:pt x="740" y="358"/>
                    </a:lnTo>
                    <a:lnTo>
                      <a:pt x="750" y="338"/>
                    </a:lnTo>
                    <a:lnTo>
                      <a:pt x="760" y="323"/>
                    </a:lnTo>
                    <a:lnTo>
                      <a:pt x="765" y="308"/>
                    </a:lnTo>
                    <a:lnTo>
                      <a:pt x="775" y="288"/>
                    </a:lnTo>
                    <a:lnTo>
                      <a:pt x="785" y="264"/>
                    </a:lnTo>
                    <a:lnTo>
                      <a:pt x="790" y="244"/>
                    </a:lnTo>
                    <a:lnTo>
                      <a:pt x="799" y="219"/>
                    </a:lnTo>
                    <a:lnTo>
                      <a:pt x="809" y="194"/>
                    </a:lnTo>
                    <a:lnTo>
                      <a:pt x="814" y="169"/>
                    </a:lnTo>
                    <a:lnTo>
                      <a:pt x="824" y="149"/>
                    </a:lnTo>
                    <a:lnTo>
                      <a:pt x="834" y="125"/>
                    </a:lnTo>
                    <a:lnTo>
                      <a:pt x="839" y="105"/>
                    </a:lnTo>
                    <a:lnTo>
                      <a:pt x="849" y="90"/>
                    </a:lnTo>
                    <a:lnTo>
                      <a:pt x="859" y="80"/>
                    </a:lnTo>
                    <a:lnTo>
                      <a:pt x="864" y="70"/>
                    </a:lnTo>
                    <a:lnTo>
                      <a:pt x="874" y="65"/>
                    </a:lnTo>
                    <a:lnTo>
                      <a:pt x="884" y="65"/>
                    </a:lnTo>
                    <a:lnTo>
                      <a:pt x="894" y="65"/>
                    </a:lnTo>
                    <a:lnTo>
                      <a:pt x="899" y="65"/>
                    </a:lnTo>
                    <a:lnTo>
                      <a:pt x="909" y="70"/>
                    </a:lnTo>
                    <a:lnTo>
                      <a:pt x="919" y="70"/>
                    </a:lnTo>
                    <a:lnTo>
                      <a:pt x="924" y="65"/>
                    </a:lnTo>
                    <a:lnTo>
                      <a:pt x="934" y="65"/>
                    </a:lnTo>
                    <a:lnTo>
                      <a:pt x="943" y="60"/>
                    </a:lnTo>
                    <a:lnTo>
                      <a:pt x="948" y="55"/>
                    </a:lnTo>
                    <a:lnTo>
                      <a:pt x="958" y="50"/>
                    </a:lnTo>
                    <a:lnTo>
                      <a:pt x="968" y="45"/>
                    </a:lnTo>
                    <a:lnTo>
                      <a:pt x="973" y="40"/>
                    </a:lnTo>
                    <a:lnTo>
                      <a:pt x="983" y="35"/>
                    </a:lnTo>
                    <a:lnTo>
                      <a:pt x="993" y="30"/>
                    </a:lnTo>
                    <a:lnTo>
                      <a:pt x="998" y="30"/>
                    </a:lnTo>
                    <a:lnTo>
                      <a:pt x="1008" y="30"/>
                    </a:lnTo>
                    <a:lnTo>
                      <a:pt x="1018" y="25"/>
                    </a:lnTo>
                    <a:lnTo>
                      <a:pt x="1023" y="20"/>
                    </a:lnTo>
                    <a:lnTo>
                      <a:pt x="1033" y="10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4" name="Freeform 195"/>
              <p:cNvSpPr>
                <a:spLocks/>
              </p:cNvSpPr>
              <p:nvPr/>
            </p:nvSpPr>
            <p:spPr bwMode="auto">
              <a:xfrm>
                <a:off x="5101958" y="4212151"/>
                <a:ext cx="268288" cy="133350"/>
              </a:xfrm>
              <a:custGeom>
                <a:avLst/>
                <a:gdLst>
                  <a:gd name="T0" fmla="*/ 0 w 169"/>
                  <a:gd name="T1" fmla="*/ 84 h 84"/>
                  <a:gd name="T2" fmla="*/ 10 w 169"/>
                  <a:gd name="T3" fmla="*/ 80 h 84"/>
                  <a:gd name="T4" fmla="*/ 15 w 169"/>
                  <a:gd name="T5" fmla="*/ 80 h 84"/>
                  <a:gd name="T6" fmla="*/ 25 w 169"/>
                  <a:gd name="T7" fmla="*/ 75 h 84"/>
                  <a:gd name="T8" fmla="*/ 34 w 169"/>
                  <a:gd name="T9" fmla="*/ 70 h 84"/>
                  <a:gd name="T10" fmla="*/ 39 w 169"/>
                  <a:gd name="T11" fmla="*/ 65 h 84"/>
                  <a:gd name="T12" fmla="*/ 49 w 169"/>
                  <a:gd name="T13" fmla="*/ 60 h 84"/>
                  <a:gd name="T14" fmla="*/ 59 w 169"/>
                  <a:gd name="T15" fmla="*/ 55 h 84"/>
                  <a:gd name="T16" fmla="*/ 64 w 169"/>
                  <a:gd name="T17" fmla="*/ 50 h 84"/>
                  <a:gd name="T18" fmla="*/ 74 w 169"/>
                  <a:gd name="T19" fmla="*/ 45 h 84"/>
                  <a:gd name="T20" fmla="*/ 84 w 169"/>
                  <a:gd name="T21" fmla="*/ 40 h 84"/>
                  <a:gd name="T22" fmla="*/ 89 w 169"/>
                  <a:gd name="T23" fmla="*/ 35 h 84"/>
                  <a:gd name="T24" fmla="*/ 99 w 169"/>
                  <a:gd name="T25" fmla="*/ 30 h 84"/>
                  <a:gd name="T26" fmla="*/ 109 w 169"/>
                  <a:gd name="T27" fmla="*/ 25 h 84"/>
                  <a:gd name="T28" fmla="*/ 119 w 169"/>
                  <a:gd name="T29" fmla="*/ 15 h 84"/>
                  <a:gd name="T30" fmla="*/ 124 w 169"/>
                  <a:gd name="T31" fmla="*/ 15 h 84"/>
                  <a:gd name="T32" fmla="*/ 134 w 169"/>
                  <a:gd name="T33" fmla="*/ 10 h 84"/>
                  <a:gd name="T34" fmla="*/ 144 w 169"/>
                  <a:gd name="T35" fmla="*/ 10 h 84"/>
                  <a:gd name="T36" fmla="*/ 149 w 169"/>
                  <a:gd name="T37" fmla="*/ 5 h 84"/>
                  <a:gd name="T38" fmla="*/ 159 w 169"/>
                  <a:gd name="T39" fmla="*/ 0 h 84"/>
                  <a:gd name="T40" fmla="*/ 169 w 169"/>
                  <a:gd name="T41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4">
                    <a:moveTo>
                      <a:pt x="0" y="84"/>
                    </a:moveTo>
                    <a:lnTo>
                      <a:pt x="10" y="80"/>
                    </a:lnTo>
                    <a:lnTo>
                      <a:pt x="15" y="80"/>
                    </a:lnTo>
                    <a:lnTo>
                      <a:pt x="25" y="75"/>
                    </a:lnTo>
                    <a:lnTo>
                      <a:pt x="34" y="70"/>
                    </a:lnTo>
                    <a:lnTo>
                      <a:pt x="39" y="65"/>
                    </a:lnTo>
                    <a:lnTo>
                      <a:pt x="49" y="60"/>
                    </a:lnTo>
                    <a:lnTo>
                      <a:pt x="59" y="55"/>
                    </a:lnTo>
                    <a:lnTo>
                      <a:pt x="64" y="50"/>
                    </a:lnTo>
                    <a:lnTo>
                      <a:pt x="74" y="45"/>
                    </a:lnTo>
                    <a:lnTo>
                      <a:pt x="84" y="40"/>
                    </a:lnTo>
                    <a:lnTo>
                      <a:pt x="89" y="35"/>
                    </a:lnTo>
                    <a:lnTo>
                      <a:pt x="99" y="30"/>
                    </a:lnTo>
                    <a:lnTo>
                      <a:pt x="109" y="25"/>
                    </a:lnTo>
                    <a:lnTo>
                      <a:pt x="119" y="15"/>
                    </a:lnTo>
                    <a:lnTo>
                      <a:pt x="124" y="15"/>
                    </a:lnTo>
                    <a:lnTo>
                      <a:pt x="134" y="10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5" name="Freeform 196"/>
              <p:cNvSpPr>
                <a:spLocks/>
              </p:cNvSpPr>
              <p:nvPr/>
            </p:nvSpPr>
            <p:spPr bwMode="auto">
              <a:xfrm>
                <a:off x="1742808" y="4472501"/>
                <a:ext cx="1679575" cy="520700"/>
              </a:xfrm>
              <a:custGeom>
                <a:avLst/>
                <a:gdLst>
                  <a:gd name="T0" fmla="*/ 20 w 1058"/>
                  <a:gd name="T1" fmla="*/ 5 h 328"/>
                  <a:gd name="T2" fmla="*/ 45 w 1058"/>
                  <a:gd name="T3" fmla="*/ 15 h 328"/>
                  <a:gd name="T4" fmla="*/ 70 w 1058"/>
                  <a:gd name="T5" fmla="*/ 25 h 328"/>
                  <a:gd name="T6" fmla="*/ 94 w 1058"/>
                  <a:gd name="T7" fmla="*/ 45 h 328"/>
                  <a:gd name="T8" fmla="*/ 119 w 1058"/>
                  <a:gd name="T9" fmla="*/ 69 h 328"/>
                  <a:gd name="T10" fmla="*/ 144 w 1058"/>
                  <a:gd name="T11" fmla="*/ 104 h 328"/>
                  <a:gd name="T12" fmla="*/ 169 w 1058"/>
                  <a:gd name="T13" fmla="*/ 134 h 328"/>
                  <a:gd name="T14" fmla="*/ 194 w 1058"/>
                  <a:gd name="T15" fmla="*/ 164 h 328"/>
                  <a:gd name="T16" fmla="*/ 219 w 1058"/>
                  <a:gd name="T17" fmla="*/ 204 h 328"/>
                  <a:gd name="T18" fmla="*/ 243 w 1058"/>
                  <a:gd name="T19" fmla="*/ 233 h 328"/>
                  <a:gd name="T20" fmla="*/ 268 w 1058"/>
                  <a:gd name="T21" fmla="*/ 258 h 328"/>
                  <a:gd name="T22" fmla="*/ 293 w 1058"/>
                  <a:gd name="T23" fmla="*/ 278 h 328"/>
                  <a:gd name="T24" fmla="*/ 318 w 1058"/>
                  <a:gd name="T25" fmla="*/ 293 h 328"/>
                  <a:gd name="T26" fmla="*/ 343 w 1058"/>
                  <a:gd name="T27" fmla="*/ 313 h 328"/>
                  <a:gd name="T28" fmla="*/ 368 w 1058"/>
                  <a:gd name="T29" fmla="*/ 313 h 328"/>
                  <a:gd name="T30" fmla="*/ 392 w 1058"/>
                  <a:gd name="T31" fmla="*/ 318 h 328"/>
                  <a:gd name="T32" fmla="*/ 417 w 1058"/>
                  <a:gd name="T33" fmla="*/ 328 h 328"/>
                  <a:gd name="T34" fmla="*/ 442 w 1058"/>
                  <a:gd name="T35" fmla="*/ 323 h 328"/>
                  <a:gd name="T36" fmla="*/ 467 w 1058"/>
                  <a:gd name="T37" fmla="*/ 328 h 328"/>
                  <a:gd name="T38" fmla="*/ 492 w 1058"/>
                  <a:gd name="T39" fmla="*/ 323 h 328"/>
                  <a:gd name="T40" fmla="*/ 517 w 1058"/>
                  <a:gd name="T41" fmla="*/ 328 h 328"/>
                  <a:gd name="T42" fmla="*/ 541 w 1058"/>
                  <a:gd name="T43" fmla="*/ 323 h 328"/>
                  <a:gd name="T44" fmla="*/ 566 w 1058"/>
                  <a:gd name="T45" fmla="*/ 313 h 328"/>
                  <a:gd name="T46" fmla="*/ 591 w 1058"/>
                  <a:gd name="T47" fmla="*/ 318 h 328"/>
                  <a:gd name="T48" fmla="*/ 616 w 1058"/>
                  <a:gd name="T49" fmla="*/ 323 h 328"/>
                  <a:gd name="T50" fmla="*/ 641 w 1058"/>
                  <a:gd name="T51" fmla="*/ 318 h 328"/>
                  <a:gd name="T52" fmla="*/ 666 w 1058"/>
                  <a:gd name="T53" fmla="*/ 308 h 328"/>
                  <a:gd name="T54" fmla="*/ 690 w 1058"/>
                  <a:gd name="T55" fmla="*/ 303 h 328"/>
                  <a:gd name="T56" fmla="*/ 715 w 1058"/>
                  <a:gd name="T57" fmla="*/ 313 h 328"/>
                  <a:gd name="T58" fmla="*/ 740 w 1058"/>
                  <a:gd name="T59" fmla="*/ 308 h 328"/>
                  <a:gd name="T60" fmla="*/ 765 w 1058"/>
                  <a:gd name="T61" fmla="*/ 293 h 328"/>
                  <a:gd name="T62" fmla="*/ 790 w 1058"/>
                  <a:gd name="T63" fmla="*/ 278 h 328"/>
                  <a:gd name="T64" fmla="*/ 815 w 1058"/>
                  <a:gd name="T65" fmla="*/ 258 h 328"/>
                  <a:gd name="T66" fmla="*/ 844 w 1058"/>
                  <a:gd name="T67" fmla="*/ 238 h 328"/>
                  <a:gd name="T68" fmla="*/ 869 w 1058"/>
                  <a:gd name="T69" fmla="*/ 218 h 328"/>
                  <a:gd name="T70" fmla="*/ 894 w 1058"/>
                  <a:gd name="T71" fmla="*/ 238 h 328"/>
                  <a:gd name="T72" fmla="*/ 919 w 1058"/>
                  <a:gd name="T73" fmla="*/ 263 h 328"/>
                  <a:gd name="T74" fmla="*/ 944 w 1058"/>
                  <a:gd name="T75" fmla="*/ 263 h 328"/>
                  <a:gd name="T76" fmla="*/ 969 w 1058"/>
                  <a:gd name="T77" fmla="*/ 283 h 328"/>
                  <a:gd name="T78" fmla="*/ 993 w 1058"/>
                  <a:gd name="T79" fmla="*/ 293 h 328"/>
                  <a:gd name="T80" fmla="*/ 1018 w 1058"/>
                  <a:gd name="T81" fmla="*/ 303 h 328"/>
                  <a:gd name="T82" fmla="*/ 1043 w 1058"/>
                  <a:gd name="T83" fmla="*/ 303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28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5" y="10"/>
                    </a:lnTo>
                    <a:lnTo>
                      <a:pt x="45" y="15"/>
                    </a:lnTo>
                    <a:lnTo>
                      <a:pt x="50" y="15"/>
                    </a:lnTo>
                    <a:lnTo>
                      <a:pt x="60" y="20"/>
                    </a:lnTo>
                    <a:lnTo>
                      <a:pt x="70" y="25"/>
                    </a:lnTo>
                    <a:lnTo>
                      <a:pt x="75" y="30"/>
                    </a:lnTo>
                    <a:lnTo>
                      <a:pt x="85" y="40"/>
                    </a:lnTo>
                    <a:lnTo>
                      <a:pt x="94" y="45"/>
                    </a:lnTo>
                    <a:lnTo>
                      <a:pt x="99" y="55"/>
                    </a:lnTo>
                    <a:lnTo>
                      <a:pt x="109" y="60"/>
                    </a:lnTo>
                    <a:lnTo>
                      <a:pt x="119" y="69"/>
                    </a:lnTo>
                    <a:lnTo>
                      <a:pt x="124" y="79"/>
                    </a:lnTo>
                    <a:lnTo>
                      <a:pt x="134" y="89"/>
                    </a:lnTo>
                    <a:lnTo>
                      <a:pt x="144" y="104"/>
                    </a:lnTo>
                    <a:lnTo>
                      <a:pt x="149" y="114"/>
                    </a:lnTo>
                    <a:lnTo>
                      <a:pt x="159" y="124"/>
                    </a:lnTo>
                    <a:lnTo>
                      <a:pt x="169" y="134"/>
                    </a:lnTo>
                    <a:lnTo>
                      <a:pt x="174" y="144"/>
                    </a:lnTo>
                    <a:lnTo>
                      <a:pt x="184" y="154"/>
                    </a:lnTo>
                    <a:lnTo>
                      <a:pt x="194" y="164"/>
                    </a:lnTo>
                    <a:lnTo>
                      <a:pt x="199" y="179"/>
                    </a:lnTo>
                    <a:lnTo>
                      <a:pt x="209" y="189"/>
                    </a:lnTo>
                    <a:lnTo>
                      <a:pt x="219" y="204"/>
                    </a:lnTo>
                    <a:lnTo>
                      <a:pt x="224" y="213"/>
                    </a:lnTo>
                    <a:lnTo>
                      <a:pt x="234" y="223"/>
                    </a:lnTo>
                    <a:lnTo>
                      <a:pt x="243" y="233"/>
                    </a:lnTo>
                    <a:lnTo>
                      <a:pt x="248" y="243"/>
                    </a:lnTo>
                    <a:lnTo>
                      <a:pt x="258" y="248"/>
                    </a:lnTo>
                    <a:lnTo>
                      <a:pt x="268" y="258"/>
                    </a:lnTo>
                    <a:lnTo>
                      <a:pt x="278" y="263"/>
                    </a:lnTo>
                    <a:lnTo>
                      <a:pt x="283" y="268"/>
                    </a:lnTo>
                    <a:lnTo>
                      <a:pt x="293" y="278"/>
                    </a:lnTo>
                    <a:lnTo>
                      <a:pt x="303" y="283"/>
                    </a:lnTo>
                    <a:lnTo>
                      <a:pt x="308" y="288"/>
                    </a:lnTo>
                    <a:lnTo>
                      <a:pt x="318" y="293"/>
                    </a:lnTo>
                    <a:lnTo>
                      <a:pt x="328" y="298"/>
                    </a:lnTo>
                    <a:lnTo>
                      <a:pt x="333" y="308"/>
                    </a:lnTo>
                    <a:lnTo>
                      <a:pt x="343" y="313"/>
                    </a:lnTo>
                    <a:lnTo>
                      <a:pt x="353" y="313"/>
                    </a:lnTo>
                    <a:lnTo>
                      <a:pt x="358" y="313"/>
                    </a:lnTo>
                    <a:lnTo>
                      <a:pt x="368" y="313"/>
                    </a:lnTo>
                    <a:lnTo>
                      <a:pt x="378" y="318"/>
                    </a:lnTo>
                    <a:lnTo>
                      <a:pt x="383" y="318"/>
                    </a:lnTo>
                    <a:lnTo>
                      <a:pt x="392" y="318"/>
                    </a:lnTo>
                    <a:lnTo>
                      <a:pt x="402" y="323"/>
                    </a:lnTo>
                    <a:lnTo>
                      <a:pt x="407" y="328"/>
                    </a:lnTo>
                    <a:lnTo>
                      <a:pt x="417" y="328"/>
                    </a:lnTo>
                    <a:lnTo>
                      <a:pt x="427" y="328"/>
                    </a:lnTo>
                    <a:lnTo>
                      <a:pt x="432" y="323"/>
                    </a:lnTo>
                    <a:lnTo>
                      <a:pt x="442" y="323"/>
                    </a:lnTo>
                    <a:lnTo>
                      <a:pt x="452" y="328"/>
                    </a:lnTo>
                    <a:lnTo>
                      <a:pt x="457" y="328"/>
                    </a:lnTo>
                    <a:lnTo>
                      <a:pt x="467" y="328"/>
                    </a:lnTo>
                    <a:lnTo>
                      <a:pt x="477" y="328"/>
                    </a:lnTo>
                    <a:lnTo>
                      <a:pt x="482" y="323"/>
                    </a:lnTo>
                    <a:lnTo>
                      <a:pt x="492" y="323"/>
                    </a:lnTo>
                    <a:lnTo>
                      <a:pt x="502" y="323"/>
                    </a:lnTo>
                    <a:lnTo>
                      <a:pt x="507" y="323"/>
                    </a:lnTo>
                    <a:lnTo>
                      <a:pt x="517" y="328"/>
                    </a:lnTo>
                    <a:lnTo>
                      <a:pt x="527" y="328"/>
                    </a:lnTo>
                    <a:lnTo>
                      <a:pt x="531" y="328"/>
                    </a:lnTo>
                    <a:lnTo>
                      <a:pt x="541" y="323"/>
                    </a:lnTo>
                    <a:lnTo>
                      <a:pt x="551" y="318"/>
                    </a:lnTo>
                    <a:lnTo>
                      <a:pt x="561" y="313"/>
                    </a:lnTo>
                    <a:lnTo>
                      <a:pt x="566" y="313"/>
                    </a:lnTo>
                    <a:lnTo>
                      <a:pt x="576" y="313"/>
                    </a:lnTo>
                    <a:lnTo>
                      <a:pt x="586" y="313"/>
                    </a:lnTo>
                    <a:lnTo>
                      <a:pt x="591" y="318"/>
                    </a:lnTo>
                    <a:lnTo>
                      <a:pt x="601" y="323"/>
                    </a:lnTo>
                    <a:lnTo>
                      <a:pt x="611" y="323"/>
                    </a:lnTo>
                    <a:lnTo>
                      <a:pt x="616" y="323"/>
                    </a:lnTo>
                    <a:lnTo>
                      <a:pt x="626" y="318"/>
                    </a:lnTo>
                    <a:lnTo>
                      <a:pt x="636" y="318"/>
                    </a:lnTo>
                    <a:lnTo>
                      <a:pt x="641" y="318"/>
                    </a:lnTo>
                    <a:lnTo>
                      <a:pt x="651" y="313"/>
                    </a:lnTo>
                    <a:lnTo>
                      <a:pt x="661" y="313"/>
                    </a:lnTo>
                    <a:lnTo>
                      <a:pt x="666" y="308"/>
                    </a:lnTo>
                    <a:lnTo>
                      <a:pt x="676" y="303"/>
                    </a:lnTo>
                    <a:lnTo>
                      <a:pt x="685" y="303"/>
                    </a:lnTo>
                    <a:lnTo>
                      <a:pt x="690" y="303"/>
                    </a:lnTo>
                    <a:lnTo>
                      <a:pt x="700" y="308"/>
                    </a:lnTo>
                    <a:lnTo>
                      <a:pt x="710" y="308"/>
                    </a:lnTo>
                    <a:lnTo>
                      <a:pt x="715" y="313"/>
                    </a:lnTo>
                    <a:lnTo>
                      <a:pt x="725" y="313"/>
                    </a:lnTo>
                    <a:lnTo>
                      <a:pt x="735" y="313"/>
                    </a:lnTo>
                    <a:lnTo>
                      <a:pt x="740" y="308"/>
                    </a:lnTo>
                    <a:lnTo>
                      <a:pt x="750" y="303"/>
                    </a:lnTo>
                    <a:lnTo>
                      <a:pt x="760" y="298"/>
                    </a:lnTo>
                    <a:lnTo>
                      <a:pt x="765" y="293"/>
                    </a:lnTo>
                    <a:lnTo>
                      <a:pt x="775" y="288"/>
                    </a:lnTo>
                    <a:lnTo>
                      <a:pt x="785" y="283"/>
                    </a:lnTo>
                    <a:lnTo>
                      <a:pt x="790" y="278"/>
                    </a:lnTo>
                    <a:lnTo>
                      <a:pt x="800" y="273"/>
                    </a:lnTo>
                    <a:lnTo>
                      <a:pt x="810" y="268"/>
                    </a:lnTo>
                    <a:lnTo>
                      <a:pt x="815" y="258"/>
                    </a:lnTo>
                    <a:lnTo>
                      <a:pt x="824" y="253"/>
                    </a:lnTo>
                    <a:lnTo>
                      <a:pt x="834" y="248"/>
                    </a:lnTo>
                    <a:lnTo>
                      <a:pt x="844" y="238"/>
                    </a:lnTo>
                    <a:lnTo>
                      <a:pt x="849" y="228"/>
                    </a:lnTo>
                    <a:lnTo>
                      <a:pt x="859" y="223"/>
                    </a:lnTo>
                    <a:lnTo>
                      <a:pt x="869" y="218"/>
                    </a:lnTo>
                    <a:lnTo>
                      <a:pt x="874" y="213"/>
                    </a:lnTo>
                    <a:lnTo>
                      <a:pt x="884" y="223"/>
                    </a:lnTo>
                    <a:lnTo>
                      <a:pt x="894" y="238"/>
                    </a:lnTo>
                    <a:lnTo>
                      <a:pt x="899" y="248"/>
                    </a:lnTo>
                    <a:lnTo>
                      <a:pt x="909" y="258"/>
                    </a:lnTo>
                    <a:lnTo>
                      <a:pt x="919" y="263"/>
                    </a:lnTo>
                    <a:lnTo>
                      <a:pt x="924" y="268"/>
                    </a:lnTo>
                    <a:lnTo>
                      <a:pt x="934" y="268"/>
                    </a:lnTo>
                    <a:lnTo>
                      <a:pt x="944" y="263"/>
                    </a:lnTo>
                    <a:lnTo>
                      <a:pt x="949" y="263"/>
                    </a:lnTo>
                    <a:lnTo>
                      <a:pt x="959" y="273"/>
                    </a:lnTo>
                    <a:lnTo>
                      <a:pt x="969" y="283"/>
                    </a:lnTo>
                    <a:lnTo>
                      <a:pt x="973" y="288"/>
                    </a:lnTo>
                    <a:lnTo>
                      <a:pt x="983" y="293"/>
                    </a:lnTo>
                    <a:lnTo>
                      <a:pt x="993" y="293"/>
                    </a:lnTo>
                    <a:lnTo>
                      <a:pt x="998" y="298"/>
                    </a:lnTo>
                    <a:lnTo>
                      <a:pt x="1008" y="298"/>
                    </a:lnTo>
                    <a:lnTo>
                      <a:pt x="1018" y="303"/>
                    </a:lnTo>
                    <a:lnTo>
                      <a:pt x="1023" y="303"/>
                    </a:lnTo>
                    <a:lnTo>
                      <a:pt x="1033" y="303"/>
                    </a:lnTo>
                    <a:lnTo>
                      <a:pt x="1043" y="303"/>
                    </a:lnTo>
                    <a:lnTo>
                      <a:pt x="1048" y="298"/>
                    </a:lnTo>
                    <a:lnTo>
                      <a:pt x="1058" y="298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6" name="Freeform 197"/>
              <p:cNvSpPr>
                <a:spLocks/>
              </p:cNvSpPr>
              <p:nvPr/>
            </p:nvSpPr>
            <p:spPr bwMode="auto">
              <a:xfrm>
                <a:off x="3422383" y="4432813"/>
                <a:ext cx="1679575" cy="1924050"/>
              </a:xfrm>
              <a:custGeom>
                <a:avLst/>
                <a:gdLst>
                  <a:gd name="T0" fmla="*/ 15 w 1058"/>
                  <a:gd name="T1" fmla="*/ 318 h 1212"/>
                  <a:gd name="T2" fmla="*/ 40 w 1058"/>
                  <a:gd name="T3" fmla="*/ 323 h 1212"/>
                  <a:gd name="T4" fmla="*/ 69 w 1058"/>
                  <a:gd name="T5" fmla="*/ 333 h 1212"/>
                  <a:gd name="T6" fmla="*/ 94 w 1058"/>
                  <a:gd name="T7" fmla="*/ 338 h 1212"/>
                  <a:gd name="T8" fmla="*/ 119 w 1058"/>
                  <a:gd name="T9" fmla="*/ 348 h 1212"/>
                  <a:gd name="T10" fmla="*/ 144 w 1058"/>
                  <a:gd name="T11" fmla="*/ 353 h 1212"/>
                  <a:gd name="T12" fmla="*/ 169 w 1058"/>
                  <a:gd name="T13" fmla="*/ 353 h 1212"/>
                  <a:gd name="T14" fmla="*/ 194 w 1058"/>
                  <a:gd name="T15" fmla="*/ 348 h 1212"/>
                  <a:gd name="T16" fmla="*/ 218 w 1058"/>
                  <a:gd name="T17" fmla="*/ 348 h 1212"/>
                  <a:gd name="T18" fmla="*/ 243 w 1058"/>
                  <a:gd name="T19" fmla="*/ 353 h 1212"/>
                  <a:gd name="T20" fmla="*/ 268 w 1058"/>
                  <a:gd name="T21" fmla="*/ 358 h 1212"/>
                  <a:gd name="T22" fmla="*/ 293 w 1058"/>
                  <a:gd name="T23" fmla="*/ 358 h 1212"/>
                  <a:gd name="T24" fmla="*/ 318 w 1058"/>
                  <a:gd name="T25" fmla="*/ 343 h 1212"/>
                  <a:gd name="T26" fmla="*/ 343 w 1058"/>
                  <a:gd name="T27" fmla="*/ 313 h 1212"/>
                  <a:gd name="T28" fmla="*/ 367 w 1058"/>
                  <a:gd name="T29" fmla="*/ 343 h 1212"/>
                  <a:gd name="T30" fmla="*/ 392 w 1058"/>
                  <a:gd name="T31" fmla="*/ 536 h 1212"/>
                  <a:gd name="T32" fmla="*/ 417 w 1058"/>
                  <a:gd name="T33" fmla="*/ 894 h 1212"/>
                  <a:gd name="T34" fmla="*/ 442 w 1058"/>
                  <a:gd name="T35" fmla="*/ 1162 h 1212"/>
                  <a:gd name="T36" fmla="*/ 467 w 1058"/>
                  <a:gd name="T37" fmla="*/ 1212 h 1212"/>
                  <a:gd name="T38" fmla="*/ 492 w 1058"/>
                  <a:gd name="T39" fmla="*/ 1182 h 1212"/>
                  <a:gd name="T40" fmla="*/ 516 w 1058"/>
                  <a:gd name="T41" fmla="*/ 1147 h 1212"/>
                  <a:gd name="T42" fmla="*/ 541 w 1058"/>
                  <a:gd name="T43" fmla="*/ 1023 h 1212"/>
                  <a:gd name="T44" fmla="*/ 566 w 1058"/>
                  <a:gd name="T45" fmla="*/ 939 h 1212"/>
                  <a:gd name="T46" fmla="*/ 591 w 1058"/>
                  <a:gd name="T47" fmla="*/ 864 h 1212"/>
                  <a:gd name="T48" fmla="*/ 616 w 1058"/>
                  <a:gd name="T49" fmla="*/ 795 h 1212"/>
                  <a:gd name="T50" fmla="*/ 641 w 1058"/>
                  <a:gd name="T51" fmla="*/ 735 h 1212"/>
                  <a:gd name="T52" fmla="*/ 665 w 1058"/>
                  <a:gd name="T53" fmla="*/ 665 h 1212"/>
                  <a:gd name="T54" fmla="*/ 690 w 1058"/>
                  <a:gd name="T55" fmla="*/ 541 h 1212"/>
                  <a:gd name="T56" fmla="*/ 715 w 1058"/>
                  <a:gd name="T57" fmla="*/ 457 h 1212"/>
                  <a:gd name="T58" fmla="*/ 740 w 1058"/>
                  <a:gd name="T59" fmla="*/ 377 h 1212"/>
                  <a:gd name="T60" fmla="*/ 765 w 1058"/>
                  <a:gd name="T61" fmla="*/ 308 h 1212"/>
                  <a:gd name="T62" fmla="*/ 790 w 1058"/>
                  <a:gd name="T63" fmla="*/ 253 h 1212"/>
                  <a:gd name="T64" fmla="*/ 814 w 1058"/>
                  <a:gd name="T65" fmla="*/ 184 h 1212"/>
                  <a:gd name="T66" fmla="*/ 839 w 1058"/>
                  <a:gd name="T67" fmla="*/ 114 h 1212"/>
                  <a:gd name="T68" fmla="*/ 864 w 1058"/>
                  <a:gd name="T69" fmla="*/ 70 h 1212"/>
                  <a:gd name="T70" fmla="*/ 894 w 1058"/>
                  <a:gd name="T71" fmla="*/ 60 h 1212"/>
                  <a:gd name="T72" fmla="*/ 919 w 1058"/>
                  <a:gd name="T73" fmla="*/ 50 h 1212"/>
                  <a:gd name="T74" fmla="*/ 943 w 1058"/>
                  <a:gd name="T75" fmla="*/ 50 h 1212"/>
                  <a:gd name="T76" fmla="*/ 968 w 1058"/>
                  <a:gd name="T77" fmla="*/ 45 h 1212"/>
                  <a:gd name="T78" fmla="*/ 993 w 1058"/>
                  <a:gd name="T79" fmla="*/ 35 h 1212"/>
                  <a:gd name="T80" fmla="*/ 1018 w 1058"/>
                  <a:gd name="T81" fmla="*/ 20 h 1212"/>
                  <a:gd name="T82" fmla="*/ 1043 w 1058"/>
                  <a:gd name="T83" fmla="*/ 5 h 1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12">
                    <a:moveTo>
                      <a:pt x="0" y="323"/>
                    </a:moveTo>
                    <a:lnTo>
                      <a:pt x="10" y="318"/>
                    </a:lnTo>
                    <a:lnTo>
                      <a:pt x="15" y="318"/>
                    </a:lnTo>
                    <a:lnTo>
                      <a:pt x="25" y="318"/>
                    </a:lnTo>
                    <a:lnTo>
                      <a:pt x="35" y="323"/>
                    </a:lnTo>
                    <a:lnTo>
                      <a:pt x="40" y="323"/>
                    </a:lnTo>
                    <a:lnTo>
                      <a:pt x="50" y="328"/>
                    </a:lnTo>
                    <a:lnTo>
                      <a:pt x="60" y="333"/>
                    </a:lnTo>
                    <a:lnTo>
                      <a:pt x="69" y="333"/>
                    </a:lnTo>
                    <a:lnTo>
                      <a:pt x="74" y="333"/>
                    </a:lnTo>
                    <a:lnTo>
                      <a:pt x="84" y="333"/>
                    </a:lnTo>
                    <a:lnTo>
                      <a:pt x="94" y="338"/>
                    </a:lnTo>
                    <a:lnTo>
                      <a:pt x="99" y="338"/>
                    </a:lnTo>
                    <a:lnTo>
                      <a:pt x="109" y="343"/>
                    </a:lnTo>
                    <a:lnTo>
                      <a:pt x="119" y="348"/>
                    </a:lnTo>
                    <a:lnTo>
                      <a:pt x="124" y="348"/>
                    </a:lnTo>
                    <a:lnTo>
                      <a:pt x="134" y="348"/>
                    </a:lnTo>
                    <a:lnTo>
                      <a:pt x="144" y="353"/>
                    </a:lnTo>
                    <a:lnTo>
                      <a:pt x="149" y="358"/>
                    </a:lnTo>
                    <a:lnTo>
                      <a:pt x="159" y="358"/>
                    </a:lnTo>
                    <a:lnTo>
                      <a:pt x="169" y="353"/>
                    </a:lnTo>
                    <a:lnTo>
                      <a:pt x="174" y="353"/>
                    </a:lnTo>
                    <a:lnTo>
                      <a:pt x="184" y="348"/>
                    </a:lnTo>
                    <a:lnTo>
                      <a:pt x="194" y="348"/>
                    </a:lnTo>
                    <a:lnTo>
                      <a:pt x="199" y="348"/>
                    </a:lnTo>
                    <a:lnTo>
                      <a:pt x="208" y="348"/>
                    </a:lnTo>
                    <a:lnTo>
                      <a:pt x="218" y="348"/>
                    </a:lnTo>
                    <a:lnTo>
                      <a:pt x="223" y="348"/>
                    </a:lnTo>
                    <a:lnTo>
                      <a:pt x="233" y="353"/>
                    </a:lnTo>
                    <a:lnTo>
                      <a:pt x="243" y="353"/>
                    </a:lnTo>
                    <a:lnTo>
                      <a:pt x="248" y="358"/>
                    </a:lnTo>
                    <a:lnTo>
                      <a:pt x="258" y="358"/>
                    </a:lnTo>
                    <a:lnTo>
                      <a:pt x="268" y="358"/>
                    </a:lnTo>
                    <a:lnTo>
                      <a:pt x="273" y="358"/>
                    </a:lnTo>
                    <a:lnTo>
                      <a:pt x="283" y="358"/>
                    </a:lnTo>
                    <a:lnTo>
                      <a:pt x="293" y="358"/>
                    </a:lnTo>
                    <a:lnTo>
                      <a:pt x="298" y="353"/>
                    </a:lnTo>
                    <a:lnTo>
                      <a:pt x="308" y="348"/>
                    </a:lnTo>
                    <a:lnTo>
                      <a:pt x="318" y="343"/>
                    </a:lnTo>
                    <a:lnTo>
                      <a:pt x="328" y="338"/>
                    </a:lnTo>
                    <a:lnTo>
                      <a:pt x="333" y="328"/>
                    </a:lnTo>
                    <a:lnTo>
                      <a:pt x="343" y="313"/>
                    </a:lnTo>
                    <a:lnTo>
                      <a:pt x="353" y="303"/>
                    </a:lnTo>
                    <a:lnTo>
                      <a:pt x="357" y="323"/>
                    </a:lnTo>
                    <a:lnTo>
                      <a:pt x="367" y="343"/>
                    </a:lnTo>
                    <a:lnTo>
                      <a:pt x="377" y="368"/>
                    </a:lnTo>
                    <a:lnTo>
                      <a:pt x="382" y="452"/>
                    </a:lnTo>
                    <a:lnTo>
                      <a:pt x="392" y="536"/>
                    </a:lnTo>
                    <a:lnTo>
                      <a:pt x="402" y="626"/>
                    </a:lnTo>
                    <a:lnTo>
                      <a:pt x="407" y="760"/>
                    </a:lnTo>
                    <a:lnTo>
                      <a:pt x="417" y="894"/>
                    </a:lnTo>
                    <a:lnTo>
                      <a:pt x="427" y="1018"/>
                    </a:lnTo>
                    <a:lnTo>
                      <a:pt x="432" y="1092"/>
                    </a:lnTo>
                    <a:lnTo>
                      <a:pt x="442" y="1162"/>
                    </a:lnTo>
                    <a:lnTo>
                      <a:pt x="452" y="1212"/>
                    </a:lnTo>
                    <a:lnTo>
                      <a:pt x="457" y="1212"/>
                    </a:lnTo>
                    <a:lnTo>
                      <a:pt x="467" y="1212"/>
                    </a:lnTo>
                    <a:lnTo>
                      <a:pt x="477" y="1212"/>
                    </a:lnTo>
                    <a:lnTo>
                      <a:pt x="482" y="1197"/>
                    </a:lnTo>
                    <a:lnTo>
                      <a:pt x="492" y="1182"/>
                    </a:lnTo>
                    <a:lnTo>
                      <a:pt x="501" y="1172"/>
                    </a:lnTo>
                    <a:lnTo>
                      <a:pt x="506" y="1157"/>
                    </a:lnTo>
                    <a:lnTo>
                      <a:pt x="516" y="1147"/>
                    </a:lnTo>
                    <a:lnTo>
                      <a:pt x="526" y="1117"/>
                    </a:lnTo>
                    <a:lnTo>
                      <a:pt x="531" y="1068"/>
                    </a:lnTo>
                    <a:lnTo>
                      <a:pt x="541" y="1023"/>
                    </a:lnTo>
                    <a:lnTo>
                      <a:pt x="551" y="988"/>
                    </a:lnTo>
                    <a:lnTo>
                      <a:pt x="556" y="963"/>
                    </a:lnTo>
                    <a:lnTo>
                      <a:pt x="566" y="939"/>
                    </a:lnTo>
                    <a:lnTo>
                      <a:pt x="576" y="914"/>
                    </a:lnTo>
                    <a:lnTo>
                      <a:pt x="581" y="889"/>
                    </a:lnTo>
                    <a:lnTo>
                      <a:pt x="591" y="864"/>
                    </a:lnTo>
                    <a:lnTo>
                      <a:pt x="601" y="839"/>
                    </a:lnTo>
                    <a:lnTo>
                      <a:pt x="611" y="814"/>
                    </a:lnTo>
                    <a:lnTo>
                      <a:pt x="616" y="795"/>
                    </a:lnTo>
                    <a:lnTo>
                      <a:pt x="626" y="775"/>
                    </a:lnTo>
                    <a:lnTo>
                      <a:pt x="636" y="755"/>
                    </a:lnTo>
                    <a:lnTo>
                      <a:pt x="641" y="735"/>
                    </a:lnTo>
                    <a:lnTo>
                      <a:pt x="650" y="710"/>
                    </a:lnTo>
                    <a:lnTo>
                      <a:pt x="660" y="690"/>
                    </a:lnTo>
                    <a:lnTo>
                      <a:pt x="665" y="665"/>
                    </a:lnTo>
                    <a:lnTo>
                      <a:pt x="675" y="626"/>
                    </a:lnTo>
                    <a:lnTo>
                      <a:pt x="685" y="581"/>
                    </a:lnTo>
                    <a:lnTo>
                      <a:pt x="690" y="541"/>
                    </a:lnTo>
                    <a:lnTo>
                      <a:pt x="700" y="512"/>
                    </a:lnTo>
                    <a:lnTo>
                      <a:pt x="710" y="482"/>
                    </a:lnTo>
                    <a:lnTo>
                      <a:pt x="715" y="457"/>
                    </a:lnTo>
                    <a:lnTo>
                      <a:pt x="725" y="432"/>
                    </a:lnTo>
                    <a:lnTo>
                      <a:pt x="735" y="402"/>
                    </a:lnTo>
                    <a:lnTo>
                      <a:pt x="740" y="377"/>
                    </a:lnTo>
                    <a:lnTo>
                      <a:pt x="750" y="358"/>
                    </a:lnTo>
                    <a:lnTo>
                      <a:pt x="760" y="333"/>
                    </a:lnTo>
                    <a:lnTo>
                      <a:pt x="765" y="308"/>
                    </a:lnTo>
                    <a:lnTo>
                      <a:pt x="775" y="293"/>
                    </a:lnTo>
                    <a:lnTo>
                      <a:pt x="785" y="273"/>
                    </a:lnTo>
                    <a:lnTo>
                      <a:pt x="790" y="253"/>
                    </a:lnTo>
                    <a:lnTo>
                      <a:pt x="799" y="233"/>
                    </a:lnTo>
                    <a:lnTo>
                      <a:pt x="809" y="209"/>
                    </a:lnTo>
                    <a:lnTo>
                      <a:pt x="814" y="184"/>
                    </a:lnTo>
                    <a:lnTo>
                      <a:pt x="824" y="159"/>
                    </a:lnTo>
                    <a:lnTo>
                      <a:pt x="834" y="134"/>
                    </a:lnTo>
                    <a:lnTo>
                      <a:pt x="839" y="114"/>
                    </a:lnTo>
                    <a:lnTo>
                      <a:pt x="849" y="94"/>
                    </a:lnTo>
                    <a:lnTo>
                      <a:pt x="859" y="75"/>
                    </a:lnTo>
                    <a:lnTo>
                      <a:pt x="864" y="70"/>
                    </a:lnTo>
                    <a:lnTo>
                      <a:pt x="874" y="65"/>
                    </a:lnTo>
                    <a:lnTo>
                      <a:pt x="884" y="60"/>
                    </a:lnTo>
                    <a:lnTo>
                      <a:pt x="894" y="60"/>
                    </a:lnTo>
                    <a:lnTo>
                      <a:pt x="899" y="55"/>
                    </a:lnTo>
                    <a:lnTo>
                      <a:pt x="909" y="50"/>
                    </a:lnTo>
                    <a:lnTo>
                      <a:pt x="919" y="50"/>
                    </a:lnTo>
                    <a:lnTo>
                      <a:pt x="924" y="55"/>
                    </a:lnTo>
                    <a:lnTo>
                      <a:pt x="934" y="55"/>
                    </a:lnTo>
                    <a:lnTo>
                      <a:pt x="943" y="50"/>
                    </a:lnTo>
                    <a:lnTo>
                      <a:pt x="948" y="50"/>
                    </a:lnTo>
                    <a:lnTo>
                      <a:pt x="958" y="45"/>
                    </a:lnTo>
                    <a:lnTo>
                      <a:pt x="968" y="45"/>
                    </a:lnTo>
                    <a:lnTo>
                      <a:pt x="973" y="40"/>
                    </a:lnTo>
                    <a:lnTo>
                      <a:pt x="983" y="40"/>
                    </a:lnTo>
                    <a:lnTo>
                      <a:pt x="993" y="35"/>
                    </a:lnTo>
                    <a:lnTo>
                      <a:pt x="998" y="25"/>
                    </a:lnTo>
                    <a:lnTo>
                      <a:pt x="1008" y="20"/>
                    </a:lnTo>
                    <a:lnTo>
                      <a:pt x="1018" y="20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7" name="Freeform 198"/>
              <p:cNvSpPr>
                <a:spLocks/>
              </p:cNvSpPr>
              <p:nvPr/>
            </p:nvSpPr>
            <p:spPr bwMode="auto">
              <a:xfrm>
                <a:off x="5101958" y="4307401"/>
                <a:ext cx="268288" cy="125413"/>
              </a:xfrm>
              <a:custGeom>
                <a:avLst/>
                <a:gdLst>
                  <a:gd name="T0" fmla="*/ 0 w 169"/>
                  <a:gd name="T1" fmla="*/ 79 h 79"/>
                  <a:gd name="T2" fmla="*/ 10 w 169"/>
                  <a:gd name="T3" fmla="*/ 74 h 79"/>
                  <a:gd name="T4" fmla="*/ 15 w 169"/>
                  <a:gd name="T5" fmla="*/ 69 h 79"/>
                  <a:gd name="T6" fmla="*/ 25 w 169"/>
                  <a:gd name="T7" fmla="*/ 64 h 79"/>
                  <a:gd name="T8" fmla="*/ 34 w 169"/>
                  <a:gd name="T9" fmla="*/ 54 h 79"/>
                  <a:gd name="T10" fmla="*/ 39 w 169"/>
                  <a:gd name="T11" fmla="*/ 49 h 79"/>
                  <a:gd name="T12" fmla="*/ 49 w 169"/>
                  <a:gd name="T13" fmla="*/ 49 h 79"/>
                  <a:gd name="T14" fmla="*/ 59 w 169"/>
                  <a:gd name="T15" fmla="*/ 44 h 79"/>
                  <a:gd name="T16" fmla="*/ 64 w 169"/>
                  <a:gd name="T17" fmla="*/ 44 h 79"/>
                  <a:gd name="T18" fmla="*/ 74 w 169"/>
                  <a:gd name="T19" fmla="*/ 39 h 79"/>
                  <a:gd name="T20" fmla="*/ 84 w 169"/>
                  <a:gd name="T21" fmla="*/ 34 h 79"/>
                  <a:gd name="T22" fmla="*/ 89 w 169"/>
                  <a:gd name="T23" fmla="*/ 29 h 79"/>
                  <a:gd name="T24" fmla="*/ 99 w 169"/>
                  <a:gd name="T25" fmla="*/ 24 h 79"/>
                  <a:gd name="T26" fmla="*/ 109 w 169"/>
                  <a:gd name="T27" fmla="*/ 20 h 79"/>
                  <a:gd name="T28" fmla="*/ 119 w 169"/>
                  <a:gd name="T29" fmla="*/ 15 h 79"/>
                  <a:gd name="T30" fmla="*/ 124 w 169"/>
                  <a:gd name="T31" fmla="*/ 10 h 79"/>
                  <a:gd name="T32" fmla="*/ 134 w 169"/>
                  <a:gd name="T33" fmla="*/ 10 h 79"/>
                  <a:gd name="T34" fmla="*/ 144 w 169"/>
                  <a:gd name="T35" fmla="*/ 5 h 79"/>
                  <a:gd name="T36" fmla="*/ 149 w 169"/>
                  <a:gd name="T37" fmla="*/ 5 h 79"/>
                  <a:gd name="T38" fmla="*/ 159 w 169"/>
                  <a:gd name="T39" fmla="*/ 5 h 79"/>
                  <a:gd name="T40" fmla="*/ 169 w 169"/>
                  <a:gd name="T4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9">
                    <a:moveTo>
                      <a:pt x="0" y="79"/>
                    </a:moveTo>
                    <a:lnTo>
                      <a:pt x="10" y="74"/>
                    </a:lnTo>
                    <a:lnTo>
                      <a:pt x="15" y="69"/>
                    </a:lnTo>
                    <a:lnTo>
                      <a:pt x="25" y="64"/>
                    </a:lnTo>
                    <a:lnTo>
                      <a:pt x="34" y="54"/>
                    </a:lnTo>
                    <a:lnTo>
                      <a:pt x="39" y="49"/>
                    </a:lnTo>
                    <a:lnTo>
                      <a:pt x="49" y="49"/>
                    </a:lnTo>
                    <a:lnTo>
                      <a:pt x="59" y="44"/>
                    </a:lnTo>
                    <a:lnTo>
                      <a:pt x="64" y="44"/>
                    </a:lnTo>
                    <a:lnTo>
                      <a:pt x="74" y="39"/>
                    </a:lnTo>
                    <a:lnTo>
                      <a:pt x="84" y="34"/>
                    </a:lnTo>
                    <a:lnTo>
                      <a:pt x="89" y="29"/>
                    </a:lnTo>
                    <a:lnTo>
                      <a:pt x="99" y="24"/>
                    </a:lnTo>
                    <a:lnTo>
                      <a:pt x="109" y="20"/>
                    </a:lnTo>
                    <a:lnTo>
                      <a:pt x="119" y="15"/>
                    </a:lnTo>
                    <a:lnTo>
                      <a:pt x="124" y="10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8" name="Freeform 199"/>
              <p:cNvSpPr>
                <a:spLocks/>
              </p:cNvSpPr>
              <p:nvPr/>
            </p:nvSpPr>
            <p:spPr bwMode="auto">
              <a:xfrm>
                <a:off x="1742808" y="4401063"/>
                <a:ext cx="1679575" cy="552450"/>
              </a:xfrm>
              <a:custGeom>
                <a:avLst/>
                <a:gdLst>
                  <a:gd name="T0" fmla="*/ 20 w 1058"/>
                  <a:gd name="T1" fmla="*/ 5 h 348"/>
                  <a:gd name="T2" fmla="*/ 45 w 1058"/>
                  <a:gd name="T3" fmla="*/ 15 h 348"/>
                  <a:gd name="T4" fmla="*/ 70 w 1058"/>
                  <a:gd name="T5" fmla="*/ 30 h 348"/>
                  <a:gd name="T6" fmla="*/ 94 w 1058"/>
                  <a:gd name="T7" fmla="*/ 55 h 348"/>
                  <a:gd name="T8" fmla="*/ 119 w 1058"/>
                  <a:gd name="T9" fmla="*/ 75 h 348"/>
                  <a:gd name="T10" fmla="*/ 144 w 1058"/>
                  <a:gd name="T11" fmla="*/ 105 h 348"/>
                  <a:gd name="T12" fmla="*/ 169 w 1058"/>
                  <a:gd name="T13" fmla="*/ 144 h 348"/>
                  <a:gd name="T14" fmla="*/ 194 w 1058"/>
                  <a:gd name="T15" fmla="*/ 169 h 348"/>
                  <a:gd name="T16" fmla="*/ 219 w 1058"/>
                  <a:gd name="T17" fmla="*/ 199 h 348"/>
                  <a:gd name="T18" fmla="*/ 243 w 1058"/>
                  <a:gd name="T19" fmla="*/ 229 h 348"/>
                  <a:gd name="T20" fmla="*/ 268 w 1058"/>
                  <a:gd name="T21" fmla="*/ 258 h 348"/>
                  <a:gd name="T22" fmla="*/ 293 w 1058"/>
                  <a:gd name="T23" fmla="*/ 273 h 348"/>
                  <a:gd name="T24" fmla="*/ 318 w 1058"/>
                  <a:gd name="T25" fmla="*/ 283 h 348"/>
                  <a:gd name="T26" fmla="*/ 343 w 1058"/>
                  <a:gd name="T27" fmla="*/ 303 h 348"/>
                  <a:gd name="T28" fmla="*/ 368 w 1058"/>
                  <a:gd name="T29" fmla="*/ 318 h 348"/>
                  <a:gd name="T30" fmla="*/ 392 w 1058"/>
                  <a:gd name="T31" fmla="*/ 318 h 348"/>
                  <a:gd name="T32" fmla="*/ 417 w 1058"/>
                  <a:gd name="T33" fmla="*/ 318 h 348"/>
                  <a:gd name="T34" fmla="*/ 442 w 1058"/>
                  <a:gd name="T35" fmla="*/ 318 h 348"/>
                  <a:gd name="T36" fmla="*/ 467 w 1058"/>
                  <a:gd name="T37" fmla="*/ 323 h 348"/>
                  <a:gd name="T38" fmla="*/ 492 w 1058"/>
                  <a:gd name="T39" fmla="*/ 323 h 348"/>
                  <a:gd name="T40" fmla="*/ 517 w 1058"/>
                  <a:gd name="T41" fmla="*/ 323 h 348"/>
                  <a:gd name="T42" fmla="*/ 541 w 1058"/>
                  <a:gd name="T43" fmla="*/ 323 h 348"/>
                  <a:gd name="T44" fmla="*/ 566 w 1058"/>
                  <a:gd name="T45" fmla="*/ 323 h 348"/>
                  <a:gd name="T46" fmla="*/ 591 w 1058"/>
                  <a:gd name="T47" fmla="*/ 323 h 348"/>
                  <a:gd name="T48" fmla="*/ 616 w 1058"/>
                  <a:gd name="T49" fmla="*/ 323 h 348"/>
                  <a:gd name="T50" fmla="*/ 641 w 1058"/>
                  <a:gd name="T51" fmla="*/ 333 h 348"/>
                  <a:gd name="T52" fmla="*/ 666 w 1058"/>
                  <a:gd name="T53" fmla="*/ 328 h 348"/>
                  <a:gd name="T54" fmla="*/ 690 w 1058"/>
                  <a:gd name="T55" fmla="*/ 323 h 348"/>
                  <a:gd name="T56" fmla="*/ 715 w 1058"/>
                  <a:gd name="T57" fmla="*/ 328 h 348"/>
                  <a:gd name="T58" fmla="*/ 740 w 1058"/>
                  <a:gd name="T59" fmla="*/ 333 h 348"/>
                  <a:gd name="T60" fmla="*/ 765 w 1058"/>
                  <a:gd name="T61" fmla="*/ 318 h 348"/>
                  <a:gd name="T62" fmla="*/ 790 w 1058"/>
                  <a:gd name="T63" fmla="*/ 303 h 348"/>
                  <a:gd name="T64" fmla="*/ 815 w 1058"/>
                  <a:gd name="T65" fmla="*/ 293 h 348"/>
                  <a:gd name="T66" fmla="*/ 844 w 1058"/>
                  <a:gd name="T67" fmla="*/ 273 h 348"/>
                  <a:gd name="T68" fmla="*/ 869 w 1058"/>
                  <a:gd name="T69" fmla="*/ 258 h 348"/>
                  <a:gd name="T70" fmla="*/ 894 w 1058"/>
                  <a:gd name="T71" fmla="*/ 249 h 348"/>
                  <a:gd name="T72" fmla="*/ 919 w 1058"/>
                  <a:gd name="T73" fmla="*/ 293 h 348"/>
                  <a:gd name="T74" fmla="*/ 944 w 1058"/>
                  <a:gd name="T75" fmla="*/ 303 h 348"/>
                  <a:gd name="T76" fmla="*/ 969 w 1058"/>
                  <a:gd name="T77" fmla="*/ 308 h 348"/>
                  <a:gd name="T78" fmla="*/ 993 w 1058"/>
                  <a:gd name="T79" fmla="*/ 323 h 348"/>
                  <a:gd name="T80" fmla="*/ 1018 w 1058"/>
                  <a:gd name="T81" fmla="*/ 338 h 348"/>
                  <a:gd name="T82" fmla="*/ 1043 w 1058"/>
                  <a:gd name="T83" fmla="*/ 348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48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5" y="10"/>
                    </a:lnTo>
                    <a:lnTo>
                      <a:pt x="45" y="15"/>
                    </a:lnTo>
                    <a:lnTo>
                      <a:pt x="50" y="15"/>
                    </a:lnTo>
                    <a:lnTo>
                      <a:pt x="60" y="25"/>
                    </a:lnTo>
                    <a:lnTo>
                      <a:pt x="70" y="30"/>
                    </a:lnTo>
                    <a:lnTo>
                      <a:pt x="75" y="40"/>
                    </a:lnTo>
                    <a:lnTo>
                      <a:pt x="85" y="45"/>
                    </a:lnTo>
                    <a:lnTo>
                      <a:pt x="94" y="55"/>
                    </a:lnTo>
                    <a:lnTo>
                      <a:pt x="99" y="60"/>
                    </a:lnTo>
                    <a:lnTo>
                      <a:pt x="109" y="70"/>
                    </a:lnTo>
                    <a:lnTo>
                      <a:pt x="119" y="75"/>
                    </a:lnTo>
                    <a:lnTo>
                      <a:pt x="124" y="85"/>
                    </a:lnTo>
                    <a:lnTo>
                      <a:pt x="134" y="95"/>
                    </a:lnTo>
                    <a:lnTo>
                      <a:pt x="144" y="105"/>
                    </a:lnTo>
                    <a:lnTo>
                      <a:pt x="149" y="119"/>
                    </a:lnTo>
                    <a:lnTo>
                      <a:pt x="159" y="129"/>
                    </a:lnTo>
                    <a:lnTo>
                      <a:pt x="169" y="144"/>
                    </a:lnTo>
                    <a:lnTo>
                      <a:pt x="174" y="154"/>
                    </a:lnTo>
                    <a:lnTo>
                      <a:pt x="184" y="159"/>
                    </a:lnTo>
                    <a:lnTo>
                      <a:pt x="194" y="169"/>
                    </a:lnTo>
                    <a:lnTo>
                      <a:pt x="199" y="179"/>
                    </a:lnTo>
                    <a:lnTo>
                      <a:pt x="209" y="189"/>
                    </a:lnTo>
                    <a:lnTo>
                      <a:pt x="219" y="199"/>
                    </a:lnTo>
                    <a:lnTo>
                      <a:pt x="224" y="209"/>
                    </a:lnTo>
                    <a:lnTo>
                      <a:pt x="234" y="219"/>
                    </a:lnTo>
                    <a:lnTo>
                      <a:pt x="243" y="229"/>
                    </a:lnTo>
                    <a:lnTo>
                      <a:pt x="248" y="239"/>
                    </a:lnTo>
                    <a:lnTo>
                      <a:pt x="258" y="253"/>
                    </a:lnTo>
                    <a:lnTo>
                      <a:pt x="268" y="258"/>
                    </a:lnTo>
                    <a:lnTo>
                      <a:pt x="278" y="268"/>
                    </a:lnTo>
                    <a:lnTo>
                      <a:pt x="283" y="273"/>
                    </a:lnTo>
                    <a:lnTo>
                      <a:pt x="293" y="273"/>
                    </a:lnTo>
                    <a:lnTo>
                      <a:pt x="303" y="278"/>
                    </a:lnTo>
                    <a:lnTo>
                      <a:pt x="308" y="278"/>
                    </a:lnTo>
                    <a:lnTo>
                      <a:pt x="318" y="283"/>
                    </a:lnTo>
                    <a:lnTo>
                      <a:pt x="328" y="293"/>
                    </a:lnTo>
                    <a:lnTo>
                      <a:pt x="333" y="298"/>
                    </a:lnTo>
                    <a:lnTo>
                      <a:pt x="343" y="303"/>
                    </a:lnTo>
                    <a:lnTo>
                      <a:pt x="353" y="308"/>
                    </a:lnTo>
                    <a:lnTo>
                      <a:pt x="358" y="313"/>
                    </a:lnTo>
                    <a:lnTo>
                      <a:pt x="368" y="318"/>
                    </a:lnTo>
                    <a:lnTo>
                      <a:pt x="378" y="318"/>
                    </a:lnTo>
                    <a:lnTo>
                      <a:pt x="383" y="318"/>
                    </a:lnTo>
                    <a:lnTo>
                      <a:pt x="392" y="318"/>
                    </a:lnTo>
                    <a:lnTo>
                      <a:pt x="402" y="318"/>
                    </a:lnTo>
                    <a:lnTo>
                      <a:pt x="407" y="318"/>
                    </a:lnTo>
                    <a:lnTo>
                      <a:pt x="417" y="318"/>
                    </a:lnTo>
                    <a:lnTo>
                      <a:pt x="427" y="318"/>
                    </a:lnTo>
                    <a:lnTo>
                      <a:pt x="432" y="318"/>
                    </a:lnTo>
                    <a:lnTo>
                      <a:pt x="442" y="318"/>
                    </a:lnTo>
                    <a:lnTo>
                      <a:pt x="452" y="318"/>
                    </a:lnTo>
                    <a:lnTo>
                      <a:pt x="457" y="323"/>
                    </a:lnTo>
                    <a:lnTo>
                      <a:pt x="467" y="323"/>
                    </a:lnTo>
                    <a:lnTo>
                      <a:pt x="477" y="323"/>
                    </a:lnTo>
                    <a:lnTo>
                      <a:pt x="482" y="323"/>
                    </a:lnTo>
                    <a:lnTo>
                      <a:pt x="492" y="323"/>
                    </a:lnTo>
                    <a:lnTo>
                      <a:pt x="502" y="323"/>
                    </a:lnTo>
                    <a:lnTo>
                      <a:pt x="507" y="323"/>
                    </a:lnTo>
                    <a:lnTo>
                      <a:pt x="517" y="323"/>
                    </a:lnTo>
                    <a:lnTo>
                      <a:pt x="527" y="323"/>
                    </a:lnTo>
                    <a:lnTo>
                      <a:pt x="531" y="323"/>
                    </a:lnTo>
                    <a:lnTo>
                      <a:pt x="541" y="323"/>
                    </a:lnTo>
                    <a:lnTo>
                      <a:pt x="551" y="328"/>
                    </a:lnTo>
                    <a:lnTo>
                      <a:pt x="561" y="328"/>
                    </a:lnTo>
                    <a:lnTo>
                      <a:pt x="566" y="323"/>
                    </a:lnTo>
                    <a:lnTo>
                      <a:pt x="576" y="323"/>
                    </a:lnTo>
                    <a:lnTo>
                      <a:pt x="586" y="323"/>
                    </a:lnTo>
                    <a:lnTo>
                      <a:pt x="591" y="323"/>
                    </a:lnTo>
                    <a:lnTo>
                      <a:pt x="601" y="323"/>
                    </a:lnTo>
                    <a:lnTo>
                      <a:pt x="611" y="323"/>
                    </a:lnTo>
                    <a:lnTo>
                      <a:pt x="616" y="323"/>
                    </a:lnTo>
                    <a:lnTo>
                      <a:pt x="626" y="328"/>
                    </a:lnTo>
                    <a:lnTo>
                      <a:pt x="636" y="328"/>
                    </a:lnTo>
                    <a:lnTo>
                      <a:pt x="641" y="333"/>
                    </a:lnTo>
                    <a:lnTo>
                      <a:pt x="651" y="333"/>
                    </a:lnTo>
                    <a:lnTo>
                      <a:pt x="661" y="328"/>
                    </a:lnTo>
                    <a:lnTo>
                      <a:pt x="666" y="328"/>
                    </a:lnTo>
                    <a:lnTo>
                      <a:pt x="676" y="328"/>
                    </a:lnTo>
                    <a:lnTo>
                      <a:pt x="685" y="323"/>
                    </a:lnTo>
                    <a:lnTo>
                      <a:pt x="690" y="323"/>
                    </a:lnTo>
                    <a:lnTo>
                      <a:pt x="700" y="323"/>
                    </a:lnTo>
                    <a:lnTo>
                      <a:pt x="710" y="323"/>
                    </a:lnTo>
                    <a:lnTo>
                      <a:pt x="715" y="328"/>
                    </a:lnTo>
                    <a:lnTo>
                      <a:pt x="725" y="328"/>
                    </a:lnTo>
                    <a:lnTo>
                      <a:pt x="735" y="328"/>
                    </a:lnTo>
                    <a:lnTo>
                      <a:pt x="740" y="333"/>
                    </a:lnTo>
                    <a:lnTo>
                      <a:pt x="750" y="328"/>
                    </a:lnTo>
                    <a:lnTo>
                      <a:pt x="760" y="323"/>
                    </a:lnTo>
                    <a:lnTo>
                      <a:pt x="765" y="318"/>
                    </a:lnTo>
                    <a:lnTo>
                      <a:pt x="775" y="313"/>
                    </a:lnTo>
                    <a:lnTo>
                      <a:pt x="785" y="308"/>
                    </a:lnTo>
                    <a:lnTo>
                      <a:pt x="790" y="303"/>
                    </a:lnTo>
                    <a:lnTo>
                      <a:pt x="800" y="298"/>
                    </a:lnTo>
                    <a:lnTo>
                      <a:pt x="810" y="293"/>
                    </a:lnTo>
                    <a:lnTo>
                      <a:pt x="815" y="293"/>
                    </a:lnTo>
                    <a:lnTo>
                      <a:pt x="824" y="283"/>
                    </a:lnTo>
                    <a:lnTo>
                      <a:pt x="834" y="278"/>
                    </a:lnTo>
                    <a:lnTo>
                      <a:pt x="844" y="273"/>
                    </a:lnTo>
                    <a:lnTo>
                      <a:pt x="849" y="268"/>
                    </a:lnTo>
                    <a:lnTo>
                      <a:pt x="859" y="263"/>
                    </a:lnTo>
                    <a:lnTo>
                      <a:pt x="869" y="258"/>
                    </a:lnTo>
                    <a:lnTo>
                      <a:pt x="874" y="253"/>
                    </a:lnTo>
                    <a:lnTo>
                      <a:pt x="884" y="249"/>
                    </a:lnTo>
                    <a:lnTo>
                      <a:pt x="894" y="249"/>
                    </a:lnTo>
                    <a:lnTo>
                      <a:pt x="899" y="263"/>
                    </a:lnTo>
                    <a:lnTo>
                      <a:pt x="909" y="283"/>
                    </a:lnTo>
                    <a:lnTo>
                      <a:pt x="919" y="293"/>
                    </a:lnTo>
                    <a:lnTo>
                      <a:pt x="924" y="293"/>
                    </a:lnTo>
                    <a:lnTo>
                      <a:pt x="934" y="298"/>
                    </a:lnTo>
                    <a:lnTo>
                      <a:pt x="944" y="303"/>
                    </a:lnTo>
                    <a:lnTo>
                      <a:pt x="949" y="303"/>
                    </a:lnTo>
                    <a:lnTo>
                      <a:pt x="959" y="303"/>
                    </a:lnTo>
                    <a:lnTo>
                      <a:pt x="969" y="308"/>
                    </a:lnTo>
                    <a:lnTo>
                      <a:pt x="973" y="313"/>
                    </a:lnTo>
                    <a:lnTo>
                      <a:pt x="983" y="318"/>
                    </a:lnTo>
                    <a:lnTo>
                      <a:pt x="993" y="323"/>
                    </a:lnTo>
                    <a:lnTo>
                      <a:pt x="998" y="328"/>
                    </a:lnTo>
                    <a:lnTo>
                      <a:pt x="1008" y="333"/>
                    </a:lnTo>
                    <a:lnTo>
                      <a:pt x="1018" y="338"/>
                    </a:lnTo>
                    <a:lnTo>
                      <a:pt x="1023" y="343"/>
                    </a:lnTo>
                    <a:lnTo>
                      <a:pt x="1033" y="348"/>
                    </a:lnTo>
                    <a:lnTo>
                      <a:pt x="1043" y="348"/>
                    </a:lnTo>
                    <a:lnTo>
                      <a:pt x="1048" y="348"/>
                    </a:lnTo>
                    <a:lnTo>
                      <a:pt x="1058" y="348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9" name="Freeform 200"/>
              <p:cNvSpPr>
                <a:spLocks/>
              </p:cNvSpPr>
              <p:nvPr/>
            </p:nvSpPr>
            <p:spPr bwMode="auto">
              <a:xfrm>
                <a:off x="3422383" y="4536001"/>
                <a:ext cx="1679575" cy="1930400"/>
              </a:xfrm>
              <a:custGeom>
                <a:avLst/>
                <a:gdLst>
                  <a:gd name="T0" fmla="*/ 15 w 1058"/>
                  <a:gd name="T1" fmla="*/ 253 h 1216"/>
                  <a:gd name="T2" fmla="*/ 40 w 1058"/>
                  <a:gd name="T3" fmla="*/ 253 h 1216"/>
                  <a:gd name="T4" fmla="*/ 69 w 1058"/>
                  <a:gd name="T5" fmla="*/ 263 h 1216"/>
                  <a:gd name="T6" fmla="*/ 94 w 1058"/>
                  <a:gd name="T7" fmla="*/ 273 h 1216"/>
                  <a:gd name="T8" fmla="*/ 119 w 1058"/>
                  <a:gd name="T9" fmla="*/ 283 h 1216"/>
                  <a:gd name="T10" fmla="*/ 144 w 1058"/>
                  <a:gd name="T11" fmla="*/ 288 h 1216"/>
                  <a:gd name="T12" fmla="*/ 169 w 1058"/>
                  <a:gd name="T13" fmla="*/ 298 h 1216"/>
                  <a:gd name="T14" fmla="*/ 194 w 1058"/>
                  <a:gd name="T15" fmla="*/ 293 h 1216"/>
                  <a:gd name="T16" fmla="*/ 218 w 1058"/>
                  <a:gd name="T17" fmla="*/ 288 h 1216"/>
                  <a:gd name="T18" fmla="*/ 243 w 1058"/>
                  <a:gd name="T19" fmla="*/ 298 h 1216"/>
                  <a:gd name="T20" fmla="*/ 268 w 1058"/>
                  <a:gd name="T21" fmla="*/ 303 h 1216"/>
                  <a:gd name="T22" fmla="*/ 293 w 1058"/>
                  <a:gd name="T23" fmla="*/ 298 h 1216"/>
                  <a:gd name="T24" fmla="*/ 318 w 1058"/>
                  <a:gd name="T25" fmla="*/ 293 h 1216"/>
                  <a:gd name="T26" fmla="*/ 343 w 1058"/>
                  <a:gd name="T27" fmla="*/ 268 h 1216"/>
                  <a:gd name="T28" fmla="*/ 367 w 1058"/>
                  <a:gd name="T29" fmla="*/ 293 h 1216"/>
                  <a:gd name="T30" fmla="*/ 392 w 1058"/>
                  <a:gd name="T31" fmla="*/ 476 h 1216"/>
                  <a:gd name="T32" fmla="*/ 417 w 1058"/>
                  <a:gd name="T33" fmla="*/ 839 h 1216"/>
                  <a:gd name="T34" fmla="*/ 442 w 1058"/>
                  <a:gd name="T35" fmla="*/ 1152 h 1216"/>
                  <a:gd name="T36" fmla="*/ 467 w 1058"/>
                  <a:gd name="T37" fmla="*/ 1201 h 1216"/>
                  <a:gd name="T38" fmla="*/ 492 w 1058"/>
                  <a:gd name="T39" fmla="*/ 1161 h 1216"/>
                  <a:gd name="T40" fmla="*/ 516 w 1058"/>
                  <a:gd name="T41" fmla="*/ 1087 h 1216"/>
                  <a:gd name="T42" fmla="*/ 541 w 1058"/>
                  <a:gd name="T43" fmla="*/ 973 h 1216"/>
                  <a:gd name="T44" fmla="*/ 566 w 1058"/>
                  <a:gd name="T45" fmla="*/ 888 h 1216"/>
                  <a:gd name="T46" fmla="*/ 591 w 1058"/>
                  <a:gd name="T47" fmla="*/ 814 h 1216"/>
                  <a:gd name="T48" fmla="*/ 616 w 1058"/>
                  <a:gd name="T49" fmla="*/ 744 h 1216"/>
                  <a:gd name="T50" fmla="*/ 641 w 1058"/>
                  <a:gd name="T51" fmla="*/ 680 h 1216"/>
                  <a:gd name="T52" fmla="*/ 665 w 1058"/>
                  <a:gd name="T53" fmla="*/ 581 h 1216"/>
                  <a:gd name="T54" fmla="*/ 690 w 1058"/>
                  <a:gd name="T55" fmla="*/ 476 h 1216"/>
                  <a:gd name="T56" fmla="*/ 715 w 1058"/>
                  <a:gd name="T57" fmla="*/ 392 h 1216"/>
                  <a:gd name="T58" fmla="*/ 740 w 1058"/>
                  <a:gd name="T59" fmla="*/ 322 h 1216"/>
                  <a:gd name="T60" fmla="*/ 765 w 1058"/>
                  <a:gd name="T61" fmla="*/ 273 h 1216"/>
                  <a:gd name="T62" fmla="*/ 790 w 1058"/>
                  <a:gd name="T63" fmla="*/ 208 h 1216"/>
                  <a:gd name="T64" fmla="*/ 814 w 1058"/>
                  <a:gd name="T65" fmla="*/ 134 h 1216"/>
                  <a:gd name="T66" fmla="*/ 839 w 1058"/>
                  <a:gd name="T67" fmla="*/ 79 h 1216"/>
                  <a:gd name="T68" fmla="*/ 864 w 1058"/>
                  <a:gd name="T69" fmla="*/ 49 h 1216"/>
                  <a:gd name="T70" fmla="*/ 894 w 1058"/>
                  <a:gd name="T71" fmla="*/ 44 h 1216"/>
                  <a:gd name="T72" fmla="*/ 919 w 1058"/>
                  <a:gd name="T73" fmla="*/ 44 h 1216"/>
                  <a:gd name="T74" fmla="*/ 943 w 1058"/>
                  <a:gd name="T75" fmla="*/ 44 h 1216"/>
                  <a:gd name="T76" fmla="*/ 968 w 1058"/>
                  <a:gd name="T77" fmla="*/ 34 h 1216"/>
                  <a:gd name="T78" fmla="*/ 993 w 1058"/>
                  <a:gd name="T79" fmla="*/ 24 h 1216"/>
                  <a:gd name="T80" fmla="*/ 1018 w 1058"/>
                  <a:gd name="T81" fmla="*/ 20 h 1216"/>
                  <a:gd name="T82" fmla="*/ 1043 w 1058"/>
                  <a:gd name="T83" fmla="*/ 10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16">
                    <a:moveTo>
                      <a:pt x="0" y="263"/>
                    </a:moveTo>
                    <a:lnTo>
                      <a:pt x="10" y="258"/>
                    </a:lnTo>
                    <a:lnTo>
                      <a:pt x="15" y="253"/>
                    </a:lnTo>
                    <a:lnTo>
                      <a:pt x="25" y="248"/>
                    </a:lnTo>
                    <a:lnTo>
                      <a:pt x="35" y="248"/>
                    </a:lnTo>
                    <a:lnTo>
                      <a:pt x="40" y="253"/>
                    </a:lnTo>
                    <a:lnTo>
                      <a:pt x="50" y="253"/>
                    </a:lnTo>
                    <a:lnTo>
                      <a:pt x="60" y="258"/>
                    </a:lnTo>
                    <a:lnTo>
                      <a:pt x="69" y="263"/>
                    </a:lnTo>
                    <a:lnTo>
                      <a:pt x="74" y="263"/>
                    </a:lnTo>
                    <a:lnTo>
                      <a:pt x="84" y="268"/>
                    </a:lnTo>
                    <a:lnTo>
                      <a:pt x="94" y="273"/>
                    </a:lnTo>
                    <a:lnTo>
                      <a:pt x="99" y="273"/>
                    </a:lnTo>
                    <a:lnTo>
                      <a:pt x="109" y="278"/>
                    </a:lnTo>
                    <a:lnTo>
                      <a:pt x="119" y="283"/>
                    </a:lnTo>
                    <a:lnTo>
                      <a:pt x="124" y="283"/>
                    </a:lnTo>
                    <a:lnTo>
                      <a:pt x="134" y="288"/>
                    </a:lnTo>
                    <a:lnTo>
                      <a:pt x="144" y="288"/>
                    </a:lnTo>
                    <a:lnTo>
                      <a:pt x="149" y="293"/>
                    </a:lnTo>
                    <a:lnTo>
                      <a:pt x="159" y="293"/>
                    </a:lnTo>
                    <a:lnTo>
                      <a:pt x="169" y="298"/>
                    </a:lnTo>
                    <a:lnTo>
                      <a:pt x="174" y="298"/>
                    </a:lnTo>
                    <a:lnTo>
                      <a:pt x="184" y="298"/>
                    </a:lnTo>
                    <a:lnTo>
                      <a:pt x="194" y="293"/>
                    </a:lnTo>
                    <a:lnTo>
                      <a:pt x="199" y="293"/>
                    </a:lnTo>
                    <a:lnTo>
                      <a:pt x="208" y="288"/>
                    </a:lnTo>
                    <a:lnTo>
                      <a:pt x="218" y="288"/>
                    </a:lnTo>
                    <a:lnTo>
                      <a:pt x="223" y="293"/>
                    </a:lnTo>
                    <a:lnTo>
                      <a:pt x="233" y="298"/>
                    </a:lnTo>
                    <a:lnTo>
                      <a:pt x="243" y="298"/>
                    </a:lnTo>
                    <a:lnTo>
                      <a:pt x="248" y="303"/>
                    </a:lnTo>
                    <a:lnTo>
                      <a:pt x="258" y="303"/>
                    </a:lnTo>
                    <a:lnTo>
                      <a:pt x="268" y="303"/>
                    </a:lnTo>
                    <a:lnTo>
                      <a:pt x="273" y="303"/>
                    </a:lnTo>
                    <a:lnTo>
                      <a:pt x="283" y="298"/>
                    </a:lnTo>
                    <a:lnTo>
                      <a:pt x="293" y="298"/>
                    </a:lnTo>
                    <a:lnTo>
                      <a:pt x="298" y="298"/>
                    </a:lnTo>
                    <a:lnTo>
                      <a:pt x="308" y="298"/>
                    </a:lnTo>
                    <a:lnTo>
                      <a:pt x="318" y="293"/>
                    </a:lnTo>
                    <a:lnTo>
                      <a:pt x="328" y="283"/>
                    </a:lnTo>
                    <a:lnTo>
                      <a:pt x="333" y="278"/>
                    </a:lnTo>
                    <a:lnTo>
                      <a:pt x="343" y="268"/>
                    </a:lnTo>
                    <a:lnTo>
                      <a:pt x="353" y="263"/>
                    </a:lnTo>
                    <a:lnTo>
                      <a:pt x="357" y="258"/>
                    </a:lnTo>
                    <a:lnTo>
                      <a:pt x="367" y="293"/>
                    </a:lnTo>
                    <a:lnTo>
                      <a:pt x="377" y="332"/>
                    </a:lnTo>
                    <a:lnTo>
                      <a:pt x="382" y="377"/>
                    </a:lnTo>
                    <a:lnTo>
                      <a:pt x="392" y="476"/>
                    </a:lnTo>
                    <a:lnTo>
                      <a:pt x="402" y="586"/>
                    </a:lnTo>
                    <a:lnTo>
                      <a:pt x="407" y="690"/>
                    </a:lnTo>
                    <a:lnTo>
                      <a:pt x="417" y="839"/>
                    </a:lnTo>
                    <a:lnTo>
                      <a:pt x="427" y="988"/>
                    </a:lnTo>
                    <a:lnTo>
                      <a:pt x="432" y="1117"/>
                    </a:lnTo>
                    <a:lnTo>
                      <a:pt x="442" y="1152"/>
                    </a:lnTo>
                    <a:lnTo>
                      <a:pt x="452" y="1191"/>
                    </a:lnTo>
                    <a:lnTo>
                      <a:pt x="457" y="1216"/>
                    </a:lnTo>
                    <a:lnTo>
                      <a:pt x="467" y="1201"/>
                    </a:lnTo>
                    <a:lnTo>
                      <a:pt x="477" y="1191"/>
                    </a:lnTo>
                    <a:lnTo>
                      <a:pt x="482" y="1176"/>
                    </a:lnTo>
                    <a:lnTo>
                      <a:pt x="492" y="1161"/>
                    </a:lnTo>
                    <a:lnTo>
                      <a:pt x="501" y="1142"/>
                    </a:lnTo>
                    <a:lnTo>
                      <a:pt x="506" y="1117"/>
                    </a:lnTo>
                    <a:lnTo>
                      <a:pt x="516" y="1087"/>
                    </a:lnTo>
                    <a:lnTo>
                      <a:pt x="526" y="1057"/>
                    </a:lnTo>
                    <a:lnTo>
                      <a:pt x="531" y="1018"/>
                    </a:lnTo>
                    <a:lnTo>
                      <a:pt x="541" y="973"/>
                    </a:lnTo>
                    <a:lnTo>
                      <a:pt x="551" y="933"/>
                    </a:lnTo>
                    <a:lnTo>
                      <a:pt x="556" y="908"/>
                    </a:lnTo>
                    <a:lnTo>
                      <a:pt x="566" y="888"/>
                    </a:lnTo>
                    <a:lnTo>
                      <a:pt x="576" y="869"/>
                    </a:lnTo>
                    <a:lnTo>
                      <a:pt x="581" y="839"/>
                    </a:lnTo>
                    <a:lnTo>
                      <a:pt x="591" y="814"/>
                    </a:lnTo>
                    <a:lnTo>
                      <a:pt x="601" y="789"/>
                    </a:lnTo>
                    <a:lnTo>
                      <a:pt x="611" y="764"/>
                    </a:lnTo>
                    <a:lnTo>
                      <a:pt x="616" y="744"/>
                    </a:lnTo>
                    <a:lnTo>
                      <a:pt x="626" y="720"/>
                    </a:lnTo>
                    <a:lnTo>
                      <a:pt x="636" y="700"/>
                    </a:lnTo>
                    <a:lnTo>
                      <a:pt x="641" y="680"/>
                    </a:lnTo>
                    <a:lnTo>
                      <a:pt x="650" y="655"/>
                    </a:lnTo>
                    <a:lnTo>
                      <a:pt x="660" y="620"/>
                    </a:lnTo>
                    <a:lnTo>
                      <a:pt x="665" y="581"/>
                    </a:lnTo>
                    <a:lnTo>
                      <a:pt x="675" y="546"/>
                    </a:lnTo>
                    <a:lnTo>
                      <a:pt x="685" y="511"/>
                    </a:lnTo>
                    <a:lnTo>
                      <a:pt x="690" y="476"/>
                    </a:lnTo>
                    <a:lnTo>
                      <a:pt x="700" y="447"/>
                    </a:lnTo>
                    <a:lnTo>
                      <a:pt x="710" y="422"/>
                    </a:lnTo>
                    <a:lnTo>
                      <a:pt x="715" y="392"/>
                    </a:lnTo>
                    <a:lnTo>
                      <a:pt x="725" y="367"/>
                    </a:lnTo>
                    <a:lnTo>
                      <a:pt x="735" y="347"/>
                    </a:lnTo>
                    <a:lnTo>
                      <a:pt x="740" y="322"/>
                    </a:lnTo>
                    <a:lnTo>
                      <a:pt x="750" y="303"/>
                    </a:lnTo>
                    <a:lnTo>
                      <a:pt x="760" y="288"/>
                    </a:lnTo>
                    <a:lnTo>
                      <a:pt x="765" y="273"/>
                    </a:lnTo>
                    <a:lnTo>
                      <a:pt x="775" y="253"/>
                    </a:lnTo>
                    <a:lnTo>
                      <a:pt x="785" y="228"/>
                    </a:lnTo>
                    <a:lnTo>
                      <a:pt x="790" y="208"/>
                    </a:lnTo>
                    <a:lnTo>
                      <a:pt x="799" y="183"/>
                    </a:lnTo>
                    <a:lnTo>
                      <a:pt x="809" y="159"/>
                    </a:lnTo>
                    <a:lnTo>
                      <a:pt x="814" y="134"/>
                    </a:lnTo>
                    <a:lnTo>
                      <a:pt x="824" y="114"/>
                    </a:lnTo>
                    <a:lnTo>
                      <a:pt x="834" y="94"/>
                    </a:lnTo>
                    <a:lnTo>
                      <a:pt x="839" y="79"/>
                    </a:lnTo>
                    <a:lnTo>
                      <a:pt x="849" y="69"/>
                    </a:lnTo>
                    <a:lnTo>
                      <a:pt x="859" y="59"/>
                    </a:lnTo>
                    <a:lnTo>
                      <a:pt x="864" y="49"/>
                    </a:lnTo>
                    <a:lnTo>
                      <a:pt x="874" y="49"/>
                    </a:lnTo>
                    <a:lnTo>
                      <a:pt x="884" y="44"/>
                    </a:lnTo>
                    <a:lnTo>
                      <a:pt x="894" y="44"/>
                    </a:lnTo>
                    <a:lnTo>
                      <a:pt x="899" y="44"/>
                    </a:lnTo>
                    <a:lnTo>
                      <a:pt x="909" y="44"/>
                    </a:lnTo>
                    <a:lnTo>
                      <a:pt x="919" y="44"/>
                    </a:lnTo>
                    <a:lnTo>
                      <a:pt x="924" y="44"/>
                    </a:lnTo>
                    <a:lnTo>
                      <a:pt x="934" y="44"/>
                    </a:lnTo>
                    <a:lnTo>
                      <a:pt x="943" y="44"/>
                    </a:lnTo>
                    <a:lnTo>
                      <a:pt x="948" y="39"/>
                    </a:lnTo>
                    <a:lnTo>
                      <a:pt x="958" y="34"/>
                    </a:lnTo>
                    <a:lnTo>
                      <a:pt x="968" y="34"/>
                    </a:lnTo>
                    <a:lnTo>
                      <a:pt x="973" y="29"/>
                    </a:lnTo>
                    <a:lnTo>
                      <a:pt x="983" y="29"/>
                    </a:lnTo>
                    <a:lnTo>
                      <a:pt x="993" y="24"/>
                    </a:lnTo>
                    <a:lnTo>
                      <a:pt x="998" y="24"/>
                    </a:lnTo>
                    <a:lnTo>
                      <a:pt x="1008" y="20"/>
                    </a:lnTo>
                    <a:lnTo>
                      <a:pt x="1018" y="20"/>
                    </a:lnTo>
                    <a:lnTo>
                      <a:pt x="1023" y="20"/>
                    </a:lnTo>
                    <a:lnTo>
                      <a:pt x="1033" y="20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0" name="Freeform 201"/>
              <p:cNvSpPr>
                <a:spLocks/>
              </p:cNvSpPr>
              <p:nvPr/>
            </p:nvSpPr>
            <p:spPr bwMode="auto">
              <a:xfrm>
                <a:off x="5101958" y="4440751"/>
                <a:ext cx="268288" cy="95250"/>
              </a:xfrm>
              <a:custGeom>
                <a:avLst/>
                <a:gdLst>
                  <a:gd name="T0" fmla="*/ 0 w 169"/>
                  <a:gd name="T1" fmla="*/ 60 h 60"/>
                  <a:gd name="T2" fmla="*/ 10 w 169"/>
                  <a:gd name="T3" fmla="*/ 55 h 60"/>
                  <a:gd name="T4" fmla="*/ 15 w 169"/>
                  <a:gd name="T5" fmla="*/ 55 h 60"/>
                  <a:gd name="T6" fmla="*/ 25 w 169"/>
                  <a:gd name="T7" fmla="*/ 50 h 60"/>
                  <a:gd name="T8" fmla="*/ 34 w 169"/>
                  <a:gd name="T9" fmla="*/ 50 h 60"/>
                  <a:gd name="T10" fmla="*/ 39 w 169"/>
                  <a:gd name="T11" fmla="*/ 45 h 60"/>
                  <a:gd name="T12" fmla="*/ 49 w 169"/>
                  <a:gd name="T13" fmla="*/ 40 h 60"/>
                  <a:gd name="T14" fmla="*/ 59 w 169"/>
                  <a:gd name="T15" fmla="*/ 40 h 60"/>
                  <a:gd name="T16" fmla="*/ 64 w 169"/>
                  <a:gd name="T17" fmla="*/ 35 h 60"/>
                  <a:gd name="T18" fmla="*/ 74 w 169"/>
                  <a:gd name="T19" fmla="*/ 30 h 60"/>
                  <a:gd name="T20" fmla="*/ 84 w 169"/>
                  <a:gd name="T21" fmla="*/ 25 h 60"/>
                  <a:gd name="T22" fmla="*/ 89 w 169"/>
                  <a:gd name="T23" fmla="*/ 25 h 60"/>
                  <a:gd name="T24" fmla="*/ 99 w 169"/>
                  <a:gd name="T25" fmla="*/ 20 h 60"/>
                  <a:gd name="T26" fmla="*/ 109 w 169"/>
                  <a:gd name="T27" fmla="*/ 15 h 60"/>
                  <a:gd name="T28" fmla="*/ 119 w 169"/>
                  <a:gd name="T29" fmla="*/ 10 h 60"/>
                  <a:gd name="T30" fmla="*/ 124 w 169"/>
                  <a:gd name="T31" fmla="*/ 10 h 60"/>
                  <a:gd name="T32" fmla="*/ 134 w 169"/>
                  <a:gd name="T33" fmla="*/ 5 h 60"/>
                  <a:gd name="T34" fmla="*/ 144 w 169"/>
                  <a:gd name="T35" fmla="*/ 0 h 60"/>
                  <a:gd name="T36" fmla="*/ 149 w 169"/>
                  <a:gd name="T37" fmla="*/ 0 h 60"/>
                  <a:gd name="T38" fmla="*/ 159 w 169"/>
                  <a:gd name="T39" fmla="*/ 0 h 60"/>
                  <a:gd name="T40" fmla="*/ 169 w 169"/>
                  <a:gd name="T4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0">
                    <a:moveTo>
                      <a:pt x="0" y="60"/>
                    </a:moveTo>
                    <a:lnTo>
                      <a:pt x="10" y="55"/>
                    </a:lnTo>
                    <a:lnTo>
                      <a:pt x="15" y="55"/>
                    </a:lnTo>
                    <a:lnTo>
                      <a:pt x="25" y="50"/>
                    </a:lnTo>
                    <a:lnTo>
                      <a:pt x="34" y="50"/>
                    </a:lnTo>
                    <a:lnTo>
                      <a:pt x="39" y="45"/>
                    </a:lnTo>
                    <a:lnTo>
                      <a:pt x="49" y="40"/>
                    </a:lnTo>
                    <a:lnTo>
                      <a:pt x="59" y="40"/>
                    </a:lnTo>
                    <a:lnTo>
                      <a:pt x="64" y="35"/>
                    </a:lnTo>
                    <a:lnTo>
                      <a:pt x="74" y="30"/>
                    </a:lnTo>
                    <a:lnTo>
                      <a:pt x="84" y="25"/>
                    </a:lnTo>
                    <a:lnTo>
                      <a:pt x="89" y="25"/>
                    </a:lnTo>
                    <a:lnTo>
                      <a:pt x="99" y="20"/>
                    </a:lnTo>
                    <a:lnTo>
                      <a:pt x="109" y="15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34" y="5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1" name="Freeform 202"/>
              <p:cNvSpPr>
                <a:spLocks/>
              </p:cNvSpPr>
              <p:nvPr/>
            </p:nvSpPr>
            <p:spPr bwMode="auto">
              <a:xfrm>
                <a:off x="1742808" y="4283588"/>
                <a:ext cx="1679575" cy="654050"/>
              </a:xfrm>
              <a:custGeom>
                <a:avLst/>
                <a:gdLst>
                  <a:gd name="T0" fmla="*/ 20 w 1058"/>
                  <a:gd name="T1" fmla="*/ 5 h 412"/>
                  <a:gd name="T2" fmla="*/ 45 w 1058"/>
                  <a:gd name="T3" fmla="*/ 20 h 412"/>
                  <a:gd name="T4" fmla="*/ 70 w 1058"/>
                  <a:gd name="T5" fmla="*/ 35 h 412"/>
                  <a:gd name="T6" fmla="*/ 94 w 1058"/>
                  <a:gd name="T7" fmla="*/ 54 h 412"/>
                  <a:gd name="T8" fmla="*/ 119 w 1058"/>
                  <a:gd name="T9" fmla="*/ 79 h 412"/>
                  <a:gd name="T10" fmla="*/ 144 w 1058"/>
                  <a:gd name="T11" fmla="*/ 109 h 412"/>
                  <a:gd name="T12" fmla="*/ 169 w 1058"/>
                  <a:gd name="T13" fmla="*/ 144 h 412"/>
                  <a:gd name="T14" fmla="*/ 194 w 1058"/>
                  <a:gd name="T15" fmla="*/ 174 h 412"/>
                  <a:gd name="T16" fmla="*/ 219 w 1058"/>
                  <a:gd name="T17" fmla="*/ 203 h 412"/>
                  <a:gd name="T18" fmla="*/ 243 w 1058"/>
                  <a:gd name="T19" fmla="*/ 238 h 412"/>
                  <a:gd name="T20" fmla="*/ 268 w 1058"/>
                  <a:gd name="T21" fmla="*/ 268 h 412"/>
                  <a:gd name="T22" fmla="*/ 293 w 1058"/>
                  <a:gd name="T23" fmla="*/ 288 h 412"/>
                  <a:gd name="T24" fmla="*/ 318 w 1058"/>
                  <a:gd name="T25" fmla="*/ 303 h 412"/>
                  <a:gd name="T26" fmla="*/ 343 w 1058"/>
                  <a:gd name="T27" fmla="*/ 318 h 412"/>
                  <a:gd name="T28" fmla="*/ 368 w 1058"/>
                  <a:gd name="T29" fmla="*/ 332 h 412"/>
                  <a:gd name="T30" fmla="*/ 392 w 1058"/>
                  <a:gd name="T31" fmla="*/ 337 h 412"/>
                  <a:gd name="T32" fmla="*/ 417 w 1058"/>
                  <a:gd name="T33" fmla="*/ 337 h 412"/>
                  <a:gd name="T34" fmla="*/ 442 w 1058"/>
                  <a:gd name="T35" fmla="*/ 342 h 412"/>
                  <a:gd name="T36" fmla="*/ 467 w 1058"/>
                  <a:gd name="T37" fmla="*/ 347 h 412"/>
                  <a:gd name="T38" fmla="*/ 492 w 1058"/>
                  <a:gd name="T39" fmla="*/ 347 h 412"/>
                  <a:gd name="T40" fmla="*/ 517 w 1058"/>
                  <a:gd name="T41" fmla="*/ 347 h 412"/>
                  <a:gd name="T42" fmla="*/ 541 w 1058"/>
                  <a:gd name="T43" fmla="*/ 347 h 412"/>
                  <a:gd name="T44" fmla="*/ 566 w 1058"/>
                  <a:gd name="T45" fmla="*/ 357 h 412"/>
                  <a:gd name="T46" fmla="*/ 591 w 1058"/>
                  <a:gd name="T47" fmla="*/ 357 h 412"/>
                  <a:gd name="T48" fmla="*/ 616 w 1058"/>
                  <a:gd name="T49" fmla="*/ 352 h 412"/>
                  <a:gd name="T50" fmla="*/ 641 w 1058"/>
                  <a:gd name="T51" fmla="*/ 357 h 412"/>
                  <a:gd name="T52" fmla="*/ 666 w 1058"/>
                  <a:gd name="T53" fmla="*/ 362 h 412"/>
                  <a:gd name="T54" fmla="*/ 690 w 1058"/>
                  <a:gd name="T55" fmla="*/ 362 h 412"/>
                  <a:gd name="T56" fmla="*/ 715 w 1058"/>
                  <a:gd name="T57" fmla="*/ 357 h 412"/>
                  <a:gd name="T58" fmla="*/ 740 w 1058"/>
                  <a:gd name="T59" fmla="*/ 362 h 412"/>
                  <a:gd name="T60" fmla="*/ 765 w 1058"/>
                  <a:gd name="T61" fmla="*/ 367 h 412"/>
                  <a:gd name="T62" fmla="*/ 790 w 1058"/>
                  <a:gd name="T63" fmla="*/ 357 h 412"/>
                  <a:gd name="T64" fmla="*/ 815 w 1058"/>
                  <a:gd name="T65" fmla="*/ 352 h 412"/>
                  <a:gd name="T66" fmla="*/ 844 w 1058"/>
                  <a:gd name="T67" fmla="*/ 332 h 412"/>
                  <a:gd name="T68" fmla="*/ 869 w 1058"/>
                  <a:gd name="T69" fmla="*/ 323 h 412"/>
                  <a:gd name="T70" fmla="*/ 894 w 1058"/>
                  <a:gd name="T71" fmla="*/ 318 h 412"/>
                  <a:gd name="T72" fmla="*/ 919 w 1058"/>
                  <a:gd name="T73" fmla="*/ 332 h 412"/>
                  <a:gd name="T74" fmla="*/ 944 w 1058"/>
                  <a:gd name="T75" fmla="*/ 352 h 412"/>
                  <a:gd name="T76" fmla="*/ 969 w 1058"/>
                  <a:gd name="T77" fmla="*/ 352 h 412"/>
                  <a:gd name="T78" fmla="*/ 993 w 1058"/>
                  <a:gd name="T79" fmla="*/ 367 h 412"/>
                  <a:gd name="T80" fmla="*/ 1018 w 1058"/>
                  <a:gd name="T81" fmla="*/ 387 h 412"/>
                  <a:gd name="T82" fmla="*/ 1043 w 1058"/>
                  <a:gd name="T83" fmla="*/ 402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12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5" y="15"/>
                    </a:lnTo>
                    <a:lnTo>
                      <a:pt x="45" y="20"/>
                    </a:lnTo>
                    <a:lnTo>
                      <a:pt x="50" y="20"/>
                    </a:lnTo>
                    <a:lnTo>
                      <a:pt x="60" y="30"/>
                    </a:lnTo>
                    <a:lnTo>
                      <a:pt x="70" y="35"/>
                    </a:lnTo>
                    <a:lnTo>
                      <a:pt x="75" y="39"/>
                    </a:lnTo>
                    <a:lnTo>
                      <a:pt x="85" y="49"/>
                    </a:lnTo>
                    <a:lnTo>
                      <a:pt x="94" y="54"/>
                    </a:lnTo>
                    <a:lnTo>
                      <a:pt x="99" y="59"/>
                    </a:lnTo>
                    <a:lnTo>
                      <a:pt x="109" y="69"/>
                    </a:lnTo>
                    <a:lnTo>
                      <a:pt x="119" y="79"/>
                    </a:lnTo>
                    <a:lnTo>
                      <a:pt x="124" y="89"/>
                    </a:lnTo>
                    <a:lnTo>
                      <a:pt x="134" y="99"/>
                    </a:lnTo>
                    <a:lnTo>
                      <a:pt x="144" y="109"/>
                    </a:lnTo>
                    <a:lnTo>
                      <a:pt x="149" y="124"/>
                    </a:lnTo>
                    <a:lnTo>
                      <a:pt x="159" y="134"/>
                    </a:lnTo>
                    <a:lnTo>
                      <a:pt x="169" y="144"/>
                    </a:lnTo>
                    <a:lnTo>
                      <a:pt x="174" y="154"/>
                    </a:lnTo>
                    <a:lnTo>
                      <a:pt x="184" y="164"/>
                    </a:lnTo>
                    <a:lnTo>
                      <a:pt x="194" y="174"/>
                    </a:lnTo>
                    <a:lnTo>
                      <a:pt x="199" y="183"/>
                    </a:lnTo>
                    <a:lnTo>
                      <a:pt x="209" y="193"/>
                    </a:lnTo>
                    <a:lnTo>
                      <a:pt x="219" y="203"/>
                    </a:lnTo>
                    <a:lnTo>
                      <a:pt x="224" y="213"/>
                    </a:lnTo>
                    <a:lnTo>
                      <a:pt x="234" y="223"/>
                    </a:lnTo>
                    <a:lnTo>
                      <a:pt x="243" y="238"/>
                    </a:lnTo>
                    <a:lnTo>
                      <a:pt x="248" y="248"/>
                    </a:lnTo>
                    <a:lnTo>
                      <a:pt x="258" y="258"/>
                    </a:lnTo>
                    <a:lnTo>
                      <a:pt x="268" y="268"/>
                    </a:lnTo>
                    <a:lnTo>
                      <a:pt x="278" y="278"/>
                    </a:lnTo>
                    <a:lnTo>
                      <a:pt x="283" y="283"/>
                    </a:lnTo>
                    <a:lnTo>
                      <a:pt x="293" y="288"/>
                    </a:lnTo>
                    <a:lnTo>
                      <a:pt x="303" y="293"/>
                    </a:lnTo>
                    <a:lnTo>
                      <a:pt x="308" y="298"/>
                    </a:lnTo>
                    <a:lnTo>
                      <a:pt x="318" y="303"/>
                    </a:lnTo>
                    <a:lnTo>
                      <a:pt x="328" y="308"/>
                    </a:lnTo>
                    <a:lnTo>
                      <a:pt x="333" y="313"/>
                    </a:lnTo>
                    <a:lnTo>
                      <a:pt x="343" y="318"/>
                    </a:lnTo>
                    <a:lnTo>
                      <a:pt x="353" y="323"/>
                    </a:lnTo>
                    <a:lnTo>
                      <a:pt x="358" y="327"/>
                    </a:lnTo>
                    <a:lnTo>
                      <a:pt x="368" y="332"/>
                    </a:lnTo>
                    <a:lnTo>
                      <a:pt x="378" y="332"/>
                    </a:lnTo>
                    <a:lnTo>
                      <a:pt x="383" y="337"/>
                    </a:lnTo>
                    <a:lnTo>
                      <a:pt x="392" y="337"/>
                    </a:lnTo>
                    <a:lnTo>
                      <a:pt x="402" y="337"/>
                    </a:lnTo>
                    <a:lnTo>
                      <a:pt x="407" y="337"/>
                    </a:lnTo>
                    <a:lnTo>
                      <a:pt x="417" y="337"/>
                    </a:lnTo>
                    <a:lnTo>
                      <a:pt x="427" y="337"/>
                    </a:lnTo>
                    <a:lnTo>
                      <a:pt x="432" y="342"/>
                    </a:lnTo>
                    <a:lnTo>
                      <a:pt x="442" y="342"/>
                    </a:lnTo>
                    <a:lnTo>
                      <a:pt x="452" y="342"/>
                    </a:lnTo>
                    <a:lnTo>
                      <a:pt x="457" y="347"/>
                    </a:lnTo>
                    <a:lnTo>
                      <a:pt x="467" y="347"/>
                    </a:lnTo>
                    <a:lnTo>
                      <a:pt x="477" y="347"/>
                    </a:lnTo>
                    <a:lnTo>
                      <a:pt x="482" y="347"/>
                    </a:lnTo>
                    <a:lnTo>
                      <a:pt x="492" y="347"/>
                    </a:lnTo>
                    <a:lnTo>
                      <a:pt x="502" y="347"/>
                    </a:lnTo>
                    <a:lnTo>
                      <a:pt x="507" y="347"/>
                    </a:lnTo>
                    <a:lnTo>
                      <a:pt x="517" y="347"/>
                    </a:lnTo>
                    <a:lnTo>
                      <a:pt x="527" y="347"/>
                    </a:lnTo>
                    <a:lnTo>
                      <a:pt x="531" y="347"/>
                    </a:lnTo>
                    <a:lnTo>
                      <a:pt x="541" y="347"/>
                    </a:lnTo>
                    <a:lnTo>
                      <a:pt x="551" y="352"/>
                    </a:lnTo>
                    <a:lnTo>
                      <a:pt x="561" y="352"/>
                    </a:lnTo>
                    <a:lnTo>
                      <a:pt x="566" y="357"/>
                    </a:lnTo>
                    <a:lnTo>
                      <a:pt x="576" y="357"/>
                    </a:lnTo>
                    <a:lnTo>
                      <a:pt x="586" y="357"/>
                    </a:lnTo>
                    <a:lnTo>
                      <a:pt x="591" y="357"/>
                    </a:lnTo>
                    <a:lnTo>
                      <a:pt x="601" y="352"/>
                    </a:lnTo>
                    <a:lnTo>
                      <a:pt x="611" y="352"/>
                    </a:lnTo>
                    <a:lnTo>
                      <a:pt x="616" y="352"/>
                    </a:lnTo>
                    <a:lnTo>
                      <a:pt x="626" y="352"/>
                    </a:lnTo>
                    <a:lnTo>
                      <a:pt x="636" y="357"/>
                    </a:lnTo>
                    <a:lnTo>
                      <a:pt x="641" y="357"/>
                    </a:lnTo>
                    <a:lnTo>
                      <a:pt x="651" y="357"/>
                    </a:lnTo>
                    <a:lnTo>
                      <a:pt x="661" y="362"/>
                    </a:lnTo>
                    <a:lnTo>
                      <a:pt x="666" y="362"/>
                    </a:lnTo>
                    <a:lnTo>
                      <a:pt x="676" y="362"/>
                    </a:lnTo>
                    <a:lnTo>
                      <a:pt x="685" y="362"/>
                    </a:lnTo>
                    <a:lnTo>
                      <a:pt x="690" y="362"/>
                    </a:lnTo>
                    <a:lnTo>
                      <a:pt x="700" y="357"/>
                    </a:lnTo>
                    <a:lnTo>
                      <a:pt x="710" y="357"/>
                    </a:lnTo>
                    <a:lnTo>
                      <a:pt x="715" y="357"/>
                    </a:lnTo>
                    <a:lnTo>
                      <a:pt x="725" y="357"/>
                    </a:lnTo>
                    <a:lnTo>
                      <a:pt x="735" y="362"/>
                    </a:lnTo>
                    <a:lnTo>
                      <a:pt x="740" y="362"/>
                    </a:lnTo>
                    <a:lnTo>
                      <a:pt x="750" y="367"/>
                    </a:lnTo>
                    <a:lnTo>
                      <a:pt x="760" y="372"/>
                    </a:lnTo>
                    <a:lnTo>
                      <a:pt x="765" y="367"/>
                    </a:lnTo>
                    <a:lnTo>
                      <a:pt x="775" y="362"/>
                    </a:lnTo>
                    <a:lnTo>
                      <a:pt x="785" y="357"/>
                    </a:lnTo>
                    <a:lnTo>
                      <a:pt x="790" y="357"/>
                    </a:lnTo>
                    <a:lnTo>
                      <a:pt x="800" y="357"/>
                    </a:lnTo>
                    <a:lnTo>
                      <a:pt x="810" y="357"/>
                    </a:lnTo>
                    <a:lnTo>
                      <a:pt x="815" y="352"/>
                    </a:lnTo>
                    <a:lnTo>
                      <a:pt x="824" y="342"/>
                    </a:lnTo>
                    <a:lnTo>
                      <a:pt x="834" y="337"/>
                    </a:lnTo>
                    <a:lnTo>
                      <a:pt x="844" y="332"/>
                    </a:lnTo>
                    <a:lnTo>
                      <a:pt x="849" y="332"/>
                    </a:lnTo>
                    <a:lnTo>
                      <a:pt x="859" y="327"/>
                    </a:lnTo>
                    <a:lnTo>
                      <a:pt x="869" y="323"/>
                    </a:lnTo>
                    <a:lnTo>
                      <a:pt x="874" y="323"/>
                    </a:lnTo>
                    <a:lnTo>
                      <a:pt x="884" y="318"/>
                    </a:lnTo>
                    <a:lnTo>
                      <a:pt x="894" y="318"/>
                    </a:lnTo>
                    <a:lnTo>
                      <a:pt x="899" y="318"/>
                    </a:lnTo>
                    <a:lnTo>
                      <a:pt x="909" y="318"/>
                    </a:lnTo>
                    <a:lnTo>
                      <a:pt x="919" y="332"/>
                    </a:lnTo>
                    <a:lnTo>
                      <a:pt x="924" y="342"/>
                    </a:lnTo>
                    <a:lnTo>
                      <a:pt x="934" y="357"/>
                    </a:lnTo>
                    <a:lnTo>
                      <a:pt x="944" y="352"/>
                    </a:lnTo>
                    <a:lnTo>
                      <a:pt x="949" y="352"/>
                    </a:lnTo>
                    <a:lnTo>
                      <a:pt x="959" y="347"/>
                    </a:lnTo>
                    <a:lnTo>
                      <a:pt x="969" y="352"/>
                    </a:lnTo>
                    <a:lnTo>
                      <a:pt x="973" y="357"/>
                    </a:lnTo>
                    <a:lnTo>
                      <a:pt x="983" y="362"/>
                    </a:lnTo>
                    <a:lnTo>
                      <a:pt x="993" y="367"/>
                    </a:lnTo>
                    <a:lnTo>
                      <a:pt x="998" y="377"/>
                    </a:lnTo>
                    <a:lnTo>
                      <a:pt x="1008" y="382"/>
                    </a:lnTo>
                    <a:lnTo>
                      <a:pt x="1018" y="387"/>
                    </a:lnTo>
                    <a:lnTo>
                      <a:pt x="1023" y="387"/>
                    </a:lnTo>
                    <a:lnTo>
                      <a:pt x="1033" y="392"/>
                    </a:lnTo>
                    <a:lnTo>
                      <a:pt x="1043" y="402"/>
                    </a:lnTo>
                    <a:lnTo>
                      <a:pt x="1048" y="407"/>
                    </a:lnTo>
                    <a:lnTo>
                      <a:pt x="1058" y="412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2" name="Freeform 203"/>
              <p:cNvSpPr>
                <a:spLocks/>
              </p:cNvSpPr>
              <p:nvPr/>
            </p:nvSpPr>
            <p:spPr bwMode="auto">
              <a:xfrm>
                <a:off x="3422383" y="4693163"/>
                <a:ext cx="1679575" cy="1757363"/>
              </a:xfrm>
              <a:custGeom>
                <a:avLst/>
                <a:gdLst>
                  <a:gd name="T0" fmla="*/ 15 w 1058"/>
                  <a:gd name="T1" fmla="*/ 154 h 1107"/>
                  <a:gd name="T2" fmla="*/ 40 w 1058"/>
                  <a:gd name="T3" fmla="*/ 144 h 1107"/>
                  <a:gd name="T4" fmla="*/ 69 w 1058"/>
                  <a:gd name="T5" fmla="*/ 154 h 1107"/>
                  <a:gd name="T6" fmla="*/ 94 w 1058"/>
                  <a:gd name="T7" fmla="*/ 164 h 1107"/>
                  <a:gd name="T8" fmla="*/ 119 w 1058"/>
                  <a:gd name="T9" fmla="*/ 174 h 1107"/>
                  <a:gd name="T10" fmla="*/ 144 w 1058"/>
                  <a:gd name="T11" fmla="*/ 184 h 1107"/>
                  <a:gd name="T12" fmla="*/ 169 w 1058"/>
                  <a:gd name="T13" fmla="*/ 194 h 1107"/>
                  <a:gd name="T14" fmla="*/ 194 w 1058"/>
                  <a:gd name="T15" fmla="*/ 199 h 1107"/>
                  <a:gd name="T16" fmla="*/ 218 w 1058"/>
                  <a:gd name="T17" fmla="*/ 194 h 1107"/>
                  <a:gd name="T18" fmla="*/ 243 w 1058"/>
                  <a:gd name="T19" fmla="*/ 199 h 1107"/>
                  <a:gd name="T20" fmla="*/ 268 w 1058"/>
                  <a:gd name="T21" fmla="*/ 204 h 1107"/>
                  <a:gd name="T22" fmla="*/ 293 w 1058"/>
                  <a:gd name="T23" fmla="*/ 213 h 1107"/>
                  <a:gd name="T24" fmla="*/ 318 w 1058"/>
                  <a:gd name="T25" fmla="*/ 213 h 1107"/>
                  <a:gd name="T26" fmla="*/ 343 w 1058"/>
                  <a:gd name="T27" fmla="*/ 213 h 1107"/>
                  <a:gd name="T28" fmla="*/ 367 w 1058"/>
                  <a:gd name="T29" fmla="*/ 184 h 1107"/>
                  <a:gd name="T30" fmla="*/ 392 w 1058"/>
                  <a:gd name="T31" fmla="*/ 189 h 1107"/>
                  <a:gd name="T32" fmla="*/ 417 w 1058"/>
                  <a:gd name="T33" fmla="*/ 362 h 1107"/>
                  <a:gd name="T34" fmla="*/ 442 w 1058"/>
                  <a:gd name="T35" fmla="*/ 690 h 1107"/>
                  <a:gd name="T36" fmla="*/ 467 w 1058"/>
                  <a:gd name="T37" fmla="*/ 1008 h 1107"/>
                  <a:gd name="T38" fmla="*/ 492 w 1058"/>
                  <a:gd name="T39" fmla="*/ 1107 h 1107"/>
                  <a:gd name="T40" fmla="*/ 516 w 1058"/>
                  <a:gd name="T41" fmla="*/ 1087 h 1107"/>
                  <a:gd name="T42" fmla="*/ 541 w 1058"/>
                  <a:gd name="T43" fmla="*/ 1043 h 1107"/>
                  <a:gd name="T44" fmla="*/ 566 w 1058"/>
                  <a:gd name="T45" fmla="*/ 919 h 1107"/>
                  <a:gd name="T46" fmla="*/ 591 w 1058"/>
                  <a:gd name="T47" fmla="*/ 779 h 1107"/>
                  <a:gd name="T48" fmla="*/ 616 w 1058"/>
                  <a:gd name="T49" fmla="*/ 720 h 1107"/>
                  <a:gd name="T50" fmla="*/ 641 w 1058"/>
                  <a:gd name="T51" fmla="*/ 640 h 1107"/>
                  <a:gd name="T52" fmla="*/ 665 w 1058"/>
                  <a:gd name="T53" fmla="*/ 581 h 1107"/>
                  <a:gd name="T54" fmla="*/ 690 w 1058"/>
                  <a:gd name="T55" fmla="*/ 521 h 1107"/>
                  <a:gd name="T56" fmla="*/ 715 w 1058"/>
                  <a:gd name="T57" fmla="*/ 427 h 1107"/>
                  <a:gd name="T58" fmla="*/ 740 w 1058"/>
                  <a:gd name="T59" fmla="*/ 343 h 1107"/>
                  <a:gd name="T60" fmla="*/ 765 w 1058"/>
                  <a:gd name="T61" fmla="*/ 268 h 1107"/>
                  <a:gd name="T62" fmla="*/ 790 w 1058"/>
                  <a:gd name="T63" fmla="*/ 223 h 1107"/>
                  <a:gd name="T64" fmla="*/ 814 w 1058"/>
                  <a:gd name="T65" fmla="*/ 169 h 1107"/>
                  <a:gd name="T66" fmla="*/ 839 w 1058"/>
                  <a:gd name="T67" fmla="*/ 109 h 1107"/>
                  <a:gd name="T68" fmla="*/ 864 w 1058"/>
                  <a:gd name="T69" fmla="*/ 55 h 1107"/>
                  <a:gd name="T70" fmla="*/ 894 w 1058"/>
                  <a:gd name="T71" fmla="*/ 30 h 1107"/>
                  <a:gd name="T72" fmla="*/ 919 w 1058"/>
                  <a:gd name="T73" fmla="*/ 15 h 1107"/>
                  <a:gd name="T74" fmla="*/ 943 w 1058"/>
                  <a:gd name="T75" fmla="*/ 15 h 1107"/>
                  <a:gd name="T76" fmla="*/ 968 w 1058"/>
                  <a:gd name="T77" fmla="*/ 20 h 1107"/>
                  <a:gd name="T78" fmla="*/ 993 w 1058"/>
                  <a:gd name="T79" fmla="*/ 10 h 1107"/>
                  <a:gd name="T80" fmla="*/ 1018 w 1058"/>
                  <a:gd name="T81" fmla="*/ 5 h 1107"/>
                  <a:gd name="T82" fmla="*/ 1043 w 1058"/>
                  <a:gd name="T83" fmla="*/ 0 h 1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07">
                    <a:moveTo>
                      <a:pt x="0" y="154"/>
                    </a:moveTo>
                    <a:lnTo>
                      <a:pt x="10" y="154"/>
                    </a:lnTo>
                    <a:lnTo>
                      <a:pt x="15" y="154"/>
                    </a:lnTo>
                    <a:lnTo>
                      <a:pt x="25" y="154"/>
                    </a:lnTo>
                    <a:lnTo>
                      <a:pt x="35" y="149"/>
                    </a:lnTo>
                    <a:lnTo>
                      <a:pt x="40" y="144"/>
                    </a:lnTo>
                    <a:lnTo>
                      <a:pt x="50" y="144"/>
                    </a:lnTo>
                    <a:lnTo>
                      <a:pt x="60" y="149"/>
                    </a:lnTo>
                    <a:lnTo>
                      <a:pt x="69" y="154"/>
                    </a:lnTo>
                    <a:lnTo>
                      <a:pt x="74" y="159"/>
                    </a:lnTo>
                    <a:lnTo>
                      <a:pt x="84" y="159"/>
                    </a:lnTo>
                    <a:lnTo>
                      <a:pt x="94" y="164"/>
                    </a:lnTo>
                    <a:lnTo>
                      <a:pt x="99" y="164"/>
                    </a:lnTo>
                    <a:lnTo>
                      <a:pt x="109" y="169"/>
                    </a:lnTo>
                    <a:lnTo>
                      <a:pt x="119" y="174"/>
                    </a:lnTo>
                    <a:lnTo>
                      <a:pt x="124" y="174"/>
                    </a:lnTo>
                    <a:lnTo>
                      <a:pt x="134" y="179"/>
                    </a:lnTo>
                    <a:lnTo>
                      <a:pt x="144" y="184"/>
                    </a:lnTo>
                    <a:lnTo>
                      <a:pt x="149" y="184"/>
                    </a:lnTo>
                    <a:lnTo>
                      <a:pt x="159" y="189"/>
                    </a:lnTo>
                    <a:lnTo>
                      <a:pt x="169" y="194"/>
                    </a:lnTo>
                    <a:lnTo>
                      <a:pt x="174" y="194"/>
                    </a:lnTo>
                    <a:lnTo>
                      <a:pt x="184" y="194"/>
                    </a:lnTo>
                    <a:lnTo>
                      <a:pt x="194" y="199"/>
                    </a:lnTo>
                    <a:lnTo>
                      <a:pt x="199" y="199"/>
                    </a:lnTo>
                    <a:lnTo>
                      <a:pt x="208" y="194"/>
                    </a:lnTo>
                    <a:lnTo>
                      <a:pt x="218" y="194"/>
                    </a:lnTo>
                    <a:lnTo>
                      <a:pt x="223" y="194"/>
                    </a:lnTo>
                    <a:lnTo>
                      <a:pt x="233" y="194"/>
                    </a:lnTo>
                    <a:lnTo>
                      <a:pt x="243" y="199"/>
                    </a:lnTo>
                    <a:lnTo>
                      <a:pt x="248" y="199"/>
                    </a:lnTo>
                    <a:lnTo>
                      <a:pt x="258" y="199"/>
                    </a:lnTo>
                    <a:lnTo>
                      <a:pt x="268" y="204"/>
                    </a:lnTo>
                    <a:lnTo>
                      <a:pt x="273" y="204"/>
                    </a:lnTo>
                    <a:lnTo>
                      <a:pt x="283" y="208"/>
                    </a:lnTo>
                    <a:lnTo>
                      <a:pt x="293" y="213"/>
                    </a:lnTo>
                    <a:lnTo>
                      <a:pt x="298" y="213"/>
                    </a:lnTo>
                    <a:lnTo>
                      <a:pt x="308" y="213"/>
                    </a:lnTo>
                    <a:lnTo>
                      <a:pt x="318" y="213"/>
                    </a:lnTo>
                    <a:lnTo>
                      <a:pt x="328" y="213"/>
                    </a:lnTo>
                    <a:lnTo>
                      <a:pt x="333" y="213"/>
                    </a:lnTo>
                    <a:lnTo>
                      <a:pt x="343" y="213"/>
                    </a:lnTo>
                    <a:lnTo>
                      <a:pt x="353" y="204"/>
                    </a:lnTo>
                    <a:lnTo>
                      <a:pt x="357" y="194"/>
                    </a:lnTo>
                    <a:lnTo>
                      <a:pt x="367" y="184"/>
                    </a:lnTo>
                    <a:lnTo>
                      <a:pt x="377" y="179"/>
                    </a:lnTo>
                    <a:lnTo>
                      <a:pt x="382" y="179"/>
                    </a:lnTo>
                    <a:lnTo>
                      <a:pt x="392" y="189"/>
                    </a:lnTo>
                    <a:lnTo>
                      <a:pt x="402" y="243"/>
                    </a:lnTo>
                    <a:lnTo>
                      <a:pt x="407" y="293"/>
                    </a:lnTo>
                    <a:lnTo>
                      <a:pt x="417" y="362"/>
                    </a:lnTo>
                    <a:lnTo>
                      <a:pt x="427" y="472"/>
                    </a:lnTo>
                    <a:lnTo>
                      <a:pt x="432" y="581"/>
                    </a:lnTo>
                    <a:lnTo>
                      <a:pt x="442" y="690"/>
                    </a:lnTo>
                    <a:lnTo>
                      <a:pt x="452" y="804"/>
                    </a:lnTo>
                    <a:lnTo>
                      <a:pt x="457" y="919"/>
                    </a:lnTo>
                    <a:lnTo>
                      <a:pt x="467" y="1008"/>
                    </a:lnTo>
                    <a:lnTo>
                      <a:pt x="477" y="1048"/>
                    </a:lnTo>
                    <a:lnTo>
                      <a:pt x="482" y="1082"/>
                    </a:lnTo>
                    <a:lnTo>
                      <a:pt x="492" y="1107"/>
                    </a:lnTo>
                    <a:lnTo>
                      <a:pt x="501" y="1102"/>
                    </a:lnTo>
                    <a:lnTo>
                      <a:pt x="506" y="1097"/>
                    </a:lnTo>
                    <a:lnTo>
                      <a:pt x="516" y="1087"/>
                    </a:lnTo>
                    <a:lnTo>
                      <a:pt x="526" y="1077"/>
                    </a:lnTo>
                    <a:lnTo>
                      <a:pt x="531" y="1067"/>
                    </a:lnTo>
                    <a:lnTo>
                      <a:pt x="541" y="1043"/>
                    </a:lnTo>
                    <a:lnTo>
                      <a:pt x="551" y="1003"/>
                    </a:lnTo>
                    <a:lnTo>
                      <a:pt x="556" y="963"/>
                    </a:lnTo>
                    <a:lnTo>
                      <a:pt x="566" y="919"/>
                    </a:lnTo>
                    <a:lnTo>
                      <a:pt x="576" y="864"/>
                    </a:lnTo>
                    <a:lnTo>
                      <a:pt x="581" y="814"/>
                    </a:lnTo>
                    <a:lnTo>
                      <a:pt x="591" y="779"/>
                    </a:lnTo>
                    <a:lnTo>
                      <a:pt x="601" y="760"/>
                    </a:lnTo>
                    <a:lnTo>
                      <a:pt x="611" y="745"/>
                    </a:lnTo>
                    <a:lnTo>
                      <a:pt x="616" y="720"/>
                    </a:lnTo>
                    <a:lnTo>
                      <a:pt x="626" y="695"/>
                    </a:lnTo>
                    <a:lnTo>
                      <a:pt x="636" y="665"/>
                    </a:lnTo>
                    <a:lnTo>
                      <a:pt x="641" y="640"/>
                    </a:lnTo>
                    <a:lnTo>
                      <a:pt x="650" y="621"/>
                    </a:lnTo>
                    <a:lnTo>
                      <a:pt x="660" y="601"/>
                    </a:lnTo>
                    <a:lnTo>
                      <a:pt x="665" y="581"/>
                    </a:lnTo>
                    <a:lnTo>
                      <a:pt x="675" y="566"/>
                    </a:lnTo>
                    <a:lnTo>
                      <a:pt x="685" y="551"/>
                    </a:lnTo>
                    <a:lnTo>
                      <a:pt x="690" y="521"/>
                    </a:lnTo>
                    <a:lnTo>
                      <a:pt x="700" y="487"/>
                    </a:lnTo>
                    <a:lnTo>
                      <a:pt x="710" y="457"/>
                    </a:lnTo>
                    <a:lnTo>
                      <a:pt x="715" y="427"/>
                    </a:lnTo>
                    <a:lnTo>
                      <a:pt x="725" y="397"/>
                    </a:lnTo>
                    <a:lnTo>
                      <a:pt x="735" y="367"/>
                    </a:lnTo>
                    <a:lnTo>
                      <a:pt x="740" y="343"/>
                    </a:lnTo>
                    <a:lnTo>
                      <a:pt x="750" y="313"/>
                    </a:lnTo>
                    <a:lnTo>
                      <a:pt x="760" y="288"/>
                    </a:lnTo>
                    <a:lnTo>
                      <a:pt x="765" y="268"/>
                    </a:lnTo>
                    <a:lnTo>
                      <a:pt x="775" y="253"/>
                    </a:lnTo>
                    <a:lnTo>
                      <a:pt x="785" y="238"/>
                    </a:lnTo>
                    <a:lnTo>
                      <a:pt x="790" y="223"/>
                    </a:lnTo>
                    <a:lnTo>
                      <a:pt x="799" y="208"/>
                    </a:lnTo>
                    <a:lnTo>
                      <a:pt x="809" y="189"/>
                    </a:lnTo>
                    <a:lnTo>
                      <a:pt x="814" y="169"/>
                    </a:lnTo>
                    <a:lnTo>
                      <a:pt x="824" y="149"/>
                    </a:lnTo>
                    <a:lnTo>
                      <a:pt x="834" y="129"/>
                    </a:lnTo>
                    <a:lnTo>
                      <a:pt x="839" y="109"/>
                    </a:lnTo>
                    <a:lnTo>
                      <a:pt x="849" y="84"/>
                    </a:lnTo>
                    <a:lnTo>
                      <a:pt x="859" y="65"/>
                    </a:lnTo>
                    <a:lnTo>
                      <a:pt x="864" y="55"/>
                    </a:lnTo>
                    <a:lnTo>
                      <a:pt x="874" y="45"/>
                    </a:lnTo>
                    <a:lnTo>
                      <a:pt x="884" y="35"/>
                    </a:lnTo>
                    <a:lnTo>
                      <a:pt x="894" y="30"/>
                    </a:lnTo>
                    <a:lnTo>
                      <a:pt x="899" y="25"/>
                    </a:lnTo>
                    <a:lnTo>
                      <a:pt x="909" y="20"/>
                    </a:lnTo>
                    <a:lnTo>
                      <a:pt x="919" y="15"/>
                    </a:lnTo>
                    <a:lnTo>
                      <a:pt x="924" y="15"/>
                    </a:lnTo>
                    <a:lnTo>
                      <a:pt x="934" y="15"/>
                    </a:lnTo>
                    <a:lnTo>
                      <a:pt x="943" y="15"/>
                    </a:lnTo>
                    <a:lnTo>
                      <a:pt x="948" y="20"/>
                    </a:lnTo>
                    <a:lnTo>
                      <a:pt x="958" y="20"/>
                    </a:lnTo>
                    <a:lnTo>
                      <a:pt x="968" y="20"/>
                    </a:lnTo>
                    <a:lnTo>
                      <a:pt x="973" y="20"/>
                    </a:lnTo>
                    <a:lnTo>
                      <a:pt x="983" y="15"/>
                    </a:lnTo>
                    <a:lnTo>
                      <a:pt x="993" y="10"/>
                    </a:lnTo>
                    <a:lnTo>
                      <a:pt x="998" y="5"/>
                    </a:lnTo>
                    <a:lnTo>
                      <a:pt x="1008" y="5"/>
                    </a:lnTo>
                    <a:lnTo>
                      <a:pt x="1018" y="5"/>
                    </a:lnTo>
                    <a:lnTo>
                      <a:pt x="1023" y="5"/>
                    </a:lnTo>
                    <a:lnTo>
                      <a:pt x="1033" y="5"/>
                    </a:lnTo>
                    <a:lnTo>
                      <a:pt x="1043" y="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3" name="Freeform 204"/>
              <p:cNvSpPr>
                <a:spLocks/>
              </p:cNvSpPr>
              <p:nvPr/>
            </p:nvSpPr>
            <p:spPr bwMode="auto">
              <a:xfrm>
                <a:off x="5101958" y="4597913"/>
                <a:ext cx="268288" cy="95250"/>
              </a:xfrm>
              <a:custGeom>
                <a:avLst/>
                <a:gdLst>
                  <a:gd name="T0" fmla="*/ 0 w 169"/>
                  <a:gd name="T1" fmla="*/ 60 h 60"/>
                  <a:gd name="T2" fmla="*/ 10 w 169"/>
                  <a:gd name="T3" fmla="*/ 60 h 60"/>
                  <a:gd name="T4" fmla="*/ 15 w 169"/>
                  <a:gd name="T5" fmla="*/ 60 h 60"/>
                  <a:gd name="T6" fmla="*/ 25 w 169"/>
                  <a:gd name="T7" fmla="*/ 55 h 60"/>
                  <a:gd name="T8" fmla="*/ 34 w 169"/>
                  <a:gd name="T9" fmla="*/ 50 h 60"/>
                  <a:gd name="T10" fmla="*/ 39 w 169"/>
                  <a:gd name="T11" fmla="*/ 45 h 60"/>
                  <a:gd name="T12" fmla="*/ 49 w 169"/>
                  <a:gd name="T13" fmla="*/ 40 h 60"/>
                  <a:gd name="T14" fmla="*/ 59 w 169"/>
                  <a:gd name="T15" fmla="*/ 40 h 60"/>
                  <a:gd name="T16" fmla="*/ 64 w 169"/>
                  <a:gd name="T17" fmla="*/ 35 h 60"/>
                  <a:gd name="T18" fmla="*/ 74 w 169"/>
                  <a:gd name="T19" fmla="*/ 30 h 60"/>
                  <a:gd name="T20" fmla="*/ 84 w 169"/>
                  <a:gd name="T21" fmla="*/ 30 h 60"/>
                  <a:gd name="T22" fmla="*/ 89 w 169"/>
                  <a:gd name="T23" fmla="*/ 25 h 60"/>
                  <a:gd name="T24" fmla="*/ 99 w 169"/>
                  <a:gd name="T25" fmla="*/ 25 h 60"/>
                  <a:gd name="T26" fmla="*/ 109 w 169"/>
                  <a:gd name="T27" fmla="*/ 25 h 60"/>
                  <a:gd name="T28" fmla="*/ 119 w 169"/>
                  <a:gd name="T29" fmla="*/ 25 h 60"/>
                  <a:gd name="T30" fmla="*/ 124 w 169"/>
                  <a:gd name="T31" fmla="*/ 20 h 60"/>
                  <a:gd name="T32" fmla="*/ 134 w 169"/>
                  <a:gd name="T33" fmla="*/ 10 h 60"/>
                  <a:gd name="T34" fmla="*/ 144 w 169"/>
                  <a:gd name="T35" fmla="*/ 5 h 60"/>
                  <a:gd name="T36" fmla="*/ 149 w 169"/>
                  <a:gd name="T37" fmla="*/ 5 h 60"/>
                  <a:gd name="T38" fmla="*/ 159 w 169"/>
                  <a:gd name="T39" fmla="*/ 0 h 60"/>
                  <a:gd name="T40" fmla="*/ 169 w 169"/>
                  <a:gd name="T4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0">
                    <a:moveTo>
                      <a:pt x="0" y="60"/>
                    </a:moveTo>
                    <a:lnTo>
                      <a:pt x="10" y="60"/>
                    </a:lnTo>
                    <a:lnTo>
                      <a:pt x="15" y="60"/>
                    </a:lnTo>
                    <a:lnTo>
                      <a:pt x="25" y="55"/>
                    </a:lnTo>
                    <a:lnTo>
                      <a:pt x="34" y="50"/>
                    </a:lnTo>
                    <a:lnTo>
                      <a:pt x="39" y="45"/>
                    </a:lnTo>
                    <a:lnTo>
                      <a:pt x="49" y="40"/>
                    </a:lnTo>
                    <a:lnTo>
                      <a:pt x="59" y="40"/>
                    </a:lnTo>
                    <a:lnTo>
                      <a:pt x="64" y="35"/>
                    </a:lnTo>
                    <a:lnTo>
                      <a:pt x="74" y="30"/>
                    </a:lnTo>
                    <a:lnTo>
                      <a:pt x="84" y="30"/>
                    </a:lnTo>
                    <a:lnTo>
                      <a:pt x="89" y="25"/>
                    </a:lnTo>
                    <a:lnTo>
                      <a:pt x="99" y="25"/>
                    </a:lnTo>
                    <a:lnTo>
                      <a:pt x="109" y="25"/>
                    </a:lnTo>
                    <a:lnTo>
                      <a:pt x="119" y="25"/>
                    </a:lnTo>
                    <a:lnTo>
                      <a:pt x="124" y="20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4" name="Freeform 205"/>
              <p:cNvSpPr>
                <a:spLocks/>
              </p:cNvSpPr>
              <p:nvPr/>
            </p:nvSpPr>
            <p:spPr bwMode="auto">
              <a:xfrm>
                <a:off x="1742808" y="4251838"/>
                <a:ext cx="1679575" cy="685800"/>
              </a:xfrm>
              <a:custGeom>
                <a:avLst/>
                <a:gdLst>
                  <a:gd name="T0" fmla="*/ 20 w 1058"/>
                  <a:gd name="T1" fmla="*/ 0 h 432"/>
                  <a:gd name="T2" fmla="*/ 45 w 1058"/>
                  <a:gd name="T3" fmla="*/ 0 h 432"/>
                  <a:gd name="T4" fmla="*/ 70 w 1058"/>
                  <a:gd name="T5" fmla="*/ 5 h 432"/>
                  <a:gd name="T6" fmla="*/ 94 w 1058"/>
                  <a:gd name="T7" fmla="*/ 15 h 432"/>
                  <a:gd name="T8" fmla="*/ 119 w 1058"/>
                  <a:gd name="T9" fmla="*/ 35 h 432"/>
                  <a:gd name="T10" fmla="*/ 144 w 1058"/>
                  <a:gd name="T11" fmla="*/ 59 h 432"/>
                  <a:gd name="T12" fmla="*/ 169 w 1058"/>
                  <a:gd name="T13" fmla="*/ 89 h 432"/>
                  <a:gd name="T14" fmla="*/ 194 w 1058"/>
                  <a:gd name="T15" fmla="*/ 124 h 432"/>
                  <a:gd name="T16" fmla="*/ 219 w 1058"/>
                  <a:gd name="T17" fmla="*/ 164 h 432"/>
                  <a:gd name="T18" fmla="*/ 243 w 1058"/>
                  <a:gd name="T19" fmla="*/ 189 h 432"/>
                  <a:gd name="T20" fmla="*/ 268 w 1058"/>
                  <a:gd name="T21" fmla="*/ 213 h 432"/>
                  <a:gd name="T22" fmla="*/ 293 w 1058"/>
                  <a:gd name="T23" fmla="*/ 248 h 432"/>
                  <a:gd name="T24" fmla="*/ 318 w 1058"/>
                  <a:gd name="T25" fmla="*/ 273 h 432"/>
                  <a:gd name="T26" fmla="*/ 343 w 1058"/>
                  <a:gd name="T27" fmla="*/ 293 h 432"/>
                  <a:gd name="T28" fmla="*/ 368 w 1058"/>
                  <a:gd name="T29" fmla="*/ 308 h 432"/>
                  <a:gd name="T30" fmla="*/ 392 w 1058"/>
                  <a:gd name="T31" fmla="*/ 323 h 432"/>
                  <a:gd name="T32" fmla="*/ 417 w 1058"/>
                  <a:gd name="T33" fmla="*/ 333 h 432"/>
                  <a:gd name="T34" fmla="*/ 442 w 1058"/>
                  <a:gd name="T35" fmla="*/ 338 h 432"/>
                  <a:gd name="T36" fmla="*/ 467 w 1058"/>
                  <a:gd name="T37" fmla="*/ 343 h 432"/>
                  <a:gd name="T38" fmla="*/ 492 w 1058"/>
                  <a:gd name="T39" fmla="*/ 347 h 432"/>
                  <a:gd name="T40" fmla="*/ 517 w 1058"/>
                  <a:gd name="T41" fmla="*/ 352 h 432"/>
                  <a:gd name="T42" fmla="*/ 541 w 1058"/>
                  <a:gd name="T43" fmla="*/ 352 h 432"/>
                  <a:gd name="T44" fmla="*/ 566 w 1058"/>
                  <a:gd name="T45" fmla="*/ 357 h 432"/>
                  <a:gd name="T46" fmla="*/ 591 w 1058"/>
                  <a:gd name="T47" fmla="*/ 362 h 432"/>
                  <a:gd name="T48" fmla="*/ 616 w 1058"/>
                  <a:gd name="T49" fmla="*/ 362 h 432"/>
                  <a:gd name="T50" fmla="*/ 641 w 1058"/>
                  <a:gd name="T51" fmla="*/ 367 h 432"/>
                  <a:gd name="T52" fmla="*/ 666 w 1058"/>
                  <a:gd name="T53" fmla="*/ 367 h 432"/>
                  <a:gd name="T54" fmla="*/ 690 w 1058"/>
                  <a:gd name="T55" fmla="*/ 372 h 432"/>
                  <a:gd name="T56" fmla="*/ 715 w 1058"/>
                  <a:gd name="T57" fmla="*/ 377 h 432"/>
                  <a:gd name="T58" fmla="*/ 740 w 1058"/>
                  <a:gd name="T59" fmla="*/ 382 h 432"/>
                  <a:gd name="T60" fmla="*/ 765 w 1058"/>
                  <a:gd name="T61" fmla="*/ 382 h 432"/>
                  <a:gd name="T62" fmla="*/ 790 w 1058"/>
                  <a:gd name="T63" fmla="*/ 387 h 432"/>
                  <a:gd name="T64" fmla="*/ 815 w 1058"/>
                  <a:gd name="T65" fmla="*/ 387 h 432"/>
                  <a:gd name="T66" fmla="*/ 844 w 1058"/>
                  <a:gd name="T67" fmla="*/ 372 h 432"/>
                  <a:gd name="T68" fmla="*/ 869 w 1058"/>
                  <a:gd name="T69" fmla="*/ 367 h 432"/>
                  <a:gd name="T70" fmla="*/ 894 w 1058"/>
                  <a:gd name="T71" fmla="*/ 357 h 432"/>
                  <a:gd name="T72" fmla="*/ 919 w 1058"/>
                  <a:gd name="T73" fmla="*/ 343 h 432"/>
                  <a:gd name="T74" fmla="*/ 944 w 1058"/>
                  <a:gd name="T75" fmla="*/ 343 h 432"/>
                  <a:gd name="T76" fmla="*/ 969 w 1058"/>
                  <a:gd name="T77" fmla="*/ 382 h 432"/>
                  <a:gd name="T78" fmla="*/ 993 w 1058"/>
                  <a:gd name="T79" fmla="*/ 397 h 432"/>
                  <a:gd name="T80" fmla="*/ 1018 w 1058"/>
                  <a:gd name="T81" fmla="*/ 412 h 432"/>
                  <a:gd name="T82" fmla="*/ 1043 w 1058"/>
                  <a:gd name="T83" fmla="*/ 42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32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5" y="10"/>
                    </a:lnTo>
                    <a:lnTo>
                      <a:pt x="94" y="15"/>
                    </a:lnTo>
                    <a:lnTo>
                      <a:pt x="99" y="20"/>
                    </a:lnTo>
                    <a:lnTo>
                      <a:pt x="109" y="30"/>
                    </a:lnTo>
                    <a:lnTo>
                      <a:pt x="119" y="35"/>
                    </a:lnTo>
                    <a:lnTo>
                      <a:pt x="124" y="45"/>
                    </a:lnTo>
                    <a:lnTo>
                      <a:pt x="134" y="55"/>
                    </a:lnTo>
                    <a:lnTo>
                      <a:pt x="144" y="59"/>
                    </a:lnTo>
                    <a:lnTo>
                      <a:pt x="149" y="69"/>
                    </a:lnTo>
                    <a:lnTo>
                      <a:pt x="159" y="79"/>
                    </a:lnTo>
                    <a:lnTo>
                      <a:pt x="169" y="89"/>
                    </a:lnTo>
                    <a:lnTo>
                      <a:pt x="174" y="104"/>
                    </a:lnTo>
                    <a:lnTo>
                      <a:pt x="184" y="114"/>
                    </a:lnTo>
                    <a:lnTo>
                      <a:pt x="194" y="124"/>
                    </a:lnTo>
                    <a:lnTo>
                      <a:pt x="199" y="139"/>
                    </a:lnTo>
                    <a:lnTo>
                      <a:pt x="209" y="149"/>
                    </a:lnTo>
                    <a:lnTo>
                      <a:pt x="219" y="164"/>
                    </a:lnTo>
                    <a:lnTo>
                      <a:pt x="224" y="169"/>
                    </a:lnTo>
                    <a:lnTo>
                      <a:pt x="234" y="179"/>
                    </a:lnTo>
                    <a:lnTo>
                      <a:pt x="243" y="189"/>
                    </a:lnTo>
                    <a:lnTo>
                      <a:pt x="248" y="194"/>
                    </a:lnTo>
                    <a:lnTo>
                      <a:pt x="258" y="203"/>
                    </a:lnTo>
                    <a:lnTo>
                      <a:pt x="268" y="213"/>
                    </a:lnTo>
                    <a:lnTo>
                      <a:pt x="278" y="223"/>
                    </a:lnTo>
                    <a:lnTo>
                      <a:pt x="283" y="238"/>
                    </a:lnTo>
                    <a:lnTo>
                      <a:pt x="293" y="248"/>
                    </a:lnTo>
                    <a:lnTo>
                      <a:pt x="303" y="258"/>
                    </a:lnTo>
                    <a:lnTo>
                      <a:pt x="308" y="263"/>
                    </a:lnTo>
                    <a:lnTo>
                      <a:pt x="318" y="273"/>
                    </a:lnTo>
                    <a:lnTo>
                      <a:pt x="328" y="278"/>
                    </a:lnTo>
                    <a:lnTo>
                      <a:pt x="333" y="288"/>
                    </a:lnTo>
                    <a:lnTo>
                      <a:pt x="343" y="293"/>
                    </a:lnTo>
                    <a:lnTo>
                      <a:pt x="353" y="298"/>
                    </a:lnTo>
                    <a:lnTo>
                      <a:pt x="358" y="303"/>
                    </a:lnTo>
                    <a:lnTo>
                      <a:pt x="368" y="308"/>
                    </a:lnTo>
                    <a:lnTo>
                      <a:pt x="378" y="313"/>
                    </a:lnTo>
                    <a:lnTo>
                      <a:pt x="383" y="318"/>
                    </a:lnTo>
                    <a:lnTo>
                      <a:pt x="392" y="323"/>
                    </a:lnTo>
                    <a:lnTo>
                      <a:pt x="402" y="328"/>
                    </a:lnTo>
                    <a:lnTo>
                      <a:pt x="407" y="333"/>
                    </a:lnTo>
                    <a:lnTo>
                      <a:pt x="417" y="333"/>
                    </a:lnTo>
                    <a:lnTo>
                      <a:pt x="427" y="338"/>
                    </a:lnTo>
                    <a:lnTo>
                      <a:pt x="432" y="338"/>
                    </a:lnTo>
                    <a:lnTo>
                      <a:pt x="442" y="338"/>
                    </a:lnTo>
                    <a:lnTo>
                      <a:pt x="452" y="338"/>
                    </a:lnTo>
                    <a:lnTo>
                      <a:pt x="457" y="338"/>
                    </a:lnTo>
                    <a:lnTo>
                      <a:pt x="467" y="343"/>
                    </a:lnTo>
                    <a:lnTo>
                      <a:pt x="477" y="343"/>
                    </a:lnTo>
                    <a:lnTo>
                      <a:pt x="482" y="347"/>
                    </a:lnTo>
                    <a:lnTo>
                      <a:pt x="492" y="347"/>
                    </a:lnTo>
                    <a:lnTo>
                      <a:pt x="502" y="352"/>
                    </a:lnTo>
                    <a:lnTo>
                      <a:pt x="507" y="352"/>
                    </a:lnTo>
                    <a:lnTo>
                      <a:pt x="517" y="352"/>
                    </a:lnTo>
                    <a:lnTo>
                      <a:pt x="527" y="352"/>
                    </a:lnTo>
                    <a:lnTo>
                      <a:pt x="531" y="352"/>
                    </a:lnTo>
                    <a:lnTo>
                      <a:pt x="541" y="352"/>
                    </a:lnTo>
                    <a:lnTo>
                      <a:pt x="551" y="357"/>
                    </a:lnTo>
                    <a:lnTo>
                      <a:pt x="561" y="357"/>
                    </a:lnTo>
                    <a:lnTo>
                      <a:pt x="566" y="357"/>
                    </a:lnTo>
                    <a:lnTo>
                      <a:pt x="576" y="362"/>
                    </a:lnTo>
                    <a:lnTo>
                      <a:pt x="586" y="362"/>
                    </a:lnTo>
                    <a:lnTo>
                      <a:pt x="591" y="362"/>
                    </a:lnTo>
                    <a:lnTo>
                      <a:pt x="601" y="362"/>
                    </a:lnTo>
                    <a:lnTo>
                      <a:pt x="611" y="362"/>
                    </a:lnTo>
                    <a:lnTo>
                      <a:pt x="616" y="362"/>
                    </a:lnTo>
                    <a:lnTo>
                      <a:pt x="626" y="362"/>
                    </a:lnTo>
                    <a:lnTo>
                      <a:pt x="636" y="367"/>
                    </a:lnTo>
                    <a:lnTo>
                      <a:pt x="641" y="367"/>
                    </a:lnTo>
                    <a:lnTo>
                      <a:pt x="651" y="372"/>
                    </a:lnTo>
                    <a:lnTo>
                      <a:pt x="661" y="367"/>
                    </a:lnTo>
                    <a:lnTo>
                      <a:pt x="666" y="367"/>
                    </a:lnTo>
                    <a:lnTo>
                      <a:pt x="676" y="367"/>
                    </a:lnTo>
                    <a:lnTo>
                      <a:pt x="685" y="372"/>
                    </a:lnTo>
                    <a:lnTo>
                      <a:pt x="690" y="372"/>
                    </a:lnTo>
                    <a:lnTo>
                      <a:pt x="700" y="377"/>
                    </a:lnTo>
                    <a:lnTo>
                      <a:pt x="710" y="377"/>
                    </a:lnTo>
                    <a:lnTo>
                      <a:pt x="715" y="377"/>
                    </a:lnTo>
                    <a:lnTo>
                      <a:pt x="725" y="377"/>
                    </a:lnTo>
                    <a:lnTo>
                      <a:pt x="735" y="377"/>
                    </a:lnTo>
                    <a:lnTo>
                      <a:pt x="740" y="382"/>
                    </a:lnTo>
                    <a:lnTo>
                      <a:pt x="750" y="382"/>
                    </a:lnTo>
                    <a:lnTo>
                      <a:pt x="760" y="382"/>
                    </a:lnTo>
                    <a:lnTo>
                      <a:pt x="765" y="382"/>
                    </a:lnTo>
                    <a:lnTo>
                      <a:pt x="775" y="382"/>
                    </a:lnTo>
                    <a:lnTo>
                      <a:pt x="785" y="382"/>
                    </a:lnTo>
                    <a:lnTo>
                      <a:pt x="790" y="387"/>
                    </a:lnTo>
                    <a:lnTo>
                      <a:pt x="800" y="387"/>
                    </a:lnTo>
                    <a:lnTo>
                      <a:pt x="810" y="387"/>
                    </a:lnTo>
                    <a:lnTo>
                      <a:pt x="815" y="387"/>
                    </a:lnTo>
                    <a:lnTo>
                      <a:pt x="824" y="382"/>
                    </a:lnTo>
                    <a:lnTo>
                      <a:pt x="834" y="377"/>
                    </a:lnTo>
                    <a:lnTo>
                      <a:pt x="844" y="372"/>
                    </a:lnTo>
                    <a:lnTo>
                      <a:pt x="849" y="367"/>
                    </a:lnTo>
                    <a:lnTo>
                      <a:pt x="859" y="367"/>
                    </a:lnTo>
                    <a:lnTo>
                      <a:pt x="869" y="367"/>
                    </a:lnTo>
                    <a:lnTo>
                      <a:pt x="874" y="362"/>
                    </a:lnTo>
                    <a:lnTo>
                      <a:pt x="884" y="357"/>
                    </a:lnTo>
                    <a:lnTo>
                      <a:pt x="894" y="357"/>
                    </a:lnTo>
                    <a:lnTo>
                      <a:pt x="899" y="352"/>
                    </a:lnTo>
                    <a:lnTo>
                      <a:pt x="909" y="343"/>
                    </a:lnTo>
                    <a:lnTo>
                      <a:pt x="919" y="343"/>
                    </a:lnTo>
                    <a:lnTo>
                      <a:pt x="924" y="338"/>
                    </a:lnTo>
                    <a:lnTo>
                      <a:pt x="934" y="338"/>
                    </a:lnTo>
                    <a:lnTo>
                      <a:pt x="944" y="343"/>
                    </a:lnTo>
                    <a:lnTo>
                      <a:pt x="949" y="362"/>
                    </a:lnTo>
                    <a:lnTo>
                      <a:pt x="959" y="377"/>
                    </a:lnTo>
                    <a:lnTo>
                      <a:pt x="969" y="382"/>
                    </a:lnTo>
                    <a:lnTo>
                      <a:pt x="973" y="387"/>
                    </a:lnTo>
                    <a:lnTo>
                      <a:pt x="983" y="392"/>
                    </a:lnTo>
                    <a:lnTo>
                      <a:pt x="993" y="397"/>
                    </a:lnTo>
                    <a:lnTo>
                      <a:pt x="998" y="402"/>
                    </a:lnTo>
                    <a:lnTo>
                      <a:pt x="1008" y="407"/>
                    </a:lnTo>
                    <a:lnTo>
                      <a:pt x="1018" y="412"/>
                    </a:lnTo>
                    <a:lnTo>
                      <a:pt x="1023" y="417"/>
                    </a:lnTo>
                    <a:lnTo>
                      <a:pt x="1033" y="422"/>
                    </a:lnTo>
                    <a:lnTo>
                      <a:pt x="1043" y="422"/>
                    </a:lnTo>
                    <a:lnTo>
                      <a:pt x="1048" y="427"/>
                    </a:lnTo>
                    <a:lnTo>
                      <a:pt x="1058" y="432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88" name="Group 407"/>
            <p:cNvGrpSpPr>
              <a:grpSpLocks/>
            </p:cNvGrpSpPr>
            <p:nvPr/>
          </p:nvGrpSpPr>
          <p:grpSpPr bwMode="auto">
            <a:xfrm>
              <a:off x="2117725" y="1411288"/>
              <a:ext cx="3627438" cy="2552700"/>
              <a:chOff x="1334" y="889"/>
              <a:chExt cx="2285" cy="1608"/>
            </a:xfrm>
          </p:grpSpPr>
          <p:sp>
            <p:nvSpPr>
              <p:cNvPr id="722" name="Freeform 207"/>
              <p:cNvSpPr>
                <a:spLocks/>
              </p:cNvSpPr>
              <p:nvPr/>
            </p:nvSpPr>
            <p:spPr bwMode="auto">
              <a:xfrm>
                <a:off x="2392" y="1331"/>
                <a:ext cx="1058" cy="1008"/>
              </a:xfrm>
              <a:custGeom>
                <a:avLst/>
                <a:gdLst>
                  <a:gd name="T0" fmla="*/ 15 w 1058"/>
                  <a:gd name="T1" fmla="*/ 124 h 1008"/>
                  <a:gd name="T2" fmla="*/ 40 w 1058"/>
                  <a:gd name="T3" fmla="*/ 129 h 1008"/>
                  <a:gd name="T4" fmla="*/ 69 w 1058"/>
                  <a:gd name="T5" fmla="*/ 124 h 1008"/>
                  <a:gd name="T6" fmla="*/ 94 w 1058"/>
                  <a:gd name="T7" fmla="*/ 124 h 1008"/>
                  <a:gd name="T8" fmla="*/ 119 w 1058"/>
                  <a:gd name="T9" fmla="*/ 134 h 1008"/>
                  <a:gd name="T10" fmla="*/ 144 w 1058"/>
                  <a:gd name="T11" fmla="*/ 149 h 1008"/>
                  <a:gd name="T12" fmla="*/ 169 w 1058"/>
                  <a:gd name="T13" fmla="*/ 159 h 1008"/>
                  <a:gd name="T14" fmla="*/ 194 w 1058"/>
                  <a:gd name="T15" fmla="*/ 168 h 1008"/>
                  <a:gd name="T16" fmla="*/ 218 w 1058"/>
                  <a:gd name="T17" fmla="*/ 173 h 1008"/>
                  <a:gd name="T18" fmla="*/ 243 w 1058"/>
                  <a:gd name="T19" fmla="*/ 178 h 1008"/>
                  <a:gd name="T20" fmla="*/ 268 w 1058"/>
                  <a:gd name="T21" fmla="*/ 178 h 1008"/>
                  <a:gd name="T22" fmla="*/ 293 w 1058"/>
                  <a:gd name="T23" fmla="*/ 183 h 1008"/>
                  <a:gd name="T24" fmla="*/ 318 w 1058"/>
                  <a:gd name="T25" fmla="*/ 188 h 1008"/>
                  <a:gd name="T26" fmla="*/ 343 w 1058"/>
                  <a:gd name="T27" fmla="*/ 198 h 1008"/>
                  <a:gd name="T28" fmla="*/ 367 w 1058"/>
                  <a:gd name="T29" fmla="*/ 188 h 1008"/>
                  <a:gd name="T30" fmla="*/ 392 w 1058"/>
                  <a:gd name="T31" fmla="*/ 168 h 1008"/>
                  <a:gd name="T32" fmla="*/ 417 w 1058"/>
                  <a:gd name="T33" fmla="*/ 218 h 1008"/>
                  <a:gd name="T34" fmla="*/ 442 w 1058"/>
                  <a:gd name="T35" fmla="*/ 422 h 1008"/>
                  <a:gd name="T36" fmla="*/ 467 w 1058"/>
                  <a:gd name="T37" fmla="*/ 759 h 1008"/>
                  <a:gd name="T38" fmla="*/ 492 w 1058"/>
                  <a:gd name="T39" fmla="*/ 983 h 1008"/>
                  <a:gd name="T40" fmla="*/ 516 w 1058"/>
                  <a:gd name="T41" fmla="*/ 998 h 1008"/>
                  <a:gd name="T42" fmla="*/ 541 w 1058"/>
                  <a:gd name="T43" fmla="*/ 953 h 1008"/>
                  <a:gd name="T44" fmla="*/ 566 w 1058"/>
                  <a:gd name="T45" fmla="*/ 888 h 1008"/>
                  <a:gd name="T46" fmla="*/ 591 w 1058"/>
                  <a:gd name="T47" fmla="*/ 794 h 1008"/>
                  <a:gd name="T48" fmla="*/ 616 w 1058"/>
                  <a:gd name="T49" fmla="*/ 730 h 1008"/>
                  <a:gd name="T50" fmla="*/ 641 w 1058"/>
                  <a:gd name="T51" fmla="*/ 675 h 1008"/>
                  <a:gd name="T52" fmla="*/ 665 w 1058"/>
                  <a:gd name="T53" fmla="*/ 610 h 1008"/>
                  <a:gd name="T54" fmla="*/ 690 w 1058"/>
                  <a:gd name="T55" fmla="*/ 561 h 1008"/>
                  <a:gd name="T56" fmla="*/ 715 w 1058"/>
                  <a:gd name="T57" fmla="*/ 471 h 1008"/>
                  <a:gd name="T58" fmla="*/ 740 w 1058"/>
                  <a:gd name="T59" fmla="*/ 387 h 1008"/>
                  <a:gd name="T60" fmla="*/ 765 w 1058"/>
                  <a:gd name="T61" fmla="*/ 312 h 1008"/>
                  <a:gd name="T62" fmla="*/ 790 w 1058"/>
                  <a:gd name="T63" fmla="*/ 258 h 1008"/>
                  <a:gd name="T64" fmla="*/ 814 w 1058"/>
                  <a:gd name="T65" fmla="*/ 213 h 1008"/>
                  <a:gd name="T66" fmla="*/ 839 w 1058"/>
                  <a:gd name="T67" fmla="*/ 154 h 1008"/>
                  <a:gd name="T68" fmla="*/ 864 w 1058"/>
                  <a:gd name="T69" fmla="*/ 84 h 1008"/>
                  <a:gd name="T70" fmla="*/ 894 w 1058"/>
                  <a:gd name="T71" fmla="*/ 34 h 1008"/>
                  <a:gd name="T72" fmla="*/ 919 w 1058"/>
                  <a:gd name="T73" fmla="*/ 10 h 1008"/>
                  <a:gd name="T74" fmla="*/ 943 w 1058"/>
                  <a:gd name="T75" fmla="*/ 10 h 1008"/>
                  <a:gd name="T76" fmla="*/ 968 w 1058"/>
                  <a:gd name="T77" fmla="*/ 15 h 1008"/>
                  <a:gd name="T78" fmla="*/ 993 w 1058"/>
                  <a:gd name="T79" fmla="*/ 15 h 1008"/>
                  <a:gd name="T80" fmla="*/ 1018 w 1058"/>
                  <a:gd name="T81" fmla="*/ 10 h 1008"/>
                  <a:gd name="T82" fmla="*/ 1043 w 1058"/>
                  <a:gd name="T83" fmla="*/ 5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08">
                    <a:moveTo>
                      <a:pt x="0" y="114"/>
                    </a:moveTo>
                    <a:lnTo>
                      <a:pt x="10" y="119"/>
                    </a:lnTo>
                    <a:lnTo>
                      <a:pt x="15" y="124"/>
                    </a:lnTo>
                    <a:lnTo>
                      <a:pt x="25" y="129"/>
                    </a:lnTo>
                    <a:lnTo>
                      <a:pt x="35" y="129"/>
                    </a:lnTo>
                    <a:lnTo>
                      <a:pt x="40" y="129"/>
                    </a:lnTo>
                    <a:lnTo>
                      <a:pt x="50" y="124"/>
                    </a:lnTo>
                    <a:lnTo>
                      <a:pt x="60" y="124"/>
                    </a:lnTo>
                    <a:lnTo>
                      <a:pt x="69" y="124"/>
                    </a:lnTo>
                    <a:lnTo>
                      <a:pt x="74" y="124"/>
                    </a:lnTo>
                    <a:lnTo>
                      <a:pt x="84" y="124"/>
                    </a:lnTo>
                    <a:lnTo>
                      <a:pt x="94" y="124"/>
                    </a:lnTo>
                    <a:lnTo>
                      <a:pt x="99" y="129"/>
                    </a:lnTo>
                    <a:lnTo>
                      <a:pt x="109" y="134"/>
                    </a:lnTo>
                    <a:lnTo>
                      <a:pt x="119" y="134"/>
                    </a:lnTo>
                    <a:lnTo>
                      <a:pt x="124" y="139"/>
                    </a:lnTo>
                    <a:lnTo>
                      <a:pt x="134" y="144"/>
                    </a:lnTo>
                    <a:lnTo>
                      <a:pt x="144" y="149"/>
                    </a:lnTo>
                    <a:lnTo>
                      <a:pt x="149" y="154"/>
                    </a:lnTo>
                    <a:lnTo>
                      <a:pt x="159" y="159"/>
                    </a:lnTo>
                    <a:lnTo>
                      <a:pt x="169" y="159"/>
                    </a:lnTo>
                    <a:lnTo>
                      <a:pt x="174" y="164"/>
                    </a:lnTo>
                    <a:lnTo>
                      <a:pt x="184" y="168"/>
                    </a:lnTo>
                    <a:lnTo>
                      <a:pt x="194" y="168"/>
                    </a:lnTo>
                    <a:lnTo>
                      <a:pt x="199" y="173"/>
                    </a:lnTo>
                    <a:lnTo>
                      <a:pt x="208" y="173"/>
                    </a:lnTo>
                    <a:lnTo>
                      <a:pt x="218" y="173"/>
                    </a:lnTo>
                    <a:lnTo>
                      <a:pt x="223" y="178"/>
                    </a:lnTo>
                    <a:lnTo>
                      <a:pt x="233" y="178"/>
                    </a:lnTo>
                    <a:lnTo>
                      <a:pt x="243" y="178"/>
                    </a:lnTo>
                    <a:lnTo>
                      <a:pt x="248" y="178"/>
                    </a:lnTo>
                    <a:lnTo>
                      <a:pt x="258" y="178"/>
                    </a:lnTo>
                    <a:lnTo>
                      <a:pt x="268" y="178"/>
                    </a:lnTo>
                    <a:lnTo>
                      <a:pt x="273" y="178"/>
                    </a:lnTo>
                    <a:lnTo>
                      <a:pt x="283" y="183"/>
                    </a:lnTo>
                    <a:lnTo>
                      <a:pt x="293" y="183"/>
                    </a:lnTo>
                    <a:lnTo>
                      <a:pt x="298" y="188"/>
                    </a:lnTo>
                    <a:lnTo>
                      <a:pt x="308" y="188"/>
                    </a:lnTo>
                    <a:lnTo>
                      <a:pt x="318" y="188"/>
                    </a:lnTo>
                    <a:lnTo>
                      <a:pt x="328" y="193"/>
                    </a:lnTo>
                    <a:lnTo>
                      <a:pt x="333" y="193"/>
                    </a:lnTo>
                    <a:lnTo>
                      <a:pt x="343" y="198"/>
                    </a:lnTo>
                    <a:lnTo>
                      <a:pt x="353" y="198"/>
                    </a:lnTo>
                    <a:lnTo>
                      <a:pt x="357" y="198"/>
                    </a:lnTo>
                    <a:lnTo>
                      <a:pt x="367" y="188"/>
                    </a:lnTo>
                    <a:lnTo>
                      <a:pt x="377" y="178"/>
                    </a:lnTo>
                    <a:lnTo>
                      <a:pt x="382" y="168"/>
                    </a:lnTo>
                    <a:lnTo>
                      <a:pt x="392" y="168"/>
                    </a:lnTo>
                    <a:lnTo>
                      <a:pt x="402" y="168"/>
                    </a:lnTo>
                    <a:lnTo>
                      <a:pt x="407" y="173"/>
                    </a:lnTo>
                    <a:lnTo>
                      <a:pt x="417" y="218"/>
                    </a:lnTo>
                    <a:lnTo>
                      <a:pt x="427" y="263"/>
                    </a:lnTo>
                    <a:lnTo>
                      <a:pt x="432" y="317"/>
                    </a:lnTo>
                    <a:lnTo>
                      <a:pt x="442" y="422"/>
                    </a:lnTo>
                    <a:lnTo>
                      <a:pt x="452" y="531"/>
                    </a:lnTo>
                    <a:lnTo>
                      <a:pt x="457" y="640"/>
                    </a:lnTo>
                    <a:lnTo>
                      <a:pt x="467" y="759"/>
                    </a:lnTo>
                    <a:lnTo>
                      <a:pt x="477" y="879"/>
                    </a:lnTo>
                    <a:lnTo>
                      <a:pt x="482" y="958"/>
                    </a:lnTo>
                    <a:lnTo>
                      <a:pt x="492" y="983"/>
                    </a:lnTo>
                    <a:lnTo>
                      <a:pt x="501" y="1003"/>
                    </a:lnTo>
                    <a:lnTo>
                      <a:pt x="506" y="1008"/>
                    </a:lnTo>
                    <a:lnTo>
                      <a:pt x="516" y="998"/>
                    </a:lnTo>
                    <a:lnTo>
                      <a:pt x="526" y="983"/>
                    </a:lnTo>
                    <a:lnTo>
                      <a:pt x="531" y="973"/>
                    </a:lnTo>
                    <a:lnTo>
                      <a:pt x="541" y="953"/>
                    </a:lnTo>
                    <a:lnTo>
                      <a:pt x="551" y="938"/>
                    </a:lnTo>
                    <a:lnTo>
                      <a:pt x="556" y="918"/>
                    </a:lnTo>
                    <a:lnTo>
                      <a:pt x="566" y="888"/>
                    </a:lnTo>
                    <a:lnTo>
                      <a:pt x="576" y="864"/>
                    </a:lnTo>
                    <a:lnTo>
                      <a:pt x="581" y="829"/>
                    </a:lnTo>
                    <a:lnTo>
                      <a:pt x="591" y="794"/>
                    </a:lnTo>
                    <a:lnTo>
                      <a:pt x="601" y="754"/>
                    </a:lnTo>
                    <a:lnTo>
                      <a:pt x="611" y="744"/>
                    </a:lnTo>
                    <a:lnTo>
                      <a:pt x="616" y="730"/>
                    </a:lnTo>
                    <a:lnTo>
                      <a:pt x="626" y="715"/>
                    </a:lnTo>
                    <a:lnTo>
                      <a:pt x="636" y="695"/>
                    </a:lnTo>
                    <a:lnTo>
                      <a:pt x="641" y="675"/>
                    </a:lnTo>
                    <a:lnTo>
                      <a:pt x="650" y="655"/>
                    </a:lnTo>
                    <a:lnTo>
                      <a:pt x="660" y="630"/>
                    </a:lnTo>
                    <a:lnTo>
                      <a:pt x="665" y="610"/>
                    </a:lnTo>
                    <a:lnTo>
                      <a:pt x="675" y="591"/>
                    </a:lnTo>
                    <a:lnTo>
                      <a:pt x="685" y="576"/>
                    </a:lnTo>
                    <a:lnTo>
                      <a:pt x="690" y="561"/>
                    </a:lnTo>
                    <a:lnTo>
                      <a:pt x="700" y="541"/>
                    </a:lnTo>
                    <a:lnTo>
                      <a:pt x="710" y="506"/>
                    </a:lnTo>
                    <a:lnTo>
                      <a:pt x="715" y="471"/>
                    </a:lnTo>
                    <a:lnTo>
                      <a:pt x="725" y="442"/>
                    </a:lnTo>
                    <a:lnTo>
                      <a:pt x="735" y="417"/>
                    </a:lnTo>
                    <a:lnTo>
                      <a:pt x="740" y="387"/>
                    </a:lnTo>
                    <a:lnTo>
                      <a:pt x="750" y="362"/>
                    </a:lnTo>
                    <a:lnTo>
                      <a:pt x="760" y="337"/>
                    </a:lnTo>
                    <a:lnTo>
                      <a:pt x="765" y="312"/>
                    </a:lnTo>
                    <a:lnTo>
                      <a:pt x="775" y="293"/>
                    </a:lnTo>
                    <a:lnTo>
                      <a:pt x="785" y="278"/>
                    </a:lnTo>
                    <a:lnTo>
                      <a:pt x="790" y="258"/>
                    </a:lnTo>
                    <a:lnTo>
                      <a:pt x="799" y="243"/>
                    </a:lnTo>
                    <a:lnTo>
                      <a:pt x="809" y="228"/>
                    </a:lnTo>
                    <a:lnTo>
                      <a:pt x="814" y="213"/>
                    </a:lnTo>
                    <a:lnTo>
                      <a:pt x="824" y="193"/>
                    </a:lnTo>
                    <a:lnTo>
                      <a:pt x="834" y="173"/>
                    </a:lnTo>
                    <a:lnTo>
                      <a:pt x="839" y="154"/>
                    </a:lnTo>
                    <a:lnTo>
                      <a:pt x="849" y="129"/>
                    </a:lnTo>
                    <a:lnTo>
                      <a:pt x="859" y="104"/>
                    </a:lnTo>
                    <a:lnTo>
                      <a:pt x="864" y="84"/>
                    </a:lnTo>
                    <a:lnTo>
                      <a:pt x="874" y="64"/>
                    </a:lnTo>
                    <a:lnTo>
                      <a:pt x="884" y="49"/>
                    </a:lnTo>
                    <a:lnTo>
                      <a:pt x="894" y="34"/>
                    </a:lnTo>
                    <a:lnTo>
                      <a:pt x="899" y="25"/>
                    </a:lnTo>
                    <a:lnTo>
                      <a:pt x="909" y="15"/>
                    </a:lnTo>
                    <a:lnTo>
                      <a:pt x="919" y="10"/>
                    </a:lnTo>
                    <a:lnTo>
                      <a:pt x="924" y="10"/>
                    </a:lnTo>
                    <a:lnTo>
                      <a:pt x="934" y="10"/>
                    </a:lnTo>
                    <a:lnTo>
                      <a:pt x="943" y="10"/>
                    </a:lnTo>
                    <a:lnTo>
                      <a:pt x="948" y="10"/>
                    </a:lnTo>
                    <a:lnTo>
                      <a:pt x="958" y="15"/>
                    </a:lnTo>
                    <a:lnTo>
                      <a:pt x="968" y="15"/>
                    </a:lnTo>
                    <a:lnTo>
                      <a:pt x="973" y="15"/>
                    </a:lnTo>
                    <a:lnTo>
                      <a:pt x="983" y="15"/>
                    </a:lnTo>
                    <a:lnTo>
                      <a:pt x="993" y="15"/>
                    </a:lnTo>
                    <a:lnTo>
                      <a:pt x="998" y="10"/>
                    </a:lnTo>
                    <a:lnTo>
                      <a:pt x="1008" y="10"/>
                    </a:lnTo>
                    <a:lnTo>
                      <a:pt x="1018" y="10"/>
                    </a:lnTo>
                    <a:lnTo>
                      <a:pt x="1023" y="5"/>
                    </a:lnTo>
                    <a:lnTo>
                      <a:pt x="1033" y="5"/>
                    </a:lnTo>
                    <a:lnTo>
                      <a:pt x="1043" y="5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3" name="Freeform 208"/>
              <p:cNvSpPr>
                <a:spLocks/>
              </p:cNvSpPr>
              <p:nvPr/>
            </p:nvSpPr>
            <p:spPr bwMode="auto">
              <a:xfrm>
                <a:off x="3450" y="1276"/>
                <a:ext cx="169" cy="55"/>
              </a:xfrm>
              <a:custGeom>
                <a:avLst/>
                <a:gdLst>
                  <a:gd name="T0" fmla="*/ 0 w 169"/>
                  <a:gd name="T1" fmla="*/ 55 h 55"/>
                  <a:gd name="T2" fmla="*/ 10 w 169"/>
                  <a:gd name="T3" fmla="*/ 55 h 55"/>
                  <a:gd name="T4" fmla="*/ 15 w 169"/>
                  <a:gd name="T5" fmla="*/ 55 h 55"/>
                  <a:gd name="T6" fmla="*/ 25 w 169"/>
                  <a:gd name="T7" fmla="*/ 55 h 55"/>
                  <a:gd name="T8" fmla="*/ 34 w 169"/>
                  <a:gd name="T9" fmla="*/ 50 h 55"/>
                  <a:gd name="T10" fmla="*/ 39 w 169"/>
                  <a:gd name="T11" fmla="*/ 45 h 55"/>
                  <a:gd name="T12" fmla="*/ 49 w 169"/>
                  <a:gd name="T13" fmla="*/ 40 h 55"/>
                  <a:gd name="T14" fmla="*/ 59 w 169"/>
                  <a:gd name="T15" fmla="*/ 40 h 55"/>
                  <a:gd name="T16" fmla="*/ 64 w 169"/>
                  <a:gd name="T17" fmla="*/ 35 h 55"/>
                  <a:gd name="T18" fmla="*/ 74 w 169"/>
                  <a:gd name="T19" fmla="*/ 35 h 55"/>
                  <a:gd name="T20" fmla="*/ 84 w 169"/>
                  <a:gd name="T21" fmla="*/ 35 h 55"/>
                  <a:gd name="T22" fmla="*/ 89 w 169"/>
                  <a:gd name="T23" fmla="*/ 30 h 55"/>
                  <a:gd name="T24" fmla="*/ 99 w 169"/>
                  <a:gd name="T25" fmla="*/ 30 h 55"/>
                  <a:gd name="T26" fmla="*/ 109 w 169"/>
                  <a:gd name="T27" fmla="*/ 25 h 55"/>
                  <a:gd name="T28" fmla="*/ 119 w 169"/>
                  <a:gd name="T29" fmla="*/ 20 h 55"/>
                  <a:gd name="T30" fmla="*/ 124 w 169"/>
                  <a:gd name="T31" fmla="*/ 20 h 55"/>
                  <a:gd name="T32" fmla="*/ 134 w 169"/>
                  <a:gd name="T33" fmla="*/ 15 h 55"/>
                  <a:gd name="T34" fmla="*/ 144 w 169"/>
                  <a:gd name="T35" fmla="*/ 15 h 55"/>
                  <a:gd name="T36" fmla="*/ 149 w 169"/>
                  <a:gd name="T37" fmla="*/ 10 h 55"/>
                  <a:gd name="T38" fmla="*/ 159 w 169"/>
                  <a:gd name="T39" fmla="*/ 5 h 55"/>
                  <a:gd name="T40" fmla="*/ 169 w 169"/>
                  <a:gd name="T41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55">
                    <a:moveTo>
                      <a:pt x="0" y="55"/>
                    </a:moveTo>
                    <a:lnTo>
                      <a:pt x="10" y="55"/>
                    </a:lnTo>
                    <a:lnTo>
                      <a:pt x="15" y="55"/>
                    </a:lnTo>
                    <a:lnTo>
                      <a:pt x="25" y="55"/>
                    </a:lnTo>
                    <a:lnTo>
                      <a:pt x="34" y="50"/>
                    </a:lnTo>
                    <a:lnTo>
                      <a:pt x="39" y="45"/>
                    </a:lnTo>
                    <a:lnTo>
                      <a:pt x="49" y="40"/>
                    </a:lnTo>
                    <a:lnTo>
                      <a:pt x="59" y="40"/>
                    </a:lnTo>
                    <a:lnTo>
                      <a:pt x="64" y="35"/>
                    </a:lnTo>
                    <a:lnTo>
                      <a:pt x="74" y="35"/>
                    </a:lnTo>
                    <a:lnTo>
                      <a:pt x="84" y="35"/>
                    </a:lnTo>
                    <a:lnTo>
                      <a:pt x="89" y="30"/>
                    </a:lnTo>
                    <a:lnTo>
                      <a:pt x="99" y="30"/>
                    </a:lnTo>
                    <a:lnTo>
                      <a:pt x="109" y="25"/>
                    </a:lnTo>
                    <a:lnTo>
                      <a:pt x="119" y="20"/>
                    </a:lnTo>
                    <a:lnTo>
                      <a:pt x="124" y="20"/>
                    </a:lnTo>
                    <a:lnTo>
                      <a:pt x="134" y="15"/>
                    </a:lnTo>
                    <a:lnTo>
                      <a:pt x="144" y="15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4" name="Freeform 209"/>
              <p:cNvSpPr>
                <a:spLocks/>
              </p:cNvSpPr>
              <p:nvPr/>
            </p:nvSpPr>
            <p:spPr bwMode="auto">
              <a:xfrm>
                <a:off x="1334" y="998"/>
                <a:ext cx="1058" cy="467"/>
              </a:xfrm>
              <a:custGeom>
                <a:avLst/>
                <a:gdLst>
                  <a:gd name="T0" fmla="*/ 20 w 1058"/>
                  <a:gd name="T1" fmla="*/ 5 h 467"/>
                  <a:gd name="T2" fmla="*/ 45 w 1058"/>
                  <a:gd name="T3" fmla="*/ 5 h 467"/>
                  <a:gd name="T4" fmla="*/ 70 w 1058"/>
                  <a:gd name="T5" fmla="*/ 10 h 467"/>
                  <a:gd name="T6" fmla="*/ 94 w 1058"/>
                  <a:gd name="T7" fmla="*/ 25 h 467"/>
                  <a:gd name="T8" fmla="*/ 119 w 1058"/>
                  <a:gd name="T9" fmla="*/ 45 h 467"/>
                  <a:gd name="T10" fmla="*/ 144 w 1058"/>
                  <a:gd name="T11" fmla="*/ 65 h 467"/>
                  <a:gd name="T12" fmla="*/ 169 w 1058"/>
                  <a:gd name="T13" fmla="*/ 94 h 467"/>
                  <a:gd name="T14" fmla="*/ 194 w 1058"/>
                  <a:gd name="T15" fmla="*/ 134 h 467"/>
                  <a:gd name="T16" fmla="*/ 219 w 1058"/>
                  <a:gd name="T17" fmla="*/ 174 h 467"/>
                  <a:gd name="T18" fmla="*/ 243 w 1058"/>
                  <a:gd name="T19" fmla="*/ 199 h 467"/>
                  <a:gd name="T20" fmla="*/ 268 w 1058"/>
                  <a:gd name="T21" fmla="*/ 233 h 467"/>
                  <a:gd name="T22" fmla="*/ 293 w 1058"/>
                  <a:gd name="T23" fmla="*/ 263 h 467"/>
                  <a:gd name="T24" fmla="*/ 318 w 1058"/>
                  <a:gd name="T25" fmla="*/ 293 h 467"/>
                  <a:gd name="T26" fmla="*/ 343 w 1058"/>
                  <a:gd name="T27" fmla="*/ 313 h 467"/>
                  <a:gd name="T28" fmla="*/ 368 w 1058"/>
                  <a:gd name="T29" fmla="*/ 328 h 467"/>
                  <a:gd name="T30" fmla="*/ 392 w 1058"/>
                  <a:gd name="T31" fmla="*/ 348 h 467"/>
                  <a:gd name="T32" fmla="*/ 417 w 1058"/>
                  <a:gd name="T33" fmla="*/ 358 h 467"/>
                  <a:gd name="T34" fmla="*/ 442 w 1058"/>
                  <a:gd name="T35" fmla="*/ 358 h 467"/>
                  <a:gd name="T36" fmla="*/ 467 w 1058"/>
                  <a:gd name="T37" fmla="*/ 358 h 467"/>
                  <a:gd name="T38" fmla="*/ 492 w 1058"/>
                  <a:gd name="T39" fmla="*/ 372 h 467"/>
                  <a:gd name="T40" fmla="*/ 517 w 1058"/>
                  <a:gd name="T41" fmla="*/ 372 h 467"/>
                  <a:gd name="T42" fmla="*/ 541 w 1058"/>
                  <a:gd name="T43" fmla="*/ 382 h 467"/>
                  <a:gd name="T44" fmla="*/ 566 w 1058"/>
                  <a:gd name="T45" fmla="*/ 387 h 467"/>
                  <a:gd name="T46" fmla="*/ 591 w 1058"/>
                  <a:gd name="T47" fmla="*/ 392 h 467"/>
                  <a:gd name="T48" fmla="*/ 616 w 1058"/>
                  <a:gd name="T49" fmla="*/ 387 h 467"/>
                  <a:gd name="T50" fmla="*/ 641 w 1058"/>
                  <a:gd name="T51" fmla="*/ 387 h 467"/>
                  <a:gd name="T52" fmla="*/ 666 w 1058"/>
                  <a:gd name="T53" fmla="*/ 392 h 467"/>
                  <a:gd name="T54" fmla="*/ 690 w 1058"/>
                  <a:gd name="T55" fmla="*/ 397 h 467"/>
                  <a:gd name="T56" fmla="*/ 715 w 1058"/>
                  <a:gd name="T57" fmla="*/ 402 h 467"/>
                  <a:gd name="T58" fmla="*/ 740 w 1058"/>
                  <a:gd name="T59" fmla="*/ 407 h 467"/>
                  <a:gd name="T60" fmla="*/ 765 w 1058"/>
                  <a:gd name="T61" fmla="*/ 407 h 467"/>
                  <a:gd name="T62" fmla="*/ 790 w 1058"/>
                  <a:gd name="T63" fmla="*/ 412 h 467"/>
                  <a:gd name="T64" fmla="*/ 815 w 1058"/>
                  <a:gd name="T65" fmla="*/ 402 h 467"/>
                  <a:gd name="T66" fmla="*/ 844 w 1058"/>
                  <a:gd name="T67" fmla="*/ 392 h 467"/>
                  <a:gd name="T68" fmla="*/ 869 w 1058"/>
                  <a:gd name="T69" fmla="*/ 382 h 467"/>
                  <a:gd name="T70" fmla="*/ 894 w 1058"/>
                  <a:gd name="T71" fmla="*/ 362 h 467"/>
                  <a:gd name="T72" fmla="*/ 919 w 1058"/>
                  <a:gd name="T73" fmla="*/ 353 h 467"/>
                  <a:gd name="T74" fmla="*/ 944 w 1058"/>
                  <a:gd name="T75" fmla="*/ 387 h 467"/>
                  <a:gd name="T76" fmla="*/ 969 w 1058"/>
                  <a:gd name="T77" fmla="*/ 407 h 467"/>
                  <a:gd name="T78" fmla="*/ 993 w 1058"/>
                  <a:gd name="T79" fmla="*/ 417 h 467"/>
                  <a:gd name="T80" fmla="*/ 1018 w 1058"/>
                  <a:gd name="T81" fmla="*/ 437 h 467"/>
                  <a:gd name="T82" fmla="*/ 1043 w 1058"/>
                  <a:gd name="T83" fmla="*/ 452 h 4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67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60" y="5"/>
                    </a:lnTo>
                    <a:lnTo>
                      <a:pt x="70" y="10"/>
                    </a:lnTo>
                    <a:lnTo>
                      <a:pt x="75" y="15"/>
                    </a:lnTo>
                    <a:lnTo>
                      <a:pt x="85" y="20"/>
                    </a:lnTo>
                    <a:lnTo>
                      <a:pt x="94" y="25"/>
                    </a:lnTo>
                    <a:lnTo>
                      <a:pt x="99" y="30"/>
                    </a:lnTo>
                    <a:lnTo>
                      <a:pt x="109" y="40"/>
                    </a:lnTo>
                    <a:lnTo>
                      <a:pt x="119" y="45"/>
                    </a:lnTo>
                    <a:lnTo>
                      <a:pt x="124" y="50"/>
                    </a:lnTo>
                    <a:lnTo>
                      <a:pt x="134" y="60"/>
                    </a:lnTo>
                    <a:lnTo>
                      <a:pt x="144" y="65"/>
                    </a:lnTo>
                    <a:lnTo>
                      <a:pt x="149" y="74"/>
                    </a:lnTo>
                    <a:lnTo>
                      <a:pt x="159" y="84"/>
                    </a:lnTo>
                    <a:lnTo>
                      <a:pt x="169" y="94"/>
                    </a:lnTo>
                    <a:lnTo>
                      <a:pt x="174" y="109"/>
                    </a:lnTo>
                    <a:lnTo>
                      <a:pt x="184" y="119"/>
                    </a:lnTo>
                    <a:lnTo>
                      <a:pt x="194" y="134"/>
                    </a:lnTo>
                    <a:lnTo>
                      <a:pt x="199" y="149"/>
                    </a:lnTo>
                    <a:lnTo>
                      <a:pt x="209" y="159"/>
                    </a:lnTo>
                    <a:lnTo>
                      <a:pt x="219" y="174"/>
                    </a:lnTo>
                    <a:lnTo>
                      <a:pt x="224" y="179"/>
                    </a:lnTo>
                    <a:lnTo>
                      <a:pt x="234" y="189"/>
                    </a:lnTo>
                    <a:lnTo>
                      <a:pt x="243" y="199"/>
                    </a:lnTo>
                    <a:lnTo>
                      <a:pt x="248" y="214"/>
                    </a:lnTo>
                    <a:lnTo>
                      <a:pt x="258" y="223"/>
                    </a:lnTo>
                    <a:lnTo>
                      <a:pt x="268" y="233"/>
                    </a:lnTo>
                    <a:lnTo>
                      <a:pt x="278" y="243"/>
                    </a:lnTo>
                    <a:lnTo>
                      <a:pt x="283" y="253"/>
                    </a:lnTo>
                    <a:lnTo>
                      <a:pt x="293" y="263"/>
                    </a:lnTo>
                    <a:lnTo>
                      <a:pt x="303" y="273"/>
                    </a:lnTo>
                    <a:lnTo>
                      <a:pt x="308" y="283"/>
                    </a:lnTo>
                    <a:lnTo>
                      <a:pt x="318" y="293"/>
                    </a:lnTo>
                    <a:lnTo>
                      <a:pt x="328" y="298"/>
                    </a:lnTo>
                    <a:lnTo>
                      <a:pt x="333" y="303"/>
                    </a:lnTo>
                    <a:lnTo>
                      <a:pt x="343" y="313"/>
                    </a:lnTo>
                    <a:lnTo>
                      <a:pt x="353" y="318"/>
                    </a:lnTo>
                    <a:lnTo>
                      <a:pt x="358" y="323"/>
                    </a:lnTo>
                    <a:lnTo>
                      <a:pt x="368" y="328"/>
                    </a:lnTo>
                    <a:lnTo>
                      <a:pt x="378" y="333"/>
                    </a:lnTo>
                    <a:lnTo>
                      <a:pt x="383" y="338"/>
                    </a:lnTo>
                    <a:lnTo>
                      <a:pt x="392" y="348"/>
                    </a:lnTo>
                    <a:lnTo>
                      <a:pt x="402" y="358"/>
                    </a:lnTo>
                    <a:lnTo>
                      <a:pt x="407" y="358"/>
                    </a:lnTo>
                    <a:lnTo>
                      <a:pt x="417" y="358"/>
                    </a:lnTo>
                    <a:lnTo>
                      <a:pt x="427" y="358"/>
                    </a:lnTo>
                    <a:lnTo>
                      <a:pt x="432" y="358"/>
                    </a:lnTo>
                    <a:lnTo>
                      <a:pt x="442" y="358"/>
                    </a:lnTo>
                    <a:lnTo>
                      <a:pt x="452" y="358"/>
                    </a:lnTo>
                    <a:lnTo>
                      <a:pt x="457" y="358"/>
                    </a:lnTo>
                    <a:lnTo>
                      <a:pt x="467" y="358"/>
                    </a:lnTo>
                    <a:lnTo>
                      <a:pt x="477" y="362"/>
                    </a:lnTo>
                    <a:lnTo>
                      <a:pt x="482" y="367"/>
                    </a:lnTo>
                    <a:lnTo>
                      <a:pt x="492" y="372"/>
                    </a:lnTo>
                    <a:lnTo>
                      <a:pt x="502" y="372"/>
                    </a:lnTo>
                    <a:lnTo>
                      <a:pt x="507" y="372"/>
                    </a:lnTo>
                    <a:lnTo>
                      <a:pt x="517" y="372"/>
                    </a:lnTo>
                    <a:lnTo>
                      <a:pt x="527" y="377"/>
                    </a:lnTo>
                    <a:lnTo>
                      <a:pt x="531" y="382"/>
                    </a:lnTo>
                    <a:lnTo>
                      <a:pt x="541" y="382"/>
                    </a:lnTo>
                    <a:lnTo>
                      <a:pt x="551" y="382"/>
                    </a:lnTo>
                    <a:lnTo>
                      <a:pt x="561" y="382"/>
                    </a:lnTo>
                    <a:lnTo>
                      <a:pt x="566" y="387"/>
                    </a:lnTo>
                    <a:lnTo>
                      <a:pt x="576" y="387"/>
                    </a:lnTo>
                    <a:lnTo>
                      <a:pt x="586" y="392"/>
                    </a:lnTo>
                    <a:lnTo>
                      <a:pt x="591" y="392"/>
                    </a:lnTo>
                    <a:lnTo>
                      <a:pt x="601" y="387"/>
                    </a:lnTo>
                    <a:lnTo>
                      <a:pt x="611" y="387"/>
                    </a:lnTo>
                    <a:lnTo>
                      <a:pt x="616" y="387"/>
                    </a:lnTo>
                    <a:lnTo>
                      <a:pt x="626" y="387"/>
                    </a:lnTo>
                    <a:lnTo>
                      <a:pt x="636" y="387"/>
                    </a:lnTo>
                    <a:lnTo>
                      <a:pt x="641" y="387"/>
                    </a:lnTo>
                    <a:lnTo>
                      <a:pt x="651" y="387"/>
                    </a:lnTo>
                    <a:lnTo>
                      <a:pt x="661" y="387"/>
                    </a:lnTo>
                    <a:lnTo>
                      <a:pt x="666" y="392"/>
                    </a:lnTo>
                    <a:lnTo>
                      <a:pt x="676" y="397"/>
                    </a:lnTo>
                    <a:lnTo>
                      <a:pt x="685" y="397"/>
                    </a:lnTo>
                    <a:lnTo>
                      <a:pt x="690" y="397"/>
                    </a:lnTo>
                    <a:lnTo>
                      <a:pt x="700" y="397"/>
                    </a:lnTo>
                    <a:lnTo>
                      <a:pt x="710" y="397"/>
                    </a:lnTo>
                    <a:lnTo>
                      <a:pt x="715" y="402"/>
                    </a:lnTo>
                    <a:lnTo>
                      <a:pt x="725" y="402"/>
                    </a:lnTo>
                    <a:lnTo>
                      <a:pt x="735" y="402"/>
                    </a:lnTo>
                    <a:lnTo>
                      <a:pt x="740" y="407"/>
                    </a:lnTo>
                    <a:lnTo>
                      <a:pt x="750" y="407"/>
                    </a:lnTo>
                    <a:lnTo>
                      <a:pt x="760" y="407"/>
                    </a:lnTo>
                    <a:lnTo>
                      <a:pt x="765" y="407"/>
                    </a:lnTo>
                    <a:lnTo>
                      <a:pt x="775" y="407"/>
                    </a:lnTo>
                    <a:lnTo>
                      <a:pt x="785" y="412"/>
                    </a:lnTo>
                    <a:lnTo>
                      <a:pt x="790" y="412"/>
                    </a:lnTo>
                    <a:lnTo>
                      <a:pt x="800" y="412"/>
                    </a:lnTo>
                    <a:lnTo>
                      <a:pt x="810" y="407"/>
                    </a:lnTo>
                    <a:lnTo>
                      <a:pt x="815" y="402"/>
                    </a:lnTo>
                    <a:lnTo>
                      <a:pt x="824" y="397"/>
                    </a:lnTo>
                    <a:lnTo>
                      <a:pt x="834" y="397"/>
                    </a:lnTo>
                    <a:lnTo>
                      <a:pt x="844" y="392"/>
                    </a:lnTo>
                    <a:lnTo>
                      <a:pt x="849" y="387"/>
                    </a:lnTo>
                    <a:lnTo>
                      <a:pt x="859" y="387"/>
                    </a:lnTo>
                    <a:lnTo>
                      <a:pt x="869" y="382"/>
                    </a:lnTo>
                    <a:lnTo>
                      <a:pt x="874" y="377"/>
                    </a:lnTo>
                    <a:lnTo>
                      <a:pt x="884" y="367"/>
                    </a:lnTo>
                    <a:lnTo>
                      <a:pt x="894" y="362"/>
                    </a:lnTo>
                    <a:lnTo>
                      <a:pt x="899" y="358"/>
                    </a:lnTo>
                    <a:lnTo>
                      <a:pt x="909" y="353"/>
                    </a:lnTo>
                    <a:lnTo>
                      <a:pt x="919" y="353"/>
                    </a:lnTo>
                    <a:lnTo>
                      <a:pt x="924" y="362"/>
                    </a:lnTo>
                    <a:lnTo>
                      <a:pt x="934" y="377"/>
                    </a:lnTo>
                    <a:lnTo>
                      <a:pt x="944" y="387"/>
                    </a:lnTo>
                    <a:lnTo>
                      <a:pt x="949" y="397"/>
                    </a:lnTo>
                    <a:lnTo>
                      <a:pt x="959" y="402"/>
                    </a:lnTo>
                    <a:lnTo>
                      <a:pt x="969" y="407"/>
                    </a:lnTo>
                    <a:lnTo>
                      <a:pt x="973" y="412"/>
                    </a:lnTo>
                    <a:lnTo>
                      <a:pt x="983" y="412"/>
                    </a:lnTo>
                    <a:lnTo>
                      <a:pt x="993" y="417"/>
                    </a:lnTo>
                    <a:lnTo>
                      <a:pt x="998" y="422"/>
                    </a:lnTo>
                    <a:lnTo>
                      <a:pt x="1008" y="432"/>
                    </a:lnTo>
                    <a:lnTo>
                      <a:pt x="1018" y="437"/>
                    </a:lnTo>
                    <a:lnTo>
                      <a:pt x="1023" y="442"/>
                    </a:lnTo>
                    <a:lnTo>
                      <a:pt x="1033" y="447"/>
                    </a:lnTo>
                    <a:lnTo>
                      <a:pt x="1043" y="452"/>
                    </a:lnTo>
                    <a:lnTo>
                      <a:pt x="1048" y="457"/>
                    </a:lnTo>
                    <a:lnTo>
                      <a:pt x="1058" y="467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5" name="Freeform 210"/>
              <p:cNvSpPr>
                <a:spLocks/>
              </p:cNvSpPr>
              <p:nvPr/>
            </p:nvSpPr>
            <p:spPr bwMode="auto">
              <a:xfrm>
                <a:off x="2392" y="1331"/>
                <a:ext cx="1058" cy="1027"/>
              </a:xfrm>
              <a:custGeom>
                <a:avLst/>
                <a:gdLst>
                  <a:gd name="T0" fmla="*/ 15 w 1058"/>
                  <a:gd name="T1" fmla="*/ 139 h 1027"/>
                  <a:gd name="T2" fmla="*/ 40 w 1058"/>
                  <a:gd name="T3" fmla="*/ 134 h 1027"/>
                  <a:gd name="T4" fmla="*/ 69 w 1058"/>
                  <a:gd name="T5" fmla="*/ 134 h 1027"/>
                  <a:gd name="T6" fmla="*/ 94 w 1058"/>
                  <a:gd name="T7" fmla="*/ 139 h 1027"/>
                  <a:gd name="T8" fmla="*/ 119 w 1058"/>
                  <a:gd name="T9" fmla="*/ 154 h 1027"/>
                  <a:gd name="T10" fmla="*/ 144 w 1058"/>
                  <a:gd name="T11" fmla="*/ 168 h 1027"/>
                  <a:gd name="T12" fmla="*/ 169 w 1058"/>
                  <a:gd name="T13" fmla="*/ 173 h 1027"/>
                  <a:gd name="T14" fmla="*/ 194 w 1058"/>
                  <a:gd name="T15" fmla="*/ 183 h 1027"/>
                  <a:gd name="T16" fmla="*/ 218 w 1058"/>
                  <a:gd name="T17" fmla="*/ 188 h 1027"/>
                  <a:gd name="T18" fmla="*/ 243 w 1058"/>
                  <a:gd name="T19" fmla="*/ 183 h 1027"/>
                  <a:gd name="T20" fmla="*/ 268 w 1058"/>
                  <a:gd name="T21" fmla="*/ 193 h 1027"/>
                  <a:gd name="T22" fmla="*/ 293 w 1058"/>
                  <a:gd name="T23" fmla="*/ 198 h 1027"/>
                  <a:gd name="T24" fmla="*/ 318 w 1058"/>
                  <a:gd name="T25" fmla="*/ 198 h 1027"/>
                  <a:gd name="T26" fmla="*/ 343 w 1058"/>
                  <a:gd name="T27" fmla="*/ 188 h 1027"/>
                  <a:gd name="T28" fmla="*/ 367 w 1058"/>
                  <a:gd name="T29" fmla="*/ 164 h 1027"/>
                  <a:gd name="T30" fmla="*/ 392 w 1058"/>
                  <a:gd name="T31" fmla="*/ 243 h 1027"/>
                  <a:gd name="T32" fmla="*/ 417 w 1058"/>
                  <a:gd name="T33" fmla="*/ 486 h 1027"/>
                  <a:gd name="T34" fmla="*/ 442 w 1058"/>
                  <a:gd name="T35" fmla="*/ 824 h 1027"/>
                  <a:gd name="T36" fmla="*/ 467 w 1058"/>
                  <a:gd name="T37" fmla="*/ 1003 h 1027"/>
                  <a:gd name="T38" fmla="*/ 492 w 1058"/>
                  <a:gd name="T39" fmla="*/ 1003 h 1027"/>
                  <a:gd name="T40" fmla="*/ 516 w 1058"/>
                  <a:gd name="T41" fmla="*/ 978 h 1027"/>
                  <a:gd name="T42" fmla="*/ 541 w 1058"/>
                  <a:gd name="T43" fmla="*/ 898 h 1027"/>
                  <a:gd name="T44" fmla="*/ 566 w 1058"/>
                  <a:gd name="T45" fmla="*/ 764 h 1027"/>
                  <a:gd name="T46" fmla="*/ 591 w 1058"/>
                  <a:gd name="T47" fmla="*/ 700 h 1027"/>
                  <a:gd name="T48" fmla="*/ 616 w 1058"/>
                  <a:gd name="T49" fmla="*/ 630 h 1027"/>
                  <a:gd name="T50" fmla="*/ 641 w 1058"/>
                  <a:gd name="T51" fmla="*/ 571 h 1027"/>
                  <a:gd name="T52" fmla="*/ 665 w 1058"/>
                  <a:gd name="T53" fmla="*/ 521 h 1027"/>
                  <a:gd name="T54" fmla="*/ 690 w 1058"/>
                  <a:gd name="T55" fmla="*/ 432 h 1027"/>
                  <a:gd name="T56" fmla="*/ 715 w 1058"/>
                  <a:gd name="T57" fmla="*/ 357 h 1027"/>
                  <a:gd name="T58" fmla="*/ 740 w 1058"/>
                  <a:gd name="T59" fmla="*/ 288 h 1027"/>
                  <a:gd name="T60" fmla="*/ 765 w 1058"/>
                  <a:gd name="T61" fmla="*/ 233 h 1027"/>
                  <a:gd name="T62" fmla="*/ 790 w 1058"/>
                  <a:gd name="T63" fmla="*/ 183 h 1027"/>
                  <a:gd name="T64" fmla="*/ 814 w 1058"/>
                  <a:gd name="T65" fmla="*/ 114 h 1027"/>
                  <a:gd name="T66" fmla="*/ 839 w 1058"/>
                  <a:gd name="T67" fmla="*/ 64 h 1027"/>
                  <a:gd name="T68" fmla="*/ 864 w 1058"/>
                  <a:gd name="T69" fmla="*/ 34 h 1027"/>
                  <a:gd name="T70" fmla="*/ 894 w 1058"/>
                  <a:gd name="T71" fmla="*/ 25 h 1027"/>
                  <a:gd name="T72" fmla="*/ 919 w 1058"/>
                  <a:gd name="T73" fmla="*/ 25 h 1027"/>
                  <a:gd name="T74" fmla="*/ 943 w 1058"/>
                  <a:gd name="T75" fmla="*/ 29 h 1027"/>
                  <a:gd name="T76" fmla="*/ 968 w 1058"/>
                  <a:gd name="T77" fmla="*/ 29 h 1027"/>
                  <a:gd name="T78" fmla="*/ 993 w 1058"/>
                  <a:gd name="T79" fmla="*/ 20 h 1027"/>
                  <a:gd name="T80" fmla="*/ 1018 w 1058"/>
                  <a:gd name="T81" fmla="*/ 15 h 1027"/>
                  <a:gd name="T82" fmla="*/ 1043 w 1058"/>
                  <a:gd name="T83" fmla="*/ 1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27">
                    <a:moveTo>
                      <a:pt x="0" y="134"/>
                    </a:moveTo>
                    <a:lnTo>
                      <a:pt x="10" y="134"/>
                    </a:lnTo>
                    <a:lnTo>
                      <a:pt x="15" y="139"/>
                    </a:lnTo>
                    <a:lnTo>
                      <a:pt x="25" y="139"/>
                    </a:lnTo>
                    <a:lnTo>
                      <a:pt x="35" y="134"/>
                    </a:lnTo>
                    <a:lnTo>
                      <a:pt x="40" y="134"/>
                    </a:lnTo>
                    <a:lnTo>
                      <a:pt x="50" y="129"/>
                    </a:lnTo>
                    <a:lnTo>
                      <a:pt x="60" y="129"/>
                    </a:lnTo>
                    <a:lnTo>
                      <a:pt x="69" y="134"/>
                    </a:lnTo>
                    <a:lnTo>
                      <a:pt x="74" y="134"/>
                    </a:lnTo>
                    <a:lnTo>
                      <a:pt x="84" y="139"/>
                    </a:lnTo>
                    <a:lnTo>
                      <a:pt x="94" y="139"/>
                    </a:lnTo>
                    <a:lnTo>
                      <a:pt x="99" y="144"/>
                    </a:lnTo>
                    <a:lnTo>
                      <a:pt x="109" y="149"/>
                    </a:lnTo>
                    <a:lnTo>
                      <a:pt x="119" y="154"/>
                    </a:lnTo>
                    <a:lnTo>
                      <a:pt x="124" y="159"/>
                    </a:lnTo>
                    <a:lnTo>
                      <a:pt x="134" y="164"/>
                    </a:lnTo>
                    <a:lnTo>
                      <a:pt x="144" y="168"/>
                    </a:lnTo>
                    <a:lnTo>
                      <a:pt x="149" y="168"/>
                    </a:lnTo>
                    <a:lnTo>
                      <a:pt x="159" y="173"/>
                    </a:lnTo>
                    <a:lnTo>
                      <a:pt x="169" y="173"/>
                    </a:lnTo>
                    <a:lnTo>
                      <a:pt x="174" y="178"/>
                    </a:lnTo>
                    <a:lnTo>
                      <a:pt x="184" y="178"/>
                    </a:lnTo>
                    <a:lnTo>
                      <a:pt x="194" y="183"/>
                    </a:lnTo>
                    <a:lnTo>
                      <a:pt x="199" y="188"/>
                    </a:lnTo>
                    <a:lnTo>
                      <a:pt x="208" y="188"/>
                    </a:lnTo>
                    <a:lnTo>
                      <a:pt x="218" y="188"/>
                    </a:lnTo>
                    <a:lnTo>
                      <a:pt x="223" y="188"/>
                    </a:lnTo>
                    <a:lnTo>
                      <a:pt x="233" y="183"/>
                    </a:lnTo>
                    <a:lnTo>
                      <a:pt x="243" y="183"/>
                    </a:lnTo>
                    <a:lnTo>
                      <a:pt x="248" y="183"/>
                    </a:lnTo>
                    <a:lnTo>
                      <a:pt x="258" y="188"/>
                    </a:lnTo>
                    <a:lnTo>
                      <a:pt x="268" y="193"/>
                    </a:lnTo>
                    <a:lnTo>
                      <a:pt x="273" y="198"/>
                    </a:lnTo>
                    <a:lnTo>
                      <a:pt x="283" y="203"/>
                    </a:lnTo>
                    <a:lnTo>
                      <a:pt x="293" y="198"/>
                    </a:lnTo>
                    <a:lnTo>
                      <a:pt x="298" y="198"/>
                    </a:lnTo>
                    <a:lnTo>
                      <a:pt x="308" y="198"/>
                    </a:lnTo>
                    <a:lnTo>
                      <a:pt x="318" y="198"/>
                    </a:lnTo>
                    <a:lnTo>
                      <a:pt x="328" y="203"/>
                    </a:lnTo>
                    <a:lnTo>
                      <a:pt x="333" y="203"/>
                    </a:lnTo>
                    <a:lnTo>
                      <a:pt x="343" y="188"/>
                    </a:lnTo>
                    <a:lnTo>
                      <a:pt x="353" y="178"/>
                    </a:lnTo>
                    <a:lnTo>
                      <a:pt x="357" y="168"/>
                    </a:lnTo>
                    <a:lnTo>
                      <a:pt x="367" y="164"/>
                    </a:lnTo>
                    <a:lnTo>
                      <a:pt x="377" y="159"/>
                    </a:lnTo>
                    <a:lnTo>
                      <a:pt x="382" y="193"/>
                    </a:lnTo>
                    <a:lnTo>
                      <a:pt x="392" y="243"/>
                    </a:lnTo>
                    <a:lnTo>
                      <a:pt x="402" y="293"/>
                    </a:lnTo>
                    <a:lnTo>
                      <a:pt x="407" y="387"/>
                    </a:lnTo>
                    <a:lnTo>
                      <a:pt x="417" y="486"/>
                    </a:lnTo>
                    <a:lnTo>
                      <a:pt x="427" y="591"/>
                    </a:lnTo>
                    <a:lnTo>
                      <a:pt x="432" y="705"/>
                    </a:lnTo>
                    <a:lnTo>
                      <a:pt x="442" y="824"/>
                    </a:lnTo>
                    <a:lnTo>
                      <a:pt x="452" y="923"/>
                    </a:lnTo>
                    <a:lnTo>
                      <a:pt x="457" y="963"/>
                    </a:lnTo>
                    <a:lnTo>
                      <a:pt x="467" y="1003"/>
                    </a:lnTo>
                    <a:lnTo>
                      <a:pt x="477" y="1027"/>
                    </a:lnTo>
                    <a:lnTo>
                      <a:pt x="482" y="1013"/>
                    </a:lnTo>
                    <a:lnTo>
                      <a:pt x="492" y="1003"/>
                    </a:lnTo>
                    <a:lnTo>
                      <a:pt x="501" y="998"/>
                    </a:lnTo>
                    <a:lnTo>
                      <a:pt x="506" y="988"/>
                    </a:lnTo>
                    <a:lnTo>
                      <a:pt x="516" y="978"/>
                    </a:lnTo>
                    <a:lnTo>
                      <a:pt x="526" y="953"/>
                    </a:lnTo>
                    <a:lnTo>
                      <a:pt x="531" y="923"/>
                    </a:lnTo>
                    <a:lnTo>
                      <a:pt x="541" y="898"/>
                    </a:lnTo>
                    <a:lnTo>
                      <a:pt x="551" y="854"/>
                    </a:lnTo>
                    <a:lnTo>
                      <a:pt x="556" y="809"/>
                    </a:lnTo>
                    <a:lnTo>
                      <a:pt x="566" y="764"/>
                    </a:lnTo>
                    <a:lnTo>
                      <a:pt x="576" y="744"/>
                    </a:lnTo>
                    <a:lnTo>
                      <a:pt x="581" y="720"/>
                    </a:lnTo>
                    <a:lnTo>
                      <a:pt x="591" y="700"/>
                    </a:lnTo>
                    <a:lnTo>
                      <a:pt x="601" y="675"/>
                    </a:lnTo>
                    <a:lnTo>
                      <a:pt x="611" y="655"/>
                    </a:lnTo>
                    <a:lnTo>
                      <a:pt x="616" y="630"/>
                    </a:lnTo>
                    <a:lnTo>
                      <a:pt x="626" y="610"/>
                    </a:lnTo>
                    <a:lnTo>
                      <a:pt x="636" y="586"/>
                    </a:lnTo>
                    <a:lnTo>
                      <a:pt x="641" y="571"/>
                    </a:lnTo>
                    <a:lnTo>
                      <a:pt x="650" y="561"/>
                    </a:lnTo>
                    <a:lnTo>
                      <a:pt x="660" y="546"/>
                    </a:lnTo>
                    <a:lnTo>
                      <a:pt x="665" y="521"/>
                    </a:lnTo>
                    <a:lnTo>
                      <a:pt x="675" y="491"/>
                    </a:lnTo>
                    <a:lnTo>
                      <a:pt x="685" y="461"/>
                    </a:lnTo>
                    <a:lnTo>
                      <a:pt x="690" y="432"/>
                    </a:lnTo>
                    <a:lnTo>
                      <a:pt x="700" y="402"/>
                    </a:lnTo>
                    <a:lnTo>
                      <a:pt x="710" y="377"/>
                    </a:lnTo>
                    <a:lnTo>
                      <a:pt x="715" y="357"/>
                    </a:lnTo>
                    <a:lnTo>
                      <a:pt x="725" y="332"/>
                    </a:lnTo>
                    <a:lnTo>
                      <a:pt x="735" y="312"/>
                    </a:lnTo>
                    <a:lnTo>
                      <a:pt x="740" y="288"/>
                    </a:lnTo>
                    <a:lnTo>
                      <a:pt x="750" y="268"/>
                    </a:lnTo>
                    <a:lnTo>
                      <a:pt x="760" y="248"/>
                    </a:lnTo>
                    <a:lnTo>
                      <a:pt x="765" y="233"/>
                    </a:lnTo>
                    <a:lnTo>
                      <a:pt x="775" y="218"/>
                    </a:lnTo>
                    <a:lnTo>
                      <a:pt x="785" y="203"/>
                    </a:lnTo>
                    <a:lnTo>
                      <a:pt x="790" y="183"/>
                    </a:lnTo>
                    <a:lnTo>
                      <a:pt x="799" y="164"/>
                    </a:lnTo>
                    <a:lnTo>
                      <a:pt x="809" y="139"/>
                    </a:lnTo>
                    <a:lnTo>
                      <a:pt x="814" y="114"/>
                    </a:lnTo>
                    <a:lnTo>
                      <a:pt x="824" y="89"/>
                    </a:lnTo>
                    <a:lnTo>
                      <a:pt x="834" y="74"/>
                    </a:lnTo>
                    <a:lnTo>
                      <a:pt x="839" y="64"/>
                    </a:lnTo>
                    <a:lnTo>
                      <a:pt x="849" y="49"/>
                    </a:lnTo>
                    <a:lnTo>
                      <a:pt x="859" y="39"/>
                    </a:lnTo>
                    <a:lnTo>
                      <a:pt x="864" y="34"/>
                    </a:lnTo>
                    <a:lnTo>
                      <a:pt x="874" y="25"/>
                    </a:lnTo>
                    <a:lnTo>
                      <a:pt x="884" y="25"/>
                    </a:lnTo>
                    <a:lnTo>
                      <a:pt x="894" y="25"/>
                    </a:lnTo>
                    <a:lnTo>
                      <a:pt x="899" y="25"/>
                    </a:lnTo>
                    <a:lnTo>
                      <a:pt x="909" y="25"/>
                    </a:lnTo>
                    <a:lnTo>
                      <a:pt x="919" y="25"/>
                    </a:lnTo>
                    <a:lnTo>
                      <a:pt x="924" y="29"/>
                    </a:lnTo>
                    <a:lnTo>
                      <a:pt x="934" y="29"/>
                    </a:lnTo>
                    <a:lnTo>
                      <a:pt x="943" y="29"/>
                    </a:lnTo>
                    <a:lnTo>
                      <a:pt x="948" y="29"/>
                    </a:lnTo>
                    <a:lnTo>
                      <a:pt x="958" y="29"/>
                    </a:lnTo>
                    <a:lnTo>
                      <a:pt x="968" y="29"/>
                    </a:lnTo>
                    <a:lnTo>
                      <a:pt x="973" y="25"/>
                    </a:lnTo>
                    <a:lnTo>
                      <a:pt x="983" y="20"/>
                    </a:lnTo>
                    <a:lnTo>
                      <a:pt x="993" y="20"/>
                    </a:lnTo>
                    <a:lnTo>
                      <a:pt x="998" y="20"/>
                    </a:lnTo>
                    <a:lnTo>
                      <a:pt x="1008" y="20"/>
                    </a:lnTo>
                    <a:lnTo>
                      <a:pt x="1018" y="15"/>
                    </a:lnTo>
                    <a:lnTo>
                      <a:pt x="1023" y="15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6" name="Freeform 211"/>
              <p:cNvSpPr>
                <a:spLocks/>
              </p:cNvSpPr>
              <p:nvPr/>
            </p:nvSpPr>
            <p:spPr bwMode="auto">
              <a:xfrm>
                <a:off x="3450" y="1281"/>
                <a:ext cx="169" cy="50"/>
              </a:xfrm>
              <a:custGeom>
                <a:avLst/>
                <a:gdLst>
                  <a:gd name="T0" fmla="*/ 0 w 169"/>
                  <a:gd name="T1" fmla="*/ 50 h 50"/>
                  <a:gd name="T2" fmla="*/ 10 w 169"/>
                  <a:gd name="T3" fmla="*/ 45 h 50"/>
                  <a:gd name="T4" fmla="*/ 15 w 169"/>
                  <a:gd name="T5" fmla="*/ 45 h 50"/>
                  <a:gd name="T6" fmla="*/ 25 w 169"/>
                  <a:gd name="T7" fmla="*/ 45 h 50"/>
                  <a:gd name="T8" fmla="*/ 34 w 169"/>
                  <a:gd name="T9" fmla="*/ 40 h 50"/>
                  <a:gd name="T10" fmla="*/ 39 w 169"/>
                  <a:gd name="T11" fmla="*/ 35 h 50"/>
                  <a:gd name="T12" fmla="*/ 49 w 169"/>
                  <a:gd name="T13" fmla="*/ 30 h 50"/>
                  <a:gd name="T14" fmla="*/ 59 w 169"/>
                  <a:gd name="T15" fmla="*/ 30 h 50"/>
                  <a:gd name="T16" fmla="*/ 64 w 169"/>
                  <a:gd name="T17" fmla="*/ 30 h 50"/>
                  <a:gd name="T18" fmla="*/ 74 w 169"/>
                  <a:gd name="T19" fmla="*/ 25 h 50"/>
                  <a:gd name="T20" fmla="*/ 84 w 169"/>
                  <a:gd name="T21" fmla="*/ 20 h 50"/>
                  <a:gd name="T22" fmla="*/ 89 w 169"/>
                  <a:gd name="T23" fmla="*/ 15 h 50"/>
                  <a:gd name="T24" fmla="*/ 99 w 169"/>
                  <a:gd name="T25" fmla="*/ 10 h 50"/>
                  <a:gd name="T26" fmla="*/ 109 w 169"/>
                  <a:gd name="T27" fmla="*/ 10 h 50"/>
                  <a:gd name="T28" fmla="*/ 119 w 169"/>
                  <a:gd name="T29" fmla="*/ 10 h 50"/>
                  <a:gd name="T30" fmla="*/ 124 w 169"/>
                  <a:gd name="T31" fmla="*/ 5 h 50"/>
                  <a:gd name="T32" fmla="*/ 134 w 169"/>
                  <a:gd name="T33" fmla="*/ 5 h 50"/>
                  <a:gd name="T34" fmla="*/ 144 w 169"/>
                  <a:gd name="T35" fmla="*/ 0 h 50"/>
                  <a:gd name="T36" fmla="*/ 149 w 169"/>
                  <a:gd name="T37" fmla="*/ 0 h 50"/>
                  <a:gd name="T38" fmla="*/ 159 w 169"/>
                  <a:gd name="T39" fmla="*/ 0 h 50"/>
                  <a:gd name="T40" fmla="*/ 169 w 169"/>
                  <a:gd name="T41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50">
                    <a:moveTo>
                      <a:pt x="0" y="50"/>
                    </a:moveTo>
                    <a:lnTo>
                      <a:pt x="10" y="45"/>
                    </a:lnTo>
                    <a:lnTo>
                      <a:pt x="15" y="45"/>
                    </a:lnTo>
                    <a:lnTo>
                      <a:pt x="25" y="45"/>
                    </a:lnTo>
                    <a:lnTo>
                      <a:pt x="34" y="40"/>
                    </a:lnTo>
                    <a:lnTo>
                      <a:pt x="39" y="35"/>
                    </a:lnTo>
                    <a:lnTo>
                      <a:pt x="49" y="30"/>
                    </a:lnTo>
                    <a:lnTo>
                      <a:pt x="59" y="30"/>
                    </a:lnTo>
                    <a:lnTo>
                      <a:pt x="64" y="30"/>
                    </a:lnTo>
                    <a:lnTo>
                      <a:pt x="74" y="25"/>
                    </a:lnTo>
                    <a:lnTo>
                      <a:pt x="84" y="20"/>
                    </a:lnTo>
                    <a:lnTo>
                      <a:pt x="89" y="15"/>
                    </a:lnTo>
                    <a:lnTo>
                      <a:pt x="99" y="10"/>
                    </a:lnTo>
                    <a:lnTo>
                      <a:pt x="109" y="10"/>
                    </a:lnTo>
                    <a:lnTo>
                      <a:pt x="119" y="10"/>
                    </a:lnTo>
                    <a:lnTo>
                      <a:pt x="124" y="5"/>
                    </a:lnTo>
                    <a:lnTo>
                      <a:pt x="134" y="5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" name="Freeform 212"/>
              <p:cNvSpPr>
                <a:spLocks/>
              </p:cNvSpPr>
              <p:nvPr/>
            </p:nvSpPr>
            <p:spPr bwMode="auto">
              <a:xfrm>
                <a:off x="1334" y="1033"/>
                <a:ext cx="1058" cy="457"/>
              </a:xfrm>
              <a:custGeom>
                <a:avLst/>
                <a:gdLst>
                  <a:gd name="T0" fmla="*/ 20 w 1058"/>
                  <a:gd name="T1" fmla="*/ 20 h 457"/>
                  <a:gd name="T2" fmla="*/ 45 w 1058"/>
                  <a:gd name="T3" fmla="*/ 5 h 457"/>
                  <a:gd name="T4" fmla="*/ 70 w 1058"/>
                  <a:gd name="T5" fmla="*/ 0 h 457"/>
                  <a:gd name="T6" fmla="*/ 94 w 1058"/>
                  <a:gd name="T7" fmla="*/ 5 h 457"/>
                  <a:gd name="T8" fmla="*/ 119 w 1058"/>
                  <a:gd name="T9" fmla="*/ 20 h 457"/>
                  <a:gd name="T10" fmla="*/ 144 w 1058"/>
                  <a:gd name="T11" fmla="*/ 49 h 457"/>
                  <a:gd name="T12" fmla="*/ 169 w 1058"/>
                  <a:gd name="T13" fmla="*/ 69 h 457"/>
                  <a:gd name="T14" fmla="*/ 194 w 1058"/>
                  <a:gd name="T15" fmla="*/ 114 h 457"/>
                  <a:gd name="T16" fmla="*/ 219 w 1058"/>
                  <a:gd name="T17" fmla="*/ 159 h 457"/>
                  <a:gd name="T18" fmla="*/ 243 w 1058"/>
                  <a:gd name="T19" fmla="*/ 193 h 457"/>
                  <a:gd name="T20" fmla="*/ 268 w 1058"/>
                  <a:gd name="T21" fmla="*/ 233 h 457"/>
                  <a:gd name="T22" fmla="*/ 293 w 1058"/>
                  <a:gd name="T23" fmla="*/ 273 h 457"/>
                  <a:gd name="T24" fmla="*/ 318 w 1058"/>
                  <a:gd name="T25" fmla="*/ 303 h 457"/>
                  <a:gd name="T26" fmla="*/ 343 w 1058"/>
                  <a:gd name="T27" fmla="*/ 327 h 457"/>
                  <a:gd name="T28" fmla="*/ 368 w 1058"/>
                  <a:gd name="T29" fmla="*/ 347 h 457"/>
                  <a:gd name="T30" fmla="*/ 392 w 1058"/>
                  <a:gd name="T31" fmla="*/ 377 h 457"/>
                  <a:gd name="T32" fmla="*/ 417 w 1058"/>
                  <a:gd name="T33" fmla="*/ 397 h 457"/>
                  <a:gd name="T34" fmla="*/ 442 w 1058"/>
                  <a:gd name="T35" fmla="*/ 402 h 457"/>
                  <a:gd name="T36" fmla="*/ 467 w 1058"/>
                  <a:gd name="T37" fmla="*/ 422 h 457"/>
                  <a:gd name="T38" fmla="*/ 492 w 1058"/>
                  <a:gd name="T39" fmla="*/ 427 h 457"/>
                  <a:gd name="T40" fmla="*/ 517 w 1058"/>
                  <a:gd name="T41" fmla="*/ 427 h 457"/>
                  <a:gd name="T42" fmla="*/ 541 w 1058"/>
                  <a:gd name="T43" fmla="*/ 422 h 457"/>
                  <a:gd name="T44" fmla="*/ 566 w 1058"/>
                  <a:gd name="T45" fmla="*/ 437 h 457"/>
                  <a:gd name="T46" fmla="*/ 591 w 1058"/>
                  <a:gd name="T47" fmla="*/ 442 h 457"/>
                  <a:gd name="T48" fmla="*/ 616 w 1058"/>
                  <a:gd name="T49" fmla="*/ 437 h 457"/>
                  <a:gd name="T50" fmla="*/ 641 w 1058"/>
                  <a:gd name="T51" fmla="*/ 432 h 457"/>
                  <a:gd name="T52" fmla="*/ 666 w 1058"/>
                  <a:gd name="T53" fmla="*/ 437 h 457"/>
                  <a:gd name="T54" fmla="*/ 690 w 1058"/>
                  <a:gd name="T55" fmla="*/ 442 h 457"/>
                  <a:gd name="T56" fmla="*/ 715 w 1058"/>
                  <a:gd name="T57" fmla="*/ 437 h 457"/>
                  <a:gd name="T58" fmla="*/ 740 w 1058"/>
                  <a:gd name="T59" fmla="*/ 437 h 457"/>
                  <a:gd name="T60" fmla="*/ 765 w 1058"/>
                  <a:gd name="T61" fmla="*/ 442 h 457"/>
                  <a:gd name="T62" fmla="*/ 790 w 1058"/>
                  <a:gd name="T63" fmla="*/ 447 h 457"/>
                  <a:gd name="T64" fmla="*/ 815 w 1058"/>
                  <a:gd name="T65" fmla="*/ 437 h 457"/>
                  <a:gd name="T66" fmla="*/ 844 w 1058"/>
                  <a:gd name="T67" fmla="*/ 432 h 457"/>
                  <a:gd name="T68" fmla="*/ 869 w 1058"/>
                  <a:gd name="T69" fmla="*/ 412 h 457"/>
                  <a:gd name="T70" fmla="*/ 894 w 1058"/>
                  <a:gd name="T71" fmla="*/ 397 h 457"/>
                  <a:gd name="T72" fmla="*/ 919 w 1058"/>
                  <a:gd name="T73" fmla="*/ 372 h 457"/>
                  <a:gd name="T74" fmla="*/ 944 w 1058"/>
                  <a:gd name="T75" fmla="*/ 367 h 457"/>
                  <a:gd name="T76" fmla="*/ 969 w 1058"/>
                  <a:gd name="T77" fmla="*/ 412 h 457"/>
                  <a:gd name="T78" fmla="*/ 993 w 1058"/>
                  <a:gd name="T79" fmla="*/ 407 h 457"/>
                  <a:gd name="T80" fmla="*/ 1018 w 1058"/>
                  <a:gd name="T81" fmla="*/ 422 h 457"/>
                  <a:gd name="T82" fmla="*/ 1043 w 1058"/>
                  <a:gd name="T83" fmla="*/ 442 h 4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57">
                    <a:moveTo>
                      <a:pt x="0" y="20"/>
                    </a:moveTo>
                    <a:lnTo>
                      <a:pt x="10" y="20"/>
                    </a:lnTo>
                    <a:lnTo>
                      <a:pt x="20" y="20"/>
                    </a:lnTo>
                    <a:lnTo>
                      <a:pt x="25" y="20"/>
                    </a:lnTo>
                    <a:lnTo>
                      <a:pt x="35" y="10"/>
                    </a:lnTo>
                    <a:lnTo>
                      <a:pt x="45" y="5"/>
                    </a:lnTo>
                    <a:lnTo>
                      <a:pt x="50" y="0"/>
                    </a:lnTo>
                    <a:lnTo>
                      <a:pt x="60" y="0"/>
                    </a:lnTo>
                    <a:lnTo>
                      <a:pt x="70" y="0"/>
                    </a:lnTo>
                    <a:lnTo>
                      <a:pt x="75" y="5"/>
                    </a:lnTo>
                    <a:lnTo>
                      <a:pt x="85" y="5"/>
                    </a:lnTo>
                    <a:lnTo>
                      <a:pt x="94" y="5"/>
                    </a:lnTo>
                    <a:lnTo>
                      <a:pt x="99" y="10"/>
                    </a:lnTo>
                    <a:lnTo>
                      <a:pt x="109" y="15"/>
                    </a:lnTo>
                    <a:lnTo>
                      <a:pt x="119" y="20"/>
                    </a:lnTo>
                    <a:lnTo>
                      <a:pt x="124" y="30"/>
                    </a:lnTo>
                    <a:lnTo>
                      <a:pt x="134" y="39"/>
                    </a:lnTo>
                    <a:lnTo>
                      <a:pt x="144" y="49"/>
                    </a:lnTo>
                    <a:lnTo>
                      <a:pt x="149" y="54"/>
                    </a:lnTo>
                    <a:lnTo>
                      <a:pt x="159" y="59"/>
                    </a:lnTo>
                    <a:lnTo>
                      <a:pt x="169" y="69"/>
                    </a:lnTo>
                    <a:lnTo>
                      <a:pt x="174" y="84"/>
                    </a:lnTo>
                    <a:lnTo>
                      <a:pt x="184" y="99"/>
                    </a:lnTo>
                    <a:lnTo>
                      <a:pt x="194" y="114"/>
                    </a:lnTo>
                    <a:lnTo>
                      <a:pt x="199" y="129"/>
                    </a:lnTo>
                    <a:lnTo>
                      <a:pt x="209" y="144"/>
                    </a:lnTo>
                    <a:lnTo>
                      <a:pt x="219" y="159"/>
                    </a:lnTo>
                    <a:lnTo>
                      <a:pt x="224" y="169"/>
                    </a:lnTo>
                    <a:lnTo>
                      <a:pt x="234" y="179"/>
                    </a:lnTo>
                    <a:lnTo>
                      <a:pt x="243" y="193"/>
                    </a:lnTo>
                    <a:lnTo>
                      <a:pt x="248" y="203"/>
                    </a:lnTo>
                    <a:lnTo>
                      <a:pt x="258" y="218"/>
                    </a:lnTo>
                    <a:lnTo>
                      <a:pt x="268" y="233"/>
                    </a:lnTo>
                    <a:lnTo>
                      <a:pt x="278" y="243"/>
                    </a:lnTo>
                    <a:lnTo>
                      <a:pt x="283" y="258"/>
                    </a:lnTo>
                    <a:lnTo>
                      <a:pt x="293" y="273"/>
                    </a:lnTo>
                    <a:lnTo>
                      <a:pt x="303" y="288"/>
                    </a:lnTo>
                    <a:lnTo>
                      <a:pt x="308" y="298"/>
                    </a:lnTo>
                    <a:lnTo>
                      <a:pt x="318" y="303"/>
                    </a:lnTo>
                    <a:lnTo>
                      <a:pt x="328" y="308"/>
                    </a:lnTo>
                    <a:lnTo>
                      <a:pt x="333" y="318"/>
                    </a:lnTo>
                    <a:lnTo>
                      <a:pt x="343" y="327"/>
                    </a:lnTo>
                    <a:lnTo>
                      <a:pt x="353" y="332"/>
                    </a:lnTo>
                    <a:lnTo>
                      <a:pt x="358" y="342"/>
                    </a:lnTo>
                    <a:lnTo>
                      <a:pt x="368" y="347"/>
                    </a:lnTo>
                    <a:lnTo>
                      <a:pt x="378" y="357"/>
                    </a:lnTo>
                    <a:lnTo>
                      <a:pt x="383" y="367"/>
                    </a:lnTo>
                    <a:lnTo>
                      <a:pt x="392" y="377"/>
                    </a:lnTo>
                    <a:lnTo>
                      <a:pt x="402" y="387"/>
                    </a:lnTo>
                    <a:lnTo>
                      <a:pt x="407" y="392"/>
                    </a:lnTo>
                    <a:lnTo>
                      <a:pt x="417" y="397"/>
                    </a:lnTo>
                    <a:lnTo>
                      <a:pt x="427" y="402"/>
                    </a:lnTo>
                    <a:lnTo>
                      <a:pt x="432" y="402"/>
                    </a:lnTo>
                    <a:lnTo>
                      <a:pt x="442" y="402"/>
                    </a:lnTo>
                    <a:lnTo>
                      <a:pt x="452" y="407"/>
                    </a:lnTo>
                    <a:lnTo>
                      <a:pt x="457" y="412"/>
                    </a:lnTo>
                    <a:lnTo>
                      <a:pt x="467" y="422"/>
                    </a:lnTo>
                    <a:lnTo>
                      <a:pt x="477" y="422"/>
                    </a:lnTo>
                    <a:lnTo>
                      <a:pt x="482" y="427"/>
                    </a:lnTo>
                    <a:lnTo>
                      <a:pt x="492" y="427"/>
                    </a:lnTo>
                    <a:lnTo>
                      <a:pt x="502" y="427"/>
                    </a:lnTo>
                    <a:lnTo>
                      <a:pt x="507" y="427"/>
                    </a:lnTo>
                    <a:lnTo>
                      <a:pt x="517" y="427"/>
                    </a:lnTo>
                    <a:lnTo>
                      <a:pt x="527" y="427"/>
                    </a:lnTo>
                    <a:lnTo>
                      <a:pt x="531" y="427"/>
                    </a:lnTo>
                    <a:lnTo>
                      <a:pt x="541" y="422"/>
                    </a:lnTo>
                    <a:lnTo>
                      <a:pt x="551" y="427"/>
                    </a:lnTo>
                    <a:lnTo>
                      <a:pt x="561" y="432"/>
                    </a:lnTo>
                    <a:lnTo>
                      <a:pt x="566" y="437"/>
                    </a:lnTo>
                    <a:lnTo>
                      <a:pt x="576" y="437"/>
                    </a:lnTo>
                    <a:lnTo>
                      <a:pt x="586" y="437"/>
                    </a:lnTo>
                    <a:lnTo>
                      <a:pt x="591" y="442"/>
                    </a:lnTo>
                    <a:lnTo>
                      <a:pt x="601" y="442"/>
                    </a:lnTo>
                    <a:lnTo>
                      <a:pt x="611" y="442"/>
                    </a:lnTo>
                    <a:lnTo>
                      <a:pt x="616" y="437"/>
                    </a:lnTo>
                    <a:lnTo>
                      <a:pt x="626" y="432"/>
                    </a:lnTo>
                    <a:lnTo>
                      <a:pt x="636" y="432"/>
                    </a:lnTo>
                    <a:lnTo>
                      <a:pt x="641" y="432"/>
                    </a:lnTo>
                    <a:lnTo>
                      <a:pt x="651" y="432"/>
                    </a:lnTo>
                    <a:lnTo>
                      <a:pt x="661" y="432"/>
                    </a:lnTo>
                    <a:lnTo>
                      <a:pt x="666" y="437"/>
                    </a:lnTo>
                    <a:lnTo>
                      <a:pt x="676" y="442"/>
                    </a:lnTo>
                    <a:lnTo>
                      <a:pt x="685" y="447"/>
                    </a:lnTo>
                    <a:lnTo>
                      <a:pt x="690" y="442"/>
                    </a:lnTo>
                    <a:lnTo>
                      <a:pt x="700" y="442"/>
                    </a:lnTo>
                    <a:lnTo>
                      <a:pt x="710" y="442"/>
                    </a:lnTo>
                    <a:lnTo>
                      <a:pt x="715" y="437"/>
                    </a:lnTo>
                    <a:lnTo>
                      <a:pt x="725" y="437"/>
                    </a:lnTo>
                    <a:lnTo>
                      <a:pt x="735" y="437"/>
                    </a:lnTo>
                    <a:lnTo>
                      <a:pt x="740" y="437"/>
                    </a:lnTo>
                    <a:lnTo>
                      <a:pt x="750" y="442"/>
                    </a:lnTo>
                    <a:lnTo>
                      <a:pt x="760" y="442"/>
                    </a:lnTo>
                    <a:lnTo>
                      <a:pt x="765" y="442"/>
                    </a:lnTo>
                    <a:lnTo>
                      <a:pt x="775" y="447"/>
                    </a:lnTo>
                    <a:lnTo>
                      <a:pt x="785" y="447"/>
                    </a:lnTo>
                    <a:lnTo>
                      <a:pt x="790" y="447"/>
                    </a:lnTo>
                    <a:lnTo>
                      <a:pt x="800" y="447"/>
                    </a:lnTo>
                    <a:lnTo>
                      <a:pt x="810" y="442"/>
                    </a:lnTo>
                    <a:lnTo>
                      <a:pt x="815" y="437"/>
                    </a:lnTo>
                    <a:lnTo>
                      <a:pt x="824" y="432"/>
                    </a:lnTo>
                    <a:lnTo>
                      <a:pt x="834" y="432"/>
                    </a:lnTo>
                    <a:lnTo>
                      <a:pt x="844" y="432"/>
                    </a:lnTo>
                    <a:lnTo>
                      <a:pt x="849" y="427"/>
                    </a:lnTo>
                    <a:lnTo>
                      <a:pt x="859" y="422"/>
                    </a:lnTo>
                    <a:lnTo>
                      <a:pt x="869" y="412"/>
                    </a:lnTo>
                    <a:lnTo>
                      <a:pt x="874" y="407"/>
                    </a:lnTo>
                    <a:lnTo>
                      <a:pt x="884" y="402"/>
                    </a:lnTo>
                    <a:lnTo>
                      <a:pt x="894" y="397"/>
                    </a:lnTo>
                    <a:lnTo>
                      <a:pt x="899" y="387"/>
                    </a:lnTo>
                    <a:lnTo>
                      <a:pt x="909" y="382"/>
                    </a:lnTo>
                    <a:lnTo>
                      <a:pt x="919" y="372"/>
                    </a:lnTo>
                    <a:lnTo>
                      <a:pt x="924" y="367"/>
                    </a:lnTo>
                    <a:lnTo>
                      <a:pt x="934" y="367"/>
                    </a:lnTo>
                    <a:lnTo>
                      <a:pt x="944" y="367"/>
                    </a:lnTo>
                    <a:lnTo>
                      <a:pt x="949" y="382"/>
                    </a:lnTo>
                    <a:lnTo>
                      <a:pt x="959" y="397"/>
                    </a:lnTo>
                    <a:lnTo>
                      <a:pt x="969" y="412"/>
                    </a:lnTo>
                    <a:lnTo>
                      <a:pt x="973" y="407"/>
                    </a:lnTo>
                    <a:lnTo>
                      <a:pt x="983" y="407"/>
                    </a:lnTo>
                    <a:lnTo>
                      <a:pt x="993" y="407"/>
                    </a:lnTo>
                    <a:lnTo>
                      <a:pt x="998" y="412"/>
                    </a:lnTo>
                    <a:lnTo>
                      <a:pt x="1008" y="417"/>
                    </a:lnTo>
                    <a:lnTo>
                      <a:pt x="1018" y="422"/>
                    </a:lnTo>
                    <a:lnTo>
                      <a:pt x="1023" y="427"/>
                    </a:lnTo>
                    <a:lnTo>
                      <a:pt x="1033" y="432"/>
                    </a:lnTo>
                    <a:lnTo>
                      <a:pt x="1043" y="442"/>
                    </a:lnTo>
                    <a:lnTo>
                      <a:pt x="1048" y="447"/>
                    </a:lnTo>
                    <a:lnTo>
                      <a:pt x="1058" y="45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8" name="Freeform 213"/>
              <p:cNvSpPr>
                <a:spLocks/>
              </p:cNvSpPr>
              <p:nvPr/>
            </p:nvSpPr>
            <p:spPr bwMode="auto">
              <a:xfrm>
                <a:off x="2392" y="1202"/>
                <a:ext cx="1058" cy="1122"/>
              </a:xfrm>
              <a:custGeom>
                <a:avLst/>
                <a:gdLst>
                  <a:gd name="T0" fmla="*/ 15 w 1058"/>
                  <a:gd name="T1" fmla="*/ 288 h 1122"/>
                  <a:gd name="T2" fmla="*/ 40 w 1058"/>
                  <a:gd name="T3" fmla="*/ 293 h 1122"/>
                  <a:gd name="T4" fmla="*/ 69 w 1058"/>
                  <a:gd name="T5" fmla="*/ 288 h 1122"/>
                  <a:gd name="T6" fmla="*/ 94 w 1058"/>
                  <a:gd name="T7" fmla="*/ 293 h 1122"/>
                  <a:gd name="T8" fmla="*/ 119 w 1058"/>
                  <a:gd name="T9" fmla="*/ 297 h 1122"/>
                  <a:gd name="T10" fmla="*/ 144 w 1058"/>
                  <a:gd name="T11" fmla="*/ 312 h 1122"/>
                  <a:gd name="T12" fmla="*/ 169 w 1058"/>
                  <a:gd name="T13" fmla="*/ 332 h 1122"/>
                  <a:gd name="T14" fmla="*/ 194 w 1058"/>
                  <a:gd name="T15" fmla="*/ 327 h 1122"/>
                  <a:gd name="T16" fmla="*/ 218 w 1058"/>
                  <a:gd name="T17" fmla="*/ 327 h 1122"/>
                  <a:gd name="T18" fmla="*/ 243 w 1058"/>
                  <a:gd name="T19" fmla="*/ 322 h 1122"/>
                  <a:gd name="T20" fmla="*/ 268 w 1058"/>
                  <a:gd name="T21" fmla="*/ 332 h 1122"/>
                  <a:gd name="T22" fmla="*/ 293 w 1058"/>
                  <a:gd name="T23" fmla="*/ 332 h 1122"/>
                  <a:gd name="T24" fmla="*/ 318 w 1058"/>
                  <a:gd name="T25" fmla="*/ 327 h 1122"/>
                  <a:gd name="T26" fmla="*/ 343 w 1058"/>
                  <a:gd name="T27" fmla="*/ 332 h 1122"/>
                  <a:gd name="T28" fmla="*/ 367 w 1058"/>
                  <a:gd name="T29" fmla="*/ 307 h 1122"/>
                  <a:gd name="T30" fmla="*/ 392 w 1058"/>
                  <a:gd name="T31" fmla="*/ 278 h 1122"/>
                  <a:gd name="T32" fmla="*/ 417 w 1058"/>
                  <a:gd name="T33" fmla="*/ 372 h 1122"/>
                  <a:gd name="T34" fmla="*/ 442 w 1058"/>
                  <a:gd name="T35" fmla="*/ 670 h 1122"/>
                  <a:gd name="T36" fmla="*/ 467 w 1058"/>
                  <a:gd name="T37" fmla="*/ 1003 h 1122"/>
                  <a:gd name="T38" fmla="*/ 492 w 1058"/>
                  <a:gd name="T39" fmla="*/ 1117 h 1122"/>
                  <a:gd name="T40" fmla="*/ 516 w 1058"/>
                  <a:gd name="T41" fmla="*/ 1107 h 1122"/>
                  <a:gd name="T42" fmla="*/ 541 w 1058"/>
                  <a:gd name="T43" fmla="*/ 1072 h 1122"/>
                  <a:gd name="T44" fmla="*/ 566 w 1058"/>
                  <a:gd name="T45" fmla="*/ 968 h 1122"/>
                  <a:gd name="T46" fmla="*/ 591 w 1058"/>
                  <a:gd name="T47" fmla="*/ 849 h 1122"/>
                  <a:gd name="T48" fmla="*/ 616 w 1058"/>
                  <a:gd name="T49" fmla="*/ 799 h 1122"/>
                  <a:gd name="T50" fmla="*/ 641 w 1058"/>
                  <a:gd name="T51" fmla="*/ 729 h 1122"/>
                  <a:gd name="T52" fmla="*/ 665 w 1058"/>
                  <a:gd name="T53" fmla="*/ 670 h 1122"/>
                  <a:gd name="T54" fmla="*/ 690 w 1058"/>
                  <a:gd name="T55" fmla="*/ 595 h 1122"/>
                  <a:gd name="T56" fmla="*/ 715 w 1058"/>
                  <a:gd name="T57" fmla="*/ 486 h 1122"/>
                  <a:gd name="T58" fmla="*/ 740 w 1058"/>
                  <a:gd name="T59" fmla="*/ 407 h 1122"/>
                  <a:gd name="T60" fmla="*/ 765 w 1058"/>
                  <a:gd name="T61" fmla="*/ 342 h 1122"/>
                  <a:gd name="T62" fmla="*/ 790 w 1058"/>
                  <a:gd name="T63" fmla="*/ 288 h 1122"/>
                  <a:gd name="T64" fmla="*/ 814 w 1058"/>
                  <a:gd name="T65" fmla="*/ 218 h 1122"/>
                  <a:gd name="T66" fmla="*/ 839 w 1058"/>
                  <a:gd name="T67" fmla="*/ 139 h 1122"/>
                  <a:gd name="T68" fmla="*/ 864 w 1058"/>
                  <a:gd name="T69" fmla="*/ 84 h 1122"/>
                  <a:gd name="T70" fmla="*/ 894 w 1058"/>
                  <a:gd name="T71" fmla="*/ 59 h 1122"/>
                  <a:gd name="T72" fmla="*/ 919 w 1058"/>
                  <a:gd name="T73" fmla="*/ 59 h 1122"/>
                  <a:gd name="T74" fmla="*/ 943 w 1058"/>
                  <a:gd name="T75" fmla="*/ 54 h 1122"/>
                  <a:gd name="T76" fmla="*/ 968 w 1058"/>
                  <a:gd name="T77" fmla="*/ 39 h 1122"/>
                  <a:gd name="T78" fmla="*/ 993 w 1058"/>
                  <a:gd name="T79" fmla="*/ 29 h 1122"/>
                  <a:gd name="T80" fmla="*/ 1018 w 1058"/>
                  <a:gd name="T81" fmla="*/ 24 h 1122"/>
                  <a:gd name="T82" fmla="*/ 1043 w 1058"/>
                  <a:gd name="T83" fmla="*/ 14 h 1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22">
                    <a:moveTo>
                      <a:pt x="0" y="288"/>
                    </a:moveTo>
                    <a:lnTo>
                      <a:pt x="10" y="288"/>
                    </a:lnTo>
                    <a:lnTo>
                      <a:pt x="15" y="288"/>
                    </a:lnTo>
                    <a:lnTo>
                      <a:pt x="25" y="288"/>
                    </a:lnTo>
                    <a:lnTo>
                      <a:pt x="35" y="293"/>
                    </a:lnTo>
                    <a:lnTo>
                      <a:pt x="40" y="293"/>
                    </a:lnTo>
                    <a:lnTo>
                      <a:pt x="50" y="293"/>
                    </a:lnTo>
                    <a:lnTo>
                      <a:pt x="60" y="293"/>
                    </a:lnTo>
                    <a:lnTo>
                      <a:pt x="69" y="288"/>
                    </a:lnTo>
                    <a:lnTo>
                      <a:pt x="74" y="288"/>
                    </a:lnTo>
                    <a:lnTo>
                      <a:pt x="84" y="293"/>
                    </a:lnTo>
                    <a:lnTo>
                      <a:pt x="94" y="293"/>
                    </a:lnTo>
                    <a:lnTo>
                      <a:pt x="99" y="297"/>
                    </a:lnTo>
                    <a:lnTo>
                      <a:pt x="109" y="297"/>
                    </a:lnTo>
                    <a:lnTo>
                      <a:pt x="119" y="297"/>
                    </a:lnTo>
                    <a:lnTo>
                      <a:pt x="124" y="302"/>
                    </a:lnTo>
                    <a:lnTo>
                      <a:pt x="134" y="307"/>
                    </a:lnTo>
                    <a:lnTo>
                      <a:pt x="144" y="312"/>
                    </a:lnTo>
                    <a:lnTo>
                      <a:pt x="149" y="317"/>
                    </a:lnTo>
                    <a:lnTo>
                      <a:pt x="159" y="327"/>
                    </a:lnTo>
                    <a:lnTo>
                      <a:pt x="169" y="332"/>
                    </a:lnTo>
                    <a:lnTo>
                      <a:pt x="174" y="332"/>
                    </a:lnTo>
                    <a:lnTo>
                      <a:pt x="184" y="332"/>
                    </a:lnTo>
                    <a:lnTo>
                      <a:pt x="194" y="327"/>
                    </a:lnTo>
                    <a:lnTo>
                      <a:pt x="199" y="327"/>
                    </a:lnTo>
                    <a:lnTo>
                      <a:pt x="208" y="327"/>
                    </a:lnTo>
                    <a:lnTo>
                      <a:pt x="218" y="327"/>
                    </a:lnTo>
                    <a:lnTo>
                      <a:pt x="223" y="327"/>
                    </a:lnTo>
                    <a:lnTo>
                      <a:pt x="233" y="322"/>
                    </a:lnTo>
                    <a:lnTo>
                      <a:pt x="243" y="322"/>
                    </a:lnTo>
                    <a:lnTo>
                      <a:pt x="248" y="327"/>
                    </a:lnTo>
                    <a:lnTo>
                      <a:pt x="258" y="327"/>
                    </a:lnTo>
                    <a:lnTo>
                      <a:pt x="268" y="332"/>
                    </a:lnTo>
                    <a:lnTo>
                      <a:pt x="273" y="332"/>
                    </a:lnTo>
                    <a:lnTo>
                      <a:pt x="283" y="332"/>
                    </a:lnTo>
                    <a:lnTo>
                      <a:pt x="293" y="332"/>
                    </a:lnTo>
                    <a:lnTo>
                      <a:pt x="298" y="327"/>
                    </a:lnTo>
                    <a:lnTo>
                      <a:pt x="308" y="322"/>
                    </a:lnTo>
                    <a:lnTo>
                      <a:pt x="318" y="327"/>
                    </a:lnTo>
                    <a:lnTo>
                      <a:pt x="328" y="332"/>
                    </a:lnTo>
                    <a:lnTo>
                      <a:pt x="333" y="332"/>
                    </a:lnTo>
                    <a:lnTo>
                      <a:pt x="343" y="332"/>
                    </a:lnTo>
                    <a:lnTo>
                      <a:pt x="353" y="327"/>
                    </a:lnTo>
                    <a:lnTo>
                      <a:pt x="357" y="322"/>
                    </a:lnTo>
                    <a:lnTo>
                      <a:pt x="367" y="307"/>
                    </a:lnTo>
                    <a:lnTo>
                      <a:pt x="377" y="293"/>
                    </a:lnTo>
                    <a:lnTo>
                      <a:pt x="382" y="283"/>
                    </a:lnTo>
                    <a:lnTo>
                      <a:pt x="392" y="278"/>
                    </a:lnTo>
                    <a:lnTo>
                      <a:pt x="402" y="273"/>
                    </a:lnTo>
                    <a:lnTo>
                      <a:pt x="407" y="317"/>
                    </a:lnTo>
                    <a:lnTo>
                      <a:pt x="417" y="372"/>
                    </a:lnTo>
                    <a:lnTo>
                      <a:pt x="427" y="432"/>
                    </a:lnTo>
                    <a:lnTo>
                      <a:pt x="432" y="551"/>
                    </a:lnTo>
                    <a:lnTo>
                      <a:pt x="442" y="670"/>
                    </a:lnTo>
                    <a:lnTo>
                      <a:pt x="452" y="784"/>
                    </a:lnTo>
                    <a:lnTo>
                      <a:pt x="457" y="893"/>
                    </a:lnTo>
                    <a:lnTo>
                      <a:pt x="467" y="1003"/>
                    </a:lnTo>
                    <a:lnTo>
                      <a:pt x="477" y="1077"/>
                    </a:lnTo>
                    <a:lnTo>
                      <a:pt x="482" y="1097"/>
                    </a:lnTo>
                    <a:lnTo>
                      <a:pt x="492" y="1117"/>
                    </a:lnTo>
                    <a:lnTo>
                      <a:pt x="501" y="1122"/>
                    </a:lnTo>
                    <a:lnTo>
                      <a:pt x="506" y="1117"/>
                    </a:lnTo>
                    <a:lnTo>
                      <a:pt x="516" y="1107"/>
                    </a:lnTo>
                    <a:lnTo>
                      <a:pt x="526" y="1097"/>
                    </a:lnTo>
                    <a:lnTo>
                      <a:pt x="531" y="1087"/>
                    </a:lnTo>
                    <a:lnTo>
                      <a:pt x="541" y="1072"/>
                    </a:lnTo>
                    <a:lnTo>
                      <a:pt x="551" y="1042"/>
                    </a:lnTo>
                    <a:lnTo>
                      <a:pt x="556" y="1008"/>
                    </a:lnTo>
                    <a:lnTo>
                      <a:pt x="566" y="968"/>
                    </a:lnTo>
                    <a:lnTo>
                      <a:pt x="576" y="928"/>
                    </a:lnTo>
                    <a:lnTo>
                      <a:pt x="581" y="883"/>
                    </a:lnTo>
                    <a:lnTo>
                      <a:pt x="591" y="849"/>
                    </a:lnTo>
                    <a:lnTo>
                      <a:pt x="601" y="834"/>
                    </a:lnTo>
                    <a:lnTo>
                      <a:pt x="611" y="814"/>
                    </a:lnTo>
                    <a:lnTo>
                      <a:pt x="616" y="799"/>
                    </a:lnTo>
                    <a:lnTo>
                      <a:pt x="626" y="774"/>
                    </a:lnTo>
                    <a:lnTo>
                      <a:pt x="636" y="754"/>
                    </a:lnTo>
                    <a:lnTo>
                      <a:pt x="641" y="729"/>
                    </a:lnTo>
                    <a:lnTo>
                      <a:pt x="650" y="710"/>
                    </a:lnTo>
                    <a:lnTo>
                      <a:pt x="660" y="690"/>
                    </a:lnTo>
                    <a:lnTo>
                      <a:pt x="665" y="670"/>
                    </a:lnTo>
                    <a:lnTo>
                      <a:pt x="675" y="655"/>
                    </a:lnTo>
                    <a:lnTo>
                      <a:pt x="685" y="635"/>
                    </a:lnTo>
                    <a:lnTo>
                      <a:pt x="690" y="595"/>
                    </a:lnTo>
                    <a:lnTo>
                      <a:pt x="700" y="556"/>
                    </a:lnTo>
                    <a:lnTo>
                      <a:pt x="710" y="516"/>
                    </a:lnTo>
                    <a:lnTo>
                      <a:pt x="715" y="486"/>
                    </a:lnTo>
                    <a:lnTo>
                      <a:pt x="725" y="456"/>
                    </a:lnTo>
                    <a:lnTo>
                      <a:pt x="735" y="432"/>
                    </a:lnTo>
                    <a:lnTo>
                      <a:pt x="740" y="407"/>
                    </a:lnTo>
                    <a:lnTo>
                      <a:pt x="750" y="387"/>
                    </a:lnTo>
                    <a:lnTo>
                      <a:pt x="760" y="367"/>
                    </a:lnTo>
                    <a:lnTo>
                      <a:pt x="765" y="342"/>
                    </a:lnTo>
                    <a:lnTo>
                      <a:pt x="775" y="322"/>
                    </a:lnTo>
                    <a:lnTo>
                      <a:pt x="785" y="307"/>
                    </a:lnTo>
                    <a:lnTo>
                      <a:pt x="790" y="288"/>
                    </a:lnTo>
                    <a:lnTo>
                      <a:pt x="799" y="273"/>
                    </a:lnTo>
                    <a:lnTo>
                      <a:pt x="809" y="248"/>
                    </a:lnTo>
                    <a:lnTo>
                      <a:pt x="814" y="218"/>
                    </a:lnTo>
                    <a:lnTo>
                      <a:pt x="824" y="188"/>
                    </a:lnTo>
                    <a:lnTo>
                      <a:pt x="834" y="163"/>
                    </a:lnTo>
                    <a:lnTo>
                      <a:pt x="839" y="139"/>
                    </a:lnTo>
                    <a:lnTo>
                      <a:pt x="849" y="119"/>
                    </a:lnTo>
                    <a:lnTo>
                      <a:pt x="859" y="104"/>
                    </a:lnTo>
                    <a:lnTo>
                      <a:pt x="864" y="84"/>
                    </a:lnTo>
                    <a:lnTo>
                      <a:pt x="874" y="74"/>
                    </a:lnTo>
                    <a:lnTo>
                      <a:pt x="884" y="69"/>
                    </a:lnTo>
                    <a:lnTo>
                      <a:pt x="894" y="59"/>
                    </a:lnTo>
                    <a:lnTo>
                      <a:pt x="899" y="59"/>
                    </a:lnTo>
                    <a:lnTo>
                      <a:pt x="909" y="59"/>
                    </a:lnTo>
                    <a:lnTo>
                      <a:pt x="919" y="59"/>
                    </a:lnTo>
                    <a:lnTo>
                      <a:pt x="924" y="54"/>
                    </a:lnTo>
                    <a:lnTo>
                      <a:pt x="934" y="54"/>
                    </a:lnTo>
                    <a:lnTo>
                      <a:pt x="943" y="54"/>
                    </a:lnTo>
                    <a:lnTo>
                      <a:pt x="948" y="49"/>
                    </a:lnTo>
                    <a:lnTo>
                      <a:pt x="958" y="44"/>
                    </a:lnTo>
                    <a:lnTo>
                      <a:pt x="968" y="39"/>
                    </a:lnTo>
                    <a:lnTo>
                      <a:pt x="973" y="34"/>
                    </a:lnTo>
                    <a:lnTo>
                      <a:pt x="983" y="34"/>
                    </a:lnTo>
                    <a:lnTo>
                      <a:pt x="993" y="29"/>
                    </a:lnTo>
                    <a:lnTo>
                      <a:pt x="998" y="24"/>
                    </a:lnTo>
                    <a:lnTo>
                      <a:pt x="1008" y="24"/>
                    </a:lnTo>
                    <a:lnTo>
                      <a:pt x="1018" y="24"/>
                    </a:lnTo>
                    <a:lnTo>
                      <a:pt x="1023" y="19"/>
                    </a:lnTo>
                    <a:lnTo>
                      <a:pt x="1033" y="19"/>
                    </a:lnTo>
                    <a:lnTo>
                      <a:pt x="1043" y="14"/>
                    </a:lnTo>
                    <a:lnTo>
                      <a:pt x="1048" y="1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9" name="Freeform 214"/>
              <p:cNvSpPr>
                <a:spLocks/>
              </p:cNvSpPr>
              <p:nvPr/>
            </p:nvSpPr>
            <p:spPr bwMode="auto">
              <a:xfrm>
                <a:off x="3450" y="1112"/>
                <a:ext cx="169" cy="90"/>
              </a:xfrm>
              <a:custGeom>
                <a:avLst/>
                <a:gdLst>
                  <a:gd name="T0" fmla="*/ 0 w 169"/>
                  <a:gd name="T1" fmla="*/ 90 h 90"/>
                  <a:gd name="T2" fmla="*/ 10 w 169"/>
                  <a:gd name="T3" fmla="*/ 85 h 90"/>
                  <a:gd name="T4" fmla="*/ 15 w 169"/>
                  <a:gd name="T5" fmla="*/ 85 h 90"/>
                  <a:gd name="T6" fmla="*/ 25 w 169"/>
                  <a:gd name="T7" fmla="*/ 80 h 90"/>
                  <a:gd name="T8" fmla="*/ 34 w 169"/>
                  <a:gd name="T9" fmla="*/ 70 h 90"/>
                  <a:gd name="T10" fmla="*/ 39 w 169"/>
                  <a:gd name="T11" fmla="*/ 65 h 90"/>
                  <a:gd name="T12" fmla="*/ 49 w 169"/>
                  <a:gd name="T13" fmla="*/ 55 h 90"/>
                  <a:gd name="T14" fmla="*/ 59 w 169"/>
                  <a:gd name="T15" fmla="*/ 55 h 90"/>
                  <a:gd name="T16" fmla="*/ 64 w 169"/>
                  <a:gd name="T17" fmla="*/ 50 h 90"/>
                  <a:gd name="T18" fmla="*/ 74 w 169"/>
                  <a:gd name="T19" fmla="*/ 50 h 90"/>
                  <a:gd name="T20" fmla="*/ 84 w 169"/>
                  <a:gd name="T21" fmla="*/ 40 h 90"/>
                  <a:gd name="T22" fmla="*/ 89 w 169"/>
                  <a:gd name="T23" fmla="*/ 35 h 90"/>
                  <a:gd name="T24" fmla="*/ 99 w 169"/>
                  <a:gd name="T25" fmla="*/ 30 h 90"/>
                  <a:gd name="T26" fmla="*/ 109 w 169"/>
                  <a:gd name="T27" fmla="*/ 25 h 90"/>
                  <a:gd name="T28" fmla="*/ 119 w 169"/>
                  <a:gd name="T29" fmla="*/ 15 h 90"/>
                  <a:gd name="T30" fmla="*/ 124 w 169"/>
                  <a:gd name="T31" fmla="*/ 15 h 90"/>
                  <a:gd name="T32" fmla="*/ 134 w 169"/>
                  <a:gd name="T33" fmla="*/ 15 h 90"/>
                  <a:gd name="T34" fmla="*/ 144 w 169"/>
                  <a:gd name="T35" fmla="*/ 15 h 90"/>
                  <a:gd name="T36" fmla="*/ 149 w 169"/>
                  <a:gd name="T37" fmla="*/ 10 h 90"/>
                  <a:gd name="T38" fmla="*/ 159 w 169"/>
                  <a:gd name="T39" fmla="*/ 5 h 90"/>
                  <a:gd name="T40" fmla="*/ 169 w 169"/>
                  <a:gd name="T4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90">
                    <a:moveTo>
                      <a:pt x="0" y="90"/>
                    </a:moveTo>
                    <a:lnTo>
                      <a:pt x="10" y="85"/>
                    </a:lnTo>
                    <a:lnTo>
                      <a:pt x="15" y="85"/>
                    </a:lnTo>
                    <a:lnTo>
                      <a:pt x="25" y="80"/>
                    </a:lnTo>
                    <a:lnTo>
                      <a:pt x="34" y="70"/>
                    </a:lnTo>
                    <a:lnTo>
                      <a:pt x="39" y="65"/>
                    </a:lnTo>
                    <a:lnTo>
                      <a:pt x="49" y="55"/>
                    </a:lnTo>
                    <a:lnTo>
                      <a:pt x="59" y="55"/>
                    </a:lnTo>
                    <a:lnTo>
                      <a:pt x="64" y="50"/>
                    </a:lnTo>
                    <a:lnTo>
                      <a:pt x="74" y="50"/>
                    </a:lnTo>
                    <a:lnTo>
                      <a:pt x="84" y="40"/>
                    </a:lnTo>
                    <a:lnTo>
                      <a:pt x="89" y="35"/>
                    </a:lnTo>
                    <a:lnTo>
                      <a:pt x="99" y="30"/>
                    </a:lnTo>
                    <a:lnTo>
                      <a:pt x="109" y="25"/>
                    </a:lnTo>
                    <a:lnTo>
                      <a:pt x="119" y="15"/>
                    </a:lnTo>
                    <a:lnTo>
                      <a:pt x="124" y="15"/>
                    </a:lnTo>
                    <a:lnTo>
                      <a:pt x="134" y="15"/>
                    </a:lnTo>
                    <a:lnTo>
                      <a:pt x="144" y="15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0" name="Freeform 215"/>
              <p:cNvSpPr>
                <a:spLocks/>
              </p:cNvSpPr>
              <p:nvPr/>
            </p:nvSpPr>
            <p:spPr bwMode="auto">
              <a:xfrm>
                <a:off x="1334" y="1172"/>
                <a:ext cx="1058" cy="342"/>
              </a:xfrm>
              <a:custGeom>
                <a:avLst/>
                <a:gdLst>
                  <a:gd name="T0" fmla="*/ 20 w 1058"/>
                  <a:gd name="T1" fmla="*/ 5 h 342"/>
                  <a:gd name="T2" fmla="*/ 45 w 1058"/>
                  <a:gd name="T3" fmla="*/ 10 h 342"/>
                  <a:gd name="T4" fmla="*/ 70 w 1058"/>
                  <a:gd name="T5" fmla="*/ 15 h 342"/>
                  <a:gd name="T6" fmla="*/ 94 w 1058"/>
                  <a:gd name="T7" fmla="*/ 30 h 342"/>
                  <a:gd name="T8" fmla="*/ 119 w 1058"/>
                  <a:gd name="T9" fmla="*/ 54 h 342"/>
                  <a:gd name="T10" fmla="*/ 144 w 1058"/>
                  <a:gd name="T11" fmla="*/ 94 h 342"/>
                  <a:gd name="T12" fmla="*/ 169 w 1058"/>
                  <a:gd name="T13" fmla="*/ 129 h 342"/>
                  <a:gd name="T14" fmla="*/ 194 w 1058"/>
                  <a:gd name="T15" fmla="*/ 164 h 342"/>
                  <a:gd name="T16" fmla="*/ 219 w 1058"/>
                  <a:gd name="T17" fmla="*/ 193 h 342"/>
                  <a:gd name="T18" fmla="*/ 243 w 1058"/>
                  <a:gd name="T19" fmla="*/ 228 h 342"/>
                  <a:gd name="T20" fmla="*/ 268 w 1058"/>
                  <a:gd name="T21" fmla="*/ 263 h 342"/>
                  <a:gd name="T22" fmla="*/ 293 w 1058"/>
                  <a:gd name="T23" fmla="*/ 288 h 342"/>
                  <a:gd name="T24" fmla="*/ 318 w 1058"/>
                  <a:gd name="T25" fmla="*/ 308 h 342"/>
                  <a:gd name="T26" fmla="*/ 343 w 1058"/>
                  <a:gd name="T27" fmla="*/ 323 h 342"/>
                  <a:gd name="T28" fmla="*/ 368 w 1058"/>
                  <a:gd name="T29" fmla="*/ 327 h 342"/>
                  <a:gd name="T30" fmla="*/ 392 w 1058"/>
                  <a:gd name="T31" fmla="*/ 332 h 342"/>
                  <a:gd name="T32" fmla="*/ 417 w 1058"/>
                  <a:gd name="T33" fmla="*/ 332 h 342"/>
                  <a:gd name="T34" fmla="*/ 442 w 1058"/>
                  <a:gd name="T35" fmla="*/ 337 h 342"/>
                  <a:gd name="T36" fmla="*/ 467 w 1058"/>
                  <a:gd name="T37" fmla="*/ 332 h 342"/>
                  <a:gd name="T38" fmla="*/ 492 w 1058"/>
                  <a:gd name="T39" fmla="*/ 327 h 342"/>
                  <a:gd name="T40" fmla="*/ 517 w 1058"/>
                  <a:gd name="T41" fmla="*/ 337 h 342"/>
                  <a:gd name="T42" fmla="*/ 541 w 1058"/>
                  <a:gd name="T43" fmla="*/ 342 h 342"/>
                  <a:gd name="T44" fmla="*/ 566 w 1058"/>
                  <a:gd name="T45" fmla="*/ 332 h 342"/>
                  <a:gd name="T46" fmla="*/ 591 w 1058"/>
                  <a:gd name="T47" fmla="*/ 332 h 342"/>
                  <a:gd name="T48" fmla="*/ 616 w 1058"/>
                  <a:gd name="T49" fmla="*/ 332 h 342"/>
                  <a:gd name="T50" fmla="*/ 641 w 1058"/>
                  <a:gd name="T51" fmla="*/ 332 h 342"/>
                  <a:gd name="T52" fmla="*/ 666 w 1058"/>
                  <a:gd name="T53" fmla="*/ 332 h 342"/>
                  <a:gd name="T54" fmla="*/ 690 w 1058"/>
                  <a:gd name="T55" fmla="*/ 327 h 342"/>
                  <a:gd name="T56" fmla="*/ 715 w 1058"/>
                  <a:gd name="T57" fmla="*/ 327 h 342"/>
                  <a:gd name="T58" fmla="*/ 740 w 1058"/>
                  <a:gd name="T59" fmla="*/ 323 h 342"/>
                  <a:gd name="T60" fmla="*/ 765 w 1058"/>
                  <a:gd name="T61" fmla="*/ 323 h 342"/>
                  <a:gd name="T62" fmla="*/ 790 w 1058"/>
                  <a:gd name="T63" fmla="*/ 323 h 342"/>
                  <a:gd name="T64" fmla="*/ 815 w 1058"/>
                  <a:gd name="T65" fmla="*/ 308 h 342"/>
                  <a:gd name="T66" fmla="*/ 844 w 1058"/>
                  <a:gd name="T67" fmla="*/ 288 h 342"/>
                  <a:gd name="T68" fmla="*/ 869 w 1058"/>
                  <a:gd name="T69" fmla="*/ 258 h 342"/>
                  <a:gd name="T70" fmla="*/ 894 w 1058"/>
                  <a:gd name="T71" fmla="*/ 243 h 342"/>
                  <a:gd name="T72" fmla="*/ 919 w 1058"/>
                  <a:gd name="T73" fmla="*/ 248 h 342"/>
                  <a:gd name="T74" fmla="*/ 944 w 1058"/>
                  <a:gd name="T75" fmla="*/ 273 h 342"/>
                  <a:gd name="T76" fmla="*/ 969 w 1058"/>
                  <a:gd name="T77" fmla="*/ 283 h 342"/>
                  <a:gd name="T78" fmla="*/ 993 w 1058"/>
                  <a:gd name="T79" fmla="*/ 293 h 342"/>
                  <a:gd name="T80" fmla="*/ 1018 w 1058"/>
                  <a:gd name="T81" fmla="*/ 308 h 342"/>
                  <a:gd name="T82" fmla="*/ 1043 w 1058"/>
                  <a:gd name="T83" fmla="*/ 313 h 3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42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5" y="10"/>
                    </a:lnTo>
                    <a:lnTo>
                      <a:pt x="45" y="10"/>
                    </a:lnTo>
                    <a:lnTo>
                      <a:pt x="50" y="10"/>
                    </a:lnTo>
                    <a:lnTo>
                      <a:pt x="60" y="10"/>
                    </a:lnTo>
                    <a:lnTo>
                      <a:pt x="70" y="15"/>
                    </a:lnTo>
                    <a:lnTo>
                      <a:pt x="75" y="20"/>
                    </a:lnTo>
                    <a:lnTo>
                      <a:pt x="85" y="25"/>
                    </a:lnTo>
                    <a:lnTo>
                      <a:pt x="94" y="30"/>
                    </a:lnTo>
                    <a:lnTo>
                      <a:pt x="99" y="40"/>
                    </a:lnTo>
                    <a:lnTo>
                      <a:pt x="109" y="44"/>
                    </a:lnTo>
                    <a:lnTo>
                      <a:pt x="119" y="54"/>
                    </a:lnTo>
                    <a:lnTo>
                      <a:pt x="124" y="69"/>
                    </a:lnTo>
                    <a:lnTo>
                      <a:pt x="134" y="79"/>
                    </a:lnTo>
                    <a:lnTo>
                      <a:pt x="144" y="94"/>
                    </a:lnTo>
                    <a:lnTo>
                      <a:pt x="149" y="104"/>
                    </a:lnTo>
                    <a:lnTo>
                      <a:pt x="159" y="119"/>
                    </a:lnTo>
                    <a:lnTo>
                      <a:pt x="169" y="129"/>
                    </a:lnTo>
                    <a:lnTo>
                      <a:pt x="174" y="144"/>
                    </a:lnTo>
                    <a:lnTo>
                      <a:pt x="184" y="154"/>
                    </a:lnTo>
                    <a:lnTo>
                      <a:pt x="194" y="164"/>
                    </a:lnTo>
                    <a:lnTo>
                      <a:pt x="199" y="174"/>
                    </a:lnTo>
                    <a:lnTo>
                      <a:pt x="209" y="184"/>
                    </a:lnTo>
                    <a:lnTo>
                      <a:pt x="219" y="193"/>
                    </a:lnTo>
                    <a:lnTo>
                      <a:pt x="224" y="203"/>
                    </a:lnTo>
                    <a:lnTo>
                      <a:pt x="234" y="218"/>
                    </a:lnTo>
                    <a:lnTo>
                      <a:pt x="243" y="228"/>
                    </a:lnTo>
                    <a:lnTo>
                      <a:pt x="248" y="243"/>
                    </a:lnTo>
                    <a:lnTo>
                      <a:pt x="258" y="253"/>
                    </a:lnTo>
                    <a:lnTo>
                      <a:pt x="268" y="263"/>
                    </a:lnTo>
                    <a:lnTo>
                      <a:pt x="278" y="273"/>
                    </a:lnTo>
                    <a:lnTo>
                      <a:pt x="283" y="278"/>
                    </a:lnTo>
                    <a:lnTo>
                      <a:pt x="293" y="288"/>
                    </a:lnTo>
                    <a:lnTo>
                      <a:pt x="303" y="298"/>
                    </a:lnTo>
                    <a:lnTo>
                      <a:pt x="308" y="303"/>
                    </a:lnTo>
                    <a:lnTo>
                      <a:pt x="318" y="308"/>
                    </a:lnTo>
                    <a:lnTo>
                      <a:pt x="328" y="318"/>
                    </a:lnTo>
                    <a:lnTo>
                      <a:pt x="333" y="318"/>
                    </a:lnTo>
                    <a:lnTo>
                      <a:pt x="343" y="323"/>
                    </a:lnTo>
                    <a:lnTo>
                      <a:pt x="353" y="327"/>
                    </a:lnTo>
                    <a:lnTo>
                      <a:pt x="358" y="327"/>
                    </a:lnTo>
                    <a:lnTo>
                      <a:pt x="368" y="327"/>
                    </a:lnTo>
                    <a:lnTo>
                      <a:pt x="378" y="327"/>
                    </a:lnTo>
                    <a:lnTo>
                      <a:pt x="383" y="332"/>
                    </a:lnTo>
                    <a:lnTo>
                      <a:pt x="392" y="332"/>
                    </a:lnTo>
                    <a:lnTo>
                      <a:pt x="402" y="332"/>
                    </a:lnTo>
                    <a:lnTo>
                      <a:pt x="407" y="332"/>
                    </a:lnTo>
                    <a:lnTo>
                      <a:pt x="417" y="332"/>
                    </a:lnTo>
                    <a:lnTo>
                      <a:pt x="427" y="337"/>
                    </a:lnTo>
                    <a:lnTo>
                      <a:pt x="432" y="337"/>
                    </a:lnTo>
                    <a:lnTo>
                      <a:pt x="442" y="337"/>
                    </a:lnTo>
                    <a:lnTo>
                      <a:pt x="452" y="337"/>
                    </a:lnTo>
                    <a:lnTo>
                      <a:pt x="457" y="337"/>
                    </a:lnTo>
                    <a:lnTo>
                      <a:pt x="467" y="332"/>
                    </a:lnTo>
                    <a:lnTo>
                      <a:pt x="477" y="332"/>
                    </a:lnTo>
                    <a:lnTo>
                      <a:pt x="482" y="327"/>
                    </a:lnTo>
                    <a:lnTo>
                      <a:pt x="492" y="327"/>
                    </a:lnTo>
                    <a:lnTo>
                      <a:pt x="502" y="332"/>
                    </a:lnTo>
                    <a:lnTo>
                      <a:pt x="507" y="332"/>
                    </a:lnTo>
                    <a:lnTo>
                      <a:pt x="517" y="337"/>
                    </a:lnTo>
                    <a:lnTo>
                      <a:pt x="527" y="337"/>
                    </a:lnTo>
                    <a:lnTo>
                      <a:pt x="531" y="342"/>
                    </a:lnTo>
                    <a:lnTo>
                      <a:pt x="541" y="342"/>
                    </a:lnTo>
                    <a:lnTo>
                      <a:pt x="551" y="337"/>
                    </a:lnTo>
                    <a:lnTo>
                      <a:pt x="561" y="332"/>
                    </a:lnTo>
                    <a:lnTo>
                      <a:pt x="566" y="332"/>
                    </a:lnTo>
                    <a:lnTo>
                      <a:pt x="576" y="327"/>
                    </a:lnTo>
                    <a:lnTo>
                      <a:pt x="586" y="327"/>
                    </a:lnTo>
                    <a:lnTo>
                      <a:pt x="591" y="332"/>
                    </a:lnTo>
                    <a:lnTo>
                      <a:pt x="601" y="332"/>
                    </a:lnTo>
                    <a:lnTo>
                      <a:pt x="611" y="332"/>
                    </a:lnTo>
                    <a:lnTo>
                      <a:pt x="616" y="332"/>
                    </a:lnTo>
                    <a:lnTo>
                      <a:pt x="626" y="332"/>
                    </a:lnTo>
                    <a:lnTo>
                      <a:pt x="636" y="332"/>
                    </a:lnTo>
                    <a:lnTo>
                      <a:pt x="641" y="332"/>
                    </a:lnTo>
                    <a:lnTo>
                      <a:pt x="651" y="332"/>
                    </a:lnTo>
                    <a:lnTo>
                      <a:pt x="661" y="332"/>
                    </a:lnTo>
                    <a:lnTo>
                      <a:pt x="666" y="332"/>
                    </a:lnTo>
                    <a:lnTo>
                      <a:pt x="676" y="327"/>
                    </a:lnTo>
                    <a:lnTo>
                      <a:pt x="685" y="327"/>
                    </a:lnTo>
                    <a:lnTo>
                      <a:pt x="690" y="327"/>
                    </a:lnTo>
                    <a:lnTo>
                      <a:pt x="700" y="327"/>
                    </a:lnTo>
                    <a:lnTo>
                      <a:pt x="710" y="327"/>
                    </a:lnTo>
                    <a:lnTo>
                      <a:pt x="715" y="327"/>
                    </a:lnTo>
                    <a:lnTo>
                      <a:pt x="725" y="327"/>
                    </a:lnTo>
                    <a:lnTo>
                      <a:pt x="735" y="327"/>
                    </a:lnTo>
                    <a:lnTo>
                      <a:pt x="740" y="323"/>
                    </a:lnTo>
                    <a:lnTo>
                      <a:pt x="750" y="323"/>
                    </a:lnTo>
                    <a:lnTo>
                      <a:pt x="760" y="323"/>
                    </a:lnTo>
                    <a:lnTo>
                      <a:pt x="765" y="323"/>
                    </a:lnTo>
                    <a:lnTo>
                      <a:pt x="775" y="323"/>
                    </a:lnTo>
                    <a:lnTo>
                      <a:pt x="785" y="323"/>
                    </a:lnTo>
                    <a:lnTo>
                      <a:pt x="790" y="323"/>
                    </a:lnTo>
                    <a:lnTo>
                      <a:pt x="800" y="318"/>
                    </a:lnTo>
                    <a:lnTo>
                      <a:pt x="810" y="313"/>
                    </a:lnTo>
                    <a:lnTo>
                      <a:pt x="815" y="308"/>
                    </a:lnTo>
                    <a:lnTo>
                      <a:pt x="824" y="303"/>
                    </a:lnTo>
                    <a:lnTo>
                      <a:pt x="834" y="298"/>
                    </a:lnTo>
                    <a:lnTo>
                      <a:pt x="844" y="288"/>
                    </a:lnTo>
                    <a:lnTo>
                      <a:pt x="849" y="278"/>
                    </a:lnTo>
                    <a:lnTo>
                      <a:pt x="859" y="268"/>
                    </a:lnTo>
                    <a:lnTo>
                      <a:pt x="869" y="258"/>
                    </a:lnTo>
                    <a:lnTo>
                      <a:pt x="874" y="253"/>
                    </a:lnTo>
                    <a:lnTo>
                      <a:pt x="884" y="248"/>
                    </a:lnTo>
                    <a:lnTo>
                      <a:pt x="894" y="243"/>
                    </a:lnTo>
                    <a:lnTo>
                      <a:pt x="899" y="238"/>
                    </a:lnTo>
                    <a:lnTo>
                      <a:pt x="909" y="233"/>
                    </a:lnTo>
                    <a:lnTo>
                      <a:pt x="919" y="248"/>
                    </a:lnTo>
                    <a:lnTo>
                      <a:pt x="924" y="258"/>
                    </a:lnTo>
                    <a:lnTo>
                      <a:pt x="934" y="268"/>
                    </a:lnTo>
                    <a:lnTo>
                      <a:pt x="944" y="273"/>
                    </a:lnTo>
                    <a:lnTo>
                      <a:pt x="949" y="278"/>
                    </a:lnTo>
                    <a:lnTo>
                      <a:pt x="959" y="283"/>
                    </a:lnTo>
                    <a:lnTo>
                      <a:pt x="969" y="283"/>
                    </a:lnTo>
                    <a:lnTo>
                      <a:pt x="973" y="283"/>
                    </a:lnTo>
                    <a:lnTo>
                      <a:pt x="983" y="283"/>
                    </a:lnTo>
                    <a:lnTo>
                      <a:pt x="993" y="293"/>
                    </a:lnTo>
                    <a:lnTo>
                      <a:pt x="998" y="298"/>
                    </a:lnTo>
                    <a:lnTo>
                      <a:pt x="1008" y="303"/>
                    </a:lnTo>
                    <a:lnTo>
                      <a:pt x="1018" y="308"/>
                    </a:lnTo>
                    <a:lnTo>
                      <a:pt x="1023" y="318"/>
                    </a:lnTo>
                    <a:lnTo>
                      <a:pt x="1033" y="313"/>
                    </a:lnTo>
                    <a:lnTo>
                      <a:pt x="1043" y="313"/>
                    </a:lnTo>
                    <a:lnTo>
                      <a:pt x="1048" y="313"/>
                    </a:lnTo>
                    <a:lnTo>
                      <a:pt x="1058" y="318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1" name="Freeform 216"/>
              <p:cNvSpPr>
                <a:spLocks/>
              </p:cNvSpPr>
              <p:nvPr/>
            </p:nvSpPr>
            <p:spPr bwMode="auto">
              <a:xfrm>
                <a:off x="2392" y="1082"/>
                <a:ext cx="1058" cy="1252"/>
              </a:xfrm>
              <a:custGeom>
                <a:avLst/>
                <a:gdLst>
                  <a:gd name="T0" fmla="*/ 15 w 1058"/>
                  <a:gd name="T1" fmla="*/ 413 h 1252"/>
                  <a:gd name="T2" fmla="*/ 40 w 1058"/>
                  <a:gd name="T3" fmla="*/ 413 h 1252"/>
                  <a:gd name="T4" fmla="*/ 69 w 1058"/>
                  <a:gd name="T5" fmla="*/ 408 h 1252"/>
                  <a:gd name="T6" fmla="*/ 94 w 1058"/>
                  <a:gd name="T7" fmla="*/ 408 h 1252"/>
                  <a:gd name="T8" fmla="*/ 119 w 1058"/>
                  <a:gd name="T9" fmla="*/ 417 h 1252"/>
                  <a:gd name="T10" fmla="*/ 144 w 1058"/>
                  <a:gd name="T11" fmla="*/ 427 h 1252"/>
                  <a:gd name="T12" fmla="*/ 169 w 1058"/>
                  <a:gd name="T13" fmla="*/ 427 h 1252"/>
                  <a:gd name="T14" fmla="*/ 194 w 1058"/>
                  <a:gd name="T15" fmla="*/ 427 h 1252"/>
                  <a:gd name="T16" fmla="*/ 218 w 1058"/>
                  <a:gd name="T17" fmla="*/ 427 h 1252"/>
                  <a:gd name="T18" fmla="*/ 243 w 1058"/>
                  <a:gd name="T19" fmla="*/ 422 h 1252"/>
                  <a:gd name="T20" fmla="*/ 268 w 1058"/>
                  <a:gd name="T21" fmla="*/ 417 h 1252"/>
                  <a:gd name="T22" fmla="*/ 293 w 1058"/>
                  <a:gd name="T23" fmla="*/ 417 h 1252"/>
                  <a:gd name="T24" fmla="*/ 318 w 1058"/>
                  <a:gd name="T25" fmla="*/ 427 h 1252"/>
                  <a:gd name="T26" fmla="*/ 343 w 1058"/>
                  <a:gd name="T27" fmla="*/ 393 h 1252"/>
                  <a:gd name="T28" fmla="*/ 367 w 1058"/>
                  <a:gd name="T29" fmla="*/ 373 h 1252"/>
                  <a:gd name="T30" fmla="*/ 392 w 1058"/>
                  <a:gd name="T31" fmla="*/ 527 h 1252"/>
                  <a:gd name="T32" fmla="*/ 417 w 1058"/>
                  <a:gd name="T33" fmla="*/ 869 h 1252"/>
                  <a:gd name="T34" fmla="*/ 442 w 1058"/>
                  <a:gd name="T35" fmla="*/ 1182 h 1252"/>
                  <a:gd name="T36" fmla="*/ 467 w 1058"/>
                  <a:gd name="T37" fmla="*/ 1242 h 1252"/>
                  <a:gd name="T38" fmla="*/ 492 w 1058"/>
                  <a:gd name="T39" fmla="*/ 1202 h 1252"/>
                  <a:gd name="T40" fmla="*/ 516 w 1058"/>
                  <a:gd name="T41" fmla="*/ 1142 h 1252"/>
                  <a:gd name="T42" fmla="*/ 541 w 1058"/>
                  <a:gd name="T43" fmla="*/ 1018 h 1252"/>
                  <a:gd name="T44" fmla="*/ 566 w 1058"/>
                  <a:gd name="T45" fmla="*/ 929 h 1252"/>
                  <a:gd name="T46" fmla="*/ 591 w 1058"/>
                  <a:gd name="T47" fmla="*/ 864 h 1252"/>
                  <a:gd name="T48" fmla="*/ 616 w 1058"/>
                  <a:gd name="T49" fmla="*/ 790 h 1252"/>
                  <a:gd name="T50" fmla="*/ 641 w 1058"/>
                  <a:gd name="T51" fmla="*/ 720 h 1252"/>
                  <a:gd name="T52" fmla="*/ 665 w 1058"/>
                  <a:gd name="T53" fmla="*/ 636 h 1252"/>
                  <a:gd name="T54" fmla="*/ 690 w 1058"/>
                  <a:gd name="T55" fmla="*/ 537 h 1252"/>
                  <a:gd name="T56" fmla="*/ 715 w 1058"/>
                  <a:gd name="T57" fmla="*/ 447 h 1252"/>
                  <a:gd name="T58" fmla="*/ 740 w 1058"/>
                  <a:gd name="T59" fmla="*/ 373 h 1252"/>
                  <a:gd name="T60" fmla="*/ 765 w 1058"/>
                  <a:gd name="T61" fmla="*/ 318 h 1252"/>
                  <a:gd name="T62" fmla="*/ 790 w 1058"/>
                  <a:gd name="T63" fmla="*/ 224 h 1252"/>
                  <a:gd name="T64" fmla="*/ 814 w 1058"/>
                  <a:gd name="T65" fmla="*/ 134 h 1252"/>
                  <a:gd name="T66" fmla="*/ 839 w 1058"/>
                  <a:gd name="T67" fmla="*/ 95 h 1252"/>
                  <a:gd name="T68" fmla="*/ 864 w 1058"/>
                  <a:gd name="T69" fmla="*/ 85 h 1252"/>
                  <a:gd name="T70" fmla="*/ 894 w 1058"/>
                  <a:gd name="T71" fmla="*/ 75 h 1252"/>
                  <a:gd name="T72" fmla="*/ 919 w 1058"/>
                  <a:gd name="T73" fmla="*/ 65 h 1252"/>
                  <a:gd name="T74" fmla="*/ 943 w 1058"/>
                  <a:gd name="T75" fmla="*/ 55 h 1252"/>
                  <a:gd name="T76" fmla="*/ 968 w 1058"/>
                  <a:gd name="T77" fmla="*/ 45 h 1252"/>
                  <a:gd name="T78" fmla="*/ 993 w 1058"/>
                  <a:gd name="T79" fmla="*/ 35 h 1252"/>
                  <a:gd name="T80" fmla="*/ 1018 w 1058"/>
                  <a:gd name="T81" fmla="*/ 15 h 1252"/>
                  <a:gd name="T82" fmla="*/ 1043 w 1058"/>
                  <a:gd name="T83" fmla="*/ 10 h 1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52">
                    <a:moveTo>
                      <a:pt x="0" y="408"/>
                    </a:moveTo>
                    <a:lnTo>
                      <a:pt x="10" y="408"/>
                    </a:lnTo>
                    <a:lnTo>
                      <a:pt x="15" y="413"/>
                    </a:lnTo>
                    <a:lnTo>
                      <a:pt x="25" y="413"/>
                    </a:lnTo>
                    <a:lnTo>
                      <a:pt x="35" y="413"/>
                    </a:lnTo>
                    <a:lnTo>
                      <a:pt x="40" y="413"/>
                    </a:lnTo>
                    <a:lnTo>
                      <a:pt x="50" y="408"/>
                    </a:lnTo>
                    <a:lnTo>
                      <a:pt x="60" y="408"/>
                    </a:lnTo>
                    <a:lnTo>
                      <a:pt x="69" y="408"/>
                    </a:lnTo>
                    <a:lnTo>
                      <a:pt x="74" y="408"/>
                    </a:lnTo>
                    <a:lnTo>
                      <a:pt x="84" y="408"/>
                    </a:lnTo>
                    <a:lnTo>
                      <a:pt x="94" y="408"/>
                    </a:lnTo>
                    <a:lnTo>
                      <a:pt x="99" y="413"/>
                    </a:lnTo>
                    <a:lnTo>
                      <a:pt x="109" y="413"/>
                    </a:lnTo>
                    <a:lnTo>
                      <a:pt x="119" y="417"/>
                    </a:lnTo>
                    <a:lnTo>
                      <a:pt x="124" y="422"/>
                    </a:lnTo>
                    <a:lnTo>
                      <a:pt x="134" y="422"/>
                    </a:lnTo>
                    <a:lnTo>
                      <a:pt x="144" y="427"/>
                    </a:lnTo>
                    <a:lnTo>
                      <a:pt x="149" y="427"/>
                    </a:lnTo>
                    <a:lnTo>
                      <a:pt x="159" y="427"/>
                    </a:lnTo>
                    <a:lnTo>
                      <a:pt x="169" y="427"/>
                    </a:lnTo>
                    <a:lnTo>
                      <a:pt x="174" y="427"/>
                    </a:lnTo>
                    <a:lnTo>
                      <a:pt x="184" y="427"/>
                    </a:lnTo>
                    <a:lnTo>
                      <a:pt x="194" y="427"/>
                    </a:lnTo>
                    <a:lnTo>
                      <a:pt x="199" y="422"/>
                    </a:lnTo>
                    <a:lnTo>
                      <a:pt x="208" y="427"/>
                    </a:lnTo>
                    <a:lnTo>
                      <a:pt x="218" y="427"/>
                    </a:lnTo>
                    <a:lnTo>
                      <a:pt x="223" y="427"/>
                    </a:lnTo>
                    <a:lnTo>
                      <a:pt x="233" y="422"/>
                    </a:lnTo>
                    <a:lnTo>
                      <a:pt x="243" y="422"/>
                    </a:lnTo>
                    <a:lnTo>
                      <a:pt x="248" y="417"/>
                    </a:lnTo>
                    <a:lnTo>
                      <a:pt x="258" y="417"/>
                    </a:lnTo>
                    <a:lnTo>
                      <a:pt x="268" y="417"/>
                    </a:lnTo>
                    <a:lnTo>
                      <a:pt x="273" y="417"/>
                    </a:lnTo>
                    <a:lnTo>
                      <a:pt x="283" y="417"/>
                    </a:lnTo>
                    <a:lnTo>
                      <a:pt x="293" y="417"/>
                    </a:lnTo>
                    <a:lnTo>
                      <a:pt x="298" y="422"/>
                    </a:lnTo>
                    <a:lnTo>
                      <a:pt x="308" y="427"/>
                    </a:lnTo>
                    <a:lnTo>
                      <a:pt x="318" y="427"/>
                    </a:lnTo>
                    <a:lnTo>
                      <a:pt x="328" y="417"/>
                    </a:lnTo>
                    <a:lnTo>
                      <a:pt x="333" y="403"/>
                    </a:lnTo>
                    <a:lnTo>
                      <a:pt x="343" y="393"/>
                    </a:lnTo>
                    <a:lnTo>
                      <a:pt x="353" y="378"/>
                    </a:lnTo>
                    <a:lnTo>
                      <a:pt x="357" y="363"/>
                    </a:lnTo>
                    <a:lnTo>
                      <a:pt x="367" y="373"/>
                    </a:lnTo>
                    <a:lnTo>
                      <a:pt x="377" y="408"/>
                    </a:lnTo>
                    <a:lnTo>
                      <a:pt x="382" y="447"/>
                    </a:lnTo>
                    <a:lnTo>
                      <a:pt x="392" y="527"/>
                    </a:lnTo>
                    <a:lnTo>
                      <a:pt x="402" y="631"/>
                    </a:lnTo>
                    <a:lnTo>
                      <a:pt x="407" y="735"/>
                    </a:lnTo>
                    <a:lnTo>
                      <a:pt x="417" y="869"/>
                    </a:lnTo>
                    <a:lnTo>
                      <a:pt x="427" y="1008"/>
                    </a:lnTo>
                    <a:lnTo>
                      <a:pt x="432" y="1142"/>
                    </a:lnTo>
                    <a:lnTo>
                      <a:pt x="442" y="1182"/>
                    </a:lnTo>
                    <a:lnTo>
                      <a:pt x="452" y="1227"/>
                    </a:lnTo>
                    <a:lnTo>
                      <a:pt x="457" y="1252"/>
                    </a:lnTo>
                    <a:lnTo>
                      <a:pt x="467" y="1242"/>
                    </a:lnTo>
                    <a:lnTo>
                      <a:pt x="477" y="1227"/>
                    </a:lnTo>
                    <a:lnTo>
                      <a:pt x="482" y="1217"/>
                    </a:lnTo>
                    <a:lnTo>
                      <a:pt x="492" y="1202"/>
                    </a:lnTo>
                    <a:lnTo>
                      <a:pt x="501" y="1192"/>
                    </a:lnTo>
                    <a:lnTo>
                      <a:pt x="506" y="1167"/>
                    </a:lnTo>
                    <a:lnTo>
                      <a:pt x="516" y="1142"/>
                    </a:lnTo>
                    <a:lnTo>
                      <a:pt x="526" y="1113"/>
                    </a:lnTo>
                    <a:lnTo>
                      <a:pt x="531" y="1068"/>
                    </a:lnTo>
                    <a:lnTo>
                      <a:pt x="541" y="1018"/>
                    </a:lnTo>
                    <a:lnTo>
                      <a:pt x="551" y="974"/>
                    </a:lnTo>
                    <a:lnTo>
                      <a:pt x="556" y="954"/>
                    </a:lnTo>
                    <a:lnTo>
                      <a:pt x="566" y="929"/>
                    </a:lnTo>
                    <a:lnTo>
                      <a:pt x="576" y="904"/>
                    </a:lnTo>
                    <a:lnTo>
                      <a:pt x="581" y="884"/>
                    </a:lnTo>
                    <a:lnTo>
                      <a:pt x="591" y="864"/>
                    </a:lnTo>
                    <a:lnTo>
                      <a:pt x="601" y="840"/>
                    </a:lnTo>
                    <a:lnTo>
                      <a:pt x="611" y="815"/>
                    </a:lnTo>
                    <a:lnTo>
                      <a:pt x="616" y="790"/>
                    </a:lnTo>
                    <a:lnTo>
                      <a:pt x="626" y="770"/>
                    </a:lnTo>
                    <a:lnTo>
                      <a:pt x="636" y="745"/>
                    </a:lnTo>
                    <a:lnTo>
                      <a:pt x="641" y="720"/>
                    </a:lnTo>
                    <a:lnTo>
                      <a:pt x="650" y="696"/>
                    </a:lnTo>
                    <a:lnTo>
                      <a:pt x="660" y="666"/>
                    </a:lnTo>
                    <a:lnTo>
                      <a:pt x="665" y="636"/>
                    </a:lnTo>
                    <a:lnTo>
                      <a:pt x="675" y="601"/>
                    </a:lnTo>
                    <a:lnTo>
                      <a:pt x="685" y="566"/>
                    </a:lnTo>
                    <a:lnTo>
                      <a:pt x="690" y="537"/>
                    </a:lnTo>
                    <a:lnTo>
                      <a:pt x="700" y="507"/>
                    </a:lnTo>
                    <a:lnTo>
                      <a:pt x="710" y="477"/>
                    </a:lnTo>
                    <a:lnTo>
                      <a:pt x="715" y="447"/>
                    </a:lnTo>
                    <a:lnTo>
                      <a:pt x="725" y="422"/>
                    </a:lnTo>
                    <a:lnTo>
                      <a:pt x="735" y="393"/>
                    </a:lnTo>
                    <a:lnTo>
                      <a:pt x="740" y="373"/>
                    </a:lnTo>
                    <a:lnTo>
                      <a:pt x="750" y="358"/>
                    </a:lnTo>
                    <a:lnTo>
                      <a:pt x="760" y="343"/>
                    </a:lnTo>
                    <a:lnTo>
                      <a:pt x="765" y="318"/>
                    </a:lnTo>
                    <a:lnTo>
                      <a:pt x="775" y="288"/>
                    </a:lnTo>
                    <a:lnTo>
                      <a:pt x="785" y="264"/>
                    </a:lnTo>
                    <a:lnTo>
                      <a:pt x="790" y="224"/>
                    </a:lnTo>
                    <a:lnTo>
                      <a:pt x="799" y="189"/>
                    </a:lnTo>
                    <a:lnTo>
                      <a:pt x="809" y="154"/>
                    </a:lnTo>
                    <a:lnTo>
                      <a:pt x="814" y="134"/>
                    </a:lnTo>
                    <a:lnTo>
                      <a:pt x="824" y="115"/>
                    </a:lnTo>
                    <a:lnTo>
                      <a:pt x="834" y="100"/>
                    </a:lnTo>
                    <a:lnTo>
                      <a:pt x="839" y="95"/>
                    </a:lnTo>
                    <a:lnTo>
                      <a:pt x="849" y="90"/>
                    </a:lnTo>
                    <a:lnTo>
                      <a:pt x="859" y="85"/>
                    </a:lnTo>
                    <a:lnTo>
                      <a:pt x="864" y="85"/>
                    </a:lnTo>
                    <a:lnTo>
                      <a:pt x="874" y="80"/>
                    </a:lnTo>
                    <a:lnTo>
                      <a:pt x="884" y="75"/>
                    </a:lnTo>
                    <a:lnTo>
                      <a:pt x="894" y="75"/>
                    </a:lnTo>
                    <a:lnTo>
                      <a:pt x="899" y="70"/>
                    </a:lnTo>
                    <a:lnTo>
                      <a:pt x="909" y="65"/>
                    </a:lnTo>
                    <a:lnTo>
                      <a:pt x="919" y="65"/>
                    </a:lnTo>
                    <a:lnTo>
                      <a:pt x="924" y="60"/>
                    </a:lnTo>
                    <a:lnTo>
                      <a:pt x="934" y="55"/>
                    </a:lnTo>
                    <a:lnTo>
                      <a:pt x="943" y="55"/>
                    </a:lnTo>
                    <a:lnTo>
                      <a:pt x="948" y="50"/>
                    </a:lnTo>
                    <a:lnTo>
                      <a:pt x="958" y="50"/>
                    </a:lnTo>
                    <a:lnTo>
                      <a:pt x="968" y="45"/>
                    </a:lnTo>
                    <a:lnTo>
                      <a:pt x="973" y="40"/>
                    </a:lnTo>
                    <a:lnTo>
                      <a:pt x="983" y="40"/>
                    </a:lnTo>
                    <a:lnTo>
                      <a:pt x="993" y="35"/>
                    </a:lnTo>
                    <a:lnTo>
                      <a:pt x="998" y="30"/>
                    </a:lnTo>
                    <a:lnTo>
                      <a:pt x="1008" y="20"/>
                    </a:lnTo>
                    <a:lnTo>
                      <a:pt x="1018" y="15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2" name="Freeform 217"/>
              <p:cNvSpPr>
                <a:spLocks/>
              </p:cNvSpPr>
              <p:nvPr/>
            </p:nvSpPr>
            <p:spPr bwMode="auto">
              <a:xfrm>
                <a:off x="3450" y="978"/>
                <a:ext cx="169" cy="104"/>
              </a:xfrm>
              <a:custGeom>
                <a:avLst/>
                <a:gdLst>
                  <a:gd name="T0" fmla="*/ 0 w 169"/>
                  <a:gd name="T1" fmla="*/ 104 h 104"/>
                  <a:gd name="T2" fmla="*/ 10 w 169"/>
                  <a:gd name="T3" fmla="*/ 99 h 104"/>
                  <a:gd name="T4" fmla="*/ 15 w 169"/>
                  <a:gd name="T5" fmla="*/ 94 h 104"/>
                  <a:gd name="T6" fmla="*/ 25 w 169"/>
                  <a:gd name="T7" fmla="*/ 90 h 104"/>
                  <a:gd name="T8" fmla="*/ 34 w 169"/>
                  <a:gd name="T9" fmla="*/ 80 h 104"/>
                  <a:gd name="T10" fmla="*/ 39 w 169"/>
                  <a:gd name="T11" fmla="*/ 75 h 104"/>
                  <a:gd name="T12" fmla="*/ 49 w 169"/>
                  <a:gd name="T13" fmla="*/ 70 h 104"/>
                  <a:gd name="T14" fmla="*/ 59 w 169"/>
                  <a:gd name="T15" fmla="*/ 60 h 104"/>
                  <a:gd name="T16" fmla="*/ 64 w 169"/>
                  <a:gd name="T17" fmla="*/ 50 h 104"/>
                  <a:gd name="T18" fmla="*/ 74 w 169"/>
                  <a:gd name="T19" fmla="*/ 45 h 104"/>
                  <a:gd name="T20" fmla="*/ 84 w 169"/>
                  <a:gd name="T21" fmla="*/ 45 h 104"/>
                  <a:gd name="T22" fmla="*/ 89 w 169"/>
                  <a:gd name="T23" fmla="*/ 40 h 104"/>
                  <a:gd name="T24" fmla="*/ 99 w 169"/>
                  <a:gd name="T25" fmla="*/ 35 h 104"/>
                  <a:gd name="T26" fmla="*/ 109 w 169"/>
                  <a:gd name="T27" fmla="*/ 30 h 104"/>
                  <a:gd name="T28" fmla="*/ 119 w 169"/>
                  <a:gd name="T29" fmla="*/ 20 h 104"/>
                  <a:gd name="T30" fmla="*/ 124 w 169"/>
                  <a:gd name="T31" fmla="*/ 15 h 104"/>
                  <a:gd name="T32" fmla="*/ 134 w 169"/>
                  <a:gd name="T33" fmla="*/ 10 h 104"/>
                  <a:gd name="T34" fmla="*/ 144 w 169"/>
                  <a:gd name="T35" fmla="*/ 5 h 104"/>
                  <a:gd name="T36" fmla="*/ 149 w 169"/>
                  <a:gd name="T37" fmla="*/ 0 h 104"/>
                  <a:gd name="T38" fmla="*/ 159 w 169"/>
                  <a:gd name="T39" fmla="*/ 0 h 104"/>
                  <a:gd name="T40" fmla="*/ 169 w 169"/>
                  <a:gd name="T4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04">
                    <a:moveTo>
                      <a:pt x="0" y="104"/>
                    </a:moveTo>
                    <a:lnTo>
                      <a:pt x="10" y="99"/>
                    </a:lnTo>
                    <a:lnTo>
                      <a:pt x="15" y="94"/>
                    </a:lnTo>
                    <a:lnTo>
                      <a:pt x="25" y="90"/>
                    </a:lnTo>
                    <a:lnTo>
                      <a:pt x="34" y="80"/>
                    </a:lnTo>
                    <a:lnTo>
                      <a:pt x="39" y="75"/>
                    </a:lnTo>
                    <a:lnTo>
                      <a:pt x="49" y="70"/>
                    </a:lnTo>
                    <a:lnTo>
                      <a:pt x="59" y="60"/>
                    </a:lnTo>
                    <a:lnTo>
                      <a:pt x="64" y="50"/>
                    </a:lnTo>
                    <a:lnTo>
                      <a:pt x="74" y="45"/>
                    </a:lnTo>
                    <a:lnTo>
                      <a:pt x="84" y="45"/>
                    </a:lnTo>
                    <a:lnTo>
                      <a:pt x="89" y="40"/>
                    </a:lnTo>
                    <a:lnTo>
                      <a:pt x="99" y="35"/>
                    </a:lnTo>
                    <a:lnTo>
                      <a:pt x="109" y="30"/>
                    </a:lnTo>
                    <a:lnTo>
                      <a:pt x="119" y="20"/>
                    </a:lnTo>
                    <a:lnTo>
                      <a:pt x="124" y="15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3" name="Freeform 218"/>
              <p:cNvSpPr>
                <a:spLocks/>
              </p:cNvSpPr>
              <p:nvPr/>
            </p:nvSpPr>
            <p:spPr bwMode="auto">
              <a:xfrm>
                <a:off x="1334" y="1207"/>
                <a:ext cx="1058" cy="332"/>
              </a:xfrm>
              <a:custGeom>
                <a:avLst/>
                <a:gdLst>
                  <a:gd name="T0" fmla="*/ 20 w 1058"/>
                  <a:gd name="T1" fmla="*/ 5 h 332"/>
                  <a:gd name="T2" fmla="*/ 45 w 1058"/>
                  <a:gd name="T3" fmla="*/ 5 h 332"/>
                  <a:gd name="T4" fmla="*/ 70 w 1058"/>
                  <a:gd name="T5" fmla="*/ 19 h 332"/>
                  <a:gd name="T6" fmla="*/ 94 w 1058"/>
                  <a:gd name="T7" fmla="*/ 49 h 332"/>
                  <a:gd name="T8" fmla="*/ 119 w 1058"/>
                  <a:gd name="T9" fmla="*/ 84 h 332"/>
                  <a:gd name="T10" fmla="*/ 144 w 1058"/>
                  <a:gd name="T11" fmla="*/ 114 h 332"/>
                  <a:gd name="T12" fmla="*/ 169 w 1058"/>
                  <a:gd name="T13" fmla="*/ 149 h 332"/>
                  <a:gd name="T14" fmla="*/ 194 w 1058"/>
                  <a:gd name="T15" fmla="*/ 183 h 332"/>
                  <a:gd name="T16" fmla="*/ 219 w 1058"/>
                  <a:gd name="T17" fmla="*/ 218 h 332"/>
                  <a:gd name="T18" fmla="*/ 243 w 1058"/>
                  <a:gd name="T19" fmla="*/ 243 h 332"/>
                  <a:gd name="T20" fmla="*/ 268 w 1058"/>
                  <a:gd name="T21" fmla="*/ 273 h 332"/>
                  <a:gd name="T22" fmla="*/ 293 w 1058"/>
                  <a:gd name="T23" fmla="*/ 297 h 332"/>
                  <a:gd name="T24" fmla="*/ 318 w 1058"/>
                  <a:gd name="T25" fmla="*/ 302 h 332"/>
                  <a:gd name="T26" fmla="*/ 343 w 1058"/>
                  <a:gd name="T27" fmla="*/ 312 h 332"/>
                  <a:gd name="T28" fmla="*/ 368 w 1058"/>
                  <a:gd name="T29" fmla="*/ 317 h 332"/>
                  <a:gd name="T30" fmla="*/ 392 w 1058"/>
                  <a:gd name="T31" fmla="*/ 327 h 332"/>
                  <a:gd name="T32" fmla="*/ 417 w 1058"/>
                  <a:gd name="T33" fmla="*/ 327 h 332"/>
                  <a:gd name="T34" fmla="*/ 442 w 1058"/>
                  <a:gd name="T35" fmla="*/ 327 h 332"/>
                  <a:gd name="T36" fmla="*/ 467 w 1058"/>
                  <a:gd name="T37" fmla="*/ 327 h 332"/>
                  <a:gd name="T38" fmla="*/ 492 w 1058"/>
                  <a:gd name="T39" fmla="*/ 327 h 332"/>
                  <a:gd name="T40" fmla="*/ 517 w 1058"/>
                  <a:gd name="T41" fmla="*/ 322 h 332"/>
                  <a:gd name="T42" fmla="*/ 541 w 1058"/>
                  <a:gd name="T43" fmla="*/ 317 h 332"/>
                  <a:gd name="T44" fmla="*/ 566 w 1058"/>
                  <a:gd name="T45" fmla="*/ 317 h 332"/>
                  <a:gd name="T46" fmla="*/ 591 w 1058"/>
                  <a:gd name="T47" fmla="*/ 317 h 332"/>
                  <a:gd name="T48" fmla="*/ 616 w 1058"/>
                  <a:gd name="T49" fmla="*/ 317 h 332"/>
                  <a:gd name="T50" fmla="*/ 641 w 1058"/>
                  <a:gd name="T51" fmla="*/ 307 h 332"/>
                  <a:gd name="T52" fmla="*/ 666 w 1058"/>
                  <a:gd name="T53" fmla="*/ 302 h 332"/>
                  <a:gd name="T54" fmla="*/ 690 w 1058"/>
                  <a:gd name="T55" fmla="*/ 302 h 332"/>
                  <a:gd name="T56" fmla="*/ 715 w 1058"/>
                  <a:gd name="T57" fmla="*/ 297 h 332"/>
                  <a:gd name="T58" fmla="*/ 740 w 1058"/>
                  <a:gd name="T59" fmla="*/ 297 h 332"/>
                  <a:gd name="T60" fmla="*/ 765 w 1058"/>
                  <a:gd name="T61" fmla="*/ 292 h 332"/>
                  <a:gd name="T62" fmla="*/ 790 w 1058"/>
                  <a:gd name="T63" fmla="*/ 283 h 332"/>
                  <a:gd name="T64" fmla="*/ 815 w 1058"/>
                  <a:gd name="T65" fmla="*/ 268 h 332"/>
                  <a:gd name="T66" fmla="*/ 844 w 1058"/>
                  <a:gd name="T67" fmla="*/ 248 h 332"/>
                  <a:gd name="T68" fmla="*/ 869 w 1058"/>
                  <a:gd name="T69" fmla="*/ 223 h 332"/>
                  <a:gd name="T70" fmla="*/ 894 w 1058"/>
                  <a:gd name="T71" fmla="*/ 203 h 332"/>
                  <a:gd name="T72" fmla="*/ 919 w 1058"/>
                  <a:gd name="T73" fmla="*/ 218 h 332"/>
                  <a:gd name="T74" fmla="*/ 944 w 1058"/>
                  <a:gd name="T75" fmla="*/ 243 h 332"/>
                  <a:gd name="T76" fmla="*/ 969 w 1058"/>
                  <a:gd name="T77" fmla="*/ 248 h 332"/>
                  <a:gd name="T78" fmla="*/ 993 w 1058"/>
                  <a:gd name="T79" fmla="*/ 258 h 332"/>
                  <a:gd name="T80" fmla="*/ 1018 w 1058"/>
                  <a:gd name="T81" fmla="*/ 268 h 332"/>
                  <a:gd name="T82" fmla="*/ 1043 w 1058"/>
                  <a:gd name="T83" fmla="*/ 273 h 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32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60" y="14"/>
                    </a:lnTo>
                    <a:lnTo>
                      <a:pt x="70" y="19"/>
                    </a:lnTo>
                    <a:lnTo>
                      <a:pt x="75" y="29"/>
                    </a:lnTo>
                    <a:lnTo>
                      <a:pt x="85" y="39"/>
                    </a:lnTo>
                    <a:lnTo>
                      <a:pt x="94" y="49"/>
                    </a:lnTo>
                    <a:lnTo>
                      <a:pt x="99" y="59"/>
                    </a:lnTo>
                    <a:lnTo>
                      <a:pt x="109" y="74"/>
                    </a:lnTo>
                    <a:lnTo>
                      <a:pt x="119" y="84"/>
                    </a:lnTo>
                    <a:lnTo>
                      <a:pt x="124" y="94"/>
                    </a:lnTo>
                    <a:lnTo>
                      <a:pt x="134" y="104"/>
                    </a:lnTo>
                    <a:lnTo>
                      <a:pt x="144" y="114"/>
                    </a:lnTo>
                    <a:lnTo>
                      <a:pt x="149" y="124"/>
                    </a:lnTo>
                    <a:lnTo>
                      <a:pt x="159" y="139"/>
                    </a:lnTo>
                    <a:lnTo>
                      <a:pt x="169" y="149"/>
                    </a:lnTo>
                    <a:lnTo>
                      <a:pt x="174" y="158"/>
                    </a:lnTo>
                    <a:lnTo>
                      <a:pt x="184" y="173"/>
                    </a:lnTo>
                    <a:lnTo>
                      <a:pt x="194" y="183"/>
                    </a:lnTo>
                    <a:lnTo>
                      <a:pt x="199" y="193"/>
                    </a:lnTo>
                    <a:lnTo>
                      <a:pt x="209" y="208"/>
                    </a:lnTo>
                    <a:lnTo>
                      <a:pt x="219" y="218"/>
                    </a:lnTo>
                    <a:lnTo>
                      <a:pt x="224" y="228"/>
                    </a:lnTo>
                    <a:lnTo>
                      <a:pt x="234" y="238"/>
                    </a:lnTo>
                    <a:lnTo>
                      <a:pt x="243" y="243"/>
                    </a:lnTo>
                    <a:lnTo>
                      <a:pt x="248" y="253"/>
                    </a:lnTo>
                    <a:lnTo>
                      <a:pt x="258" y="263"/>
                    </a:lnTo>
                    <a:lnTo>
                      <a:pt x="268" y="273"/>
                    </a:lnTo>
                    <a:lnTo>
                      <a:pt x="278" y="283"/>
                    </a:lnTo>
                    <a:lnTo>
                      <a:pt x="283" y="288"/>
                    </a:lnTo>
                    <a:lnTo>
                      <a:pt x="293" y="297"/>
                    </a:lnTo>
                    <a:lnTo>
                      <a:pt x="303" y="297"/>
                    </a:lnTo>
                    <a:lnTo>
                      <a:pt x="308" y="302"/>
                    </a:lnTo>
                    <a:lnTo>
                      <a:pt x="318" y="302"/>
                    </a:lnTo>
                    <a:lnTo>
                      <a:pt x="328" y="307"/>
                    </a:lnTo>
                    <a:lnTo>
                      <a:pt x="333" y="312"/>
                    </a:lnTo>
                    <a:lnTo>
                      <a:pt x="343" y="312"/>
                    </a:lnTo>
                    <a:lnTo>
                      <a:pt x="353" y="317"/>
                    </a:lnTo>
                    <a:lnTo>
                      <a:pt x="358" y="317"/>
                    </a:lnTo>
                    <a:lnTo>
                      <a:pt x="368" y="317"/>
                    </a:lnTo>
                    <a:lnTo>
                      <a:pt x="378" y="322"/>
                    </a:lnTo>
                    <a:lnTo>
                      <a:pt x="383" y="322"/>
                    </a:lnTo>
                    <a:lnTo>
                      <a:pt x="392" y="327"/>
                    </a:lnTo>
                    <a:lnTo>
                      <a:pt x="402" y="327"/>
                    </a:lnTo>
                    <a:lnTo>
                      <a:pt x="407" y="327"/>
                    </a:lnTo>
                    <a:lnTo>
                      <a:pt x="417" y="327"/>
                    </a:lnTo>
                    <a:lnTo>
                      <a:pt x="427" y="327"/>
                    </a:lnTo>
                    <a:lnTo>
                      <a:pt x="432" y="327"/>
                    </a:lnTo>
                    <a:lnTo>
                      <a:pt x="442" y="327"/>
                    </a:lnTo>
                    <a:lnTo>
                      <a:pt x="452" y="327"/>
                    </a:lnTo>
                    <a:lnTo>
                      <a:pt x="457" y="327"/>
                    </a:lnTo>
                    <a:lnTo>
                      <a:pt x="467" y="327"/>
                    </a:lnTo>
                    <a:lnTo>
                      <a:pt x="477" y="327"/>
                    </a:lnTo>
                    <a:lnTo>
                      <a:pt x="482" y="332"/>
                    </a:lnTo>
                    <a:lnTo>
                      <a:pt x="492" y="327"/>
                    </a:lnTo>
                    <a:lnTo>
                      <a:pt x="502" y="327"/>
                    </a:lnTo>
                    <a:lnTo>
                      <a:pt x="507" y="327"/>
                    </a:lnTo>
                    <a:lnTo>
                      <a:pt x="517" y="322"/>
                    </a:lnTo>
                    <a:lnTo>
                      <a:pt x="527" y="322"/>
                    </a:lnTo>
                    <a:lnTo>
                      <a:pt x="531" y="317"/>
                    </a:lnTo>
                    <a:lnTo>
                      <a:pt x="541" y="317"/>
                    </a:lnTo>
                    <a:lnTo>
                      <a:pt x="551" y="317"/>
                    </a:lnTo>
                    <a:lnTo>
                      <a:pt x="561" y="317"/>
                    </a:lnTo>
                    <a:lnTo>
                      <a:pt x="566" y="317"/>
                    </a:lnTo>
                    <a:lnTo>
                      <a:pt x="576" y="317"/>
                    </a:lnTo>
                    <a:lnTo>
                      <a:pt x="586" y="317"/>
                    </a:lnTo>
                    <a:lnTo>
                      <a:pt x="591" y="317"/>
                    </a:lnTo>
                    <a:lnTo>
                      <a:pt x="601" y="317"/>
                    </a:lnTo>
                    <a:lnTo>
                      <a:pt x="611" y="317"/>
                    </a:lnTo>
                    <a:lnTo>
                      <a:pt x="616" y="317"/>
                    </a:lnTo>
                    <a:lnTo>
                      <a:pt x="626" y="317"/>
                    </a:lnTo>
                    <a:lnTo>
                      <a:pt x="636" y="312"/>
                    </a:lnTo>
                    <a:lnTo>
                      <a:pt x="641" y="307"/>
                    </a:lnTo>
                    <a:lnTo>
                      <a:pt x="651" y="302"/>
                    </a:lnTo>
                    <a:lnTo>
                      <a:pt x="661" y="302"/>
                    </a:lnTo>
                    <a:lnTo>
                      <a:pt x="666" y="302"/>
                    </a:lnTo>
                    <a:lnTo>
                      <a:pt x="676" y="307"/>
                    </a:lnTo>
                    <a:lnTo>
                      <a:pt x="685" y="307"/>
                    </a:lnTo>
                    <a:lnTo>
                      <a:pt x="690" y="302"/>
                    </a:lnTo>
                    <a:lnTo>
                      <a:pt x="700" y="297"/>
                    </a:lnTo>
                    <a:lnTo>
                      <a:pt x="710" y="297"/>
                    </a:lnTo>
                    <a:lnTo>
                      <a:pt x="715" y="297"/>
                    </a:lnTo>
                    <a:lnTo>
                      <a:pt x="725" y="297"/>
                    </a:lnTo>
                    <a:lnTo>
                      <a:pt x="735" y="297"/>
                    </a:lnTo>
                    <a:lnTo>
                      <a:pt x="740" y="297"/>
                    </a:lnTo>
                    <a:lnTo>
                      <a:pt x="750" y="297"/>
                    </a:lnTo>
                    <a:lnTo>
                      <a:pt x="760" y="292"/>
                    </a:lnTo>
                    <a:lnTo>
                      <a:pt x="765" y="292"/>
                    </a:lnTo>
                    <a:lnTo>
                      <a:pt x="775" y="292"/>
                    </a:lnTo>
                    <a:lnTo>
                      <a:pt x="785" y="288"/>
                    </a:lnTo>
                    <a:lnTo>
                      <a:pt x="790" y="283"/>
                    </a:lnTo>
                    <a:lnTo>
                      <a:pt x="800" y="278"/>
                    </a:lnTo>
                    <a:lnTo>
                      <a:pt x="810" y="273"/>
                    </a:lnTo>
                    <a:lnTo>
                      <a:pt x="815" y="268"/>
                    </a:lnTo>
                    <a:lnTo>
                      <a:pt x="824" y="263"/>
                    </a:lnTo>
                    <a:lnTo>
                      <a:pt x="834" y="253"/>
                    </a:lnTo>
                    <a:lnTo>
                      <a:pt x="844" y="248"/>
                    </a:lnTo>
                    <a:lnTo>
                      <a:pt x="849" y="238"/>
                    </a:lnTo>
                    <a:lnTo>
                      <a:pt x="859" y="233"/>
                    </a:lnTo>
                    <a:lnTo>
                      <a:pt x="869" y="223"/>
                    </a:lnTo>
                    <a:lnTo>
                      <a:pt x="874" y="218"/>
                    </a:lnTo>
                    <a:lnTo>
                      <a:pt x="884" y="208"/>
                    </a:lnTo>
                    <a:lnTo>
                      <a:pt x="894" y="203"/>
                    </a:lnTo>
                    <a:lnTo>
                      <a:pt x="899" y="198"/>
                    </a:lnTo>
                    <a:lnTo>
                      <a:pt x="909" y="208"/>
                    </a:lnTo>
                    <a:lnTo>
                      <a:pt x="919" y="218"/>
                    </a:lnTo>
                    <a:lnTo>
                      <a:pt x="924" y="228"/>
                    </a:lnTo>
                    <a:lnTo>
                      <a:pt x="934" y="233"/>
                    </a:lnTo>
                    <a:lnTo>
                      <a:pt x="944" y="243"/>
                    </a:lnTo>
                    <a:lnTo>
                      <a:pt x="949" y="248"/>
                    </a:lnTo>
                    <a:lnTo>
                      <a:pt x="959" y="248"/>
                    </a:lnTo>
                    <a:lnTo>
                      <a:pt x="969" y="248"/>
                    </a:lnTo>
                    <a:lnTo>
                      <a:pt x="973" y="253"/>
                    </a:lnTo>
                    <a:lnTo>
                      <a:pt x="983" y="258"/>
                    </a:lnTo>
                    <a:lnTo>
                      <a:pt x="993" y="258"/>
                    </a:lnTo>
                    <a:lnTo>
                      <a:pt x="998" y="263"/>
                    </a:lnTo>
                    <a:lnTo>
                      <a:pt x="1008" y="263"/>
                    </a:lnTo>
                    <a:lnTo>
                      <a:pt x="1018" y="268"/>
                    </a:lnTo>
                    <a:lnTo>
                      <a:pt x="1023" y="268"/>
                    </a:lnTo>
                    <a:lnTo>
                      <a:pt x="1033" y="273"/>
                    </a:lnTo>
                    <a:lnTo>
                      <a:pt x="1043" y="273"/>
                    </a:lnTo>
                    <a:lnTo>
                      <a:pt x="1048" y="278"/>
                    </a:lnTo>
                    <a:lnTo>
                      <a:pt x="1058" y="278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4" name="Freeform 219"/>
              <p:cNvSpPr>
                <a:spLocks/>
              </p:cNvSpPr>
              <p:nvPr/>
            </p:nvSpPr>
            <p:spPr bwMode="auto">
              <a:xfrm>
                <a:off x="2392" y="1033"/>
                <a:ext cx="1058" cy="1246"/>
              </a:xfrm>
              <a:custGeom>
                <a:avLst/>
                <a:gdLst>
                  <a:gd name="T0" fmla="*/ 15 w 1058"/>
                  <a:gd name="T1" fmla="*/ 457 h 1246"/>
                  <a:gd name="T2" fmla="*/ 40 w 1058"/>
                  <a:gd name="T3" fmla="*/ 447 h 1246"/>
                  <a:gd name="T4" fmla="*/ 69 w 1058"/>
                  <a:gd name="T5" fmla="*/ 442 h 1246"/>
                  <a:gd name="T6" fmla="*/ 94 w 1058"/>
                  <a:gd name="T7" fmla="*/ 442 h 1246"/>
                  <a:gd name="T8" fmla="*/ 119 w 1058"/>
                  <a:gd name="T9" fmla="*/ 462 h 1246"/>
                  <a:gd name="T10" fmla="*/ 144 w 1058"/>
                  <a:gd name="T11" fmla="*/ 471 h 1246"/>
                  <a:gd name="T12" fmla="*/ 169 w 1058"/>
                  <a:gd name="T13" fmla="*/ 462 h 1246"/>
                  <a:gd name="T14" fmla="*/ 194 w 1058"/>
                  <a:gd name="T15" fmla="*/ 452 h 1246"/>
                  <a:gd name="T16" fmla="*/ 218 w 1058"/>
                  <a:gd name="T17" fmla="*/ 452 h 1246"/>
                  <a:gd name="T18" fmla="*/ 243 w 1058"/>
                  <a:gd name="T19" fmla="*/ 452 h 1246"/>
                  <a:gd name="T20" fmla="*/ 268 w 1058"/>
                  <a:gd name="T21" fmla="*/ 452 h 1246"/>
                  <a:gd name="T22" fmla="*/ 293 w 1058"/>
                  <a:gd name="T23" fmla="*/ 457 h 1246"/>
                  <a:gd name="T24" fmla="*/ 318 w 1058"/>
                  <a:gd name="T25" fmla="*/ 457 h 1246"/>
                  <a:gd name="T26" fmla="*/ 343 w 1058"/>
                  <a:gd name="T27" fmla="*/ 437 h 1246"/>
                  <a:gd name="T28" fmla="*/ 367 w 1058"/>
                  <a:gd name="T29" fmla="*/ 397 h 1246"/>
                  <a:gd name="T30" fmla="*/ 392 w 1058"/>
                  <a:gd name="T31" fmla="*/ 462 h 1246"/>
                  <a:gd name="T32" fmla="*/ 417 w 1058"/>
                  <a:gd name="T33" fmla="*/ 705 h 1246"/>
                  <a:gd name="T34" fmla="*/ 442 w 1058"/>
                  <a:gd name="T35" fmla="*/ 1062 h 1246"/>
                  <a:gd name="T36" fmla="*/ 467 w 1058"/>
                  <a:gd name="T37" fmla="*/ 1226 h 1246"/>
                  <a:gd name="T38" fmla="*/ 492 w 1058"/>
                  <a:gd name="T39" fmla="*/ 1231 h 1246"/>
                  <a:gd name="T40" fmla="*/ 516 w 1058"/>
                  <a:gd name="T41" fmla="*/ 1181 h 1246"/>
                  <a:gd name="T42" fmla="*/ 541 w 1058"/>
                  <a:gd name="T43" fmla="*/ 1112 h 1246"/>
                  <a:gd name="T44" fmla="*/ 566 w 1058"/>
                  <a:gd name="T45" fmla="*/ 1003 h 1246"/>
                  <a:gd name="T46" fmla="*/ 591 w 1058"/>
                  <a:gd name="T47" fmla="*/ 948 h 1246"/>
                  <a:gd name="T48" fmla="*/ 616 w 1058"/>
                  <a:gd name="T49" fmla="*/ 884 h 1246"/>
                  <a:gd name="T50" fmla="*/ 641 w 1058"/>
                  <a:gd name="T51" fmla="*/ 814 h 1246"/>
                  <a:gd name="T52" fmla="*/ 665 w 1058"/>
                  <a:gd name="T53" fmla="*/ 754 h 1246"/>
                  <a:gd name="T54" fmla="*/ 690 w 1058"/>
                  <a:gd name="T55" fmla="*/ 650 h 1246"/>
                  <a:gd name="T56" fmla="*/ 715 w 1058"/>
                  <a:gd name="T57" fmla="*/ 546 h 1246"/>
                  <a:gd name="T58" fmla="*/ 740 w 1058"/>
                  <a:gd name="T59" fmla="*/ 452 h 1246"/>
                  <a:gd name="T60" fmla="*/ 765 w 1058"/>
                  <a:gd name="T61" fmla="*/ 382 h 1246"/>
                  <a:gd name="T62" fmla="*/ 790 w 1058"/>
                  <a:gd name="T63" fmla="*/ 323 h 1246"/>
                  <a:gd name="T64" fmla="*/ 814 w 1058"/>
                  <a:gd name="T65" fmla="*/ 233 h 1246"/>
                  <a:gd name="T66" fmla="*/ 839 w 1058"/>
                  <a:gd name="T67" fmla="*/ 154 h 1246"/>
                  <a:gd name="T68" fmla="*/ 864 w 1058"/>
                  <a:gd name="T69" fmla="*/ 104 h 1246"/>
                  <a:gd name="T70" fmla="*/ 894 w 1058"/>
                  <a:gd name="T71" fmla="*/ 84 h 1246"/>
                  <a:gd name="T72" fmla="*/ 919 w 1058"/>
                  <a:gd name="T73" fmla="*/ 74 h 1246"/>
                  <a:gd name="T74" fmla="*/ 943 w 1058"/>
                  <a:gd name="T75" fmla="*/ 64 h 1246"/>
                  <a:gd name="T76" fmla="*/ 968 w 1058"/>
                  <a:gd name="T77" fmla="*/ 54 h 1246"/>
                  <a:gd name="T78" fmla="*/ 993 w 1058"/>
                  <a:gd name="T79" fmla="*/ 39 h 1246"/>
                  <a:gd name="T80" fmla="*/ 1018 w 1058"/>
                  <a:gd name="T81" fmla="*/ 25 h 1246"/>
                  <a:gd name="T82" fmla="*/ 1043 w 1058"/>
                  <a:gd name="T83" fmla="*/ 10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46">
                    <a:moveTo>
                      <a:pt x="0" y="452"/>
                    </a:moveTo>
                    <a:lnTo>
                      <a:pt x="10" y="457"/>
                    </a:lnTo>
                    <a:lnTo>
                      <a:pt x="15" y="457"/>
                    </a:lnTo>
                    <a:lnTo>
                      <a:pt x="25" y="452"/>
                    </a:lnTo>
                    <a:lnTo>
                      <a:pt x="35" y="447"/>
                    </a:lnTo>
                    <a:lnTo>
                      <a:pt x="40" y="447"/>
                    </a:lnTo>
                    <a:lnTo>
                      <a:pt x="50" y="442"/>
                    </a:lnTo>
                    <a:lnTo>
                      <a:pt x="60" y="442"/>
                    </a:lnTo>
                    <a:lnTo>
                      <a:pt x="69" y="442"/>
                    </a:lnTo>
                    <a:lnTo>
                      <a:pt x="74" y="437"/>
                    </a:lnTo>
                    <a:lnTo>
                      <a:pt x="84" y="437"/>
                    </a:lnTo>
                    <a:lnTo>
                      <a:pt x="94" y="442"/>
                    </a:lnTo>
                    <a:lnTo>
                      <a:pt x="99" y="447"/>
                    </a:lnTo>
                    <a:lnTo>
                      <a:pt x="109" y="452"/>
                    </a:lnTo>
                    <a:lnTo>
                      <a:pt x="119" y="462"/>
                    </a:lnTo>
                    <a:lnTo>
                      <a:pt x="124" y="466"/>
                    </a:lnTo>
                    <a:lnTo>
                      <a:pt x="134" y="471"/>
                    </a:lnTo>
                    <a:lnTo>
                      <a:pt x="144" y="471"/>
                    </a:lnTo>
                    <a:lnTo>
                      <a:pt x="149" y="471"/>
                    </a:lnTo>
                    <a:lnTo>
                      <a:pt x="159" y="466"/>
                    </a:lnTo>
                    <a:lnTo>
                      <a:pt x="169" y="462"/>
                    </a:lnTo>
                    <a:lnTo>
                      <a:pt x="174" y="457"/>
                    </a:lnTo>
                    <a:lnTo>
                      <a:pt x="184" y="452"/>
                    </a:lnTo>
                    <a:lnTo>
                      <a:pt x="194" y="452"/>
                    </a:lnTo>
                    <a:lnTo>
                      <a:pt x="199" y="452"/>
                    </a:lnTo>
                    <a:lnTo>
                      <a:pt x="208" y="452"/>
                    </a:lnTo>
                    <a:lnTo>
                      <a:pt x="218" y="452"/>
                    </a:lnTo>
                    <a:lnTo>
                      <a:pt x="223" y="452"/>
                    </a:lnTo>
                    <a:lnTo>
                      <a:pt x="233" y="452"/>
                    </a:lnTo>
                    <a:lnTo>
                      <a:pt x="243" y="452"/>
                    </a:lnTo>
                    <a:lnTo>
                      <a:pt x="248" y="447"/>
                    </a:lnTo>
                    <a:lnTo>
                      <a:pt x="258" y="447"/>
                    </a:lnTo>
                    <a:lnTo>
                      <a:pt x="268" y="452"/>
                    </a:lnTo>
                    <a:lnTo>
                      <a:pt x="273" y="452"/>
                    </a:lnTo>
                    <a:lnTo>
                      <a:pt x="283" y="457"/>
                    </a:lnTo>
                    <a:lnTo>
                      <a:pt x="293" y="457"/>
                    </a:lnTo>
                    <a:lnTo>
                      <a:pt x="298" y="457"/>
                    </a:lnTo>
                    <a:lnTo>
                      <a:pt x="308" y="457"/>
                    </a:lnTo>
                    <a:lnTo>
                      <a:pt x="318" y="457"/>
                    </a:lnTo>
                    <a:lnTo>
                      <a:pt x="328" y="452"/>
                    </a:lnTo>
                    <a:lnTo>
                      <a:pt x="333" y="447"/>
                    </a:lnTo>
                    <a:lnTo>
                      <a:pt x="343" y="437"/>
                    </a:lnTo>
                    <a:lnTo>
                      <a:pt x="353" y="427"/>
                    </a:lnTo>
                    <a:lnTo>
                      <a:pt x="357" y="412"/>
                    </a:lnTo>
                    <a:lnTo>
                      <a:pt x="367" y="397"/>
                    </a:lnTo>
                    <a:lnTo>
                      <a:pt x="377" y="387"/>
                    </a:lnTo>
                    <a:lnTo>
                      <a:pt x="382" y="422"/>
                    </a:lnTo>
                    <a:lnTo>
                      <a:pt x="392" y="462"/>
                    </a:lnTo>
                    <a:lnTo>
                      <a:pt x="402" y="506"/>
                    </a:lnTo>
                    <a:lnTo>
                      <a:pt x="407" y="606"/>
                    </a:lnTo>
                    <a:lnTo>
                      <a:pt x="417" y="705"/>
                    </a:lnTo>
                    <a:lnTo>
                      <a:pt x="427" y="809"/>
                    </a:lnTo>
                    <a:lnTo>
                      <a:pt x="432" y="938"/>
                    </a:lnTo>
                    <a:lnTo>
                      <a:pt x="442" y="1062"/>
                    </a:lnTo>
                    <a:lnTo>
                      <a:pt x="452" y="1167"/>
                    </a:lnTo>
                    <a:lnTo>
                      <a:pt x="457" y="1196"/>
                    </a:lnTo>
                    <a:lnTo>
                      <a:pt x="467" y="1226"/>
                    </a:lnTo>
                    <a:lnTo>
                      <a:pt x="477" y="1246"/>
                    </a:lnTo>
                    <a:lnTo>
                      <a:pt x="482" y="1236"/>
                    </a:lnTo>
                    <a:lnTo>
                      <a:pt x="492" y="1231"/>
                    </a:lnTo>
                    <a:lnTo>
                      <a:pt x="501" y="1216"/>
                    </a:lnTo>
                    <a:lnTo>
                      <a:pt x="506" y="1201"/>
                    </a:lnTo>
                    <a:lnTo>
                      <a:pt x="516" y="1181"/>
                    </a:lnTo>
                    <a:lnTo>
                      <a:pt x="526" y="1162"/>
                    </a:lnTo>
                    <a:lnTo>
                      <a:pt x="531" y="1137"/>
                    </a:lnTo>
                    <a:lnTo>
                      <a:pt x="541" y="1112"/>
                    </a:lnTo>
                    <a:lnTo>
                      <a:pt x="551" y="1082"/>
                    </a:lnTo>
                    <a:lnTo>
                      <a:pt x="556" y="1042"/>
                    </a:lnTo>
                    <a:lnTo>
                      <a:pt x="566" y="1003"/>
                    </a:lnTo>
                    <a:lnTo>
                      <a:pt x="576" y="978"/>
                    </a:lnTo>
                    <a:lnTo>
                      <a:pt x="581" y="963"/>
                    </a:lnTo>
                    <a:lnTo>
                      <a:pt x="591" y="948"/>
                    </a:lnTo>
                    <a:lnTo>
                      <a:pt x="601" y="928"/>
                    </a:lnTo>
                    <a:lnTo>
                      <a:pt x="611" y="908"/>
                    </a:lnTo>
                    <a:lnTo>
                      <a:pt x="616" y="884"/>
                    </a:lnTo>
                    <a:lnTo>
                      <a:pt x="626" y="864"/>
                    </a:lnTo>
                    <a:lnTo>
                      <a:pt x="636" y="839"/>
                    </a:lnTo>
                    <a:lnTo>
                      <a:pt x="641" y="814"/>
                    </a:lnTo>
                    <a:lnTo>
                      <a:pt x="650" y="794"/>
                    </a:lnTo>
                    <a:lnTo>
                      <a:pt x="660" y="774"/>
                    </a:lnTo>
                    <a:lnTo>
                      <a:pt x="665" y="754"/>
                    </a:lnTo>
                    <a:lnTo>
                      <a:pt x="675" y="720"/>
                    </a:lnTo>
                    <a:lnTo>
                      <a:pt x="685" y="685"/>
                    </a:lnTo>
                    <a:lnTo>
                      <a:pt x="690" y="650"/>
                    </a:lnTo>
                    <a:lnTo>
                      <a:pt x="700" y="615"/>
                    </a:lnTo>
                    <a:lnTo>
                      <a:pt x="710" y="576"/>
                    </a:lnTo>
                    <a:lnTo>
                      <a:pt x="715" y="546"/>
                    </a:lnTo>
                    <a:lnTo>
                      <a:pt x="725" y="511"/>
                    </a:lnTo>
                    <a:lnTo>
                      <a:pt x="735" y="481"/>
                    </a:lnTo>
                    <a:lnTo>
                      <a:pt x="740" y="452"/>
                    </a:lnTo>
                    <a:lnTo>
                      <a:pt x="750" y="427"/>
                    </a:lnTo>
                    <a:lnTo>
                      <a:pt x="760" y="407"/>
                    </a:lnTo>
                    <a:lnTo>
                      <a:pt x="765" y="382"/>
                    </a:lnTo>
                    <a:lnTo>
                      <a:pt x="775" y="367"/>
                    </a:lnTo>
                    <a:lnTo>
                      <a:pt x="785" y="347"/>
                    </a:lnTo>
                    <a:lnTo>
                      <a:pt x="790" y="323"/>
                    </a:lnTo>
                    <a:lnTo>
                      <a:pt x="799" y="293"/>
                    </a:lnTo>
                    <a:lnTo>
                      <a:pt x="809" y="263"/>
                    </a:lnTo>
                    <a:lnTo>
                      <a:pt x="814" y="233"/>
                    </a:lnTo>
                    <a:lnTo>
                      <a:pt x="824" y="203"/>
                    </a:lnTo>
                    <a:lnTo>
                      <a:pt x="834" y="179"/>
                    </a:lnTo>
                    <a:lnTo>
                      <a:pt x="839" y="154"/>
                    </a:lnTo>
                    <a:lnTo>
                      <a:pt x="849" y="134"/>
                    </a:lnTo>
                    <a:lnTo>
                      <a:pt x="859" y="114"/>
                    </a:lnTo>
                    <a:lnTo>
                      <a:pt x="864" y="104"/>
                    </a:lnTo>
                    <a:lnTo>
                      <a:pt x="874" y="94"/>
                    </a:lnTo>
                    <a:lnTo>
                      <a:pt x="884" y="89"/>
                    </a:lnTo>
                    <a:lnTo>
                      <a:pt x="894" y="84"/>
                    </a:lnTo>
                    <a:lnTo>
                      <a:pt x="899" y="79"/>
                    </a:lnTo>
                    <a:lnTo>
                      <a:pt x="909" y="74"/>
                    </a:lnTo>
                    <a:lnTo>
                      <a:pt x="919" y="74"/>
                    </a:lnTo>
                    <a:lnTo>
                      <a:pt x="924" y="69"/>
                    </a:lnTo>
                    <a:lnTo>
                      <a:pt x="934" y="64"/>
                    </a:lnTo>
                    <a:lnTo>
                      <a:pt x="943" y="64"/>
                    </a:lnTo>
                    <a:lnTo>
                      <a:pt x="948" y="59"/>
                    </a:lnTo>
                    <a:lnTo>
                      <a:pt x="958" y="59"/>
                    </a:lnTo>
                    <a:lnTo>
                      <a:pt x="968" y="54"/>
                    </a:lnTo>
                    <a:lnTo>
                      <a:pt x="973" y="49"/>
                    </a:lnTo>
                    <a:lnTo>
                      <a:pt x="983" y="44"/>
                    </a:lnTo>
                    <a:lnTo>
                      <a:pt x="993" y="39"/>
                    </a:lnTo>
                    <a:lnTo>
                      <a:pt x="998" y="35"/>
                    </a:lnTo>
                    <a:lnTo>
                      <a:pt x="1008" y="30"/>
                    </a:lnTo>
                    <a:lnTo>
                      <a:pt x="1018" y="25"/>
                    </a:lnTo>
                    <a:lnTo>
                      <a:pt x="1023" y="20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5" name="Freeform 220"/>
              <p:cNvSpPr>
                <a:spLocks/>
              </p:cNvSpPr>
              <p:nvPr/>
            </p:nvSpPr>
            <p:spPr bwMode="auto">
              <a:xfrm>
                <a:off x="3450" y="919"/>
                <a:ext cx="169" cy="114"/>
              </a:xfrm>
              <a:custGeom>
                <a:avLst/>
                <a:gdLst>
                  <a:gd name="T0" fmla="*/ 0 w 169"/>
                  <a:gd name="T1" fmla="*/ 114 h 114"/>
                  <a:gd name="T2" fmla="*/ 10 w 169"/>
                  <a:gd name="T3" fmla="*/ 109 h 114"/>
                  <a:gd name="T4" fmla="*/ 15 w 169"/>
                  <a:gd name="T5" fmla="*/ 99 h 114"/>
                  <a:gd name="T6" fmla="*/ 25 w 169"/>
                  <a:gd name="T7" fmla="*/ 94 h 114"/>
                  <a:gd name="T8" fmla="*/ 34 w 169"/>
                  <a:gd name="T9" fmla="*/ 89 h 114"/>
                  <a:gd name="T10" fmla="*/ 39 w 169"/>
                  <a:gd name="T11" fmla="*/ 84 h 114"/>
                  <a:gd name="T12" fmla="*/ 49 w 169"/>
                  <a:gd name="T13" fmla="*/ 79 h 114"/>
                  <a:gd name="T14" fmla="*/ 59 w 169"/>
                  <a:gd name="T15" fmla="*/ 79 h 114"/>
                  <a:gd name="T16" fmla="*/ 64 w 169"/>
                  <a:gd name="T17" fmla="*/ 74 h 114"/>
                  <a:gd name="T18" fmla="*/ 74 w 169"/>
                  <a:gd name="T19" fmla="*/ 69 h 114"/>
                  <a:gd name="T20" fmla="*/ 84 w 169"/>
                  <a:gd name="T21" fmla="*/ 64 h 114"/>
                  <a:gd name="T22" fmla="*/ 89 w 169"/>
                  <a:gd name="T23" fmla="*/ 54 h 114"/>
                  <a:gd name="T24" fmla="*/ 99 w 169"/>
                  <a:gd name="T25" fmla="*/ 49 h 114"/>
                  <a:gd name="T26" fmla="*/ 109 w 169"/>
                  <a:gd name="T27" fmla="*/ 44 h 114"/>
                  <a:gd name="T28" fmla="*/ 119 w 169"/>
                  <a:gd name="T29" fmla="*/ 39 h 114"/>
                  <a:gd name="T30" fmla="*/ 124 w 169"/>
                  <a:gd name="T31" fmla="*/ 34 h 114"/>
                  <a:gd name="T32" fmla="*/ 134 w 169"/>
                  <a:gd name="T33" fmla="*/ 24 h 114"/>
                  <a:gd name="T34" fmla="*/ 144 w 169"/>
                  <a:gd name="T35" fmla="*/ 19 h 114"/>
                  <a:gd name="T36" fmla="*/ 149 w 169"/>
                  <a:gd name="T37" fmla="*/ 14 h 114"/>
                  <a:gd name="T38" fmla="*/ 159 w 169"/>
                  <a:gd name="T39" fmla="*/ 5 h 114"/>
                  <a:gd name="T40" fmla="*/ 169 w 169"/>
                  <a:gd name="T4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14">
                    <a:moveTo>
                      <a:pt x="0" y="114"/>
                    </a:moveTo>
                    <a:lnTo>
                      <a:pt x="10" y="109"/>
                    </a:lnTo>
                    <a:lnTo>
                      <a:pt x="15" y="99"/>
                    </a:lnTo>
                    <a:lnTo>
                      <a:pt x="25" y="94"/>
                    </a:lnTo>
                    <a:lnTo>
                      <a:pt x="34" y="89"/>
                    </a:lnTo>
                    <a:lnTo>
                      <a:pt x="39" y="84"/>
                    </a:lnTo>
                    <a:lnTo>
                      <a:pt x="49" y="79"/>
                    </a:lnTo>
                    <a:lnTo>
                      <a:pt x="59" y="79"/>
                    </a:lnTo>
                    <a:lnTo>
                      <a:pt x="64" y="74"/>
                    </a:lnTo>
                    <a:lnTo>
                      <a:pt x="74" y="69"/>
                    </a:lnTo>
                    <a:lnTo>
                      <a:pt x="84" y="64"/>
                    </a:lnTo>
                    <a:lnTo>
                      <a:pt x="89" y="54"/>
                    </a:lnTo>
                    <a:lnTo>
                      <a:pt x="99" y="49"/>
                    </a:lnTo>
                    <a:lnTo>
                      <a:pt x="109" y="44"/>
                    </a:lnTo>
                    <a:lnTo>
                      <a:pt x="119" y="39"/>
                    </a:lnTo>
                    <a:lnTo>
                      <a:pt x="124" y="34"/>
                    </a:lnTo>
                    <a:lnTo>
                      <a:pt x="134" y="24"/>
                    </a:lnTo>
                    <a:lnTo>
                      <a:pt x="144" y="19"/>
                    </a:lnTo>
                    <a:lnTo>
                      <a:pt x="149" y="14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6" name="Freeform 221"/>
              <p:cNvSpPr>
                <a:spLocks/>
              </p:cNvSpPr>
              <p:nvPr/>
            </p:nvSpPr>
            <p:spPr bwMode="auto">
              <a:xfrm>
                <a:off x="1334" y="1167"/>
                <a:ext cx="1058" cy="323"/>
              </a:xfrm>
              <a:custGeom>
                <a:avLst/>
                <a:gdLst>
                  <a:gd name="T0" fmla="*/ 20 w 1058"/>
                  <a:gd name="T1" fmla="*/ 5 h 323"/>
                  <a:gd name="T2" fmla="*/ 45 w 1058"/>
                  <a:gd name="T3" fmla="*/ 15 h 323"/>
                  <a:gd name="T4" fmla="*/ 70 w 1058"/>
                  <a:gd name="T5" fmla="*/ 25 h 323"/>
                  <a:gd name="T6" fmla="*/ 94 w 1058"/>
                  <a:gd name="T7" fmla="*/ 35 h 323"/>
                  <a:gd name="T8" fmla="*/ 119 w 1058"/>
                  <a:gd name="T9" fmla="*/ 54 h 323"/>
                  <a:gd name="T10" fmla="*/ 144 w 1058"/>
                  <a:gd name="T11" fmla="*/ 94 h 323"/>
                  <a:gd name="T12" fmla="*/ 169 w 1058"/>
                  <a:gd name="T13" fmla="*/ 119 h 323"/>
                  <a:gd name="T14" fmla="*/ 194 w 1058"/>
                  <a:gd name="T15" fmla="*/ 144 h 323"/>
                  <a:gd name="T16" fmla="*/ 219 w 1058"/>
                  <a:gd name="T17" fmla="*/ 189 h 323"/>
                  <a:gd name="T18" fmla="*/ 243 w 1058"/>
                  <a:gd name="T19" fmla="*/ 218 h 323"/>
                  <a:gd name="T20" fmla="*/ 268 w 1058"/>
                  <a:gd name="T21" fmla="*/ 243 h 323"/>
                  <a:gd name="T22" fmla="*/ 293 w 1058"/>
                  <a:gd name="T23" fmla="*/ 258 h 323"/>
                  <a:gd name="T24" fmla="*/ 318 w 1058"/>
                  <a:gd name="T25" fmla="*/ 288 h 323"/>
                  <a:gd name="T26" fmla="*/ 343 w 1058"/>
                  <a:gd name="T27" fmla="*/ 303 h 323"/>
                  <a:gd name="T28" fmla="*/ 368 w 1058"/>
                  <a:gd name="T29" fmla="*/ 308 h 323"/>
                  <a:gd name="T30" fmla="*/ 392 w 1058"/>
                  <a:gd name="T31" fmla="*/ 313 h 323"/>
                  <a:gd name="T32" fmla="*/ 417 w 1058"/>
                  <a:gd name="T33" fmla="*/ 318 h 323"/>
                  <a:gd name="T34" fmla="*/ 442 w 1058"/>
                  <a:gd name="T35" fmla="*/ 323 h 323"/>
                  <a:gd name="T36" fmla="*/ 467 w 1058"/>
                  <a:gd name="T37" fmla="*/ 323 h 323"/>
                  <a:gd name="T38" fmla="*/ 492 w 1058"/>
                  <a:gd name="T39" fmla="*/ 323 h 323"/>
                  <a:gd name="T40" fmla="*/ 517 w 1058"/>
                  <a:gd name="T41" fmla="*/ 323 h 323"/>
                  <a:gd name="T42" fmla="*/ 541 w 1058"/>
                  <a:gd name="T43" fmla="*/ 318 h 323"/>
                  <a:gd name="T44" fmla="*/ 566 w 1058"/>
                  <a:gd name="T45" fmla="*/ 313 h 323"/>
                  <a:gd name="T46" fmla="*/ 591 w 1058"/>
                  <a:gd name="T47" fmla="*/ 308 h 323"/>
                  <a:gd name="T48" fmla="*/ 616 w 1058"/>
                  <a:gd name="T49" fmla="*/ 318 h 323"/>
                  <a:gd name="T50" fmla="*/ 641 w 1058"/>
                  <a:gd name="T51" fmla="*/ 308 h 323"/>
                  <a:gd name="T52" fmla="*/ 666 w 1058"/>
                  <a:gd name="T53" fmla="*/ 303 h 323"/>
                  <a:gd name="T54" fmla="*/ 690 w 1058"/>
                  <a:gd name="T55" fmla="*/ 298 h 323"/>
                  <a:gd name="T56" fmla="*/ 715 w 1058"/>
                  <a:gd name="T57" fmla="*/ 298 h 323"/>
                  <a:gd name="T58" fmla="*/ 740 w 1058"/>
                  <a:gd name="T59" fmla="*/ 298 h 323"/>
                  <a:gd name="T60" fmla="*/ 765 w 1058"/>
                  <a:gd name="T61" fmla="*/ 283 h 323"/>
                  <a:gd name="T62" fmla="*/ 790 w 1058"/>
                  <a:gd name="T63" fmla="*/ 278 h 323"/>
                  <a:gd name="T64" fmla="*/ 815 w 1058"/>
                  <a:gd name="T65" fmla="*/ 258 h 323"/>
                  <a:gd name="T66" fmla="*/ 844 w 1058"/>
                  <a:gd name="T67" fmla="*/ 233 h 323"/>
                  <a:gd name="T68" fmla="*/ 869 w 1058"/>
                  <a:gd name="T69" fmla="*/ 213 h 323"/>
                  <a:gd name="T70" fmla="*/ 894 w 1058"/>
                  <a:gd name="T71" fmla="*/ 218 h 323"/>
                  <a:gd name="T72" fmla="*/ 919 w 1058"/>
                  <a:gd name="T73" fmla="*/ 263 h 323"/>
                  <a:gd name="T74" fmla="*/ 944 w 1058"/>
                  <a:gd name="T75" fmla="*/ 263 h 323"/>
                  <a:gd name="T76" fmla="*/ 969 w 1058"/>
                  <a:gd name="T77" fmla="*/ 273 h 323"/>
                  <a:gd name="T78" fmla="*/ 993 w 1058"/>
                  <a:gd name="T79" fmla="*/ 288 h 323"/>
                  <a:gd name="T80" fmla="*/ 1018 w 1058"/>
                  <a:gd name="T81" fmla="*/ 293 h 323"/>
                  <a:gd name="T82" fmla="*/ 1043 w 1058"/>
                  <a:gd name="T83" fmla="*/ 298 h 3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23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10"/>
                    </a:lnTo>
                    <a:lnTo>
                      <a:pt x="45" y="15"/>
                    </a:lnTo>
                    <a:lnTo>
                      <a:pt x="50" y="15"/>
                    </a:lnTo>
                    <a:lnTo>
                      <a:pt x="60" y="20"/>
                    </a:lnTo>
                    <a:lnTo>
                      <a:pt x="70" y="25"/>
                    </a:lnTo>
                    <a:lnTo>
                      <a:pt x="75" y="30"/>
                    </a:lnTo>
                    <a:lnTo>
                      <a:pt x="85" y="30"/>
                    </a:lnTo>
                    <a:lnTo>
                      <a:pt x="94" y="35"/>
                    </a:lnTo>
                    <a:lnTo>
                      <a:pt x="99" y="40"/>
                    </a:lnTo>
                    <a:lnTo>
                      <a:pt x="109" y="49"/>
                    </a:lnTo>
                    <a:lnTo>
                      <a:pt x="119" y="54"/>
                    </a:lnTo>
                    <a:lnTo>
                      <a:pt x="124" y="69"/>
                    </a:lnTo>
                    <a:lnTo>
                      <a:pt x="134" y="79"/>
                    </a:lnTo>
                    <a:lnTo>
                      <a:pt x="144" y="94"/>
                    </a:lnTo>
                    <a:lnTo>
                      <a:pt x="149" y="104"/>
                    </a:lnTo>
                    <a:lnTo>
                      <a:pt x="159" y="109"/>
                    </a:lnTo>
                    <a:lnTo>
                      <a:pt x="169" y="119"/>
                    </a:lnTo>
                    <a:lnTo>
                      <a:pt x="174" y="129"/>
                    </a:lnTo>
                    <a:lnTo>
                      <a:pt x="184" y="139"/>
                    </a:lnTo>
                    <a:lnTo>
                      <a:pt x="194" y="144"/>
                    </a:lnTo>
                    <a:lnTo>
                      <a:pt x="199" y="159"/>
                    </a:lnTo>
                    <a:lnTo>
                      <a:pt x="209" y="174"/>
                    </a:lnTo>
                    <a:lnTo>
                      <a:pt x="219" y="189"/>
                    </a:lnTo>
                    <a:lnTo>
                      <a:pt x="224" y="198"/>
                    </a:lnTo>
                    <a:lnTo>
                      <a:pt x="234" y="208"/>
                    </a:lnTo>
                    <a:lnTo>
                      <a:pt x="243" y="218"/>
                    </a:lnTo>
                    <a:lnTo>
                      <a:pt x="248" y="228"/>
                    </a:lnTo>
                    <a:lnTo>
                      <a:pt x="258" y="233"/>
                    </a:lnTo>
                    <a:lnTo>
                      <a:pt x="268" y="243"/>
                    </a:lnTo>
                    <a:lnTo>
                      <a:pt x="278" y="248"/>
                    </a:lnTo>
                    <a:lnTo>
                      <a:pt x="283" y="253"/>
                    </a:lnTo>
                    <a:lnTo>
                      <a:pt x="293" y="258"/>
                    </a:lnTo>
                    <a:lnTo>
                      <a:pt x="303" y="268"/>
                    </a:lnTo>
                    <a:lnTo>
                      <a:pt x="308" y="278"/>
                    </a:lnTo>
                    <a:lnTo>
                      <a:pt x="318" y="288"/>
                    </a:lnTo>
                    <a:lnTo>
                      <a:pt x="328" y="293"/>
                    </a:lnTo>
                    <a:lnTo>
                      <a:pt x="333" y="303"/>
                    </a:lnTo>
                    <a:lnTo>
                      <a:pt x="343" y="303"/>
                    </a:lnTo>
                    <a:lnTo>
                      <a:pt x="353" y="303"/>
                    </a:lnTo>
                    <a:lnTo>
                      <a:pt x="358" y="303"/>
                    </a:lnTo>
                    <a:lnTo>
                      <a:pt x="368" y="308"/>
                    </a:lnTo>
                    <a:lnTo>
                      <a:pt x="378" y="308"/>
                    </a:lnTo>
                    <a:lnTo>
                      <a:pt x="383" y="308"/>
                    </a:lnTo>
                    <a:lnTo>
                      <a:pt x="392" y="313"/>
                    </a:lnTo>
                    <a:lnTo>
                      <a:pt x="402" y="313"/>
                    </a:lnTo>
                    <a:lnTo>
                      <a:pt x="407" y="318"/>
                    </a:lnTo>
                    <a:lnTo>
                      <a:pt x="417" y="318"/>
                    </a:lnTo>
                    <a:lnTo>
                      <a:pt x="427" y="318"/>
                    </a:lnTo>
                    <a:lnTo>
                      <a:pt x="432" y="323"/>
                    </a:lnTo>
                    <a:lnTo>
                      <a:pt x="442" y="323"/>
                    </a:lnTo>
                    <a:lnTo>
                      <a:pt x="452" y="323"/>
                    </a:lnTo>
                    <a:lnTo>
                      <a:pt x="457" y="323"/>
                    </a:lnTo>
                    <a:lnTo>
                      <a:pt x="467" y="323"/>
                    </a:lnTo>
                    <a:lnTo>
                      <a:pt x="477" y="323"/>
                    </a:lnTo>
                    <a:lnTo>
                      <a:pt x="482" y="323"/>
                    </a:lnTo>
                    <a:lnTo>
                      <a:pt x="492" y="323"/>
                    </a:lnTo>
                    <a:lnTo>
                      <a:pt x="502" y="323"/>
                    </a:lnTo>
                    <a:lnTo>
                      <a:pt x="507" y="323"/>
                    </a:lnTo>
                    <a:lnTo>
                      <a:pt x="517" y="323"/>
                    </a:lnTo>
                    <a:lnTo>
                      <a:pt x="527" y="323"/>
                    </a:lnTo>
                    <a:lnTo>
                      <a:pt x="531" y="318"/>
                    </a:lnTo>
                    <a:lnTo>
                      <a:pt x="541" y="318"/>
                    </a:lnTo>
                    <a:lnTo>
                      <a:pt x="551" y="318"/>
                    </a:lnTo>
                    <a:lnTo>
                      <a:pt x="561" y="313"/>
                    </a:lnTo>
                    <a:lnTo>
                      <a:pt x="566" y="313"/>
                    </a:lnTo>
                    <a:lnTo>
                      <a:pt x="576" y="313"/>
                    </a:lnTo>
                    <a:lnTo>
                      <a:pt x="586" y="308"/>
                    </a:lnTo>
                    <a:lnTo>
                      <a:pt x="591" y="308"/>
                    </a:lnTo>
                    <a:lnTo>
                      <a:pt x="601" y="308"/>
                    </a:lnTo>
                    <a:lnTo>
                      <a:pt x="611" y="313"/>
                    </a:lnTo>
                    <a:lnTo>
                      <a:pt x="616" y="318"/>
                    </a:lnTo>
                    <a:lnTo>
                      <a:pt x="626" y="323"/>
                    </a:lnTo>
                    <a:lnTo>
                      <a:pt x="636" y="318"/>
                    </a:lnTo>
                    <a:lnTo>
                      <a:pt x="641" y="308"/>
                    </a:lnTo>
                    <a:lnTo>
                      <a:pt x="651" y="303"/>
                    </a:lnTo>
                    <a:lnTo>
                      <a:pt x="661" y="303"/>
                    </a:lnTo>
                    <a:lnTo>
                      <a:pt x="666" y="303"/>
                    </a:lnTo>
                    <a:lnTo>
                      <a:pt x="676" y="298"/>
                    </a:lnTo>
                    <a:lnTo>
                      <a:pt x="685" y="298"/>
                    </a:lnTo>
                    <a:lnTo>
                      <a:pt x="690" y="298"/>
                    </a:lnTo>
                    <a:lnTo>
                      <a:pt x="700" y="298"/>
                    </a:lnTo>
                    <a:lnTo>
                      <a:pt x="710" y="298"/>
                    </a:lnTo>
                    <a:lnTo>
                      <a:pt x="715" y="298"/>
                    </a:lnTo>
                    <a:lnTo>
                      <a:pt x="725" y="298"/>
                    </a:lnTo>
                    <a:lnTo>
                      <a:pt x="735" y="298"/>
                    </a:lnTo>
                    <a:lnTo>
                      <a:pt x="740" y="298"/>
                    </a:lnTo>
                    <a:lnTo>
                      <a:pt x="750" y="298"/>
                    </a:lnTo>
                    <a:lnTo>
                      <a:pt x="760" y="288"/>
                    </a:lnTo>
                    <a:lnTo>
                      <a:pt x="765" y="283"/>
                    </a:lnTo>
                    <a:lnTo>
                      <a:pt x="775" y="283"/>
                    </a:lnTo>
                    <a:lnTo>
                      <a:pt x="785" y="278"/>
                    </a:lnTo>
                    <a:lnTo>
                      <a:pt x="790" y="278"/>
                    </a:lnTo>
                    <a:lnTo>
                      <a:pt x="800" y="273"/>
                    </a:lnTo>
                    <a:lnTo>
                      <a:pt x="810" y="263"/>
                    </a:lnTo>
                    <a:lnTo>
                      <a:pt x="815" y="258"/>
                    </a:lnTo>
                    <a:lnTo>
                      <a:pt x="824" y="248"/>
                    </a:lnTo>
                    <a:lnTo>
                      <a:pt x="834" y="243"/>
                    </a:lnTo>
                    <a:lnTo>
                      <a:pt x="844" y="233"/>
                    </a:lnTo>
                    <a:lnTo>
                      <a:pt x="849" y="228"/>
                    </a:lnTo>
                    <a:lnTo>
                      <a:pt x="859" y="218"/>
                    </a:lnTo>
                    <a:lnTo>
                      <a:pt x="869" y="213"/>
                    </a:lnTo>
                    <a:lnTo>
                      <a:pt x="874" y="213"/>
                    </a:lnTo>
                    <a:lnTo>
                      <a:pt x="884" y="213"/>
                    </a:lnTo>
                    <a:lnTo>
                      <a:pt x="894" y="218"/>
                    </a:lnTo>
                    <a:lnTo>
                      <a:pt x="899" y="233"/>
                    </a:lnTo>
                    <a:lnTo>
                      <a:pt x="909" y="253"/>
                    </a:lnTo>
                    <a:lnTo>
                      <a:pt x="919" y="263"/>
                    </a:lnTo>
                    <a:lnTo>
                      <a:pt x="924" y="263"/>
                    </a:lnTo>
                    <a:lnTo>
                      <a:pt x="934" y="263"/>
                    </a:lnTo>
                    <a:lnTo>
                      <a:pt x="944" y="263"/>
                    </a:lnTo>
                    <a:lnTo>
                      <a:pt x="949" y="263"/>
                    </a:lnTo>
                    <a:lnTo>
                      <a:pt x="959" y="268"/>
                    </a:lnTo>
                    <a:lnTo>
                      <a:pt x="969" y="273"/>
                    </a:lnTo>
                    <a:lnTo>
                      <a:pt x="973" y="278"/>
                    </a:lnTo>
                    <a:lnTo>
                      <a:pt x="983" y="288"/>
                    </a:lnTo>
                    <a:lnTo>
                      <a:pt x="993" y="288"/>
                    </a:lnTo>
                    <a:lnTo>
                      <a:pt x="998" y="288"/>
                    </a:lnTo>
                    <a:lnTo>
                      <a:pt x="1008" y="288"/>
                    </a:lnTo>
                    <a:lnTo>
                      <a:pt x="1018" y="293"/>
                    </a:lnTo>
                    <a:lnTo>
                      <a:pt x="1023" y="293"/>
                    </a:lnTo>
                    <a:lnTo>
                      <a:pt x="1033" y="298"/>
                    </a:lnTo>
                    <a:lnTo>
                      <a:pt x="1043" y="298"/>
                    </a:lnTo>
                    <a:lnTo>
                      <a:pt x="1048" y="293"/>
                    </a:lnTo>
                    <a:lnTo>
                      <a:pt x="1058" y="288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7" name="Freeform 222"/>
              <p:cNvSpPr>
                <a:spLocks/>
              </p:cNvSpPr>
              <p:nvPr/>
            </p:nvSpPr>
            <p:spPr bwMode="auto">
              <a:xfrm>
                <a:off x="2392" y="1122"/>
                <a:ext cx="1058" cy="1236"/>
              </a:xfrm>
              <a:custGeom>
                <a:avLst/>
                <a:gdLst>
                  <a:gd name="T0" fmla="*/ 15 w 1058"/>
                  <a:gd name="T1" fmla="*/ 338 h 1236"/>
                  <a:gd name="T2" fmla="*/ 40 w 1058"/>
                  <a:gd name="T3" fmla="*/ 338 h 1236"/>
                  <a:gd name="T4" fmla="*/ 69 w 1058"/>
                  <a:gd name="T5" fmla="*/ 338 h 1236"/>
                  <a:gd name="T6" fmla="*/ 94 w 1058"/>
                  <a:gd name="T7" fmla="*/ 353 h 1236"/>
                  <a:gd name="T8" fmla="*/ 119 w 1058"/>
                  <a:gd name="T9" fmla="*/ 363 h 1236"/>
                  <a:gd name="T10" fmla="*/ 144 w 1058"/>
                  <a:gd name="T11" fmla="*/ 373 h 1236"/>
                  <a:gd name="T12" fmla="*/ 169 w 1058"/>
                  <a:gd name="T13" fmla="*/ 358 h 1236"/>
                  <a:gd name="T14" fmla="*/ 194 w 1058"/>
                  <a:gd name="T15" fmla="*/ 348 h 1236"/>
                  <a:gd name="T16" fmla="*/ 218 w 1058"/>
                  <a:gd name="T17" fmla="*/ 363 h 1236"/>
                  <a:gd name="T18" fmla="*/ 243 w 1058"/>
                  <a:gd name="T19" fmla="*/ 368 h 1236"/>
                  <a:gd name="T20" fmla="*/ 268 w 1058"/>
                  <a:gd name="T21" fmla="*/ 368 h 1236"/>
                  <a:gd name="T22" fmla="*/ 293 w 1058"/>
                  <a:gd name="T23" fmla="*/ 363 h 1236"/>
                  <a:gd name="T24" fmla="*/ 318 w 1058"/>
                  <a:gd name="T25" fmla="*/ 358 h 1236"/>
                  <a:gd name="T26" fmla="*/ 343 w 1058"/>
                  <a:gd name="T27" fmla="*/ 323 h 1236"/>
                  <a:gd name="T28" fmla="*/ 367 w 1058"/>
                  <a:gd name="T29" fmla="*/ 377 h 1236"/>
                  <a:gd name="T30" fmla="*/ 392 w 1058"/>
                  <a:gd name="T31" fmla="*/ 601 h 1236"/>
                  <a:gd name="T32" fmla="*/ 417 w 1058"/>
                  <a:gd name="T33" fmla="*/ 973 h 1236"/>
                  <a:gd name="T34" fmla="*/ 442 w 1058"/>
                  <a:gd name="T35" fmla="*/ 1212 h 1236"/>
                  <a:gd name="T36" fmla="*/ 467 w 1058"/>
                  <a:gd name="T37" fmla="*/ 1227 h 1236"/>
                  <a:gd name="T38" fmla="*/ 492 w 1058"/>
                  <a:gd name="T39" fmla="*/ 1202 h 1236"/>
                  <a:gd name="T40" fmla="*/ 516 w 1058"/>
                  <a:gd name="T41" fmla="*/ 1117 h 1236"/>
                  <a:gd name="T42" fmla="*/ 541 w 1058"/>
                  <a:gd name="T43" fmla="*/ 1003 h 1236"/>
                  <a:gd name="T44" fmla="*/ 566 w 1058"/>
                  <a:gd name="T45" fmla="*/ 914 h 1236"/>
                  <a:gd name="T46" fmla="*/ 591 w 1058"/>
                  <a:gd name="T47" fmla="*/ 839 h 1236"/>
                  <a:gd name="T48" fmla="*/ 616 w 1058"/>
                  <a:gd name="T49" fmla="*/ 770 h 1236"/>
                  <a:gd name="T50" fmla="*/ 641 w 1058"/>
                  <a:gd name="T51" fmla="*/ 700 h 1236"/>
                  <a:gd name="T52" fmla="*/ 665 w 1058"/>
                  <a:gd name="T53" fmla="*/ 591 h 1236"/>
                  <a:gd name="T54" fmla="*/ 690 w 1058"/>
                  <a:gd name="T55" fmla="*/ 502 h 1236"/>
                  <a:gd name="T56" fmla="*/ 715 w 1058"/>
                  <a:gd name="T57" fmla="*/ 417 h 1236"/>
                  <a:gd name="T58" fmla="*/ 740 w 1058"/>
                  <a:gd name="T59" fmla="*/ 343 h 1236"/>
                  <a:gd name="T60" fmla="*/ 765 w 1058"/>
                  <a:gd name="T61" fmla="*/ 278 h 1236"/>
                  <a:gd name="T62" fmla="*/ 790 w 1058"/>
                  <a:gd name="T63" fmla="*/ 189 h 1236"/>
                  <a:gd name="T64" fmla="*/ 814 w 1058"/>
                  <a:gd name="T65" fmla="*/ 119 h 1236"/>
                  <a:gd name="T66" fmla="*/ 839 w 1058"/>
                  <a:gd name="T67" fmla="*/ 75 h 1236"/>
                  <a:gd name="T68" fmla="*/ 864 w 1058"/>
                  <a:gd name="T69" fmla="*/ 65 h 1236"/>
                  <a:gd name="T70" fmla="*/ 894 w 1058"/>
                  <a:gd name="T71" fmla="*/ 65 h 1236"/>
                  <a:gd name="T72" fmla="*/ 919 w 1058"/>
                  <a:gd name="T73" fmla="*/ 65 h 1236"/>
                  <a:gd name="T74" fmla="*/ 943 w 1058"/>
                  <a:gd name="T75" fmla="*/ 50 h 1236"/>
                  <a:gd name="T76" fmla="*/ 968 w 1058"/>
                  <a:gd name="T77" fmla="*/ 40 h 1236"/>
                  <a:gd name="T78" fmla="*/ 993 w 1058"/>
                  <a:gd name="T79" fmla="*/ 30 h 1236"/>
                  <a:gd name="T80" fmla="*/ 1018 w 1058"/>
                  <a:gd name="T81" fmla="*/ 20 h 1236"/>
                  <a:gd name="T82" fmla="*/ 1043 w 1058"/>
                  <a:gd name="T83" fmla="*/ 10 h 1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36">
                    <a:moveTo>
                      <a:pt x="0" y="333"/>
                    </a:moveTo>
                    <a:lnTo>
                      <a:pt x="10" y="333"/>
                    </a:lnTo>
                    <a:lnTo>
                      <a:pt x="15" y="338"/>
                    </a:lnTo>
                    <a:lnTo>
                      <a:pt x="25" y="338"/>
                    </a:lnTo>
                    <a:lnTo>
                      <a:pt x="35" y="338"/>
                    </a:lnTo>
                    <a:lnTo>
                      <a:pt x="40" y="338"/>
                    </a:lnTo>
                    <a:lnTo>
                      <a:pt x="50" y="338"/>
                    </a:lnTo>
                    <a:lnTo>
                      <a:pt x="60" y="338"/>
                    </a:lnTo>
                    <a:lnTo>
                      <a:pt x="69" y="338"/>
                    </a:lnTo>
                    <a:lnTo>
                      <a:pt x="74" y="343"/>
                    </a:lnTo>
                    <a:lnTo>
                      <a:pt x="84" y="348"/>
                    </a:lnTo>
                    <a:lnTo>
                      <a:pt x="94" y="353"/>
                    </a:lnTo>
                    <a:lnTo>
                      <a:pt x="99" y="358"/>
                    </a:lnTo>
                    <a:lnTo>
                      <a:pt x="109" y="363"/>
                    </a:lnTo>
                    <a:lnTo>
                      <a:pt x="119" y="363"/>
                    </a:lnTo>
                    <a:lnTo>
                      <a:pt x="124" y="368"/>
                    </a:lnTo>
                    <a:lnTo>
                      <a:pt x="134" y="368"/>
                    </a:lnTo>
                    <a:lnTo>
                      <a:pt x="144" y="373"/>
                    </a:lnTo>
                    <a:lnTo>
                      <a:pt x="149" y="368"/>
                    </a:lnTo>
                    <a:lnTo>
                      <a:pt x="159" y="363"/>
                    </a:lnTo>
                    <a:lnTo>
                      <a:pt x="169" y="358"/>
                    </a:lnTo>
                    <a:lnTo>
                      <a:pt x="174" y="353"/>
                    </a:lnTo>
                    <a:lnTo>
                      <a:pt x="184" y="353"/>
                    </a:lnTo>
                    <a:lnTo>
                      <a:pt x="194" y="348"/>
                    </a:lnTo>
                    <a:lnTo>
                      <a:pt x="199" y="353"/>
                    </a:lnTo>
                    <a:lnTo>
                      <a:pt x="208" y="358"/>
                    </a:lnTo>
                    <a:lnTo>
                      <a:pt x="218" y="363"/>
                    </a:lnTo>
                    <a:lnTo>
                      <a:pt x="223" y="363"/>
                    </a:lnTo>
                    <a:lnTo>
                      <a:pt x="233" y="363"/>
                    </a:lnTo>
                    <a:lnTo>
                      <a:pt x="243" y="368"/>
                    </a:lnTo>
                    <a:lnTo>
                      <a:pt x="248" y="368"/>
                    </a:lnTo>
                    <a:lnTo>
                      <a:pt x="258" y="368"/>
                    </a:lnTo>
                    <a:lnTo>
                      <a:pt x="268" y="368"/>
                    </a:lnTo>
                    <a:lnTo>
                      <a:pt x="273" y="363"/>
                    </a:lnTo>
                    <a:lnTo>
                      <a:pt x="283" y="363"/>
                    </a:lnTo>
                    <a:lnTo>
                      <a:pt x="293" y="363"/>
                    </a:lnTo>
                    <a:lnTo>
                      <a:pt x="298" y="363"/>
                    </a:lnTo>
                    <a:lnTo>
                      <a:pt x="308" y="368"/>
                    </a:lnTo>
                    <a:lnTo>
                      <a:pt x="318" y="358"/>
                    </a:lnTo>
                    <a:lnTo>
                      <a:pt x="328" y="343"/>
                    </a:lnTo>
                    <a:lnTo>
                      <a:pt x="333" y="328"/>
                    </a:lnTo>
                    <a:lnTo>
                      <a:pt x="343" y="323"/>
                    </a:lnTo>
                    <a:lnTo>
                      <a:pt x="353" y="328"/>
                    </a:lnTo>
                    <a:lnTo>
                      <a:pt x="357" y="333"/>
                    </a:lnTo>
                    <a:lnTo>
                      <a:pt x="367" y="377"/>
                    </a:lnTo>
                    <a:lnTo>
                      <a:pt x="377" y="427"/>
                    </a:lnTo>
                    <a:lnTo>
                      <a:pt x="382" y="477"/>
                    </a:lnTo>
                    <a:lnTo>
                      <a:pt x="392" y="601"/>
                    </a:lnTo>
                    <a:lnTo>
                      <a:pt x="402" y="725"/>
                    </a:lnTo>
                    <a:lnTo>
                      <a:pt x="407" y="854"/>
                    </a:lnTo>
                    <a:lnTo>
                      <a:pt x="417" y="973"/>
                    </a:lnTo>
                    <a:lnTo>
                      <a:pt x="427" y="1092"/>
                    </a:lnTo>
                    <a:lnTo>
                      <a:pt x="432" y="1197"/>
                    </a:lnTo>
                    <a:lnTo>
                      <a:pt x="442" y="1212"/>
                    </a:lnTo>
                    <a:lnTo>
                      <a:pt x="452" y="1227"/>
                    </a:lnTo>
                    <a:lnTo>
                      <a:pt x="457" y="1236"/>
                    </a:lnTo>
                    <a:lnTo>
                      <a:pt x="467" y="1227"/>
                    </a:lnTo>
                    <a:lnTo>
                      <a:pt x="477" y="1222"/>
                    </a:lnTo>
                    <a:lnTo>
                      <a:pt x="482" y="1212"/>
                    </a:lnTo>
                    <a:lnTo>
                      <a:pt x="492" y="1202"/>
                    </a:lnTo>
                    <a:lnTo>
                      <a:pt x="501" y="1187"/>
                    </a:lnTo>
                    <a:lnTo>
                      <a:pt x="506" y="1162"/>
                    </a:lnTo>
                    <a:lnTo>
                      <a:pt x="516" y="1117"/>
                    </a:lnTo>
                    <a:lnTo>
                      <a:pt x="526" y="1078"/>
                    </a:lnTo>
                    <a:lnTo>
                      <a:pt x="531" y="1038"/>
                    </a:lnTo>
                    <a:lnTo>
                      <a:pt x="541" y="1003"/>
                    </a:lnTo>
                    <a:lnTo>
                      <a:pt x="551" y="963"/>
                    </a:lnTo>
                    <a:lnTo>
                      <a:pt x="556" y="939"/>
                    </a:lnTo>
                    <a:lnTo>
                      <a:pt x="566" y="914"/>
                    </a:lnTo>
                    <a:lnTo>
                      <a:pt x="576" y="894"/>
                    </a:lnTo>
                    <a:lnTo>
                      <a:pt x="581" y="864"/>
                    </a:lnTo>
                    <a:lnTo>
                      <a:pt x="591" y="839"/>
                    </a:lnTo>
                    <a:lnTo>
                      <a:pt x="601" y="814"/>
                    </a:lnTo>
                    <a:lnTo>
                      <a:pt x="611" y="790"/>
                    </a:lnTo>
                    <a:lnTo>
                      <a:pt x="616" y="770"/>
                    </a:lnTo>
                    <a:lnTo>
                      <a:pt x="626" y="745"/>
                    </a:lnTo>
                    <a:lnTo>
                      <a:pt x="636" y="720"/>
                    </a:lnTo>
                    <a:lnTo>
                      <a:pt x="641" y="700"/>
                    </a:lnTo>
                    <a:lnTo>
                      <a:pt x="650" y="670"/>
                    </a:lnTo>
                    <a:lnTo>
                      <a:pt x="660" y="631"/>
                    </a:lnTo>
                    <a:lnTo>
                      <a:pt x="665" y="591"/>
                    </a:lnTo>
                    <a:lnTo>
                      <a:pt x="675" y="551"/>
                    </a:lnTo>
                    <a:lnTo>
                      <a:pt x="685" y="526"/>
                    </a:lnTo>
                    <a:lnTo>
                      <a:pt x="690" y="502"/>
                    </a:lnTo>
                    <a:lnTo>
                      <a:pt x="700" y="472"/>
                    </a:lnTo>
                    <a:lnTo>
                      <a:pt x="710" y="447"/>
                    </a:lnTo>
                    <a:lnTo>
                      <a:pt x="715" y="417"/>
                    </a:lnTo>
                    <a:lnTo>
                      <a:pt x="725" y="392"/>
                    </a:lnTo>
                    <a:lnTo>
                      <a:pt x="735" y="368"/>
                    </a:lnTo>
                    <a:lnTo>
                      <a:pt x="740" y="343"/>
                    </a:lnTo>
                    <a:lnTo>
                      <a:pt x="750" y="318"/>
                    </a:lnTo>
                    <a:lnTo>
                      <a:pt x="760" y="298"/>
                    </a:lnTo>
                    <a:lnTo>
                      <a:pt x="765" y="278"/>
                    </a:lnTo>
                    <a:lnTo>
                      <a:pt x="775" y="248"/>
                    </a:lnTo>
                    <a:lnTo>
                      <a:pt x="785" y="219"/>
                    </a:lnTo>
                    <a:lnTo>
                      <a:pt x="790" y="189"/>
                    </a:lnTo>
                    <a:lnTo>
                      <a:pt x="799" y="164"/>
                    </a:lnTo>
                    <a:lnTo>
                      <a:pt x="809" y="144"/>
                    </a:lnTo>
                    <a:lnTo>
                      <a:pt x="814" y="119"/>
                    </a:lnTo>
                    <a:lnTo>
                      <a:pt x="824" y="104"/>
                    </a:lnTo>
                    <a:lnTo>
                      <a:pt x="834" y="90"/>
                    </a:lnTo>
                    <a:lnTo>
                      <a:pt x="839" y="75"/>
                    </a:lnTo>
                    <a:lnTo>
                      <a:pt x="849" y="75"/>
                    </a:lnTo>
                    <a:lnTo>
                      <a:pt x="859" y="70"/>
                    </a:lnTo>
                    <a:lnTo>
                      <a:pt x="864" y="65"/>
                    </a:lnTo>
                    <a:lnTo>
                      <a:pt x="874" y="65"/>
                    </a:lnTo>
                    <a:lnTo>
                      <a:pt x="884" y="65"/>
                    </a:lnTo>
                    <a:lnTo>
                      <a:pt x="894" y="65"/>
                    </a:lnTo>
                    <a:lnTo>
                      <a:pt x="899" y="65"/>
                    </a:lnTo>
                    <a:lnTo>
                      <a:pt x="909" y="65"/>
                    </a:lnTo>
                    <a:lnTo>
                      <a:pt x="919" y="65"/>
                    </a:lnTo>
                    <a:lnTo>
                      <a:pt x="924" y="60"/>
                    </a:lnTo>
                    <a:lnTo>
                      <a:pt x="934" y="55"/>
                    </a:lnTo>
                    <a:lnTo>
                      <a:pt x="943" y="50"/>
                    </a:lnTo>
                    <a:lnTo>
                      <a:pt x="948" y="45"/>
                    </a:lnTo>
                    <a:lnTo>
                      <a:pt x="958" y="40"/>
                    </a:lnTo>
                    <a:lnTo>
                      <a:pt x="968" y="40"/>
                    </a:lnTo>
                    <a:lnTo>
                      <a:pt x="973" y="35"/>
                    </a:lnTo>
                    <a:lnTo>
                      <a:pt x="983" y="35"/>
                    </a:lnTo>
                    <a:lnTo>
                      <a:pt x="993" y="30"/>
                    </a:lnTo>
                    <a:lnTo>
                      <a:pt x="998" y="25"/>
                    </a:lnTo>
                    <a:lnTo>
                      <a:pt x="1008" y="25"/>
                    </a:lnTo>
                    <a:lnTo>
                      <a:pt x="1018" y="20"/>
                    </a:lnTo>
                    <a:lnTo>
                      <a:pt x="1023" y="20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8" name="Freeform 223"/>
              <p:cNvSpPr>
                <a:spLocks/>
              </p:cNvSpPr>
              <p:nvPr/>
            </p:nvSpPr>
            <p:spPr bwMode="auto">
              <a:xfrm>
                <a:off x="3450" y="1058"/>
                <a:ext cx="169" cy="64"/>
              </a:xfrm>
              <a:custGeom>
                <a:avLst/>
                <a:gdLst>
                  <a:gd name="T0" fmla="*/ 0 w 169"/>
                  <a:gd name="T1" fmla="*/ 64 h 64"/>
                  <a:gd name="T2" fmla="*/ 10 w 169"/>
                  <a:gd name="T3" fmla="*/ 59 h 64"/>
                  <a:gd name="T4" fmla="*/ 15 w 169"/>
                  <a:gd name="T5" fmla="*/ 54 h 64"/>
                  <a:gd name="T6" fmla="*/ 25 w 169"/>
                  <a:gd name="T7" fmla="*/ 49 h 64"/>
                  <a:gd name="T8" fmla="*/ 34 w 169"/>
                  <a:gd name="T9" fmla="*/ 44 h 64"/>
                  <a:gd name="T10" fmla="*/ 39 w 169"/>
                  <a:gd name="T11" fmla="*/ 44 h 64"/>
                  <a:gd name="T12" fmla="*/ 49 w 169"/>
                  <a:gd name="T13" fmla="*/ 39 h 64"/>
                  <a:gd name="T14" fmla="*/ 59 w 169"/>
                  <a:gd name="T15" fmla="*/ 34 h 64"/>
                  <a:gd name="T16" fmla="*/ 64 w 169"/>
                  <a:gd name="T17" fmla="*/ 29 h 64"/>
                  <a:gd name="T18" fmla="*/ 74 w 169"/>
                  <a:gd name="T19" fmla="*/ 24 h 64"/>
                  <a:gd name="T20" fmla="*/ 84 w 169"/>
                  <a:gd name="T21" fmla="*/ 19 h 64"/>
                  <a:gd name="T22" fmla="*/ 89 w 169"/>
                  <a:gd name="T23" fmla="*/ 14 h 64"/>
                  <a:gd name="T24" fmla="*/ 99 w 169"/>
                  <a:gd name="T25" fmla="*/ 10 h 64"/>
                  <a:gd name="T26" fmla="*/ 109 w 169"/>
                  <a:gd name="T27" fmla="*/ 10 h 64"/>
                  <a:gd name="T28" fmla="*/ 119 w 169"/>
                  <a:gd name="T29" fmla="*/ 5 h 64"/>
                  <a:gd name="T30" fmla="*/ 124 w 169"/>
                  <a:gd name="T31" fmla="*/ 5 h 64"/>
                  <a:gd name="T32" fmla="*/ 134 w 169"/>
                  <a:gd name="T33" fmla="*/ 5 h 64"/>
                  <a:gd name="T34" fmla="*/ 144 w 169"/>
                  <a:gd name="T35" fmla="*/ 5 h 64"/>
                  <a:gd name="T36" fmla="*/ 149 w 169"/>
                  <a:gd name="T37" fmla="*/ 5 h 64"/>
                  <a:gd name="T38" fmla="*/ 159 w 169"/>
                  <a:gd name="T39" fmla="*/ 0 h 64"/>
                  <a:gd name="T40" fmla="*/ 169 w 169"/>
                  <a:gd name="T4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4">
                    <a:moveTo>
                      <a:pt x="0" y="64"/>
                    </a:moveTo>
                    <a:lnTo>
                      <a:pt x="10" y="59"/>
                    </a:lnTo>
                    <a:lnTo>
                      <a:pt x="15" y="54"/>
                    </a:lnTo>
                    <a:lnTo>
                      <a:pt x="25" y="49"/>
                    </a:lnTo>
                    <a:lnTo>
                      <a:pt x="34" y="44"/>
                    </a:lnTo>
                    <a:lnTo>
                      <a:pt x="39" y="44"/>
                    </a:lnTo>
                    <a:lnTo>
                      <a:pt x="49" y="39"/>
                    </a:lnTo>
                    <a:lnTo>
                      <a:pt x="59" y="34"/>
                    </a:lnTo>
                    <a:lnTo>
                      <a:pt x="64" y="29"/>
                    </a:lnTo>
                    <a:lnTo>
                      <a:pt x="74" y="24"/>
                    </a:lnTo>
                    <a:lnTo>
                      <a:pt x="84" y="19"/>
                    </a:lnTo>
                    <a:lnTo>
                      <a:pt x="89" y="14"/>
                    </a:lnTo>
                    <a:lnTo>
                      <a:pt x="99" y="10"/>
                    </a:lnTo>
                    <a:lnTo>
                      <a:pt x="109" y="10"/>
                    </a:lnTo>
                    <a:lnTo>
                      <a:pt x="119" y="5"/>
                    </a:lnTo>
                    <a:lnTo>
                      <a:pt x="124" y="5"/>
                    </a:lnTo>
                    <a:lnTo>
                      <a:pt x="134" y="5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9" name="Freeform 224"/>
              <p:cNvSpPr>
                <a:spLocks/>
              </p:cNvSpPr>
              <p:nvPr/>
            </p:nvSpPr>
            <p:spPr bwMode="auto">
              <a:xfrm>
                <a:off x="1334" y="1107"/>
                <a:ext cx="1058" cy="338"/>
              </a:xfrm>
              <a:custGeom>
                <a:avLst/>
                <a:gdLst>
                  <a:gd name="T0" fmla="*/ 20 w 1058"/>
                  <a:gd name="T1" fmla="*/ 0 h 338"/>
                  <a:gd name="T2" fmla="*/ 45 w 1058"/>
                  <a:gd name="T3" fmla="*/ 15 h 338"/>
                  <a:gd name="T4" fmla="*/ 70 w 1058"/>
                  <a:gd name="T5" fmla="*/ 30 h 338"/>
                  <a:gd name="T6" fmla="*/ 94 w 1058"/>
                  <a:gd name="T7" fmla="*/ 55 h 338"/>
                  <a:gd name="T8" fmla="*/ 119 w 1058"/>
                  <a:gd name="T9" fmla="*/ 85 h 338"/>
                  <a:gd name="T10" fmla="*/ 144 w 1058"/>
                  <a:gd name="T11" fmla="*/ 114 h 338"/>
                  <a:gd name="T12" fmla="*/ 169 w 1058"/>
                  <a:gd name="T13" fmla="*/ 139 h 338"/>
                  <a:gd name="T14" fmla="*/ 194 w 1058"/>
                  <a:gd name="T15" fmla="*/ 179 h 338"/>
                  <a:gd name="T16" fmla="*/ 219 w 1058"/>
                  <a:gd name="T17" fmla="*/ 214 h 338"/>
                  <a:gd name="T18" fmla="*/ 243 w 1058"/>
                  <a:gd name="T19" fmla="*/ 244 h 338"/>
                  <a:gd name="T20" fmla="*/ 268 w 1058"/>
                  <a:gd name="T21" fmla="*/ 258 h 338"/>
                  <a:gd name="T22" fmla="*/ 293 w 1058"/>
                  <a:gd name="T23" fmla="*/ 278 h 338"/>
                  <a:gd name="T24" fmla="*/ 318 w 1058"/>
                  <a:gd name="T25" fmla="*/ 293 h 338"/>
                  <a:gd name="T26" fmla="*/ 343 w 1058"/>
                  <a:gd name="T27" fmla="*/ 303 h 338"/>
                  <a:gd name="T28" fmla="*/ 368 w 1058"/>
                  <a:gd name="T29" fmla="*/ 308 h 338"/>
                  <a:gd name="T30" fmla="*/ 392 w 1058"/>
                  <a:gd name="T31" fmla="*/ 313 h 338"/>
                  <a:gd name="T32" fmla="*/ 417 w 1058"/>
                  <a:gd name="T33" fmla="*/ 318 h 338"/>
                  <a:gd name="T34" fmla="*/ 442 w 1058"/>
                  <a:gd name="T35" fmla="*/ 318 h 338"/>
                  <a:gd name="T36" fmla="*/ 467 w 1058"/>
                  <a:gd name="T37" fmla="*/ 313 h 338"/>
                  <a:gd name="T38" fmla="*/ 492 w 1058"/>
                  <a:gd name="T39" fmla="*/ 313 h 338"/>
                  <a:gd name="T40" fmla="*/ 517 w 1058"/>
                  <a:gd name="T41" fmla="*/ 318 h 338"/>
                  <a:gd name="T42" fmla="*/ 541 w 1058"/>
                  <a:gd name="T43" fmla="*/ 318 h 338"/>
                  <a:gd name="T44" fmla="*/ 566 w 1058"/>
                  <a:gd name="T45" fmla="*/ 313 h 338"/>
                  <a:gd name="T46" fmla="*/ 591 w 1058"/>
                  <a:gd name="T47" fmla="*/ 313 h 338"/>
                  <a:gd name="T48" fmla="*/ 616 w 1058"/>
                  <a:gd name="T49" fmla="*/ 313 h 338"/>
                  <a:gd name="T50" fmla="*/ 641 w 1058"/>
                  <a:gd name="T51" fmla="*/ 318 h 338"/>
                  <a:gd name="T52" fmla="*/ 666 w 1058"/>
                  <a:gd name="T53" fmla="*/ 313 h 338"/>
                  <a:gd name="T54" fmla="*/ 690 w 1058"/>
                  <a:gd name="T55" fmla="*/ 313 h 338"/>
                  <a:gd name="T56" fmla="*/ 715 w 1058"/>
                  <a:gd name="T57" fmla="*/ 323 h 338"/>
                  <a:gd name="T58" fmla="*/ 740 w 1058"/>
                  <a:gd name="T59" fmla="*/ 318 h 338"/>
                  <a:gd name="T60" fmla="*/ 765 w 1058"/>
                  <a:gd name="T61" fmla="*/ 313 h 338"/>
                  <a:gd name="T62" fmla="*/ 790 w 1058"/>
                  <a:gd name="T63" fmla="*/ 313 h 338"/>
                  <a:gd name="T64" fmla="*/ 815 w 1058"/>
                  <a:gd name="T65" fmla="*/ 308 h 338"/>
                  <a:gd name="T66" fmla="*/ 844 w 1058"/>
                  <a:gd name="T67" fmla="*/ 288 h 338"/>
                  <a:gd name="T68" fmla="*/ 869 w 1058"/>
                  <a:gd name="T69" fmla="*/ 273 h 338"/>
                  <a:gd name="T70" fmla="*/ 894 w 1058"/>
                  <a:gd name="T71" fmla="*/ 253 h 338"/>
                  <a:gd name="T72" fmla="*/ 919 w 1058"/>
                  <a:gd name="T73" fmla="*/ 263 h 338"/>
                  <a:gd name="T74" fmla="*/ 944 w 1058"/>
                  <a:gd name="T75" fmla="*/ 298 h 338"/>
                  <a:gd name="T76" fmla="*/ 969 w 1058"/>
                  <a:gd name="T77" fmla="*/ 293 h 338"/>
                  <a:gd name="T78" fmla="*/ 993 w 1058"/>
                  <a:gd name="T79" fmla="*/ 318 h 338"/>
                  <a:gd name="T80" fmla="*/ 1018 w 1058"/>
                  <a:gd name="T81" fmla="*/ 328 h 338"/>
                  <a:gd name="T82" fmla="*/ 1043 w 1058"/>
                  <a:gd name="T83" fmla="*/ 333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38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5" y="10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60" y="25"/>
                    </a:lnTo>
                    <a:lnTo>
                      <a:pt x="70" y="30"/>
                    </a:lnTo>
                    <a:lnTo>
                      <a:pt x="75" y="40"/>
                    </a:lnTo>
                    <a:lnTo>
                      <a:pt x="85" y="45"/>
                    </a:lnTo>
                    <a:lnTo>
                      <a:pt x="94" y="55"/>
                    </a:lnTo>
                    <a:lnTo>
                      <a:pt x="99" y="60"/>
                    </a:lnTo>
                    <a:lnTo>
                      <a:pt x="109" y="75"/>
                    </a:lnTo>
                    <a:lnTo>
                      <a:pt x="119" y="85"/>
                    </a:lnTo>
                    <a:lnTo>
                      <a:pt x="124" y="95"/>
                    </a:lnTo>
                    <a:lnTo>
                      <a:pt x="134" y="105"/>
                    </a:lnTo>
                    <a:lnTo>
                      <a:pt x="144" y="114"/>
                    </a:lnTo>
                    <a:lnTo>
                      <a:pt x="149" y="119"/>
                    </a:lnTo>
                    <a:lnTo>
                      <a:pt x="159" y="129"/>
                    </a:lnTo>
                    <a:lnTo>
                      <a:pt x="169" y="139"/>
                    </a:lnTo>
                    <a:lnTo>
                      <a:pt x="174" y="154"/>
                    </a:lnTo>
                    <a:lnTo>
                      <a:pt x="184" y="164"/>
                    </a:lnTo>
                    <a:lnTo>
                      <a:pt x="194" y="179"/>
                    </a:lnTo>
                    <a:lnTo>
                      <a:pt x="199" y="189"/>
                    </a:lnTo>
                    <a:lnTo>
                      <a:pt x="209" y="199"/>
                    </a:lnTo>
                    <a:lnTo>
                      <a:pt x="219" y="214"/>
                    </a:lnTo>
                    <a:lnTo>
                      <a:pt x="224" y="224"/>
                    </a:lnTo>
                    <a:lnTo>
                      <a:pt x="234" y="234"/>
                    </a:lnTo>
                    <a:lnTo>
                      <a:pt x="243" y="244"/>
                    </a:lnTo>
                    <a:lnTo>
                      <a:pt x="248" y="249"/>
                    </a:lnTo>
                    <a:lnTo>
                      <a:pt x="258" y="253"/>
                    </a:lnTo>
                    <a:lnTo>
                      <a:pt x="268" y="258"/>
                    </a:lnTo>
                    <a:lnTo>
                      <a:pt x="278" y="263"/>
                    </a:lnTo>
                    <a:lnTo>
                      <a:pt x="283" y="273"/>
                    </a:lnTo>
                    <a:lnTo>
                      <a:pt x="293" y="278"/>
                    </a:lnTo>
                    <a:lnTo>
                      <a:pt x="303" y="283"/>
                    </a:lnTo>
                    <a:lnTo>
                      <a:pt x="308" y="288"/>
                    </a:lnTo>
                    <a:lnTo>
                      <a:pt x="318" y="293"/>
                    </a:lnTo>
                    <a:lnTo>
                      <a:pt x="328" y="298"/>
                    </a:lnTo>
                    <a:lnTo>
                      <a:pt x="333" y="298"/>
                    </a:lnTo>
                    <a:lnTo>
                      <a:pt x="343" y="303"/>
                    </a:lnTo>
                    <a:lnTo>
                      <a:pt x="353" y="303"/>
                    </a:lnTo>
                    <a:lnTo>
                      <a:pt x="358" y="308"/>
                    </a:lnTo>
                    <a:lnTo>
                      <a:pt x="368" y="308"/>
                    </a:lnTo>
                    <a:lnTo>
                      <a:pt x="378" y="308"/>
                    </a:lnTo>
                    <a:lnTo>
                      <a:pt x="383" y="313"/>
                    </a:lnTo>
                    <a:lnTo>
                      <a:pt x="392" y="313"/>
                    </a:lnTo>
                    <a:lnTo>
                      <a:pt x="402" y="313"/>
                    </a:lnTo>
                    <a:lnTo>
                      <a:pt x="407" y="318"/>
                    </a:lnTo>
                    <a:lnTo>
                      <a:pt x="417" y="318"/>
                    </a:lnTo>
                    <a:lnTo>
                      <a:pt x="427" y="318"/>
                    </a:lnTo>
                    <a:lnTo>
                      <a:pt x="432" y="318"/>
                    </a:lnTo>
                    <a:lnTo>
                      <a:pt x="442" y="318"/>
                    </a:lnTo>
                    <a:lnTo>
                      <a:pt x="452" y="318"/>
                    </a:lnTo>
                    <a:lnTo>
                      <a:pt x="457" y="318"/>
                    </a:lnTo>
                    <a:lnTo>
                      <a:pt x="467" y="313"/>
                    </a:lnTo>
                    <a:lnTo>
                      <a:pt x="477" y="313"/>
                    </a:lnTo>
                    <a:lnTo>
                      <a:pt x="482" y="313"/>
                    </a:lnTo>
                    <a:lnTo>
                      <a:pt x="492" y="313"/>
                    </a:lnTo>
                    <a:lnTo>
                      <a:pt x="502" y="313"/>
                    </a:lnTo>
                    <a:lnTo>
                      <a:pt x="507" y="313"/>
                    </a:lnTo>
                    <a:lnTo>
                      <a:pt x="517" y="318"/>
                    </a:lnTo>
                    <a:lnTo>
                      <a:pt x="527" y="323"/>
                    </a:lnTo>
                    <a:lnTo>
                      <a:pt x="531" y="323"/>
                    </a:lnTo>
                    <a:lnTo>
                      <a:pt x="541" y="318"/>
                    </a:lnTo>
                    <a:lnTo>
                      <a:pt x="551" y="318"/>
                    </a:lnTo>
                    <a:lnTo>
                      <a:pt x="561" y="318"/>
                    </a:lnTo>
                    <a:lnTo>
                      <a:pt x="566" y="313"/>
                    </a:lnTo>
                    <a:lnTo>
                      <a:pt x="576" y="313"/>
                    </a:lnTo>
                    <a:lnTo>
                      <a:pt x="586" y="313"/>
                    </a:lnTo>
                    <a:lnTo>
                      <a:pt x="591" y="313"/>
                    </a:lnTo>
                    <a:lnTo>
                      <a:pt x="601" y="313"/>
                    </a:lnTo>
                    <a:lnTo>
                      <a:pt x="611" y="313"/>
                    </a:lnTo>
                    <a:lnTo>
                      <a:pt x="616" y="313"/>
                    </a:lnTo>
                    <a:lnTo>
                      <a:pt x="626" y="318"/>
                    </a:lnTo>
                    <a:lnTo>
                      <a:pt x="636" y="318"/>
                    </a:lnTo>
                    <a:lnTo>
                      <a:pt x="641" y="318"/>
                    </a:lnTo>
                    <a:lnTo>
                      <a:pt x="651" y="318"/>
                    </a:lnTo>
                    <a:lnTo>
                      <a:pt x="661" y="313"/>
                    </a:lnTo>
                    <a:lnTo>
                      <a:pt x="666" y="313"/>
                    </a:lnTo>
                    <a:lnTo>
                      <a:pt x="676" y="313"/>
                    </a:lnTo>
                    <a:lnTo>
                      <a:pt x="685" y="313"/>
                    </a:lnTo>
                    <a:lnTo>
                      <a:pt x="690" y="313"/>
                    </a:lnTo>
                    <a:lnTo>
                      <a:pt x="700" y="313"/>
                    </a:lnTo>
                    <a:lnTo>
                      <a:pt x="710" y="318"/>
                    </a:lnTo>
                    <a:lnTo>
                      <a:pt x="715" y="323"/>
                    </a:lnTo>
                    <a:lnTo>
                      <a:pt x="725" y="328"/>
                    </a:lnTo>
                    <a:lnTo>
                      <a:pt x="735" y="323"/>
                    </a:lnTo>
                    <a:lnTo>
                      <a:pt x="740" y="318"/>
                    </a:lnTo>
                    <a:lnTo>
                      <a:pt x="750" y="318"/>
                    </a:lnTo>
                    <a:lnTo>
                      <a:pt x="760" y="313"/>
                    </a:lnTo>
                    <a:lnTo>
                      <a:pt x="765" y="313"/>
                    </a:lnTo>
                    <a:lnTo>
                      <a:pt x="775" y="313"/>
                    </a:lnTo>
                    <a:lnTo>
                      <a:pt x="785" y="313"/>
                    </a:lnTo>
                    <a:lnTo>
                      <a:pt x="790" y="313"/>
                    </a:lnTo>
                    <a:lnTo>
                      <a:pt x="800" y="308"/>
                    </a:lnTo>
                    <a:lnTo>
                      <a:pt x="810" y="308"/>
                    </a:lnTo>
                    <a:lnTo>
                      <a:pt x="815" y="308"/>
                    </a:lnTo>
                    <a:lnTo>
                      <a:pt x="824" y="303"/>
                    </a:lnTo>
                    <a:lnTo>
                      <a:pt x="834" y="298"/>
                    </a:lnTo>
                    <a:lnTo>
                      <a:pt x="844" y="288"/>
                    </a:lnTo>
                    <a:lnTo>
                      <a:pt x="849" y="283"/>
                    </a:lnTo>
                    <a:lnTo>
                      <a:pt x="859" y="278"/>
                    </a:lnTo>
                    <a:lnTo>
                      <a:pt x="869" y="273"/>
                    </a:lnTo>
                    <a:lnTo>
                      <a:pt x="874" y="268"/>
                    </a:lnTo>
                    <a:lnTo>
                      <a:pt x="884" y="258"/>
                    </a:lnTo>
                    <a:lnTo>
                      <a:pt x="894" y="253"/>
                    </a:lnTo>
                    <a:lnTo>
                      <a:pt x="899" y="253"/>
                    </a:lnTo>
                    <a:lnTo>
                      <a:pt x="909" y="258"/>
                    </a:lnTo>
                    <a:lnTo>
                      <a:pt x="919" y="263"/>
                    </a:lnTo>
                    <a:lnTo>
                      <a:pt x="924" y="278"/>
                    </a:lnTo>
                    <a:lnTo>
                      <a:pt x="934" y="293"/>
                    </a:lnTo>
                    <a:lnTo>
                      <a:pt x="944" y="298"/>
                    </a:lnTo>
                    <a:lnTo>
                      <a:pt x="949" y="293"/>
                    </a:lnTo>
                    <a:lnTo>
                      <a:pt x="959" y="293"/>
                    </a:lnTo>
                    <a:lnTo>
                      <a:pt x="969" y="293"/>
                    </a:lnTo>
                    <a:lnTo>
                      <a:pt x="973" y="303"/>
                    </a:lnTo>
                    <a:lnTo>
                      <a:pt x="983" y="308"/>
                    </a:lnTo>
                    <a:lnTo>
                      <a:pt x="993" y="318"/>
                    </a:lnTo>
                    <a:lnTo>
                      <a:pt x="998" y="323"/>
                    </a:lnTo>
                    <a:lnTo>
                      <a:pt x="1008" y="328"/>
                    </a:lnTo>
                    <a:lnTo>
                      <a:pt x="1018" y="328"/>
                    </a:lnTo>
                    <a:lnTo>
                      <a:pt x="1023" y="333"/>
                    </a:lnTo>
                    <a:lnTo>
                      <a:pt x="1033" y="333"/>
                    </a:lnTo>
                    <a:lnTo>
                      <a:pt x="1043" y="333"/>
                    </a:lnTo>
                    <a:lnTo>
                      <a:pt x="1048" y="338"/>
                    </a:lnTo>
                    <a:lnTo>
                      <a:pt x="1058" y="338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0" name="Freeform 225"/>
              <p:cNvSpPr>
                <a:spLocks/>
              </p:cNvSpPr>
              <p:nvPr/>
            </p:nvSpPr>
            <p:spPr bwMode="auto">
              <a:xfrm>
                <a:off x="2392" y="1212"/>
                <a:ext cx="1058" cy="1206"/>
              </a:xfrm>
              <a:custGeom>
                <a:avLst/>
                <a:gdLst>
                  <a:gd name="T0" fmla="*/ 15 w 1058"/>
                  <a:gd name="T1" fmla="*/ 233 h 1206"/>
                  <a:gd name="T2" fmla="*/ 40 w 1058"/>
                  <a:gd name="T3" fmla="*/ 233 h 1206"/>
                  <a:gd name="T4" fmla="*/ 69 w 1058"/>
                  <a:gd name="T5" fmla="*/ 233 h 1206"/>
                  <a:gd name="T6" fmla="*/ 94 w 1058"/>
                  <a:gd name="T7" fmla="*/ 238 h 1206"/>
                  <a:gd name="T8" fmla="*/ 119 w 1058"/>
                  <a:gd name="T9" fmla="*/ 253 h 1206"/>
                  <a:gd name="T10" fmla="*/ 144 w 1058"/>
                  <a:gd name="T11" fmla="*/ 258 h 1206"/>
                  <a:gd name="T12" fmla="*/ 169 w 1058"/>
                  <a:gd name="T13" fmla="*/ 268 h 1206"/>
                  <a:gd name="T14" fmla="*/ 194 w 1058"/>
                  <a:gd name="T15" fmla="*/ 253 h 1206"/>
                  <a:gd name="T16" fmla="*/ 218 w 1058"/>
                  <a:gd name="T17" fmla="*/ 263 h 1206"/>
                  <a:gd name="T18" fmla="*/ 243 w 1058"/>
                  <a:gd name="T19" fmla="*/ 273 h 1206"/>
                  <a:gd name="T20" fmla="*/ 268 w 1058"/>
                  <a:gd name="T21" fmla="*/ 268 h 1206"/>
                  <a:gd name="T22" fmla="*/ 293 w 1058"/>
                  <a:gd name="T23" fmla="*/ 268 h 1206"/>
                  <a:gd name="T24" fmla="*/ 318 w 1058"/>
                  <a:gd name="T25" fmla="*/ 273 h 1206"/>
                  <a:gd name="T26" fmla="*/ 343 w 1058"/>
                  <a:gd name="T27" fmla="*/ 268 h 1206"/>
                  <a:gd name="T28" fmla="*/ 367 w 1058"/>
                  <a:gd name="T29" fmla="*/ 233 h 1206"/>
                  <a:gd name="T30" fmla="*/ 392 w 1058"/>
                  <a:gd name="T31" fmla="*/ 337 h 1206"/>
                  <a:gd name="T32" fmla="*/ 417 w 1058"/>
                  <a:gd name="T33" fmla="*/ 640 h 1206"/>
                  <a:gd name="T34" fmla="*/ 442 w 1058"/>
                  <a:gd name="T35" fmla="*/ 1007 h 1206"/>
                  <a:gd name="T36" fmla="*/ 467 w 1058"/>
                  <a:gd name="T37" fmla="*/ 1186 h 1206"/>
                  <a:gd name="T38" fmla="*/ 492 w 1058"/>
                  <a:gd name="T39" fmla="*/ 1201 h 1206"/>
                  <a:gd name="T40" fmla="*/ 516 w 1058"/>
                  <a:gd name="T41" fmla="*/ 1161 h 1206"/>
                  <a:gd name="T42" fmla="*/ 541 w 1058"/>
                  <a:gd name="T43" fmla="*/ 1047 h 1206"/>
                  <a:gd name="T44" fmla="*/ 566 w 1058"/>
                  <a:gd name="T45" fmla="*/ 903 h 1206"/>
                  <a:gd name="T46" fmla="*/ 591 w 1058"/>
                  <a:gd name="T47" fmla="*/ 819 h 1206"/>
                  <a:gd name="T48" fmla="*/ 616 w 1058"/>
                  <a:gd name="T49" fmla="*/ 744 h 1206"/>
                  <a:gd name="T50" fmla="*/ 641 w 1058"/>
                  <a:gd name="T51" fmla="*/ 660 h 1206"/>
                  <a:gd name="T52" fmla="*/ 665 w 1058"/>
                  <a:gd name="T53" fmla="*/ 575 h 1206"/>
                  <a:gd name="T54" fmla="*/ 690 w 1058"/>
                  <a:gd name="T55" fmla="*/ 476 h 1206"/>
                  <a:gd name="T56" fmla="*/ 715 w 1058"/>
                  <a:gd name="T57" fmla="*/ 397 h 1206"/>
                  <a:gd name="T58" fmla="*/ 740 w 1058"/>
                  <a:gd name="T59" fmla="*/ 312 h 1206"/>
                  <a:gd name="T60" fmla="*/ 765 w 1058"/>
                  <a:gd name="T61" fmla="*/ 253 h 1206"/>
                  <a:gd name="T62" fmla="*/ 790 w 1058"/>
                  <a:gd name="T63" fmla="*/ 203 h 1206"/>
                  <a:gd name="T64" fmla="*/ 814 w 1058"/>
                  <a:gd name="T65" fmla="*/ 139 h 1206"/>
                  <a:gd name="T66" fmla="*/ 839 w 1058"/>
                  <a:gd name="T67" fmla="*/ 79 h 1206"/>
                  <a:gd name="T68" fmla="*/ 864 w 1058"/>
                  <a:gd name="T69" fmla="*/ 44 h 1206"/>
                  <a:gd name="T70" fmla="*/ 894 w 1058"/>
                  <a:gd name="T71" fmla="*/ 34 h 1206"/>
                  <a:gd name="T72" fmla="*/ 919 w 1058"/>
                  <a:gd name="T73" fmla="*/ 34 h 1206"/>
                  <a:gd name="T74" fmla="*/ 943 w 1058"/>
                  <a:gd name="T75" fmla="*/ 19 h 1206"/>
                  <a:gd name="T76" fmla="*/ 968 w 1058"/>
                  <a:gd name="T77" fmla="*/ 19 h 1206"/>
                  <a:gd name="T78" fmla="*/ 993 w 1058"/>
                  <a:gd name="T79" fmla="*/ 19 h 1206"/>
                  <a:gd name="T80" fmla="*/ 1018 w 1058"/>
                  <a:gd name="T81" fmla="*/ 19 h 1206"/>
                  <a:gd name="T82" fmla="*/ 1043 w 1058"/>
                  <a:gd name="T83" fmla="*/ 4 h 1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06">
                    <a:moveTo>
                      <a:pt x="0" y="233"/>
                    </a:moveTo>
                    <a:lnTo>
                      <a:pt x="10" y="233"/>
                    </a:lnTo>
                    <a:lnTo>
                      <a:pt x="15" y="233"/>
                    </a:lnTo>
                    <a:lnTo>
                      <a:pt x="25" y="233"/>
                    </a:lnTo>
                    <a:lnTo>
                      <a:pt x="35" y="233"/>
                    </a:lnTo>
                    <a:lnTo>
                      <a:pt x="40" y="233"/>
                    </a:lnTo>
                    <a:lnTo>
                      <a:pt x="50" y="233"/>
                    </a:lnTo>
                    <a:lnTo>
                      <a:pt x="60" y="233"/>
                    </a:lnTo>
                    <a:lnTo>
                      <a:pt x="69" y="233"/>
                    </a:lnTo>
                    <a:lnTo>
                      <a:pt x="74" y="233"/>
                    </a:lnTo>
                    <a:lnTo>
                      <a:pt x="84" y="238"/>
                    </a:lnTo>
                    <a:lnTo>
                      <a:pt x="94" y="238"/>
                    </a:lnTo>
                    <a:lnTo>
                      <a:pt x="99" y="243"/>
                    </a:lnTo>
                    <a:lnTo>
                      <a:pt x="109" y="248"/>
                    </a:lnTo>
                    <a:lnTo>
                      <a:pt x="119" y="253"/>
                    </a:lnTo>
                    <a:lnTo>
                      <a:pt x="124" y="258"/>
                    </a:lnTo>
                    <a:lnTo>
                      <a:pt x="134" y="258"/>
                    </a:lnTo>
                    <a:lnTo>
                      <a:pt x="144" y="258"/>
                    </a:lnTo>
                    <a:lnTo>
                      <a:pt x="149" y="263"/>
                    </a:lnTo>
                    <a:lnTo>
                      <a:pt x="159" y="263"/>
                    </a:lnTo>
                    <a:lnTo>
                      <a:pt x="169" y="268"/>
                    </a:lnTo>
                    <a:lnTo>
                      <a:pt x="174" y="263"/>
                    </a:lnTo>
                    <a:lnTo>
                      <a:pt x="184" y="258"/>
                    </a:lnTo>
                    <a:lnTo>
                      <a:pt x="194" y="253"/>
                    </a:lnTo>
                    <a:lnTo>
                      <a:pt x="199" y="258"/>
                    </a:lnTo>
                    <a:lnTo>
                      <a:pt x="208" y="258"/>
                    </a:lnTo>
                    <a:lnTo>
                      <a:pt x="218" y="263"/>
                    </a:lnTo>
                    <a:lnTo>
                      <a:pt x="223" y="263"/>
                    </a:lnTo>
                    <a:lnTo>
                      <a:pt x="233" y="268"/>
                    </a:lnTo>
                    <a:lnTo>
                      <a:pt x="243" y="273"/>
                    </a:lnTo>
                    <a:lnTo>
                      <a:pt x="248" y="273"/>
                    </a:lnTo>
                    <a:lnTo>
                      <a:pt x="258" y="273"/>
                    </a:lnTo>
                    <a:lnTo>
                      <a:pt x="268" y="268"/>
                    </a:lnTo>
                    <a:lnTo>
                      <a:pt x="273" y="268"/>
                    </a:lnTo>
                    <a:lnTo>
                      <a:pt x="283" y="268"/>
                    </a:lnTo>
                    <a:lnTo>
                      <a:pt x="293" y="268"/>
                    </a:lnTo>
                    <a:lnTo>
                      <a:pt x="298" y="268"/>
                    </a:lnTo>
                    <a:lnTo>
                      <a:pt x="308" y="268"/>
                    </a:lnTo>
                    <a:lnTo>
                      <a:pt x="318" y="273"/>
                    </a:lnTo>
                    <a:lnTo>
                      <a:pt x="328" y="278"/>
                    </a:lnTo>
                    <a:lnTo>
                      <a:pt x="333" y="283"/>
                    </a:lnTo>
                    <a:lnTo>
                      <a:pt x="343" y="268"/>
                    </a:lnTo>
                    <a:lnTo>
                      <a:pt x="353" y="248"/>
                    </a:lnTo>
                    <a:lnTo>
                      <a:pt x="357" y="228"/>
                    </a:lnTo>
                    <a:lnTo>
                      <a:pt x="367" y="233"/>
                    </a:lnTo>
                    <a:lnTo>
                      <a:pt x="377" y="248"/>
                    </a:lnTo>
                    <a:lnTo>
                      <a:pt x="382" y="258"/>
                    </a:lnTo>
                    <a:lnTo>
                      <a:pt x="392" y="337"/>
                    </a:lnTo>
                    <a:lnTo>
                      <a:pt x="402" y="417"/>
                    </a:lnTo>
                    <a:lnTo>
                      <a:pt x="407" y="496"/>
                    </a:lnTo>
                    <a:lnTo>
                      <a:pt x="417" y="640"/>
                    </a:lnTo>
                    <a:lnTo>
                      <a:pt x="427" y="784"/>
                    </a:lnTo>
                    <a:lnTo>
                      <a:pt x="432" y="913"/>
                    </a:lnTo>
                    <a:lnTo>
                      <a:pt x="442" y="1007"/>
                    </a:lnTo>
                    <a:lnTo>
                      <a:pt x="452" y="1102"/>
                    </a:lnTo>
                    <a:lnTo>
                      <a:pt x="457" y="1171"/>
                    </a:lnTo>
                    <a:lnTo>
                      <a:pt x="467" y="1186"/>
                    </a:lnTo>
                    <a:lnTo>
                      <a:pt x="477" y="1201"/>
                    </a:lnTo>
                    <a:lnTo>
                      <a:pt x="482" y="1206"/>
                    </a:lnTo>
                    <a:lnTo>
                      <a:pt x="492" y="1201"/>
                    </a:lnTo>
                    <a:lnTo>
                      <a:pt x="501" y="1191"/>
                    </a:lnTo>
                    <a:lnTo>
                      <a:pt x="506" y="1181"/>
                    </a:lnTo>
                    <a:lnTo>
                      <a:pt x="516" y="1161"/>
                    </a:lnTo>
                    <a:lnTo>
                      <a:pt x="526" y="1141"/>
                    </a:lnTo>
                    <a:lnTo>
                      <a:pt x="531" y="1102"/>
                    </a:lnTo>
                    <a:lnTo>
                      <a:pt x="541" y="1047"/>
                    </a:lnTo>
                    <a:lnTo>
                      <a:pt x="551" y="993"/>
                    </a:lnTo>
                    <a:lnTo>
                      <a:pt x="556" y="948"/>
                    </a:lnTo>
                    <a:lnTo>
                      <a:pt x="566" y="903"/>
                    </a:lnTo>
                    <a:lnTo>
                      <a:pt x="576" y="858"/>
                    </a:lnTo>
                    <a:lnTo>
                      <a:pt x="581" y="839"/>
                    </a:lnTo>
                    <a:lnTo>
                      <a:pt x="591" y="819"/>
                    </a:lnTo>
                    <a:lnTo>
                      <a:pt x="601" y="799"/>
                    </a:lnTo>
                    <a:lnTo>
                      <a:pt x="611" y="769"/>
                    </a:lnTo>
                    <a:lnTo>
                      <a:pt x="616" y="744"/>
                    </a:lnTo>
                    <a:lnTo>
                      <a:pt x="626" y="719"/>
                    </a:lnTo>
                    <a:lnTo>
                      <a:pt x="636" y="690"/>
                    </a:lnTo>
                    <a:lnTo>
                      <a:pt x="641" y="660"/>
                    </a:lnTo>
                    <a:lnTo>
                      <a:pt x="650" y="630"/>
                    </a:lnTo>
                    <a:lnTo>
                      <a:pt x="660" y="605"/>
                    </a:lnTo>
                    <a:lnTo>
                      <a:pt x="665" y="575"/>
                    </a:lnTo>
                    <a:lnTo>
                      <a:pt x="675" y="546"/>
                    </a:lnTo>
                    <a:lnTo>
                      <a:pt x="685" y="511"/>
                    </a:lnTo>
                    <a:lnTo>
                      <a:pt x="690" y="476"/>
                    </a:lnTo>
                    <a:lnTo>
                      <a:pt x="700" y="446"/>
                    </a:lnTo>
                    <a:lnTo>
                      <a:pt x="710" y="422"/>
                    </a:lnTo>
                    <a:lnTo>
                      <a:pt x="715" y="397"/>
                    </a:lnTo>
                    <a:lnTo>
                      <a:pt x="725" y="372"/>
                    </a:lnTo>
                    <a:lnTo>
                      <a:pt x="735" y="342"/>
                    </a:lnTo>
                    <a:lnTo>
                      <a:pt x="740" y="312"/>
                    </a:lnTo>
                    <a:lnTo>
                      <a:pt x="750" y="287"/>
                    </a:lnTo>
                    <a:lnTo>
                      <a:pt x="760" y="273"/>
                    </a:lnTo>
                    <a:lnTo>
                      <a:pt x="765" y="253"/>
                    </a:lnTo>
                    <a:lnTo>
                      <a:pt x="775" y="238"/>
                    </a:lnTo>
                    <a:lnTo>
                      <a:pt x="785" y="218"/>
                    </a:lnTo>
                    <a:lnTo>
                      <a:pt x="790" y="203"/>
                    </a:lnTo>
                    <a:lnTo>
                      <a:pt x="799" y="183"/>
                    </a:lnTo>
                    <a:lnTo>
                      <a:pt x="809" y="158"/>
                    </a:lnTo>
                    <a:lnTo>
                      <a:pt x="814" y="139"/>
                    </a:lnTo>
                    <a:lnTo>
                      <a:pt x="824" y="119"/>
                    </a:lnTo>
                    <a:lnTo>
                      <a:pt x="834" y="99"/>
                    </a:lnTo>
                    <a:lnTo>
                      <a:pt x="839" y="79"/>
                    </a:lnTo>
                    <a:lnTo>
                      <a:pt x="849" y="69"/>
                    </a:lnTo>
                    <a:lnTo>
                      <a:pt x="859" y="54"/>
                    </a:lnTo>
                    <a:lnTo>
                      <a:pt x="864" y="44"/>
                    </a:lnTo>
                    <a:lnTo>
                      <a:pt x="874" y="44"/>
                    </a:lnTo>
                    <a:lnTo>
                      <a:pt x="884" y="39"/>
                    </a:lnTo>
                    <a:lnTo>
                      <a:pt x="894" y="34"/>
                    </a:lnTo>
                    <a:lnTo>
                      <a:pt x="899" y="34"/>
                    </a:lnTo>
                    <a:lnTo>
                      <a:pt x="909" y="34"/>
                    </a:lnTo>
                    <a:lnTo>
                      <a:pt x="919" y="34"/>
                    </a:lnTo>
                    <a:lnTo>
                      <a:pt x="924" y="29"/>
                    </a:lnTo>
                    <a:lnTo>
                      <a:pt x="934" y="24"/>
                    </a:lnTo>
                    <a:lnTo>
                      <a:pt x="943" y="19"/>
                    </a:lnTo>
                    <a:lnTo>
                      <a:pt x="948" y="19"/>
                    </a:lnTo>
                    <a:lnTo>
                      <a:pt x="958" y="19"/>
                    </a:lnTo>
                    <a:lnTo>
                      <a:pt x="968" y="19"/>
                    </a:lnTo>
                    <a:lnTo>
                      <a:pt x="973" y="19"/>
                    </a:lnTo>
                    <a:lnTo>
                      <a:pt x="983" y="19"/>
                    </a:lnTo>
                    <a:lnTo>
                      <a:pt x="993" y="19"/>
                    </a:lnTo>
                    <a:lnTo>
                      <a:pt x="998" y="19"/>
                    </a:lnTo>
                    <a:lnTo>
                      <a:pt x="1008" y="19"/>
                    </a:lnTo>
                    <a:lnTo>
                      <a:pt x="1018" y="19"/>
                    </a:lnTo>
                    <a:lnTo>
                      <a:pt x="1023" y="14"/>
                    </a:lnTo>
                    <a:lnTo>
                      <a:pt x="1033" y="9"/>
                    </a:lnTo>
                    <a:lnTo>
                      <a:pt x="1043" y="4"/>
                    </a:lnTo>
                    <a:lnTo>
                      <a:pt x="1048" y="4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1" name="Freeform 226"/>
              <p:cNvSpPr>
                <a:spLocks/>
              </p:cNvSpPr>
              <p:nvPr/>
            </p:nvSpPr>
            <p:spPr bwMode="auto">
              <a:xfrm>
                <a:off x="3450" y="1142"/>
                <a:ext cx="169" cy="70"/>
              </a:xfrm>
              <a:custGeom>
                <a:avLst/>
                <a:gdLst>
                  <a:gd name="T0" fmla="*/ 0 w 169"/>
                  <a:gd name="T1" fmla="*/ 70 h 70"/>
                  <a:gd name="T2" fmla="*/ 10 w 169"/>
                  <a:gd name="T3" fmla="*/ 65 h 70"/>
                  <a:gd name="T4" fmla="*/ 15 w 169"/>
                  <a:gd name="T5" fmla="*/ 60 h 70"/>
                  <a:gd name="T6" fmla="*/ 25 w 169"/>
                  <a:gd name="T7" fmla="*/ 60 h 70"/>
                  <a:gd name="T8" fmla="*/ 34 w 169"/>
                  <a:gd name="T9" fmla="*/ 55 h 70"/>
                  <a:gd name="T10" fmla="*/ 39 w 169"/>
                  <a:gd name="T11" fmla="*/ 55 h 70"/>
                  <a:gd name="T12" fmla="*/ 49 w 169"/>
                  <a:gd name="T13" fmla="*/ 50 h 70"/>
                  <a:gd name="T14" fmla="*/ 59 w 169"/>
                  <a:gd name="T15" fmla="*/ 45 h 70"/>
                  <a:gd name="T16" fmla="*/ 64 w 169"/>
                  <a:gd name="T17" fmla="*/ 40 h 70"/>
                  <a:gd name="T18" fmla="*/ 74 w 169"/>
                  <a:gd name="T19" fmla="*/ 35 h 70"/>
                  <a:gd name="T20" fmla="*/ 84 w 169"/>
                  <a:gd name="T21" fmla="*/ 25 h 70"/>
                  <a:gd name="T22" fmla="*/ 89 w 169"/>
                  <a:gd name="T23" fmla="*/ 20 h 70"/>
                  <a:gd name="T24" fmla="*/ 99 w 169"/>
                  <a:gd name="T25" fmla="*/ 15 h 70"/>
                  <a:gd name="T26" fmla="*/ 109 w 169"/>
                  <a:gd name="T27" fmla="*/ 15 h 70"/>
                  <a:gd name="T28" fmla="*/ 119 w 169"/>
                  <a:gd name="T29" fmla="*/ 10 h 70"/>
                  <a:gd name="T30" fmla="*/ 124 w 169"/>
                  <a:gd name="T31" fmla="*/ 10 h 70"/>
                  <a:gd name="T32" fmla="*/ 134 w 169"/>
                  <a:gd name="T33" fmla="*/ 10 h 70"/>
                  <a:gd name="T34" fmla="*/ 144 w 169"/>
                  <a:gd name="T35" fmla="*/ 5 h 70"/>
                  <a:gd name="T36" fmla="*/ 149 w 169"/>
                  <a:gd name="T37" fmla="*/ 5 h 70"/>
                  <a:gd name="T38" fmla="*/ 159 w 169"/>
                  <a:gd name="T39" fmla="*/ 0 h 70"/>
                  <a:gd name="T40" fmla="*/ 169 w 169"/>
                  <a:gd name="T4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0">
                    <a:moveTo>
                      <a:pt x="0" y="70"/>
                    </a:moveTo>
                    <a:lnTo>
                      <a:pt x="10" y="65"/>
                    </a:lnTo>
                    <a:lnTo>
                      <a:pt x="15" y="60"/>
                    </a:lnTo>
                    <a:lnTo>
                      <a:pt x="25" y="60"/>
                    </a:lnTo>
                    <a:lnTo>
                      <a:pt x="34" y="55"/>
                    </a:lnTo>
                    <a:lnTo>
                      <a:pt x="39" y="55"/>
                    </a:lnTo>
                    <a:lnTo>
                      <a:pt x="49" y="50"/>
                    </a:lnTo>
                    <a:lnTo>
                      <a:pt x="59" y="45"/>
                    </a:lnTo>
                    <a:lnTo>
                      <a:pt x="64" y="40"/>
                    </a:lnTo>
                    <a:lnTo>
                      <a:pt x="74" y="35"/>
                    </a:lnTo>
                    <a:lnTo>
                      <a:pt x="84" y="25"/>
                    </a:lnTo>
                    <a:lnTo>
                      <a:pt x="89" y="20"/>
                    </a:lnTo>
                    <a:lnTo>
                      <a:pt x="99" y="15"/>
                    </a:lnTo>
                    <a:lnTo>
                      <a:pt x="109" y="15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2" name="Freeform 227"/>
              <p:cNvSpPr>
                <a:spLocks/>
              </p:cNvSpPr>
              <p:nvPr/>
            </p:nvSpPr>
            <p:spPr bwMode="auto">
              <a:xfrm>
                <a:off x="1334" y="1058"/>
                <a:ext cx="1058" cy="387"/>
              </a:xfrm>
              <a:custGeom>
                <a:avLst/>
                <a:gdLst>
                  <a:gd name="T0" fmla="*/ 20 w 1058"/>
                  <a:gd name="T1" fmla="*/ 0 h 387"/>
                  <a:gd name="T2" fmla="*/ 45 w 1058"/>
                  <a:gd name="T3" fmla="*/ 5 h 387"/>
                  <a:gd name="T4" fmla="*/ 70 w 1058"/>
                  <a:gd name="T5" fmla="*/ 14 h 387"/>
                  <a:gd name="T6" fmla="*/ 94 w 1058"/>
                  <a:gd name="T7" fmla="*/ 29 h 387"/>
                  <a:gd name="T8" fmla="*/ 119 w 1058"/>
                  <a:gd name="T9" fmla="*/ 54 h 387"/>
                  <a:gd name="T10" fmla="*/ 144 w 1058"/>
                  <a:gd name="T11" fmla="*/ 89 h 387"/>
                  <a:gd name="T12" fmla="*/ 169 w 1058"/>
                  <a:gd name="T13" fmla="*/ 124 h 387"/>
                  <a:gd name="T14" fmla="*/ 194 w 1058"/>
                  <a:gd name="T15" fmla="*/ 149 h 387"/>
                  <a:gd name="T16" fmla="*/ 219 w 1058"/>
                  <a:gd name="T17" fmla="*/ 183 h 387"/>
                  <a:gd name="T18" fmla="*/ 243 w 1058"/>
                  <a:gd name="T19" fmla="*/ 223 h 387"/>
                  <a:gd name="T20" fmla="*/ 268 w 1058"/>
                  <a:gd name="T21" fmla="*/ 243 h 387"/>
                  <a:gd name="T22" fmla="*/ 293 w 1058"/>
                  <a:gd name="T23" fmla="*/ 263 h 387"/>
                  <a:gd name="T24" fmla="*/ 318 w 1058"/>
                  <a:gd name="T25" fmla="*/ 283 h 387"/>
                  <a:gd name="T26" fmla="*/ 343 w 1058"/>
                  <a:gd name="T27" fmla="*/ 302 h 387"/>
                  <a:gd name="T28" fmla="*/ 368 w 1058"/>
                  <a:gd name="T29" fmla="*/ 312 h 387"/>
                  <a:gd name="T30" fmla="*/ 392 w 1058"/>
                  <a:gd name="T31" fmla="*/ 317 h 387"/>
                  <a:gd name="T32" fmla="*/ 417 w 1058"/>
                  <a:gd name="T33" fmla="*/ 322 h 387"/>
                  <a:gd name="T34" fmla="*/ 442 w 1058"/>
                  <a:gd name="T35" fmla="*/ 332 h 387"/>
                  <a:gd name="T36" fmla="*/ 467 w 1058"/>
                  <a:gd name="T37" fmla="*/ 332 h 387"/>
                  <a:gd name="T38" fmla="*/ 492 w 1058"/>
                  <a:gd name="T39" fmla="*/ 332 h 387"/>
                  <a:gd name="T40" fmla="*/ 517 w 1058"/>
                  <a:gd name="T41" fmla="*/ 332 h 387"/>
                  <a:gd name="T42" fmla="*/ 541 w 1058"/>
                  <a:gd name="T43" fmla="*/ 337 h 387"/>
                  <a:gd name="T44" fmla="*/ 566 w 1058"/>
                  <a:gd name="T45" fmla="*/ 342 h 387"/>
                  <a:gd name="T46" fmla="*/ 591 w 1058"/>
                  <a:gd name="T47" fmla="*/ 342 h 387"/>
                  <a:gd name="T48" fmla="*/ 616 w 1058"/>
                  <a:gd name="T49" fmla="*/ 347 h 387"/>
                  <a:gd name="T50" fmla="*/ 641 w 1058"/>
                  <a:gd name="T51" fmla="*/ 337 h 387"/>
                  <a:gd name="T52" fmla="*/ 666 w 1058"/>
                  <a:gd name="T53" fmla="*/ 337 h 387"/>
                  <a:gd name="T54" fmla="*/ 690 w 1058"/>
                  <a:gd name="T55" fmla="*/ 342 h 387"/>
                  <a:gd name="T56" fmla="*/ 715 w 1058"/>
                  <a:gd name="T57" fmla="*/ 347 h 387"/>
                  <a:gd name="T58" fmla="*/ 740 w 1058"/>
                  <a:gd name="T59" fmla="*/ 352 h 387"/>
                  <a:gd name="T60" fmla="*/ 765 w 1058"/>
                  <a:gd name="T61" fmla="*/ 347 h 387"/>
                  <a:gd name="T62" fmla="*/ 790 w 1058"/>
                  <a:gd name="T63" fmla="*/ 342 h 387"/>
                  <a:gd name="T64" fmla="*/ 815 w 1058"/>
                  <a:gd name="T65" fmla="*/ 337 h 387"/>
                  <a:gd name="T66" fmla="*/ 844 w 1058"/>
                  <a:gd name="T67" fmla="*/ 317 h 387"/>
                  <a:gd name="T68" fmla="*/ 869 w 1058"/>
                  <a:gd name="T69" fmla="*/ 307 h 387"/>
                  <a:gd name="T70" fmla="*/ 894 w 1058"/>
                  <a:gd name="T71" fmla="*/ 288 h 387"/>
                  <a:gd name="T72" fmla="*/ 919 w 1058"/>
                  <a:gd name="T73" fmla="*/ 293 h 387"/>
                  <a:gd name="T74" fmla="*/ 944 w 1058"/>
                  <a:gd name="T75" fmla="*/ 337 h 387"/>
                  <a:gd name="T76" fmla="*/ 969 w 1058"/>
                  <a:gd name="T77" fmla="*/ 342 h 387"/>
                  <a:gd name="T78" fmla="*/ 993 w 1058"/>
                  <a:gd name="T79" fmla="*/ 357 h 387"/>
                  <a:gd name="T80" fmla="*/ 1018 w 1058"/>
                  <a:gd name="T81" fmla="*/ 372 h 387"/>
                  <a:gd name="T82" fmla="*/ 1043 w 1058"/>
                  <a:gd name="T83" fmla="*/ 372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87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10"/>
                    </a:lnTo>
                    <a:lnTo>
                      <a:pt x="60" y="10"/>
                    </a:lnTo>
                    <a:lnTo>
                      <a:pt x="70" y="14"/>
                    </a:lnTo>
                    <a:lnTo>
                      <a:pt x="75" y="19"/>
                    </a:lnTo>
                    <a:lnTo>
                      <a:pt x="85" y="24"/>
                    </a:lnTo>
                    <a:lnTo>
                      <a:pt x="94" y="29"/>
                    </a:lnTo>
                    <a:lnTo>
                      <a:pt x="99" y="39"/>
                    </a:lnTo>
                    <a:lnTo>
                      <a:pt x="109" y="44"/>
                    </a:lnTo>
                    <a:lnTo>
                      <a:pt x="119" y="54"/>
                    </a:lnTo>
                    <a:lnTo>
                      <a:pt x="124" y="64"/>
                    </a:lnTo>
                    <a:lnTo>
                      <a:pt x="134" y="74"/>
                    </a:lnTo>
                    <a:lnTo>
                      <a:pt x="144" y="89"/>
                    </a:lnTo>
                    <a:lnTo>
                      <a:pt x="149" y="99"/>
                    </a:lnTo>
                    <a:lnTo>
                      <a:pt x="159" y="114"/>
                    </a:lnTo>
                    <a:lnTo>
                      <a:pt x="169" y="124"/>
                    </a:lnTo>
                    <a:lnTo>
                      <a:pt x="174" y="134"/>
                    </a:lnTo>
                    <a:lnTo>
                      <a:pt x="184" y="144"/>
                    </a:lnTo>
                    <a:lnTo>
                      <a:pt x="194" y="149"/>
                    </a:lnTo>
                    <a:lnTo>
                      <a:pt x="199" y="158"/>
                    </a:lnTo>
                    <a:lnTo>
                      <a:pt x="209" y="173"/>
                    </a:lnTo>
                    <a:lnTo>
                      <a:pt x="219" y="183"/>
                    </a:lnTo>
                    <a:lnTo>
                      <a:pt x="224" y="198"/>
                    </a:lnTo>
                    <a:lnTo>
                      <a:pt x="234" y="213"/>
                    </a:lnTo>
                    <a:lnTo>
                      <a:pt x="243" y="223"/>
                    </a:lnTo>
                    <a:lnTo>
                      <a:pt x="248" y="228"/>
                    </a:lnTo>
                    <a:lnTo>
                      <a:pt x="258" y="238"/>
                    </a:lnTo>
                    <a:lnTo>
                      <a:pt x="268" y="243"/>
                    </a:lnTo>
                    <a:lnTo>
                      <a:pt x="278" y="253"/>
                    </a:lnTo>
                    <a:lnTo>
                      <a:pt x="283" y="258"/>
                    </a:lnTo>
                    <a:lnTo>
                      <a:pt x="293" y="263"/>
                    </a:lnTo>
                    <a:lnTo>
                      <a:pt x="303" y="268"/>
                    </a:lnTo>
                    <a:lnTo>
                      <a:pt x="308" y="278"/>
                    </a:lnTo>
                    <a:lnTo>
                      <a:pt x="318" y="283"/>
                    </a:lnTo>
                    <a:lnTo>
                      <a:pt x="328" y="288"/>
                    </a:lnTo>
                    <a:lnTo>
                      <a:pt x="333" y="298"/>
                    </a:lnTo>
                    <a:lnTo>
                      <a:pt x="343" y="302"/>
                    </a:lnTo>
                    <a:lnTo>
                      <a:pt x="353" y="302"/>
                    </a:lnTo>
                    <a:lnTo>
                      <a:pt x="358" y="307"/>
                    </a:lnTo>
                    <a:lnTo>
                      <a:pt x="368" y="312"/>
                    </a:lnTo>
                    <a:lnTo>
                      <a:pt x="378" y="312"/>
                    </a:lnTo>
                    <a:lnTo>
                      <a:pt x="383" y="312"/>
                    </a:lnTo>
                    <a:lnTo>
                      <a:pt x="392" y="317"/>
                    </a:lnTo>
                    <a:lnTo>
                      <a:pt x="402" y="317"/>
                    </a:lnTo>
                    <a:lnTo>
                      <a:pt x="407" y="317"/>
                    </a:lnTo>
                    <a:lnTo>
                      <a:pt x="417" y="322"/>
                    </a:lnTo>
                    <a:lnTo>
                      <a:pt x="427" y="332"/>
                    </a:lnTo>
                    <a:lnTo>
                      <a:pt x="432" y="337"/>
                    </a:lnTo>
                    <a:lnTo>
                      <a:pt x="442" y="332"/>
                    </a:lnTo>
                    <a:lnTo>
                      <a:pt x="452" y="332"/>
                    </a:lnTo>
                    <a:lnTo>
                      <a:pt x="457" y="332"/>
                    </a:lnTo>
                    <a:lnTo>
                      <a:pt x="467" y="332"/>
                    </a:lnTo>
                    <a:lnTo>
                      <a:pt x="477" y="332"/>
                    </a:lnTo>
                    <a:lnTo>
                      <a:pt x="482" y="332"/>
                    </a:lnTo>
                    <a:lnTo>
                      <a:pt x="492" y="332"/>
                    </a:lnTo>
                    <a:lnTo>
                      <a:pt x="502" y="332"/>
                    </a:lnTo>
                    <a:lnTo>
                      <a:pt x="507" y="332"/>
                    </a:lnTo>
                    <a:lnTo>
                      <a:pt x="517" y="332"/>
                    </a:lnTo>
                    <a:lnTo>
                      <a:pt x="527" y="332"/>
                    </a:lnTo>
                    <a:lnTo>
                      <a:pt x="531" y="337"/>
                    </a:lnTo>
                    <a:lnTo>
                      <a:pt x="541" y="337"/>
                    </a:lnTo>
                    <a:lnTo>
                      <a:pt x="551" y="337"/>
                    </a:lnTo>
                    <a:lnTo>
                      <a:pt x="561" y="342"/>
                    </a:lnTo>
                    <a:lnTo>
                      <a:pt x="566" y="342"/>
                    </a:lnTo>
                    <a:lnTo>
                      <a:pt x="576" y="342"/>
                    </a:lnTo>
                    <a:lnTo>
                      <a:pt x="586" y="342"/>
                    </a:lnTo>
                    <a:lnTo>
                      <a:pt x="591" y="342"/>
                    </a:lnTo>
                    <a:lnTo>
                      <a:pt x="601" y="347"/>
                    </a:lnTo>
                    <a:lnTo>
                      <a:pt x="611" y="347"/>
                    </a:lnTo>
                    <a:lnTo>
                      <a:pt x="616" y="347"/>
                    </a:lnTo>
                    <a:lnTo>
                      <a:pt x="626" y="347"/>
                    </a:lnTo>
                    <a:lnTo>
                      <a:pt x="636" y="342"/>
                    </a:lnTo>
                    <a:lnTo>
                      <a:pt x="641" y="337"/>
                    </a:lnTo>
                    <a:lnTo>
                      <a:pt x="651" y="337"/>
                    </a:lnTo>
                    <a:lnTo>
                      <a:pt x="661" y="337"/>
                    </a:lnTo>
                    <a:lnTo>
                      <a:pt x="666" y="337"/>
                    </a:lnTo>
                    <a:lnTo>
                      <a:pt x="676" y="342"/>
                    </a:lnTo>
                    <a:lnTo>
                      <a:pt x="685" y="342"/>
                    </a:lnTo>
                    <a:lnTo>
                      <a:pt x="690" y="342"/>
                    </a:lnTo>
                    <a:lnTo>
                      <a:pt x="700" y="347"/>
                    </a:lnTo>
                    <a:lnTo>
                      <a:pt x="710" y="347"/>
                    </a:lnTo>
                    <a:lnTo>
                      <a:pt x="715" y="347"/>
                    </a:lnTo>
                    <a:lnTo>
                      <a:pt x="725" y="347"/>
                    </a:lnTo>
                    <a:lnTo>
                      <a:pt x="735" y="352"/>
                    </a:lnTo>
                    <a:lnTo>
                      <a:pt x="740" y="352"/>
                    </a:lnTo>
                    <a:lnTo>
                      <a:pt x="750" y="352"/>
                    </a:lnTo>
                    <a:lnTo>
                      <a:pt x="760" y="352"/>
                    </a:lnTo>
                    <a:lnTo>
                      <a:pt x="765" y="347"/>
                    </a:lnTo>
                    <a:lnTo>
                      <a:pt x="775" y="342"/>
                    </a:lnTo>
                    <a:lnTo>
                      <a:pt x="785" y="342"/>
                    </a:lnTo>
                    <a:lnTo>
                      <a:pt x="790" y="342"/>
                    </a:lnTo>
                    <a:lnTo>
                      <a:pt x="800" y="337"/>
                    </a:lnTo>
                    <a:lnTo>
                      <a:pt x="810" y="337"/>
                    </a:lnTo>
                    <a:lnTo>
                      <a:pt x="815" y="337"/>
                    </a:lnTo>
                    <a:lnTo>
                      <a:pt x="824" y="332"/>
                    </a:lnTo>
                    <a:lnTo>
                      <a:pt x="834" y="322"/>
                    </a:lnTo>
                    <a:lnTo>
                      <a:pt x="844" y="317"/>
                    </a:lnTo>
                    <a:lnTo>
                      <a:pt x="849" y="317"/>
                    </a:lnTo>
                    <a:lnTo>
                      <a:pt x="859" y="312"/>
                    </a:lnTo>
                    <a:lnTo>
                      <a:pt x="869" y="307"/>
                    </a:lnTo>
                    <a:lnTo>
                      <a:pt x="874" y="302"/>
                    </a:lnTo>
                    <a:lnTo>
                      <a:pt x="884" y="293"/>
                    </a:lnTo>
                    <a:lnTo>
                      <a:pt x="894" y="288"/>
                    </a:lnTo>
                    <a:lnTo>
                      <a:pt x="899" y="288"/>
                    </a:lnTo>
                    <a:lnTo>
                      <a:pt x="909" y="288"/>
                    </a:lnTo>
                    <a:lnTo>
                      <a:pt x="919" y="293"/>
                    </a:lnTo>
                    <a:lnTo>
                      <a:pt x="924" y="312"/>
                    </a:lnTo>
                    <a:lnTo>
                      <a:pt x="934" y="327"/>
                    </a:lnTo>
                    <a:lnTo>
                      <a:pt x="944" y="337"/>
                    </a:lnTo>
                    <a:lnTo>
                      <a:pt x="949" y="337"/>
                    </a:lnTo>
                    <a:lnTo>
                      <a:pt x="959" y="337"/>
                    </a:lnTo>
                    <a:lnTo>
                      <a:pt x="969" y="342"/>
                    </a:lnTo>
                    <a:lnTo>
                      <a:pt x="973" y="347"/>
                    </a:lnTo>
                    <a:lnTo>
                      <a:pt x="983" y="347"/>
                    </a:lnTo>
                    <a:lnTo>
                      <a:pt x="993" y="357"/>
                    </a:lnTo>
                    <a:lnTo>
                      <a:pt x="998" y="367"/>
                    </a:lnTo>
                    <a:lnTo>
                      <a:pt x="1008" y="377"/>
                    </a:lnTo>
                    <a:lnTo>
                      <a:pt x="1018" y="372"/>
                    </a:lnTo>
                    <a:lnTo>
                      <a:pt x="1023" y="372"/>
                    </a:lnTo>
                    <a:lnTo>
                      <a:pt x="1033" y="367"/>
                    </a:lnTo>
                    <a:lnTo>
                      <a:pt x="1043" y="372"/>
                    </a:lnTo>
                    <a:lnTo>
                      <a:pt x="1048" y="382"/>
                    </a:lnTo>
                    <a:lnTo>
                      <a:pt x="1058" y="387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3" name="Freeform 228"/>
              <p:cNvSpPr>
                <a:spLocks/>
              </p:cNvSpPr>
              <p:nvPr/>
            </p:nvSpPr>
            <p:spPr bwMode="auto">
              <a:xfrm>
                <a:off x="2392" y="1271"/>
                <a:ext cx="1058" cy="1097"/>
              </a:xfrm>
              <a:custGeom>
                <a:avLst/>
                <a:gdLst>
                  <a:gd name="T0" fmla="*/ 15 w 1058"/>
                  <a:gd name="T1" fmla="*/ 169 h 1097"/>
                  <a:gd name="T2" fmla="*/ 40 w 1058"/>
                  <a:gd name="T3" fmla="*/ 169 h 1097"/>
                  <a:gd name="T4" fmla="*/ 69 w 1058"/>
                  <a:gd name="T5" fmla="*/ 174 h 1097"/>
                  <a:gd name="T6" fmla="*/ 94 w 1058"/>
                  <a:gd name="T7" fmla="*/ 174 h 1097"/>
                  <a:gd name="T8" fmla="*/ 119 w 1058"/>
                  <a:gd name="T9" fmla="*/ 194 h 1097"/>
                  <a:gd name="T10" fmla="*/ 144 w 1058"/>
                  <a:gd name="T11" fmla="*/ 209 h 1097"/>
                  <a:gd name="T12" fmla="*/ 169 w 1058"/>
                  <a:gd name="T13" fmla="*/ 214 h 1097"/>
                  <a:gd name="T14" fmla="*/ 194 w 1058"/>
                  <a:gd name="T15" fmla="*/ 209 h 1097"/>
                  <a:gd name="T16" fmla="*/ 218 w 1058"/>
                  <a:gd name="T17" fmla="*/ 214 h 1097"/>
                  <a:gd name="T18" fmla="*/ 243 w 1058"/>
                  <a:gd name="T19" fmla="*/ 219 h 1097"/>
                  <a:gd name="T20" fmla="*/ 268 w 1058"/>
                  <a:gd name="T21" fmla="*/ 224 h 1097"/>
                  <a:gd name="T22" fmla="*/ 293 w 1058"/>
                  <a:gd name="T23" fmla="*/ 228 h 1097"/>
                  <a:gd name="T24" fmla="*/ 318 w 1058"/>
                  <a:gd name="T25" fmla="*/ 233 h 1097"/>
                  <a:gd name="T26" fmla="*/ 343 w 1058"/>
                  <a:gd name="T27" fmla="*/ 228 h 1097"/>
                  <a:gd name="T28" fmla="*/ 367 w 1058"/>
                  <a:gd name="T29" fmla="*/ 204 h 1097"/>
                  <a:gd name="T30" fmla="*/ 392 w 1058"/>
                  <a:gd name="T31" fmla="*/ 263 h 1097"/>
                  <a:gd name="T32" fmla="*/ 417 w 1058"/>
                  <a:gd name="T33" fmla="*/ 502 h 1097"/>
                  <a:gd name="T34" fmla="*/ 442 w 1058"/>
                  <a:gd name="T35" fmla="*/ 859 h 1097"/>
                  <a:gd name="T36" fmla="*/ 467 w 1058"/>
                  <a:gd name="T37" fmla="*/ 1073 h 1097"/>
                  <a:gd name="T38" fmla="*/ 492 w 1058"/>
                  <a:gd name="T39" fmla="*/ 1087 h 1097"/>
                  <a:gd name="T40" fmla="*/ 516 w 1058"/>
                  <a:gd name="T41" fmla="*/ 1058 h 1097"/>
                  <a:gd name="T42" fmla="*/ 541 w 1058"/>
                  <a:gd name="T43" fmla="*/ 988 h 1097"/>
                  <a:gd name="T44" fmla="*/ 566 w 1058"/>
                  <a:gd name="T45" fmla="*/ 879 h 1097"/>
                  <a:gd name="T46" fmla="*/ 591 w 1058"/>
                  <a:gd name="T47" fmla="*/ 804 h 1097"/>
                  <a:gd name="T48" fmla="*/ 616 w 1058"/>
                  <a:gd name="T49" fmla="*/ 745 h 1097"/>
                  <a:gd name="T50" fmla="*/ 641 w 1058"/>
                  <a:gd name="T51" fmla="*/ 670 h 1097"/>
                  <a:gd name="T52" fmla="*/ 665 w 1058"/>
                  <a:gd name="T53" fmla="*/ 611 h 1097"/>
                  <a:gd name="T54" fmla="*/ 690 w 1058"/>
                  <a:gd name="T55" fmla="*/ 516 h 1097"/>
                  <a:gd name="T56" fmla="*/ 715 w 1058"/>
                  <a:gd name="T57" fmla="*/ 427 h 1097"/>
                  <a:gd name="T58" fmla="*/ 740 w 1058"/>
                  <a:gd name="T59" fmla="*/ 338 h 1097"/>
                  <a:gd name="T60" fmla="*/ 765 w 1058"/>
                  <a:gd name="T61" fmla="*/ 268 h 1097"/>
                  <a:gd name="T62" fmla="*/ 790 w 1058"/>
                  <a:gd name="T63" fmla="*/ 224 h 1097"/>
                  <a:gd name="T64" fmla="*/ 814 w 1058"/>
                  <a:gd name="T65" fmla="*/ 149 h 1097"/>
                  <a:gd name="T66" fmla="*/ 839 w 1058"/>
                  <a:gd name="T67" fmla="*/ 75 h 1097"/>
                  <a:gd name="T68" fmla="*/ 864 w 1058"/>
                  <a:gd name="T69" fmla="*/ 35 h 1097"/>
                  <a:gd name="T70" fmla="*/ 894 w 1058"/>
                  <a:gd name="T71" fmla="*/ 30 h 1097"/>
                  <a:gd name="T72" fmla="*/ 919 w 1058"/>
                  <a:gd name="T73" fmla="*/ 35 h 1097"/>
                  <a:gd name="T74" fmla="*/ 943 w 1058"/>
                  <a:gd name="T75" fmla="*/ 25 h 1097"/>
                  <a:gd name="T76" fmla="*/ 968 w 1058"/>
                  <a:gd name="T77" fmla="*/ 20 h 1097"/>
                  <a:gd name="T78" fmla="*/ 993 w 1058"/>
                  <a:gd name="T79" fmla="*/ 15 h 1097"/>
                  <a:gd name="T80" fmla="*/ 1018 w 1058"/>
                  <a:gd name="T81" fmla="*/ 10 h 1097"/>
                  <a:gd name="T82" fmla="*/ 1043 w 1058"/>
                  <a:gd name="T83" fmla="*/ 0 h 10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97">
                    <a:moveTo>
                      <a:pt x="0" y="174"/>
                    </a:moveTo>
                    <a:lnTo>
                      <a:pt x="10" y="174"/>
                    </a:lnTo>
                    <a:lnTo>
                      <a:pt x="15" y="169"/>
                    </a:lnTo>
                    <a:lnTo>
                      <a:pt x="25" y="169"/>
                    </a:lnTo>
                    <a:lnTo>
                      <a:pt x="35" y="169"/>
                    </a:lnTo>
                    <a:lnTo>
                      <a:pt x="40" y="169"/>
                    </a:lnTo>
                    <a:lnTo>
                      <a:pt x="50" y="169"/>
                    </a:lnTo>
                    <a:lnTo>
                      <a:pt x="60" y="169"/>
                    </a:lnTo>
                    <a:lnTo>
                      <a:pt x="69" y="174"/>
                    </a:lnTo>
                    <a:lnTo>
                      <a:pt x="74" y="174"/>
                    </a:lnTo>
                    <a:lnTo>
                      <a:pt x="84" y="174"/>
                    </a:lnTo>
                    <a:lnTo>
                      <a:pt x="94" y="174"/>
                    </a:lnTo>
                    <a:lnTo>
                      <a:pt x="99" y="179"/>
                    </a:lnTo>
                    <a:lnTo>
                      <a:pt x="109" y="184"/>
                    </a:lnTo>
                    <a:lnTo>
                      <a:pt x="119" y="194"/>
                    </a:lnTo>
                    <a:lnTo>
                      <a:pt x="124" y="199"/>
                    </a:lnTo>
                    <a:lnTo>
                      <a:pt x="134" y="204"/>
                    </a:lnTo>
                    <a:lnTo>
                      <a:pt x="144" y="209"/>
                    </a:lnTo>
                    <a:lnTo>
                      <a:pt x="149" y="214"/>
                    </a:lnTo>
                    <a:lnTo>
                      <a:pt x="159" y="214"/>
                    </a:lnTo>
                    <a:lnTo>
                      <a:pt x="169" y="214"/>
                    </a:lnTo>
                    <a:lnTo>
                      <a:pt x="174" y="214"/>
                    </a:lnTo>
                    <a:lnTo>
                      <a:pt x="184" y="214"/>
                    </a:lnTo>
                    <a:lnTo>
                      <a:pt x="194" y="209"/>
                    </a:lnTo>
                    <a:lnTo>
                      <a:pt x="199" y="214"/>
                    </a:lnTo>
                    <a:lnTo>
                      <a:pt x="208" y="214"/>
                    </a:lnTo>
                    <a:lnTo>
                      <a:pt x="218" y="214"/>
                    </a:lnTo>
                    <a:lnTo>
                      <a:pt x="223" y="219"/>
                    </a:lnTo>
                    <a:lnTo>
                      <a:pt x="233" y="219"/>
                    </a:lnTo>
                    <a:lnTo>
                      <a:pt x="243" y="219"/>
                    </a:lnTo>
                    <a:lnTo>
                      <a:pt x="248" y="224"/>
                    </a:lnTo>
                    <a:lnTo>
                      <a:pt x="258" y="224"/>
                    </a:lnTo>
                    <a:lnTo>
                      <a:pt x="268" y="224"/>
                    </a:lnTo>
                    <a:lnTo>
                      <a:pt x="273" y="224"/>
                    </a:lnTo>
                    <a:lnTo>
                      <a:pt x="283" y="224"/>
                    </a:lnTo>
                    <a:lnTo>
                      <a:pt x="293" y="228"/>
                    </a:lnTo>
                    <a:lnTo>
                      <a:pt x="298" y="228"/>
                    </a:lnTo>
                    <a:lnTo>
                      <a:pt x="308" y="228"/>
                    </a:lnTo>
                    <a:lnTo>
                      <a:pt x="318" y="233"/>
                    </a:lnTo>
                    <a:lnTo>
                      <a:pt x="328" y="238"/>
                    </a:lnTo>
                    <a:lnTo>
                      <a:pt x="333" y="238"/>
                    </a:lnTo>
                    <a:lnTo>
                      <a:pt x="343" y="228"/>
                    </a:lnTo>
                    <a:lnTo>
                      <a:pt x="353" y="219"/>
                    </a:lnTo>
                    <a:lnTo>
                      <a:pt x="357" y="204"/>
                    </a:lnTo>
                    <a:lnTo>
                      <a:pt x="367" y="204"/>
                    </a:lnTo>
                    <a:lnTo>
                      <a:pt x="377" y="204"/>
                    </a:lnTo>
                    <a:lnTo>
                      <a:pt x="382" y="209"/>
                    </a:lnTo>
                    <a:lnTo>
                      <a:pt x="392" y="263"/>
                    </a:lnTo>
                    <a:lnTo>
                      <a:pt x="402" y="318"/>
                    </a:lnTo>
                    <a:lnTo>
                      <a:pt x="407" y="377"/>
                    </a:lnTo>
                    <a:lnTo>
                      <a:pt x="417" y="502"/>
                    </a:lnTo>
                    <a:lnTo>
                      <a:pt x="427" y="626"/>
                    </a:lnTo>
                    <a:lnTo>
                      <a:pt x="432" y="745"/>
                    </a:lnTo>
                    <a:lnTo>
                      <a:pt x="442" y="859"/>
                    </a:lnTo>
                    <a:lnTo>
                      <a:pt x="452" y="968"/>
                    </a:lnTo>
                    <a:lnTo>
                      <a:pt x="457" y="1053"/>
                    </a:lnTo>
                    <a:lnTo>
                      <a:pt x="467" y="1073"/>
                    </a:lnTo>
                    <a:lnTo>
                      <a:pt x="477" y="1092"/>
                    </a:lnTo>
                    <a:lnTo>
                      <a:pt x="482" y="1097"/>
                    </a:lnTo>
                    <a:lnTo>
                      <a:pt x="492" y="1087"/>
                    </a:lnTo>
                    <a:lnTo>
                      <a:pt x="501" y="1078"/>
                    </a:lnTo>
                    <a:lnTo>
                      <a:pt x="506" y="1068"/>
                    </a:lnTo>
                    <a:lnTo>
                      <a:pt x="516" y="1058"/>
                    </a:lnTo>
                    <a:lnTo>
                      <a:pt x="526" y="1048"/>
                    </a:lnTo>
                    <a:lnTo>
                      <a:pt x="531" y="1023"/>
                    </a:lnTo>
                    <a:lnTo>
                      <a:pt x="541" y="988"/>
                    </a:lnTo>
                    <a:lnTo>
                      <a:pt x="551" y="953"/>
                    </a:lnTo>
                    <a:lnTo>
                      <a:pt x="556" y="914"/>
                    </a:lnTo>
                    <a:lnTo>
                      <a:pt x="566" y="879"/>
                    </a:lnTo>
                    <a:lnTo>
                      <a:pt x="576" y="844"/>
                    </a:lnTo>
                    <a:lnTo>
                      <a:pt x="581" y="824"/>
                    </a:lnTo>
                    <a:lnTo>
                      <a:pt x="591" y="804"/>
                    </a:lnTo>
                    <a:lnTo>
                      <a:pt x="601" y="785"/>
                    </a:lnTo>
                    <a:lnTo>
                      <a:pt x="611" y="765"/>
                    </a:lnTo>
                    <a:lnTo>
                      <a:pt x="616" y="745"/>
                    </a:lnTo>
                    <a:lnTo>
                      <a:pt x="626" y="725"/>
                    </a:lnTo>
                    <a:lnTo>
                      <a:pt x="636" y="695"/>
                    </a:lnTo>
                    <a:lnTo>
                      <a:pt x="641" y="670"/>
                    </a:lnTo>
                    <a:lnTo>
                      <a:pt x="650" y="646"/>
                    </a:lnTo>
                    <a:lnTo>
                      <a:pt x="660" y="626"/>
                    </a:lnTo>
                    <a:lnTo>
                      <a:pt x="665" y="611"/>
                    </a:lnTo>
                    <a:lnTo>
                      <a:pt x="675" y="586"/>
                    </a:lnTo>
                    <a:lnTo>
                      <a:pt x="685" y="551"/>
                    </a:lnTo>
                    <a:lnTo>
                      <a:pt x="690" y="516"/>
                    </a:lnTo>
                    <a:lnTo>
                      <a:pt x="700" y="487"/>
                    </a:lnTo>
                    <a:lnTo>
                      <a:pt x="710" y="457"/>
                    </a:lnTo>
                    <a:lnTo>
                      <a:pt x="715" y="427"/>
                    </a:lnTo>
                    <a:lnTo>
                      <a:pt x="725" y="397"/>
                    </a:lnTo>
                    <a:lnTo>
                      <a:pt x="735" y="368"/>
                    </a:lnTo>
                    <a:lnTo>
                      <a:pt x="740" y="338"/>
                    </a:lnTo>
                    <a:lnTo>
                      <a:pt x="750" y="313"/>
                    </a:lnTo>
                    <a:lnTo>
                      <a:pt x="760" y="288"/>
                    </a:lnTo>
                    <a:lnTo>
                      <a:pt x="765" y="268"/>
                    </a:lnTo>
                    <a:lnTo>
                      <a:pt x="775" y="248"/>
                    </a:lnTo>
                    <a:lnTo>
                      <a:pt x="785" y="233"/>
                    </a:lnTo>
                    <a:lnTo>
                      <a:pt x="790" y="224"/>
                    </a:lnTo>
                    <a:lnTo>
                      <a:pt x="799" y="199"/>
                    </a:lnTo>
                    <a:lnTo>
                      <a:pt x="809" y="174"/>
                    </a:lnTo>
                    <a:lnTo>
                      <a:pt x="814" y="149"/>
                    </a:lnTo>
                    <a:lnTo>
                      <a:pt x="824" y="124"/>
                    </a:lnTo>
                    <a:lnTo>
                      <a:pt x="834" y="94"/>
                    </a:lnTo>
                    <a:lnTo>
                      <a:pt x="839" y="75"/>
                    </a:lnTo>
                    <a:lnTo>
                      <a:pt x="849" y="60"/>
                    </a:lnTo>
                    <a:lnTo>
                      <a:pt x="859" y="45"/>
                    </a:lnTo>
                    <a:lnTo>
                      <a:pt x="864" y="35"/>
                    </a:lnTo>
                    <a:lnTo>
                      <a:pt x="874" y="30"/>
                    </a:lnTo>
                    <a:lnTo>
                      <a:pt x="884" y="30"/>
                    </a:lnTo>
                    <a:lnTo>
                      <a:pt x="894" y="30"/>
                    </a:lnTo>
                    <a:lnTo>
                      <a:pt x="899" y="30"/>
                    </a:lnTo>
                    <a:lnTo>
                      <a:pt x="909" y="35"/>
                    </a:lnTo>
                    <a:lnTo>
                      <a:pt x="919" y="35"/>
                    </a:lnTo>
                    <a:lnTo>
                      <a:pt x="924" y="30"/>
                    </a:lnTo>
                    <a:lnTo>
                      <a:pt x="934" y="25"/>
                    </a:lnTo>
                    <a:lnTo>
                      <a:pt x="943" y="25"/>
                    </a:lnTo>
                    <a:lnTo>
                      <a:pt x="948" y="20"/>
                    </a:lnTo>
                    <a:lnTo>
                      <a:pt x="958" y="20"/>
                    </a:lnTo>
                    <a:lnTo>
                      <a:pt x="968" y="20"/>
                    </a:lnTo>
                    <a:lnTo>
                      <a:pt x="973" y="20"/>
                    </a:lnTo>
                    <a:lnTo>
                      <a:pt x="983" y="20"/>
                    </a:lnTo>
                    <a:lnTo>
                      <a:pt x="993" y="15"/>
                    </a:lnTo>
                    <a:lnTo>
                      <a:pt x="998" y="15"/>
                    </a:lnTo>
                    <a:lnTo>
                      <a:pt x="1008" y="15"/>
                    </a:lnTo>
                    <a:lnTo>
                      <a:pt x="1018" y="10"/>
                    </a:lnTo>
                    <a:lnTo>
                      <a:pt x="1023" y="5"/>
                    </a:lnTo>
                    <a:lnTo>
                      <a:pt x="1033" y="5"/>
                    </a:lnTo>
                    <a:lnTo>
                      <a:pt x="1043" y="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4" name="Freeform 229"/>
              <p:cNvSpPr>
                <a:spLocks/>
              </p:cNvSpPr>
              <p:nvPr/>
            </p:nvSpPr>
            <p:spPr bwMode="auto">
              <a:xfrm>
                <a:off x="3450" y="1216"/>
                <a:ext cx="169" cy="55"/>
              </a:xfrm>
              <a:custGeom>
                <a:avLst/>
                <a:gdLst>
                  <a:gd name="T0" fmla="*/ 0 w 169"/>
                  <a:gd name="T1" fmla="*/ 55 h 55"/>
                  <a:gd name="T2" fmla="*/ 10 w 169"/>
                  <a:gd name="T3" fmla="*/ 50 h 55"/>
                  <a:gd name="T4" fmla="*/ 15 w 169"/>
                  <a:gd name="T5" fmla="*/ 50 h 55"/>
                  <a:gd name="T6" fmla="*/ 25 w 169"/>
                  <a:gd name="T7" fmla="*/ 45 h 55"/>
                  <a:gd name="T8" fmla="*/ 34 w 169"/>
                  <a:gd name="T9" fmla="*/ 45 h 55"/>
                  <a:gd name="T10" fmla="*/ 39 w 169"/>
                  <a:gd name="T11" fmla="*/ 45 h 55"/>
                  <a:gd name="T12" fmla="*/ 49 w 169"/>
                  <a:gd name="T13" fmla="*/ 40 h 55"/>
                  <a:gd name="T14" fmla="*/ 59 w 169"/>
                  <a:gd name="T15" fmla="*/ 35 h 55"/>
                  <a:gd name="T16" fmla="*/ 64 w 169"/>
                  <a:gd name="T17" fmla="*/ 35 h 55"/>
                  <a:gd name="T18" fmla="*/ 74 w 169"/>
                  <a:gd name="T19" fmla="*/ 30 h 55"/>
                  <a:gd name="T20" fmla="*/ 84 w 169"/>
                  <a:gd name="T21" fmla="*/ 25 h 55"/>
                  <a:gd name="T22" fmla="*/ 89 w 169"/>
                  <a:gd name="T23" fmla="*/ 25 h 55"/>
                  <a:gd name="T24" fmla="*/ 99 w 169"/>
                  <a:gd name="T25" fmla="*/ 20 h 55"/>
                  <a:gd name="T26" fmla="*/ 109 w 169"/>
                  <a:gd name="T27" fmla="*/ 15 h 55"/>
                  <a:gd name="T28" fmla="*/ 119 w 169"/>
                  <a:gd name="T29" fmla="*/ 10 h 55"/>
                  <a:gd name="T30" fmla="*/ 124 w 169"/>
                  <a:gd name="T31" fmla="*/ 10 h 55"/>
                  <a:gd name="T32" fmla="*/ 134 w 169"/>
                  <a:gd name="T33" fmla="*/ 10 h 55"/>
                  <a:gd name="T34" fmla="*/ 144 w 169"/>
                  <a:gd name="T35" fmla="*/ 5 h 55"/>
                  <a:gd name="T36" fmla="*/ 149 w 169"/>
                  <a:gd name="T37" fmla="*/ 5 h 55"/>
                  <a:gd name="T38" fmla="*/ 159 w 169"/>
                  <a:gd name="T39" fmla="*/ 5 h 55"/>
                  <a:gd name="T40" fmla="*/ 169 w 169"/>
                  <a:gd name="T41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55">
                    <a:moveTo>
                      <a:pt x="0" y="55"/>
                    </a:moveTo>
                    <a:lnTo>
                      <a:pt x="10" y="50"/>
                    </a:lnTo>
                    <a:lnTo>
                      <a:pt x="15" y="50"/>
                    </a:lnTo>
                    <a:lnTo>
                      <a:pt x="25" y="45"/>
                    </a:lnTo>
                    <a:lnTo>
                      <a:pt x="34" y="45"/>
                    </a:lnTo>
                    <a:lnTo>
                      <a:pt x="39" y="45"/>
                    </a:lnTo>
                    <a:lnTo>
                      <a:pt x="49" y="40"/>
                    </a:lnTo>
                    <a:lnTo>
                      <a:pt x="59" y="35"/>
                    </a:lnTo>
                    <a:lnTo>
                      <a:pt x="64" y="35"/>
                    </a:lnTo>
                    <a:lnTo>
                      <a:pt x="74" y="30"/>
                    </a:lnTo>
                    <a:lnTo>
                      <a:pt x="84" y="25"/>
                    </a:lnTo>
                    <a:lnTo>
                      <a:pt x="89" y="25"/>
                    </a:lnTo>
                    <a:lnTo>
                      <a:pt x="99" y="20"/>
                    </a:lnTo>
                    <a:lnTo>
                      <a:pt x="109" y="15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5" name="Freeform 230"/>
              <p:cNvSpPr>
                <a:spLocks/>
              </p:cNvSpPr>
              <p:nvPr/>
            </p:nvSpPr>
            <p:spPr bwMode="auto">
              <a:xfrm>
                <a:off x="1334" y="1003"/>
                <a:ext cx="1058" cy="442"/>
              </a:xfrm>
              <a:custGeom>
                <a:avLst/>
                <a:gdLst>
                  <a:gd name="T0" fmla="*/ 20 w 1058"/>
                  <a:gd name="T1" fmla="*/ 0 h 442"/>
                  <a:gd name="T2" fmla="*/ 45 w 1058"/>
                  <a:gd name="T3" fmla="*/ 0 h 442"/>
                  <a:gd name="T4" fmla="*/ 70 w 1058"/>
                  <a:gd name="T5" fmla="*/ 5 h 442"/>
                  <a:gd name="T6" fmla="*/ 94 w 1058"/>
                  <a:gd name="T7" fmla="*/ 15 h 442"/>
                  <a:gd name="T8" fmla="*/ 119 w 1058"/>
                  <a:gd name="T9" fmla="*/ 30 h 442"/>
                  <a:gd name="T10" fmla="*/ 144 w 1058"/>
                  <a:gd name="T11" fmla="*/ 50 h 442"/>
                  <a:gd name="T12" fmla="*/ 169 w 1058"/>
                  <a:gd name="T13" fmla="*/ 74 h 442"/>
                  <a:gd name="T14" fmla="*/ 194 w 1058"/>
                  <a:gd name="T15" fmla="*/ 99 h 442"/>
                  <a:gd name="T16" fmla="*/ 219 w 1058"/>
                  <a:gd name="T17" fmla="*/ 139 h 442"/>
                  <a:gd name="T18" fmla="*/ 243 w 1058"/>
                  <a:gd name="T19" fmla="*/ 179 h 442"/>
                  <a:gd name="T20" fmla="*/ 268 w 1058"/>
                  <a:gd name="T21" fmla="*/ 209 h 442"/>
                  <a:gd name="T22" fmla="*/ 293 w 1058"/>
                  <a:gd name="T23" fmla="*/ 233 h 442"/>
                  <a:gd name="T24" fmla="*/ 318 w 1058"/>
                  <a:gd name="T25" fmla="*/ 263 h 442"/>
                  <a:gd name="T26" fmla="*/ 343 w 1058"/>
                  <a:gd name="T27" fmla="*/ 298 h 442"/>
                  <a:gd name="T28" fmla="*/ 368 w 1058"/>
                  <a:gd name="T29" fmla="*/ 313 h 442"/>
                  <a:gd name="T30" fmla="*/ 392 w 1058"/>
                  <a:gd name="T31" fmla="*/ 333 h 442"/>
                  <a:gd name="T32" fmla="*/ 417 w 1058"/>
                  <a:gd name="T33" fmla="*/ 338 h 442"/>
                  <a:gd name="T34" fmla="*/ 442 w 1058"/>
                  <a:gd name="T35" fmla="*/ 353 h 442"/>
                  <a:gd name="T36" fmla="*/ 467 w 1058"/>
                  <a:gd name="T37" fmla="*/ 362 h 442"/>
                  <a:gd name="T38" fmla="*/ 492 w 1058"/>
                  <a:gd name="T39" fmla="*/ 367 h 442"/>
                  <a:gd name="T40" fmla="*/ 517 w 1058"/>
                  <a:gd name="T41" fmla="*/ 377 h 442"/>
                  <a:gd name="T42" fmla="*/ 541 w 1058"/>
                  <a:gd name="T43" fmla="*/ 382 h 442"/>
                  <a:gd name="T44" fmla="*/ 566 w 1058"/>
                  <a:gd name="T45" fmla="*/ 387 h 442"/>
                  <a:gd name="T46" fmla="*/ 591 w 1058"/>
                  <a:gd name="T47" fmla="*/ 392 h 442"/>
                  <a:gd name="T48" fmla="*/ 616 w 1058"/>
                  <a:gd name="T49" fmla="*/ 387 h 442"/>
                  <a:gd name="T50" fmla="*/ 641 w 1058"/>
                  <a:gd name="T51" fmla="*/ 392 h 442"/>
                  <a:gd name="T52" fmla="*/ 666 w 1058"/>
                  <a:gd name="T53" fmla="*/ 397 h 442"/>
                  <a:gd name="T54" fmla="*/ 690 w 1058"/>
                  <a:gd name="T55" fmla="*/ 397 h 442"/>
                  <a:gd name="T56" fmla="*/ 715 w 1058"/>
                  <a:gd name="T57" fmla="*/ 397 h 442"/>
                  <a:gd name="T58" fmla="*/ 740 w 1058"/>
                  <a:gd name="T59" fmla="*/ 402 h 442"/>
                  <a:gd name="T60" fmla="*/ 765 w 1058"/>
                  <a:gd name="T61" fmla="*/ 402 h 442"/>
                  <a:gd name="T62" fmla="*/ 790 w 1058"/>
                  <a:gd name="T63" fmla="*/ 412 h 442"/>
                  <a:gd name="T64" fmla="*/ 815 w 1058"/>
                  <a:gd name="T65" fmla="*/ 412 h 442"/>
                  <a:gd name="T66" fmla="*/ 844 w 1058"/>
                  <a:gd name="T67" fmla="*/ 402 h 442"/>
                  <a:gd name="T68" fmla="*/ 869 w 1058"/>
                  <a:gd name="T69" fmla="*/ 382 h 442"/>
                  <a:gd name="T70" fmla="*/ 894 w 1058"/>
                  <a:gd name="T71" fmla="*/ 367 h 442"/>
                  <a:gd name="T72" fmla="*/ 919 w 1058"/>
                  <a:gd name="T73" fmla="*/ 362 h 442"/>
                  <a:gd name="T74" fmla="*/ 944 w 1058"/>
                  <a:gd name="T75" fmla="*/ 367 h 442"/>
                  <a:gd name="T76" fmla="*/ 969 w 1058"/>
                  <a:gd name="T77" fmla="*/ 397 h 442"/>
                  <a:gd name="T78" fmla="*/ 993 w 1058"/>
                  <a:gd name="T79" fmla="*/ 407 h 442"/>
                  <a:gd name="T80" fmla="*/ 1018 w 1058"/>
                  <a:gd name="T81" fmla="*/ 427 h 442"/>
                  <a:gd name="T82" fmla="*/ 1043 w 1058"/>
                  <a:gd name="T83" fmla="*/ 442 h 4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42">
                    <a:moveTo>
                      <a:pt x="0" y="10"/>
                    </a:moveTo>
                    <a:lnTo>
                      <a:pt x="10" y="5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5"/>
                    </a:lnTo>
                    <a:lnTo>
                      <a:pt x="60" y="5"/>
                    </a:lnTo>
                    <a:lnTo>
                      <a:pt x="70" y="5"/>
                    </a:lnTo>
                    <a:lnTo>
                      <a:pt x="75" y="10"/>
                    </a:lnTo>
                    <a:lnTo>
                      <a:pt x="85" y="15"/>
                    </a:lnTo>
                    <a:lnTo>
                      <a:pt x="94" y="15"/>
                    </a:lnTo>
                    <a:lnTo>
                      <a:pt x="99" y="20"/>
                    </a:lnTo>
                    <a:lnTo>
                      <a:pt x="109" y="25"/>
                    </a:lnTo>
                    <a:lnTo>
                      <a:pt x="119" y="30"/>
                    </a:lnTo>
                    <a:lnTo>
                      <a:pt x="124" y="35"/>
                    </a:lnTo>
                    <a:lnTo>
                      <a:pt x="134" y="45"/>
                    </a:lnTo>
                    <a:lnTo>
                      <a:pt x="144" y="50"/>
                    </a:lnTo>
                    <a:lnTo>
                      <a:pt x="149" y="55"/>
                    </a:lnTo>
                    <a:lnTo>
                      <a:pt x="159" y="65"/>
                    </a:lnTo>
                    <a:lnTo>
                      <a:pt x="169" y="74"/>
                    </a:lnTo>
                    <a:lnTo>
                      <a:pt x="174" y="84"/>
                    </a:lnTo>
                    <a:lnTo>
                      <a:pt x="184" y="89"/>
                    </a:lnTo>
                    <a:lnTo>
                      <a:pt x="194" y="99"/>
                    </a:lnTo>
                    <a:lnTo>
                      <a:pt x="199" y="114"/>
                    </a:lnTo>
                    <a:lnTo>
                      <a:pt x="209" y="124"/>
                    </a:lnTo>
                    <a:lnTo>
                      <a:pt x="219" y="139"/>
                    </a:lnTo>
                    <a:lnTo>
                      <a:pt x="224" y="149"/>
                    </a:lnTo>
                    <a:lnTo>
                      <a:pt x="234" y="164"/>
                    </a:lnTo>
                    <a:lnTo>
                      <a:pt x="243" y="179"/>
                    </a:lnTo>
                    <a:lnTo>
                      <a:pt x="248" y="189"/>
                    </a:lnTo>
                    <a:lnTo>
                      <a:pt x="258" y="199"/>
                    </a:lnTo>
                    <a:lnTo>
                      <a:pt x="268" y="209"/>
                    </a:lnTo>
                    <a:lnTo>
                      <a:pt x="278" y="218"/>
                    </a:lnTo>
                    <a:lnTo>
                      <a:pt x="283" y="223"/>
                    </a:lnTo>
                    <a:lnTo>
                      <a:pt x="293" y="233"/>
                    </a:lnTo>
                    <a:lnTo>
                      <a:pt x="303" y="243"/>
                    </a:lnTo>
                    <a:lnTo>
                      <a:pt x="308" y="253"/>
                    </a:lnTo>
                    <a:lnTo>
                      <a:pt x="318" y="263"/>
                    </a:lnTo>
                    <a:lnTo>
                      <a:pt x="328" y="273"/>
                    </a:lnTo>
                    <a:lnTo>
                      <a:pt x="333" y="288"/>
                    </a:lnTo>
                    <a:lnTo>
                      <a:pt x="343" y="298"/>
                    </a:lnTo>
                    <a:lnTo>
                      <a:pt x="353" y="303"/>
                    </a:lnTo>
                    <a:lnTo>
                      <a:pt x="358" y="308"/>
                    </a:lnTo>
                    <a:lnTo>
                      <a:pt x="368" y="313"/>
                    </a:lnTo>
                    <a:lnTo>
                      <a:pt x="378" y="323"/>
                    </a:lnTo>
                    <a:lnTo>
                      <a:pt x="383" y="328"/>
                    </a:lnTo>
                    <a:lnTo>
                      <a:pt x="392" y="333"/>
                    </a:lnTo>
                    <a:lnTo>
                      <a:pt x="402" y="333"/>
                    </a:lnTo>
                    <a:lnTo>
                      <a:pt x="407" y="338"/>
                    </a:lnTo>
                    <a:lnTo>
                      <a:pt x="417" y="338"/>
                    </a:lnTo>
                    <a:lnTo>
                      <a:pt x="427" y="343"/>
                    </a:lnTo>
                    <a:lnTo>
                      <a:pt x="432" y="348"/>
                    </a:lnTo>
                    <a:lnTo>
                      <a:pt x="442" y="353"/>
                    </a:lnTo>
                    <a:lnTo>
                      <a:pt x="452" y="353"/>
                    </a:lnTo>
                    <a:lnTo>
                      <a:pt x="457" y="357"/>
                    </a:lnTo>
                    <a:lnTo>
                      <a:pt x="467" y="362"/>
                    </a:lnTo>
                    <a:lnTo>
                      <a:pt x="477" y="362"/>
                    </a:lnTo>
                    <a:lnTo>
                      <a:pt x="482" y="362"/>
                    </a:lnTo>
                    <a:lnTo>
                      <a:pt x="492" y="367"/>
                    </a:lnTo>
                    <a:lnTo>
                      <a:pt x="502" y="372"/>
                    </a:lnTo>
                    <a:lnTo>
                      <a:pt x="507" y="372"/>
                    </a:lnTo>
                    <a:lnTo>
                      <a:pt x="517" y="377"/>
                    </a:lnTo>
                    <a:lnTo>
                      <a:pt x="527" y="377"/>
                    </a:lnTo>
                    <a:lnTo>
                      <a:pt x="531" y="382"/>
                    </a:lnTo>
                    <a:lnTo>
                      <a:pt x="541" y="382"/>
                    </a:lnTo>
                    <a:lnTo>
                      <a:pt x="551" y="382"/>
                    </a:lnTo>
                    <a:lnTo>
                      <a:pt x="561" y="387"/>
                    </a:lnTo>
                    <a:lnTo>
                      <a:pt x="566" y="387"/>
                    </a:lnTo>
                    <a:lnTo>
                      <a:pt x="576" y="392"/>
                    </a:lnTo>
                    <a:lnTo>
                      <a:pt x="586" y="397"/>
                    </a:lnTo>
                    <a:lnTo>
                      <a:pt x="591" y="392"/>
                    </a:lnTo>
                    <a:lnTo>
                      <a:pt x="601" y="387"/>
                    </a:lnTo>
                    <a:lnTo>
                      <a:pt x="611" y="387"/>
                    </a:lnTo>
                    <a:lnTo>
                      <a:pt x="616" y="387"/>
                    </a:lnTo>
                    <a:lnTo>
                      <a:pt x="626" y="387"/>
                    </a:lnTo>
                    <a:lnTo>
                      <a:pt x="636" y="392"/>
                    </a:lnTo>
                    <a:lnTo>
                      <a:pt x="641" y="392"/>
                    </a:lnTo>
                    <a:lnTo>
                      <a:pt x="651" y="397"/>
                    </a:lnTo>
                    <a:lnTo>
                      <a:pt x="661" y="397"/>
                    </a:lnTo>
                    <a:lnTo>
                      <a:pt x="666" y="397"/>
                    </a:lnTo>
                    <a:lnTo>
                      <a:pt x="676" y="397"/>
                    </a:lnTo>
                    <a:lnTo>
                      <a:pt x="685" y="397"/>
                    </a:lnTo>
                    <a:lnTo>
                      <a:pt x="690" y="397"/>
                    </a:lnTo>
                    <a:lnTo>
                      <a:pt x="700" y="397"/>
                    </a:lnTo>
                    <a:lnTo>
                      <a:pt x="710" y="397"/>
                    </a:lnTo>
                    <a:lnTo>
                      <a:pt x="715" y="397"/>
                    </a:lnTo>
                    <a:lnTo>
                      <a:pt x="725" y="402"/>
                    </a:lnTo>
                    <a:lnTo>
                      <a:pt x="735" y="402"/>
                    </a:lnTo>
                    <a:lnTo>
                      <a:pt x="740" y="402"/>
                    </a:lnTo>
                    <a:lnTo>
                      <a:pt x="750" y="402"/>
                    </a:lnTo>
                    <a:lnTo>
                      <a:pt x="760" y="402"/>
                    </a:lnTo>
                    <a:lnTo>
                      <a:pt x="765" y="402"/>
                    </a:lnTo>
                    <a:lnTo>
                      <a:pt x="775" y="407"/>
                    </a:lnTo>
                    <a:lnTo>
                      <a:pt x="785" y="407"/>
                    </a:lnTo>
                    <a:lnTo>
                      <a:pt x="790" y="412"/>
                    </a:lnTo>
                    <a:lnTo>
                      <a:pt x="800" y="417"/>
                    </a:lnTo>
                    <a:lnTo>
                      <a:pt x="810" y="412"/>
                    </a:lnTo>
                    <a:lnTo>
                      <a:pt x="815" y="412"/>
                    </a:lnTo>
                    <a:lnTo>
                      <a:pt x="824" y="407"/>
                    </a:lnTo>
                    <a:lnTo>
                      <a:pt x="834" y="402"/>
                    </a:lnTo>
                    <a:lnTo>
                      <a:pt x="844" y="402"/>
                    </a:lnTo>
                    <a:lnTo>
                      <a:pt x="849" y="397"/>
                    </a:lnTo>
                    <a:lnTo>
                      <a:pt x="859" y="387"/>
                    </a:lnTo>
                    <a:lnTo>
                      <a:pt x="869" y="382"/>
                    </a:lnTo>
                    <a:lnTo>
                      <a:pt x="874" y="372"/>
                    </a:lnTo>
                    <a:lnTo>
                      <a:pt x="884" y="372"/>
                    </a:lnTo>
                    <a:lnTo>
                      <a:pt x="894" y="367"/>
                    </a:lnTo>
                    <a:lnTo>
                      <a:pt x="899" y="362"/>
                    </a:lnTo>
                    <a:lnTo>
                      <a:pt x="909" y="362"/>
                    </a:lnTo>
                    <a:lnTo>
                      <a:pt x="919" y="362"/>
                    </a:lnTo>
                    <a:lnTo>
                      <a:pt x="924" y="357"/>
                    </a:lnTo>
                    <a:lnTo>
                      <a:pt x="934" y="362"/>
                    </a:lnTo>
                    <a:lnTo>
                      <a:pt x="944" y="367"/>
                    </a:lnTo>
                    <a:lnTo>
                      <a:pt x="949" y="372"/>
                    </a:lnTo>
                    <a:lnTo>
                      <a:pt x="959" y="387"/>
                    </a:lnTo>
                    <a:lnTo>
                      <a:pt x="969" y="397"/>
                    </a:lnTo>
                    <a:lnTo>
                      <a:pt x="973" y="407"/>
                    </a:lnTo>
                    <a:lnTo>
                      <a:pt x="983" y="407"/>
                    </a:lnTo>
                    <a:lnTo>
                      <a:pt x="993" y="407"/>
                    </a:lnTo>
                    <a:lnTo>
                      <a:pt x="998" y="412"/>
                    </a:lnTo>
                    <a:lnTo>
                      <a:pt x="1008" y="417"/>
                    </a:lnTo>
                    <a:lnTo>
                      <a:pt x="1018" y="427"/>
                    </a:lnTo>
                    <a:lnTo>
                      <a:pt x="1023" y="432"/>
                    </a:lnTo>
                    <a:lnTo>
                      <a:pt x="1033" y="437"/>
                    </a:lnTo>
                    <a:lnTo>
                      <a:pt x="1043" y="442"/>
                    </a:lnTo>
                    <a:lnTo>
                      <a:pt x="1048" y="442"/>
                    </a:lnTo>
                    <a:lnTo>
                      <a:pt x="1058" y="442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6" name="Freeform 231"/>
              <p:cNvSpPr>
                <a:spLocks/>
              </p:cNvSpPr>
              <p:nvPr/>
            </p:nvSpPr>
            <p:spPr bwMode="auto">
              <a:xfrm>
                <a:off x="2392" y="1326"/>
                <a:ext cx="1058" cy="958"/>
              </a:xfrm>
              <a:custGeom>
                <a:avLst/>
                <a:gdLst>
                  <a:gd name="T0" fmla="*/ 15 w 1058"/>
                  <a:gd name="T1" fmla="*/ 119 h 958"/>
                  <a:gd name="T2" fmla="*/ 40 w 1058"/>
                  <a:gd name="T3" fmla="*/ 134 h 958"/>
                  <a:gd name="T4" fmla="*/ 69 w 1058"/>
                  <a:gd name="T5" fmla="*/ 134 h 958"/>
                  <a:gd name="T6" fmla="*/ 94 w 1058"/>
                  <a:gd name="T7" fmla="*/ 134 h 958"/>
                  <a:gd name="T8" fmla="*/ 119 w 1058"/>
                  <a:gd name="T9" fmla="*/ 144 h 958"/>
                  <a:gd name="T10" fmla="*/ 144 w 1058"/>
                  <a:gd name="T11" fmla="*/ 164 h 958"/>
                  <a:gd name="T12" fmla="*/ 169 w 1058"/>
                  <a:gd name="T13" fmla="*/ 178 h 958"/>
                  <a:gd name="T14" fmla="*/ 194 w 1058"/>
                  <a:gd name="T15" fmla="*/ 183 h 958"/>
                  <a:gd name="T16" fmla="*/ 218 w 1058"/>
                  <a:gd name="T17" fmla="*/ 188 h 958"/>
                  <a:gd name="T18" fmla="*/ 243 w 1058"/>
                  <a:gd name="T19" fmla="*/ 188 h 958"/>
                  <a:gd name="T20" fmla="*/ 268 w 1058"/>
                  <a:gd name="T21" fmla="*/ 188 h 958"/>
                  <a:gd name="T22" fmla="*/ 293 w 1058"/>
                  <a:gd name="T23" fmla="*/ 188 h 958"/>
                  <a:gd name="T24" fmla="*/ 318 w 1058"/>
                  <a:gd name="T25" fmla="*/ 193 h 958"/>
                  <a:gd name="T26" fmla="*/ 343 w 1058"/>
                  <a:gd name="T27" fmla="*/ 208 h 958"/>
                  <a:gd name="T28" fmla="*/ 367 w 1058"/>
                  <a:gd name="T29" fmla="*/ 208 h 958"/>
                  <a:gd name="T30" fmla="*/ 392 w 1058"/>
                  <a:gd name="T31" fmla="*/ 173 h 958"/>
                  <a:gd name="T32" fmla="*/ 417 w 1058"/>
                  <a:gd name="T33" fmla="*/ 188 h 958"/>
                  <a:gd name="T34" fmla="*/ 442 w 1058"/>
                  <a:gd name="T35" fmla="*/ 347 h 958"/>
                  <a:gd name="T36" fmla="*/ 467 w 1058"/>
                  <a:gd name="T37" fmla="*/ 660 h 958"/>
                  <a:gd name="T38" fmla="*/ 492 w 1058"/>
                  <a:gd name="T39" fmla="*/ 903 h 958"/>
                  <a:gd name="T40" fmla="*/ 516 w 1058"/>
                  <a:gd name="T41" fmla="*/ 958 h 958"/>
                  <a:gd name="T42" fmla="*/ 541 w 1058"/>
                  <a:gd name="T43" fmla="*/ 948 h 958"/>
                  <a:gd name="T44" fmla="*/ 566 w 1058"/>
                  <a:gd name="T45" fmla="*/ 908 h 958"/>
                  <a:gd name="T46" fmla="*/ 591 w 1058"/>
                  <a:gd name="T47" fmla="*/ 829 h 958"/>
                  <a:gd name="T48" fmla="*/ 616 w 1058"/>
                  <a:gd name="T49" fmla="*/ 749 h 958"/>
                  <a:gd name="T50" fmla="*/ 641 w 1058"/>
                  <a:gd name="T51" fmla="*/ 710 h 958"/>
                  <a:gd name="T52" fmla="*/ 665 w 1058"/>
                  <a:gd name="T53" fmla="*/ 645 h 958"/>
                  <a:gd name="T54" fmla="*/ 690 w 1058"/>
                  <a:gd name="T55" fmla="*/ 581 h 958"/>
                  <a:gd name="T56" fmla="*/ 715 w 1058"/>
                  <a:gd name="T57" fmla="*/ 531 h 958"/>
                  <a:gd name="T58" fmla="*/ 740 w 1058"/>
                  <a:gd name="T59" fmla="*/ 437 h 958"/>
                  <a:gd name="T60" fmla="*/ 765 w 1058"/>
                  <a:gd name="T61" fmla="*/ 362 h 958"/>
                  <a:gd name="T62" fmla="*/ 790 w 1058"/>
                  <a:gd name="T63" fmla="*/ 288 h 958"/>
                  <a:gd name="T64" fmla="*/ 814 w 1058"/>
                  <a:gd name="T65" fmla="*/ 238 h 958"/>
                  <a:gd name="T66" fmla="*/ 839 w 1058"/>
                  <a:gd name="T67" fmla="*/ 193 h 958"/>
                  <a:gd name="T68" fmla="*/ 864 w 1058"/>
                  <a:gd name="T69" fmla="*/ 129 h 958"/>
                  <a:gd name="T70" fmla="*/ 894 w 1058"/>
                  <a:gd name="T71" fmla="*/ 59 h 958"/>
                  <a:gd name="T72" fmla="*/ 919 w 1058"/>
                  <a:gd name="T73" fmla="*/ 30 h 958"/>
                  <a:gd name="T74" fmla="*/ 943 w 1058"/>
                  <a:gd name="T75" fmla="*/ 15 h 958"/>
                  <a:gd name="T76" fmla="*/ 968 w 1058"/>
                  <a:gd name="T77" fmla="*/ 5 h 958"/>
                  <a:gd name="T78" fmla="*/ 993 w 1058"/>
                  <a:gd name="T79" fmla="*/ 5 h 958"/>
                  <a:gd name="T80" fmla="*/ 1018 w 1058"/>
                  <a:gd name="T81" fmla="*/ 5 h 958"/>
                  <a:gd name="T82" fmla="*/ 1043 w 1058"/>
                  <a:gd name="T83" fmla="*/ 0 h 9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958">
                    <a:moveTo>
                      <a:pt x="0" y="119"/>
                    </a:moveTo>
                    <a:lnTo>
                      <a:pt x="10" y="114"/>
                    </a:lnTo>
                    <a:lnTo>
                      <a:pt x="15" y="119"/>
                    </a:lnTo>
                    <a:lnTo>
                      <a:pt x="25" y="124"/>
                    </a:lnTo>
                    <a:lnTo>
                      <a:pt x="35" y="129"/>
                    </a:lnTo>
                    <a:lnTo>
                      <a:pt x="40" y="134"/>
                    </a:lnTo>
                    <a:lnTo>
                      <a:pt x="50" y="134"/>
                    </a:lnTo>
                    <a:lnTo>
                      <a:pt x="60" y="134"/>
                    </a:lnTo>
                    <a:lnTo>
                      <a:pt x="69" y="134"/>
                    </a:lnTo>
                    <a:lnTo>
                      <a:pt x="74" y="134"/>
                    </a:lnTo>
                    <a:lnTo>
                      <a:pt x="84" y="134"/>
                    </a:lnTo>
                    <a:lnTo>
                      <a:pt x="94" y="134"/>
                    </a:lnTo>
                    <a:lnTo>
                      <a:pt x="99" y="139"/>
                    </a:lnTo>
                    <a:lnTo>
                      <a:pt x="109" y="144"/>
                    </a:lnTo>
                    <a:lnTo>
                      <a:pt x="119" y="144"/>
                    </a:lnTo>
                    <a:lnTo>
                      <a:pt x="124" y="149"/>
                    </a:lnTo>
                    <a:lnTo>
                      <a:pt x="134" y="154"/>
                    </a:lnTo>
                    <a:lnTo>
                      <a:pt x="144" y="164"/>
                    </a:lnTo>
                    <a:lnTo>
                      <a:pt x="149" y="169"/>
                    </a:lnTo>
                    <a:lnTo>
                      <a:pt x="159" y="173"/>
                    </a:lnTo>
                    <a:lnTo>
                      <a:pt x="169" y="178"/>
                    </a:lnTo>
                    <a:lnTo>
                      <a:pt x="174" y="178"/>
                    </a:lnTo>
                    <a:lnTo>
                      <a:pt x="184" y="178"/>
                    </a:lnTo>
                    <a:lnTo>
                      <a:pt x="194" y="183"/>
                    </a:lnTo>
                    <a:lnTo>
                      <a:pt x="199" y="183"/>
                    </a:lnTo>
                    <a:lnTo>
                      <a:pt x="208" y="183"/>
                    </a:lnTo>
                    <a:lnTo>
                      <a:pt x="218" y="188"/>
                    </a:lnTo>
                    <a:lnTo>
                      <a:pt x="223" y="188"/>
                    </a:lnTo>
                    <a:lnTo>
                      <a:pt x="233" y="188"/>
                    </a:lnTo>
                    <a:lnTo>
                      <a:pt x="243" y="188"/>
                    </a:lnTo>
                    <a:lnTo>
                      <a:pt x="248" y="183"/>
                    </a:lnTo>
                    <a:lnTo>
                      <a:pt x="258" y="188"/>
                    </a:lnTo>
                    <a:lnTo>
                      <a:pt x="268" y="188"/>
                    </a:lnTo>
                    <a:lnTo>
                      <a:pt x="273" y="193"/>
                    </a:lnTo>
                    <a:lnTo>
                      <a:pt x="283" y="193"/>
                    </a:lnTo>
                    <a:lnTo>
                      <a:pt x="293" y="188"/>
                    </a:lnTo>
                    <a:lnTo>
                      <a:pt x="298" y="183"/>
                    </a:lnTo>
                    <a:lnTo>
                      <a:pt x="308" y="188"/>
                    </a:lnTo>
                    <a:lnTo>
                      <a:pt x="318" y="193"/>
                    </a:lnTo>
                    <a:lnTo>
                      <a:pt x="328" y="193"/>
                    </a:lnTo>
                    <a:lnTo>
                      <a:pt x="333" y="203"/>
                    </a:lnTo>
                    <a:lnTo>
                      <a:pt x="343" y="208"/>
                    </a:lnTo>
                    <a:lnTo>
                      <a:pt x="353" y="218"/>
                    </a:lnTo>
                    <a:lnTo>
                      <a:pt x="357" y="213"/>
                    </a:lnTo>
                    <a:lnTo>
                      <a:pt x="367" y="208"/>
                    </a:lnTo>
                    <a:lnTo>
                      <a:pt x="377" y="198"/>
                    </a:lnTo>
                    <a:lnTo>
                      <a:pt x="382" y="188"/>
                    </a:lnTo>
                    <a:lnTo>
                      <a:pt x="392" y="173"/>
                    </a:lnTo>
                    <a:lnTo>
                      <a:pt x="402" y="164"/>
                    </a:lnTo>
                    <a:lnTo>
                      <a:pt x="407" y="178"/>
                    </a:lnTo>
                    <a:lnTo>
                      <a:pt x="417" y="188"/>
                    </a:lnTo>
                    <a:lnTo>
                      <a:pt x="427" y="213"/>
                    </a:lnTo>
                    <a:lnTo>
                      <a:pt x="432" y="283"/>
                    </a:lnTo>
                    <a:lnTo>
                      <a:pt x="442" y="347"/>
                    </a:lnTo>
                    <a:lnTo>
                      <a:pt x="452" y="427"/>
                    </a:lnTo>
                    <a:lnTo>
                      <a:pt x="457" y="546"/>
                    </a:lnTo>
                    <a:lnTo>
                      <a:pt x="467" y="660"/>
                    </a:lnTo>
                    <a:lnTo>
                      <a:pt x="477" y="759"/>
                    </a:lnTo>
                    <a:lnTo>
                      <a:pt x="482" y="834"/>
                    </a:lnTo>
                    <a:lnTo>
                      <a:pt x="492" y="903"/>
                    </a:lnTo>
                    <a:lnTo>
                      <a:pt x="501" y="948"/>
                    </a:lnTo>
                    <a:lnTo>
                      <a:pt x="506" y="953"/>
                    </a:lnTo>
                    <a:lnTo>
                      <a:pt x="516" y="958"/>
                    </a:lnTo>
                    <a:lnTo>
                      <a:pt x="526" y="958"/>
                    </a:lnTo>
                    <a:lnTo>
                      <a:pt x="531" y="953"/>
                    </a:lnTo>
                    <a:lnTo>
                      <a:pt x="541" y="948"/>
                    </a:lnTo>
                    <a:lnTo>
                      <a:pt x="551" y="938"/>
                    </a:lnTo>
                    <a:lnTo>
                      <a:pt x="556" y="923"/>
                    </a:lnTo>
                    <a:lnTo>
                      <a:pt x="566" y="908"/>
                    </a:lnTo>
                    <a:lnTo>
                      <a:pt x="576" y="884"/>
                    </a:lnTo>
                    <a:lnTo>
                      <a:pt x="581" y="854"/>
                    </a:lnTo>
                    <a:lnTo>
                      <a:pt x="591" y="829"/>
                    </a:lnTo>
                    <a:lnTo>
                      <a:pt x="601" y="804"/>
                    </a:lnTo>
                    <a:lnTo>
                      <a:pt x="611" y="779"/>
                    </a:lnTo>
                    <a:lnTo>
                      <a:pt x="616" y="749"/>
                    </a:lnTo>
                    <a:lnTo>
                      <a:pt x="626" y="740"/>
                    </a:lnTo>
                    <a:lnTo>
                      <a:pt x="636" y="725"/>
                    </a:lnTo>
                    <a:lnTo>
                      <a:pt x="641" y="710"/>
                    </a:lnTo>
                    <a:lnTo>
                      <a:pt x="650" y="690"/>
                    </a:lnTo>
                    <a:lnTo>
                      <a:pt x="660" y="670"/>
                    </a:lnTo>
                    <a:lnTo>
                      <a:pt x="665" y="645"/>
                    </a:lnTo>
                    <a:lnTo>
                      <a:pt x="675" y="625"/>
                    </a:lnTo>
                    <a:lnTo>
                      <a:pt x="685" y="600"/>
                    </a:lnTo>
                    <a:lnTo>
                      <a:pt x="690" y="581"/>
                    </a:lnTo>
                    <a:lnTo>
                      <a:pt x="700" y="566"/>
                    </a:lnTo>
                    <a:lnTo>
                      <a:pt x="710" y="551"/>
                    </a:lnTo>
                    <a:lnTo>
                      <a:pt x="715" y="531"/>
                    </a:lnTo>
                    <a:lnTo>
                      <a:pt x="725" y="496"/>
                    </a:lnTo>
                    <a:lnTo>
                      <a:pt x="735" y="466"/>
                    </a:lnTo>
                    <a:lnTo>
                      <a:pt x="740" y="437"/>
                    </a:lnTo>
                    <a:lnTo>
                      <a:pt x="750" y="412"/>
                    </a:lnTo>
                    <a:lnTo>
                      <a:pt x="760" y="387"/>
                    </a:lnTo>
                    <a:lnTo>
                      <a:pt x="765" y="362"/>
                    </a:lnTo>
                    <a:lnTo>
                      <a:pt x="775" y="337"/>
                    </a:lnTo>
                    <a:lnTo>
                      <a:pt x="785" y="308"/>
                    </a:lnTo>
                    <a:lnTo>
                      <a:pt x="790" y="288"/>
                    </a:lnTo>
                    <a:lnTo>
                      <a:pt x="799" y="268"/>
                    </a:lnTo>
                    <a:lnTo>
                      <a:pt x="809" y="253"/>
                    </a:lnTo>
                    <a:lnTo>
                      <a:pt x="814" y="238"/>
                    </a:lnTo>
                    <a:lnTo>
                      <a:pt x="824" y="223"/>
                    </a:lnTo>
                    <a:lnTo>
                      <a:pt x="834" y="208"/>
                    </a:lnTo>
                    <a:lnTo>
                      <a:pt x="839" y="193"/>
                    </a:lnTo>
                    <a:lnTo>
                      <a:pt x="849" y="173"/>
                    </a:lnTo>
                    <a:lnTo>
                      <a:pt x="859" y="154"/>
                    </a:lnTo>
                    <a:lnTo>
                      <a:pt x="864" y="129"/>
                    </a:lnTo>
                    <a:lnTo>
                      <a:pt x="874" y="104"/>
                    </a:lnTo>
                    <a:lnTo>
                      <a:pt x="884" y="79"/>
                    </a:lnTo>
                    <a:lnTo>
                      <a:pt x="894" y="59"/>
                    </a:lnTo>
                    <a:lnTo>
                      <a:pt x="899" y="44"/>
                    </a:lnTo>
                    <a:lnTo>
                      <a:pt x="909" y="34"/>
                    </a:lnTo>
                    <a:lnTo>
                      <a:pt x="919" y="30"/>
                    </a:lnTo>
                    <a:lnTo>
                      <a:pt x="924" y="25"/>
                    </a:lnTo>
                    <a:lnTo>
                      <a:pt x="934" y="20"/>
                    </a:lnTo>
                    <a:lnTo>
                      <a:pt x="943" y="15"/>
                    </a:lnTo>
                    <a:lnTo>
                      <a:pt x="948" y="10"/>
                    </a:lnTo>
                    <a:lnTo>
                      <a:pt x="958" y="5"/>
                    </a:lnTo>
                    <a:lnTo>
                      <a:pt x="968" y="5"/>
                    </a:lnTo>
                    <a:lnTo>
                      <a:pt x="973" y="5"/>
                    </a:lnTo>
                    <a:lnTo>
                      <a:pt x="983" y="5"/>
                    </a:lnTo>
                    <a:lnTo>
                      <a:pt x="993" y="5"/>
                    </a:lnTo>
                    <a:lnTo>
                      <a:pt x="998" y="10"/>
                    </a:lnTo>
                    <a:lnTo>
                      <a:pt x="1008" y="10"/>
                    </a:lnTo>
                    <a:lnTo>
                      <a:pt x="1018" y="5"/>
                    </a:lnTo>
                    <a:lnTo>
                      <a:pt x="1023" y="0"/>
                    </a:lnTo>
                    <a:lnTo>
                      <a:pt x="1033" y="0"/>
                    </a:lnTo>
                    <a:lnTo>
                      <a:pt x="1043" y="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7" name="Freeform 232"/>
              <p:cNvSpPr>
                <a:spLocks/>
              </p:cNvSpPr>
              <p:nvPr/>
            </p:nvSpPr>
            <p:spPr bwMode="auto">
              <a:xfrm>
                <a:off x="3450" y="1256"/>
                <a:ext cx="169" cy="70"/>
              </a:xfrm>
              <a:custGeom>
                <a:avLst/>
                <a:gdLst>
                  <a:gd name="T0" fmla="*/ 0 w 169"/>
                  <a:gd name="T1" fmla="*/ 70 h 70"/>
                  <a:gd name="T2" fmla="*/ 10 w 169"/>
                  <a:gd name="T3" fmla="*/ 65 h 70"/>
                  <a:gd name="T4" fmla="*/ 15 w 169"/>
                  <a:gd name="T5" fmla="*/ 65 h 70"/>
                  <a:gd name="T6" fmla="*/ 25 w 169"/>
                  <a:gd name="T7" fmla="*/ 60 h 70"/>
                  <a:gd name="T8" fmla="*/ 34 w 169"/>
                  <a:gd name="T9" fmla="*/ 60 h 70"/>
                  <a:gd name="T10" fmla="*/ 39 w 169"/>
                  <a:gd name="T11" fmla="*/ 55 h 70"/>
                  <a:gd name="T12" fmla="*/ 49 w 169"/>
                  <a:gd name="T13" fmla="*/ 50 h 70"/>
                  <a:gd name="T14" fmla="*/ 59 w 169"/>
                  <a:gd name="T15" fmla="*/ 45 h 70"/>
                  <a:gd name="T16" fmla="*/ 64 w 169"/>
                  <a:gd name="T17" fmla="*/ 45 h 70"/>
                  <a:gd name="T18" fmla="*/ 74 w 169"/>
                  <a:gd name="T19" fmla="*/ 40 h 70"/>
                  <a:gd name="T20" fmla="*/ 84 w 169"/>
                  <a:gd name="T21" fmla="*/ 35 h 70"/>
                  <a:gd name="T22" fmla="*/ 89 w 169"/>
                  <a:gd name="T23" fmla="*/ 30 h 70"/>
                  <a:gd name="T24" fmla="*/ 99 w 169"/>
                  <a:gd name="T25" fmla="*/ 30 h 70"/>
                  <a:gd name="T26" fmla="*/ 109 w 169"/>
                  <a:gd name="T27" fmla="*/ 25 h 70"/>
                  <a:gd name="T28" fmla="*/ 119 w 169"/>
                  <a:gd name="T29" fmla="*/ 20 h 70"/>
                  <a:gd name="T30" fmla="*/ 124 w 169"/>
                  <a:gd name="T31" fmla="*/ 20 h 70"/>
                  <a:gd name="T32" fmla="*/ 134 w 169"/>
                  <a:gd name="T33" fmla="*/ 15 h 70"/>
                  <a:gd name="T34" fmla="*/ 144 w 169"/>
                  <a:gd name="T35" fmla="*/ 10 h 70"/>
                  <a:gd name="T36" fmla="*/ 149 w 169"/>
                  <a:gd name="T37" fmla="*/ 5 h 70"/>
                  <a:gd name="T38" fmla="*/ 159 w 169"/>
                  <a:gd name="T39" fmla="*/ 5 h 70"/>
                  <a:gd name="T40" fmla="*/ 169 w 169"/>
                  <a:gd name="T4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0">
                    <a:moveTo>
                      <a:pt x="0" y="70"/>
                    </a:moveTo>
                    <a:lnTo>
                      <a:pt x="10" y="65"/>
                    </a:lnTo>
                    <a:lnTo>
                      <a:pt x="15" y="65"/>
                    </a:lnTo>
                    <a:lnTo>
                      <a:pt x="25" y="60"/>
                    </a:lnTo>
                    <a:lnTo>
                      <a:pt x="34" y="60"/>
                    </a:lnTo>
                    <a:lnTo>
                      <a:pt x="39" y="55"/>
                    </a:lnTo>
                    <a:lnTo>
                      <a:pt x="49" y="50"/>
                    </a:lnTo>
                    <a:lnTo>
                      <a:pt x="59" y="45"/>
                    </a:lnTo>
                    <a:lnTo>
                      <a:pt x="64" y="45"/>
                    </a:lnTo>
                    <a:lnTo>
                      <a:pt x="74" y="40"/>
                    </a:lnTo>
                    <a:lnTo>
                      <a:pt x="84" y="35"/>
                    </a:lnTo>
                    <a:lnTo>
                      <a:pt x="89" y="30"/>
                    </a:lnTo>
                    <a:lnTo>
                      <a:pt x="99" y="30"/>
                    </a:lnTo>
                    <a:lnTo>
                      <a:pt x="109" y="25"/>
                    </a:lnTo>
                    <a:lnTo>
                      <a:pt x="119" y="20"/>
                    </a:lnTo>
                    <a:lnTo>
                      <a:pt x="124" y="20"/>
                    </a:lnTo>
                    <a:lnTo>
                      <a:pt x="134" y="15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8" name="Freeform 233"/>
              <p:cNvSpPr>
                <a:spLocks/>
              </p:cNvSpPr>
              <p:nvPr/>
            </p:nvSpPr>
            <p:spPr bwMode="auto">
              <a:xfrm>
                <a:off x="1334" y="1063"/>
                <a:ext cx="1058" cy="412"/>
              </a:xfrm>
              <a:custGeom>
                <a:avLst/>
                <a:gdLst>
                  <a:gd name="T0" fmla="*/ 20 w 1058"/>
                  <a:gd name="T1" fmla="*/ 0 h 412"/>
                  <a:gd name="T2" fmla="*/ 45 w 1058"/>
                  <a:gd name="T3" fmla="*/ 5 h 412"/>
                  <a:gd name="T4" fmla="*/ 70 w 1058"/>
                  <a:gd name="T5" fmla="*/ 5 h 412"/>
                  <a:gd name="T6" fmla="*/ 94 w 1058"/>
                  <a:gd name="T7" fmla="*/ 9 h 412"/>
                  <a:gd name="T8" fmla="*/ 119 w 1058"/>
                  <a:gd name="T9" fmla="*/ 29 h 412"/>
                  <a:gd name="T10" fmla="*/ 144 w 1058"/>
                  <a:gd name="T11" fmla="*/ 54 h 412"/>
                  <a:gd name="T12" fmla="*/ 169 w 1058"/>
                  <a:gd name="T13" fmla="*/ 79 h 412"/>
                  <a:gd name="T14" fmla="*/ 194 w 1058"/>
                  <a:gd name="T15" fmla="*/ 124 h 412"/>
                  <a:gd name="T16" fmla="*/ 219 w 1058"/>
                  <a:gd name="T17" fmla="*/ 153 h 412"/>
                  <a:gd name="T18" fmla="*/ 243 w 1058"/>
                  <a:gd name="T19" fmla="*/ 198 h 412"/>
                  <a:gd name="T20" fmla="*/ 268 w 1058"/>
                  <a:gd name="T21" fmla="*/ 233 h 412"/>
                  <a:gd name="T22" fmla="*/ 293 w 1058"/>
                  <a:gd name="T23" fmla="*/ 263 h 412"/>
                  <a:gd name="T24" fmla="*/ 318 w 1058"/>
                  <a:gd name="T25" fmla="*/ 293 h 412"/>
                  <a:gd name="T26" fmla="*/ 343 w 1058"/>
                  <a:gd name="T27" fmla="*/ 312 h 412"/>
                  <a:gd name="T28" fmla="*/ 368 w 1058"/>
                  <a:gd name="T29" fmla="*/ 327 h 412"/>
                  <a:gd name="T30" fmla="*/ 392 w 1058"/>
                  <a:gd name="T31" fmla="*/ 347 h 412"/>
                  <a:gd name="T32" fmla="*/ 417 w 1058"/>
                  <a:gd name="T33" fmla="*/ 352 h 412"/>
                  <a:gd name="T34" fmla="*/ 442 w 1058"/>
                  <a:gd name="T35" fmla="*/ 362 h 412"/>
                  <a:gd name="T36" fmla="*/ 467 w 1058"/>
                  <a:gd name="T37" fmla="*/ 367 h 412"/>
                  <a:gd name="T38" fmla="*/ 492 w 1058"/>
                  <a:gd name="T39" fmla="*/ 362 h 412"/>
                  <a:gd name="T40" fmla="*/ 517 w 1058"/>
                  <a:gd name="T41" fmla="*/ 367 h 412"/>
                  <a:gd name="T42" fmla="*/ 541 w 1058"/>
                  <a:gd name="T43" fmla="*/ 372 h 412"/>
                  <a:gd name="T44" fmla="*/ 566 w 1058"/>
                  <a:gd name="T45" fmla="*/ 377 h 412"/>
                  <a:gd name="T46" fmla="*/ 591 w 1058"/>
                  <a:gd name="T47" fmla="*/ 377 h 412"/>
                  <a:gd name="T48" fmla="*/ 616 w 1058"/>
                  <a:gd name="T49" fmla="*/ 377 h 412"/>
                  <a:gd name="T50" fmla="*/ 641 w 1058"/>
                  <a:gd name="T51" fmla="*/ 377 h 412"/>
                  <a:gd name="T52" fmla="*/ 666 w 1058"/>
                  <a:gd name="T53" fmla="*/ 382 h 412"/>
                  <a:gd name="T54" fmla="*/ 690 w 1058"/>
                  <a:gd name="T55" fmla="*/ 387 h 412"/>
                  <a:gd name="T56" fmla="*/ 715 w 1058"/>
                  <a:gd name="T57" fmla="*/ 382 h 412"/>
                  <a:gd name="T58" fmla="*/ 740 w 1058"/>
                  <a:gd name="T59" fmla="*/ 377 h 412"/>
                  <a:gd name="T60" fmla="*/ 765 w 1058"/>
                  <a:gd name="T61" fmla="*/ 382 h 412"/>
                  <a:gd name="T62" fmla="*/ 790 w 1058"/>
                  <a:gd name="T63" fmla="*/ 382 h 412"/>
                  <a:gd name="T64" fmla="*/ 815 w 1058"/>
                  <a:gd name="T65" fmla="*/ 372 h 412"/>
                  <a:gd name="T66" fmla="*/ 844 w 1058"/>
                  <a:gd name="T67" fmla="*/ 362 h 412"/>
                  <a:gd name="T68" fmla="*/ 869 w 1058"/>
                  <a:gd name="T69" fmla="*/ 352 h 412"/>
                  <a:gd name="T70" fmla="*/ 894 w 1058"/>
                  <a:gd name="T71" fmla="*/ 337 h 412"/>
                  <a:gd name="T72" fmla="*/ 919 w 1058"/>
                  <a:gd name="T73" fmla="*/ 327 h 412"/>
                  <a:gd name="T74" fmla="*/ 944 w 1058"/>
                  <a:gd name="T75" fmla="*/ 367 h 412"/>
                  <a:gd name="T76" fmla="*/ 969 w 1058"/>
                  <a:gd name="T77" fmla="*/ 367 h 412"/>
                  <a:gd name="T78" fmla="*/ 993 w 1058"/>
                  <a:gd name="T79" fmla="*/ 387 h 412"/>
                  <a:gd name="T80" fmla="*/ 1018 w 1058"/>
                  <a:gd name="T81" fmla="*/ 407 h 412"/>
                  <a:gd name="T82" fmla="*/ 1043 w 1058"/>
                  <a:gd name="T83" fmla="*/ 397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12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60" y="5"/>
                    </a:lnTo>
                    <a:lnTo>
                      <a:pt x="70" y="5"/>
                    </a:lnTo>
                    <a:lnTo>
                      <a:pt x="75" y="9"/>
                    </a:lnTo>
                    <a:lnTo>
                      <a:pt x="85" y="9"/>
                    </a:lnTo>
                    <a:lnTo>
                      <a:pt x="94" y="9"/>
                    </a:lnTo>
                    <a:lnTo>
                      <a:pt x="99" y="19"/>
                    </a:lnTo>
                    <a:lnTo>
                      <a:pt x="109" y="24"/>
                    </a:lnTo>
                    <a:lnTo>
                      <a:pt x="119" y="29"/>
                    </a:lnTo>
                    <a:lnTo>
                      <a:pt x="124" y="39"/>
                    </a:lnTo>
                    <a:lnTo>
                      <a:pt x="134" y="44"/>
                    </a:lnTo>
                    <a:lnTo>
                      <a:pt x="144" y="54"/>
                    </a:lnTo>
                    <a:lnTo>
                      <a:pt x="149" y="59"/>
                    </a:lnTo>
                    <a:lnTo>
                      <a:pt x="159" y="69"/>
                    </a:lnTo>
                    <a:lnTo>
                      <a:pt x="169" y="79"/>
                    </a:lnTo>
                    <a:lnTo>
                      <a:pt x="174" y="94"/>
                    </a:lnTo>
                    <a:lnTo>
                      <a:pt x="184" y="114"/>
                    </a:lnTo>
                    <a:lnTo>
                      <a:pt x="194" y="124"/>
                    </a:lnTo>
                    <a:lnTo>
                      <a:pt x="199" y="134"/>
                    </a:lnTo>
                    <a:lnTo>
                      <a:pt x="209" y="144"/>
                    </a:lnTo>
                    <a:lnTo>
                      <a:pt x="219" y="153"/>
                    </a:lnTo>
                    <a:lnTo>
                      <a:pt x="224" y="163"/>
                    </a:lnTo>
                    <a:lnTo>
                      <a:pt x="234" y="178"/>
                    </a:lnTo>
                    <a:lnTo>
                      <a:pt x="243" y="198"/>
                    </a:lnTo>
                    <a:lnTo>
                      <a:pt x="248" y="213"/>
                    </a:lnTo>
                    <a:lnTo>
                      <a:pt x="258" y="228"/>
                    </a:lnTo>
                    <a:lnTo>
                      <a:pt x="268" y="233"/>
                    </a:lnTo>
                    <a:lnTo>
                      <a:pt x="278" y="243"/>
                    </a:lnTo>
                    <a:lnTo>
                      <a:pt x="283" y="253"/>
                    </a:lnTo>
                    <a:lnTo>
                      <a:pt x="293" y="263"/>
                    </a:lnTo>
                    <a:lnTo>
                      <a:pt x="303" y="273"/>
                    </a:lnTo>
                    <a:lnTo>
                      <a:pt x="308" y="283"/>
                    </a:lnTo>
                    <a:lnTo>
                      <a:pt x="318" y="293"/>
                    </a:lnTo>
                    <a:lnTo>
                      <a:pt x="328" y="302"/>
                    </a:lnTo>
                    <a:lnTo>
                      <a:pt x="333" y="307"/>
                    </a:lnTo>
                    <a:lnTo>
                      <a:pt x="343" y="312"/>
                    </a:lnTo>
                    <a:lnTo>
                      <a:pt x="353" y="317"/>
                    </a:lnTo>
                    <a:lnTo>
                      <a:pt x="358" y="322"/>
                    </a:lnTo>
                    <a:lnTo>
                      <a:pt x="368" y="327"/>
                    </a:lnTo>
                    <a:lnTo>
                      <a:pt x="378" y="332"/>
                    </a:lnTo>
                    <a:lnTo>
                      <a:pt x="383" y="337"/>
                    </a:lnTo>
                    <a:lnTo>
                      <a:pt x="392" y="347"/>
                    </a:lnTo>
                    <a:lnTo>
                      <a:pt x="402" y="347"/>
                    </a:lnTo>
                    <a:lnTo>
                      <a:pt x="407" y="347"/>
                    </a:lnTo>
                    <a:lnTo>
                      <a:pt x="417" y="352"/>
                    </a:lnTo>
                    <a:lnTo>
                      <a:pt x="427" y="357"/>
                    </a:lnTo>
                    <a:lnTo>
                      <a:pt x="432" y="357"/>
                    </a:lnTo>
                    <a:lnTo>
                      <a:pt x="442" y="362"/>
                    </a:lnTo>
                    <a:lnTo>
                      <a:pt x="452" y="362"/>
                    </a:lnTo>
                    <a:lnTo>
                      <a:pt x="457" y="367"/>
                    </a:lnTo>
                    <a:lnTo>
                      <a:pt x="467" y="367"/>
                    </a:lnTo>
                    <a:lnTo>
                      <a:pt x="477" y="362"/>
                    </a:lnTo>
                    <a:lnTo>
                      <a:pt x="482" y="362"/>
                    </a:lnTo>
                    <a:lnTo>
                      <a:pt x="492" y="362"/>
                    </a:lnTo>
                    <a:lnTo>
                      <a:pt x="502" y="367"/>
                    </a:lnTo>
                    <a:lnTo>
                      <a:pt x="507" y="367"/>
                    </a:lnTo>
                    <a:lnTo>
                      <a:pt x="517" y="367"/>
                    </a:lnTo>
                    <a:lnTo>
                      <a:pt x="527" y="372"/>
                    </a:lnTo>
                    <a:lnTo>
                      <a:pt x="531" y="372"/>
                    </a:lnTo>
                    <a:lnTo>
                      <a:pt x="541" y="372"/>
                    </a:lnTo>
                    <a:lnTo>
                      <a:pt x="551" y="372"/>
                    </a:lnTo>
                    <a:lnTo>
                      <a:pt x="561" y="372"/>
                    </a:lnTo>
                    <a:lnTo>
                      <a:pt x="566" y="377"/>
                    </a:lnTo>
                    <a:lnTo>
                      <a:pt x="576" y="377"/>
                    </a:lnTo>
                    <a:lnTo>
                      <a:pt x="586" y="377"/>
                    </a:lnTo>
                    <a:lnTo>
                      <a:pt x="591" y="377"/>
                    </a:lnTo>
                    <a:lnTo>
                      <a:pt x="601" y="377"/>
                    </a:lnTo>
                    <a:lnTo>
                      <a:pt x="611" y="377"/>
                    </a:lnTo>
                    <a:lnTo>
                      <a:pt x="616" y="377"/>
                    </a:lnTo>
                    <a:lnTo>
                      <a:pt x="626" y="377"/>
                    </a:lnTo>
                    <a:lnTo>
                      <a:pt x="636" y="377"/>
                    </a:lnTo>
                    <a:lnTo>
                      <a:pt x="641" y="377"/>
                    </a:lnTo>
                    <a:lnTo>
                      <a:pt x="651" y="377"/>
                    </a:lnTo>
                    <a:lnTo>
                      <a:pt x="661" y="382"/>
                    </a:lnTo>
                    <a:lnTo>
                      <a:pt x="666" y="382"/>
                    </a:lnTo>
                    <a:lnTo>
                      <a:pt x="676" y="387"/>
                    </a:lnTo>
                    <a:lnTo>
                      <a:pt x="685" y="387"/>
                    </a:lnTo>
                    <a:lnTo>
                      <a:pt x="690" y="387"/>
                    </a:lnTo>
                    <a:lnTo>
                      <a:pt x="700" y="387"/>
                    </a:lnTo>
                    <a:lnTo>
                      <a:pt x="710" y="387"/>
                    </a:lnTo>
                    <a:lnTo>
                      <a:pt x="715" y="382"/>
                    </a:lnTo>
                    <a:lnTo>
                      <a:pt x="725" y="382"/>
                    </a:lnTo>
                    <a:lnTo>
                      <a:pt x="735" y="377"/>
                    </a:lnTo>
                    <a:lnTo>
                      <a:pt x="740" y="377"/>
                    </a:lnTo>
                    <a:lnTo>
                      <a:pt x="750" y="382"/>
                    </a:lnTo>
                    <a:lnTo>
                      <a:pt x="760" y="382"/>
                    </a:lnTo>
                    <a:lnTo>
                      <a:pt x="765" y="382"/>
                    </a:lnTo>
                    <a:lnTo>
                      <a:pt x="775" y="382"/>
                    </a:lnTo>
                    <a:lnTo>
                      <a:pt x="785" y="382"/>
                    </a:lnTo>
                    <a:lnTo>
                      <a:pt x="790" y="382"/>
                    </a:lnTo>
                    <a:lnTo>
                      <a:pt x="800" y="382"/>
                    </a:lnTo>
                    <a:lnTo>
                      <a:pt x="810" y="377"/>
                    </a:lnTo>
                    <a:lnTo>
                      <a:pt x="815" y="372"/>
                    </a:lnTo>
                    <a:lnTo>
                      <a:pt x="824" y="372"/>
                    </a:lnTo>
                    <a:lnTo>
                      <a:pt x="834" y="367"/>
                    </a:lnTo>
                    <a:lnTo>
                      <a:pt x="844" y="362"/>
                    </a:lnTo>
                    <a:lnTo>
                      <a:pt x="849" y="357"/>
                    </a:lnTo>
                    <a:lnTo>
                      <a:pt x="859" y="352"/>
                    </a:lnTo>
                    <a:lnTo>
                      <a:pt x="869" y="352"/>
                    </a:lnTo>
                    <a:lnTo>
                      <a:pt x="874" y="347"/>
                    </a:lnTo>
                    <a:lnTo>
                      <a:pt x="884" y="342"/>
                    </a:lnTo>
                    <a:lnTo>
                      <a:pt x="894" y="337"/>
                    </a:lnTo>
                    <a:lnTo>
                      <a:pt x="899" y="327"/>
                    </a:lnTo>
                    <a:lnTo>
                      <a:pt x="909" y="327"/>
                    </a:lnTo>
                    <a:lnTo>
                      <a:pt x="919" y="327"/>
                    </a:lnTo>
                    <a:lnTo>
                      <a:pt x="924" y="332"/>
                    </a:lnTo>
                    <a:lnTo>
                      <a:pt x="934" y="347"/>
                    </a:lnTo>
                    <a:lnTo>
                      <a:pt x="944" y="367"/>
                    </a:lnTo>
                    <a:lnTo>
                      <a:pt x="949" y="372"/>
                    </a:lnTo>
                    <a:lnTo>
                      <a:pt x="959" y="372"/>
                    </a:lnTo>
                    <a:lnTo>
                      <a:pt x="969" y="367"/>
                    </a:lnTo>
                    <a:lnTo>
                      <a:pt x="973" y="372"/>
                    </a:lnTo>
                    <a:lnTo>
                      <a:pt x="983" y="382"/>
                    </a:lnTo>
                    <a:lnTo>
                      <a:pt x="993" y="387"/>
                    </a:lnTo>
                    <a:lnTo>
                      <a:pt x="998" y="397"/>
                    </a:lnTo>
                    <a:lnTo>
                      <a:pt x="1008" y="402"/>
                    </a:lnTo>
                    <a:lnTo>
                      <a:pt x="1018" y="407"/>
                    </a:lnTo>
                    <a:lnTo>
                      <a:pt x="1023" y="402"/>
                    </a:lnTo>
                    <a:lnTo>
                      <a:pt x="1033" y="397"/>
                    </a:lnTo>
                    <a:lnTo>
                      <a:pt x="1043" y="397"/>
                    </a:lnTo>
                    <a:lnTo>
                      <a:pt x="1048" y="407"/>
                    </a:lnTo>
                    <a:lnTo>
                      <a:pt x="1058" y="412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9" name="Freeform 234"/>
              <p:cNvSpPr>
                <a:spLocks/>
              </p:cNvSpPr>
              <p:nvPr/>
            </p:nvSpPr>
            <p:spPr bwMode="auto">
              <a:xfrm>
                <a:off x="2392" y="1216"/>
                <a:ext cx="1058" cy="1128"/>
              </a:xfrm>
              <a:custGeom>
                <a:avLst/>
                <a:gdLst>
                  <a:gd name="T0" fmla="*/ 15 w 1058"/>
                  <a:gd name="T1" fmla="*/ 259 h 1128"/>
                  <a:gd name="T2" fmla="*/ 40 w 1058"/>
                  <a:gd name="T3" fmla="*/ 259 h 1128"/>
                  <a:gd name="T4" fmla="*/ 69 w 1058"/>
                  <a:gd name="T5" fmla="*/ 269 h 1128"/>
                  <a:gd name="T6" fmla="*/ 94 w 1058"/>
                  <a:gd name="T7" fmla="*/ 274 h 1128"/>
                  <a:gd name="T8" fmla="*/ 119 w 1058"/>
                  <a:gd name="T9" fmla="*/ 283 h 1128"/>
                  <a:gd name="T10" fmla="*/ 144 w 1058"/>
                  <a:gd name="T11" fmla="*/ 298 h 1128"/>
                  <a:gd name="T12" fmla="*/ 169 w 1058"/>
                  <a:gd name="T13" fmla="*/ 303 h 1128"/>
                  <a:gd name="T14" fmla="*/ 194 w 1058"/>
                  <a:gd name="T15" fmla="*/ 303 h 1128"/>
                  <a:gd name="T16" fmla="*/ 218 w 1058"/>
                  <a:gd name="T17" fmla="*/ 303 h 1128"/>
                  <a:gd name="T18" fmla="*/ 243 w 1058"/>
                  <a:gd name="T19" fmla="*/ 308 h 1128"/>
                  <a:gd name="T20" fmla="*/ 268 w 1058"/>
                  <a:gd name="T21" fmla="*/ 313 h 1128"/>
                  <a:gd name="T22" fmla="*/ 293 w 1058"/>
                  <a:gd name="T23" fmla="*/ 318 h 1128"/>
                  <a:gd name="T24" fmla="*/ 318 w 1058"/>
                  <a:gd name="T25" fmla="*/ 313 h 1128"/>
                  <a:gd name="T26" fmla="*/ 343 w 1058"/>
                  <a:gd name="T27" fmla="*/ 279 h 1128"/>
                  <a:gd name="T28" fmla="*/ 367 w 1058"/>
                  <a:gd name="T29" fmla="*/ 303 h 1128"/>
                  <a:gd name="T30" fmla="*/ 392 w 1058"/>
                  <a:gd name="T31" fmla="*/ 467 h 1128"/>
                  <a:gd name="T32" fmla="*/ 417 w 1058"/>
                  <a:gd name="T33" fmla="*/ 845 h 1128"/>
                  <a:gd name="T34" fmla="*/ 442 w 1058"/>
                  <a:gd name="T35" fmla="*/ 1118 h 1128"/>
                  <a:gd name="T36" fmla="*/ 467 w 1058"/>
                  <a:gd name="T37" fmla="*/ 1128 h 1128"/>
                  <a:gd name="T38" fmla="*/ 492 w 1058"/>
                  <a:gd name="T39" fmla="*/ 1093 h 1128"/>
                  <a:gd name="T40" fmla="*/ 516 w 1058"/>
                  <a:gd name="T41" fmla="*/ 1023 h 1128"/>
                  <a:gd name="T42" fmla="*/ 541 w 1058"/>
                  <a:gd name="T43" fmla="*/ 914 h 1128"/>
                  <a:gd name="T44" fmla="*/ 566 w 1058"/>
                  <a:gd name="T45" fmla="*/ 835 h 1128"/>
                  <a:gd name="T46" fmla="*/ 591 w 1058"/>
                  <a:gd name="T47" fmla="*/ 775 h 1128"/>
                  <a:gd name="T48" fmla="*/ 616 w 1058"/>
                  <a:gd name="T49" fmla="*/ 710 h 1128"/>
                  <a:gd name="T50" fmla="*/ 641 w 1058"/>
                  <a:gd name="T51" fmla="*/ 656 h 1128"/>
                  <a:gd name="T52" fmla="*/ 665 w 1058"/>
                  <a:gd name="T53" fmla="*/ 571 h 1128"/>
                  <a:gd name="T54" fmla="*/ 690 w 1058"/>
                  <a:gd name="T55" fmla="*/ 472 h 1128"/>
                  <a:gd name="T56" fmla="*/ 715 w 1058"/>
                  <a:gd name="T57" fmla="*/ 378 h 1128"/>
                  <a:gd name="T58" fmla="*/ 740 w 1058"/>
                  <a:gd name="T59" fmla="*/ 313 h 1128"/>
                  <a:gd name="T60" fmla="*/ 765 w 1058"/>
                  <a:gd name="T61" fmla="*/ 264 h 1128"/>
                  <a:gd name="T62" fmla="*/ 790 w 1058"/>
                  <a:gd name="T63" fmla="*/ 189 h 1128"/>
                  <a:gd name="T64" fmla="*/ 814 w 1058"/>
                  <a:gd name="T65" fmla="*/ 110 h 1128"/>
                  <a:gd name="T66" fmla="*/ 839 w 1058"/>
                  <a:gd name="T67" fmla="*/ 70 h 1128"/>
                  <a:gd name="T68" fmla="*/ 864 w 1058"/>
                  <a:gd name="T69" fmla="*/ 60 h 1128"/>
                  <a:gd name="T70" fmla="*/ 894 w 1058"/>
                  <a:gd name="T71" fmla="*/ 50 h 1128"/>
                  <a:gd name="T72" fmla="*/ 919 w 1058"/>
                  <a:gd name="T73" fmla="*/ 45 h 1128"/>
                  <a:gd name="T74" fmla="*/ 943 w 1058"/>
                  <a:gd name="T75" fmla="*/ 45 h 1128"/>
                  <a:gd name="T76" fmla="*/ 968 w 1058"/>
                  <a:gd name="T77" fmla="*/ 40 h 1128"/>
                  <a:gd name="T78" fmla="*/ 993 w 1058"/>
                  <a:gd name="T79" fmla="*/ 20 h 1128"/>
                  <a:gd name="T80" fmla="*/ 1018 w 1058"/>
                  <a:gd name="T81" fmla="*/ 10 h 1128"/>
                  <a:gd name="T82" fmla="*/ 1043 w 1058"/>
                  <a:gd name="T83" fmla="*/ 5 h 1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28">
                    <a:moveTo>
                      <a:pt x="0" y="259"/>
                    </a:moveTo>
                    <a:lnTo>
                      <a:pt x="10" y="264"/>
                    </a:lnTo>
                    <a:lnTo>
                      <a:pt x="15" y="259"/>
                    </a:lnTo>
                    <a:lnTo>
                      <a:pt x="25" y="259"/>
                    </a:lnTo>
                    <a:lnTo>
                      <a:pt x="35" y="259"/>
                    </a:lnTo>
                    <a:lnTo>
                      <a:pt x="40" y="259"/>
                    </a:lnTo>
                    <a:lnTo>
                      <a:pt x="50" y="264"/>
                    </a:lnTo>
                    <a:lnTo>
                      <a:pt x="60" y="264"/>
                    </a:lnTo>
                    <a:lnTo>
                      <a:pt x="69" y="269"/>
                    </a:lnTo>
                    <a:lnTo>
                      <a:pt x="74" y="269"/>
                    </a:lnTo>
                    <a:lnTo>
                      <a:pt x="84" y="269"/>
                    </a:lnTo>
                    <a:lnTo>
                      <a:pt x="94" y="274"/>
                    </a:lnTo>
                    <a:lnTo>
                      <a:pt x="99" y="274"/>
                    </a:lnTo>
                    <a:lnTo>
                      <a:pt x="109" y="279"/>
                    </a:lnTo>
                    <a:lnTo>
                      <a:pt x="119" y="283"/>
                    </a:lnTo>
                    <a:lnTo>
                      <a:pt x="124" y="288"/>
                    </a:lnTo>
                    <a:lnTo>
                      <a:pt x="134" y="293"/>
                    </a:lnTo>
                    <a:lnTo>
                      <a:pt x="144" y="298"/>
                    </a:lnTo>
                    <a:lnTo>
                      <a:pt x="149" y="303"/>
                    </a:lnTo>
                    <a:lnTo>
                      <a:pt x="159" y="303"/>
                    </a:lnTo>
                    <a:lnTo>
                      <a:pt x="169" y="303"/>
                    </a:lnTo>
                    <a:lnTo>
                      <a:pt x="174" y="303"/>
                    </a:lnTo>
                    <a:lnTo>
                      <a:pt x="184" y="303"/>
                    </a:lnTo>
                    <a:lnTo>
                      <a:pt x="194" y="303"/>
                    </a:lnTo>
                    <a:lnTo>
                      <a:pt x="199" y="303"/>
                    </a:lnTo>
                    <a:lnTo>
                      <a:pt x="208" y="298"/>
                    </a:lnTo>
                    <a:lnTo>
                      <a:pt x="218" y="303"/>
                    </a:lnTo>
                    <a:lnTo>
                      <a:pt x="223" y="303"/>
                    </a:lnTo>
                    <a:lnTo>
                      <a:pt x="233" y="303"/>
                    </a:lnTo>
                    <a:lnTo>
                      <a:pt x="243" y="308"/>
                    </a:lnTo>
                    <a:lnTo>
                      <a:pt x="248" y="313"/>
                    </a:lnTo>
                    <a:lnTo>
                      <a:pt x="258" y="318"/>
                    </a:lnTo>
                    <a:lnTo>
                      <a:pt x="268" y="313"/>
                    </a:lnTo>
                    <a:lnTo>
                      <a:pt x="273" y="313"/>
                    </a:lnTo>
                    <a:lnTo>
                      <a:pt x="283" y="313"/>
                    </a:lnTo>
                    <a:lnTo>
                      <a:pt x="293" y="318"/>
                    </a:lnTo>
                    <a:lnTo>
                      <a:pt x="298" y="318"/>
                    </a:lnTo>
                    <a:lnTo>
                      <a:pt x="308" y="318"/>
                    </a:lnTo>
                    <a:lnTo>
                      <a:pt x="318" y="313"/>
                    </a:lnTo>
                    <a:lnTo>
                      <a:pt x="328" y="313"/>
                    </a:lnTo>
                    <a:lnTo>
                      <a:pt x="333" y="298"/>
                    </a:lnTo>
                    <a:lnTo>
                      <a:pt x="343" y="279"/>
                    </a:lnTo>
                    <a:lnTo>
                      <a:pt x="353" y="269"/>
                    </a:lnTo>
                    <a:lnTo>
                      <a:pt x="357" y="288"/>
                    </a:lnTo>
                    <a:lnTo>
                      <a:pt x="367" y="303"/>
                    </a:lnTo>
                    <a:lnTo>
                      <a:pt x="377" y="338"/>
                    </a:lnTo>
                    <a:lnTo>
                      <a:pt x="382" y="403"/>
                    </a:lnTo>
                    <a:lnTo>
                      <a:pt x="392" y="467"/>
                    </a:lnTo>
                    <a:lnTo>
                      <a:pt x="402" y="576"/>
                    </a:lnTo>
                    <a:lnTo>
                      <a:pt x="407" y="710"/>
                    </a:lnTo>
                    <a:lnTo>
                      <a:pt x="417" y="845"/>
                    </a:lnTo>
                    <a:lnTo>
                      <a:pt x="427" y="939"/>
                    </a:lnTo>
                    <a:lnTo>
                      <a:pt x="432" y="1033"/>
                    </a:lnTo>
                    <a:lnTo>
                      <a:pt x="442" y="1118"/>
                    </a:lnTo>
                    <a:lnTo>
                      <a:pt x="452" y="1123"/>
                    </a:lnTo>
                    <a:lnTo>
                      <a:pt x="457" y="1128"/>
                    </a:lnTo>
                    <a:lnTo>
                      <a:pt x="467" y="1128"/>
                    </a:lnTo>
                    <a:lnTo>
                      <a:pt x="477" y="1118"/>
                    </a:lnTo>
                    <a:lnTo>
                      <a:pt x="482" y="1108"/>
                    </a:lnTo>
                    <a:lnTo>
                      <a:pt x="492" y="1093"/>
                    </a:lnTo>
                    <a:lnTo>
                      <a:pt x="501" y="1073"/>
                    </a:lnTo>
                    <a:lnTo>
                      <a:pt x="506" y="1058"/>
                    </a:lnTo>
                    <a:lnTo>
                      <a:pt x="516" y="1023"/>
                    </a:lnTo>
                    <a:lnTo>
                      <a:pt x="526" y="989"/>
                    </a:lnTo>
                    <a:lnTo>
                      <a:pt x="531" y="949"/>
                    </a:lnTo>
                    <a:lnTo>
                      <a:pt x="541" y="914"/>
                    </a:lnTo>
                    <a:lnTo>
                      <a:pt x="551" y="879"/>
                    </a:lnTo>
                    <a:lnTo>
                      <a:pt x="556" y="850"/>
                    </a:lnTo>
                    <a:lnTo>
                      <a:pt x="566" y="835"/>
                    </a:lnTo>
                    <a:lnTo>
                      <a:pt x="576" y="820"/>
                    </a:lnTo>
                    <a:lnTo>
                      <a:pt x="581" y="800"/>
                    </a:lnTo>
                    <a:lnTo>
                      <a:pt x="591" y="775"/>
                    </a:lnTo>
                    <a:lnTo>
                      <a:pt x="601" y="755"/>
                    </a:lnTo>
                    <a:lnTo>
                      <a:pt x="611" y="730"/>
                    </a:lnTo>
                    <a:lnTo>
                      <a:pt x="616" y="710"/>
                    </a:lnTo>
                    <a:lnTo>
                      <a:pt x="626" y="691"/>
                    </a:lnTo>
                    <a:lnTo>
                      <a:pt x="636" y="671"/>
                    </a:lnTo>
                    <a:lnTo>
                      <a:pt x="641" y="656"/>
                    </a:lnTo>
                    <a:lnTo>
                      <a:pt x="650" y="631"/>
                    </a:lnTo>
                    <a:lnTo>
                      <a:pt x="660" y="601"/>
                    </a:lnTo>
                    <a:lnTo>
                      <a:pt x="665" y="571"/>
                    </a:lnTo>
                    <a:lnTo>
                      <a:pt x="675" y="537"/>
                    </a:lnTo>
                    <a:lnTo>
                      <a:pt x="685" y="507"/>
                    </a:lnTo>
                    <a:lnTo>
                      <a:pt x="690" y="472"/>
                    </a:lnTo>
                    <a:lnTo>
                      <a:pt x="700" y="442"/>
                    </a:lnTo>
                    <a:lnTo>
                      <a:pt x="710" y="413"/>
                    </a:lnTo>
                    <a:lnTo>
                      <a:pt x="715" y="378"/>
                    </a:lnTo>
                    <a:lnTo>
                      <a:pt x="725" y="358"/>
                    </a:lnTo>
                    <a:lnTo>
                      <a:pt x="735" y="333"/>
                    </a:lnTo>
                    <a:lnTo>
                      <a:pt x="740" y="313"/>
                    </a:lnTo>
                    <a:lnTo>
                      <a:pt x="750" y="298"/>
                    </a:lnTo>
                    <a:lnTo>
                      <a:pt x="760" y="283"/>
                    </a:lnTo>
                    <a:lnTo>
                      <a:pt x="765" y="264"/>
                    </a:lnTo>
                    <a:lnTo>
                      <a:pt x="775" y="244"/>
                    </a:lnTo>
                    <a:lnTo>
                      <a:pt x="785" y="219"/>
                    </a:lnTo>
                    <a:lnTo>
                      <a:pt x="790" y="189"/>
                    </a:lnTo>
                    <a:lnTo>
                      <a:pt x="799" y="164"/>
                    </a:lnTo>
                    <a:lnTo>
                      <a:pt x="809" y="135"/>
                    </a:lnTo>
                    <a:lnTo>
                      <a:pt x="814" y="110"/>
                    </a:lnTo>
                    <a:lnTo>
                      <a:pt x="824" y="95"/>
                    </a:lnTo>
                    <a:lnTo>
                      <a:pt x="834" y="75"/>
                    </a:lnTo>
                    <a:lnTo>
                      <a:pt x="839" y="70"/>
                    </a:lnTo>
                    <a:lnTo>
                      <a:pt x="849" y="65"/>
                    </a:lnTo>
                    <a:lnTo>
                      <a:pt x="859" y="60"/>
                    </a:lnTo>
                    <a:lnTo>
                      <a:pt x="864" y="60"/>
                    </a:lnTo>
                    <a:lnTo>
                      <a:pt x="874" y="55"/>
                    </a:lnTo>
                    <a:lnTo>
                      <a:pt x="884" y="50"/>
                    </a:lnTo>
                    <a:lnTo>
                      <a:pt x="894" y="50"/>
                    </a:lnTo>
                    <a:lnTo>
                      <a:pt x="899" y="50"/>
                    </a:lnTo>
                    <a:lnTo>
                      <a:pt x="909" y="45"/>
                    </a:lnTo>
                    <a:lnTo>
                      <a:pt x="919" y="45"/>
                    </a:lnTo>
                    <a:lnTo>
                      <a:pt x="924" y="40"/>
                    </a:lnTo>
                    <a:lnTo>
                      <a:pt x="934" y="45"/>
                    </a:lnTo>
                    <a:lnTo>
                      <a:pt x="943" y="45"/>
                    </a:lnTo>
                    <a:lnTo>
                      <a:pt x="948" y="45"/>
                    </a:lnTo>
                    <a:lnTo>
                      <a:pt x="958" y="40"/>
                    </a:lnTo>
                    <a:lnTo>
                      <a:pt x="968" y="40"/>
                    </a:lnTo>
                    <a:lnTo>
                      <a:pt x="973" y="35"/>
                    </a:lnTo>
                    <a:lnTo>
                      <a:pt x="983" y="30"/>
                    </a:lnTo>
                    <a:lnTo>
                      <a:pt x="993" y="20"/>
                    </a:lnTo>
                    <a:lnTo>
                      <a:pt x="998" y="15"/>
                    </a:lnTo>
                    <a:lnTo>
                      <a:pt x="1008" y="15"/>
                    </a:lnTo>
                    <a:lnTo>
                      <a:pt x="1018" y="10"/>
                    </a:lnTo>
                    <a:lnTo>
                      <a:pt x="1023" y="5"/>
                    </a:lnTo>
                    <a:lnTo>
                      <a:pt x="1033" y="5"/>
                    </a:lnTo>
                    <a:lnTo>
                      <a:pt x="1043" y="5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0" name="Freeform 235"/>
              <p:cNvSpPr>
                <a:spLocks/>
              </p:cNvSpPr>
              <p:nvPr/>
            </p:nvSpPr>
            <p:spPr bwMode="auto">
              <a:xfrm>
                <a:off x="3450" y="1147"/>
                <a:ext cx="169" cy="69"/>
              </a:xfrm>
              <a:custGeom>
                <a:avLst/>
                <a:gdLst>
                  <a:gd name="T0" fmla="*/ 0 w 169"/>
                  <a:gd name="T1" fmla="*/ 69 h 69"/>
                  <a:gd name="T2" fmla="*/ 10 w 169"/>
                  <a:gd name="T3" fmla="*/ 65 h 69"/>
                  <a:gd name="T4" fmla="*/ 15 w 169"/>
                  <a:gd name="T5" fmla="*/ 60 h 69"/>
                  <a:gd name="T6" fmla="*/ 25 w 169"/>
                  <a:gd name="T7" fmla="*/ 55 h 69"/>
                  <a:gd name="T8" fmla="*/ 34 w 169"/>
                  <a:gd name="T9" fmla="*/ 50 h 69"/>
                  <a:gd name="T10" fmla="*/ 39 w 169"/>
                  <a:gd name="T11" fmla="*/ 45 h 69"/>
                  <a:gd name="T12" fmla="*/ 49 w 169"/>
                  <a:gd name="T13" fmla="*/ 35 h 69"/>
                  <a:gd name="T14" fmla="*/ 59 w 169"/>
                  <a:gd name="T15" fmla="*/ 35 h 69"/>
                  <a:gd name="T16" fmla="*/ 64 w 169"/>
                  <a:gd name="T17" fmla="*/ 30 h 69"/>
                  <a:gd name="T18" fmla="*/ 74 w 169"/>
                  <a:gd name="T19" fmla="*/ 30 h 69"/>
                  <a:gd name="T20" fmla="*/ 84 w 169"/>
                  <a:gd name="T21" fmla="*/ 25 h 69"/>
                  <a:gd name="T22" fmla="*/ 89 w 169"/>
                  <a:gd name="T23" fmla="*/ 20 h 69"/>
                  <a:gd name="T24" fmla="*/ 99 w 169"/>
                  <a:gd name="T25" fmla="*/ 15 h 69"/>
                  <a:gd name="T26" fmla="*/ 109 w 169"/>
                  <a:gd name="T27" fmla="*/ 10 h 69"/>
                  <a:gd name="T28" fmla="*/ 119 w 169"/>
                  <a:gd name="T29" fmla="*/ 5 h 69"/>
                  <a:gd name="T30" fmla="*/ 124 w 169"/>
                  <a:gd name="T31" fmla="*/ 0 h 69"/>
                  <a:gd name="T32" fmla="*/ 134 w 169"/>
                  <a:gd name="T33" fmla="*/ 0 h 69"/>
                  <a:gd name="T34" fmla="*/ 144 w 169"/>
                  <a:gd name="T35" fmla="*/ 0 h 69"/>
                  <a:gd name="T36" fmla="*/ 149 w 169"/>
                  <a:gd name="T37" fmla="*/ 0 h 69"/>
                  <a:gd name="T38" fmla="*/ 159 w 169"/>
                  <a:gd name="T39" fmla="*/ 0 h 69"/>
                  <a:gd name="T40" fmla="*/ 169 w 169"/>
                  <a:gd name="T41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9">
                    <a:moveTo>
                      <a:pt x="0" y="69"/>
                    </a:moveTo>
                    <a:lnTo>
                      <a:pt x="10" y="65"/>
                    </a:lnTo>
                    <a:lnTo>
                      <a:pt x="15" y="60"/>
                    </a:lnTo>
                    <a:lnTo>
                      <a:pt x="25" y="55"/>
                    </a:lnTo>
                    <a:lnTo>
                      <a:pt x="34" y="50"/>
                    </a:lnTo>
                    <a:lnTo>
                      <a:pt x="39" y="45"/>
                    </a:lnTo>
                    <a:lnTo>
                      <a:pt x="49" y="35"/>
                    </a:lnTo>
                    <a:lnTo>
                      <a:pt x="59" y="35"/>
                    </a:lnTo>
                    <a:lnTo>
                      <a:pt x="64" y="30"/>
                    </a:lnTo>
                    <a:lnTo>
                      <a:pt x="74" y="30"/>
                    </a:lnTo>
                    <a:lnTo>
                      <a:pt x="84" y="25"/>
                    </a:lnTo>
                    <a:lnTo>
                      <a:pt x="89" y="20"/>
                    </a:lnTo>
                    <a:lnTo>
                      <a:pt x="99" y="15"/>
                    </a:lnTo>
                    <a:lnTo>
                      <a:pt x="109" y="10"/>
                    </a:lnTo>
                    <a:lnTo>
                      <a:pt x="119" y="5"/>
                    </a:lnTo>
                    <a:lnTo>
                      <a:pt x="124" y="0"/>
                    </a:lnTo>
                    <a:lnTo>
                      <a:pt x="134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1" name="Freeform 236"/>
              <p:cNvSpPr>
                <a:spLocks/>
              </p:cNvSpPr>
              <p:nvPr/>
            </p:nvSpPr>
            <p:spPr bwMode="auto">
              <a:xfrm>
                <a:off x="1334" y="1048"/>
                <a:ext cx="1058" cy="427"/>
              </a:xfrm>
              <a:custGeom>
                <a:avLst/>
                <a:gdLst>
                  <a:gd name="T0" fmla="*/ 20 w 1058"/>
                  <a:gd name="T1" fmla="*/ 15 h 427"/>
                  <a:gd name="T2" fmla="*/ 45 w 1058"/>
                  <a:gd name="T3" fmla="*/ 34 h 427"/>
                  <a:gd name="T4" fmla="*/ 70 w 1058"/>
                  <a:gd name="T5" fmla="*/ 59 h 427"/>
                  <a:gd name="T6" fmla="*/ 94 w 1058"/>
                  <a:gd name="T7" fmla="*/ 84 h 427"/>
                  <a:gd name="T8" fmla="*/ 119 w 1058"/>
                  <a:gd name="T9" fmla="*/ 124 h 427"/>
                  <a:gd name="T10" fmla="*/ 144 w 1058"/>
                  <a:gd name="T11" fmla="*/ 159 h 427"/>
                  <a:gd name="T12" fmla="*/ 169 w 1058"/>
                  <a:gd name="T13" fmla="*/ 208 h 427"/>
                  <a:gd name="T14" fmla="*/ 194 w 1058"/>
                  <a:gd name="T15" fmla="*/ 243 h 427"/>
                  <a:gd name="T16" fmla="*/ 219 w 1058"/>
                  <a:gd name="T17" fmla="*/ 278 h 427"/>
                  <a:gd name="T18" fmla="*/ 243 w 1058"/>
                  <a:gd name="T19" fmla="*/ 317 h 427"/>
                  <a:gd name="T20" fmla="*/ 268 w 1058"/>
                  <a:gd name="T21" fmla="*/ 342 h 427"/>
                  <a:gd name="T22" fmla="*/ 293 w 1058"/>
                  <a:gd name="T23" fmla="*/ 362 h 427"/>
                  <a:gd name="T24" fmla="*/ 318 w 1058"/>
                  <a:gd name="T25" fmla="*/ 377 h 427"/>
                  <a:gd name="T26" fmla="*/ 343 w 1058"/>
                  <a:gd name="T27" fmla="*/ 392 h 427"/>
                  <a:gd name="T28" fmla="*/ 368 w 1058"/>
                  <a:gd name="T29" fmla="*/ 407 h 427"/>
                  <a:gd name="T30" fmla="*/ 392 w 1058"/>
                  <a:gd name="T31" fmla="*/ 407 h 427"/>
                  <a:gd name="T32" fmla="*/ 417 w 1058"/>
                  <a:gd name="T33" fmla="*/ 407 h 427"/>
                  <a:gd name="T34" fmla="*/ 442 w 1058"/>
                  <a:gd name="T35" fmla="*/ 407 h 427"/>
                  <a:gd name="T36" fmla="*/ 467 w 1058"/>
                  <a:gd name="T37" fmla="*/ 412 h 427"/>
                  <a:gd name="T38" fmla="*/ 492 w 1058"/>
                  <a:gd name="T39" fmla="*/ 412 h 427"/>
                  <a:gd name="T40" fmla="*/ 517 w 1058"/>
                  <a:gd name="T41" fmla="*/ 412 h 427"/>
                  <a:gd name="T42" fmla="*/ 541 w 1058"/>
                  <a:gd name="T43" fmla="*/ 412 h 427"/>
                  <a:gd name="T44" fmla="*/ 566 w 1058"/>
                  <a:gd name="T45" fmla="*/ 417 h 427"/>
                  <a:gd name="T46" fmla="*/ 591 w 1058"/>
                  <a:gd name="T47" fmla="*/ 417 h 427"/>
                  <a:gd name="T48" fmla="*/ 616 w 1058"/>
                  <a:gd name="T49" fmla="*/ 412 h 427"/>
                  <a:gd name="T50" fmla="*/ 641 w 1058"/>
                  <a:gd name="T51" fmla="*/ 407 h 427"/>
                  <a:gd name="T52" fmla="*/ 666 w 1058"/>
                  <a:gd name="T53" fmla="*/ 412 h 427"/>
                  <a:gd name="T54" fmla="*/ 690 w 1058"/>
                  <a:gd name="T55" fmla="*/ 407 h 427"/>
                  <a:gd name="T56" fmla="*/ 715 w 1058"/>
                  <a:gd name="T57" fmla="*/ 407 h 427"/>
                  <a:gd name="T58" fmla="*/ 740 w 1058"/>
                  <a:gd name="T59" fmla="*/ 402 h 427"/>
                  <a:gd name="T60" fmla="*/ 765 w 1058"/>
                  <a:gd name="T61" fmla="*/ 402 h 427"/>
                  <a:gd name="T62" fmla="*/ 790 w 1058"/>
                  <a:gd name="T63" fmla="*/ 387 h 427"/>
                  <a:gd name="T64" fmla="*/ 815 w 1058"/>
                  <a:gd name="T65" fmla="*/ 357 h 427"/>
                  <a:gd name="T66" fmla="*/ 844 w 1058"/>
                  <a:gd name="T67" fmla="*/ 352 h 427"/>
                  <a:gd name="T68" fmla="*/ 869 w 1058"/>
                  <a:gd name="T69" fmla="*/ 332 h 427"/>
                  <a:gd name="T70" fmla="*/ 894 w 1058"/>
                  <a:gd name="T71" fmla="*/ 372 h 427"/>
                  <a:gd name="T72" fmla="*/ 919 w 1058"/>
                  <a:gd name="T73" fmla="*/ 382 h 427"/>
                  <a:gd name="T74" fmla="*/ 944 w 1058"/>
                  <a:gd name="T75" fmla="*/ 382 h 427"/>
                  <a:gd name="T76" fmla="*/ 969 w 1058"/>
                  <a:gd name="T77" fmla="*/ 407 h 427"/>
                  <a:gd name="T78" fmla="*/ 993 w 1058"/>
                  <a:gd name="T79" fmla="*/ 407 h 427"/>
                  <a:gd name="T80" fmla="*/ 1018 w 1058"/>
                  <a:gd name="T81" fmla="*/ 412 h 427"/>
                  <a:gd name="T82" fmla="*/ 1043 w 1058"/>
                  <a:gd name="T83" fmla="*/ 427 h 4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27">
                    <a:moveTo>
                      <a:pt x="0" y="0"/>
                    </a:moveTo>
                    <a:lnTo>
                      <a:pt x="10" y="5"/>
                    </a:lnTo>
                    <a:lnTo>
                      <a:pt x="20" y="15"/>
                    </a:lnTo>
                    <a:lnTo>
                      <a:pt x="25" y="20"/>
                    </a:lnTo>
                    <a:lnTo>
                      <a:pt x="35" y="24"/>
                    </a:lnTo>
                    <a:lnTo>
                      <a:pt x="45" y="34"/>
                    </a:lnTo>
                    <a:lnTo>
                      <a:pt x="50" y="44"/>
                    </a:lnTo>
                    <a:lnTo>
                      <a:pt x="60" y="49"/>
                    </a:lnTo>
                    <a:lnTo>
                      <a:pt x="70" y="59"/>
                    </a:lnTo>
                    <a:lnTo>
                      <a:pt x="75" y="64"/>
                    </a:lnTo>
                    <a:lnTo>
                      <a:pt x="85" y="74"/>
                    </a:lnTo>
                    <a:lnTo>
                      <a:pt x="94" y="84"/>
                    </a:lnTo>
                    <a:lnTo>
                      <a:pt x="99" y="94"/>
                    </a:lnTo>
                    <a:lnTo>
                      <a:pt x="109" y="109"/>
                    </a:lnTo>
                    <a:lnTo>
                      <a:pt x="119" y="124"/>
                    </a:lnTo>
                    <a:lnTo>
                      <a:pt x="124" y="134"/>
                    </a:lnTo>
                    <a:lnTo>
                      <a:pt x="134" y="149"/>
                    </a:lnTo>
                    <a:lnTo>
                      <a:pt x="144" y="159"/>
                    </a:lnTo>
                    <a:lnTo>
                      <a:pt x="149" y="173"/>
                    </a:lnTo>
                    <a:lnTo>
                      <a:pt x="159" y="188"/>
                    </a:lnTo>
                    <a:lnTo>
                      <a:pt x="169" y="208"/>
                    </a:lnTo>
                    <a:lnTo>
                      <a:pt x="174" y="223"/>
                    </a:lnTo>
                    <a:lnTo>
                      <a:pt x="184" y="233"/>
                    </a:lnTo>
                    <a:lnTo>
                      <a:pt x="194" y="243"/>
                    </a:lnTo>
                    <a:lnTo>
                      <a:pt x="199" y="253"/>
                    </a:lnTo>
                    <a:lnTo>
                      <a:pt x="209" y="263"/>
                    </a:lnTo>
                    <a:lnTo>
                      <a:pt x="219" y="278"/>
                    </a:lnTo>
                    <a:lnTo>
                      <a:pt x="224" y="288"/>
                    </a:lnTo>
                    <a:lnTo>
                      <a:pt x="234" y="303"/>
                    </a:lnTo>
                    <a:lnTo>
                      <a:pt x="243" y="317"/>
                    </a:lnTo>
                    <a:lnTo>
                      <a:pt x="248" y="327"/>
                    </a:lnTo>
                    <a:lnTo>
                      <a:pt x="258" y="337"/>
                    </a:lnTo>
                    <a:lnTo>
                      <a:pt x="268" y="342"/>
                    </a:lnTo>
                    <a:lnTo>
                      <a:pt x="278" y="352"/>
                    </a:lnTo>
                    <a:lnTo>
                      <a:pt x="283" y="357"/>
                    </a:lnTo>
                    <a:lnTo>
                      <a:pt x="293" y="362"/>
                    </a:lnTo>
                    <a:lnTo>
                      <a:pt x="303" y="367"/>
                    </a:lnTo>
                    <a:lnTo>
                      <a:pt x="308" y="372"/>
                    </a:lnTo>
                    <a:lnTo>
                      <a:pt x="318" y="377"/>
                    </a:lnTo>
                    <a:lnTo>
                      <a:pt x="328" y="382"/>
                    </a:lnTo>
                    <a:lnTo>
                      <a:pt x="333" y="387"/>
                    </a:lnTo>
                    <a:lnTo>
                      <a:pt x="343" y="392"/>
                    </a:lnTo>
                    <a:lnTo>
                      <a:pt x="353" y="397"/>
                    </a:lnTo>
                    <a:lnTo>
                      <a:pt x="358" y="402"/>
                    </a:lnTo>
                    <a:lnTo>
                      <a:pt x="368" y="407"/>
                    </a:lnTo>
                    <a:lnTo>
                      <a:pt x="378" y="407"/>
                    </a:lnTo>
                    <a:lnTo>
                      <a:pt x="383" y="407"/>
                    </a:lnTo>
                    <a:lnTo>
                      <a:pt x="392" y="407"/>
                    </a:lnTo>
                    <a:lnTo>
                      <a:pt x="402" y="407"/>
                    </a:lnTo>
                    <a:lnTo>
                      <a:pt x="407" y="407"/>
                    </a:lnTo>
                    <a:lnTo>
                      <a:pt x="417" y="407"/>
                    </a:lnTo>
                    <a:lnTo>
                      <a:pt x="427" y="407"/>
                    </a:lnTo>
                    <a:lnTo>
                      <a:pt x="432" y="407"/>
                    </a:lnTo>
                    <a:lnTo>
                      <a:pt x="442" y="407"/>
                    </a:lnTo>
                    <a:lnTo>
                      <a:pt x="452" y="407"/>
                    </a:lnTo>
                    <a:lnTo>
                      <a:pt x="457" y="412"/>
                    </a:lnTo>
                    <a:lnTo>
                      <a:pt x="467" y="412"/>
                    </a:lnTo>
                    <a:lnTo>
                      <a:pt x="477" y="412"/>
                    </a:lnTo>
                    <a:lnTo>
                      <a:pt x="482" y="412"/>
                    </a:lnTo>
                    <a:lnTo>
                      <a:pt x="492" y="412"/>
                    </a:lnTo>
                    <a:lnTo>
                      <a:pt x="502" y="407"/>
                    </a:lnTo>
                    <a:lnTo>
                      <a:pt x="507" y="412"/>
                    </a:lnTo>
                    <a:lnTo>
                      <a:pt x="517" y="412"/>
                    </a:lnTo>
                    <a:lnTo>
                      <a:pt x="527" y="412"/>
                    </a:lnTo>
                    <a:lnTo>
                      <a:pt x="531" y="412"/>
                    </a:lnTo>
                    <a:lnTo>
                      <a:pt x="541" y="412"/>
                    </a:lnTo>
                    <a:lnTo>
                      <a:pt x="551" y="412"/>
                    </a:lnTo>
                    <a:lnTo>
                      <a:pt x="561" y="412"/>
                    </a:lnTo>
                    <a:lnTo>
                      <a:pt x="566" y="417"/>
                    </a:lnTo>
                    <a:lnTo>
                      <a:pt x="576" y="417"/>
                    </a:lnTo>
                    <a:lnTo>
                      <a:pt x="586" y="417"/>
                    </a:lnTo>
                    <a:lnTo>
                      <a:pt x="591" y="417"/>
                    </a:lnTo>
                    <a:lnTo>
                      <a:pt x="601" y="412"/>
                    </a:lnTo>
                    <a:lnTo>
                      <a:pt x="611" y="412"/>
                    </a:lnTo>
                    <a:lnTo>
                      <a:pt x="616" y="412"/>
                    </a:lnTo>
                    <a:lnTo>
                      <a:pt x="626" y="412"/>
                    </a:lnTo>
                    <a:lnTo>
                      <a:pt x="636" y="412"/>
                    </a:lnTo>
                    <a:lnTo>
                      <a:pt x="641" y="407"/>
                    </a:lnTo>
                    <a:lnTo>
                      <a:pt x="651" y="412"/>
                    </a:lnTo>
                    <a:lnTo>
                      <a:pt x="661" y="412"/>
                    </a:lnTo>
                    <a:lnTo>
                      <a:pt x="666" y="412"/>
                    </a:lnTo>
                    <a:lnTo>
                      <a:pt x="676" y="412"/>
                    </a:lnTo>
                    <a:lnTo>
                      <a:pt x="685" y="412"/>
                    </a:lnTo>
                    <a:lnTo>
                      <a:pt x="690" y="407"/>
                    </a:lnTo>
                    <a:lnTo>
                      <a:pt x="700" y="407"/>
                    </a:lnTo>
                    <a:lnTo>
                      <a:pt x="710" y="407"/>
                    </a:lnTo>
                    <a:lnTo>
                      <a:pt x="715" y="407"/>
                    </a:lnTo>
                    <a:lnTo>
                      <a:pt x="725" y="407"/>
                    </a:lnTo>
                    <a:lnTo>
                      <a:pt x="735" y="407"/>
                    </a:lnTo>
                    <a:lnTo>
                      <a:pt x="740" y="402"/>
                    </a:lnTo>
                    <a:lnTo>
                      <a:pt x="750" y="402"/>
                    </a:lnTo>
                    <a:lnTo>
                      <a:pt x="760" y="402"/>
                    </a:lnTo>
                    <a:lnTo>
                      <a:pt x="765" y="402"/>
                    </a:lnTo>
                    <a:lnTo>
                      <a:pt x="775" y="397"/>
                    </a:lnTo>
                    <a:lnTo>
                      <a:pt x="785" y="392"/>
                    </a:lnTo>
                    <a:lnTo>
                      <a:pt x="790" y="387"/>
                    </a:lnTo>
                    <a:lnTo>
                      <a:pt x="800" y="377"/>
                    </a:lnTo>
                    <a:lnTo>
                      <a:pt x="810" y="367"/>
                    </a:lnTo>
                    <a:lnTo>
                      <a:pt x="815" y="357"/>
                    </a:lnTo>
                    <a:lnTo>
                      <a:pt x="824" y="352"/>
                    </a:lnTo>
                    <a:lnTo>
                      <a:pt x="834" y="352"/>
                    </a:lnTo>
                    <a:lnTo>
                      <a:pt x="844" y="352"/>
                    </a:lnTo>
                    <a:lnTo>
                      <a:pt x="849" y="347"/>
                    </a:lnTo>
                    <a:lnTo>
                      <a:pt x="859" y="342"/>
                    </a:lnTo>
                    <a:lnTo>
                      <a:pt x="869" y="332"/>
                    </a:lnTo>
                    <a:lnTo>
                      <a:pt x="874" y="342"/>
                    </a:lnTo>
                    <a:lnTo>
                      <a:pt x="884" y="357"/>
                    </a:lnTo>
                    <a:lnTo>
                      <a:pt x="894" y="372"/>
                    </a:lnTo>
                    <a:lnTo>
                      <a:pt x="899" y="377"/>
                    </a:lnTo>
                    <a:lnTo>
                      <a:pt x="909" y="382"/>
                    </a:lnTo>
                    <a:lnTo>
                      <a:pt x="919" y="382"/>
                    </a:lnTo>
                    <a:lnTo>
                      <a:pt x="924" y="382"/>
                    </a:lnTo>
                    <a:lnTo>
                      <a:pt x="934" y="382"/>
                    </a:lnTo>
                    <a:lnTo>
                      <a:pt x="944" y="382"/>
                    </a:lnTo>
                    <a:lnTo>
                      <a:pt x="949" y="387"/>
                    </a:lnTo>
                    <a:lnTo>
                      <a:pt x="959" y="397"/>
                    </a:lnTo>
                    <a:lnTo>
                      <a:pt x="969" y="407"/>
                    </a:lnTo>
                    <a:lnTo>
                      <a:pt x="973" y="407"/>
                    </a:lnTo>
                    <a:lnTo>
                      <a:pt x="983" y="407"/>
                    </a:lnTo>
                    <a:lnTo>
                      <a:pt x="993" y="407"/>
                    </a:lnTo>
                    <a:lnTo>
                      <a:pt x="998" y="412"/>
                    </a:lnTo>
                    <a:lnTo>
                      <a:pt x="1008" y="412"/>
                    </a:lnTo>
                    <a:lnTo>
                      <a:pt x="1018" y="412"/>
                    </a:lnTo>
                    <a:lnTo>
                      <a:pt x="1023" y="417"/>
                    </a:lnTo>
                    <a:lnTo>
                      <a:pt x="1033" y="422"/>
                    </a:lnTo>
                    <a:lnTo>
                      <a:pt x="1043" y="427"/>
                    </a:lnTo>
                    <a:lnTo>
                      <a:pt x="1048" y="427"/>
                    </a:lnTo>
                    <a:lnTo>
                      <a:pt x="1058" y="427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2" name="Freeform 237"/>
              <p:cNvSpPr>
                <a:spLocks/>
              </p:cNvSpPr>
              <p:nvPr/>
            </p:nvSpPr>
            <p:spPr bwMode="auto">
              <a:xfrm>
                <a:off x="2392" y="1132"/>
                <a:ext cx="1058" cy="1172"/>
              </a:xfrm>
              <a:custGeom>
                <a:avLst/>
                <a:gdLst>
                  <a:gd name="T0" fmla="*/ 15 w 1058"/>
                  <a:gd name="T1" fmla="*/ 338 h 1172"/>
                  <a:gd name="T2" fmla="*/ 40 w 1058"/>
                  <a:gd name="T3" fmla="*/ 338 h 1172"/>
                  <a:gd name="T4" fmla="*/ 69 w 1058"/>
                  <a:gd name="T5" fmla="*/ 348 h 1172"/>
                  <a:gd name="T6" fmla="*/ 94 w 1058"/>
                  <a:gd name="T7" fmla="*/ 367 h 1172"/>
                  <a:gd name="T8" fmla="*/ 119 w 1058"/>
                  <a:gd name="T9" fmla="*/ 382 h 1172"/>
                  <a:gd name="T10" fmla="*/ 144 w 1058"/>
                  <a:gd name="T11" fmla="*/ 377 h 1172"/>
                  <a:gd name="T12" fmla="*/ 169 w 1058"/>
                  <a:gd name="T13" fmla="*/ 377 h 1172"/>
                  <a:gd name="T14" fmla="*/ 194 w 1058"/>
                  <a:gd name="T15" fmla="*/ 377 h 1172"/>
                  <a:gd name="T16" fmla="*/ 218 w 1058"/>
                  <a:gd name="T17" fmla="*/ 377 h 1172"/>
                  <a:gd name="T18" fmla="*/ 243 w 1058"/>
                  <a:gd name="T19" fmla="*/ 372 h 1172"/>
                  <a:gd name="T20" fmla="*/ 268 w 1058"/>
                  <a:gd name="T21" fmla="*/ 377 h 1172"/>
                  <a:gd name="T22" fmla="*/ 293 w 1058"/>
                  <a:gd name="T23" fmla="*/ 382 h 1172"/>
                  <a:gd name="T24" fmla="*/ 318 w 1058"/>
                  <a:gd name="T25" fmla="*/ 367 h 1172"/>
                  <a:gd name="T26" fmla="*/ 343 w 1058"/>
                  <a:gd name="T27" fmla="*/ 343 h 1172"/>
                  <a:gd name="T28" fmla="*/ 367 w 1058"/>
                  <a:gd name="T29" fmla="*/ 363 h 1172"/>
                  <a:gd name="T30" fmla="*/ 392 w 1058"/>
                  <a:gd name="T31" fmla="*/ 541 h 1172"/>
                  <a:gd name="T32" fmla="*/ 417 w 1058"/>
                  <a:gd name="T33" fmla="*/ 834 h 1172"/>
                  <a:gd name="T34" fmla="*/ 442 w 1058"/>
                  <a:gd name="T35" fmla="*/ 1092 h 1172"/>
                  <a:gd name="T36" fmla="*/ 467 w 1058"/>
                  <a:gd name="T37" fmla="*/ 1172 h 1172"/>
                  <a:gd name="T38" fmla="*/ 492 w 1058"/>
                  <a:gd name="T39" fmla="*/ 1167 h 1172"/>
                  <a:gd name="T40" fmla="*/ 516 w 1058"/>
                  <a:gd name="T41" fmla="*/ 1132 h 1172"/>
                  <a:gd name="T42" fmla="*/ 541 w 1058"/>
                  <a:gd name="T43" fmla="*/ 1033 h 1172"/>
                  <a:gd name="T44" fmla="*/ 566 w 1058"/>
                  <a:gd name="T45" fmla="*/ 919 h 1172"/>
                  <a:gd name="T46" fmla="*/ 591 w 1058"/>
                  <a:gd name="T47" fmla="*/ 859 h 1172"/>
                  <a:gd name="T48" fmla="*/ 616 w 1058"/>
                  <a:gd name="T49" fmla="*/ 794 h 1172"/>
                  <a:gd name="T50" fmla="*/ 641 w 1058"/>
                  <a:gd name="T51" fmla="*/ 725 h 1172"/>
                  <a:gd name="T52" fmla="*/ 665 w 1058"/>
                  <a:gd name="T53" fmla="*/ 655 h 1172"/>
                  <a:gd name="T54" fmla="*/ 690 w 1058"/>
                  <a:gd name="T55" fmla="*/ 566 h 1172"/>
                  <a:gd name="T56" fmla="*/ 715 w 1058"/>
                  <a:gd name="T57" fmla="*/ 472 h 1172"/>
                  <a:gd name="T58" fmla="*/ 740 w 1058"/>
                  <a:gd name="T59" fmla="*/ 402 h 1172"/>
                  <a:gd name="T60" fmla="*/ 765 w 1058"/>
                  <a:gd name="T61" fmla="*/ 343 h 1172"/>
                  <a:gd name="T62" fmla="*/ 790 w 1058"/>
                  <a:gd name="T63" fmla="*/ 288 h 1172"/>
                  <a:gd name="T64" fmla="*/ 814 w 1058"/>
                  <a:gd name="T65" fmla="*/ 224 h 1172"/>
                  <a:gd name="T66" fmla="*/ 839 w 1058"/>
                  <a:gd name="T67" fmla="*/ 154 h 1172"/>
                  <a:gd name="T68" fmla="*/ 864 w 1058"/>
                  <a:gd name="T69" fmla="*/ 104 h 1172"/>
                  <a:gd name="T70" fmla="*/ 894 w 1058"/>
                  <a:gd name="T71" fmla="*/ 80 h 1172"/>
                  <a:gd name="T72" fmla="*/ 919 w 1058"/>
                  <a:gd name="T73" fmla="*/ 70 h 1172"/>
                  <a:gd name="T74" fmla="*/ 943 w 1058"/>
                  <a:gd name="T75" fmla="*/ 55 h 1172"/>
                  <a:gd name="T76" fmla="*/ 968 w 1058"/>
                  <a:gd name="T77" fmla="*/ 50 h 1172"/>
                  <a:gd name="T78" fmla="*/ 993 w 1058"/>
                  <a:gd name="T79" fmla="*/ 40 h 1172"/>
                  <a:gd name="T80" fmla="*/ 1018 w 1058"/>
                  <a:gd name="T81" fmla="*/ 30 h 1172"/>
                  <a:gd name="T82" fmla="*/ 1043 w 1058"/>
                  <a:gd name="T83" fmla="*/ 15 h 1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72">
                    <a:moveTo>
                      <a:pt x="0" y="343"/>
                    </a:moveTo>
                    <a:lnTo>
                      <a:pt x="10" y="343"/>
                    </a:lnTo>
                    <a:lnTo>
                      <a:pt x="15" y="338"/>
                    </a:lnTo>
                    <a:lnTo>
                      <a:pt x="25" y="338"/>
                    </a:lnTo>
                    <a:lnTo>
                      <a:pt x="35" y="338"/>
                    </a:lnTo>
                    <a:lnTo>
                      <a:pt x="40" y="338"/>
                    </a:lnTo>
                    <a:lnTo>
                      <a:pt x="50" y="338"/>
                    </a:lnTo>
                    <a:lnTo>
                      <a:pt x="60" y="343"/>
                    </a:lnTo>
                    <a:lnTo>
                      <a:pt x="69" y="348"/>
                    </a:lnTo>
                    <a:lnTo>
                      <a:pt x="74" y="353"/>
                    </a:lnTo>
                    <a:lnTo>
                      <a:pt x="84" y="358"/>
                    </a:lnTo>
                    <a:lnTo>
                      <a:pt x="94" y="367"/>
                    </a:lnTo>
                    <a:lnTo>
                      <a:pt x="99" y="372"/>
                    </a:lnTo>
                    <a:lnTo>
                      <a:pt x="109" y="382"/>
                    </a:lnTo>
                    <a:lnTo>
                      <a:pt x="119" y="382"/>
                    </a:lnTo>
                    <a:lnTo>
                      <a:pt x="124" y="377"/>
                    </a:lnTo>
                    <a:lnTo>
                      <a:pt x="134" y="377"/>
                    </a:lnTo>
                    <a:lnTo>
                      <a:pt x="144" y="377"/>
                    </a:lnTo>
                    <a:lnTo>
                      <a:pt x="149" y="377"/>
                    </a:lnTo>
                    <a:lnTo>
                      <a:pt x="159" y="377"/>
                    </a:lnTo>
                    <a:lnTo>
                      <a:pt x="169" y="377"/>
                    </a:lnTo>
                    <a:lnTo>
                      <a:pt x="174" y="377"/>
                    </a:lnTo>
                    <a:lnTo>
                      <a:pt x="184" y="377"/>
                    </a:lnTo>
                    <a:lnTo>
                      <a:pt x="194" y="377"/>
                    </a:lnTo>
                    <a:lnTo>
                      <a:pt x="199" y="382"/>
                    </a:lnTo>
                    <a:lnTo>
                      <a:pt x="208" y="382"/>
                    </a:lnTo>
                    <a:lnTo>
                      <a:pt x="218" y="377"/>
                    </a:lnTo>
                    <a:lnTo>
                      <a:pt x="223" y="372"/>
                    </a:lnTo>
                    <a:lnTo>
                      <a:pt x="233" y="372"/>
                    </a:lnTo>
                    <a:lnTo>
                      <a:pt x="243" y="372"/>
                    </a:lnTo>
                    <a:lnTo>
                      <a:pt x="248" y="372"/>
                    </a:lnTo>
                    <a:lnTo>
                      <a:pt x="258" y="372"/>
                    </a:lnTo>
                    <a:lnTo>
                      <a:pt x="268" y="377"/>
                    </a:lnTo>
                    <a:lnTo>
                      <a:pt x="273" y="377"/>
                    </a:lnTo>
                    <a:lnTo>
                      <a:pt x="283" y="382"/>
                    </a:lnTo>
                    <a:lnTo>
                      <a:pt x="293" y="382"/>
                    </a:lnTo>
                    <a:lnTo>
                      <a:pt x="298" y="377"/>
                    </a:lnTo>
                    <a:lnTo>
                      <a:pt x="308" y="377"/>
                    </a:lnTo>
                    <a:lnTo>
                      <a:pt x="318" y="367"/>
                    </a:lnTo>
                    <a:lnTo>
                      <a:pt x="328" y="363"/>
                    </a:lnTo>
                    <a:lnTo>
                      <a:pt x="333" y="358"/>
                    </a:lnTo>
                    <a:lnTo>
                      <a:pt x="343" y="343"/>
                    </a:lnTo>
                    <a:lnTo>
                      <a:pt x="353" y="328"/>
                    </a:lnTo>
                    <a:lnTo>
                      <a:pt x="357" y="328"/>
                    </a:lnTo>
                    <a:lnTo>
                      <a:pt x="367" y="363"/>
                    </a:lnTo>
                    <a:lnTo>
                      <a:pt x="377" y="402"/>
                    </a:lnTo>
                    <a:lnTo>
                      <a:pt x="382" y="452"/>
                    </a:lnTo>
                    <a:lnTo>
                      <a:pt x="392" y="541"/>
                    </a:lnTo>
                    <a:lnTo>
                      <a:pt x="402" y="626"/>
                    </a:lnTo>
                    <a:lnTo>
                      <a:pt x="407" y="725"/>
                    </a:lnTo>
                    <a:lnTo>
                      <a:pt x="417" y="834"/>
                    </a:lnTo>
                    <a:lnTo>
                      <a:pt x="427" y="948"/>
                    </a:lnTo>
                    <a:lnTo>
                      <a:pt x="432" y="1043"/>
                    </a:lnTo>
                    <a:lnTo>
                      <a:pt x="442" y="1092"/>
                    </a:lnTo>
                    <a:lnTo>
                      <a:pt x="452" y="1142"/>
                    </a:lnTo>
                    <a:lnTo>
                      <a:pt x="457" y="1172"/>
                    </a:lnTo>
                    <a:lnTo>
                      <a:pt x="467" y="1172"/>
                    </a:lnTo>
                    <a:lnTo>
                      <a:pt x="477" y="1172"/>
                    </a:lnTo>
                    <a:lnTo>
                      <a:pt x="482" y="1172"/>
                    </a:lnTo>
                    <a:lnTo>
                      <a:pt x="492" y="1167"/>
                    </a:lnTo>
                    <a:lnTo>
                      <a:pt x="501" y="1162"/>
                    </a:lnTo>
                    <a:lnTo>
                      <a:pt x="506" y="1152"/>
                    </a:lnTo>
                    <a:lnTo>
                      <a:pt x="516" y="1132"/>
                    </a:lnTo>
                    <a:lnTo>
                      <a:pt x="526" y="1112"/>
                    </a:lnTo>
                    <a:lnTo>
                      <a:pt x="531" y="1082"/>
                    </a:lnTo>
                    <a:lnTo>
                      <a:pt x="541" y="1033"/>
                    </a:lnTo>
                    <a:lnTo>
                      <a:pt x="551" y="978"/>
                    </a:lnTo>
                    <a:lnTo>
                      <a:pt x="556" y="938"/>
                    </a:lnTo>
                    <a:lnTo>
                      <a:pt x="566" y="919"/>
                    </a:lnTo>
                    <a:lnTo>
                      <a:pt x="576" y="894"/>
                    </a:lnTo>
                    <a:lnTo>
                      <a:pt x="581" y="874"/>
                    </a:lnTo>
                    <a:lnTo>
                      <a:pt x="591" y="859"/>
                    </a:lnTo>
                    <a:lnTo>
                      <a:pt x="601" y="844"/>
                    </a:lnTo>
                    <a:lnTo>
                      <a:pt x="611" y="824"/>
                    </a:lnTo>
                    <a:lnTo>
                      <a:pt x="616" y="794"/>
                    </a:lnTo>
                    <a:lnTo>
                      <a:pt x="626" y="770"/>
                    </a:lnTo>
                    <a:lnTo>
                      <a:pt x="636" y="745"/>
                    </a:lnTo>
                    <a:lnTo>
                      <a:pt x="641" y="725"/>
                    </a:lnTo>
                    <a:lnTo>
                      <a:pt x="650" y="705"/>
                    </a:lnTo>
                    <a:lnTo>
                      <a:pt x="660" y="685"/>
                    </a:lnTo>
                    <a:lnTo>
                      <a:pt x="665" y="655"/>
                    </a:lnTo>
                    <a:lnTo>
                      <a:pt x="675" y="631"/>
                    </a:lnTo>
                    <a:lnTo>
                      <a:pt x="685" y="596"/>
                    </a:lnTo>
                    <a:lnTo>
                      <a:pt x="690" y="566"/>
                    </a:lnTo>
                    <a:lnTo>
                      <a:pt x="700" y="531"/>
                    </a:lnTo>
                    <a:lnTo>
                      <a:pt x="710" y="502"/>
                    </a:lnTo>
                    <a:lnTo>
                      <a:pt x="715" y="472"/>
                    </a:lnTo>
                    <a:lnTo>
                      <a:pt x="725" y="447"/>
                    </a:lnTo>
                    <a:lnTo>
                      <a:pt x="735" y="422"/>
                    </a:lnTo>
                    <a:lnTo>
                      <a:pt x="740" y="402"/>
                    </a:lnTo>
                    <a:lnTo>
                      <a:pt x="750" y="377"/>
                    </a:lnTo>
                    <a:lnTo>
                      <a:pt x="760" y="363"/>
                    </a:lnTo>
                    <a:lnTo>
                      <a:pt x="765" y="343"/>
                    </a:lnTo>
                    <a:lnTo>
                      <a:pt x="775" y="328"/>
                    </a:lnTo>
                    <a:lnTo>
                      <a:pt x="785" y="308"/>
                    </a:lnTo>
                    <a:lnTo>
                      <a:pt x="790" y="288"/>
                    </a:lnTo>
                    <a:lnTo>
                      <a:pt x="799" y="273"/>
                    </a:lnTo>
                    <a:lnTo>
                      <a:pt x="809" y="248"/>
                    </a:lnTo>
                    <a:lnTo>
                      <a:pt x="814" y="224"/>
                    </a:lnTo>
                    <a:lnTo>
                      <a:pt x="824" y="199"/>
                    </a:lnTo>
                    <a:lnTo>
                      <a:pt x="834" y="174"/>
                    </a:lnTo>
                    <a:lnTo>
                      <a:pt x="839" y="154"/>
                    </a:lnTo>
                    <a:lnTo>
                      <a:pt x="849" y="129"/>
                    </a:lnTo>
                    <a:lnTo>
                      <a:pt x="859" y="114"/>
                    </a:lnTo>
                    <a:lnTo>
                      <a:pt x="864" y="104"/>
                    </a:lnTo>
                    <a:lnTo>
                      <a:pt x="874" y="94"/>
                    </a:lnTo>
                    <a:lnTo>
                      <a:pt x="884" y="89"/>
                    </a:lnTo>
                    <a:lnTo>
                      <a:pt x="894" y="80"/>
                    </a:lnTo>
                    <a:lnTo>
                      <a:pt x="899" y="75"/>
                    </a:lnTo>
                    <a:lnTo>
                      <a:pt x="909" y="70"/>
                    </a:lnTo>
                    <a:lnTo>
                      <a:pt x="919" y="70"/>
                    </a:lnTo>
                    <a:lnTo>
                      <a:pt x="924" y="65"/>
                    </a:lnTo>
                    <a:lnTo>
                      <a:pt x="934" y="60"/>
                    </a:lnTo>
                    <a:lnTo>
                      <a:pt x="943" y="55"/>
                    </a:lnTo>
                    <a:lnTo>
                      <a:pt x="948" y="50"/>
                    </a:lnTo>
                    <a:lnTo>
                      <a:pt x="958" y="50"/>
                    </a:lnTo>
                    <a:lnTo>
                      <a:pt x="968" y="50"/>
                    </a:lnTo>
                    <a:lnTo>
                      <a:pt x="973" y="45"/>
                    </a:lnTo>
                    <a:lnTo>
                      <a:pt x="983" y="45"/>
                    </a:lnTo>
                    <a:lnTo>
                      <a:pt x="993" y="40"/>
                    </a:lnTo>
                    <a:lnTo>
                      <a:pt x="998" y="40"/>
                    </a:lnTo>
                    <a:lnTo>
                      <a:pt x="1008" y="35"/>
                    </a:lnTo>
                    <a:lnTo>
                      <a:pt x="1018" y="30"/>
                    </a:lnTo>
                    <a:lnTo>
                      <a:pt x="1023" y="30"/>
                    </a:lnTo>
                    <a:lnTo>
                      <a:pt x="1033" y="20"/>
                    </a:lnTo>
                    <a:lnTo>
                      <a:pt x="1043" y="1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3" name="Freeform 238"/>
              <p:cNvSpPr>
                <a:spLocks/>
              </p:cNvSpPr>
              <p:nvPr/>
            </p:nvSpPr>
            <p:spPr bwMode="auto">
              <a:xfrm>
                <a:off x="3450" y="1028"/>
                <a:ext cx="169" cy="104"/>
              </a:xfrm>
              <a:custGeom>
                <a:avLst/>
                <a:gdLst>
                  <a:gd name="T0" fmla="*/ 0 w 169"/>
                  <a:gd name="T1" fmla="*/ 104 h 104"/>
                  <a:gd name="T2" fmla="*/ 10 w 169"/>
                  <a:gd name="T3" fmla="*/ 99 h 104"/>
                  <a:gd name="T4" fmla="*/ 15 w 169"/>
                  <a:gd name="T5" fmla="*/ 99 h 104"/>
                  <a:gd name="T6" fmla="*/ 25 w 169"/>
                  <a:gd name="T7" fmla="*/ 94 h 104"/>
                  <a:gd name="T8" fmla="*/ 34 w 169"/>
                  <a:gd name="T9" fmla="*/ 94 h 104"/>
                  <a:gd name="T10" fmla="*/ 39 w 169"/>
                  <a:gd name="T11" fmla="*/ 89 h 104"/>
                  <a:gd name="T12" fmla="*/ 49 w 169"/>
                  <a:gd name="T13" fmla="*/ 84 h 104"/>
                  <a:gd name="T14" fmla="*/ 59 w 169"/>
                  <a:gd name="T15" fmla="*/ 74 h 104"/>
                  <a:gd name="T16" fmla="*/ 64 w 169"/>
                  <a:gd name="T17" fmla="*/ 64 h 104"/>
                  <a:gd name="T18" fmla="*/ 74 w 169"/>
                  <a:gd name="T19" fmla="*/ 54 h 104"/>
                  <a:gd name="T20" fmla="*/ 84 w 169"/>
                  <a:gd name="T21" fmla="*/ 49 h 104"/>
                  <a:gd name="T22" fmla="*/ 89 w 169"/>
                  <a:gd name="T23" fmla="*/ 44 h 104"/>
                  <a:gd name="T24" fmla="*/ 99 w 169"/>
                  <a:gd name="T25" fmla="*/ 40 h 104"/>
                  <a:gd name="T26" fmla="*/ 109 w 169"/>
                  <a:gd name="T27" fmla="*/ 35 h 104"/>
                  <a:gd name="T28" fmla="*/ 119 w 169"/>
                  <a:gd name="T29" fmla="*/ 35 h 104"/>
                  <a:gd name="T30" fmla="*/ 124 w 169"/>
                  <a:gd name="T31" fmla="*/ 25 h 104"/>
                  <a:gd name="T32" fmla="*/ 134 w 169"/>
                  <a:gd name="T33" fmla="*/ 20 h 104"/>
                  <a:gd name="T34" fmla="*/ 144 w 169"/>
                  <a:gd name="T35" fmla="*/ 10 h 104"/>
                  <a:gd name="T36" fmla="*/ 149 w 169"/>
                  <a:gd name="T37" fmla="*/ 5 h 104"/>
                  <a:gd name="T38" fmla="*/ 159 w 169"/>
                  <a:gd name="T39" fmla="*/ 0 h 104"/>
                  <a:gd name="T40" fmla="*/ 169 w 169"/>
                  <a:gd name="T4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04">
                    <a:moveTo>
                      <a:pt x="0" y="104"/>
                    </a:moveTo>
                    <a:lnTo>
                      <a:pt x="10" y="99"/>
                    </a:lnTo>
                    <a:lnTo>
                      <a:pt x="15" y="99"/>
                    </a:lnTo>
                    <a:lnTo>
                      <a:pt x="25" y="94"/>
                    </a:lnTo>
                    <a:lnTo>
                      <a:pt x="34" y="94"/>
                    </a:lnTo>
                    <a:lnTo>
                      <a:pt x="39" y="89"/>
                    </a:lnTo>
                    <a:lnTo>
                      <a:pt x="49" y="84"/>
                    </a:lnTo>
                    <a:lnTo>
                      <a:pt x="59" y="74"/>
                    </a:lnTo>
                    <a:lnTo>
                      <a:pt x="64" y="64"/>
                    </a:lnTo>
                    <a:lnTo>
                      <a:pt x="74" y="54"/>
                    </a:lnTo>
                    <a:lnTo>
                      <a:pt x="84" y="49"/>
                    </a:lnTo>
                    <a:lnTo>
                      <a:pt x="89" y="44"/>
                    </a:lnTo>
                    <a:lnTo>
                      <a:pt x="99" y="40"/>
                    </a:lnTo>
                    <a:lnTo>
                      <a:pt x="109" y="35"/>
                    </a:lnTo>
                    <a:lnTo>
                      <a:pt x="119" y="35"/>
                    </a:lnTo>
                    <a:lnTo>
                      <a:pt x="124" y="25"/>
                    </a:lnTo>
                    <a:lnTo>
                      <a:pt x="134" y="20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4" name="Freeform 239"/>
              <p:cNvSpPr>
                <a:spLocks/>
              </p:cNvSpPr>
              <p:nvPr/>
            </p:nvSpPr>
            <p:spPr bwMode="auto">
              <a:xfrm>
                <a:off x="1334" y="1207"/>
                <a:ext cx="1058" cy="322"/>
              </a:xfrm>
              <a:custGeom>
                <a:avLst/>
                <a:gdLst>
                  <a:gd name="T0" fmla="*/ 20 w 1058"/>
                  <a:gd name="T1" fmla="*/ 19 h 322"/>
                  <a:gd name="T2" fmla="*/ 45 w 1058"/>
                  <a:gd name="T3" fmla="*/ 9 h 322"/>
                  <a:gd name="T4" fmla="*/ 70 w 1058"/>
                  <a:gd name="T5" fmla="*/ 5 h 322"/>
                  <a:gd name="T6" fmla="*/ 94 w 1058"/>
                  <a:gd name="T7" fmla="*/ 9 h 322"/>
                  <a:gd name="T8" fmla="*/ 119 w 1058"/>
                  <a:gd name="T9" fmla="*/ 24 h 322"/>
                  <a:gd name="T10" fmla="*/ 144 w 1058"/>
                  <a:gd name="T11" fmla="*/ 49 h 322"/>
                  <a:gd name="T12" fmla="*/ 169 w 1058"/>
                  <a:gd name="T13" fmla="*/ 74 h 322"/>
                  <a:gd name="T14" fmla="*/ 194 w 1058"/>
                  <a:gd name="T15" fmla="*/ 109 h 322"/>
                  <a:gd name="T16" fmla="*/ 219 w 1058"/>
                  <a:gd name="T17" fmla="*/ 144 h 322"/>
                  <a:gd name="T18" fmla="*/ 243 w 1058"/>
                  <a:gd name="T19" fmla="*/ 168 h 322"/>
                  <a:gd name="T20" fmla="*/ 268 w 1058"/>
                  <a:gd name="T21" fmla="*/ 198 h 322"/>
                  <a:gd name="T22" fmla="*/ 293 w 1058"/>
                  <a:gd name="T23" fmla="*/ 223 h 322"/>
                  <a:gd name="T24" fmla="*/ 318 w 1058"/>
                  <a:gd name="T25" fmla="*/ 258 h 322"/>
                  <a:gd name="T26" fmla="*/ 343 w 1058"/>
                  <a:gd name="T27" fmla="*/ 263 h 322"/>
                  <a:gd name="T28" fmla="*/ 368 w 1058"/>
                  <a:gd name="T29" fmla="*/ 288 h 322"/>
                  <a:gd name="T30" fmla="*/ 392 w 1058"/>
                  <a:gd name="T31" fmla="*/ 292 h 322"/>
                  <a:gd name="T32" fmla="*/ 417 w 1058"/>
                  <a:gd name="T33" fmla="*/ 307 h 322"/>
                  <a:gd name="T34" fmla="*/ 442 w 1058"/>
                  <a:gd name="T35" fmla="*/ 307 h 322"/>
                  <a:gd name="T36" fmla="*/ 467 w 1058"/>
                  <a:gd name="T37" fmla="*/ 322 h 322"/>
                  <a:gd name="T38" fmla="*/ 492 w 1058"/>
                  <a:gd name="T39" fmla="*/ 317 h 322"/>
                  <a:gd name="T40" fmla="*/ 517 w 1058"/>
                  <a:gd name="T41" fmla="*/ 317 h 322"/>
                  <a:gd name="T42" fmla="*/ 541 w 1058"/>
                  <a:gd name="T43" fmla="*/ 312 h 322"/>
                  <a:gd name="T44" fmla="*/ 566 w 1058"/>
                  <a:gd name="T45" fmla="*/ 307 h 322"/>
                  <a:gd name="T46" fmla="*/ 591 w 1058"/>
                  <a:gd name="T47" fmla="*/ 312 h 322"/>
                  <a:gd name="T48" fmla="*/ 616 w 1058"/>
                  <a:gd name="T49" fmla="*/ 312 h 322"/>
                  <a:gd name="T50" fmla="*/ 641 w 1058"/>
                  <a:gd name="T51" fmla="*/ 302 h 322"/>
                  <a:gd name="T52" fmla="*/ 666 w 1058"/>
                  <a:gd name="T53" fmla="*/ 302 h 322"/>
                  <a:gd name="T54" fmla="*/ 690 w 1058"/>
                  <a:gd name="T55" fmla="*/ 302 h 322"/>
                  <a:gd name="T56" fmla="*/ 715 w 1058"/>
                  <a:gd name="T57" fmla="*/ 292 h 322"/>
                  <a:gd name="T58" fmla="*/ 740 w 1058"/>
                  <a:gd name="T59" fmla="*/ 283 h 322"/>
                  <a:gd name="T60" fmla="*/ 765 w 1058"/>
                  <a:gd name="T61" fmla="*/ 283 h 322"/>
                  <a:gd name="T62" fmla="*/ 790 w 1058"/>
                  <a:gd name="T63" fmla="*/ 273 h 322"/>
                  <a:gd name="T64" fmla="*/ 815 w 1058"/>
                  <a:gd name="T65" fmla="*/ 253 h 322"/>
                  <a:gd name="T66" fmla="*/ 844 w 1058"/>
                  <a:gd name="T67" fmla="*/ 228 h 322"/>
                  <a:gd name="T68" fmla="*/ 869 w 1058"/>
                  <a:gd name="T69" fmla="*/ 203 h 322"/>
                  <a:gd name="T70" fmla="*/ 894 w 1058"/>
                  <a:gd name="T71" fmla="*/ 188 h 322"/>
                  <a:gd name="T72" fmla="*/ 919 w 1058"/>
                  <a:gd name="T73" fmla="*/ 213 h 322"/>
                  <a:gd name="T74" fmla="*/ 944 w 1058"/>
                  <a:gd name="T75" fmla="*/ 233 h 322"/>
                  <a:gd name="T76" fmla="*/ 969 w 1058"/>
                  <a:gd name="T77" fmla="*/ 238 h 322"/>
                  <a:gd name="T78" fmla="*/ 993 w 1058"/>
                  <a:gd name="T79" fmla="*/ 258 h 322"/>
                  <a:gd name="T80" fmla="*/ 1018 w 1058"/>
                  <a:gd name="T81" fmla="*/ 263 h 322"/>
                  <a:gd name="T82" fmla="*/ 1043 w 1058"/>
                  <a:gd name="T83" fmla="*/ 263 h 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22">
                    <a:moveTo>
                      <a:pt x="0" y="19"/>
                    </a:moveTo>
                    <a:lnTo>
                      <a:pt x="10" y="19"/>
                    </a:lnTo>
                    <a:lnTo>
                      <a:pt x="20" y="19"/>
                    </a:lnTo>
                    <a:lnTo>
                      <a:pt x="25" y="19"/>
                    </a:lnTo>
                    <a:lnTo>
                      <a:pt x="35" y="14"/>
                    </a:lnTo>
                    <a:lnTo>
                      <a:pt x="45" y="9"/>
                    </a:lnTo>
                    <a:lnTo>
                      <a:pt x="50" y="5"/>
                    </a:lnTo>
                    <a:lnTo>
                      <a:pt x="60" y="5"/>
                    </a:lnTo>
                    <a:lnTo>
                      <a:pt x="70" y="5"/>
                    </a:lnTo>
                    <a:lnTo>
                      <a:pt x="75" y="0"/>
                    </a:lnTo>
                    <a:lnTo>
                      <a:pt x="85" y="5"/>
                    </a:lnTo>
                    <a:lnTo>
                      <a:pt x="94" y="9"/>
                    </a:lnTo>
                    <a:lnTo>
                      <a:pt x="99" y="14"/>
                    </a:lnTo>
                    <a:lnTo>
                      <a:pt x="109" y="19"/>
                    </a:lnTo>
                    <a:lnTo>
                      <a:pt x="119" y="24"/>
                    </a:lnTo>
                    <a:lnTo>
                      <a:pt x="124" y="34"/>
                    </a:lnTo>
                    <a:lnTo>
                      <a:pt x="134" y="39"/>
                    </a:lnTo>
                    <a:lnTo>
                      <a:pt x="144" y="49"/>
                    </a:lnTo>
                    <a:lnTo>
                      <a:pt x="149" y="59"/>
                    </a:lnTo>
                    <a:lnTo>
                      <a:pt x="159" y="64"/>
                    </a:lnTo>
                    <a:lnTo>
                      <a:pt x="169" y="74"/>
                    </a:lnTo>
                    <a:lnTo>
                      <a:pt x="174" y="84"/>
                    </a:lnTo>
                    <a:lnTo>
                      <a:pt x="184" y="94"/>
                    </a:lnTo>
                    <a:lnTo>
                      <a:pt x="194" y="109"/>
                    </a:lnTo>
                    <a:lnTo>
                      <a:pt x="199" y="119"/>
                    </a:lnTo>
                    <a:lnTo>
                      <a:pt x="209" y="134"/>
                    </a:lnTo>
                    <a:lnTo>
                      <a:pt x="219" y="144"/>
                    </a:lnTo>
                    <a:lnTo>
                      <a:pt x="224" y="153"/>
                    </a:lnTo>
                    <a:lnTo>
                      <a:pt x="234" y="158"/>
                    </a:lnTo>
                    <a:lnTo>
                      <a:pt x="243" y="168"/>
                    </a:lnTo>
                    <a:lnTo>
                      <a:pt x="248" y="178"/>
                    </a:lnTo>
                    <a:lnTo>
                      <a:pt x="258" y="188"/>
                    </a:lnTo>
                    <a:lnTo>
                      <a:pt x="268" y="198"/>
                    </a:lnTo>
                    <a:lnTo>
                      <a:pt x="278" y="208"/>
                    </a:lnTo>
                    <a:lnTo>
                      <a:pt x="283" y="213"/>
                    </a:lnTo>
                    <a:lnTo>
                      <a:pt x="293" y="223"/>
                    </a:lnTo>
                    <a:lnTo>
                      <a:pt x="303" y="233"/>
                    </a:lnTo>
                    <a:lnTo>
                      <a:pt x="308" y="248"/>
                    </a:lnTo>
                    <a:lnTo>
                      <a:pt x="318" y="258"/>
                    </a:lnTo>
                    <a:lnTo>
                      <a:pt x="328" y="258"/>
                    </a:lnTo>
                    <a:lnTo>
                      <a:pt x="333" y="263"/>
                    </a:lnTo>
                    <a:lnTo>
                      <a:pt x="343" y="263"/>
                    </a:lnTo>
                    <a:lnTo>
                      <a:pt x="353" y="273"/>
                    </a:lnTo>
                    <a:lnTo>
                      <a:pt x="358" y="283"/>
                    </a:lnTo>
                    <a:lnTo>
                      <a:pt x="368" y="288"/>
                    </a:lnTo>
                    <a:lnTo>
                      <a:pt x="378" y="288"/>
                    </a:lnTo>
                    <a:lnTo>
                      <a:pt x="383" y="292"/>
                    </a:lnTo>
                    <a:lnTo>
                      <a:pt x="392" y="292"/>
                    </a:lnTo>
                    <a:lnTo>
                      <a:pt x="402" y="302"/>
                    </a:lnTo>
                    <a:lnTo>
                      <a:pt x="407" y="307"/>
                    </a:lnTo>
                    <a:lnTo>
                      <a:pt x="417" y="307"/>
                    </a:lnTo>
                    <a:lnTo>
                      <a:pt x="427" y="307"/>
                    </a:lnTo>
                    <a:lnTo>
                      <a:pt x="432" y="302"/>
                    </a:lnTo>
                    <a:lnTo>
                      <a:pt x="442" y="307"/>
                    </a:lnTo>
                    <a:lnTo>
                      <a:pt x="452" y="312"/>
                    </a:lnTo>
                    <a:lnTo>
                      <a:pt x="457" y="317"/>
                    </a:lnTo>
                    <a:lnTo>
                      <a:pt x="467" y="322"/>
                    </a:lnTo>
                    <a:lnTo>
                      <a:pt x="477" y="317"/>
                    </a:lnTo>
                    <a:lnTo>
                      <a:pt x="482" y="317"/>
                    </a:lnTo>
                    <a:lnTo>
                      <a:pt x="492" y="317"/>
                    </a:lnTo>
                    <a:lnTo>
                      <a:pt x="502" y="317"/>
                    </a:lnTo>
                    <a:lnTo>
                      <a:pt x="507" y="322"/>
                    </a:lnTo>
                    <a:lnTo>
                      <a:pt x="517" y="317"/>
                    </a:lnTo>
                    <a:lnTo>
                      <a:pt x="527" y="317"/>
                    </a:lnTo>
                    <a:lnTo>
                      <a:pt x="531" y="317"/>
                    </a:lnTo>
                    <a:lnTo>
                      <a:pt x="541" y="312"/>
                    </a:lnTo>
                    <a:lnTo>
                      <a:pt x="551" y="312"/>
                    </a:lnTo>
                    <a:lnTo>
                      <a:pt x="561" y="307"/>
                    </a:lnTo>
                    <a:lnTo>
                      <a:pt x="566" y="307"/>
                    </a:lnTo>
                    <a:lnTo>
                      <a:pt x="576" y="307"/>
                    </a:lnTo>
                    <a:lnTo>
                      <a:pt x="586" y="302"/>
                    </a:lnTo>
                    <a:lnTo>
                      <a:pt x="591" y="312"/>
                    </a:lnTo>
                    <a:lnTo>
                      <a:pt x="601" y="317"/>
                    </a:lnTo>
                    <a:lnTo>
                      <a:pt x="611" y="322"/>
                    </a:lnTo>
                    <a:lnTo>
                      <a:pt x="616" y="312"/>
                    </a:lnTo>
                    <a:lnTo>
                      <a:pt x="626" y="307"/>
                    </a:lnTo>
                    <a:lnTo>
                      <a:pt x="636" y="302"/>
                    </a:lnTo>
                    <a:lnTo>
                      <a:pt x="641" y="302"/>
                    </a:lnTo>
                    <a:lnTo>
                      <a:pt x="651" y="297"/>
                    </a:lnTo>
                    <a:lnTo>
                      <a:pt x="661" y="297"/>
                    </a:lnTo>
                    <a:lnTo>
                      <a:pt x="666" y="302"/>
                    </a:lnTo>
                    <a:lnTo>
                      <a:pt x="676" y="307"/>
                    </a:lnTo>
                    <a:lnTo>
                      <a:pt x="685" y="307"/>
                    </a:lnTo>
                    <a:lnTo>
                      <a:pt x="690" y="302"/>
                    </a:lnTo>
                    <a:lnTo>
                      <a:pt x="700" y="302"/>
                    </a:lnTo>
                    <a:lnTo>
                      <a:pt x="710" y="297"/>
                    </a:lnTo>
                    <a:lnTo>
                      <a:pt x="715" y="292"/>
                    </a:lnTo>
                    <a:lnTo>
                      <a:pt x="725" y="288"/>
                    </a:lnTo>
                    <a:lnTo>
                      <a:pt x="735" y="288"/>
                    </a:lnTo>
                    <a:lnTo>
                      <a:pt x="740" y="283"/>
                    </a:lnTo>
                    <a:lnTo>
                      <a:pt x="750" y="283"/>
                    </a:lnTo>
                    <a:lnTo>
                      <a:pt x="760" y="283"/>
                    </a:lnTo>
                    <a:lnTo>
                      <a:pt x="765" y="283"/>
                    </a:lnTo>
                    <a:lnTo>
                      <a:pt x="775" y="283"/>
                    </a:lnTo>
                    <a:lnTo>
                      <a:pt x="785" y="278"/>
                    </a:lnTo>
                    <a:lnTo>
                      <a:pt x="790" y="273"/>
                    </a:lnTo>
                    <a:lnTo>
                      <a:pt x="800" y="263"/>
                    </a:lnTo>
                    <a:lnTo>
                      <a:pt x="810" y="258"/>
                    </a:lnTo>
                    <a:lnTo>
                      <a:pt x="815" y="253"/>
                    </a:lnTo>
                    <a:lnTo>
                      <a:pt x="824" y="248"/>
                    </a:lnTo>
                    <a:lnTo>
                      <a:pt x="834" y="238"/>
                    </a:lnTo>
                    <a:lnTo>
                      <a:pt x="844" y="228"/>
                    </a:lnTo>
                    <a:lnTo>
                      <a:pt x="849" y="218"/>
                    </a:lnTo>
                    <a:lnTo>
                      <a:pt x="859" y="213"/>
                    </a:lnTo>
                    <a:lnTo>
                      <a:pt x="869" y="203"/>
                    </a:lnTo>
                    <a:lnTo>
                      <a:pt x="874" y="198"/>
                    </a:lnTo>
                    <a:lnTo>
                      <a:pt x="884" y="193"/>
                    </a:lnTo>
                    <a:lnTo>
                      <a:pt x="894" y="188"/>
                    </a:lnTo>
                    <a:lnTo>
                      <a:pt x="899" y="183"/>
                    </a:lnTo>
                    <a:lnTo>
                      <a:pt x="909" y="198"/>
                    </a:lnTo>
                    <a:lnTo>
                      <a:pt x="919" y="213"/>
                    </a:lnTo>
                    <a:lnTo>
                      <a:pt x="924" y="223"/>
                    </a:lnTo>
                    <a:lnTo>
                      <a:pt x="934" y="228"/>
                    </a:lnTo>
                    <a:lnTo>
                      <a:pt x="944" y="233"/>
                    </a:lnTo>
                    <a:lnTo>
                      <a:pt x="949" y="233"/>
                    </a:lnTo>
                    <a:lnTo>
                      <a:pt x="959" y="238"/>
                    </a:lnTo>
                    <a:lnTo>
                      <a:pt x="969" y="238"/>
                    </a:lnTo>
                    <a:lnTo>
                      <a:pt x="973" y="243"/>
                    </a:lnTo>
                    <a:lnTo>
                      <a:pt x="983" y="253"/>
                    </a:lnTo>
                    <a:lnTo>
                      <a:pt x="993" y="258"/>
                    </a:lnTo>
                    <a:lnTo>
                      <a:pt x="998" y="263"/>
                    </a:lnTo>
                    <a:lnTo>
                      <a:pt x="1008" y="263"/>
                    </a:lnTo>
                    <a:lnTo>
                      <a:pt x="1018" y="263"/>
                    </a:lnTo>
                    <a:lnTo>
                      <a:pt x="1023" y="263"/>
                    </a:lnTo>
                    <a:lnTo>
                      <a:pt x="1033" y="263"/>
                    </a:lnTo>
                    <a:lnTo>
                      <a:pt x="1043" y="263"/>
                    </a:lnTo>
                    <a:lnTo>
                      <a:pt x="1048" y="263"/>
                    </a:lnTo>
                    <a:lnTo>
                      <a:pt x="1058" y="263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5" name="Freeform 240"/>
              <p:cNvSpPr>
                <a:spLocks/>
              </p:cNvSpPr>
              <p:nvPr/>
            </p:nvSpPr>
            <p:spPr bwMode="auto">
              <a:xfrm>
                <a:off x="2392" y="1072"/>
                <a:ext cx="1058" cy="1217"/>
              </a:xfrm>
              <a:custGeom>
                <a:avLst/>
                <a:gdLst>
                  <a:gd name="T0" fmla="*/ 15 w 1058"/>
                  <a:gd name="T1" fmla="*/ 398 h 1217"/>
                  <a:gd name="T2" fmla="*/ 40 w 1058"/>
                  <a:gd name="T3" fmla="*/ 398 h 1217"/>
                  <a:gd name="T4" fmla="*/ 69 w 1058"/>
                  <a:gd name="T5" fmla="*/ 393 h 1217"/>
                  <a:gd name="T6" fmla="*/ 94 w 1058"/>
                  <a:gd name="T7" fmla="*/ 393 h 1217"/>
                  <a:gd name="T8" fmla="*/ 119 w 1058"/>
                  <a:gd name="T9" fmla="*/ 408 h 1217"/>
                  <a:gd name="T10" fmla="*/ 144 w 1058"/>
                  <a:gd name="T11" fmla="*/ 418 h 1217"/>
                  <a:gd name="T12" fmla="*/ 169 w 1058"/>
                  <a:gd name="T13" fmla="*/ 413 h 1217"/>
                  <a:gd name="T14" fmla="*/ 194 w 1058"/>
                  <a:gd name="T15" fmla="*/ 408 h 1217"/>
                  <a:gd name="T16" fmla="*/ 218 w 1058"/>
                  <a:gd name="T17" fmla="*/ 408 h 1217"/>
                  <a:gd name="T18" fmla="*/ 243 w 1058"/>
                  <a:gd name="T19" fmla="*/ 408 h 1217"/>
                  <a:gd name="T20" fmla="*/ 268 w 1058"/>
                  <a:gd name="T21" fmla="*/ 408 h 1217"/>
                  <a:gd name="T22" fmla="*/ 293 w 1058"/>
                  <a:gd name="T23" fmla="*/ 408 h 1217"/>
                  <a:gd name="T24" fmla="*/ 318 w 1058"/>
                  <a:gd name="T25" fmla="*/ 413 h 1217"/>
                  <a:gd name="T26" fmla="*/ 343 w 1058"/>
                  <a:gd name="T27" fmla="*/ 418 h 1217"/>
                  <a:gd name="T28" fmla="*/ 367 w 1058"/>
                  <a:gd name="T29" fmla="*/ 378 h 1217"/>
                  <a:gd name="T30" fmla="*/ 392 w 1058"/>
                  <a:gd name="T31" fmla="*/ 378 h 1217"/>
                  <a:gd name="T32" fmla="*/ 417 w 1058"/>
                  <a:gd name="T33" fmla="*/ 542 h 1217"/>
                  <a:gd name="T34" fmla="*/ 442 w 1058"/>
                  <a:gd name="T35" fmla="*/ 864 h 1217"/>
                  <a:gd name="T36" fmla="*/ 467 w 1058"/>
                  <a:gd name="T37" fmla="*/ 1133 h 1217"/>
                  <a:gd name="T38" fmla="*/ 492 w 1058"/>
                  <a:gd name="T39" fmla="*/ 1212 h 1217"/>
                  <a:gd name="T40" fmla="*/ 516 w 1058"/>
                  <a:gd name="T41" fmla="*/ 1207 h 1217"/>
                  <a:gd name="T42" fmla="*/ 541 w 1058"/>
                  <a:gd name="T43" fmla="*/ 1172 h 1217"/>
                  <a:gd name="T44" fmla="*/ 566 w 1058"/>
                  <a:gd name="T45" fmla="*/ 1078 h 1217"/>
                  <a:gd name="T46" fmla="*/ 591 w 1058"/>
                  <a:gd name="T47" fmla="*/ 984 h 1217"/>
                  <a:gd name="T48" fmla="*/ 616 w 1058"/>
                  <a:gd name="T49" fmla="*/ 929 h 1217"/>
                  <a:gd name="T50" fmla="*/ 641 w 1058"/>
                  <a:gd name="T51" fmla="*/ 835 h 1217"/>
                  <a:gd name="T52" fmla="*/ 665 w 1058"/>
                  <a:gd name="T53" fmla="*/ 760 h 1217"/>
                  <a:gd name="T54" fmla="*/ 690 w 1058"/>
                  <a:gd name="T55" fmla="*/ 681 h 1217"/>
                  <a:gd name="T56" fmla="*/ 715 w 1058"/>
                  <a:gd name="T57" fmla="*/ 562 h 1217"/>
                  <a:gd name="T58" fmla="*/ 740 w 1058"/>
                  <a:gd name="T59" fmla="*/ 462 h 1217"/>
                  <a:gd name="T60" fmla="*/ 765 w 1058"/>
                  <a:gd name="T61" fmla="*/ 368 h 1217"/>
                  <a:gd name="T62" fmla="*/ 790 w 1058"/>
                  <a:gd name="T63" fmla="*/ 318 h 1217"/>
                  <a:gd name="T64" fmla="*/ 814 w 1058"/>
                  <a:gd name="T65" fmla="*/ 269 h 1217"/>
                  <a:gd name="T66" fmla="*/ 839 w 1058"/>
                  <a:gd name="T67" fmla="*/ 184 h 1217"/>
                  <a:gd name="T68" fmla="*/ 864 w 1058"/>
                  <a:gd name="T69" fmla="*/ 105 h 1217"/>
                  <a:gd name="T70" fmla="*/ 894 w 1058"/>
                  <a:gd name="T71" fmla="*/ 80 h 1217"/>
                  <a:gd name="T72" fmla="*/ 919 w 1058"/>
                  <a:gd name="T73" fmla="*/ 70 h 1217"/>
                  <a:gd name="T74" fmla="*/ 943 w 1058"/>
                  <a:gd name="T75" fmla="*/ 50 h 1217"/>
                  <a:gd name="T76" fmla="*/ 968 w 1058"/>
                  <a:gd name="T77" fmla="*/ 45 h 1217"/>
                  <a:gd name="T78" fmla="*/ 993 w 1058"/>
                  <a:gd name="T79" fmla="*/ 40 h 1217"/>
                  <a:gd name="T80" fmla="*/ 1018 w 1058"/>
                  <a:gd name="T81" fmla="*/ 35 h 1217"/>
                  <a:gd name="T82" fmla="*/ 1043 w 1058"/>
                  <a:gd name="T83" fmla="*/ 15 h 1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17">
                    <a:moveTo>
                      <a:pt x="0" y="398"/>
                    </a:moveTo>
                    <a:lnTo>
                      <a:pt x="10" y="398"/>
                    </a:lnTo>
                    <a:lnTo>
                      <a:pt x="15" y="398"/>
                    </a:lnTo>
                    <a:lnTo>
                      <a:pt x="25" y="398"/>
                    </a:lnTo>
                    <a:lnTo>
                      <a:pt x="35" y="398"/>
                    </a:lnTo>
                    <a:lnTo>
                      <a:pt x="40" y="398"/>
                    </a:lnTo>
                    <a:lnTo>
                      <a:pt x="50" y="393"/>
                    </a:lnTo>
                    <a:lnTo>
                      <a:pt x="60" y="393"/>
                    </a:lnTo>
                    <a:lnTo>
                      <a:pt x="69" y="393"/>
                    </a:lnTo>
                    <a:lnTo>
                      <a:pt x="74" y="388"/>
                    </a:lnTo>
                    <a:lnTo>
                      <a:pt x="84" y="388"/>
                    </a:lnTo>
                    <a:lnTo>
                      <a:pt x="94" y="393"/>
                    </a:lnTo>
                    <a:lnTo>
                      <a:pt x="99" y="398"/>
                    </a:lnTo>
                    <a:lnTo>
                      <a:pt x="109" y="403"/>
                    </a:lnTo>
                    <a:lnTo>
                      <a:pt x="119" y="408"/>
                    </a:lnTo>
                    <a:lnTo>
                      <a:pt x="124" y="413"/>
                    </a:lnTo>
                    <a:lnTo>
                      <a:pt x="134" y="418"/>
                    </a:lnTo>
                    <a:lnTo>
                      <a:pt x="144" y="418"/>
                    </a:lnTo>
                    <a:lnTo>
                      <a:pt x="149" y="418"/>
                    </a:lnTo>
                    <a:lnTo>
                      <a:pt x="159" y="413"/>
                    </a:lnTo>
                    <a:lnTo>
                      <a:pt x="169" y="413"/>
                    </a:lnTo>
                    <a:lnTo>
                      <a:pt x="174" y="408"/>
                    </a:lnTo>
                    <a:lnTo>
                      <a:pt x="184" y="403"/>
                    </a:lnTo>
                    <a:lnTo>
                      <a:pt x="194" y="408"/>
                    </a:lnTo>
                    <a:lnTo>
                      <a:pt x="199" y="408"/>
                    </a:lnTo>
                    <a:lnTo>
                      <a:pt x="208" y="408"/>
                    </a:lnTo>
                    <a:lnTo>
                      <a:pt x="218" y="408"/>
                    </a:lnTo>
                    <a:lnTo>
                      <a:pt x="223" y="408"/>
                    </a:lnTo>
                    <a:lnTo>
                      <a:pt x="233" y="408"/>
                    </a:lnTo>
                    <a:lnTo>
                      <a:pt x="243" y="408"/>
                    </a:lnTo>
                    <a:lnTo>
                      <a:pt x="248" y="408"/>
                    </a:lnTo>
                    <a:lnTo>
                      <a:pt x="258" y="408"/>
                    </a:lnTo>
                    <a:lnTo>
                      <a:pt x="268" y="408"/>
                    </a:lnTo>
                    <a:lnTo>
                      <a:pt x="273" y="408"/>
                    </a:lnTo>
                    <a:lnTo>
                      <a:pt x="283" y="408"/>
                    </a:lnTo>
                    <a:lnTo>
                      <a:pt x="293" y="408"/>
                    </a:lnTo>
                    <a:lnTo>
                      <a:pt x="298" y="408"/>
                    </a:lnTo>
                    <a:lnTo>
                      <a:pt x="308" y="413"/>
                    </a:lnTo>
                    <a:lnTo>
                      <a:pt x="318" y="413"/>
                    </a:lnTo>
                    <a:lnTo>
                      <a:pt x="328" y="418"/>
                    </a:lnTo>
                    <a:lnTo>
                      <a:pt x="333" y="418"/>
                    </a:lnTo>
                    <a:lnTo>
                      <a:pt x="343" y="418"/>
                    </a:lnTo>
                    <a:lnTo>
                      <a:pt x="353" y="418"/>
                    </a:lnTo>
                    <a:lnTo>
                      <a:pt x="357" y="398"/>
                    </a:lnTo>
                    <a:lnTo>
                      <a:pt x="367" y="378"/>
                    </a:lnTo>
                    <a:lnTo>
                      <a:pt x="377" y="358"/>
                    </a:lnTo>
                    <a:lnTo>
                      <a:pt x="382" y="368"/>
                    </a:lnTo>
                    <a:lnTo>
                      <a:pt x="392" y="378"/>
                    </a:lnTo>
                    <a:lnTo>
                      <a:pt x="402" y="393"/>
                    </a:lnTo>
                    <a:lnTo>
                      <a:pt x="407" y="467"/>
                    </a:lnTo>
                    <a:lnTo>
                      <a:pt x="417" y="542"/>
                    </a:lnTo>
                    <a:lnTo>
                      <a:pt x="427" y="626"/>
                    </a:lnTo>
                    <a:lnTo>
                      <a:pt x="432" y="745"/>
                    </a:lnTo>
                    <a:lnTo>
                      <a:pt x="442" y="864"/>
                    </a:lnTo>
                    <a:lnTo>
                      <a:pt x="452" y="974"/>
                    </a:lnTo>
                    <a:lnTo>
                      <a:pt x="457" y="1053"/>
                    </a:lnTo>
                    <a:lnTo>
                      <a:pt x="467" y="1133"/>
                    </a:lnTo>
                    <a:lnTo>
                      <a:pt x="477" y="1187"/>
                    </a:lnTo>
                    <a:lnTo>
                      <a:pt x="482" y="1202"/>
                    </a:lnTo>
                    <a:lnTo>
                      <a:pt x="492" y="1212"/>
                    </a:lnTo>
                    <a:lnTo>
                      <a:pt x="501" y="1217"/>
                    </a:lnTo>
                    <a:lnTo>
                      <a:pt x="506" y="1212"/>
                    </a:lnTo>
                    <a:lnTo>
                      <a:pt x="516" y="1207"/>
                    </a:lnTo>
                    <a:lnTo>
                      <a:pt x="526" y="1202"/>
                    </a:lnTo>
                    <a:lnTo>
                      <a:pt x="531" y="1187"/>
                    </a:lnTo>
                    <a:lnTo>
                      <a:pt x="541" y="1172"/>
                    </a:lnTo>
                    <a:lnTo>
                      <a:pt x="551" y="1147"/>
                    </a:lnTo>
                    <a:lnTo>
                      <a:pt x="556" y="1113"/>
                    </a:lnTo>
                    <a:lnTo>
                      <a:pt x="566" y="1078"/>
                    </a:lnTo>
                    <a:lnTo>
                      <a:pt x="576" y="1043"/>
                    </a:lnTo>
                    <a:lnTo>
                      <a:pt x="581" y="1013"/>
                    </a:lnTo>
                    <a:lnTo>
                      <a:pt x="591" y="984"/>
                    </a:lnTo>
                    <a:lnTo>
                      <a:pt x="601" y="964"/>
                    </a:lnTo>
                    <a:lnTo>
                      <a:pt x="611" y="944"/>
                    </a:lnTo>
                    <a:lnTo>
                      <a:pt x="616" y="929"/>
                    </a:lnTo>
                    <a:lnTo>
                      <a:pt x="626" y="899"/>
                    </a:lnTo>
                    <a:lnTo>
                      <a:pt x="636" y="869"/>
                    </a:lnTo>
                    <a:lnTo>
                      <a:pt x="641" y="835"/>
                    </a:lnTo>
                    <a:lnTo>
                      <a:pt x="650" y="810"/>
                    </a:lnTo>
                    <a:lnTo>
                      <a:pt x="660" y="785"/>
                    </a:lnTo>
                    <a:lnTo>
                      <a:pt x="665" y="760"/>
                    </a:lnTo>
                    <a:lnTo>
                      <a:pt x="675" y="730"/>
                    </a:lnTo>
                    <a:lnTo>
                      <a:pt x="685" y="706"/>
                    </a:lnTo>
                    <a:lnTo>
                      <a:pt x="690" y="681"/>
                    </a:lnTo>
                    <a:lnTo>
                      <a:pt x="700" y="636"/>
                    </a:lnTo>
                    <a:lnTo>
                      <a:pt x="710" y="596"/>
                    </a:lnTo>
                    <a:lnTo>
                      <a:pt x="715" y="562"/>
                    </a:lnTo>
                    <a:lnTo>
                      <a:pt x="725" y="527"/>
                    </a:lnTo>
                    <a:lnTo>
                      <a:pt x="735" y="497"/>
                    </a:lnTo>
                    <a:lnTo>
                      <a:pt x="740" y="462"/>
                    </a:lnTo>
                    <a:lnTo>
                      <a:pt x="750" y="427"/>
                    </a:lnTo>
                    <a:lnTo>
                      <a:pt x="760" y="398"/>
                    </a:lnTo>
                    <a:lnTo>
                      <a:pt x="765" y="368"/>
                    </a:lnTo>
                    <a:lnTo>
                      <a:pt x="775" y="353"/>
                    </a:lnTo>
                    <a:lnTo>
                      <a:pt x="785" y="338"/>
                    </a:lnTo>
                    <a:lnTo>
                      <a:pt x="790" y="318"/>
                    </a:lnTo>
                    <a:lnTo>
                      <a:pt x="799" y="303"/>
                    </a:lnTo>
                    <a:lnTo>
                      <a:pt x="809" y="288"/>
                    </a:lnTo>
                    <a:lnTo>
                      <a:pt x="814" y="269"/>
                    </a:lnTo>
                    <a:lnTo>
                      <a:pt x="824" y="239"/>
                    </a:lnTo>
                    <a:lnTo>
                      <a:pt x="834" y="214"/>
                    </a:lnTo>
                    <a:lnTo>
                      <a:pt x="839" y="184"/>
                    </a:lnTo>
                    <a:lnTo>
                      <a:pt x="849" y="154"/>
                    </a:lnTo>
                    <a:lnTo>
                      <a:pt x="859" y="120"/>
                    </a:lnTo>
                    <a:lnTo>
                      <a:pt x="864" y="105"/>
                    </a:lnTo>
                    <a:lnTo>
                      <a:pt x="874" y="90"/>
                    </a:lnTo>
                    <a:lnTo>
                      <a:pt x="884" y="80"/>
                    </a:lnTo>
                    <a:lnTo>
                      <a:pt x="894" y="80"/>
                    </a:lnTo>
                    <a:lnTo>
                      <a:pt x="899" y="80"/>
                    </a:lnTo>
                    <a:lnTo>
                      <a:pt x="909" y="80"/>
                    </a:lnTo>
                    <a:lnTo>
                      <a:pt x="919" y="70"/>
                    </a:lnTo>
                    <a:lnTo>
                      <a:pt x="924" y="65"/>
                    </a:lnTo>
                    <a:lnTo>
                      <a:pt x="934" y="55"/>
                    </a:lnTo>
                    <a:lnTo>
                      <a:pt x="943" y="50"/>
                    </a:lnTo>
                    <a:lnTo>
                      <a:pt x="948" y="50"/>
                    </a:lnTo>
                    <a:lnTo>
                      <a:pt x="958" y="50"/>
                    </a:lnTo>
                    <a:lnTo>
                      <a:pt x="968" y="45"/>
                    </a:lnTo>
                    <a:lnTo>
                      <a:pt x="973" y="40"/>
                    </a:lnTo>
                    <a:lnTo>
                      <a:pt x="983" y="35"/>
                    </a:lnTo>
                    <a:lnTo>
                      <a:pt x="993" y="40"/>
                    </a:lnTo>
                    <a:lnTo>
                      <a:pt x="998" y="40"/>
                    </a:lnTo>
                    <a:lnTo>
                      <a:pt x="1008" y="40"/>
                    </a:lnTo>
                    <a:lnTo>
                      <a:pt x="1018" y="35"/>
                    </a:lnTo>
                    <a:lnTo>
                      <a:pt x="1023" y="30"/>
                    </a:lnTo>
                    <a:lnTo>
                      <a:pt x="1033" y="20"/>
                    </a:lnTo>
                    <a:lnTo>
                      <a:pt x="1043" y="1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6" name="Freeform 241"/>
              <p:cNvSpPr>
                <a:spLocks/>
              </p:cNvSpPr>
              <p:nvPr/>
            </p:nvSpPr>
            <p:spPr bwMode="auto">
              <a:xfrm>
                <a:off x="3450" y="948"/>
                <a:ext cx="169" cy="124"/>
              </a:xfrm>
              <a:custGeom>
                <a:avLst/>
                <a:gdLst>
                  <a:gd name="T0" fmla="*/ 0 w 169"/>
                  <a:gd name="T1" fmla="*/ 124 h 124"/>
                  <a:gd name="T2" fmla="*/ 10 w 169"/>
                  <a:gd name="T3" fmla="*/ 124 h 124"/>
                  <a:gd name="T4" fmla="*/ 15 w 169"/>
                  <a:gd name="T5" fmla="*/ 120 h 124"/>
                  <a:gd name="T6" fmla="*/ 25 w 169"/>
                  <a:gd name="T7" fmla="*/ 115 h 124"/>
                  <a:gd name="T8" fmla="*/ 34 w 169"/>
                  <a:gd name="T9" fmla="*/ 110 h 124"/>
                  <a:gd name="T10" fmla="*/ 39 w 169"/>
                  <a:gd name="T11" fmla="*/ 100 h 124"/>
                  <a:gd name="T12" fmla="*/ 49 w 169"/>
                  <a:gd name="T13" fmla="*/ 95 h 124"/>
                  <a:gd name="T14" fmla="*/ 59 w 169"/>
                  <a:gd name="T15" fmla="*/ 85 h 124"/>
                  <a:gd name="T16" fmla="*/ 64 w 169"/>
                  <a:gd name="T17" fmla="*/ 75 h 124"/>
                  <a:gd name="T18" fmla="*/ 74 w 169"/>
                  <a:gd name="T19" fmla="*/ 70 h 124"/>
                  <a:gd name="T20" fmla="*/ 84 w 169"/>
                  <a:gd name="T21" fmla="*/ 60 h 124"/>
                  <a:gd name="T22" fmla="*/ 89 w 169"/>
                  <a:gd name="T23" fmla="*/ 50 h 124"/>
                  <a:gd name="T24" fmla="*/ 99 w 169"/>
                  <a:gd name="T25" fmla="*/ 45 h 124"/>
                  <a:gd name="T26" fmla="*/ 109 w 169"/>
                  <a:gd name="T27" fmla="*/ 40 h 124"/>
                  <a:gd name="T28" fmla="*/ 119 w 169"/>
                  <a:gd name="T29" fmla="*/ 35 h 124"/>
                  <a:gd name="T30" fmla="*/ 124 w 169"/>
                  <a:gd name="T31" fmla="*/ 30 h 124"/>
                  <a:gd name="T32" fmla="*/ 134 w 169"/>
                  <a:gd name="T33" fmla="*/ 25 h 124"/>
                  <a:gd name="T34" fmla="*/ 144 w 169"/>
                  <a:gd name="T35" fmla="*/ 20 h 124"/>
                  <a:gd name="T36" fmla="*/ 149 w 169"/>
                  <a:gd name="T37" fmla="*/ 15 h 124"/>
                  <a:gd name="T38" fmla="*/ 159 w 169"/>
                  <a:gd name="T39" fmla="*/ 5 h 124"/>
                  <a:gd name="T40" fmla="*/ 169 w 169"/>
                  <a:gd name="T41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24">
                    <a:moveTo>
                      <a:pt x="0" y="124"/>
                    </a:moveTo>
                    <a:lnTo>
                      <a:pt x="10" y="124"/>
                    </a:lnTo>
                    <a:lnTo>
                      <a:pt x="15" y="120"/>
                    </a:lnTo>
                    <a:lnTo>
                      <a:pt x="25" y="115"/>
                    </a:lnTo>
                    <a:lnTo>
                      <a:pt x="34" y="110"/>
                    </a:lnTo>
                    <a:lnTo>
                      <a:pt x="39" y="100"/>
                    </a:lnTo>
                    <a:lnTo>
                      <a:pt x="49" y="95"/>
                    </a:lnTo>
                    <a:lnTo>
                      <a:pt x="59" y="85"/>
                    </a:lnTo>
                    <a:lnTo>
                      <a:pt x="64" y="75"/>
                    </a:lnTo>
                    <a:lnTo>
                      <a:pt x="74" y="70"/>
                    </a:lnTo>
                    <a:lnTo>
                      <a:pt x="84" y="60"/>
                    </a:lnTo>
                    <a:lnTo>
                      <a:pt x="89" y="50"/>
                    </a:lnTo>
                    <a:lnTo>
                      <a:pt x="99" y="45"/>
                    </a:lnTo>
                    <a:lnTo>
                      <a:pt x="109" y="40"/>
                    </a:lnTo>
                    <a:lnTo>
                      <a:pt x="119" y="35"/>
                    </a:lnTo>
                    <a:lnTo>
                      <a:pt x="124" y="30"/>
                    </a:lnTo>
                    <a:lnTo>
                      <a:pt x="134" y="25"/>
                    </a:lnTo>
                    <a:lnTo>
                      <a:pt x="144" y="20"/>
                    </a:lnTo>
                    <a:lnTo>
                      <a:pt x="149" y="1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7" name="Freeform 242"/>
              <p:cNvSpPr>
                <a:spLocks/>
              </p:cNvSpPr>
              <p:nvPr/>
            </p:nvSpPr>
            <p:spPr bwMode="auto">
              <a:xfrm>
                <a:off x="1334" y="1226"/>
                <a:ext cx="1058" cy="283"/>
              </a:xfrm>
              <a:custGeom>
                <a:avLst/>
                <a:gdLst>
                  <a:gd name="T0" fmla="*/ 20 w 1058"/>
                  <a:gd name="T1" fmla="*/ 0 h 283"/>
                  <a:gd name="T2" fmla="*/ 45 w 1058"/>
                  <a:gd name="T3" fmla="*/ 0 h 283"/>
                  <a:gd name="T4" fmla="*/ 70 w 1058"/>
                  <a:gd name="T5" fmla="*/ 0 h 283"/>
                  <a:gd name="T6" fmla="*/ 94 w 1058"/>
                  <a:gd name="T7" fmla="*/ 0 h 283"/>
                  <a:gd name="T8" fmla="*/ 119 w 1058"/>
                  <a:gd name="T9" fmla="*/ 25 h 283"/>
                  <a:gd name="T10" fmla="*/ 144 w 1058"/>
                  <a:gd name="T11" fmla="*/ 50 h 283"/>
                  <a:gd name="T12" fmla="*/ 169 w 1058"/>
                  <a:gd name="T13" fmla="*/ 75 h 283"/>
                  <a:gd name="T14" fmla="*/ 194 w 1058"/>
                  <a:gd name="T15" fmla="*/ 100 h 283"/>
                  <a:gd name="T16" fmla="*/ 219 w 1058"/>
                  <a:gd name="T17" fmla="*/ 130 h 283"/>
                  <a:gd name="T18" fmla="*/ 243 w 1058"/>
                  <a:gd name="T19" fmla="*/ 174 h 283"/>
                  <a:gd name="T20" fmla="*/ 268 w 1058"/>
                  <a:gd name="T21" fmla="*/ 194 h 283"/>
                  <a:gd name="T22" fmla="*/ 293 w 1058"/>
                  <a:gd name="T23" fmla="*/ 214 h 283"/>
                  <a:gd name="T24" fmla="*/ 318 w 1058"/>
                  <a:gd name="T25" fmla="*/ 234 h 283"/>
                  <a:gd name="T26" fmla="*/ 343 w 1058"/>
                  <a:gd name="T27" fmla="*/ 254 h 283"/>
                  <a:gd name="T28" fmla="*/ 368 w 1058"/>
                  <a:gd name="T29" fmla="*/ 259 h 283"/>
                  <a:gd name="T30" fmla="*/ 392 w 1058"/>
                  <a:gd name="T31" fmla="*/ 264 h 283"/>
                  <a:gd name="T32" fmla="*/ 417 w 1058"/>
                  <a:gd name="T33" fmla="*/ 269 h 283"/>
                  <a:gd name="T34" fmla="*/ 442 w 1058"/>
                  <a:gd name="T35" fmla="*/ 278 h 283"/>
                  <a:gd name="T36" fmla="*/ 467 w 1058"/>
                  <a:gd name="T37" fmla="*/ 278 h 283"/>
                  <a:gd name="T38" fmla="*/ 492 w 1058"/>
                  <a:gd name="T39" fmla="*/ 278 h 283"/>
                  <a:gd name="T40" fmla="*/ 517 w 1058"/>
                  <a:gd name="T41" fmla="*/ 278 h 283"/>
                  <a:gd name="T42" fmla="*/ 541 w 1058"/>
                  <a:gd name="T43" fmla="*/ 269 h 283"/>
                  <a:gd name="T44" fmla="*/ 566 w 1058"/>
                  <a:gd name="T45" fmla="*/ 264 h 283"/>
                  <a:gd name="T46" fmla="*/ 591 w 1058"/>
                  <a:gd name="T47" fmla="*/ 269 h 283"/>
                  <a:gd name="T48" fmla="*/ 616 w 1058"/>
                  <a:gd name="T49" fmla="*/ 273 h 283"/>
                  <a:gd name="T50" fmla="*/ 641 w 1058"/>
                  <a:gd name="T51" fmla="*/ 264 h 283"/>
                  <a:gd name="T52" fmla="*/ 666 w 1058"/>
                  <a:gd name="T53" fmla="*/ 259 h 283"/>
                  <a:gd name="T54" fmla="*/ 690 w 1058"/>
                  <a:gd name="T55" fmla="*/ 259 h 283"/>
                  <a:gd name="T56" fmla="*/ 715 w 1058"/>
                  <a:gd name="T57" fmla="*/ 259 h 283"/>
                  <a:gd name="T58" fmla="*/ 740 w 1058"/>
                  <a:gd name="T59" fmla="*/ 254 h 283"/>
                  <a:gd name="T60" fmla="*/ 765 w 1058"/>
                  <a:gd name="T61" fmla="*/ 249 h 283"/>
                  <a:gd name="T62" fmla="*/ 790 w 1058"/>
                  <a:gd name="T63" fmla="*/ 244 h 283"/>
                  <a:gd name="T64" fmla="*/ 815 w 1058"/>
                  <a:gd name="T65" fmla="*/ 229 h 283"/>
                  <a:gd name="T66" fmla="*/ 844 w 1058"/>
                  <a:gd name="T67" fmla="*/ 199 h 283"/>
                  <a:gd name="T68" fmla="*/ 869 w 1058"/>
                  <a:gd name="T69" fmla="*/ 179 h 283"/>
                  <a:gd name="T70" fmla="*/ 894 w 1058"/>
                  <a:gd name="T71" fmla="*/ 164 h 283"/>
                  <a:gd name="T72" fmla="*/ 919 w 1058"/>
                  <a:gd name="T73" fmla="*/ 189 h 283"/>
                  <a:gd name="T74" fmla="*/ 944 w 1058"/>
                  <a:gd name="T75" fmla="*/ 209 h 283"/>
                  <a:gd name="T76" fmla="*/ 969 w 1058"/>
                  <a:gd name="T77" fmla="*/ 209 h 283"/>
                  <a:gd name="T78" fmla="*/ 993 w 1058"/>
                  <a:gd name="T79" fmla="*/ 229 h 283"/>
                  <a:gd name="T80" fmla="*/ 1018 w 1058"/>
                  <a:gd name="T81" fmla="*/ 239 h 283"/>
                  <a:gd name="T82" fmla="*/ 1043 w 1058"/>
                  <a:gd name="T83" fmla="*/ 234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283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0"/>
                    </a:lnTo>
                    <a:lnTo>
                      <a:pt x="70" y="0"/>
                    </a:lnTo>
                    <a:lnTo>
                      <a:pt x="75" y="0"/>
                    </a:lnTo>
                    <a:lnTo>
                      <a:pt x="85" y="0"/>
                    </a:lnTo>
                    <a:lnTo>
                      <a:pt x="94" y="0"/>
                    </a:lnTo>
                    <a:lnTo>
                      <a:pt x="99" y="10"/>
                    </a:lnTo>
                    <a:lnTo>
                      <a:pt x="109" y="15"/>
                    </a:lnTo>
                    <a:lnTo>
                      <a:pt x="119" y="25"/>
                    </a:lnTo>
                    <a:lnTo>
                      <a:pt x="124" y="35"/>
                    </a:lnTo>
                    <a:lnTo>
                      <a:pt x="134" y="45"/>
                    </a:lnTo>
                    <a:lnTo>
                      <a:pt x="144" y="50"/>
                    </a:lnTo>
                    <a:lnTo>
                      <a:pt x="149" y="60"/>
                    </a:lnTo>
                    <a:lnTo>
                      <a:pt x="159" y="65"/>
                    </a:lnTo>
                    <a:lnTo>
                      <a:pt x="169" y="75"/>
                    </a:lnTo>
                    <a:lnTo>
                      <a:pt x="174" y="85"/>
                    </a:lnTo>
                    <a:lnTo>
                      <a:pt x="184" y="90"/>
                    </a:lnTo>
                    <a:lnTo>
                      <a:pt x="194" y="100"/>
                    </a:lnTo>
                    <a:lnTo>
                      <a:pt x="199" y="110"/>
                    </a:lnTo>
                    <a:lnTo>
                      <a:pt x="209" y="120"/>
                    </a:lnTo>
                    <a:lnTo>
                      <a:pt x="219" y="130"/>
                    </a:lnTo>
                    <a:lnTo>
                      <a:pt x="224" y="144"/>
                    </a:lnTo>
                    <a:lnTo>
                      <a:pt x="234" y="159"/>
                    </a:lnTo>
                    <a:lnTo>
                      <a:pt x="243" y="174"/>
                    </a:lnTo>
                    <a:lnTo>
                      <a:pt x="248" y="179"/>
                    </a:lnTo>
                    <a:lnTo>
                      <a:pt x="258" y="184"/>
                    </a:lnTo>
                    <a:lnTo>
                      <a:pt x="268" y="194"/>
                    </a:lnTo>
                    <a:lnTo>
                      <a:pt x="278" y="199"/>
                    </a:lnTo>
                    <a:lnTo>
                      <a:pt x="283" y="209"/>
                    </a:lnTo>
                    <a:lnTo>
                      <a:pt x="293" y="214"/>
                    </a:lnTo>
                    <a:lnTo>
                      <a:pt x="303" y="224"/>
                    </a:lnTo>
                    <a:lnTo>
                      <a:pt x="308" y="229"/>
                    </a:lnTo>
                    <a:lnTo>
                      <a:pt x="318" y="234"/>
                    </a:lnTo>
                    <a:lnTo>
                      <a:pt x="328" y="244"/>
                    </a:lnTo>
                    <a:lnTo>
                      <a:pt x="333" y="249"/>
                    </a:lnTo>
                    <a:lnTo>
                      <a:pt x="343" y="254"/>
                    </a:lnTo>
                    <a:lnTo>
                      <a:pt x="353" y="254"/>
                    </a:lnTo>
                    <a:lnTo>
                      <a:pt x="358" y="259"/>
                    </a:lnTo>
                    <a:lnTo>
                      <a:pt x="368" y="259"/>
                    </a:lnTo>
                    <a:lnTo>
                      <a:pt x="378" y="259"/>
                    </a:lnTo>
                    <a:lnTo>
                      <a:pt x="383" y="259"/>
                    </a:lnTo>
                    <a:lnTo>
                      <a:pt x="392" y="264"/>
                    </a:lnTo>
                    <a:lnTo>
                      <a:pt x="402" y="264"/>
                    </a:lnTo>
                    <a:lnTo>
                      <a:pt x="407" y="269"/>
                    </a:lnTo>
                    <a:lnTo>
                      <a:pt x="417" y="269"/>
                    </a:lnTo>
                    <a:lnTo>
                      <a:pt x="427" y="273"/>
                    </a:lnTo>
                    <a:lnTo>
                      <a:pt x="432" y="278"/>
                    </a:lnTo>
                    <a:lnTo>
                      <a:pt x="442" y="278"/>
                    </a:lnTo>
                    <a:lnTo>
                      <a:pt x="452" y="283"/>
                    </a:lnTo>
                    <a:lnTo>
                      <a:pt x="457" y="283"/>
                    </a:lnTo>
                    <a:lnTo>
                      <a:pt x="467" y="278"/>
                    </a:lnTo>
                    <a:lnTo>
                      <a:pt x="477" y="278"/>
                    </a:lnTo>
                    <a:lnTo>
                      <a:pt x="482" y="278"/>
                    </a:lnTo>
                    <a:lnTo>
                      <a:pt x="492" y="278"/>
                    </a:lnTo>
                    <a:lnTo>
                      <a:pt x="502" y="283"/>
                    </a:lnTo>
                    <a:lnTo>
                      <a:pt x="507" y="278"/>
                    </a:lnTo>
                    <a:lnTo>
                      <a:pt x="517" y="278"/>
                    </a:lnTo>
                    <a:lnTo>
                      <a:pt x="527" y="273"/>
                    </a:lnTo>
                    <a:lnTo>
                      <a:pt x="531" y="269"/>
                    </a:lnTo>
                    <a:lnTo>
                      <a:pt x="541" y="269"/>
                    </a:lnTo>
                    <a:lnTo>
                      <a:pt x="551" y="269"/>
                    </a:lnTo>
                    <a:lnTo>
                      <a:pt x="561" y="264"/>
                    </a:lnTo>
                    <a:lnTo>
                      <a:pt x="566" y="264"/>
                    </a:lnTo>
                    <a:lnTo>
                      <a:pt x="576" y="264"/>
                    </a:lnTo>
                    <a:lnTo>
                      <a:pt x="586" y="264"/>
                    </a:lnTo>
                    <a:lnTo>
                      <a:pt x="591" y="269"/>
                    </a:lnTo>
                    <a:lnTo>
                      <a:pt x="601" y="273"/>
                    </a:lnTo>
                    <a:lnTo>
                      <a:pt x="611" y="273"/>
                    </a:lnTo>
                    <a:lnTo>
                      <a:pt x="616" y="273"/>
                    </a:lnTo>
                    <a:lnTo>
                      <a:pt x="626" y="273"/>
                    </a:lnTo>
                    <a:lnTo>
                      <a:pt x="636" y="269"/>
                    </a:lnTo>
                    <a:lnTo>
                      <a:pt x="641" y="264"/>
                    </a:lnTo>
                    <a:lnTo>
                      <a:pt x="651" y="259"/>
                    </a:lnTo>
                    <a:lnTo>
                      <a:pt x="661" y="259"/>
                    </a:lnTo>
                    <a:lnTo>
                      <a:pt x="666" y="259"/>
                    </a:lnTo>
                    <a:lnTo>
                      <a:pt x="676" y="259"/>
                    </a:lnTo>
                    <a:lnTo>
                      <a:pt x="685" y="259"/>
                    </a:lnTo>
                    <a:lnTo>
                      <a:pt x="690" y="259"/>
                    </a:lnTo>
                    <a:lnTo>
                      <a:pt x="700" y="259"/>
                    </a:lnTo>
                    <a:lnTo>
                      <a:pt x="710" y="259"/>
                    </a:lnTo>
                    <a:lnTo>
                      <a:pt x="715" y="259"/>
                    </a:lnTo>
                    <a:lnTo>
                      <a:pt x="725" y="259"/>
                    </a:lnTo>
                    <a:lnTo>
                      <a:pt x="735" y="259"/>
                    </a:lnTo>
                    <a:lnTo>
                      <a:pt x="740" y="254"/>
                    </a:lnTo>
                    <a:lnTo>
                      <a:pt x="750" y="254"/>
                    </a:lnTo>
                    <a:lnTo>
                      <a:pt x="760" y="254"/>
                    </a:lnTo>
                    <a:lnTo>
                      <a:pt x="765" y="249"/>
                    </a:lnTo>
                    <a:lnTo>
                      <a:pt x="775" y="249"/>
                    </a:lnTo>
                    <a:lnTo>
                      <a:pt x="785" y="249"/>
                    </a:lnTo>
                    <a:lnTo>
                      <a:pt x="790" y="244"/>
                    </a:lnTo>
                    <a:lnTo>
                      <a:pt x="800" y="239"/>
                    </a:lnTo>
                    <a:lnTo>
                      <a:pt x="810" y="234"/>
                    </a:lnTo>
                    <a:lnTo>
                      <a:pt x="815" y="229"/>
                    </a:lnTo>
                    <a:lnTo>
                      <a:pt x="824" y="219"/>
                    </a:lnTo>
                    <a:lnTo>
                      <a:pt x="834" y="209"/>
                    </a:lnTo>
                    <a:lnTo>
                      <a:pt x="844" y="199"/>
                    </a:lnTo>
                    <a:lnTo>
                      <a:pt x="849" y="194"/>
                    </a:lnTo>
                    <a:lnTo>
                      <a:pt x="859" y="184"/>
                    </a:lnTo>
                    <a:lnTo>
                      <a:pt x="869" y="179"/>
                    </a:lnTo>
                    <a:lnTo>
                      <a:pt x="874" y="174"/>
                    </a:lnTo>
                    <a:lnTo>
                      <a:pt x="884" y="164"/>
                    </a:lnTo>
                    <a:lnTo>
                      <a:pt x="894" y="164"/>
                    </a:lnTo>
                    <a:lnTo>
                      <a:pt x="899" y="174"/>
                    </a:lnTo>
                    <a:lnTo>
                      <a:pt x="909" y="179"/>
                    </a:lnTo>
                    <a:lnTo>
                      <a:pt x="919" y="189"/>
                    </a:lnTo>
                    <a:lnTo>
                      <a:pt x="924" y="199"/>
                    </a:lnTo>
                    <a:lnTo>
                      <a:pt x="934" y="209"/>
                    </a:lnTo>
                    <a:lnTo>
                      <a:pt x="944" y="209"/>
                    </a:lnTo>
                    <a:lnTo>
                      <a:pt x="949" y="209"/>
                    </a:lnTo>
                    <a:lnTo>
                      <a:pt x="959" y="209"/>
                    </a:lnTo>
                    <a:lnTo>
                      <a:pt x="969" y="209"/>
                    </a:lnTo>
                    <a:lnTo>
                      <a:pt x="973" y="214"/>
                    </a:lnTo>
                    <a:lnTo>
                      <a:pt x="983" y="219"/>
                    </a:lnTo>
                    <a:lnTo>
                      <a:pt x="993" y="229"/>
                    </a:lnTo>
                    <a:lnTo>
                      <a:pt x="998" y="234"/>
                    </a:lnTo>
                    <a:lnTo>
                      <a:pt x="1008" y="244"/>
                    </a:lnTo>
                    <a:lnTo>
                      <a:pt x="1018" y="239"/>
                    </a:lnTo>
                    <a:lnTo>
                      <a:pt x="1023" y="234"/>
                    </a:lnTo>
                    <a:lnTo>
                      <a:pt x="1033" y="229"/>
                    </a:lnTo>
                    <a:lnTo>
                      <a:pt x="1043" y="234"/>
                    </a:lnTo>
                    <a:lnTo>
                      <a:pt x="1048" y="239"/>
                    </a:lnTo>
                    <a:lnTo>
                      <a:pt x="1058" y="244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8" name="Freeform 243"/>
              <p:cNvSpPr>
                <a:spLocks/>
              </p:cNvSpPr>
              <p:nvPr/>
            </p:nvSpPr>
            <p:spPr bwMode="auto">
              <a:xfrm>
                <a:off x="2392" y="1092"/>
                <a:ext cx="1058" cy="1271"/>
              </a:xfrm>
              <a:custGeom>
                <a:avLst/>
                <a:gdLst>
                  <a:gd name="T0" fmla="*/ 15 w 1058"/>
                  <a:gd name="T1" fmla="*/ 368 h 1271"/>
                  <a:gd name="T2" fmla="*/ 40 w 1058"/>
                  <a:gd name="T3" fmla="*/ 373 h 1271"/>
                  <a:gd name="T4" fmla="*/ 69 w 1058"/>
                  <a:gd name="T5" fmla="*/ 368 h 1271"/>
                  <a:gd name="T6" fmla="*/ 94 w 1058"/>
                  <a:gd name="T7" fmla="*/ 373 h 1271"/>
                  <a:gd name="T8" fmla="*/ 119 w 1058"/>
                  <a:gd name="T9" fmla="*/ 383 h 1271"/>
                  <a:gd name="T10" fmla="*/ 144 w 1058"/>
                  <a:gd name="T11" fmla="*/ 398 h 1271"/>
                  <a:gd name="T12" fmla="*/ 169 w 1058"/>
                  <a:gd name="T13" fmla="*/ 393 h 1271"/>
                  <a:gd name="T14" fmla="*/ 194 w 1058"/>
                  <a:gd name="T15" fmla="*/ 383 h 1271"/>
                  <a:gd name="T16" fmla="*/ 218 w 1058"/>
                  <a:gd name="T17" fmla="*/ 383 h 1271"/>
                  <a:gd name="T18" fmla="*/ 243 w 1058"/>
                  <a:gd name="T19" fmla="*/ 378 h 1271"/>
                  <a:gd name="T20" fmla="*/ 268 w 1058"/>
                  <a:gd name="T21" fmla="*/ 378 h 1271"/>
                  <a:gd name="T22" fmla="*/ 293 w 1058"/>
                  <a:gd name="T23" fmla="*/ 373 h 1271"/>
                  <a:gd name="T24" fmla="*/ 318 w 1058"/>
                  <a:gd name="T25" fmla="*/ 378 h 1271"/>
                  <a:gd name="T26" fmla="*/ 343 w 1058"/>
                  <a:gd name="T27" fmla="*/ 368 h 1271"/>
                  <a:gd name="T28" fmla="*/ 367 w 1058"/>
                  <a:gd name="T29" fmla="*/ 323 h 1271"/>
                  <a:gd name="T30" fmla="*/ 392 w 1058"/>
                  <a:gd name="T31" fmla="*/ 422 h 1271"/>
                  <a:gd name="T32" fmla="*/ 417 w 1058"/>
                  <a:gd name="T33" fmla="*/ 725 h 1271"/>
                  <a:gd name="T34" fmla="*/ 442 w 1058"/>
                  <a:gd name="T35" fmla="*/ 1098 h 1271"/>
                  <a:gd name="T36" fmla="*/ 467 w 1058"/>
                  <a:gd name="T37" fmla="*/ 1261 h 1271"/>
                  <a:gd name="T38" fmla="*/ 492 w 1058"/>
                  <a:gd name="T39" fmla="*/ 1271 h 1271"/>
                  <a:gd name="T40" fmla="*/ 516 w 1058"/>
                  <a:gd name="T41" fmla="*/ 1257 h 1271"/>
                  <a:gd name="T42" fmla="*/ 541 w 1058"/>
                  <a:gd name="T43" fmla="*/ 1137 h 1271"/>
                  <a:gd name="T44" fmla="*/ 566 w 1058"/>
                  <a:gd name="T45" fmla="*/ 969 h 1271"/>
                  <a:gd name="T46" fmla="*/ 591 w 1058"/>
                  <a:gd name="T47" fmla="*/ 874 h 1271"/>
                  <a:gd name="T48" fmla="*/ 616 w 1058"/>
                  <a:gd name="T49" fmla="*/ 805 h 1271"/>
                  <a:gd name="T50" fmla="*/ 641 w 1058"/>
                  <a:gd name="T51" fmla="*/ 725 h 1271"/>
                  <a:gd name="T52" fmla="*/ 665 w 1058"/>
                  <a:gd name="T53" fmla="*/ 651 h 1271"/>
                  <a:gd name="T54" fmla="*/ 690 w 1058"/>
                  <a:gd name="T55" fmla="*/ 551 h 1271"/>
                  <a:gd name="T56" fmla="*/ 715 w 1058"/>
                  <a:gd name="T57" fmla="*/ 457 h 1271"/>
                  <a:gd name="T58" fmla="*/ 740 w 1058"/>
                  <a:gd name="T59" fmla="*/ 363 h 1271"/>
                  <a:gd name="T60" fmla="*/ 765 w 1058"/>
                  <a:gd name="T61" fmla="*/ 293 h 1271"/>
                  <a:gd name="T62" fmla="*/ 790 w 1058"/>
                  <a:gd name="T63" fmla="*/ 264 h 1271"/>
                  <a:gd name="T64" fmla="*/ 814 w 1058"/>
                  <a:gd name="T65" fmla="*/ 194 h 1271"/>
                  <a:gd name="T66" fmla="*/ 839 w 1058"/>
                  <a:gd name="T67" fmla="*/ 129 h 1271"/>
                  <a:gd name="T68" fmla="*/ 864 w 1058"/>
                  <a:gd name="T69" fmla="*/ 85 h 1271"/>
                  <a:gd name="T70" fmla="*/ 894 w 1058"/>
                  <a:gd name="T71" fmla="*/ 70 h 1271"/>
                  <a:gd name="T72" fmla="*/ 919 w 1058"/>
                  <a:gd name="T73" fmla="*/ 75 h 1271"/>
                  <a:gd name="T74" fmla="*/ 943 w 1058"/>
                  <a:gd name="T75" fmla="*/ 80 h 1271"/>
                  <a:gd name="T76" fmla="*/ 968 w 1058"/>
                  <a:gd name="T77" fmla="*/ 80 h 1271"/>
                  <a:gd name="T78" fmla="*/ 993 w 1058"/>
                  <a:gd name="T79" fmla="*/ 50 h 1271"/>
                  <a:gd name="T80" fmla="*/ 1018 w 1058"/>
                  <a:gd name="T81" fmla="*/ 15 h 1271"/>
                  <a:gd name="T82" fmla="*/ 1043 w 1058"/>
                  <a:gd name="T83" fmla="*/ 0 h 1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71">
                    <a:moveTo>
                      <a:pt x="0" y="378"/>
                    </a:moveTo>
                    <a:lnTo>
                      <a:pt x="10" y="373"/>
                    </a:lnTo>
                    <a:lnTo>
                      <a:pt x="15" y="368"/>
                    </a:lnTo>
                    <a:lnTo>
                      <a:pt x="25" y="363"/>
                    </a:lnTo>
                    <a:lnTo>
                      <a:pt x="35" y="368"/>
                    </a:lnTo>
                    <a:lnTo>
                      <a:pt x="40" y="373"/>
                    </a:lnTo>
                    <a:lnTo>
                      <a:pt x="50" y="378"/>
                    </a:lnTo>
                    <a:lnTo>
                      <a:pt x="60" y="373"/>
                    </a:lnTo>
                    <a:lnTo>
                      <a:pt x="69" y="368"/>
                    </a:lnTo>
                    <a:lnTo>
                      <a:pt x="74" y="368"/>
                    </a:lnTo>
                    <a:lnTo>
                      <a:pt x="84" y="368"/>
                    </a:lnTo>
                    <a:lnTo>
                      <a:pt x="94" y="373"/>
                    </a:lnTo>
                    <a:lnTo>
                      <a:pt x="99" y="373"/>
                    </a:lnTo>
                    <a:lnTo>
                      <a:pt x="109" y="378"/>
                    </a:lnTo>
                    <a:lnTo>
                      <a:pt x="119" y="383"/>
                    </a:lnTo>
                    <a:lnTo>
                      <a:pt x="124" y="388"/>
                    </a:lnTo>
                    <a:lnTo>
                      <a:pt x="134" y="393"/>
                    </a:lnTo>
                    <a:lnTo>
                      <a:pt x="144" y="398"/>
                    </a:lnTo>
                    <a:lnTo>
                      <a:pt x="149" y="398"/>
                    </a:lnTo>
                    <a:lnTo>
                      <a:pt x="159" y="398"/>
                    </a:lnTo>
                    <a:lnTo>
                      <a:pt x="169" y="393"/>
                    </a:lnTo>
                    <a:lnTo>
                      <a:pt x="174" y="393"/>
                    </a:lnTo>
                    <a:lnTo>
                      <a:pt x="184" y="388"/>
                    </a:lnTo>
                    <a:lnTo>
                      <a:pt x="194" y="383"/>
                    </a:lnTo>
                    <a:lnTo>
                      <a:pt x="199" y="383"/>
                    </a:lnTo>
                    <a:lnTo>
                      <a:pt x="208" y="383"/>
                    </a:lnTo>
                    <a:lnTo>
                      <a:pt x="218" y="383"/>
                    </a:lnTo>
                    <a:lnTo>
                      <a:pt x="223" y="383"/>
                    </a:lnTo>
                    <a:lnTo>
                      <a:pt x="233" y="378"/>
                    </a:lnTo>
                    <a:lnTo>
                      <a:pt x="243" y="378"/>
                    </a:lnTo>
                    <a:lnTo>
                      <a:pt x="248" y="378"/>
                    </a:lnTo>
                    <a:lnTo>
                      <a:pt x="258" y="378"/>
                    </a:lnTo>
                    <a:lnTo>
                      <a:pt x="268" y="378"/>
                    </a:lnTo>
                    <a:lnTo>
                      <a:pt x="273" y="378"/>
                    </a:lnTo>
                    <a:lnTo>
                      <a:pt x="283" y="373"/>
                    </a:lnTo>
                    <a:lnTo>
                      <a:pt x="293" y="373"/>
                    </a:lnTo>
                    <a:lnTo>
                      <a:pt x="298" y="378"/>
                    </a:lnTo>
                    <a:lnTo>
                      <a:pt x="308" y="378"/>
                    </a:lnTo>
                    <a:lnTo>
                      <a:pt x="318" y="378"/>
                    </a:lnTo>
                    <a:lnTo>
                      <a:pt x="328" y="383"/>
                    </a:lnTo>
                    <a:lnTo>
                      <a:pt x="333" y="383"/>
                    </a:lnTo>
                    <a:lnTo>
                      <a:pt x="343" y="368"/>
                    </a:lnTo>
                    <a:lnTo>
                      <a:pt x="353" y="343"/>
                    </a:lnTo>
                    <a:lnTo>
                      <a:pt x="357" y="318"/>
                    </a:lnTo>
                    <a:lnTo>
                      <a:pt x="367" y="323"/>
                    </a:lnTo>
                    <a:lnTo>
                      <a:pt x="377" y="338"/>
                    </a:lnTo>
                    <a:lnTo>
                      <a:pt x="382" y="348"/>
                    </a:lnTo>
                    <a:lnTo>
                      <a:pt x="392" y="422"/>
                    </a:lnTo>
                    <a:lnTo>
                      <a:pt x="402" y="497"/>
                    </a:lnTo>
                    <a:lnTo>
                      <a:pt x="407" y="581"/>
                    </a:lnTo>
                    <a:lnTo>
                      <a:pt x="417" y="725"/>
                    </a:lnTo>
                    <a:lnTo>
                      <a:pt x="427" y="869"/>
                    </a:lnTo>
                    <a:lnTo>
                      <a:pt x="432" y="1008"/>
                    </a:lnTo>
                    <a:lnTo>
                      <a:pt x="442" y="1098"/>
                    </a:lnTo>
                    <a:lnTo>
                      <a:pt x="452" y="1187"/>
                    </a:lnTo>
                    <a:lnTo>
                      <a:pt x="457" y="1257"/>
                    </a:lnTo>
                    <a:lnTo>
                      <a:pt x="467" y="1261"/>
                    </a:lnTo>
                    <a:lnTo>
                      <a:pt x="477" y="1266"/>
                    </a:lnTo>
                    <a:lnTo>
                      <a:pt x="482" y="1271"/>
                    </a:lnTo>
                    <a:lnTo>
                      <a:pt x="492" y="1271"/>
                    </a:lnTo>
                    <a:lnTo>
                      <a:pt x="501" y="1271"/>
                    </a:lnTo>
                    <a:lnTo>
                      <a:pt x="506" y="1266"/>
                    </a:lnTo>
                    <a:lnTo>
                      <a:pt x="516" y="1257"/>
                    </a:lnTo>
                    <a:lnTo>
                      <a:pt x="526" y="1247"/>
                    </a:lnTo>
                    <a:lnTo>
                      <a:pt x="531" y="1202"/>
                    </a:lnTo>
                    <a:lnTo>
                      <a:pt x="541" y="1137"/>
                    </a:lnTo>
                    <a:lnTo>
                      <a:pt x="551" y="1078"/>
                    </a:lnTo>
                    <a:lnTo>
                      <a:pt x="556" y="1023"/>
                    </a:lnTo>
                    <a:lnTo>
                      <a:pt x="566" y="969"/>
                    </a:lnTo>
                    <a:lnTo>
                      <a:pt x="576" y="914"/>
                    </a:lnTo>
                    <a:lnTo>
                      <a:pt x="581" y="894"/>
                    </a:lnTo>
                    <a:lnTo>
                      <a:pt x="591" y="874"/>
                    </a:lnTo>
                    <a:lnTo>
                      <a:pt x="601" y="854"/>
                    </a:lnTo>
                    <a:lnTo>
                      <a:pt x="611" y="830"/>
                    </a:lnTo>
                    <a:lnTo>
                      <a:pt x="616" y="805"/>
                    </a:lnTo>
                    <a:lnTo>
                      <a:pt x="626" y="780"/>
                    </a:lnTo>
                    <a:lnTo>
                      <a:pt x="636" y="755"/>
                    </a:lnTo>
                    <a:lnTo>
                      <a:pt x="641" y="725"/>
                    </a:lnTo>
                    <a:lnTo>
                      <a:pt x="650" y="700"/>
                    </a:lnTo>
                    <a:lnTo>
                      <a:pt x="660" y="676"/>
                    </a:lnTo>
                    <a:lnTo>
                      <a:pt x="665" y="651"/>
                    </a:lnTo>
                    <a:lnTo>
                      <a:pt x="675" y="621"/>
                    </a:lnTo>
                    <a:lnTo>
                      <a:pt x="685" y="586"/>
                    </a:lnTo>
                    <a:lnTo>
                      <a:pt x="690" y="551"/>
                    </a:lnTo>
                    <a:lnTo>
                      <a:pt x="700" y="517"/>
                    </a:lnTo>
                    <a:lnTo>
                      <a:pt x="710" y="487"/>
                    </a:lnTo>
                    <a:lnTo>
                      <a:pt x="715" y="457"/>
                    </a:lnTo>
                    <a:lnTo>
                      <a:pt x="725" y="427"/>
                    </a:lnTo>
                    <a:lnTo>
                      <a:pt x="735" y="393"/>
                    </a:lnTo>
                    <a:lnTo>
                      <a:pt x="740" y="363"/>
                    </a:lnTo>
                    <a:lnTo>
                      <a:pt x="750" y="338"/>
                    </a:lnTo>
                    <a:lnTo>
                      <a:pt x="760" y="318"/>
                    </a:lnTo>
                    <a:lnTo>
                      <a:pt x="765" y="293"/>
                    </a:lnTo>
                    <a:lnTo>
                      <a:pt x="775" y="283"/>
                    </a:lnTo>
                    <a:lnTo>
                      <a:pt x="785" y="273"/>
                    </a:lnTo>
                    <a:lnTo>
                      <a:pt x="790" y="264"/>
                    </a:lnTo>
                    <a:lnTo>
                      <a:pt x="799" y="239"/>
                    </a:lnTo>
                    <a:lnTo>
                      <a:pt x="809" y="214"/>
                    </a:lnTo>
                    <a:lnTo>
                      <a:pt x="814" y="194"/>
                    </a:lnTo>
                    <a:lnTo>
                      <a:pt x="824" y="169"/>
                    </a:lnTo>
                    <a:lnTo>
                      <a:pt x="834" y="149"/>
                    </a:lnTo>
                    <a:lnTo>
                      <a:pt x="839" y="129"/>
                    </a:lnTo>
                    <a:lnTo>
                      <a:pt x="849" y="115"/>
                    </a:lnTo>
                    <a:lnTo>
                      <a:pt x="859" y="100"/>
                    </a:lnTo>
                    <a:lnTo>
                      <a:pt x="864" y="85"/>
                    </a:lnTo>
                    <a:lnTo>
                      <a:pt x="874" y="80"/>
                    </a:lnTo>
                    <a:lnTo>
                      <a:pt x="884" y="75"/>
                    </a:lnTo>
                    <a:lnTo>
                      <a:pt x="894" y="70"/>
                    </a:lnTo>
                    <a:lnTo>
                      <a:pt x="899" y="70"/>
                    </a:lnTo>
                    <a:lnTo>
                      <a:pt x="909" y="70"/>
                    </a:lnTo>
                    <a:lnTo>
                      <a:pt x="919" y="75"/>
                    </a:lnTo>
                    <a:lnTo>
                      <a:pt x="924" y="75"/>
                    </a:lnTo>
                    <a:lnTo>
                      <a:pt x="934" y="75"/>
                    </a:lnTo>
                    <a:lnTo>
                      <a:pt x="943" y="80"/>
                    </a:lnTo>
                    <a:lnTo>
                      <a:pt x="948" y="80"/>
                    </a:lnTo>
                    <a:lnTo>
                      <a:pt x="958" y="85"/>
                    </a:lnTo>
                    <a:lnTo>
                      <a:pt x="968" y="80"/>
                    </a:lnTo>
                    <a:lnTo>
                      <a:pt x="973" y="70"/>
                    </a:lnTo>
                    <a:lnTo>
                      <a:pt x="983" y="65"/>
                    </a:lnTo>
                    <a:lnTo>
                      <a:pt x="993" y="50"/>
                    </a:lnTo>
                    <a:lnTo>
                      <a:pt x="998" y="35"/>
                    </a:lnTo>
                    <a:lnTo>
                      <a:pt x="1008" y="25"/>
                    </a:lnTo>
                    <a:lnTo>
                      <a:pt x="1018" y="15"/>
                    </a:lnTo>
                    <a:lnTo>
                      <a:pt x="1023" y="10"/>
                    </a:lnTo>
                    <a:lnTo>
                      <a:pt x="1033" y="0"/>
                    </a:lnTo>
                    <a:lnTo>
                      <a:pt x="1043" y="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9" name="Freeform 244"/>
              <p:cNvSpPr>
                <a:spLocks/>
              </p:cNvSpPr>
              <p:nvPr/>
            </p:nvSpPr>
            <p:spPr bwMode="auto">
              <a:xfrm>
                <a:off x="3450" y="1008"/>
                <a:ext cx="169" cy="84"/>
              </a:xfrm>
              <a:custGeom>
                <a:avLst/>
                <a:gdLst>
                  <a:gd name="T0" fmla="*/ 0 w 169"/>
                  <a:gd name="T1" fmla="*/ 84 h 84"/>
                  <a:gd name="T2" fmla="*/ 10 w 169"/>
                  <a:gd name="T3" fmla="*/ 79 h 84"/>
                  <a:gd name="T4" fmla="*/ 15 w 169"/>
                  <a:gd name="T5" fmla="*/ 74 h 84"/>
                  <a:gd name="T6" fmla="*/ 25 w 169"/>
                  <a:gd name="T7" fmla="*/ 74 h 84"/>
                  <a:gd name="T8" fmla="*/ 34 w 169"/>
                  <a:gd name="T9" fmla="*/ 69 h 84"/>
                  <a:gd name="T10" fmla="*/ 39 w 169"/>
                  <a:gd name="T11" fmla="*/ 64 h 84"/>
                  <a:gd name="T12" fmla="*/ 49 w 169"/>
                  <a:gd name="T13" fmla="*/ 64 h 84"/>
                  <a:gd name="T14" fmla="*/ 59 w 169"/>
                  <a:gd name="T15" fmla="*/ 60 h 84"/>
                  <a:gd name="T16" fmla="*/ 64 w 169"/>
                  <a:gd name="T17" fmla="*/ 60 h 84"/>
                  <a:gd name="T18" fmla="*/ 74 w 169"/>
                  <a:gd name="T19" fmla="*/ 55 h 84"/>
                  <a:gd name="T20" fmla="*/ 84 w 169"/>
                  <a:gd name="T21" fmla="*/ 50 h 84"/>
                  <a:gd name="T22" fmla="*/ 89 w 169"/>
                  <a:gd name="T23" fmla="*/ 45 h 84"/>
                  <a:gd name="T24" fmla="*/ 99 w 169"/>
                  <a:gd name="T25" fmla="*/ 35 h 84"/>
                  <a:gd name="T26" fmla="*/ 109 w 169"/>
                  <a:gd name="T27" fmla="*/ 25 h 84"/>
                  <a:gd name="T28" fmla="*/ 119 w 169"/>
                  <a:gd name="T29" fmla="*/ 15 h 84"/>
                  <a:gd name="T30" fmla="*/ 124 w 169"/>
                  <a:gd name="T31" fmla="*/ 15 h 84"/>
                  <a:gd name="T32" fmla="*/ 134 w 169"/>
                  <a:gd name="T33" fmla="*/ 15 h 84"/>
                  <a:gd name="T34" fmla="*/ 144 w 169"/>
                  <a:gd name="T35" fmla="*/ 15 h 84"/>
                  <a:gd name="T36" fmla="*/ 149 w 169"/>
                  <a:gd name="T37" fmla="*/ 10 h 84"/>
                  <a:gd name="T38" fmla="*/ 159 w 169"/>
                  <a:gd name="T39" fmla="*/ 5 h 84"/>
                  <a:gd name="T40" fmla="*/ 169 w 169"/>
                  <a:gd name="T41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4">
                    <a:moveTo>
                      <a:pt x="0" y="84"/>
                    </a:moveTo>
                    <a:lnTo>
                      <a:pt x="10" y="79"/>
                    </a:lnTo>
                    <a:lnTo>
                      <a:pt x="15" y="74"/>
                    </a:lnTo>
                    <a:lnTo>
                      <a:pt x="25" y="74"/>
                    </a:lnTo>
                    <a:lnTo>
                      <a:pt x="34" y="69"/>
                    </a:lnTo>
                    <a:lnTo>
                      <a:pt x="39" y="64"/>
                    </a:lnTo>
                    <a:lnTo>
                      <a:pt x="49" y="64"/>
                    </a:lnTo>
                    <a:lnTo>
                      <a:pt x="59" y="60"/>
                    </a:lnTo>
                    <a:lnTo>
                      <a:pt x="64" y="60"/>
                    </a:lnTo>
                    <a:lnTo>
                      <a:pt x="74" y="55"/>
                    </a:lnTo>
                    <a:lnTo>
                      <a:pt x="84" y="50"/>
                    </a:lnTo>
                    <a:lnTo>
                      <a:pt x="89" y="45"/>
                    </a:lnTo>
                    <a:lnTo>
                      <a:pt x="99" y="35"/>
                    </a:lnTo>
                    <a:lnTo>
                      <a:pt x="109" y="25"/>
                    </a:lnTo>
                    <a:lnTo>
                      <a:pt x="119" y="15"/>
                    </a:lnTo>
                    <a:lnTo>
                      <a:pt x="124" y="15"/>
                    </a:lnTo>
                    <a:lnTo>
                      <a:pt x="134" y="15"/>
                    </a:lnTo>
                    <a:lnTo>
                      <a:pt x="144" y="15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0" name="Freeform 245"/>
              <p:cNvSpPr>
                <a:spLocks/>
              </p:cNvSpPr>
              <p:nvPr/>
            </p:nvSpPr>
            <p:spPr bwMode="auto">
              <a:xfrm>
                <a:off x="1334" y="1177"/>
                <a:ext cx="1058" cy="313"/>
              </a:xfrm>
              <a:custGeom>
                <a:avLst/>
                <a:gdLst>
                  <a:gd name="T0" fmla="*/ 20 w 1058"/>
                  <a:gd name="T1" fmla="*/ 15 h 313"/>
                  <a:gd name="T2" fmla="*/ 45 w 1058"/>
                  <a:gd name="T3" fmla="*/ 15 h 313"/>
                  <a:gd name="T4" fmla="*/ 70 w 1058"/>
                  <a:gd name="T5" fmla="*/ 20 h 313"/>
                  <a:gd name="T6" fmla="*/ 94 w 1058"/>
                  <a:gd name="T7" fmla="*/ 44 h 313"/>
                  <a:gd name="T8" fmla="*/ 119 w 1058"/>
                  <a:gd name="T9" fmla="*/ 25 h 313"/>
                  <a:gd name="T10" fmla="*/ 144 w 1058"/>
                  <a:gd name="T11" fmla="*/ 59 h 313"/>
                  <a:gd name="T12" fmla="*/ 169 w 1058"/>
                  <a:gd name="T13" fmla="*/ 94 h 313"/>
                  <a:gd name="T14" fmla="*/ 194 w 1058"/>
                  <a:gd name="T15" fmla="*/ 144 h 313"/>
                  <a:gd name="T16" fmla="*/ 219 w 1058"/>
                  <a:gd name="T17" fmla="*/ 169 h 313"/>
                  <a:gd name="T18" fmla="*/ 243 w 1058"/>
                  <a:gd name="T19" fmla="*/ 179 h 313"/>
                  <a:gd name="T20" fmla="*/ 268 w 1058"/>
                  <a:gd name="T21" fmla="*/ 208 h 313"/>
                  <a:gd name="T22" fmla="*/ 293 w 1058"/>
                  <a:gd name="T23" fmla="*/ 248 h 313"/>
                  <a:gd name="T24" fmla="*/ 318 w 1058"/>
                  <a:gd name="T25" fmla="*/ 258 h 313"/>
                  <a:gd name="T26" fmla="*/ 343 w 1058"/>
                  <a:gd name="T27" fmla="*/ 263 h 313"/>
                  <a:gd name="T28" fmla="*/ 368 w 1058"/>
                  <a:gd name="T29" fmla="*/ 273 h 313"/>
                  <a:gd name="T30" fmla="*/ 392 w 1058"/>
                  <a:gd name="T31" fmla="*/ 288 h 313"/>
                  <a:gd name="T32" fmla="*/ 417 w 1058"/>
                  <a:gd name="T33" fmla="*/ 298 h 313"/>
                  <a:gd name="T34" fmla="*/ 442 w 1058"/>
                  <a:gd name="T35" fmla="*/ 303 h 313"/>
                  <a:gd name="T36" fmla="*/ 467 w 1058"/>
                  <a:gd name="T37" fmla="*/ 303 h 313"/>
                  <a:gd name="T38" fmla="*/ 492 w 1058"/>
                  <a:gd name="T39" fmla="*/ 308 h 313"/>
                  <a:gd name="T40" fmla="*/ 517 w 1058"/>
                  <a:gd name="T41" fmla="*/ 313 h 313"/>
                  <a:gd name="T42" fmla="*/ 541 w 1058"/>
                  <a:gd name="T43" fmla="*/ 313 h 313"/>
                  <a:gd name="T44" fmla="*/ 566 w 1058"/>
                  <a:gd name="T45" fmla="*/ 313 h 313"/>
                  <a:gd name="T46" fmla="*/ 591 w 1058"/>
                  <a:gd name="T47" fmla="*/ 308 h 313"/>
                  <a:gd name="T48" fmla="*/ 616 w 1058"/>
                  <a:gd name="T49" fmla="*/ 313 h 313"/>
                  <a:gd name="T50" fmla="*/ 641 w 1058"/>
                  <a:gd name="T51" fmla="*/ 283 h 313"/>
                  <a:gd name="T52" fmla="*/ 666 w 1058"/>
                  <a:gd name="T53" fmla="*/ 268 h 313"/>
                  <a:gd name="T54" fmla="*/ 690 w 1058"/>
                  <a:gd name="T55" fmla="*/ 278 h 313"/>
                  <a:gd name="T56" fmla="*/ 715 w 1058"/>
                  <a:gd name="T57" fmla="*/ 293 h 313"/>
                  <a:gd name="T58" fmla="*/ 740 w 1058"/>
                  <a:gd name="T59" fmla="*/ 273 h 313"/>
                  <a:gd name="T60" fmla="*/ 765 w 1058"/>
                  <a:gd name="T61" fmla="*/ 258 h 313"/>
                  <a:gd name="T62" fmla="*/ 790 w 1058"/>
                  <a:gd name="T63" fmla="*/ 263 h 313"/>
                  <a:gd name="T64" fmla="*/ 815 w 1058"/>
                  <a:gd name="T65" fmla="*/ 243 h 313"/>
                  <a:gd name="T66" fmla="*/ 844 w 1058"/>
                  <a:gd name="T67" fmla="*/ 228 h 313"/>
                  <a:gd name="T68" fmla="*/ 869 w 1058"/>
                  <a:gd name="T69" fmla="*/ 228 h 313"/>
                  <a:gd name="T70" fmla="*/ 894 w 1058"/>
                  <a:gd name="T71" fmla="*/ 238 h 313"/>
                  <a:gd name="T72" fmla="*/ 919 w 1058"/>
                  <a:gd name="T73" fmla="*/ 228 h 313"/>
                  <a:gd name="T74" fmla="*/ 944 w 1058"/>
                  <a:gd name="T75" fmla="*/ 258 h 313"/>
                  <a:gd name="T76" fmla="*/ 969 w 1058"/>
                  <a:gd name="T77" fmla="*/ 258 h 313"/>
                  <a:gd name="T78" fmla="*/ 993 w 1058"/>
                  <a:gd name="T79" fmla="*/ 258 h 313"/>
                  <a:gd name="T80" fmla="*/ 1018 w 1058"/>
                  <a:gd name="T81" fmla="*/ 283 h 313"/>
                  <a:gd name="T82" fmla="*/ 1043 w 1058"/>
                  <a:gd name="T83" fmla="*/ 283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13">
                    <a:moveTo>
                      <a:pt x="0" y="0"/>
                    </a:moveTo>
                    <a:lnTo>
                      <a:pt x="10" y="5"/>
                    </a:lnTo>
                    <a:lnTo>
                      <a:pt x="20" y="15"/>
                    </a:lnTo>
                    <a:lnTo>
                      <a:pt x="25" y="15"/>
                    </a:lnTo>
                    <a:lnTo>
                      <a:pt x="35" y="15"/>
                    </a:lnTo>
                    <a:lnTo>
                      <a:pt x="45" y="15"/>
                    </a:lnTo>
                    <a:lnTo>
                      <a:pt x="50" y="15"/>
                    </a:lnTo>
                    <a:lnTo>
                      <a:pt x="60" y="15"/>
                    </a:lnTo>
                    <a:lnTo>
                      <a:pt x="70" y="20"/>
                    </a:lnTo>
                    <a:lnTo>
                      <a:pt x="75" y="25"/>
                    </a:lnTo>
                    <a:lnTo>
                      <a:pt x="85" y="35"/>
                    </a:lnTo>
                    <a:lnTo>
                      <a:pt x="94" y="44"/>
                    </a:lnTo>
                    <a:lnTo>
                      <a:pt x="99" y="44"/>
                    </a:lnTo>
                    <a:lnTo>
                      <a:pt x="109" y="35"/>
                    </a:lnTo>
                    <a:lnTo>
                      <a:pt x="119" y="25"/>
                    </a:lnTo>
                    <a:lnTo>
                      <a:pt x="124" y="30"/>
                    </a:lnTo>
                    <a:lnTo>
                      <a:pt x="134" y="44"/>
                    </a:lnTo>
                    <a:lnTo>
                      <a:pt x="144" y="59"/>
                    </a:lnTo>
                    <a:lnTo>
                      <a:pt x="149" y="69"/>
                    </a:lnTo>
                    <a:lnTo>
                      <a:pt x="159" y="84"/>
                    </a:lnTo>
                    <a:lnTo>
                      <a:pt x="169" y="94"/>
                    </a:lnTo>
                    <a:lnTo>
                      <a:pt x="174" y="114"/>
                    </a:lnTo>
                    <a:lnTo>
                      <a:pt x="184" y="129"/>
                    </a:lnTo>
                    <a:lnTo>
                      <a:pt x="194" y="144"/>
                    </a:lnTo>
                    <a:lnTo>
                      <a:pt x="199" y="154"/>
                    </a:lnTo>
                    <a:lnTo>
                      <a:pt x="209" y="164"/>
                    </a:lnTo>
                    <a:lnTo>
                      <a:pt x="219" y="169"/>
                    </a:lnTo>
                    <a:lnTo>
                      <a:pt x="224" y="174"/>
                    </a:lnTo>
                    <a:lnTo>
                      <a:pt x="234" y="174"/>
                    </a:lnTo>
                    <a:lnTo>
                      <a:pt x="243" y="179"/>
                    </a:lnTo>
                    <a:lnTo>
                      <a:pt x="248" y="188"/>
                    </a:lnTo>
                    <a:lnTo>
                      <a:pt x="258" y="198"/>
                    </a:lnTo>
                    <a:lnTo>
                      <a:pt x="268" y="208"/>
                    </a:lnTo>
                    <a:lnTo>
                      <a:pt x="278" y="223"/>
                    </a:lnTo>
                    <a:lnTo>
                      <a:pt x="283" y="238"/>
                    </a:lnTo>
                    <a:lnTo>
                      <a:pt x="293" y="248"/>
                    </a:lnTo>
                    <a:lnTo>
                      <a:pt x="303" y="253"/>
                    </a:lnTo>
                    <a:lnTo>
                      <a:pt x="308" y="253"/>
                    </a:lnTo>
                    <a:lnTo>
                      <a:pt x="318" y="258"/>
                    </a:lnTo>
                    <a:lnTo>
                      <a:pt x="328" y="258"/>
                    </a:lnTo>
                    <a:lnTo>
                      <a:pt x="333" y="263"/>
                    </a:lnTo>
                    <a:lnTo>
                      <a:pt x="343" y="263"/>
                    </a:lnTo>
                    <a:lnTo>
                      <a:pt x="353" y="268"/>
                    </a:lnTo>
                    <a:lnTo>
                      <a:pt x="358" y="273"/>
                    </a:lnTo>
                    <a:lnTo>
                      <a:pt x="368" y="273"/>
                    </a:lnTo>
                    <a:lnTo>
                      <a:pt x="378" y="278"/>
                    </a:lnTo>
                    <a:lnTo>
                      <a:pt x="383" y="283"/>
                    </a:lnTo>
                    <a:lnTo>
                      <a:pt x="392" y="288"/>
                    </a:lnTo>
                    <a:lnTo>
                      <a:pt x="402" y="288"/>
                    </a:lnTo>
                    <a:lnTo>
                      <a:pt x="407" y="293"/>
                    </a:lnTo>
                    <a:lnTo>
                      <a:pt x="417" y="298"/>
                    </a:lnTo>
                    <a:lnTo>
                      <a:pt x="427" y="298"/>
                    </a:lnTo>
                    <a:lnTo>
                      <a:pt x="432" y="303"/>
                    </a:lnTo>
                    <a:lnTo>
                      <a:pt x="442" y="303"/>
                    </a:lnTo>
                    <a:lnTo>
                      <a:pt x="452" y="303"/>
                    </a:lnTo>
                    <a:lnTo>
                      <a:pt x="457" y="303"/>
                    </a:lnTo>
                    <a:lnTo>
                      <a:pt x="467" y="303"/>
                    </a:lnTo>
                    <a:lnTo>
                      <a:pt x="477" y="308"/>
                    </a:lnTo>
                    <a:lnTo>
                      <a:pt x="482" y="308"/>
                    </a:lnTo>
                    <a:lnTo>
                      <a:pt x="492" y="308"/>
                    </a:lnTo>
                    <a:lnTo>
                      <a:pt x="502" y="308"/>
                    </a:lnTo>
                    <a:lnTo>
                      <a:pt x="507" y="308"/>
                    </a:lnTo>
                    <a:lnTo>
                      <a:pt x="517" y="313"/>
                    </a:lnTo>
                    <a:lnTo>
                      <a:pt x="527" y="313"/>
                    </a:lnTo>
                    <a:lnTo>
                      <a:pt x="531" y="313"/>
                    </a:lnTo>
                    <a:lnTo>
                      <a:pt x="541" y="313"/>
                    </a:lnTo>
                    <a:lnTo>
                      <a:pt x="551" y="313"/>
                    </a:lnTo>
                    <a:lnTo>
                      <a:pt x="561" y="313"/>
                    </a:lnTo>
                    <a:lnTo>
                      <a:pt x="566" y="313"/>
                    </a:lnTo>
                    <a:lnTo>
                      <a:pt x="576" y="313"/>
                    </a:lnTo>
                    <a:lnTo>
                      <a:pt x="586" y="313"/>
                    </a:lnTo>
                    <a:lnTo>
                      <a:pt x="591" y="308"/>
                    </a:lnTo>
                    <a:lnTo>
                      <a:pt x="601" y="308"/>
                    </a:lnTo>
                    <a:lnTo>
                      <a:pt x="611" y="308"/>
                    </a:lnTo>
                    <a:lnTo>
                      <a:pt x="616" y="313"/>
                    </a:lnTo>
                    <a:lnTo>
                      <a:pt x="626" y="313"/>
                    </a:lnTo>
                    <a:lnTo>
                      <a:pt x="636" y="298"/>
                    </a:lnTo>
                    <a:lnTo>
                      <a:pt x="641" y="283"/>
                    </a:lnTo>
                    <a:lnTo>
                      <a:pt x="651" y="273"/>
                    </a:lnTo>
                    <a:lnTo>
                      <a:pt x="661" y="268"/>
                    </a:lnTo>
                    <a:lnTo>
                      <a:pt x="666" y="268"/>
                    </a:lnTo>
                    <a:lnTo>
                      <a:pt x="676" y="268"/>
                    </a:lnTo>
                    <a:lnTo>
                      <a:pt x="685" y="273"/>
                    </a:lnTo>
                    <a:lnTo>
                      <a:pt x="690" y="278"/>
                    </a:lnTo>
                    <a:lnTo>
                      <a:pt x="700" y="283"/>
                    </a:lnTo>
                    <a:lnTo>
                      <a:pt x="710" y="288"/>
                    </a:lnTo>
                    <a:lnTo>
                      <a:pt x="715" y="293"/>
                    </a:lnTo>
                    <a:lnTo>
                      <a:pt x="725" y="288"/>
                    </a:lnTo>
                    <a:lnTo>
                      <a:pt x="735" y="283"/>
                    </a:lnTo>
                    <a:lnTo>
                      <a:pt x="740" y="273"/>
                    </a:lnTo>
                    <a:lnTo>
                      <a:pt x="750" y="268"/>
                    </a:lnTo>
                    <a:lnTo>
                      <a:pt x="760" y="263"/>
                    </a:lnTo>
                    <a:lnTo>
                      <a:pt x="765" y="258"/>
                    </a:lnTo>
                    <a:lnTo>
                      <a:pt x="775" y="258"/>
                    </a:lnTo>
                    <a:lnTo>
                      <a:pt x="785" y="258"/>
                    </a:lnTo>
                    <a:lnTo>
                      <a:pt x="790" y="263"/>
                    </a:lnTo>
                    <a:lnTo>
                      <a:pt x="800" y="258"/>
                    </a:lnTo>
                    <a:lnTo>
                      <a:pt x="810" y="248"/>
                    </a:lnTo>
                    <a:lnTo>
                      <a:pt x="815" y="243"/>
                    </a:lnTo>
                    <a:lnTo>
                      <a:pt x="824" y="238"/>
                    </a:lnTo>
                    <a:lnTo>
                      <a:pt x="834" y="233"/>
                    </a:lnTo>
                    <a:lnTo>
                      <a:pt x="844" y="228"/>
                    </a:lnTo>
                    <a:lnTo>
                      <a:pt x="849" y="228"/>
                    </a:lnTo>
                    <a:lnTo>
                      <a:pt x="859" y="228"/>
                    </a:lnTo>
                    <a:lnTo>
                      <a:pt x="869" y="228"/>
                    </a:lnTo>
                    <a:lnTo>
                      <a:pt x="874" y="233"/>
                    </a:lnTo>
                    <a:lnTo>
                      <a:pt x="884" y="238"/>
                    </a:lnTo>
                    <a:lnTo>
                      <a:pt x="894" y="238"/>
                    </a:lnTo>
                    <a:lnTo>
                      <a:pt x="899" y="233"/>
                    </a:lnTo>
                    <a:lnTo>
                      <a:pt x="909" y="228"/>
                    </a:lnTo>
                    <a:lnTo>
                      <a:pt x="919" y="228"/>
                    </a:lnTo>
                    <a:lnTo>
                      <a:pt x="924" y="243"/>
                    </a:lnTo>
                    <a:lnTo>
                      <a:pt x="934" y="253"/>
                    </a:lnTo>
                    <a:lnTo>
                      <a:pt x="944" y="258"/>
                    </a:lnTo>
                    <a:lnTo>
                      <a:pt x="949" y="258"/>
                    </a:lnTo>
                    <a:lnTo>
                      <a:pt x="959" y="258"/>
                    </a:lnTo>
                    <a:lnTo>
                      <a:pt x="969" y="258"/>
                    </a:lnTo>
                    <a:lnTo>
                      <a:pt x="973" y="253"/>
                    </a:lnTo>
                    <a:lnTo>
                      <a:pt x="983" y="253"/>
                    </a:lnTo>
                    <a:lnTo>
                      <a:pt x="993" y="258"/>
                    </a:lnTo>
                    <a:lnTo>
                      <a:pt x="998" y="268"/>
                    </a:lnTo>
                    <a:lnTo>
                      <a:pt x="1008" y="283"/>
                    </a:lnTo>
                    <a:lnTo>
                      <a:pt x="1018" y="283"/>
                    </a:lnTo>
                    <a:lnTo>
                      <a:pt x="1023" y="278"/>
                    </a:lnTo>
                    <a:lnTo>
                      <a:pt x="1033" y="278"/>
                    </a:lnTo>
                    <a:lnTo>
                      <a:pt x="1043" y="283"/>
                    </a:lnTo>
                    <a:lnTo>
                      <a:pt x="1048" y="283"/>
                    </a:lnTo>
                    <a:lnTo>
                      <a:pt x="1058" y="288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1" name="Freeform 246"/>
              <p:cNvSpPr>
                <a:spLocks/>
              </p:cNvSpPr>
              <p:nvPr/>
            </p:nvSpPr>
            <p:spPr bwMode="auto">
              <a:xfrm>
                <a:off x="2392" y="1127"/>
                <a:ext cx="1058" cy="1241"/>
              </a:xfrm>
              <a:custGeom>
                <a:avLst/>
                <a:gdLst>
                  <a:gd name="T0" fmla="*/ 15 w 1058"/>
                  <a:gd name="T1" fmla="*/ 328 h 1241"/>
                  <a:gd name="T2" fmla="*/ 40 w 1058"/>
                  <a:gd name="T3" fmla="*/ 338 h 1241"/>
                  <a:gd name="T4" fmla="*/ 69 w 1058"/>
                  <a:gd name="T5" fmla="*/ 348 h 1241"/>
                  <a:gd name="T6" fmla="*/ 94 w 1058"/>
                  <a:gd name="T7" fmla="*/ 333 h 1241"/>
                  <a:gd name="T8" fmla="*/ 119 w 1058"/>
                  <a:gd name="T9" fmla="*/ 343 h 1241"/>
                  <a:gd name="T10" fmla="*/ 144 w 1058"/>
                  <a:gd name="T11" fmla="*/ 353 h 1241"/>
                  <a:gd name="T12" fmla="*/ 169 w 1058"/>
                  <a:gd name="T13" fmla="*/ 392 h 1241"/>
                  <a:gd name="T14" fmla="*/ 194 w 1058"/>
                  <a:gd name="T15" fmla="*/ 358 h 1241"/>
                  <a:gd name="T16" fmla="*/ 218 w 1058"/>
                  <a:gd name="T17" fmla="*/ 328 h 1241"/>
                  <a:gd name="T18" fmla="*/ 243 w 1058"/>
                  <a:gd name="T19" fmla="*/ 348 h 1241"/>
                  <a:gd name="T20" fmla="*/ 268 w 1058"/>
                  <a:gd name="T21" fmla="*/ 353 h 1241"/>
                  <a:gd name="T22" fmla="*/ 293 w 1058"/>
                  <a:gd name="T23" fmla="*/ 353 h 1241"/>
                  <a:gd name="T24" fmla="*/ 318 w 1058"/>
                  <a:gd name="T25" fmla="*/ 328 h 1241"/>
                  <a:gd name="T26" fmla="*/ 343 w 1058"/>
                  <a:gd name="T27" fmla="*/ 372 h 1241"/>
                  <a:gd name="T28" fmla="*/ 367 w 1058"/>
                  <a:gd name="T29" fmla="*/ 596 h 1241"/>
                  <a:gd name="T30" fmla="*/ 392 w 1058"/>
                  <a:gd name="T31" fmla="*/ 939 h 1241"/>
                  <a:gd name="T32" fmla="*/ 417 w 1058"/>
                  <a:gd name="T33" fmla="*/ 1192 h 1241"/>
                  <a:gd name="T34" fmla="*/ 442 w 1058"/>
                  <a:gd name="T35" fmla="*/ 1236 h 1241"/>
                  <a:gd name="T36" fmla="*/ 467 w 1058"/>
                  <a:gd name="T37" fmla="*/ 1207 h 1241"/>
                  <a:gd name="T38" fmla="*/ 492 w 1058"/>
                  <a:gd name="T39" fmla="*/ 1127 h 1241"/>
                  <a:gd name="T40" fmla="*/ 516 w 1058"/>
                  <a:gd name="T41" fmla="*/ 1008 h 1241"/>
                  <a:gd name="T42" fmla="*/ 541 w 1058"/>
                  <a:gd name="T43" fmla="*/ 924 h 1241"/>
                  <a:gd name="T44" fmla="*/ 566 w 1058"/>
                  <a:gd name="T45" fmla="*/ 859 h 1241"/>
                  <a:gd name="T46" fmla="*/ 591 w 1058"/>
                  <a:gd name="T47" fmla="*/ 775 h 1241"/>
                  <a:gd name="T48" fmla="*/ 616 w 1058"/>
                  <a:gd name="T49" fmla="*/ 705 h 1241"/>
                  <a:gd name="T50" fmla="*/ 641 w 1058"/>
                  <a:gd name="T51" fmla="*/ 611 h 1241"/>
                  <a:gd name="T52" fmla="*/ 665 w 1058"/>
                  <a:gd name="T53" fmla="*/ 507 h 1241"/>
                  <a:gd name="T54" fmla="*/ 690 w 1058"/>
                  <a:gd name="T55" fmla="*/ 417 h 1241"/>
                  <a:gd name="T56" fmla="*/ 715 w 1058"/>
                  <a:gd name="T57" fmla="*/ 353 h 1241"/>
                  <a:gd name="T58" fmla="*/ 740 w 1058"/>
                  <a:gd name="T59" fmla="*/ 313 h 1241"/>
                  <a:gd name="T60" fmla="*/ 765 w 1058"/>
                  <a:gd name="T61" fmla="*/ 248 h 1241"/>
                  <a:gd name="T62" fmla="*/ 790 w 1058"/>
                  <a:gd name="T63" fmla="*/ 199 h 1241"/>
                  <a:gd name="T64" fmla="*/ 814 w 1058"/>
                  <a:gd name="T65" fmla="*/ 124 h 1241"/>
                  <a:gd name="T66" fmla="*/ 839 w 1058"/>
                  <a:gd name="T67" fmla="*/ 70 h 1241"/>
                  <a:gd name="T68" fmla="*/ 864 w 1058"/>
                  <a:gd name="T69" fmla="*/ 60 h 1241"/>
                  <a:gd name="T70" fmla="*/ 894 w 1058"/>
                  <a:gd name="T71" fmla="*/ 65 h 1241"/>
                  <a:gd name="T72" fmla="*/ 919 w 1058"/>
                  <a:gd name="T73" fmla="*/ 70 h 1241"/>
                  <a:gd name="T74" fmla="*/ 943 w 1058"/>
                  <a:gd name="T75" fmla="*/ 65 h 1241"/>
                  <a:gd name="T76" fmla="*/ 968 w 1058"/>
                  <a:gd name="T77" fmla="*/ 50 h 1241"/>
                  <a:gd name="T78" fmla="*/ 993 w 1058"/>
                  <a:gd name="T79" fmla="*/ 25 h 1241"/>
                  <a:gd name="T80" fmla="*/ 1018 w 1058"/>
                  <a:gd name="T81" fmla="*/ 25 h 1241"/>
                  <a:gd name="T82" fmla="*/ 1043 w 1058"/>
                  <a:gd name="T83" fmla="*/ 15 h 1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41">
                    <a:moveTo>
                      <a:pt x="0" y="338"/>
                    </a:moveTo>
                    <a:lnTo>
                      <a:pt x="10" y="333"/>
                    </a:lnTo>
                    <a:lnTo>
                      <a:pt x="15" y="328"/>
                    </a:lnTo>
                    <a:lnTo>
                      <a:pt x="25" y="328"/>
                    </a:lnTo>
                    <a:lnTo>
                      <a:pt x="35" y="333"/>
                    </a:lnTo>
                    <a:lnTo>
                      <a:pt x="40" y="338"/>
                    </a:lnTo>
                    <a:lnTo>
                      <a:pt x="50" y="343"/>
                    </a:lnTo>
                    <a:lnTo>
                      <a:pt x="60" y="343"/>
                    </a:lnTo>
                    <a:lnTo>
                      <a:pt x="69" y="348"/>
                    </a:lnTo>
                    <a:lnTo>
                      <a:pt x="74" y="343"/>
                    </a:lnTo>
                    <a:lnTo>
                      <a:pt x="84" y="338"/>
                    </a:lnTo>
                    <a:lnTo>
                      <a:pt x="94" y="333"/>
                    </a:lnTo>
                    <a:lnTo>
                      <a:pt x="99" y="328"/>
                    </a:lnTo>
                    <a:lnTo>
                      <a:pt x="109" y="338"/>
                    </a:lnTo>
                    <a:lnTo>
                      <a:pt x="119" y="343"/>
                    </a:lnTo>
                    <a:lnTo>
                      <a:pt x="124" y="343"/>
                    </a:lnTo>
                    <a:lnTo>
                      <a:pt x="134" y="348"/>
                    </a:lnTo>
                    <a:lnTo>
                      <a:pt x="144" y="353"/>
                    </a:lnTo>
                    <a:lnTo>
                      <a:pt x="149" y="363"/>
                    </a:lnTo>
                    <a:lnTo>
                      <a:pt x="159" y="377"/>
                    </a:lnTo>
                    <a:lnTo>
                      <a:pt x="169" y="392"/>
                    </a:lnTo>
                    <a:lnTo>
                      <a:pt x="174" y="382"/>
                    </a:lnTo>
                    <a:lnTo>
                      <a:pt x="184" y="372"/>
                    </a:lnTo>
                    <a:lnTo>
                      <a:pt x="194" y="358"/>
                    </a:lnTo>
                    <a:lnTo>
                      <a:pt x="199" y="348"/>
                    </a:lnTo>
                    <a:lnTo>
                      <a:pt x="208" y="338"/>
                    </a:lnTo>
                    <a:lnTo>
                      <a:pt x="218" y="328"/>
                    </a:lnTo>
                    <a:lnTo>
                      <a:pt x="223" y="338"/>
                    </a:lnTo>
                    <a:lnTo>
                      <a:pt x="233" y="343"/>
                    </a:lnTo>
                    <a:lnTo>
                      <a:pt x="243" y="348"/>
                    </a:lnTo>
                    <a:lnTo>
                      <a:pt x="248" y="348"/>
                    </a:lnTo>
                    <a:lnTo>
                      <a:pt x="258" y="353"/>
                    </a:lnTo>
                    <a:lnTo>
                      <a:pt x="268" y="353"/>
                    </a:lnTo>
                    <a:lnTo>
                      <a:pt x="273" y="358"/>
                    </a:lnTo>
                    <a:lnTo>
                      <a:pt x="283" y="358"/>
                    </a:lnTo>
                    <a:lnTo>
                      <a:pt x="293" y="353"/>
                    </a:lnTo>
                    <a:lnTo>
                      <a:pt x="298" y="343"/>
                    </a:lnTo>
                    <a:lnTo>
                      <a:pt x="308" y="333"/>
                    </a:lnTo>
                    <a:lnTo>
                      <a:pt x="318" y="328"/>
                    </a:lnTo>
                    <a:lnTo>
                      <a:pt x="328" y="328"/>
                    </a:lnTo>
                    <a:lnTo>
                      <a:pt x="333" y="328"/>
                    </a:lnTo>
                    <a:lnTo>
                      <a:pt x="343" y="372"/>
                    </a:lnTo>
                    <a:lnTo>
                      <a:pt x="353" y="432"/>
                    </a:lnTo>
                    <a:lnTo>
                      <a:pt x="357" y="492"/>
                    </a:lnTo>
                    <a:lnTo>
                      <a:pt x="367" y="596"/>
                    </a:lnTo>
                    <a:lnTo>
                      <a:pt x="377" y="710"/>
                    </a:lnTo>
                    <a:lnTo>
                      <a:pt x="382" y="819"/>
                    </a:lnTo>
                    <a:lnTo>
                      <a:pt x="392" y="939"/>
                    </a:lnTo>
                    <a:lnTo>
                      <a:pt x="402" y="1053"/>
                    </a:lnTo>
                    <a:lnTo>
                      <a:pt x="407" y="1162"/>
                    </a:lnTo>
                    <a:lnTo>
                      <a:pt x="417" y="1192"/>
                    </a:lnTo>
                    <a:lnTo>
                      <a:pt x="427" y="1217"/>
                    </a:lnTo>
                    <a:lnTo>
                      <a:pt x="432" y="1241"/>
                    </a:lnTo>
                    <a:lnTo>
                      <a:pt x="442" y="1236"/>
                    </a:lnTo>
                    <a:lnTo>
                      <a:pt x="452" y="1231"/>
                    </a:lnTo>
                    <a:lnTo>
                      <a:pt x="457" y="1226"/>
                    </a:lnTo>
                    <a:lnTo>
                      <a:pt x="467" y="1207"/>
                    </a:lnTo>
                    <a:lnTo>
                      <a:pt x="477" y="1187"/>
                    </a:lnTo>
                    <a:lnTo>
                      <a:pt x="482" y="1162"/>
                    </a:lnTo>
                    <a:lnTo>
                      <a:pt x="492" y="1127"/>
                    </a:lnTo>
                    <a:lnTo>
                      <a:pt x="501" y="1087"/>
                    </a:lnTo>
                    <a:lnTo>
                      <a:pt x="506" y="1053"/>
                    </a:lnTo>
                    <a:lnTo>
                      <a:pt x="516" y="1008"/>
                    </a:lnTo>
                    <a:lnTo>
                      <a:pt x="526" y="968"/>
                    </a:lnTo>
                    <a:lnTo>
                      <a:pt x="531" y="943"/>
                    </a:lnTo>
                    <a:lnTo>
                      <a:pt x="541" y="924"/>
                    </a:lnTo>
                    <a:lnTo>
                      <a:pt x="551" y="904"/>
                    </a:lnTo>
                    <a:lnTo>
                      <a:pt x="556" y="884"/>
                    </a:lnTo>
                    <a:lnTo>
                      <a:pt x="566" y="859"/>
                    </a:lnTo>
                    <a:lnTo>
                      <a:pt x="576" y="834"/>
                    </a:lnTo>
                    <a:lnTo>
                      <a:pt x="581" y="804"/>
                    </a:lnTo>
                    <a:lnTo>
                      <a:pt x="591" y="775"/>
                    </a:lnTo>
                    <a:lnTo>
                      <a:pt x="601" y="745"/>
                    </a:lnTo>
                    <a:lnTo>
                      <a:pt x="611" y="725"/>
                    </a:lnTo>
                    <a:lnTo>
                      <a:pt x="616" y="705"/>
                    </a:lnTo>
                    <a:lnTo>
                      <a:pt x="626" y="685"/>
                    </a:lnTo>
                    <a:lnTo>
                      <a:pt x="636" y="651"/>
                    </a:lnTo>
                    <a:lnTo>
                      <a:pt x="641" y="611"/>
                    </a:lnTo>
                    <a:lnTo>
                      <a:pt x="650" y="576"/>
                    </a:lnTo>
                    <a:lnTo>
                      <a:pt x="660" y="541"/>
                    </a:lnTo>
                    <a:lnTo>
                      <a:pt x="665" y="507"/>
                    </a:lnTo>
                    <a:lnTo>
                      <a:pt x="675" y="477"/>
                    </a:lnTo>
                    <a:lnTo>
                      <a:pt x="685" y="447"/>
                    </a:lnTo>
                    <a:lnTo>
                      <a:pt x="690" y="417"/>
                    </a:lnTo>
                    <a:lnTo>
                      <a:pt x="700" y="392"/>
                    </a:lnTo>
                    <a:lnTo>
                      <a:pt x="710" y="372"/>
                    </a:lnTo>
                    <a:lnTo>
                      <a:pt x="715" y="353"/>
                    </a:lnTo>
                    <a:lnTo>
                      <a:pt x="725" y="338"/>
                    </a:lnTo>
                    <a:lnTo>
                      <a:pt x="735" y="323"/>
                    </a:lnTo>
                    <a:lnTo>
                      <a:pt x="740" y="313"/>
                    </a:lnTo>
                    <a:lnTo>
                      <a:pt x="750" y="293"/>
                    </a:lnTo>
                    <a:lnTo>
                      <a:pt x="760" y="273"/>
                    </a:lnTo>
                    <a:lnTo>
                      <a:pt x="765" y="248"/>
                    </a:lnTo>
                    <a:lnTo>
                      <a:pt x="775" y="233"/>
                    </a:lnTo>
                    <a:lnTo>
                      <a:pt x="785" y="219"/>
                    </a:lnTo>
                    <a:lnTo>
                      <a:pt x="790" y="199"/>
                    </a:lnTo>
                    <a:lnTo>
                      <a:pt x="799" y="174"/>
                    </a:lnTo>
                    <a:lnTo>
                      <a:pt x="809" y="149"/>
                    </a:lnTo>
                    <a:lnTo>
                      <a:pt x="814" y="124"/>
                    </a:lnTo>
                    <a:lnTo>
                      <a:pt x="824" y="104"/>
                    </a:lnTo>
                    <a:lnTo>
                      <a:pt x="834" y="89"/>
                    </a:lnTo>
                    <a:lnTo>
                      <a:pt x="839" y="70"/>
                    </a:lnTo>
                    <a:lnTo>
                      <a:pt x="849" y="70"/>
                    </a:lnTo>
                    <a:lnTo>
                      <a:pt x="859" y="65"/>
                    </a:lnTo>
                    <a:lnTo>
                      <a:pt x="864" y="60"/>
                    </a:lnTo>
                    <a:lnTo>
                      <a:pt x="874" y="60"/>
                    </a:lnTo>
                    <a:lnTo>
                      <a:pt x="884" y="60"/>
                    </a:lnTo>
                    <a:lnTo>
                      <a:pt x="894" y="65"/>
                    </a:lnTo>
                    <a:lnTo>
                      <a:pt x="899" y="65"/>
                    </a:lnTo>
                    <a:lnTo>
                      <a:pt x="909" y="70"/>
                    </a:lnTo>
                    <a:lnTo>
                      <a:pt x="919" y="70"/>
                    </a:lnTo>
                    <a:lnTo>
                      <a:pt x="924" y="70"/>
                    </a:lnTo>
                    <a:lnTo>
                      <a:pt x="934" y="70"/>
                    </a:lnTo>
                    <a:lnTo>
                      <a:pt x="943" y="65"/>
                    </a:lnTo>
                    <a:lnTo>
                      <a:pt x="948" y="60"/>
                    </a:lnTo>
                    <a:lnTo>
                      <a:pt x="958" y="60"/>
                    </a:lnTo>
                    <a:lnTo>
                      <a:pt x="968" y="50"/>
                    </a:lnTo>
                    <a:lnTo>
                      <a:pt x="973" y="40"/>
                    </a:lnTo>
                    <a:lnTo>
                      <a:pt x="983" y="30"/>
                    </a:lnTo>
                    <a:lnTo>
                      <a:pt x="993" y="25"/>
                    </a:lnTo>
                    <a:lnTo>
                      <a:pt x="998" y="25"/>
                    </a:lnTo>
                    <a:lnTo>
                      <a:pt x="1008" y="25"/>
                    </a:lnTo>
                    <a:lnTo>
                      <a:pt x="1018" y="25"/>
                    </a:lnTo>
                    <a:lnTo>
                      <a:pt x="1023" y="25"/>
                    </a:lnTo>
                    <a:lnTo>
                      <a:pt x="1033" y="20"/>
                    </a:lnTo>
                    <a:lnTo>
                      <a:pt x="1043" y="1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2" name="Freeform 247"/>
              <p:cNvSpPr>
                <a:spLocks/>
              </p:cNvSpPr>
              <p:nvPr/>
            </p:nvSpPr>
            <p:spPr bwMode="auto">
              <a:xfrm>
                <a:off x="3450" y="1068"/>
                <a:ext cx="169" cy="59"/>
              </a:xfrm>
              <a:custGeom>
                <a:avLst/>
                <a:gdLst>
                  <a:gd name="T0" fmla="*/ 0 w 169"/>
                  <a:gd name="T1" fmla="*/ 59 h 59"/>
                  <a:gd name="T2" fmla="*/ 10 w 169"/>
                  <a:gd name="T3" fmla="*/ 59 h 59"/>
                  <a:gd name="T4" fmla="*/ 15 w 169"/>
                  <a:gd name="T5" fmla="*/ 54 h 59"/>
                  <a:gd name="T6" fmla="*/ 25 w 169"/>
                  <a:gd name="T7" fmla="*/ 54 h 59"/>
                  <a:gd name="T8" fmla="*/ 34 w 169"/>
                  <a:gd name="T9" fmla="*/ 54 h 59"/>
                  <a:gd name="T10" fmla="*/ 39 w 169"/>
                  <a:gd name="T11" fmla="*/ 54 h 59"/>
                  <a:gd name="T12" fmla="*/ 49 w 169"/>
                  <a:gd name="T13" fmla="*/ 49 h 59"/>
                  <a:gd name="T14" fmla="*/ 59 w 169"/>
                  <a:gd name="T15" fmla="*/ 44 h 59"/>
                  <a:gd name="T16" fmla="*/ 64 w 169"/>
                  <a:gd name="T17" fmla="*/ 34 h 59"/>
                  <a:gd name="T18" fmla="*/ 74 w 169"/>
                  <a:gd name="T19" fmla="*/ 24 h 59"/>
                  <a:gd name="T20" fmla="*/ 84 w 169"/>
                  <a:gd name="T21" fmla="*/ 14 h 59"/>
                  <a:gd name="T22" fmla="*/ 89 w 169"/>
                  <a:gd name="T23" fmla="*/ 4 h 59"/>
                  <a:gd name="T24" fmla="*/ 99 w 169"/>
                  <a:gd name="T25" fmla="*/ 4 h 59"/>
                  <a:gd name="T26" fmla="*/ 109 w 169"/>
                  <a:gd name="T27" fmla="*/ 0 h 59"/>
                  <a:gd name="T28" fmla="*/ 119 w 169"/>
                  <a:gd name="T29" fmla="*/ 0 h 59"/>
                  <a:gd name="T30" fmla="*/ 124 w 169"/>
                  <a:gd name="T31" fmla="*/ 0 h 59"/>
                  <a:gd name="T32" fmla="*/ 134 w 169"/>
                  <a:gd name="T33" fmla="*/ 4 h 59"/>
                  <a:gd name="T34" fmla="*/ 144 w 169"/>
                  <a:gd name="T35" fmla="*/ 9 h 59"/>
                  <a:gd name="T36" fmla="*/ 149 w 169"/>
                  <a:gd name="T37" fmla="*/ 4 h 59"/>
                  <a:gd name="T38" fmla="*/ 159 w 169"/>
                  <a:gd name="T39" fmla="*/ 0 h 59"/>
                  <a:gd name="T40" fmla="*/ 169 w 169"/>
                  <a:gd name="T41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59">
                    <a:moveTo>
                      <a:pt x="0" y="59"/>
                    </a:moveTo>
                    <a:lnTo>
                      <a:pt x="10" y="59"/>
                    </a:lnTo>
                    <a:lnTo>
                      <a:pt x="15" y="54"/>
                    </a:lnTo>
                    <a:lnTo>
                      <a:pt x="25" y="54"/>
                    </a:lnTo>
                    <a:lnTo>
                      <a:pt x="34" y="54"/>
                    </a:lnTo>
                    <a:lnTo>
                      <a:pt x="39" y="54"/>
                    </a:lnTo>
                    <a:lnTo>
                      <a:pt x="49" y="49"/>
                    </a:lnTo>
                    <a:lnTo>
                      <a:pt x="59" y="44"/>
                    </a:lnTo>
                    <a:lnTo>
                      <a:pt x="64" y="34"/>
                    </a:lnTo>
                    <a:lnTo>
                      <a:pt x="74" y="24"/>
                    </a:lnTo>
                    <a:lnTo>
                      <a:pt x="84" y="14"/>
                    </a:lnTo>
                    <a:lnTo>
                      <a:pt x="89" y="4"/>
                    </a:lnTo>
                    <a:lnTo>
                      <a:pt x="99" y="4"/>
                    </a:lnTo>
                    <a:lnTo>
                      <a:pt x="109" y="0"/>
                    </a:lnTo>
                    <a:lnTo>
                      <a:pt x="119" y="0"/>
                    </a:lnTo>
                    <a:lnTo>
                      <a:pt x="124" y="0"/>
                    </a:lnTo>
                    <a:lnTo>
                      <a:pt x="134" y="4"/>
                    </a:lnTo>
                    <a:lnTo>
                      <a:pt x="144" y="9"/>
                    </a:lnTo>
                    <a:lnTo>
                      <a:pt x="149" y="4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3" name="Freeform 248"/>
              <p:cNvSpPr>
                <a:spLocks/>
              </p:cNvSpPr>
              <p:nvPr/>
            </p:nvSpPr>
            <p:spPr bwMode="auto">
              <a:xfrm>
                <a:off x="1334" y="1122"/>
                <a:ext cx="1058" cy="338"/>
              </a:xfrm>
              <a:custGeom>
                <a:avLst/>
                <a:gdLst>
                  <a:gd name="T0" fmla="*/ 20 w 1058"/>
                  <a:gd name="T1" fmla="*/ 10 h 338"/>
                  <a:gd name="T2" fmla="*/ 45 w 1058"/>
                  <a:gd name="T3" fmla="*/ 35 h 338"/>
                  <a:gd name="T4" fmla="*/ 70 w 1058"/>
                  <a:gd name="T5" fmla="*/ 55 h 338"/>
                  <a:gd name="T6" fmla="*/ 94 w 1058"/>
                  <a:gd name="T7" fmla="*/ 75 h 338"/>
                  <a:gd name="T8" fmla="*/ 119 w 1058"/>
                  <a:gd name="T9" fmla="*/ 85 h 338"/>
                  <a:gd name="T10" fmla="*/ 144 w 1058"/>
                  <a:gd name="T11" fmla="*/ 104 h 338"/>
                  <a:gd name="T12" fmla="*/ 169 w 1058"/>
                  <a:gd name="T13" fmla="*/ 144 h 338"/>
                  <a:gd name="T14" fmla="*/ 194 w 1058"/>
                  <a:gd name="T15" fmla="*/ 179 h 338"/>
                  <a:gd name="T16" fmla="*/ 219 w 1058"/>
                  <a:gd name="T17" fmla="*/ 214 h 338"/>
                  <a:gd name="T18" fmla="*/ 243 w 1058"/>
                  <a:gd name="T19" fmla="*/ 243 h 338"/>
                  <a:gd name="T20" fmla="*/ 268 w 1058"/>
                  <a:gd name="T21" fmla="*/ 253 h 338"/>
                  <a:gd name="T22" fmla="*/ 293 w 1058"/>
                  <a:gd name="T23" fmla="*/ 258 h 338"/>
                  <a:gd name="T24" fmla="*/ 318 w 1058"/>
                  <a:gd name="T25" fmla="*/ 288 h 338"/>
                  <a:gd name="T26" fmla="*/ 343 w 1058"/>
                  <a:gd name="T27" fmla="*/ 303 h 338"/>
                  <a:gd name="T28" fmla="*/ 368 w 1058"/>
                  <a:gd name="T29" fmla="*/ 303 h 338"/>
                  <a:gd name="T30" fmla="*/ 392 w 1058"/>
                  <a:gd name="T31" fmla="*/ 288 h 338"/>
                  <a:gd name="T32" fmla="*/ 417 w 1058"/>
                  <a:gd name="T33" fmla="*/ 288 h 338"/>
                  <a:gd name="T34" fmla="*/ 442 w 1058"/>
                  <a:gd name="T35" fmla="*/ 308 h 338"/>
                  <a:gd name="T36" fmla="*/ 467 w 1058"/>
                  <a:gd name="T37" fmla="*/ 308 h 338"/>
                  <a:gd name="T38" fmla="*/ 492 w 1058"/>
                  <a:gd name="T39" fmla="*/ 303 h 338"/>
                  <a:gd name="T40" fmla="*/ 517 w 1058"/>
                  <a:gd name="T41" fmla="*/ 328 h 338"/>
                  <a:gd name="T42" fmla="*/ 541 w 1058"/>
                  <a:gd name="T43" fmla="*/ 323 h 338"/>
                  <a:gd name="T44" fmla="*/ 566 w 1058"/>
                  <a:gd name="T45" fmla="*/ 303 h 338"/>
                  <a:gd name="T46" fmla="*/ 591 w 1058"/>
                  <a:gd name="T47" fmla="*/ 298 h 338"/>
                  <a:gd name="T48" fmla="*/ 616 w 1058"/>
                  <a:gd name="T49" fmla="*/ 303 h 338"/>
                  <a:gd name="T50" fmla="*/ 641 w 1058"/>
                  <a:gd name="T51" fmla="*/ 308 h 338"/>
                  <a:gd name="T52" fmla="*/ 666 w 1058"/>
                  <a:gd name="T53" fmla="*/ 308 h 338"/>
                  <a:gd name="T54" fmla="*/ 690 w 1058"/>
                  <a:gd name="T55" fmla="*/ 318 h 338"/>
                  <a:gd name="T56" fmla="*/ 715 w 1058"/>
                  <a:gd name="T57" fmla="*/ 313 h 338"/>
                  <a:gd name="T58" fmla="*/ 740 w 1058"/>
                  <a:gd name="T59" fmla="*/ 293 h 338"/>
                  <a:gd name="T60" fmla="*/ 765 w 1058"/>
                  <a:gd name="T61" fmla="*/ 283 h 338"/>
                  <a:gd name="T62" fmla="*/ 790 w 1058"/>
                  <a:gd name="T63" fmla="*/ 273 h 338"/>
                  <a:gd name="T64" fmla="*/ 815 w 1058"/>
                  <a:gd name="T65" fmla="*/ 268 h 338"/>
                  <a:gd name="T66" fmla="*/ 844 w 1058"/>
                  <a:gd name="T67" fmla="*/ 248 h 338"/>
                  <a:gd name="T68" fmla="*/ 869 w 1058"/>
                  <a:gd name="T69" fmla="*/ 258 h 338"/>
                  <a:gd name="T70" fmla="*/ 894 w 1058"/>
                  <a:gd name="T71" fmla="*/ 293 h 338"/>
                  <a:gd name="T72" fmla="*/ 919 w 1058"/>
                  <a:gd name="T73" fmla="*/ 278 h 338"/>
                  <a:gd name="T74" fmla="*/ 944 w 1058"/>
                  <a:gd name="T75" fmla="*/ 313 h 338"/>
                  <a:gd name="T76" fmla="*/ 969 w 1058"/>
                  <a:gd name="T77" fmla="*/ 318 h 338"/>
                  <a:gd name="T78" fmla="*/ 993 w 1058"/>
                  <a:gd name="T79" fmla="*/ 308 h 338"/>
                  <a:gd name="T80" fmla="*/ 1018 w 1058"/>
                  <a:gd name="T81" fmla="*/ 333 h 338"/>
                  <a:gd name="T82" fmla="*/ 1043 w 1058"/>
                  <a:gd name="T83" fmla="*/ 338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38">
                    <a:moveTo>
                      <a:pt x="0" y="0"/>
                    </a:moveTo>
                    <a:lnTo>
                      <a:pt x="10" y="5"/>
                    </a:lnTo>
                    <a:lnTo>
                      <a:pt x="20" y="10"/>
                    </a:lnTo>
                    <a:lnTo>
                      <a:pt x="25" y="15"/>
                    </a:lnTo>
                    <a:lnTo>
                      <a:pt x="35" y="25"/>
                    </a:lnTo>
                    <a:lnTo>
                      <a:pt x="45" y="35"/>
                    </a:lnTo>
                    <a:lnTo>
                      <a:pt x="50" y="45"/>
                    </a:lnTo>
                    <a:lnTo>
                      <a:pt x="60" y="50"/>
                    </a:lnTo>
                    <a:lnTo>
                      <a:pt x="70" y="55"/>
                    </a:lnTo>
                    <a:lnTo>
                      <a:pt x="75" y="65"/>
                    </a:lnTo>
                    <a:lnTo>
                      <a:pt x="85" y="70"/>
                    </a:lnTo>
                    <a:lnTo>
                      <a:pt x="94" y="75"/>
                    </a:lnTo>
                    <a:lnTo>
                      <a:pt x="99" y="85"/>
                    </a:lnTo>
                    <a:lnTo>
                      <a:pt x="109" y="85"/>
                    </a:lnTo>
                    <a:lnTo>
                      <a:pt x="119" y="85"/>
                    </a:lnTo>
                    <a:lnTo>
                      <a:pt x="124" y="90"/>
                    </a:lnTo>
                    <a:lnTo>
                      <a:pt x="134" y="99"/>
                    </a:lnTo>
                    <a:lnTo>
                      <a:pt x="144" y="104"/>
                    </a:lnTo>
                    <a:lnTo>
                      <a:pt x="149" y="114"/>
                    </a:lnTo>
                    <a:lnTo>
                      <a:pt x="159" y="129"/>
                    </a:lnTo>
                    <a:lnTo>
                      <a:pt x="169" y="144"/>
                    </a:lnTo>
                    <a:lnTo>
                      <a:pt x="174" y="154"/>
                    </a:lnTo>
                    <a:lnTo>
                      <a:pt x="184" y="169"/>
                    </a:lnTo>
                    <a:lnTo>
                      <a:pt x="194" y="179"/>
                    </a:lnTo>
                    <a:lnTo>
                      <a:pt x="199" y="194"/>
                    </a:lnTo>
                    <a:lnTo>
                      <a:pt x="209" y="204"/>
                    </a:lnTo>
                    <a:lnTo>
                      <a:pt x="219" y="214"/>
                    </a:lnTo>
                    <a:lnTo>
                      <a:pt x="224" y="224"/>
                    </a:lnTo>
                    <a:lnTo>
                      <a:pt x="234" y="234"/>
                    </a:lnTo>
                    <a:lnTo>
                      <a:pt x="243" y="243"/>
                    </a:lnTo>
                    <a:lnTo>
                      <a:pt x="248" y="253"/>
                    </a:lnTo>
                    <a:lnTo>
                      <a:pt x="258" y="253"/>
                    </a:lnTo>
                    <a:lnTo>
                      <a:pt x="268" y="253"/>
                    </a:lnTo>
                    <a:lnTo>
                      <a:pt x="278" y="253"/>
                    </a:lnTo>
                    <a:lnTo>
                      <a:pt x="283" y="258"/>
                    </a:lnTo>
                    <a:lnTo>
                      <a:pt x="293" y="258"/>
                    </a:lnTo>
                    <a:lnTo>
                      <a:pt x="303" y="263"/>
                    </a:lnTo>
                    <a:lnTo>
                      <a:pt x="308" y="273"/>
                    </a:lnTo>
                    <a:lnTo>
                      <a:pt x="318" y="288"/>
                    </a:lnTo>
                    <a:lnTo>
                      <a:pt x="328" y="293"/>
                    </a:lnTo>
                    <a:lnTo>
                      <a:pt x="333" y="298"/>
                    </a:lnTo>
                    <a:lnTo>
                      <a:pt x="343" y="303"/>
                    </a:lnTo>
                    <a:lnTo>
                      <a:pt x="353" y="308"/>
                    </a:lnTo>
                    <a:lnTo>
                      <a:pt x="358" y="303"/>
                    </a:lnTo>
                    <a:lnTo>
                      <a:pt x="368" y="303"/>
                    </a:lnTo>
                    <a:lnTo>
                      <a:pt x="378" y="298"/>
                    </a:lnTo>
                    <a:lnTo>
                      <a:pt x="383" y="293"/>
                    </a:lnTo>
                    <a:lnTo>
                      <a:pt x="392" y="288"/>
                    </a:lnTo>
                    <a:lnTo>
                      <a:pt x="402" y="288"/>
                    </a:lnTo>
                    <a:lnTo>
                      <a:pt x="407" y="288"/>
                    </a:lnTo>
                    <a:lnTo>
                      <a:pt x="417" y="288"/>
                    </a:lnTo>
                    <a:lnTo>
                      <a:pt x="427" y="293"/>
                    </a:lnTo>
                    <a:lnTo>
                      <a:pt x="432" y="298"/>
                    </a:lnTo>
                    <a:lnTo>
                      <a:pt x="442" y="308"/>
                    </a:lnTo>
                    <a:lnTo>
                      <a:pt x="452" y="313"/>
                    </a:lnTo>
                    <a:lnTo>
                      <a:pt x="457" y="308"/>
                    </a:lnTo>
                    <a:lnTo>
                      <a:pt x="467" y="308"/>
                    </a:lnTo>
                    <a:lnTo>
                      <a:pt x="477" y="303"/>
                    </a:lnTo>
                    <a:lnTo>
                      <a:pt x="482" y="303"/>
                    </a:lnTo>
                    <a:lnTo>
                      <a:pt x="492" y="303"/>
                    </a:lnTo>
                    <a:lnTo>
                      <a:pt x="502" y="308"/>
                    </a:lnTo>
                    <a:lnTo>
                      <a:pt x="507" y="318"/>
                    </a:lnTo>
                    <a:lnTo>
                      <a:pt x="517" y="328"/>
                    </a:lnTo>
                    <a:lnTo>
                      <a:pt x="527" y="333"/>
                    </a:lnTo>
                    <a:lnTo>
                      <a:pt x="531" y="328"/>
                    </a:lnTo>
                    <a:lnTo>
                      <a:pt x="541" y="323"/>
                    </a:lnTo>
                    <a:lnTo>
                      <a:pt x="551" y="318"/>
                    </a:lnTo>
                    <a:lnTo>
                      <a:pt x="561" y="308"/>
                    </a:lnTo>
                    <a:lnTo>
                      <a:pt x="566" y="303"/>
                    </a:lnTo>
                    <a:lnTo>
                      <a:pt x="576" y="298"/>
                    </a:lnTo>
                    <a:lnTo>
                      <a:pt x="586" y="298"/>
                    </a:lnTo>
                    <a:lnTo>
                      <a:pt x="591" y="298"/>
                    </a:lnTo>
                    <a:lnTo>
                      <a:pt x="601" y="298"/>
                    </a:lnTo>
                    <a:lnTo>
                      <a:pt x="611" y="303"/>
                    </a:lnTo>
                    <a:lnTo>
                      <a:pt x="616" y="303"/>
                    </a:lnTo>
                    <a:lnTo>
                      <a:pt x="626" y="303"/>
                    </a:lnTo>
                    <a:lnTo>
                      <a:pt x="636" y="308"/>
                    </a:lnTo>
                    <a:lnTo>
                      <a:pt x="641" y="308"/>
                    </a:lnTo>
                    <a:lnTo>
                      <a:pt x="651" y="308"/>
                    </a:lnTo>
                    <a:lnTo>
                      <a:pt x="661" y="308"/>
                    </a:lnTo>
                    <a:lnTo>
                      <a:pt x="666" y="308"/>
                    </a:lnTo>
                    <a:lnTo>
                      <a:pt x="676" y="313"/>
                    </a:lnTo>
                    <a:lnTo>
                      <a:pt x="685" y="313"/>
                    </a:lnTo>
                    <a:lnTo>
                      <a:pt x="690" y="318"/>
                    </a:lnTo>
                    <a:lnTo>
                      <a:pt x="700" y="318"/>
                    </a:lnTo>
                    <a:lnTo>
                      <a:pt x="710" y="318"/>
                    </a:lnTo>
                    <a:lnTo>
                      <a:pt x="715" y="313"/>
                    </a:lnTo>
                    <a:lnTo>
                      <a:pt x="725" y="308"/>
                    </a:lnTo>
                    <a:lnTo>
                      <a:pt x="735" y="298"/>
                    </a:lnTo>
                    <a:lnTo>
                      <a:pt x="740" y="293"/>
                    </a:lnTo>
                    <a:lnTo>
                      <a:pt x="750" y="288"/>
                    </a:lnTo>
                    <a:lnTo>
                      <a:pt x="760" y="283"/>
                    </a:lnTo>
                    <a:lnTo>
                      <a:pt x="765" y="283"/>
                    </a:lnTo>
                    <a:lnTo>
                      <a:pt x="775" y="283"/>
                    </a:lnTo>
                    <a:lnTo>
                      <a:pt x="785" y="278"/>
                    </a:lnTo>
                    <a:lnTo>
                      <a:pt x="790" y="273"/>
                    </a:lnTo>
                    <a:lnTo>
                      <a:pt x="800" y="273"/>
                    </a:lnTo>
                    <a:lnTo>
                      <a:pt x="810" y="268"/>
                    </a:lnTo>
                    <a:lnTo>
                      <a:pt x="815" y="268"/>
                    </a:lnTo>
                    <a:lnTo>
                      <a:pt x="824" y="263"/>
                    </a:lnTo>
                    <a:lnTo>
                      <a:pt x="834" y="253"/>
                    </a:lnTo>
                    <a:lnTo>
                      <a:pt x="844" y="248"/>
                    </a:lnTo>
                    <a:lnTo>
                      <a:pt x="849" y="248"/>
                    </a:lnTo>
                    <a:lnTo>
                      <a:pt x="859" y="253"/>
                    </a:lnTo>
                    <a:lnTo>
                      <a:pt x="869" y="258"/>
                    </a:lnTo>
                    <a:lnTo>
                      <a:pt x="874" y="268"/>
                    </a:lnTo>
                    <a:lnTo>
                      <a:pt x="884" y="278"/>
                    </a:lnTo>
                    <a:lnTo>
                      <a:pt x="894" y="293"/>
                    </a:lnTo>
                    <a:lnTo>
                      <a:pt x="899" y="288"/>
                    </a:lnTo>
                    <a:lnTo>
                      <a:pt x="909" y="283"/>
                    </a:lnTo>
                    <a:lnTo>
                      <a:pt x="919" y="278"/>
                    </a:lnTo>
                    <a:lnTo>
                      <a:pt x="924" y="288"/>
                    </a:lnTo>
                    <a:lnTo>
                      <a:pt x="934" y="298"/>
                    </a:lnTo>
                    <a:lnTo>
                      <a:pt x="944" y="313"/>
                    </a:lnTo>
                    <a:lnTo>
                      <a:pt x="949" y="313"/>
                    </a:lnTo>
                    <a:lnTo>
                      <a:pt x="959" y="318"/>
                    </a:lnTo>
                    <a:lnTo>
                      <a:pt x="969" y="318"/>
                    </a:lnTo>
                    <a:lnTo>
                      <a:pt x="973" y="318"/>
                    </a:lnTo>
                    <a:lnTo>
                      <a:pt x="983" y="313"/>
                    </a:lnTo>
                    <a:lnTo>
                      <a:pt x="993" y="308"/>
                    </a:lnTo>
                    <a:lnTo>
                      <a:pt x="998" y="318"/>
                    </a:lnTo>
                    <a:lnTo>
                      <a:pt x="1008" y="323"/>
                    </a:lnTo>
                    <a:lnTo>
                      <a:pt x="1018" y="333"/>
                    </a:lnTo>
                    <a:lnTo>
                      <a:pt x="1023" y="338"/>
                    </a:lnTo>
                    <a:lnTo>
                      <a:pt x="1033" y="338"/>
                    </a:lnTo>
                    <a:lnTo>
                      <a:pt x="1043" y="338"/>
                    </a:lnTo>
                    <a:lnTo>
                      <a:pt x="1048" y="338"/>
                    </a:lnTo>
                    <a:lnTo>
                      <a:pt x="1058" y="333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4" name="Freeform 249"/>
              <p:cNvSpPr>
                <a:spLocks/>
              </p:cNvSpPr>
              <p:nvPr/>
            </p:nvSpPr>
            <p:spPr bwMode="auto">
              <a:xfrm>
                <a:off x="2392" y="1182"/>
                <a:ext cx="1058" cy="1211"/>
              </a:xfrm>
              <a:custGeom>
                <a:avLst/>
                <a:gdLst>
                  <a:gd name="T0" fmla="*/ 15 w 1058"/>
                  <a:gd name="T1" fmla="*/ 268 h 1211"/>
                  <a:gd name="T2" fmla="*/ 40 w 1058"/>
                  <a:gd name="T3" fmla="*/ 273 h 1211"/>
                  <a:gd name="T4" fmla="*/ 69 w 1058"/>
                  <a:gd name="T5" fmla="*/ 293 h 1211"/>
                  <a:gd name="T6" fmla="*/ 94 w 1058"/>
                  <a:gd name="T7" fmla="*/ 288 h 1211"/>
                  <a:gd name="T8" fmla="*/ 119 w 1058"/>
                  <a:gd name="T9" fmla="*/ 278 h 1211"/>
                  <a:gd name="T10" fmla="*/ 144 w 1058"/>
                  <a:gd name="T11" fmla="*/ 283 h 1211"/>
                  <a:gd name="T12" fmla="*/ 169 w 1058"/>
                  <a:gd name="T13" fmla="*/ 293 h 1211"/>
                  <a:gd name="T14" fmla="*/ 194 w 1058"/>
                  <a:gd name="T15" fmla="*/ 293 h 1211"/>
                  <a:gd name="T16" fmla="*/ 218 w 1058"/>
                  <a:gd name="T17" fmla="*/ 293 h 1211"/>
                  <a:gd name="T18" fmla="*/ 243 w 1058"/>
                  <a:gd name="T19" fmla="*/ 293 h 1211"/>
                  <a:gd name="T20" fmla="*/ 268 w 1058"/>
                  <a:gd name="T21" fmla="*/ 298 h 1211"/>
                  <a:gd name="T22" fmla="*/ 293 w 1058"/>
                  <a:gd name="T23" fmla="*/ 298 h 1211"/>
                  <a:gd name="T24" fmla="*/ 318 w 1058"/>
                  <a:gd name="T25" fmla="*/ 283 h 1211"/>
                  <a:gd name="T26" fmla="*/ 343 w 1058"/>
                  <a:gd name="T27" fmla="*/ 273 h 1211"/>
                  <a:gd name="T28" fmla="*/ 367 w 1058"/>
                  <a:gd name="T29" fmla="*/ 387 h 1211"/>
                  <a:gd name="T30" fmla="*/ 392 w 1058"/>
                  <a:gd name="T31" fmla="*/ 675 h 1211"/>
                  <a:gd name="T32" fmla="*/ 417 w 1058"/>
                  <a:gd name="T33" fmla="*/ 1023 h 1211"/>
                  <a:gd name="T34" fmla="*/ 442 w 1058"/>
                  <a:gd name="T35" fmla="*/ 1196 h 1211"/>
                  <a:gd name="T36" fmla="*/ 467 w 1058"/>
                  <a:gd name="T37" fmla="*/ 1196 h 1211"/>
                  <a:gd name="T38" fmla="*/ 492 w 1058"/>
                  <a:gd name="T39" fmla="*/ 1157 h 1211"/>
                  <a:gd name="T40" fmla="*/ 516 w 1058"/>
                  <a:gd name="T41" fmla="*/ 1062 h 1211"/>
                  <a:gd name="T42" fmla="*/ 541 w 1058"/>
                  <a:gd name="T43" fmla="*/ 938 h 1211"/>
                  <a:gd name="T44" fmla="*/ 566 w 1058"/>
                  <a:gd name="T45" fmla="*/ 854 h 1211"/>
                  <a:gd name="T46" fmla="*/ 591 w 1058"/>
                  <a:gd name="T47" fmla="*/ 779 h 1211"/>
                  <a:gd name="T48" fmla="*/ 616 w 1058"/>
                  <a:gd name="T49" fmla="*/ 700 h 1211"/>
                  <a:gd name="T50" fmla="*/ 641 w 1058"/>
                  <a:gd name="T51" fmla="*/ 640 h 1211"/>
                  <a:gd name="T52" fmla="*/ 665 w 1058"/>
                  <a:gd name="T53" fmla="*/ 556 h 1211"/>
                  <a:gd name="T54" fmla="*/ 690 w 1058"/>
                  <a:gd name="T55" fmla="*/ 457 h 1211"/>
                  <a:gd name="T56" fmla="*/ 715 w 1058"/>
                  <a:gd name="T57" fmla="*/ 367 h 1211"/>
                  <a:gd name="T58" fmla="*/ 740 w 1058"/>
                  <a:gd name="T59" fmla="*/ 298 h 1211"/>
                  <a:gd name="T60" fmla="*/ 765 w 1058"/>
                  <a:gd name="T61" fmla="*/ 253 h 1211"/>
                  <a:gd name="T62" fmla="*/ 790 w 1058"/>
                  <a:gd name="T63" fmla="*/ 198 h 1211"/>
                  <a:gd name="T64" fmla="*/ 814 w 1058"/>
                  <a:gd name="T65" fmla="*/ 124 h 1211"/>
                  <a:gd name="T66" fmla="*/ 839 w 1058"/>
                  <a:gd name="T67" fmla="*/ 69 h 1211"/>
                  <a:gd name="T68" fmla="*/ 864 w 1058"/>
                  <a:gd name="T69" fmla="*/ 44 h 1211"/>
                  <a:gd name="T70" fmla="*/ 894 w 1058"/>
                  <a:gd name="T71" fmla="*/ 39 h 1211"/>
                  <a:gd name="T72" fmla="*/ 919 w 1058"/>
                  <a:gd name="T73" fmla="*/ 39 h 1211"/>
                  <a:gd name="T74" fmla="*/ 943 w 1058"/>
                  <a:gd name="T75" fmla="*/ 34 h 1211"/>
                  <a:gd name="T76" fmla="*/ 968 w 1058"/>
                  <a:gd name="T77" fmla="*/ 34 h 1211"/>
                  <a:gd name="T78" fmla="*/ 993 w 1058"/>
                  <a:gd name="T79" fmla="*/ 25 h 1211"/>
                  <a:gd name="T80" fmla="*/ 1018 w 1058"/>
                  <a:gd name="T81" fmla="*/ 10 h 1211"/>
                  <a:gd name="T82" fmla="*/ 1043 w 1058"/>
                  <a:gd name="T83" fmla="*/ 5 h 1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11">
                    <a:moveTo>
                      <a:pt x="0" y="273"/>
                    </a:moveTo>
                    <a:lnTo>
                      <a:pt x="10" y="268"/>
                    </a:lnTo>
                    <a:lnTo>
                      <a:pt x="15" y="268"/>
                    </a:lnTo>
                    <a:lnTo>
                      <a:pt x="25" y="268"/>
                    </a:lnTo>
                    <a:lnTo>
                      <a:pt x="35" y="263"/>
                    </a:lnTo>
                    <a:lnTo>
                      <a:pt x="40" y="273"/>
                    </a:lnTo>
                    <a:lnTo>
                      <a:pt x="50" y="283"/>
                    </a:lnTo>
                    <a:lnTo>
                      <a:pt x="60" y="288"/>
                    </a:lnTo>
                    <a:lnTo>
                      <a:pt x="69" y="293"/>
                    </a:lnTo>
                    <a:lnTo>
                      <a:pt x="74" y="293"/>
                    </a:lnTo>
                    <a:lnTo>
                      <a:pt x="84" y="293"/>
                    </a:lnTo>
                    <a:lnTo>
                      <a:pt x="94" y="288"/>
                    </a:lnTo>
                    <a:lnTo>
                      <a:pt x="99" y="283"/>
                    </a:lnTo>
                    <a:lnTo>
                      <a:pt x="109" y="278"/>
                    </a:lnTo>
                    <a:lnTo>
                      <a:pt x="119" y="278"/>
                    </a:lnTo>
                    <a:lnTo>
                      <a:pt x="124" y="278"/>
                    </a:lnTo>
                    <a:lnTo>
                      <a:pt x="134" y="278"/>
                    </a:lnTo>
                    <a:lnTo>
                      <a:pt x="144" y="283"/>
                    </a:lnTo>
                    <a:lnTo>
                      <a:pt x="149" y="288"/>
                    </a:lnTo>
                    <a:lnTo>
                      <a:pt x="159" y="288"/>
                    </a:lnTo>
                    <a:lnTo>
                      <a:pt x="169" y="293"/>
                    </a:lnTo>
                    <a:lnTo>
                      <a:pt x="174" y="293"/>
                    </a:lnTo>
                    <a:lnTo>
                      <a:pt x="184" y="293"/>
                    </a:lnTo>
                    <a:lnTo>
                      <a:pt x="194" y="293"/>
                    </a:lnTo>
                    <a:lnTo>
                      <a:pt x="199" y="293"/>
                    </a:lnTo>
                    <a:lnTo>
                      <a:pt x="208" y="293"/>
                    </a:lnTo>
                    <a:lnTo>
                      <a:pt x="218" y="293"/>
                    </a:lnTo>
                    <a:lnTo>
                      <a:pt x="223" y="293"/>
                    </a:lnTo>
                    <a:lnTo>
                      <a:pt x="233" y="288"/>
                    </a:lnTo>
                    <a:lnTo>
                      <a:pt x="243" y="293"/>
                    </a:lnTo>
                    <a:lnTo>
                      <a:pt x="248" y="293"/>
                    </a:lnTo>
                    <a:lnTo>
                      <a:pt x="258" y="298"/>
                    </a:lnTo>
                    <a:lnTo>
                      <a:pt x="268" y="298"/>
                    </a:lnTo>
                    <a:lnTo>
                      <a:pt x="273" y="298"/>
                    </a:lnTo>
                    <a:lnTo>
                      <a:pt x="283" y="298"/>
                    </a:lnTo>
                    <a:lnTo>
                      <a:pt x="293" y="298"/>
                    </a:lnTo>
                    <a:lnTo>
                      <a:pt x="298" y="298"/>
                    </a:lnTo>
                    <a:lnTo>
                      <a:pt x="308" y="298"/>
                    </a:lnTo>
                    <a:lnTo>
                      <a:pt x="318" y="283"/>
                    </a:lnTo>
                    <a:lnTo>
                      <a:pt x="328" y="268"/>
                    </a:lnTo>
                    <a:lnTo>
                      <a:pt x="333" y="258"/>
                    </a:lnTo>
                    <a:lnTo>
                      <a:pt x="343" y="273"/>
                    </a:lnTo>
                    <a:lnTo>
                      <a:pt x="353" y="288"/>
                    </a:lnTo>
                    <a:lnTo>
                      <a:pt x="357" y="317"/>
                    </a:lnTo>
                    <a:lnTo>
                      <a:pt x="367" y="387"/>
                    </a:lnTo>
                    <a:lnTo>
                      <a:pt x="377" y="457"/>
                    </a:lnTo>
                    <a:lnTo>
                      <a:pt x="382" y="541"/>
                    </a:lnTo>
                    <a:lnTo>
                      <a:pt x="392" y="675"/>
                    </a:lnTo>
                    <a:lnTo>
                      <a:pt x="402" y="804"/>
                    </a:lnTo>
                    <a:lnTo>
                      <a:pt x="407" y="928"/>
                    </a:lnTo>
                    <a:lnTo>
                      <a:pt x="417" y="1023"/>
                    </a:lnTo>
                    <a:lnTo>
                      <a:pt x="427" y="1112"/>
                    </a:lnTo>
                    <a:lnTo>
                      <a:pt x="432" y="1181"/>
                    </a:lnTo>
                    <a:lnTo>
                      <a:pt x="442" y="1196"/>
                    </a:lnTo>
                    <a:lnTo>
                      <a:pt x="452" y="1206"/>
                    </a:lnTo>
                    <a:lnTo>
                      <a:pt x="457" y="1211"/>
                    </a:lnTo>
                    <a:lnTo>
                      <a:pt x="467" y="1196"/>
                    </a:lnTo>
                    <a:lnTo>
                      <a:pt x="477" y="1186"/>
                    </a:lnTo>
                    <a:lnTo>
                      <a:pt x="482" y="1171"/>
                    </a:lnTo>
                    <a:lnTo>
                      <a:pt x="492" y="1157"/>
                    </a:lnTo>
                    <a:lnTo>
                      <a:pt x="501" y="1137"/>
                    </a:lnTo>
                    <a:lnTo>
                      <a:pt x="506" y="1112"/>
                    </a:lnTo>
                    <a:lnTo>
                      <a:pt x="516" y="1062"/>
                    </a:lnTo>
                    <a:lnTo>
                      <a:pt x="526" y="1018"/>
                    </a:lnTo>
                    <a:lnTo>
                      <a:pt x="531" y="973"/>
                    </a:lnTo>
                    <a:lnTo>
                      <a:pt x="541" y="938"/>
                    </a:lnTo>
                    <a:lnTo>
                      <a:pt x="551" y="903"/>
                    </a:lnTo>
                    <a:lnTo>
                      <a:pt x="556" y="874"/>
                    </a:lnTo>
                    <a:lnTo>
                      <a:pt x="566" y="854"/>
                    </a:lnTo>
                    <a:lnTo>
                      <a:pt x="576" y="834"/>
                    </a:lnTo>
                    <a:lnTo>
                      <a:pt x="581" y="809"/>
                    </a:lnTo>
                    <a:lnTo>
                      <a:pt x="591" y="779"/>
                    </a:lnTo>
                    <a:lnTo>
                      <a:pt x="601" y="749"/>
                    </a:lnTo>
                    <a:lnTo>
                      <a:pt x="611" y="725"/>
                    </a:lnTo>
                    <a:lnTo>
                      <a:pt x="616" y="700"/>
                    </a:lnTo>
                    <a:lnTo>
                      <a:pt x="626" y="680"/>
                    </a:lnTo>
                    <a:lnTo>
                      <a:pt x="636" y="660"/>
                    </a:lnTo>
                    <a:lnTo>
                      <a:pt x="641" y="640"/>
                    </a:lnTo>
                    <a:lnTo>
                      <a:pt x="650" y="620"/>
                    </a:lnTo>
                    <a:lnTo>
                      <a:pt x="660" y="591"/>
                    </a:lnTo>
                    <a:lnTo>
                      <a:pt x="665" y="556"/>
                    </a:lnTo>
                    <a:lnTo>
                      <a:pt x="675" y="521"/>
                    </a:lnTo>
                    <a:lnTo>
                      <a:pt x="685" y="486"/>
                    </a:lnTo>
                    <a:lnTo>
                      <a:pt x="690" y="457"/>
                    </a:lnTo>
                    <a:lnTo>
                      <a:pt x="700" y="422"/>
                    </a:lnTo>
                    <a:lnTo>
                      <a:pt x="710" y="392"/>
                    </a:lnTo>
                    <a:lnTo>
                      <a:pt x="715" y="367"/>
                    </a:lnTo>
                    <a:lnTo>
                      <a:pt x="725" y="342"/>
                    </a:lnTo>
                    <a:lnTo>
                      <a:pt x="735" y="317"/>
                    </a:lnTo>
                    <a:lnTo>
                      <a:pt x="740" y="298"/>
                    </a:lnTo>
                    <a:lnTo>
                      <a:pt x="750" y="278"/>
                    </a:lnTo>
                    <a:lnTo>
                      <a:pt x="760" y="263"/>
                    </a:lnTo>
                    <a:lnTo>
                      <a:pt x="765" y="253"/>
                    </a:lnTo>
                    <a:lnTo>
                      <a:pt x="775" y="243"/>
                    </a:lnTo>
                    <a:lnTo>
                      <a:pt x="785" y="223"/>
                    </a:lnTo>
                    <a:lnTo>
                      <a:pt x="790" y="198"/>
                    </a:lnTo>
                    <a:lnTo>
                      <a:pt x="799" y="169"/>
                    </a:lnTo>
                    <a:lnTo>
                      <a:pt x="809" y="144"/>
                    </a:lnTo>
                    <a:lnTo>
                      <a:pt x="814" y="124"/>
                    </a:lnTo>
                    <a:lnTo>
                      <a:pt x="824" y="99"/>
                    </a:lnTo>
                    <a:lnTo>
                      <a:pt x="834" y="79"/>
                    </a:lnTo>
                    <a:lnTo>
                      <a:pt x="839" y="69"/>
                    </a:lnTo>
                    <a:lnTo>
                      <a:pt x="849" y="59"/>
                    </a:lnTo>
                    <a:lnTo>
                      <a:pt x="859" y="49"/>
                    </a:lnTo>
                    <a:lnTo>
                      <a:pt x="864" y="44"/>
                    </a:lnTo>
                    <a:lnTo>
                      <a:pt x="874" y="39"/>
                    </a:lnTo>
                    <a:lnTo>
                      <a:pt x="884" y="39"/>
                    </a:lnTo>
                    <a:lnTo>
                      <a:pt x="894" y="39"/>
                    </a:lnTo>
                    <a:lnTo>
                      <a:pt x="899" y="44"/>
                    </a:lnTo>
                    <a:lnTo>
                      <a:pt x="909" y="39"/>
                    </a:lnTo>
                    <a:lnTo>
                      <a:pt x="919" y="39"/>
                    </a:lnTo>
                    <a:lnTo>
                      <a:pt x="924" y="39"/>
                    </a:lnTo>
                    <a:lnTo>
                      <a:pt x="934" y="34"/>
                    </a:lnTo>
                    <a:lnTo>
                      <a:pt x="943" y="34"/>
                    </a:lnTo>
                    <a:lnTo>
                      <a:pt x="948" y="34"/>
                    </a:lnTo>
                    <a:lnTo>
                      <a:pt x="958" y="34"/>
                    </a:lnTo>
                    <a:lnTo>
                      <a:pt x="968" y="34"/>
                    </a:lnTo>
                    <a:lnTo>
                      <a:pt x="973" y="39"/>
                    </a:lnTo>
                    <a:lnTo>
                      <a:pt x="983" y="34"/>
                    </a:lnTo>
                    <a:lnTo>
                      <a:pt x="993" y="25"/>
                    </a:lnTo>
                    <a:lnTo>
                      <a:pt x="998" y="20"/>
                    </a:lnTo>
                    <a:lnTo>
                      <a:pt x="1008" y="15"/>
                    </a:lnTo>
                    <a:lnTo>
                      <a:pt x="1018" y="10"/>
                    </a:lnTo>
                    <a:lnTo>
                      <a:pt x="1023" y="10"/>
                    </a:lnTo>
                    <a:lnTo>
                      <a:pt x="1033" y="5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5" name="Freeform 250"/>
              <p:cNvSpPr>
                <a:spLocks/>
              </p:cNvSpPr>
              <p:nvPr/>
            </p:nvSpPr>
            <p:spPr bwMode="auto">
              <a:xfrm>
                <a:off x="3450" y="1112"/>
                <a:ext cx="169" cy="70"/>
              </a:xfrm>
              <a:custGeom>
                <a:avLst/>
                <a:gdLst>
                  <a:gd name="T0" fmla="*/ 0 w 169"/>
                  <a:gd name="T1" fmla="*/ 70 h 70"/>
                  <a:gd name="T2" fmla="*/ 10 w 169"/>
                  <a:gd name="T3" fmla="*/ 70 h 70"/>
                  <a:gd name="T4" fmla="*/ 15 w 169"/>
                  <a:gd name="T5" fmla="*/ 65 h 70"/>
                  <a:gd name="T6" fmla="*/ 25 w 169"/>
                  <a:gd name="T7" fmla="*/ 60 h 70"/>
                  <a:gd name="T8" fmla="*/ 34 w 169"/>
                  <a:gd name="T9" fmla="*/ 50 h 70"/>
                  <a:gd name="T10" fmla="*/ 39 w 169"/>
                  <a:gd name="T11" fmla="*/ 40 h 70"/>
                  <a:gd name="T12" fmla="*/ 49 w 169"/>
                  <a:gd name="T13" fmla="*/ 40 h 70"/>
                  <a:gd name="T14" fmla="*/ 59 w 169"/>
                  <a:gd name="T15" fmla="*/ 40 h 70"/>
                  <a:gd name="T16" fmla="*/ 64 w 169"/>
                  <a:gd name="T17" fmla="*/ 35 h 70"/>
                  <a:gd name="T18" fmla="*/ 74 w 169"/>
                  <a:gd name="T19" fmla="*/ 30 h 70"/>
                  <a:gd name="T20" fmla="*/ 84 w 169"/>
                  <a:gd name="T21" fmla="*/ 25 h 70"/>
                  <a:gd name="T22" fmla="*/ 89 w 169"/>
                  <a:gd name="T23" fmla="*/ 20 h 70"/>
                  <a:gd name="T24" fmla="*/ 99 w 169"/>
                  <a:gd name="T25" fmla="*/ 20 h 70"/>
                  <a:gd name="T26" fmla="*/ 109 w 169"/>
                  <a:gd name="T27" fmla="*/ 20 h 70"/>
                  <a:gd name="T28" fmla="*/ 119 w 169"/>
                  <a:gd name="T29" fmla="*/ 20 h 70"/>
                  <a:gd name="T30" fmla="*/ 124 w 169"/>
                  <a:gd name="T31" fmla="*/ 15 h 70"/>
                  <a:gd name="T32" fmla="*/ 134 w 169"/>
                  <a:gd name="T33" fmla="*/ 10 h 70"/>
                  <a:gd name="T34" fmla="*/ 144 w 169"/>
                  <a:gd name="T35" fmla="*/ 5 h 70"/>
                  <a:gd name="T36" fmla="*/ 149 w 169"/>
                  <a:gd name="T37" fmla="*/ 5 h 70"/>
                  <a:gd name="T38" fmla="*/ 159 w 169"/>
                  <a:gd name="T39" fmla="*/ 0 h 70"/>
                  <a:gd name="T40" fmla="*/ 169 w 169"/>
                  <a:gd name="T4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0">
                    <a:moveTo>
                      <a:pt x="0" y="70"/>
                    </a:moveTo>
                    <a:lnTo>
                      <a:pt x="10" y="70"/>
                    </a:lnTo>
                    <a:lnTo>
                      <a:pt x="15" y="65"/>
                    </a:lnTo>
                    <a:lnTo>
                      <a:pt x="25" y="60"/>
                    </a:lnTo>
                    <a:lnTo>
                      <a:pt x="34" y="50"/>
                    </a:lnTo>
                    <a:lnTo>
                      <a:pt x="39" y="40"/>
                    </a:lnTo>
                    <a:lnTo>
                      <a:pt x="49" y="40"/>
                    </a:lnTo>
                    <a:lnTo>
                      <a:pt x="59" y="40"/>
                    </a:lnTo>
                    <a:lnTo>
                      <a:pt x="64" y="35"/>
                    </a:lnTo>
                    <a:lnTo>
                      <a:pt x="74" y="30"/>
                    </a:lnTo>
                    <a:lnTo>
                      <a:pt x="84" y="25"/>
                    </a:lnTo>
                    <a:lnTo>
                      <a:pt x="89" y="20"/>
                    </a:lnTo>
                    <a:lnTo>
                      <a:pt x="99" y="20"/>
                    </a:lnTo>
                    <a:lnTo>
                      <a:pt x="109" y="20"/>
                    </a:lnTo>
                    <a:lnTo>
                      <a:pt x="119" y="20"/>
                    </a:lnTo>
                    <a:lnTo>
                      <a:pt x="124" y="15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6" name="Freeform 251"/>
              <p:cNvSpPr>
                <a:spLocks/>
              </p:cNvSpPr>
              <p:nvPr/>
            </p:nvSpPr>
            <p:spPr bwMode="auto">
              <a:xfrm>
                <a:off x="1334" y="1068"/>
                <a:ext cx="1058" cy="377"/>
              </a:xfrm>
              <a:custGeom>
                <a:avLst/>
                <a:gdLst>
                  <a:gd name="T0" fmla="*/ 20 w 1058"/>
                  <a:gd name="T1" fmla="*/ 9 h 377"/>
                  <a:gd name="T2" fmla="*/ 45 w 1058"/>
                  <a:gd name="T3" fmla="*/ 14 h 377"/>
                  <a:gd name="T4" fmla="*/ 70 w 1058"/>
                  <a:gd name="T5" fmla="*/ 19 h 377"/>
                  <a:gd name="T6" fmla="*/ 94 w 1058"/>
                  <a:gd name="T7" fmla="*/ 34 h 377"/>
                  <a:gd name="T8" fmla="*/ 119 w 1058"/>
                  <a:gd name="T9" fmla="*/ 69 h 377"/>
                  <a:gd name="T10" fmla="*/ 144 w 1058"/>
                  <a:gd name="T11" fmla="*/ 89 h 377"/>
                  <a:gd name="T12" fmla="*/ 169 w 1058"/>
                  <a:gd name="T13" fmla="*/ 114 h 377"/>
                  <a:gd name="T14" fmla="*/ 194 w 1058"/>
                  <a:gd name="T15" fmla="*/ 144 h 377"/>
                  <a:gd name="T16" fmla="*/ 219 w 1058"/>
                  <a:gd name="T17" fmla="*/ 173 h 377"/>
                  <a:gd name="T18" fmla="*/ 243 w 1058"/>
                  <a:gd name="T19" fmla="*/ 203 h 377"/>
                  <a:gd name="T20" fmla="*/ 268 w 1058"/>
                  <a:gd name="T21" fmla="*/ 228 h 377"/>
                  <a:gd name="T22" fmla="*/ 293 w 1058"/>
                  <a:gd name="T23" fmla="*/ 253 h 377"/>
                  <a:gd name="T24" fmla="*/ 318 w 1058"/>
                  <a:gd name="T25" fmla="*/ 278 h 377"/>
                  <a:gd name="T26" fmla="*/ 343 w 1058"/>
                  <a:gd name="T27" fmla="*/ 283 h 377"/>
                  <a:gd name="T28" fmla="*/ 368 w 1058"/>
                  <a:gd name="T29" fmla="*/ 297 h 377"/>
                  <a:gd name="T30" fmla="*/ 392 w 1058"/>
                  <a:gd name="T31" fmla="*/ 302 h 377"/>
                  <a:gd name="T32" fmla="*/ 417 w 1058"/>
                  <a:gd name="T33" fmla="*/ 312 h 377"/>
                  <a:gd name="T34" fmla="*/ 442 w 1058"/>
                  <a:gd name="T35" fmla="*/ 317 h 377"/>
                  <a:gd name="T36" fmla="*/ 467 w 1058"/>
                  <a:gd name="T37" fmla="*/ 317 h 377"/>
                  <a:gd name="T38" fmla="*/ 492 w 1058"/>
                  <a:gd name="T39" fmla="*/ 322 h 377"/>
                  <a:gd name="T40" fmla="*/ 517 w 1058"/>
                  <a:gd name="T41" fmla="*/ 322 h 377"/>
                  <a:gd name="T42" fmla="*/ 541 w 1058"/>
                  <a:gd name="T43" fmla="*/ 317 h 377"/>
                  <a:gd name="T44" fmla="*/ 566 w 1058"/>
                  <a:gd name="T45" fmla="*/ 322 h 377"/>
                  <a:gd name="T46" fmla="*/ 591 w 1058"/>
                  <a:gd name="T47" fmla="*/ 322 h 377"/>
                  <a:gd name="T48" fmla="*/ 616 w 1058"/>
                  <a:gd name="T49" fmla="*/ 327 h 377"/>
                  <a:gd name="T50" fmla="*/ 641 w 1058"/>
                  <a:gd name="T51" fmla="*/ 327 h 377"/>
                  <a:gd name="T52" fmla="*/ 666 w 1058"/>
                  <a:gd name="T53" fmla="*/ 332 h 377"/>
                  <a:gd name="T54" fmla="*/ 690 w 1058"/>
                  <a:gd name="T55" fmla="*/ 332 h 377"/>
                  <a:gd name="T56" fmla="*/ 715 w 1058"/>
                  <a:gd name="T57" fmla="*/ 337 h 377"/>
                  <a:gd name="T58" fmla="*/ 740 w 1058"/>
                  <a:gd name="T59" fmla="*/ 327 h 377"/>
                  <a:gd name="T60" fmla="*/ 765 w 1058"/>
                  <a:gd name="T61" fmla="*/ 317 h 377"/>
                  <a:gd name="T62" fmla="*/ 790 w 1058"/>
                  <a:gd name="T63" fmla="*/ 322 h 377"/>
                  <a:gd name="T64" fmla="*/ 815 w 1058"/>
                  <a:gd name="T65" fmla="*/ 307 h 377"/>
                  <a:gd name="T66" fmla="*/ 844 w 1058"/>
                  <a:gd name="T67" fmla="*/ 283 h 377"/>
                  <a:gd name="T68" fmla="*/ 869 w 1058"/>
                  <a:gd name="T69" fmla="*/ 278 h 377"/>
                  <a:gd name="T70" fmla="*/ 894 w 1058"/>
                  <a:gd name="T71" fmla="*/ 288 h 377"/>
                  <a:gd name="T72" fmla="*/ 919 w 1058"/>
                  <a:gd name="T73" fmla="*/ 317 h 377"/>
                  <a:gd name="T74" fmla="*/ 944 w 1058"/>
                  <a:gd name="T75" fmla="*/ 322 h 377"/>
                  <a:gd name="T76" fmla="*/ 969 w 1058"/>
                  <a:gd name="T77" fmla="*/ 342 h 377"/>
                  <a:gd name="T78" fmla="*/ 993 w 1058"/>
                  <a:gd name="T79" fmla="*/ 357 h 377"/>
                  <a:gd name="T80" fmla="*/ 1018 w 1058"/>
                  <a:gd name="T81" fmla="*/ 362 h 377"/>
                  <a:gd name="T82" fmla="*/ 1043 w 1058"/>
                  <a:gd name="T83" fmla="*/ 377 h 3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77">
                    <a:moveTo>
                      <a:pt x="0" y="0"/>
                    </a:moveTo>
                    <a:lnTo>
                      <a:pt x="10" y="4"/>
                    </a:lnTo>
                    <a:lnTo>
                      <a:pt x="20" y="9"/>
                    </a:lnTo>
                    <a:lnTo>
                      <a:pt x="25" y="14"/>
                    </a:lnTo>
                    <a:lnTo>
                      <a:pt x="35" y="14"/>
                    </a:lnTo>
                    <a:lnTo>
                      <a:pt x="45" y="14"/>
                    </a:lnTo>
                    <a:lnTo>
                      <a:pt x="50" y="9"/>
                    </a:lnTo>
                    <a:lnTo>
                      <a:pt x="60" y="14"/>
                    </a:lnTo>
                    <a:lnTo>
                      <a:pt x="70" y="19"/>
                    </a:lnTo>
                    <a:lnTo>
                      <a:pt x="75" y="24"/>
                    </a:lnTo>
                    <a:lnTo>
                      <a:pt x="85" y="29"/>
                    </a:lnTo>
                    <a:lnTo>
                      <a:pt x="94" y="34"/>
                    </a:lnTo>
                    <a:lnTo>
                      <a:pt x="99" y="44"/>
                    </a:lnTo>
                    <a:lnTo>
                      <a:pt x="109" y="54"/>
                    </a:lnTo>
                    <a:lnTo>
                      <a:pt x="119" y="69"/>
                    </a:lnTo>
                    <a:lnTo>
                      <a:pt x="124" y="79"/>
                    </a:lnTo>
                    <a:lnTo>
                      <a:pt x="134" y="84"/>
                    </a:lnTo>
                    <a:lnTo>
                      <a:pt x="144" y="89"/>
                    </a:lnTo>
                    <a:lnTo>
                      <a:pt x="149" y="94"/>
                    </a:lnTo>
                    <a:lnTo>
                      <a:pt x="159" y="104"/>
                    </a:lnTo>
                    <a:lnTo>
                      <a:pt x="169" y="114"/>
                    </a:lnTo>
                    <a:lnTo>
                      <a:pt x="174" y="124"/>
                    </a:lnTo>
                    <a:lnTo>
                      <a:pt x="184" y="134"/>
                    </a:lnTo>
                    <a:lnTo>
                      <a:pt x="194" y="144"/>
                    </a:lnTo>
                    <a:lnTo>
                      <a:pt x="199" y="153"/>
                    </a:lnTo>
                    <a:lnTo>
                      <a:pt x="209" y="163"/>
                    </a:lnTo>
                    <a:lnTo>
                      <a:pt x="219" y="173"/>
                    </a:lnTo>
                    <a:lnTo>
                      <a:pt x="224" y="188"/>
                    </a:lnTo>
                    <a:lnTo>
                      <a:pt x="234" y="193"/>
                    </a:lnTo>
                    <a:lnTo>
                      <a:pt x="243" y="203"/>
                    </a:lnTo>
                    <a:lnTo>
                      <a:pt x="248" y="213"/>
                    </a:lnTo>
                    <a:lnTo>
                      <a:pt x="258" y="223"/>
                    </a:lnTo>
                    <a:lnTo>
                      <a:pt x="268" y="228"/>
                    </a:lnTo>
                    <a:lnTo>
                      <a:pt x="278" y="238"/>
                    </a:lnTo>
                    <a:lnTo>
                      <a:pt x="283" y="248"/>
                    </a:lnTo>
                    <a:lnTo>
                      <a:pt x="293" y="253"/>
                    </a:lnTo>
                    <a:lnTo>
                      <a:pt x="303" y="263"/>
                    </a:lnTo>
                    <a:lnTo>
                      <a:pt x="308" y="268"/>
                    </a:lnTo>
                    <a:lnTo>
                      <a:pt x="318" y="278"/>
                    </a:lnTo>
                    <a:lnTo>
                      <a:pt x="328" y="283"/>
                    </a:lnTo>
                    <a:lnTo>
                      <a:pt x="333" y="283"/>
                    </a:lnTo>
                    <a:lnTo>
                      <a:pt x="343" y="283"/>
                    </a:lnTo>
                    <a:lnTo>
                      <a:pt x="353" y="288"/>
                    </a:lnTo>
                    <a:lnTo>
                      <a:pt x="358" y="292"/>
                    </a:lnTo>
                    <a:lnTo>
                      <a:pt x="368" y="297"/>
                    </a:lnTo>
                    <a:lnTo>
                      <a:pt x="378" y="302"/>
                    </a:lnTo>
                    <a:lnTo>
                      <a:pt x="383" y="302"/>
                    </a:lnTo>
                    <a:lnTo>
                      <a:pt x="392" y="302"/>
                    </a:lnTo>
                    <a:lnTo>
                      <a:pt x="402" y="307"/>
                    </a:lnTo>
                    <a:lnTo>
                      <a:pt x="407" y="307"/>
                    </a:lnTo>
                    <a:lnTo>
                      <a:pt x="417" y="312"/>
                    </a:lnTo>
                    <a:lnTo>
                      <a:pt x="427" y="312"/>
                    </a:lnTo>
                    <a:lnTo>
                      <a:pt x="432" y="317"/>
                    </a:lnTo>
                    <a:lnTo>
                      <a:pt x="442" y="317"/>
                    </a:lnTo>
                    <a:lnTo>
                      <a:pt x="452" y="317"/>
                    </a:lnTo>
                    <a:lnTo>
                      <a:pt x="457" y="317"/>
                    </a:lnTo>
                    <a:lnTo>
                      <a:pt x="467" y="317"/>
                    </a:lnTo>
                    <a:lnTo>
                      <a:pt x="477" y="317"/>
                    </a:lnTo>
                    <a:lnTo>
                      <a:pt x="482" y="322"/>
                    </a:lnTo>
                    <a:lnTo>
                      <a:pt x="492" y="322"/>
                    </a:lnTo>
                    <a:lnTo>
                      <a:pt x="502" y="322"/>
                    </a:lnTo>
                    <a:lnTo>
                      <a:pt x="507" y="322"/>
                    </a:lnTo>
                    <a:lnTo>
                      <a:pt x="517" y="322"/>
                    </a:lnTo>
                    <a:lnTo>
                      <a:pt x="527" y="322"/>
                    </a:lnTo>
                    <a:lnTo>
                      <a:pt x="531" y="317"/>
                    </a:lnTo>
                    <a:lnTo>
                      <a:pt x="541" y="317"/>
                    </a:lnTo>
                    <a:lnTo>
                      <a:pt x="551" y="322"/>
                    </a:lnTo>
                    <a:lnTo>
                      <a:pt x="561" y="322"/>
                    </a:lnTo>
                    <a:lnTo>
                      <a:pt x="566" y="322"/>
                    </a:lnTo>
                    <a:lnTo>
                      <a:pt x="576" y="322"/>
                    </a:lnTo>
                    <a:lnTo>
                      <a:pt x="586" y="322"/>
                    </a:lnTo>
                    <a:lnTo>
                      <a:pt x="591" y="322"/>
                    </a:lnTo>
                    <a:lnTo>
                      <a:pt x="601" y="327"/>
                    </a:lnTo>
                    <a:lnTo>
                      <a:pt x="611" y="327"/>
                    </a:lnTo>
                    <a:lnTo>
                      <a:pt x="616" y="327"/>
                    </a:lnTo>
                    <a:lnTo>
                      <a:pt x="626" y="327"/>
                    </a:lnTo>
                    <a:lnTo>
                      <a:pt x="636" y="327"/>
                    </a:lnTo>
                    <a:lnTo>
                      <a:pt x="641" y="327"/>
                    </a:lnTo>
                    <a:lnTo>
                      <a:pt x="651" y="327"/>
                    </a:lnTo>
                    <a:lnTo>
                      <a:pt x="661" y="332"/>
                    </a:lnTo>
                    <a:lnTo>
                      <a:pt x="666" y="332"/>
                    </a:lnTo>
                    <a:lnTo>
                      <a:pt x="676" y="332"/>
                    </a:lnTo>
                    <a:lnTo>
                      <a:pt x="685" y="332"/>
                    </a:lnTo>
                    <a:lnTo>
                      <a:pt x="690" y="332"/>
                    </a:lnTo>
                    <a:lnTo>
                      <a:pt x="700" y="332"/>
                    </a:lnTo>
                    <a:lnTo>
                      <a:pt x="710" y="337"/>
                    </a:lnTo>
                    <a:lnTo>
                      <a:pt x="715" y="337"/>
                    </a:lnTo>
                    <a:lnTo>
                      <a:pt x="725" y="332"/>
                    </a:lnTo>
                    <a:lnTo>
                      <a:pt x="735" y="332"/>
                    </a:lnTo>
                    <a:lnTo>
                      <a:pt x="740" y="327"/>
                    </a:lnTo>
                    <a:lnTo>
                      <a:pt x="750" y="322"/>
                    </a:lnTo>
                    <a:lnTo>
                      <a:pt x="760" y="317"/>
                    </a:lnTo>
                    <a:lnTo>
                      <a:pt x="765" y="317"/>
                    </a:lnTo>
                    <a:lnTo>
                      <a:pt x="775" y="322"/>
                    </a:lnTo>
                    <a:lnTo>
                      <a:pt x="785" y="322"/>
                    </a:lnTo>
                    <a:lnTo>
                      <a:pt x="790" y="322"/>
                    </a:lnTo>
                    <a:lnTo>
                      <a:pt x="800" y="317"/>
                    </a:lnTo>
                    <a:lnTo>
                      <a:pt x="810" y="312"/>
                    </a:lnTo>
                    <a:lnTo>
                      <a:pt x="815" y="307"/>
                    </a:lnTo>
                    <a:lnTo>
                      <a:pt x="824" y="297"/>
                    </a:lnTo>
                    <a:lnTo>
                      <a:pt x="834" y="288"/>
                    </a:lnTo>
                    <a:lnTo>
                      <a:pt x="844" y="283"/>
                    </a:lnTo>
                    <a:lnTo>
                      <a:pt x="849" y="278"/>
                    </a:lnTo>
                    <a:lnTo>
                      <a:pt x="859" y="278"/>
                    </a:lnTo>
                    <a:lnTo>
                      <a:pt x="869" y="278"/>
                    </a:lnTo>
                    <a:lnTo>
                      <a:pt x="874" y="278"/>
                    </a:lnTo>
                    <a:lnTo>
                      <a:pt x="884" y="278"/>
                    </a:lnTo>
                    <a:lnTo>
                      <a:pt x="894" y="288"/>
                    </a:lnTo>
                    <a:lnTo>
                      <a:pt x="899" y="302"/>
                    </a:lnTo>
                    <a:lnTo>
                      <a:pt x="909" y="317"/>
                    </a:lnTo>
                    <a:lnTo>
                      <a:pt x="919" y="317"/>
                    </a:lnTo>
                    <a:lnTo>
                      <a:pt x="924" y="317"/>
                    </a:lnTo>
                    <a:lnTo>
                      <a:pt x="934" y="317"/>
                    </a:lnTo>
                    <a:lnTo>
                      <a:pt x="944" y="322"/>
                    </a:lnTo>
                    <a:lnTo>
                      <a:pt x="949" y="332"/>
                    </a:lnTo>
                    <a:lnTo>
                      <a:pt x="959" y="337"/>
                    </a:lnTo>
                    <a:lnTo>
                      <a:pt x="969" y="342"/>
                    </a:lnTo>
                    <a:lnTo>
                      <a:pt x="973" y="352"/>
                    </a:lnTo>
                    <a:lnTo>
                      <a:pt x="983" y="357"/>
                    </a:lnTo>
                    <a:lnTo>
                      <a:pt x="993" y="357"/>
                    </a:lnTo>
                    <a:lnTo>
                      <a:pt x="998" y="357"/>
                    </a:lnTo>
                    <a:lnTo>
                      <a:pt x="1008" y="357"/>
                    </a:lnTo>
                    <a:lnTo>
                      <a:pt x="1018" y="362"/>
                    </a:lnTo>
                    <a:lnTo>
                      <a:pt x="1023" y="372"/>
                    </a:lnTo>
                    <a:lnTo>
                      <a:pt x="1033" y="377"/>
                    </a:lnTo>
                    <a:lnTo>
                      <a:pt x="1043" y="377"/>
                    </a:lnTo>
                    <a:lnTo>
                      <a:pt x="1048" y="377"/>
                    </a:lnTo>
                    <a:lnTo>
                      <a:pt x="1058" y="377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7" name="Freeform 252"/>
              <p:cNvSpPr>
                <a:spLocks/>
              </p:cNvSpPr>
              <p:nvPr/>
            </p:nvSpPr>
            <p:spPr bwMode="auto">
              <a:xfrm>
                <a:off x="2392" y="1281"/>
                <a:ext cx="1058" cy="1112"/>
              </a:xfrm>
              <a:custGeom>
                <a:avLst/>
                <a:gdLst>
                  <a:gd name="T0" fmla="*/ 15 w 1058"/>
                  <a:gd name="T1" fmla="*/ 164 h 1112"/>
                  <a:gd name="T2" fmla="*/ 40 w 1058"/>
                  <a:gd name="T3" fmla="*/ 169 h 1112"/>
                  <a:gd name="T4" fmla="*/ 69 w 1058"/>
                  <a:gd name="T5" fmla="*/ 169 h 1112"/>
                  <a:gd name="T6" fmla="*/ 94 w 1058"/>
                  <a:gd name="T7" fmla="*/ 184 h 1112"/>
                  <a:gd name="T8" fmla="*/ 119 w 1058"/>
                  <a:gd name="T9" fmla="*/ 194 h 1112"/>
                  <a:gd name="T10" fmla="*/ 144 w 1058"/>
                  <a:gd name="T11" fmla="*/ 204 h 1112"/>
                  <a:gd name="T12" fmla="*/ 169 w 1058"/>
                  <a:gd name="T13" fmla="*/ 204 h 1112"/>
                  <a:gd name="T14" fmla="*/ 194 w 1058"/>
                  <a:gd name="T15" fmla="*/ 204 h 1112"/>
                  <a:gd name="T16" fmla="*/ 218 w 1058"/>
                  <a:gd name="T17" fmla="*/ 209 h 1112"/>
                  <a:gd name="T18" fmla="*/ 243 w 1058"/>
                  <a:gd name="T19" fmla="*/ 218 h 1112"/>
                  <a:gd name="T20" fmla="*/ 268 w 1058"/>
                  <a:gd name="T21" fmla="*/ 214 h 1112"/>
                  <a:gd name="T22" fmla="*/ 293 w 1058"/>
                  <a:gd name="T23" fmla="*/ 228 h 1112"/>
                  <a:gd name="T24" fmla="*/ 318 w 1058"/>
                  <a:gd name="T25" fmla="*/ 233 h 1112"/>
                  <a:gd name="T26" fmla="*/ 343 w 1058"/>
                  <a:gd name="T27" fmla="*/ 179 h 1112"/>
                  <a:gd name="T28" fmla="*/ 367 w 1058"/>
                  <a:gd name="T29" fmla="*/ 218 h 1112"/>
                  <a:gd name="T30" fmla="*/ 392 w 1058"/>
                  <a:gd name="T31" fmla="*/ 452 h 1112"/>
                  <a:gd name="T32" fmla="*/ 417 w 1058"/>
                  <a:gd name="T33" fmla="*/ 854 h 1112"/>
                  <a:gd name="T34" fmla="*/ 442 w 1058"/>
                  <a:gd name="T35" fmla="*/ 1112 h 1112"/>
                  <a:gd name="T36" fmla="*/ 467 w 1058"/>
                  <a:gd name="T37" fmla="*/ 1112 h 1112"/>
                  <a:gd name="T38" fmla="*/ 492 w 1058"/>
                  <a:gd name="T39" fmla="*/ 1107 h 1112"/>
                  <a:gd name="T40" fmla="*/ 516 w 1058"/>
                  <a:gd name="T41" fmla="*/ 1048 h 1112"/>
                  <a:gd name="T42" fmla="*/ 541 w 1058"/>
                  <a:gd name="T43" fmla="*/ 894 h 1112"/>
                  <a:gd name="T44" fmla="*/ 566 w 1058"/>
                  <a:gd name="T45" fmla="*/ 755 h 1112"/>
                  <a:gd name="T46" fmla="*/ 591 w 1058"/>
                  <a:gd name="T47" fmla="*/ 685 h 1112"/>
                  <a:gd name="T48" fmla="*/ 616 w 1058"/>
                  <a:gd name="T49" fmla="*/ 621 h 1112"/>
                  <a:gd name="T50" fmla="*/ 641 w 1058"/>
                  <a:gd name="T51" fmla="*/ 546 h 1112"/>
                  <a:gd name="T52" fmla="*/ 665 w 1058"/>
                  <a:gd name="T53" fmla="*/ 482 h 1112"/>
                  <a:gd name="T54" fmla="*/ 690 w 1058"/>
                  <a:gd name="T55" fmla="*/ 377 h 1112"/>
                  <a:gd name="T56" fmla="*/ 715 w 1058"/>
                  <a:gd name="T57" fmla="*/ 298 h 1112"/>
                  <a:gd name="T58" fmla="*/ 740 w 1058"/>
                  <a:gd name="T59" fmla="*/ 233 h 1112"/>
                  <a:gd name="T60" fmla="*/ 765 w 1058"/>
                  <a:gd name="T61" fmla="*/ 194 h 1112"/>
                  <a:gd name="T62" fmla="*/ 790 w 1058"/>
                  <a:gd name="T63" fmla="*/ 159 h 1112"/>
                  <a:gd name="T64" fmla="*/ 814 w 1058"/>
                  <a:gd name="T65" fmla="*/ 104 h 1112"/>
                  <a:gd name="T66" fmla="*/ 839 w 1058"/>
                  <a:gd name="T67" fmla="*/ 65 h 1112"/>
                  <a:gd name="T68" fmla="*/ 864 w 1058"/>
                  <a:gd name="T69" fmla="*/ 40 h 1112"/>
                  <a:gd name="T70" fmla="*/ 894 w 1058"/>
                  <a:gd name="T71" fmla="*/ 30 h 1112"/>
                  <a:gd name="T72" fmla="*/ 919 w 1058"/>
                  <a:gd name="T73" fmla="*/ 30 h 1112"/>
                  <a:gd name="T74" fmla="*/ 943 w 1058"/>
                  <a:gd name="T75" fmla="*/ 25 h 1112"/>
                  <a:gd name="T76" fmla="*/ 968 w 1058"/>
                  <a:gd name="T77" fmla="*/ 20 h 1112"/>
                  <a:gd name="T78" fmla="*/ 993 w 1058"/>
                  <a:gd name="T79" fmla="*/ 20 h 1112"/>
                  <a:gd name="T80" fmla="*/ 1018 w 1058"/>
                  <a:gd name="T81" fmla="*/ 10 h 1112"/>
                  <a:gd name="T82" fmla="*/ 1043 w 1058"/>
                  <a:gd name="T83" fmla="*/ 5 h 1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12">
                    <a:moveTo>
                      <a:pt x="0" y="164"/>
                    </a:moveTo>
                    <a:lnTo>
                      <a:pt x="10" y="164"/>
                    </a:lnTo>
                    <a:lnTo>
                      <a:pt x="15" y="164"/>
                    </a:lnTo>
                    <a:lnTo>
                      <a:pt x="25" y="169"/>
                    </a:lnTo>
                    <a:lnTo>
                      <a:pt x="35" y="169"/>
                    </a:lnTo>
                    <a:lnTo>
                      <a:pt x="40" y="169"/>
                    </a:lnTo>
                    <a:lnTo>
                      <a:pt x="50" y="169"/>
                    </a:lnTo>
                    <a:lnTo>
                      <a:pt x="60" y="169"/>
                    </a:lnTo>
                    <a:lnTo>
                      <a:pt x="69" y="169"/>
                    </a:lnTo>
                    <a:lnTo>
                      <a:pt x="74" y="169"/>
                    </a:lnTo>
                    <a:lnTo>
                      <a:pt x="84" y="174"/>
                    </a:lnTo>
                    <a:lnTo>
                      <a:pt x="94" y="184"/>
                    </a:lnTo>
                    <a:lnTo>
                      <a:pt x="99" y="189"/>
                    </a:lnTo>
                    <a:lnTo>
                      <a:pt x="109" y="189"/>
                    </a:lnTo>
                    <a:lnTo>
                      <a:pt x="119" y="194"/>
                    </a:lnTo>
                    <a:lnTo>
                      <a:pt x="124" y="199"/>
                    </a:lnTo>
                    <a:lnTo>
                      <a:pt x="134" y="199"/>
                    </a:lnTo>
                    <a:lnTo>
                      <a:pt x="144" y="204"/>
                    </a:lnTo>
                    <a:lnTo>
                      <a:pt x="149" y="204"/>
                    </a:lnTo>
                    <a:lnTo>
                      <a:pt x="159" y="204"/>
                    </a:lnTo>
                    <a:lnTo>
                      <a:pt x="169" y="204"/>
                    </a:lnTo>
                    <a:lnTo>
                      <a:pt x="174" y="204"/>
                    </a:lnTo>
                    <a:lnTo>
                      <a:pt x="184" y="204"/>
                    </a:lnTo>
                    <a:lnTo>
                      <a:pt x="194" y="204"/>
                    </a:lnTo>
                    <a:lnTo>
                      <a:pt x="199" y="204"/>
                    </a:lnTo>
                    <a:lnTo>
                      <a:pt x="208" y="209"/>
                    </a:lnTo>
                    <a:lnTo>
                      <a:pt x="218" y="209"/>
                    </a:lnTo>
                    <a:lnTo>
                      <a:pt x="223" y="214"/>
                    </a:lnTo>
                    <a:lnTo>
                      <a:pt x="233" y="214"/>
                    </a:lnTo>
                    <a:lnTo>
                      <a:pt x="243" y="218"/>
                    </a:lnTo>
                    <a:lnTo>
                      <a:pt x="248" y="218"/>
                    </a:lnTo>
                    <a:lnTo>
                      <a:pt x="258" y="214"/>
                    </a:lnTo>
                    <a:lnTo>
                      <a:pt x="268" y="214"/>
                    </a:lnTo>
                    <a:lnTo>
                      <a:pt x="273" y="218"/>
                    </a:lnTo>
                    <a:lnTo>
                      <a:pt x="283" y="223"/>
                    </a:lnTo>
                    <a:lnTo>
                      <a:pt x="293" y="228"/>
                    </a:lnTo>
                    <a:lnTo>
                      <a:pt x="298" y="228"/>
                    </a:lnTo>
                    <a:lnTo>
                      <a:pt x="308" y="228"/>
                    </a:lnTo>
                    <a:lnTo>
                      <a:pt x="318" y="233"/>
                    </a:lnTo>
                    <a:lnTo>
                      <a:pt x="328" y="214"/>
                    </a:lnTo>
                    <a:lnTo>
                      <a:pt x="333" y="199"/>
                    </a:lnTo>
                    <a:lnTo>
                      <a:pt x="343" y="179"/>
                    </a:lnTo>
                    <a:lnTo>
                      <a:pt x="353" y="189"/>
                    </a:lnTo>
                    <a:lnTo>
                      <a:pt x="357" y="199"/>
                    </a:lnTo>
                    <a:lnTo>
                      <a:pt x="367" y="218"/>
                    </a:lnTo>
                    <a:lnTo>
                      <a:pt x="377" y="293"/>
                    </a:lnTo>
                    <a:lnTo>
                      <a:pt x="382" y="362"/>
                    </a:lnTo>
                    <a:lnTo>
                      <a:pt x="392" y="452"/>
                    </a:lnTo>
                    <a:lnTo>
                      <a:pt x="402" y="586"/>
                    </a:lnTo>
                    <a:lnTo>
                      <a:pt x="407" y="725"/>
                    </a:lnTo>
                    <a:lnTo>
                      <a:pt x="417" y="854"/>
                    </a:lnTo>
                    <a:lnTo>
                      <a:pt x="427" y="948"/>
                    </a:lnTo>
                    <a:lnTo>
                      <a:pt x="432" y="1043"/>
                    </a:lnTo>
                    <a:lnTo>
                      <a:pt x="442" y="1112"/>
                    </a:lnTo>
                    <a:lnTo>
                      <a:pt x="452" y="1112"/>
                    </a:lnTo>
                    <a:lnTo>
                      <a:pt x="457" y="1112"/>
                    </a:lnTo>
                    <a:lnTo>
                      <a:pt x="467" y="1112"/>
                    </a:lnTo>
                    <a:lnTo>
                      <a:pt x="477" y="1112"/>
                    </a:lnTo>
                    <a:lnTo>
                      <a:pt x="482" y="1112"/>
                    </a:lnTo>
                    <a:lnTo>
                      <a:pt x="492" y="1107"/>
                    </a:lnTo>
                    <a:lnTo>
                      <a:pt x="501" y="1092"/>
                    </a:lnTo>
                    <a:lnTo>
                      <a:pt x="506" y="1082"/>
                    </a:lnTo>
                    <a:lnTo>
                      <a:pt x="516" y="1048"/>
                    </a:lnTo>
                    <a:lnTo>
                      <a:pt x="526" y="998"/>
                    </a:lnTo>
                    <a:lnTo>
                      <a:pt x="531" y="943"/>
                    </a:lnTo>
                    <a:lnTo>
                      <a:pt x="541" y="894"/>
                    </a:lnTo>
                    <a:lnTo>
                      <a:pt x="551" y="844"/>
                    </a:lnTo>
                    <a:lnTo>
                      <a:pt x="556" y="794"/>
                    </a:lnTo>
                    <a:lnTo>
                      <a:pt x="566" y="755"/>
                    </a:lnTo>
                    <a:lnTo>
                      <a:pt x="576" y="735"/>
                    </a:lnTo>
                    <a:lnTo>
                      <a:pt x="581" y="710"/>
                    </a:lnTo>
                    <a:lnTo>
                      <a:pt x="591" y="685"/>
                    </a:lnTo>
                    <a:lnTo>
                      <a:pt x="601" y="665"/>
                    </a:lnTo>
                    <a:lnTo>
                      <a:pt x="611" y="645"/>
                    </a:lnTo>
                    <a:lnTo>
                      <a:pt x="616" y="621"/>
                    </a:lnTo>
                    <a:lnTo>
                      <a:pt x="626" y="591"/>
                    </a:lnTo>
                    <a:lnTo>
                      <a:pt x="636" y="566"/>
                    </a:lnTo>
                    <a:lnTo>
                      <a:pt x="641" y="546"/>
                    </a:lnTo>
                    <a:lnTo>
                      <a:pt x="650" y="531"/>
                    </a:lnTo>
                    <a:lnTo>
                      <a:pt x="660" y="516"/>
                    </a:lnTo>
                    <a:lnTo>
                      <a:pt x="665" y="482"/>
                    </a:lnTo>
                    <a:lnTo>
                      <a:pt x="675" y="442"/>
                    </a:lnTo>
                    <a:lnTo>
                      <a:pt x="685" y="402"/>
                    </a:lnTo>
                    <a:lnTo>
                      <a:pt x="690" y="377"/>
                    </a:lnTo>
                    <a:lnTo>
                      <a:pt x="700" y="348"/>
                    </a:lnTo>
                    <a:lnTo>
                      <a:pt x="710" y="323"/>
                    </a:lnTo>
                    <a:lnTo>
                      <a:pt x="715" y="298"/>
                    </a:lnTo>
                    <a:lnTo>
                      <a:pt x="725" y="273"/>
                    </a:lnTo>
                    <a:lnTo>
                      <a:pt x="735" y="248"/>
                    </a:lnTo>
                    <a:lnTo>
                      <a:pt x="740" y="233"/>
                    </a:lnTo>
                    <a:lnTo>
                      <a:pt x="750" y="218"/>
                    </a:lnTo>
                    <a:lnTo>
                      <a:pt x="760" y="204"/>
                    </a:lnTo>
                    <a:lnTo>
                      <a:pt x="765" y="194"/>
                    </a:lnTo>
                    <a:lnTo>
                      <a:pt x="775" y="184"/>
                    </a:lnTo>
                    <a:lnTo>
                      <a:pt x="785" y="174"/>
                    </a:lnTo>
                    <a:lnTo>
                      <a:pt x="790" y="159"/>
                    </a:lnTo>
                    <a:lnTo>
                      <a:pt x="799" y="139"/>
                    </a:lnTo>
                    <a:lnTo>
                      <a:pt x="809" y="124"/>
                    </a:lnTo>
                    <a:lnTo>
                      <a:pt x="814" y="104"/>
                    </a:lnTo>
                    <a:lnTo>
                      <a:pt x="824" y="89"/>
                    </a:lnTo>
                    <a:lnTo>
                      <a:pt x="834" y="75"/>
                    </a:lnTo>
                    <a:lnTo>
                      <a:pt x="839" y="65"/>
                    </a:lnTo>
                    <a:lnTo>
                      <a:pt x="849" y="55"/>
                    </a:lnTo>
                    <a:lnTo>
                      <a:pt x="859" y="45"/>
                    </a:lnTo>
                    <a:lnTo>
                      <a:pt x="864" y="40"/>
                    </a:lnTo>
                    <a:lnTo>
                      <a:pt x="874" y="35"/>
                    </a:lnTo>
                    <a:lnTo>
                      <a:pt x="884" y="35"/>
                    </a:lnTo>
                    <a:lnTo>
                      <a:pt x="894" y="30"/>
                    </a:lnTo>
                    <a:lnTo>
                      <a:pt x="899" y="30"/>
                    </a:lnTo>
                    <a:lnTo>
                      <a:pt x="909" y="30"/>
                    </a:lnTo>
                    <a:lnTo>
                      <a:pt x="919" y="30"/>
                    </a:lnTo>
                    <a:lnTo>
                      <a:pt x="924" y="30"/>
                    </a:lnTo>
                    <a:lnTo>
                      <a:pt x="934" y="30"/>
                    </a:lnTo>
                    <a:lnTo>
                      <a:pt x="943" y="25"/>
                    </a:lnTo>
                    <a:lnTo>
                      <a:pt x="948" y="20"/>
                    </a:lnTo>
                    <a:lnTo>
                      <a:pt x="958" y="20"/>
                    </a:lnTo>
                    <a:lnTo>
                      <a:pt x="968" y="20"/>
                    </a:lnTo>
                    <a:lnTo>
                      <a:pt x="973" y="20"/>
                    </a:lnTo>
                    <a:lnTo>
                      <a:pt x="983" y="20"/>
                    </a:lnTo>
                    <a:lnTo>
                      <a:pt x="993" y="20"/>
                    </a:lnTo>
                    <a:lnTo>
                      <a:pt x="998" y="15"/>
                    </a:lnTo>
                    <a:lnTo>
                      <a:pt x="1008" y="15"/>
                    </a:lnTo>
                    <a:lnTo>
                      <a:pt x="1018" y="10"/>
                    </a:lnTo>
                    <a:lnTo>
                      <a:pt x="1023" y="5"/>
                    </a:lnTo>
                    <a:lnTo>
                      <a:pt x="1033" y="5"/>
                    </a:lnTo>
                    <a:lnTo>
                      <a:pt x="1043" y="5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" name="Freeform 253"/>
              <p:cNvSpPr>
                <a:spLocks/>
              </p:cNvSpPr>
              <p:nvPr/>
            </p:nvSpPr>
            <p:spPr bwMode="auto">
              <a:xfrm>
                <a:off x="3450" y="1226"/>
                <a:ext cx="169" cy="55"/>
              </a:xfrm>
              <a:custGeom>
                <a:avLst/>
                <a:gdLst>
                  <a:gd name="T0" fmla="*/ 0 w 169"/>
                  <a:gd name="T1" fmla="*/ 55 h 55"/>
                  <a:gd name="T2" fmla="*/ 10 w 169"/>
                  <a:gd name="T3" fmla="*/ 55 h 55"/>
                  <a:gd name="T4" fmla="*/ 15 w 169"/>
                  <a:gd name="T5" fmla="*/ 50 h 55"/>
                  <a:gd name="T6" fmla="*/ 25 w 169"/>
                  <a:gd name="T7" fmla="*/ 50 h 55"/>
                  <a:gd name="T8" fmla="*/ 34 w 169"/>
                  <a:gd name="T9" fmla="*/ 45 h 55"/>
                  <a:gd name="T10" fmla="*/ 39 w 169"/>
                  <a:gd name="T11" fmla="*/ 40 h 55"/>
                  <a:gd name="T12" fmla="*/ 49 w 169"/>
                  <a:gd name="T13" fmla="*/ 35 h 55"/>
                  <a:gd name="T14" fmla="*/ 59 w 169"/>
                  <a:gd name="T15" fmla="*/ 35 h 55"/>
                  <a:gd name="T16" fmla="*/ 64 w 169"/>
                  <a:gd name="T17" fmla="*/ 35 h 55"/>
                  <a:gd name="T18" fmla="*/ 74 w 169"/>
                  <a:gd name="T19" fmla="*/ 30 h 55"/>
                  <a:gd name="T20" fmla="*/ 84 w 169"/>
                  <a:gd name="T21" fmla="*/ 25 h 55"/>
                  <a:gd name="T22" fmla="*/ 89 w 169"/>
                  <a:gd name="T23" fmla="*/ 25 h 55"/>
                  <a:gd name="T24" fmla="*/ 99 w 169"/>
                  <a:gd name="T25" fmla="*/ 20 h 55"/>
                  <a:gd name="T26" fmla="*/ 109 w 169"/>
                  <a:gd name="T27" fmla="*/ 15 h 55"/>
                  <a:gd name="T28" fmla="*/ 119 w 169"/>
                  <a:gd name="T29" fmla="*/ 10 h 55"/>
                  <a:gd name="T30" fmla="*/ 124 w 169"/>
                  <a:gd name="T31" fmla="*/ 5 h 55"/>
                  <a:gd name="T32" fmla="*/ 134 w 169"/>
                  <a:gd name="T33" fmla="*/ 5 h 55"/>
                  <a:gd name="T34" fmla="*/ 144 w 169"/>
                  <a:gd name="T35" fmla="*/ 5 h 55"/>
                  <a:gd name="T36" fmla="*/ 149 w 169"/>
                  <a:gd name="T37" fmla="*/ 0 h 55"/>
                  <a:gd name="T38" fmla="*/ 159 w 169"/>
                  <a:gd name="T39" fmla="*/ 0 h 55"/>
                  <a:gd name="T40" fmla="*/ 169 w 169"/>
                  <a:gd name="T41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55">
                    <a:moveTo>
                      <a:pt x="0" y="55"/>
                    </a:moveTo>
                    <a:lnTo>
                      <a:pt x="10" y="55"/>
                    </a:lnTo>
                    <a:lnTo>
                      <a:pt x="15" y="50"/>
                    </a:lnTo>
                    <a:lnTo>
                      <a:pt x="25" y="50"/>
                    </a:lnTo>
                    <a:lnTo>
                      <a:pt x="34" y="45"/>
                    </a:lnTo>
                    <a:lnTo>
                      <a:pt x="39" y="40"/>
                    </a:lnTo>
                    <a:lnTo>
                      <a:pt x="49" y="35"/>
                    </a:lnTo>
                    <a:lnTo>
                      <a:pt x="59" y="35"/>
                    </a:lnTo>
                    <a:lnTo>
                      <a:pt x="64" y="35"/>
                    </a:lnTo>
                    <a:lnTo>
                      <a:pt x="74" y="30"/>
                    </a:lnTo>
                    <a:lnTo>
                      <a:pt x="84" y="25"/>
                    </a:lnTo>
                    <a:lnTo>
                      <a:pt x="89" y="25"/>
                    </a:lnTo>
                    <a:lnTo>
                      <a:pt x="99" y="20"/>
                    </a:lnTo>
                    <a:lnTo>
                      <a:pt x="109" y="15"/>
                    </a:lnTo>
                    <a:lnTo>
                      <a:pt x="119" y="10"/>
                    </a:lnTo>
                    <a:lnTo>
                      <a:pt x="124" y="5"/>
                    </a:lnTo>
                    <a:lnTo>
                      <a:pt x="134" y="5"/>
                    </a:lnTo>
                    <a:lnTo>
                      <a:pt x="144" y="5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9" name="Freeform 254"/>
              <p:cNvSpPr>
                <a:spLocks/>
              </p:cNvSpPr>
              <p:nvPr/>
            </p:nvSpPr>
            <p:spPr bwMode="auto">
              <a:xfrm>
                <a:off x="1334" y="1013"/>
                <a:ext cx="1058" cy="437"/>
              </a:xfrm>
              <a:custGeom>
                <a:avLst/>
                <a:gdLst>
                  <a:gd name="T0" fmla="*/ 20 w 1058"/>
                  <a:gd name="T1" fmla="*/ 0 h 437"/>
                  <a:gd name="T2" fmla="*/ 45 w 1058"/>
                  <a:gd name="T3" fmla="*/ 10 h 437"/>
                  <a:gd name="T4" fmla="*/ 70 w 1058"/>
                  <a:gd name="T5" fmla="*/ 25 h 437"/>
                  <a:gd name="T6" fmla="*/ 94 w 1058"/>
                  <a:gd name="T7" fmla="*/ 40 h 437"/>
                  <a:gd name="T8" fmla="*/ 119 w 1058"/>
                  <a:gd name="T9" fmla="*/ 64 h 437"/>
                  <a:gd name="T10" fmla="*/ 144 w 1058"/>
                  <a:gd name="T11" fmla="*/ 99 h 437"/>
                  <a:gd name="T12" fmla="*/ 169 w 1058"/>
                  <a:gd name="T13" fmla="*/ 129 h 437"/>
                  <a:gd name="T14" fmla="*/ 194 w 1058"/>
                  <a:gd name="T15" fmla="*/ 164 h 437"/>
                  <a:gd name="T16" fmla="*/ 219 w 1058"/>
                  <a:gd name="T17" fmla="*/ 194 h 437"/>
                  <a:gd name="T18" fmla="*/ 243 w 1058"/>
                  <a:gd name="T19" fmla="*/ 228 h 437"/>
                  <a:gd name="T20" fmla="*/ 268 w 1058"/>
                  <a:gd name="T21" fmla="*/ 253 h 437"/>
                  <a:gd name="T22" fmla="*/ 293 w 1058"/>
                  <a:gd name="T23" fmla="*/ 278 h 437"/>
                  <a:gd name="T24" fmla="*/ 318 w 1058"/>
                  <a:gd name="T25" fmla="*/ 293 h 437"/>
                  <a:gd name="T26" fmla="*/ 343 w 1058"/>
                  <a:gd name="T27" fmla="*/ 308 h 437"/>
                  <a:gd name="T28" fmla="*/ 368 w 1058"/>
                  <a:gd name="T29" fmla="*/ 328 h 437"/>
                  <a:gd name="T30" fmla="*/ 392 w 1058"/>
                  <a:gd name="T31" fmla="*/ 333 h 437"/>
                  <a:gd name="T32" fmla="*/ 417 w 1058"/>
                  <a:gd name="T33" fmla="*/ 338 h 437"/>
                  <a:gd name="T34" fmla="*/ 442 w 1058"/>
                  <a:gd name="T35" fmla="*/ 343 h 437"/>
                  <a:gd name="T36" fmla="*/ 467 w 1058"/>
                  <a:gd name="T37" fmla="*/ 357 h 437"/>
                  <a:gd name="T38" fmla="*/ 492 w 1058"/>
                  <a:gd name="T39" fmla="*/ 367 h 437"/>
                  <a:gd name="T40" fmla="*/ 517 w 1058"/>
                  <a:gd name="T41" fmla="*/ 362 h 437"/>
                  <a:gd name="T42" fmla="*/ 541 w 1058"/>
                  <a:gd name="T43" fmla="*/ 367 h 437"/>
                  <a:gd name="T44" fmla="*/ 566 w 1058"/>
                  <a:gd name="T45" fmla="*/ 377 h 437"/>
                  <a:gd name="T46" fmla="*/ 591 w 1058"/>
                  <a:gd name="T47" fmla="*/ 382 h 437"/>
                  <a:gd name="T48" fmla="*/ 616 w 1058"/>
                  <a:gd name="T49" fmla="*/ 372 h 437"/>
                  <a:gd name="T50" fmla="*/ 641 w 1058"/>
                  <a:gd name="T51" fmla="*/ 377 h 437"/>
                  <a:gd name="T52" fmla="*/ 666 w 1058"/>
                  <a:gd name="T53" fmla="*/ 382 h 437"/>
                  <a:gd name="T54" fmla="*/ 690 w 1058"/>
                  <a:gd name="T55" fmla="*/ 382 h 437"/>
                  <a:gd name="T56" fmla="*/ 715 w 1058"/>
                  <a:gd name="T57" fmla="*/ 387 h 437"/>
                  <a:gd name="T58" fmla="*/ 740 w 1058"/>
                  <a:gd name="T59" fmla="*/ 392 h 437"/>
                  <a:gd name="T60" fmla="*/ 765 w 1058"/>
                  <a:gd name="T61" fmla="*/ 387 h 437"/>
                  <a:gd name="T62" fmla="*/ 790 w 1058"/>
                  <a:gd name="T63" fmla="*/ 377 h 437"/>
                  <a:gd name="T64" fmla="*/ 815 w 1058"/>
                  <a:gd name="T65" fmla="*/ 362 h 437"/>
                  <a:gd name="T66" fmla="*/ 844 w 1058"/>
                  <a:gd name="T67" fmla="*/ 352 h 437"/>
                  <a:gd name="T68" fmla="*/ 869 w 1058"/>
                  <a:gd name="T69" fmla="*/ 338 h 437"/>
                  <a:gd name="T70" fmla="*/ 894 w 1058"/>
                  <a:gd name="T71" fmla="*/ 352 h 437"/>
                  <a:gd name="T72" fmla="*/ 919 w 1058"/>
                  <a:gd name="T73" fmla="*/ 382 h 437"/>
                  <a:gd name="T74" fmla="*/ 944 w 1058"/>
                  <a:gd name="T75" fmla="*/ 392 h 437"/>
                  <a:gd name="T76" fmla="*/ 969 w 1058"/>
                  <a:gd name="T77" fmla="*/ 407 h 437"/>
                  <a:gd name="T78" fmla="*/ 993 w 1058"/>
                  <a:gd name="T79" fmla="*/ 417 h 437"/>
                  <a:gd name="T80" fmla="*/ 1018 w 1058"/>
                  <a:gd name="T81" fmla="*/ 432 h 437"/>
                  <a:gd name="T82" fmla="*/ 1043 w 1058"/>
                  <a:gd name="T83" fmla="*/ 437 h 4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37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60" y="20"/>
                    </a:lnTo>
                    <a:lnTo>
                      <a:pt x="70" y="25"/>
                    </a:lnTo>
                    <a:lnTo>
                      <a:pt x="75" y="30"/>
                    </a:lnTo>
                    <a:lnTo>
                      <a:pt x="85" y="35"/>
                    </a:lnTo>
                    <a:lnTo>
                      <a:pt x="94" y="40"/>
                    </a:lnTo>
                    <a:lnTo>
                      <a:pt x="99" y="45"/>
                    </a:lnTo>
                    <a:lnTo>
                      <a:pt x="109" y="55"/>
                    </a:lnTo>
                    <a:lnTo>
                      <a:pt x="119" y="64"/>
                    </a:lnTo>
                    <a:lnTo>
                      <a:pt x="124" y="74"/>
                    </a:lnTo>
                    <a:lnTo>
                      <a:pt x="134" y="84"/>
                    </a:lnTo>
                    <a:lnTo>
                      <a:pt x="144" y="99"/>
                    </a:lnTo>
                    <a:lnTo>
                      <a:pt x="149" y="109"/>
                    </a:lnTo>
                    <a:lnTo>
                      <a:pt x="159" y="119"/>
                    </a:lnTo>
                    <a:lnTo>
                      <a:pt x="169" y="129"/>
                    </a:lnTo>
                    <a:lnTo>
                      <a:pt x="174" y="144"/>
                    </a:lnTo>
                    <a:lnTo>
                      <a:pt x="184" y="154"/>
                    </a:lnTo>
                    <a:lnTo>
                      <a:pt x="194" y="164"/>
                    </a:lnTo>
                    <a:lnTo>
                      <a:pt x="199" y="174"/>
                    </a:lnTo>
                    <a:lnTo>
                      <a:pt x="209" y="184"/>
                    </a:lnTo>
                    <a:lnTo>
                      <a:pt x="219" y="194"/>
                    </a:lnTo>
                    <a:lnTo>
                      <a:pt x="224" y="208"/>
                    </a:lnTo>
                    <a:lnTo>
                      <a:pt x="234" y="218"/>
                    </a:lnTo>
                    <a:lnTo>
                      <a:pt x="243" y="228"/>
                    </a:lnTo>
                    <a:lnTo>
                      <a:pt x="248" y="238"/>
                    </a:lnTo>
                    <a:lnTo>
                      <a:pt x="258" y="243"/>
                    </a:lnTo>
                    <a:lnTo>
                      <a:pt x="268" y="253"/>
                    </a:lnTo>
                    <a:lnTo>
                      <a:pt x="278" y="263"/>
                    </a:lnTo>
                    <a:lnTo>
                      <a:pt x="283" y="268"/>
                    </a:lnTo>
                    <a:lnTo>
                      <a:pt x="293" y="278"/>
                    </a:lnTo>
                    <a:lnTo>
                      <a:pt x="303" y="283"/>
                    </a:lnTo>
                    <a:lnTo>
                      <a:pt x="308" y="288"/>
                    </a:lnTo>
                    <a:lnTo>
                      <a:pt x="318" y="293"/>
                    </a:lnTo>
                    <a:lnTo>
                      <a:pt x="328" y="298"/>
                    </a:lnTo>
                    <a:lnTo>
                      <a:pt x="333" y="303"/>
                    </a:lnTo>
                    <a:lnTo>
                      <a:pt x="343" y="308"/>
                    </a:lnTo>
                    <a:lnTo>
                      <a:pt x="353" y="313"/>
                    </a:lnTo>
                    <a:lnTo>
                      <a:pt x="358" y="323"/>
                    </a:lnTo>
                    <a:lnTo>
                      <a:pt x="368" y="328"/>
                    </a:lnTo>
                    <a:lnTo>
                      <a:pt x="378" y="333"/>
                    </a:lnTo>
                    <a:lnTo>
                      <a:pt x="383" y="333"/>
                    </a:lnTo>
                    <a:lnTo>
                      <a:pt x="392" y="333"/>
                    </a:lnTo>
                    <a:lnTo>
                      <a:pt x="402" y="338"/>
                    </a:lnTo>
                    <a:lnTo>
                      <a:pt x="407" y="338"/>
                    </a:lnTo>
                    <a:lnTo>
                      <a:pt x="417" y="338"/>
                    </a:lnTo>
                    <a:lnTo>
                      <a:pt x="427" y="343"/>
                    </a:lnTo>
                    <a:lnTo>
                      <a:pt x="432" y="343"/>
                    </a:lnTo>
                    <a:lnTo>
                      <a:pt x="442" y="343"/>
                    </a:lnTo>
                    <a:lnTo>
                      <a:pt x="452" y="347"/>
                    </a:lnTo>
                    <a:lnTo>
                      <a:pt x="457" y="352"/>
                    </a:lnTo>
                    <a:lnTo>
                      <a:pt x="467" y="357"/>
                    </a:lnTo>
                    <a:lnTo>
                      <a:pt x="477" y="362"/>
                    </a:lnTo>
                    <a:lnTo>
                      <a:pt x="482" y="367"/>
                    </a:lnTo>
                    <a:lnTo>
                      <a:pt x="492" y="367"/>
                    </a:lnTo>
                    <a:lnTo>
                      <a:pt x="502" y="367"/>
                    </a:lnTo>
                    <a:lnTo>
                      <a:pt x="507" y="367"/>
                    </a:lnTo>
                    <a:lnTo>
                      <a:pt x="517" y="362"/>
                    </a:lnTo>
                    <a:lnTo>
                      <a:pt x="527" y="367"/>
                    </a:lnTo>
                    <a:lnTo>
                      <a:pt x="531" y="367"/>
                    </a:lnTo>
                    <a:lnTo>
                      <a:pt x="541" y="367"/>
                    </a:lnTo>
                    <a:lnTo>
                      <a:pt x="551" y="372"/>
                    </a:lnTo>
                    <a:lnTo>
                      <a:pt x="561" y="372"/>
                    </a:lnTo>
                    <a:lnTo>
                      <a:pt x="566" y="377"/>
                    </a:lnTo>
                    <a:lnTo>
                      <a:pt x="576" y="377"/>
                    </a:lnTo>
                    <a:lnTo>
                      <a:pt x="586" y="382"/>
                    </a:lnTo>
                    <a:lnTo>
                      <a:pt x="591" y="382"/>
                    </a:lnTo>
                    <a:lnTo>
                      <a:pt x="601" y="377"/>
                    </a:lnTo>
                    <a:lnTo>
                      <a:pt x="611" y="377"/>
                    </a:lnTo>
                    <a:lnTo>
                      <a:pt x="616" y="372"/>
                    </a:lnTo>
                    <a:lnTo>
                      <a:pt x="626" y="377"/>
                    </a:lnTo>
                    <a:lnTo>
                      <a:pt x="636" y="377"/>
                    </a:lnTo>
                    <a:lnTo>
                      <a:pt x="641" y="377"/>
                    </a:lnTo>
                    <a:lnTo>
                      <a:pt x="651" y="382"/>
                    </a:lnTo>
                    <a:lnTo>
                      <a:pt x="661" y="382"/>
                    </a:lnTo>
                    <a:lnTo>
                      <a:pt x="666" y="382"/>
                    </a:lnTo>
                    <a:lnTo>
                      <a:pt x="676" y="382"/>
                    </a:lnTo>
                    <a:lnTo>
                      <a:pt x="685" y="382"/>
                    </a:lnTo>
                    <a:lnTo>
                      <a:pt x="690" y="382"/>
                    </a:lnTo>
                    <a:lnTo>
                      <a:pt x="700" y="382"/>
                    </a:lnTo>
                    <a:lnTo>
                      <a:pt x="710" y="382"/>
                    </a:lnTo>
                    <a:lnTo>
                      <a:pt x="715" y="387"/>
                    </a:lnTo>
                    <a:lnTo>
                      <a:pt x="725" y="387"/>
                    </a:lnTo>
                    <a:lnTo>
                      <a:pt x="735" y="392"/>
                    </a:lnTo>
                    <a:lnTo>
                      <a:pt x="740" y="392"/>
                    </a:lnTo>
                    <a:lnTo>
                      <a:pt x="750" y="392"/>
                    </a:lnTo>
                    <a:lnTo>
                      <a:pt x="760" y="387"/>
                    </a:lnTo>
                    <a:lnTo>
                      <a:pt x="765" y="387"/>
                    </a:lnTo>
                    <a:lnTo>
                      <a:pt x="775" y="382"/>
                    </a:lnTo>
                    <a:lnTo>
                      <a:pt x="785" y="382"/>
                    </a:lnTo>
                    <a:lnTo>
                      <a:pt x="790" y="377"/>
                    </a:lnTo>
                    <a:lnTo>
                      <a:pt x="800" y="372"/>
                    </a:lnTo>
                    <a:lnTo>
                      <a:pt x="810" y="367"/>
                    </a:lnTo>
                    <a:lnTo>
                      <a:pt x="815" y="362"/>
                    </a:lnTo>
                    <a:lnTo>
                      <a:pt x="824" y="357"/>
                    </a:lnTo>
                    <a:lnTo>
                      <a:pt x="834" y="357"/>
                    </a:lnTo>
                    <a:lnTo>
                      <a:pt x="844" y="352"/>
                    </a:lnTo>
                    <a:lnTo>
                      <a:pt x="849" y="347"/>
                    </a:lnTo>
                    <a:lnTo>
                      <a:pt x="859" y="343"/>
                    </a:lnTo>
                    <a:lnTo>
                      <a:pt x="869" y="338"/>
                    </a:lnTo>
                    <a:lnTo>
                      <a:pt x="874" y="338"/>
                    </a:lnTo>
                    <a:lnTo>
                      <a:pt x="884" y="338"/>
                    </a:lnTo>
                    <a:lnTo>
                      <a:pt x="894" y="352"/>
                    </a:lnTo>
                    <a:lnTo>
                      <a:pt x="899" y="367"/>
                    </a:lnTo>
                    <a:lnTo>
                      <a:pt x="909" y="382"/>
                    </a:lnTo>
                    <a:lnTo>
                      <a:pt x="919" y="382"/>
                    </a:lnTo>
                    <a:lnTo>
                      <a:pt x="924" y="382"/>
                    </a:lnTo>
                    <a:lnTo>
                      <a:pt x="934" y="382"/>
                    </a:lnTo>
                    <a:lnTo>
                      <a:pt x="944" y="392"/>
                    </a:lnTo>
                    <a:lnTo>
                      <a:pt x="949" y="397"/>
                    </a:lnTo>
                    <a:lnTo>
                      <a:pt x="959" y="402"/>
                    </a:lnTo>
                    <a:lnTo>
                      <a:pt x="969" y="407"/>
                    </a:lnTo>
                    <a:lnTo>
                      <a:pt x="973" y="412"/>
                    </a:lnTo>
                    <a:lnTo>
                      <a:pt x="983" y="412"/>
                    </a:lnTo>
                    <a:lnTo>
                      <a:pt x="993" y="417"/>
                    </a:lnTo>
                    <a:lnTo>
                      <a:pt x="998" y="422"/>
                    </a:lnTo>
                    <a:lnTo>
                      <a:pt x="1008" y="422"/>
                    </a:lnTo>
                    <a:lnTo>
                      <a:pt x="1018" y="432"/>
                    </a:lnTo>
                    <a:lnTo>
                      <a:pt x="1023" y="437"/>
                    </a:lnTo>
                    <a:lnTo>
                      <a:pt x="1033" y="437"/>
                    </a:lnTo>
                    <a:lnTo>
                      <a:pt x="1043" y="437"/>
                    </a:lnTo>
                    <a:lnTo>
                      <a:pt x="1048" y="437"/>
                    </a:lnTo>
                    <a:lnTo>
                      <a:pt x="1058" y="43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0" name="Freeform 255"/>
              <p:cNvSpPr>
                <a:spLocks/>
              </p:cNvSpPr>
              <p:nvPr/>
            </p:nvSpPr>
            <p:spPr bwMode="auto">
              <a:xfrm>
                <a:off x="2392" y="1296"/>
                <a:ext cx="1058" cy="1043"/>
              </a:xfrm>
              <a:custGeom>
                <a:avLst/>
                <a:gdLst>
                  <a:gd name="T0" fmla="*/ 15 w 1058"/>
                  <a:gd name="T1" fmla="*/ 154 h 1043"/>
                  <a:gd name="T2" fmla="*/ 40 w 1058"/>
                  <a:gd name="T3" fmla="*/ 159 h 1043"/>
                  <a:gd name="T4" fmla="*/ 69 w 1058"/>
                  <a:gd name="T5" fmla="*/ 164 h 1043"/>
                  <a:gd name="T6" fmla="*/ 94 w 1058"/>
                  <a:gd name="T7" fmla="*/ 184 h 1043"/>
                  <a:gd name="T8" fmla="*/ 119 w 1058"/>
                  <a:gd name="T9" fmla="*/ 189 h 1043"/>
                  <a:gd name="T10" fmla="*/ 144 w 1058"/>
                  <a:gd name="T11" fmla="*/ 189 h 1043"/>
                  <a:gd name="T12" fmla="*/ 169 w 1058"/>
                  <a:gd name="T13" fmla="*/ 194 h 1043"/>
                  <a:gd name="T14" fmla="*/ 194 w 1058"/>
                  <a:gd name="T15" fmla="*/ 199 h 1043"/>
                  <a:gd name="T16" fmla="*/ 218 w 1058"/>
                  <a:gd name="T17" fmla="*/ 208 h 1043"/>
                  <a:gd name="T18" fmla="*/ 243 w 1058"/>
                  <a:gd name="T19" fmla="*/ 203 h 1043"/>
                  <a:gd name="T20" fmla="*/ 268 w 1058"/>
                  <a:gd name="T21" fmla="*/ 203 h 1043"/>
                  <a:gd name="T22" fmla="*/ 293 w 1058"/>
                  <a:gd name="T23" fmla="*/ 213 h 1043"/>
                  <a:gd name="T24" fmla="*/ 318 w 1058"/>
                  <a:gd name="T25" fmla="*/ 228 h 1043"/>
                  <a:gd name="T26" fmla="*/ 343 w 1058"/>
                  <a:gd name="T27" fmla="*/ 194 h 1043"/>
                  <a:gd name="T28" fmla="*/ 367 w 1058"/>
                  <a:gd name="T29" fmla="*/ 184 h 1043"/>
                  <a:gd name="T30" fmla="*/ 392 w 1058"/>
                  <a:gd name="T31" fmla="*/ 323 h 1043"/>
                  <a:gd name="T32" fmla="*/ 417 w 1058"/>
                  <a:gd name="T33" fmla="*/ 626 h 1043"/>
                  <a:gd name="T34" fmla="*/ 442 w 1058"/>
                  <a:gd name="T35" fmla="*/ 958 h 1043"/>
                  <a:gd name="T36" fmla="*/ 467 w 1058"/>
                  <a:gd name="T37" fmla="*/ 1038 h 1043"/>
                  <a:gd name="T38" fmla="*/ 492 w 1058"/>
                  <a:gd name="T39" fmla="*/ 1043 h 1043"/>
                  <a:gd name="T40" fmla="*/ 516 w 1058"/>
                  <a:gd name="T41" fmla="*/ 993 h 1043"/>
                  <a:gd name="T42" fmla="*/ 541 w 1058"/>
                  <a:gd name="T43" fmla="*/ 918 h 1043"/>
                  <a:gd name="T44" fmla="*/ 566 w 1058"/>
                  <a:gd name="T45" fmla="*/ 804 h 1043"/>
                  <a:gd name="T46" fmla="*/ 591 w 1058"/>
                  <a:gd name="T47" fmla="*/ 750 h 1043"/>
                  <a:gd name="T48" fmla="*/ 616 w 1058"/>
                  <a:gd name="T49" fmla="*/ 680 h 1043"/>
                  <a:gd name="T50" fmla="*/ 641 w 1058"/>
                  <a:gd name="T51" fmla="*/ 601 h 1043"/>
                  <a:gd name="T52" fmla="*/ 665 w 1058"/>
                  <a:gd name="T53" fmla="*/ 541 h 1043"/>
                  <a:gd name="T54" fmla="*/ 690 w 1058"/>
                  <a:gd name="T55" fmla="*/ 452 h 1043"/>
                  <a:gd name="T56" fmla="*/ 715 w 1058"/>
                  <a:gd name="T57" fmla="*/ 372 h 1043"/>
                  <a:gd name="T58" fmla="*/ 740 w 1058"/>
                  <a:gd name="T59" fmla="*/ 303 h 1043"/>
                  <a:gd name="T60" fmla="*/ 765 w 1058"/>
                  <a:gd name="T61" fmla="*/ 253 h 1043"/>
                  <a:gd name="T62" fmla="*/ 790 w 1058"/>
                  <a:gd name="T63" fmla="*/ 208 h 1043"/>
                  <a:gd name="T64" fmla="*/ 814 w 1058"/>
                  <a:gd name="T65" fmla="*/ 149 h 1043"/>
                  <a:gd name="T66" fmla="*/ 839 w 1058"/>
                  <a:gd name="T67" fmla="*/ 94 h 1043"/>
                  <a:gd name="T68" fmla="*/ 864 w 1058"/>
                  <a:gd name="T69" fmla="*/ 55 h 1043"/>
                  <a:gd name="T70" fmla="*/ 894 w 1058"/>
                  <a:gd name="T71" fmla="*/ 40 h 1043"/>
                  <a:gd name="T72" fmla="*/ 919 w 1058"/>
                  <a:gd name="T73" fmla="*/ 30 h 1043"/>
                  <a:gd name="T74" fmla="*/ 943 w 1058"/>
                  <a:gd name="T75" fmla="*/ 25 h 1043"/>
                  <a:gd name="T76" fmla="*/ 968 w 1058"/>
                  <a:gd name="T77" fmla="*/ 30 h 1043"/>
                  <a:gd name="T78" fmla="*/ 993 w 1058"/>
                  <a:gd name="T79" fmla="*/ 25 h 1043"/>
                  <a:gd name="T80" fmla="*/ 1018 w 1058"/>
                  <a:gd name="T81" fmla="*/ 15 h 1043"/>
                  <a:gd name="T82" fmla="*/ 1043 w 1058"/>
                  <a:gd name="T83" fmla="*/ 5 h 10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43">
                    <a:moveTo>
                      <a:pt x="0" y="154"/>
                    </a:moveTo>
                    <a:lnTo>
                      <a:pt x="10" y="154"/>
                    </a:lnTo>
                    <a:lnTo>
                      <a:pt x="15" y="154"/>
                    </a:lnTo>
                    <a:lnTo>
                      <a:pt x="25" y="154"/>
                    </a:lnTo>
                    <a:lnTo>
                      <a:pt x="35" y="159"/>
                    </a:lnTo>
                    <a:lnTo>
                      <a:pt x="40" y="159"/>
                    </a:lnTo>
                    <a:lnTo>
                      <a:pt x="50" y="159"/>
                    </a:lnTo>
                    <a:lnTo>
                      <a:pt x="60" y="164"/>
                    </a:lnTo>
                    <a:lnTo>
                      <a:pt x="69" y="164"/>
                    </a:lnTo>
                    <a:lnTo>
                      <a:pt x="74" y="169"/>
                    </a:lnTo>
                    <a:lnTo>
                      <a:pt x="84" y="174"/>
                    </a:lnTo>
                    <a:lnTo>
                      <a:pt x="94" y="184"/>
                    </a:lnTo>
                    <a:lnTo>
                      <a:pt x="99" y="184"/>
                    </a:lnTo>
                    <a:lnTo>
                      <a:pt x="109" y="189"/>
                    </a:lnTo>
                    <a:lnTo>
                      <a:pt x="119" y="189"/>
                    </a:lnTo>
                    <a:lnTo>
                      <a:pt x="124" y="189"/>
                    </a:lnTo>
                    <a:lnTo>
                      <a:pt x="134" y="189"/>
                    </a:lnTo>
                    <a:lnTo>
                      <a:pt x="144" y="189"/>
                    </a:lnTo>
                    <a:lnTo>
                      <a:pt x="149" y="189"/>
                    </a:lnTo>
                    <a:lnTo>
                      <a:pt x="159" y="194"/>
                    </a:lnTo>
                    <a:lnTo>
                      <a:pt x="169" y="194"/>
                    </a:lnTo>
                    <a:lnTo>
                      <a:pt x="174" y="194"/>
                    </a:lnTo>
                    <a:lnTo>
                      <a:pt x="184" y="199"/>
                    </a:lnTo>
                    <a:lnTo>
                      <a:pt x="194" y="199"/>
                    </a:lnTo>
                    <a:lnTo>
                      <a:pt x="199" y="203"/>
                    </a:lnTo>
                    <a:lnTo>
                      <a:pt x="208" y="203"/>
                    </a:lnTo>
                    <a:lnTo>
                      <a:pt x="218" y="208"/>
                    </a:lnTo>
                    <a:lnTo>
                      <a:pt x="223" y="208"/>
                    </a:lnTo>
                    <a:lnTo>
                      <a:pt x="233" y="208"/>
                    </a:lnTo>
                    <a:lnTo>
                      <a:pt x="243" y="203"/>
                    </a:lnTo>
                    <a:lnTo>
                      <a:pt x="248" y="203"/>
                    </a:lnTo>
                    <a:lnTo>
                      <a:pt x="258" y="203"/>
                    </a:lnTo>
                    <a:lnTo>
                      <a:pt x="268" y="203"/>
                    </a:lnTo>
                    <a:lnTo>
                      <a:pt x="273" y="208"/>
                    </a:lnTo>
                    <a:lnTo>
                      <a:pt x="283" y="208"/>
                    </a:lnTo>
                    <a:lnTo>
                      <a:pt x="293" y="213"/>
                    </a:lnTo>
                    <a:lnTo>
                      <a:pt x="298" y="218"/>
                    </a:lnTo>
                    <a:lnTo>
                      <a:pt x="308" y="223"/>
                    </a:lnTo>
                    <a:lnTo>
                      <a:pt x="318" y="228"/>
                    </a:lnTo>
                    <a:lnTo>
                      <a:pt x="328" y="218"/>
                    </a:lnTo>
                    <a:lnTo>
                      <a:pt x="333" y="203"/>
                    </a:lnTo>
                    <a:lnTo>
                      <a:pt x="343" y="194"/>
                    </a:lnTo>
                    <a:lnTo>
                      <a:pt x="353" y="189"/>
                    </a:lnTo>
                    <a:lnTo>
                      <a:pt x="357" y="184"/>
                    </a:lnTo>
                    <a:lnTo>
                      <a:pt x="367" y="184"/>
                    </a:lnTo>
                    <a:lnTo>
                      <a:pt x="377" y="228"/>
                    </a:lnTo>
                    <a:lnTo>
                      <a:pt x="382" y="273"/>
                    </a:lnTo>
                    <a:lnTo>
                      <a:pt x="392" y="323"/>
                    </a:lnTo>
                    <a:lnTo>
                      <a:pt x="402" y="422"/>
                    </a:lnTo>
                    <a:lnTo>
                      <a:pt x="407" y="521"/>
                    </a:lnTo>
                    <a:lnTo>
                      <a:pt x="417" y="626"/>
                    </a:lnTo>
                    <a:lnTo>
                      <a:pt x="427" y="745"/>
                    </a:lnTo>
                    <a:lnTo>
                      <a:pt x="432" y="864"/>
                    </a:lnTo>
                    <a:lnTo>
                      <a:pt x="442" y="958"/>
                    </a:lnTo>
                    <a:lnTo>
                      <a:pt x="452" y="988"/>
                    </a:lnTo>
                    <a:lnTo>
                      <a:pt x="457" y="1018"/>
                    </a:lnTo>
                    <a:lnTo>
                      <a:pt x="467" y="1038"/>
                    </a:lnTo>
                    <a:lnTo>
                      <a:pt x="477" y="1043"/>
                    </a:lnTo>
                    <a:lnTo>
                      <a:pt x="482" y="1043"/>
                    </a:lnTo>
                    <a:lnTo>
                      <a:pt x="492" y="1043"/>
                    </a:lnTo>
                    <a:lnTo>
                      <a:pt x="501" y="1028"/>
                    </a:lnTo>
                    <a:lnTo>
                      <a:pt x="506" y="1013"/>
                    </a:lnTo>
                    <a:lnTo>
                      <a:pt x="516" y="993"/>
                    </a:lnTo>
                    <a:lnTo>
                      <a:pt x="526" y="973"/>
                    </a:lnTo>
                    <a:lnTo>
                      <a:pt x="531" y="948"/>
                    </a:lnTo>
                    <a:lnTo>
                      <a:pt x="541" y="918"/>
                    </a:lnTo>
                    <a:lnTo>
                      <a:pt x="551" y="874"/>
                    </a:lnTo>
                    <a:lnTo>
                      <a:pt x="556" y="834"/>
                    </a:lnTo>
                    <a:lnTo>
                      <a:pt x="566" y="804"/>
                    </a:lnTo>
                    <a:lnTo>
                      <a:pt x="576" y="784"/>
                    </a:lnTo>
                    <a:lnTo>
                      <a:pt x="581" y="770"/>
                    </a:lnTo>
                    <a:lnTo>
                      <a:pt x="591" y="750"/>
                    </a:lnTo>
                    <a:lnTo>
                      <a:pt x="601" y="725"/>
                    </a:lnTo>
                    <a:lnTo>
                      <a:pt x="611" y="705"/>
                    </a:lnTo>
                    <a:lnTo>
                      <a:pt x="616" y="680"/>
                    </a:lnTo>
                    <a:lnTo>
                      <a:pt x="626" y="650"/>
                    </a:lnTo>
                    <a:lnTo>
                      <a:pt x="636" y="621"/>
                    </a:lnTo>
                    <a:lnTo>
                      <a:pt x="641" y="601"/>
                    </a:lnTo>
                    <a:lnTo>
                      <a:pt x="650" y="586"/>
                    </a:lnTo>
                    <a:lnTo>
                      <a:pt x="660" y="566"/>
                    </a:lnTo>
                    <a:lnTo>
                      <a:pt x="665" y="541"/>
                    </a:lnTo>
                    <a:lnTo>
                      <a:pt x="675" y="511"/>
                    </a:lnTo>
                    <a:lnTo>
                      <a:pt x="685" y="482"/>
                    </a:lnTo>
                    <a:lnTo>
                      <a:pt x="690" y="452"/>
                    </a:lnTo>
                    <a:lnTo>
                      <a:pt x="700" y="427"/>
                    </a:lnTo>
                    <a:lnTo>
                      <a:pt x="710" y="402"/>
                    </a:lnTo>
                    <a:lnTo>
                      <a:pt x="715" y="372"/>
                    </a:lnTo>
                    <a:lnTo>
                      <a:pt x="725" y="347"/>
                    </a:lnTo>
                    <a:lnTo>
                      <a:pt x="735" y="318"/>
                    </a:lnTo>
                    <a:lnTo>
                      <a:pt x="740" y="303"/>
                    </a:lnTo>
                    <a:lnTo>
                      <a:pt x="750" y="283"/>
                    </a:lnTo>
                    <a:lnTo>
                      <a:pt x="760" y="263"/>
                    </a:lnTo>
                    <a:lnTo>
                      <a:pt x="765" y="253"/>
                    </a:lnTo>
                    <a:lnTo>
                      <a:pt x="775" y="238"/>
                    </a:lnTo>
                    <a:lnTo>
                      <a:pt x="785" y="228"/>
                    </a:lnTo>
                    <a:lnTo>
                      <a:pt x="790" y="208"/>
                    </a:lnTo>
                    <a:lnTo>
                      <a:pt x="799" y="189"/>
                    </a:lnTo>
                    <a:lnTo>
                      <a:pt x="809" y="169"/>
                    </a:lnTo>
                    <a:lnTo>
                      <a:pt x="814" y="149"/>
                    </a:lnTo>
                    <a:lnTo>
                      <a:pt x="824" y="134"/>
                    </a:lnTo>
                    <a:lnTo>
                      <a:pt x="834" y="114"/>
                    </a:lnTo>
                    <a:lnTo>
                      <a:pt x="839" y="94"/>
                    </a:lnTo>
                    <a:lnTo>
                      <a:pt x="849" y="79"/>
                    </a:lnTo>
                    <a:lnTo>
                      <a:pt x="859" y="64"/>
                    </a:lnTo>
                    <a:lnTo>
                      <a:pt x="864" y="55"/>
                    </a:lnTo>
                    <a:lnTo>
                      <a:pt x="874" y="50"/>
                    </a:lnTo>
                    <a:lnTo>
                      <a:pt x="884" y="40"/>
                    </a:lnTo>
                    <a:lnTo>
                      <a:pt x="894" y="40"/>
                    </a:lnTo>
                    <a:lnTo>
                      <a:pt x="899" y="35"/>
                    </a:lnTo>
                    <a:lnTo>
                      <a:pt x="909" y="30"/>
                    </a:lnTo>
                    <a:lnTo>
                      <a:pt x="919" y="30"/>
                    </a:lnTo>
                    <a:lnTo>
                      <a:pt x="924" y="30"/>
                    </a:lnTo>
                    <a:lnTo>
                      <a:pt x="934" y="25"/>
                    </a:lnTo>
                    <a:lnTo>
                      <a:pt x="943" y="25"/>
                    </a:lnTo>
                    <a:lnTo>
                      <a:pt x="948" y="25"/>
                    </a:lnTo>
                    <a:lnTo>
                      <a:pt x="958" y="30"/>
                    </a:lnTo>
                    <a:lnTo>
                      <a:pt x="968" y="30"/>
                    </a:lnTo>
                    <a:lnTo>
                      <a:pt x="973" y="30"/>
                    </a:lnTo>
                    <a:lnTo>
                      <a:pt x="983" y="30"/>
                    </a:lnTo>
                    <a:lnTo>
                      <a:pt x="993" y="25"/>
                    </a:lnTo>
                    <a:lnTo>
                      <a:pt x="998" y="20"/>
                    </a:lnTo>
                    <a:lnTo>
                      <a:pt x="1008" y="15"/>
                    </a:lnTo>
                    <a:lnTo>
                      <a:pt x="1018" y="15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1" name="Freeform 256"/>
              <p:cNvSpPr>
                <a:spLocks/>
              </p:cNvSpPr>
              <p:nvPr/>
            </p:nvSpPr>
            <p:spPr bwMode="auto">
              <a:xfrm>
                <a:off x="3450" y="1236"/>
                <a:ext cx="169" cy="60"/>
              </a:xfrm>
              <a:custGeom>
                <a:avLst/>
                <a:gdLst>
                  <a:gd name="T0" fmla="*/ 0 w 169"/>
                  <a:gd name="T1" fmla="*/ 60 h 60"/>
                  <a:gd name="T2" fmla="*/ 10 w 169"/>
                  <a:gd name="T3" fmla="*/ 60 h 60"/>
                  <a:gd name="T4" fmla="*/ 15 w 169"/>
                  <a:gd name="T5" fmla="*/ 60 h 60"/>
                  <a:gd name="T6" fmla="*/ 25 w 169"/>
                  <a:gd name="T7" fmla="*/ 55 h 60"/>
                  <a:gd name="T8" fmla="*/ 34 w 169"/>
                  <a:gd name="T9" fmla="*/ 50 h 60"/>
                  <a:gd name="T10" fmla="*/ 39 w 169"/>
                  <a:gd name="T11" fmla="*/ 45 h 60"/>
                  <a:gd name="T12" fmla="*/ 49 w 169"/>
                  <a:gd name="T13" fmla="*/ 40 h 60"/>
                  <a:gd name="T14" fmla="*/ 59 w 169"/>
                  <a:gd name="T15" fmla="*/ 35 h 60"/>
                  <a:gd name="T16" fmla="*/ 64 w 169"/>
                  <a:gd name="T17" fmla="*/ 35 h 60"/>
                  <a:gd name="T18" fmla="*/ 74 w 169"/>
                  <a:gd name="T19" fmla="*/ 30 h 60"/>
                  <a:gd name="T20" fmla="*/ 84 w 169"/>
                  <a:gd name="T21" fmla="*/ 30 h 60"/>
                  <a:gd name="T22" fmla="*/ 89 w 169"/>
                  <a:gd name="T23" fmla="*/ 30 h 60"/>
                  <a:gd name="T24" fmla="*/ 99 w 169"/>
                  <a:gd name="T25" fmla="*/ 25 h 60"/>
                  <a:gd name="T26" fmla="*/ 109 w 169"/>
                  <a:gd name="T27" fmla="*/ 25 h 60"/>
                  <a:gd name="T28" fmla="*/ 119 w 169"/>
                  <a:gd name="T29" fmla="*/ 25 h 60"/>
                  <a:gd name="T30" fmla="*/ 124 w 169"/>
                  <a:gd name="T31" fmla="*/ 20 h 60"/>
                  <a:gd name="T32" fmla="*/ 134 w 169"/>
                  <a:gd name="T33" fmla="*/ 15 h 60"/>
                  <a:gd name="T34" fmla="*/ 144 w 169"/>
                  <a:gd name="T35" fmla="*/ 10 h 60"/>
                  <a:gd name="T36" fmla="*/ 149 w 169"/>
                  <a:gd name="T37" fmla="*/ 5 h 60"/>
                  <a:gd name="T38" fmla="*/ 159 w 169"/>
                  <a:gd name="T39" fmla="*/ 0 h 60"/>
                  <a:gd name="T40" fmla="*/ 169 w 169"/>
                  <a:gd name="T4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0">
                    <a:moveTo>
                      <a:pt x="0" y="60"/>
                    </a:moveTo>
                    <a:lnTo>
                      <a:pt x="10" y="60"/>
                    </a:lnTo>
                    <a:lnTo>
                      <a:pt x="15" y="60"/>
                    </a:lnTo>
                    <a:lnTo>
                      <a:pt x="25" y="55"/>
                    </a:lnTo>
                    <a:lnTo>
                      <a:pt x="34" y="50"/>
                    </a:lnTo>
                    <a:lnTo>
                      <a:pt x="39" y="45"/>
                    </a:lnTo>
                    <a:lnTo>
                      <a:pt x="49" y="40"/>
                    </a:lnTo>
                    <a:lnTo>
                      <a:pt x="59" y="35"/>
                    </a:lnTo>
                    <a:lnTo>
                      <a:pt x="64" y="35"/>
                    </a:lnTo>
                    <a:lnTo>
                      <a:pt x="74" y="30"/>
                    </a:lnTo>
                    <a:lnTo>
                      <a:pt x="84" y="30"/>
                    </a:lnTo>
                    <a:lnTo>
                      <a:pt x="89" y="30"/>
                    </a:lnTo>
                    <a:lnTo>
                      <a:pt x="99" y="25"/>
                    </a:lnTo>
                    <a:lnTo>
                      <a:pt x="109" y="25"/>
                    </a:lnTo>
                    <a:lnTo>
                      <a:pt x="119" y="25"/>
                    </a:lnTo>
                    <a:lnTo>
                      <a:pt x="124" y="20"/>
                    </a:lnTo>
                    <a:lnTo>
                      <a:pt x="134" y="15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2" name="Freeform 257"/>
              <p:cNvSpPr>
                <a:spLocks/>
              </p:cNvSpPr>
              <p:nvPr/>
            </p:nvSpPr>
            <p:spPr bwMode="auto">
              <a:xfrm>
                <a:off x="1334" y="983"/>
                <a:ext cx="1058" cy="482"/>
              </a:xfrm>
              <a:custGeom>
                <a:avLst/>
                <a:gdLst>
                  <a:gd name="T0" fmla="*/ 20 w 1058"/>
                  <a:gd name="T1" fmla="*/ 10 h 482"/>
                  <a:gd name="T2" fmla="*/ 45 w 1058"/>
                  <a:gd name="T3" fmla="*/ 15 h 482"/>
                  <a:gd name="T4" fmla="*/ 70 w 1058"/>
                  <a:gd name="T5" fmla="*/ 25 h 482"/>
                  <a:gd name="T6" fmla="*/ 94 w 1058"/>
                  <a:gd name="T7" fmla="*/ 35 h 482"/>
                  <a:gd name="T8" fmla="*/ 119 w 1058"/>
                  <a:gd name="T9" fmla="*/ 65 h 482"/>
                  <a:gd name="T10" fmla="*/ 144 w 1058"/>
                  <a:gd name="T11" fmla="*/ 89 h 482"/>
                  <a:gd name="T12" fmla="*/ 169 w 1058"/>
                  <a:gd name="T13" fmla="*/ 119 h 482"/>
                  <a:gd name="T14" fmla="*/ 194 w 1058"/>
                  <a:gd name="T15" fmla="*/ 159 h 482"/>
                  <a:gd name="T16" fmla="*/ 219 w 1058"/>
                  <a:gd name="T17" fmla="*/ 194 h 482"/>
                  <a:gd name="T18" fmla="*/ 243 w 1058"/>
                  <a:gd name="T19" fmla="*/ 224 h 482"/>
                  <a:gd name="T20" fmla="*/ 268 w 1058"/>
                  <a:gd name="T21" fmla="*/ 258 h 482"/>
                  <a:gd name="T22" fmla="*/ 293 w 1058"/>
                  <a:gd name="T23" fmla="*/ 288 h 482"/>
                  <a:gd name="T24" fmla="*/ 318 w 1058"/>
                  <a:gd name="T25" fmla="*/ 313 h 482"/>
                  <a:gd name="T26" fmla="*/ 343 w 1058"/>
                  <a:gd name="T27" fmla="*/ 333 h 482"/>
                  <a:gd name="T28" fmla="*/ 368 w 1058"/>
                  <a:gd name="T29" fmla="*/ 343 h 482"/>
                  <a:gd name="T30" fmla="*/ 392 w 1058"/>
                  <a:gd name="T31" fmla="*/ 358 h 482"/>
                  <a:gd name="T32" fmla="*/ 417 w 1058"/>
                  <a:gd name="T33" fmla="*/ 368 h 482"/>
                  <a:gd name="T34" fmla="*/ 442 w 1058"/>
                  <a:gd name="T35" fmla="*/ 377 h 482"/>
                  <a:gd name="T36" fmla="*/ 467 w 1058"/>
                  <a:gd name="T37" fmla="*/ 382 h 482"/>
                  <a:gd name="T38" fmla="*/ 492 w 1058"/>
                  <a:gd name="T39" fmla="*/ 387 h 482"/>
                  <a:gd name="T40" fmla="*/ 517 w 1058"/>
                  <a:gd name="T41" fmla="*/ 392 h 482"/>
                  <a:gd name="T42" fmla="*/ 541 w 1058"/>
                  <a:gd name="T43" fmla="*/ 402 h 482"/>
                  <a:gd name="T44" fmla="*/ 566 w 1058"/>
                  <a:gd name="T45" fmla="*/ 402 h 482"/>
                  <a:gd name="T46" fmla="*/ 591 w 1058"/>
                  <a:gd name="T47" fmla="*/ 402 h 482"/>
                  <a:gd name="T48" fmla="*/ 616 w 1058"/>
                  <a:gd name="T49" fmla="*/ 407 h 482"/>
                  <a:gd name="T50" fmla="*/ 641 w 1058"/>
                  <a:gd name="T51" fmla="*/ 412 h 482"/>
                  <a:gd name="T52" fmla="*/ 666 w 1058"/>
                  <a:gd name="T53" fmla="*/ 417 h 482"/>
                  <a:gd name="T54" fmla="*/ 690 w 1058"/>
                  <a:gd name="T55" fmla="*/ 412 h 482"/>
                  <a:gd name="T56" fmla="*/ 715 w 1058"/>
                  <a:gd name="T57" fmla="*/ 417 h 482"/>
                  <a:gd name="T58" fmla="*/ 740 w 1058"/>
                  <a:gd name="T59" fmla="*/ 417 h 482"/>
                  <a:gd name="T60" fmla="*/ 765 w 1058"/>
                  <a:gd name="T61" fmla="*/ 417 h 482"/>
                  <a:gd name="T62" fmla="*/ 790 w 1058"/>
                  <a:gd name="T63" fmla="*/ 412 h 482"/>
                  <a:gd name="T64" fmla="*/ 815 w 1058"/>
                  <a:gd name="T65" fmla="*/ 387 h 482"/>
                  <a:gd name="T66" fmla="*/ 844 w 1058"/>
                  <a:gd name="T67" fmla="*/ 373 h 482"/>
                  <a:gd name="T68" fmla="*/ 869 w 1058"/>
                  <a:gd name="T69" fmla="*/ 363 h 482"/>
                  <a:gd name="T70" fmla="*/ 894 w 1058"/>
                  <a:gd name="T71" fmla="*/ 387 h 482"/>
                  <a:gd name="T72" fmla="*/ 919 w 1058"/>
                  <a:gd name="T73" fmla="*/ 417 h 482"/>
                  <a:gd name="T74" fmla="*/ 944 w 1058"/>
                  <a:gd name="T75" fmla="*/ 417 h 482"/>
                  <a:gd name="T76" fmla="*/ 969 w 1058"/>
                  <a:gd name="T77" fmla="*/ 432 h 482"/>
                  <a:gd name="T78" fmla="*/ 993 w 1058"/>
                  <a:gd name="T79" fmla="*/ 452 h 482"/>
                  <a:gd name="T80" fmla="*/ 1018 w 1058"/>
                  <a:gd name="T81" fmla="*/ 467 h 482"/>
                  <a:gd name="T82" fmla="*/ 1043 w 1058"/>
                  <a:gd name="T83" fmla="*/ 482 h 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82">
                    <a:moveTo>
                      <a:pt x="0" y="0"/>
                    </a:moveTo>
                    <a:lnTo>
                      <a:pt x="10" y="5"/>
                    </a:lnTo>
                    <a:lnTo>
                      <a:pt x="20" y="10"/>
                    </a:lnTo>
                    <a:lnTo>
                      <a:pt x="25" y="10"/>
                    </a:lnTo>
                    <a:lnTo>
                      <a:pt x="35" y="15"/>
                    </a:lnTo>
                    <a:lnTo>
                      <a:pt x="45" y="15"/>
                    </a:lnTo>
                    <a:lnTo>
                      <a:pt x="50" y="15"/>
                    </a:lnTo>
                    <a:lnTo>
                      <a:pt x="60" y="20"/>
                    </a:lnTo>
                    <a:lnTo>
                      <a:pt x="70" y="25"/>
                    </a:lnTo>
                    <a:lnTo>
                      <a:pt x="75" y="25"/>
                    </a:lnTo>
                    <a:lnTo>
                      <a:pt x="85" y="30"/>
                    </a:lnTo>
                    <a:lnTo>
                      <a:pt x="94" y="35"/>
                    </a:lnTo>
                    <a:lnTo>
                      <a:pt x="99" y="40"/>
                    </a:lnTo>
                    <a:lnTo>
                      <a:pt x="109" y="55"/>
                    </a:lnTo>
                    <a:lnTo>
                      <a:pt x="119" y="65"/>
                    </a:lnTo>
                    <a:lnTo>
                      <a:pt x="124" y="75"/>
                    </a:lnTo>
                    <a:lnTo>
                      <a:pt x="134" y="85"/>
                    </a:lnTo>
                    <a:lnTo>
                      <a:pt x="144" y="89"/>
                    </a:lnTo>
                    <a:lnTo>
                      <a:pt x="149" y="99"/>
                    </a:lnTo>
                    <a:lnTo>
                      <a:pt x="159" y="109"/>
                    </a:lnTo>
                    <a:lnTo>
                      <a:pt x="169" y="119"/>
                    </a:lnTo>
                    <a:lnTo>
                      <a:pt x="174" y="134"/>
                    </a:lnTo>
                    <a:lnTo>
                      <a:pt x="184" y="144"/>
                    </a:lnTo>
                    <a:lnTo>
                      <a:pt x="194" y="159"/>
                    </a:lnTo>
                    <a:lnTo>
                      <a:pt x="199" y="169"/>
                    </a:lnTo>
                    <a:lnTo>
                      <a:pt x="209" y="184"/>
                    </a:lnTo>
                    <a:lnTo>
                      <a:pt x="219" y="194"/>
                    </a:lnTo>
                    <a:lnTo>
                      <a:pt x="224" y="204"/>
                    </a:lnTo>
                    <a:lnTo>
                      <a:pt x="234" y="214"/>
                    </a:lnTo>
                    <a:lnTo>
                      <a:pt x="243" y="224"/>
                    </a:lnTo>
                    <a:lnTo>
                      <a:pt x="248" y="233"/>
                    </a:lnTo>
                    <a:lnTo>
                      <a:pt x="258" y="243"/>
                    </a:lnTo>
                    <a:lnTo>
                      <a:pt x="268" y="258"/>
                    </a:lnTo>
                    <a:lnTo>
                      <a:pt x="278" y="268"/>
                    </a:lnTo>
                    <a:lnTo>
                      <a:pt x="283" y="278"/>
                    </a:lnTo>
                    <a:lnTo>
                      <a:pt x="293" y="288"/>
                    </a:lnTo>
                    <a:lnTo>
                      <a:pt x="303" y="298"/>
                    </a:lnTo>
                    <a:lnTo>
                      <a:pt x="308" y="308"/>
                    </a:lnTo>
                    <a:lnTo>
                      <a:pt x="318" y="313"/>
                    </a:lnTo>
                    <a:lnTo>
                      <a:pt x="328" y="323"/>
                    </a:lnTo>
                    <a:lnTo>
                      <a:pt x="333" y="328"/>
                    </a:lnTo>
                    <a:lnTo>
                      <a:pt x="343" y="333"/>
                    </a:lnTo>
                    <a:lnTo>
                      <a:pt x="353" y="338"/>
                    </a:lnTo>
                    <a:lnTo>
                      <a:pt x="358" y="343"/>
                    </a:lnTo>
                    <a:lnTo>
                      <a:pt x="368" y="343"/>
                    </a:lnTo>
                    <a:lnTo>
                      <a:pt x="378" y="348"/>
                    </a:lnTo>
                    <a:lnTo>
                      <a:pt x="383" y="353"/>
                    </a:lnTo>
                    <a:lnTo>
                      <a:pt x="392" y="358"/>
                    </a:lnTo>
                    <a:lnTo>
                      <a:pt x="402" y="363"/>
                    </a:lnTo>
                    <a:lnTo>
                      <a:pt x="407" y="368"/>
                    </a:lnTo>
                    <a:lnTo>
                      <a:pt x="417" y="368"/>
                    </a:lnTo>
                    <a:lnTo>
                      <a:pt x="427" y="373"/>
                    </a:lnTo>
                    <a:lnTo>
                      <a:pt x="432" y="377"/>
                    </a:lnTo>
                    <a:lnTo>
                      <a:pt x="442" y="377"/>
                    </a:lnTo>
                    <a:lnTo>
                      <a:pt x="452" y="382"/>
                    </a:lnTo>
                    <a:lnTo>
                      <a:pt x="457" y="382"/>
                    </a:lnTo>
                    <a:lnTo>
                      <a:pt x="467" y="382"/>
                    </a:lnTo>
                    <a:lnTo>
                      <a:pt x="477" y="382"/>
                    </a:lnTo>
                    <a:lnTo>
                      <a:pt x="482" y="387"/>
                    </a:lnTo>
                    <a:lnTo>
                      <a:pt x="492" y="387"/>
                    </a:lnTo>
                    <a:lnTo>
                      <a:pt x="502" y="392"/>
                    </a:lnTo>
                    <a:lnTo>
                      <a:pt x="507" y="392"/>
                    </a:lnTo>
                    <a:lnTo>
                      <a:pt x="517" y="392"/>
                    </a:lnTo>
                    <a:lnTo>
                      <a:pt x="527" y="397"/>
                    </a:lnTo>
                    <a:lnTo>
                      <a:pt x="531" y="402"/>
                    </a:lnTo>
                    <a:lnTo>
                      <a:pt x="541" y="402"/>
                    </a:lnTo>
                    <a:lnTo>
                      <a:pt x="551" y="402"/>
                    </a:lnTo>
                    <a:lnTo>
                      <a:pt x="561" y="402"/>
                    </a:lnTo>
                    <a:lnTo>
                      <a:pt x="566" y="402"/>
                    </a:lnTo>
                    <a:lnTo>
                      <a:pt x="576" y="402"/>
                    </a:lnTo>
                    <a:lnTo>
                      <a:pt x="586" y="402"/>
                    </a:lnTo>
                    <a:lnTo>
                      <a:pt x="591" y="402"/>
                    </a:lnTo>
                    <a:lnTo>
                      <a:pt x="601" y="402"/>
                    </a:lnTo>
                    <a:lnTo>
                      <a:pt x="611" y="407"/>
                    </a:lnTo>
                    <a:lnTo>
                      <a:pt x="616" y="407"/>
                    </a:lnTo>
                    <a:lnTo>
                      <a:pt x="626" y="412"/>
                    </a:lnTo>
                    <a:lnTo>
                      <a:pt x="636" y="412"/>
                    </a:lnTo>
                    <a:lnTo>
                      <a:pt x="641" y="412"/>
                    </a:lnTo>
                    <a:lnTo>
                      <a:pt x="651" y="417"/>
                    </a:lnTo>
                    <a:lnTo>
                      <a:pt x="661" y="417"/>
                    </a:lnTo>
                    <a:lnTo>
                      <a:pt x="666" y="417"/>
                    </a:lnTo>
                    <a:lnTo>
                      <a:pt x="676" y="417"/>
                    </a:lnTo>
                    <a:lnTo>
                      <a:pt x="685" y="412"/>
                    </a:lnTo>
                    <a:lnTo>
                      <a:pt x="690" y="412"/>
                    </a:lnTo>
                    <a:lnTo>
                      <a:pt x="700" y="412"/>
                    </a:lnTo>
                    <a:lnTo>
                      <a:pt x="710" y="417"/>
                    </a:lnTo>
                    <a:lnTo>
                      <a:pt x="715" y="417"/>
                    </a:lnTo>
                    <a:lnTo>
                      <a:pt x="725" y="417"/>
                    </a:lnTo>
                    <a:lnTo>
                      <a:pt x="735" y="417"/>
                    </a:lnTo>
                    <a:lnTo>
                      <a:pt x="740" y="417"/>
                    </a:lnTo>
                    <a:lnTo>
                      <a:pt x="750" y="417"/>
                    </a:lnTo>
                    <a:lnTo>
                      <a:pt x="760" y="417"/>
                    </a:lnTo>
                    <a:lnTo>
                      <a:pt x="765" y="417"/>
                    </a:lnTo>
                    <a:lnTo>
                      <a:pt x="775" y="417"/>
                    </a:lnTo>
                    <a:lnTo>
                      <a:pt x="785" y="412"/>
                    </a:lnTo>
                    <a:lnTo>
                      <a:pt x="790" y="412"/>
                    </a:lnTo>
                    <a:lnTo>
                      <a:pt x="800" y="402"/>
                    </a:lnTo>
                    <a:lnTo>
                      <a:pt x="810" y="397"/>
                    </a:lnTo>
                    <a:lnTo>
                      <a:pt x="815" y="387"/>
                    </a:lnTo>
                    <a:lnTo>
                      <a:pt x="824" y="382"/>
                    </a:lnTo>
                    <a:lnTo>
                      <a:pt x="834" y="377"/>
                    </a:lnTo>
                    <a:lnTo>
                      <a:pt x="844" y="373"/>
                    </a:lnTo>
                    <a:lnTo>
                      <a:pt x="849" y="368"/>
                    </a:lnTo>
                    <a:lnTo>
                      <a:pt x="859" y="368"/>
                    </a:lnTo>
                    <a:lnTo>
                      <a:pt x="869" y="363"/>
                    </a:lnTo>
                    <a:lnTo>
                      <a:pt x="874" y="368"/>
                    </a:lnTo>
                    <a:lnTo>
                      <a:pt x="884" y="377"/>
                    </a:lnTo>
                    <a:lnTo>
                      <a:pt x="894" y="387"/>
                    </a:lnTo>
                    <a:lnTo>
                      <a:pt x="899" y="397"/>
                    </a:lnTo>
                    <a:lnTo>
                      <a:pt x="909" y="407"/>
                    </a:lnTo>
                    <a:lnTo>
                      <a:pt x="919" y="417"/>
                    </a:lnTo>
                    <a:lnTo>
                      <a:pt x="924" y="417"/>
                    </a:lnTo>
                    <a:lnTo>
                      <a:pt x="934" y="417"/>
                    </a:lnTo>
                    <a:lnTo>
                      <a:pt x="944" y="417"/>
                    </a:lnTo>
                    <a:lnTo>
                      <a:pt x="949" y="422"/>
                    </a:lnTo>
                    <a:lnTo>
                      <a:pt x="959" y="427"/>
                    </a:lnTo>
                    <a:lnTo>
                      <a:pt x="969" y="432"/>
                    </a:lnTo>
                    <a:lnTo>
                      <a:pt x="973" y="437"/>
                    </a:lnTo>
                    <a:lnTo>
                      <a:pt x="983" y="447"/>
                    </a:lnTo>
                    <a:lnTo>
                      <a:pt x="993" y="452"/>
                    </a:lnTo>
                    <a:lnTo>
                      <a:pt x="998" y="457"/>
                    </a:lnTo>
                    <a:lnTo>
                      <a:pt x="1008" y="462"/>
                    </a:lnTo>
                    <a:lnTo>
                      <a:pt x="1018" y="467"/>
                    </a:lnTo>
                    <a:lnTo>
                      <a:pt x="1023" y="472"/>
                    </a:lnTo>
                    <a:lnTo>
                      <a:pt x="1033" y="477"/>
                    </a:lnTo>
                    <a:lnTo>
                      <a:pt x="1043" y="482"/>
                    </a:lnTo>
                    <a:lnTo>
                      <a:pt x="1048" y="477"/>
                    </a:lnTo>
                    <a:lnTo>
                      <a:pt x="1058" y="477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3" name="Freeform 258"/>
              <p:cNvSpPr>
                <a:spLocks/>
              </p:cNvSpPr>
              <p:nvPr/>
            </p:nvSpPr>
            <p:spPr bwMode="auto">
              <a:xfrm>
                <a:off x="2392" y="1336"/>
                <a:ext cx="1058" cy="998"/>
              </a:xfrm>
              <a:custGeom>
                <a:avLst/>
                <a:gdLst>
                  <a:gd name="T0" fmla="*/ 15 w 1058"/>
                  <a:gd name="T1" fmla="*/ 119 h 998"/>
                  <a:gd name="T2" fmla="*/ 40 w 1058"/>
                  <a:gd name="T3" fmla="*/ 119 h 998"/>
                  <a:gd name="T4" fmla="*/ 69 w 1058"/>
                  <a:gd name="T5" fmla="*/ 129 h 998"/>
                  <a:gd name="T6" fmla="*/ 94 w 1058"/>
                  <a:gd name="T7" fmla="*/ 134 h 998"/>
                  <a:gd name="T8" fmla="*/ 119 w 1058"/>
                  <a:gd name="T9" fmla="*/ 144 h 998"/>
                  <a:gd name="T10" fmla="*/ 144 w 1058"/>
                  <a:gd name="T11" fmla="*/ 154 h 998"/>
                  <a:gd name="T12" fmla="*/ 169 w 1058"/>
                  <a:gd name="T13" fmla="*/ 159 h 998"/>
                  <a:gd name="T14" fmla="*/ 194 w 1058"/>
                  <a:gd name="T15" fmla="*/ 159 h 998"/>
                  <a:gd name="T16" fmla="*/ 218 w 1058"/>
                  <a:gd name="T17" fmla="*/ 159 h 998"/>
                  <a:gd name="T18" fmla="*/ 243 w 1058"/>
                  <a:gd name="T19" fmla="*/ 168 h 998"/>
                  <a:gd name="T20" fmla="*/ 268 w 1058"/>
                  <a:gd name="T21" fmla="*/ 178 h 998"/>
                  <a:gd name="T22" fmla="*/ 293 w 1058"/>
                  <a:gd name="T23" fmla="*/ 183 h 998"/>
                  <a:gd name="T24" fmla="*/ 318 w 1058"/>
                  <a:gd name="T25" fmla="*/ 178 h 998"/>
                  <a:gd name="T26" fmla="*/ 343 w 1058"/>
                  <a:gd name="T27" fmla="*/ 168 h 998"/>
                  <a:gd name="T28" fmla="*/ 367 w 1058"/>
                  <a:gd name="T29" fmla="*/ 178 h 998"/>
                  <a:gd name="T30" fmla="*/ 392 w 1058"/>
                  <a:gd name="T31" fmla="*/ 317 h 998"/>
                  <a:gd name="T32" fmla="*/ 417 w 1058"/>
                  <a:gd name="T33" fmla="*/ 605 h 998"/>
                  <a:gd name="T34" fmla="*/ 442 w 1058"/>
                  <a:gd name="T35" fmla="*/ 893 h 998"/>
                  <a:gd name="T36" fmla="*/ 467 w 1058"/>
                  <a:gd name="T37" fmla="*/ 993 h 998"/>
                  <a:gd name="T38" fmla="*/ 492 w 1058"/>
                  <a:gd name="T39" fmla="*/ 993 h 998"/>
                  <a:gd name="T40" fmla="*/ 516 w 1058"/>
                  <a:gd name="T41" fmla="*/ 988 h 998"/>
                  <a:gd name="T42" fmla="*/ 541 w 1058"/>
                  <a:gd name="T43" fmla="*/ 883 h 998"/>
                  <a:gd name="T44" fmla="*/ 566 w 1058"/>
                  <a:gd name="T45" fmla="*/ 739 h 998"/>
                  <a:gd name="T46" fmla="*/ 591 w 1058"/>
                  <a:gd name="T47" fmla="*/ 645 h 998"/>
                  <a:gd name="T48" fmla="*/ 616 w 1058"/>
                  <a:gd name="T49" fmla="*/ 586 h 998"/>
                  <a:gd name="T50" fmla="*/ 641 w 1058"/>
                  <a:gd name="T51" fmla="*/ 526 h 998"/>
                  <a:gd name="T52" fmla="*/ 665 w 1058"/>
                  <a:gd name="T53" fmla="*/ 476 h 998"/>
                  <a:gd name="T54" fmla="*/ 690 w 1058"/>
                  <a:gd name="T55" fmla="*/ 402 h 998"/>
                  <a:gd name="T56" fmla="*/ 715 w 1058"/>
                  <a:gd name="T57" fmla="*/ 322 h 998"/>
                  <a:gd name="T58" fmla="*/ 740 w 1058"/>
                  <a:gd name="T59" fmla="*/ 268 h 998"/>
                  <a:gd name="T60" fmla="*/ 765 w 1058"/>
                  <a:gd name="T61" fmla="*/ 218 h 998"/>
                  <a:gd name="T62" fmla="*/ 790 w 1058"/>
                  <a:gd name="T63" fmla="*/ 168 h 998"/>
                  <a:gd name="T64" fmla="*/ 814 w 1058"/>
                  <a:gd name="T65" fmla="*/ 119 h 998"/>
                  <a:gd name="T66" fmla="*/ 839 w 1058"/>
                  <a:gd name="T67" fmla="*/ 69 h 998"/>
                  <a:gd name="T68" fmla="*/ 864 w 1058"/>
                  <a:gd name="T69" fmla="*/ 34 h 998"/>
                  <a:gd name="T70" fmla="*/ 894 w 1058"/>
                  <a:gd name="T71" fmla="*/ 20 h 998"/>
                  <a:gd name="T72" fmla="*/ 919 w 1058"/>
                  <a:gd name="T73" fmla="*/ 15 h 998"/>
                  <a:gd name="T74" fmla="*/ 943 w 1058"/>
                  <a:gd name="T75" fmla="*/ 20 h 998"/>
                  <a:gd name="T76" fmla="*/ 968 w 1058"/>
                  <a:gd name="T77" fmla="*/ 15 h 998"/>
                  <a:gd name="T78" fmla="*/ 993 w 1058"/>
                  <a:gd name="T79" fmla="*/ 15 h 998"/>
                  <a:gd name="T80" fmla="*/ 1018 w 1058"/>
                  <a:gd name="T81" fmla="*/ 10 h 998"/>
                  <a:gd name="T82" fmla="*/ 1043 w 1058"/>
                  <a:gd name="T83" fmla="*/ 0 h 9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998">
                    <a:moveTo>
                      <a:pt x="0" y="124"/>
                    </a:moveTo>
                    <a:lnTo>
                      <a:pt x="10" y="119"/>
                    </a:lnTo>
                    <a:lnTo>
                      <a:pt x="15" y="119"/>
                    </a:lnTo>
                    <a:lnTo>
                      <a:pt x="25" y="119"/>
                    </a:lnTo>
                    <a:lnTo>
                      <a:pt x="35" y="119"/>
                    </a:lnTo>
                    <a:lnTo>
                      <a:pt x="40" y="119"/>
                    </a:lnTo>
                    <a:lnTo>
                      <a:pt x="50" y="124"/>
                    </a:lnTo>
                    <a:lnTo>
                      <a:pt x="60" y="129"/>
                    </a:lnTo>
                    <a:lnTo>
                      <a:pt x="69" y="129"/>
                    </a:lnTo>
                    <a:lnTo>
                      <a:pt x="74" y="129"/>
                    </a:lnTo>
                    <a:lnTo>
                      <a:pt x="84" y="134"/>
                    </a:lnTo>
                    <a:lnTo>
                      <a:pt x="94" y="134"/>
                    </a:lnTo>
                    <a:lnTo>
                      <a:pt x="99" y="134"/>
                    </a:lnTo>
                    <a:lnTo>
                      <a:pt x="109" y="139"/>
                    </a:lnTo>
                    <a:lnTo>
                      <a:pt x="119" y="144"/>
                    </a:lnTo>
                    <a:lnTo>
                      <a:pt x="124" y="149"/>
                    </a:lnTo>
                    <a:lnTo>
                      <a:pt x="134" y="154"/>
                    </a:lnTo>
                    <a:lnTo>
                      <a:pt x="144" y="154"/>
                    </a:lnTo>
                    <a:lnTo>
                      <a:pt x="149" y="154"/>
                    </a:lnTo>
                    <a:lnTo>
                      <a:pt x="159" y="159"/>
                    </a:lnTo>
                    <a:lnTo>
                      <a:pt x="169" y="159"/>
                    </a:lnTo>
                    <a:lnTo>
                      <a:pt x="174" y="159"/>
                    </a:lnTo>
                    <a:lnTo>
                      <a:pt x="184" y="159"/>
                    </a:lnTo>
                    <a:lnTo>
                      <a:pt x="194" y="159"/>
                    </a:lnTo>
                    <a:lnTo>
                      <a:pt x="199" y="159"/>
                    </a:lnTo>
                    <a:lnTo>
                      <a:pt x="208" y="159"/>
                    </a:lnTo>
                    <a:lnTo>
                      <a:pt x="218" y="159"/>
                    </a:lnTo>
                    <a:lnTo>
                      <a:pt x="223" y="159"/>
                    </a:lnTo>
                    <a:lnTo>
                      <a:pt x="233" y="163"/>
                    </a:lnTo>
                    <a:lnTo>
                      <a:pt x="243" y="168"/>
                    </a:lnTo>
                    <a:lnTo>
                      <a:pt x="248" y="168"/>
                    </a:lnTo>
                    <a:lnTo>
                      <a:pt x="258" y="173"/>
                    </a:lnTo>
                    <a:lnTo>
                      <a:pt x="268" y="178"/>
                    </a:lnTo>
                    <a:lnTo>
                      <a:pt x="273" y="183"/>
                    </a:lnTo>
                    <a:lnTo>
                      <a:pt x="283" y="183"/>
                    </a:lnTo>
                    <a:lnTo>
                      <a:pt x="293" y="183"/>
                    </a:lnTo>
                    <a:lnTo>
                      <a:pt x="298" y="183"/>
                    </a:lnTo>
                    <a:lnTo>
                      <a:pt x="308" y="178"/>
                    </a:lnTo>
                    <a:lnTo>
                      <a:pt x="318" y="178"/>
                    </a:lnTo>
                    <a:lnTo>
                      <a:pt x="328" y="178"/>
                    </a:lnTo>
                    <a:lnTo>
                      <a:pt x="333" y="178"/>
                    </a:lnTo>
                    <a:lnTo>
                      <a:pt x="343" y="168"/>
                    </a:lnTo>
                    <a:lnTo>
                      <a:pt x="353" y="154"/>
                    </a:lnTo>
                    <a:lnTo>
                      <a:pt x="357" y="154"/>
                    </a:lnTo>
                    <a:lnTo>
                      <a:pt x="367" y="178"/>
                    </a:lnTo>
                    <a:lnTo>
                      <a:pt x="377" y="198"/>
                    </a:lnTo>
                    <a:lnTo>
                      <a:pt x="382" y="238"/>
                    </a:lnTo>
                    <a:lnTo>
                      <a:pt x="392" y="317"/>
                    </a:lnTo>
                    <a:lnTo>
                      <a:pt x="402" y="392"/>
                    </a:lnTo>
                    <a:lnTo>
                      <a:pt x="407" y="481"/>
                    </a:lnTo>
                    <a:lnTo>
                      <a:pt x="417" y="605"/>
                    </a:lnTo>
                    <a:lnTo>
                      <a:pt x="427" y="725"/>
                    </a:lnTo>
                    <a:lnTo>
                      <a:pt x="432" y="829"/>
                    </a:lnTo>
                    <a:lnTo>
                      <a:pt x="442" y="893"/>
                    </a:lnTo>
                    <a:lnTo>
                      <a:pt x="452" y="953"/>
                    </a:lnTo>
                    <a:lnTo>
                      <a:pt x="457" y="998"/>
                    </a:lnTo>
                    <a:lnTo>
                      <a:pt x="467" y="993"/>
                    </a:lnTo>
                    <a:lnTo>
                      <a:pt x="477" y="993"/>
                    </a:lnTo>
                    <a:lnTo>
                      <a:pt x="482" y="993"/>
                    </a:lnTo>
                    <a:lnTo>
                      <a:pt x="492" y="993"/>
                    </a:lnTo>
                    <a:lnTo>
                      <a:pt x="501" y="998"/>
                    </a:lnTo>
                    <a:lnTo>
                      <a:pt x="506" y="998"/>
                    </a:lnTo>
                    <a:lnTo>
                      <a:pt x="516" y="988"/>
                    </a:lnTo>
                    <a:lnTo>
                      <a:pt x="526" y="973"/>
                    </a:lnTo>
                    <a:lnTo>
                      <a:pt x="531" y="943"/>
                    </a:lnTo>
                    <a:lnTo>
                      <a:pt x="541" y="883"/>
                    </a:lnTo>
                    <a:lnTo>
                      <a:pt x="551" y="829"/>
                    </a:lnTo>
                    <a:lnTo>
                      <a:pt x="556" y="779"/>
                    </a:lnTo>
                    <a:lnTo>
                      <a:pt x="566" y="739"/>
                    </a:lnTo>
                    <a:lnTo>
                      <a:pt x="576" y="700"/>
                    </a:lnTo>
                    <a:lnTo>
                      <a:pt x="581" y="665"/>
                    </a:lnTo>
                    <a:lnTo>
                      <a:pt x="591" y="645"/>
                    </a:lnTo>
                    <a:lnTo>
                      <a:pt x="601" y="625"/>
                    </a:lnTo>
                    <a:lnTo>
                      <a:pt x="611" y="605"/>
                    </a:lnTo>
                    <a:lnTo>
                      <a:pt x="616" y="586"/>
                    </a:lnTo>
                    <a:lnTo>
                      <a:pt x="626" y="566"/>
                    </a:lnTo>
                    <a:lnTo>
                      <a:pt x="636" y="546"/>
                    </a:lnTo>
                    <a:lnTo>
                      <a:pt x="641" y="526"/>
                    </a:lnTo>
                    <a:lnTo>
                      <a:pt x="650" y="511"/>
                    </a:lnTo>
                    <a:lnTo>
                      <a:pt x="660" y="491"/>
                    </a:lnTo>
                    <a:lnTo>
                      <a:pt x="665" y="476"/>
                    </a:lnTo>
                    <a:lnTo>
                      <a:pt x="675" y="456"/>
                    </a:lnTo>
                    <a:lnTo>
                      <a:pt x="685" y="432"/>
                    </a:lnTo>
                    <a:lnTo>
                      <a:pt x="690" y="402"/>
                    </a:lnTo>
                    <a:lnTo>
                      <a:pt x="700" y="367"/>
                    </a:lnTo>
                    <a:lnTo>
                      <a:pt x="710" y="342"/>
                    </a:lnTo>
                    <a:lnTo>
                      <a:pt x="715" y="322"/>
                    </a:lnTo>
                    <a:lnTo>
                      <a:pt x="725" y="303"/>
                    </a:lnTo>
                    <a:lnTo>
                      <a:pt x="735" y="283"/>
                    </a:lnTo>
                    <a:lnTo>
                      <a:pt x="740" y="268"/>
                    </a:lnTo>
                    <a:lnTo>
                      <a:pt x="750" y="248"/>
                    </a:lnTo>
                    <a:lnTo>
                      <a:pt x="760" y="233"/>
                    </a:lnTo>
                    <a:lnTo>
                      <a:pt x="765" y="218"/>
                    </a:lnTo>
                    <a:lnTo>
                      <a:pt x="775" y="198"/>
                    </a:lnTo>
                    <a:lnTo>
                      <a:pt x="785" y="183"/>
                    </a:lnTo>
                    <a:lnTo>
                      <a:pt x="790" y="168"/>
                    </a:lnTo>
                    <a:lnTo>
                      <a:pt x="799" y="154"/>
                    </a:lnTo>
                    <a:lnTo>
                      <a:pt x="809" y="134"/>
                    </a:lnTo>
                    <a:lnTo>
                      <a:pt x="814" y="119"/>
                    </a:lnTo>
                    <a:lnTo>
                      <a:pt x="824" y="99"/>
                    </a:lnTo>
                    <a:lnTo>
                      <a:pt x="834" y="84"/>
                    </a:lnTo>
                    <a:lnTo>
                      <a:pt x="839" y="69"/>
                    </a:lnTo>
                    <a:lnTo>
                      <a:pt x="849" y="54"/>
                    </a:lnTo>
                    <a:lnTo>
                      <a:pt x="859" y="44"/>
                    </a:lnTo>
                    <a:lnTo>
                      <a:pt x="864" y="34"/>
                    </a:lnTo>
                    <a:lnTo>
                      <a:pt x="874" y="24"/>
                    </a:lnTo>
                    <a:lnTo>
                      <a:pt x="884" y="20"/>
                    </a:lnTo>
                    <a:lnTo>
                      <a:pt x="894" y="20"/>
                    </a:lnTo>
                    <a:lnTo>
                      <a:pt x="899" y="15"/>
                    </a:lnTo>
                    <a:lnTo>
                      <a:pt x="909" y="15"/>
                    </a:lnTo>
                    <a:lnTo>
                      <a:pt x="919" y="15"/>
                    </a:lnTo>
                    <a:lnTo>
                      <a:pt x="924" y="20"/>
                    </a:lnTo>
                    <a:lnTo>
                      <a:pt x="934" y="20"/>
                    </a:lnTo>
                    <a:lnTo>
                      <a:pt x="943" y="20"/>
                    </a:lnTo>
                    <a:lnTo>
                      <a:pt x="948" y="20"/>
                    </a:lnTo>
                    <a:lnTo>
                      <a:pt x="958" y="20"/>
                    </a:lnTo>
                    <a:lnTo>
                      <a:pt x="968" y="15"/>
                    </a:lnTo>
                    <a:lnTo>
                      <a:pt x="973" y="15"/>
                    </a:lnTo>
                    <a:lnTo>
                      <a:pt x="983" y="15"/>
                    </a:lnTo>
                    <a:lnTo>
                      <a:pt x="993" y="15"/>
                    </a:lnTo>
                    <a:lnTo>
                      <a:pt x="998" y="15"/>
                    </a:lnTo>
                    <a:lnTo>
                      <a:pt x="1008" y="10"/>
                    </a:lnTo>
                    <a:lnTo>
                      <a:pt x="1018" y="10"/>
                    </a:lnTo>
                    <a:lnTo>
                      <a:pt x="1023" y="5"/>
                    </a:lnTo>
                    <a:lnTo>
                      <a:pt x="1033" y="5"/>
                    </a:lnTo>
                    <a:lnTo>
                      <a:pt x="1043" y="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4" name="Freeform 259"/>
              <p:cNvSpPr>
                <a:spLocks/>
              </p:cNvSpPr>
              <p:nvPr/>
            </p:nvSpPr>
            <p:spPr bwMode="auto">
              <a:xfrm>
                <a:off x="3450" y="1281"/>
                <a:ext cx="169" cy="55"/>
              </a:xfrm>
              <a:custGeom>
                <a:avLst/>
                <a:gdLst>
                  <a:gd name="T0" fmla="*/ 0 w 169"/>
                  <a:gd name="T1" fmla="*/ 55 h 55"/>
                  <a:gd name="T2" fmla="*/ 10 w 169"/>
                  <a:gd name="T3" fmla="*/ 55 h 55"/>
                  <a:gd name="T4" fmla="*/ 15 w 169"/>
                  <a:gd name="T5" fmla="*/ 55 h 55"/>
                  <a:gd name="T6" fmla="*/ 25 w 169"/>
                  <a:gd name="T7" fmla="*/ 50 h 55"/>
                  <a:gd name="T8" fmla="*/ 34 w 169"/>
                  <a:gd name="T9" fmla="*/ 45 h 55"/>
                  <a:gd name="T10" fmla="*/ 39 w 169"/>
                  <a:gd name="T11" fmla="*/ 35 h 55"/>
                  <a:gd name="T12" fmla="*/ 49 w 169"/>
                  <a:gd name="T13" fmla="*/ 35 h 55"/>
                  <a:gd name="T14" fmla="*/ 59 w 169"/>
                  <a:gd name="T15" fmla="*/ 30 h 55"/>
                  <a:gd name="T16" fmla="*/ 64 w 169"/>
                  <a:gd name="T17" fmla="*/ 25 h 55"/>
                  <a:gd name="T18" fmla="*/ 74 w 169"/>
                  <a:gd name="T19" fmla="*/ 25 h 55"/>
                  <a:gd name="T20" fmla="*/ 84 w 169"/>
                  <a:gd name="T21" fmla="*/ 25 h 55"/>
                  <a:gd name="T22" fmla="*/ 89 w 169"/>
                  <a:gd name="T23" fmla="*/ 25 h 55"/>
                  <a:gd name="T24" fmla="*/ 99 w 169"/>
                  <a:gd name="T25" fmla="*/ 20 h 55"/>
                  <a:gd name="T26" fmla="*/ 109 w 169"/>
                  <a:gd name="T27" fmla="*/ 15 h 55"/>
                  <a:gd name="T28" fmla="*/ 119 w 169"/>
                  <a:gd name="T29" fmla="*/ 10 h 55"/>
                  <a:gd name="T30" fmla="*/ 124 w 169"/>
                  <a:gd name="T31" fmla="*/ 5 h 55"/>
                  <a:gd name="T32" fmla="*/ 134 w 169"/>
                  <a:gd name="T33" fmla="*/ 5 h 55"/>
                  <a:gd name="T34" fmla="*/ 144 w 169"/>
                  <a:gd name="T35" fmla="*/ 5 h 55"/>
                  <a:gd name="T36" fmla="*/ 149 w 169"/>
                  <a:gd name="T37" fmla="*/ 0 h 55"/>
                  <a:gd name="T38" fmla="*/ 159 w 169"/>
                  <a:gd name="T39" fmla="*/ 0 h 55"/>
                  <a:gd name="T40" fmla="*/ 169 w 169"/>
                  <a:gd name="T41" fmla="*/ 0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55">
                    <a:moveTo>
                      <a:pt x="0" y="55"/>
                    </a:moveTo>
                    <a:lnTo>
                      <a:pt x="10" y="55"/>
                    </a:lnTo>
                    <a:lnTo>
                      <a:pt x="15" y="55"/>
                    </a:lnTo>
                    <a:lnTo>
                      <a:pt x="25" y="50"/>
                    </a:lnTo>
                    <a:lnTo>
                      <a:pt x="34" y="45"/>
                    </a:lnTo>
                    <a:lnTo>
                      <a:pt x="39" y="35"/>
                    </a:lnTo>
                    <a:lnTo>
                      <a:pt x="49" y="35"/>
                    </a:lnTo>
                    <a:lnTo>
                      <a:pt x="59" y="30"/>
                    </a:lnTo>
                    <a:lnTo>
                      <a:pt x="64" y="25"/>
                    </a:lnTo>
                    <a:lnTo>
                      <a:pt x="74" y="25"/>
                    </a:lnTo>
                    <a:lnTo>
                      <a:pt x="84" y="25"/>
                    </a:lnTo>
                    <a:lnTo>
                      <a:pt x="89" y="25"/>
                    </a:lnTo>
                    <a:lnTo>
                      <a:pt x="99" y="20"/>
                    </a:lnTo>
                    <a:lnTo>
                      <a:pt x="109" y="15"/>
                    </a:lnTo>
                    <a:lnTo>
                      <a:pt x="119" y="10"/>
                    </a:lnTo>
                    <a:lnTo>
                      <a:pt x="124" y="5"/>
                    </a:lnTo>
                    <a:lnTo>
                      <a:pt x="134" y="5"/>
                    </a:lnTo>
                    <a:lnTo>
                      <a:pt x="144" y="5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5" name="Freeform 260"/>
              <p:cNvSpPr>
                <a:spLocks/>
              </p:cNvSpPr>
              <p:nvPr/>
            </p:nvSpPr>
            <p:spPr bwMode="auto">
              <a:xfrm>
                <a:off x="1334" y="973"/>
                <a:ext cx="1058" cy="492"/>
              </a:xfrm>
              <a:custGeom>
                <a:avLst/>
                <a:gdLst>
                  <a:gd name="T0" fmla="*/ 20 w 1058"/>
                  <a:gd name="T1" fmla="*/ 0 h 492"/>
                  <a:gd name="T2" fmla="*/ 45 w 1058"/>
                  <a:gd name="T3" fmla="*/ 0 h 492"/>
                  <a:gd name="T4" fmla="*/ 70 w 1058"/>
                  <a:gd name="T5" fmla="*/ 10 h 492"/>
                  <a:gd name="T6" fmla="*/ 94 w 1058"/>
                  <a:gd name="T7" fmla="*/ 30 h 492"/>
                  <a:gd name="T8" fmla="*/ 119 w 1058"/>
                  <a:gd name="T9" fmla="*/ 55 h 492"/>
                  <a:gd name="T10" fmla="*/ 144 w 1058"/>
                  <a:gd name="T11" fmla="*/ 85 h 492"/>
                  <a:gd name="T12" fmla="*/ 169 w 1058"/>
                  <a:gd name="T13" fmla="*/ 114 h 492"/>
                  <a:gd name="T14" fmla="*/ 194 w 1058"/>
                  <a:gd name="T15" fmla="*/ 154 h 492"/>
                  <a:gd name="T16" fmla="*/ 219 w 1058"/>
                  <a:gd name="T17" fmla="*/ 194 h 492"/>
                  <a:gd name="T18" fmla="*/ 243 w 1058"/>
                  <a:gd name="T19" fmla="*/ 229 h 492"/>
                  <a:gd name="T20" fmla="*/ 268 w 1058"/>
                  <a:gd name="T21" fmla="*/ 268 h 492"/>
                  <a:gd name="T22" fmla="*/ 293 w 1058"/>
                  <a:gd name="T23" fmla="*/ 298 h 492"/>
                  <a:gd name="T24" fmla="*/ 318 w 1058"/>
                  <a:gd name="T25" fmla="*/ 308 h 492"/>
                  <a:gd name="T26" fmla="*/ 343 w 1058"/>
                  <a:gd name="T27" fmla="*/ 328 h 492"/>
                  <a:gd name="T28" fmla="*/ 368 w 1058"/>
                  <a:gd name="T29" fmla="*/ 348 h 492"/>
                  <a:gd name="T30" fmla="*/ 392 w 1058"/>
                  <a:gd name="T31" fmla="*/ 378 h 492"/>
                  <a:gd name="T32" fmla="*/ 417 w 1058"/>
                  <a:gd name="T33" fmla="*/ 387 h 492"/>
                  <a:gd name="T34" fmla="*/ 442 w 1058"/>
                  <a:gd name="T35" fmla="*/ 387 h 492"/>
                  <a:gd name="T36" fmla="*/ 467 w 1058"/>
                  <a:gd name="T37" fmla="*/ 392 h 492"/>
                  <a:gd name="T38" fmla="*/ 492 w 1058"/>
                  <a:gd name="T39" fmla="*/ 397 h 492"/>
                  <a:gd name="T40" fmla="*/ 517 w 1058"/>
                  <a:gd name="T41" fmla="*/ 402 h 492"/>
                  <a:gd name="T42" fmla="*/ 541 w 1058"/>
                  <a:gd name="T43" fmla="*/ 402 h 492"/>
                  <a:gd name="T44" fmla="*/ 566 w 1058"/>
                  <a:gd name="T45" fmla="*/ 407 h 492"/>
                  <a:gd name="T46" fmla="*/ 591 w 1058"/>
                  <a:gd name="T47" fmla="*/ 412 h 492"/>
                  <a:gd name="T48" fmla="*/ 616 w 1058"/>
                  <a:gd name="T49" fmla="*/ 417 h 492"/>
                  <a:gd name="T50" fmla="*/ 641 w 1058"/>
                  <a:gd name="T51" fmla="*/ 422 h 492"/>
                  <a:gd name="T52" fmla="*/ 666 w 1058"/>
                  <a:gd name="T53" fmla="*/ 427 h 492"/>
                  <a:gd name="T54" fmla="*/ 690 w 1058"/>
                  <a:gd name="T55" fmla="*/ 432 h 492"/>
                  <a:gd name="T56" fmla="*/ 715 w 1058"/>
                  <a:gd name="T57" fmla="*/ 432 h 492"/>
                  <a:gd name="T58" fmla="*/ 740 w 1058"/>
                  <a:gd name="T59" fmla="*/ 437 h 492"/>
                  <a:gd name="T60" fmla="*/ 765 w 1058"/>
                  <a:gd name="T61" fmla="*/ 437 h 492"/>
                  <a:gd name="T62" fmla="*/ 790 w 1058"/>
                  <a:gd name="T63" fmla="*/ 437 h 492"/>
                  <a:gd name="T64" fmla="*/ 815 w 1058"/>
                  <a:gd name="T65" fmla="*/ 412 h 492"/>
                  <a:gd name="T66" fmla="*/ 844 w 1058"/>
                  <a:gd name="T67" fmla="*/ 402 h 492"/>
                  <a:gd name="T68" fmla="*/ 869 w 1058"/>
                  <a:gd name="T69" fmla="*/ 402 h 492"/>
                  <a:gd name="T70" fmla="*/ 894 w 1058"/>
                  <a:gd name="T71" fmla="*/ 422 h 492"/>
                  <a:gd name="T72" fmla="*/ 919 w 1058"/>
                  <a:gd name="T73" fmla="*/ 437 h 492"/>
                  <a:gd name="T74" fmla="*/ 944 w 1058"/>
                  <a:gd name="T75" fmla="*/ 452 h 492"/>
                  <a:gd name="T76" fmla="*/ 969 w 1058"/>
                  <a:gd name="T77" fmla="*/ 472 h 492"/>
                  <a:gd name="T78" fmla="*/ 993 w 1058"/>
                  <a:gd name="T79" fmla="*/ 482 h 492"/>
                  <a:gd name="T80" fmla="*/ 1018 w 1058"/>
                  <a:gd name="T81" fmla="*/ 482 h 492"/>
                  <a:gd name="T82" fmla="*/ 1043 w 1058"/>
                  <a:gd name="T83" fmla="*/ 492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92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5"/>
                    </a:lnTo>
                    <a:lnTo>
                      <a:pt x="70" y="10"/>
                    </a:lnTo>
                    <a:lnTo>
                      <a:pt x="75" y="20"/>
                    </a:lnTo>
                    <a:lnTo>
                      <a:pt x="85" y="25"/>
                    </a:lnTo>
                    <a:lnTo>
                      <a:pt x="94" y="30"/>
                    </a:lnTo>
                    <a:lnTo>
                      <a:pt x="99" y="40"/>
                    </a:lnTo>
                    <a:lnTo>
                      <a:pt x="109" y="45"/>
                    </a:lnTo>
                    <a:lnTo>
                      <a:pt x="119" y="55"/>
                    </a:lnTo>
                    <a:lnTo>
                      <a:pt x="124" y="65"/>
                    </a:lnTo>
                    <a:lnTo>
                      <a:pt x="134" y="75"/>
                    </a:lnTo>
                    <a:lnTo>
                      <a:pt x="144" y="85"/>
                    </a:lnTo>
                    <a:lnTo>
                      <a:pt x="149" y="95"/>
                    </a:lnTo>
                    <a:lnTo>
                      <a:pt x="159" y="104"/>
                    </a:lnTo>
                    <a:lnTo>
                      <a:pt x="169" y="114"/>
                    </a:lnTo>
                    <a:lnTo>
                      <a:pt x="174" y="124"/>
                    </a:lnTo>
                    <a:lnTo>
                      <a:pt x="184" y="139"/>
                    </a:lnTo>
                    <a:lnTo>
                      <a:pt x="194" y="154"/>
                    </a:lnTo>
                    <a:lnTo>
                      <a:pt x="199" y="169"/>
                    </a:lnTo>
                    <a:lnTo>
                      <a:pt x="209" y="179"/>
                    </a:lnTo>
                    <a:lnTo>
                      <a:pt x="219" y="194"/>
                    </a:lnTo>
                    <a:lnTo>
                      <a:pt x="224" y="204"/>
                    </a:lnTo>
                    <a:lnTo>
                      <a:pt x="234" y="214"/>
                    </a:lnTo>
                    <a:lnTo>
                      <a:pt x="243" y="229"/>
                    </a:lnTo>
                    <a:lnTo>
                      <a:pt x="248" y="239"/>
                    </a:lnTo>
                    <a:lnTo>
                      <a:pt x="258" y="253"/>
                    </a:lnTo>
                    <a:lnTo>
                      <a:pt x="268" y="268"/>
                    </a:lnTo>
                    <a:lnTo>
                      <a:pt x="278" y="283"/>
                    </a:lnTo>
                    <a:lnTo>
                      <a:pt x="283" y="288"/>
                    </a:lnTo>
                    <a:lnTo>
                      <a:pt x="293" y="298"/>
                    </a:lnTo>
                    <a:lnTo>
                      <a:pt x="303" y="303"/>
                    </a:lnTo>
                    <a:lnTo>
                      <a:pt x="308" y="308"/>
                    </a:lnTo>
                    <a:lnTo>
                      <a:pt x="318" y="308"/>
                    </a:lnTo>
                    <a:lnTo>
                      <a:pt x="328" y="313"/>
                    </a:lnTo>
                    <a:lnTo>
                      <a:pt x="333" y="323"/>
                    </a:lnTo>
                    <a:lnTo>
                      <a:pt x="343" y="328"/>
                    </a:lnTo>
                    <a:lnTo>
                      <a:pt x="353" y="338"/>
                    </a:lnTo>
                    <a:lnTo>
                      <a:pt x="358" y="343"/>
                    </a:lnTo>
                    <a:lnTo>
                      <a:pt x="368" y="348"/>
                    </a:lnTo>
                    <a:lnTo>
                      <a:pt x="378" y="358"/>
                    </a:lnTo>
                    <a:lnTo>
                      <a:pt x="383" y="368"/>
                    </a:lnTo>
                    <a:lnTo>
                      <a:pt x="392" y="378"/>
                    </a:lnTo>
                    <a:lnTo>
                      <a:pt x="402" y="383"/>
                    </a:lnTo>
                    <a:lnTo>
                      <a:pt x="407" y="387"/>
                    </a:lnTo>
                    <a:lnTo>
                      <a:pt x="417" y="387"/>
                    </a:lnTo>
                    <a:lnTo>
                      <a:pt x="427" y="387"/>
                    </a:lnTo>
                    <a:lnTo>
                      <a:pt x="432" y="387"/>
                    </a:lnTo>
                    <a:lnTo>
                      <a:pt x="442" y="387"/>
                    </a:lnTo>
                    <a:lnTo>
                      <a:pt x="452" y="392"/>
                    </a:lnTo>
                    <a:lnTo>
                      <a:pt x="457" y="392"/>
                    </a:lnTo>
                    <a:lnTo>
                      <a:pt x="467" y="392"/>
                    </a:lnTo>
                    <a:lnTo>
                      <a:pt x="477" y="397"/>
                    </a:lnTo>
                    <a:lnTo>
                      <a:pt x="482" y="397"/>
                    </a:lnTo>
                    <a:lnTo>
                      <a:pt x="492" y="397"/>
                    </a:lnTo>
                    <a:lnTo>
                      <a:pt x="502" y="402"/>
                    </a:lnTo>
                    <a:lnTo>
                      <a:pt x="507" y="402"/>
                    </a:lnTo>
                    <a:lnTo>
                      <a:pt x="517" y="402"/>
                    </a:lnTo>
                    <a:lnTo>
                      <a:pt x="527" y="402"/>
                    </a:lnTo>
                    <a:lnTo>
                      <a:pt x="531" y="402"/>
                    </a:lnTo>
                    <a:lnTo>
                      <a:pt x="541" y="402"/>
                    </a:lnTo>
                    <a:lnTo>
                      <a:pt x="551" y="407"/>
                    </a:lnTo>
                    <a:lnTo>
                      <a:pt x="561" y="407"/>
                    </a:lnTo>
                    <a:lnTo>
                      <a:pt x="566" y="407"/>
                    </a:lnTo>
                    <a:lnTo>
                      <a:pt x="576" y="412"/>
                    </a:lnTo>
                    <a:lnTo>
                      <a:pt x="586" y="412"/>
                    </a:lnTo>
                    <a:lnTo>
                      <a:pt x="591" y="412"/>
                    </a:lnTo>
                    <a:lnTo>
                      <a:pt x="601" y="417"/>
                    </a:lnTo>
                    <a:lnTo>
                      <a:pt x="611" y="417"/>
                    </a:lnTo>
                    <a:lnTo>
                      <a:pt x="616" y="417"/>
                    </a:lnTo>
                    <a:lnTo>
                      <a:pt x="626" y="422"/>
                    </a:lnTo>
                    <a:lnTo>
                      <a:pt x="636" y="422"/>
                    </a:lnTo>
                    <a:lnTo>
                      <a:pt x="641" y="422"/>
                    </a:lnTo>
                    <a:lnTo>
                      <a:pt x="651" y="427"/>
                    </a:lnTo>
                    <a:lnTo>
                      <a:pt x="661" y="427"/>
                    </a:lnTo>
                    <a:lnTo>
                      <a:pt x="666" y="427"/>
                    </a:lnTo>
                    <a:lnTo>
                      <a:pt x="676" y="432"/>
                    </a:lnTo>
                    <a:lnTo>
                      <a:pt x="685" y="432"/>
                    </a:lnTo>
                    <a:lnTo>
                      <a:pt x="690" y="432"/>
                    </a:lnTo>
                    <a:lnTo>
                      <a:pt x="700" y="432"/>
                    </a:lnTo>
                    <a:lnTo>
                      <a:pt x="710" y="432"/>
                    </a:lnTo>
                    <a:lnTo>
                      <a:pt x="715" y="432"/>
                    </a:lnTo>
                    <a:lnTo>
                      <a:pt x="725" y="437"/>
                    </a:lnTo>
                    <a:lnTo>
                      <a:pt x="735" y="437"/>
                    </a:lnTo>
                    <a:lnTo>
                      <a:pt x="740" y="437"/>
                    </a:lnTo>
                    <a:lnTo>
                      <a:pt x="750" y="437"/>
                    </a:lnTo>
                    <a:lnTo>
                      <a:pt x="760" y="432"/>
                    </a:lnTo>
                    <a:lnTo>
                      <a:pt x="765" y="437"/>
                    </a:lnTo>
                    <a:lnTo>
                      <a:pt x="775" y="437"/>
                    </a:lnTo>
                    <a:lnTo>
                      <a:pt x="785" y="442"/>
                    </a:lnTo>
                    <a:lnTo>
                      <a:pt x="790" y="437"/>
                    </a:lnTo>
                    <a:lnTo>
                      <a:pt x="800" y="427"/>
                    </a:lnTo>
                    <a:lnTo>
                      <a:pt x="810" y="417"/>
                    </a:lnTo>
                    <a:lnTo>
                      <a:pt x="815" y="412"/>
                    </a:lnTo>
                    <a:lnTo>
                      <a:pt x="824" y="407"/>
                    </a:lnTo>
                    <a:lnTo>
                      <a:pt x="834" y="402"/>
                    </a:lnTo>
                    <a:lnTo>
                      <a:pt x="844" y="402"/>
                    </a:lnTo>
                    <a:lnTo>
                      <a:pt x="849" y="397"/>
                    </a:lnTo>
                    <a:lnTo>
                      <a:pt x="859" y="392"/>
                    </a:lnTo>
                    <a:lnTo>
                      <a:pt x="869" y="402"/>
                    </a:lnTo>
                    <a:lnTo>
                      <a:pt x="874" y="407"/>
                    </a:lnTo>
                    <a:lnTo>
                      <a:pt x="884" y="417"/>
                    </a:lnTo>
                    <a:lnTo>
                      <a:pt x="894" y="422"/>
                    </a:lnTo>
                    <a:lnTo>
                      <a:pt x="899" y="432"/>
                    </a:lnTo>
                    <a:lnTo>
                      <a:pt x="909" y="437"/>
                    </a:lnTo>
                    <a:lnTo>
                      <a:pt x="919" y="437"/>
                    </a:lnTo>
                    <a:lnTo>
                      <a:pt x="924" y="442"/>
                    </a:lnTo>
                    <a:lnTo>
                      <a:pt x="934" y="442"/>
                    </a:lnTo>
                    <a:lnTo>
                      <a:pt x="944" y="452"/>
                    </a:lnTo>
                    <a:lnTo>
                      <a:pt x="949" y="457"/>
                    </a:lnTo>
                    <a:lnTo>
                      <a:pt x="959" y="462"/>
                    </a:lnTo>
                    <a:lnTo>
                      <a:pt x="969" y="472"/>
                    </a:lnTo>
                    <a:lnTo>
                      <a:pt x="973" y="482"/>
                    </a:lnTo>
                    <a:lnTo>
                      <a:pt x="983" y="487"/>
                    </a:lnTo>
                    <a:lnTo>
                      <a:pt x="993" y="482"/>
                    </a:lnTo>
                    <a:lnTo>
                      <a:pt x="998" y="482"/>
                    </a:lnTo>
                    <a:lnTo>
                      <a:pt x="1008" y="477"/>
                    </a:lnTo>
                    <a:lnTo>
                      <a:pt x="1018" y="482"/>
                    </a:lnTo>
                    <a:lnTo>
                      <a:pt x="1023" y="487"/>
                    </a:lnTo>
                    <a:lnTo>
                      <a:pt x="1033" y="492"/>
                    </a:lnTo>
                    <a:lnTo>
                      <a:pt x="1043" y="492"/>
                    </a:lnTo>
                    <a:lnTo>
                      <a:pt x="1048" y="492"/>
                    </a:lnTo>
                    <a:lnTo>
                      <a:pt x="1058" y="492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6" name="Freeform 261"/>
              <p:cNvSpPr>
                <a:spLocks/>
              </p:cNvSpPr>
              <p:nvPr/>
            </p:nvSpPr>
            <p:spPr bwMode="auto">
              <a:xfrm>
                <a:off x="2392" y="1326"/>
                <a:ext cx="1058" cy="973"/>
              </a:xfrm>
              <a:custGeom>
                <a:avLst/>
                <a:gdLst>
                  <a:gd name="T0" fmla="*/ 15 w 1058"/>
                  <a:gd name="T1" fmla="*/ 144 h 973"/>
                  <a:gd name="T2" fmla="*/ 40 w 1058"/>
                  <a:gd name="T3" fmla="*/ 144 h 973"/>
                  <a:gd name="T4" fmla="*/ 69 w 1058"/>
                  <a:gd name="T5" fmla="*/ 144 h 973"/>
                  <a:gd name="T6" fmla="*/ 94 w 1058"/>
                  <a:gd name="T7" fmla="*/ 159 h 973"/>
                  <a:gd name="T8" fmla="*/ 119 w 1058"/>
                  <a:gd name="T9" fmla="*/ 169 h 973"/>
                  <a:gd name="T10" fmla="*/ 144 w 1058"/>
                  <a:gd name="T11" fmla="*/ 169 h 973"/>
                  <a:gd name="T12" fmla="*/ 169 w 1058"/>
                  <a:gd name="T13" fmla="*/ 164 h 973"/>
                  <a:gd name="T14" fmla="*/ 194 w 1058"/>
                  <a:gd name="T15" fmla="*/ 178 h 973"/>
                  <a:gd name="T16" fmla="*/ 218 w 1058"/>
                  <a:gd name="T17" fmla="*/ 173 h 973"/>
                  <a:gd name="T18" fmla="*/ 243 w 1058"/>
                  <a:gd name="T19" fmla="*/ 173 h 973"/>
                  <a:gd name="T20" fmla="*/ 268 w 1058"/>
                  <a:gd name="T21" fmla="*/ 183 h 973"/>
                  <a:gd name="T22" fmla="*/ 293 w 1058"/>
                  <a:gd name="T23" fmla="*/ 193 h 973"/>
                  <a:gd name="T24" fmla="*/ 318 w 1058"/>
                  <a:gd name="T25" fmla="*/ 193 h 973"/>
                  <a:gd name="T26" fmla="*/ 343 w 1058"/>
                  <a:gd name="T27" fmla="*/ 154 h 973"/>
                  <a:gd name="T28" fmla="*/ 367 w 1058"/>
                  <a:gd name="T29" fmla="*/ 203 h 973"/>
                  <a:gd name="T30" fmla="*/ 392 w 1058"/>
                  <a:gd name="T31" fmla="*/ 412 h 973"/>
                  <a:gd name="T32" fmla="*/ 417 w 1058"/>
                  <a:gd name="T33" fmla="*/ 720 h 973"/>
                  <a:gd name="T34" fmla="*/ 442 w 1058"/>
                  <a:gd name="T35" fmla="*/ 953 h 973"/>
                  <a:gd name="T36" fmla="*/ 467 w 1058"/>
                  <a:gd name="T37" fmla="*/ 973 h 973"/>
                  <a:gd name="T38" fmla="*/ 492 w 1058"/>
                  <a:gd name="T39" fmla="*/ 968 h 973"/>
                  <a:gd name="T40" fmla="*/ 516 w 1058"/>
                  <a:gd name="T41" fmla="*/ 913 h 973"/>
                  <a:gd name="T42" fmla="*/ 541 w 1058"/>
                  <a:gd name="T43" fmla="*/ 794 h 973"/>
                  <a:gd name="T44" fmla="*/ 566 w 1058"/>
                  <a:gd name="T45" fmla="*/ 725 h 973"/>
                  <a:gd name="T46" fmla="*/ 591 w 1058"/>
                  <a:gd name="T47" fmla="*/ 680 h 973"/>
                  <a:gd name="T48" fmla="*/ 616 w 1058"/>
                  <a:gd name="T49" fmla="*/ 610 h 973"/>
                  <a:gd name="T50" fmla="*/ 641 w 1058"/>
                  <a:gd name="T51" fmla="*/ 551 h 973"/>
                  <a:gd name="T52" fmla="*/ 665 w 1058"/>
                  <a:gd name="T53" fmla="*/ 506 h 973"/>
                  <a:gd name="T54" fmla="*/ 690 w 1058"/>
                  <a:gd name="T55" fmla="*/ 412 h 973"/>
                  <a:gd name="T56" fmla="*/ 715 w 1058"/>
                  <a:gd name="T57" fmla="*/ 332 h 973"/>
                  <a:gd name="T58" fmla="*/ 740 w 1058"/>
                  <a:gd name="T59" fmla="*/ 273 h 973"/>
                  <a:gd name="T60" fmla="*/ 765 w 1058"/>
                  <a:gd name="T61" fmla="*/ 223 h 973"/>
                  <a:gd name="T62" fmla="*/ 790 w 1058"/>
                  <a:gd name="T63" fmla="*/ 183 h 973"/>
                  <a:gd name="T64" fmla="*/ 814 w 1058"/>
                  <a:gd name="T65" fmla="*/ 129 h 973"/>
                  <a:gd name="T66" fmla="*/ 839 w 1058"/>
                  <a:gd name="T67" fmla="*/ 64 h 973"/>
                  <a:gd name="T68" fmla="*/ 864 w 1058"/>
                  <a:gd name="T69" fmla="*/ 39 h 973"/>
                  <a:gd name="T70" fmla="*/ 894 w 1058"/>
                  <a:gd name="T71" fmla="*/ 34 h 973"/>
                  <a:gd name="T72" fmla="*/ 919 w 1058"/>
                  <a:gd name="T73" fmla="*/ 39 h 973"/>
                  <a:gd name="T74" fmla="*/ 943 w 1058"/>
                  <a:gd name="T75" fmla="*/ 34 h 973"/>
                  <a:gd name="T76" fmla="*/ 968 w 1058"/>
                  <a:gd name="T77" fmla="*/ 25 h 973"/>
                  <a:gd name="T78" fmla="*/ 993 w 1058"/>
                  <a:gd name="T79" fmla="*/ 20 h 973"/>
                  <a:gd name="T80" fmla="*/ 1018 w 1058"/>
                  <a:gd name="T81" fmla="*/ 15 h 973"/>
                  <a:gd name="T82" fmla="*/ 1043 w 1058"/>
                  <a:gd name="T83" fmla="*/ 0 h 9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973">
                    <a:moveTo>
                      <a:pt x="0" y="139"/>
                    </a:moveTo>
                    <a:lnTo>
                      <a:pt x="10" y="139"/>
                    </a:lnTo>
                    <a:lnTo>
                      <a:pt x="15" y="144"/>
                    </a:lnTo>
                    <a:lnTo>
                      <a:pt x="25" y="144"/>
                    </a:lnTo>
                    <a:lnTo>
                      <a:pt x="35" y="144"/>
                    </a:lnTo>
                    <a:lnTo>
                      <a:pt x="40" y="144"/>
                    </a:lnTo>
                    <a:lnTo>
                      <a:pt x="50" y="144"/>
                    </a:lnTo>
                    <a:lnTo>
                      <a:pt x="60" y="144"/>
                    </a:lnTo>
                    <a:lnTo>
                      <a:pt x="69" y="144"/>
                    </a:lnTo>
                    <a:lnTo>
                      <a:pt x="74" y="149"/>
                    </a:lnTo>
                    <a:lnTo>
                      <a:pt x="84" y="154"/>
                    </a:lnTo>
                    <a:lnTo>
                      <a:pt x="94" y="159"/>
                    </a:lnTo>
                    <a:lnTo>
                      <a:pt x="99" y="164"/>
                    </a:lnTo>
                    <a:lnTo>
                      <a:pt x="109" y="164"/>
                    </a:lnTo>
                    <a:lnTo>
                      <a:pt x="119" y="169"/>
                    </a:lnTo>
                    <a:lnTo>
                      <a:pt x="124" y="169"/>
                    </a:lnTo>
                    <a:lnTo>
                      <a:pt x="134" y="169"/>
                    </a:lnTo>
                    <a:lnTo>
                      <a:pt x="144" y="169"/>
                    </a:lnTo>
                    <a:lnTo>
                      <a:pt x="149" y="169"/>
                    </a:lnTo>
                    <a:lnTo>
                      <a:pt x="159" y="164"/>
                    </a:lnTo>
                    <a:lnTo>
                      <a:pt x="169" y="164"/>
                    </a:lnTo>
                    <a:lnTo>
                      <a:pt x="174" y="169"/>
                    </a:lnTo>
                    <a:lnTo>
                      <a:pt x="184" y="173"/>
                    </a:lnTo>
                    <a:lnTo>
                      <a:pt x="194" y="178"/>
                    </a:lnTo>
                    <a:lnTo>
                      <a:pt x="199" y="178"/>
                    </a:lnTo>
                    <a:lnTo>
                      <a:pt x="208" y="173"/>
                    </a:lnTo>
                    <a:lnTo>
                      <a:pt x="218" y="173"/>
                    </a:lnTo>
                    <a:lnTo>
                      <a:pt x="223" y="173"/>
                    </a:lnTo>
                    <a:lnTo>
                      <a:pt x="233" y="173"/>
                    </a:lnTo>
                    <a:lnTo>
                      <a:pt x="243" y="173"/>
                    </a:lnTo>
                    <a:lnTo>
                      <a:pt x="248" y="173"/>
                    </a:lnTo>
                    <a:lnTo>
                      <a:pt x="258" y="178"/>
                    </a:lnTo>
                    <a:lnTo>
                      <a:pt x="268" y="183"/>
                    </a:lnTo>
                    <a:lnTo>
                      <a:pt x="273" y="183"/>
                    </a:lnTo>
                    <a:lnTo>
                      <a:pt x="283" y="188"/>
                    </a:lnTo>
                    <a:lnTo>
                      <a:pt x="293" y="193"/>
                    </a:lnTo>
                    <a:lnTo>
                      <a:pt x="298" y="193"/>
                    </a:lnTo>
                    <a:lnTo>
                      <a:pt x="308" y="193"/>
                    </a:lnTo>
                    <a:lnTo>
                      <a:pt x="318" y="193"/>
                    </a:lnTo>
                    <a:lnTo>
                      <a:pt x="328" y="178"/>
                    </a:lnTo>
                    <a:lnTo>
                      <a:pt x="333" y="164"/>
                    </a:lnTo>
                    <a:lnTo>
                      <a:pt x="343" y="154"/>
                    </a:lnTo>
                    <a:lnTo>
                      <a:pt x="353" y="169"/>
                    </a:lnTo>
                    <a:lnTo>
                      <a:pt x="357" y="183"/>
                    </a:lnTo>
                    <a:lnTo>
                      <a:pt x="367" y="203"/>
                    </a:lnTo>
                    <a:lnTo>
                      <a:pt x="377" y="273"/>
                    </a:lnTo>
                    <a:lnTo>
                      <a:pt x="382" y="337"/>
                    </a:lnTo>
                    <a:lnTo>
                      <a:pt x="392" y="412"/>
                    </a:lnTo>
                    <a:lnTo>
                      <a:pt x="402" y="516"/>
                    </a:lnTo>
                    <a:lnTo>
                      <a:pt x="407" y="620"/>
                    </a:lnTo>
                    <a:lnTo>
                      <a:pt x="417" y="720"/>
                    </a:lnTo>
                    <a:lnTo>
                      <a:pt x="427" y="804"/>
                    </a:lnTo>
                    <a:lnTo>
                      <a:pt x="432" y="888"/>
                    </a:lnTo>
                    <a:lnTo>
                      <a:pt x="442" y="953"/>
                    </a:lnTo>
                    <a:lnTo>
                      <a:pt x="452" y="958"/>
                    </a:lnTo>
                    <a:lnTo>
                      <a:pt x="457" y="968"/>
                    </a:lnTo>
                    <a:lnTo>
                      <a:pt x="467" y="973"/>
                    </a:lnTo>
                    <a:lnTo>
                      <a:pt x="477" y="973"/>
                    </a:lnTo>
                    <a:lnTo>
                      <a:pt x="482" y="973"/>
                    </a:lnTo>
                    <a:lnTo>
                      <a:pt x="492" y="968"/>
                    </a:lnTo>
                    <a:lnTo>
                      <a:pt x="501" y="953"/>
                    </a:lnTo>
                    <a:lnTo>
                      <a:pt x="506" y="938"/>
                    </a:lnTo>
                    <a:lnTo>
                      <a:pt x="516" y="913"/>
                    </a:lnTo>
                    <a:lnTo>
                      <a:pt x="526" y="874"/>
                    </a:lnTo>
                    <a:lnTo>
                      <a:pt x="531" y="829"/>
                    </a:lnTo>
                    <a:lnTo>
                      <a:pt x="541" y="794"/>
                    </a:lnTo>
                    <a:lnTo>
                      <a:pt x="551" y="769"/>
                    </a:lnTo>
                    <a:lnTo>
                      <a:pt x="556" y="744"/>
                    </a:lnTo>
                    <a:lnTo>
                      <a:pt x="566" y="725"/>
                    </a:lnTo>
                    <a:lnTo>
                      <a:pt x="576" y="710"/>
                    </a:lnTo>
                    <a:lnTo>
                      <a:pt x="581" y="695"/>
                    </a:lnTo>
                    <a:lnTo>
                      <a:pt x="591" y="680"/>
                    </a:lnTo>
                    <a:lnTo>
                      <a:pt x="601" y="655"/>
                    </a:lnTo>
                    <a:lnTo>
                      <a:pt x="611" y="635"/>
                    </a:lnTo>
                    <a:lnTo>
                      <a:pt x="616" y="610"/>
                    </a:lnTo>
                    <a:lnTo>
                      <a:pt x="626" y="591"/>
                    </a:lnTo>
                    <a:lnTo>
                      <a:pt x="636" y="566"/>
                    </a:lnTo>
                    <a:lnTo>
                      <a:pt x="641" y="551"/>
                    </a:lnTo>
                    <a:lnTo>
                      <a:pt x="650" y="541"/>
                    </a:lnTo>
                    <a:lnTo>
                      <a:pt x="660" y="531"/>
                    </a:lnTo>
                    <a:lnTo>
                      <a:pt x="665" y="506"/>
                    </a:lnTo>
                    <a:lnTo>
                      <a:pt x="675" y="476"/>
                    </a:lnTo>
                    <a:lnTo>
                      <a:pt x="685" y="442"/>
                    </a:lnTo>
                    <a:lnTo>
                      <a:pt x="690" y="412"/>
                    </a:lnTo>
                    <a:lnTo>
                      <a:pt x="700" y="382"/>
                    </a:lnTo>
                    <a:lnTo>
                      <a:pt x="710" y="352"/>
                    </a:lnTo>
                    <a:lnTo>
                      <a:pt x="715" y="332"/>
                    </a:lnTo>
                    <a:lnTo>
                      <a:pt x="725" y="313"/>
                    </a:lnTo>
                    <a:lnTo>
                      <a:pt x="735" y="293"/>
                    </a:lnTo>
                    <a:lnTo>
                      <a:pt x="740" y="273"/>
                    </a:lnTo>
                    <a:lnTo>
                      <a:pt x="750" y="253"/>
                    </a:lnTo>
                    <a:lnTo>
                      <a:pt x="760" y="238"/>
                    </a:lnTo>
                    <a:lnTo>
                      <a:pt x="765" y="223"/>
                    </a:lnTo>
                    <a:lnTo>
                      <a:pt x="775" y="213"/>
                    </a:lnTo>
                    <a:lnTo>
                      <a:pt x="785" y="203"/>
                    </a:lnTo>
                    <a:lnTo>
                      <a:pt x="790" y="183"/>
                    </a:lnTo>
                    <a:lnTo>
                      <a:pt x="799" y="169"/>
                    </a:lnTo>
                    <a:lnTo>
                      <a:pt x="809" y="154"/>
                    </a:lnTo>
                    <a:lnTo>
                      <a:pt x="814" y="129"/>
                    </a:lnTo>
                    <a:lnTo>
                      <a:pt x="824" y="99"/>
                    </a:lnTo>
                    <a:lnTo>
                      <a:pt x="834" y="79"/>
                    </a:lnTo>
                    <a:lnTo>
                      <a:pt x="839" y="64"/>
                    </a:lnTo>
                    <a:lnTo>
                      <a:pt x="849" y="49"/>
                    </a:lnTo>
                    <a:lnTo>
                      <a:pt x="859" y="39"/>
                    </a:lnTo>
                    <a:lnTo>
                      <a:pt x="864" y="39"/>
                    </a:lnTo>
                    <a:lnTo>
                      <a:pt x="874" y="34"/>
                    </a:lnTo>
                    <a:lnTo>
                      <a:pt x="884" y="30"/>
                    </a:lnTo>
                    <a:lnTo>
                      <a:pt x="894" y="34"/>
                    </a:lnTo>
                    <a:lnTo>
                      <a:pt x="899" y="34"/>
                    </a:lnTo>
                    <a:lnTo>
                      <a:pt x="909" y="34"/>
                    </a:lnTo>
                    <a:lnTo>
                      <a:pt x="919" y="39"/>
                    </a:lnTo>
                    <a:lnTo>
                      <a:pt x="924" y="39"/>
                    </a:lnTo>
                    <a:lnTo>
                      <a:pt x="934" y="39"/>
                    </a:lnTo>
                    <a:lnTo>
                      <a:pt x="943" y="34"/>
                    </a:lnTo>
                    <a:lnTo>
                      <a:pt x="948" y="34"/>
                    </a:lnTo>
                    <a:lnTo>
                      <a:pt x="958" y="30"/>
                    </a:lnTo>
                    <a:lnTo>
                      <a:pt x="968" y="25"/>
                    </a:lnTo>
                    <a:lnTo>
                      <a:pt x="973" y="20"/>
                    </a:lnTo>
                    <a:lnTo>
                      <a:pt x="983" y="20"/>
                    </a:lnTo>
                    <a:lnTo>
                      <a:pt x="993" y="20"/>
                    </a:lnTo>
                    <a:lnTo>
                      <a:pt x="998" y="25"/>
                    </a:lnTo>
                    <a:lnTo>
                      <a:pt x="1008" y="20"/>
                    </a:lnTo>
                    <a:lnTo>
                      <a:pt x="1018" y="15"/>
                    </a:lnTo>
                    <a:lnTo>
                      <a:pt x="1023" y="5"/>
                    </a:lnTo>
                    <a:lnTo>
                      <a:pt x="1033" y="0"/>
                    </a:lnTo>
                    <a:lnTo>
                      <a:pt x="1043" y="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7" name="Freeform 262"/>
              <p:cNvSpPr>
                <a:spLocks/>
              </p:cNvSpPr>
              <p:nvPr/>
            </p:nvSpPr>
            <p:spPr bwMode="auto">
              <a:xfrm>
                <a:off x="3450" y="1266"/>
                <a:ext cx="169" cy="60"/>
              </a:xfrm>
              <a:custGeom>
                <a:avLst/>
                <a:gdLst>
                  <a:gd name="T0" fmla="*/ 0 w 169"/>
                  <a:gd name="T1" fmla="*/ 60 h 60"/>
                  <a:gd name="T2" fmla="*/ 10 w 169"/>
                  <a:gd name="T3" fmla="*/ 55 h 60"/>
                  <a:gd name="T4" fmla="*/ 15 w 169"/>
                  <a:gd name="T5" fmla="*/ 50 h 60"/>
                  <a:gd name="T6" fmla="*/ 25 w 169"/>
                  <a:gd name="T7" fmla="*/ 45 h 60"/>
                  <a:gd name="T8" fmla="*/ 34 w 169"/>
                  <a:gd name="T9" fmla="*/ 40 h 60"/>
                  <a:gd name="T10" fmla="*/ 39 w 169"/>
                  <a:gd name="T11" fmla="*/ 40 h 60"/>
                  <a:gd name="T12" fmla="*/ 49 w 169"/>
                  <a:gd name="T13" fmla="*/ 35 h 60"/>
                  <a:gd name="T14" fmla="*/ 59 w 169"/>
                  <a:gd name="T15" fmla="*/ 30 h 60"/>
                  <a:gd name="T16" fmla="*/ 64 w 169"/>
                  <a:gd name="T17" fmla="*/ 25 h 60"/>
                  <a:gd name="T18" fmla="*/ 74 w 169"/>
                  <a:gd name="T19" fmla="*/ 20 h 60"/>
                  <a:gd name="T20" fmla="*/ 84 w 169"/>
                  <a:gd name="T21" fmla="*/ 20 h 60"/>
                  <a:gd name="T22" fmla="*/ 89 w 169"/>
                  <a:gd name="T23" fmla="*/ 20 h 60"/>
                  <a:gd name="T24" fmla="*/ 99 w 169"/>
                  <a:gd name="T25" fmla="*/ 15 h 60"/>
                  <a:gd name="T26" fmla="*/ 109 w 169"/>
                  <a:gd name="T27" fmla="*/ 10 h 60"/>
                  <a:gd name="T28" fmla="*/ 119 w 169"/>
                  <a:gd name="T29" fmla="*/ 5 h 60"/>
                  <a:gd name="T30" fmla="*/ 124 w 169"/>
                  <a:gd name="T31" fmla="*/ 0 h 60"/>
                  <a:gd name="T32" fmla="*/ 134 w 169"/>
                  <a:gd name="T33" fmla="*/ 0 h 60"/>
                  <a:gd name="T34" fmla="*/ 144 w 169"/>
                  <a:gd name="T35" fmla="*/ 0 h 60"/>
                  <a:gd name="T36" fmla="*/ 149 w 169"/>
                  <a:gd name="T37" fmla="*/ 0 h 60"/>
                  <a:gd name="T38" fmla="*/ 159 w 169"/>
                  <a:gd name="T39" fmla="*/ 0 h 60"/>
                  <a:gd name="T40" fmla="*/ 169 w 169"/>
                  <a:gd name="T4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0">
                    <a:moveTo>
                      <a:pt x="0" y="60"/>
                    </a:moveTo>
                    <a:lnTo>
                      <a:pt x="10" y="55"/>
                    </a:lnTo>
                    <a:lnTo>
                      <a:pt x="15" y="50"/>
                    </a:lnTo>
                    <a:lnTo>
                      <a:pt x="25" y="45"/>
                    </a:lnTo>
                    <a:lnTo>
                      <a:pt x="34" y="40"/>
                    </a:lnTo>
                    <a:lnTo>
                      <a:pt x="39" y="40"/>
                    </a:lnTo>
                    <a:lnTo>
                      <a:pt x="49" y="35"/>
                    </a:lnTo>
                    <a:lnTo>
                      <a:pt x="59" y="30"/>
                    </a:lnTo>
                    <a:lnTo>
                      <a:pt x="64" y="25"/>
                    </a:lnTo>
                    <a:lnTo>
                      <a:pt x="74" y="20"/>
                    </a:lnTo>
                    <a:lnTo>
                      <a:pt x="84" y="20"/>
                    </a:lnTo>
                    <a:lnTo>
                      <a:pt x="89" y="20"/>
                    </a:lnTo>
                    <a:lnTo>
                      <a:pt x="99" y="15"/>
                    </a:lnTo>
                    <a:lnTo>
                      <a:pt x="109" y="10"/>
                    </a:lnTo>
                    <a:lnTo>
                      <a:pt x="119" y="5"/>
                    </a:lnTo>
                    <a:lnTo>
                      <a:pt x="124" y="0"/>
                    </a:lnTo>
                    <a:lnTo>
                      <a:pt x="134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" name="Freeform 263"/>
              <p:cNvSpPr>
                <a:spLocks/>
              </p:cNvSpPr>
              <p:nvPr/>
            </p:nvSpPr>
            <p:spPr bwMode="auto">
              <a:xfrm>
                <a:off x="1334" y="1271"/>
                <a:ext cx="1058" cy="144"/>
              </a:xfrm>
              <a:custGeom>
                <a:avLst/>
                <a:gdLst>
                  <a:gd name="T0" fmla="*/ 20 w 1058"/>
                  <a:gd name="T1" fmla="*/ 5 h 144"/>
                  <a:gd name="T2" fmla="*/ 45 w 1058"/>
                  <a:gd name="T3" fmla="*/ 0 h 144"/>
                  <a:gd name="T4" fmla="*/ 70 w 1058"/>
                  <a:gd name="T5" fmla="*/ 10 h 144"/>
                  <a:gd name="T6" fmla="*/ 94 w 1058"/>
                  <a:gd name="T7" fmla="*/ 10 h 144"/>
                  <a:gd name="T8" fmla="*/ 119 w 1058"/>
                  <a:gd name="T9" fmla="*/ 20 h 144"/>
                  <a:gd name="T10" fmla="*/ 144 w 1058"/>
                  <a:gd name="T11" fmla="*/ 20 h 144"/>
                  <a:gd name="T12" fmla="*/ 169 w 1058"/>
                  <a:gd name="T13" fmla="*/ 30 h 144"/>
                  <a:gd name="T14" fmla="*/ 194 w 1058"/>
                  <a:gd name="T15" fmla="*/ 40 h 144"/>
                  <a:gd name="T16" fmla="*/ 219 w 1058"/>
                  <a:gd name="T17" fmla="*/ 40 h 144"/>
                  <a:gd name="T18" fmla="*/ 243 w 1058"/>
                  <a:gd name="T19" fmla="*/ 35 h 144"/>
                  <a:gd name="T20" fmla="*/ 268 w 1058"/>
                  <a:gd name="T21" fmla="*/ 35 h 144"/>
                  <a:gd name="T22" fmla="*/ 293 w 1058"/>
                  <a:gd name="T23" fmla="*/ 40 h 144"/>
                  <a:gd name="T24" fmla="*/ 318 w 1058"/>
                  <a:gd name="T25" fmla="*/ 25 h 144"/>
                  <a:gd name="T26" fmla="*/ 343 w 1058"/>
                  <a:gd name="T27" fmla="*/ 20 h 144"/>
                  <a:gd name="T28" fmla="*/ 368 w 1058"/>
                  <a:gd name="T29" fmla="*/ 30 h 144"/>
                  <a:gd name="T30" fmla="*/ 392 w 1058"/>
                  <a:gd name="T31" fmla="*/ 35 h 144"/>
                  <a:gd name="T32" fmla="*/ 417 w 1058"/>
                  <a:gd name="T33" fmla="*/ 35 h 144"/>
                  <a:gd name="T34" fmla="*/ 442 w 1058"/>
                  <a:gd name="T35" fmla="*/ 50 h 144"/>
                  <a:gd name="T36" fmla="*/ 467 w 1058"/>
                  <a:gd name="T37" fmla="*/ 80 h 144"/>
                  <a:gd name="T38" fmla="*/ 492 w 1058"/>
                  <a:gd name="T39" fmla="*/ 80 h 144"/>
                  <a:gd name="T40" fmla="*/ 517 w 1058"/>
                  <a:gd name="T41" fmla="*/ 99 h 144"/>
                  <a:gd name="T42" fmla="*/ 541 w 1058"/>
                  <a:gd name="T43" fmla="*/ 109 h 144"/>
                  <a:gd name="T44" fmla="*/ 566 w 1058"/>
                  <a:gd name="T45" fmla="*/ 109 h 144"/>
                  <a:gd name="T46" fmla="*/ 591 w 1058"/>
                  <a:gd name="T47" fmla="*/ 114 h 144"/>
                  <a:gd name="T48" fmla="*/ 616 w 1058"/>
                  <a:gd name="T49" fmla="*/ 119 h 144"/>
                  <a:gd name="T50" fmla="*/ 641 w 1058"/>
                  <a:gd name="T51" fmla="*/ 129 h 144"/>
                  <a:gd name="T52" fmla="*/ 666 w 1058"/>
                  <a:gd name="T53" fmla="*/ 119 h 144"/>
                  <a:gd name="T54" fmla="*/ 690 w 1058"/>
                  <a:gd name="T55" fmla="*/ 119 h 144"/>
                  <a:gd name="T56" fmla="*/ 715 w 1058"/>
                  <a:gd name="T57" fmla="*/ 119 h 144"/>
                  <a:gd name="T58" fmla="*/ 740 w 1058"/>
                  <a:gd name="T59" fmla="*/ 124 h 144"/>
                  <a:gd name="T60" fmla="*/ 765 w 1058"/>
                  <a:gd name="T61" fmla="*/ 124 h 144"/>
                  <a:gd name="T62" fmla="*/ 790 w 1058"/>
                  <a:gd name="T63" fmla="*/ 119 h 144"/>
                  <a:gd name="T64" fmla="*/ 815 w 1058"/>
                  <a:gd name="T65" fmla="*/ 129 h 144"/>
                  <a:gd name="T66" fmla="*/ 844 w 1058"/>
                  <a:gd name="T67" fmla="*/ 134 h 144"/>
                  <a:gd name="T68" fmla="*/ 869 w 1058"/>
                  <a:gd name="T69" fmla="*/ 129 h 144"/>
                  <a:gd name="T70" fmla="*/ 894 w 1058"/>
                  <a:gd name="T71" fmla="*/ 139 h 144"/>
                  <a:gd name="T72" fmla="*/ 919 w 1058"/>
                  <a:gd name="T73" fmla="*/ 139 h 144"/>
                  <a:gd name="T74" fmla="*/ 944 w 1058"/>
                  <a:gd name="T75" fmla="*/ 134 h 144"/>
                  <a:gd name="T76" fmla="*/ 969 w 1058"/>
                  <a:gd name="T77" fmla="*/ 109 h 144"/>
                  <a:gd name="T78" fmla="*/ 993 w 1058"/>
                  <a:gd name="T79" fmla="*/ 94 h 144"/>
                  <a:gd name="T80" fmla="*/ 1018 w 1058"/>
                  <a:gd name="T81" fmla="*/ 70 h 144"/>
                  <a:gd name="T82" fmla="*/ 1043 w 1058"/>
                  <a:gd name="T83" fmla="*/ 85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44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5"/>
                    </a:lnTo>
                    <a:lnTo>
                      <a:pt x="45" y="0"/>
                    </a:lnTo>
                    <a:lnTo>
                      <a:pt x="50" y="5"/>
                    </a:lnTo>
                    <a:lnTo>
                      <a:pt x="60" y="5"/>
                    </a:lnTo>
                    <a:lnTo>
                      <a:pt x="70" y="10"/>
                    </a:lnTo>
                    <a:lnTo>
                      <a:pt x="75" y="10"/>
                    </a:lnTo>
                    <a:lnTo>
                      <a:pt x="85" y="10"/>
                    </a:lnTo>
                    <a:lnTo>
                      <a:pt x="94" y="10"/>
                    </a:lnTo>
                    <a:lnTo>
                      <a:pt x="99" y="15"/>
                    </a:lnTo>
                    <a:lnTo>
                      <a:pt x="109" y="20"/>
                    </a:lnTo>
                    <a:lnTo>
                      <a:pt x="119" y="20"/>
                    </a:lnTo>
                    <a:lnTo>
                      <a:pt x="124" y="20"/>
                    </a:lnTo>
                    <a:lnTo>
                      <a:pt x="134" y="20"/>
                    </a:lnTo>
                    <a:lnTo>
                      <a:pt x="144" y="20"/>
                    </a:lnTo>
                    <a:lnTo>
                      <a:pt x="149" y="20"/>
                    </a:lnTo>
                    <a:lnTo>
                      <a:pt x="159" y="25"/>
                    </a:lnTo>
                    <a:lnTo>
                      <a:pt x="169" y="30"/>
                    </a:lnTo>
                    <a:lnTo>
                      <a:pt x="174" y="35"/>
                    </a:lnTo>
                    <a:lnTo>
                      <a:pt x="184" y="40"/>
                    </a:lnTo>
                    <a:lnTo>
                      <a:pt x="194" y="40"/>
                    </a:lnTo>
                    <a:lnTo>
                      <a:pt x="199" y="45"/>
                    </a:lnTo>
                    <a:lnTo>
                      <a:pt x="209" y="40"/>
                    </a:lnTo>
                    <a:lnTo>
                      <a:pt x="219" y="40"/>
                    </a:lnTo>
                    <a:lnTo>
                      <a:pt x="224" y="35"/>
                    </a:lnTo>
                    <a:lnTo>
                      <a:pt x="234" y="35"/>
                    </a:lnTo>
                    <a:lnTo>
                      <a:pt x="243" y="35"/>
                    </a:lnTo>
                    <a:lnTo>
                      <a:pt x="248" y="35"/>
                    </a:lnTo>
                    <a:lnTo>
                      <a:pt x="258" y="35"/>
                    </a:lnTo>
                    <a:lnTo>
                      <a:pt x="268" y="35"/>
                    </a:lnTo>
                    <a:lnTo>
                      <a:pt x="278" y="40"/>
                    </a:lnTo>
                    <a:lnTo>
                      <a:pt x="283" y="40"/>
                    </a:lnTo>
                    <a:lnTo>
                      <a:pt x="293" y="40"/>
                    </a:lnTo>
                    <a:lnTo>
                      <a:pt x="303" y="35"/>
                    </a:lnTo>
                    <a:lnTo>
                      <a:pt x="308" y="30"/>
                    </a:lnTo>
                    <a:lnTo>
                      <a:pt x="318" y="25"/>
                    </a:lnTo>
                    <a:lnTo>
                      <a:pt x="328" y="20"/>
                    </a:lnTo>
                    <a:lnTo>
                      <a:pt x="333" y="15"/>
                    </a:lnTo>
                    <a:lnTo>
                      <a:pt x="343" y="20"/>
                    </a:lnTo>
                    <a:lnTo>
                      <a:pt x="353" y="20"/>
                    </a:lnTo>
                    <a:lnTo>
                      <a:pt x="358" y="25"/>
                    </a:lnTo>
                    <a:lnTo>
                      <a:pt x="368" y="30"/>
                    </a:lnTo>
                    <a:lnTo>
                      <a:pt x="378" y="35"/>
                    </a:lnTo>
                    <a:lnTo>
                      <a:pt x="383" y="35"/>
                    </a:lnTo>
                    <a:lnTo>
                      <a:pt x="392" y="35"/>
                    </a:lnTo>
                    <a:lnTo>
                      <a:pt x="402" y="35"/>
                    </a:lnTo>
                    <a:lnTo>
                      <a:pt x="407" y="35"/>
                    </a:lnTo>
                    <a:lnTo>
                      <a:pt x="417" y="35"/>
                    </a:lnTo>
                    <a:lnTo>
                      <a:pt x="427" y="40"/>
                    </a:lnTo>
                    <a:lnTo>
                      <a:pt x="432" y="45"/>
                    </a:lnTo>
                    <a:lnTo>
                      <a:pt x="442" y="50"/>
                    </a:lnTo>
                    <a:lnTo>
                      <a:pt x="452" y="60"/>
                    </a:lnTo>
                    <a:lnTo>
                      <a:pt x="457" y="70"/>
                    </a:lnTo>
                    <a:lnTo>
                      <a:pt x="467" y="80"/>
                    </a:lnTo>
                    <a:lnTo>
                      <a:pt x="477" y="80"/>
                    </a:lnTo>
                    <a:lnTo>
                      <a:pt x="482" y="80"/>
                    </a:lnTo>
                    <a:lnTo>
                      <a:pt x="492" y="80"/>
                    </a:lnTo>
                    <a:lnTo>
                      <a:pt x="502" y="85"/>
                    </a:lnTo>
                    <a:lnTo>
                      <a:pt x="507" y="94"/>
                    </a:lnTo>
                    <a:lnTo>
                      <a:pt x="517" y="99"/>
                    </a:lnTo>
                    <a:lnTo>
                      <a:pt x="527" y="104"/>
                    </a:lnTo>
                    <a:lnTo>
                      <a:pt x="531" y="109"/>
                    </a:lnTo>
                    <a:lnTo>
                      <a:pt x="541" y="109"/>
                    </a:lnTo>
                    <a:lnTo>
                      <a:pt x="551" y="114"/>
                    </a:lnTo>
                    <a:lnTo>
                      <a:pt x="561" y="114"/>
                    </a:lnTo>
                    <a:lnTo>
                      <a:pt x="566" y="109"/>
                    </a:lnTo>
                    <a:lnTo>
                      <a:pt x="576" y="109"/>
                    </a:lnTo>
                    <a:lnTo>
                      <a:pt x="586" y="109"/>
                    </a:lnTo>
                    <a:lnTo>
                      <a:pt x="591" y="114"/>
                    </a:lnTo>
                    <a:lnTo>
                      <a:pt x="601" y="114"/>
                    </a:lnTo>
                    <a:lnTo>
                      <a:pt x="611" y="119"/>
                    </a:lnTo>
                    <a:lnTo>
                      <a:pt x="616" y="119"/>
                    </a:lnTo>
                    <a:lnTo>
                      <a:pt x="626" y="124"/>
                    </a:lnTo>
                    <a:lnTo>
                      <a:pt x="636" y="124"/>
                    </a:lnTo>
                    <a:lnTo>
                      <a:pt x="641" y="129"/>
                    </a:lnTo>
                    <a:lnTo>
                      <a:pt x="651" y="124"/>
                    </a:lnTo>
                    <a:lnTo>
                      <a:pt x="661" y="124"/>
                    </a:lnTo>
                    <a:lnTo>
                      <a:pt x="666" y="119"/>
                    </a:lnTo>
                    <a:lnTo>
                      <a:pt x="676" y="119"/>
                    </a:lnTo>
                    <a:lnTo>
                      <a:pt x="685" y="119"/>
                    </a:lnTo>
                    <a:lnTo>
                      <a:pt x="690" y="119"/>
                    </a:lnTo>
                    <a:lnTo>
                      <a:pt x="700" y="119"/>
                    </a:lnTo>
                    <a:lnTo>
                      <a:pt x="710" y="119"/>
                    </a:lnTo>
                    <a:lnTo>
                      <a:pt x="715" y="119"/>
                    </a:lnTo>
                    <a:lnTo>
                      <a:pt x="725" y="119"/>
                    </a:lnTo>
                    <a:lnTo>
                      <a:pt x="735" y="124"/>
                    </a:lnTo>
                    <a:lnTo>
                      <a:pt x="740" y="124"/>
                    </a:lnTo>
                    <a:lnTo>
                      <a:pt x="750" y="129"/>
                    </a:lnTo>
                    <a:lnTo>
                      <a:pt x="760" y="129"/>
                    </a:lnTo>
                    <a:lnTo>
                      <a:pt x="765" y="124"/>
                    </a:lnTo>
                    <a:lnTo>
                      <a:pt x="775" y="119"/>
                    </a:lnTo>
                    <a:lnTo>
                      <a:pt x="785" y="119"/>
                    </a:lnTo>
                    <a:lnTo>
                      <a:pt x="790" y="119"/>
                    </a:lnTo>
                    <a:lnTo>
                      <a:pt x="800" y="124"/>
                    </a:lnTo>
                    <a:lnTo>
                      <a:pt x="810" y="124"/>
                    </a:lnTo>
                    <a:lnTo>
                      <a:pt x="815" y="129"/>
                    </a:lnTo>
                    <a:lnTo>
                      <a:pt x="824" y="129"/>
                    </a:lnTo>
                    <a:lnTo>
                      <a:pt x="834" y="134"/>
                    </a:lnTo>
                    <a:lnTo>
                      <a:pt x="844" y="134"/>
                    </a:lnTo>
                    <a:lnTo>
                      <a:pt x="849" y="134"/>
                    </a:lnTo>
                    <a:lnTo>
                      <a:pt x="859" y="129"/>
                    </a:lnTo>
                    <a:lnTo>
                      <a:pt x="869" y="129"/>
                    </a:lnTo>
                    <a:lnTo>
                      <a:pt x="874" y="134"/>
                    </a:lnTo>
                    <a:lnTo>
                      <a:pt x="884" y="134"/>
                    </a:lnTo>
                    <a:lnTo>
                      <a:pt x="894" y="139"/>
                    </a:lnTo>
                    <a:lnTo>
                      <a:pt x="899" y="139"/>
                    </a:lnTo>
                    <a:lnTo>
                      <a:pt x="909" y="144"/>
                    </a:lnTo>
                    <a:lnTo>
                      <a:pt x="919" y="139"/>
                    </a:lnTo>
                    <a:lnTo>
                      <a:pt x="924" y="139"/>
                    </a:lnTo>
                    <a:lnTo>
                      <a:pt x="934" y="134"/>
                    </a:lnTo>
                    <a:lnTo>
                      <a:pt x="944" y="134"/>
                    </a:lnTo>
                    <a:lnTo>
                      <a:pt x="949" y="129"/>
                    </a:lnTo>
                    <a:lnTo>
                      <a:pt x="959" y="124"/>
                    </a:lnTo>
                    <a:lnTo>
                      <a:pt x="969" y="109"/>
                    </a:lnTo>
                    <a:lnTo>
                      <a:pt x="973" y="99"/>
                    </a:lnTo>
                    <a:lnTo>
                      <a:pt x="983" y="99"/>
                    </a:lnTo>
                    <a:lnTo>
                      <a:pt x="993" y="94"/>
                    </a:lnTo>
                    <a:lnTo>
                      <a:pt x="998" y="89"/>
                    </a:lnTo>
                    <a:lnTo>
                      <a:pt x="1008" y="80"/>
                    </a:lnTo>
                    <a:lnTo>
                      <a:pt x="1018" y="70"/>
                    </a:lnTo>
                    <a:lnTo>
                      <a:pt x="1023" y="70"/>
                    </a:lnTo>
                    <a:lnTo>
                      <a:pt x="1033" y="80"/>
                    </a:lnTo>
                    <a:lnTo>
                      <a:pt x="1043" y="85"/>
                    </a:lnTo>
                    <a:lnTo>
                      <a:pt x="1048" y="99"/>
                    </a:lnTo>
                    <a:lnTo>
                      <a:pt x="1058" y="119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9" name="Freeform 264"/>
              <p:cNvSpPr>
                <a:spLocks/>
              </p:cNvSpPr>
              <p:nvPr/>
            </p:nvSpPr>
            <p:spPr bwMode="auto">
              <a:xfrm>
                <a:off x="2392" y="1197"/>
                <a:ext cx="1058" cy="1216"/>
              </a:xfrm>
              <a:custGeom>
                <a:avLst/>
                <a:gdLst>
                  <a:gd name="T0" fmla="*/ 15 w 1058"/>
                  <a:gd name="T1" fmla="*/ 208 h 1216"/>
                  <a:gd name="T2" fmla="*/ 40 w 1058"/>
                  <a:gd name="T3" fmla="*/ 233 h 1216"/>
                  <a:gd name="T4" fmla="*/ 69 w 1058"/>
                  <a:gd name="T5" fmla="*/ 253 h 1216"/>
                  <a:gd name="T6" fmla="*/ 94 w 1058"/>
                  <a:gd name="T7" fmla="*/ 253 h 1216"/>
                  <a:gd name="T8" fmla="*/ 119 w 1058"/>
                  <a:gd name="T9" fmla="*/ 283 h 1216"/>
                  <a:gd name="T10" fmla="*/ 144 w 1058"/>
                  <a:gd name="T11" fmla="*/ 253 h 1216"/>
                  <a:gd name="T12" fmla="*/ 169 w 1058"/>
                  <a:gd name="T13" fmla="*/ 263 h 1216"/>
                  <a:gd name="T14" fmla="*/ 194 w 1058"/>
                  <a:gd name="T15" fmla="*/ 263 h 1216"/>
                  <a:gd name="T16" fmla="*/ 218 w 1058"/>
                  <a:gd name="T17" fmla="*/ 283 h 1216"/>
                  <a:gd name="T18" fmla="*/ 243 w 1058"/>
                  <a:gd name="T19" fmla="*/ 293 h 1216"/>
                  <a:gd name="T20" fmla="*/ 268 w 1058"/>
                  <a:gd name="T21" fmla="*/ 302 h 1216"/>
                  <a:gd name="T22" fmla="*/ 293 w 1058"/>
                  <a:gd name="T23" fmla="*/ 307 h 1216"/>
                  <a:gd name="T24" fmla="*/ 318 w 1058"/>
                  <a:gd name="T25" fmla="*/ 307 h 1216"/>
                  <a:gd name="T26" fmla="*/ 343 w 1058"/>
                  <a:gd name="T27" fmla="*/ 307 h 1216"/>
                  <a:gd name="T28" fmla="*/ 367 w 1058"/>
                  <a:gd name="T29" fmla="*/ 317 h 1216"/>
                  <a:gd name="T30" fmla="*/ 392 w 1058"/>
                  <a:gd name="T31" fmla="*/ 332 h 1216"/>
                  <a:gd name="T32" fmla="*/ 417 w 1058"/>
                  <a:gd name="T33" fmla="*/ 317 h 1216"/>
                  <a:gd name="T34" fmla="*/ 442 w 1058"/>
                  <a:gd name="T35" fmla="*/ 278 h 1216"/>
                  <a:gd name="T36" fmla="*/ 467 w 1058"/>
                  <a:gd name="T37" fmla="*/ 307 h 1216"/>
                  <a:gd name="T38" fmla="*/ 492 w 1058"/>
                  <a:gd name="T39" fmla="*/ 556 h 1216"/>
                  <a:gd name="T40" fmla="*/ 516 w 1058"/>
                  <a:gd name="T41" fmla="*/ 973 h 1216"/>
                  <a:gd name="T42" fmla="*/ 541 w 1058"/>
                  <a:gd name="T43" fmla="*/ 1191 h 1216"/>
                  <a:gd name="T44" fmla="*/ 566 w 1058"/>
                  <a:gd name="T45" fmla="*/ 1216 h 1216"/>
                  <a:gd name="T46" fmla="*/ 591 w 1058"/>
                  <a:gd name="T47" fmla="*/ 1186 h 1216"/>
                  <a:gd name="T48" fmla="*/ 616 w 1058"/>
                  <a:gd name="T49" fmla="*/ 1092 h 1216"/>
                  <a:gd name="T50" fmla="*/ 641 w 1058"/>
                  <a:gd name="T51" fmla="*/ 963 h 1216"/>
                  <a:gd name="T52" fmla="*/ 665 w 1058"/>
                  <a:gd name="T53" fmla="*/ 883 h 1216"/>
                  <a:gd name="T54" fmla="*/ 690 w 1058"/>
                  <a:gd name="T55" fmla="*/ 804 h 1216"/>
                  <a:gd name="T56" fmla="*/ 715 w 1058"/>
                  <a:gd name="T57" fmla="*/ 715 h 1216"/>
                  <a:gd name="T58" fmla="*/ 740 w 1058"/>
                  <a:gd name="T59" fmla="*/ 640 h 1216"/>
                  <a:gd name="T60" fmla="*/ 765 w 1058"/>
                  <a:gd name="T61" fmla="*/ 516 h 1216"/>
                  <a:gd name="T62" fmla="*/ 790 w 1058"/>
                  <a:gd name="T63" fmla="*/ 417 h 1216"/>
                  <a:gd name="T64" fmla="*/ 814 w 1058"/>
                  <a:gd name="T65" fmla="*/ 342 h 1216"/>
                  <a:gd name="T66" fmla="*/ 839 w 1058"/>
                  <a:gd name="T67" fmla="*/ 283 h 1216"/>
                  <a:gd name="T68" fmla="*/ 864 w 1058"/>
                  <a:gd name="T69" fmla="*/ 208 h 1216"/>
                  <a:gd name="T70" fmla="*/ 894 w 1058"/>
                  <a:gd name="T71" fmla="*/ 129 h 1216"/>
                  <a:gd name="T72" fmla="*/ 919 w 1058"/>
                  <a:gd name="T73" fmla="*/ 59 h 1216"/>
                  <a:gd name="T74" fmla="*/ 943 w 1058"/>
                  <a:gd name="T75" fmla="*/ 49 h 1216"/>
                  <a:gd name="T76" fmla="*/ 968 w 1058"/>
                  <a:gd name="T77" fmla="*/ 39 h 1216"/>
                  <a:gd name="T78" fmla="*/ 993 w 1058"/>
                  <a:gd name="T79" fmla="*/ 39 h 1216"/>
                  <a:gd name="T80" fmla="*/ 1018 w 1058"/>
                  <a:gd name="T81" fmla="*/ 34 h 1216"/>
                  <a:gd name="T82" fmla="*/ 1043 w 1058"/>
                  <a:gd name="T83" fmla="*/ 15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16">
                    <a:moveTo>
                      <a:pt x="0" y="193"/>
                    </a:moveTo>
                    <a:lnTo>
                      <a:pt x="10" y="203"/>
                    </a:lnTo>
                    <a:lnTo>
                      <a:pt x="15" y="208"/>
                    </a:lnTo>
                    <a:lnTo>
                      <a:pt x="25" y="208"/>
                    </a:lnTo>
                    <a:lnTo>
                      <a:pt x="35" y="218"/>
                    </a:lnTo>
                    <a:lnTo>
                      <a:pt x="40" y="233"/>
                    </a:lnTo>
                    <a:lnTo>
                      <a:pt x="50" y="243"/>
                    </a:lnTo>
                    <a:lnTo>
                      <a:pt x="60" y="248"/>
                    </a:lnTo>
                    <a:lnTo>
                      <a:pt x="69" y="253"/>
                    </a:lnTo>
                    <a:lnTo>
                      <a:pt x="74" y="253"/>
                    </a:lnTo>
                    <a:lnTo>
                      <a:pt x="84" y="253"/>
                    </a:lnTo>
                    <a:lnTo>
                      <a:pt x="94" y="253"/>
                    </a:lnTo>
                    <a:lnTo>
                      <a:pt x="99" y="258"/>
                    </a:lnTo>
                    <a:lnTo>
                      <a:pt x="109" y="268"/>
                    </a:lnTo>
                    <a:lnTo>
                      <a:pt x="119" y="283"/>
                    </a:lnTo>
                    <a:lnTo>
                      <a:pt x="124" y="268"/>
                    </a:lnTo>
                    <a:lnTo>
                      <a:pt x="134" y="258"/>
                    </a:lnTo>
                    <a:lnTo>
                      <a:pt x="144" y="253"/>
                    </a:lnTo>
                    <a:lnTo>
                      <a:pt x="149" y="258"/>
                    </a:lnTo>
                    <a:lnTo>
                      <a:pt x="159" y="263"/>
                    </a:lnTo>
                    <a:lnTo>
                      <a:pt x="169" y="263"/>
                    </a:lnTo>
                    <a:lnTo>
                      <a:pt x="174" y="263"/>
                    </a:lnTo>
                    <a:lnTo>
                      <a:pt x="184" y="258"/>
                    </a:lnTo>
                    <a:lnTo>
                      <a:pt x="194" y="263"/>
                    </a:lnTo>
                    <a:lnTo>
                      <a:pt x="199" y="268"/>
                    </a:lnTo>
                    <a:lnTo>
                      <a:pt x="208" y="278"/>
                    </a:lnTo>
                    <a:lnTo>
                      <a:pt x="218" y="283"/>
                    </a:lnTo>
                    <a:lnTo>
                      <a:pt x="223" y="293"/>
                    </a:lnTo>
                    <a:lnTo>
                      <a:pt x="233" y="293"/>
                    </a:lnTo>
                    <a:lnTo>
                      <a:pt x="243" y="293"/>
                    </a:lnTo>
                    <a:lnTo>
                      <a:pt x="248" y="293"/>
                    </a:lnTo>
                    <a:lnTo>
                      <a:pt x="258" y="298"/>
                    </a:lnTo>
                    <a:lnTo>
                      <a:pt x="268" y="302"/>
                    </a:lnTo>
                    <a:lnTo>
                      <a:pt x="273" y="302"/>
                    </a:lnTo>
                    <a:lnTo>
                      <a:pt x="283" y="307"/>
                    </a:lnTo>
                    <a:lnTo>
                      <a:pt x="293" y="307"/>
                    </a:lnTo>
                    <a:lnTo>
                      <a:pt x="298" y="307"/>
                    </a:lnTo>
                    <a:lnTo>
                      <a:pt x="308" y="307"/>
                    </a:lnTo>
                    <a:lnTo>
                      <a:pt x="318" y="307"/>
                    </a:lnTo>
                    <a:lnTo>
                      <a:pt x="328" y="307"/>
                    </a:lnTo>
                    <a:lnTo>
                      <a:pt x="333" y="307"/>
                    </a:lnTo>
                    <a:lnTo>
                      <a:pt x="343" y="307"/>
                    </a:lnTo>
                    <a:lnTo>
                      <a:pt x="353" y="307"/>
                    </a:lnTo>
                    <a:lnTo>
                      <a:pt x="357" y="307"/>
                    </a:lnTo>
                    <a:lnTo>
                      <a:pt x="367" y="317"/>
                    </a:lnTo>
                    <a:lnTo>
                      <a:pt x="377" y="327"/>
                    </a:lnTo>
                    <a:lnTo>
                      <a:pt x="382" y="337"/>
                    </a:lnTo>
                    <a:lnTo>
                      <a:pt x="392" y="332"/>
                    </a:lnTo>
                    <a:lnTo>
                      <a:pt x="402" y="327"/>
                    </a:lnTo>
                    <a:lnTo>
                      <a:pt x="407" y="322"/>
                    </a:lnTo>
                    <a:lnTo>
                      <a:pt x="417" y="317"/>
                    </a:lnTo>
                    <a:lnTo>
                      <a:pt x="427" y="317"/>
                    </a:lnTo>
                    <a:lnTo>
                      <a:pt x="432" y="298"/>
                    </a:lnTo>
                    <a:lnTo>
                      <a:pt x="442" y="278"/>
                    </a:lnTo>
                    <a:lnTo>
                      <a:pt x="452" y="263"/>
                    </a:lnTo>
                    <a:lnTo>
                      <a:pt x="457" y="288"/>
                    </a:lnTo>
                    <a:lnTo>
                      <a:pt x="467" y="307"/>
                    </a:lnTo>
                    <a:lnTo>
                      <a:pt x="477" y="367"/>
                    </a:lnTo>
                    <a:lnTo>
                      <a:pt x="482" y="461"/>
                    </a:lnTo>
                    <a:lnTo>
                      <a:pt x="492" y="556"/>
                    </a:lnTo>
                    <a:lnTo>
                      <a:pt x="501" y="690"/>
                    </a:lnTo>
                    <a:lnTo>
                      <a:pt x="506" y="834"/>
                    </a:lnTo>
                    <a:lnTo>
                      <a:pt x="516" y="973"/>
                    </a:lnTo>
                    <a:lnTo>
                      <a:pt x="526" y="1057"/>
                    </a:lnTo>
                    <a:lnTo>
                      <a:pt x="531" y="1142"/>
                    </a:lnTo>
                    <a:lnTo>
                      <a:pt x="541" y="1191"/>
                    </a:lnTo>
                    <a:lnTo>
                      <a:pt x="551" y="1206"/>
                    </a:lnTo>
                    <a:lnTo>
                      <a:pt x="556" y="1216"/>
                    </a:lnTo>
                    <a:lnTo>
                      <a:pt x="566" y="1216"/>
                    </a:lnTo>
                    <a:lnTo>
                      <a:pt x="576" y="1211"/>
                    </a:lnTo>
                    <a:lnTo>
                      <a:pt x="581" y="1206"/>
                    </a:lnTo>
                    <a:lnTo>
                      <a:pt x="591" y="1186"/>
                    </a:lnTo>
                    <a:lnTo>
                      <a:pt x="601" y="1161"/>
                    </a:lnTo>
                    <a:lnTo>
                      <a:pt x="611" y="1132"/>
                    </a:lnTo>
                    <a:lnTo>
                      <a:pt x="616" y="1092"/>
                    </a:lnTo>
                    <a:lnTo>
                      <a:pt x="626" y="1052"/>
                    </a:lnTo>
                    <a:lnTo>
                      <a:pt x="636" y="1008"/>
                    </a:lnTo>
                    <a:lnTo>
                      <a:pt x="641" y="963"/>
                    </a:lnTo>
                    <a:lnTo>
                      <a:pt x="650" y="923"/>
                    </a:lnTo>
                    <a:lnTo>
                      <a:pt x="660" y="903"/>
                    </a:lnTo>
                    <a:lnTo>
                      <a:pt x="665" y="883"/>
                    </a:lnTo>
                    <a:lnTo>
                      <a:pt x="675" y="864"/>
                    </a:lnTo>
                    <a:lnTo>
                      <a:pt x="685" y="834"/>
                    </a:lnTo>
                    <a:lnTo>
                      <a:pt x="690" y="804"/>
                    </a:lnTo>
                    <a:lnTo>
                      <a:pt x="700" y="774"/>
                    </a:lnTo>
                    <a:lnTo>
                      <a:pt x="710" y="744"/>
                    </a:lnTo>
                    <a:lnTo>
                      <a:pt x="715" y="715"/>
                    </a:lnTo>
                    <a:lnTo>
                      <a:pt x="725" y="695"/>
                    </a:lnTo>
                    <a:lnTo>
                      <a:pt x="735" y="675"/>
                    </a:lnTo>
                    <a:lnTo>
                      <a:pt x="740" y="640"/>
                    </a:lnTo>
                    <a:lnTo>
                      <a:pt x="750" y="600"/>
                    </a:lnTo>
                    <a:lnTo>
                      <a:pt x="760" y="556"/>
                    </a:lnTo>
                    <a:lnTo>
                      <a:pt x="765" y="516"/>
                    </a:lnTo>
                    <a:lnTo>
                      <a:pt x="775" y="481"/>
                    </a:lnTo>
                    <a:lnTo>
                      <a:pt x="785" y="446"/>
                    </a:lnTo>
                    <a:lnTo>
                      <a:pt x="790" y="417"/>
                    </a:lnTo>
                    <a:lnTo>
                      <a:pt x="799" y="387"/>
                    </a:lnTo>
                    <a:lnTo>
                      <a:pt x="809" y="362"/>
                    </a:lnTo>
                    <a:lnTo>
                      <a:pt x="814" y="342"/>
                    </a:lnTo>
                    <a:lnTo>
                      <a:pt x="824" y="317"/>
                    </a:lnTo>
                    <a:lnTo>
                      <a:pt x="834" y="298"/>
                    </a:lnTo>
                    <a:lnTo>
                      <a:pt x="839" y="283"/>
                    </a:lnTo>
                    <a:lnTo>
                      <a:pt x="849" y="263"/>
                    </a:lnTo>
                    <a:lnTo>
                      <a:pt x="859" y="233"/>
                    </a:lnTo>
                    <a:lnTo>
                      <a:pt x="864" y="208"/>
                    </a:lnTo>
                    <a:lnTo>
                      <a:pt x="874" y="178"/>
                    </a:lnTo>
                    <a:lnTo>
                      <a:pt x="884" y="154"/>
                    </a:lnTo>
                    <a:lnTo>
                      <a:pt x="894" y="129"/>
                    </a:lnTo>
                    <a:lnTo>
                      <a:pt x="899" y="104"/>
                    </a:lnTo>
                    <a:lnTo>
                      <a:pt x="909" y="79"/>
                    </a:lnTo>
                    <a:lnTo>
                      <a:pt x="919" y="59"/>
                    </a:lnTo>
                    <a:lnTo>
                      <a:pt x="924" y="59"/>
                    </a:lnTo>
                    <a:lnTo>
                      <a:pt x="934" y="54"/>
                    </a:lnTo>
                    <a:lnTo>
                      <a:pt x="943" y="49"/>
                    </a:lnTo>
                    <a:lnTo>
                      <a:pt x="948" y="44"/>
                    </a:lnTo>
                    <a:lnTo>
                      <a:pt x="958" y="39"/>
                    </a:lnTo>
                    <a:lnTo>
                      <a:pt x="968" y="39"/>
                    </a:lnTo>
                    <a:lnTo>
                      <a:pt x="973" y="39"/>
                    </a:lnTo>
                    <a:lnTo>
                      <a:pt x="983" y="39"/>
                    </a:lnTo>
                    <a:lnTo>
                      <a:pt x="993" y="39"/>
                    </a:lnTo>
                    <a:lnTo>
                      <a:pt x="998" y="39"/>
                    </a:lnTo>
                    <a:lnTo>
                      <a:pt x="1008" y="39"/>
                    </a:lnTo>
                    <a:lnTo>
                      <a:pt x="1018" y="34"/>
                    </a:lnTo>
                    <a:lnTo>
                      <a:pt x="1023" y="34"/>
                    </a:lnTo>
                    <a:lnTo>
                      <a:pt x="1033" y="24"/>
                    </a:lnTo>
                    <a:lnTo>
                      <a:pt x="1043" y="15"/>
                    </a:lnTo>
                    <a:lnTo>
                      <a:pt x="1048" y="1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0" name="Freeform 265"/>
              <p:cNvSpPr>
                <a:spLocks/>
              </p:cNvSpPr>
              <p:nvPr/>
            </p:nvSpPr>
            <p:spPr bwMode="auto">
              <a:xfrm>
                <a:off x="3450" y="1068"/>
                <a:ext cx="169" cy="129"/>
              </a:xfrm>
              <a:custGeom>
                <a:avLst/>
                <a:gdLst>
                  <a:gd name="T0" fmla="*/ 0 w 169"/>
                  <a:gd name="T1" fmla="*/ 129 h 129"/>
                  <a:gd name="T2" fmla="*/ 10 w 169"/>
                  <a:gd name="T3" fmla="*/ 124 h 129"/>
                  <a:gd name="T4" fmla="*/ 15 w 169"/>
                  <a:gd name="T5" fmla="*/ 119 h 129"/>
                  <a:gd name="T6" fmla="*/ 25 w 169"/>
                  <a:gd name="T7" fmla="*/ 119 h 129"/>
                  <a:gd name="T8" fmla="*/ 34 w 169"/>
                  <a:gd name="T9" fmla="*/ 119 h 129"/>
                  <a:gd name="T10" fmla="*/ 39 w 169"/>
                  <a:gd name="T11" fmla="*/ 104 h 129"/>
                  <a:gd name="T12" fmla="*/ 49 w 169"/>
                  <a:gd name="T13" fmla="*/ 94 h 129"/>
                  <a:gd name="T14" fmla="*/ 59 w 169"/>
                  <a:gd name="T15" fmla="*/ 84 h 129"/>
                  <a:gd name="T16" fmla="*/ 64 w 169"/>
                  <a:gd name="T17" fmla="*/ 79 h 129"/>
                  <a:gd name="T18" fmla="*/ 74 w 169"/>
                  <a:gd name="T19" fmla="*/ 79 h 129"/>
                  <a:gd name="T20" fmla="*/ 84 w 169"/>
                  <a:gd name="T21" fmla="*/ 69 h 129"/>
                  <a:gd name="T22" fmla="*/ 89 w 169"/>
                  <a:gd name="T23" fmla="*/ 64 h 129"/>
                  <a:gd name="T24" fmla="*/ 99 w 169"/>
                  <a:gd name="T25" fmla="*/ 54 h 129"/>
                  <a:gd name="T26" fmla="*/ 109 w 169"/>
                  <a:gd name="T27" fmla="*/ 54 h 129"/>
                  <a:gd name="T28" fmla="*/ 119 w 169"/>
                  <a:gd name="T29" fmla="*/ 49 h 129"/>
                  <a:gd name="T30" fmla="*/ 124 w 169"/>
                  <a:gd name="T31" fmla="*/ 44 h 129"/>
                  <a:gd name="T32" fmla="*/ 134 w 169"/>
                  <a:gd name="T33" fmla="*/ 39 h 129"/>
                  <a:gd name="T34" fmla="*/ 144 w 169"/>
                  <a:gd name="T35" fmla="*/ 29 h 129"/>
                  <a:gd name="T36" fmla="*/ 149 w 169"/>
                  <a:gd name="T37" fmla="*/ 19 h 129"/>
                  <a:gd name="T38" fmla="*/ 159 w 169"/>
                  <a:gd name="T39" fmla="*/ 9 h 129"/>
                  <a:gd name="T40" fmla="*/ 169 w 169"/>
                  <a:gd name="T41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29">
                    <a:moveTo>
                      <a:pt x="0" y="129"/>
                    </a:moveTo>
                    <a:lnTo>
                      <a:pt x="10" y="124"/>
                    </a:lnTo>
                    <a:lnTo>
                      <a:pt x="15" y="119"/>
                    </a:lnTo>
                    <a:lnTo>
                      <a:pt x="25" y="119"/>
                    </a:lnTo>
                    <a:lnTo>
                      <a:pt x="34" y="119"/>
                    </a:lnTo>
                    <a:lnTo>
                      <a:pt x="39" y="104"/>
                    </a:lnTo>
                    <a:lnTo>
                      <a:pt x="49" y="94"/>
                    </a:lnTo>
                    <a:lnTo>
                      <a:pt x="59" y="84"/>
                    </a:lnTo>
                    <a:lnTo>
                      <a:pt x="64" y="79"/>
                    </a:lnTo>
                    <a:lnTo>
                      <a:pt x="74" y="79"/>
                    </a:lnTo>
                    <a:lnTo>
                      <a:pt x="84" y="69"/>
                    </a:lnTo>
                    <a:lnTo>
                      <a:pt x="89" y="64"/>
                    </a:lnTo>
                    <a:lnTo>
                      <a:pt x="99" y="54"/>
                    </a:lnTo>
                    <a:lnTo>
                      <a:pt x="109" y="54"/>
                    </a:lnTo>
                    <a:lnTo>
                      <a:pt x="119" y="49"/>
                    </a:lnTo>
                    <a:lnTo>
                      <a:pt x="124" y="44"/>
                    </a:lnTo>
                    <a:lnTo>
                      <a:pt x="134" y="39"/>
                    </a:lnTo>
                    <a:lnTo>
                      <a:pt x="144" y="29"/>
                    </a:lnTo>
                    <a:lnTo>
                      <a:pt x="149" y="19"/>
                    </a:lnTo>
                    <a:lnTo>
                      <a:pt x="159" y="9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1" name="Freeform 266"/>
              <p:cNvSpPr>
                <a:spLocks/>
              </p:cNvSpPr>
              <p:nvPr/>
            </p:nvSpPr>
            <p:spPr bwMode="auto">
              <a:xfrm>
                <a:off x="1334" y="998"/>
                <a:ext cx="1058" cy="497"/>
              </a:xfrm>
              <a:custGeom>
                <a:avLst/>
                <a:gdLst>
                  <a:gd name="T0" fmla="*/ 20 w 1058"/>
                  <a:gd name="T1" fmla="*/ 10 h 497"/>
                  <a:gd name="T2" fmla="*/ 45 w 1058"/>
                  <a:gd name="T3" fmla="*/ 5 h 497"/>
                  <a:gd name="T4" fmla="*/ 70 w 1058"/>
                  <a:gd name="T5" fmla="*/ 5 h 497"/>
                  <a:gd name="T6" fmla="*/ 94 w 1058"/>
                  <a:gd name="T7" fmla="*/ 35 h 497"/>
                  <a:gd name="T8" fmla="*/ 119 w 1058"/>
                  <a:gd name="T9" fmla="*/ 60 h 497"/>
                  <a:gd name="T10" fmla="*/ 144 w 1058"/>
                  <a:gd name="T11" fmla="*/ 84 h 497"/>
                  <a:gd name="T12" fmla="*/ 169 w 1058"/>
                  <a:gd name="T13" fmla="*/ 104 h 497"/>
                  <a:gd name="T14" fmla="*/ 194 w 1058"/>
                  <a:gd name="T15" fmla="*/ 144 h 497"/>
                  <a:gd name="T16" fmla="*/ 219 w 1058"/>
                  <a:gd name="T17" fmla="*/ 199 h 497"/>
                  <a:gd name="T18" fmla="*/ 243 w 1058"/>
                  <a:gd name="T19" fmla="*/ 243 h 497"/>
                  <a:gd name="T20" fmla="*/ 268 w 1058"/>
                  <a:gd name="T21" fmla="*/ 278 h 497"/>
                  <a:gd name="T22" fmla="*/ 293 w 1058"/>
                  <a:gd name="T23" fmla="*/ 318 h 497"/>
                  <a:gd name="T24" fmla="*/ 318 w 1058"/>
                  <a:gd name="T25" fmla="*/ 353 h 497"/>
                  <a:gd name="T26" fmla="*/ 343 w 1058"/>
                  <a:gd name="T27" fmla="*/ 372 h 497"/>
                  <a:gd name="T28" fmla="*/ 368 w 1058"/>
                  <a:gd name="T29" fmla="*/ 382 h 497"/>
                  <a:gd name="T30" fmla="*/ 392 w 1058"/>
                  <a:gd name="T31" fmla="*/ 407 h 497"/>
                  <a:gd name="T32" fmla="*/ 417 w 1058"/>
                  <a:gd name="T33" fmla="*/ 427 h 497"/>
                  <a:gd name="T34" fmla="*/ 442 w 1058"/>
                  <a:gd name="T35" fmla="*/ 442 h 497"/>
                  <a:gd name="T36" fmla="*/ 467 w 1058"/>
                  <a:gd name="T37" fmla="*/ 452 h 497"/>
                  <a:gd name="T38" fmla="*/ 492 w 1058"/>
                  <a:gd name="T39" fmla="*/ 467 h 497"/>
                  <a:gd name="T40" fmla="*/ 517 w 1058"/>
                  <a:gd name="T41" fmla="*/ 477 h 497"/>
                  <a:gd name="T42" fmla="*/ 541 w 1058"/>
                  <a:gd name="T43" fmla="*/ 462 h 497"/>
                  <a:gd name="T44" fmla="*/ 566 w 1058"/>
                  <a:gd name="T45" fmla="*/ 462 h 497"/>
                  <a:gd name="T46" fmla="*/ 591 w 1058"/>
                  <a:gd name="T47" fmla="*/ 472 h 497"/>
                  <a:gd name="T48" fmla="*/ 616 w 1058"/>
                  <a:gd name="T49" fmla="*/ 477 h 497"/>
                  <a:gd name="T50" fmla="*/ 641 w 1058"/>
                  <a:gd name="T51" fmla="*/ 482 h 497"/>
                  <a:gd name="T52" fmla="*/ 666 w 1058"/>
                  <a:gd name="T53" fmla="*/ 477 h 497"/>
                  <a:gd name="T54" fmla="*/ 690 w 1058"/>
                  <a:gd name="T55" fmla="*/ 467 h 497"/>
                  <a:gd name="T56" fmla="*/ 715 w 1058"/>
                  <a:gd name="T57" fmla="*/ 467 h 497"/>
                  <a:gd name="T58" fmla="*/ 740 w 1058"/>
                  <a:gd name="T59" fmla="*/ 472 h 497"/>
                  <a:gd name="T60" fmla="*/ 765 w 1058"/>
                  <a:gd name="T61" fmla="*/ 467 h 497"/>
                  <a:gd name="T62" fmla="*/ 790 w 1058"/>
                  <a:gd name="T63" fmla="*/ 447 h 497"/>
                  <a:gd name="T64" fmla="*/ 815 w 1058"/>
                  <a:gd name="T65" fmla="*/ 427 h 497"/>
                  <a:gd name="T66" fmla="*/ 844 w 1058"/>
                  <a:gd name="T67" fmla="*/ 407 h 497"/>
                  <a:gd name="T68" fmla="*/ 869 w 1058"/>
                  <a:gd name="T69" fmla="*/ 397 h 497"/>
                  <a:gd name="T70" fmla="*/ 894 w 1058"/>
                  <a:gd name="T71" fmla="*/ 412 h 497"/>
                  <a:gd name="T72" fmla="*/ 919 w 1058"/>
                  <a:gd name="T73" fmla="*/ 452 h 497"/>
                  <a:gd name="T74" fmla="*/ 944 w 1058"/>
                  <a:gd name="T75" fmla="*/ 457 h 497"/>
                  <a:gd name="T76" fmla="*/ 969 w 1058"/>
                  <a:gd name="T77" fmla="*/ 452 h 497"/>
                  <a:gd name="T78" fmla="*/ 993 w 1058"/>
                  <a:gd name="T79" fmla="*/ 472 h 497"/>
                  <a:gd name="T80" fmla="*/ 1018 w 1058"/>
                  <a:gd name="T81" fmla="*/ 487 h 497"/>
                  <a:gd name="T82" fmla="*/ 1043 w 1058"/>
                  <a:gd name="T83" fmla="*/ 492 h 4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97">
                    <a:moveTo>
                      <a:pt x="0" y="0"/>
                    </a:moveTo>
                    <a:lnTo>
                      <a:pt x="10" y="5"/>
                    </a:lnTo>
                    <a:lnTo>
                      <a:pt x="20" y="10"/>
                    </a:lnTo>
                    <a:lnTo>
                      <a:pt x="25" y="15"/>
                    </a:lnTo>
                    <a:lnTo>
                      <a:pt x="35" y="10"/>
                    </a:lnTo>
                    <a:lnTo>
                      <a:pt x="45" y="5"/>
                    </a:lnTo>
                    <a:lnTo>
                      <a:pt x="50" y="0"/>
                    </a:lnTo>
                    <a:lnTo>
                      <a:pt x="60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5" y="20"/>
                    </a:lnTo>
                    <a:lnTo>
                      <a:pt x="94" y="35"/>
                    </a:lnTo>
                    <a:lnTo>
                      <a:pt x="99" y="45"/>
                    </a:lnTo>
                    <a:lnTo>
                      <a:pt x="109" y="55"/>
                    </a:lnTo>
                    <a:lnTo>
                      <a:pt x="119" y="60"/>
                    </a:lnTo>
                    <a:lnTo>
                      <a:pt x="124" y="65"/>
                    </a:lnTo>
                    <a:lnTo>
                      <a:pt x="134" y="74"/>
                    </a:lnTo>
                    <a:lnTo>
                      <a:pt x="144" y="84"/>
                    </a:lnTo>
                    <a:lnTo>
                      <a:pt x="149" y="94"/>
                    </a:lnTo>
                    <a:lnTo>
                      <a:pt x="159" y="99"/>
                    </a:lnTo>
                    <a:lnTo>
                      <a:pt x="169" y="104"/>
                    </a:lnTo>
                    <a:lnTo>
                      <a:pt x="174" y="114"/>
                    </a:lnTo>
                    <a:lnTo>
                      <a:pt x="184" y="129"/>
                    </a:lnTo>
                    <a:lnTo>
                      <a:pt x="194" y="144"/>
                    </a:lnTo>
                    <a:lnTo>
                      <a:pt x="199" y="159"/>
                    </a:lnTo>
                    <a:lnTo>
                      <a:pt x="209" y="179"/>
                    </a:lnTo>
                    <a:lnTo>
                      <a:pt x="219" y="199"/>
                    </a:lnTo>
                    <a:lnTo>
                      <a:pt x="224" y="218"/>
                    </a:lnTo>
                    <a:lnTo>
                      <a:pt x="234" y="228"/>
                    </a:lnTo>
                    <a:lnTo>
                      <a:pt x="243" y="243"/>
                    </a:lnTo>
                    <a:lnTo>
                      <a:pt x="248" y="258"/>
                    </a:lnTo>
                    <a:lnTo>
                      <a:pt x="258" y="268"/>
                    </a:lnTo>
                    <a:lnTo>
                      <a:pt x="268" y="278"/>
                    </a:lnTo>
                    <a:lnTo>
                      <a:pt x="278" y="288"/>
                    </a:lnTo>
                    <a:lnTo>
                      <a:pt x="283" y="303"/>
                    </a:lnTo>
                    <a:lnTo>
                      <a:pt x="293" y="318"/>
                    </a:lnTo>
                    <a:lnTo>
                      <a:pt x="303" y="328"/>
                    </a:lnTo>
                    <a:lnTo>
                      <a:pt x="308" y="338"/>
                    </a:lnTo>
                    <a:lnTo>
                      <a:pt x="318" y="353"/>
                    </a:lnTo>
                    <a:lnTo>
                      <a:pt x="328" y="362"/>
                    </a:lnTo>
                    <a:lnTo>
                      <a:pt x="333" y="367"/>
                    </a:lnTo>
                    <a:lnTo>
                      <a:pt x="343" y="372"/>
                    </a:lnTo>
                    <a:lnTo>
                      <a:pt x="353" y="377"/>
                    </a:lnTo>
                    <a:lnTo>
                      <a:pt x="358" y="382"/>
                    </a:lnTo>
                    <a:lnTo>
                      <a:pt x="368" y="382"/>
                    </a:lnTo>
                    <a:lnTo>
                      <a:pt x="378" y="387"/>
                    </a:lnTo>
                    <a:lnTo>
                      <a:pt x="383" y="397"/>
                    </a:lnTo>
                    <a:lnTo>
                      <a:pt x="392" y="407"/>
                    </a:lnTo>
                    <a:lnTo>
                      <a:pt x="402" y="412"/>
                    </a:lnTo>
                    <a:lnTo>
                      <a:pt x="407" y="422"/>
                    </a:lnTo>
                    <a:lnTo>
                      <a:pt x="417" y="427"/>
                    </a:lnTo>
                    <a:lnTo>
                      <a:pt x="427" y="437"/>
                    </a:lnTo>
                    <a:lnTo>
                      <a:pt x="432" y="437"/>
                    </a:lnTo>
                    <a:lnTo>
                      <a:pt x="442" y="442"/>
                    </a:lnTo>
                    <a:lnTo>
                      <a:pt x="452" y="442"/>
                    </a:lnTo>
                    <a:lnTo>
                      <a:pt x="457" y="447"/>
                    </a:lnTo>
                    <a:lnTo>
                      <a:pt x="467" y="452"/>
                    </a:lnTo>
                    <a:lnTo>
                      <a:pt x="477" y="457"/>
                    </a:lnTo>
                    <a:lnTo>
                      <a:pt x="482" y="462"/>
                    </a:lnTo>
                    <a:lnTo>
                      <a:pt x="492" y="467"/>
                    </a:lnTo>
                    <a:lnTo>
                      <a:pt x="502" y="472"/>
                    </a:lnTo>
                    <a:lnTo>
                      <a:pt x="507" y="477"/>
                    </a:lnTo>
                    <a:lnTo>
                      <a:pt x="517" y="477"/>
                    </a:lnTo>
                    <a:lnTo>
                      <a:pt x="527" y="477"/>
                    </a:lnTo>
                    <a:lnTo>
                      <a:pt x="531" y="472"/>
                    </a:lnTo>
                    <a:lnTo>
                      <a:pt x="541" y="462"/>
                    </a:lnTo>
                    <a:lnTo>
                      <a:pt x="551" y="457"/>
                    </a:lnTo>
                    <a:lnTo>
                      <a:pt x="561" y="457"/>
                    </a:lnTo>
                    <a:lnTo>
                      <a:pt x="566" y="462"/>
                    </a:lnTo>
                    <a:lnTo>
                      <a:pt x="576" y="467"/>
                    </a:lnTo>
                    <a:lnTo>
                      <a:pt x="586" y="472"/>
                    </a:lnTo>
                    <a:lnTo>
                      <a:pt x="591" y="472"/>
                    </a:lnTo>
                    <a:lnTo>
                      <a:pt x="601" y="477"/>
                    </a:lnTo>
                    <a:lnTo>
                      <a:pt x="611" y="477"/>
                    </a:lnTo>
                    <a:lnTo>
                      <a:pt x="616" y="477"/>
                    </a:lnTo>
                    <a:lnTo>
                      <a:pt x="626" y="477"/>
                    </a:lnTo>
                    <a:lnTo>
                      <a:pt x="636" y="477"/>
                    </a:lnTo>
                    <a:lnTo>
                      <a:pt x="641" y="482"/>
                    </a:lnTo>
                    <a:lnTo>
                      <a:pt x="651" y="482"/>
                    </a:lnTo>
                    <a:lnTo>
                      <a:pt x="661" y="477"/>
                    </a:lnTo>
                    <a:lnTo>
                      <a:pt x="666" y="477"/>
                    </a:lnTo>
                    <a:lnTo>
                      <a:pt x="676" y="472"/>
                    </a:lnTo>
                    <a:lnTo>
                      <a:pt x="685" y="467"/>
                    </a:lnTo>
                    <a:lnTo>
                      <a:pt x="690" y="467"/>
                    </a:lnTo>
                    <a:lnTo>
                      <a:pt x="700" y="467"/>
                    </a:lnTo>
                    <a:lnTo>
                      <a:pt x="710" y="467"/>
                    </a:lnTo>
                    <a:lnTo>
                      <a:pt x="715" y="467"/>
                    </a:lnTo>
                    <a:lnTo>
                      <a:pt x="725" y="467"/>
                    </a:lnTo>
                    <a:lnTo>
                      <a:pt x="735" y="472"/>
                    </a:lnTo>
                    <a:lnTo>
                      <a:pt x="740" y="472"/>
                    </a:lnTo>
                    <a:lnTo>
                      <a:pt x="750" y="477"/>
                    </a:lnTo>
                    <a:lnTo>
                      <a:pt x="760" y="472"/>
                    </a:lnTo>
                    <a:lnTo>
                      <a:pt x="765" y="467"/>
                    </a:lnTo>
                    <a:lnTo>
                      <a:pt x="775" y="462"/>
                    </a:lnTo>
                    <a:lnTo>
                      <a:pt x="785" y="457"/>
                    </a:lnTo>
                    <a:lnTo>
                      <a:pt x="790" y="447"/>
                    </a:lnTo>
                    <a:lnTo>
                      <a:pt x="800" y="437"/>
                    </a:lnTo>
                    <a:lnTo>
                      <a:pt x="810" y="432"/>
                    </a:lnTo>
                    <a:lnTo>
                      <a:pt x="815" y="427"/>
                    </a:lnTo>
                    <a:lnTo>
                      <a:pt x="824" y="417"/>
                    </a:lnTo>
                    <a:lnTo>
                      <a:pt x="834" y="412"/>
                    </a:lnTo>
                    <a:lnTo>
                      <a:pt x="844" y="407"/>
                    </a:lnTo>
                    <a:lnTo>
                      <a:pt x="849" y="402"/>
                    </a:lnTo>
                    <a:lnTo>
                      <a:pt x="859" y="402"/>
                    </a:lnTo>
                    <a:lnTo>
                      <a:pt x="869" y="397"/>
                    </a:lnTo>
                    <a:lnTo>
                      <a:pt x="874" y="392"/>
                    </a:lnTo>
                    <a:lnTo>
                      <a:pt x="884" y="397"/>
                    </a:lnTo>
                    <a:lnTo>
                      <a:pt x="894" y="412"/>
                    </a:lnTo>
                    <a:lnTo>
                      <a:pt x="899" y="432"/>
                    </a:lnTo>
                    <a:lnTo>
                      <a:pt x="909" y="442"/>
                    </a:lnTo>
                    <a:lnTo>
                      <a:pt x="919" y="452"/>
                    </a:lnTo>
                    <a:lnTo>
                      <a:pt x="924" y="467"/>
                    </a:lnTo>
                    <a:lnTo>
                      <a:pt x="934" y="462"/>
                    </a:lnTo>
                    <a:lnTo>
                      <a:pt x="944" y="457"/>
                    </a:lnTo>
                    <a:lnTo>
                      <a:pt x="949" y="447"/>
                    </a:lnTo>
                    <a:lnTo>
                      <a:pt x="959" y="447"/>
                    </a:lnTo>
                    <a:lnTo>
                      <a:pt x="969" y="452"/>
                    </a:lnTo>
                    <a:lnTo>
                      <a:pt x="973" y="452"/>
                    </a:lnTo>
                    <a:lnTo>
                      <a:pt x="983" y="462"/>
                    </a:lnTo>
                    <a:lnTo>
                      <a:pt x="993" y="472"/>
                    </a:lnTo>
                    <a:lnTo>
                      <a:pt x="998" y="482"/>
                    </a:lnTo>
                    <a:lnTo>
                      <a:pt x="1008" y="487"/>
                    </a:lnTo>
                    <a:lnTo>
                      <a:pt x="1018" y="487"/>
                    </a:lnTo>
                    <a:lnTo>
                      <a:pt x="1023" y="487"/>
                    </a:lnTo>
                    <a:lnTo>
                      <a:pt x="1033" y="492"/>
                    </a:lnTo>
                    <a:lnTo>
                      <a:pt x="1043" y="492"/>
                    </a:lnTo>
                    <a:lnTo>
                      <a:pt x="1048" y="497"/>
                    </a:lnTo>
                    <a:lnTo>
                      <a:pt x="1058" y="497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2" name="Freeform 267"/>
              <p:cNvSpPr>
                <a:spLocks/>
              </p:cNvSpPr>
              <p:nvPr/>
            </p:nvSpPr>
            <p:spPr bwMode="auto">
              <a:xfrm>
                <a:off x="2392" y="1212"/>
                <a:ext cx="1058" cy="1087"/>
              </a:xfrm>
              <a:custGeom>
                <a:avLst/>
                <a:gdLst>
                  <a:gd name="T0" fmla="*/ 15 w 1058"/>
                  <a:gd name="T1" fmla="*/ 278 h 1087"/>
                  <a:gd name="T2" fmla="*/ 40 w 1058"/>
                  <a:gd name="T3" fmla="*/ 273 h 1087"/>
                  <a:gd name="T4" fmla="*/ 69 w 1058"/>
                  <a:gd name="T5" fmla="*/ 287 h 1087"/>
                  <a:gd name="T6" fmla="*/ 94 w 1058"/>
                  <a:gd name="T7" fmla="*/ 292 h 1087"/>
                  <a:gd name="T8" fmla="*/ 119 w 1058"/>
                  <a:gd name="T9" fmla="*/ 292 h 1087"/>
                  <a:gd name="T10" fmla="*/ 144 w 1058"/>
                  <a:gd name="T11" fmla="*/ 317 h 1087"/>
                  <a:gd name="T12" fmla="*/ 169 w 1058"/>
                  <a:gd name="T13" fmla="*/ 317 h 1087"/>
                  <a:gd name="T14" fmla="*/ 194 w 1058"/>
                  <a:gd name="T15" fmla="*/ 307 h 1087"/>
                  <a:gd name="T16" fmla="*/ 218 w 1058"/>
                  <a:gd name="T17" fmla="*/ 307 h 1087"/>
                  <a:gd name="T18" fmla="*/ 243 w 1058"/>
                  <a:gd name="T19" fmla="*/ 312 h 1087"/>
                  <a:gd name="T20" fmla="*/ 268 w 1058"/>
                  <a:gd name="T21" fmla="*/ 337 h 1087"/>
                  <a:gd name="T22" fmla="*/ 293 w 1058"/>
                  <a:gd name="T23" fmla="*/ 337 h 1087"/>
                  <a:gd name="T24" fmla="*/ 318 w 1058"/>
                  <a:gd name="T25" fmla="*/ 317 h 1087"/>
                  <a:gd name="T26" fmla="*/ 343 w 1058"/>
                  <a:gd name="T27" fmla="*/ 307 h 1087"/>
                  <a:gd name="T28" fmla="*/ 367 w 1058"/>
                  <a:gd name="T29" fmla="*/ 268 h 1087"/>
                  <a:gd name="T30" fmla="*/ 392 w 1058"/>
                  <a:gd name="T31" fmla="*/ 352 h 1087"/>
                  <a:gd name="T32" fmla="*/ 417 w 1058"/>
                  <a:gd name="T33" fmla="*/ 615 h 1087"/>
                  <a:gd name="T34" fmla="*/ 442 w 1058"/>
                  <a:gd name="T35" fmla="*/ 903 h 1087"/>
                  <a:gd name="T36" fmla="*/ 467 w 1058"/>
                  <a:gd name="T37" fmla="*/ 1037 h 1087"/>
                  <a:gd name="T38" fmla="*/ 492 w 1058"/>
                  <a:gd name="T39" fmla="*/ 1057 h 1087"/>
                  <a:gd name="T40" fmla="*/ 516 w 1058"/>
                  <a:gd name="T41" fmla="*/ 1082 h 1087"/>
                  <a:gd name="T42" fmla="*/ 541 w 1058"/>
                  <a:gd name="T43" fmla="*/ 1062 h 1087"/>
                  <a:gd name="T44" fmla="*/ 566 w 1058"/>
                  <a:gd name="T45" fmla="*/ 913 h 1087"/>
                  <a:gd name="T46" fmla="*/ 591 w 1058"/>
                  <a:gd name="T47" fmla="*/ 784 h 1087"/>
                  <a:gd name="T48" fmla="*/ 616 w 1058"/>
                  <a:gd name="T49" fmla="*/ 710 h 1087"/>
                  <a:gd name="T50" fmla="*/ 641 w 1058"/>
                  <a:gd name="T51" fmla="*/ 630 h 1087"/>
                  <a:gd name="T52" fmla="*/ 665 w 1058"/>
                  <a:gd name="T53" fmla="*/ 566 h 1087"/>
                  <a:gd name="T54" fmla="*/ 690 w 1058"/>
                  <a:gd name="T55" fmla="*/ 501 h 1087"/>
                  <a:gd name="T56" fmla="*/ 715 w 1058"/>
                  <a:gd name="T57" fmla="*/ 422 h 1087"/>
                  <a:gd name="T58" fmla="*/ 740 w 1058"/>
                  <a:gd name="T59" fmla="*/ 367 h 1087"/>
                  <a:gd name="T60" fmla="*/ 765 w 1058"/>
                  <a:gd name="T61" fmla="*/ 312 h 1087"/>
                  <a:gd name="T62" fmla="*/ 790 w 1058"/>
                  <a:gd name="T63" fmla="*/ 278 h 1087"/>
                  <a:gd name="T64" fmla="*/ 814 w 1058"/>
                  <a:gd name="T65" fmla="*/ 203 h 1087"/>
                  <a:gd name="T66" fmla="*/ 839 w 1058"/>
                  <a:gd name="T67" fmla="*/ 148 h 1087"/>
                  <a:gd name="T68" fmla="*/ 864 w 1058"/>
                  <a:gd name="T69" fmla="*/ 109 h 1087"/>
                  <a:gd name="T70" fmla="*/ 894 w 1058"/>
                  <a:gd name="T71" fmla="*/ 74 h 1087"/>
                  <a:gd name="T72" fmla="*/ 919 w 1058"/>
                  <a:gd name="T73" fmla="*/ 49 h 1087"/>
                  <a:gd name="T74" fmla="*/ 943 w 1058"/>
                  <a:gd name="T75" fmla="*/ 34 h 1087"/>
                  <a:gd name="T76" fmla="*/ 968 w 1058"/>
                  <a:gd name="T77" fmla="*/ 14 h 1087"/>
                  <a:gd name="T78" fmla="*/ 993 w 1058"/>
                  <a:gd name="T79" fmla="*/ 14 h 1087"/>
                  <a:gd name="T80" fmla="*/ 1018 w 1058"/>
                  <a:gd name="T81" fmla="*/ 9 h 1087"/>
                  <a:gd name="T82" fmla="*/ 1043 w 1058"/>
                  <a:gd name="T83" fmla="*/ 4 h 10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87">
                    <a:moveTo>
                      <a:pt x="0" y="283"/>
                    </a:moveTo>
                    <a:lnTo>
                      <a:pt x="10" y="278"/>
                    </a:lnTo>
                    <a:lnTo>
                      <a:pt x="15" y="278"/>
                    </a:lnTo>
                    <a:lnTo>
                      <a:pt x="25" y="273"/>
                    </a:lnTo>
                    <a:lnTo>
                      <a:pt x="35" y="273"/>
                    </a:lnTo>
                    <a:lnTo>
                      <a:pt x="40" y="273"/>
                    </a:lnTo>
                    <a:lnTo>
                      <a:pt x="50" y="278"/>
                    </a:lnTo>
                    <a:lnTo>
                      <a:pt x="60" y="283"/>
                    </a:lnTo>
                    <a:lnTo>
                      <a:pt x="69" y="287"/>
                    </a:lnTo>
                    <a:lnTo>
                      <a:pt x="74" y="287"/>
                    </a:lnTo>
                    <a:lnTo>
                      <a:pt x="84" y="292"/>
                    </a:lnTo>
                    <a:lnTo>
                      <a:pt x="94" y="292"/>
                    </a:lnTo>
                    <a:lnTo>
                      <a:pt x="99" y="292"/>
                    </a:lnTo>
                    <a:lnTo>
                      <a:pt x="109" y="292"/>
                    </a:lnTo>
                    <a:lnTo>
                      <a:pt x="119" y="292"/>
                    </a:lnTo>
                    <a:lnTo>
                      <a:pt x="124" y="297"/>
                    </a:lnTo>
                    <a:lnTo>
                      <a:pt x="134" y="307"/>
                    </a:lnTo>
                    <a:lnTo>
                      <a:pt x="144" y="317"/>
                    </a:lnTo>
                    <a:lnTo>
                      <a:pt x="149" y="322"/>
                    </a:lnTo>
                    <a:lnTo>
                      <a:pt x="159" y="317"/>
                    </a:lnTo>
                    <a:lnTo>
                      <a:pt x="169" y="317"/>
                    </a:lnTo>
                    <a:lnTo>
                      <a:pt x="174" y="312"/>
                    </a:lnTo>
                    <a:lnTo>
                      <a:pt x="184" y="312"/>
                    </a:lnTo>
                    <a:lnTo>
                      <a:pt x="194" y="307"/>
                    </a:lnTo>
                    <a:lnTo>
                      <a:pt x="199" y="307"/>
                    </a:lnTo>
                    <a:lnTo>
                      <a:pt x="208" y="307"/>
                    </a:lnTo>
                    <a:lnTo>
                      <a:pt x="218" y="307"/>
                    </a:lnTo>
                    <a:lnTo>
                      <a:pt x="223" y="307"/>
                    </a:lnTo>
                    <a:lnTo>
                      <a:pt x="233" y="312"/>
                    </a:lnTo>
                    <a:lnTo>
                      <a:pt x="243" y="312"/>
                    </a:lnTo>
                    <a:lnTo>
                      <a:pt x="248" y="317"/>
                    </a:lnTo>
                    <a:lnTo>
                      <a:pt x="258" y="327"/>
                    </a:lnTo>
                    <a:lnTo>
                      <a:pt x="268" y="337"/>
                    </a:lnTo>
                    <a:lnTo>
                      <a:pt x="273" y="342"/>
                    </a:lnTo>
                    <a:lnTo>
                      <a:pt x="283" y="337"/>
                    </a:lnTo>
                    <a:lnTo>
                      <a:pt x="293" y="337"/>
                    </a:lnTo>
                    <a:lnTo>
                      <a:pt x="298" y="332"/>
                    </a:lnTo>
                    <a:lnTo>
                      <a:pt x="308" y="327"/>
                    </a:lnTo>
                    <a:lnTo>
                      <a:pt x="318" y="317"/>
                    </a:lnTo>
                    <a:lnTo>
                      <a:pt x="328" y="312"/>
                    </a:lnTo>
                    <a:lnTo>
                      <a:pt x="333" y="312"/>
                    </a:lnTo>
                    <a:lnTo>
                      <a:pt x="343" y="307"/>
                    </a:lnTo>
                    <a:lnTo>
                      <a:pt x="353" y="302"/>
                    </a:lnTo>
                    <a:lnTo>
                      <a:pt x="357" y="283"/>
                    </a:lnTo>
                    <a:lnTo>
                      <a:pt x="367" y="268"/>
                    </a:lnTo>
                    <a:lnTo>
                      <a:pt x="377" y="273"/>
                    </a:lnTo>
                    <a:lnTo>
                      <a:pt x="382" y="312"/>
                    </a:lnTo>
                    <a:lnTo>
                      <a:pt x="392" y="352"/>
                    </a:lnTo>
                    <a:lnTo>
                      <a:pt x="402" y="417"/>
                    </a:lnTo>
                    <a:lnTo>
                      <a:pt x="407" y="516"/>
                    </a:lnTo>
                    <a:lnTo>
                      <a:pt x="417" y="615"/>
                    </a:lnTo>
                    <a:lnTo>
                      <a:pt x="427" y="710"/>
                    </a:lnTo>
                    <a:lnTo>
                      <a:pt x="432" y="809"/>
                    </a:lnTo>
                    <a:lnTo>
                      <a:pt x="442" y="903"/>
                    </a:lnTo>
                    <a:lnTo>
                      <a:pt x="452" y="978"/>
                    </a:lnTo>
                    <a:lnTo>
                      <a:pt x="457" y="1007"/>
                    </a:lnTo>
                    <a:lnTo>
                      <a:pt x="467" y="1037"/>
                    </a:lnTo>
                    <a:lnTo>
                      <a:pt x="477" y="1057"/>
                    </a:lnTo>
                    <a:lnTo>
                      <a:pt x="482" y="1057"/>
                    </a:lnTo>
                    <a:lnTo>
                      <a:pt x="492" y="1057"/>
                    </a:lnTo>
                    <a:lnTo>
                      <a:pt x="501" y="1057"/>
                    </a:lnTo>
                    <a:lnTo>
                      <a:pt x="506" y="1072"/>
                    </a:lnTo>
                    <a:lnTo>
                      <a:pt x="516" y="1082"/>
                    </a:lnTo>
                    <a:lnTo>
                      <a:pt x="526" y="1087"/>
                    </a:lnTo>
                    <a:lnTo>
                      <a:pt x="531" y="1077"/>
                    </a:lnTo>
                    <a:lnTo>
                      <a:pt x="541" y="1062"/>
                    </a:lnTo>
                    <a:lnTo>
                      <a:pt x="551" y="1037"/>
                    </a:lnTo>
                    <a:lnTo>
                      <a:pt x="556" y="973"/>
                    </a:lnTo>
                    <a:lnTo>
                      <a:pt x="566" y="913"/>
                    </a:lnTo>
                    <a:lnTo>
                      <a:pt x="576" y="858"/>
                    </a:lnTo>
                    <a:lnTo>
                      <a:pt x="581" y="819"/>
                    </a:lnTo>
                    <a:lnTo>
                      <a:pt x="591" y="784"/>
                    </a:lnTo>
                    <a:lnTo>
                      <a:pt x="601" y="749"/>
                    </a:lnTo>
                    <a:lnTo>
                      <a:pt x="611" y="729"/>
                    </a:lnTo>
                    <a:lnTo>
                      <a:pt x="616" y="710"/>
                    </a:lnTo>
                    <a:lnTo>
                      <a:pt x="626" y="690"/>
                    </a:lnTo>
                    <a:lnTo>
                      <a:pt x="636" y="660"/>
                    </a:lnTo>
                    <a:lnTo>
                      <a:pt x="641" y="630"/>
                    </a:lnTo>
                    <a:lnTo>
                      <a:pt x="650" y="605"/>
                    </a:lnTo>
                    <a:lnTo>
                      <a:pt x="660" y="585"/>
                    </a:lnTo>
                    <a:lnTo>
                      <a:pt x="665" y="566"/>
                    </a:lnTo>
                    <a:lnTo>
                      <a:pt x="675" y="546"/>
                    </a:lnTo>
                    <a:lnTo>
                      <a:pt x="685" y="526"/>
                    </a:lnTo>
                    <a:lnTo>
                      <a:pt x="690" y="501"/>
                    </a:lnTo>
                    <a:lnTo>
                      <a:pt x="700" y="481"/>
                    </a:lnTo>
                    <a:lnTo>
                      <a:pt x="710" y="451"/>
                    </a:lnTo>
                    <a:lnTo>
                      <a:pt x="715" y="422"/>
                    </a:lnTo>
                    <a:lnTo>
                      <a:pt x="725" y="397"/>
                    </a:lnTo>
                    <a:lnTo>
                      <a:pt x="735" y="382"/>
                    </a:lnTo>
                    <a:lnTo>
                      <a:pt x="740" y="367"/>
                    </a:lnTo>
                    <a:lnTo>
                      <a:pt x="750" y="352"/>
                    </a:lnTo>
                    <a:lnTo>
                      <a:pt x="760" y="332"/>
                    </a:lnTo>
                    <a:lnTo>
                      <a:pt x="765" y="312"/>
                    </a:lnTo>
                    <a:lnTo>
                      <a:pt x="775" y="292"/>
                    </a:lnTo>
                    <a:lnTo>
                      <a:pt x="785" y="287"/>
                    </a:lnTo>
                    <a:lnTo>
                      <a:pt x="790" y="278"/>
                    </a:lnTo>
                    <a:lnTo>
                      <a:pt x="799" y="268"/>
                    </a:lnTo>
                    <a:lnTo>
                      <a:pt x="809" y="238"/>
                    </a:lnTo>
                    <a:lnTo>
                      <a:pt x="814" y="203"/>
                    </a:lnTo>
                    <a:lnTo>
                      <a:pt x="824" y="173"/>
                    </a:lnTo>
                    <a:lnTo>
                      <a:pt x="834" y="158"/>
                    </a:lnTo>
                    <a:lnTo>
                      <a:pt x="839" y="148"/>
                    </a:lnTo>
                    <a:lnTo>
                      <a:pt x="849" y="134"/>
                    </a:lnTo>
                    <a:lnTo>
                      <a:pt x="859" y="119"/>
                    </a:lnTo>
                    <a:lnTo>
                      <a:pt x="864" y="109"/>
                    </a:lnTo>
                    <a:lnTo>
                      <a:pt x="874" y="94"/>
                    </a:lnTo>
                    <a:lnTo>
                      <a:pt x="884" y="84"/>
                    </a:lnTo>
                    <a:lnTo>
                      <a:pt x="894" y="74"/>
                    </a:lnTo>
                    <a:lnTo>
                      <a:pt x="899" y="64"/>
                    </a:lnTo>
                    <a:lnTo>
                      <a:pt x="909" y="54"/>
                    </a:lnTo>
                    <a:lnTo>
                      <a:pt x="919" y="49"/>
                    </a:lnTo>
                    <a:lnTo>
                      <a:pt x="924" y="44"/>
                    </a:lnTo>
                    <a:lnTo>
                      <a:pt x="934" y="39"/>
                    </a:lnTo>
                    <a:lnTo>
                      <a:pt x="943" y="34"/>
                    </a:lnTo>
                    <a:lnTo>
                      <a:pt x="948" y="29"/>
                    </a:lnTo>
                    <a:lnTo>
                      <a:pt x="958" y="24"/>
                    </a:lnTo>
                    <a:lnTo>
                      <a:pt x="968" y="14"/>
                    </a:lnTo>
                    <a:lnTo>
                      <a:pt x="973" y="9"/>
                    </a:lnTo>
                    <a:lnTo>
                      <a:pt x="983" y="14"/>
                    </a:lnTo>
                    <a:lnTo>
                      <a:pt x="993" y="14"/>
                    </a:lnTo>
                    <a:lnTo>
                      <a:pt x="998" y="19"/>
                    </a:lnTo>
                    <a:lnTo>
                      <a:pt x="1008" y="14"/>
                    </a:lnTo>
                    <a:lnTo>
                      <a:pt x="1018" y="9"/>
                    </a:lnTo>
                    <a:lnTo>
                      <a:pt x="1023" y="4"/>
                    </a:lnTo>
                    <a:lnTo>
                      <a:pt x="1033" y="4"/>
                    </a:lnTo>
                    <a:lnTo>
                      <a:pt x="1043" y="4"/>
                    </a:lnTo>
                    <a:lnTo>
                      <a:pt x="1048" y="4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3" name="Freeform 268"/>
              <p:cNvSpPr>
                <a:spLocks/>
              </p:cNvSpPr>
              <p:nvPr/>
            </p:nvSpPr>
            <p:spPr bwMode="auto">
              <a:xfrm>
                <a:off x="3450" y="1112"/>
                <a:ext cx="169" cy="100"/>
              </a:xfrm>
              <a:custGeom>
                <a:avLst/>
                <a:gdLst>
                  <a:gd name="T0" fmla="*/ 0 w 169"/>
                  <a:gd name="T1" fmla="*/ 100 h 100"/>
                  <a:gd name="T2" fmla="*/ 10 w 169"/>
                  <a:gd name="T3" fmla="*/ 100 h 100"/>
                  <a:gd name="T4" fmla="*/ 15 w 169"/>
                  <a:gd name="T5" fmla="*/ 100 h 100"/>
                  <a:gd name="T6" fmla="*/ 25 w 169"/>
                  <a:gd name="T7" fmla="*/ 95 h 100"/>
                  <a:gd name="T8" fmla="*/ 34 w 169"/>
                  <a:gd name="T9" fmla="*/ 95 h 100"/>
                  <a:gd name="T10" fmla="*/ 39 w 169"/>
                  <a:gd name="T11" fmla="*/ 90 h 100"/>
                  <a:gd name="T12" fmla="*/ 49 w 169"/>
                  <a:gd name="T13" fmla="*/ 75 h 100"/>
                  <a:gd name="T14" fmla="*/ 59 w 169"/>
                  <a:gd name="T15" fmla="*/ 60 h 100"/>
                  <a:gd name="T16" fmla="*/ 64 w 169"/>
                  <a:gd name="T17" fmla="*/ 45 h 100"/>
                  <a:gd name="T18" fmla="*/ 74 w 169"/>
                  <a:gd name="T19" fmla="*/ 45 h 100"/>
                  <a:gd name="T20" fmla="*/ 84 w 169"/>
                  <a:gd name="T21" fmla="*/ 40 h 100"/>
                  <a:gd name="T22" fmla="*/ 89 w 169"/>
                  <a:gd name="T23" fmla="*/ 40 h 100"/>
                  <a:gd name="T24" fmla="*/ 99 w 169"/>
                  <a:gd name="T25" fmla="*/ 40 h 100"/>
                  <a:gd name="T26" fmla="*/ 109 w 169"/>
                  <a:gd name="T27" fmla="*/ 45 h 100"/>
                  <a:gd name="T28" fmla="*/ 119 w 169"/>
                  <a:gd name="T29" fmla="*/ 45 h 100"/>
                  <a:gd name="T30" fmla="*/ 124 w 169"/>
                  <a:gd name="T31" fmla="*/ 30 h 100"/>
                  <a:gd name="T32" fmla="*/ 134 w 169"/>
                  <a:gd name="T33" fmla="*/ 15 h 100"/>
                  <a:gd name="T34" fmla="*/ 144 w 169"/>
                  <a:gd name="T35" fmla="*/ 0 h 100"/>
                  <a:gd name="T36" fmla="*/ 149 w 169"/>
                  <a:gd name="T37" fmla="*/ 0 h 100"/>
                  <a:gd name="T38" fmla="*/ 159 w 169"/>
                  <a:gd name="T39" fmla="*/ 5 h 100"/>
                  <a:gd name="T40" fmla="*/ 169 w 169"/>
                  <a:gd name="T41" fmla="*/ 5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00">
                    <a:moveTo>
                      <a:pt x="0" y="100"/>
                    </a:moveTo>
                    <a:lnTo>
                      <a:pt x="10" y="100"/>
                    </a:lnTo>
                    <a:lnTo>
                      <a:pt x="15" y="100"/>
                    </a:lnTo>
                    <a:lnTo>
                      <a:pt x="25" y="95"/>
                    </a:lnTo>
                    <a:lnTo>
                      <a:pt x="34" y="95"/>
                    </a:lnTo>
                    <a:lnTo>
                      <a:pt x="39" y="90"/>
                    </a:lnTo>
                    <a:lnTo>
                      <a:pt x="49" y="75"/>
                    </a:lnTo>
                    <a:lnTo>
                      <a:pt x="59" y="60"/>
                    </a:lnTo>
                    <a:lnTo>
                      <a:pt x="64" y="45"/>
                    </a:lnTo>
                    <a:lnTo>
                      <a:pt x="74" y="45"/>
                    </a:lnTo>
                    <a:lnTo>
                      <a:pt x="84" y="40"/>
                    </a:lnTo>
                    <a:lnTo>
                      <a:pt x="89" y="40"/>
                    </a:lnTo>
                    <a:lnTo>
                      <a:pt x="99" y="40"/>
                    </a:lnTo>
                    <a:lnTo>
                      <a:pt x="109" y="45"/>
                    </a:lnTo>
                    <a:lnTo>
                      <a:pt x="119" y="45"/>
                    </a:lnTo>
                    <a:lnTo>
                      <a:pt x="124" y="30"/>
                    </a:lnTo>
                    <a:lnTo>
                      <a:pt x="134" y="15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5"/>
                    </a:lnTo>
                    <a:lnTo>
                      <a:pt x="169" y="5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4" name="Freeform 269"/>
              <p:cNvSpPr>
                <a:spLocks/>
              </p:cNvSpPr>
              <p:nvPr/>
            </p:nvSpPr>
            <p:spPr bwMode="auto">
              <a:xfrm>
                <a:off x="1334" y="1152"/>
                <a:ext cx="1058" cy="392"/>
              </a:xfrm>
              <a:custGeom>
                <a:avLst/>
                <a:gdLst>
                  <a:gd name="T0" fmla="*/ 20 w 1058"/>
                  <a:gd name="T1" fmla="*/ 5 h 392"/>
                  <a:gd name="T2" fmla="*/ 45 w 1058"/>
                  <a:gd name="T3" fmla="*/ 15 h 392"/>
                  <a:gd name="T4" fmla="*/ 70 w 1058"/>
                  <a:gd name="T5" fmla="*/ 5 h 392"/>
                  <a:gd name="T6" fmla="*/ 94 w 1058"/>
                  <a:gd name="T7" fmla="*/ 0 h 392"/>
                  <a:gd name="T8" fmla="*/ 119 w 1058"/>
                  <a:gd name="T9" fmla="*/ 50 h 392"/>
                  <a:gd name="T10" fmla="*/ 144 w 1058"/>
                  <a:gd name="T11" fmla="*/ 64 h 392"/>
                  <a:gd name="T12" fmla="*/ 169 w 1058"/>
                  <a:gd name="T13" fmla="*/ 60 h 392"/>
                  <a:gd name="T14" fmla="*/ 194 w 1058"/>
                  <a:gd name="T15" fmla="*/ 129 h 392"/>
                  <a:gd name="T16" fmla="*/ 219 w 1058"/>
                  <a:gd name="T17" fmla="*/ 174 h 392"/>
                  <a:gd name="T18" fmla="*/ 243 w 1058"/>
                  <a:gd name="T19" fmla="*/ 189 h 392"/>
                  <a:gd name="T20" fmla="*/ 268 w 1058"/>
                  <a:gd name="T21" fmla="*/ 228 h 392"/>
                  <a:gd name="T22" fmla="*/ 293 w 1058"/>
                  <a:gd name="T23" fmla="*/ 278 h 392"/>
                  <a:gd name="T24" fmla="*/ 318 w 1058"/>
                  <a:gd name="T25" fmla="*/ 308 h 392"/>
                  <a:gd name="T26" fmla="*/ 343 w 1058"/>
                  <a:gd name="T27" fmla="*/ 318 h 392"/>
                  <a:gd name="T28" fmla="*/ 368 w 1058"/>
                  <a:gd name="T29" fmla="*/ 343 h 392"/>
                  <a:gd name="T30" fmla="*/ 392 w 1058"/>
                  <a:gd name="T31" fmla="*/ 377 h 392"/>
                  <a:gd name="T32" fmla="*/ 417 w 1058"/>
                  <a:gd name="T33" fmla="*/ 382 h 392"/>
                  <a:gd name="T34" fmla="*/ 442 w 1058"/>
                  <a:gd name="T35" fmla="*/ 352 h 392"/>
                  <a:gd name="T36" fmla="*/ 467 w 1058"/>
                  <a:gd name="T37" fmla="*/ 392 h 392"/>
                  <a:gd name="T38" fmla="*/ 492 w 1058"/>
                  <a:gd name="T39" fmla="*/ 362 h 392"/>
                  <a:gd name="T40" fmla="*/ 517 w 1058"/>
                  <a:gd name="T41" fmla="*/ 352 h 392"/>
                  <a:gd name="T42" fmla="*/ 541 w 1058"/>
                  <a:gd name="T43" fmla="*/ 367 h 392"/>
                  <a:gd name="T44" fmla="*/ 566 w 1058"/>
                  <a:gd name="T45" fmla="*/ 372 h 392"/>
                  <a:gd name="T46" fmla="*/ 591 w 1058"/>
                  <a:gd name="T47" fmla="*/ 377 h 392"/>
                  <a:gd name="T48" fmla="*/ 616 w 1058"/>
                  <a:gd name="T49" fmla="*/ 372 h 392"/>
                  <a:gd name="T50" fmla="*/ 641 w 1058"/>
                  <a:gd name="T51" fmla="*/ 362 h 392"/>
                  <a:gd name="T52" fmla="*/ 666 w 1058"/>
                  <a:gd name="T53" fmla="*/ 362 h 392"/>
                  <a:gd name="T54" fmla="*/ 690 w 1058"/>
                  <a:gd name="T55" fmla="*/ 367 h 392"/>
                  <a:gd name="T56" fmla="*/ 715 w 1058"/>
                  <a:gd name="T57" fmla="*/ 362 h 392"/>
                  <a:gd name="T58" fmla="*/ 740 w 1058"/>
                  <a:gd name="T59" fmla="*/ 343 h 392"/>
                  <a:gd name="T60" fmla="*/ 765 w 1058"/>
                  <a:gd name="T61" fmla="*/ 328 h 392"/>
                  <a:gd name="T62" fmla="*/ 790 w 1058"/>
                  <a:gd name="T63" fmla="*/ 338 h 392"/>
                  <a:gd name="T64" fmla="*/ 815 w 1058"/>
                  <a:gd name="T65" fmla="*/ 303 h 392"/>
                  <a:gd name="T66" fmla="*/ 844 w 1058"/>
                  <a:gd name="T67" fmla="*/ 248 h 392"/>
                  <a:gd name="T68" fmla="*/ 869 w 1058"/>
                  <a:gd name="T69" fmla="*/ 273 h 392"/>
                  <a:gd name="T70" fmla="*/ 894 w 1058"/>
                  <a:gd name="T71" fmla="*/ 318 h 392"/>
                  <a:gd name="T72" fmla="*/ 919 w 1058"/>
                  <a:gd name="T73" fmla="*/ 318 h 392"/>
                  <a:gd name="T74" fmla="*/ 944 w 1058"/>
                  <a:gd name="T75" fmla="*/ 333 h 392"/>
                  <a:gd name="T76" fmla="*/ 969 w 1058"/>
                  <a:gd name="T77" fmla="*/ 362 h 392"/>
                  <a:gd name="T78" fmla="*/ 993 w 1058"/>
                  <a:gd name="T79" fmla="*/ 387 h 392"/>
                  <a:gd name="T80" fmla="*/ 1018 w 1058"/>
                  <a:gd name="T81" fmla="*/ 362 h 392"/>
                  <a:gd name="T82" fmla="*/ 1043 w 1058"/>
                  <a:gd name="T83" fmla="*/ 333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92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5" y="10"/>
                    </a:lnTo>
                    <a:lnTo>
                      <a:pt x="45" y="15"/>
                    </a:lnTo>
                    <a:lnTo>
                      <a:pt x="50" y="15"/>
                    </a:lnTo>
                    <a:lnTo>
                      <a:pt x="60" y="10"/>
                    </a:lnTo>
                    <a:lnTo>
                      <a:pt x="70" y="5"/>
                    </a:lnTo>
                    <a:lnTo>
                      <a:pt x="75" y="0"/>
                    </a:lnTo>
                    <a:lnTo>
                      <a:pt x="85" y="0"/>
                    </a:lnTo>
                    <a:lnTo>
                      <a:pt x="94" y="0"/>
                    </a:lnTo>
                    <a:lnTo>
                      <a:pt x="99" y="10"/>
                    </a:lnTo>
                    <a:lnTo>
                      <a:pt x="109" y="30"/>
                    </a:lnTo>
                    <a:lnTo>
                      <a:pt x="119" y="50"/>
                    </a:lnTo>
                    <a:lnTo>
                      <a:pt x="124" y="60"/>
                    </a:lnTo>
                    <a:lnTo>
                      <a:pt x="134" y="64"/>
                    </a:lnTo>
                    <a:lnTo>
                      <a:pt x="144" y="64"/>
                    </a:lnTo>
                    <a:lnTo>
                      <a:pt x="149" y="64"/>
                    </a:lnTo>
                    <a:lnTo>
                      <a:pt x="159" y="64"/>
                    </a:lnTo>
                    <a:lnTo>
                      <a:pt x="169" y="60"/>
                    </a:lnTo>
                    <a:lnTo>
                      <a:pt x="174" y="74"/>
                    </a:lnTo>
                    <a:lnTo>
                      <a:pt x="184" y="104"/>
                    </a:lnTo>
                    <a:lnTo>
                      <a:pt x="194" y="129"/>
                    </a:lnTo>
                    <a:lnTo>
                      <a:pt x="199" y="149"/>
                    </a:lnTo>
                    <a:lnTo>
                      <a:pt x="209" y="159"/>
                    </a:lnTo>
                    <a:lnTo>
                      <a:pt x="219" y="174"/>
                    </a:lnTo>
                    <a:lnTo>
                      <a:pt x="224" y="179"/>
                    </a:lnTo>
                    <a:lnTo>
                      <a:pt x="234" y="184"/>
                    </a:lnTo>
                    <a:lnTo>
                      <a:pt x="243" y="189"/>
                    </a:lnTo>
                    <a:lnTo>
                      <a:pt x="248" y="204"/>
                    </a:lnTo>
                    <a:lnTo>
                      <a:pt x="258" y="213"/>
                    </a:lnTo>
                    <a:lnTo>
                      <a:pt x="268" y="228"/>
                    </a:lnTo>
                    <a:lnTo>
                      <a:pt x="278" y="243"/>
                    </a:lnTo>
                    <a:lnTo>
                      <a:pt x="283" y="263"/>
                    </a:lnTo>
                    <a:lnTo>
                      <a:pt x="293" y="278"/>
                    </a:lnTo>
                    <a:lnTo>
                      <a:pt x="303" y="288"/>
                    </a:lnTo>
                    <a:lnTo>
                      <a:pt x="308" y="298"/>
                    </a:lnTo>
                    <a:lnTo>
                      <a:pt x="318" y="308"/>
                    </a:lnTo>
                    <a:lnTo>
                      <a:pt x="328" y="313"/>
                    </a:lnTo>
                    <a:lnTo>
                      <a:pt x="333" y="313"/>
                    </a:lnTo>
                    <a:lnTo>
                      <a:pt x="343" y="318"/>
                    </a:lnTo>
                    <a:lnTo>
                      <a:pt x="353" y="323"/>
                    </a:lnTo>
                    <a:lnTo>
                      <a:pt x="358" y="333"/>
                    </a:lnTo>
                    <a:lnTo>
                      <a:pt x="368" y="343"/>
                    </a:lnTo>
                    <a:lnTo>
                      <a:pt x="378" y="352"/>
                    </a:lnTo>
                    <a:lnTo>
                      <a:pt x="383" y="367"/>
                    </a:lnTo>
                    <a:lnTo>
                      <a:pt x="392" y="377"/>
                    </a:lnTo>
                    <a:lnTo>
                      <a:pt x="402" y="382"/>
                    </a:lnTo>
                    <a:lnTo>
                      <a:pt x="407" y="387"/>
                    </a:lnTo>
                    <a:lnTo>
                      <a:pt x="417" y="382"/>
                    </a:lnTo>
                    <a:lnTo>
                      <a:pt x="427" y="367"/>
                    </a:lnTo>
                    <a:lnTo>
                      <a:pt x="432" y="352"/>
                    </a:lnTo>
                    <a:lnTo>
                      <a:pt x="442" y="352"/>
                    </a:lnTo>
                    <a:lnTo>
                      <a:pt x="452" y="372"/>
                    </a:lnTo>
                    <a:lnTo>
                      <a:pt x="457" y="392"/>
                    </a:lnTo>
                    <a:lnTo>
                      <a:pt x="467" y="392"/>
                    </a:lnTo>
                    <a:lnTo>
                      <a:pt x="477" y="382"/>
                    </a:lnTo>
                    <a:lnTo>
                      <a:pt x="482" y="372"/>
                    </a:lnTo>
                    <a:lnTo>
                      <a:pt x="492" y="362"/>
                    </a:lnTo>
                    <a:lnTo>
                      <a:pt x="502" y="352"/>
                    </a:lnTo>
                    <a:lnTo>
                      <a:pt x="507" y="347"/>
                    </a:lnTo>
                    <a:lnTo>
                      <a:pt x="517" y="352"/>
                    </a:lnTo>
                    <a:lnTo>
                      <a:pt x="527" y="357"/>
                    </a:lnTo>
                    <a:lnTo>
                      <a:pt x="531" y="367"/>
                    </a:lnTo>
                    <a:lnTo>
                      <a:pt x="541" y="367"/>
                    </a:lnTo>
                    <a:lnTo>
                      <a:pt x="551" y="367"/>
                    </a:lnTo>
                    <a:lnTo>
                      <a:pt x="561" y="367"/>
                    </a:lnTo>
                    <a:lnTo>
                      <a:pt x="566" y="372"/>
                    </a:lnTo>
                    <a:lnTo>
                      <a:pt x="576" y="377"/>
                    </a:lnTo>
                    <a:lnTo>
                      <a:pt x="586" y="382"/>
                    </a:lnTo>
                    <a:lnTo>
                      <a:pt x="591" y="377"/>
                    </a:lnTo>
                    <a:lnTo>
                      <a:pt x="601" y="377"/>
                    </a:lnTo>
                    <a:lnTo>
                      <a:pt x="611" y="372"/>
                    </a:lnTo>
                    <a:lnTo>
                      <a:pt x="616" y="372"/>
                    </a:lnTo>
                    <a:lnTo>
                      <a:pt x="626" y="367"/>
                    </a:lnTo>
                    <a:lnTo>
                      <a:pt x="636" y="367"/>
                    </a:lnTo>
                    <a:lnTo>
                      <a:pt x="641" y="362"/>
                    </a:lnTo>
                    <a:lnTo>
                      <a:pt x="651" y="362"/>
                    </a:lnTo>
                    <a:lnTo>
                      <a:pt x="661" y="362"/>
                    </a:lnTo>
                    <a:lnTo>
                      <a:pt x="666" y="362"/>
                    </a:lnTo>
                    <a:lnTo>
                      <a:pt x="676" y="367"/>
                    </a:lnTo>
                    <a:lnTo>
                      <a:pt x="685" y="367"/>
                    </a:lnTo>
                    <a:lnTo>
                      <a:pt x="690" y="367"/>
                    </a:lnTo>
                    <a:lnTo>
                      <a:pt x="700" y="367"/>
                    </a:lnTo>
                    <a:lnTo>
                      <a:pt x="710" y="367"/>
                    </a:lnTo>
                    <a:lnTo>
                      <a:pt x="715" y="362"/>
                    </a:lnTo>
                    <a:lnTo>
                      <a:pt x="725" y="352"/>
                    </a:lnTo>
                    <a:lnTo>
                      <a:pt x="735" y="347"/>
                    </a:lnTo>
                    <a:lnTo>
                      <a:pt x="740" y="343"/>
                    </a:lnTo>
                    <a:lnTo>
                      <a:pt x="750" y="338"/>
                    </a:lnTo>
                    <a:lnTo>
                      <a:pt x="760" y="333"/>
                    </a:lnTo>
                    <a:lnTo>
                      <a:pt x="765" y="328"/>
                    </a:lnTo>
                    <a:lnTo>
                      <a:pt x="775" y="323"/>
                    </a:lnTo>
                    <a:lnTo>
                      <a:pt x="785" y="328"/>
                    </a:lnTo>
                    <a:lnTo>
                      <a:pt x="790" y="338"/>
                    </a:lnTo>
                    <a:lnTo>
                      <a:pt x="800" y="343"/>
                    </a:lnTo>
                    <a:lnTo>
                      <a:pt x="810" y="328"/>
                    </a:lnTo>
                    <a:lnTo>
                      <a:pt x="815" y="303"/>
                    </a:lnTo>
                    <a:lnTo>
                      <a:pt x="824" y="283"/>
                    </a:lnTo>
                    <a:lnTo>
                      <a:pt x="834" y="263"/>
                    </a:lnTo>
                    <a:lnTo>
                      <a:pt x="844" y="248"/>
                    </a:lnTo>
                    <a:lnTo>
                      <a:pt x="849" y="228"/>
                    </a:lnTo>
                    <a:lnTo>
                      <a:pt x="859" y="248"/>
                    </a:lnTo>
                    <a:lnTo>
                      <a:pt x="869" y="273"/>
                    </a:lnTo>
                    <a:lnTo>
                      <a:pt x="874" y="293"/>
                    </a:lnTo>
                    <a:lnTo>
                      <a:pt x="884" y="308"/>
                    </a:lnTo>
                    <a:lnTo>
                      <a:pt x="894" y="318"/>
                    </a:lnTo>
                    <a:lnTo>
                      <a:pt x="899" y="328"/>
                    </a:lnTo>
                    <a:lnTo>
                      <a:pt x="909" y="323"/>
                    </a:lnTo>
                    <a:lnTo>
                      <a:pt x="919" y="318"/>
                    </a:lnTo>
                    <a:lnTo>
                      <a:pt x="924" y="318"/>
                    </a:lnTo>
                    <a:lnTo>
                      <a:pt x="934" y="328"/>
                    </a:lnTo>
                    <a:lnTo>
                      <a:pt x="944" y="333"/>
                    </a:lnTo>
                    <a:lnTo>
                      <a:pt x="949" y="343"/>
                    </a:lnTo>
                    <a:lnTo>
                      <a:pt x="959" y="352"/>
                    </a:lnTo>
                    <a:lnTo>
                      <a:pt x="969" y="362"/>
                    </a:lnTo>
                    <a:lnTo>
                      <a:pt x="973" y="372"/>
                    </a:lnTo>
                    <a:lnTo>
                      <a:pt x="983" y="377"/>
                    </a:lnTo>
                    <a:lnTo>
                      <a:pt x="993" y="387"/>
                    </a:lnTo>
                    <a:lnTo>
                      <a:pt x="998" y="382"/>
                    </a:lnTo>
                    <a:lnTo>
                      <a:pt x="1008" y="372"/>
                    </a:lnTo>
                    <a:lnTo>
                      <a:pt x="1018" y="362"/>
                    </a:lnTo>
                    <a:lnTo>
                      <a:pt x="1023" y="352"/>
                    </a:lnTo>
                    <a:lnTo>
                      <a:pt x="1033" y="343"/>
                    </a:lnTo>
                    <a:lnTo>
                      <a:pt x="1043" y="333"/>
                    </a:lnTo>
                    <a:lnTo>
                      <a:pt x="1048" y="338"/>
                    </a:lnTo>
                    <a:lnTo>
                      <a:pt x="1058" y="352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5" name="Freeform 270"/>
              <p:cNvSpPr>
                <a:spLocks/>
              </p:cNvSpPr>
              <p:nvPr/>
            </p:nvSpPr>
            <p:spPr bwMode="auto">
              <a:xfrm>
                <a:off x="2392" y="1077"/>
                <a:ext cx="1058" cy="1217"/>
              </a:xfrm>
              <a:custGeom>
                <a:avLst/>
                <a:gdLst>
                  <a:gd name="T0" fmla="*/ 15 w 1058"/>
                  <a:gd name="T1" fmla="*/ 442 h 1217"/>
                  <a:gd name="T2" fmla="*/ 40 w 1058"/>
                  <a:gd name="T3" fmla="*/ 452 h 1217"/>
                  <a:gd name="T4" fmla="*/ 69 w 1058"/>
                  <a:gd name="T5" fmla="*/ 447 h 1217"/>
                  <a:gd name="T6" fmla="*/ 94 w 1058"/>
                  <a:gd name="T7" fmla="*/ 437 h 1217"/>
                  <a:gd name="T8" fmla="*/ 119 w 1058"/>
                  <a:gd name="T9" fmla="*/ 452 h 1217"/>
                  <a:gd name="T10" fmla="*/ 144 w 1058"/>
                  <a:gd name="T11" fmla="*/ 442 h 1217"/>
                  <a:gd name="T12" fmla="*/ 169 w 1058"/>
                  <a:gd name="T13" fmla="*/ 432 h 1217"/>
                  <a:gd name="T14" fmla="*/ 194 w 1058"/>
                  <a:gd name="T15" fmla="*/ 432 h 1217"/>
                  <a:gd name="T16" fmla="*/ 218 w 1058"/>
                  <a:gd name="T17" fmla="*/ 432 h 1217"/>
                  <a:gd name="T18" fmla="*/ 243 w 1058"/>
                  <a:gd name="T19" fmla="*/ 447 h 1217"/>
                  <a:gd name="T20" fmla="*/ 268 w 1058"/>
                  <a:gd name="T21" fmla="*/ 427 h 1217"/>
                  <a:gd name="T22" fmla="*/ 293 w 1058"/>
                  <a:gd name="T23" fmla="*/ 422 h 1217"/>
                  <a:gd name="T24" fmla="*/ 318 w 1058"/>
                  <a:gd name="T25" fmla="*/ 413 h 1217"/>
                  <a:gd name="T26" fmla="*/ 343 w 1058"/>
                  <a:gd name="T27" fmla="*/ 373 h 1217"/>
                  <a:gd name="T28" fmla="*/ 367 w 1058"/>
                  <a:gd name="T29" fmla="*/ 472 h 1217"/>
                  <a:gd name="T30" fmla="*/ 392 w 1058"/>
                  <a:gd name="T31" fmla="*/ 735 h 1217"/>
                  <a:gd name="T32" fmla="*/ 417 w 1058"/>
                  <a:gd name="T33" fmla="*/ 1058 h 1217"/>
                  <a:gd name="T34" fmla="*/ 442 w 1058"/>
                  <a:gd name="T35" fmla="*/ 1202 h 1217"/>
                  <a:gd name="T36" fmla="*/ 467 w 1058"/>
                  <a:gd name="T37" fmla="*/ 1197 h 1217"/>
                  <a:gd name="T38" fmla="*/ 492 w 1058"/>
                  <a:gd name="T39" fmla="*/ 1167 h 1217"/>
                  <a:gd name="T40" fmla="*/ 516 w 1058"/>
                  <a:gd name="T41" fmla="*/ 1093 h 1217"/>
                  <a:gd name="T42" fmla="*/ 541 w 1058"/>
                  <a:gd name="T43" fmla="*/ 959 h 1217"/>
                  <a:gd name="T44" fmla="*/ 566 w 1058"/>
                  <a:gd name="T45" fmla="*/ 874 h 1217"/>
                  <a:gd name="T46" fmla="*/ 591 w 1058"/>
                  <a:gd name="T47" fmla="*/ 815 h 1217"/>
                  <a:gd name="T48" fmla="*/ 616 w 1058"/>
                  <a:gd name="T49" fmla="*/ 755 h 1217"/>
                  <a:gd name="T50" fmla="*/ 641 w 1058"/>
                  <a:gd name="T51" fmla="*/ 686 h 1217"/>
                  <a:gd name="T52" fmla="*/ 665 w 1058"/>
                  <a:gd name="T53" fmla="*/ 571 h 1217"/>
                  <a:gd name="T54" fmla="*/ 690 w 1058"/>
                  <a:gd name="T55" fmla="*/ 497 h 1217"/>
                  <a:gd name="T56" fmla="*/ 715 w 1058"/>
                  <a:gd name="T57" fmla="*/ 422 h 1217"/>
                  <a:gd name="T58" fmla="*/ 740 w 1058"/>
                  <a:gd name="T59" fmla="*/ 363 h 1217"/>
                  <a:gd name="T60" fmla="*/ 765 w 1058"/>
                  <a:gd name="T61" fmla="*/ 323 h 1217"/>
                  <a:gd name="T62" fmla="*/ 790 w 1058"/>
                  <a:gd name="T63" fmla="*/ 239 h 1217"/>
                  <a:gd name="T64" fmla="*/ 814 w 1058"/>
                  <a:gd name="T65" fmla="*/ 164 h 1217"/>
                  <a:gd name="T66" fmla="*/ 839 w 1058"/>
                  <a:gd name="T67" fmla="*/ 100 h 1217"/>
                  <a:gd name="T68" fmla="*/ 864 w 1058"/>
                  <a:gd name="T69" fmla="*/ 85 h 1217"/>
                  <a:gd name="T70" fmla="*/ 894 w 1058"/>
                  <a:gd name="T71" fmla="*/ 85 h 1217"/>
                  <a:gd name="T72" fmla="*/ 919 w 1058"/>
                  <a:gd name="T73" fmla="*/ 85 h 1217"/>
                  <a:gd name="T74" fmla="*/ 943 w 1058"/>
                  <a:gd name="T75" fmla="*/ 75 h 1217"/>
                  <a:gd name="T76" fmla="*/ 968 w 1058"/>
                  <a:gd name="T77" fmla="*/ 55 h 1217"/>
                  <a:gd name="T78" fmla="*/ 993 w 1058"/>
                  <a:gd name="T79" fmla="*/ 45 h 1217"/>
                  <a:gd name="T80" fmla="*/ 1018 w 1058"/>
                  <a:gd name="T81" fmla="*/ 45 h 1217"/>
                  <a:gd name="T82" fmla="*/ 1043 w 1058"/>
                  <a:gd name="T83" fmla="*/ 20 h 1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17">
                    <a:moveTo>
                      <a:pt x="0" y="427"/>
                    </a:moveTo>
                    <a:lnTo>
                      <a:pt x="10" y="437"/>
                    </a:lnTo>
                    <a:lnTo>
                      <a:pt x="15" y="442"/>
                    </a:lnTo>
                    <a:lnTo>
                      <a:pt x="25" y="447"/>
                    </a:lnTo>
                    <a:lnTo>
                      <a:pt x="35" y="447"/>
                    </a:lnTo>
                    <a:lnTo>
                      <a:pt x="40" y="452"/>
                    </a:lnTo>
                    <a:lnTo>
                      <a:pt x="50" y="452"/>
                    </a:lnTo>
                    <a:lnTo>
                      <a:pt x="60" y="457"/>
                    </a:lnTo>
                    <a:lnTo>
                      <a:pt x="69" y="447"/>
                    </a:lnTo>
                    <a:lnTo>
                      <a:pt x="74" y="437"/>
                    </a:lnTo>
                    <a:lnTo>
                      <a:pt x="84" y="427"/>
                    </a:lnTo>
                    <a:lnTo>
                      <a:pt x="94" y="437"/>
                    </a:lnTo>
                    <a:lnTo>
                      <a:pt x="99" y="447"/>
                    </a:lnTo>
                    <a:lnTo>
                      <a:pt x="109" y="457"/>
                    </a:lnTo>
                    <a:lnTo>
                      <a:pt x="119" y="452"/>
                    </a:lnTo>
                    <a:lnTo>
                      <a:pt x="124" y="452"/>
                    </a:lnTo>
                    <a:lnTo>
                      <a:pt x="134" y="447"/>
                    </a:lnTo>
                    <a:lnTo>
                      <a:pt x="144" y="442"/>
                    </a:lnTo>
                    <a:lnTo>
                      <a:pt x="149" y="432"/>
                    </a:lnTo>
                    <a:lnTo>
                      <a:pt x="159" y="427"/>
                    </a:lnTo>
                    <a:lnTo>
                      <a:pt x="169" y="432"/>
                    </a:lnTo>
                    <a:lnTo>
                      <a:pt x="174" y="432"/>
                    </a:lnTo>
                    <a:lnTo>
                      <a:pt x="184" y="432"/>
                    </a:lnTo>
                    <a:lnTo>
                      <a:pt x="194" y="432"/>
                    </a:lnTo>
                    <a:lnTo>
                      <a:pt x="199" y="427"/>
                    </a:lnTo>
                    <a:lnTo>
                      <a:pt x="208" y="427"/>
                    </a:lnTo>
                    <a:lnTo>
                      <a:pt x="218" y="432"/>
                    </a:lnTo>
                    <a:lnTo>
                      <a:pt x="223" y="437"/>
                    </a:lnTo>
                    <a:lnTo>
                      <a:pt x="233" y="442"/>
                    </a:lnTo>
                    <a:lnTo>
                      <a:pt x="243" y="447"/>
                    </a:lnTo>
                    <a:lnTo>
                      <a:pt x="248" y="447"/>
                    </a:lnTo>
                    <a:lnTo>
                      <a:pt x="258" y="442"/>
                    </a:lnTo>
                    <a:lnTo>
                      <a:pt x="268" y="427"/>
                    </a:lnTo>
                    <a:lnTo>
                      <a:pt x="273" y="418"/>
                    </a:lnTo>
                    <a:lnTo>
                      <a:pt x="283" y="418"/>
                    </a:lnTo>
                    <a:lnTo>
                      <a:pt x="293" y="422"/>
                    </a:lnTo>
                    <a:lnTo>
                      <a:pt x="298" y="427"/>
                    </a:lnTo>
                    <a:lnTo>
                      <a:pt x="308" y="422"/>
                    </a:lnTo>
                    <a:lnTo>
                      <a:pt x="318" y="413"/>
                    </a:lnTo>
                    <a:lnTo>
                      <a:pt x="328" y="408"/>
                    </a:lnTo>
                    <a:lnTo>
                      <a:pt x="333" y="393"/>
                    </a:lnTo>
                    <a:lnTo>
                      <a:pt x="343" y="373"/>
                    </a:lnTo>
                    <a:lnTo>
                      <a:pt x="353" y="353"/>
                    </a:lnTo>
                    <a:lnTo>
                      <a:pt x="357" y="413"/>
                    </a:lnTo>
                    <a:lnTo>
                      <a:pt x="367" y="472"/>
                    </a:lnTo>
                    <a:lnTo>
                      <a:pt x="377" y="532"/>
                    </a:lnTo>
                    <a:lnTo>
                      <a:pt x="382" y="631"/>
                    </a:lnTo>
                    <a:lnTo>
                      <a:pt x="392" y="735"/>
                    </a:lnTo>
                    <a:lnTo>
                      <a:pt x="402" y="835"/>
                    </a:lnTo>
                    <a:lnTo>
                      <a:pt x="407" y="944"/>
                    </a:lnTo>
                    <a:lnTo>
                      <a:pt x="417" y="1058"/>
                    </a:lnTo>
                    <a:lnTo>
                      <a:pt x="427" y="1152"/>
                    </a:lnTo>
                    <a:lnTo>
                      <a:pt x="432" y="1177"/>
                    </a:lnTo>
                    <a:lnTo>
                      <a:pt x="442" y="1202"/>
                    </a:lnTo>
                    <a:lnTo>
                      <a:pt x="452" y="1217"/>
                    </a:lnTo>
                    <a:lnTo>
                      <a:pt x="457" y="1207"/>
                    </a:lnTo>
                    <a:lnTo>
                      <a:pt x="467" y="1197"/>
                    </a:lnTo>
                    <a:lnTo>
                      <a:pt x="477" y="1187"/>
                    </a:lnTo>
                    <a:lnTo>
                      <a:pt x="482" y="1177"/>
                    </a:lnTo>
                    <a:lnTo>
                      <a:pt x="492" y="1167"/>
                    </a:lnTo>
                    <a:lnTo>
                      <a:pt x="501" y="1147"/>
                    </a:lnTo>
                    <a:lnTo>
                      <a:pt x="506" y="1123"/>
                    </a:lnTo>
                    <a:lnTo>
                      <a:pt x="516" y="1093"/>
                    </a:lnTo>
                    <a:lnTo>
                      <a:pt x="526" y="1053"/>
                    </a:lnTo>
                    <a:lnTo>
                      <a:pt x="531" y="1008"/>
                    </a:lnTo>
                    <a:lnTo>
                      <a:pt x="541" y="959"/>
                    </a:lnTo>
                    <a:lnTo>
                      <a:pt x="551" y="924"/>
                    </a:lnTo>
                    <a:lnTo>
                      <a:pt x="556" y="899"/>
                    </a:lnTo>
                    <a:lnTo>
                      <a:pt x="566" y="874"/>
                    </a:lnTo>
                    <a:lnTo>
                      <a:pt x="576" y="854"/>
                    </a:lnTo>
                    <a:lnTo>
                      <a:pt x="581" y="835"/>
                    </a:lnTo>
                    <a:lnTo>
                      <a:pt x="591" y="815"/>
                    </a:lnTo>
                    <a:lnTo>
                      <a:pt x="601" y="795"/>
                    </a:lnTo>
                    <a:lnTo>
                      <a:pt x="611" y="775"/>
                    </a:lnTo>
                    <a:lnTo>
                      <a:pt x="616" y="755"/>
                    </a:lnTo>
                    <a:lnTo>
                      <a:pt x="626" y="730"/>
                    </a:lnTo>
                    <a:lnTo>
                      <a:pt x="636" y="710"/>
                    </a:lnTo>
                    <a:lnTo>
                      <a:pt x="641" y="686"/>
                    </a:lnTo>
                    <a:lnTo>
                      <a:pt x="650" y="646"/>
                    </a:lnTo>
                    <a:lnTo>
                      <a:pt x="660" y="611"/>
                    </a:lnTo>
                    <a:lnTo>
                      <a:pt x="665" y="571"/>
                    </a:lnTo>
                    <a:lnTo>
                      <a:pt x="675" y="547"/>
                    </a:lnTo>
                    <a:lnTo>
                      <a:pt x="685" y="522"/>
                    </a:lnTo>
                    <a:lnTo>
                      <a:pt x="690" y="497"/>
                    </a:lnTo>
                    <a:lnTo>
                      <a:pt x="700" y="472"/>
                    </a:lnTo>
                    <a:lnTo>
                      <a:pt x="710" y="447"/>
                    </a:lnTo>
                    <a:lnTo>
                      <a:pt x="715" y="422"/>
                    </a:lnTo>
                    <a:lnTo>
                      <a:pt x="725" y="403"/>
                    </a:lnTo>
                    <a:lnTo>
                      <a:pt x="735" y="383"/>
                    </a:lnTo>
                    <a:lnTo>
                      <a:pt x="740" y="363"/>
                    </a:lnTo>
                    <a:lnTo>
                      <a:pt x="750" y="353"/>
                    </a:lnTo>
                    <a:lnTo>
                      <a:pt x="760" y="338"/>
                    </a:lnTo>
                    <a:lnTo>
                      <a:pt x="765" y="323"/>
                    </a:lnTo>
                    <a:lnTo>
                      <a:pt x="775" y="293"/>
                    </a:lnTo>
                    <a:lnTo>
                      <a:pt x="785" y="269"/>
                    </a:lnTo>
                    <a:lnTo>
                      <a:pt x="790" y="239"/>
                    </a:lnTo>
                    <a:lnTo>
                      <a:pt x="799" y="214"/>
                    </a:lnTo>
                    <a:lnTo>
                      <a:pt x="809" y="189"/>
                    </a:lnTo>
                    <a:lnTo>
                      <a:pt x="814" y="164"/>
                    </a:lnTo>
                    <a:lnTo>
                      <a:pt x="824" y="139"/>
                    </a:lnTo>
                    <a:lnTo>
                      <a:pt x="834" y="115"/>
                    </a:lnTo>
                    <a:lnTo>
                      <a:pt x="839" y="100"/>
                    </a:lnTo>
                    <a:lnTo>
                      <a:pt x="849" y="95"/>
                    </a:lnTo>
                    <a:lnTo>
                      <a:pt x="859" y="85"/>
                    </a:lnTo>
                    <a:lnTo>
                      <a:pt x="864" y="85"/>
                    </a:lnTo>
                    <a:lnTo>
                      <a:pt x="874" y="85"/>
                    </a:lnTo>
                    <a:lnTo>
                      <a:pt x="884" y="85"/>
                    </a:lnTo>
                    <a:lnTo>
                      <a:pt x="894" y="85"/>
                    </a:lnTo>
                    <a:lnTo>
                      <a:pt x="899" y="90"/>
                    </a:lnTo>
                    <a:lnTo>
                      <a:pt x="909" y="90"/>
                    </a:lnTo>
                    <a:lnTo>
                      <a:pt x="919" y="85"/>
                    </a:lnTo>
                    <a:lnTo>
                      <a:pt x="924" y="80"/>
                    </a:lnTo>
                    <a:lnTo>
                      <a:pt x="934" y="75"/>
                    </a:lnTo>
                    <a:lnTo>
                      <a:pt x="943" y="75"/>
                    </a:lnTo>
                    <a:lnTo>
                      <a:pt x="948" y="70"/>
                    </a:lnTo>
                    <a:lnTo>
                      <a:pt x="958" y="70"/>
                    </a:lnTo>
                    <a:lnTo>
                      <a:pt x="968" y="55"/>
                    </a:lnTo>
                    <a:lnTo>
                      <a:pt x="973" y="45"/>
                    </a:lnTo>
                    <a:lnTo>
                      <a:pt x="983" y="40"/>
                    </a:lnTo>
                    <a:lnTo>
                      <a:pt x="993" y="45"/>
                    </a:lnTo>
                    <a:lnTo>
                      <a:pt x="998" y="50"/>
                    </a:lnTo>
                    <a:lnTo>
                      <a:pt x="1008" y="50"/>
                    </a:lnTo>
                    <a:lnTo>
                      <a:pt x="1018" y="45"/>
                    </a:lnTo>
                    <a:lnTo>
                      <a:pt x="1023" y="40"/>
                    </a:lnTo>
                    <a:lnTo>
                      <a:pt x="1033" y="35"/>
                    </a:lnTo>
                    <a:lnTo>
                      <a:pt x="1043" y="20"/>
                    </a:lnTo>
                    <a:lnTo>
                      <a:pt x="1048" y="1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6" name="Freeform 271"/>
              <p:cNvSpPr>
                <a:spLocks/>
              </p:cNvSpPr>
              <p:nvPr/>
            </p:nvSpPr>
            <p:spPr bwMode="auto">
              <a:xfrm>
                <a:off x="3450" y="963"/>
                <a:ext cx="169" cy="114"/>
              </a:xfrm>
              <a:custGeom>
                <a:avLst/>
                <a:gdLst>
                  <a:gd name="T0" fmla="*/ 0 w 169"/>
                  <a:gd name="T1" fmla="*/ 114 h 114"/>
                  <a:gd name="T2" fmla="*/ 10 w 169"/>
                  <a:gd name="T3" fmla="*/ 114 h 114"/>
                  <a:gd name="T4" fmla="*/ 15 w 169"/>
                  <a:gd name="T5" fmla="*/ 109 h 114"/>
                  <a:gd name="T6" fmla="*/ 25 w 169"/>
                  <a:gd name="T7" fmla="*/ 105 h 114"/>
                  <a:gd name="T8" fmla="*/ 34 w 169"/>
                  <a:gd name="T9" fmla="*/ 100 h 114"/>
                  <a:gd name="T10" fmla="*/ 39 w 169"/>
                  <a:gd name="T11" fmla="*/ 90 h 114"/>
                  <a:gd name="T12" fmla="*/ 49 w 169"/>
                  <a:gd name="T13" fmla="*/ 80 h 114"/>
                  <a:gd name="T14" fmla="*/ 59 w 169"/>
                  <a:gd name="T15" fmla="*/ 65 h 114"/>
                  <a:gd name="T16" fmla="*/ 64 w 169"/>
                  <a:gd name="T17" fmla="*/ 55 h 114"/>
                  <a:gd name="T18" fmla="*/ 74 w 169"/>
                  <a:gd name="T19" fmla="*/ 45 h 114"/>
                  <a:gd name="T20" fmla="*/ 84 w 169"/>
                  <a:gd name="T21" fmla="*/ 40 h 114"/>
                  <a:gd name="T22" fmla="*/ 89 w 169"/>
                  <a:gd name="T23" fmla="*/ 30 h 114"/>
                  <a:gd name="T24" fmla="*/ 99 w 169"/>
                  <a:gd name="T25" fmla="*/ 35 h 114"/>
                  <a:gd name="T26" fmla="*/ 109 w 169"/>
                  <a:gd name="T27" fmla="*/ 40 h 114"/>
                  <a:gd name="T28" fmla="*/ 119 w 169"/>
                  <a:gd name="T29" fmla="*/ 50 h 114"/>
                  <a:gd name="T30" fmla="*/ 124 w 169"/>
                  <a:gd name="T31" fmla="*/ 40 h 114"/>
                  <a:gd name="T32" fmla="*/ 134 w 169"/>
                  <a:gd name="T33" fmla="*/ 25 h 114"/>
                  <a:gd name="T34" fmla="*/ 144 w 169"/>
                  <a:gd name="T35" fmla="*/ 15 h 114"/>
                  <a:gd name="T36" fmla="*/ 149 w 169"/>
                  <a:gd name="T37" fmla="*/ 10 h 114"/>
                  <a:gd name="T38" fmla="*/ 159 w 169"/>
                  <a:gd name="T39" fmla="*/ 5 h 114"/>
                  <a:gd name="T40" fmla="*/ 169 w 169"/>
                  <a:gd name="T4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14">
                    <a:moveTo>
                      <a:pt x="0" y="114"/>
                    </a:moveTo>
                    <a:lnTo>
                      <a:pt x="10" y="114"/>
                    </a:lnTo>
                    <a:lnTo>
                      <a:pt x="15" y="109"/>
                    </a:lnTo>
                    <a:lnTo>
                      <a:pt x="25" y="105"/>
                    </a:lnTo>
                    <a:lnTo>
                      <a:pt x="34" y="100"/>
                    </a:lnTo>
                    <a:lnTo>
                      <a:pt x="39" y="90"/>
                    </a:lnTo>
                    <a:lnTo>
                      <a:pt x="49" y="80"/>
                    </a:lnTo>
                    <a:lnTo>
                      <a:pt x="59" y="65"/>
                    </a:lnTo>
                    <a:lnTo>
                      <a:pt x="64" y="55"/>
                    </a:lnTo>
                    <a:lnTo>
                      <a:pt x="74" y="45"/>
                    </a:lnTo>
                    <a:lnTo>
                      <a:pt x="84" y="40"/>
                    </a:lnTo>
                    <a:lnTo>
                      <a:pt x="89" y="30"/>
                    </a:lnTo>
                    <a:lnTo>
                      <a:pt x="99" y="35"/>
                    </a:lnTo>
                    <a:lnTo>
                      <a:pt x="109" y="40"/>
                    </a:lnTo>
                    <a:lnTo>
                      <a:pt x="119" y="50"/>
                    </a:lnTo>
                    <a:lnTo>
                      <a:pt x="124" y="40"/>
                    </a:lnTo>
                    <a:lnTo>
                      <a:pt x="134" y="25"/>
                    </a:lnTo>
                    <a:lnTo>
                      <a:pt x="144" y="15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7" name="Freeform 272"/>
              <p:cNvSpPr>
                <a:spLocks/>
              </p:cNvSpPr>
              <p:nvPr/>
            </p:nvSpPr>
            <p:spPr bwMode="auto">
              <a:xfrm>
                <a:off x="1334" y="1251"/>
                <a:ext cx="1058" cy="308"/>
              </a:xfrm>
              <a:custGeom>
                <a:avLst/>
                <a:gdLst>
                  <a:gd name="T0" fmla="*/ 20 w 1058"/>
                  <a:gd name="T1" fmla="*/ 0 h 308"/>
                  <a:gd name="T2" fmla="*/ 45 w 1058"/>
                  <a:gd name="T3" fmla="*/ 15 h 308"/>
                  <a:gd name="T4" fmla="*/ 70 w 1058"/>
                  <a:gd name="T5" fmla="*/ 20 h 308"/>
                  <a:gd name="T6" fmla="*/ 94 w 1058"/>
                  <a:gd name="T7" fmla="*/ 40 h 308"/>
                  <a:gd name="T8" fmla="*/ 119 w 1058"/>
                  <a:gd name="T9" fmla="*/ 70 h 308"/>
                  <a:gd name="T10" fmla="*/ 144 w 1058"/>
                  <a:gd name="T11" fmla="*/ 114 h 308"/>
                  <a:gd name="T12" fmla="*/ 169 w 1058"/>
                  <a:gd name="T13" fmla="*/ 144 h 308"/>
                  <a:gd name="T14" fmla="*/ 194 w 1058"/>
                  <a:gd name="T15" fmla="*/ 159 h 308"/>
                  <a:gd name="T16" fmla="*/ 219 w 1058"/>
                  <a:gd name="T17" fmla="*/ 209 h 308"/>
                  <a:gd name="T18" fmla="*/ 243 w 1058"/>
                  <a:gd name="T19" fmla="*/ 239 h 308"/>
                  <a:gd name="T20" fmla="*/ 268 w 1058"/>
                  <a:gd name="T21" fmla="*/ 234 h 308"/>
                  <a:gd name="T22" fmla="*/ 293 w 1058"/>
                  <a:gd name="T23" fmla="*/ 258 h 308"/>
                  <a:gd name="T24" fmla="*/ 318 w 1058"/>
                  <a:gd name="T25" fmla="*/ 273 h 308"/>
                  <a:gd name="T26" fmla="*/ 343 w 1058"/>
                  <a:gd name="T27" fmla="*/ 293 h 308"/>
                  <a:gd name="T28" fmla="*/ 368 w 1058"/>
                  <a:gd name="T29" fmla="*/ 278 h 308"/>
                  <a:gd name="T30" fmla="*/ 392 w 1058"/>
                  <a:gd name="T31" fmla="*/ 288 h 308"/>
                  <a:gd name="T32" fmla="*/ 417 w 1058"/>
                  <a:gd name="T33" fmla="*/ 303 h 308"/>
                  <a:gd name="T34" fmla="*/ 442 w 1058"/>
                  <a:gd name="T35" fmla="*/ 298 h 308"/>
                  <a:gd name="T36" fmla="*/ 467 w 1058"/>
                  <a:gd name="T37" fmla="*/ 283 h 308"/>
                  <a:gd name="T38" fmla="*/ 492 w 1058"/>
                  <a:gd name="T39" fmla="*/ 288 h 308"/>
                  <a:gd name="T40" fmla="*/ 517 w 1058"/>
                  <a:gd name="T41" fmla="*/ 278 h 308"/>
                  <a:gd name="T42" fmla="*/ 541 w 1058"/>
                  <a:gd name="T43" fmla="*/ 288 h 308"/>
                  <a:gd name="T44" fmla="*/ 566 w 1058"/>
                  <a:gd name="T45" fmla="*/ 278 h 308"/>
                  <a:gd name="T46" fmla="*/ 591 w 1058"/>
                  <a:gd name="T47" fmla="*/ 268 h 308"/>
                  <a:gd name="T48" fmla="*/ 616 w 1058"/>
                  <a:gd name="T49" fmla="*/ 268 h 308"/>
                  <a:gd name="T50" fmla="*/ 641 w 1058"/>
                  <a:gd name="T51" fmla="*/ 273 h 308"/>
                  <a:gd name="T52" fmla="*/ 666 w 1058"/>
                  <a:gd name="T53" fmla="*/ 268 h 308"/>
                  <a:gd name="T54" fmla="*/ 690 w 1058"/>
                  <a:gd name="T55" fmla="*/ 263 h 308"/>
                  <a:gd name="T56" fmla="*/ 715 w 1058"/>
                  <a:gd name="T57" fmla="*/ 253 h 308"/>
                  <a:gd name="T58" fmla="*/ 740 w 1058"/>
                  <a:gd name="T59" fmla="*/ 239 h 308"/>
                  <a:gd name="T60" fmla="*/ 765 w 1058"/>
                  <a:gd name="T61" fmla="*/ 204 h 308"/>
                  <a:gd name="T62" fmla="*/ 790 w 1058"/>
                  <a:gd name="T63" fmla="*/ 149 h 308"/>
                  <a:gd name="T64" fmla="*/ 815 w 1058"/>
                  <a:gd name="T65" fmla="*/ 189 h 308"/>
                  <a:gd name="T66" fmla="*/ 844 w 1058"/>
                  <a:gd name="T67" fmla="*/ 214 h 308"/>
                  <a:gd name="T68" fmla="*/ 869 w 1058"/>
                  <a:gd name="T69" fmla="*/ 229 h 308"/>
                  <a:gd name="T70" fmla="*/ 894 w 1058"/>
                  <a:gd name="T71" fmla="*/ 224 h 308"/>
                  <a:gd name="T72" fmla="*/ 919 w 1058"/>
                  <a:gd name="T73" fmla="*/ 253 h 308"/>
                  <a:gd name="T74" fmla="*/ 944 w 1058"/>
                  <a:gd name="T75" fmla="*/ 248 h 308"/>
                  <a:gd name="T76" fmla="*/ 969 w 1058"/>
                  <a:gd name="T77" fmla="*/ 253 h 308"/>
                  <a:gd name="T78" fmla="*/ 993 w 1058"/>
                  <a:gd name="T79" fmla="*/ 248 h 308"/>
                  <a:gd name="T80" fmla="*/ 1018 w 1058"/>
                  <a:gd name="T81" fmla="*/ 244 h 308"/>
                  <a:gd name="T82" fmla="*/ 1043 w 1058"/>
                  <a:gd name="T83" fmla="*/ 253 h 3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08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10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60" y="20"/>
                    </a:lnTo>
                    <a:lnTo>
                      <a:pt x="70" y="20"/>
                    </a:lnTo>
                    <a:lnTo>
                      <a:pt x="75" y="20"/>
                    </a:lnTo>
                    <a:lnTo>
                      <a:pt x="85" y="30"/>
                    </a:lnTo>
                    <a:lnTo>
                      <a:pt x="94" y="40"/>
                    </a:lnTo>
                    <a:lnTo>
                      <a:pt x="99" y="50"/>
                    </a:lnTo>
                    <a:lnTo>
                      <a:pt x="109" y="60"/>
                    </a:lnTo>
                    <a:lnTo>
                      <a:pt x="119" y="70"/>
                    </a:lnTo>
                    <a:lnTo>
                      <a:pt x="124" y="85"/>
                    </a:lnTo>
                    <a:lnTo>
                      <a:pt x="134" y="100"/>
                    </a:lnTo>
                    <a:lnTo>
                      <a:pt x="144" y="114"/>
                    </a:lnTo>
                    <a:lnTo>
                      <a:pt x="149" y="129"/>
                    </a:lnTo>
                    <a:lnTo>
                      <a:pt x="159" y="134"/>
                    </a:lnTo>
                    <a:lnTo>
                      <a:pt x="169" y="144"/>
                    </a:lnTo>
                    <a:lnTo>
                      <a:pt x="174" y="149"/>
                    </a:lnTo>
                    <a:lnTo>
                      <a:pt x="184" y="154"/>
                    </a:lnTo>
                    <a:lnTo>
                      <a:pt x="194" y="159"/>
                    </a:lnTo>
                    <a:lnTo>
                      <a:pt x="199" y="164"/>
                    </a:lnTo>
                    <a:lnTo>
                      <a:pt x="209" y="189"/>
                    </a:lnTo>
                    <a:lnTo>
                      <a:pt x="219" y="209"/>
                    </a:lnTo>
                    <a:lnTo>
                      <a:pt x="224" y="229"/>
                    </a:lnTo>
                    <a:lnTo>
                      <a:pt x="234" y="234"/>
                    </a:lnTo>
                    <a:lnTo>
                      <a:pt x="243" y="239"/>
                    </a:lnTo>
                    <a:lnTo>
                      <a:pt x="248" y="239"/>
                    </a:lnTo>
                    <a:lnTo>
                      <a:pt x="258" y="239"/>
                    </a:lnTo>
                    <a:lnTo>
                      <a:pt x="268" y="234"/>
                    </a:lnTo>
                    <a:lnTo>
                      <a:pt x="278" y="239"/>
                    </a:lnTo>
                    <a:lnTo>
                      <a:pt x="283" y="248"/>
                    </a:lnTo>
                    <a:lnTo>
                      <a:pt x="293" y="258"/>
                    </a:lnTo>
                    <a:lnTo>
                      <a:pt x="303" y="268"/>
                    </a:lnTo>
                    <a:lnTo>
                      <a:pt x="308" y="268"/>
                    </a:lnTo>
                    <a:lnTo>
                      <a:pt x="318" y="273"/>
                    </a:lnTo>
                    <a:lnTo>
                      <a:pt x="328" y="278"/>
                    </a:lnTo>
                    <a:lnTo>
                      <a:pt x="333" y="283"/>
                    </a:lnTo>
                    <a:lnTo>
                      <a:pt x="343" y="293"/>
                    </a:lnTo>
                    <a:lnTo>
                      <a:pt x="353" y="298"/>
                    </a:lnTo>
                    <a:lnTo>
                      <a:pt x="358" y="288"/>
                    </a:lnTo>
                    <a:lnTo>
                      <a:pt x="368" y="278"/>
                    </a:lnTo>
                    <a:lnTo>
                      <a:pt x="378" y="278"/>
                    </a:lnTo>
                    <a:lnTo>
                      <a:pt x="383" y="283"/>
                    </a:lnTo>
                    <a:lnTo>
                      <a:pt x="392" y="288"/>
                    </a:lnTo>
                    <a:lnTo>
                      <a:pt x="402" y="293"/>
                    </a:lnTo>
                    <a:lnTo>
                      <a:pt x="407" y="298"/>
                    </a:lnTo>
                    <a:lnTo>
                      <a:pt x="417" y="303"/>
                    </a:lnTo>
                    <a:lnTo>
                      <a:pt x="427" y="308"/>
                    </a:lnTo>
                    <a:lnTo>
                      <a:pt x="432" y="303"/>
                    </a:lnTo>
                    <a:lnTo>
                      <a:pt x="442" y="298"/>
                    </a:lnTo>
                    <a:lnTo>
                      <a:pt x="452" y="293"/>
                    </a:lnTo>
                    <a:lnTo>
                      <a:pt x="457" y="288"/>
                    </a:lnTo>
                    <a:lnTo>
                      <a:pt x="467" y="283"/>
                    </a:lnTo>
                    <a:lnTo>
                      <a:pt x="477" y="283"/>
                    </a:lnTo>
                    <a:lnTo>
                      <a:pt x="482" y="283"/>
                    </a:lnTo>
                    <a:lnTo>
                      <a:pt x="492" y="288"/>
                    </a:lnTo>
                    <a:lnTo>
                      <a:pt x="502" y="283"/>
                    </a:lnTo>
                    <a:lnTo>
                      <a:pt x="507" y="283"/>
                    </a:lnTo>
                    <a:lnTo>
                      <a:pt x="517" y="278"/>
                    </a:lnTo>
                    <a:lnTo>
                      <a:pt x="527" y="278"/>
                    </a:lnTo>
                    <a:lnTo>
                      <a:pt x="531" y="283"/>
                    </a:lnTo>
                    <a:lnTo>
                      <a:pt x="541" y="288"/>
                    </a:lnTo>
                    <a:lnTo>
                      <a:pt x="551" y="293"/>
                    </a:lnTo>
                    <a:lnTo>
                      <a:pt x="561" y="283"/>
                    </a:lnTo>
                    <a:lnTo>
                      <a:pt x="566" y="278"/>
                    </a:lnTo>
                    <a:lnTo>
                      <a:pt x="576" y="273"/>
                    </a:lnTo>
                    <a:lnTo>
                      <a:pt x="586" y="268"/>
                    </a:lnTo>
                    <a:lnTo>
                      <a:pt x="591" y="268"/>
                    </a:lnTo>
                    <a:lnTo>
                      <a:pt x="601" y="268"/>
                    </a:lnTo>
                    <a:lnTo>
                      <a:pt x="611" y="268"/>
                    </a:lnTo>
                    <a:lnTo>
                      <a:pt x="616" y="268"/>
                    </a:lnTo>
                    <a:lnTo>
                      <a:pt x="626" y="268"/>
                    </a:lnTo>
                    <a:lnTo>
                      <a:pt x="636" y="273"/>
                    </a:lnTo>
                    <a:lnTo>
                      <a:pt x="641" y="273"/>
                    </a:lnTo>
                    <a:lnTo>
                      <a:pt x="651" y="273"/>
                    </a:lnTo>
                    <a:lnTo>
                      <a:pt x="661" y="268"/>
                    </a:lnTo>
                    <a:lnTo>
                      <a:pt x="666" y="268"/>
                    </a:lnTo>
                    <a:lnTo>
                      <a:pt x="676" y="268"/>
                    </a:lnTo>
                    <a:lnTo>
                      <a:pt x="685" y="263"/>
                    </a:lnTo>
                    <a:lnTo>
                      <a:pt x="690" y="263"/>
                    </a:lnTo>
                    <a:lnTo>
                      <a:pt x="700" y="258"/>
                    </a:lnTo>
                    <a:lnTo>
                      <a:pt x="710" y="258"/>
                    </a:lnTo>
                    <a:lnTo>
                      <a:pt x="715" y="253"/>
                    </a:lnTo>
                    <a:lnTo>
                      <a:pt x="725" y="248"/>
                    </a:lnTo>
                    <a:lnTo>
                      <a:pt x="735" y="244"/>
                    </a:lnTo>
                    <a:lnTo>
                      <a:pt x="740" y="239"/>
                    </a:lnTo>
                    <a:lnTo>
                      <a:pt x="750" y="229"/>
                    </a:lnTo>
                    <a:lnTo>
                      <a:pt x="760" y="214"/>
                    </a:lnTo>
                    <a:lnTo>
                      <a:pt x="765" y="204"/>
                    </a:lnTo>
                    <a:lnTo>
                      <a:pt x="775" y="189"/>
                    </a:lnTo>
                    <a:lnTo>
                      <a:pt x="785" y="169"/>
                    </a:lnTo>
                    <a:lnTo>
                      <a:pt x="790" y="149"/>
                    </a:lnTo>
                    <a:lnTo>
                      <a:pt x="800" y="154"/>
                    </a:lnTo>
                    <a:lnTo>
                      <a:pt x="810" y="169"/>
                    </a:lnTo>
                    <a:lnTo>
                      <a:pt x="815" y="189"/>
                    </a:lnTo>
                    <a:lnTo>
                      <a:pt x="824" y="199"/>
                    </a:lnTo>
                    <a:lnTo>
                      <a:pt x="834" y="204"/>
                    </a:lnTo>
                    <a:lnTo>
                      <a:pt x="844" y="214"/>
                    </a:lnTo>
                    <a:lnTo>
                      <a:pt x="849" y="219"/>
                    </a:lnTo>
                    <a:lnTo>
                      <a:pt x="859" y="224"/>
                    </a:lnTo>
                    <a:lnTo>
                      <a:pt x="869" y="229"/>
                    </a:lnTo>
                    <a:lnTo>
                      <a:pt x="874" y="224"/>
                    </a:lnTo>
                    <a:lnTo>
                      <a:pt x="884" y="224"/>
                    </a:lnTo>
                    <a:lnTo>
                      <a:pt x="894" y="224"/>
                    </a:lnTo>
                    <a:lnTo>
                      <a:pt x="899" y="229"/>
                    </a:lnTo>
                    <a:lnTo>
                      <a:pt x="909" y="239"/>
                    </a:lnTo>
                    <a:lnTo>
                      <a:pt x="919" y="253"/>
                    </a:lnTo>
                    <a:lnTo>
                      <a:pt x="924" y="253"/>
                    </a:lnTo>
                    <a:lnTo>
                      <a:pt x="934" y="248"/>
                    </a:lnTo>
                    <a:lnTo>
                      <a:pt x="944" y="248"/>
                    </a:lnTo>
                    <a:lnTo>
                      <a:pt x="949" y="248"/>
                    </a:lnTo>
                    <a:lnTo>
                      <a:pt x="959" y="253"/>
                    </a:lnTo>
                    <a:lnTo>
                      <a:pt x="969" y="253"/>
                    </a:lnTo>
                    <a:lnTo>
                      <a:pt x="973" y="253"/>
                    </a:lnTo>
                    <a:lnTo>
                      <a:pt x="983" y="248"/>
                    </a:lnTo>
                    <a:lnTo>
                      <a:pt x="993" y="248"/>
                    </a:lnTo>
                    <a:lnTo>
                      <a:pt x="998" y="244"/>
                    </a:lnTo>
                    <a:lnTo>
                      <a:pt x="1008" y="244"/>
                    </a:lnTo>
                    <a:lnTo>
                      <a:pt x="1018" y="244"/>
                    </a:lnTo>
                    <a:lnTo>
                      <a:pt x="1023" y="244"/>
                    </a:lnTo>
                    <a:lnTo>
                      <a:pt x="1033" y="248"/>
                    </a:lnTo>
                    <a:lnTo>
                      <a:pt x="1043" y="253"/>
                    </a:lnTo>
                    <a:lnTo>
                      <a:pt x="1048" y="248"/>
                    </a:lnTo>
                    <a:lnTo>
                      <a:pt x="1058" y="244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8" name="Freeform 273"/>
              <p:cNvSpPr>
                <a:spLocks/>
              </p:cNvSpPr>
              <p:nvPr/>
            </p:nvSpPr>
            <p:spPr bwMode="auto">
              <a:xfrm>
                <a:off x="2392" y="1013"/>
                <a:ext cx="1058" cy="1236"/>
              </a:xfrm>
              <a:custGeom>
                <a:avLst/>
                <a:gdLst>
                  <a:gd name="T0" fmla="*/ 15 w 1058"/>
                  <a:gd name="T1" fmla="*/ 482 h 1236"/>
                  <a:gd name="T2" fmla="*/ 40 w 1058"/>
                  <a:gd name="T3" fmla="*/ 491 h 1236"/>
                  <a:gd name="T4" fmla="*/ 69 w 1058"/>
                  <a:gd name="T5" fmla="*/ 496 h 1236"/>
                  <a:gd name="T6" fmla="*/ 94 w 1058"/>
                  <a:gd name="T7" fmla="*/ 501 h 1236"/>
                  <a:gd name="T8" fmla="*/ 119 w 1058"/>
                  <a:gd name="T9" fmla="*/ 482 h 1236"/>
                  <a:gd name="T10" fmla="*/ 144 w 1058"/>
                  <a:gd name="T11" fmla="*/ 477 h 1236"/>
                  <a:gd name="T12" fmla="*/ 169 w 1058"/>
                  <a:gd name="T13" fmla="*/ 486 h 1236"/>
                  <a:gd name="T14" fmla="*/ 194 w 1058"/>
                  <a:gd name="T15" fmla="*/ 486 h 1236"/>
                  <a:gd name="T16" fmla="*/ 218 w 1058"/>
                  <a:gd name="T17" fmla="*/ 486 h 1236"/>
                  <a:gd name="T18" fmla="*/ 243 w 1058"/>
                  <a:gd name="T19" fmla="*/ 486 h 1236"/>
                  <a:gd name="T20" fmla="*/ 268 w 1058"/>
                  <a:gd name="T21" fmla="*/ 472 h 1236"/>
                  <a:gd name="T22" fmla="*/ 293 w 1058"/>
                  <a:gd name="T23" fmla="*/ 432 h 1236"/>
                  <a:gd name="T24" fmla="*/ 318 w 1058"/>
                  <a:gd name="T25" fmla="*/ 496 h 1236"/>
                  <a:gd name="T26" fmla="*/ 343 w 1058"/>
                  <a:gd name="T27" fmla="*/ 720 h 1236"/>
                  <a:gd name="T28" fmla="*/ 367 w 1058"/>
                  <a:gd name="T29" fmla="*/ 988 h 1236"/>
                  <a:gd name="T30" fmla="*/ 392 w 1058"/>
                  <a:gd name="T31" fmla="*/ 1177 h 1236"/>
                  <a:gd name="T32" fmla="*/ 417 w 1058"/>
                  <a:gd name="T33" fmla="*/ 1231 h 1236"/>
                  <a:gd name="T34" fmla="*/ 442 w 1058"/>
                  <a:gd name="T35" fmla="*/ 1221 h 1236"/>
                  <a:gd name="T36" fmla="*/ 467 w 1058"/>
                  <a:gd name="T37" fmla="*/ 1167 h 1236"/>
                  <a:gd name="T38" fmla="*/ 492 w 1058"/>
                  <a:gd name="T39" fmla="*/ 1043 h 1236"/>
                  <a:gd name="T40" fmla="*/ 516 w 1058"/>
                  <a:gd name="T41" fmla="*/ 933 h 1236"/>
                  <a:gd name="T42" fmla="*/ 541 w 1058"/>
                  <a:gd name="T43" fmla="*/ 884 h 1236"/>
                  <a:gd name="T44" fmla="*/ 566 w 1058"/>
                  <a:gd name="T45" fmla="*/ 819 h 1236"/>
                  <a:gd name="T46" fmla="*/ 591 w 1058"/>
                  <a:gd name="T47" fmla="*/ 750 h 1236"/>
                  <a:gd name="T48" fmla="*/ 616 w 1058"/>
                  <a:gd name="T49" fmla="*/ 675 h 1236"/>
                  <a:gd name="T50" fmla="*/ 641 w 1058"/>
                  <a:gd name="T51" fmla="*/ 591 h 1236"/>
                  <a:gd name="T52" fmla="*/ 665 w 1058"/>
                  <a:gd name="T53" fmla="*/ 511 h 1236"/>
                  <a:gd name="T54" fmla="*/ 690 w 1058"/>
                  <a:gd name="T55" fmla="*/ 442 h 1236"/>
                  <a:gd name="T56" fmla="*/ 715 w 1058"/>
                  <a:gd name="T57" fmla="*/ 387 h 1236"/>
                  <a:gd name="T58" fmla="*/ 740 w 1058"/>
                  <a:gd name="T59" fmla="*/ 333 h 1236"/>
                  <a:gd name="T60" fmla="*/ 765 w 1058"/>
                  <a:gd name="T61" fmla="*/ 258 h 1236"/>
                  <a:gd name="T62" fmla="*/ 790 w 1058"/>
                  <a:gd name="T63" fmla="*/ 189 h 1236"/>
                  <a:gd name="T64" fmla="*/ 814 w 1058"/>
                  <a:gd name="T65" fmla="*/ 154 h 1236"/>
                  <a:gd name="T66" fmla="*/ 839 w 1058"/>
                  <a:gd name="T67" fmla="*/ 134 h 1236"/>
                  <a:gd name="T68" fmla="*/ 864 w 1058"/>
                  <a:gd name="T69" fmla="*/ 129 h 1236"/>
                  <a:gd name="T70" fmla="*/ 894 w 1058"/>
                  <a:gd name="T71" fmla="*/ 124 h 1236"/>
                  <a:gd name="T72" fmla="*/ 919 w 1058"/>
                  <a:gd name="T73" fmla="*/ 109 h 1236"/>
                  <a:gd name="T74" fmla="*/ 943 w 1058"/>
                  <a:gd name="T75" fmla="*/ 89 h 1236"/>
                  <a:gd name="T76" fmla="*/ 968 w 1058"/>
                  <a:gd name="T77" fmla="*/ 79 h 1236"/>
                  <a:gd name="T78" fmla="*/ 993 w 1058"/>
                  <a:gd name="T79" fmla="*/ 64 h 1236"/>
                  <a:gd name="T80" fmla="*/ 1018 w 1058"/>
                  <a:gd name="T81" fmla="*/ 45 h 1236"/>
                  <a:gd name="T82" fmla="*/ 1043 w 1058"/>
                  <a:gd name="T83" fmla="*/ 20 h 1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36">
                    <a:moveTo>
                      <a:pt x="0" y="482"/>
                    </a:moveTo>
                    <a:lnTo>
                      <a:pt x="10" y="482"/>
                    </a:lnTo>
                    <a:lnTo>
                      <a:pt x="15" y="482"/>
                    </a:lnTo>
                    <a:lnTo>
                      <a:pt x="25" y="486"/>
                    </a:lnTo>
                    <a:lnTo>
                      <a:pt x="35" y="491"/>
                    </a:lnTo>
                    <a:lnTo>
                      <a:pt x="40" y="491"/>
                    </a:lnTo>
                    <a:lnTo>
                      <a:pt x="50" y="491"/>
                    </a:lnTo>
                    <a:lnTo>
                      <a:pt x="60" y="491"/>
                    </a:lnTo>
                    <a:lnTo>
                      <a:pt x="69" y="496"/>
                    </a:lnTo>
                    <a:lnTo>
                      <a:pt x="74" y="506"/>
                    </a:lnTo>
                    <a:lnTo>
                      <a:pt x="84" y="511"/>
                    </a:lnTo>
                    <a:lnTo>
                      <a:pt x="94" y="501"/>
                    </a:lnTo>
                    <a:lnTo>
                      <a:pt x="99" y="496"/>
                    </a:lnTo>
                    <a:lnTo>
                      <a:pt x="109" y="486"/>
                    </a:lnTo>
                    <a:lnTo>
                      <a:pt x="119" y="482"/>
                    </a:lnTo>
                    <a:lnTo>
                      <a:pt x="124" y="477"/>
                    </a:lnTo>
                    <a:lnTo>
                      <a:pt x="134" y="472"/>
                    </a:lnTo>
                    <a:lnTo>
                      <a:pt x="144" y="477"/>
                    </a:lnTo>
                    <a:lnTo>
                      <a:pt x="149" y="482"/>
                    </a:lnTo>
                    <a:lnTo>
                      <a:pt x="159" y="486"/>
                    </a:lnTo>
                    <a:lnTo>
                      <a:pt x="169" y="486"/>
                    </a:lnTo>
                    <a:lnTo>
                      <a:pt x="174" y="486"/>
                    </a:lnTo>
                    <a:lnTo>
                      <a:pt x="184" y="486"/>
                    </a:lnTo>
                    <a:lnTo>
                      <a:pt x="194" y="486"/>
                    </a:lnTo>
                    <a:lnTo>
                      <a:pt x="199" y="486"/>
                    </a:lnTo>
                    <a:lnTo>
                      <a:pt x="208" y="486"/>
                    </a:lnTo>
                    <a:lnTo>
                      <a:pt x="218" y="486"/>
                    </a:lnTo>
                    <a:lnTo>
                      <a:pt x="223" y="486"/>
                    </a:lnTo>
                    <a:lnTo>
                      <a:pt x="233" y="486"/>
                    </a:lnTo>
                    <a:lnTo>
                      <a:pt x="243" y="486"/>
                    </a:lnTo>
                    <a:lnTo>
                      <a:pt x="248" y="491"/>
                    </a:lnTo>
                    <a:lnTo>
                      <a:pt x="258" y="491"/>
                    </a:lnTo>
                    <a:lnTo>
                      <a:pt x="268" y="472"/>
                    </a:lnTo>
                    <a:lnTo>
                      <a:pt x="273" y="452"/>
                    </a:lnTo>
                    <a:lnTo>
                      <a:pt x="283" y="437"/>
                    </a:lnTo>
                    <a:lnTo>
                      <a:pt x="293" y="432"/>
                    </a:lnTo>
                    <a:lnTo>
                      <a:pt x="298" y="427"/>
                    </a:lnTo>
                    <a:lnTo>
                      <a:pt x="308" y="437"/>
                    </a:lnTo>
                    <a:lnTo>
                      <a:pt x="318" y="496"/>
                    </a:lnTo>
                    <a:lnTo>
                      <a:pt x="328" y="556"/>
                    </a:lnTo>
                    <a:lnTo>
                      <a:pt x="333" y="626"/>
                    </a:lnTo>
                    <a:lnTo>
                      <a:pt x="343" y="720"/>
                    </a:lnTo>
                    <a:lnTo>
                      <a:pt x="353" y="814"/>
                    </a:lnTo>
                    <a:lnTo>
                      <a:pt x="357" y="904"/>
                    </a:lnTo>
                    <a:lnTo>
                      <a:pt x="367" y="988"/>
                    </a:lnTo>
                    <a:lnTo>
                      <a:pt x="377" y="1067"/>
                    </a:lnTo>
                    <a:lnTo>
                      <a:pt x="382" y="1137"/>
                    </a:lnTo>
                    <a:lnTo>
                      <a:pt x="392" y="1177"/>
                    </a:lnTo>
                    <a:lnTo>
                      <a:pt x="402" y="1211"/>
                    </a:lnTo>
                    <a:lnTo>
                      <a:pt x="407" y="1236"/>
                    </a:lnTo>
                    <a:lnTo>
                      <a:pt x="417" y="1231"/>
                    </a:lnTo>
                    <a:lnTo>
                      <a:pt x="427" y="1231"/>
                    </a:lnTo>
                    <a:lnTo>
                      <a:pt x="432" y="1226"/>
                    </a:lnTo>
                    <a:lnTo>
                      <a:pt x="442" y="1221"/>
                    </a:lnTo>
                    <a:lnTo>
                      <a:pt x="452" y="1221"/>
                    </a:lnTo>
                    <a:lnTo>
                      <a:pt x="457" y="1206"/>
                    </a:lnTo>
                    <a:lnTo>
                      <a:pt x="467" y="1167"/>
                    </a:lnTo>
                    <a:lnTo>
                      <a:pt x="477" y="1132"/>
                    </a:lnTo>
                    <a:lnTo>
                      <a:pt x="482" y="1092"/>
                    </a:lnTo>
                    <a:lnTo>
                      <a:pt x="492" y="1043"/>
                    </a:lnTo>
                    <a:lnTo>
                      <a:pt x="501" y="988"/>
                    </a:lnTo>
                    <a:lnTo>
                      <a:pt x="506" y="953"/>
                    </a:lnTo>
                    <a:lnTo>
                      <a:pt x="516" y="933"/>
                    </a:lnTo>
                    <a:lnTo>
                      <a:pt x="526" y="918"/>
                    </a:lnTo>
                    <a:lnTo>
                      <a:pt x="531" y="904"/>
                    </a:lnTo>
                    <a:lnTo>
                      <a:pt x="541" y="884"/>
                    </a:lnTo>
                    <a:lnTo>
                      <a:pt x="551" y="869"/>
                    </a:lnTo>
                    <a:lnTo>
                      <a:pt x="556" y="844"/>
                    </a:lnTo>
                    <a:lnTo>
                      <a:pt x="566" y="819"/>
                    </a:lnTo>
                    <a:lnTo>
                      <a:pt x="576" y="794"/>
                    </a:lnTo>
                    <a:lnTo>
                      <a:pt x="581" y="770"/>
                    </a:lnTo>
                    <a:lnTo>
                      <a:pt x="591" y="750"/>
                    </a:lnTo>
                    <a:lnTo>
                      <a:pt x="601" y="730"/>
                    </a:lnTo>
                    <a:lnTo>
                      <a:pt x="611" y="705"/>
                    </a:lnTo>
                    <a:lnTo>
                      <a:pt x="616" y="675"/>
                    </a:lnTo>
                    <a:lnTo>
                      <a:pt x="626" y="645"/>
                    </a:lnTo>
                    <a:lnTo>
                      <a:pt x="636" y="616"/>
                    </a:lnTo>
                    <a:lnTo>
                      <a:pt x="641" y="591"/>
                    </a:lnTo>
                    <a:lnTo>
                      <a:pt x="650" y="561"/>
                    </a:lnTo>
                    <a:lnTo>
                      <a:pt x="660" y="536"/>
                    </a:lnTo>
                    <a:lnTo>
                      <a:pt x="665" y="511"/>
                    </a:lnTo>
                    <a:lnTo>
                      <a:pt x="675" y="491"/>
                    </a:lnTo>
                    <a:lnTo>
                      <a:pt x="685" y="467"/>
                    </a:lnTo>
                    <a:lnTo>
                      <a:pt x="690" y="442"/>
                    </a:lnTo>
                    <a:lnTo>
                      <a:pt x="700" y="417"/>
                    </a:lnTo>
                    <a:lnTo>
                      <a:pt x="710" y="397"/>
                    </a:lnTo>
                    <a:lnTo>
                      <a:pt x="715" y="387"/>
                    </a:lnTo>
                    <a:lnTo>
                      <a:pt x="725" y="372"/>
                    </a:lnTo>
                    <a:lnTo>
                      <a:pt x="735" y="352"/>
                    </a:lnTo>
                    <a:lnTo>
                      <a:pt x="740" y="333"/>
                    </a:lnTo>
                    <a:lnTo>
                      <a:pt x="750" y="308"/>
                    </a:lnTo>
                    <a:lnTo>
                      <a:pt x="760" y="283"/>
                    </a:lnTo>
                    <a:lnTo>
                      <a:pt x="765" y="258"/>
                    </a:lnTo>
                    <a:lnTo>
                      <a:pt x="775" y="228"/>
                    </a:lnTo>
                    <a:lnTo>
                      <a:pt x="785" y="208"/>
                    </a:lnTo>
                    <a:lnTo>
                      <a:pt x="790" y="189"/>
                    </a:lnTo>
                    <a:lnTo>
                      <a:pt x="799" y="169"/>
                    </a:lnTo>
                    <a:lnTo>
                      <a:pt x="809" y="159"/>
                    </a:lnTo>
                    <a:lnTo>
                      <a:pt x="814" y="154"/>
                    </a:lnTo>
                    <a:lnTo>
                      <a:pt x="824" y="149"/>
                    </a:lnTo>
                    <a:lnTo>
                      <a:pt x="834" y="144"/>
                    </a:lnTo>
                    <a:lnTo>
                      <a:pt x="839" y="134"/>
                    </a:lnTo>
                    <a:lnTo>
                      <a:pt x="849" y="129"/>
                    </a:lnTo>
                    <a:lnTo>
                      <a:pt x="859" y="129"/>
                    </a:lnTo>
                    <a:lnTo>
                      <a:pt x="864" y="129"/>
                    </a:lnTo>
                    <a:lnTo>
                      <a:pt x="874" y="134"/>
                    </a:lnTo>
                    <a:lnTo>
                      <a:pt x="884" y="129"/>
                    </a:lnTo>
                    <a:lnTo>
                      <a:pt x="894" y="124"/>
                    </a:lnTo>
                    <a:lnTo>
                      <a:pt x="899" y="114"/>
                    </a:lnTo>
                    <a:lnTo>
                      <a:pt x="909" y="114"/>
                    </a:lnTo>
                    <a:lnTo>
                      <a:pt x="919" y="109"/>
                    </a:lnTo>
                    <a:lnTo>
                      <a:pt x="924" y="109"/>
                    </a:lnTo>
                    <a:lnTo>
                      <a:pt x="934" y="99"/>
                    </a:lnTo>
                    <a:lnTo>
                      <a:pt x="943" y="89"/>
                    </a:lnTo>
                    <a:lnTo>
                      <a:pt x="948" y="84"/>
                    </a:lnTo>
                    <a:lnTo>
                      <a:pt x="958" y="79"/>
                    </a:lnTo>
                    <a:lnTo>
                      <a:pt x="968" y="79"/>
                    </a:lnTo>
                    <a:lnTo>
                      <a:pt x="973" y="79"/>
                    </a:lnTo>
                    <a:lnTo>
                      <a:pt x="983" y="74"/>
                    </a:lnTo>
                    <a:lnTo>
                      <a:pt x="993" y="64"/>
                    </a:lnTo>
                    <a:lnTo>
                      <a:pt x="998" y="55"/>
                    </a:lnTo>
                    <a:lnTo>
                      <a:pt x="1008" y="50"/>
                    </a:lnTo>
                    <a:lnTo>
                      <a:pt x="1018" y="45"/>
                    </a:lnTo>
                    <a:lnTo>
                      <a:pt x="1023" y="40"/>
                    </a:lnTo>
                    <a:lnTo>
                      <a:pt x="1033" y="30"/>
                    </a:lnTo>
                    <a:lnTo>
                      <a:pt x="1043" y="20"/>
                    </a:lnTo>
                    <a:lnTo>
                      <a:pt x="1048" y="1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9" name="Freeform 274"/>
              <p:cNvSpPr>
                <a:spLocks/>
              </p:cNvSpPr>
              <p:nvPr/>
            </p:nvSpPr>
            <p:spPr bwMode="auto">
              <a:xfrm>
                <a:off x="3450" y="919"/>
                <a:ext cx="169" cy="94"/>
              </a:xfrm>
              <a:custGeom>
                <a:avLst/>
                <a:gdLst>
                  <a:gd name="T0" fmla="*/ 0 w 169"/>
                  <a:gd name="T1" fmla="*/ 94 h 94"/>
                  <a:gd name="T2" fmla="*/ 10 w 169"/>
                  <a:gd name="T3" fmla="*/ 89 h 94"/>
                  <a:gd name="T4" fmla="*/ 15 w 169"/>
                  <a:gd name="T5" fmla="*/ 84 h 94"/>
                  <a:gd name="T6" fmla="*/ 25 w 169"/>
                  <a:gd name="T7" fmla="*/ 79 h 94"/>
                  <a:gd name="T8" fmla="*/ 34 w 169"/>
                  <a:gd name="T9" fmla="*/ 74 h 94"/>
                  <a:gd name="T10" fmla="*/ 39 w 169"/>
                  <a:gd name="T11" fmla="*/ 69 h 94"/>
                  <a:gd name="T12" fmla="*/ 49 w 169"/>
                  <a:gd name="T13" fmla="*/ 64 h 94"/>
                  <a:gd name="T14" fmla="*/ 59 w 169"/>
                  <a:gd name="T15" fmla="*/ 54 h 94"/>
                  <a:gd name="T16" fmla="*/ 64 w 169"/>
                  <a:gd name="T17" fmla="*/ 49 h 94"/>
                  <a:gd name="T18" fmla="*/ 74 w 169"/>
                  <a:gd name="T19" fmla="*/ 44 h 94"/>
                  <a:gd name="T20" fmla="*/ 84 w 169"/>
                  <a:gd name="T21" fmla="*/ 34 h 94"/>
                  <a:gd name="T22" fmla="*/ 89 w 169"/>
                  <a:gd name="T23" fmla="*/ 29 h 94"/>
                  <a:gd name="T24" fmla="*/ 99 w 169"/>
                  <a:gd name="T25" fmla="*/ 24 h 94"/>
                  <a:gd name="T26" fmla="*/ 109 w 169"/>
                  <a:gd name="T27" fmla="*/ 19 h 94"/>
                  <a:gd name="T28" fmla="*/ 119 w 169"/>
                  <a:gd name="T29" fmla="*/ 14 h 94"/>
                  <a:gd name="T30" fmla="*/ 124 w 169"/>
                  <a:gd name="T31" fmla="*/ 10 h 94"/>
                  <a:gd name="T32" fmla="*/ 134 w 169"/>
                  <a:gd name="T33" fmla="*/ 5 h 94"/>
                  <a:gd name="T34" fmla="*/ 144 w 169"/>
                  <a:gd name="T35" fmla="*/ 0 h 94"/>
                  <a:gd name="T36" fmla="*/ 149 w 169"/>
                  <a:gd name="T37" fmla="*/ 0 h 94"/>
                  <a:gd name="T38" fmla="*/ 159 w 169"/>
                  <a:gd name="T39" fmla="*/ 0 h 94"/>
                  <a:gd name="T40" fmla="*/ 169 w 169"/>
                  <a:gd name="T4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94">
                    <a:moveTo>
                      <a:pt x="0" y="94"/>
                    </a:moveTo>
                    <a:lnTo>
                      <a:pt x="10" y="89"/>
                    </a:lnTo>
                    <a:lnTo>
                      <a:pt x="15" y="84"/>
                    </a:lnTo>
                    <a:lnTo>
                      <a:pt x="25" y="79"/>
                    </a:lnTo>
                    <a:lnTo>
                      <a:pt x="34" y="74"/>
                    </a:lnTo>
                    <a:lnTo>
                      <a:pt x="39" y="69"/>
                    </a:lnTo>
                    <a:lnTo>
                      <a:pt x="49" y="64"/>
                    </a:lnTo>
                    <a:lnTo>
                      <a:pt x="59" y="54"/>
                    </a:lnTo>
                    <a:lnTo>
                      <a:pt x="64" y="49"/>
                    </a:lnTo>
                    <a:lnTo>
                      <a:pt x="74" y="44"/>
                    </a:lnTo>
                    <a:lnTo>
                      <a:pt x="84" y="34"/>
                    </a:lnTo>
                    <a:lnTo>
                      <a:pt x="89" y="29"/>
                    </a:lnTo>
                    <a:lnTo>
                      <a:pt x="99" y="24"/>
                    </a:lnTo>
                    <a:lnTo>
                      <a:pt x="109" y="19"/>
                    </a:lnTo>
                    <a:lnTo>
                      <a:pt x="119" y="14"/>
                    </a:lnTo>
                    <a:lnTo>
                      <a:pt x="124" y="10"/>
                    </a:lnTo>
                    <a:lnTo>
                      <a:pt x="134" y="5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0" name="Freeform 275"/>
              <p:cNvSpPr>
                <a:spLocks/>
              </p:cNvSpPr>
              <p:nvPr/>
            </p:nvSpPr>
            <p:spPr bwMode="auto">
              <a:xfrm>
                <a:off x="1334" y="1241"/>
                <a:ext cx="1058" cy="323"/>
              </a:xfrm>
              <a:custGeom>
                <a:avLst/>
                <a:gdLst>
                  <a:gd name="T0" fmla="*/ 20 w 1058"/>
                  <a:gd name="T1" fmla="*/ 10 h 323"/>
                  <a:gd name="T2" fmla="*/ 45 w 1058"/>
                  <a:gd name="T3" fmla="*/ 30 h 323"/>
                  <a:gd name="T4" fmla="*/ 70 w 1058"/>
                  <a:gd name="T5" fmla="*/ 55 h 323"/>
                  <a:gd name="T6" fmla="*/ 94 w 1058"/>
                  <a:gd name="T7" fmla="*/ 70 h 323"/>
                  <a:gd name="T8" fmla="*/ 119 w 1058"/>
                  <a:gd name="T9" fmla="*/ 100 h 323"/>
                  <a:gd name="T10" fmla="*/ 144 w 1058"/>
                  <a:gd name="T11" fmla="*/ 134 h 323"/>
                  <a:gd name="T12" fmla="*/ 169 w 1058"/>
                  <a:gd name="T13" fmla="*/ 164 h 323"/>
                  <a:gd name="T14" fmla="*/ 194 w 1058"/>
                  <a:gd name="T15" fmla="*/ 199 h 323"/>
                  <a:gd name="T16" fmla="*/ 219 w 1058"/>
                  <a:gd name="T17" fmla="*/ 224 h 323"/>
                  <a:gd name="T18" fmla="*/ 243 w 1058"/>
                  <a:gd name="T19" fmla="*/ 249 h 323"/>
                  <a:gd name="T20" fmla="*/ 268 w 1058"/>
                  <a:gd name="T21" fmla="*/ 273 h 323"/>
                  <a:gd name="T22" fmla="*/ 293 w 1058"/>
                  <a:gd name="T23" fmla="*/ 288 h 323"/>
                  <a:gd name="T24" fmla="*/ 318 w 1058"/>
                  <a:gd name="T25" fmla="*/ 293 h 323"/>
                  <a:gd name="T26" fmla="*/ 343 w 1058"/>
                  <a:gd name="T27" fmla="*/ 308 h 323"/>
                  <a:gd name="T28" fmla="*/ 368 w 1058"/>
                  <a:gd name="T29" fmla="*/ 318 h 323"/>
                  <a:gd name="T30" fmla="*/ 392 w 1058"/>
                  <a:gd name="T31" fmla="*/ 313 h 323"/>
                  <a:gd name="T32" fmla="*/ 417 w 1058"/>
                  <a:gd name="T33" fmla="*/ 323 h 323"/>
                  <a:gd name="T34" fmla="*/ 442 w 1058"/>
                  <a:gd name="T35" fmla="*/ 313 h 323"/>
                  <a:gd name="T36" fmla="*/ 467 w 1058"/>
                  <a:gd name="T37" fmla="*/ 303 h 323"/>
                  <a:gd name="T38" fmla="*/ 492 w 1058"/>
                  <a:gd name="T39" fmla="*/ 298 h 323"/>
                  <a:gd name="T40" fmla="*/ 517 w 1058"/>
                  <a:gd name="T41" fmla="*/ 303 h 323"/>
                  <a:gd name="T42" fmla="*/ 541 w 1058"/>
                  <a:gd name="T43" fmla="*/ 303 h 323"/>
                  <a:gd name="T44" fmla="*/ 566 w 1058"/>
                  <a:gd name="T45" fmla="*/ 298 h 323"/>
                  <a:gd name="T46" fmla="*/ 591 w 1058"/>
                  <a:gd name="T47" fmla="*/ 283 h 323"/>
                  <a:gd name="T48" fmla="*/ 616 w 1058"/>
                  <a:gd name="T49" fmla="*/ 293 h 323"/>
                  <a:gd name="T50" fmla="*/ 641 w 1058"/>
                  <a:gd name="T51" fmla="*/ 303 h 323"/>
                  <a:gd name="T52" fmla="*/ 666 w 1058"/>
                  <a:gd name="T53" fmla="*/ 283 h 323"/>
                  <a:gd name="T54" fmla="*/ 690 w 1058"/>
                  <a:gd name="T55" fmla="*/ 273 h 323"/>
                  <a:gd name="T56" fmla="*/ 715 w 1058"/>
                  <a:gd name="T57" fmla="*/ 258 h 323"/>
                  <a:gd name="T58" fmla="*/ 740 w 1058"/>
                  <a:gd name="T59" fmla="*/ 258 h 323"/>
                  <a:gd name="T60" fmla="*/ 765 w 1058"/>
                  <a:gd name="T61" fmla="*/ 224 h 323"/>
                  <a:gd name="T62" fmla="*/ 790 w 1058"/>
                  <a:gd name="T63" fmla="*/ 199 h 323"/>
                  <a:gd name="T64" fmla="*/ 815 w 1058"/>
                  <a:gd name="T65" fmla="*/ 189 h 323"/>
                  <a:gd name="T66" fmla="*/ 844 w 1058"/>
                  <a:gd name="T67" fmla="*/ 214 h 323"/>
                  <a:gd name="T68" fmla="*/ 869 w 1058"/>
                  <a:gd name="T69" fmla="*/ 219 h 323"/>
                  <a:gd name="T70" fmla="*/ 894 w 1058"/>
                  <a:gd name="T71" fmla="*/ 229 h 323"/>
                  <a:gd name="T72" fmla="*/ 919 w 1058"/>
                  <a:gd name="T73" fmla="*/ 239 h 323"/>
                  <a:gd name="T74" fmla="*/ 944 w 1058"/>
                  <a:gd name="T75" fmla="*/ 254 h 323"/>
                  <a:gd name="T76" fmla="*/ 969 w 1058"/>
                  <a:gd name="T77" fmla="*/ 258 h 323"/>
                  <a:gd name="T78" fmla="*/ 993 w 1058"/>
                  <a:gd name="T79" fmla="*/ 258 h 323"/>
                  <a:gd name="T80" fmla="*/ 1018 w 1058"/>
                  <a:gd name="T81" fmla="*/ 249 h 323"/>
                  <a:gd name="T82" fmla="*/ 1043 w 1058"/>
                  <a:gd name="T83" fmla="*/ 244 h 3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23">
                    <a:moveTo>
                      <a:pt x="0" y="0"/>
                    </a:moveTo>
                    <a:lnTo>
                      <a:pt x="10" y="5"/>
                    </a:lnTo>
                    <a:lnTo>
                      <a:pt x="20" y="10"/>
                    </a:lnTo>
                    <a:lnTo>
                      <a:pt x="25" y="15"/>
                    </a:lnTo>
                    <a:lnTo>
                      <a:pt x="35" y="20"/>
                    </a:lnTo>
                    <a:lnTo>
                      <a:pt x="45" y="30"/>
                    </a:lnTo>
                    <a:lnTo>
                      <a:pt x="50" y="40"/>
                    </a:lnTo>
                    <a:lnTo>
                      <a:pt x="60" y="50"/>
                    </a:lnTo>
                    <a:lnTo>
                      <a:pt x="70" y="55"/>
                    </a:lnTo>
                    <a:lnTo>
                      <a:pt x="75" y="65"/>
                    </a:lnTo>
                    <a:lnTo>
                      <a:pt x="85" y="70"/>
                    </a:lnTo>
                    <a:lnTo>
                      <a:pt x="94" y="70"/>
                    </a:lnTo>
                    <a:lnTo>
                      <a:pt x="99" y="70"/>
                    </a:lnTo>
                    <a:lnTo>
                      <a:pt x="109" y="85"/>
                    </a:lnTo>
                    <a:lnTo>
                      <a:pt x="119" y="100"/>
                    </a:lnTo>
                    <a:lnTo>
                      <a:pt x="124" y="110"/>
                    </a:lnTo>
                    <a:lnTo>
                      <a:pt x="134" y="124"/>
                    </a:lnTo>
                    <a:lnTo>
                      <a:pt x="144" y="134"/>
                    </a:lnTo>
                    <a:lnTo>
                      <a:pt x="149" y="144"/>
                    </a:lnTo>
                    <a:lnTo>
                      <a:pt x="159" y="154"/>
                    </a:lnTo>
                    <a:lnTo>
                      <a:pt x="169" y="164"/>
                    </a:lnTo>
                    <a:lnTo>
                      <a:pt x="174" y="174"/>
                    </a:lnTo>
                    <a:lnTo>
                      <a:pt x="184" y="189"/>
                    </a:lnTo>
                    <a:lnTo>
                      <a:pt x="194" y="199"/>
                    </a:lnTo>
                    <a:lnTo>
                      <a:pt x="199" y="209"/>
                    </a:lnTo>
                    <a:lnTo>
                      <a:pt x="209" y="219"/>
                    </a:lnTo>
                    <a:lnTo>
                      <a:pt x="219" y="224"/>
                    </a:lnTo>
                    <a:lnTo>
                      <a:pt x="224" y="234"/>
                    </a:lnTo>
                    <a:lnTo>
                      <a:pt x="234" y="244"/>
                    </a:lnTo>
                    <a:lnTo>
                      <a:pt x="243" y="249"/>
                    </a:lnTo>
                    <a:lnTo>
                      <a:pt x="248" y="258"/>
                    </a:lnTo>
                    <a:lnTo>
                      <a:pt x="258" y="268"/>
                    </a:lnTo>
                    <a:lnTo>
                      <a:pt x="268" y="273"/>
                    </a:lnTo>
                    <a:lnTo>
                      <a:pt x="278" y="278"/>
                    </a:lnTo>
                    <a:lnTo>
                      <a:pt x="283" y="283"/>
                    </a:lnTo>
                    <a:lnTo>
                      <a:pt x="293" y="288"/>
                    </a:lnTo>
                    <a:lnTo>
                      <a:pt x="303" y="288"/>
                    </a:lnTo>
                    <a:lnTo>
                      <a:pt x="308" y="293"/>
                    </a:lnTo>
                    <a:lnTo>
                      <a:pt x="318" y="293"/>
                    </a:lnTo>
                    <a:lnTo>
                      <a:pt x="328" y="298"/>
                    </a:lnTo>
                    <a:lnTo>
                      <a:pt x="333" y="303"/>
                    </a:lnTo>
                    <a:lnTo>
                      <a:pt x="343" y="308"/>
                    </a:lnTo>
                    <a:lnTo>
                      <a:pt x="353" y="318"/>
                    </a:lnTo>
                    <a:lnTo>
                      <a:pt x="358" y="323"/>
                    </a:lnTo>
                    <a:lnTo>
                      <a:pt x="368" y="318"/>
                    </a:lnTo>
                    <a:lnTo>
                      <a:pt x="378" y="313"/>
                    </a:lnTo>
                    <a:lnTo>
                      <a:pt x="383" y="313"/>
                    </a:lnTo>
                    <a:lnTo>
                      <a:pt x="392" y="313"/>
                    </a:lnTo>
                    <a:lnTo>
                      <a:pt x="402" y="318"/>
                    </a:lnTo>
                    <a:lnTo>
                      <a:pt x="407" y="323"/>
                    </a:lnTo>
                    <a:lnTo>
                      <a:pt x="417" y="323"/>
                    </a:lnTo>
                    <a:lnTo>
                      <a:pt x="427" y="318"/>
                    </a:lnTo>
                    <a:lnTo>
                      <a:pt x="432" y="318"/>
                    </a:lnTo>
                    <a:lnTo>
                      <a:pt x="442" y="313"/>
                    </a:lnTo>
                    <a:lnTo>
                      <a:pt x="452" y="308"/>
                    </a:lnTo>
                    <a:lnTo>
                      <a:pt x="457" y="303"/>
                    </a:lnTo>
                    <a:lnTo>
                      <a:pt x="467" y="303"/>
                    </a:lnTo>
                    <a:lnTo>
                      <a:pt x="477" y="298"/>
                    </a:lnTo>
                    <a:lnTo>
                      <a:pt x="482" y="298"/>
                    </a:lnTo>
                    <a:lnTo>
                      <a:pt x="492" y="298"/>
                    </a:lnTo>
                    <a:lnTo>
                      <a:pt x="502" y="298"/>
                    </a:lnTo>
                    <a:lnTo>
                      <a:pt x="507" y="303"/>
                    </a:lnTo>
                    <a:lnTo>
                      <a:pt x="517" y="303"/>
                    </a:lnTo>
                    <a:lnTo>
                      <a:pt x="527" y="303"/>
                    </a:lnTo>
                    <a:lnTo>
                      <a:pt x="531" y="303"/>
                    </a:lnTo>
                    <a:lnTo>
                      <a:pt x="541" y="303"/>
                    </a:lnTo>
                    <a:lnTo>
                      <a:pt x="551" y="303"/>
                    </a:lnTo>
                    <a:lnTo>
                      <a:pt x="561" y="298"/>
                    </a:lnTo>
                    <a:lnTo>
                      <a:pt x="566" y="298"/>
                    </a:lnTo>
                    <a:lnTo>
                      <a:pt x="576" y="293"/>
                    </a:lnTo>
                    <a:lnTo>
                      <a:pt x="586" y="288"/>
                    </a:lnTo>
                    <a:lnTo>
                      <a:pt x="591" y="283"/>
                    </a:lnTo>
                    <a:lnTo>
                      <a:pt x="601" y="288"/>
                    </a:lnTo>
                    <a:lnTo>
                      <a:pt x="611" y="288"/>
                    </a:lnTo>
                    <a:lnTo>
                      <a:pt x="616" y="293"/>
                    </a:lnTo>
                    <a:lnTo>
                      <a:pt x="626" y="293"/>
                    </a:lnTo>
                    <a:lnTo>
                      <a:pt x="636" y="298"/>
                    </a:lnTo>
                    <a:lnTo>
                      <a:pt x="641" y="303"/>
                    </a:lnTo>
                    <a:lnTo>
                      <a:pt x="651" y="298"/>
                    </a:lnTo>
                    <a:lnTo>
                      <a:pt x="661" y="293"/>
                    </a:lnTo>
                    <a:lnTo>
                      <a:pt x="666" y="283"/>
                    </a:lnTo>
                    <a:lnTo>
                      <a:pt x="676" y="278"/>
                    </a:lnTo>
                    <a:lnTo>
                      <a:pt x="685" y="278"/>
                    </a:lnTo>
                    <a:lnTo>
                      <a:pt x="690" y="273"/>
                    </a:lnTo>
                    <a:lnTo>
                      <a:pt x="700" y="268"/>
                    </a:lnTo>
                    <a:lnTo>
                      <a:pt x="710" y="263"/>
                    </a:lnTo>
                    <a:lnTo>
                      <a:pt x="715" y="258"/>
                    </a:lnTo>
                    <a:lnTo>
                      <a:pt x="725" y="258"/>
                    </a:lnTo>
                    <a:lnTo>
                      <a:pt x="735" y="258"/>
                    </a:lnTo>
                    <a:lnTo>
                      <a:pt x="740" y="258"/>
                    </a:lnTo>
                    <a:lnTo>
                      <a:pt x="750" y="249"/>
                    </a:lnTo>
                    <a:lnTo>
                      <a:pt x="760" y="239"/>
                    </a:lnTo>
                    <a:lnTo>
                      <a:pt x="765" y="224"/>
                    </a:lnTo>
                    <a:lnTo>
                      <a:pt x="775" y="214"/>
                    </a:lnTo>
                    <a:lnTo>
                      <a:pt x="785" y="209"/>
                    </a:lnTo>
                    <a:lnTo>
                      <a:pt x="790" y="199"/>
                    </a:lnTo>
                    <a:lnTo>
                      <a:pt x="800" y="194"/>
                    </a:lnTo>
                    <a:lnTo>
                      <a:pt x="810" y="189"/>
                    </a:lnTo>
                    <a:lnTo>
                      <a:pt x="815" y="189"/>
                    </a:lnTo>
                    <a:lnTo>
                      <a:pt x="824" y="194"/>
                    </a:lnTo>
                    <a:lnTo>
                      <a:pt x="834" y="204"/>
                    </a:lnTo>
                    <a:lnTo>
                      <a:pt x="844" y="214"/>
                    </a:lnTo>
                    <a:lnTo>
                      <a:pt x="849" y="219"/>
                    </a:lnTo>
                    <a:lnTo>
                      <a:pt x="859" y="219"/>
                    </a:lnTo>
                    <a:lnTo>
                      <a:pt x="869" y="219"/>
                    </a:lnTo>
                    <a:lnTo>
                      <a:pt x="874" y="224"/>
                    </a:lnTo>
                    <a:lnTo>
                      <a:pt x="884" y="224"/>
                    </a:lnTo>
                    <a:lnTo>
                      <a:pt x="894" y="229"/>
                    </a:lnTo>
                    <a:lnTo>
                      <a:pt x="899" y="234"/>
                    </a:lnTo>
                    <a:lnTo>
                      <a:pt x="909" y="234"/>
                    </a:lnTo>
                    <a:lnTo>
                      <a:pt x="919" y="239"/>
                    </a:lnTo>
                    <a:lnTo>
                      <a:pt x="924" y="239"/>
                    </a:lnTo>
                    <a:lnTo>
                      <a:pt x="934" y="249"/>
                    </a:lnTo>
                    <a:lnTo>
                      <a:pt x="944" y="254"/>
                    </a:lnTo>
                    <a:lnTo>
                      <a:pt x="949" y="258"/>
                    </a:lnTo>
                    <a:lnTo>
                      <a:pt x="959" y="258"/>
                    </a:lnTo>
                    <a:lnTo>
                      <a:pt x="969" y="258"/>
                    </a:lnTo>
                    <a:lnTo>
                      <a:pt x="973" y="258"/>
                    </a:lnTo>
                    <a:lnTo>
                      <a:pt x="983" y="258"/>
                    </a:lnTo>
                    <a:lnTo>
                      <a:pt x="993" y="258"/>
                    </a:lnTo>
                    <a:lnTo>
                      <a:pt x="998" y="258"/>
                    </a:lnTo>
                    <a:lnTo>
                      <a:pt x="1008" y="254"/>
                    </a:lnTo>
                    <a:lnTo>
                      <a:pt x="1018" y="249"/>
                    </a:lnTo>
                    <a:lnTo>
                      <a:pt x="1023" y="239"/>
                    </a:lnTo>
                    <a:lnTo>
                      <a:pt x="1033" y="244"/>
                    </a:lnTo>
                    <a:lnTo>
                      <a:pt x="1043" y="244"/>
                    </a:lnTo>
                    <a:lnTo>
                      <a:pt x="1048" y="244"/>
                    </a:lnTo>
                    <a:lnTo>
                      <a:pt x="1058" y="244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" name="Freeform 276"/>
              <p:cNvSpPr>
                <a:spLocks/>
              </p:cNvSpPr>
              <p:nvPr/>
            </p:nvSpPr>
            <p:spPr bwMode="auto">
              <a:xfrm>
                <a:off x="2392" y="1018"/>
                <a:ext cx="1058" cy="1241"/>
              </a:xfrm>
              <a:custGeom>
                <a:avLst/>
                <a:gdLst>
                  <a:gd name="T0" fmla="*/ 15 w 1058"/>
                  <a:gd name="T1" fmla="*/ 467 h 1241"/>
                  <a:gd name="T2" fmla="*/ 40 w 1058"/>
                  <a:gd name="T3" fmla="*/ 462 h 1241"/>
                  <a:gd name="T4" fmla="*/ 69 w 1058"/>
                  <a:gd name="T5" fmla="*/ 481 h 1241"/>
                  <a:gd name="T6" fmla="*/ 94 w 1058"/>
                  <a:gd name="T7" fmla="*/ 486 h 1241"/>
                  <a:gd name="T8" fmla="*/ 119 w 1058"/>
                  <a:gd name="T9" fmla="*/ 486 h 1241"/>
                  <a:gd name="T10" fmla="*/ 144 w 1058"/>
                  <a:gd name="T11" fmla="*/ 477 h 1241"/>
                  <a:gd name="T12" fmla="*/ 169 w 1058"/>
                  <a:gd name="T13" fmla="*/ 467 h 1241"/>
                  <a:gd name="T14" fmla="*/ 194 w 1058"/>
                  <a:gd name="T15" fmla="*/ 467 h 1241"/>
                  <a:gd name="T16" fmla="*/ 218 w 1058"/>
                  <a:gd name="T17" fmla="*/ 462 h 1241"/>
                  <a:gd name="T18" fmla="*/ 243 w 1058"/>
                  <a:gd name="T19" fmla="*/ 452 h 1241"/>
                  <a:gd name="T20" fmla="*/ 268 w 1058"/>
                  <a:gd name="T21" fmla="*/ 457 h 1241"/>
                  <a:gd name="T22" fmla="*/ 293 w 1058"/>
                  <a:gd name="T23" fmla="*/ 457 h 1241"/>
                  <a:gd name="T24" fmla="*/ 318 w 1058"/>
                  <a:gd name="T25" fmla="*/ 402 h 1241"/>
                  <a:gd name="T26" fmla="*/ 343 w 1058"/>
                  <a:gd name="T27" fmla="*/ 437 h 1241"/>
                  <a:gd name="T28" fmla="*/ 367 w 1058"/>
                  <a:gd name="T29" fmla="*/ 650 h 1241"/>
                  <a:gd name="T30" fmla="*/ 392 w 1058"/>
                  <a:gd name="T31" fmla="*/ 963 h 1241"/>
                  <a:gd name="T32" fmla="*/ 417 w 1058"/>
                  <a:gd name="T33" fmla="*/ 1177 h 1241"/>
                  <a:gd name="T34" fmla="*/ 442 w 1058"/>
                  <a:gd name="T35" fmla="*/ 1226 h 1241"/>
                  <a:gd name="T36" fmla="*/ 467 w 1058"/>
                  <a:gd name="T37" fmla="*/ 1236 h 1241"/>
                  <a:gd name="T38" fmla="*/ 492 w 1058"/>
                  <a:gd name="T39" fmla="*/ 1206 h 1241"/>
                  <a:gd name="T40" fmla="*/ 516 w 1058"/>
                  <a:gd name="T41" fmla="*/ 1072 h 1241"/>
                  <a:gd name="T42" fmla="*/ 541 w 1058"/>
                  <a:gd name="T43" fmla="*/ 913 h 1241"/>
                  <a:gd name="T44" fmla="*/ 566 w 1058"/>
                  <a:gd name="T45" fmla="*/ 834 h 1241"/>
                  <a:gd name="T46" fmla="*/ 591 w 1058"/>
                  <a:gd name="T47" fmla="*/ 779 h 1241"/>
                  <a:gd name="T48" fmla="*/ 616 w 1058"/>
                  <a:gd name="T49" fmla="*/ 715 h 1241"/>
                  <a:gd name="T50" fmla="*/ 641 w 1058"/>
                  <a:gd name="T51" fmla="*/ 635 h 1241"/>
                  <a:gd name="T52" fmla="*/ 665 w 1058"/>
                  <a:gd name="T53" fmla="*/ 576 h 1241"/>
                  <a:gd name="T54" fmla="*/ 690 w 1058"/>
                  <a:gd name="T55" fmla="*/ 491 h 1241"/>
                  <a:gd name="T56" fmla="*/ 715 w 1058"/>
                  <a:gd name="T57" fmla="*/ 412 h 1241"/>
                  <a:gd name="T58" fmla="*/ 740 w 1058"/>
                  <a:gd name="T59" fmla="*/ 347 h 1241"/>
                  <a:gd name="T60" fmla="*/ 765 w 1058"/>
                  <a:gd name="T61" fmla="*/ 283 h 1241"/>
                  <a:gd name="T62" fmla="*/ 790 w 1058"/>
                  <a:gd name="T63" fmla="*/ 253 h 1241"/>
                  <a:gd name="T64" fmla="*/ 814 w 1058"/>
                  <a:gd name="T65" fmla="*/ 203 h 1241"/>
                  <a:gd name="T66" fmla="*/ 839 w 1058"/>
                  <a:gd name="T67" fmla="*/ 159 h 1241"/>
                  <a:gd name="T68" fmla="*/ 864 w 1058"/>
                  <a:gd name="T69" fmla="*/ 89 h 1241"/>
                  <a:gd name="T70" fmla="*/ 894 w 1058"/>
                  <a:gd name="T71" fmla="*/ 79 h 1241"/>
                  <a:gd name="T72" fmla="*/ 919 w 1058"/>
                  <a:gd name="T73" fmla="*/ 84 h 1241"/>
                  <a:gd name="T74" fmla="*/ 943 w 1058"/>
                  <a:gd name="T75" fmla="*/ 79 h 1241"/>
                  <a:gd name="T76" fmla="*/ 968 w 1058"/>
                  <a:gd name="T77" fmla="*/ 50 h 1241"/>
                  <a:gd name="T78" fmla="*/ 993 w 1058"/>
                  <a:gd name="T79" fmla="*/ 40 h 1241"/>
                  <a:gd name="T80" fmla="*/ 1018 w 1058"/>
                  <a:gd name="T81" fmla="*/ 40 h 1241"/>
                  <a:gd name="T82" fmla="*/ 1043 w 1058"/>
                  <a:gd name="T83" fmla="*/ 25 h 1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41">
                    <a:moveTo>
                      <a:pt x="0" y="467"/>
                    </a:moveTo>
                    <a:lnTo>
                      <a:pt x="10" y="467"/>
                    </a:lnTo>
                    <a:lnTo>
                      <a:pt x="15" y="467"/>
                    </a:lnTo>
                    <a:lnTo>
                      <a:pt x="25" y="467"/>
                    </a:lnTo>
                    <a:lnTo>
                      <a:pt x="35" y="467"/>
                    </a:lnTo>
                    <a:lnTo>
                      <a:pt x="40" y="462"/>
                    </a:lnTo>
                    <a:lnTo>
                      <a:pt x="50" y="467"/>
                    </a:lnTo>
                    <a:lnTo>
                      <a:pt x="60" y="472"/>
                    </a:lnTo>
                    <a:lnTo>
                      <a:pt x="69" y="481"/>
                    </a:lnTo>
                    <a:lnTo>
                      <a:pt x="74" y="481"/>
                    </a:lnTo>
                    <a:lnTo>
                      <a:pt x="84" y="486"/>
                    </a:lnTo>
                    <a:lnTo>
                      <a:pt x="94" y="486"/>
                    </a:lnTo>
                    <a:lnTo>
                      <a:pt x="99" y="486"/>
                    </a:lnTo>
                    <a:lnTo>
                      <a:pt x="109" y="486"/>
                    </a:lnTo>
                    <a:lnTo>
                      <a:pt x="119" y="486"/>
                    </a:lnTo>
                    <a:lnTo>
                      <a:pt x="124" y="486"/>
                    </a:lnTo>
                    <a:lnTo>
                      <a:pt x="134" y="481"/>
                    </a:lnTo>
                    <a:lnTo>
                      <a:pt x="144" y="477"/>
                    </a:lnTo>
                    <a:lnTo>
                      <a:pt x="149" y="477"/>
                    </a:lnTo>
                    <a:lnTo>
                      <a:pt x="159" y="472"/>
                    </a:lnTo>
                    <a:lnTo>
                      <a:pt x="169" y="467"/>
                    </a:lnTo>
                    <a:lnTo>
                      <a:pt x="174" y="462"/>
                    </a:lnTo>
                    <a:lnTo>
                      <a:pt x="184" y="467"/>
                    </a:lnTo>
                    <a:lnTo>
                      <a:pt x="194" y="467"/>
                    </a:lnTo>
                    <a:lnTo>
                      <a:pt x="199" y="467"/>
                    </a:lnTo>
                    <a:lnTo>
                      <a:pt x="208" y="467"/>
                    </a:lnTo>
                    <a:lnTo>
                      <a:pt x="218" y="462"/>
                    </a:lnTo>
                    <a:lnTo>
                      <a:pt x="223" y="457"/>
                    </a:lnTo>
                    <a:lnTo>
                      <a:pt x="233" y="452"/>
                    </a:lnTo>
                    <a:lnTo>
                      <a:pt x="243" y="452"/>
                    </a:lnTo>
                    <a:lnTo>
                      <a:pt x="248" y="452"/>
                    </a:lnTo>
                    <a:lnTo>
                      <a:pt x="258" y="452"/>
                    </a:lnTo>
                    <a:lnTo>
                      <a:pt x="268" y="457"/>
                    </a:lnTo>
                    <a:lnTo>
                      <a:pt x="273" y="462"/>
                    </a:lnTo>
                    <a:lnTo>
                      <a:pt x="283" y="457"/>
                    </a:lnTo>
                    <a:lnTo>
                      <a:pt x="293" y="457"/>
                    </a:lnTo>
                    <a:lnTo>
                      <a:pt x="298" y="452"/>
                    </a:lnTo>
                    <a:lnTo>
                      <a:pt x="308" y="427"/>
                    </a:lnTo>
                    <a:lnTo>
                      <a:pt x="318" y="402"/>
                    </a:lnTo>
                    <a:lnTo>
                      <a:pt x="328" y="377"/>
                    </a:lnTo>
                    <a:lnTo>
                      <a:pt x="333" y="397"/>
                    </a:lnTo>
                    <a:lnTo>
                      <a:pt x="343" y="437"/>
                    </a:lnTo>
                    <a:lnTo>
                      <a:pt x="353" y="472"/>
                    </a:lnTo>
                    <a:lnTo>
                      <a:pt x="357" y="551"/>
                    </a:lnTo>
                    <a:lnTo>
                      <a:pt x="367" y="650"/>
                    </a:lnTo>
                    <a:lnTo>
                      <a:pt x="377" y="750"/>
                    </a:lnTo>
                    <a:lnTo>
                      <a:pt x="382" y="854"/>
                    </a:lnTo>
                    <a:lnTo>
                      <a:pt x="392" y="963"/>
                    </a:lnTo>
                    <a:lnTo>
                      <a:pt x="402" y="1072"/>
                    </a:lnTo>
                    <a:lnTo>
                      <a:pt x="407" y="1142"/>
                    </a:lnTo>
                    <a:lnTo>
                      <a:pt x="417" y="1177"/>
                    </a:lnTo>
                    <a:lnTo>
                      <a:pt x="427" y="1206"/>
                    </a:lnTo>
                    <a:lnTo>
                      <a:pt x="432" y="1226"/>
                    </a:lnTo>
                    <a:lnTo>
                      <a:pt x="442" y="1226"/>
                    </a:lnTo>
                    <a:lnTo>
                      <a:pt x="452" y="1226"/>
                    </a:lnTo>
                    <a:lnTo>
                      <a:pt x="457" y="1231"/>
                    </a:lnTo>
                    <a:lnTo>
                      <a:pt x="467" y="1236"/>
                    </a:lnTo>
                    <a:lnTo>
                      <a:pt x="477" y="1241"/>
                    </a:lnTo>
                    <a:lnTo>
                      <a:pt x="482" y="1236"/>
                    </a:lnTo>
                    <a:lnTo>
                      <a:pt x="492" y="1206"/>
                    </a:lnTo>
                    <a:lnTo>
                      <a:pt x="501" y="1182"/>
                    </a:lnTo>
                    <a:lnTo>
                      <a:pt x="506" y="1142"/>
                    </a:lnTo>
                    <a:lnTo>
                      <a:pt x="516" y="1072"/>
                    </a:lnTo>
                    <a:lnTo>
                      <a:pt x="526" y="1003"/>
                    </a:lnTo>
                    <a:lnTo>
                      <a:pt x="531" y="938"/>
                    </a:lnTo>
                    <a:lnTo>
                      <a:pt x="541" y="913"/>
                    </a:lnTo>
                    <a:lnTo>
                      <a:pt x="551" y="884"/>
                    </a:lnTo>
                    <a:lnTo>
                      <a:pt x="556" y="854"/>
                    </a:lnTo>
                    <a:lnTo>
                      <a:pt x="566" y="834"/>
                    </a:lnTo>
                    <a:lnTo>
                      <a:pt x="576" y="814"/>
                    </a:lnTo>
                    <a:lnTo>
                      <a:pt x="581" y="799"/>
                    </a:lnTo>
                    <a:lnTo>
                      <a:pt x="591" y="779"/>
                    </a:lnTo>
                    <a:lnTo>
                      <a:pt x="601" y="760"/>
                    </a:lnTo>
                    <a:lnTo>
                      <a:pt x="611" y="740"/>
                    </a:lnTo>
                    <a:lnTo>
                      <a:pt x="616" y="715"/>
                    </a:lnTo>
                    <a:lnTo>
                      <a:pt x="626" y="685"/>
                    </a:lnTo>
                    <a:lnTo>
                      <a:pt x="636" y="655"/>
                    </a:lnTo>
                    <a:lnTo>
                      <a:pt x="641" y="635"/>
                    </a:lnTo>
                    <a:lnTo>
                      <a:pt x="650" y="621"/>
                    </a:lnTo>
                    <a:lnTo>
                      <a:pt x="660" y="601"/>
                    </a:lnTo>
                    <a:lnTo>
                      <a:pt x="665" y="576"/>
                    </a:lnTo>
                    <a:lnTo>
                      <a:pt x="675" y="546"/>
                    </a:lnTo>
                    <a:lnTo>
                      <a:pt x="685" y="516"/>
                    </a:lnTo>
                    <a:lnTo>
                      <a:pt x="690" y="491"/>
                    </a:lnTo>
                    <a:lnTo>
                      <a:pt x="700" y="462"/>
                    </a:lnTo>
                    <a:lnTo>
                      <a:pt x="710" y="437"/>
                    </a:lnTo>
                    <a:lnTo>
                      <a:pt x="715" y="412"/>
                    </a:lnTo>
                    <a:lnTo>
                      <a:pt x="725" y="392"/>
                    </a:lnTo>
                    <a:lnTo>
                      <a:pt x="735" y="372"/>
                    </a:lnTo>
                    <a:lnTo>
                      <a:pt x="740" y="347"/>
                    </a:lnTo>
                    <a:lnTo>
                      <a:pt x="750" y="328"/>
                    </a:lnTo>
                    <a:lnTo>
                      <a:pt x="760" y="303"/>
                    </a:lnTo>
                    <a:lnTo>
                      <a:pt x="765" y="283"/>
                    </a:lnTo>
                    <a:lnTo>
                      <a:pt x="775" y="273"/>
                    </a:lnTo>
                    <a:lnTo>
                      <a:pt x="785" y="263"/>
                    </a:lnTo>
                    <a:lnTo>
                      <a:pt x="790" y="253"/>
                    </a:lnTo>
                    <a:lnTo>
                      <a:pt x="799" y="233"/>
                    </a:lnTo>
                    <a:lnTo>
                      <a:pt x="809" y="218"/>
                    </a:lnTo>
                    <a:lnTo>
                      <a:pt x="814" y="203"/>
                    </a:lnTo>
                    <a:lnTo>
                      <a:pt x="824" y="189"/>
                    </a:lnTo>
                    <a:lnTo>
                      <a:pt x="834" y="174"/>
                    </a:lnTo>
                    <a:lnTo>
                      <a:pt x="839" y="159"/>
                    </a:lnTo>
                    <a:lnTo>
                      <a:pt x="849" y="134"/>
                    </a:lnTo>
                    <a:lnTo>
                      <a:pt x="859" y="109"/>
                    </a:lnTo>
                    <a:lnTo>
                      <a:pt x="864" y="89"/>
                    </a:lnTo>
                    <a:lnTo>
                      <a:pt x="874" y="84"/>
                    </a:lnTo>
                    <a:lnTo>
                      <a:pt x="884" y="79"/>
                    </a:lnTo>
                    <a:lnTo>
                      <a:pt x="894" y="79"/>
                    </a:lnTo>
                    <a:lnTo>
                      <a:pt x="899" y="79"/>
                    </a:lnTo>
                    <a:lnTo>
                      <a:pt x="909" y="79"/>
                    </a:lnTo>
                    <a:lnTo>
                      <a:pt x="919" y="84"/>
                    </a:lnTo>
                    <a:lnTo>
                      <a:pt x="924" y="84"/>
                    </a:lnTo>
                    <a:lnTo>
                      <a:pt x="934" y="79"/>
                    </a:lnTo>
                    <a:lnTo>
                      <a:pt x="943" y="79"/>
                    </a:lnTo>
                    <a:lnTo>
                      <a:pt x="948" y="69"/>
                    </a:lnTo>
                    <a:lnTo>
                      <a:pt x="958" y="59"/>
                    </a:lnTo>
                    <a:lnTo>
                      <a:pt x="968" y="50"/>
                    </a:lnTo>
                    <a:lnTo>
                      <a:pt x="973" y="45"/>
                    </a:lnTo>
                    <a:lnTo>
                      <a:pt x="983" y="40"/>
                    </a:lnTo>
                    <a:lnTo>
                      <a:pt x="993" y="40"/>
                    </a:lnTo>
                    <a:lnTo>
                      <a:pt x="998" y="40"/>
                    </a:lnTo>
                    <a:lnTo>
                      <a:pt x="1008" y="40"/>
                    </a:lnTo>
                    <a:lnTo>
                      <a:pt x="1018" y="40"/>
                    </a:lnTo>
                    <a:lnTo>
                      <a:pt x="1023" y="35"/>
                    </a:lnTo>
                    <a:lnTo>
                      <a:pt x="1033" y="30"/>
                    </a:lnTo>
                    <a:lnTo>
                      <a:pt x="1043" y="25"/>
                    </a:lnTo>
                    <a:lnTo>
                      <a:pt x="1048" y="1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" name="Freeform 277"/>
              <p:cNvSpPr>
                <a:spLocks/>
              </p:cNvSpPr>
              <p:nvPr/>
            </p:nvSpPr>
            <p:spPr bwMode="auto">
              <a:xfrm>
                <a:off x="3450" y="889"/>
                <a:ext cx="169" cy="129"/>
              </a:xfrm>
              <a:custGeom>
                <a:avLst/>
                <a:gdLst>
                  <a:gd name="T0" fmla="*/ 0 w 169"/>
                  <a:gd name="T1" fmla="*/ 129 h 129"/>
                  <a:gd name="T2" fmla="*/ 10 w 169"/>
                  <a:gd name="T3" fmla="*/ 119 h 129"/>
                  <a:gd name="T4" fmla="*/ 15 w 169"/>
                  <a:gd name="T5" fmla="*/ 109 h 129"/>
                  <a:gd name="T6" fmla="*/ 25 w 169"/>
                  <a:gd name="T7" fmla="*/ 99 h 129"/>
                  <a:gd name="T8" fmla="*/ 34 w 169"/>
                  <a:gd name="T9" fmla="*/ 94 h 129"/>
                  <a:gd name="T10" fmla="*/ 39 w 169"/>
                  <a:gd name="T11" fmla="*/ 89 h 129"/>
                  <a:gd name="T12" fmla="*/ 49 w 169"/>
                  <a:gd name="T13" fmla="*/ 89 h 129"/>
                  <a:gd name="T14" fmla="*/ 59 w 169"/>
                  <a:gd name="T15" fmla="*/ 89 h 129"/>
                  <a:gd name="T16" fmla="*/ 64 w 169"/>
                  <a:gd name="T17" fmla="*/ 89 h 129"/>
                  <a:gd name="T18" fmla="*/ 74 w 169"/>
                  <a:gd name="T19" fmla="*/ 89 h 129"/>
                  <a:gd name="T20" fmla="*/ 84 w 169"/>
                  <a:gd name="T21" fmla="*/ 89 h 129"/>
                  <a:gd name="T22" fmla="*/ 89 w 169"/>
                  <a:gd name="T23" fmla="*/ 84 h 129"/>
                  <a:gd name="T24" fmla="*/ 99 w 169"/>
                  <a:gd name="T25" fmla="*/ 69 h 129"/>
                  <a:gd name="T26" fmla="*/ 109 w 169"/>
                  <a:gd name="T27" fmla="*/ 49 h 129"/>
                  <a:gd name="T28" fmla="*/ 119 w 169"/>
                  <a:gd name="T29" fmla="*/ 35 h 129"/>
                  <a:gd name="T30" fmla="*/ 124 w 169"/>
                  <a:gd name="T31" fmla="*/ 25 h 129"/>
                  <a:gd name="T32" fmla="*/ 134 w 169"/>
                  <a:gd name="T33" fmla="*/ 20 h 129"/>
                  <a:gd name="T34" fmla="*/ 144 w 169"/>
                  <a:gd name="T35" fmla="*/ 15 h 129"/>
                  <a:gd name="T36" fmla="*/ 149 w 169"/>
                  <a:gd name="T37" fmla="*/ 10 h 129"/>
                  <a:gd name="T38" fmla="*/ 159 w 169"/>
                  <a:gd name="T39" fmla="*/ 5 h 129"/>
                  <a:gd name="T40" fmla="*/ 169 w 169"/>
                  <a:gd name="T41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29">
                    <a:moveTo>
                      <a:pt x="0" y="129"/>
                    </a:moveTo>
                    <a:lnTo>
                      <a:pt x="10" y="119"/>
                    </a:lnTo>
                    <a:lnTo>
                      <a:pt x="15" y="109"/>
                    </a:lnTo>
                    <a:lnTo>
                      <a:pt x="25" y="99"/>
                    </a:lnTo>
                    <a:lnTo>
                      <a:pt x="34" y="94"/>
                    </a:lnTo>
                    <a:lnTo>
                      <a:pt x="39" y="89"/>
                    </a:lnTo>
                    <a:lnTo>
                      <a:pt x="49" y="89"/>
                    </a:lnTo>
                    <a:lnTo>
                      <a:pt x="59" y="89"/>
                    </a:lnTo>
                    <a:lnTo>
                      <a:pt x="64" y="89"/>
                    </a:lnTo>
                    <a:lnTo>
                      <a:pt x="74" y="89"/>
                    </a:lnTo>
                    <a:lnTo>
                      <a:pt x="84" y="89"/>
                    </a:lnTo>
                    <a:lnTo>
                      <a:pt x="89" y="84"/>
                    </a:lnTo>
                    <a:lnTo>
                      <a:pt x="99" y="69"/>
                    </a:lnTo>
                    <a:lnTo>
                      <a:pt x="109" y="49"/>
                    </a:lnTo>
                    <a:lnTo>
                      <a:pt x="119" y="35"/>
                    </a:lnTo>
                    <a:lnTo>
                      <a:pt x="124" y="25"/>
                    </a:lnTo>
                    <a:lnTo>
                      <a:pt x="134" y="20"/>
                    </a:lnTo>
                    <a:lnTo>
                      <a:pt x="144" y="15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" name="Freeform 278"/>
              <p:cNvSpPr>
                <a:spLocks/>
              </p:cNvSpPr>
              <p:nvPr/>
            </p:nvSpPr>
            <p:spPr bwMode="auto">
              <a:xfrm>
                <a:off x="1334" y="1296"/>
                <a:ext cx="1058" cy="278"/>
              </a:xfrm>
              <a:custGeom>
                <a:avLst/>
                <a:gdLst>
                  <a:gd name="T0" fmla="*/ 20 w 1058"/>
                  <a:gd name="T1" fmla="*/ 0 h 278"/>
                  <a:gd name="T2" fmla="*/ 45 w 1058"/>
                  <a:gd name="T3" fmla="*/ 5 h 278"/>
                  <a:gd name="T4" fmla="*/ 70 w 1058"/>
                  <a:gd name="T5" fmla="*/ 5 h 278"/>
                  <a:gd name="T6" fmla="*/ 94 w 1058"/>
                  <a:gd name="T7" fmla="*/ 10 h 278"/>
                  <a:gd name="T8" fmla="*/ 119 w 1058"/>
                  <a:gd name="T9" fmla="*/ 25 h 278"/>
                  <a:gd name="T10" fmla="*/ 144 w 1058"/>
                  <a:gd name="T11" fmla="*/ 55 h 278"/>
                  <a:gd name="T12" fmla="*/ 169 w 1058"/>
                  <a:gd name="T13" fmla="*/ 84 h 278"/>
                  <a:gd name="T14" fmla="*/ 194 w 1058"/>
                  <a:gd name="T15" fmla="*/ 124 h 278"/>
                  <a:gd name="T16" fmla="*/ 219 w 1058"/>
                  <a:gd name="T17" fmla="*/ 139 h 278"/>
                  <a:gd name="T18" fmla="*/ 243 w 1058"/>
                  <a:gd name="T19" fmla="*/ 169 h 278"/>
                  <a:gd name="T20" fmla="*/ 268 w 1058"/>
                  <a:gd name="T21" fmla="*/ 203 h 278"/>
                  <a:gd name="T22" fmla="*/ 293 w 1058"/>
                  <a:gd name="T23" fmla="*/ 228 h 278"/>
                  <a:gd name="T24" fmla="*/ 318 w 1058"/>
                  <a:gd name="T25" fmla="*/ 238 h 278"/>
                  <a:gd name="T26" fmla="*/ 343 w 1058"/>
                  <a:gd name="T27" fmla="*/ 243 h 278"/>
                  <a:gd name="T28" fmla="*/ 368 w 1058"/>
                  <a:gd name="T29" fmla="*/ 268 h 278"/>
                  <a:gd name="T30" fmla="*/ 392 w 1058"/>
                  <a:gd name="T31" fmla="*/ 268 h 278"/>
                  <a:gd name="T32" fmla="*/ 417 w 1058"/>
                  <a:gd name="T33" fmla="*/ 258 h 278"/>
                  <a:gd name="T34" fmla="*/ 442 w 1058"/>
                  <a:gd name="T35" fmla="*/ 268 h 278"/>
                  <a:gd name="T36" fmla="*/ 467 w 1058"/>
                  <a:gd name="T37" fmla="*/ 273 h 278"/>
                  <a:gd name="T38" fmla="*/ 492 w 1058"/>
                  <a:gd name="T39" fmla="*/ 273 h 278"/>
                  <a:gd name="T40" fmla="*/ 517 w 1058"/>
                  <a:gd name="T41" fmla="*/ 263 h 278"/>
                  <a:gd name="T42" fmla="*/ 541 w 1058"/>
                  <a:gd name="T43" fmla="*/ 273 h 278"/>
                  <a:gd name="T44" fmla="*/ 566 w 1058"/>
                  <a:gd name="T45" fmla="*/ 278 h 278"/>
                  <a:gd name="T46" fmla="*/ 591 w 1058"/>
                  <a:gd name="T47" fmla="*/ 253 h 278"/>
                  <a:gd name="T48" fmla="*/ 616 w 1058"/>
                  <a:gd name="T49" fmla="*/ 243 h 278"/>
                  <a:gd name="T50" fmla="*/ 641 w 1058"/>
                  <a:gd name="T51" fmla="*/ 243 h 278"/>
                  <a:gd name="T52" fmla="*/ 666 w 1058"/>
                  <a:gd name="T53" fmla="*/ 253 h 278"/>
                  <a:gd name="T54" fmla="*/ 690 w 1058"/>
                  <a:gd name="T55" fmla="*/ 243 h 278"/>
                  <a:gd name="T56" fmla="*/ 715 w 1058"/>
                  <a:gd name="T57" fmla="*/ 233 h 278"/>
                  <a:gd name="T58" fmla="*/ 740 w 1058"/>
                  <a:gd name="T59" fmla="*/ 213 h 278"/>
                  <a:gd name="T60" fmla="*/ 765 w 1058"/>
                  <a:gd name="T61" fmla="*/ 213 h 278"/>
                  <a:gd name="T62" fmla="*/ 790 w 1058"/>
                  <a:gd name="T63" fmla="*/ 179 h 278"/>
                  <a:gd name="T64" fmla="*/ 815 w 1058"/>
                  <a:gd name="T65" fmla="*/ 154 h 278"/>
                  <a:gd name="T66" fmla="*/ 844 w 1058"/>
                  <a:gd name="T67" fmla="*/ 129 h 278"/>
                  <a:gd name="T68" fmla="*/ 869 w 1058"/>
                  <a:gd name="T69" fmla="*/ 139 h 278"/>
                  <a:gd name="T70" fmla="*/ 894 w 1058"/>
                  <a:gd name="T71" fmla="*/ 164 h 278"/>
                  <a:gd name="T72" fmla="*/ 919 w 1058"/>
                  <a:gd name="T73" fmla="*/ 159 h 278"/>
                  <a:gd name="T74" fmla="*/ 944 w 1058"/>
                  <a:gd name="T75" fmla="*/ 174 h 278"/>
                  <a:gd name="T76" fmla="*/ 969 w 1058"/>
                  <a:gd name="T77" fmla="*/ 199 h 278"/>
                  <a:gd name="T78" fmla="*/ 993 w 1058"/>
                  <a:gd name="T79" fmla="*/ 213 h 278"/>
                  <a:gd name="T80" fmla="*/ 1018 w 1058"/>
                  <a:gd name="T81" fmla="*/ 194 h 278"/>
                  <a:gd name="T82" fmla="*/ 1043 w 1058"/>
                  <a:gd name="T83" fmla="*/ 174 h 2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278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60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5" y="5"/>
                    </a:lnTo>
                    <a:lnTo>
                      <a:pt x="94" y="10"/>
                    </a:lnTo>
                    <a:lnTo>
                      <a:pt x="99" y="10"/>
                    </a:lnTo>
                    <a:lnTo>
                      <a:pt x="109" y="15"/>
                    </a:lnTo>
                    <a:lnTo>
                      <a:pt x="119" y="25"/>
                    </a:lnTo>
                    <a:lnTo>
                      <a:pt x="124" y="30"/>
                    </a:lnTo>
                    <a:lnTo>
                      <a:pt x="134" y="40"/>
                    </a:lnTo>
                    <a:lnTo>
                      <a:pt x="144" y="55"/>
                    </a:lnTo>
                    <a:lnTo>
                      <a:pt x="149" y="64"/>
                    </a:lnTo>
                    <a:lnTo>
                      <a:pt x="159" y="74"/>
                    </a:lnTo>
                    <a:lnTo>
                      <a:pt x="169" y="84"/>
                    </a:lnTo>
                    <a:lnTo>
                      <a:pt x="174" y="94"/>
                    </a:lnTo>
                    <a:lnTo>
                      <a:pt x="184" y="109"/>
                    </a:lnTo>
                    <a:lnTo>
                      <a:pt x="194" y="124"/>
                    </a:lnTo>
                    <a:lnTo>
                      <a:pt x="199" y="134"/>
                    </a:lnTo>
                    <a:lnTo>
                      <a:pt x="209" y="139"/>
                    </a:lnTo>
                    <a:lnTo>
                      <a:pt x="219" y="139"/>
                    </a:lnTo>
                    <a:lnTo>
                      <a:pt x="224" y="144"/>
                    </a:lnTo>
                    <a:lnTo>
                      <a:pt x="234" y="154"/>
                    </a:lnTo>
                    <a:lnTo>
                      <a:pt x="243" y="169"/>
                    </a:lnTo>
                    <a:lnTo>
                      <a:pt x="248" y="179"/>
                    </a:lnTo>
                    <a:lnTo>
                      <a:pt x="258" y="194"/>
                    </a:lnTo>
                    <a:lnTo>
                      <a:pt x="268" y="203"/>
                    </a:lnTo>
                    <a:lnTo>
                      <a:pt x="278" y="213"/>
                    </a:lnTo>
                    <a:lnTo>
                      <a:pt x="283" y="223"/>
                    </a:lnTo>
                    <a:lnTo>
                      <a:pt x="293" y="228"/>
                    </a:lnTo>
                    <a:lnTo>
                      <a:pt x="303" y="238"/>
                    </a:lnTo>
                    <a:lnTo>
                      <a:pt x="308" y="238"/>
                    </a:lnTo>
                    <a:lnTo>
                      <a:pt x="318" y="238"/>
                    </a:lnTo>
                    <a:lnTo>
                      <a:pt x="328" y="238"/>
                    </a:lnTo>
                    <a:lnTo>
                      <a:pt x="333" y="238"/>
                    </a:lnTo>
                    <a:lnTo>
                      <a:pt x="343" y="243"/>
                    </a:lnTo>
                    <a:lnTo>
                      <a:pt x="353" y="248"/>
                    </a:lnTo>
                    <a:lnTo>
                      <a:pt x="358" y="258"/>
                    </a:lnTo>
                    <a:lnTo>
                      <a:pt x="368" y="268"/>
                    </a:lnTo>
                    <a:lnTo>
                      <a:pt x="378" y="278"/>
                    </a:lnTo>
                    <a:lnTo>
                      <a:pt x="383" y="273"/>
                    </a:lnTo>
                    <a:lnTo>
                      <a:pt x="392" y="268"/>
                    </a:lnTo>
                    <a:lnTo>
                      <a:pt x="402" y="263"/>
                    </a:lnTo>
                    <a:lnTo>
                      <a:pt x="407" y="258"/>
                    </a:lnTo>
                    <a:lnTo>
                      <a:pt x="417" y="258"/>
                    </a:lnTo>
                    <a:lnTo>
                      <a:pt x="427" y="258"/>
                    </a:lnTo>
                    <a:lnTo>
                      <a:pt x="432" y="263"/>
                    </a:lnTo>
                    <a:lnTo>
                      <a:pt x="442" y="268"/>
                    </a:lnTo>
                    <a:lnTo>
                      <a:pt x="452" y="273"/>
                    </a:lnTo>
                    <a:lnTo>
                      <a:pt x="457" y="273"/>
                    </a:lnTo>
                    <a:lnTo>
                      <a:pt x="467" y="273"/>
                    </a:lnTo>
                    <a:lnTo>
                      <a:pt x="477" y="273"/>
                    </a:lnTo>
                    <a:lnTo>
                      <a:pt x="482" y="273"/>
                    </a:lnTo>
                    <a:lnTo>
                      <a:pt x="492" y="273"/>
                    </a:lnTo>
                    <a:lnTo>
                      <a:pt x="502" y="268"/>
                    </a:lnTo>
                    <a:lnTo>
                      <a:pt x="507" y="268"/>
                    </a:lnTo>
                    <a:lnTo>
                      <a:pt x="517" y="263"/>
                    </a:lnTo>
                    <a:lnTo>
                      <a:pt x="527" y="263"/>
                    </a:lnTo>
                    <a:lnTo>
                      <a:pt x="531" y="268"/>
                    </a:lnTo>
                    <a:lnTo>
                      <a:pt x="541" y="273"/>
                    </a:lnTo>
                    <a:lnTo>
                      <a:pt x="551" y="278"/>
                    </a:lnTo>
                    <a:lnTo>
                      <a:pt x="561" y="278"/>
                    </a:lnTo>
                    <a:lnTo>
                      <a:pt x="566" y="278"/>
                    </a:lnTo>
                    <a:lnTo>
                      <a:pt x="576" y="273"/>
                    </a:lnTo>
                    <a:lnTo>
                      <a:pt x="586" y="263"/>
                    </a:lnTo>
                    <a:lnTo>
                      <a:pt x="591" y="253"/>
                    </a:lnTo>
                    <a:lnTo>
                      <a:pt x="601" y="248"/>
                    </a:lnTo>
                    <a:lnTo>
                      <a:pt x="611" y="243"/>
                    </a:lnTo>
                    <a:lnTo>
                      <a:pt x="616" y="243"/>
                    </a:lnTo>
                    <a:lnTo>
                      <a:pt x="626" y="243"/>
                    </a:lnTo>
                    <a:lnTo>
                      <a:pt x="636" y="243"/>
                    </a:lnTo>
                    <a:lnTo>
                      <a:pt x="641" y="243"/>
                    </a:lnTo>
                    <a:lnTo>
                      <a:pt x="651" y="243"/>
                    </a:lnTo>
                    <a:lnTo>
                      <a:pt x="661" y="248"/>
                    </a:lnTo>
                    <a:lnTo>
                      <a:pt x="666" y="253"/>
                    </a:lnTo>
                    <a:lnTo>
                      <a:pt x="676" y="253"/>
                    </a:lnTo>
                    <a:lnTo>
                      <a:pt x="685" y="248"/>
                    </a:lnTo>
                    <a:lnTo>
                      <a:pt x="690" y="243"/>
                    </a:lnTo>
                    <a:lnTo>
                      <a:pt x="700" y="238"/>
                    </a:lnTo>
                    <a:lnTo>
                      <a:pt x="710" y="238"/>
                    </a:lnTo>
                    <a:lnTo>
                      <a:pt x="715" y="233"/>
                    </a:lnTo>
                    <a:lnTo>
                      <a:pt x="725" y="228"/>
                    </a:lnTo>
                    <a:lnTo>
                      <a:pt x="735" y="218"/>
                    </a:lnTo>
                    <a:lnTo>
                      <a:pt x="740" y="213"/>
                    </a:lnTo>
                    <a:lnTo>
                      <a:pt x="750" y="213"/>
                    </a:lnTo>
                    <a:lnTo>
                      <a:pt x="760" y="213"/>
                    </a:lnTo>
                    <a:lnTo>
                      <a:pt x="765" y="213"/>
                    </a:lnTo>
                    <a:lnTo>
                      <a:pt x="775" y="203"/>
                    </a:lnTo>
                    <a:lnTo>
                      <a:pt x="785" y="194"/>
                    </a:lnTo>
                    <a:lnTo>
                      <a:pt x="790" y="179"/>
                    </a:lnTo>
                    <a:lnTo>
                      <a:pt x="800" y="174"/>
                    </a:lnTo>
                    <a:lnTo>
                      <a:pt x="810" y="164"/>
                    </a:lnTo>
                    <a:lnTo>
                      <a:pt x="815" y="154"/>
                    </a:lnTo>
                    <a:lnTo>
                      <a:pt x="824" y="149"/>
                    </a:lnTo>
                    <a:lnTo>
                      <a:pt x="834" y="139"/>
                    </a:lnTo>
                    <a:lnTo>
                      <a:pt x="844" y="129"/>
                    </a:lnTo>
                    <a:lnTo>
                      <a:pt x="849" y="134"/>
                    </a:lnTo>
                    <a:lnTo>
                      <a:pt x="859" y="134"/>
                    </a:lnTo>
                    <a:lnTo>
                      <a:pt x="869" y="139"/>
                    </a:lnTo>
                    <a:lnTo>
                      <a:pt x="874" y="149"/>
                    </a:lnTo>
                    <a:lnTo>
                      <a:pt x="884" y="154"/>
                    </a:lnTo>
                    <a:lnTo>
                      <a:pt x="894" y="164"/>
                    </a:lnTo>
                    <a:lnTo>
                      <a:pt x="899" y="164"/>
                    </a:lnTo>
                    <a:lnTo>
                      <a:pt x="909" y="164"/>
                    </a:lnTo>
                    <a:lnTo>
                      <a:pt x="919" y="159"/>
                    </a:lnTo>
                    <a:lnTo>
                      <a:pt x="924" y="164"/>
                    </a:lnTo>
                    <a:lnTo>
                      <a:pt x="934" y="169"/>
                    </a:lnTo>
                    <a:lnTo>
                      <a:pt x="944" y="174"/>
                    </a:lnTo>
                    <a:lnTo>
                      <a:pt x="949" y="184"/>
                    </a:lnTo>
                    <a:lnTo>
                      <a:pt x="959" y="194"/>
                    </a:lnTo>
                    <a:lnTo>
                      <a:pt x="969" y="199"/>
                    </a:lnTo>
                    <a:lnTo>
                      <a:pt x="973" y="203"/>
                    </a:lnTo>
                    <a:lnTo>
                      <a:pt x="983" y="208"/>
                    </a:lnTo>
                    <a:lnTo>
                      <a:pt x="993" y="213"/>
                    </a:lnTo>
                    <a:lnTo>
                      <a:pt x="998" y="208"/>
                    </a:lnTo>
                    <a:lnTo>
                      <a:pt x="1008" y="203"/>
                    </a:lnTo>
                    <a:lnTo>
                      <a:pt x="1018" y="194"/>
                    </a:lnTo>
                    <a:lnTo>
                      <a:pt x="1023" y="189"/>
                    </a:lnTo>
                    <a:lnTo>
                      <a:pt x="1033" y="179"/>
                    </a:lnTo>
                    <a:lnTo>
                      <a:pt x="1043" y="174"/>
                    </a:lnTo>
                    <a:lnTo>
                      <a:pt x="1048" y="179"/>
                    </a:lnTo>
                    <a:lnTo>
                      <a:pt x="1058" y="189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" name="Freeform 279"/>
              <p:cNvSpPr>
                <a:spLocks/>
              </p:cNvSpPr>
              <p:nvPr/>
            </p:nvSpPr>
            <p:spPr bwMode="auto">
              <a:xfrm>
                <a:off x="2392" y="1018"/>
                <a:ext cx="1058" cy="1246"/>
              </a:xfrm>
              <a:custGeom>
                <a:avLst/>
                <a:gdLst>
                  <a:gd name="T0" fmla="*/ 15 w 1058"/>
                  <a:gd name="T1" fmla="*/ 472 h 1246"/>
                  <a:gd name="T2" fmla="*/ 40 w 1058"/>
                  <a:gd name="T3" fmla="*/ 457 h 1246"/>
                  <a:gd name="T4" fmla="*/ 69 w 1058"/>
                  <a:gd name="T5" fmla="*/ 457 h 1246"/>
                  <a:gd name="T6" fmla="*/ 94 w 1058"/>
                  <a:gd name="T7" fmla="*/ 467 h 1246"/>
                  <a:gd name="T8" fmla="*/ 119 w 1058"/>
                  <a:gd name="T9" fmla="*/ 467 h 1246"/>
                  <a:gd name="T10" fmla="*/ 144 w 1058"/>
                  <a:gd name="T11" fmla="*/ 462 h 1246"/>
                  <a:gd name="T12" fmla="*/ 169 w 1058"/>
                  <a:gd name="T13" fmla="*/ 467 h 1246"/>
                  <a:gd name="T14" fmla="*/ 194 w 1058"/>
                  <a:gd name="T15" fmla="*/ 467 h 1246"/>
                  <a:gd name="T16" fmla="*/ 218 w 1058"/>
                  <a:gd name="T17" fmla="*/ 462 h 1246"/>
                  <a:gd name="T18" fmla="*/ 243 w 1058"/>
                  <a:gd name="T19" fmla="*/ 457 h 1246"/>
                  <a:gd name="T20" fmla="*/ 268 w 1058"/>
                  <a:gd name="T21" fmla="*/ 457 h 1246"/>
                  <a:gd name="T22" fmla="*/ 293 w 1058"/>
                  <a:gd name="T23" fmla="*/ 457 h 1246"/>
                  <a:gd name="T24" fmla="*/ 318 w 1058"/>
                  <a:gd name="T25" fmla="*/ 432 h 1246"/>
                  <a:gd name="T26" fmla="*/ 343 w 1058"/>
                  <a:gd name="T27" fmla="*/ 422 h 1246"/>
                  <a:gd name="T28" fmla="*/ 367 w 1058"/>
                  <a:gd name="T29" fmla="*/ 566 h 1246"/>
                  <a:gd name="T30" fmla="*/ 392 w 1058"/>
                  <a:gd name="T31" fmla="*/ 874 h 1246"/>
                  <a:gd name="T32" fmla="*/ 417 w 1058"/>
                  <a:gd name="T33" fmla="*/ 1162 h 1246"/>
                  <a:gd name="T34" fmla="*/ 442 w 1058"/>
                  <a:gd name="T35" fmla="*/ 1236 h 1246"/>
                  <a:gd name="T36" fmla="*/ 467 w 1058"/>
                  <a:gd name="T37" fmla="*/ 1221 h 1246"/>
                  <a:gd name="T38" fmla="*/ 492 w 1058"/>
                  <a:gd name="T39" fmla="*/ 1201 h 1246"/>
                  <a:gd name="T40" fmla="*/ 516 w 1058"/>
                  <a:gd name="T41" fmla="*/ 1082 h 1246"/>
                  <a:gd name="T42" fmla="*/ 541 w 1058"/>
                  <a:gd name="T43" fmla="*/ 958 h 1246"/>
                  <a:gd name="T44" fmla="*/ 566 w 1058"/>
                  <a:gd name="T45" fmla="*/ 884 h 1246"/>
                  <a:gd name="T46" fmla="*/ 591 w 1058"/>
                  <a:gd name="T47" fmla="*/ 804 h 1246"/>
                  <a:gd name="T48" fmla="*/ 616 w 1058"/>
                  <a:gd name="T49" fmla="*/ 730 h 1246"/>
                  <a:gd name="T50" fmla="*/ 641 w 1058"/>
                  <a:gd name="T51" fmla="*/ 660 h 1246"/>
                  <a:gd name="T52" fmla="*/ 665 w 1058"/>
                  <a:gd name="T53" fmla="*/ 571 h 1246"/>
                  <a:gd name="T54" fmla="*/ 690 w 1058"/>
                  <a:gd name="T55" fmla="*/ 481 h 1246"/>
                  <a:gd name="T56" fmla="*/ 715 w 1058"/>
                  <a:gd name="T57" fmla="*/ 407 h 1246"/>
                  <a:gd name="T58" fmla="*/ 740 w 1058"/>
                  <a:gd name="T59" fmla="*/ 342 h 1246"/>
                  <a:gd name="T60" fmla="*/ 765 w 1058"/>
                  <a:gd name="T61" fmla="*/ 298 h 1246"/>
                  <a:gd name="T62" fmla="*/ 790 w 1058"/>
                  <a:gd name="T63" fmla="*/ 243 h 1246"/>
                  <a:gd name="T64" fmla="*/ 814 w 1058"/>
                  <a:gd name="T65" fmla="*/ 174 h 1246"/>
                  <a:gd name="T66" fmla="*/ 839 w 1058"/>
                  <a:gd name="T67" fmla="*/ 124 h 1246"/>
                  <a:gd name="T68" fmla="*/ 864 w 1058"/>
                  <a:gd name="T69" fmla="*/ 104 h 1246"/>
                  <a:gd name="T70" fmla="*/ 894 w 1058"/>
                  <a:gd name="T71" fmla="*/ 89 h 1246"/>
                  <a:gd name="T72" fmla="*/ 919 w 1058"/>
                  <a:gd name="T73" fmla="*/ 79 h 1246"/>
                  <a:gd name="T74" fmla="*/ 943 w 1058"/>
                  <a:gd name="T75" fmla="*/ 59 h 1246"/>
                  <a:gd name="T76" fmla="*/ 968 w 1058"/>
                  <a:gd name="T77" fmla="*/ 45 h 1246"/>
                  <a:gd name="T78" fmla="*/ 993 w 1058"/>
                  <a:gd name="T79" fmla="*/ 40 h 1246"/>
                  <a:gd name="T80" fmla="*/ 1018 w 1058"/>
                  <a:gd name="T81" fmla="*/ 30 h 1246"/>
                  <a:gd name="T82" fmla="*/ 1043 w 1058"/>
                  <a:gd name="T83" fmla="*/ 10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46">
                    <a:moveTo>
                      <a:pt x="0" y="467"/>
                    </a:moveTo>
                    <a:lnTo>
                      <a:pt x="10" y="477"/>
                    </a:lnTo>
                    <a:lnTo>
                      <a:pt x="15" y="472"/>
                    </a:lnTo>
                    <a:lnTo>
                      <a:pt x="25" y="462"/>
                    </a:lnTo>
                    <a:lnTo>
                      <a:pt x="35" y="457"/>
                    </a:lnTo>
                    <a:lnTo>
                      <a:pt x="40" y="457"/>
                    </a:lnTo>
                    <a:lnTo>
                      <a:pt x="50" y="457"/>
                    </a:lnTo>
                    <a:lnTo>
                      <a:pt x="60" y="457"/>
                    </a:lnTo>
                    <a:lnTo>
                      <a:pt x="69" y="457"/>
                    </a:lnTo>
                    <a:lnTo>
                      <a:pt x="74" y="462"/>
                    </a:lnTo>
                    <a:lnTo>
                      <a:pt x="84" y="467"/>
                    </a:lnTo>
                    <a:lnTo>
                      <a:pt x="94" y="467"/>
                    </a:lnTo>
                    <a:lnTo>
                      <a:pt x="99" y="467"/>
                    </a:lnTo>
                    <a:lnTo>
                      <a:pt x="109" y="467"/>
                    </a:lnTo>
                    <a:lnTo>
                      <a:pt x="119" y="467"/>
                    </a:lnTo>
                    <a:lnTo>
                      <a:pt x="124" y="462"/>
                    </a:lnTo>
                    <a:lnTo>
                      <a:pt x="134" y="462"/>
                    </a:lnTo>
                    <a:lnTo>
                      <a:pt x="144" y="462"/>
                    </a:lnTo>
                    <a:lnTo>
                      <a:pt x="149" y="467"/>
                    </a:lnTo>
                    <a:lnTo>
                      <a:pt x="159" y="467"/>
                    </a:lnTo>
                    <a:lnTo>
                      <a:pt x="169" y="467"/>
                    </a:lnTo>
                    <a:lnTo>
                      <a:pt x="174" y="467"/>
                    </a:lnTo>
                    <a:lnTo>
                      <a:pt x="184" y="467"/>
                    </a:lnTo>
                    <a:lnTo>
                      <a:pt x="194" y="467"/>
                    </a:lnTo>
                    <a:lnTo>
                      <a:pt x="199" y="467"/>
                    </a:lnTo>
                    <a:lnTo>
                      <a:pt x="208" y="467"/>
                    </a:lnTo>
                    <a:lnTo>
                      <a:pt x="218" y="462"/>
                    </a:lnTo>
                    <a:lnTo>
                      <a:pt x="223" y="457"/>
                    </a:lnTo>
                    <a:lnTo>
                      <a:pt x="233" y="457"/>
                    </a:lnTo>
                    <a:lnTo>
                      <a:pt x="243" y="457"/>
                    </a:lnTo>
                    <a:lnTo>
                      <a:pt x="248" y="457"/>
                    </a:lnTo>
                    <a:lnTo>
                      <a:pt x="258" y="457"/>
                    </a:lnTo>
                    <a:lnTo>
                      <a:pt x="268" y="457"/>
                    </a:lnTo>
                    <a:lnTo>
                      <a:pt x="273" y="457"/>
                    </a:lnTo>
                    <a:lnTo>
                      <a:pt x="283" y="457"/>
                    </a:lnTo>
                    <a:lnTo>
                      <a:pt x="293" y="457"/>
                    </a:lnTo>
                    <a:lnTo>
                      <a:pt x="298" y="457"/>
                    </a:lnTo>
                    <a:lnTo>
                      <a:pt x="308" y="457"/>
                    </a:lnTo>
                    <a:lnTo>
                      <a:pt x="318" y="432"/>
                    </a:lnTo>
                    <a:lnTo>
                      <a:pt x="328" y="407"/>
                    </a:lnTo>
                    <a:lnTo>
                      <a:pt x="333" y="397"/>
                    </a:lnTo>
                    <a:lnTo>
                      <a:pt x="343" y="422"/>
                    </a:lnTo>
                    <a:lnTo>
                      <a:pt x="353" y="447"/>
                    </a:lnTo>
                    <a:lnTo>
                      <a:pt x="357" y="486"/>
                    </a:lnTo>
                    <a:lnTo>
                      <a:pt x="367" y="566"/>
                    </a:lnTo>
                    <a:lnTo>
                      <a:pt x="377" y="650"/>
                    </a:lnTo>
                    <a:lnTo>
                      <a:pt x="382" y="745"/>
                    </a:lnTo>
                    <a:lnTo>
                      <a:pt x="392" y="874"/>
                    </a:lnTo>
                    <a:lnTo>
                      <a:pt x="402" y="1003"/>
                    </a:lnTo>
                    <a:lnTo>
                      <a:pt x="407" y="1112"/>
                    </a:lnTo>
                    <a:lnTo>
                      <a:pt x="417" y="1162"/>
                    </a:lnTo>
                    <a:lnTo>
                      <a:pt x="427" y="1216"/>
                    </a:lnTo>
                    <a:lnTo>
                      <a:pt x="432" y="1246"/>
                    </a:lnTo>
                    <a:lnTo>
                      <a:pt x="442" y="1236"/>
                    </a:lnTo>
                    <a:lnTo>
                      <a:pt x="452" y="1226"/>
                    </a:lnTo>
                    <a:lnTo>
                      <a:pt x="457" y="1216"/>
                    </a:lnTo>
                    <a:lnTo>
                      <a:pt x="467" y="1221"/>
                    </a:lnTo>
                    <a:lnTo>
                      <a:pt x="477" y="1231"/>
                    </a:lnTo>
                    <a:lnTo>
                      <a:pt x="482" y="1226"/>
                    </a:lnTo>
                    <a:lnTo>
                      <a:pt x="492" y="1201"/>
                    </a:lnTo>
                    <a:lnTo>
                      <a:pt x="501" y="1177"/>
                    </a:lnTo>
                    <a:lnTo>
                      <a:pt x="506" y="1142"/>
                    </a:lnTo>
                    <a:lnTo>
                      <a:pt x="516" y="1082"/>
                    </a:lnTo>
                    <a:lnTo>
                      <a:pt x="526" y="1023"/>
                    </a:lnTo>
                    <a:lnTo>
                      <a:pt x="531" y="978"/>
                    </a:lnTo>
                    <a:lnTo>
                      <a:pt x="541" y="958"/>
                    </a:lnTo>
                    <a:lnTo>
                      <a:pt x="551" y="933"/>
                    </a:lnTo>
                    <a:lnTo>
                      <a:pt x="556" y="908"/>
                    </a:lnTo>
                    <a:lnTo>
                      <a:pt x="566" y="884"/>
                    </a:lnTo>
                    <a:lnTo>
                      <a:pt x="576" y="854"/>
                    </a:lnTo>
                    <a:lnTo>
                      <a:pt x="581" y="829"/>
                    </a:lnTo>
                    <a:lnTo>
                      <a:pt x="591" y="804"/>
                    </a:lnTo>
                    <a:lnTo>
                      <a:pt x="601" y="779"/>
                    </a:lnTo>
                    <a:lnTo>
                      <a:pt x="611" y="755"/>
                    </a:lnTo>
                    <a:lnTo>
                      <a:pt x="616" y="730"/>
                    </a:lnTo>
                    <a:lnTo>
                      <a:pt x="626" y="705"/>
                    </a:lnTo>
                    <a:lnTo>
                      <a:pt x="636" y="680"/>
                    </a:lnTo>
                    <a:lnTo>
                      <a:pt x="641" y="660"/>
                    </a:lnTo>
                    <a:lnTo>
                      <a:pt x="650" y="640"/>
                    </a:lnTo>
                    <a:lnTo>
                      <a:pt x="660" y="611"/>
                    </a:lnTo>
                    <a:lnTo>
                      <a:pt x="665" y="571"/>
                    </a:lnTo>
                    <a:lnTo>
                      <a:pt x="675" y="536"/>
                    </a:lnTo>
                    <a:lnTo>
                      <a:pt x="685" y="506"/>
                    </a:lnTo>
                    <a:lnTo>
                      <a:pt x="690" y="481"/>
                    </a:lnTo>
                    <a:lnTo>
                      <a:pt x="700" y="462"/>
                    </a:lnTo>
                    <a:lnTo>
                      <a:pt x="710" y="432"/>
                    </a:lnTo>
                    <a:lnTo>
                      <a:pt x="715" y="407"/>
                    </a:lnTo>
                    <a:lnTo>
                      <a:pt x="725" y="377"/>
                    </a:lnTo>
                    <a:lnTo>
                      <a:pt x="735" y="357"/>
                    </a:lnTo>
                    <a:lnTo>
                      <a:pt x="740" y="342"/>
                    </a:lnTo>
                    <a:lnTo>
                      <a:pt x="750" y="323"/>
                    </a:lnTo>
                    <a:lnTo>
                      <a:pt x="760" y="308"/>
                    </a:lnTo>
                    <a:lnTo>
                      <a:pt x="765" y="298"/>
                    </a:lnTo>
                    <a:lnTo>
                      <a:pt x="775" y="283"/>
                    </a:lnTo>
                    <a:lnTo>
                      <a:pt x="785" y="263"/>
                    </a:lnTo>
                    <a:lnTo>
                      <a:pt x="790" y="243"/>
                    </a:lnTo>
                    <a:lnTo>
                      <a:pt x="799" y="218"/>
                    </a:lnTo>
                    <a:lnTo>
                      <a:pt x="809" y="198"/>
                    </a:lnTo>
                    <a:lnTo>
                      <a:pt x="814" y="174"/>
                    </a:lnTo>
                    <a:lnTo>
                      <a:pt x="824" y="154"/>
                    </a:lnTo>
                    <a:lnTo>
                      <a:pt x="834" y="139"/>
                    </a:lnTo>
                    <a:lnTo>
                      <a:pt x="839" y="124"/>
                    </a:lnTo>
                    <a:lnTo>
                      <a:pt x="849" y="114"/>
                    </a:lnTo>
                    <a:lnTo>
                      <a:pt x="859" y="109"/>
                    </a:lnTo>
                    <a:lnTo>
                      <a:pt x="864" y="104"/>
                    </a:lnTo>
                    <a:lnTo>
                      <a:pt x="874" y="99"/>
                    </a:lnTo>
                    <a:lnTo>
                      <a:pt x="884" y="94"/>
                    </a:lnTo>
                    <a:lnTo>
                      <a:pt x="894" y="89"/>
                    </a:lnTo>
                    <a:lnTo>
                      <a:pt x="899" y="89"/>
                    </a:lnTo>
                    <a:lnTo>
                      <a:pt x="909" y="84"/>
                    </a:lnTo>
                    <a:lnTo>
                      <a:pt x="919" y="79"/>
                    </a:lnTo>
                    <a:lnTo>
                      <a:pt x="924" y="74"/>
                    </a:lnTo>
                    <a:lnTo>
                      <a:pt x="934" y="69"/>
                    </a:lnTo>
                    <a:lnTo>
                      <a:pt x="943" y="59"/>
                    </a:lnTo>
                    <a:lnTo>
                      <a:pt x="948" y="54"/>
                    </a:lnTo>
                    <a:lnTo>
                      <a:pt x="958" y="50"/>
                    </a:lnTo>
                    <a:lnTo>
                      <a:pt x="968" y="45"/>
                    </a:lnTo>
                    <a:lnTo>
                      <a:pt x="973" y="45"/>
                    </a:lnTo>
                    <a:lnTo>
                      <a:pt x="983" y="45"/>
                    </a:lnTo>
                    <a:lnTo>
                      <a:pt x="993" y="40"/>
                    </a:lnTo>
                    <a:lnTo>
                      <a:pt x="998" y="40"/>
                    </a:lnTo>
                    <a:lnTo>
                      <a:pt x="1008" y="35"/>
                    </a:lnTo>
                    <a:lnTo>
                      <a:pt x="1018" y="30"/>
                    </a:lnTo>
                    <a:lnTo>
                      <a:pt x="1023" y="20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" name="Freeform 280"/>
              <p:cNvSpPr>
                <a:spLocks/>
              </p:cNvSpPr>
              <p:nvPr/>
            </p:nvSpPr>
            <p:spPr bwMode="auto">
              <a:xfrm>
                <a:off x="3450" y="914"/>
                <a:ext cx="169" cy="104"/>
              </a:xfrm>
              <a:custGeom>
                <a:avLst/>
                <a:gdLst>
                  <a:gd name="T0" fmla="*/ 0 w 169"/>
                  <a:gd name="T1" fmla="*/ 104 h 104"/>
                  <a:gd name="T2" fmla="*/ 10 w 169"/>
                  <a:gd name="T3" fmla="*/ 94 h 104"/>
                  <a:gd name="T4" fmla="*/ 15 w 169"/>
                  <a:gd name="T5" fmla="*/ 89 h 104"/>
                  <a:gd name="T6" fmla="*/ 25 w 169"/>
                  <a:gd name="T7" fmla="*/ 84 h 104"/>
                  <a:gd name="T8" fmla="*/ 34 w 169"/>
                  <a:gd name="T9" fmla="*/ 84 h 104"/>
                  <a:gd name="T10" fmla="*/ 39 w 169"/>
                  <a:gd name="T11" fmla="*/ 79 h 104"/>
                  <a:gd name="T12" fmla="*/ 49 w 169"/>
                  <a:gd name="T13" fmla="*/ 74 h 104"/>
                  <a:gd name="T14" fmla="*/ 59 w 169"/>
                  <a:gd name="T15" fmla="*/ 69 h 104"/>
                  <a:gd name="T16" fmla="*/ 64 w 169"/>
                  <a:gd name="T17" fmla="*/ 64 h 104"/>
                  <a:gd name="T18" fmla="*/ 74 w 169"/>
                  <a:gd name="T19" fmla="*/ 59 h 104"/>
                  <a:gd name="T20" fmla="*/ 84 w 169"/>
                  <a:gd name="T21" fmla="*/ 49 h 104"/>
                  <a:gd name="T22" fmla="*/ 89 w 169"/>
                  <a:gd name="T23" fmla="*/ 44 h 104"/>
                  <a:gd name="T24" fmla="*/ 99 w 169"/>
                  <a:gd name="T25" fmla="*/ 34 h 104"/>
                  <a:gd name="T26" fmla="*/ 109 w 169"/>
                  <a:gd name="T27" fmla="*/ 24 h 104"/>
                  <a:gd name="T28" fmla="*/ 119 w 169"/>
                  <a:gd name="T29" fmla="*/ 19 h 104"/>
                  <a:gd name="T30" fmla="*/ 124 w 169"/>
                  <a:gd name="T31" fmla="*/ 19 h 104"/>
                  <a:gd name="T32" fmla="*/ 134 w 169"/>
                  <a:gd name="T33" fmla="*/ 19 h 104"/>
                  <a:gd name="T34" fmla="*/ 144 w 169"/>
                  <a:gd name="T35" fmla="*/ 19 h 104"/>
                  <a:gd name="T36" fmla="*/ 149 w 169"/>
                  <a:gd name="T37" fmla="*/ 10 h 104"/>
                  <a:gd name="T38" fmla="*/ 159 w 169"/>
                  <a:gd name="T39" fmla="*/ 5 h 104"/>
                  <a:gd name="T40" fmla="*/ 169 w 169"/>
                  <a:gd name="T4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04">
                    <a:moveTo>
                      <a:pt x="0" y="104"/>
                    </a:moveTo>
                    <a:lnTo>
                      <a:pt x="10" y="94"/>
                    </a:lnTo>
                    <a:lnTo>
                      <a:pt x="15" y="89"/>
                    </a:lnTo>
                    <a:lnTo>
                      <a:pt x="25" y="84"/>
                    </a:lnTo>
                    <a:lnTo>
                      <a:pt x="34" y="84"/>
                    </a:lnTo>
                    <a:lnTo>
                      <a:pt x="39" y="79"/>
                    </a:lnTo>
                    <a:lnTo>
                      <a:pt x="49" y="74"/>
                    </a:lnTo>
                    <a:lnTo>
                      <a:pt x="59" y="69"/>
                    </a:lnTo>
                    <a:lnTo>
                      <a:pt x="64" y="64"/>
                    </a:lnTo>
                    <a:lnTo>
                      <a:pt x="74" y="59"/>
                    </a:lnTo>
                    <a:lnTo>
                      <a:pt x="84" y="49"/>
                    </a:lnTo>
                    <a:lnTo>
                      <a:pt x="89" y="44"/>
                    </a:lnTo>
                    <a:lnTo>
                      <a:pt x="99" y="34"/>
                    </a:lnTo>
                    <a:lnTo>
                      <a:pt x="109" y="24"/>
                    </a:lnTo>
                    <a:lnTo>
                      <a:pt x="119" y="19"/>
                    </a:lnTo>
                    <a:lnTo>
                      <a:pt x="124" y="19"/>
                    </a:lnTo>
                    <a:lnTo>
                      <a:pt x="134" y="19"/>
                    </a:lnTo>
                    <a:lnTo>
                      <a:pt x="144" y="19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" name="Freeform 281"/>
              <p:cNvSpPr>
                <a:spLocks/>
              </p:cNvSpPr>
              <p:nvPr/>
            </p:nvSpPr>
            <p:spPr bwMode="auto">
              <a:xfrm>
                <a:off x="1334" y="1226"/>
                <a:ext cx="1058" cy="303"/>
              </a:xfrm>
              <a:custGeom>
                <a:avLst/>
                <a:gdLst>
                  <a:gd name="T0" fmla="*/ 20 w 1058"/>
                  <a:gd name="T1" fmla="*/ 5 h 303"/>
                  <a:gd name="T2" fmla="*/ 45 w 1058"/>
                  <a:gd name="T3" fmla="*/ 20 h 303"/>
                  <a:gd name="T4" fmla="*/ 70 w 1058"/>
                  <a:gd name="T5" fmla="*/ 30 h 303"/>
                  <a:gd name="T6" fmla="*/ 94 w 1058"/>
                  <a:gd name="T7" fmla="*/ 40 h 303"/>
                  <a:gd name="T8" fmla="*/ 119 w 1058"/>
                  <a:gd name="T9" fmla="*/ 70 h 303"/>
                  <a:gd name="T10" fmla="*/ 144 w 1058"/>
                  <a:gd name="T11" fmla="*/ 110 h 303"/>
                  <a:gd name="T12" fmla="*/ 169 w 1058"/>
                  <a:gd name="T13" fmla="*/ 134 h 303"/>
                  <a:gd name="T14" fmla="*/ 194 w 1058"/>
                  <a:gd name="T15" fmla="*/ 159 h 303"/>
                  <a:gd name="T16" fmla="*/ 219 w 1058"/>
                  <a:gd name="T17" fmla="*/ 184 h 303"/>
                  <a:gd name="T18" fmla="*/ 243 w 1058"/>
                  <a:gd name="T19" fmla="*/ 209 h 303"/>
                  <a:gd name="T20" fmla="*/ 268 w 1058"/>
                  <a:gd name="T21" fmla="*/ 234 h 303"/>
                  <a:gd name="T22" fmla="*/ 293 w 1058"/>
                  <a:gd name="T23" fmla="*/ 264 h 303"/>
                  <a:gd name="T24" fmla="*/ 318 w 1058"/>
                  <a:gd name="T25" fmla="*/ 283 h 303"/>
                  <a:gd name="T26" fmla="*/ 343 w 1058"/>
                  <a:gd name="T27" fmla="*/ 288 h 303"/>
                  <a:gd name="T28" fmla="*/ 368 w 1058"/>
                  <a:gd name="T29" fmla="*/ 288 h 303"/>
                  <a:gd name="T30" fmla="*/ 392 w 1058"/>
                  <a:gd name="T31" fmla="*/ 293 h 303"/>
                  <a:gd name="T32" fmla="*/ 417 w 1058"/>
                  <a:gd name="T33" fmla="*/ 298 h 303"/>
                  <a:gd name="T34" fmla="*/ 442 w 1058"/>
                  <a:gd name="T35" fmla="*/ 298 h 303"/>
                  <a:gd name="T36" fmla="*/ 467 w 1058"/>
                  <a:gd name="T37" fmla="*/ 298 h 303"/>
                  <a:gd name="T38" fmla="*/ 492 w 1058"/>
                  <a:gd name="T39" fmla="*/ 298 h 303"/>
                  <a:gd name="T40" fmla="*/ 517 w 1058"/>
                  <a:gd name="T41" fmla="*/ 298 h 303"/>
                  <a:gd name="T42" fmla="*/ 541 w 1058"/>
                  <a:gd name="T43" fmla="*/ 298 h 303"/>
                  <a:gd name="T44" fmla="*/ 566 w 1058"/>
                  <a:gd name="T45" fmla="*/ 298 h 303"/>
                  <a:gd name="T46" fmla="*/ 591 w 1058"/>
                  <a:gd name="T47" fmla="*/ 288 h 303"/>
                  <a:gd name="T48" fmla="*/ 616 w 1058"/>
                  <a:gd name="T49" fmla="*/ 278 h 303"/>
                  <a:gd name="T50" fmla="*/ 641 w 1058"/>
                  <a:gd name="T51" fmla="*/ 283 h 303"/>
                  <a:gd name="T52" fmla="*/ 666 w 1058"/>
                  <a:gd name="T53" fmla="*/ 278 h 303"/>
                  <a:gd name="T54" fmla="*/ 690 w 1058"/>
                  <a:gd name="T55" fmla="*/ 288 h 303"/>
                  <a:gd name="T56" fmla="*/ 715 w 1058"/>
                  <a:gd name="T57" fmla="*/ 269 h 303"/>
                  <a:gd name="T58" fmla="*/ 740 w 1058"/>
                  <a:gd name="T59" fmla="*/ 234 h 303"/>
                  <a:gd name="T60" fmla="*/ 765 w 1058"/>
                  <a:gd name="T61" fmla="*/ 234 h 303"/>
                  <a:gd name="T62" fmla="*/ 790 w 1058"/>
                  <a:gd name="T63" fmla="*/ 214 h 303"/>
                  <a:gd name="T64" fmla="*/ 815 w 1058"/>
                  <a:gd name="T65" fmla="*/ 194 h 303"/>
                  <a:gd name="T66" fmla="*/ 844 w 1058"/>
                  <a:gd name="T67" fmla="*/ 179 h 303"/>
                  <a:gd name="T68" fmla="*/ 869 w 1058"/>
                  <a:gd name="T69" fmla="*/ 184 h 303"/>
                  <a:gd name="T70" fmla="*/ 894 w 1058"/>
                  <a:gd name="T71" fmla="*/ 204 h 303"/>
                  <a:gd name="T72" fmla="*/ 919 w 1058"/>
                  <a:gd name="T73" fmla="*/ 204 h 303"/>
                  <a:gd name="T74" fmla="*/ 944 w 1058"/>
                  <a:gd name="T75" fmla="*/ 224 h 303"/>
                  <a:gd name="T76" fmla="*/ 969 w 1058"/>
                  <a:gd name="T77" fmla="*/ 239 h 303"/>
                  <a:gd name="T78" fmla="*/ 993 w 1058"/>
                  <a:gd name="T79" fmla="*/ 229 h 303"/>
                  <a:gd name="T80" fmla="*/ 1018 w 1058"/>
                  <a:gd name="T81" fmla="*/ 244 h 303"/>
                  <a:gd name="T82" fmla="*/ 1043 w 1058"/>
                  <a:gd name="T83" fmla="*/ 249 h 3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03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15"/>
                    </a:lnTo>
                    <a:lnTo>
                      <a:pt x="45" y="20"/>
                    </a:lnTo>
                    <a:lnTo>
                      <a:pt x="50" y="25"/>
                    </a:lnTo>
                    <a:lnTo>
                      <a:pt x="60" y="25"/>
                    </a:lnTo>
                    <a:lnTo>
                      <a:pt x="70" y="30"/>
                    </a:lnTo>
                    <a:lnTo>
                      <a:pt x="75" y="30"/>
                    </a:lnTo>
                    <a:lnTo>
                      <a:pt x="85" y="35"/>
                    </a:lnTo>
                    <a:lnTo>
                      <a:pt x="94" y="40"/>
                    </a:lnTo>
                    <a:lnTo>
                      <a:pt x="99" y="40"/>
                    </a:lnTo>
                    <a:lnTo>
                      <a:pt x="109" y="55"/>
                    </a:lnTo>
                    <a:lnTo>
                      <a:pt x="119" y="70"/>
                    </a:lnTo>
                    <a:lnTo>
                      <a:pt x="124" y="85"/>
                    </a:lnTo>
                    <a:lnTo>
                      <a:pt x="134" y="100"/>
                    </a:lnTo>
                    <a:lnTo>
                      <a:pt x="144" y="110"/>
                    </a:lnTo>
                    <a:lnTo>
                      <a:pt x="149" y="120"/>
                    </a:lnTo>
                    <a:lnTo>
                      <a:pt x="159" y="130"/>
                    </a:lnTo>
                    <a:lnTo>
                      <a:pt x="169" y="134"/>
                    </a:lnTo>
                    <a:lnTo>
                      <a:pt x="174" y="139"/>
                    </a:lnTo>
                    <a:lnTo>
                      <a:pt x="184" y="149"/>
                    </a:lnTo>
                    <a:lnTo>
                      <a:pt x="194" y="159"/>
                    </a:lnTo>
                    <a:lnTo>
                      <a:pt x="199" y="169"/>
                    </a:lnTo>
                    <a:lnTo>
                      <a:pt x="209" y="179"/>
                    </a:lnTo>
                    <a:lnTo>
                      <a:pt x="219" y="184"/>
                    </a:lnTo>
                    <a:lnTo>
                      <a:pt x="224" y="189"/>
                    </a:lnTo>
                    <a:lnTo>
                      <a:pt x="234" y="199"/>
                    </a:lnTo>
                    <a:lnTo>
                      <a:pt x="243" y="209"/>
                    </a:lnTo>
                    <a:lnTo>
                      <a:pt x="248" y="219"/>
                    </a:lnTo>
                    <a:lnTo>
                      <a:pt x="258" y="224"/>
                    </a:lnTo>
                    <a:lnTo>
                      <a:pt x="268" y="234"/>
                    </a:lnTo>
                    <a:lnTo>
                      <a:pt x="278" y="239"/>
                    </a:lnTo>
                    <a:lnTo>
                      <a:pt x="283" y="249"/>
                    </a:lnTo>
                    <a:lnTo>
                      <a:pt x="293" y="264"/>
                    </a:lnTo>
                    <a:lnTo>
                      <a:pt x="303" y="273"/>
                    </a:lnTo>
                    <a:lnTo>
                      <a:pt x="308" y="278"/>
                    </a:lnTo>
                    <a:lnTo>
                      <a:pt x="318" y="283"/>
                    </a:lnTo>
                    <a:lnTo>
                      <a:pt x="328" y="283"/>
                    </a:lnTo>
                    <a:lnTo>
                      <a:pt x="333" y="283"/>
                    </a:lnTo>
                    <a:lnTo>
                      <a:pt x="343" y="288"/>
                    </a:lnTo>
                    <a:lnTo>
                      <a:pt x="353" y="288"/>
                    </a:lnTo>
                    <a:lnTo>
                      <a:pt x="358" y="288"/>
                    </a:lnTo>
                    <a:lnTo>
                      <a:pt x="368" y="288"/>
                    </a:lnTo>
                    <a:lnTo>
                      <a:pt x="378" y="283"/>
                    </a:lnTo>
                    <a:lnTo>
                      <a:pt x="383" y="288"/>
                    </a:lnTo>
                    <a:lnTo>
                      <a:pt x="392" y="293"/>
                    </a:lnTo>
                    <a:lnTo>
                      <a:pt x="402" y="298"/>
                    </a:lnTo>
                    <a:lnTo>
                      <a:pt x="407" y="303"/>
                    </a:lnTo>
                    <a:lnTo>
                      <a:pt x="417" y="298"/>
                    </a:lnTo>
                    <a:lnTo>
                      <a:pt x="427" y="298"/>
                    </a:lnTo>
                    <a:lnTo>
                      <a:pt x="432" y="298"/>
                    </a:lnTo>
                    <a:lnTo>
                      <a:pt x="442" y="298"/>
                    </a:lnTo>
                    <a:lnTo>
                      <a:pt x="452" y="298"/>
                    </a:lnTo>
                    <a:lnTo>
                      <a:pt x="457" y="298"/>
                    </a:lnTo>
                    <a:lnTo>
                      <a:pt x="467" y="298"/>
                    </a:lnTo>
                    <a:lnTo>
                      <a:pt x="477" y="298"/>
                    </a:lnTo>
                    <a:lnTo>
                      <a:pt x="482" y="298"/>
                    </a:lnTo>
                    <a:lnTo>
                      <a:pt x="492" y="298"/>
                    </a:lnTo>
                    <a:lnTo>
                      <a:pt x="502" y="298"/>
                    </a:lnTo>
                    <a:lnTo>
                      <a:pt x="507" y="298"/>
                    </a:lnTo>
                    <a:lnTo>
                      <a:pt x="517" y="298"/>
                    </a:lnTo>
                    <a:lnTo>
                      <a:pt x="527" y="298"/>
                    </a:lnTo>
                    <a:lnTo>
                      <a:pt x="531" y="298"/>
                    </a:lnTo>
                    <a:lnTo>
                      <a:pt x="541" y="298"/>
                    </a:lnTo>
                    <a:lnTo>
                      <a:pt x="551" y="298"/>
                    </a:lnTo>
                    <a:lnTo>
                      <a:pt x="561" y="303"/>
                    </a:lnTo>
                    <a:lnTo>
                      <a:pt x="566" y="298"/>
                    </a:lnTo>
                    <a:lnTo>
                      <a:pt x="576" y="298"/>
                    </a:lnTo>
                    <a:lnTo>
                      <a:pt x="586" y="298"/>
                    </a:lnTo>
                    <a:lnTo>
                      <a:pt x="591" y="288"/>
                    </a:lnTo>
                    <a:lnTo>
                      <a:pt x="601" y="283"/>
                    </a:lnTo>
                    <a:lnTo>
                      <a:pt x="611" y="278"/>
                    </a:lnTo>
                    <a:lnTo>
                      <a:pt x="616" y="278"/>
                    </a:lnTo>
                    <a:lnTo>
                      <a:pt x="626" y="283"/>
                    </a:lnTo>
                    <a:lnTo>
                      <a:pt x="636" y="283"/>
                    </a:lnTo>
                    <a:lnTo>
                      <a:pt x="641" y="283"/>
                    </a:lnTo>
                    <a:lnTo>
                      <a:pt x="651" y="278"/>
                    </a:lnTo>
                    <a:lnTo>
                      <a:pt x="661" y="273"/>
                    </a:lnTo>
                    <a:lnTo>
                      <a:pt x="666" y="278"/>
                    </a:lnTo>
                    <a:lnTo>
                      <a:pt x="676" y="283"/>
                    </a:lnTo>
                    <a:lnTo>
                      <a:pt x="685" y="288"/>
                    </a:lnTo>
                    <a:lnTo>
                      <a:pt x="690" y="288"/>
                    </a:lnTo>
                    <a:lnTo>
                      <a:pt x="700" y="283"/>
                    </a:lnTo>
                    <a:lnTo>
                      <a:pt x="710" y="278"/>
                    </a:lnTo>
                    <a:lnTo>
                      <a:pt x="715" y="269"/>
                    </a:lnTo>
                    <a:lnTo>
                      <a:pt x="725" y="254"/>
                    </a:lnTo>
                    <a:lnTo>
                      <a:pt x="735" y="239"/>
                    </a:lnTo>
                    <a:lnTo>
                      <a:pt x="740" y="234"/>
                    </a:lnTo>
                    <a:lnTo>
                      <a:pt x="750" y="234"/>
                    </a:lnTo>
                    <a:lnTo>
                      <a:pt x="760" y="239"/>
                    </a:lnTo>
                    <a:lnTo>
                      <a:pt x="765" y="234"/>
                    </a:lnTo>
                    <a:lnTo>
                      <a:pt x="775" y="224"/>
                    </a:lnTo>
                    <a:lnTo>
                      <a:pt x="785" y="219"/>
                    </a:lnTo>
                    <a:lnTo>
                      <a:pt x="790" y="214"/>
                    </a:lnTo>
                    <a:lnTo>
                      <a:pt x="800" y="204"/>
                    </a:lnTo>
                    <a:lnTo>
                      <a:pt x="810" y="199"/>
                    </a:lnTo>
                    <a:lnTo>
                      <a:pt x="815" y="194"/>
                    </a:lnTo>
                    <a:lnTo>
                      <a:pt x="824" y="189"/>
                    </a:lnTo>
                    <a:lnTo>
                      <a:pt x="834" y="184"/>
                    </a:lnTo>
                    <a:lnTo>
                      <a:pt x="844" y="179"/>
                    </a:lnTo>
                    <a:lnTo>
                      <a:pt x="849" y="179"/>
                    </a:lnTo>
                    <a:lnTo>
                      <a:pt x="859" y="179"/>
                    </a:lnTo>
                    <a:lnTo>
                      <a:pt x="869" y="184"/>
                    </a:lnTo>
                    <a:lnTo>
                      <a:pt x="874" y="194"/>
                    </a:lnTo>
                    <a:lnTo>
                      <a:pt x="884" y="199"/>
                    </a:lnTo>
                    <a:lnTo>
                      <a:pt x="894" y="204"/>
                    </a:lnTo>
                    <a:lnTo>
                      <a:pt x="899" y="204"/>
                    </a:lnTo>
                    <a:lnTo>
                      <a:pt x="909" y="204"/>
                    </a:lnTo>
                    <a:lnTo>
                      <a:pt x="919" y="204"/>
                    </a:lnTo>
                    <a:lnTo>
                      <a:pt x="924" y="214"/>
                    </a:lnTo>
                    <a:lnTo>
                      <a:pt x="934" y="219"/>
                    </a:lnTo>
                    <a:lnTo>
                      <a:pt x="944" y="224"/>
                    </a:lnTo>
                    <a:lnTo>
                      <a:pt x="949" y="229"/>
                    </a:lnTo>
                    <a:lnTo>
                      <a:pt x="959" y="234"/>
                    </a:lnTo>
                    <a:lnTo>
                      <a:pt x="969" y="239"/>
                    </a:lnTo>
                    <a:lnTo>
                      <a:pt x="973" y="234"/>
                    </a:lnTo>
                    <a:lnTo>
                      <a:pt x="983" y="229"/>
                    </a:lnTo>
                    <a:lnTo>
                      <a:pt x="993" y="229"/>
                    </a:lnTo>
                    <a:lnTo>
                      <a:pt x="998" y="234"/>
                    </a:lnTo>
                    <a:lnTo>
                      <a:pt x="1008" y="239"/>
                    </a:lnTo>
                    <a:lnTo>
                      <a:pt x="1018" y="244"/>
                    </a:lnTo>
                    <a:lnTo>
                      <a:pt x="1023" y="249"/>
                    </a:lnTo>
                    <a:lnTo>
                      <a:pt x="1033" y="249"/>
                    </a:lnTo>
                    <a:lnTo>
                      <a:pt x="1043" y="249"/>
                    </a:lnTo>
                    <a:lnTo>
                      <a:pt x="1048" y="244"/>
                    </a:lnTo>
                    <a:lnTo>
                      <a:pt x="1058" y="244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" name="Freeform 282"/>
              <p:cNvSpPr>
                <a:spLocks/>
              </p:cNvSpPr>
              <p:nvPr/>
            </p:nvSpPr>
            <p:spPr bwMode="auto">
              <a:xfrm>
                <a:off x="2392" y="1068"/>
                <a:ext cx="1058" cy="1256"/>
              </a:xfrm>
              <a:custGeom>
                <a:avLst/>
                <a:gdLst>
                  <a:gd name="T0" fmla="*/ 15 w 1058"/>
                  <a:gd name="T1" fmla="*/ 392 h 1256"/>
                  <a:gd name="T2" fmla="*/ 40 w 1058"/>
                  <a:gd name="T3" fmla="*/ 387 h 1256"/>
                  <a:gd name="T4" fmla="*/ 69 w 1058"/>
                  <a:gd name="T5" fmla="*/ 392 h 1256"/>
                  <a:gd name="T6" fmla="*/ 94 w 1058"/>
                  <a:gd name="T7" fmla="*/ 407 h 1256"/>
                  <a:gd name="T8" fmla="*/ 119 w 1058"/>
                  <a:gd name="T9" fmla="*/ 412 h 1256"/>
                  <a:gd name="T10" fmla="*/ 144 w 1058"/>
                  <a:gd name="T11" fmla="*/ 407 h 1256"/>
                  <a:gd name="T12" fmla="*/ 169 w 1058"/>
                  <a:gd name="T13" fmla="*/ 397 h 1256"/>
                  <a:gd name="T14" fmla="*/ 194 w 1058"/>
                  <a:gd name="T15" fmla="*/ 407 h 1256"/>
                  <a:gd name="T16" fmla="*/ 218 w 1058"/>
                  <a:gd name="T17" fmla="*/ 412 h 1256"/>
                  <a:gd name="T18" fmla="*/ 243 w 1058"/>
                  <a:gd name="T19" fmla="*/ 407 h 1256"/>
                  <a:gd name="T20" fmla="*/ 268 w 1058"/>
                  <a:gd name="T21" fmla="*/ 392 h 1256"/>
                  <a:gd name="T22" fmla="*/ 293 w 1058"/>
                  <a:gd name="T23" fmla="*/ 387 h 1256"/>
                  <a:gd name="T24" fmla="*/ 318 w 1058"/>
                  <a:gd name="T25" fmla="*/ 387 h 1256"/>
                  <a:gd name="T26" fmla="*/ 343 w 1058"/>
                  <a:gd name="T27" fmla="*/ 357 h 1256"/>
                  <a:gd name="T28" fmla="*/ 367 w 1058"/>
                  <a:gd name="T29" fmla="*/ 456 h 1256"/>
                  <a:gd name="T30" fmla="*/ 392 w 1058"/>
                  <a:gd name="T31" fmla="*/ 759 h 1256"/>
                  <a:gd name="T32" fmla="*/ 417 w 1058"/>
                  <a:gd name="T33" fmla="*/ 1117 h 1256"/>
                  <a:gd name="T34" fmla="*/ 442 w 1058"/>
                  <a:gd name="T35" fmla="*/ 1256 h 1256"/>
                  <a:gd name="T36" fmla="*/ 467 w 1058"/>
                  <a:gd name="T37" fmla="*/ 1231 h 1256"/>
                  <a:gd name="T38" fmla="*/ 492 w 1058"/>
                  <a:gd name="T39" fmla="*/ 1231 h 1256"/>
                  <a:gd name="T40" fmla="*/ 516 w 1058"/>
                  <a:gd name="T41" fmla="*/ 1176 h 1256"/>
                  <a:gd name="T42" fmla="*/ 541 w 1058"/>
                  <a:gd name="T43" fmla="*/ 993 h 1256"/>
                  <a:gd name="T44" fmla="*/ 566 w 1058"/>
                  <a:gd name="T45" fmla="*/ 883 h 1256"/>
                  <a:gd name="T46" fmla="*/ 591 w 1058"/>
                  <a:gd name="T47" fmla="*/ 819 h 1256"/>
                  <a:gd name="T48" fmla="*/ 616 w 1058"/>
                  <a:gd name="T49" fmla="*/ 739 h 1256"/>
                  <a:gd name="T50" fmla="*/ 641 w 1058"/>
                  <a:gd name="T51" fmla="*/ 665 h 1256"/>
                  <a:gd name="T52" fmla="*/ 665 w 1058"/>
                  <a:gd name="T53" fmla="*/ 600 h 1256"/>
                  <a:gd name="T54" fmla="*/ 690 w 1058"/>
                  <a:gd name="T55" fmla="*/ 466 h 1256"/>
                  <a:gd name="T56" fmla="*/ 715 w 1058"/>
                  <a:gd name="T57" fmla="*/ 392 h 1256"/>
                  <a:gd name="T58" fmla="*/ 740 w 1058"/>
                  <a:gd name="T59" fmla="*/ 327 h 1256"/>
                  <a:gd name="T60" fmla="*/ 765 w 1058"/>
                  <a:gd name="T61" fmla="*/ 273 h 1256"/>
                  <a:gd name="T62" fmla="*/ 790 w 1058"/>
                  <a:gd name="T63" fmla="*/ 228 h 1256"/>
                  <a:gd name="T64" fmla="*/ 814 w 1058"/>
                  <a:gd name="T65" fmla="*/ 188 h 1256"/>
                  <a:gd name="T66" fmla="*/ 839 w 1058"/>
                  <a:gd name="T67" fmla="*/ 124 h 1256"/>
                  <a:gd name="T68" fmla="*/ 864 w 1058"/>
                  <a:gd name="T69" fmla="*/ 74 h 1256"/>
                  <a:gd name="T70" fmla="*/ 894 w 1058"/>
                  <a:gd name="T71" fmla="*/ 64 h 1256"/>
                  <a:gd name="T72" fmla="*/ 919 w 1058"/>
                  <a:gd name="T73" fmla="*/ 69 h 1256"/>
                  <a:gd name="T74" fmla="*/ 943 w 1058"/>
                  <a:gd name="T75" fmla="*/ 64 h 1256"/>
                  <a:gd name="T76" fmla="*/ 968 w 1058"/>
                  <a:gd name="T77" fmla="*/ 39 h 1256"/>
                  <a:gd name="T78" fmla="*/ 993 w 1058"/>
                  <a:gd name="T79" fmla="*/ 24 h 1256"/>
                  <a:gd name="T80" fmla="*/ 1018 w 1058"/>
                  <a:gd name="T81" fmla="*/ 19 h 1256"/>
                  <a:gd name="T82" fmla="*/ 1043 w 1058"/>
                  <a:gd name="T83" fmla="*/ 9 h 1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56">
                    <a:moveTo>
                      <a:pt x="0" y="402"/>
                    </a:moveTo>
                    <a:lnTo>
                      <a:pt x="10" y="397"/>
                    </a:lnTo>
                    <a:lnTo>
                      <a:pt x="15" y="392"/>
                    </a:lnTo>
                    <a:lnTo>
                      <a:pt x="25" y="392"/>
                    </a:lnTo>
                    <a:lnTo>
                      <a:pt x="35" y="392"/>
                    </a:lnTo>
                    <a:lnTo>
                      <a:pt x="40" y="387"/>
                    </a:lnTo>
                    <a:lnTo>
                      <a:pt x="50" y="387"/>
                    </a:lnTo>
                    <a:lnTo>
                      <a:pt x="60" y="387"/>
                    </a:lnTo>
                    <a:lnTo>
                      <a:pt x="69" y="392"/>
                    </a:lnTo>
                    <a:lnTo>
                      <a:pt x="74" y="397"/>
                    </a:lnTo>
                    <a:lnTo>
                      <a:pt x="84" y="402"/>
                    </a:lnTo>
                    <a:lnTo>
                      <a:pt x="94" y="407"/>
                    </a:lnTo>
                    <a:lnTo>
                      <a:pt x="99" y="412"/>
                    </a:lnTo>
                    <a:lnTo>
                      <a:pt x="109" y="412"/>
                    </a:lnTo>
                    <a:lnTo>
                      <a:pt x="119" y="412"/>
                    </a:lnTo>
                    <a:lnTo>
                      <a:pt x="124" y="412"/>
                    </a:lnTo>
                    <a:lnTo>
                      <a:pt x="134" y="407"/>
                    </a:lnTo>
                    <a:lnTo>
                      <a:pt x="144" y="407"/>
                    </a:lnTo>
                    <a:lnTo>
                      <a:pt x="149" y="402"/>
                    </a:lnTo>
                    <a:lnTo>
                      <a:pt x="159" y="397"/>
                    </a:lnTo>
                    <a:lnTo>
                      <a:pt x="169" y="397"/>
                    </a:lnTo>
                    <a:lnTo>
                      <a:pt x="174" y="402"/>
                    </a:lnTo>
                    <a:lnTo>
                      <a:pt x="184" y="402"/>
                    </a:lnTo>
                    <a:lnTo>
                      <a:pt x="194" y="407"/>
                    </a:lnTo>
                    <a:lnTo>
                      <a:pt x="199" y="407"/>
                    </a:lnTo>
                    <a:lnTo>
                      <a:pt x="208" y="412"/>
                    </a:lnTo>
                    <a:lnTo>
                      <a:pt x="218" y="412"/>
                    </a:lnTo>
                    <a:lnTo>
                      <a:pt x="223" y="412"/>
                    </a:lnTo>
                    <a:lnTo>
                      <a:pt x="233" y="407"/>
                    </a:lnTo>
                    <a:lnTo>
                      <a:pt x="243" y="407"/>
                    </a:lnTo>
                    <a:lnTo>
                      <a:pt x="248" y="402"/>
                    </a:lnTo>
                    <a:lnTo>
                      <a:pt x="258" y="397"/>
                    </a:lnTo>
                    <a:lnTo>
                      <a:pt x="268" y="392"/>
                    </a:lnTo>
                    <a:lnTo>
                      <a:pt x="273" y="392"/>
                    </a:lnTo>
                    <a:lnTo>
                      <a:pt x="283" y="387"/>
                    </a:lnTo>
                    <a:lnTo>
                      <a:pt x="293" y="387"/>
                    </a:lnTo>
                    <a:lnTo>
                      <a:pt x="298" y="392"/>
                    </a:lnTo>
                    <a:lnTo>
                      <a:pt x="308" y="397"/>
                    </a:lnTo>
                    <a:lnTo>
                      <a:pt x="318" y="387"/>
                    </a:lnTo>
                    <a:lnTo>
                      <a:pt x="328" y="367"/>
                    </a:lnTo>
                    <a:lnTo>
                      <a:pt x="333" y="352"/>
                    </a:lnTo>
                    <a:lnTo>
                      <a:pt x="343" y="357"/>
                    </a:lnTo>
                    <a:lnTo>
                      <a:pt x="353" y="377"/>
                    </a:lnTo>
                    <a:lnTo>
                      <a:pt x="357" y="397"/>
                    </a:lnTo>
                    <a:lnTo>
                      <a:pt x="367" y="456"/>
                    </a:lnTo>
                    <a:lnTo>
                      <a:pt x="377" y="551"/>
                    </a:lnTo>
                    <a:lnTo>
                      <a:pt x="382" y="645"/>
                    </a:lnTo>
                    <a:lnTo>
                      <a:pt x="392" y="759"/>
                    </a:lnTo>
                    <a:lnTo>
                      <a:pt x="402" y="888"/>
                    </a:lnTo>
                    <a:lnTo>
                      <a:pt x="407" y="1017"/>
                    </a:lnTo>
                    <a:lnTo>
                      <a:pt x="417" y="1117"/>
                    </a:lnTo>
                    <a:lnTo>
                      <a:pt x="427" y="1171"/>
                    </a:lnTo>
                    <a:lnTo>
                      <a:pt x="432" y="1226"/>
                    </a:lnTo>
                    <a:lnTo>
                      <a:pt x="442" y="1256"/>
                    </a:lnTo>
                    <a:lnTo>
                      <a:pt x="452" y="1246"/>
                    </a:lnTo>
                    <a:lnTo>
                      <a:pt x="457" y="1236"/>
                    </a:lnTo>
                    <a:lnTo>
                      <a:pt x="467" y="1231"/>
                    </a:lnTo>
                    <a:lnTo>
                      <a:pt x="477" y="1236"/>
                    </a:lnTo>
                    <a:lnTo>
                      <a:pt x="482" y="1236"/>
                    </a:lnTo>
                    <a:lnTo>
                      <a:pt x="492" y="1231"/>
                    </a:lnTo>
                    <a:lnTo>
                      <a:pt x="501" y="1216"/>
                    </a:lnTo>
                    <a:lnTo>
                      <a:pt x="506" y="1201"/>
                    </a:lnTo>
                    <a:lnTo>
                      <a:pt x="516" y="1176"/>
                    </a:lnTo>
                    <a:lnTo>
                      <a:pt x="526" y="1112"/>
                    </a:lnTo>
                    <a:lnTo>
                      <a:pt x="531" y="1052"/>
                    </a:lnTo>
                    <a:lnTo>
                      <a:pt x="541" y="993"/>
                    </a:lnTo>
                    <a:lnTo>
                      <a:pt x="551" y="958"/>
                    </a:lnTo>
                    <a:lnTo>
                      <a:pt x="556" y="918"/>
                    </a:lnTo>
                    <a:lnTo>
                      <a:pt x="566" y="883"/>
                    </a:lnTo>
                    <a:lnTo>
                      <a:pt x="576" y="863"/>
                    </a:lnTo>
                    <a:lnTo>
                      <a:pt x="581" y="839"/>
                    </a:lnTo>
                    <a:lnTo>
                      <a:pt x="591" y="819"/>
                    </a:lnTo>
                    <a:lnTo>
                      <a:pt x="601" y="794"/>
                    </a:lnTo>
                    <a:lnTo>
                      <a:pt x="611" y="769"/>
                    </a:lnTo>
                    <a:lnTo>
                      <a:pt x="616" y="739"/>
                    </a:lnTo>
                    <a:lnTo>
                      <a:pt x="626" y="715"/>
                    </a:lnTo>
                    <a:lnTo>
                      <a:pt x="636" y="690"/>
                    </a:lnTo>
                    <a:lnTo>
                      <a:pt x="641" y="665"/>
                    </a:lnTo>
                    <a:lnTo>
                      <a:pt x="650" y="645"/>
                    </a:lnTo>
                    <a:lnTo>
                      <a:pt x="660" y="620"/>
                    </a:lnTo>
                    <a:lnTo>
                      <a:pt x="665" y="600"/>
                    </a:lnTo>
                    <a:lnTo>
                      <a:pt x="675" y="556"/>
                    </a:lnTo>
                    <a:lnTo>
                      <a:pt x="685" y="511"/>
                    </a:lnTo>
                    <a:lnTo>
                      <a:pt x="690" y="466"/>
                    </a:lnTo>
                    <a:lnTo>
                      <a:pt x="700" y="441"/>
                    </a:lnTo>
                    <a:lnTo>
                      <a:pt x="710" y="417"/>
                    </a:lnTo>
                    <a:lnTo>
                      <a:pt x="715" y="392"/>
                    </a:lnTo>
                    <a:lnTo>
                      <a:pt x="725" y="372"/>
                    </a:lnTo>
                    <a:lnTo>
                      <a:pt x="735" y="347"/>
                    </a:lnTo>
                    <a:lnTo>
                      <a:pt x="740" y="327"/>
                    </a:lnTo>
                    <a:lnTo>
                      <a:pt x="750" y="307"/>
                    </a:lnTo>
                    <a:lnTo>
                      <a:pt x="760" y="292"/>
                    </a:lnTo>
                    <a:lnTo>
                      <a:pt x="765" y="273"/>
                    </a:lnTo>
                    <a:lnTo>
                      <a:pt x="775" y="258"/>
                    </a:lnTo>
                    <a:lnTo>
                      <a:pt x="785" y="243"/>
                    </a:lnTo>
                    <a:lnTo>
                      <a:pt x="790" y="228"/>
                    </a:lnTo>
                    <a:lnTo>
                      <a:pt x="799" y="213"/>
                    </a:lnTo>
                    <a:lnTo>
                      <a:pt x="809" y="198"/>
                    </a:lnTo>
                    <a:lnTo>
                      <a:pt x="814" y="188"/>
                    </a:lnTo>
                    <a:lnTo>
                      <a:pt x="824" y="168"/>
                    </a:lnTo>
                    <a:lnTo>
                      <a:pt x="834" y="144"/>
                    </a:lnTo>
                    <a:lnTo>
                      <a:pt x="839" y="124"/>
                    </a:lnTo>
                    <a:lnTo>
                      <a:pt x="849" y="104"/>
                    </a:lnTo>
                    <a:lnTo>
                      <a:pt x="859" y="89"/>
                    </a:lnTo>
                    <a:lnTo>
                      <a:pt x="864" y="74"/>
                    </a:lnTo>
                    <a:lnTo>
                      <a:pt x="874" y="69"/>
                    </a:lnTo>
                    <a:lnTo>
                      <a:pt x="884" y="64"/>
                    </a:lnTo>
                    <a:lnTo>
                      <a:pt x="894" y="64"/>
                    </a:lnTo>
                    <a:lnTo>
                      <a:pt x="899" y="64"/>
                    </a:lnTo>
                    <a:lnTo>
                      <a:pt x="909" y="64"/>
                    </a:lnTo>
                    <a:lnTo>
                      <a:pt x="919" y="69"/>
                    </a:lnTo>
                    <a:lnTo>
                      <a:pt x="924" y="69"/>
                    </a:lnTo>
                    <a:lnTo>
                      <a:pt x="934" y="64"/>
                    </a:lnTo>
                    <a:lnTo>
                      <a:pt x="943" y="64"/>
                    </a:lnTo>
                    <a:lnTo>
                      <a:pt x="948" y="59"/>
                    </a:lnTo>
                    <a:lnTo>
                      <a:pt x="958" y="49"/>
                    </a:lnTo>
                    <a:lnTo>
                      <a:pt x="968" y="39"/>
                    </a:lnTo>
                    <a:lnTo>
                      <a:pt x="973" y="29"/>
                    </a:lnTo>
                    <a:lnTo>
                      <a:pt x="983" y="29"/>
                    </a:lnTo>
                    <a:lnTo>
                      <a:pt x="993" y="24"/>
                    </a:lnTo>
                    <a:lnTo>
                      <a:pt x="998" y="19"/>
                    </a:lnTo>
                    <a:lnTo>
                      <a:pt x="1008" y="19"/>
                    </a:lnTo>
                    <a:lnTo>
                      <a:pt x="1018" y="19"/>
                    </a:lnTo>
                    <a:lnTo>
                      <a:pt x="1023" y="19"/>
                    </a:lnTo>
                    <a:lnTo>
                      <a:pt x="1033" y="14"/>
                    </a:lnTo>
                    <a:lnTo>
                      <a:pt x="1043" y="9"/>
                    </a:lnTo>
                    <a:lnTo>
                      <a:pt x="1048" y="4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" name="Freeform 283"/>
              <p:cNvSpPr>
                <a:spLocks/>
              </p:cNvSpPr>
              <p:nvPr/>
            </p:nvSpPr>
            <p:spPr bwMode="auto">
              <a:xfrm>
                <a:off x="3450" y="968"/>
                <a:ext cx="169" cy="100"/>
              </a:xfrm>
              <a:custGeom>
                <a:avLst/>
                <a:gdLst>
                  <a:gd name="T0" fmla="*/ 0 w 169"/>
                  <a:gd name="T1" fmla="*/ 100 h 100"/>
                  <a:gd name="T2" fmla="*/ 10 w 169"/>
                  <a:gd name="T3" fmla="*/ 95 h 100"/>
                  <a:gd name="T4" fmla="*/ 15 w 169"/>
                  <a:gd name="T5" fmla="*/ 95 h 100"/>
                  <a:gd name="T6" fmla="*/ 25 w 169"/>
                  <a:gd name="T7" fmla="*/ 95 h 100"/>
                  <a:gd name="T8" fmla="*/ 34 w 169"/>
                  <a:gd name="T9" fmla="*/ 95 h 100"/>
                  <a:gd name="T10" fmla="*/ 39 w 169"/>
                  <a:gd name="T11" fmla="*/ 90 h 100"/>
                  <a:gd name="T12" fmla="*/ 49 w 169"/>
                  <a:gd name="T13" fmla="*/ 85 h 100"/>
                  <a:gd name="T14" fmla="*/ 59 w 169"/>
                  <a:gd name="T15" fmla="*/ 80 h 100"/>
                  <a:gd name="T16" fmla="*/ 64 w 169"/>
                  <a:gd name="T17" fmla="*/ 75 h 100"/>
                  <a:gd name="T18" fmla="*/ 74 w 169"/>
                  <a:gd name="T19" fmla="*/ 65 h 100"/>
                  <a:gd name="T20" fmla="*/ 84 w 169"/>
                  <a:gd name="T21" fmla="*/ 60 h 100"/>
                  <a:gd name="T22" fmla="*/ 89 w 169"/>
                  <a:gd name="T23" fmla="*/ 50 h 100"/>
                  <a:gd name="T24" fmla="*/ 99 w 169"/>
                  <a:gd name="T25" fmla="*/ 45 h 100"/>
                  <a:gd name="T26" fmla="*/ 109 w 169"/>
                  <a:gd name="T27" fmla="*/ 35 h 100"/>
                  <a:gd name="T28" fmla="*/ 119 w 169"/>
                  <a:gd name="T29" fmla="*/ 30 h 100"/>
                  <a:gd name="T30" fmla="*/ 124 w 169"/>
                  <a:gd name="T31" fmla="*/ 35 h 100"/>
                  <a:gd name="T32" fmla="*/ 134 w 169"/>
                  <a:gd name="T33" fmla="*/ 40 h 100"/>
                  <a:gd name="T34" fmla="*/ 144 w 169"/>
                  <a:gd name="T35" fmla="*/ 45 h 100"/>
                  <a:gd name="T36" fmla="*/ 149 w 169"/>
                  <a:gd name="T37" fmla="*/ 30 h 100"/>
                  <a:gd name="T38" fmla="*/ 159 w 169"/>
                  <a:gd name="T39" fmla="*/ 15 h 100"/>
                  <a:gd name="T40" fmla="*/ 169 w 169"/>
                  <a:gd name="T4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00">
                    <a:moveTo>
                      <a:pt x="0" y="100"/>
                    </a:moveTo>
                    <a:lnTo>
                      <a:pt x="10" y="95"/>
                    </a:lnTo>
                    <a:lnTo>
                      <a:pt x="15" y="95"/>
                    </a:lnTo>
                    <a:lnTo>
                      <a:pt x="25" y="95"/>
                    </a:lnTo>
                    <a:lnTo>
                      <a:pt x="34" y="95"/>
                    </a:lnTo>
                    <a:lnTo>
                      <a:pt x="39" y="90"/>
                    </a:lnTo>
                    <a:lnTo>
                      <a:pt x="49" y="85"/>
                    </a:lnTo>
                    <a:lnTo>
                      <a:pt x="59" y="80"/>
                    </a:lnTo>
                    <a:lnTo>
                      <a:pt x="64" y="75"/>
                    </a:lnTo>
                    <a:lnTo>
                      <a:pt x="74" y="65"/>
                    </a:lnTo>
                    <a:lnTo>
                      <a:pt x="84" y="60"/>
                    </a:lnTo>
                    <a:lnTo>
                      <a:pt x="89" y="50"/>
                    </a:lnTo>
                    <a:lnTo>
                      <a:pt x="99" y="45"/>
                    </a:lnTo>
                    <a:lnTo>
                      <a:pt x="109" y="35"/>
                    </a:lnTo>
                    <a:lnTo>
                      <a:pt x="119" y="30"/>
                    </a:lnTo>
                    <a:lnTo>
                      <a:pt x="124" y="35"/>
                    </a:lnTo>
                    <a:lnTo>
                      <a:pt x="134" y="40"/>
                    </a:lnTo>
                    <a:lnTo>
                      <a:pt x="144" y="45"/>
                    </a:lnTo>
                    <a:lnTo>
                      <a:pt x="149" y="30"/>
                    </a:lnTo>
                    <a:lnTo>
                      <a:pt x="159" y="1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9" name="Freeform 284"/>
              <p:cNvSpPr>
                <a:spLocks/>
              </p:cNvSpPr>
              <p:nvPr/>
            </p:nvSpPr>
            <p:spPr bwMode="auto">
              <a:xfrm>
                <a:off x="1334" y="1182"/>
                <a:ext cx="1058" cy="362"/>
              </a:xfrm>
              <a:custGeom>
                <a:avLst/>
                <a:gdLst>
                  <a:gd name="T0" fmla="*/ 20 w 1058"/>
                  <a:gd name="T1" fmla="*/ 0 h 362"/>
                  <a:gd name="T2" fmla="*/ 45 w 1058"/>
                  <a:gd name="T3" fmla="*/ 10 h 362"/>
                  <a:gd name="T4" fmla="*/ 70 w 1058"/>
                  <a:gd name="T5" fmla="*/ 10 h 362"/>
                  <a:gd name="T6" fmla="*/ 94 w 1058"/>
                  <a:gd name="T7" fmla="*/ 30 h 362"/>
                  <a:gd name="T8" fmla="*/ 119 w 1058"/>
                  <a:gd name="T9" fmla="*/ 44 h 362"/>
                  <a:gd name="T10" fmla="*/ 144 w 1058"/>
                  <a:gd name="T11" fmla="*/ 64 h 362"/>
                  <a:gd name="T12" fmla="*/ 169 w 1058"/>
                  <a:gd name="T13" fmla="*/ 104 h 362"/>
                  <a:gd name="T14" fmla="*/ 194 w 1058"/>
                  <a:gd name="T15" fmla="*/ 139 h 362"/>
                  <a:gd name="T16" fmla="*/ 219 w 1058"/>
                  <a:gd name="T17" fmla="*/ 164 h 362"/>
                  <a:gd name="T18" fmla="*/ 243 w 1058"/>
                  <a:gd name="T19" fmla="*/ 203 h 362"/>
                  <a:gd name="T20" fmla="*/ 268 w 1058"/>
                  <a:gd name="T21" fmla="*/ 248 h 362"/>
                  <a:gd name="T22" fmla="*/ 293 w 1058"/>
                  <a:gd name="T23" fmla="*/ 263 h 362"/>
                  <a:gd name="T24" fmla="*/ 318 w 1058"/>
                  <a:gd name="T25" fmla="*/ 273 h 362"/>
                  <a:gd name="T26" fmla="*/ 343 w 1058"/>
                  <a:gd name="T27" fmla="*/ 293 h 362"/>
                  <a:gd name="T28" fmla="*/ 368 w 1058"/>
                  <a:gd name="T29" fmla="*/ 317 h 362"/>
                  <a:gd name="T30" fmla="*/ 392 w 1058"/>
                  <a:gd name="T31" fmla="*/ 332 h 362"/>
                  <a:gd name="T32" fmla="*/ 417 w 1058"/>
                  <a:gd name="T33" fmla="*/ 332 h 362"/>
                  <a:gd name="T34" fmla="*/ 442 w 1058"/>
                  <a:gd name="T35" fmla="*/ 347 h 362"/>
                  <a:gd name="T36" fmla="*/ 467 w 1058"/>
                  <a:gd name="T37" fmla="*/ 362 h 362"/>
                  <a:gd name="T38" fmla="*/ 492 w 1058"/>
                  <a:gd name="T39" fmla="*/ 337 h 362"/>
                  <a:gd name="T40" fmla="*/ 517 w 1058"/>
                  <a:gd name="T41" fmla="*/ 303 h 362"/>
                  <a:gd name="T42" fmla="*/ 541 w 1058"/>
                  <a:gd name="T43" fmla="*/ 317 h 362"/>
                  <a:gd name="T44" fmla="*/ 566 w 1058"/>
                  <a:gd name="T45" fmla="*/ 327 h 362"/>
                  <a:gd name="T46" fmla="*/ 591 w 1058"/>
                  <a:gd name="T47" fmla="*/ 322 h 362"/>
                  <a:gd name="T48" fmla="*/ 616 w 1058"/>
                  <a:gd name="T49" fmla="*/ 317 h 362"/>
                  <a:gd name="T50" fmla="*/ 641 w 1058"/>
                  <a:gd name="T51" fmla="*/ 313 h 362"/>
                  <a:gd name="T52" fmla="*/ 666 w 1058"/>
                  <a:gd name="T53" fmla="*/ 303 h 362"/>
                  <a:gd name="T54" fmla="*/ 690 w 1058"/>
                  <a:gd name="T55" fmla="*/ 288 h 362"/>
                  <a:gd name="T56" fmla="*/ 715 w 1058"/>
                  <a:gd name="T57" fmla="*/ 288 h 362"/>
                  <a:gd name="T58" fmla="*/ 740 w 1058"/>
                  <a:gd name="T59" fmla="*/ 278 h 362"/>
                  <a:gd name="T60" fmla="*/ 765 w 1058"/>
                  <a:gd name="T61" fmla="*/ 258 h 362"/>
                  <a:gd name="T62" fmla="*/ 790 w 1058"/>
                  <a:gd name="T63" fmla="*/ 238 h 362"/>
                  <a:gd name="T64" fmla="*/ 815 w 1058"/>
                  <a:gd name="T65" fmla="*/ 213 h 362"/>
                  <a:gd name="T66" fmla="*/ 844 w 1058"/>
                  <a:gd name="T67" fmla="*/ 218 h 362"/>
                  <a:gd name="T68" fmla="*/ 869 w 1058"/>
                  <a:gd name="T69" fmla="*/ 243 h 362"/>
                  <a:gd name="T70" fmla="*/ 894 w 1058"/>
                  <a:gd name="T71" fmla="*/ 258 h 362"/>
                  <a:gd name="T72" fmla="*/ 919 w 1058"/>
                  <a:gd name="T73" fmla="*/ 278 h 362"/>
                  <a:gd name="T74" fmla="*/ 944 w 1058"/>
                  <a:gd name="T75" fmla="*/ 298 h 362"/>
                  <a:gd name="T76" fmla="*/ 969 w 1058"/>
                  <a:gd name="T77" fmla="*/ 288 h 362"/>
                  <a:gd name="T78" fmla="*/ 993 w 1058"/>
                  <a:gd name="T79" fmla="*/ 308 h 362"/>
                  <a:gd name="T80" fmla="*/ 1018 w 1058"/>
                  <a:gd name="T81" fmla="*/ 298 h 362"/>
                  <a:gd name="T82" fmla="*/ 1043 w 1058"/>
                  <a:gd name="T83" fmla="*/ 273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62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5" y="5"/>
                    </a:lnTo>
                    <a:lnTo>
                      <a:pt x="45" y="10"/>
                    </a:lnTo>
                    <a:lnTo>
                      <a:pt x="50" y="10"/>
                    </a:lnTo>
                    <a:lnTo>
                      <a:pt x="60" y="10"/>
                    </a:lnTo>
                    <a:lnTo>
                      <a:pt x="70" y="10"/>
                    </a:lnTo>
                    <a:lnTo>
                      <a:pt x="75" y="10"/>
                    </a:lnTo>
                    <a:lnTo>
                      <a:pt x="85" y="20"/>
                    </a:lnTo>
                    <a:lnTo>
                      <a:pt x="94" y="30"/>
                    </a:lnTo>
                    <a:lnTo>
                      <a:pt x="99" y="39"/>
                    </a:lnTo>
                    <a:lnTo>
                      <a:pt x="109" y="39"/>
                    </a:lnTo>
                    <a:lnTo>
                      <a:pt x="119" y="44"/>
                    </a:lnTo>
                    <a:lnTo>
                      <a:pt x="124" y="49"/>
                    </a:lnTo>
                    <a:lnTo>
                      <a:pt x="134" y="54"/>
                    </a:lnTo>
                    <a:lnTo>
                      <a:pt x="144" y="64"/>
                    </a:lnTo>
                    <a:lnTo>
                      <a:pt x="149" y="74"/>
                    </a:lnTo>
                    <a:lnTo>
                      <a:pt x="159" y="89"/>
                    </a:lnTo>
                    <a:lnTo>
                      <a:pt x="169" y="104"/>
                    </a:lnTo>
                    <a:lnTo>
                      <a:pt x="174" y="114"/>
                    </a:lnTo>
                    <a:lnTo>
                      <a:pt x="184" y="129"/>
                    </a:lnTo>
                    <a:lnTo>
                      <a:pt x="194" y="139"/>
                    </a:lnTo>
                    <a:lnTo>
                      <a:pt x="199" y="149"/>
                    </a:lnTo>
                    <a:lnTo>
                      <a:pt x="209" y="154"/>
                    </a:lnTo>
                    <a:lnTo>
                      <a:pt x="219" y="164"/>
                    </a:lnTo>
                    <a:lnTo>
                      <a:pt x="224" y="174"/>
                    </a:lnTo>
                    <a:lnTo>
                      <a:pt x="234" y="188"/>
                    </a:lnTo>
                    <a:lnTo>
                      <a:pt x="243" y="203"/>
                    </a:lnTo>
                    <a:lnTo>
                      <a:pt x="248" y="218"/>
                    </a:lnTo>
                    <a:lnTo>
                      <a:pt x="258" y="233"/>
                    </a:lnTo>
                    <a:lnTo>
                      <a:pt x="268" y="248"/>
                    </a:lnTo>
                    <a:lnTo>
                      <a:pt x="278" y="258"/>
                    </a:lnTo>
                    <a:lnTo>
                      <a:pt x="283" y="258"/>
                    </a:lnTo>
                    <a:lnTo>
                      <a:pt x="293" y="263"/>
                    </a:lnTo>
                    <a:lnTo>
                      <a:pt x="303" y="268"/>
                    </a:lnTo>
                    <a:lnTo>
                      <a:pt x="308" y="268"/>
                    </a:lnTo>
                    <a:lnTo>
                      <a:pt x="318" y="273"/>
                    </a:lnTo>
                    <a:lnTo>
                      <a:pt x="328" y="278"/>
                    </a:lnTo>
                    <a:lnTo>
                      <a:pt x="333" y="288"/>
                    </a:lnTo>
                    <a:lnTo>
                      <a:pt x="343" y="293"/>
                    </a:lnTo>
                    <a:lnTo>
                      <a:pt x="353" y="303"/>
                    </a:lnTo>
                    <a:lnTo>
                      <a:pt x="358" y="308"/>
                    </a:lnTo>
                    <a:lnTo>
                      <a:pt x="368" y="317"/>
                    </a:lnTo>
                    <a:lnTo>
                      <a:pt x="378" y="322"/>
                    </a:lnTo>
                    <a:lnTo>
                      <a:pt x="383" y="327"/>
                    </a:lnTo>
                    <a:lnTo>
                      <a:pt x="392" y="332"/>
                    </a:lnTo>
                    <a:lnTo>
                      <a:pt x="402" y="332"/>
                    </a:lnTo>
                    <a:lnTo>
                      <a:pt x="407" y="332"/>
                    </a:lnTo>
                    <a:lnTo>
                      <a:pt x="417" y="332"/>
                    </a:lnTo>
                    <a:lnTo>
                      <a:pt x="427" y="337"/>
                    </a:lnTo>
                    <a:lnTo>
                      <a:pt x="432" y="342"/>
                    </a:lnTo>
                    <a:lnTo>
                      <a:pt x="442" y="347"/>
                    </a:lnTo>
                    <a:lnTo>
                      <a:pt x="452" y="352"/>
                    </a:lnTo>
                    <a:lnTo>
                      <a:pt x="457" y="357"/>
                    </a:lnTo>
                    <a:lnTo>
                      <a:pt x="467" y="362"/>
                    </a:lnTo>
                    <a:lnTo>
                      <a:pt x="477" y="352"/>
                    </a:lnTo>
                    <a:lnTo>
                      <a:pt x="482" y="342"/>
                    </a:lnTo>
                    <a:lnTo>
                      <a:pt x="492" y="337"/>
                    </a:lnTo>
                    <a:lnTo>
                      <a:pt x="502" y="322"/>
                    </a:lnTo>
                    <a:lnTo>
                      <a:pt x="507" y="313"/>
                    </a:lnTo>
                    <a:lnTo>
                      <a:pt x="517" y="303"/>
                    </a:lnTo>
                    <a:lnTo>
                      <a:pt x="527" y="308"/>
                    </a:lnTo>
                    <a:lnTo>
                      <a:pt x="531" y="313"/>
                    </a:lnTo>
                    <a:lnTo>
                      <a:pt x="541" y="317"/>
                    </a:lnTo>
                    <a:lnTo>
                      <a:pt x="551" y="322"/>
                    </a:lnTo>
                    <a:lnTo>
                      <a:pt x="561" y="322"/>
                    </a:lnTo>
                    <a:lnTo>
                      <a:pt x="566" y="327"/>
                    </a:lnTo>
                    <a:lnTo>
                      <a:pt x="576" y="327"/>
                    </a:lnTo>
                    <a:lnTo>
                      <a:pt x="586" y="327"/>
                    </a:lnTo>
                    <a:lnTo>
                      <a:pt x="591" y="322"/>
                    </a:lnTo>
                    <a:lnTo>
                      <a:pt x="601" y="322"/>
                    </a:lnTo>
                    <a:lnTo>
                      <a:pt x="611" y="322"/>
                    </a:lnTo>
                    <a:lnTo>
                      <a:pt x="616" y="317"/>
                    </a:lnTo>
                    <a:lnTo>
                      <a:pt x="626" y="317"/>
                    </a:lnTo>
                    <a:lnTo>
                      <a:pt x="636" y="313"/>
                    </a:lnTo>
                    <a:lnTo>
                      <a:pt x="641" y="313"/>
                    </a:lnTo>
                    <a:lnTo>
                      <a:pt x="651" y="313"/>
                    </a:lnTo>
                    <a:lnTo>
                      <a:pt x="661" y="308"/>
                    </a:lnTo>
                    <a:lnTo>
                      <a:pt x="666" y="303"/>
                    </a:lnTo>
                    <a:lnTo>
                      <a:pt x="676" y="298"/>
                    </a:lnTo>
                    <a:lnTo>
                      <a:pt x="685" y="293"/>
                    </a:lnTo>
                    <a:lnTo>
                      <a:pt x="690" y="288"/>
                    </a:lnTo>
                    <a:lnTo>
                      <a:pt x="700" y="288"/>
                    </a:lnTo>
                    <a:lnTo>
                      <a:pt x="710" y="288"/>
                    </a:lnTo>
                    <a:lnTo>
                      <a:pt x="715" y="288"/>
                    </a:lnTo>
                    <a:lnTo>
                      <a:pt x="725" y="288"/>
                    </a:lnTo>
                    <a:lnTo>
                      <a:pt x="735" y="283"/>
                    </a:lnTo>
                    <a:lnTo>
                      <a:pt x="740" y="278"/>
                    </a:lnTo>
                    <a:lnTo>
                      <a:pt x="750" y="273"/>
                    </a:lnTo>
                    <a:lnTo>
                      <a:pt x="760" y="263"/>
                    </a:lnTo>
                    <a:lnTo>
                      <a:pt x="765" y="258"/>
                    </a:lnTo>
                    <a:lnTo>
                      <a:pt x="775" y="248"/>
                    </a:lnTo>
                    <a:lnTo>
                      <a:pt x="785" y="243"/>
                    </a:lnTo>
                    <a:lnTo>
                      <a:pt x="790" y="238"/>
                    </a:lnTo>
                    <a:lnTo>
                      <a:pt x="800" y="228"/>
                    </a:lnTo>
                    <a:lnTo>
                      <a:pt x="810" y="218"/>
                    </a:lnTo>
                    <a:lnTo>
                      <a:pt x="815" y="213"/>
                    </a:lnTo>
                    <a:lnTo>
                      <a:pt x="824" y="213"/>
                    </a:lnTo>
                    <a:lnTo>
                      <a:pt x="834" y="208"/>
                    </a:lnTo>
                    <a:lnTo>
                      <a:pt x="844" y="218"/>
                    </a:lnTo>
                    <a:lnTo>
                      <a:pt x="849" y="228"/>
                    </a:lnTo>
                    <a:lnTo>
                      <a:pt x="859" y="238"/>
                    </a:lnTo>
                    <a:lnTo>
                      <a:pt x="869" y="243"/>
                    </a:lnTo>
                    <a:lnTo>
                      <a:pt x="874" y="248"/>
                    </a:lnTo>
                    <a:lnTo>
                      <a:pt x="884" y="253"/>
                    </a:lnTo>
                    <a:lnTo>
                      <a:pt x="894" y="258"/>
                    </a:lnTo>
                    <a:lnTo>
                      <a:pt x="899" y="258"/>
                    </a:lnTo>
                    <a:lnTo>
                      <a:pt x="909" y="258"/>
                    </a:lnTo>
                    <a:lnTo>
                      <a:pt x="919" y="278"/>
                    </a:lnTo>
                    <a:lnTo>
                      <a:pt x="924" y="293"/>
                    </a:lnTo>
                    <a:lnTo>
                      <a:pt x="934" y="308"/>
                    </a:lnTo>
                    <a:lnTo>
                      <a:pt x="944" y="298"/>
                    </a:lnTo>
                    <a:lnTo>
                      <a:pt x="949" y="288"/>
                    </a:lnTo>
                    <a:lnTo>
                      <a:pt x="959" y="278"/>
                    </a:lnTo>
                    <a:lnTo>
                      <a:pt x="969" y="288"/>
                    </a:lnTo>
                    <a:lnTo>
                      <a:pt x="973" y="293"/>
                    </a:lnTo>
                    <a:lnTo>
                      <a:pt x="983" y="303"/>
                    </a:lnTo>
                    <a:lnTo>
                      <a:pt x="993" y="308"/>
                    </a:lnTo>
                    <a:lnTo>
                      <a:pt x="998" y="308"/>
                    </a:lnTo>
                    <a:lnTo>
                      <a:pt x="1008" y="313"/>
                    </a:lnTo>
                    <a:lnTo>
                      <a:pt x="1018" y="298"/>
                    </a:lnTo>
                    <a:lnTo>
                      <a:pt x="1023" y="288"/>
                    </a:lnTo>
                    <a:lnTo>
                      <a:pt x="1033" y="278"/>
                    </a:lnTo>
                    <a:lnTo>
                      <a:pt x="1043" y="273"/>
                    </a:lnTo>
                    <a:lnTo>
                      <a:pt x="1048" y="273"/>
                    </a:lnTo>
                    <a:lnTo>
                      <a:pt x="1058" y="273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0" name="Freeform 285"/>
              <p:cNvSpPr>
                <a:spLocks/>
              </p:cNvSpPr>
              <p:nvPr/>
            </p:nvSpPr>
            <p:spPr bwMode="auto">
              <a:xfrm>
                <a:off x="2392" y="1117"/>
                <a:ext cx="1058" cy="1212"/>
              </a:xfrm>
              <a:custGeom>
                <a:avLst/>
                <a:gdLst>
                  <a:gd name="T0" fmla="*/ 15 w 1058"/>
                  <a:gd name="T1" fmla="*/ 343 h 1212"/>
                  <a:gd name="T2" fmla="*/ 40 w 1058"/>
                  <a:gd name="T3" fmla="*/ 353 h 1212"/>
                  <a:gd name="T4" fmla="*/ 69 w 1058"/>
                  <a:gd name="T5" fmla="*/ 373 h 1212"/>
                  <a:gd name="T6" fmla="*/ 94 w 1058"/>
                  <a:gd name="T7" fmla="*/ 378 h 1212"/>
                  <a:gd name="T8" fmla="*/ 119 w 1058"/>
                  <a:gd name="T9" fmla="*/ 378 h 1212"/>
                  <a:gd name="T10" fmla="*/ 144 w 1058"/>
                  <a:gd name="T11" fmla="*/ 373 h 1212"/>
                  <a:gd name="T12" fmla="*/ 169 w 1058"/>
                  <a:gd name="T13" fmla="*/ 378 h 1212"/>
                  <a:gd name="T14" fmla="*/ 194 w 1058"/>
                  <a:gd name="T15" fmla="*/ 378 h 1212"/>
                  <a:gd name="T16" fmla="*/ 218 w 1058"/>
                  <a:gd name="T17" fmla="*/ 378 h 1212"/>
                  <a:gd name="T18" fmla="*/ 243 w 1058"/>
                  <a:gd name="T19" fmla="*/ 368 h 1212"/>
                  <a:gd name="T20" fmla="*/ 268 w 1058"/>
                  <a:gd name="T21" fmla="*/ 378 h 1212"/>
                  <a:gd name="T22" fmla="*/ 293 w 1058"/>
                  <a:gd name="T23" fmla="*/ 353 h 1212"/>
                  <a:gd name="T24" fmla="*/ 318 w 1058"/>
                  <a:gd name="T25" fmla="*/ 323 h 1212"/>
                  <a:gd name="T26" fmla="*/ 343 w 1058"/>
                  <a:gd name="T27" fmla="*/ 492 h 1212"/>
                  <a:gd name="T28" fmla="*/ 367 w 1058"/>
                  <a:gd name="T29" fmla="*/ 800 h 1212"/>
                  <a:gd name="T30" fmla="*/ 392 w 1058"/>
                  <a:gd name="T31" fmla="*/ 1102 h 1212"/>
                  <a:gd name="T32" fmla="*/ 417 w 1058"/>
                  <a:gd name="T33" fmla="*/ 1197 h 1212"/>
                  <a:gd name="T34" fmla="*/ 442 w 1058"/>
                  <a:gd name="T35" fmla="*/ 1212 h 1212"/>
                  <a:gd name="T36" fmla="*/ 467 w 1058"/>
                  <a:gd name="T37" fmla="*/ 1177 h 1212"/>
                  <a:gd name="T38" fmla="*/ 492 w 1058"/>
                  <a:gd name="T39" fmla="*/ 1088 h 1212"/>
                  <a:gd name="T40" fmla="*/ 516 w 1058"/>
                  <a:gd name="T41" fmla="*/ 929 h 1212"/>
                  <a:gd name="T42" fmla="*/ 541 w 1058"/>
                  <a:gd name="T43" fmla="*/ 864 h 1212"/>
                  <a:gd name="T44" fmla="*/ 566 w 1058"/>
                  <a:gd name="T45" fmla="*/ 795 h 1212"/>
                  <a:gd name="T46" fmla="*/ 591 w 1058"/>
                  <a:gd name="T47" fmla="*/ 710 h 1212"/>
                  <a:gd name="T48" fmla="*/ 616 w 1058"/>
                  <a:gd name="T49" fmla="*/ 636 h 1212"/>
                  <a:gd name="T50" fmla="*/ 641 w 1058"/>
                  <a:gd name="T51" fmla="*/ 526 h 1212"/>
                  <a:gd name="T52" fmla="*/ 665 w 1058"/>
                  <a:gd name="T53" fmla="*/ 432 h 1212"/>
                  <a:gd name="T54" fmla="*/ 690 w 1058"/>
                  <a:gd name="T55" fmla="*/ 382 h 1212"/>
                  <a:gd name="T56" fmla="*/ 715 w 1058"/>
                  <a:gd name="T57" fmla="*/ 323 h 1212"/>
                  <a:gd name="T58" fmla="*/ 740 w 1058"/>
                  <a:gd name="T59" fmla="*/ 268 h 1212"/>
                  <a:gd name="T60" fmla="*/ 765 w 1058"/>
                  <a:gd name="T61" fmla="*/ 214 h 1212"/>
                  <a:gd name="T62" fmla="*/ 790 w 1058"/>
                  <a:gd name="T63" fmla="*/ 159 h 1212"/>
                  <a:gd name="T64" fmla="*/ 814 w 1058"/>
                  <a:gd name="T65" fmla="*/ 95 h 1212"/>
                  <a:gd name="T66" fmla="*/ 839 w 1058"/>
                  <a:gd name="T67" fmla="*/ 60 h 1212"/>
                  <a:gd name="T68" fmla="*/ 864 w 1058"/>
                  <a:gd name="T69" fmla="*/ 65 h 1212"/>
                  <a:gd name="T70" fmla="*/ 894 w 1058"/>
                  <a:gd name="T71" fmla="*/ 65 h 1212"/>
                  <a:gd name="T72" fmla="*/ 919 w 1058"/>
                  <a:gd name="T73" fmla="*/ 60 h 1212"/>
                  <a:gd name="T74" fmla="*/ 943 w 1058"/>
                  <a:gd name="T75" fmla="*/ 50 h 1212"/>
                  <a:gd name="T76" fmla="*/ 968 w 1058"/>
                  <a:gd name="T77" fmla="*/ 35 h 1212"/>
                  <a:gd name="T78" fmla="*/ 993 w 1058"/>
                  <a:gd name="T79" fmla="*/ 30 h 1212"/>
                  <a:gd name="T80" fmla="*/ 1018 w 1058"/>
                  <a:gd name="T81" fmla="*/ 10 h 1212"/>
                  <a:gd name="T82" fmla="*/ 1043 w 1058"/>
                  <a:gd name="T83" fmla="*/ 5 h 1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12">
                    <a:moveTo>
                      <a:pt x="0" y="338"/>
                    </a:moveTo>
                    <a:lnTo>
                      <a:pt x="10" y="338"/>
                    </a:lnTo>
                    <a:lnTo>
                      <a:pt x="15" y="343"/>
                    </a:lnTo>
                    <a:lnTo>
                      <a:pt x="25" y="343"/>
                    </a:lnTo>
                    <a:lnTo>
                      <a:pt x="35" y="348"/>
                    </a:lnTo>
                    <a:lnTo>
                      <a:pt x="40" y="353"/>
                    </a:lnTo>
                    <a:lnTo>
                      <a:pt x="50" y="358"/>
                    </a:lnTo>
                    <a:lnTo>
                      <a:pt x="60" y="368"/>
                    </a:lnTo>
                    <a:lnTo>
                      <a:pt x="69" y="373"/>
                    </a:lnTo>
                    <a:lnTo>
                      <a:pt x="74" y="378"/>
                    </a:lnTo>
                    <a:lnTo>
                      <a:pt x="84" y="378"/>
                    </a:lnTo>
                    <a:lnTo>
                      <a:pt x="94" y="378"/>
                    </a:lnTo>
                    <a:lnTo>
                      <a:pt x="99" y="378"/>
                    </a:lnTo>
                    <a:lnTo>
                      <a:pt x="109" y="378"/>
                    </a:lnTo>
                    <a:lnTo>
                      <a:pt x="119" y="378"/>
                    </a:lnTo>
                    <a:lnTo>
                      <a:pt x="124" y="378"/>
                    </a:lnTo>
                    <a:lnTo>
                      <a:pt x="134" y="373"/>
                    </a:lnTo>
                    <a:lnTo>
                      <a:pt x="144" y="373"/>
                    </a:lnTo>
                    <a:lnTo>
                      <a:pt x="149" y="373"/>
                    </a:lnTo>
                    <a:lnTo>
                      <a:pt x="159" y="378"/>
                    </a:lnTo>
                    <a:lnTo>
                      <a:pt x="169" y="378"/>
                    </a:lnTo>
                    <a:lnTo>
                      <a:pt x="174" y="378"/>
                    </a:lnTo>
                    <a:lnTo>
                      <a:pt x="184" y="378"/>
                    </a:lnTo>
                    <a:lnTo>
                      <a:pt x="194" y="378"/>
                    </a:lnTo>
                    <a:lnTo>
                      <a:pt x="199" y="378"/>
                    </a:lnTo>
                    <a:lnTo>
                      <a:pt x="208" y="378"/>
                    </a:lnTo>
                    <a:lnTo>
                      <a:pt x="218" y="378"/>
                    </a:lnTo>
                    <a:lnTo>
                      <a:pt x="223" y="373"/>
                    </a:lnTo>
                    <a:lnTo>
                      <a:pt x="233" y="373"/>
                    </a:lnTo>
                    <a:lnTo>
                      <a:pt x="243" y="368"/>
                    </a:lnTo>
                    <a:lnTo>
                      <a:pt x="248" y="368"/>
                    </a:lnTo>
                    <a:lnTo>
                      <a:pt x="258" y="373"/>
                    </a:lnTo>
                    <a:lnTo>
                      <a:pt x="268" y="378"/>
                    </a:lnTo>
                    <a:lnTo>
                      <a:pt x="273" y="373"/>
                    </a:lnTo>
                    <a:lnTo>
                      <a:pt x="283" y="363"/>
                    </a:lnTo>
                    <a:lnTo>
                      <a:pt x="293" y="353"/>
                    </a:lnTo>
                    <a:lnTo>
                      <a:pt x="298" y="343"/>
                    </a:lnTo>
                    <a:lnTo>
                      <a:pt x="308" y="333"/>
                    </a:lnTo>
                    <a:lnTo>
                      <a:pt x="318" y="323"/>
                    </a:lnTo>
                    <a:lnTo>
                      <a:pt x="328" y="378"/>
                    </a:lnTo>
                    <a:lnTo>
                      <a:pt x="333" y="432"/>
                    </a:lnTo>
                    <a:lnTo>
                      <a:pt x="343" y="492"/>
                    </a:lnTo>
                    <a:lnTo>
                      <a:pt x="353" y="596"/>
                    </a:lnTo>
                    <a:lnTo>
                      <a:pt x="357" y="700"/>
                    </a:lnTo>
                    <a:lnTo>
                      <a:pt x="367" y="800"/>
                    </a:lnTo>
                    <a:lnTo>
                      <a:pt x="377" y="909"/>
                    </a:lnTo>
                    <a:lnTo>
                      <a:pt x="382" y="1013"/>
                    </a:lnTo>
                    <a:lnTo>
                      <a:pt x="392" y="1102"/>
                    </a:lnTo>
                    <a:lnTo>
                      <a:pt x="402" y="1137"/>
                    </a:lnTo>
                    <a:lnTo>
                      <a:pt x="407" y="1167"/>
                    </a:lnTo>
                    <a:lnTo>
                      <a:pt x="417" y="1197"/>
                    </a:lnTo>
                    <a:lnTo>
                      <a:pt x="427" y="1202"/>
                    </a:lnTo>
                    <a:lnTo>
                      <a:pt x="432" y="1207"/>
                    </a:lnTo>
                    <a:lnTo>
                      <a:pt x="442" y="1212"/>
                    </a:lnTo>
                    <a:lnTo>
                      <a:pt x="452" y="1202"/>
                    </a:lnTo>
                    <a:lnTo>
                      <a:pt x="457" y="1192"/>
                    </a:lnTo>
                    <a:lnTo>
                      <a:pt x="467" y="1177"/>
                    </a:lnTo>
                    <a:lnTo>
                      <a:pt x="477" y="1152"/>
                    </a:lnTo>
                    <a:lnTo>
                      <a:pt x="482" y="1127"/>
                    </a:lnTo>
                    <a:lnTo>
                      <a:pt x="492" y="1088"/>
                    </a:lnTo>
                    <a:lnTo>
                      <a:pt x="501" y="1028"/>
                    </a:lnTo>
                    <a:lnTo>
                      <a:pt x="506" y="968"/>
                    </a:lnTo>
                    <a:lnTo>
                      <a:pt x="516" y="929"/>
                    </a:lnTo>
                    <a:lnTo>
                      <a:pt x="526" y="904"/>
                    </a:lnTo>
                    <a:lnTo>
                      <a:pt x="531" y="884"/>
                    </a:lnTo>
                    <a:lnTo>
                      <a:pt x="541" y="864"/>
                    </a:lnTo>
                    <a:lnTo>
                      <a:pt x="551" y="844"/>
                    </a:lnTo>
                    <a:lnTo>
                      <a:pt x="556" y="824"/>
                    </a:lnTo>
                    <a:lnTo>
                      <a:pt x="566" y="795"/>
                    </a:lnTo>
                    <a:lnTo>
                      <a:pt x="576" y="765"/>
                    </a:lnTo>
                    <a:lnTo>
                      <a:pt x="581" y="735"/>
                    </a:lnTo>
                    <a:lnTo>
                      <a:pt x="591" y="710"/>
                    </a:lnTo>
                    <a:lnTo>
                      <a:pt x="601" y="690"/>
                    </a:lnTo>
                    <a:lnTo>
                      <a:pt x="611" y="666"/>
                    </a:lnTo>
                    <a:lnTo>
                      <a:pt x="616" y="636"/>
                    </a:lnTo>
                    <a:lnTo>
                      <a:pt x="626" y="596"/>
                    </a:lnTo>
                    <a:lnTo>
                      <a:pt x="636" y="561"/>
                    </a:lnTo>
                    <a:lnTo>
                      <a:pt x="641" y="526"/>
                    </a:lnTo>
                    <a:lnTo>
                      <a:pt x="650" y="487"/>
                    </a:lnTo>
                    <a:lnTo>
                      <a:pt x="660" y="452"/>
                    </a:lnTo>
                    <a:lnTo>
                      <a:pt x="665" y="432"/>
                    </a:lnTo>
                    <a:lnTo>
                      <a:pt x="675" y="417"/>
                    </a:lnTo>
                    <a:lnTo>
                      <a:pt x="685" y="402"/>
                    </a:lnTo>
                    <a:lnTo>
                      <a:pt x="690" y="382"/>
                    </a:lnTo>
                    <a:lnTo>
                      <a:pt x="700" y="363"/>
                    </a:lnTo>
                    <a:lnTo>
                      <a:pt x="710" y="338"/>
                    </a:lnTo>
                    <a:lnTo>
                      <a:pt x="715" y="323"/>
                    </a:lnTo>
                    <a:lnTo>
                      <a:pt x="725" y="308"/>
                    </a:lnTo>
                    <a:lnTo>
                      <a:pt x="735" y="288"/>
                    </a:lnTo>
                    <a:lnTo>
                      <a:pt x="740" y="268"/>
                    </a:lnTo>
                    <a:lnTo>
                      <a:pt x="750" y="248"/>
                    </a:lnTo>
                    <a:lnTo>
                      <a:pt x="760" y="229"/>
                    </a:lnTo>
                    <a:lnTo>
                      <a:pt x="765" y="214"/>
                    </a:lnTo>
                    <a:lnTo>
                      <a:pt x="775" y="199"/>
                    </a:lnTo>
                    <a:lnTo>
                      <a:pt x="785" y="179"/>
                    </a:lnTo>
                    <a:lnTo>
                      <a:pt x="790" y="159"/>
                    </a:lnTo>
                    <a:lnTo>
                      <a:pt x="799" y="134"/>
                    </a:lnTo>
                    <a:lnTo>
                      <a:pt x="809" y="114"/>
                    </a:lnTo>
                    <a:lnTo>
                      <a:pt x="814" y="95"/>
                    </a:lnTo>
                    <a:lnTo>
                      <a:pt x="824" y="75"/>
                    </a:lnTo>
                    <a:lnTo>
                      <a:pt x="834" y="55"/>
                    </a:lnTo>
                    <a:lnTo>
                      <a:pt x="839" y="60"/>
                    </a:lnTo>
                    <a:lnTo>
                      <a:pt x="849" y="60"/>
                    </a:lnTo>
                    <a:lnTo>
                      <a:pt x="859" y="65"/>
                    </a:lnTo>
                    <a:lnTo>
                      <a:pt x="864" y="65"/>
                    </a:lnTo>
                    <a:lnTo>
                      <a:pt x="874" y="65"/>
                    </a:lnTo>
                    <a:lnTo>
                      <a:pt x="884" y="70"/>
                    </a:lnTo>
                    <a:lnTo>
                      <a:pt x="894" y="65"/>
                    </a:lnTo>
                    <a:lnTo>
                      <a:pt x="899" y="65"/>
                    </a:lnTo>
                    <a:lnTo>
                      <a:pt x="909" y="60"/>
                    </a:lnTo>
                    <a:lnTo>
                      <a:pt x="919" y="60"/>
                    </a:lnTo>
                    <a:lnTo>
                      <a:pt x="924" y="60"/>
                    </a:lnTo>
                    <a:lnTo>
                      <a:pt x="934" y="55"/>
                    </a:lnTo>
                    <a:lnTo>
                      <a:pt x="943" y="50"/>
                    </a:lnTo>
                    <a:lnTo>
                      <a:pt x="948" y="45"/>
                    </a:lnTo>
                    <a:lnTo>
                      <a:pt x="958" y="40"/>
                    </a:lnTo>
                    <a:lnTo>
                      <a:pt x="968" y="35"/>
                    </a:lnTo>
                    <a:lnTo>
                      <a:pt x="973" y="35"/>
                    </a:lnTo>
                    <a:lnTo>
                      <a:pt x="983" y="30"/>
                    </a:lnTo>
                    <a:lnTo>
                      <a:pt x="993" y="30"/>
                    </a:lnTo>
                    <a:lnTo>
                      <a:pt x="998" y="30"/>
                    </a:lnTo>
                    <a:lnTo>
                      <a:pt x="1008" y="20"/>
                    </a:lnTo>
                    <a:lnTo>
                      <a:pt x="1018" y="10"/>
                    </a:lnTo>
                    <a:lnTo>
                      <a:pt x="1023" y="0"/>
                    </a:lnTo>
                    <a:lnTo>
                      <a:pt x="1033" y="0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1" name="Freeform 286"/>
              <p:cNvSpPr>
                <a:spLocks/>
              </p:cNvSpPr>
              <p:nvPr/>
            </p:nvSpPr>
            <p:spPr bwMode="auto">
              <a:xfrm>
                <a:off x="3450" y="1018"/>
                <a:ext cx="169" cy="99"/>
              </a:xfrm>
              <a:custGeom>
                <a:avLst/>
                <a:gdLst>
                  <a:gd name="T0" fmla="*/ 0 w 169"/>
                  <a:gd name="T1" fmla="*/ 99 h 99"/>
                  <a:gd name="T2" fmla="*/ 10 w 169"/>
                  <a:gd name="T3" fmla="*/ 79 h 99"/>
                  <a:gd name="T4" fmla="*/ 15 w 169"/>
                  <a:gd name="T5" fmla="*/ 59 h 99"/>
                  <a:gd name="T6" fmla="*/ 25 w 169"/>
                  <a:gd name="T7" fmla="*/ 54 h 99"/>
                  <a:gd name="T8" fmla="*/ 34 w 169"/>
                  <a:gd name="T9" fmla="*/ 50 h 99"/>
                  <a:gd name="T10" fmla="*/ 39 w 169"/>
                  <a:gd name="T11" fmla="*/ 50 h 99"/>
                  <a:gd name="T12" fmla="*/ 49 w 169"/>
                  <a:gd name="T13" fmla="*/ 45 h 99"/>
                  <a:gd name="T14" fmla="*/ 59 w 169"/>
                  <a:gd name="T15" fmla="*/ 40 h 99"/>
                  <a:gd name="T16" fmla="*/ 64 w 169"/>
                  <a:gd name="T17" fmla="*/ 30 h 99"/>
                  <a:gd name="T18" fmla="*/ 74 w 169"/>
                  <a:gd name="T19" fmla="*/ 35 h 99"/>
                  <a:gd name="T20" fmla="*/ 84 w 169"/>
                  <a:gd name="T21" fmla="*/ 35 h 99"/>
                  <a:gd name="T22" fmla="*/ 89 w 169"/>
                  <a:gd name="T23" fmla="*/ 35 h 99"/>
                  <a:gd name="T24" fmla="*/ 99 w 169"/>
                  <a:gd name="T25" fmla="*/ 35 h 99"/>
                  <a:gd name="T26" fmla="*/ 109 w 169"/>
                  <a:gd name="T27" fmla="*/ 35 h 99"/>
                  <a:gd name="T28" fmla="*/ 119 w 169"/>
                  <a:gd name="T29" fmla="*/ 35 h 99"/>
                  <a:gd name="T30" fmla="*/ 124 w 169"/>
                  <a:gd name="T31" fmla="*/ 30 h 99"/>
                  <a:gd name="T32" fmla="*/ 134 w 169"/>
                  <a:gd name="T33" fmla="*/ 25 h 99"/>
                  <a:gd name="T34" fmla="*/ 144 w 169"/>
                  <a:gd name="T35" fmla="*/ 20 h 99"/>
                  <a:gd name="T36" fmla="*/ 149 w 169"/>
                  <a:gd name="T37" fmla="*/ 15 h 99"/>
                  <a:gd name="T38" fmla="*/ 159 w 169"/>
                  <a:gd name="T39" fmla="*/ 5 h 99"/>
                  <a:gd name="T40" fmla="*/ 169 w 169"/>
                  <a:gd name="T4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99">
                    <a:moveTo>
                      <a:pt x="0" y="99"/>
                    </a:moveTo>
                    <a:lnTo>
                      <a:pt x="10" y="79"/>
                    </a:lnTo>
                    <a:lnTo>
                      <a:pt x="15" y="59"/>
                    </a:lnTo>
                    <a:lnTo>
                      <a:pt x="25" y="54"/>
                    </a:lnTo>
                    <a:lnTo>
                      <a:pt x="34" y="50"/>
                    </a:lnTo>
                    <a:lnTo>
                      <a:pt x="39" y="50"/>
                    </a:lnTo>
                    <a:lnTo>
                      <a:pt x="49" y="45"/>
                    </a:lnTo>
                    <a:lnTo>
                      <a:pt x="59" y="40"/>
                    </a:lnTo>
                    <a:lnTo>
                      <a:pt x="64" y="30"/>
                    </a:lnTo>
                    <a:lnTo>
                      <a:pt x="74" y="35"/>
                    </a:lnTo>
                    <a:lnTo>
                      <a:pt x="84" y="35"/>
                    </a:lnTo>
                    <a:lnTo>
                      <a:pt x="89" y="35"/>
                    </a:lnTo>
                    <a:lnTo>
                      <a:pt x="99" y="35"/>
                    </a:lnTo>
                    <a:lnTo>
                      <a:pt x="109" y="35"/>
                    </a:lnTo>
                    <a:lnTo>
                      <a:pt x="119" y="35"/>
                    </a:lnTo>
                    <a:lnTo>
                      <a:pt x="124" y="30"/>
                    </a:lnTo>
                    <a:lnTo>
                      <a:pt x="134" y="25"/>
                    </a:lnTo>
                    <a:lnTo>
                      <a:pt x="144" y="20"/>
                    </a:lnTo>
                    <a:lnTo>
                      <a:pt x="149" y="1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2" name="Freeform 287"/>
              <p:cNvSpPr>
                <a:spLocks/>
              </p:cNvSpPr>
              <p:nvPr/>
            </p:nvSpPr>
            <p:spPr bwMode="auto">
              <a:xfrm>
                <a:off x="1334" y="1028"/>
                <a:ext cx="1058" cy="437"/>
              </a:xfrm>
              <a:custGeom>
                <a:avLst/>
                <a:gdLst>
                  <a:gd name="T0" fmla="*/ 20 w 1058"/>
                  <a:gd name="T1" fmla="*/ 30 h 437"/>
                  <a:gd name="T2" fmla="*/ 45 w 1058"/>
                  <a:gd name="T3" fmla="*/ 44 h 437"/>
                  <a:gd name="T4" fmla="*/ 70 w 1058"/>
                  <a:gd name="T5" fmla="*/ 69 h 437"/>
                  <a:gd name="T6" fmla="*/ 94 w 1058"/>
                  <a:gd name="T7" fmla="*/ 104 h 437"/>
                  <a:gd name="T8" fmla="*/ 119 w 1058"/>
                  <a:gd name="T9" fmla="*/ 144 h 437"/>
                  <a:gd name="T10" fmla="*/ 144 w 1058"/>
                  <a:gd name="T11" fmla="*/ 184 h 437"/>
                  <a:gd name="T12" fmla="*/ 169 w 1058"/>
                  <a:gd name="T13" fmla="*/ 223 h 437"/>
                  <a:gd name="T14" fmla="*/ 194 w 1058"/>
                  <a:gd name="T15" fmla="*/ 258 h 437"/>
                  <a:gd name="T16" fmla="*/ 219 w 1058"/>
                  <a:gd name="T17" fmla="*/ 293 h 437"/>
                  <a:gd name="T18" fmla="*/ 243 w 1058"/>
                  <a:gd name="T19" fmla="*/ 323 h 437"/>
                  <a:gd name="T20" fmla="*/ 268 w 1058"/>
                  <a:gd name="T21" fmla="*/ 357 h 437"/>
                  <a:gd name="T22" fmla="*/ 293 w 1058"/>
                  <a:gd name="T23" fmla="*/ 382 h 437"/>
                  <a:gd name="T24" fmla="*/ 318 w 1058"/>
                  <a:gd name="T25" fmla="*/ 377 h 437"/>
                  <a:gd name="T26" fmla="*/ 343 w 1058"/>
                  <a:gd name="T27" fmla="*/ 402 h 437"/>
                  <a:gd name="T28" fmla="*/ 368 w 1058"/>
                  <a:gd name="T29" fmla="*/ 392 h 437"/>
                  <a:gd name="T30" fmla="*/ 392 w 1058"/>
                  <a:gd name="T31" fmla="*/ 377 h 437"/>
                  <a:gd name="T32" fmla="*/ 417 w 1058"/>
                  <a:gd name="T33" fmla="*/ 392 h 437"/>
                  <a:gd name="T34" fmla="*/ 442 w 1058"/>
                  <a:gd name="T35" fmla="*/ 407 h 437"/>
                  <a:gd name="T36" fmla="*/ 467 w 1058"/>
                  <a:gd name="T37" fmla="*/ 412 h 437"/>
                  <a:gd name="T38" fmla="*/ 492 w 1058"/>
                  <a:gd name="T39" fmla="*/ 407 h 437"/>
                  <a:gd name="T40" fmla="*/ 517 w 1058"/>
                  <a:gd name="T41" fmla="*/ 407 h 437"/>
                  <a:gd name="T42" fmla="*/ 541 w 1058"/>
                  <a:gd name="T43" fmla="*/ 417 h 437"/>
                  <a:gd name="T44" fmla="*/ 566 w 1058"/>
                  <a:gd name="T45" fmla="*/ 407 h 437"/>
                  <a:gd name="T46" fmla="*/ 591 w 1058"/>
                  <a:gd name="T47" fmla="*/ 407 h 437"/>
                  <a:gd name="T48" fmla="*/ 616 w 1058"/>
                  <a:gd name="T49" fmla="*/ 427 h 437"/>
                  <a:gd name="T50" fmla="*/ 641 w 1058"/>
                  <a:gd name="T51" fmla="*/ 417 h 437"/>
                  <a:gd name="T52" fmla="*/ 666 w 1058"/>
                  <a:gd name="T53" fmla="*/ 397 h 437"/>
                  <a:gd name="T54" fmla="*/ 690 w 1058"/>
                  <a:gd name="T55" fmla="*/ 392 h 437"/>
                  <a:gd name="T56" fmla="*/ 715 w 1058"/>
                  <a:gd name="T57" fmla="*/ 392 h 437"/>
                  <a:gd name="T58" fmla="*/ 740 w 1058"/>
                  <a:gd name="T59" fmla="*/ 397 h 437"/>
                  <a:gd name="T60" fmla="*/ 765 w 1058"/>
                  <a:gd name="T61" fmla="*/ 372 h 437"/>
                  <a:gd name="T62" fmla="*/ 790 w 1058"/>
                  <a:gd name="T63" fmla="*/ 377 h 437"/>
                  <a:gd name="T64" fmla="*/ 815 w 1058"/>
                  <a:gd name="T65" fmla="*/ 332 h 437"/>
                  <a:gd name="T66" fmla="*/ 844 w 1058"/>
                  <a:gd name="T67" fmla="*/ 318 h 437"/>
                  <a:gd name="T68" fmla="*/ 869 w 1058"/>
                  <a:gd name="T69" fmla="*/ 352 h 437"/>
                  <a:gd name="T70" fmla="*/ 894 w 1058"/>
                  <a:gd name="T71" fmla="*/ 372 h 437"/>
                  <a:gd name="T72" fmla="*/ 919 w 1058"/>
                  <a:gd name="T73" fmla="*/ 377 h 437"/>
                  <a:gd name="T74" fmla="*/ 944 w 1058"/>
                  <a:gd name="T75" fmla="*/ 402 h 437"/>
                  <a:gd name="T76" fmla="*/ 969 w 1058"/>
                  <a:gd name="T77" fmla="*/ 417 h 437"/>
                  <a:gd name="T78" fmla="*/ 993 w 1058"/>
                  <a:gd name="T79" fmla="*/ 417 h 437"/>
                  <a:gd name="T80" fmla="*/ 1018 w 1058"/>
                  <a:gd name="T81" fmla="*/ 427 h 437"/>
                  <a:gd name="T82" fmla="*/ 1043 w 1058"/>
                  <a:gd name="T83" fmla="*/ 432 h 4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37">
                    <a:moveTo>
                      <a:pt x="0" y="0"/>
                    </a:moveTo>
                    <a:lnTo>
                      <a:pt x="10" y="15"/>
                    </a:lnTo>
                    <a:lnTo>
                      <a:pt x="20" y="30"/>
                    </a:lnTo>
                    <a:lnTo>
                      <a:pt x="25" y="44"/>
                    </a:lnTo>
                    <a:lnTo>
                      <a:pt x="35" y="44"/>
                    </a:lnTo>
                    <a:lnTo>
                      <a:pt x="45" y="44"/>
                    </a:lnTo>
                    <a:lnTo>
                      <a:pt x="50" y="44"/>
                    </a:lnTo>
                    <a:lnTo>
                      <a:pt x="60" y="59"/>
                    </a:lnTo>
                    <a:lnTo>
                      <a:pt x="70" y="69"/>
                    </a:lnTo>
                    <a:lnTo>
                      <a:pt x="75" y="84"/>
                    </a:lnTo>
                    <a:lnTo>
                      <a:pt x="85" y="94"/>
                    </a:lnTo>
                    <a:lnTo>
                      <a:pt x="94" y="104"/>
                    </a:lnTo>
                    <a:lnTo>
                      <a:pt x="99" y="119"/>
                    </a:lnTo>
                    <a:lnTo>
                      <a:pt x="109" y="129"/>
                    </a:lnTo>
                    <a:lnTo>
                      <a:pt x="119" y="144"/>
                    </a:lnTo>
                    <a:lnTo>
                      <a:pt x="124" y="154"/>
                    </a:lnTo>
                    <a:lnTo>
                      <a:pt x="134" y="169"/>
                    </a:lnTo>
                    <a:lnTo>
                      <a:pt x="144" y="184"/>
                    </a:lnTo>
                    <a:lnTo>
                      <a:pt x="149" y="193"/>
                    </a:lnTo>
                    <a:lnTo>
                      <a:pt x="159" y="208"/>
                    </a:lnTo>
                    <a:lnTo>
                      <a:pt x="169" y="223"/>
                    </a:lnTo>
                    <a:lnTo>
                      <a:pt x="174" y="233"/>
                    </a:lnTo>
                    <a:lnTo>
                      <a:pt x="184" y="248"/>
                    </a:lnTo>
                    <a:lnTo>
                      <a:pt x="194" y="258"/>
                    </a:lnTo>
                    <a:lnTo>
                      <a:pt x="199" y="268"/>
                    </a:lnTo>
                    <a:lnTo>
                      <a:pt x="209" y="278"/>
                    </a:lnTo>
                    <a:lnTo>
                      <a:pt x="219" y="293"/>
                    </a:lnTo>
                    <a:lnTo>
                      <a:pt x="224" y="303"/>
                    </a:lnTo>
                    <a:lnTo>
                      <a:pt x="234" y="313"/>
                    </a:lnTo>
                    <a:lnTo>
                      <a:pt x="243" y="323"/>
                    </a:lnTo>
                    <a:lnTo>
                      <a:pt x="248" y="332"/>
                    </a:lnTo>
                    <a:lnTo>
                      <a:pt x="258" y="342"/>
                    </a:lnTo>
                    <a:lnTo>
                      <a:pt x="268" y="357"/>
                    </a:lnTo>
                    <a:lnTo>
                      <a:pt x="278" y="377"/>
                    </a:lnTo>
                    <a:lnTo>
                      <a:pt x="283" y="392"/>
                    </a:lnTo>
                    <a:lnTo>
                      <a:pt x="293" y="382"/>
                    </a:lnTo>
                    <a:lnTo>
                      <a:pt x="303" y="372"/>
                    </a:lnTo>
                    <a:lnTo>
                      <a:pt x="308" y="362"/>
                    </a:lnTo>
                    <a:lnTo>
                      <a:pt x="318" y="377"/>
                    </a:lnTo>
                    <a:lnTo>
                      <a:pt x="328" y="392"/>
                    </a:lnTo>
                    <a:lnTo>
                      <a:pt x="333" y="402"/>
                    </a:lnTo>
                    <a:lnTo>
                      <a:pt x="343" y="402"/>
                    </a:lnTo>
                    <a:lnTo>
                      <a:pt x="353" y="402"/>
                    </a:lnTo>
                    <a:lnTo>
                      <a:pt x="358" y="397"/>
                    </a:lnTo>
                    <a:lnTo>
                      <a:pt x="368" y="392"/>
                    </a:lnTo>
                    <a:lnTo>
                      <a:pt x="378" y="382"/>
                    </a:lnTo>
                    <a:lnTo>
                      <a:pt x="383" y="372"/>
                    </a:lnTo>
                    <a:lnTo>
                      <a:pt x="392" y="377"/>
                    </a:lnTo>
                    <a:lnTo>
                      <a:pt x="402" y="382"/>
                    </a:lnTo>
                    <a:lnTo>
                      <a:pt x="407" y="387"/>
                    </a:lnTo>
                    <a:lnTo>
                      <a:pt x="417" y="392"/>
                    </a:lnTo>
                    <a:lnTo>
                      <a:pt x="427" y="397"/>
                    </a:lnTo>
                    <a:lnTo>
                      <a:pt x="432" y="402"/>
                    </a:lnTo>
                    <a:lnTo>
                      <a:pt x="442" y="407"/>
                    </a:lnTo>
                    <a:lnTo>
                      <a:pt x="452" y="407"/>
                    </a:lnTo>
                    <a:lnTo>
                      <a:pt x="457" y="412"/>
                    </a:lnTo>
                    <a:lnTo>
                      <a:pt x="467" y="412"/>
                    </a:lnTo>
                    <a:lnTo>
                      <a:pt x="477" y="407"/>
                    </a:lnTo>
                    <a:lnTo>
                      <a:pt x="482" y="407"/>
                    </a:lnTo>
                    <a:lnTo>
                      <a:pt x="492" y="407"/>
                    </a:lnTo>
                    <a:lnTo>
                      <a:pt x="502" y="407"/>
                    </a:lnTo>
                    <a:lnTo>
                      <a:pt x="507" y="407"/>
                    </a:lnTo>
                    <a:lnTo>
                      <a:pt x="517" y="407"/>
                    </a:lnTo>
                    <a:lnTo>
                      <a:pt x="527" y="412"/>
                    </a:lnTo>
                    <a:lnTo>
                      <a:pt x="531" y="417"/>
                    </a:lnTo>
                    <a:lnTo>
                      <a:pt x="541" y="417"/>
                    </a:lnTo>
                    <a:lnTo>
                      <a:pt x="551" y="412"/>
                    </a:lnTo>
                    <a:lnTo>
                      <a:pt x="561" y="407"/>
                    </a:lnTo>
                    <a:lnTo>
                      <a:pt x="566" y="407"/>
                    </a:lnTo>
                    <a:lnTo>
                      <a:pt x="576" y="407"/>
                    </a:lnTo>
                    <a:lnTo>
                      <a:pt x="586" y="407"/>
                    </a:lnTo>
                    <a:lnTo>
                      <a:pt x="591" y="407"/>
                    </a:lnTo>
                    <a:lnTo>
                      <a:pt x="601" y="412"/>
                    </a:lnTo>
                    <a:lnTo>
                      <a:pt x="611" y="417"/>
                    </a:lnTo>
                    <a:lnTo>
                      <a:pt x="616" y="427"/>
                    </a:lnTo>
                    <a:lnTo>
                      <a:pt x="626" y="422"/>
                    </a:lnTo>
                    <a:lnTo>
                      <a:pt x="636" y="422"/>
                    </a:lnTo>
                    <a:lnTo>
                      <a:pt x="641" y="417"/>
                    </a:lnTo>
                    <a:lnTo>
                      <a:pt x="651" y="412"/>
                    </a:lnTo>
                    <a:lnTo>
                      <a:pt x="661" y="407"/>
                    </a:lnTo>
                    <a:lnTo>
                      <a:pt x="666" y="397"/>
                    </a:lnTo>
                    <a:lnTo>
                      <a:pt x="676" y="397"/>
                    </a:lnTo>
                    <a:lnTo>
                      <a:pt x="685" y="392"/>
                    </a:lnTo>
                    <a:lnTo>
                      <a:pt x="690" y="392"/>
                    </a:lnTo>
                    <a:lnTo>
                      <a:pt x="700" y="392"/>
                    </a:lnTo>
                    <a:lnTo>
                      <a:pt x="710" y="392"/>
                    </a:lnTo>
                    <a:lnTo>
                      <a:pt x="715" y="392"/>
                    </a:lnTo>
                    <a:lnTo>
                      <a:pt x="725" y="392"/>
                    </a:lnTo>
                    <a:lnTo>
                      <a:pt x="735" y="397"/>
                    </a:lnTo>
                    <a:lnTo>
                      <a:pt x="740" y="397"/>
                    </a:lnTo>
                    <a:lnTo>
                      <a:pt x="750" y="392"/>
                    </a:lnTo>
                    <a:lnTo>
                      <a:pt x="760" y="382"/>
                    </a:lnTo>
                    <a:lnTo>
                      <a:pt x="765" y="372"/>
                    </a:lnTo>
                    <a:lnTo>
                      <a:pt x="775" y="372"/>
                    </a:lnTo>
                    <a:lnTo>
                      <a:pt x="785" y="372"/>
                    </a:lnTo>
                    <a:lnTo>
                      <a:pt x="790" y="377"/>
                    </a:lnTo>
                    <a:lnTo>
                      <a:pt x="800" y="367"/>
                    </a:lnTo>
                    <a:lnTo>
                      <a:pt x="810" y="352"/>
                    </a:lnTo>
                    <a:lnTo>
                      <a:pt x="815" y="332"/>
                    </a:lnTo>
                    <a:lnTo>
                      <a:pt x="824" y="323"/>
                    </a:lnTo>
                    <a:lnTo>
                      <a:pt x="834" y="323"/>
                    </a:lnTo>
                    <a:lnTo>
                      <a:pt x="844" y="318"/>
                    </a:lnTo>
                    <a:lnTo>
                      <a:pt x="849" y="323"/>
                    </a:lnTo>
                    <a:lnTo>
                      <a:pt x="859" y="337"/>
                    </a:lnTo>
                    <a:lnTo>
                      <a:pt x="869" y="352"/>
                    </a:lnTo>
                    <a:lnTo>
                      <a:pt x="874" y="367"/>
                    </a:lnTo>
                    <a:lnTo>
                      <a:pt x="884" y="372"/>
                    </a:lnTo>
                    <a:lnTo>
                      <a:pt x="894" y="372"/>
                    </a:lnTo>
                    <a:lnTo>
                      <a:pt x="899" y="377"/>
                    </a:lnTo>
                    <a:lnTo>
                      <a:pt x="909" y="377"/>
                    </a:lnTo>
                    <a:lnTo>
                      <a:pt x="919" y="377"/>
                    </a:lnTo>
                    <a:lnTo>
                      <a:pt x="924" y="377"/>
                    </a:lnTo>
                    <a:lnTo>
                      <a:pt x="934" y="392"/>
                    </a:lnTo>
                    <a:lnTo>
                      <a:pt x="944" y="402"/>
                    </a:lnTo>
                    <a:lnTo>
                      <a:pt x="949" y="412"/>
                    </a:lnTo>
                    <a:lnTo>
                      <a:pt x="959" y="412"/>
                    </a:lnTo>
                    <a:lnTo>
                      <a:pt x="969" y="417"/>
                    </a:lnTo>
                    <a:lnTo>
                      <a:pt x="973" y="417"/>
                    </a:lnTo>
                    <a:lnTo>
                      <a:pt x="983" y="417"/>
                    </a:lnTo>
                    <a:lnTo>
                      <a:pt x="993" y="417"/>
                    </a:lnTo>
                    <a:lnTo>
                      <a:pt x="998" y="417"/>
                    </a:lnTo>
                    <a:lnTo>
                      <a:pt x="1008" y="422"/>
                    </a:lnTo>
                    <a:lnTo>
                      <a:pt x="1018" y="427"/>
                    </a:lnTo>
                    <a:lnTo>
                      <a:pt x="1023" y="432"/>
                    </a:lnTo>
                    <a:lnTo>
                      <a:pt x="1033" y="432"/>
                    </a:lnTo>
                    <a:lnTo>
                      <a:pt x="1043" y="432"/>
                    </a:lnTo>
                    <a:lnTo>
                      <a:pt x="1048" y="432"/>
                    </a:lnTo>
                    <a:lnTo>
                      <a:pt x="1058" y="437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3" name="Freeform 288"/>
              <p:cNvSpPr>
                <a:spLocks/>
              </p:cNvSpPr>
              <p:nvPr/>
            </p:nvSpPr>
            <p:spPr bwMode="auto">
              <a:xfrm>
                <a:off x="2392" y="1271"/>
                <a:ext cx="1058" cy="1226"/>
              </a:xfrm>
              <a:custGeom>
                <a:avLst/>
                <a:gdLst>
                  <a:gd name="T0" fmla="*/ 15 w 1058"/>
                  <a:gd name="T1" fmla="*/ 199 h 1226"/>
                  <a:gd name="T2" fmla="*/ 40 w 1058"/>
                  <a:gd name="T3" fmla="*/ 189 h 1226"/>
                  <a:gd name="T4" fmla="*/ 69 w 1058"/>
                  <a:gd name="T5" fmla="*/ 194 h 1226"/>
                  <a:gd name="T6" fmla="*/ 94 w 1058"/>
                  <a:gd name="T7" fmla="*/ 238 h 1226"/>
                  <a:gd name="T8" fmla="*/ 119 w 1058"/>
                  <a:gd name="T9" fmla="*/ 219 h 1226"/>
                  <a:gd name="T10" fmla="*/ 144 w 1058"/>
                  <a:gd name="T11" fmla="*/ 209 h 1226"/>
                  <a:gd name="T12" fmla="*/ 169 w 1058"/>
                  <a:gd name="T13" fmla="*/ 224 h 1226"/>
                  <a:gd name="T14" fmla="*/ 194 w 1058"/>
                  <a:gd name="T15" fmla="*/ 219 h 1226"/>
                  <a:gd name="T16" fmla="*/ 218 w 1058"/>
                  <a:gd name="T17" fmla="*/ 233 h 1226"/>
                  <a:gd name="T18" fmla="*/ 243 w 1058"/>
                  <a:gd name="T19" fmla="*/ 243 h 1226"/>
                  <a:gd name="T20" fmla="*/ 268 w 1058"/>
                  <a:gd name="T21" fmla="*/ 219 h 1226"/>
                  <a:gd name="T22" fmla="*/ 293 w 1058"/>
                  <a:gd name="T23" fmla="*/ 209 h 1226"/>
                  <a:gd name="T24" fmla="*/ 318 w 1058"/>
                  <a:gd name="T25" fmla="*/ 194 h 1226"/>
                  <a:gd name="T26" fmla="*/ 343 w 1058"/>
                  <a:gd name="T27" fmla="*/ 224 h 1226"/>
                  <a:gd name="T28" fmla="*/ 367 w 1058"/>
                  <a:gd name="T29" fmla="*/ 422 h 1226"/>
                  <a:gd name="T30" fmla="*/ 392 w 1058"/>
                  <a:gd name="T31" fmla="*/ 799 h 1226"/>
                  <a:gd name="T32" fmla="*/ 417 w 1058"/>
                  <a:gd name="T33" fmla="*/ 1122 h 1226"/>
                  <a:gd name="T34" fmla="*/ 442 w 1058"/>
                  <a:gd name="T35" fmla="*/ 1222 h 1226"/>
                  <a:gd name="T36" fmla="*/ 467 w 1058"/>
                  <a:gd name="T37" fmla="*/ 1187 h 1226"/>
                  <a:gd name="T38" fmla="*/ 492 w 1058"/>
                  <a:gd name="T39" fmla="*/ 1112 h 1226"/>
                  <a:gd name="T40" fmla="*/ 516 w 1058"/>
                  <a:gd name="T41" fmla="*/ 978 h 1226"/>
                  <a:gd name="T42" fmla="*/ 541 w 1058"/>
                  <a:gd name="T43" fmla="*/ 790 h 1226"/>
                  <a:gd name="T44" fmla="*/ 566 w 1058"/>
                  <a:gd name="T45" fmla="*/ 621 h 1226"/>
                  <a:gd name="T46" fmla="*/ 591 w 1058"/>
                  <a:gd name="T47" fmla="*/ 477 h 1226"/>
                  <a:gd name="T48" fmla="*/ 616 w 1058"/>
                  <a:gd name="T49" fmla="*/ 368 h 1226"/>
                  <a:gd name="T50" fmla="*/ 641 w 1058"/>
                  <a:gd name="T51" fmla="*/ 278 h 1226"/>
                  <a:gd name="T52" fmla="*/ 665 w 1058"/>
                  <a:gd name="T53" fmla="*/ 194 h 1226"/>
                  <a:gd name="T54" fmla="*/ 690 w 1058"/>
                  <a:gd name="T55" fmla="*/ 114 h 1226"/>
                  <a:gd name="T56" fmla="*/ 715 w 1058"/>
                  <a:gd name="T57" fmla="*/ 85 h 1226"/>
                  <a:gd name="T58" fmla="*/ 740 w 1058"/>
                  <a:gd name="T59" fmla="*/ 80 h 1226"/>
                  <a:gd name="T60" fmla="*/ 765 w 1058"/>
                  <a:gd name="T61" fmla="*/ 65 h 1226"/>
                  <a:gd name="T62" fmla="*/ 790 w 1058"/>
                  <a:gd name="T63" fmla="*/ 35 h 1226"/>
                  <a:gd name="T64" fmla="*/ 814 w 1058"/>
                  <a:gd name="T65" fmla="*/ 40 h 1226"/>
                  <a:gd name="T66" fmla="*/ 839 w 1058"/>
                  <a:gd name="T67" fmla="*/ 45 h 1226"/>
                  <a:gd name="T68" fmla="*/ 864 w 1058"/>
                  <a:gd name="T69" fmla="*/ 55 h 1226"/>
                  <a:gd name="T70" fmla="*/ 894 w 1058"/>
                  <a:gd name="T71" fmla="*/ 40 h 1226"/>
                  <a:gd name="T72" fmla="*/ 919 w 1058"/>
                  <a:gd name="T73" fmla="*/ 55 h 1226"/>
                  <a:gd name="T74" fmla="*/ 943 w 1058"/>
                  <a:gd name="T75" fmla="*/ 40 h 1226"/>
                  <a:gd name="T76" fmla="*/ 968 w 1058"/>
                  <a:gd name="T77" fmla="*/ 25 h 1226"/>
                  <a:gd name="T78" fmla="*/ 993 w 1058"/>
                  <a:gd name="T79" fmla="*/ 20 h 1226"/>
                  <a:gd name="T80" fmla="*/ 1018 w 1058"/>
                  <a:gd name="T81" fmla="*/ 0 h 1226"/>
                  <a:gd name="T82" fmla="*/ 1043 w 1058"/>
                  <a:gd name="T83" fmla="*/ 5 h 1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26">
                    <a:moveTo>
                      <a:pt x="0" y="194"/>
                    </a:moveTo>
                    <a:lnTo>
                      <a:pt x="10" y="199"/>
                    </a:lnTo>
                    <a:lnTo>
                      <a:pt x="15" y="199"/>
                    </a:lnTo>
                    <a:lnTo>
                      <a:pt x="25" y="199"/>
                    </a:lnTo>
                    <a:lnTo>
                      <a:pt x="35" y="194"/>
                    </a:lnTo>
                    <a:lnTo>
                      <a:pt x="40" y="189"/>
                    </a:lnTo>
                    <a:lnTo>
                      <a:pt x="50" y="189"/>
                    </a:lnTo>
                    <a:lnTo>
                      <a:pt x="60" y="194"/>
                    </a:lnTo>
                    <a:lnTo>
                      <a:pt x="69" y="194"/>
                    </a:lnTo>
                    <a:lnTo>
                      <a:pt x="74" y="204"/>
                    </a:lnTo>
                    <a:lnTo>
                      <a:pt x="84" y="224"/>
                    </a:lnTo>
                    <a:lnTo>
                      <a:pt x="94" y="238"/>
                    </a:lnTo>
                    <a:lnTo>
                      <a:pt x="99" y="243"/>
                    </a:lnTo>
                    <a:lnTo>
                      <a:pt x="109" y="228"/>
                    </a:lnTo>
                    <a:lnTo>
                      <a:pt x="119" y="219"/>
                    </a:lnTo>
                    <a:lnTo>
                      <a:pt x="124" y="209"/>
                    </a:lnTo>
                    <a:lnTo>
                      <a:pt x="134" y="209"/>
                    </a:lnTo>
                    <a:lnTo>
                      <a:pt x="144" y="209"/>
                    </a:lnTo>
                    <a:lnTo>
                      <a:pt x="149" y="209"/>
                    </a:lnTo>
                    <a:lnTo>
                      <a:pt x="159" y="219"/>
                    </a:lnTo>
                    <a:lnTo>
                      <a:pt x="169" y="224"/>
                    </a:lnTo>
                    <a:lnTo>
                      <a:pt x="174" y="228"/>
                    </a:lnTo>
                    <a:lnTo>
                      <a:pt x="184" y="224"/>
                    </a:lnTo>
                    <a:lnTo>
                      <a:pt x="194" y="219"/>
                    </a:lnTo>
                    <a:lnTo>
                      <a:pt x="199" y="219"/>
                    </a:lnTo>
                    <a:lnTo>
                      <a:pt x="208" y="224"/>
                    </a:lnTo>
                    <a:lnTo>
                      <a:pt x="218" y="233"/>
                    </a:lnTo>
                    <a:lnTo>
                      <a:pt x="223" y="243"/>
                    </a:lnTo>
                    <a:lnTo>
                      <a:pt x="233" y="243"/>
                    </a:lnTo>
                    <a:lnTo>
                      <a:pt x="243" y="243"/>
                    </a:lnTo>
                    <a:lnTo>
                      <a:pt x="248" y="243"/>
                    </a:lnTo>
                    <a:lnTo>
                      <a:pt x="258" y="228"/>
                    </a:lnTo>
                    <a:lnTo>
                      <a:pt x="268" y="219"/>
                    </a:lnTo>
                    <a:lnTo>
                      <a:pt x="273" y="204"/>
                    </a:lnTo>
                    <a:lnTo>
                      <a:pt x="283" y="204"/>
                    </a:lnTo>
                    <a:lnTo>
                      <a:pt x="293" y="209"/>
                    </a:lnTo>
                    <a:lnTo>
                      <a:pt x="298" y="214"/>
                    </a:lnTo>
                    <a:lnTo>
                      <a:pt x="308" y="204"/>
                    </a:lnTo>
                    <a:lnTo>
                      <a:pt x="318" y="194"/>
                    </a:lnTo>
                    <a:lnTo>
                      <a:pt x="328" y="179"/>
                    </a:lnTo>
                    <a:lnTo>
                      <a:pt x="333" y="199"/>
                    </a:lnTo>
                    <a:lnTo>
                      <a:pt x="343" y="224"/>
                    </a:lnTo>
                    <a:lnTo>
                      <a:pt x="353" y="253"/>
                    </a:lnTo>
                    <a:lnTo>
                      <a:pt x="357" y="328"/>
                    </a:lnTo>
                    <a:lnTo>
                      <a:pt x="367" y="422"/>
                    </a:lnTo>
                    <a:lnTo>
                      <a:pt x="377" y="521"/>
                    </a:lnTo>
                    <a:lnTo>
                      <a:pt x="382" y="651"/>
                    </a:lnTo>
                    <a:lnTo>
                      <a:pt x="392" y="799"/>
                    </a:lnTo>
                    <a:lnTo>
                      <a:pt x="402" y="948"/>
                    </a:lnTo>
                    <a:lnTo>
                      <a:pt x="407" y="1053"/>
                    </a:lnTo>
                    <a:lnTo>
                      <a:pt x="417" y="1122"/>
                    </a:lnTo>
                    <a:lnTo>
                      <a:pt x="427" y="1192"/>
                    </a:lnTo>
                    <a:lnTo>
                      <a:pt x="432" y="1226"/>
                    </a:lnTo>
                    <a:lnTo>
                      <a:pt x="442" y="1222"/>
                    </a:lnTo>
                    <a:lnTo>
                      <a:pt x="452" y="1217"/>
                    </a:lnTo>
                    <a:lnTo>
                      <a:pt x="457" y="1207"/>
                    </a:lnTo>
                    <a:lnTo>
                      <a:pt x="467" y="1187"/>
                    </a:lnTo>
                    <a:lnTo>
                      <a:pt x="477" y="1167"/>
                    </a:lnTo>
                    <a:lnTo>
                      <a:pt x="482" y="1147"/>
                    </a:lnTo>
                    <a:lnTo>
                      <a:pt x="492" y="1112"/>
                    </a:lnTo>
                    <a:lnTo>
                      <a:pt x="501" y="1078"/>
                    </a:lnTo>
                    <a:lnTo>
                      <a:pt x="506" y="1043"/>
                    </a:lnTo>
                    <a:lnTo>
                      <a:pt x="516" y="978"/>
                    </a:lnTo>
                    <a:lnTo>
                      <a:pt x="526" y="914"/>
                    </a:lnTo>
                    <a:lnTo>
                      <a:pt x="531" y="849"/>
                    </a:lnTo>
                    <a:lnTo>
                      <a:pt x="541" y="790"/>
                    </a:lnTo>
                    <a:lnTo>
                      <a:pt x="551" y="730"/>
                    </a:lnTo>
                    <a:lnTo>
                      <a:pt x="556" y="670"/>
                    </a:lnTo>
                    <a:lnTo>
                      <a:pt x="566" y="621"/>
                    </a:lnTo>
                    <a:lnTo>
                      <a:pt x="576" y="566"/>
                    </a:lnTo>
                    <a:lnTo>
                      <a:pt x="581" y="516"/>
                    </a:lnTo>
                    <a:lnTo>
                      <a:pt x="591" y="477"/>
                    </a:lnTo>
                    <a:lnTo>
                      <a:pt x="601" y="437"/>
                    </a:lnTo>
                    <a:lnTo>
                      <a:pt x="611" y="397"/>
                    </a:lnTo>
                    <a:lnTo>
                      <a:pt x="616" y="368"/>
                    </a:lnTo>
                    <a:lnTo>
                      <a:pt x="626" y="338"/>
                    </a:lnTo>
                    <a:lnTo>
                      <a:pt x="636" y="308"/>
                    </a:lnTo>
                    <a:lnTo>
                      <a:pt x="641" y="278"/>
                    </a:lnTo>
                    <a:lnTo>
                      <a:pt x="650" y="253"/>
                    </a:lnTo>
                    <a:lnTo>
                      <a:pt x="660" y="224"/>
                    </a:lnTo>
                    <a:lnTo>
                      <a:pt x="665" y="194"/>
                    </a:lnTo>
                    <a:lnTo>
                      <a:pt x="675" y="164"/>
                    </a:lnTo>
                    <a:lnTo>
                      <a:pt x="685" y="129"/>
                    </a:lnTo>
                    <a:lnTo>
                      <a:pt x="690" y="114"/>
                    </a:lnTo>
                    <a:lnTo>
                      <a:pt x="700" y="104"/>
                    </a:lnTo>
                    <a:lnTo>
                      <a:pt x="710" y="89"/>
                    </a:lnTo>
                    <a:lnTo>
                      <a:pt x="715" y="85"/>
                    </a:lnTo>
                    <a:lnTo>
                      <a:pt x="725" y="85"/>
                    </a:lnTo>
                    <a:lnTo>
                      <a:pt x="735" y="80"/>
                    </a:lnTo>
                    <a:lnTo>
                      <a:pt x="740" y="80"/>
                    </a:lnTo>
                    <a:lnTo>
                      <a:pt x="750" y="75"/>
                    </a:lnTo>
                    <a:lnTo>
                      <a:pt x="760" y="70"/>
                    </a:lnTo>
                    <a:lnTo>
                      <a:pt x="765" y="65"/>
                    </a:lnTo>
                    <a:lnTo>
                      <a:pt x="775" y="50"/>
                    </a:lnTo>
                    <a:lnTo>
                      <a:pt x="785" y="40"/>
                    </a:lnTo>
                    <a:lnTo>
                      <a:pt x="790" y="35"/>
                    </a:lnTo>
                    <a:lnTo>
                      <a:pt x="799" y="35"/>
                    </a:lnTo>
                    <a:lnTo>
                      <a:pt x="809" y="40"/>
                    </a:lnTo>
                    <a:lnTo>
                      <a:pt x="814" y="40"/>
                    </a:lnTo>
                    <a:lnTo>
                      <a:pt x="824" y="45"/>
                    </a:lnTo>
                    <a:lnTo>
                      <a:pt x="834" y="45"/>
                    </a:lnTo>
                    <a:lnTo>
                      <a:pt x="839" y="45"/>
                    </a:lnTo>
                    <a:lnTo>
                      <a:pt x="849" y="50"/>
                    </a:lnTo>
                    <a:lnTo>
                      <a:pt x="859" y="50"/>
                    </a:lnTo>
                    <a:lnTo>
                      <a:pt x="864" y="55"/>
                    </a:lnTo>
                    <a:lnTo>
                      <a:pt x="874" y="50"/>
                    </a:lnTo>
                    <a:lnTo>
                      <a:pt x="884" y="45"/>
                    </a:lnTo>
                    <a:lnTo>
                      <a:pt x="894" y="40"/>
                    </a:lnTo>
                    <a:lnTo>
                      <a:pt x="899" y="45"/>
                    </a:lnTo>
                    <a:lnTo>
                      <a:pt x="909" y="50"/>
                    </a:lnTo>
                    <a:lnTo>
                      <a:pt x="919" y="55"/>
                    </a:lnTo>
                    <a:lnTo>
                      <a:pt x="924" y="50"/>
                    </a:lnTo>
                    <a:lnTo>
                      <a:pt x="934" y="45"/>
                    </a:lnTo>
                    <a:lnTo>
                      <a:pt x="943" y="40"/>
                    </a:lnTo>
                    <a:lnTo>
                      <a:pt x="948" y="35"/>
                    </a:lnTo>
                    <a:lnTo>
                      <a:pt x="958" y="30"/>
                    </a:lnTo>
                    <a:lnTo>
                      <a:pt x="968" y="25"/>
                    </a:lnTo>
                    <a:lnTo>
                      <a:pt x="973" y="25"/>
                    </a:lnTo>
                    <a:lnTo>
                      <a:pt x="983" y="25"/>
                    </a:lnTo>
                    <a:lnTo>
                      <a:pt x="993" y="20"/>
                    </a:lnTo>
                    <a:lnTo>
                      <a:pt x="998" y="15"/>
                    </a:lnTo>
                    <a:lnTo>
                      <a:pt x="1008" y="10"/>
                    </a:lnTo>
                    <a:lnTo>
                      <a:pt x="1018" y="0"/>
                    </a:lnTo>
                    <a:lnTo>
                      <a:pt x="1023" y="0"/>
                    </a:lnTo>
                    <a:lnTo>
                      <a:pt x="1033" y="5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4" name="Freeform 289"/>
              <p:cNvSpPr>
                <a:spLocks/>
              </p:cNvSpPr>
              <p:nvPr/>
            </p:nvSpPr>
            <p:spPr bwMode="auto">
              <a:xfrm>
                <a:off x="3450" y="1192"/>
                <a:ext cx="169" cy="79"/>
              </a:xfrm>
              <a:custGeom>
                <a:avLst/>
                <a:gdLst>
                  <a:gd name="T0" fmla="*/ 0 w 169"/>
                  <a:gd name="T1" fmla="*/ 79 h 79"/>
                  <a:gd name="T2" fmla="*/ 10 w 169"/>
                  <a:gd name="T3" fmla="*/ 74 h 79"/>
                  <a:gd name="T4" fmla="*/ 15 w 169"/>
                  <a:gd name="T5" fmla="*/ 69 h 79"/>
                  <a:gd name="T6" fmla="*/ 25 w 169"/>
                  <a:gd name="T7" fmla="*/ 64 h 79"/>
                  <a:gd name="T8" fmla="*/ 34 w 169"/>
                  <a:gd name="T9" fmla="*/ 54 h 79"/>
                  <a:gd name="T10" fmla="*/ 39 w 169"/>
                  <a:gd name="T11" fmla="*/ 49 h 79"/>
                  <a:gd name="T12" fmla="*/ 49 w 169"/>
                  <a:gd name="T13" fmla="*/ 44 h 79"/>
                  <a:gd name="T14" fmla="*/ 59 w 169"/>
                  <a:gd name="T15" fmla="*/ 39 h 79"/>
                  <a:gd name="T16" fmla="*/ 64 w 169"/>
                  <a:gd name="T17" fmla="*/ 39 h 79"/>
                  <a:gd name="T18" fmla="*/ 74 w 169"/>
                  <a:gd name="T19" fmla="*/ 34 h 79"/>
                  <a:gd name="T20" fmla="*/ 84 w 169"/>
                  <a:gd name="T21" fmla="*/ 34 h 79"/>
                  <a:gd name="T22" fmla="*/ 89 w 169"/>
                  <a:gd name="T23" fmla="*/ 29 h 79"/>
                  <a:gd name="T24" fmla="*/ 99 w 169"/>
                  <a:gd name="T25" fmla="*/ 20 h 79"/>
                  <a:gd name="T26" fmla="*/ 109 w 169"/>
                  <a:gd name="T27" fmla="*/ 10 h 79"/>
                  <a:gd name="T28" fmla="*/ 119 w 169"/>
                  <a:gd name="T29" fmla="*/ 5 h 79"/>
                  <a:gd name="T30" fmla="*/ 124 w 169"/>
                  <a:gd name="T31" fmla="*/ 0 h 79"/>
                  <a:gd name="T32" fmla="*/ 134 w 169"/>
                  <a:gd name="T33" fmla="*/ 0 h 79"/>
                  <a:gd name="T34" fmla="*/ 144 w 169"/>
                  <a:gd name="T35" fmla="*/ 0 h 79"/>
                  <a:gd name="T36" fmla="*/ 149 w 169"/>
                  <a:gd name="T37" fmla="*/ 0 h 79"/>
                  <a:gd name="T38" fmla="*/ 159 w 169"/>
                  <a:gd name="T39" fmla="*/ 0 h 79"/>
                  <a:gd name="T40" fmla="*/ 169 w 169"/>
                  <a:gd name="T4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9">
                    <a:moveTo>
                      <a:pt x="0" y="79"/>
                    </a:moveTo>
                    <a:lnTo>
                      <a:pt x="10" y="74"/>
                    </a:lnTo>
                    <a:lnTo>
                      <a:pt x="15" y="69"/>
                    </a:lnTo>
                    <a:lnTo>
                      <a:pt x="25" y="64"/>
                    </a:lnTo>
                    <a:lnTo>
                      <a:pt x="34" y="54"/>
                    </a:lnTo>
                    <a:lnTo>
                      <a:pt x="39" y="49"/>
                    </a:lnTo>
                    <a:lnTo>
                      <a:pt x="49" y="44"/>
                    </a:lnTo>
                    <a:lnTo>
                      <a:pt x="59" y="39"/>
                    </a:lnTo>
                    <a:lnTo>
                      <a:pt x="64" y="39"/>
                    </a:lnTo>
                    <a:lnTo>
                      <a:pt x="74" y="34"/>
                    </a:lnTo>
                    <a:lnTo>
                      <a:pt x="84" y="34"/>
                    </a:lnTo>
                    <a:lnTo>
                      <a:pt x="89" y="29"/>
                    </a:lnTo>
                    <a:lnTo>
                      <a:pt x="99" y="20"/>
                    </a:lnTo>
                    <a:lnTo>
                      <a:pt x="109" y="10"/>
                    </a:lnTo>
                    <a:lnTo>
                      <a:pt x="119" y="5"/>
                    </a:lnTo>
                    <a:lnTo>
                      <a:pt x="124" y="0"/>
                    </a:lnTo>
                    <a:lnTo>
                      <a:pt x="134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5" name="Freeform 290"/>
              <p:cNvSpPr>
                <a:spLocks/>
              </p:cNvSpPr>
              <p:nvPr/>
            </p:nvSpPr>
            <p:spPr bwMode="auto">
              <a:xfrm>
                <a:off x="1334" y="1112"/>
                <a:ext cx="1058" cy="343"/>
              </a:xfrm>
              <a:custGeom>
                <a:avLst/>
                <a:gdLst>
                  <a:gd name="T0" fmla="*/ 20 w 1058"/>
                  <a:gd name="T1" fmla="*/ 0 h 343"/>
                  <a:gd name="T2" fmla="*/ 45 w 1058"/>
                  <a:gd name="T3" fmla="*/ 0 h 343"/>
                  <a:gd name="T4" fmla="*/ 70 w 1058"/>
                  <a:gd name="T5" fmla="*/ 45 h 343"/>
                  <a:gd name="T6" fmla="*/ 94 w 1058"/>
                  <a:gd name="T7" fmla="*/ 75 h 343"/>
                  <a:gd name="T8" fmla="*/ 119 w 1058"/>
                  <a:gd name="T9" fmla="*/ 55 h 343"/>
                  <a:gd name="T10" fmla="*/ 144 w 1058"/>
                  <a:gd name="T11" fmla="*/ 75 h 343"/>
                  <a:gd name="T12" fmla="*/ 169 w 1058"/>
                  <a:gd name="T13" fmla="*/ 124 h 343"/>
                  <a:gd name="T14" fmla="*/ 194 w 1058"/>
                  <a:gd name="T15" fmla="*/ 154 h 343"/>
                  <a:gd name="T16" fmla="*/ 219 w 1058"/>
                  <a:gd name="T17" fmla="*/ 179 h 343"/>
                  <a:gd name="T18" fmla="*/ 243 w 1058"/>
                  <a:gd name="T19" fmla="*/ 204 h 343"/>
                  <a:gd name="T20" fmla="*/ 268 w 1058"/>
                  <a:gd name="T21" fmla="*/ 224 h 343"/>
                  <a:gd name="T22" fmla="*/ 293 w 1058"/>
                  <a:gd name="T23" fmla="*/ 229 h 343"/>
                  <a:gd name="T24" fmla="*/ 318 w 1058"/>
                  <a:gd name="T25" fmla="*/ 239 h 343"/>
                  <a:gd name="T26" fmla="*/ 343 w 1058"/>
                  <a:gd name="T27" fmla="*/ 244 h 343"/>
                  <a:gd name="T28" fmla="*/ 368 w 1058"/>
                  <a:gd name="T29" fmla="*/ 253 h 343"/>
                  <a:gd name="T30" fmla="*/ 392 w 1058"/>
                  <a:gd name="T31" fmla="*/ 263 h 343"/>
                  <a:gd name="T32" fmla="*/ 417 w 1058"/>
                  <a:gd name="T33" fmla="*/ 268 h 343"/>
                  <a:gd name="T34" fmla="*/ 442 w 1058"/>
                  <a:gd name="T35" fmla="*/ 273 h 343"/>
                  <a:gd name="T36" fmla="*/ 467 w 1058"/>
                  <a:gd name="T37" fmla="*/ 293 h 343"/>
                  <a:gd name="T38" fmla="*/ 492 w 1058"/>
                  <a:gd name="T39" fmla="*/ 278 h 343"/>
                  <a:gd name="T40" fmla="*/ 517 w 1058"/>
                  <a:gd name="T41" fmla="*/ 273 h 343"/>
                  <a:gd name="T42" fmla="*/ 541 w 1058"/>
                  <a:gd name="T43" fmla="*/ 283 h 343"/>
                  <a:gd name="T44" fmla="*/ 566 w 1058"/>
                  <a:gd name="T45" fmla="*/ 298 h 343"/>
                  <a:gd name="T46" fmla="*/ 591 w 1058"/>
                  <a:gd name="T47" fmla="*/ 293 h 343"/>
                  <a:gd name="T48" fmla="*/ 616 w 1058"/>
                  <a:gd name="T49" fmla="*/ 298 h 343"/>
                  <a:gd name="T50" fmla="*/ 641 w 1058"/>
                  <a:gd name="T51" fmla="*/ 298 h 343"/>
                  <a:gd name="T52" fmla="*/ 666 w 1058"/>
                  <a:gd name="T53" fmla="*/ 298 h 343"/>
                  <a:gd name="T54" fmla="*/ 690 w 1058"/>
                  <a:gd name="T55" fmla="*/ 298 h 343"/>
                  <a:gd name="T56" fmla="*/ 715 w 1058"/>
                  <a:gd name="T57" fmla="*/ 303 h 343"/>
                  <a:gd name="T58" fmla="*/ 740 w 1058"/>
                  <a:gd name="T59" fmla="*/ 308 h 343"/>
                  <a:gd name="T60" fmla="*/ 765 w 1058"/>
                  <a:gd name="T61" fmla="*/ 308 h 343"/>
                  <a:gd name="T62" fmla="*/ 790 w 1058"/>
                  <a:gd name="T63" fmla="*/ 288 h 343"/>
                  <a:gd name="T64" fmla="*/ 815 w 1058"/>
                  <a:gd name="T65" fmla="*/ 273 h 343"/>
                  <a:gd name="T66" fmla="*/ 844 w 1058"/>
                  <a:gd name="T67" fmla="*/ 253 h 343"/>
                  <a:gd name="T68" fmla="*/ 869 w 1058"/>
                  <a:gd name="T69" fmla="*/ 244 h 343"/>
                  <a:gd name="T70" fmla="*/ 894 w 1058"/>
                  <a:gd name="T71" fmla="*/ 248 h 343"/>
                  <a:gd name="T72" fmla="*/ 919 w 1058"/>
                  <a:gd name="T73" fmla="*/ 278 h 343"/>
                  <a:gd name="T74" fmla="*/ 944 w 1058"/>
                  <a:gd name="T75" fmla="*/ 298 h 343"/>
                  <a:gd name="T76" fmla="*/ 969 w 1058"/>
                  <a:gd name="T77" fmla="*/ 308 h 343"/>
                  <a:gd name="T78" fmla="*/ 993 w 1058"/>
                  <a:gd name="T79" fmla="*/ 313 h 343"/>
                  <a:gd name="T80" fmla="*/ 1018 w 1058"/>
                  <a:gd name="T81" fmla="*/ 323 h 343"/>
                  <a:gd name="T82" fmla="*/ 1043 w 1058"/>
                  <a:gd name="T83" fmla="*/ 338 h 3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43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5"/>
                    </a:lnTo>
                    <a:lnTo>
                      <a:pt x="60" y="25"/>
                    </a:lnTo>
                    <a:lnTo>
                      <a:pt x="70" y="45"/>
                    </a:lnTo>
                    <a:lnTo>
                      <a:pt x="75" y="60"/>
                    </a:lnTo>
                    <a:lnTo>
                      <a:pt x="85" y="65"/>
                    </a:lnTo>
                    <a:lnTo>
                      <a:pt x="94" y="75"/>
                    </a:lnTo>
                    <a:lnTo>
                      <a:pt x="99" y="75"/>
                    </a:lnTo>
                    <a:lnTo>
                      <a:pt x="109" y="65"/>
                    </a:lnTo>
                    <a:lnTo>
                      <a:pt x="119" y="55"/>
                    </a:lnTo>
                    <a:lnTo>
                      <a:pt x="124" y="50"/>
                    </a:lnTo>
                    <a:lnTo>
                      <a:pt x="134" y="65"/>
                    </a:lnTo>
                    <a:lnTo>
                      <a:pt x="144" y="75"/>
                    </a:lnTo>
                    <a:lnTo>
                      <a:pt x="149" y="90"/>
                    </a:lnTo>
                    <a:lnTo>
                      <a:pt x="159" y="104"/>
                    </a:lnTo>
                    <a:lnTo>
                      <a:pt x="169" y="124"/>
                    </a:lnTo>
                    <a:lnTo>
                      <a:pt x="174" y="134"/>
                    </a:lnTo>
                    <a:lnTo>
                      <a:pt x="184" y="144"/>
                    </a:lnTo>
                    <a:lnTo>
                      <a:pt x="194" y="154"/>
                    </a:lnTo>
                    <a:lnTo>
                      <a:pt x="199" y="159"/>
                    </a:lnTo>
                    <a:lnTo>
                      <a:pt x="209" y="169"/>
                    </a:lnTo>
                    <a:lnTo>
                      <a:pt x="219" y="179"/>
                    </a:lnTo>
                    <a:lnTo>
                      <a:pt x="224" y="184"/>
                    </a:lnTo>
                    <a:lnTo>
                      <a:pt x="234" y="194"/>
                    </a:lnTo>
                    <a:lnTo>
                      <a:pt x="243" y="204"/>
                    </a:lnTo>
                    <a:lnTo>
                      <a:pt x="248" y="209"/>
                    </a:lnTo>
                    <a:lnTo>
                      <a:pt x="258" y="214"/>
                    </a:lnTo>
                    <a:lnTo>
                      <a:pt x="268" y="224"/>
                    </a:lnTo>
                    <a:lnTo>
                      <a:pt x="278" y="224"/>
                    </a:lnTo>
                    <a:lnTo>
                      <a:pt x="283" y="229"/>
                    </a:lnTo>
                    <a:lnTo>
                      <a:pt x="293" y="229"/>
                    </a:lnTo>
                    <a:lnTo>
                      <a:pt x="303" y="234"/>
                    </a:lnTo>
                    <a:lnTo>
                      <a:pt x="308" y="234"/>
                    </a:lnTo>
                    <a:lnTo>
                      <a:pt x="318" y="239"/>
                    </a:lnTo>
                    <a:lnTo>
                      <a:pt x="328" y="239"/>
                    </a:lnTo>
                    <a:lnTo>
                      <a:pt x="333" y="239"/>
                    </a:lnTo>
                    <a:lnTo>
                      <a:pt x="343" y="244"/>
                    </a:lnTo>
                    <a:lnTo>
                      <a:pt x="353" y="248"/>
                    </a:lnTo>
                    <a:lnTo>
                      <a:pt x="358" y="248"/>
                    </a:lnTo>
                    <a:lnTo>
                      <a:pt x="368" y="253"/>
                    </a:lnTo>
                    <a:lnTo>
                      <a:pt x="378" y="258"/>
                    </a:lnTo>
                    <a:lnTo>
                      <a:pt x="383" y="258"/>
                    </a:lnTo>
                    <a:lnTo>
                      <a:pt x="392" y="263"/>
                    </a:lnTo>
                    <a:lnTo>
                      <a:pt x="402" y="263"/>
                    </a:lnTo>
                    <a:lnTo>
                      <a:pt x="407" y="263"/>
                    </a:lnTo>
                    <a:lnTo>
                      <a:pt x="417" y="268"/>
                    </a:lnTo>
                    <a:lnTo>
                      <a:pt x="427" y="268"/>
                    </a:lnTo>
                    <a:lnTo>
                      <a:pt x="432" y="273"/>
                    </a:lnTo>
                    <a:lnTo>
                      <a:pt x="442" y="273"/>
                    </a:lnTo>
                    <a:lnTo>
                      <a:pt x="452" y="278"/>
                    </a:lnTo>
                    <a:lnTo>
                      <a:pt x="457" y="288"/>
                    </a:lnTo>
                    <a:lnTo>
                      <a:pt x="467" y="293"/>
                    </a:lnTo>
                    <a:lnTo>
                      <a:pt x="477" y="288"/>
                    </a:lnTo>
                    <a:lnTo>
                      <a:pt x="482" y="283"/>
                    </a:lnTo>
                    <a:lnTo>
                      <a:pt x="492" y="278"/>
                    </a:lnTo>
                    <a:lnTo>
                      <a:pt x="502" y="278"/>
                    </a:lnTo>
                    <a:lnTo>
                      <a:pt x="507" y="273"/>
                    </a:lnTo>
                    <a:lnTo>
                      <a:pt x="517" y="273"/>
                    </a:lnTo>
                    <a:lnTo>
                      <a:pt x="527" y="278"/>
                    </a:lnTo>
                    <a:lnTo>
                      <a:pt x="531" y="278"/>
                    </a:lnTo>
                    <a:lnTo>
                      <a:pt x="541" y="283"/>
                    </a:lnTo>
                    <a:lnTo>
                      <a:pt x="551" y="288"/>
                    </a:lnTo>
                    <a:lnTo>
                      <a:pt x="561" y="293"/>
                    </a:lnTo>
                    <a:lnTo>
                      <a:pt x="566" y="298"/>
                    </a:lnTo>
                    <a:lnTo>
                      <a:pt x="576" y="293"/>
                    </a:lnTo>
                    <a:lnTo>
                      <a:pt x="586" y="293"/>
                    </a:lnTo>
                    <a:lnTo>
                      <a:pt x="591" y="293"/>
                    </a:lnTo>
                    <a:lnTo>
                      <a:pt x="601" y="293"/>
                    </a:lnTo>
                    <a:lnTo>
                      <a:pt x="611" y="298"/>
                    </a:lnTo>
                    <a:lnTo>
                      <a:pt x="616" y="298"/>
                    </a:lnTo>
                    <a:lnTo>
                      <a:pt x="626" y="298"/>
                    </a:lnTo>
                    <a:lnTo>
                      <a:pt x="636" y="298"/>
                    </a:lnTo>
                    <a:lnTo>
                      <a:pt x="641" y="298"/>
                    </a:lnTo>
                    <a:lnTo>
                      <a:pt x="651" y="298"/>
                    </a:lnTo>
                    <a:lnTo>
                      <a:pt x="661" y="298"/>
                    </a:lnTo>
                    <a:lnTo>
                      <a:pt x="666" y="298"/>
                    </a:lnTo>
                    <a:lnTo>
                      <a:pt x="676" y="298"/>
                    </a:lnTo>
                    <a:lnTo>
                      <a:pt x="685" y="298"/>
                    </a:lnTo>
                    <a:lnTo>
                      <a:pt x="690" y="298"/>
                    </a:lnTo>
                    <a:lnTo>
                      <a:pt x="700" y="303"/>
                    </a:lnTo>
                    <a:lnTo>
                      <a:pt x="710" y="303"/>
                    </a:lnTo>
                    <a:lnTo>
                      <a:pt x="715" y="303"/>
                    </a:lnTo>
                    <a:lnTo>
                      <a:pt x="725" y="308"/>
                    </a:lnTo>
                    <a:lnTo>
                      <a:pt x="735" y="308"/>
                    </a:lnTo>
                    <a:lnTo>
                      <a:pt x="740" y="308"/>
                    </a:lnTo>
                    <a:lnTo>
                      <a:pt x="750" y="308"/>
                    </a:lnTo>
                    <a:lnTo>
                      <a:pt x="760" y="308"/>
                    </a:lnTo>
                    <a:lnTo>
                      <a:pt x="765" y="308"/>
                    </a:lnTo>
                    <a:lnTo>
                      <a:pt x="775" y="298"/>
                    </a:lnTo>
                    <a:lnTo>
                      <a:pt x="785" y="293"/>
                    </a:lnTo>
                    <a:lnTo>
                      <a:pt x="790" y="288"/>
                    </a:lnTo>
                    <a:lnTo>
                      <a:pt x="800" y="283"/>
                    </a:lnTo>
                    <a:lnTo>
                      <a:pt x="810" y="283"/>
                    </a:lnTo>
                    <a:lnTo>
                      <a:pt x="815" y="273"/>
                    </a:lnTo>
                    <a:lnTo>
                      <a:pt x="824" y="263"/>
                    </a:lnTo>
                    <a:lnTo>
                      <a:pt x="834" y="258"/>
                    </a:lnTo>
                    <a:lnTo>
                      <a:pt x="844" y="253"/>
                    </a:lnTo>
                    <a:lnTo>
                      <a:pt x="849" y="248"/>
                    </a:lnTo>
                    <a:lnTo>
                      <a:pt x="859" y="244"/>
                    </a:lnTo>
                    <a:lnTo>
                      <a:pt x="869" y="244"/>
                    </a:lnTo>
                    <a:lnTo>
                      <a:pt x="874" y="239"/>
                    </a:lnTo>
                    <a:lnTo>
                      <a:pt x="884" y="239"/>
                    </a:lnTo>
                    <a:lnTo>
                      <a:pt x="894" y="248"/>
                    </a:lnTo>
                    <a:lnTo>
                      <a:pt x="899" y="263"/>
                    </a:lnTo>
                    <a:lnTo>
                      <a:pt x="909" y="273"/>
                    </a:lnTo>
                    <a:lnTo>
                      <a:pt x="919" y="278"/>
                    </a:lnTo>
                    <a:lnTo>
                      <a:pt x="924" y="288"/>
                    </a:lnTo>
                    <a:lnTo>
                      <a:pt x="934" y="293"/>
                    </a:lnTo>
                    <a:lnTo>
                      <a:pt x="944" y="298"/>
                    </a:lnTo>
                    <a:lnTo>
                      <a:pt x="949" y="303"/>
                    </a:lnTo>
                    <a:lnTo>
                      <a:pt x="959" y="308"/>
                    </a:lnTo>
                    <a:lnTo>
                      <a:pt x="969" y="308"/>
                    </a:lnTo>
                    <a:lnTo>
                      <a:pt x="973" y="308"/>
                    </a:lnTo>
                    <a:lnTo>
                      <a:pt x="983" y="313"/>
                    </a:lnTo>
                    <a:lnTo>
                      <a:pt x="993" y="313"/>
                    </a:lnTo>
                    <a:lnTo>
                      <a:pt x="998" y="313"/>
                    </a:lnTo>
                    <a:lnTo>
                      <a:pt x="1008" y="318"/>
                    </a:lnTo>
                    <a:lnTo>
                      <a:pt x="1018" y="323"/>
                    </a:lnTo>
                    <a:lnTo>
                      <a:pt x="1023" y="328"/>
                    </a:lnTo>
                    <a:lnTo>
                      <a:pt x="1033" y="338"/>
                    </a:lnTo>
                    <a:lnTo>
                      <a:pt x="1043" y="338"/>
                    </a:lnTo>
                    <a:lnTo>
                      <a:pt x="1048" y="338"/>
                    </a:lnTo>
                    <a:lnTo>
                      <a:pt x="1058" y="343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6" name="Freeform 291"/>
              <p:cNvSpPr>
                <a:spLocks/>
              </p:cNvSpPr>
              <p:nvPr/>
            </p:nvSpPr>
            <p:spPr bwMode="auto">
              <a:xfrm>
                <a:off x="2392" y="1276"/>
                <a:ext cx="1058" cy="1207"/>
              </a:xfrm>
              <a:custGeom>
                <a:avLst/>
                <a:gdLst>
                  <a:gd name="T0" fmla="*/ 15 w 1058"/>
                  <a:gd name="T1" fmla="*/ 174 h 1207"/>
                  <a:gd name="T2" fmla="*/ 40 w 1058"/>
                  <a:gd name="T3" fmla="*/ 174 h 1207"/>
                  <a:gd name="T4" fmla="*/ 69 w 1058"/>
                  <a:gd name="T5" fmla="*/ 204 h 1207"/>
                  <a:gd name="T6" fmla="*/ 94 w 1058"/>
                  <a:gd name="T7" fmla="*/ 204 h 1207"/>
                  <a:gd name="T8" fmla="*/ 119 w 1058"/>
                  <a:gd name="T9" fmla="*/ 209 h 1207"/>
                  <a:gd name="T10" fmla="*/ 144 w 1058"/>
                  <a:gd name="T11" fmla="*/ 219 h 1207"/>
                  <a:gd name="T12" fmla="*/ 169 w 1058"/>
                  <a:gd name="T13" fmla="*/ 204 h 1207"/>
                  <a:gd name="T14" fmla="*/ 194 w 1058"/>
                  <a:gd name="T15" fmla="*/ 209 h 1207"/>
                  <a:gd name="T16" fmla="*/ 218 w 1058"/>
                  <a:gd name="T17" fmla="*/ 219 h 1207"/>
                  <a:gd name="T18" fmla="*/ 243 w 1058"/>
                  <a:gd name="T19" fmla="*/ 219 h 1207"/>
                  <a:gd name="T20" fmla="*/ 268 w 1058"/>
                  <a:gd name="T21" fmla="*/ 233 h 1207"/>
                  <a:gd name="T22" fmla="*/ 293 w 1058"/>
                  <a:gd name="T23" fmla="*/ 238 h 1207"/>
                  <a:gd name="T24" fmla="*/ 318 w 1058"/>
                  <a:gd name="T25" fmla="*/ 238 h 1207"/>
                  <a:gd name="T26" fmla="*/ 343 w 1058"/>
                  <a:gd name="T27" fmla="*/ 209 h 1207"/>
                  <a:gd name="T28" fmla="*/ 367 w 1058"/>
                  <a:gd name="T29" fmla="*/ 204 h 1207"/>
                  <a:gd name="T30" fmla="*/ 392 w 1058"/>
                  <a:gd name="T31" fmla="*/ 367 h 1207"/>
                  <a:gd name="T32" fmla="*/ 417 w 1058"/>
                  <a:gd name="T33" fmla="*/ 710 h 1207"/>
                  <a:gd name="T34" fmla="*/ 442 w 1058"/>
                  <a:gd name="T35" fmla="*/ 1092 h 1207"/>
                  <a:gd name="T36" fmla="*/ 467 w 1058"/>
                  <a:gd name="T37" fmla="*/ 1207 h 1207"/>
                  <a:gd name="T38" fmla="*/ 492 w 1058"/>
                  <a:gd name="T39" fmla="*/ 1197 h 1207"/>
                  <a:gd name="T40" fmla="*/ 516 w 1058"/>
                  <a:gd name="T41" fmla="*/ 1122 h 1207"/>
                  <a:gd name="T42" fmla="*/ 541 w 1058"/>
                  <a:gd name="T43" fmla="*/ 988 h 1207"/>
                  <a:gd name="T44" fmla="*/ 566 w 1058"/>
                  <a:gd name="T45" fmla="*/ 804 h 1207"/>
                  <a:gd name="T46" fmla="*/ 591 w 1058"/>
                  <a:gd name="T47" fmla="*/ 700 h 1207"/>
                  <a:gd name="T48" fmla="*/ 616 w 1058"/>
                  <a:gd name="T49" fmla="*/ 581 h 1207"/>
                  <a:gd name="T50" fmla="*/ 641 w 1058"/>
                  <a:gd name="T51" fmla="*/ 492 h 1207"/>
                  <a:gd name="T52" fmla="*/ 665 w 1058"/>
                  <a:gd name="T53" fmla="*/ 412 h 1207"/>
                  <a:gd name="T54" fmla="*/ 690 w 1058"/>
                  <a:gd name="T55" fmla="*/ 268 h 1207"/>
                  <a:gd name="T56" fmla="*/ 715 w 1058"/>
                  <a:gd name="T57" fmla="*/ 129 h 1207"/>
                  <a:gd name="T58" fmla="*/ 740 w 1058"/>
                  <a:gd name="T59" fmla="*/ 55 h 1207"/>
                  <a:gd name="T60" fmla="*/ 765 w 1058"/>
                  <a:gd name="T61" fmla="*/ 30 h 1207"/>
                  <a:gd name="T62" fmla="*/ 790 w 1058"/>
                  <a:gd name="T63" fmla="*/ 50 h 1207"/>
                  <a:gd name="T64" fmla="*/ 814 w 1058"/>
                  <a:gd name="T65" fmla="*/ 55 h 1207"/>
                  <a:gd name="T66" fmla="*/ 839 w 1058"/>
                  <a:gd name="T67" fmla="*/ 45 h 1207"/>
                  <a:gd name="T68" fmla="*/ 864 w 1058"/>
                  <a:gd name="T69" fmla="*/ 40 h 1207"/>
                  <a:gd name="T70" fmla="*/ 894 w 1058"/>
                  <a:gd name="T71" fmla="*/ 40 h 1207"/>
                  <a:gd name="T72" fmla="*/ 919 w 1058"/>
                  <a:gd name="T73" fmla="*/ 35 h 1207"/>
                  <a:gd name="T74" fmla="*/ 943 w 1058"/>
                  <a:gd name="T75" fmla="*/ 40 h 1207"/>
                  <a:gd name="T76" fmla="*/ 968 w 1058"/>
                  <a:gd name="T77" fmla="*/ 45 h 1207"/>
                  <a:gd name="T78" fmla="*/ 993 w 1058"/>
                  <a:gd name="T79" fmla="*/ 40 h 1207"/>
                  <a:gd name="T80" fmla="*/ 1018 w 1058"/>
                  <a:gd name="T81" fmla="*/ 25 h 1207"/>
                  <a:gd name="T82" fmla="*/ 1043 w 1058"/>
                  <a:gd name="T83" fmla="*/ 5 h 1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07">
                    <a:moveTo>
                      <a:pt x="0" y="179"/>
                    </a:moveTo>
                    <a:lnTo>
                      <a:pt x="10" y="174"/>
                    </a:lnTo>
                    <a:lnTo>
                      <a:pt x="15" y="174"/>
                    </a:lnTo>
                    <a:lnTo>
                      <a:pt x="25" y="174"/>
                    </a:lnTo>
                    <a:lnTo>
                      <a:pt x="35" y="174"/>
                    </a:lnTo>
                    <a:lnTo>
                      <a:pt x="40" y="174"/>
                    </a:lnTo>
                    <a:lnTo>
                      <a:pt x="50" y="184"/>
                    </a:lnTo>
                    <a:lnTo>
                      <a:pt x="60" y="194"/>
                    </a:lnTo>
                    <a:lnTo>
                      <a:pt x="69" y="204"/>
                    </a:lnTo>
                    <a:lnTo>
                      <a:pt x="74" y="209"/>
                    </a:lnTo>
                    <a:lnTo>
                      <a:pt x="84" y="204"/>
                    </a:lnTo>
                    <a:lnTo>
                      <a:pt x="94" y="204"/>
                    </a:lnTo>
                    <a:lnTo>
                      <a:pt x="99" y="204"/>
                    </a:lnTo>
                    <a:lnTo>
                      <a:pt x="109" y="204"/>
                    </a:lnTo>
                    <a:lnTo>
                      <a:pt x="119" y="209"/>
                    </a:lnTo>
                    <a:lnTo>
                      <a:pt x="124" y="209"/>
                    </a:lnTo>
                    <a:lnTo>
                      <a:pt x="134" y="214"/>
                    </a:lnTo>
                    <a:lnTo>
                      <a:pt x="144" y="219"/>
                    </a:lnTo>
                    <a:lnTo>
                      <a:pt x="149" y="214"/>
                    </a:lnTo>
                    <a:lnTo>
                      <a:pt x="159" y="209"/>
                    </a:lnTo>
                    <a:lnTo>
                      <a:pt x="169" y="204"/>
                    </a:lnTo>
                    <a:lnTo>
                      <a:pt x="174" y="204"/>
                    </a:lnTo>
                    <a:lnTo>
                      <a:pt x="184" y="204"/>
                    </a:lnTo>
                    <a:lnTo>
                      <a:pt x="194" y="209"/>
                    </a:lnTo>
                    <a:lnTo>
                      <a:pt x="199" y="209"/>
                    </a:lnTo>
                    <a:lnTo>
                      <a:pt x="208" y="214"/>
                    </a:lnTo>
                    <a:lnTo>
                      <a:pt x="218" y="219"/>
                    </a:lnTo>
                    <a:lnTo>
                      <a:pt x="223" y="219"/>
                    </a:lnTo>
                    <a:lnTo>
                      <a:pt x="233" y="219"/>
                    </a:lnTo>
                    <a:lnTo>
                      <a:pt x="243" y="219"/>
                    </a:lnTo>
                    <a:lnTo>
                      <a:pt x="248" y="223"/>
                    </a:lnTo>
                    <a:lnTo>
                      <a:pt x="258" y="228"/>
                    </a:lnTo>
                    <a:lnTo>
                      <a:pt x="268" y="233"/>
                    </a:lnTo>
                    <a:lnTo>
                      <a:pt x="273" y="233"/>
                    </a:lnTo>
                    <a:lnTo>
                      <a:pt x="283" y="238"/>
                    </a:lnTo>
                    <a:lnTo>
                      <a:pt x="293" y="238"/>
                    </a:lnTo>
                    <a:lnTo>
                      <a:pt x="298" y="238"/>
                    </a:lnTo>
                    <a:lnTo>
                      <a:pt x="308" y="238"/>
                    </a:lnTo>
                    <a:lnTo>
                      <a:pt x="318" y="238"/>
                    </a:lnTo>
                    <a:lnTo>
                      <a:pt x="328" y="228"/>
                    </a:lnTo>
                    <a:lnTo>
                      <a:pt x="333" y="219"/>
                    </a:lnTo>
                    <a:lnTo>
                      <a:pt x="343" y="209"/>
                    </a:lnTo>
                    <a:lnTo>
                      <a:pt x="353" y="204"/>
                    </a:lnTo>
                    <a:lnTo>
                      <a:pt x="357" y="199"/>
                    </a:lnTo>
                    <a:lnTo>
                      <a:pt x="367" y="204"/>
                    </a:lnTo>
                    <a:lnTo>
                      <a:pt x="377" y="253"/>
                    </a:lnTo>
                    <a:lnTo>
                      <a:pt x="382" y="303"/>
                    </a:lnTo>
                    <a:lnTo>
                      <a:pt x="392" y="367"/>
                    </a:lnTo>
                    <a:lnTo>
                      <a:pt x="402" y="482"/>
                    </a:lnTo>
                    <a:lnTo>
                      <a:pt x="407" y="591"/>
                    </a:lnTo>
                    <a:lnTo>
                      <a:pt x="417" y="710"/>
                    </a:lnTo>
                    <a:lnTo>
                      <a:pt x="427" y="849"/>
                    </a:lnTo>
                    <a:lnTo>
                      <a:pt x="432" y="983"/>
                    </a:lnTo>
                    <a:lnTo>
                      <a:pt x="442" y="1092"/>
                    </a:lnTo>
                    <a:lnTo>
                      <a:pt x="452" y="1137"/>
                    </a:lnTo>
                    <a:lnTo>
                      <a:pt x="457" y="1177"/>
                    </a:lnTo>
                    <a:lnTo>
                      <a:pt x="467" y="1207"/>
                    </a:lnTo>
                    <a:lnTo>
                      <a:pt x="477" y="1207"/>
                    </a:lnTo>
                    <a:lnTo>
                      <a:pt x="482" y="1207"/>
                    </a:lnTo>
                    <a:lnTo>
                      <a:pt x="492" y="1197"/>
                    </a:lnTo>
                    <a:lnTo>
                      <a:pt x="501" y="1172"/>
                    </a:lnTo>
                    <a:lnTo>
                      <a:pt x="506" y="1152"/>
                    </a:lnTo>
                    <a:lnTo>
                      <a:pt x="516" y="1122"/>
                    </a:lnTo>
                    <a:lnTo>
                      <a:pt x="526" y="1082"/>
                    </a:lnTo>
                    <a:lnTo>
                      <a:pt x="531" y="1043"/>
                    </a:lnTo>
                    <a:lnTo>
                      <a:pt x="541" y="988"/>
                    </a:lnTo>
                    <a:lnTo>
                      <a:pt x="551" y="919"/>
                    </a:lnTo>
                    <a:lnTo>
                      <a:pt x="556" y="849"/>
                    </a:lnTo>
                    <a:lnTo>
                      <a:pt x="566" y="804"/>
                    </a:lnTo>
                    <a:lnTo>
                      <a:pt x="576" y="770"/>
                    </a:lnTo>
                    <a:lnTo>
                      <a:pt x="581" y="740"/>
                    </a:lnTo>
                    <a:lnTo>
                      <a:pt x="591" y="700"/>
                    </a:lnTo>
                    <a:lnTo>
                      <a:pt x="601" y="660"/>
                    </a:lnTo>
                    <a:lnTo>
                      <a:pt x="611" y="621"/>
                    </a:lnTo>
                    <a:lnTo>
                      <a:pt x="616" y="581"/>
                    </a:lnTo>
                    <a:lnTo>
                      <a:pt x="626" y="551"/>
                    </a:lnTo>
                    <a:lnTo>
                      <a:pt x="636" y="516"/>
                    </a:lnTo>
                    <a:lnTo>
                      <a:pt x="641" y="492"/>
                    </a:lnTo>
                    <a:lnTo>
                      <a:pt x="650" y="472"/>
                    </a:lnTo>
                    <a:lnTo>
                      <a:pt x="660" y="452"/>
                    </a:lnTo>
                    <a:lnTo>
                      <a:pt x="665" y="412"/>
                    </a:lnTo>
                    <a:lnTo>
                      <a:pt x="675" y="367"/>
                    </a:lnTo>
                    <a:lnTo>
                      <a:pt x="685" y="318"/>
                    </a:lnTo>
                    <a:lnTo>
                      <a:pt x="690" y="268"/>
                    </a:lnTo>
                    <a:lnTo>
                      <a:pt x="700" y="219"/>
                    </a:lnTo>
                    <a:lnTo>
                      <a:pt x="710" y="164"/>
                    </a:lnTo>
                    <a:lnTo>
                      <a:pt x="715" y="129"/>
                    </a:lnTo>
                    <a:lnTo>
                      <a:pt x="725" y="99"/>
                    </a:lnTo>
                    <a:lnTo>
                      <a:pt x="735" y="70"/>
                    </a:lnTo>
                    <a:lnTo>
                      <a:pt x="740" y="55"/>
                    </a:lnTo>
                    <a:lnTo>
                      <a:pt x="750" y="40"/>
                    </a:lnTo>
                    <a:lnTo>
                      <a:pt x="760" y="25"/>
                    </a:lnTo>
                    <a:lnTo>
                      <a:pt x="765" y="30"/>
                    </a:lnTo>
                    <a:lnTo>
                      <a:pt x="775" y="40"/>
                    </a:lnTo>
                    <a:lnTo>
                      <a:pt x="785" y="50"/>
                    </a:lnTo>
                    <a:lnTo>
                      <a:pt x="790" y="50"/>
                    </a:lnTo>
                    <a:lnTo>
                      <a:pt x="799" y="55"/>
                    </a:lnTo>
                    <a:lnTo>
                      <a:pt x="809" y="55"/>
                    </a:lnTo>
                    <a:lnTo>
                      <a:pt x="814" y="55"/>
                    </a:lnTo>
                    <a:lnTo>
                      <a:pt x="824" y="50"/>
                    </a:lnTo>
                    <a:lnTo>
                      <a:pt x="834" y="50"/>
                    </a:lnTo>
                    <a:lnTo>
                      <a:pt x="839" y="45"/>
                    </a:lnTo>
                    <a:lnTo>
                      <a:pt x="849" y="40"/>
                    </a:lnTo>
                    <a:lnTo>
                      <a:pt x="859" y="35"/>
                    </a:lnTo>
                    <a:lnTo>
                      <a:pt x="864" y="40"/>
                    </a:lnTo>
                    <a:lnTo>
                      <a:pt x="874" y="40"/>
                    </a:lnTo>
                    <a:lnTo>
                      <a:pt x="884" y="40"/>
                    </a:lnTo>
                    <a:lnTo>
                      <a:pt x="894" y="40"/>
                    </a:lnTo>
                    <a:lnTo>
                      <a:pt x="899" y="40"/>
                    </a:lnTo>
                    <a:lnTo>
                      <a:pt x="909" y="35"/>
                    </a:lnTo>
                    <a:lnTo>
                      <a:pt x="919" y="35"/>
                    </a:lnTo>
                    <a:lnTo>
                      <a:pt x="924" y="35"/>
                    </a:lnTo>
                    <a:lnTo>
                      <a:pt x="934" y="40"/>
                    </a:lnTo>
                    <a:lnTo>
                      <a:pt x="943" y="40"/>
                    </a:lnTo>
                    <a:lnTo>
                      <a:pt x="948" y="45"/>
                    </a:lnTo>
                    <a:lnTo>
                      <a:pt x="958" y="45"/>
                    </a:lnTo>
                    <a:lnTo>
                      <a:pt x="968" y="45"/>
                    </a:lnTo>
                    <a:lnTo>
                      <a:pt x="973" y="40"/>
                    </a:lnTo>
                    <a:lnTo>
                      <a:pt x="983" y="35"/>
                    </a:lnTo>
                    <a:lnTo>
                      <a:pt x="993" y="40"/>
                    </a:lnTo>
                    <a:lnTo>
                      <a:pt x="998" y="40"/>
                    </a:lnTo>
                    <a:lnTo>
                      <a:pt x="1008" y="35"/>
                    </a:lnTo>
                    <a:lnTo>
                      <a:pt x="1018" y="25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7" name="Freeform 292"/>
              <p:cNvSpPr>
                <a:spLocks/>
              </p:cNvSpPr>
              <p:nvPr/>
            </p:nvSpPr>
            <p:spPr bwMode="auto">
              <a:xfrm>
                <a:off x="3450" y="1216"/>
                <a:ext cx="169" cy="60"/>
              </a:xfrm>
              <a:custGeom>
                <a:avLst/>
                <a:gdLst>
                  <a:gd name="T0" fmla="*/ 0 w 169"/>
                  <a:gd name="T1" fmla="*/ 60 h 60"/>
                  <a:gd name="T2" fmla="*/ 10 w 169"/>
                  <a:gd name="T3" fmla="*/ 55 h 60"/>
                  <a:gd name="T4" fmla="*/ 15 w 169"/>
                  <a:gd name="T5" fmla="*/ 55 h 60"/>
                  <a:gd name="T6" fmla="*/ 25 w 169"/>
                  <a:gd name="T7" fmla="*/ 55 h 60"/>
                  <a:gd name="T8" fmla="*/ 34 w 169"/>
                  <a:gd name="T9" fmla="*/ 55 h 60"/>
                  <a:gd name="T10" fmla="*/ 39 w 169"/>
                  <a:gd name="T11" fmla="*/ 55 h 60"/>
                  <a:gd name="T12" fmla="*/ 49 w 169"/>
                  <a:gd name="T13" fmla="*/ 45 h 60"/>
                  <a:gd name="T14" fmla="*/ 59 w 169"/>
                  <a:gd name="T15" fmla="*/ 40 h 60"/>
                  <a:gd name="T16" fmla="*/ 64 w 169"/>
                  <a:gd name="T17" fmla="*/ 30 h 60"/>
                  <a:gd name="T18" fmla="*/ 74 w 169"/>
                  <a:gd name="T19" fmla="*/ 25 h 60"/>
                  <a:gd name="T20" fmla="*/ 84 w 169"/>
                  <a:gd name="T21" fmla="*/ 20 h 60"/>
                  <a:gd name="T22" fmla="*/ 89 w 169"/>
                  <a:gd name="T23" fmla="*/ 10 h 60"/>
                  <a:gd name="T24" fmla="*/ 99 w 169"/>
                  <a:gd name="T25" fmla="*/ 10 h 60"/>
                  <a:gd name="T26" fmla="*/ 109 w 169"/>
                  <a:gd name="T27" fmla="*/ 15 h 60"/>
                  <a:gd name="T28" fmla="*/ 119 w 169"/>
                  <a:gd name="T29" fmla="*/ 15 h 60"/>
                  <a:gd name="T30" fmla="*/ 124 w 169"/>
                  <a:gd name="T31" fmla="*/ 10 h 60"/>
                  <a:gd name="T32" fmla="*/ 134 w 169"/>
                  <a:gd name="T33" fmla="*/ 5 h 60"/>
                  <a:gd name="T34" fmla="*/ 144 w 169"/>
                  <a:gd name="T35" fmla="*/ 0 h 60"/>
                  <a:gd name="T36" fmla="*/ 149 w 169"/>
                  <a:gd name="T37" fmla="*/ 0 h 60"/>
                  <a:gd name="T38" fmla="*/ 159 w 169"/>
                  <a:gd name="T39" fmla="*/ 0 h 60"/>
                  <a:gd name="T40" fmla="*/ 169 w 169"/>
                  <a:gd name="T4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0">
                    <a:moveTo>
                      <a:pt x="0" y="60"/>
                    </a:moveTo>
                    <a:lnTo>
                      <a:pt x="10" y="55"/>
                    </a:lnTo>
                    <a:lnTo>
                      <a:pt x="15" y="55"/>
                    </a:lnTo>
                    <a:lnTo>
                      <a:pt x="25" y="55"/>
                    </a:lnTo>
                    <a:lnTo>
                      <a:pt x="34" y="55"/>
                    </a:lnTo>
                    <a:lnTo>
                      <a:pt x="39" y="55"/>
                    </a:lnTo>
                    <a:lnTo>
                      <a:pt x="49" y="45"/>
                    </a:lnTo>
                    <a:lnTo>
                      <a:pt x="59" y="40"/>
                    </a:lnTo>
                    <a:lnTo>
                      <a:pt x="64" y="30"/>
                    </a:lnTo>
                    <a:lnTo>
                      <a:pt x="74" y="25"/>
                    </a:lnTo>
                    <a:lnTo>
                      <a:pt x="84" y="20"/>
                    </a:lnTo>
                    <a:lnTo>
                      <a:pt x="89" y="10"/>
                    </a:lnTo>
                    <a:lnTo>
                      <a:pt x="99" y="10"/>
                    </a:lnTo>
                    <a:lnTo>
                      <a:pt x="109" y="15"/>
                    </a:lnTo>
                    <a:lnTo>
                      <a:pt x="119" y="15"/>
                    </a:lnTo>
                    <a:lnTo>
                      <a:pt x="124" y="10"/>
                    </a:lnTo>
                    <a:lnTo>
                      <a:pt x="134" y="5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8" name="Freeform 293"/>
              <p:cNvSpPr>
                <a:spLocks/>
              </p:cNvSpPr>
              <p:nvPr/>
            </p:nvSpPr>
            <p:spPr bwMode="auto">
              <a:xfrm>
                <a:off x="1334" y="1072"/>
                <a:ext cx="1058" cy="383"/>
              </a:xfrm>
              <a:custGeom>
                <a:avLst/>
                <a:gdLst>
                  <a:gd name="T0" fmla="*/ 20 w 1058"/>
                  <a:gd name="T1" fmla="*/ 20 h 383"/>
                  <a:gd name="T2" fmla="*/ 45 w 1058"/>
                  <a:gd name="T3" fmla="*/ 35 h 383"/>
                  <a:gd name="T4" fmla="*/ 70 w 1058"/>
                  <a:gd name="T5" fmla="*/ 30 h 383"/>
                  <a:gd name="T6" fmla="*/ 94 w 1058"/>
                  <a:gd name="T7" fmla="*/ 50 h 383"/>
                  <a:gd name="T8" fmla="*/ 119 w 1058"/>
                  <a:gd name="T9" fmla="*/ 90 h 383"/>
                  <a:gd name="T10" fmla="*/ 144 w 1058"/>
                  <a:gd name="T11" fmla="*/ 125 h 383"/>
                  <a:gd name="T12" fmla="*/ 169 w 1058"/>
                  <a:gd name="T13" fmla="*/ 154 h 383"/>
                  <a:gd name="T14" fmla="*/ 194 w 1058"/>
                  <a:gd name="T15" fmla="*/ 169 h 383"/>
                  <a:gd name="T16" fmla="*/ 219 w 1058"/>
                  <a:gd name="T17" fmla="*/ 209 h 383"/>
                  <a:gd name="T18" fmla="*/ 243 w 1058"/>
                  <a:gd name="T19" fmla="*/ 249 h 383"/>
                  <a:gd name="T20" fmla="*/ 268 w 1058"/>
                  <a:gd name="T21" fmla="*/ 264 h 383"/>
                  <a:gd name="T22" fmla="*/ 293 w 1058"/>
                  <a:gd name="T23" fmla="*/ 254 h 383"/>
                  <a:gd name="T24" fmla="*/ 318 w 1058"/>
                  <a:gd name="T25" fmla="*/ 288 h 383"/>
                  <a:gd name="T26" fmla="*/ 343 w 1058"/>
                  <a:gd name="T27" fmla="*/ 313 h 383"/>
                  <a:gd name="T28" fmla="*/ 368 w 1058"/>
                  <a:gd name="T29" fmla="*/ 303 h 383"/>
                  <a:gd name="T30" fmla="*/ 392 w 1058"/>
                  <a:gd name="T31" fmla="*/ 288 h 383"/>
                  <a:gd name="T32" fmla="*/ 417 w 1058"/>
                  <a:gd name="T33" fmla="*/ 323 h 383"/>
                  <a:gd name="T34" fmla="*/ 442 w 1058"/>
                  <a:gd name="T35" fmla="*/ 318 h 383"/>
                  <a:gd name="T36" fmla="*/ 467 w 1058"/>
                  <a:gd name="T37" fmla="*/ 308 h 383"/>
                  <a:gd name="T38" fmla="*/ 492 w 1058"/>
                  <a:gd name="T39" fmla="*/ 318 h 383"/>
                  <a:gd name="T40" fmla="*/ 517 w 1058"/>
                  <a:gd name="T41" fmla="*/ 333 h 383"/>
                  <a:gd name="T42" fmla="*/ 541 w 1058"/>
                  <a:gd name="T43" fmla="*/ 328 h 383"/>
                  <a:gd name="T44" fmla="*/ 566 w 1058"/>
                  <a:gd name="T45" fmla="*/ 313 h 383"/>
                  <a:gd name="T46" fmla="*/ 591 w 1058"/>
                  <a:gd name="T47" fmla="*/ 323 h 383"/>
                  <a:gd name="T48" fmla="*/ 616 w 1058"/>
                  <a:gd name="T49" fmla="*/ 348 h 383"/>
                  <a:gd name="T50" fmla="*/ 641 w 1058"/>
                  <a:gd name="T51" fmla="*/ 323 h 383"/>
                  <a:gd name="T52" fmla="*/ 666 w 1058"/>
                  <a:gd name="T53" fmla="*/ 313 h 383"/>
                  <a:gd name="T54" fmla="*/ 690 w 1058"/>
                  <a:gd name="T55" fmla="*/ 328 h 383"/>
                  <a:gd name="T56" fmla="*/ 715 w 1058"/>
                  <a:gd name="T57" fmla="*/ 333 h 383"/>
                  <a:gd name="T58" fmla="*/ 740 w 1058"/>
                  <a:gd name="T59" fmla="*/ 323 h 383"/>
                  <a:gd name="T60" fmla="*/ 765 w 1058"/>
                  <a:gd name="T61" fmla="*/ 308 h 383"/>
                  <a:gd name="T62" fmla="*/ 790 w 1058"/>
                  <a:gd name="T63" fmla="*/ 288 h 383"/>
                  <a:gd name="T64" fmla="*/ 815 w 1058"/>
                  <a:gd name="T65" fmla="*/ 288 h 383"/>
                  <a:gd name="T66" fmla="*/ 844 w 1058"/>
                  <a:gd name="T67" fmla="*/ 274 h 383"/>
                  <a:gd name="T68" fmla="*/ 869 w 1058"/>
                  <a:gd name="T69" fmla="*/ 313 h 383"/>
                  <a:gd name="T70" fmla="*/ 894 w 1058"/>
                  <a:gd name="T71" fmla="*/ 318 h 383"/>
                  <a:gd name="T72" fmla="*/ 919 w 1058"/>
                  <a:gd name="T73" fmla="*/ 323 h 383"/>
                  <a:gd name="T74" fmla="*/ 944 w 1058"/>
                  <a:gd name="T75" fmla="*/ 358 h 383"/>
                  <a:gd name="T76" fmla="*/ 969 w 1058"/>
                  <a:gd name="T77" fmla="*/ 358 h 383"/>
                  <a:gd name="T78" fmla="*/ 993 w 1058"/>
                  <a:gd name="T79" fmla="*/ 368 h 383"/>
                  <a:gd name="T80" fmla="*/ 1018 w 1058"/>
                  <a:gd name="T81" fmla="*/ 383 h 383"/>
                  <a:gd name="T82" fmla="*/ 1043 w 1058"/>
                  <a:gd name="T83" fmla="*/ 358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83">
                    <a:moveTo>
                      <a:pt x="0" y="0"/>
                    </a:moveTo>
                    <a:lnTo>
                      <a:pt x="10" y="10"/>
                    </a:lnTo>
                    <a:lnTo>
                      <a:pt x="20" y="20"/>
                    </a:lnTo>
                    <a:lnTo>
                      <a:pt x="25" y="35"/>
                    </a:lnTo>
                    <a:lnTo>
                      <a:pt x="35" y="35"/>
                    </a:lnTo>
                    <a:lnTo>
                      <a:pt x="45" y="35"/>
                    </a:lnTo>
                    <a:lnTo>
                      <a:pt x="50" y="30"/>
                    </a:lnTo>
                    <a:lnTo>
                      <a:pt x="60" y="30"/>
                    </a:lnTo>
                    <a:lnTo>
                      <a:pt x="70" y="30"/>
                    </a:lnTo>
                    <a:lnTo>
                      <a:pt x="75" y="30"/>
                    </a:lnTo>
                    <a:lnTo>
                      <a:pt x="85" y="40"/>
                    </a:lnTo>
                    <a:lnTo>
                      <a:pt x="94" y="50"/>
                    </a:lnTo>
                    <a:lnTo>
                      <a:pt x="99" y="60"/>
                    </a:lnTo>
                    <a:lnTo>
                      <a:pt x="109" y="75"/>
                    </a:lnTo>
                    <a:lnTo>
                      <a:pt x="119" y="90"/>
                    </a:lnTo>
                    <a:lnTo>
                      <a:pt x="124" y="100"/>
                    </a:lnTo>
                    <a:lnTo>
                      <a:pt x="134" y="115"/>
                    </a:lnTo>
                    <a:lnTo>
                      <a:pt x="144" y="125"/>
                    </a:lnTo>
                    <a:lnTo>
                      <a:pt x="149" y="135"/>
                    </a:lnTo>
                    <a:lnTo>
                      <a:pt x="159" y="144"/>
                    </a:lnTo>
                    <a:lnTo>
                      <a:pt x="169" y="154"/>
                    </a:lnTo>
                    <a:lnTo>
                      <a:pt x="174" y="164"/>
                    </a:lnTo>
                    <a:lnTo>
                      <a:pt x="184" y="169"/>
                    </a:lnTo>
                    <a:lnTo>
                      <a:pt x="194" y="169"/>
                    </a:lnTo>
                    <a:lnTo>
                      <a:pt x="199" y="174"/>
                    </a:lnTo>
                    <a:lnTo>
                      <a:pt x="209" y="194"/>
                    </a:lnTo>
                    <a:lnTo>
                      <a:pt x="219" y="209"/>
                    </a:lnTo>
                    <a:lnTo>
                      <a:pt x="224" y="224"/>
                    </a:lnTo>
                    <a:lnTo>
                      <a:pt x="234" y="234"/>
                    </a:lnTo>
                    <a:lnTo>
                      <a:pt x="243" y="249"/>
                    </a:lnTo>
                    <a:lnTo>
                      <a:pt x="248" y="259"/>
                    </a:lnTo>
                    <a:lnTo>
                      <a:pt x="258" y="259"/>
                    </a:lnTo>
                    <a:lnTo>
                      <a:pt x="268" y="264"/>
                    </a:lnTo>
                    <a:lnTo>
                      <a:pt x="278" y="264"/>
                    </a:lnTo>
                    <a:lnTo>
                      <a:pt x="283" y="259"/>
                    </a:lnTo>
                    <a:lnTo>
                      <a:pt x="293" y="254"/>
                    </a:lnTo>
                    <a:lnTo>
                      <a:pt x="303" y="259"/>
                    </a:lnTo>
                    <a:lnTo>
                      <a:pt x="308" y="274"/>
                    </a:lnTo>
                    <a:lnTo>
                      <a:pt x="318" y="288"/>
                    </a:lnTo>
                    <a:lnTo>
                      <a:pt x="328" y="298"/>
                    </a:lnTo>
                    <a:lnTo>
                      <a:pt x="333" y="308"/>
                    </a:lnTo>
                    <a:lnTo>
                      <a:pt x="343" y="313"/>
                    </a:lnTo>
                    <a:lnTo>
                      <a:pt x="353" y="318"/>
                    </a:lnTo>
                    <a:lnTo>
                      <a:pt x="358" y="313"/>
                    </a:lnTo>
                    <a:lnTo>
                      <a:pt x="368" y="303"/>
                    </a:lnTo>
                    <a:lnTo>
                      <a:pt x="378" y="298"/>
                    </a:lnTo>
                    <a:lnTo>
                      <a:pt x="383" y="293"/>
                    </a:lnTo>
                    <a:lnTo>
                      <a:pt x="392" y="288"/>
                    </a:lnTo>
                    <a:lnTo>
                      <a:pt x="402" y="293"/>
                    </a:lnTo>
                    <a:lnTo>
                      <a:pt x="407" y="308"/>
                    </a:lnTo>
                    <a:lnTo>
                      <a:pt x="417" y="323"/>
                    </a:lnTo>
                    <a:lnTo>
                      <a:pt x="427" y="328"/>
                    </a:lnTo>
                    <a:lnTo>
                      <a:pt x="432" y="323"/>
                    </a:lnTo>
                    <a:lnTo>
                      <a:pt x="442" y="318"/>
                    </a:lnTo>
                    <a:lnTo>
                      <a:pt x="452" y="313"/>
                    </a:lnTo>
                    <a:lnTo>
                      <a:pt x="457" y="308"/>
                    </a:lnTo>
                    <a:lnTo>
                      <a:pt x="467" y="308"/>
                    </a:lnTo>
                    <a:lnTo>
                      <a:pt x="477" y="308"/>
                    </a:lnTo>
                    <a:lnTo>
                      <a:pt x="482" y="313"/>
                    </a:lnTo>
                    <a:lnTo>
                      <a:pt x="492" y="318"/>
                    </a:lnTo>
                    <a:lnTo>
                      <a:pt x="502" y="323"/>
                    </a:lnTo>
                    <a:lnTo>
                      <a:pt x="507" y="328"/>
                    </a:lnTo>
                    <a:lnTo>
                      <a:pt x="517" y="333"/>
                    </a:lnTo>
                    <a:lnTo>
                      <a:pt x="527" y="338"/>
                    </a:lnTo>
                    <a:lnTo>
                      <a:pt x="531" y="333"/>
                    </a:lnTo>
                    <a:lnTo>
                      <a:pt x="541" y="328"/>
                    </a:lnTo>
                    <a:lnTo>
                      <a:pt x="551" y="323"/>
                    </a:lnTo>
                    <a:lnTo>
                      <a:pt x="561" y="318"/>
                    </a:lnTo>
                    <a:lnTo>
                      <a:pt x="566" y="313"/>
                    </a:lnTo>
                    <a:lnTo>
                      <a:pt x="576" y="313"/>
                    </a:lnTo>
                    <a:lnTo>
                      <a:pt x="586" y="318"/>
                    </a:lnTo>
                    <a:lnTo>
                      <a:pt x="591" y="323"/>
                    </a:lnTo>
                    <a:lnTo>
                      <a:pt x="601" y="328"/>
                    </a:lnTo>
                    <a:lnTo>
                      <a:pt x="611" y="338"/>
                    </a:lnTo>
                    <a:lnTo>
                      <a:pt x="616" y="348"/>
                    </a:lnTo>
                    <a:lnTo>
                      <a:pt x="626" y="343"/>
                    </a:lnTo>
                    <a:lnTo>
                      <a:pt x="636" y="333"/>
                    </a:lnTo>
                    <a:lnTo>
                      <a:pt x="641" y="323"/>
                    </a:lnTo>
                    <a:lnTo>
                      <a:pt x="651" y="318"/>
                    </a:lnTo>
                    <a:lnTo>
                      <a:pt x="661" y="313"/>
                    </a:lnTo>
                    <a:lnTo>
                      <a:pt x="666" y="313"/>
                    </a:lnTo>
                    <a:lnTo>
                      <a:pt x="676" y="313"/>
                    </a:lnTo>
                    <a:lnTo>
                      <a:pt x="685" y="323"/>
                    </a:lnTo>
                    <a:lnTo>
                      <a:pt x="690" y="328"/>
                    </a:lnTo>
                    <a:lnTo>
                      <a:pt x="700" y="333"/>
                    </a:lnTo>
                    <a:lnTo>
                      <a:pt x="710" y="333"/>
                    </a:lnTo>
                    <a:lnTo>
                      <a:pt x="715" y="333"/>
                    </a:lnTo>
                    <a:lnTo>
                      <a:pt x="725" y="328"/>
                    </a:lnTo>
                    <a:lnTo>
                      <a:pt x="735" y="328"/>
                    </a:lnTo>
                    <a:lnTo>
                      <a:pt x="740" y="323"/>
                    </a:lnTo>
                    <a:lnTo>
                      <a:pt x="750" y="318"/>
                    </a:lnTo>
                    <a:lnTo>
                      <a:pt x="760" y="313"/>
                    </a:lnTo>
                    <a:lnTo>
                      <a:pt x="765" y="308"/>
                    </a:lnTo>
                    <a:lnTo>
                      <a:pt x="775" y="303"/>
                    </a:lnTo>
                    <a:lnTo>
                      <a:pt x="785" y="298"/>
                    </a:lnTo>
                    <a:lnTo>
                      <a:pt x="790" y="288"/>
                    </a:lnTo>
                    <a:lnTo>
                      <a:pt x="800" y="288"/>
                    </a:lnTo>
                    <a:lnTo>
                      <a:pt x="810" y="288"/>
                    </a:lnTo>
                    <a:lnTo>
                      <a:pt x="815" y="288"/>
                    </a:lnTo>
                    <a:lnTo>
                      <a:pt x="824" y="284"/>
                    </a:lnTo>
                    <a:lnTo>
                      <a:pt x="834" y="279"/>
                    </a:lnTo>
                    <a:lnTo>
                      <a:pt x="844" y="274"/>
                    </a:lnTo>
                    <a:lnTo>
                      <a:pt x="849" y="284"/>
                    </a:lnTo>
                    <a:lnTo>
                      <a:pt x="859" y="298"/>
                    </a:lnTo>
                    <a:lnTo>
                      <a:pt x="869" y="313"/>
                    </a:lnTo>
                    <a:lnTo>
                      <a:pt x="874" y="318"/>
                    </a:lnTo>
                    <a:lnTo>
                      <a:pt x="884" y="318"/>
                    </a:lnTo>
                    <a:lnTo>
                      <a:pt x="894" y="318"/>
                    </a:lnTo>
                    <a:lnTo>
                      <a:pt x="899" y="323"/>
                    </a:lnTo>
                    <a:lnTo>
                      <a:pt x="909" y="323"/>
                    </a:lnTo>
                    <a:lnTo>
                      <a:pt x="919" y="323"/>
                    </a:lnTo>
                    <a:lnTo>
                      <a:pt x="924" y="333"/>
                    </a:lnTo>
                    <a:lnTo>
                      <a:pt x="934" y="343"/>
                    </a:lnTo>
                    <a:lnTo>
                      <a:pt x="944" y="358"/>
                    </a:lnTo>
                    <a:lnTo>
                      <a:pt x="949" y="358"/>
                    </a:lnTo>
                    <a:lnTo>
                      <a:pt x="959" y="358"/>
                    </a:lnTo>
                    <a:lnTo>
                      <a:pt x="969" y="358"/>
                    </a:lnTo>
                    <a:lnTo>
                      <a:pt x="973" y="363"/>
                    </a:lnTo>
                    <a:lnTo>
                      <a:pt x="983" y="363"/>
                    </a:lnTo>
                    <a:lnTo>
                      <a:pt x="993" y="368"/>
                    </a:lnTo>
                    <a:lnTo>
                      <a:pt x="998" y="373"/>
                    </a:lnTo>
                    <a:lnTo>
                      <a:pt x="1008" y="378"/>
                    </a:lnTo>
                    <a:lnTo>
                      <a:pt x="1018" y="383"/>
                    </a:lnTo>
                    <a:lnTo>
                      <a:pt x="1023" y="373"/>
                    </a:lnTo>
                    <a:lnTo>
                      <a:pt x="1033" y="363"/>
                    </a:lnTo>
                    <a:lnTo>
                      <a:pt x="1043" y="358"/>
                    </a:lnTo>
                    <a:lnTo>
                      <a:pt x="1048" y="358"/>
                    </a:lnTo>
                    <a:lnTo>
                      <a:pt x="1058" y="363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9" name="Freeform 294"/>
              <p:cNvSpPr>
                <a:spLocks/>
              </p:cNvSpPr>
              <p:nvPr/>
            </p:nvSpPr>
            <p:spPr bwMode="auto">
              <a:xfrm>
                <a:off x="2392" y="1241"/>
                <a:ext cx="1058" cy="1162"/>
              </a:xfrm>
              <a:custGeom>
                <a:avLst/>
                <a:gdLst>
                  <a:gd name="T0" fmla="*/ 15 w 1058"/>
                  <a:gd name="T1" fmla="*/ 204 h 1162"/>
                  <a:gd name="T2" fmla="*/ 40 w 1058"/>
                  <a:gd name="T3" fmla="*/ 229 h 1162"/>
                  <a:gd name="T4" fmla="*/ 69 w 1058"/>
                  <a:gd name="T5" fmla="*/ 229 h 1162"/>
                  <a:gd name="T6" fmla="*/ 94 w 1058"/>
                  <a:gd name="T7" fmla="*/ 229 h 1162"/>
                  <a:gd name="T8" fmla="*/ 119 w 1058"/>
                  <a:gd name="T9" fmla="*/ 239 h 1162"/>
                  <a:gd name="T10" fmla="*/ 144 w 1058"/>
                  <a:gd name="T11" fmla="*/ 244 h 1162"/>
                  <a:gd name="T12" fmla="*/ 169 w 1058"/>
                  <a:gd name="T13" fmla="*/ 249 h 1162"/>
                  <a:gd name="T14" fmla="*/ 194 w 1058"/>
                  <a:gd name="T15" fmla="*/ 239 h 1162"/>
                  <a:gd name="T16" fmla="*/ 218 w 1058"/>
                  <a:gd name="T17" fmla="*/ 244 h 1162"/>
                  <a:gd name="T18" fmla="*/ 243 w 1058"/>
                  <a:gd name="T19" fmla="*/ 258 h 1162"/>
                  <a:gd name="T20" fmla="*/ 268 w 1058"/>
                  <a:gd name="T21" fmla="*/ 258 h 1162"/>
                  <a:gd name="T22" fmla="*/ 293 w 1058"/>
                  <a:gd name="T23" fmla="*/ 244 h 1162"/>
                  <a:gd name="T24" fmla="*/ 318 w 1058"/>
                  <a:gd name="T25" fmla="*/ 244 h 1162"/>
                  <a:gd name="T26" fmla="*/ 343 w 1058"/>
                  <a:gd name="T27" fmla="*/ 283 h 1162"/>
                  <a:gd name="T28" fmla="*/ 367 w 1058"/>
                  <a:gd name="T29" fmla="*/ 452 h 1162"/>
                  <a:gd name="T30" fmla="*/ 392 w 1058"/>
                  <a:gd name="T31" fmla="*/ 775 h 1162"/>
                  <a:gd name="T32" fmla="*/ 417 w 1058"/>
                  <a:gd name="T33" fmla="*/ 1068 h 1162"/>
                  <a:gd name="T34" fmla="*/ 442 w 1058"/>
                  <a:gd name="T35" fmla="*/ 1162 h 1162"/>
                  <a:gd name="T36" fmla="*/ 467 w 1058"/>
                  <a:gd name="T37" fmla="*/ 1147 h 1162"/>
                  <a:gd name="T38" fmla="*/ 492 w 1058"/>
                  <a:gd name="T39" fmla="*/ 1083 h 1162"/>
                  <a:gd name="T40" fmla="*/ 516 w 1058"/>
                  <a:gd name="T41" fmla="*/ 944 h 1162"/>
                  <a:gd name="T42" fmla="*/ 541 w 1058"/>
                  <a:gd name="T43" fmla="*/ 839 h 1162"/>
                  <a:gd name="T44" fmla="*/ 566 w 1058"/>
                  <a:gd name="T45" fmla="*/ 775 h 1162"/>
                  <a:gd name="T46" fmla="*/ 591 w 1058"/>
                  <a:gd name="T47" fmla="*/ 685 h 1162"/>
                  <a:gd name="T48" fmla="*/ 616 w 1058"/>
                  <a:gd name="T49" fmla="*/ 616 h 1162"/>
                  <a:gd name="T50" fmla="*/ 641 w 1058"/>
                  <a:gd name="T51" fmla="*/ 556 h 1162"/>
                  <a:gd name="T52" fmla="*/ 665 w 1058"/>
                  <a:gd name="T53" fmla="*/ 457 h 1162"/>
                  <a:gd name="T54" fmla="*/ 690 w 1058"/>
                  <a:gd name="T55" fmla="*/ 373 h 1162"/>
                  <a:gd name="T56" fmla="*/ 715 w 1058"/>
                  <a:gd name="T57" fmla="*/ 298 h 1162"/>
                  <a:gd name="T58" fmla="*/ 740 w 1058"/>
                  <a:gd name="T59" fmla="*/ 244 h 1162"/>
                  <a:gd name="T60" fmla="*/ 765 w 1058"/>
                  <a:gd name="T61" fmla="*/ 199 h 1162"/>
                  <a:gd name="T62" fmla="*/ 790 w 1058"/>
                  <a:gd name="T63" fmla="*/ 149 h 1162"/>
                  <a:gd name="T64" fmla="*/ 814 w 1058"/>
                  <a:gd name="T65" fmla="*/ 95 h 1162"/>
                  <a:gd name="T66" fmla="*/ 839 w 1058"/>
                  <a:gd name="T67" fmla="*/ 50 h 1162"/>
                  <a:gd name="T68" fmla="*/ 864 w 1058"/>
                  <a:gd name="T69" fmla="*/ 45 h 1162"/>
                  <a:gd name="T70" fmla="*/ 894 w 1058"/>
                  <a:gd name="T71" fmla="*/ 45 h 1162"/>
                  <a:gd name="T72" fmla="*/ 919 w 1058"/>
                  <a:gd name="T73" fmla="*/ 50 h 1162"/>
                  <a:gd name="T74" fmla="*/ 943 w 1058"/>
                  <a:gd name="T75" fmla="*/ 50 h 1162"/>
                  <a:gd name="T76" fmla="*/ 968 w 1058"/>
                  <a:gd name="T77" fmla="*/ 40 h 1162"/>
                  <a:gd name="T78" fmla="*/ 993 w 1058"/>
                  <a:gd name="T79" fmla="*/ 20 h 1162"/>
                  <a:gd name="T80" fmla="*/ 1018 w 1058"/>
                  <a:gd name="T81" fmla="*/ 25 h 1162"/>
                  <a:gd name="T82" fmla="*/ 1043 w 1058"/>
                  <a:gd name="T83" fmla="*/ 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62">
                    <a:moveTo>
                      <a:pt x="0" y="194"/>
                    </a:moveTo>
                    <a:lnTo>
                      <a:pt x="10" y="199"/>
                    </a:lnTo>
                    <a:lnTo>
                      <a:pt x="15" y="204"/>
                    </a:lnTo>
                    <a:lnTo>
                      <a:pt x="25" y="214"/>
                    </a:lnTo>
                    <a:lnTo>
                      <a:pt x="35" y="224"/>
                    </a:lnTo>
                    <a:lnTo>
                      <a:pt x="40" y="229"/>
                    </a:lnTo>
                    <a:lnTo>
                      <a:pt x="50" y="229"/>
                    </a:lnTo>
                    <a:lnTo>
                      <a:pt x="60" y="229"/>
                    </a:lnTo>
                    <a:lnTo>
                      <a:pt x="69" y="229"/>
                    </a:lnTo>
                    <a:lnTo>
                      <a:pt x="74" y="229"/>
                    </a:lnTo>
                    <a:lnTo>
                      <a:pt x="84" y="224"/>
                    </a:lnTo>
                    <a:lnTo>
                      <a:pt x="94" y="229"/>
                    </a:lnTo>
                    <a:lnTo>
                      <a:pt x="99" y="239"/>
                    </a:lnTo>
                    <a:lnTo>
                      <a:pt x="109" y="244"/>
                    </a:lnTo>
                    <a:lnTo>
                      <a:pt x="119" y="239"/>
                    </a:lnTo>
                    <a:lnTo>
                      <a:pt x="124" y="239"/>
                    </a:lnTo>
                    <a:lnTo>
                      <a:pt x="134" y="239"/>
                    </a:lnTo>
                    <a:lnTo>
                      <a:pt x="144" y="244"/>
                    </a:lnTo>
                    <a:lnTo>
                      <a:pt x="149" y="249"/>
                    </a:lnTo>
                    <a:lnTo>
                      <a:pt x="159" y="254"/>
                    </a:lnTo>
                    <a:lnTo>
                      <a:pt x="169" y="249"/>
                    </a:lnTo>
                    <a:lnTo>
                      <a:pt x="174" y="244"/>
                    </a:lnTo>
                    <a:lnTo>
                      <a:pt x="184" y="239"/>
                    </a:lnTo>
                    <a:lnTo>
                      <a:pt x="194" y="239"/>
                    </a:lnTo>
                    <a:lnTo>
                      <a:pt x="199" y="239"/>
                    </a:lnTo>
                    <a:lnTo>
                      <a:pt x="208" y="239"/>
                    </a:lnTo>
                    <a:lnTo>
                      <a:pt x="218" y="244"/>
                    </a:lnTo>
                    <a:lnTo>
                      <a:pt x="223" y="249"/>
                    </a:lnTo>
                    <a:lnTo>
                      <a:pt x="233" y="254"/>
                    </a:lnTo>
                    <a:lnTo>
                      <a:pt x="243" y="258"/>
                    </a:lnTo>
                    <a:lnTo>
                      <a:pt x="248" y="263"/>
                    </a:lnTo>
                    <a:lnTo>
                      <a:pt x="258" y="263"/>
                    </a:lnTo>
                    <a:lnTo>
                      <a:pt x="268" y="258"/>
                    </a:lnTo>
                    <a:lnTo>
                      <a:pt x="273" y="254"/>
                    </a:lnTo>
                    <a:lnTo>
                      <a:pt x="283" y="249"/>
                    </a:lnTo>
                    <a:lnTo>
                      <a:pt x="293" y="244"/>
                    </a:lnTo>
                    <a:lnTo>
                      <a:pt x="298" y="244"/>
                    </a:lnTo>
                    <a:lnTo>
                      <a:pt x="308" y="244"/>
                    </a:lnTo>
                    <a:lnTo>
                      <a:pt x="318" y="244"/>
                    </a:lnTo>
                    <a:lnTo>
                      <a:pt x="328" y="244"/>
                    </a:lnTo>
                    <a:lnTo>
                      <a:pt x="333" y="249"/>
                    </a:lnTo>
                    <a:lnTo>
                      <a:pt x="343" y="283"/>
                    </a:lnTo>
                    <a:lnTo>
                      <a:pt x="353" y="318"/>
                    </a:lnTo>
                    <a:lnTo>
                      <a:pt x="357" y="363"/>
                    </a:lnTo>
                    <a:lnTo>
                      <a:pt x="367" y="452"/>
                    </a:lnTo>
                    <a:lnTo>
                      <a:pt x="377" y="542"/>
                    </a:lnTo>
                    <a:lnTo>
                      <a:pt x="382" y="646"/>
                    </a:lnTo>
                    <a:lnTo>
                      <a:pt x="392" y="775"/>
                    </a:lnTo>
                    <a:lnTo>
                      <a:pt x="402" y="904"/>
                    </a:lnTo>
                    <a:lnTo>
                      <a:pt x="407" y="1013"/>
                    </a:lnTo>
                    <a:lnTo>
                      <a:pt x="417" y="1068"/>
                    </a:lnTo>
                    <a:lnTo>
                      <a:pt x="427" y="1122"/>
                    </a:lnTo>
                    <a:lnTo>
                      <a:pt x="432" y="1162"/>
                    </a:lnTo>
                    <a:lnTo>
                      <a:pt x="442" y="1162"/>
                    </a:lnTo>
                    <a:lnTo>
                      <a:pt x="452" y="1157"/>
                    </a:lnTo>
                    <a:lnTo>
                      <a:pt x="457" y="1157"/>
                    </a:lnTo>
                    <a:lnTo>
                      <a:pt x="467" y="1147"/>
                    </a:lnTo>
                    <a:lnTo>
                      <a:pt x="477" y="1142"/>
                    </a:lnTo>
                    <a:lnTo>
                      <a:pt x="482" y="1127"/>
                    </a:lnTo>
                    <a:lnTo>
                      <a:pt x="492" y="1083"/>
                    </a:lnTo>
                    <a:lnTo>
                      <a:pt x="501" y="1043"/>
                    </a:lnTo>
                    <a:lnTo>
                      <a:pt x="506" y="998"/>
                    </a:lnTo>
                    <a:lnTo>
                      <a:pt x="516" y="944"/>
                    </a:lnTo>
                    <a:lnTo>
                      <a:pt x="526" y="889"/>
                    </a:lnTo>
                    <a:lnTo>
                      <a:pt x="531" y="854"/>
                    </a:lnTo>
                    <a:lnTo>
                      <a:pt x="541" y="839"/>
                    </a:lnTo>
                    <a:lnTo>
                      <a:pt x="551" y="825"/>
                    </a:lnTo>
                    <a:lnTo>
                      <a:pt x="556" y="805"/>
                    </a:lnTo>
                    <a:lnTo>
                      <a:pt x="566" y="775"/>
                    </a:lnTo>
                    <a:lnTo>
                      <a:pt x="576" y="745"/>
                    </a:lnTo>
                    <a:lnTo>
                      <a:pt x="581" y="715"/>
                    </a:lnTo>
                    <a:lnTo>
                      <a:pt x="591" y="685"/>
                    </a:lnTo>
                    <a:lnTo>
                      <a:pt x="601" y="656"/>
                    </a:lnTo>
                    <a:lnTo>
                      <a:pt x="611" y="631"/>
                    </a:lnTo>
                    <a:lnTo>
                      <a:pt x="616" y="616"/>
                    </a:lnTo>
                    <a:lnTo>
                      <a:pt x="626" y="606"/>
                    </a:lnTo>
                    <a:lnTo>
                      <a:pt x="636" y="586"/>
                    </a:lnTo>
                    <a:lnTo>
                      <a:pt x="641" y="556"/>
                    </a:lnTo>
                    <a:lnTo>
                      <a:pt x="650" y="527"/>
                    </a:lnTo>
                    <a:lnTo>
                      <a:pt x="660" y="497"/>
                    </a:lnTo>
                    <a:lnTo>
                      <a:pt x="665" y="457"/>
                    </a:lnTo>
                    <a:lnTo>
                      <a:pt x="675" y="422"/>
                    </a:lnTo>
                    <a:lnTo>
                      <a:pt x="685" y="398"/>
                    </a:lnTo>
                    <a:lnTo>
                      <a:pt x="690" y="373"/>
                    </a:lnTo>
                    <a:lnTo>
                      <a:pt x="700" y="353"/>
                    </a:lnTo>
                    <a:lnTo>
                      <a:pt x="710" y="328"/>
                    </a:lnTo>
                    <a:lnTo>
                      <a:pt x="715" y="298"/>
                    </a:lnTo>
                    <a:lnTo>
                      <a:pt x="725" y="273"/>
                    </a:lnTo>
                    <a:lnTo>
                      <a:pt x="735" y="254"/>
                    </a:lnTo>
                    <a:lnTo>
                      <a:pt x="740" y="244"/>
                    </a:lnTo>
                    <a:lnTo>
                      <a:pt x="750" y="229"/>
                    </a:lnTo>
                    <a:lnTo>
                      <a:pt x="760" y="214"/>
                    </a:lnTo>
                    <a:lnTo>
                      <a:pt x="765" y="199"/>
                    </a:lnTo>
                    <a:lnTo>
                      <a:pt x="775" y="179"/>
                    </a:lnTo>
                    <a:lnTo>
                      <a:pt x="785" y="164"/>
                    </a:lnTo>
                    <a:lnTo>
                      <a:pt x="790" y="149"/>
                    </a:lnTo>
                    <a:lnTo>
                      <a:pt x="799" y="129"/>
                    </a:lnTo>
                    <a:lnTo>
                      <a:pt x="809" y="110"/>
                    </a:lnTo>
                    <a:lnTo>
                      <a:pt x="814" y="95"/>
                    </a:lnTo>
                    <a:lnTo>
                      <a:pt x="824" y="75"/>
                    </a:lnTo>
                    <a:lnTo>
                      <a:pt x="834" y="60"/>
                    </a:lnTo>
                    <a:lnTo>
                      <a:pt x="839" y="50"/>
                    </a:lnTo>
                    <a:lnTo>
                      <a:pt x="849" y="35"/>
                    </a:lnTo>
                    <a:lnTo>
                      <a:pt x="859" y="35"/>
                    </a:lnTo>
                    <a:lnTo>
                      <a:pt x="864" y="45"/>
                    </a:lnTo>
                    <a:lnTo>
                      <a:pt x="874" y="50"/>
                    </a:lnTo>
                    <a:lnTo>
                      <a:pt x="884" y="50"/>
                    </a:lnTo>
                    <a:lnTo>
                      <a:pt x="894" y="45"/>
                    </a:lnTo>
                    <a:lnTo>
                      <a:pt x="899" y="45"/>
                    </a:lnTo>
                    <a:lnTo>
                      <a:pt x="909" y="45"/>
                    </a:lnTo>
                    <a:lnTo>
                      <a:pt x="919" y="50"/>
                    </a:lnTo>
                    <a:lnTo>
                      <a:pt x="924" y="50"/>
                    </a:lnTo>
                    <a:lnTo>
                      <a:pt x="934" y="50"/>
                    </a:lnTo>
                    <a:lnTo>
                      <a:pt x="943" y="50"/>
                    </a:lnTo>
                    <a:lnTo>
                      <a:pt x="948" y="50"/>
                    </a:lnTo>
                    <a:lnTo>
                      <a:pt x="958" y="45"/>
                    </a:lnTo>
                    <a:lnTo>
                      <a:pt x="968" y="40"/>
                    </a:lnTo>
                    <a:lnTo>
                      <a:pt x="973" y="35"/>
                    </a:lnTo>
                    <a:lnTo>
                      <a:pt x="983" y="25"/>
                    </a:lnTo>
                    <a:lnTo>
                      <a:pt x="993" y="20"/>
                    </a:lnTo>
                    <a:lnTo>
                      <a:pt x="998" y="10"/>
                    </a:lnTo>
                    <a:lnTo>
                      <a:pt x="1008" y="15"/>
                    </a:lnTo>
                    <a:lnTo>
                      <a:pt x="1018" y="25"/>
                    </a:lnTo>
                    <a:lnTo>
                      <a:pt x="1023" y="30"/>
                    </a:lnTo>
                    <a:lnTo>
                      <a:pt x="1033" y="25"/>
                    </a:lnTo>
                    <a:lnTo>
                      <a:pt x="1043" y="1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0" name="Freeform 295"/>
              <p:cNvSpPr>
                <a:spLocks/>
              </p:cNvSpPr>
              <p:nvPr/>
            </p:nvSpPr>
            <p:spPr bwMode="auto">
              <a:xfrm>
                <a:off x="3450" y="1197"/>
                <a:ext cx="169" cy="44"/>
              </a:xfrm>
              <a:custGeom>
                <a:avLst/>
                <a:gdLst>
                  <a:gd name="T0" fmla="*/ 0 w 169"/>
                  <a:gd name="T1" fmla="*/ 44 h 44"/>
                  <a:gd name="T2" fmla="*/ 10 w 169"/>
                  <a:gd name="T3" fmla="*/ 44 h 44"/>
                  <a:gd name="T4" fmla="*/ 15 w 169"/>
                  <a:gd name="T5" fmla="*/ 44 h 44"/>
                  <a:gd name="T6" fmla="*/ 25 w 169"/>
                  <a:gd name="T7" fmla="*/ 39 h 44"/>
                  <a:gd name="T8" fmla="*/ 34 w 169"/>
                  <a:gd name="T9" fmla="*/ 34 h 44"/>
                  <a:gd name="T10" fmla="*/ 39 w 169"/>
                  <a:gd name="T11" fmla="*/ 34 h 44"/>
                  <a:gd name="T12" fmla="*/ 49 w 169"/>
                  <a:gd name="T13" fmla="*/ 29 h 44"/>
                  <a:gd name="T14" fmla="*/ 59 w 169"/>
                  <a:gd name="T15" fmla="*/ 29 h 44"/>
                  <a:gd name="T16" fmla="*/ 64 w 169"/>
                  <a:gd name="T17" fmla="*/ 24 h 44"/>
                  <a:gd name="T18" fmla="*/ 74 w 169"/>
                  <a:gd name="T19" fmla="*/ 24 h 44"/>
                  <a:gd name="T20" fmla="*/ 84 w 169"/>
                  <a:gd name="T21" fmla="*/ 19 h 44"/>
                  <a:gd name="T22" fmla="*/ 89 w 169"/>
                  <a:gd name="T23" fmla="*/ 15 h 44"/>
                  <a:gd name="T24" fmla="*/ 99 w 169"/>
                  <a:gd name="T25" fmla="*/ 15 h 44"/>
                  <a:gd name="T26" fmla="*/ 109 w 169"/>
                  <a:gd name="T27" fmla="*/ 10 h 44"/>
                  <a:gd name="T28" fmla="*/ 119 w 169"/>
                  <a:gd name="T29" fmla="*/ 10 h 44"/>
                  <a:gd name="T30" fmla="*/ 124 w 169"/>
                  <a:gd name="T31" fmla="*/ 10 h 44"/>
                  <a:gd name="T32" fmla="*/ 134 w 169"/>
                  <a:gd name="T33" fmla="*/ 5 h 44"/>
                  <a:gd name="T34" fmla="*/ 144 w 169"/>
                  <a:gd name="T35" fmla="*/ 5 h 44"/>
                  <a:gd name="T36" fmla="*/ 149 w 169"/>
                  <a:gd name="T37" fmla="*/ 0 h 44"/>
                  <a:gd name="T38" fmla="*/ 159 w 169"/>
                  <a:gd name="T39" fmla="*/ 0 h 44"/>
                  <a:gd name="T40" fmla="*/ 169 w 169"/>
                  <a:gd name="T41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44">
                    <a:moveTo>
                      <a:pt x="0" y="44"/>
                    </a:moveTo>
                    <a:lnTo>
                      <a:pt x="10" y="44"/>
                    </a:lnTo>
                    <a:lnTo>
                      <a:pt x="15" y="44"/>
                    </a:lnTo>
                    <a:lnTo>
                      <a:pt x="25" y="39"/>
                    </a:lnTo>
                    <a:lnTo>
                      <a:pt x="34" y="34"/>
                    </a:lnTo>
                    <a:lnTo>
                      <a:pt x="39" y="34"/>
                    </a:lnTo>
                    <a:lnTo>
                      <a:pt x="49" y="29"/>
                    </a:lnTo>
                    <a:lnTo>
                      <a:pt x="59" y="29"/>
                    </a:lnTo>
                    <a:lnTo>
                      <a:pt x="64" y="24"/>
                    </a:lnTo>
                    <a:lnTo>
                      <a:pt x="74" y="24"/>
                    </a:lnTo>
                    <a:lnTo>
                      <a:pt x="84" y="19"/>
                    </a:lnTo>
                    <a:lnTo>
                      <a:pt x="89" y="15"/>
                    </a:lnTo>
                    <a:lnTo>
                      <a:pt x="99" y="15"/>
                    </a:lnTo>
                    <a:lnTo>
                      <a:pt x="109" y="10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34" y="5"/>
                    </a:lnTo>
                    <a:lnTo>
                      <a:pt x="144" y="5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1" name="Freeform 296"/>
              <p:cNvSpPr>
                <a:spLocks/>
              </p:cNvSpPr>
              <p:nvPr/>
            </p:nvSpPr>
            <p:spPr bwMode="auto">
              <a:xfrm>
                <a:off x="1334" y="948"/>
                <a:ext cx="1058" cy="517"/>
              </a:xfrm>
              <a:custGeom>
                <a:avLst/>
                <a:gdLst>
                  <a:gd name="T0" fmla="*/ 20 w 1058"/>
                  <a:gd name="T1" fmla="*/ 5 h 517"/>
                  <a:gd name="T2" fmla="*/ 45 w 1058"/>
                  <a:gd name="T3" fmla="*/ 15 h 517"/>
                  <a:gd name="T4" fmla="*/ 70 w 1058"/>
                  <a:gd name="T5" fmla="*/ 40 h 517"/>
                  <a:gd name="T6" fmla="*/ 94 w 1058"/>
                  <a:gd name="T7" fmla="*/ 70 h 517"/>
                  <a:gd name="T8" fmla="*/ 119 w 1058"/>
                  <a:gd name="T9" fmla="*/ 100 h 517"/>
                  <a:gd name="T10" fmla="*/ 144 w 1058"/>
                  <a:gd name="T11" fmla="*/ 129 h 517"/>
                  <a:gd name="T12" fmla="*/ 169 w 1058"/>
                  <a:gd name="T13" fmla="*/ 159 h 517"/>
                  <a:gd name="T14" fmla="*/ 194 w 1058"/>
                  <a:gd name="T15" fmla="*/ 199 h 517"/>
                  <a:gd name="T16" fmla="*/ 219 w 1058"/>
                  <a:gd name="T17" fmla="*/ 234 h 517"/>
                  <a:gd name="T18" fmla="*/ 243 w 1058"/>
                  <a:gd name="T19" fmla="*/ 264 h 517"/>
                  <a:gd name="T20" fmla="*/ 268 w 1058"/>
                  <a:gd name="T21" fmla="*/ 283 h 517"/>
                  <a:gd name="T22" fmla="*/ 293 w 1058"/>
                  <a:gd name="T23" fmla="*/ 318 h 517"/>
                  <a:gd name="T24" fmla="*/ 318 w 1058"/>
                  <a:gd name="T25" fmla="*/ 353 h 517"/>
                  <a:gd name="T26" fmla="*/ 343 w 1058"/>
                  <a:gd name="T27" fmla="*/ 358 h 517"/>
                  <a:gd name="T28" fmla="*/ 368 w 1058"/>
                  <a:gd name="T29" fmla="*/ 383 h 517"/>
                  <a:gd name="T30" fmla="*/ 392 w 1058"/>
                  <a:gd name="T31" fmla="*/ 398 h 517"/>
                  <a:gd name="T32" fmla="*/ 417 w 1058"/>
                  <a:gd name="T33" fmla="*/ 408 h 517"/>
                  <a:gd name="T34" fmla="*/ 442 w 1058"/>
                  <a:gd name="T35" fmla="*/ 412 h 517"/>
                  <a:gd name="T36" fmla="*/ 467 w 1058"/>
                  <a:gd name="T37" fmla="*/ 412 h 517"/>
                  <a:gd name="T38" fmla="*/ 492 w 1058"/>
                  <a:gd name="T39" fmla="*/ 422 h 517"/>
                  <a:gd name="T40" fmla="*/ 517 w 1058"/>
                  <a:gd name="T41" fmla="*/ 412 h 517"/>
                  <a:gd name="T42" fmla="*/ 541 w 1058"/>
                  <a:gd name="T43" fmla="*/ 422 h 517"/>
                  <a:gd name="T44" fmla="*/ 566 w 1058"/>
                  <a:gd name="T45" fmla="*/ 427 h 517"/>
                  <a:gd name="T46" fmla="*/ 591 w 1058"/>
                  <a:gd name="T47" fmla="*/ 427 h 517"/>
                  <a:gd name="T48" fmla="*/ 616 w 1058"/>
                  <a:gd name="T49" fmla="*/ 457 h 517"/>
                  <a:gd name="T50" fmla="*/ 641 w 1058"/>
                  <a:gd name="T51" fmla="*/ 427 h 517"/>
                  <a:gd name="T52" fmla="*/ 666 w 1058"/>
                  <a:gd name="T53" fmla="*/ 432 h 517"/>
                  <a:gd name="T54" fmla="*/ 690 w 1058"/>
                  <a:gd name="T55" fmla="*/ 442 h 517"/>
                  <a:gd name="T56" fmla="*/ 715 w 1058"/>
                  <a:gd name="T57" fmla="*/ 447 h 517"/>
                  <a:gd name="T58" fmla="*/ 740 w 1058"/>
                  <a:gd name="T59" fmla="*/ 432 h 517"/>
                  <a:gd name="T60" fmla="*/ 765 w 1058"/>
                  <a:gd name="T61" fmla="*/ 427 h 517"/>
                  <a:gd name="T62" fmla="*/ 790 w 1058"/>
                  <a:gd name="T63" fmla="*/ 408 h 517"/>
                  <a:gd name="T64" fmla="*/ 815 w 1058"/>
                  <a:gd name="T65" fmla="*/ 403 h 517"/>
                  <a:gd name="T66" fmla="*/ 844 w 1058"/>
                  <a:gd name="T67" fmla="*/ 388 h 517"/>
                  <a:gd name="T68" fmla="*/ 869 w 1058"/>
                  <a:gd name="T69" fmla="*/ 393 h 517"/>
                  <a:gd name="T70" fmla="*/ 894 w 1058"/>
                  <a:gd name="T71" fmla="*/ 427 h 517"/>
                  <a:gd name="T72" fmla="*/ 919 w 1058"/>
                  <a:gd name="T73" fmla="*/ 432 h 517"/>
                  <a:gd name="T74" fmla="*/ 944 w 1058"/>
                  <a:gd name="T75" fmla="*/ 447 h 517"/>
                  <a:gd name="T76" fmla="*/ 969 w 1058"/>
                  <a:gd name="T77" fmla="*/ 482 h 517"/>
                  <a:gd name="T78" fmla="*/ 993 w 1058"/>
                  <a:gd name="T79" fmla="*/ 487 h 517"/>
                  <a:gd name="T80" fmla="*/ 1018 w 1058"/>
                  <a:gd name="T81" fmla="*/ 507 h 517"/>
                  <a:gd name="T82" fmla="*/ 1043 w 1058"/>
                  <a:gd name="T83" fmla="*/ 512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517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10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60" y="30"/>
                    </a:lnTo>
                    <a:lnTo>
                      <a:pt x="70" y="40"/>
                    </a:lnTo>
                    <a:lnTo>
                      <a:pt x="75" y="50"/>
                    </a:lnTo>
                    <a:lnTo>
                      <a:pt x="85" y="60"/>
                    </a:lnTo>
                    <a:lnTo>
                      <a:pt x="94" y="70"/>
                    </a:lnTo>
                    <a:lnTo>
                      <a:pt x="99" y="80"/>
                    </a:lnTo>
                    <a:lnTo>
                      <a:pt x="109" y="90"/>
                    </a:lnTo>
                    <a:lnTo>
                      <a:pt x="119" y="100"/>
                    </a:lnTo>
                    <a:lnTo>
                      <a:pt x="124" y="110"/>
                    </a:lnTo>
                    <a:lnTo>
                      <a:pt x="134" y="120"/>
                    </a:lnTo>
                    <a:lnTo>
                      <a:pt x="144" y="129"/>
                    </a:lnTo>
                    <a:lnTo>
                      <a:pt x="149" y="144"/>
                    </a:lnTo>
                    <a:lnTo>
                      <a:pt x="159" y="154"/>
                    </a:lnTo>
                    <a:lnTo>
                      <a:pt x="169" y="159"/>
                    </a:lnTo>
                    <a:lnTo>
                      <a:pt x="174" y="169"/>
                    </a:lnTo>
                    <a:lnTo>
                      <a:pt x="184" y="184"/>
                    </a:lnTo>
                    <a:lnTo>
                      <a:pt x="194" y="199"/>
                    </a:lnTo>
                    <a:lnTo>
                      <a:pt x="199" y="214"/>
                    </a:lnTo>
                    <a:lnTo>
                      <a:pt x="209" y="224"/>
                    </a:lnTo>
                    <a:lnTo>
                      <a:pt x="219" y="234"/>
                    </a:lnTo>
                    <a:lnTo>
                      <a:pt x="224" y="249"/>
                    </a:lnTo>
                    <a:lnTo>
                      <a:pt x="234" y="259"/>
                    </a:lnTo>
                    <a:lnTo>
                      <a:pt x="243" y="264"/>
                    </a:lnTo>
                    <a:lnTo>
                      <a:pt x="248" y="268"/>
                    </a:lnTo>
                    <a:lnTo>
                      <a:pt x="258" y="273"/>
                    </a:lnTo>
                    <a:lnTo>
                      <a:pt x="268" y="283"/>
                    </a:lnTo>
                    <a:lnTo>
                      <a:pt x="278" y="293"/>
                    </a:lnTo>
                    <a:lnTo>
                      <a:pt x="283" y="303"/>
                    </a:lnTo>
                    <a:lnTo>
                      <a:pt x="293" y="318"/>
                    </a:lnTo>
                    <a:lnTo>
                      <a:pt x="303" y="338"/>
                    </a:lnTo>
                    <a:lnTo>
                      <a:pt x="308" y="353"/>
                    </a:lnTo>
                    <a:lnTo>
                      <a:pt x="318" y="353"/>
                    </a:lnTo>
                    <a:lnTo>
                      <a:pt x="328" y="353"/>
                    </a:lnTo>
                    <a:lnTo>
                      <a:pt x="333" y="353"/>
                    </a:lnTo>
                    <a:lnTo>
                      <a:pt x="343" y="358"/>
                    </a:lnTo>
                    <a:lnTo>
                      <a:pt x="353" y="368"/>
                    </a:lnTo>
                    <a:lnTo>
                      <a:pt x="358" y="373"/>
                    </a:lnTo>
                    <a:lnTo>
                      <a:pt x="368" y="383"/>
                    </a:lnTo>
                    <a:lnTo>
                      <a:pt x="378" y="388"/>
                    </a:lnTo>
                    <a:lnTo>
                      <a:pt x="383" y="398"/>
                    </a:lnTo>
                    <a:lnTo>
                      <a:pt x="392" y="398"/>
                    </a:lnTo>
                    <a:lnTo>
                      <a:pt x="402" y="403"/>
                    </a:lnTo>
                    <a:lnTo>
                      <a:pt x="407" y="408"/>
                    </a:lnTo>
                    <a:lnTo>
                      <a:pt x="417" y="408"/>
                    </a:lnTo>
                    <a:lnTo>
                      <a:pt x="427" y="412"/>
                    </a:lnTo>
                    <a:lnTo>
                      <a:pt x="432" y="412"/>
                    </a:lnTo>
                    <a:lnTo>
                      <a:pt x="442" y="412"/>
                    </a:lnTo>
                    <a:lnTo>
                      <a:pt x="452" y="412"/>
                    </a:lnTo>
                    <a:lnTo>
                      <a:pt x="457" y="408"/>
                    </a:lnTo>
                    <a:lnTo>
                      <a:pt x="467" y="412"/>
                    </a:lnTo>
                    <a:lnTo>
                      <a:pt x="477" y="417"/>
                    </a:lnTo>
                    <a:lnTo>
                      <a:pt x="482" y="422"/>
                    </a:lnTo>
                    <a:lnTo>
                      <a:pt x="492" y="422"/>
                    </a:lnTo>
                    <a:lnTo>
                      <a:pt x="502" y="417"/>
                    </a:lnTo>
                    <a:lnTo>
                      <a:pt x="507" y="417"/>
                    </a:lnTo>
                    <a:lnTo>
                      <a:pt x="517" y="412"/>
                    </a:lnTo>
                    <a:lnTo>
                      <a:pt x="527" y="417"/>
                    </a:lnTo>
                    <a:lnTo>
                      <a:pt x="531" y="417"/>
                    </a:lnTo>
                    <a:lnTo>
                      <a:pt x="541" y="422"/>
                    </a:lnTo>
                    <a:lnTo>
                      <a:pt x="551" y="422"/>
                    </a:lnTo>
                    <a:lnTo>
                      <a:pt x="561" y="422"/>
                    </a:lnTo>
                    <a:lnTo>
                      <a:pt x="566" y="427"/>
                    </a:lnTo>
                    <a:lnTo>
                      <a:pt x="576" y="427"/>
                    </a:lnTo>
                    <a:lnTo>
                      <a:pt x="586" y="427"/>
                    </a:lnTo>
                    <a:lnTo>
                      <a:pt x="591" y="427"/>
                    </a:lnTo>
                    <a:lnTo>
                      <a:pt x="601" y="437"/>
                    </a:lnTo>
                    <a:lnTo>
                      <a:pt x="611" y="447"/>
                    </a:lnTo>
                    <a:lnTo>
                      <a:pt x="616" y="457"/>
                    </a:lnTo>
                    <a:lnTo>
                      <a:pt x="626" y="447"/>
                    </a:lnTo>
                    <a:lnTo>
                      <a:pt x="636" y="437"/>
                    </a:lnTo>
                    <a:lnTo>
                      <a:pt x="641" y="427"/>
                    </a:lnTo>
                    <a:lnTo>
                      <a:pt x="651" y="427"/>
                    </a:lnTo>
                    <a:lnTo>
                      <a:pt x="661" y="427"/>
                    </a:lnTo>
                    <a:lnTo>
                      <a:pt x="666" y="432"/>
                    </a:lnTo>
                    <a:lnTo>
                      <a:pt x="676" y="432"/>
                    </a:lnTo>
                    <a:lnTo>
                      <a:pt x="685" y="437"/>
                    </a:lnTo>
                    <a:lnTo>
                      <a:pt x="690" y="442"/>
                    </a:lnTo>
                    <a:lnTo>
                      <a:pt x="700" y="442"/>
                    </a:lnTo>
                    <a:lnTo>
                      <a:pt x="710" y="447"/>
                    </a:lnTo>
                    <a:lnTo>
                      <a:pt x="715" y="447"/>
                    </a:lnTo>
                    <a:lnTo>
                      <a:pt x="725" y="442"/>
                    </a:lnTo>
                    <a:lnTo>
                      <a:pt x="735" y="437"/>
                    </a:lnTo>
                    <a:lnTo>
                      <a:pt x="740" y="432"/>
                    </a:lnTo>
                    <a:lnTo>
                      <a:pt x="750" y="427"/>
                    </a:lnTo>
                    <a:lnTo>
                      <a:pt x="760" y="427"/>
                    </a:lnTo>
                    <a:lnTo>
                      <a:pt x="765" y="427"/>
                    </a:lnTo>
                    <a:lnTo>
                      <a:pt x="775" y="422"/>
                    </a:lnTo>
                    <a:lnTo>
                      <a:pt x="785" y="412"/>
                    </a:lnTo>
                    <a:lnTo>
                      <a:pt x="790" y="408"/>
                    </a:lnTo>
                    <a:lnTo>
                      <a:pt x="800" y="403"/>
                    </a:lnTo>
                    <a:lnTo>
                      <a:pt x="810" y="403"/>
                    </a:lnTo>
                    <a:lnTo>
                      <a:pt x="815" y="403"/>
                    </a:lnTo>
                    <a:lnTo>
                      <a:pt x="824" y="398"/>
                    </a:lnTo>
                    <a:lnTo>
                      <a:pt x="834" y="393"/>
                    </a:lnTo>
                    <a:lnTo>
                      <a:pt x="844" y="388"/>
                    </a:lnTo>
                    <a:lnTo>
                      <a:pt x="849" y="388"/>
                    </a:lnTo>
                    <a:lnTo>
                      <a:pt x="859" y="393"/>
                    </a:lnTo>
                    <a:lnTo>
                      <a:pt x="869" y="393"/>
                    </a:lnTo>
                    <a:lnTo>
                      <a:pt x="874" y="403"/>
                    </a:lnTo>
                    <a:lnTo>
                      <a:pt x="884" y="412"/>
                    </a:lnTo>
                    <a:lnTo>
                      <a:pt x="894" y="427"/>
                    </a:lnTo>
                    <a:lnTo>
                      <a:pt x="899" y="437"/>
                    </a:lnTo>
                    <a:lnTo>
                      <a:pt x="909" y="432"/>
                    </a:lnTo>
                    <a:lnTo>
                      <a:pt x="919" y="432"/>
                    </a:lnTo>
                    <a:lnTo>
                      <a:pt x="924" y="432"/>
                    </a:lnTo>
                    <a:lnTo>
                      <a:pt x="934" y="437"/>
                    </a:lnTo>
                    <a:lnTo>
                      <a:pt x="944" y="447"/>
                    </a:lnTo>
                    <a:lnTo>
                      <a:pt x="949" y="452"/>
                    </a:lnTo>
                    <a:lnTo>
                      <a:pt x="959" y="467"/>
                    </a:lnTo>
                    <a:lnTo>
                      <a:pt x="969" y="482"/>
                    </a:lnTo>
                    <a:lnTo>
                      <a:pt x="973" y="492"/>
                    </a:lnTo>
                    <a:lnTo>
                      <a:pt x="983" y="492"/>
                    </a:lnTo>
                    <a:lnTo>
                      <a:pt x="993" y="487"/>
                    </a:lnTo>
                    <a:lnTo>
                      <a:pt x="998" y="487"/>
                    </a:lnTo>
                    <a:lnTo>
                      <a:pt x="1008" y="497"/>
                    </a:lnTo>
                    <a:lnTo>
                      <a:pt x="1018" y="507"/>
                    </a:lnTo>
                    <a:lnTo>
                      <a:pt x="1023" y="517"/>
                    </a:lnTo>
                    <a:lnTo>
                      <a:pt x="1033" y="512"/>
                    </a:lnTo>
                    <a:lnTo>
                      <a:pt x="1043" y="512"/>
                    </a:lnTo>
                    <a:lnTo>
                      <a:pt x="1048" y="512"/>
                    </a:lnTo>
                    <a:lnTo>
                      <a:pt x="1058" y="50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2" name="Freeform 297"/>
              <p:cNvSpPr>
                <a:spLocks/>
              </p:cNvSpPr>
              <p:nvPr/>
            </p:nvSpPr>
            <p:spPr bwMode="auto">
              <a:xfrm>
                <a:off x="2392" y="1326"/>
                <a:ext cx="1058" cy="988"/>
              </a:xfrm>
              <a:custGeom>
                <a:avLst/>
                <a:gdLst>
                  <a:gd name="T0" fmla="*/ 15 w 1058"/>
                  <a:gd name="T1" fmla="*/ 119 h 988"/>
                  <a:gd name="T2" fmla="*/ 40 w 1058"/>
                  <a:gd name="T3" fmla="*/ 124 h 988"/>
                  <a:gd name="T4" fmla="*/ 69 w 1058"/>
                  <a:gd name="T5" fmla="*/ 139 h 988"/>
                  <a:gd name="T6" fmla="*/ 94 w 1058"/>
                  <a:gd name="T7" fmla="*/ 159 h 988"/>
                  <a:gd name="T8" fmla="*/ 119 w 1058"/>
                  <a:gd name="T9" fmla="*/ 173 h 988"/>
                  <a:gd name="T10" fmla="*/ 144 w 1058"/>
                  <a:gd name="T11" fmla="*/ 178 h 988"/>
                  <a:gd name="T12" fmla="*/ 169 w 1058"/>
                  <a:gd name="T13" fmla="*/ 183 h 988"/>
                  <a:gd name="T14" fmla="*/ 194 w 1058"/>
                  <a:gd name="T15" fmla="*/ 183 h 988"/>
                  <a:gd name="T16" fmla="*/ 218 w 1058"/>
                  <a:gd name="T17" fmla="*/ 173 h 988"/>
                  <a:gd name="T18" fmla="*/ 243 w 1058"/>
                  <a:gd name="T19" fmla="*/ 188 h 988"/>
                  <a:gd name="T20" fmla="*/ 268 w 1058"/>
                  <a:gd name="T21" fmla="*/ 208 h 988"/>
                  <a:gd name="T22" fmla="*/ 293 w 1058"/>
                  <a:gd name="T23" fmla="*/ 208 h 988"/>
                  <a:gd name="T24" fmla="*/ 318 w 1058"/>
                  <a:gd name="T25" fmla="*/ 198 h 988"/>
                  <a:gd name="T26" fmla="*/ 343 w 1058"/>
                  <a:gd name="T27" fmla="*/ 173 h 988"/>
                  <a:gd name="T28" fmla="*/ 367 w 1058"/>
                  <a:gd name="T29" fmla="*/ 193 h 988"/>
                  <a:gd name="T30" fmla="*/ 392 w 1058"/>
                  <a:gd name="T31" fmla="*/ 332 h 988"/>
                  <a:gd name="T32" fmla="*/ 417 w 1058"/>
                  <a:gd name="T33" fmla="*/ 615 h 988"/>
                  <a:gd name="T34" fmla="*/ 442 w 1058"/>
                  <a:gd name="T35" fmla="*/ 874 h 988"/>
                  <a:gd name="T36" fmla="*/ 467 w 1058"/>
                  <a:gd name="T37" fmla="*/ 968 h 988"/>
                  <a:gd name="T38" fmla="*/ 492 w 1058"/>
                  <a:gd name="T39" fmla="*/ 983 h 988"/>
                  <a:gd name="T40" fmla="*/ 516 w 1058"/>
                  <a:gd name="T41" fmla="*/ 958 h 988"/>
                  <a:gd name="T42" fmla="*/ 541 w 1058"/>
                  <a:gd name="T43" fmla="*/ 854 h 988"/>
                  <a:gd name="T44" fmla="*/ 566 w 1058"/>
                  <a:gd name="T45" fmla="*/ 740 h 988"/>
                  <a:gd name="T46" fmla="*/ 591 w 1058"/>
                  <a:gd name="T47" fmla="*/ 680 h 988"/>
                  <a:gd name="T48" fmla="*/ 616 w 1058"/>
                  <a:gd name="T49" fmla="*/ 620 h 988"/>
                  <a:gd name="T50" fmla="*/ 641 w 1058"/>
                  <a:gd name="T51" fmla="*/ 556 h 988"/>
                  <a:gd name="T52" fmla="*/ 665 w 1058"/>
                  <a:gd name="T53" fmla="*/ 506 h 988"/>
                  <a:gd name="T54" fmla="*/ 690 w 1058"/>
                  <a:gd name="T55" fmla="*/ 461 h 988"/>
                  <a:gd name="T56" fmla="*/ 715 w 1058"/>
                  <a:gd name="T57" fmla="*/ 367 h 988"/>
                  <a:gd name="T58" fmla="*/ 740 w 1058"/>
                  <a:gd name="T59" fmla="*/ 298 h 988"/>
                  <a:gd name="T60" fmla="*/ 765 w 1058"/>
                  <a:gd name="T61" fmla="*/ 243 h 988"/>
                  <a:gd name="T62" fmla="*/ 790 w 1058"/>
                  <a:gd name="T63" fmla="*/ 213 h 988"/>
                  <a:gd name="T64" fmla="*/ 814 w 1058"/>
                  <a:gd name="T65" fmla="*/ 169 h 988"/>
                  <a:gd name="T66" fmla="*/ 839 w 1058"/>
                  <a:gd name="T67" fmla="*/ 104 h 988"/>
                  <a:gd name="T68" fmla="*/ 864 w 1058"/>
                  <a:gd name="T69" fmla="*/ 44 h 988"/>
                  <a:gd name="T70" fmla="*/ 894 w 1058"/>
                  <a:gd name="T71" fmla="*/ 25 h 988"/>
                  <a:gd name="T72" fmla="*/ 919 w 1058"/>
                  <a:gd name="T73" fmla="*/ 34 h 988"/>
                  <a:gd name="T74" fmla="*/ 943 w 1058"/>
                  <a:gd name="T75" fmla="*/ 25 h 988"/>
                  <a:gd name="T76" fmla="*/ 968 w 1058"/>
                  <a:gd name="T77" fmla="*/ 30 h 988"/>
                  <a:gd name="T78" fmla="*/ 993 w 1058"/>
                  <a:gd name="T79" fmla="*/ 39 h 988"/>
                  <a:gd name="T80" fmla="*/ 1018 w 1058"/>
                  <a:gd name="T81" fmla="*/ 25 h 988"/>
                  <a:gd name="T82" fmla="*/ 1043 w 1058"/>
                  <a:gd name="T83" fmla="*/ 10 h 9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988">
                    <a:moveTo>
                      <a:pt x="0" y="129"/>
                    </a:moveTo>
                    <a:lnTo>
                      <a:pt x="10" y="124"/>
                    </a:lnTo>
                    <a:lnTo>
                      <a:pt x="15" y="119"/>
                    </a:lnTo>
                    <a:lnTo>
                      <a:pt x="25" y="119"/>
                    </a:lnTo>
                    <a:lnTo>
                      <a:pt x="35" y="119"/>
                    </a:lnTo>
                    <a:lnTo>
                      <a:pt x="40" y="124"/>
                    </a:lnTo>
                    <a:lnTo>
                      <a:pt x="50" y="129"/>
                    </a:lnTo>
                    <a:lnTo>
                      <a:pt x="60" y="134"/>
                    </a:lnTo>
                    <a:lnTo>
                      <a:pt x="69" y="139"/>
                    </a:lnTo>
                    <a:lnTo>
                      <a:pt x="74" y="149"/>
                    </a:lnTo>
                    <a:lnTo>
                      <a:pt x="84" y="154"/>
                    </a:lnTo>
                    <a:lnTo>
                      <a:pt x="94" y="159"/>
                    </a:lnTo>
                    <a:lnTo>
                      <a:pt x="99" y="164"/>
                    </a:lnTo>
                    <a:lnTo>
                      <a:pt x="109" y="169"/>
                    </a:lnTo>
                    <a:lnTo>
                      <a:pt x="119" y="173"/>
                    </a:lnTo>
                    <a:lnTo>
                      <a:pt x="124" y="178"/>
                    </a:lnTo>
                    <a:lnTo>
                      <a:pt x="134" y="178"/>
                    </a:lnTo>
                    <a:lnTo>
                      <a:pt x="144" y="178"/>
                    </a:lnTo>
                    <a:lnTo>
                      <a:pt x="149" y="178"/>
                    </a:lnTo>
                    <a:lnTo>
                      <a:pt x="159" y="178"/>
                    </a:lnTo>
                    <a:lnTo>
                      <a:pt x="169" y="183"/>
                    </a:lnTo>
                    <a:lnTo>
                      <a:pt x="174" y="183"/>
                    </a:lnTo>
                    <a:lnTo>
                      <a:pt x="184" y="183"/>
                    </a:lnTo>
                    <a:lnTo>
                      <a:pt x="194" y="183"/>
                    </a:lnTo>
                    <a:lnTo>
                      <a:pt x="199" y="183"/>
                    </a:lnTo>
                    <a:lnTo>
                      <a:pt x="208" y="178"/>
                    </a:lnTo>
                    <a:lnTo>
                      <a:pt x="218" y="173"/>
                    </a:lnTo>
                    <a:lnTo>
                      <a:pt x="223" y="173"/>
                    </a:lnTo>
                    <a:lnTo>
                      <a:pt x="233" y="178"/>
                    </a:lnTo>
                    <a:lnTo>
                      <a:pt x="243" y="188"/>
                    </a:lnTo>
                    <a:lnTo>
                      <a:pt x="248" y="193"/>
                    </a:lnTo>
                    <a:lnTo>
                      <a:pt x="258" y="203"/>
                    </a:lnTo>
                    <a:lnTo>
                      <a:pt x="268" y="208"/>
                    </a:lnTo>
                    <a:lnTo>
                      <a:pt x="273" y="218"/>
                    </a:lnTo>
                    <a:lnTo>
                      <a:pt x="283" y="213"/>
                    </a:lnTo>
                    <a:lnTo>
                      <a:pt x="293" y="208"/>
                    </a:lnTo>
                    <a:lnTo>
                      <a:pt x="298" y="203"/>
                    </a:lnTo>
                    <a:lnTo>
                      <a:pt x="308" y="198"/>
                    </a:lnTo>
                    <a:lnTo>
                      <a:pt x="318" y="198"/>
                    </a:lnTo>
                    <a:lnTo>
                      <a:pt x="328" y="193"/>
                    </a:lnTo>
                    <a:lnTo>
                      <a:pt x="333" y="188"/>
                    </a:lnTo>
                    <a:lnTo>
                      <a:pt x="343" y="173"/>
                    </a:lnTo>
                    <a:lnTo>
                      <a:pt x="353" y="164"/>
                    </a:lnTo>
                    <a:lnTo>
                      <a:pt x="357" y="173"/>
                    </a:lnTo>
                    <a:lnTo>
                      <a:pt x="367" y="193"/>
                    </a:lnTo>
                    <a:lnTo>
                      <a:pt x="377" y="213"/>
                    </a:lnTo>
                    <a:lnTo>
                      <a:pt x="382" y="263"/>
                    </a:lnTo>
                    <a:lnTo>
                      <a:pt x="392" y="332"/>
                    </a:lnTo>
                    <a:lnTo>
                      <a:pt x="402" y="402"/>
                    </a:lnTo>
                    <a:lnTo>
                      <a:pt x="407" y="501"/>
                    </a:lnTo>
                    <a:lnTo>
                      <a:pt x="417" y="615"/>
                    </a:lnTo>
                    <a:lnTo>
                      <a:pt x="427" y="735"/>
                    </a:lnTo>
                    <a:lnTo>
                      <a:pt x="432" y="824"/>
                    </a:lnTo>
                    <a:lnTo>
                      <a:pt x="442" y="874"/>
                    </a:lnTo>
                    <a:lnTo>
                      <a:pt x="452" y="928"/>
                    </a:lnTo>
                    <a:lnTo>
                      <a:pt x="457" y="963"/>
                    </a:lnTo>
                    <a:lnTo>
                      <a:pt x="467" y="968"/>
                    </a:lnTo>
                    <a:lnTo>
                      <a:pt x="477" y="973"/>
                    </a:lnTo>
                    <a:lnTo>
                      <a:pt x="482" y="978"/>
                    </a:lnTo>
                    <a:lnTo>
                      <a:pt x="492" y="983"/>
                    </a:lnTo>
                    <a:lnTo>
                      <a:pt x="501" y="988"/>
                    </a:lnTo>
                    <a:lnTo>
                      <a:pt x="506" y="988"/>
                    </a:lnTo>
                    <a:lnTo>
                      <a:pt x="516" y="958"/>
                    </a:lnTo>
                    <a:lnTo>
                      <a:pt x="526" y="933"/>
                    </a:lnTo>
                    <a:lnTo>
                      <a:pt x="531" y="903"/>
                    </a:lnTo>
                    <a:lnTo>
                      <a:pt x="541" y="854"/>
                    </a:lnTo>
                    <a:lnTo>
                      <a:pt x="551" y="809"/>
                    </a:lnTo>
                    <a:lnTo>
                      <a:pt x="556" y="759"/>
                    </a:lnTo>
                    <a:lnTo>
                      <a:pt x="566" y="740"/>
                    </a:lnTo>
                    <a:lnTo>
                      <a:pt x="576" y="720"/>
                    </a:lnTo>
                    <a:lnTo>
                      <a:pt x="581" y="700"/>
                    </a:lnTo>
                    <a:lnTo>
                      <a:pt x="591" y="680"/>
                    </a:lnTo>
                    <a:lnTo>
                      <a:pt x="601" y="665"/>
                    </a:lnTo>
                    <a:lnTo>
                      <a:pt x="611" y="645"/>
                    </a:lnTo>
                    <a:lnTo>
                      <a:pt x="616" y="620"/>
                    </a:lnTo>
                    <a:lnTo>
                      <a:pt x="626" y="596"/>
                    </a:lnTo>
                    <a:lnTo>
                      <a:pt x="636" y="571"/>
                    </a:lnTo>
                    <a:lnTo>
                      <a:pt x="641" y="556"/>
                    </a:lnTo>
                    <a:lnTo>
                      <a:pt x="650" y="536"/>
                    </a:lnTo>
                    <a:lnTo>
                      <a:pt x="660" y="516"/>
                    </a:lnTo>
                    <a:lnTo>
                      <a:pt x="665" y="506"/>
                    </a:lnTo>
                    <a:lnTo>
                      <a:pt x="675" y="496"/>
                    </a:lnTo>
                    <a:lnTo>
                      <a:pt x="685" y="486"/>
                    </a:lnTo>
                    <a:lnTo>
                      <a:pt x="690" y="461"/>
                    </a:lnTo>
                    <a:lnTo>
                      <a:pt x="700" y="427"/>
                    </a:lnTo>
                    <a:lnTo>
                      <a:pt x="710" y="397"/>
                    </a:lnTo>
                    <a:lnTo>
                      <a:pt x="715" y="367"/>
                    </a:lnTo>
                    <a:lnTo>
                      <a:pt x="725" y="342"/>
                    </a:lnTo>
                    <a:lnTo>
                      <a:pt x="735" y="317"/>
                    </a:lnTo>
                    <a:lnTo>
                      <a:pt x="740" y="298"/>
                    </a:lnTo>
                    <a:lnTo>
                      <a:pt x="750" y="278"/>
                    </a:lnTo>
                    <a:lnTo>
                      <a:pt x="760" y="258"/>
                    </a:lnTo>
                    <a:lnTo>
                      <a:pt x="765" y="243"/>
                    </a:lnTo>
                    <a:lnTo>
                      <a:pt x="775" y="233"/>
                    </a:lnTo>
                    <a:lnTo>
                      <a:pt x="785" y="223"/>
                    </a:lnTo>
                    <a:lnTo>
                      <a:pt x="790" y="213"/>
                    </a:lnTo>
                    <a:lnTo>
                      <a:pt x="799" y="198"/>
                    </a:lnTo>
                    <a:lnTo>
                      <a:pt x="809" y="183"/>
                    </a:lnTo>
                    <a:lnTo>
                      <a:pt x="814" y="169"/>
                    </a:lnTo>
                    <a:lnTo>
                      <a:pt x="824" y="149"/>
                    </a:lnTo>
                    <a:lnTo>
                      <a:pt x="834" y="124"/>
                    </a:lnTo>
                    <a:lnTo>
                      <a:pt x="839" y="104"/>
                    </a:lnTo>
                    <a:lnTo>
                      <a:pt x="849" y="84"/>
                    </a:lnTo>
                    <a:lnTo>
                      <a:pt x="859" y="64"/>
                    </a:lnTo>
                    <a:lnTo>
                      <a:pt x="864" y="44"/>
                    </a:lnTo>
                    <a:lnTo>
                      <a:pt x="874" y="39"/>
                    </a:lnTo>
                    <a:lnTo>
                      <a:pt x="884" y="30"/>
                    </a:lnTo>
                    <a:lnTo>
                      <a:pt x="894" y="25"/>
                    </a:lnTo>
                    <a:lnTo>
                      <a:pt x="899" y="30"/>
                    </a:lnTo>
                    <a:lnTo>
                      <a:pt x="909" y="30"/>
                    </a:lnTo>
                    <a:lnTo>
                      <a:pt x="919" y="34"/>
                    </a:lnTo>
                    <a:lnTo>
                      <a:pt x="924" y="34"/>
                    </a:lnTo>
                    <a:lnTo>
                      <a:pt x="934" y="30"/>
                    </a:lnTo>
                    <a:lnTo>
                      <a:pt x="943" y="25"/>
                    </a:lnTo>
                    <a:lnTo>
                      <a:pt x="948" y="25"/>
                    </a:lnTo>
                    <a:lnTo>
                      <a:pt x="958" y="30"/>
                    </a:lnTo>
                    <a:lnTo>
                      <a:pt x="968" y="30"/>
                    </a:lnTo>
                    <a:lnTo>
                      <a:pt x="973" y="34"/>
                    </a:lnTo>
                    <a:lnTo>
                      <a:pt x="983" y="34"/>
                    </a:lnTo>
                    <a:lnTo>
                      <a:pt x="993" y="39"/>
                    </a:lnTo>
                    <a:lnTo>
                      <a:pt x="998" y="39"/>
                    </a:lnTo>
                    <a:lnTo>
                      <a:pt x="1008" y="30"/>
                    </a:lnTo>
                    <a:lnTo>
                      <a:pt x="1018" y="25"/>
                    </a:lnTo>
                    <a:lnTo>
                      <a:pt x="1023" y="20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3" name="Freeform 298"/>
              <p:cNvSpPr>
                <a:spLocks/>
              </p:cNvSpPr>
              <p:nvPr/>
            </p:nvSpPr>
            <p:spPr bwMode="auto">
              <a:xfrm>
                <a:off x="3450" y="1286"/>
                <a:ext cx="169" cy="55"/>
              </a:xfrm>
              <a:custGeom>
                <a:avLst/>
                <a:gdLst>
                  <a:gd name="T0" fmla="*/ 0 w 169"/>
                  <a:gd name="T1" fmla="*/ 40 h 55"/>
                  <a:gd name="T2" fmla="*/ 10 w 169"/>
                  <a:gd name="T3" fmla="*/ 40 h 55"/>
                  <a:gd name="T4" fmla="*/ 15 w 169"/>
                  <a:gd name="T5" fmla="*/ 40 h 55"/>
                  <a:gd name="T6" fmla="*/ 25 w 169"/>
                  <a:gd name="T7" fmla="*/ 45 h 55"/>
                  <a:gd name="T8" fmla="*/ 34 w 169"/>
                  <a:gd name="T9" fmla="*/ 55 h 55"/>
                  <a:gd name="T10" fmla="*/ 39 w 169"/>
                  <a:gd name="T11" fmla="*/ 55 h 55"/>
                  <a:gd name="T12" fmla="*/ 49 w 169"/>
                  <a:gd name="T13" fmla="*/ 40 h 55"/>
                  <a:gd name="T14" fmla="*/ 59 w 169"/>
                  <a:gd name="T15" fmla="*/ 25 h 55"/>
                  <a:gd name="T16" fmla="*/ 64 w 169"/>
                  <a:gd name="T17" fmla="*/ 15 h 55"/>
                  <a:gd name="T18" fmla="*/ 74 w 169"/>
                  <a:gd name="T19" fmla="*/ 15 h 55"/>
                  <a:gd name="T20" fmla="*/ 84 w 169"/>
                  <a:gd name="T21" fmla="*/ 15 h 55"/>
                  <a:gd name="T22" fmla="*/ 89 w 169"/>
                  <a:gd name="T23" fmla="*/ 15 h 55"/>
                  <a:gd name="T24" fmla="*/ 99 w 169"/>
                  <a:gd name="T25" fmla="*/ 15 h 55"/>
                  <a:gd name="T26" fmla="*/ 109 w 169"/>
                  <a:gd name="T27" fmla="*/ 15 h 55"/>
                  <a:gd name="T28" fmla="*/ 119 w 169"/>
                  <a:gd name="T29" fmla="*/ 15 h 55"/>
                  <a:gd name="T30" fmla="*/ 124 w 169"/>
                  <a:gd name="T31" fmla="*/ 10 h 55"/>
                  <a:gd name="T32" fmla="*/ 134 w 169"/>
                  <a:gd name="T33" fmla="*/ 5 h 55"/>
                  <a:gd name="T34" fmla="*/ 144 w 169"/>
                  <a:gd name="T35" fmla="*/ 0 h 55"/>
                  <a:gd name="T36" fmla="*/ 149 w 169"/>
                  <a:gd name="T37" fmla="*/ 5 h 55"/>
                  <a:gd name="T38" fmla="*/ 159 w 169"/>
                  <a:gd name="T39" fmla="*/ 10 h 55"/>
                  <a:gd name="T40" fmla="*/ 169 w 169"/>
                  <a:gd name="T41" fmla="*/ 1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55">
                    <a:moveTo>
                      <a:pt x="0" y="40"/>
                    </a:moveTo>
                    <a:lnTo>
                      <a:pt x="10" y="40"/>
                    </a:lnTo>
                    <a:lnTo>
                      <a:pt x="15" y="40"/>
                    </a:lnTo>
                    <a:lnTo>
                      <a:pt x="25" y="45"/>
                    </a:lnTo>
                    <a:lnTo>
                      <a:pt x="34" y="55"/>
                    </a:lnTo>
                    <a:lnTo>
                      <a:pt x="39" y="55"/>
                    </a:lnTo>
                    <a:lnTo>
                      <a:pt x="49" y="40"/>
                    </a:lnTo>
                    <a:lnTo>
                      <a:pt x="59" y="25"/>
                    </a:lnTo>
                    <a:lnTo>
                      <a:pt x="64" y="15"/>
                    </a:lnTo>
                    <a:lnTo>
                      <a:pt x="74" y="15"/>
                    </a:lnTo>
                    <a:lnTo>
                      <a:pt x="84" y="15"/>
                    </a:lnTo>
                    <a:lnTo>
                      <a:pt x="89" y="15"/>
                    </a:lnTo>
                    <a:lnTo>
                      <a:pt x="99" y="15"/>
                    </a:lnTo>
                    <a:lnTo>
                      <a:pt x="109" y="15"/>
                    </a:lnTo>
                    <a:lnTo>
                      <a:pt x="119" y="15"/>
                    </a:lnTo>
                    <a:lnTo>
                      <a:pt x="124" y="10"/>
                    </a:lnTo>
                    <a:lnTo>
                      <a:pt x="134" y="5"/>
                    </a:lnTo>
                    <a:lnTo>
                      <a:pt x="144" y="0"/>
                    </a:lnTo>
                    <a:lnTo>
                      <a:pt x="149" y="5"/>
                    </a:lnTo>
                    <a:lnTo>
                      <a:pt x="159" y="10"/>
                    </a:lnTo>
                    <a:lnTo>
                      <a:pt x="169" y="15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4" name="Freeform 299"/>
              <p:cNvSpPr>
                <a:spLocks/>
              </p:cNvSpPr>
              <p:nvPr/>
            </p:nvSpPr>
            <p:spPr bwMode="auto">
              <a:xfrm>
                <a:off x="1334" y="963"/>
                <a:ext cx="1058" cy="492"/>
              </a:xfrm>
              <a:custGeom>
                <a:avLst/>
                <a:gdLst>
                  <a:gd name="T0" fmla="*/ 20 w 1058"/>
                  <a:gd name="T1" fmla="*/ 15 h 492"/>
                  <a:gd name="T2" fmla="*/ 45 w 1058"/>
                  <a:gd name="T3" fmla="*/ 25 h 492"/>
                  <a:gd name="T4" fmla="*/ 70 w 1058"/>
                  <a:gd name="T5" fmla="*/ 15 h 492"/>
                  <a:gd name="T6" fmla="*/ 94 w 1058"/>
                  <a:gd name="T7" fmla="*/ 25 h 492"/>
                  <a:gd name="T8" fmla="*/ 119 w 1058"/>
                  <a:gd name="T9" fmla="*/ 50 h 492"/>
                  <a:gd name="T10" fmla="*/ 144 w 1058"/>
                  <a:gd name="T11" fmla="*/ 80 h 492"/>
                  <a:gd name="T12" fmla="*/ 169 w 1058"/>
                  <a:gd name="T13" fmla="*/ 105 h 492"/>
                  <a:gd name="T14" fmla="*/ 194 w 1058"/>
                  <a:gd name="T15" fmla="*/ 139 h 492"/>
                  <a:gd name="T16" fmla="*/ 219 w 1058"/>
                  <a:gd name="T17" fmla="*/ 174 h 492"/>
                  <a:gd name="T18" fmla="*/ 243 w 1058"/>
                  <a:gd name="T19" fmla="*/ 204 h 492"/>
                  <a:gd name="T20" fmla="*/ 268 w 1058"/>
                  <a:gd name="T21" fmla="*/ 234 h 492"/>
                  <a:gd name="T22" fmla="*/ 293 w 1058"/>
                  <a:gd name="T23" fmla="*/ 268 h 492"/>
                  <a:gd name="T24" fmla="*/ 318 w 1058"/>
                  <a:gd name="T25" fmla="*/ 308 h 492"/>
                  <a:gd name="T26" fmla="*/ 343 w 1058"/>
                  <a:gd name="T27" fmla="*/ 333 h 492"/>
                  <a:gd name="T28" fmla="*/ 368 w 1058"/>
                  <a:gd name="T29" fmla="*/ 338 h 492"/>
                  <a:gd name="T30" fmla="*/ 392 w 1058"/>
                  <a:gd name="T31" fmla="*/ 343 h 492"/>
                  <a:gd name="T32" fmla="*/ 417 w 1058"/>
                  <a:gd name="T33" fmla="*/ 368 h 492"/>
                  <a:gd name="T34" fmla="*/ 442 w 1058"/>
                  <a:gd name="T35" fmla="*/ 388 h 492"/>
                  <a:gd name="T36" fmla="*/ 467 w 1058"/>
                  <a:gd name="T37" fmla="*/ 388 h 492"/>
                  <a:gd name="T38" fmla="*/ 492 w 1058"/>
                  <a:gd name="T39" fmla="*/ 388 h 492"/>
                  <a:gd name="T40" fmla="*/ 517 w 1058"/>
                  <a:gd name="T41" fmla="*/ 393 h 492"/>
                  <a:gd name="T42" fmla="*/ 541 w 1058"/>
                  <a:gd name="T43" fmla="*/ 397 h 492"/>
                  <a:gd name="T44" fmla="*/ 566 w 1058"/>
                  <a:gd name="T45" fmla="*/ 402 h 492"/>
                  <a:gd name="T46" fmla="*/ 591 w 1058"/>
                  <a:gd name="T47" fmla="*/ 402 h 492"/>
                  <a:gd name="T48" fmla="*/ 616 w 1058"/>
                  <a:gd name="T49" fmla="*/ 402 h 492"/>
                  <a:gd name="T50" fmla="*/ 641 w 1058"/>
                  <a:gd name="T51" fmla="*/ 407 h 492"/>
                  <a:gd name="T52" fmla="*/ 666 w 1058"/>
                  <a:gd name="T53" fmla="*/ 407 h 492"/>
                  <a:gd name="T54" fmla="*/ 690 w 1058"/>
                  <a:gd name="T55" fmla="*/ 417 h 492"/>
                  <a:gd name="T56" fmla="*/ 715 w 1058"/>
                  <a:gd name="T57" fmla="*/ 432 h 492"/>
                  <a:gd name="T58" fmla="*/ 740 w 1058"/>
                  <a:gd name="T59" fmla="*/ 432 h 492"/>
                  <a:gd name="T60" fmla="*/ 765 w 1058"/>
                  <a:gd name="T61" fmla="*/ 422 h 492"/>
                  <a:gd name="T62" fmla="*/ 790 w 1058"/>
                  <a:gd name="T63" fmla="*/ 412 h 492"/>
                  <a:gd name="T64" fmla="*/ 815 w 1058"/>
                  <a:gd name="T65" fmla="*/ 407 h 492"/>
                  <a:gd name="T66" fmla="*/ 844 w 1058"/>
                  <a:gd name="T67" fmla="*/ 402 h 492"/>
                  <a:gd name="T68" fmla="*/ 869 w 1058"/>
                  <a:gd name="T69" fmla="*/ 383 h 492"/>
                  <a:gd name="T70" fmla="*/ 894 w 1058"/>
                  <a:gd name="T71" fmla="*/ 388 h 492"/>
                  <a:gd name="T72" fmla="*/ 919 w 1058"/>
                  <a:gd name="T73" fmla="*/ 422 h 492"/>
                  <a:gd name="T74" fmla="*/ 944 w 1058"/>
                  <a:gd name="T75" fmla="*/ 442 h 492"/>
                  <a:gd name="T76" fmla="*/ 969 w 1058"/>
                  <a:gd name="T77" fmla="*/ 447 h 492"/>
                  <a:gd name="T78" fmla="*/ 993 w 1058"/>
                  <a:gd name="T79" fmla="*/ 462 h 492"/>
                  <a:gd name="T80" fmla="*/ 1018 w 1058"/>
                  <a:gd name="T81" fmla="*/ 482 h 492"/>
                  <a:gd name="T82" fmla="*/ 1043 w 1058"/>
                  <a:gd name="T83" fmla="*/ 487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92">
                    <a:moveTo>
                      <a:pt x="0" y="0"/>
                    </a:moveTo>
                    <a:lnTo>
                      <a:pt x="10" y="10"/>
                    </a:lnTo>
                    <a:lnTo>
                      <a:pt x="20" y="15"/>
                    </a:lnTo>
                    <a:lnTo>
                      <a:pt x="25" y="20"/>
                    </a:lnTo>
                    <a:lnTo>
                      <a:pt x="35" y="25"/>
                    </a:lnTo>
                    <a:lnTo>
                      <a:pt x="45" y="25"/>
                    </a:lnTo>
                    <a:lnTo>
                      <a:pt x="50" y="25"/>
                    </a:lnTo>
                    <a:lnTo>
                      <a:pt x="60" y="20"/>
                    </a:lnTo>
                    <a:lnTo>
                      <a:pt x="70" y="15"/>
                    </a:lnTo>
                    <a:lnTo>
                      <a:pt x="75" y="5"/>
                    </a:lnTo>
                    <a:lnTo>
                      <a:pt x="85" y="15"/>
                    </a:lnTo>
                    <a:lnTo>
                      <a:pt x="94" y="25"/>
                    </a:lnTo>
                    <a:lnTo>
                      <a:pt x="99" y="35"/>
                    </a:lnTo>
                    <a:lnTo>
                      <a:pt x="109" y="45"/>
                    </a:lnTo>
                    <a:lnTo>
                      <a:pt x="119" y="50"/>
                    </a:lnTo>
                    <a:lnTo>
                      <a:pt x="124" y="60"/>
                    </a:lnTo>
                    <a:lnTo>
                      <a:pt x="134" y="70"/>
                    </a:lnTo>
                    <a:lnTo>
                      <a:pt x="144" y="80"/>
                    </a:lnTo>
                    <a:lnTo>
                      <a:pt x="149" y="90"/>
                    </a:lnTo>
                    <a:lnTo>
                      <a:pt x="159" y="95"/>
                    </a:lnTo>
                    <a:lnTo>
                      <a:pt x="169" y="105"/>
                    </a:lnTo>
                    <a:lnTo>
                      <a:pt x="174" y="109"/>
                    </a:lnTo>
                    <a:lnTo>
                      <a:pt x="184" y="124"/>
                    </a:lnTo>
                    <a:lnTo>
                      <a:pt x="194" y="139"/>
                    </a:lnTo>
                    <a:lnTo>
                      <a:pt x="199" y="149"/>
                    </a:lnTo>
                    <a:lnTo>
                      <a:pt x="209" y="164"/>
                    </a:lnTo>
                    <a:lnTo>
                      <a:pt x="219" y="174"/>
                    </a:lnTo>
                    <a:lnTo>
                      <a:pt x="224" y="184"/>
                    </a:lnTo>
                    <a:lnTo>
                      <a:pt x="234" y="194"/>
                    </a:lnTo>
                    <a:lnTo>
                      <a:pt x="243" y="204"/>
                    </a:lnTo>
                    <a:lnTo>
                      <a:pt x="248" y="214"/>
                    </a:lnTo>
                    <a:lnTo>
                      <a:pt x="258" y="224"/>
                    </a:lnTo>
                    <a:lnTo>
                      <a:pt x="268" y="234"/>
                    </a:lnTo>
                    <a:lnTo>
                      <a:pt x="278" y="244"/>
                    </a:lnTo>
                    <a:lnTo>
                      <a:pt x="283" y="258"/>
                    </a:lnTo>
                    <a:lnTo>
                      <a:pt x="293" y="268"/>
                    </a:lnTo>
                    <a:lnTo>
                      <a:pt x="303" y="283"/>
                    </a:lnTo>
                    <a:lnTo>
                      <a:pt x="308" y="293"/>
                    </a:lnTo>
                    <a:lnTo>
                      <a:pt x="318" y="308"/>
                    </a:lnTo>
                    <a:lnTo>
                      <a:pt x="328" y="323"/>
                    </a:lnTo>
                    <a:lnTo>
                      <a:pt x="333" y="328"/>
                    </a:lnTo>
                    <a:lnTo>
                      <a:pt x="343" y="333"/>
                    </a:lnTo>
                    <a:lnTo>
                      <a:pt x="353" y="333"/>
                    </a:lnTo>
                    <a:lnTo>
                      <a:pt x="358" y="338"/>
                    </a:lnTo>
                    <a:lnTo>
                      <a:pt x="368" y="338"/>
                    </a:lnTo>
                    <a:lnTo>
                      <a:pt x="378" y="338"/>
                    </a:lnTo>
                    <a:lnTo>
                      <a:pt x="383" y="338"/>
                    </a:lnTo>
                    <a:lnTo>
                      <a:pt x="392" y="343"/>
                    </a:lnTo>
                    <a:lnTo>
                      <a:pt x="402" y="353"/>
                    </a:lnTo>
                    <a:lnTo>
                      <a:pt x="407" y="358"/>
                    </a:lnTo>
                    <a:lnTo>
                      <a:pt x="417" y="368"/>
                    </a:lnTo>
                    <a:lnTo>
                      <a:pt x="427" y="378"/>
                    </a:lnTo>
                    <a:lnTo>
                      <a:pt x="432" y="383"/>
                    </a:lnTo>
                    <a:lnTo>
                      <a:pt x="442" y="388"/>
                    </a:lnTo>
                    <a:lnTo>
                      <a:pt x="452" y="393"/>
                    </a:lnTo>
                    <a:lnTo>
                      <a:pt x="457" y="393"/>
                    </a:lnTo>
                    <a:lnTo>
                      <a:pt x="467" y="388"/>
                    </a:lnTo>
                    <a:lnTo>
                      <a:pt x="477" y="383"/>
                    </a:lnTo>
                    <a:lnTo>
                      <a:pt x="482" y="388"/>
                    </a:lnTo>
                    <a:lnTo>
                      <a:pt x="492" y="388"/>
                    </a:lnTo>
                    <a:lnTo>
                      <a:pt x="502" y="393"/>
                    </a:lnTo>
                    <a:lnTo>
                      <a:pt x="507" y="393"/>
                    </a:lnTo>
                    <a:lnTo>
                      <a:pt x="517" y="393"/>
                    </a:lnTo>
                    <a:lnTo>
                      <a:pt x="527" y="393"/>
                    </a:lnTo>
                    <a:lnTo>
                      <a:pt x="531" y="397"/>
                    </a:lnTo>
                    <a:lnTo>
                      <a:pt x="541" y="397"/>
                    </a:lnTo>
                    <a:lnTo>
                      <a:pt x="551" y="402"/>
                    </a:lnTo>
                    <a:lnTo>
                      <a:pt x="561" y="402"/>
                    </a:lnTo>
                    <a:lnTo>
                      <a:pt x="566" y="402"/>
                    </a:lnTo>
                    <a:lnTo>
                      <a:pt x="576" y="397"/>
                    </a:lnTo>
                    <a:lnTo>
                      <a:pt x="586" y="397"/>
                    </a:lnTo>
                    <a:lnTo>
                      <a:pt x="591" y="402"/>
                    </a:lnTo>
                    <a:lnTo>
                      <a:pt x="601" y="402"/>
                    </a:lnTo>
                    <a:lnTo>
                      <a:pt x="611" y="402"/>
                    </a:lnTo>
                    <a:lnTo>
                      <a:pt x="616" y="402"/>
                    </a:lnTo>
                    <a:lnTo>
                      <a:pt x="626" y="402"/>
                    </a:lnTo>
                    <a:lnTo>
                      <a:pt x="636" y="402"/>
                    </a:lnTo>
                    <a:lnTo>
                      <a:pt x="641" y="407"/>
                    </a:lnTo>
                    <a:lnTo>
                      <a:pt x="651" y="407"/>
                    </a:lnTo>
                    <a:lnTo>
                      <a:pt x="661" y="407"/>
                    </a:lnTo>
                    <a:lnTo>
                      <a:pt x="666" y="407"/>
                    </a:lnTo>
                    <a:lnTo>
                      <a:pt x="676" y="407"/>
                    </a:lnTo>
                    <a:lnTo>
                      <a:pt x="685" y="412"/>
                    </a:lnTo>
                    <a:lnTo>
                      <a:pt x="690" y="417"/>
                    </a:lnTo>
                    <a:lnTo>
                      <a:pt x="700" y="422"/>
                    </a:lnTo>
                    <a:lnTo>
                      <a:pt x="710" y="427"/>
                    </a:lnTo>
                    <a:lnTo>
                      <a:pt x="715" y="432"/>
                    </a:lnTo>
                    <a:lnTo>
                      <a:pt x="725" y="432"/>
                    </a:lnTo>
                    <a:lnTo>
                      <a:pt x="735" y="432"/>
                    </a:lnTo>
                    <a:lnTo>
                      <a:pt x="740" y="432"/>
                    </a:lnTo>
                    <a:lnTo>
                      <a:pt x="750" y="432"/>
                    </a:lnTo>
                    <a:lnTo>
                      <a:pt x="760" y="427"/>
                    </a:lnTo>
                    <a:lnTo>
                      <a:pt x="765" y="422"/>
                    </a:lnTo>
                    <a:lnTo>
                      <a:pt x="775" y="422"/>
                    </a:lnTo>
                    <a:lnTo>
                      <a:pt x="785" y="417"/>
                    </a:lnTo>
                    <a:lnTo>
                      <a:pt x="790" y="412"/>
                    </a:lnTo>
                    <a:lnTo>
                      <a:pt x="800" y="412"/>
                    </a:lnTo>
                    <a:lnTo>
                      <a:pt x="810" y="407"/>
                    </a:lnTo>
                    <a:lnTo>
                      <a:pt x="815" y="407"/>
                    </a:lnTo>
                    <a:lnTo>
                      <a:pt x="824" y="407"/>
                    </a:lnTo>
                    <a:lnTo>
                      <a:pt x="834" y="407"/>
                    </a:lnTo>
                    <a:lnTo>
                      <a:pt x="844" y="402"/>
                    </a:lnTo>
                    <a:lnTo>
                      <a:pt x="849" y="397"/>
                    </a:lnTo>
                    <a:lnTo>
                      <a:pt x="859" y="388"/>
                    </a:lnTo>
                    <a:lnTo>
                      <a:pt x="869" y="383"/>
                    </a:lnTo>
                    <a:lnTo>
                      <a:pt x="874" y="378"/>
                    </a:lnTo>
                    <a:lnTo>
                      <a:pt x="884" y="383"/>
                    </a:lnTo>
                    <a:lnTo>
                      <a:pt x="894" y="388"/>
                    </a:lnTo>
                    <a:lnTo>
                      <a:pt x="899" y="397"/>
                    </a:lnTo>
                    <a:lnTo>
                      <a:pt x="909" y="407"/>
                    </a:lnTo>
                    <a:lnTo>
                      <a:pt x="919" y="422"/>
                    </a:lnTo>
                    <a:lnTo>
                      <a:pt x="924" y="432"/>
                    </a:lnTo>
                    <a:lnTo>
                      <a:pt x="934" y="442"/>
                    </a:lnTo>
                    <a:lnTo>
                      <a:pt x="944" y="442"/>
                    </a:lnTo>
                    <a:lnTo>
                      <a:pt x="949" y="447"/>
                    </a:lnTo>
                    <a:lnTo>
                      <a:pt x="959" y="447"/>
                    </a:lnTo>
                    <a:lnTo>
                      <a:pt x="969" y="447"/>
                    </a:lnTo>
                    <a:lnTo>
                      <a:pt x="973" y="452"/>
                    </a:lnTo>
                    <a:lnTo>
                      <a:pt x="983" y="457"/>
                    </a:lnTo>
                    <a:lnTo>
                      <a:pt x="993" y="462"/>
                    </a:lnTo>
                    <a:lnTo>
                      <a:pt x="998" y="472"/>
                    </a:lnTo>
                    <a:lnTo>
                      <a:pt x="1008" y="477"/>
                    </a:lnTo>
                    <a:lnTo>
                      <a:pt x="1018" y="482"/>
                    </a:lnTo>
                    <a:lnTo>
                      <a:pt x="1023" y="487"/>
                    </a:lnTo>
                    <a:lnTo>
                      <a:pt x="1033" y="487"/>
                    </a:lnTo>
                    <a:lnTo>
                      <a:pt x="1043" y="487"/>
                    </a:lnTo>
                    <a:lnTo>
                      <a:pt x="1048" y="487"/>
                    </a:lnTo>
                    <a:lnTo>
                      <a:pt x="1058" y="492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5" name="Freeform 300"/>
              <p:cNvSpPr>
                <a:spLocks/>
              </p:cNvSpPr>
              <p:nvPr/>
            </p:nvSpPr>
            <p:spPr bwMode="auto">
              <a:xfrm>
                <a:off x="2392" y="1375"/>
                <a:ext cx="1058" cy="929"/>
              </a:xfrm>
              <a:custGeom>
                <a:avLst/>
                <a:gdLst>
                  <a:gd name="T0" fmla="*/ 15 w 1058"/>
                  <a:gd name="T1" fmla="*/ 90 h 929"/>
                  <a:gd name="T2" fmla="*/ 40 w 1058"/>
                  <a:gd name="T3" fmla="*/ 90 h 929"/>
                  <a:gd name="T4" fmla="*/ 69 w 1058"/>
                  <a:gd name="T5" fmla="*/ 90 h 929"/>
                  <a:gd name="T6" fmla="*/ 94 w 1058"/>
                  <a:gd name="T7" fmla="*/ 110 h 929"/>
                  <a:gd name="T8" fmla="*/ 119 w 1058"/>
                  <a:gd name="T9" fmla="*/ 115 h 929"/>
                  <a:gd name="T10" fmla="*/ 144 w 1058"/>
                  <a:gd name="T11" fmla="*/ 129 h 929"/>
                  <a:gd name="T12" fmla="*/ 169 w 1058"/>
                  <a:gd name="T13" fmla="*/ 134 h 929"/>
                  <a:gd name="T14" fmla="*/ 194 w 1058"/>
                  <a:gd name="T15" fmla="*/ 139 h 929"/>
                  <a:gd name="T16" fmla="*/ 218 w 1058"/>
                  <a:gd name="T17" fmla="*/ 164 h 929"/>
                  <a:gd name="T18" fmla="*/ 243 w 1058"/>
                  <a:gd name="T19" fmla="*/ 154 h 929"/>
                  <a:gd name="T20" fmla="*/ 268 w 1058"/>
                  <a:gd name="T21" fmla="*/ 134 h 929"/>
                  <a:gd name="T22" fmla="*/ 293 w 1058"/>
                  <a:gd name="T23" fmla="*/ 164 h 929"/>
                  <a:gd name="T24" fmla="*/ 318 w 1058"/>
                  <a:gd name="T25" fmla="*/ 169 h 929"/>
                  <a:gd name="T26" fmla="*/ 343 w 1058"/>
                  <a:gd name="T27" fmla="*/ 174 h 929"/>
                  <a:gd name="T28" fmla="*/ 367 w 1058"/>
                  <a:gd name="T29" fmla="*/ 105 h 929"/>
                  <a:gd name="T30" fmla="*/ 392 w 1058"/>
                  <a:gd name="T31" fmla="*/ 184 h 929"/>
                  <a:gd name="T32" fmla="*/ 417 w 1058"/>
                  <a:gd name="T33" fmla="*/ 403 h 929"/>
                  <a:gd name="T34" fmla="*/ 442 w 1058"/>
                  <a:gd name="T35" fmla="*/ 710 h 929"/>
                  <a:gd name="T36" fmla="*/ 467 w 1058"/>
                  <a:gd name="T37" fmla="*/ 879 h 929"/>
                  <a:gd name="T38" fmla="*/ 492 w 1058"/>
                  <a:gd name="T39" fmla="*/ 904 h 929"/>
                  <a:gd name="T40" fmla="*/ 516 w 1058"/>
                  <a:gd name="T41" fmla="*/ 929 h 929"/>
                  <a:gd name="T42" fmla="*/ 541 w 1058"/>
                  <a:gd name="T43" fmla="*/ 894 h 929"/>
                  <a:gd name="T44" fmla="*/ 566 w 1058"/>
                  <a:gd name="T45" fmla="*/ 755 h 929"/>
                  <a:gd name="T46" fmla="*/ 591 w 1058"/>
                  <a:gd name="T47" fmla="*/ 656 h 929"/>
                  <a:gd name="T48" fmla="*/ 616 w 1058"/>
                  <a:gd name="T49" fmla="*/ 586 h 929"/>
                  <a:gd name="T50" fmla="*/ 641 w 1058"/>
                  <a:gd name="T51" fmla="*/ 517 h 929"/>
                  <a:gd name="T52" fmla="*/ 665 w 1058"/>
                  <a:gd name="T53" fmla="*/ 457 h 929"/>
                  <a:gd name="T54" fmla="*/ 690 w 1058"/>
                  <a:gd name="T55" fmla="*/ 412 h 929"/>
                  <a:gd name="T56" fmla="*/ 715 w 1058"/>
                  <a:gd name="T57" fmla="*/ 328 h 929"/>
                  <a:gd name="T58" fmla="*/ 740 w 1058"/>
                  <a:gd name="T59" fmla="*/ 268 h 929"/>
                  <a:gd name="T60" fmla="*/ 765 w 1058"/>
                  <a:gd name="T61" fmla="*/ 229 h 929"/>
                  <a:gd name="T62" fmla="*/ 790 w 1058"/>
                  <a:gd name="T63" fmla="*/ 184 h 929"/>
                  <a:gd name="T64" fmla="*/ 814 w 1058"/>
                  <a:gd name="T65" fmla="*/ 139 h 929"/>
                  <a:gd name="T66" fmla="*/ 839 w 1058"/>
                  <a:gd name="T67" fmla="*/ 115 h 929"/>
                  <a:gd name="T68" fmla="*/ 864 w 1058"/>
                  <a:gd name="T69" fmla="*/ 70 h 929"/>
                  <a:gd name="T70" fmla="*/ 894 w 1058"/>
                  <a:gd name="T71" fmla="*/ 15 h 929"/>
                  <a:gd name="T72" fmla="*/ 919 w 1058"/>
                  <a:gd name="T73" fmla="*/ 10 h 929"/>
                  <a:gd name="T74" fmla="*/ 943 w 1058"/>
                  <a:gd name="T75" fmla="*/ 10 h 929"/>
                  <a:gd name="T76" fmla="*/ 968 w 1058"/>
                  <a:gd name="T77" fmla="*/ 10 h 929"/>
                  <a:gd name="T78" fmla="*/ 993 w 1058"/>
                  <a:gd name="T79" fmla="*/ 5 h 929"/>
                  <a:gd name="T80" fmla="*/ 1018 w 1058"/>
                  <a:gd name="T81" fmla="*/ 5 h 929"/>
                  <a:gd name="T82" fmla="*/ 1043 w 1058"/>
                  <a:gd name="T83" fmla="*/ 10 h 9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929">
                    <a:moveTo>
                      <a:pt x="0" y="80"/>
                    </a:moveTo>
                    <a:lnTo>
                      <a:pt x="10" y="85"/>
                    </a:lnTo>
                    <a:lnTo>
                      <a:pt x="15" y="90"/>
                    </a:lnTo>
                    <a:lnTo>
                      <a:pt x="25" y="90"/>
                    </a:lnTo>
                    <a:lnTo>
                      <a:pt x="35" y="90"/>
                    </a:lnTo>
                    <a:lnTo>
                      <a:pt x="40" y="90"/>
                    </a:lnTo>
                    <a:lnTo>
                      <a:pt x="50" y="90"/>
                    </a:lnTo>
                    <a:lnTo>
                      <a:pt x="60" y="90"/>
                    </a:lnTo>
                    <a:lnTo>
                      <a:pt x="69" y="90"/>
                    </a:lnTo>
                    <a:lnTo>
                      <a:pt x="74" y="95"/>
                    </a:lnTo>
                    <a:lnTo>
                      <a:pt x="84" y="100"/>
                    </a:lnTo>
                    <a:lnTo>
                      <a:pt x="94" y="110"/>
                    </a:lnTo>
                    <a:lnTo>
                      <a:pt x="99" y="115"/>
                    </a:lnTo>
                    <a:lnTo>
                      <a:pt x="109" y="115"/>
                    </a:lnTo>
                    <a:lnTo>
                      <a:pt x="119" y="115"/>
                    </a:lnTo>
                    <a:lnTo>
                      <a:pt x="124" y="120"/>
                    </a:lnTo>
                    <a:lnTo>
                      <a:pt x="134" y="124"/>
                    </a:lnTo>
                    <a:lnTo>
                      <a:pt x="144" y="129"/>
                    </a:lnTo>
                    <a:lnTo>
                      <a:pt x="149" y="134"/>
                    </a:lnTo>
                    <a:lnTo>
                      <a:pt x="159" y="134"/>
                    </a:lnTo>
                    <a:lnTo>
                      <a:pt x="169" y="134"/>
                    </a:lnTo>
                    <a:lnTo>
                      <a:pt x="174" y="134"/>
                    </a:lnTo>
                    <a:lnTo>
                      <a:pt x="184" y="134"/>
                    </a:lnTo>
                    <a:lnTo>
                      <a:pt x="194" y="139"/>
                    </a:lnTo>
                    <a:lnTo>
                      <a:pt x="199" y="144"/>
                    </a:lnTo>
                    <a:lnTo>
                      <a:pt x="208" y="154"/>
                    </a:lnTo>
                    <a:lnTo>
                      <a:pt x="218" y="164"/>
                    </a:lnTo>
                    <a:lnTo>
                      <a:pt x="223" y="164"/>
                    </a:lnTo>
                    <a:lnTo>
                      <a:pt x="233" y="159"/>
                    </a:lnTo>
                    <a:lnTo>
                      <a:pt x="243" y="154"/>
                    </a:lnTo>
                    <a:lnTo>
                      <a:pt x="248" y="144"/>
                    </a:lnTo>
                    <a:lnTo>
                      <a:pt x="258" y="139"/>
                    </a:lnTo>
                    <a:lnTo>
                      <a:pt x="268" y="134"/>
                    </a:lnTo>
                    <a:lnTo>
                      <a:pt x="273" y="139"/>
                    </a:lnTo>
                    <a:lnTo>
                      <a:pt x="283" y="154"/>
                    </a:lnTo>
                    <a:lnTo>
                      <a:pt x="293" y="164"/>
                    </a:lnTo>
                    <a:lnTo>
                      <a:pt x="298" y="174"/>
                    </a:lnTo>
                    <a:lnTo>
                      <a:pt x="308" y="174"/>
                    </a:lnTo>
                    <a:lnTo>
                      <a:pt x="318" y="169"/>
                    </a:lnTo>
                    <a:lnTo>
                      <a:pt x="328" y="169"/>
                    </a:lnTo>
                    <a:lnTo>
                      <a:pt x="333" y="174"/>
                    </a:lnTo>
                    <a:lnTo>
                      <a:pt x="343" y="174"/>
                    </a:lnTo>
                    <a:lnTo>
                      <a:pt x="353" y="164"/>
                    </a:lnTo>
                    <a:lnTo>
                      <a:pt x="357" y="134"/>
                    </a:lnTo>
                    <a:lnTo>
                      <a:pt x="367" y="105"/>
                    </a:lnTo>
                    <a:lnTo>
                      <a:pt x="377" y="100"/>
                    </a:lnTo>
                    <a:lnTo>
                      <a:pt x="382" y="144"/>
                    </a:lnTo>
                    <a:lnTo>
                      <a:pt x="392" y="184"/>
                    </a:lnTo>
                    <a:lnTo>
                      <a:pt x="402" y="239"/>
                    </a:lnTo>
                    <a:lnTo>
                      <a:pt x="407" y="323"/>
                    </a:lnTo>
                    <a:lnTo>
                      <a:pt x="417" y="403"/>
                    </a:lnTo>
                    <a:lnTo>
                      <a:pt x="427" y="497"/>
                    </a:lnTo>
                    <a:lnTo>
                      <a:pt x="432" y="601"/>
                    </a:lnTo>
                    <a:lnTo>
                      <a:pt x="442" y="710"/>
                    </a:lnTo>
                    <a:lnTo>
                      <a:pt x="452" y="795"/>
                    </a:lnTo>
                    <a:lnTo>
                      <a:pt x="457" y="835"/>
                    </a:lnTo>
                    <a:lnTo>
                      <a:pt x="467" y="879"/>
                    </a:lnTo>
                    <a:lnTo>
                      <a:pt x="477" y="904"/>
                    </a:lnTo>
                    <a:lnTo>
                      <a:pt x="482" y="904"/>
                    </a:lnTo>
                    <a:lnTo>
                      <a:pt x="492" y="904"/>
                    </a:lnTo>
                    <a:lnTo>
                      <a:pt x="501" y="909"/>
                    </a:lnTo>
                    <a:lnTo>
                      <a:pt x="506" y="919"/>
                    </a:lnTo>
                    <a:lnTo>
                      <a:pt x="516" y="929"/>
                    </a:lnTo>
                    <a:lnTo>
                      <a:pt x="526" y="929"/>
                    </a:lnTo>
                    <a:lnTo>
                      <a:pt x="531" y="909"/>
                    </a:lnTo>
                    <a:lnTo>
                      <a:pt x="541" y="894"/>
                    </a:lnTo>
                    <a:lnTo>
                      <a:pt x="551" y="864"/>
                    </a:lnTo>
                    <a:lnTo>
                      <a:pt x="556" y="810"/>
                    </a:lnTo>
                    <a:lnTo>
                      <a:pt x="566" y="755"/>
                    </a:lnTo>
                    <a:lnTo>
                      <a:pt x="576" y="705"/>
                    </a:lnTo>
                    <a:lnTo>
                      <a:pt x="581" y="681"/>
                    </a:lnTo>
                    <a:lnTo>
                      <a:pt x="591" y="656"/>
                    </a:lnTo>
                    <a:lnTo>
                      <a:pt x="601" y="631"/>
                    </a:lnTo>
                    <a:lnTo>
                      <a:pt x="611" y="606"/>
                    </a:lnTo>
                    <a:lnTo>
                      <a:pt x="616" y="586"/>
                    </a:lnTo>
                    <a:lnTo>
                      <a:pt x="626" y="566"/>
                    </a:lnTo>
                    <a:lnTo>
                      <a:pt x="636" y="542"/>
                    </a:lnTo>
                    <a:lnTo>
                      <a:pt x="641" y="517"/>
                    </a:lnTo>
                    <a:lnTo>
                      <a:pt x="650" y="492"/>
                    </a:lnTo>
                    <a:lnTo>
                      <a:pt x="660" y="477"/>
                    </a:lnTo>
                    <a:lnTo>
                      <a:pt x="665" y="457"/>
                    </a:lnTo>
                    <a:lnTo>
                      <a:pt x="675" y="437"/>
                    </a:lnTo>
                    <a:lnTo>
                      <a:pt x="685" y="427"/>
                    </a:lnTo>
                    <a:lnTo>
                      <a:pt x="690" y="412"/>
                    </a:lnTo>
                    <a:lnTo>
                      <a:pt x="700" y="398"/>
                    </a:lnTo>
                    <a:lnTo>
                      <a:pt x="710" y="363"/>
                    </a:lnTo>
                    <a:lnTo>
                      <a:pt x="715" y="328"/>
                    </a:lnTo>
                    <a:lnTo>
                      <a:pt x="725" y="298"/>
                    </a:lnTo>
                    <a:lnTo>
                      <a:pt x="735" y="283"/>
                    </a:lnTo>
                    <a:lnTo>
                      <a:pt x="740" y="268"/>
                    </a:lnTo>
                    <a:lnTo>
                      <a:pt x="750" y="254"/>
                    </a:lnTo>
                    <a:lnTo>
                      <a:pt x="760" y="244"/>
                    </a:lnTo>
                    <a:lnTo>
                      <a:pt x="765" y="229"/>
                    </a:lnTo>
                    <a:lnTo>
                      <a:pt x="775" y="214"/>
                    </a:lnTo>
                    <a:lnTo>
                      <a:pt x="785" y="199"/>
                    </a:lnTo>
                    <a:lnTo>
                      <a:pt x="790" y="184"/>
                    </a:lnTo>
                    <a:lnTo>
                      <a:pt x="799" y="169"/>
                    </a:lnTo>
                    <a:lnTo>
                      <a:pt x="809" y="154"/>
                    </a:lnTo>
                    <a:lnTo>
                      <a:pt x="814" y="139"/>
                    </a:lnTo>
                    <a:lnTo>
                      <a:pt x="824" y="124"/>
                    </a:lnTo>
                    <a:lnTo>
                      <a:pt x="834" y="120"/>
                    </a:lnTo>
                    <a:lnTo>
                      <a:pt x="839" y="115"/>
                    </a:lnTo>
                    <a:lnTo>
                      <a:pt x="849" y="105"/>
                    </a:lnTo>
                    <a:lnTo>
                      <a:pt x="859" y="85"/>
                    </a:lnTo>
                    <a:lnTo>
                      <a:pt x="864" y="70"/>
                    </a:lnTo>
                    <a:lnTo>
                      <a:pt x="874" y="50"/>
                    </a:lnTo>
                    <a:lnTo>
                      <a:pt x="884" y="35"/>
                    </a:lnTo>
                    <a:lnTo>
                      <a:pt x="894" y="15"/>
                    </a:lnTo>
                    <a:lnTo>
                      <a:pt x="899" y="0"/>
                    </a:lnTo>
                    <a:lnTo>
                      <a:pt x="909" y="5"/>
                    </a:lnTo>
                    <a:lnTo>
                      <a:pt x="919" y="10"/>
                    </a:lnTo>
                    <a:lnTo>
                      <a:pt x="924" y="10"/>
                    </a:lnTo>
                    <a:lnTo>
                      <a:pt x="934" y="10"/>
                    </a:lnTo>
                    <a:lnTo>
                      <a:pt x="943" y="10"/>
                    </a:lnTo>
                    <a:lnTo>
                      <a:pt x="948" y="10"/>
                    </a:lnTo>
                    <a:lnTo>
                      <a:pt x="958" y="10"/>
                    </a:lnTo>
                    <a:lnTo>
                      <a:pt x="968" y="10"/>
                    </a:lnTo>
                    <a:lnTo>
                      <a:pt x="973" y="5"/>
                    </a:lnTo>
                    <a:lnTo>
                      <a:pt x="983" y="5"/>
                    </a:lnTo>
                    <a:lnTo>
                      <a:pt x="993" y="5"/>
                    </a:lnTo>
                    <a:lnTo>
                      <a:pt x="998" y="5"/>
                    </a:lnTo>
                    <a:lnTo>
                      <a:pt x="1008" y="5"/>
                    </a:lnTo>
                    <a:lnTo>
                      <a:pt x="1018" y="5"/>
                    </a:lnTo>
                    <a:lnTo>
                      <a:pt x="1023" y="5"/>
                    </a:lnTo>
                    <a:lnTo>
                      <a:pt x="1033" y="10"/>
                    </a:lnTo>
                    <a:lnTo>
                      <a:pt x="1043" y="10"/>
                    </a:lnTo>
                    <a:lnTo>
                      <a:pt x="1048" y="10"/>
                    </a:lnTo>
                    <a:lnTo>
                      <a:pt x="1058" y="1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6" name="Freeform 301"/>
              <p:cNvSpPr>
                <a:spLocks/>
              </p:cNvSpPr>
              <p:nvPr/>
            </p:nvSpPr>
            <p:spPr bwMode="auto">
              <a:xfrm>
                <a:off x="3450" y="1306"/>
                <a:ext cx="169" cy="79"/>
              </a:xfrm>
              <a:custGeom>
                <a:avLst/>
                <a:gdLst>
                  <a:gd name="T0" fmla="*/ 0 w 169"/>
                  <a:gd name="T1" fmla="*/ 79 h 79"/>
                  <a:gd name="T2" fmla="*/ 10 w 169"/>
                  <a:gd name="T3" fmla="*/ 74 h 79"/>
                  <a:gd name="T4" fmla="*/ 15 w 169"/>
                  <a:gd name="T5" fmla="*/ 69 h 79"/>
                  <a:gd name="T6" fmla="*/ 25 w 169"/>
                  <a:gd name="T7" fmla="*/ 64 h 79"/>
                  <a:gd name="T8" fmla="*/ 34 w 169"/>
                  <a:gd name="T9" fmla="*/ 54 h 79"/>
                  <a:gd name="T10" fmla="*/ 39 w 169"/>
                  <a:gd name="T11" fmla="*/ 50 h 79"/>
                  <a:gd name="T12" fmla="*/ 49 w 169"/>
                  <a:gd name="T13" fmla="*/ 45 h 79"/>
                  <a:gd name="T14" fmla="*/ 59 w 169"/>
                  <a:gd name="T15" fmla="*/ 35 h 79"/>
                  <a:gd name="T16" fmla="*/ 64 w 169"/>
                  <a:gd name="T17" fmla="*/ 30 h 79"/>
                  <a:gd name="T18" fmla="*/ 74 w 169"/>
                  <a:gd name="T19" fmla="*/ 25 h 79"/>
                  <a:gd name="T20" fmla="*/ 84 w 169"/>
                  <a:gd name="T21" fmla="*/ 20 h 79"/>
                  <a:gd name="T22" fmla="*/ 89 w 169"/>
                  <a:gd name="T23" fmla="*/ 15 h 79"/>
                  <a:gd name="T24" fmla="*/ 99 w 169"/>
                  <a:gd name="T25" fmla="*/ 20 h 79"/>
                  <a:gd name="T26" fmla="*/ 109 w 169"/>
                  <a:gd name="T27" fmla="*/ 30 h 79"/>
                  <a:gd name="T28" fmla="*/ 119 w 169"/>
                  <a:gd name="T29" fmla="*/ 35 h 79"/>
                  <a:gd name="T30" fmla="*/ 124 w 169"/>
                  <a:gd name="T31" fmla="*/ 25 h 79"/>
                  <a:gd name="T32" fmla="*/ 134 w 169"/>
                  <a:gd name="T33" fmla="*/ 15 h 79"/>
                  <a:gd name="T34" fmla="*/ 144 w 169"/>
                  <a:gd name="T35" fmla="*/ 5 h 79"/>
                  <a:gd name="T36" fmla="*/ 149 w 169"/>
                  <a:gd name="T37" fmla="*/ 0 h 79"/>
                  <a:gd name="T38" fmla="*/ 159 w 169"/>
                  <a:gd name="T39" fmla="*/ 0 h 79"/>
                  <a:gd name="T40" fmla="*/ 169 w 169"/>
                  <a:gd name="T4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9">
                    <a:moveTo>
                      <a:pt x="0" y="79"/>
                    </a:moveTo>
                    <a:lnTo>
                      <a:pt x="10" y="74"/>
                    </a:lnTo>
                    <a:lnTo>
                      <a:pt x="15" y="69"/>
                    </a:lnTo>
                    <a:lnTo>
                      <a:pt x="25" y="64"/>
                    </a:lnTo>
                    <a:lnTo>
                      <a:pt x="34" y="54"/>
                    </a:lnTo>
                    <a:lnTo>
                      <a:pt x="39" y="50"/>
                    </a:lnTo>
                    <a:lnTo>
                      <a:pt x="49" y="45"/>
                    </a:lnTo>
                    <a:lnTo>
                      <a:pt x="59" y="35"/>
                    </a:lnTo>
                    <a:lnTo>
                      <a:pt x="64" y="30"/>
                    </a:lnTo>
                    <a:lnTo>
                      <a:pt x="74" y="25"/>
                    </a:lnTo>
                    <a:lnTo>
                      <a:pt x="84" y="20"/>
                    </a:lnTo>
                    <a:lnTo>
                      <a:pt x="89" y="15"/>
                    </a:lnTo>
                    <a:lnTo>
                      <a:pt x="99" y="20"/>
                    </a:lnTo>
                    <a:lnTo>
                      <a:pt x="109" y="30"/>
                    </a:lnTo>
                    <a:lnTo>
                      <a:pt x="119" y="35"/>
                    </a:lnTo>
                    <a:lnTo>
                      <a:pt x="124" y="25"/>
                    </a:lnTo>
                    <a:lnTo>
                      <a:pt x="134" y="15"/>
                    </a:lnTo>
                    <a:lnTo>
                      <a:pt x="144" y="5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7" name="Freeform 302"/>
              <p:cNvSpPr>
                <a:spLocks/>
              </p:cNvSpPr>
              <p:nvPr/>
            </p:nvSpPr>
            <p:spPr bwMode="auto">
              <a:xfrm>
                <a:off x="1334" y="988"/>
                <a:ext cx="1058" cy="487"/>
              </a:xfrm>
              <a:custGeom>
                <a:avLst/>
                <a:gdLst>
                  <a:gd name="T0" fmla="*/ 20 w 1058"/>
                  <a:gd name="T1" fmla="*/ 0 h 487"/>
                  <a:gd name="T2" fmla="*/ 45 w 1058"/>
                  <a:gd name="T3" fmla="*/ 5 h 487"/>
                  <a:gd name="T4" fmla="*/ 70 w 1058"/>
                  <a:gd name="T5" fmla="*/ 0 h 487"/>
                  <a:gd name="T6" fmla="*/ 94 w 1058"/>
                  <a:gd name="T7" fmla="*/ 5 h 487"/>
                  <a:gd name="T8" fmla="*/ 119 w 1058"/>
                  <a:gd name="T9" fmla="*/ 35 h 487"/>
                  <a:gd name="T10" fmla="*/ 144 w 1058"/>
                  <a:gd name="T11" fmla="*/ 50 h 487"/>
                  <a:gd name="T12" fmla="*/ 169 w 1058"/>
                  <a:gd name="T13" fmla="*/ 80 h 487"/>
                  <a:gd name="T14" fmla="*/ 194 w 1058"/>
                  <a:gd name="T15" fmla="*/ 114 h 487"/>
                  <a:gd name="T16" fmla="*/ 219 w 1058"/>
                  <a:gd name="T17" fmla="*/ 164 h 487"/>
                  <a:gd name="T18" fmla="*/ 243 w 1058"/>
                  <a:gd name="T19" fmla="*/ 194 h 487"/>
                  <a:gd name="T20" fmla="*/ 268 w 1058"/>
                  <a:gd name="T21" fmla="*/ 214 h 487"/>
                  <a:gd name="T22" fmla="*/ 293 w 1058"/>
                  <a:gd name="T23" fmla="*/ 263 h 487"/>
                  <a:gd name="T24" fmla="*/ 318 w 1058"/>
                  <a:gd name="T25" fmla="*/ 303 h 487"/>
                  <a:gd name="T26" fmla="*/ 343 w 1058"/>
                  <a:gd name="T27" fmla="*/ 318 h 487"/>
                  <a:gd name="T28" fmla="*/ 368 w 1058"/>
                  <a:gd name="T29" fmla="*/ 343 h 487"/>
                  <a:gd name="T30" fmla="*/ 392 w 1058"/>
                  <a:gd name="T31" fmla="*/ 348 h 487"/>
                  <a:gd name="T32" fmla="*/ 417 w 1058"/>
                  <a:gd name="T33" fmla="*/ 368 h 487"/>
                  <a:gd name="T34" fmla="*/ 442 w 1058"/>
                  <a:gd name="T35" fmla="*/ 377 h 487"/>
                  <a:gd name="T36" fmla="*/ 467 w 1058"/>
                  <a:gd name="T37" fmla="*/ 377 h 487"/>
                  <a:gd name="T38" fmla="*/ 492 w 1058"/>
                  <a:gd name="T39" fmla="*/ 377 h 487"/>
                  <a:gd name="T40" fmla="*/ 517 w 1058"/>
                  <a:gd name="T41" fmla="*/ 392 h 487"/>
                  <a:gd name="T42" fmla="*/ 541 w 1058"/>
                  <a:gd name="T43" fmla="*/ 407 h 487"/>
                  <a:gd name="T44" fmla="*/ 566 w 1058"/>
                  <a:gd name="T45" fmla="*/ 402 h 487"/>
                  <a:gd name="T46" fmla="*/ 591 w 1058"/>
                  <a:gd name="T47" fmla="*/ 397 h 487"/>
                  <a:gd name="T48" fmla="*/ 616 w 1058"/>
                  <a:gd name="T49" fmla="*/ 417 h 487"/>
                  <a:gd name="T50" fmla="*/ 641 w 1058"/>
                  <a:gd name="T51" fmla="*/ 422 h 487"/>
                  <a:gd name="T52" fmla="*/ 666 w 1058"/>
                  <a:gd name="T53" fmla="*/ 412 h 487"/>
                  <a:gd name="T54" fmla="*/ 690 w 1058"/>
                  <a:gd name="T55" fmla="*/ 402 h 487"/>
                  <a:gd name="T56" fmla="*/ 715 w 1058"/>
                  <a:gd name="T57" fmla="*/ 422 h 487"/>
                  <a:gd name="T58" fmla="*/ 740 w 1058"/>
                  <a:gd name="T59" fmla="*/ 427 h 487"/>
                  <a:gd name="T60" fmla="*/ 765 w 1058"/>
                  <a:gd name="T61" fmla="*/ 432 h 487"/>
                  <a:gd name="T62" fmla="*/ 790 w 1058"/>
                  <a:gd name="T63" fmla="*/ 412 h 487"/>
                  <a:gd name="T64" fmla="*/ 815 w 1058"/>
                  <a:gd name="T65" fmla="*/ 412 h 487"/>
                  <a:gd name="T66" fmla="*/ 844 w 1058"/>
                  <a:gd name="T67" fmla="*/ 392 h 487"/>
                  <a:gd name="T68" fmla="*/ 869 w 1058"/>
                  <a:gd name="T69" fmla="*/ 397 h 487"/>
                  <a:gd name="T70" fmla="*/ 894 w 1058"/>
                  <a:gd name="T71" fmla="*/ 363 h 487"/>
                  <a:gd name="T72" fmla="*/ 919 w 1058"/>
                  <a:gd name="T73" fmla="*/ 407 h 487"/>
                  <a:gd name="T74" fmla="*/ 944 w 1058"/>
                  <a:gd name="T75" fmla="*/ 417 h 487"/>
                  <a:gd name="T76" fmla="*/ 969 w 1058"/>
                  <a:gd name="T77" fmla="*/ 432 h 487"/>
                  <a:gd name="T78" fmla="*/ 993 w 1058"/>
                  <a:gd name="T79" fmla="*/ 462 h 487"/>
                  <a:gd name="T80" fmla="*/ 1018 w 1058"/>
                  <a:gd name="T81" fmla="*/ 482 h 487"/>
                  <a:gd name="T82" fmla="*/ 1043 w 1058"/>
                  <a:gd name="T83" fmla="*/ 472 h 4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87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60" y="5"/>
                    </a:lnTo>
                    <a:lnTo>
                      <a:pt x="70" y="0"/>
                    </a:lnTo>
                    <a:lnTo>
                      <a:pt x="75" y="0"/>
                    </a:lnTo>
                    <a:lnTo>
                      <a:pt x="85" y="5"/>
                    </a:lnTo>
                    <a:lnTo>
                      <a:pt x="94" y="5"/>
                    </a:lnTo>
                    <a:lnTo>
                      <a:pt x="99" y="10"/>
                    </a:lnTo>
                    <a:lnTo>
                      <a:pt x="109" y="25"/>
                    </a:lnTo>
                    <a:lnTo>
                      <a:pt x="119" y="35"/>
                    </a:lnTo>
                    <a:lnTo>
                      <a:pt x="124" y="40"/>
                    </a:lnTo>
                    <a:lnTo>
                      <a:pt x="134" y="45"/>
                    </a:lnTo>
                    <a:lnTo>
                      <a:pt x="144" y="50"/>
                    </a:lnTo>
                    <a:lnTo>
                      <a:pt x="149" y="55"/>
                    </a:lnTo>
                    <a:lnTo>
                      <a:pt x="159" y="70"/>
                    </a:lnTo>
                    <a:lnTo>
                      <a:pt x="169" y="80"/>
                    </a:lnTo>
                    <a:lnTo>
                      <a:pt x="174" y="89"/>
                    </a:lnTo>
                    <a:lnTo>
                      <a:pt x="184" y="99"/>
                    </a:lnTo>
                    <a:lnTo>
                      <a:pt x="194" y="114"/>
                    </a:lnTo>
                    <a:lnTo>
                      <a:pt x="199" y="129"/>
                    </a:lnTo>
                    <a:lnTo>
                      <a:pt x="209" y="144"/>
                    </a:lnTo>
                    <a:lnTo>
                      <a:pt x="219" y="164"/>
                    </a:lnTo>
                    <a:lnTo>
                      <a:pt x="224" y="174"/>
                    </a:lnTo>
                    <a:lnTo>
                      <a:pt x="234" y="184"/>
                    </a:lnTo>
                    <a:lnTo>
                      <a:pt x="243" y="194"/>
                    </a:lnTo>
                    <a:lnTo>
                      <a:pt x="248" y="199"/>
                    </a:lnTo>
                    <a:lnTo>
                      <a:pt x="258" y="204"/>
                    </a:lnTo>
                    <a:lnTo>
                      <a:pt x="268" y="214"/>
                    </a:lnTo>
                    <a:lnTo>
                      <a:pt x="278" y="233"/>
                    </a:lnTo>
                    <a:lnTo>
                      <a:pt x="283" y="248"/>
                    </a:lnTo>
                    <a:lnTo>
                      <a:pt x="293" y="263"/>
                    </a:lnTo>
                    <a:lnTo>
                      <a:pt x="303" y="278"/>
                    </a:lnTo>
                    <a:lnTo>
                      <a:pt x="308" y="293"/>
                    </a:lnTo>
                    <a:lnTo>
                      <a:pt x="318" y="303"/>
                    </a:lnTo>
                    <a:lnTo>
                      <a:pt x="328" y="308"/>
                    </a:lnTo>
                    <a:lnTo>
                      <a:pt x="333" y="308"/>
                    </a:lnTo>
                    <a:lnTo>
                      <a:pt x="343" y="318"/>
                    </a:lnTo>
                    <a:lnTo>
                      <a:pt x="353" y="328"/>
                    </a:lnTo>
                    <a:lnTo>
                      <a:pt x="358" y="343"/>
                    </a:lnTo>
                    <a:lnTo>
                      <a:pt x="368" y="343"/>
                    </a:lnTo>
                    <a:lnTo>
                      <a:pt x="378" y="343"/>
                    </a:lnTo>
                    <a:lnTo>
                      <a:pt x="383" y="343"/>
                    </a:lnTo>
                    <a:lnTo>
                      <a:pt x="392" y="348"/>
                    </a:lnTo>
                    <a:lnTo>
                      <a:pt x="402" y="358"/>
                    </a:lnTo>
                    <a:lnTo>
                      <a:pt x="407" y="363"/>
                    </a:lnTo>
                    <a:lnTo>
                      <a:pt x="417" y="368"/>
                    </a:lnTo>
                    <a:lnTo>
                      <a:pt x="427" y="372"/>
                    </a:lnTo>
                    <a:lnTo>
                      <a:pt x="432" y="377"/>
                    </a:lnTo>
                    <a:lnTo>
                      <a:pt x="442" y="377"/>
                    </a:lnTo>
                    <a:lnTo>
                      <a:pt x="452" y="377"/>
                    </a:lnTo>
                    <a:lnTo>
                      <a:pt x="457" y="382"/>
                    </a:lnTo>
                    <a:lnTo>
                      <a:pt x="467" y="377"/>
                    </a:lnTo>
                    <a:lnTo>
                      <a:pt x="477" y="372"/>
                    </a:lnTo>
                    <a:lnTo>
                      <a:pt x="482" y="372"/>
                    </a:lnTo>
                    <a:lnTo>
                      <a:pt x="492" y="377"/>
                    </a:lnTo>
                    <a:lnTo>
                      <a:pt x="502" y="377"/>
                    </a:lnTo>
                    <a:lnTo>
                      <a:pt x="507" y="382"/>
                    </a:lnTo>
                    <a:lnTo>
                      <a:pt x="517" y="392"/>
                    </a:lnTo>
                    <a:lnTo>
                      <a:pt x="527" y="397"/>
                    </a:lnTo>
                    <a:lnTo>
                      <a:pt x="531" y="402"/>
                    </a:lnTo>
                    <a:lnTo>
                      <a:pt x="541" y="407"/>
                    </a:lnTo>
                    <a:lnTo>
                      <a:pt x="551" y="412"/>
                    </a:lnTo>
                    <a:lnTo>
                      <a:pt x="561" y="407"/>
                    </a:lnTo>
                    <a:lnTo>
                      <a:pt x="566" y="402"/>
                    </a:lnTo>
                    <a:lnTo>
                      <a:pt x="576" y="397"/>
                    </a:lnTo>
                    <a:lnTo>
                      <a:pt x="586" y="397"/>
                    </a:lnTo>
                    <a:lnTo>
                      <a:pt x="591" y="397"/>
                    </a:lnTo>
                    <a:lnTo>
                      <a:pt x="601" y="397"/>
                    </a:lnTo>
                    <a:lnTo>
                      <a:pt x="611" y="407"/>
                    </a:lnTo>
                    <a:lnTo>
                      <a:pt x="616" y="417"/>
                    </a:lnTo>
                    <a:lnTo>
                      <a:pt x="626" y="427"/>
                    </a:lnTo>
                    <a:lnTo>
                      <a:pt x="636" y="427"/>
                    </a:lnTo>
                    <a:lnTo>
                      <a:pt x="641" y="422"/>
                    </a:lnTo>
                    <a:lnTo>
                      <a:pt x="651" y="417"/>
                    </a:lnTo>
                    <a:lnTo>
                      <a:pt x="661" y="412"/>
                    </a:lnTo>
                    <a:lnTo>
                      <a:pt x="666" y="412"/>
                    </a:lnTo>
                    <a:lnTo>
                      <a:pt x="676" y="407"/>
                    </a:lnTo>
                    <a:lnTo>
                      <a:pt x="685" y="407"/>
                    </a:lnTo>
                    <a:lnTo>
                      <a:pt x="690" y="402"/>
                    </a:lnTo>
                    <a:lnTo>
                      <a:pt x="700" y="407"/>
                    </a:lnTo>
                    <a:lnTo>
                      <a:pt x="710" y="417"/>
                    </a:lnTo>
                    <a:lnTo>
                      <a:pt x="715" y="422"/>
                    </a:lnTo>
                    <a:lnTo>
                      <a:pt x="725" y="427"/>
                    </a:lnTo>
                    <a:lnTo>
                      <a:pt x="735" y="427"/>
                    </a:lnTo>
                    <a:lnTo>
                      <a:pt x="740" y="427"/>
                    </a:lnTo>
                    <a:lnTo>
                      <a:pt x="750" y="427"/>
                    </a:lnTo>
                    <a:lnTo>
                      <a:pt x="760" y="432"/>
                    </a:lnTo>
                    <a:lnTo>
                      <a:pt x="765" y="432"/>
                    </a:lnTo>
                    <a:lnTo>
                      <a:pt x="775" y="427"/>
                    </a:lnTo>
                    <a:lnTo>
                      <a:pt x="785" y="422"/>
                    </a:lnTo>
                    <a:lnTo>
                      <a:pt x="790" y="412"/>
                    </a:lnTo>
                    <a:lnTo>
                      <a:pt x="800" y="412"/>
                    </a:lnTo>
                    <a:lnTo>
                      <a:pt x="810" y="412"/>
                    </a:lnTo>
                    <a:lnTo>
                      <a:pt x="815" y="412"/>
                    </a:lnTo>
                    <a:lnTo>
                      <a:pt x="824" y="407"/>
                    </a:lnTo>
                    <a:lnTo>
                      <a:pt x="834" y="397"/>
                    </a:lnTo>
                    <a:lnTo>
                      <a:pt x="844" y="392"/>
                    </a:lnTo>
                    <a:lnTo>
                      <a:pt x="849" y="392"/>
                    </a:lnTo>
                    <a:lnTo>
                      <a:pt x="859" y="397"/>
                    </a:lnTo>
                    <a:lnTo>
                      <a:pt x="869" y="397"/>
                    </a:lnTo>
                    <a:lnTo>
                      <a:pt x="874" y="382"/>
                    </a:lnTo>
                    <a:lnTo>
                      <a:pt x="884" y="368"/>
                    </a:lnTo>
                    <a:lnTo>
                      <a:pt x="894" y="363"/>
                    </a:lnTo>
                    <a:lnTo>
                      <a:pt x="899" y="382"/>
                    </a:lnTo>
                    <a:lnTo>
                      <a:pt x="909" y="397"/>
                    </a:lnTo>
                    <a:lnTo>
                      <a:pt x="919" y="407"/>
                    </a:lnTo>
                    <a:lnTo>
                      <a:pt x="924" y="412"/>
                    </a:lnTo>
                    <a:lnTo>
                      <a:pt x="934" y="412"/>
                    </a:lnTo>
                    <a:lnTo>
                      <a:pt x="944" y="417"/>
                    </a:lnTo>
                    <a:lnTo>
                      <a:pt x="949" y="417"/>
                    </a:lnTo>
                    <a:lnTo>
                      <a:pt x="959" y="422"/>
                    </a:lnTo>
                    <a:lnTo>
                      <a:pt x="969" y="432"/>
                    </a:lnTo>
                    <a:lnTo>
                      <a:pt x="973" y="437"/>
                    </a:lnTo>
                    <a:lnTo>
                      <a:pt x="983" y="447"/>
                    </a:lnTo>
                    <a:lnTo>
                      <a:pt x="993" y="462"/>
                    </a:lnTo>
                    <a:lnTo>
                      <a:pt x="998" y="472"/>
                    </a:lnTo>
                    <a:lnTo>
                      <a:pt x="1008" y="487"/>
                    </a:lnTo>
                    <a:lnTo>
                      <a:pt x="1018" y="482"/>
                    </a:lnTo>
                    <a:lnTo>
                      <a:pt x="1023" y="477"/>
                    </a:lnTo>
                    <a:lnTo>
                      <a:pt x="1033" y="472"/>
                    </a:lnTo>
                    <a:lnTo>
                      <a:pt x="1043" y="472"/>
                    </a:lnTo>
                    <a:lnTo>
                      <a:pt x="1048" y="477"/>
                    </a:lnTo>
                    <a:lnTo>
                      <a:pt x="1058" y="477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8" name="Freeform 303"/>
              <p:cNvSpPr>
                <a:spLocks/>
              </p:cNvSpPr>
              <p:nvPr/>
            </p:nvSpPr>
            <p:spPr bwMode="auto">
              <a:xfrm>
                <a:off x="2392" y="1326"/>
                <a:ext cx="1058" cy="988"/>
              </a:xfrm>
              <a:custGeom>
                <a:avLst/>
                <a:gdLst>
                  <a:gd name="T0" fmla="*/ 15 w 1058"/>
                  <a:gd name="T1" fmla="*/ 144 h 988"/>
                  <a:gd name="T2" fmla="*/ 40 w 1058"/>
                  <a:gd name="T3" fmla="*/ 164 h 988"/>
                  <a:gd name="T4" fmla="*/ 69 w 1058"/>
                  <a:gd name="T5" fmla="*/ 149 h 988"/>
                  <a:gd name="T6" fmla="*/ 94 w 1058"/>
                  <a:gd name="T7" fmla="*/ 159 h 988"/>
                  <a:gd name="T8" fmla="*/ 119 w 1058"/>
                  <a:gd name="T9" fmla="*/ 178 h 988"/>
                  <a:gd name="T10" fmla="*/ 144 w 1058"/>
                  <a:gd name="T11" fmla="*/ 198 h 988"/>
                  <a:gd name="T12" fmla="*/ 169 w 1058"/>
                  <a:gd name="T13" fmla="*/ 188 h 988"/>
                  <a:gd name="T14" fmla="*/ 194 w 1058"/>
                  <a:gd name="T15" fmla="*/ 208 h 988"/>
                  <a:gd name="T16" fmla="*/ 218 w 1058"/>
                  <a:gd name="T17" fmla="*/ 208 h 988"/>
                  <a:gd name="T18" fmla="*/ 243 w 1058"/>
                  <a:gd name="T19" fmla="*/ 203 h 988"/>
                  <a:gd name="T20" fmla="*/ 268 w 1058"/>
                  <a:gd name="T21" fmla="*/ 203 h 988"/>
                  <a:gd name="T22" fmla="*/ 293 w 1058"/>
                  <a:gd name="T23" fmla="*/ 218 h 988"/>
                  <a:gd name="T24" fmla="*/ 318 w 1058"/>
                  <a:gd name="T25" fmla="*/ 223 h 988"/>
                  <a:gd name="T26" fmla="*/ 343 w 1058"/>
                  <a:gd name="T27" fmla="*/ 208 h 988"/>
                  <a:gd name="T28" fmla="*/ 367 w 1058"/>
                  <a:gd name="T29" fmla="*/ 203 h 988"/>
                  <a:gd name="T30" fmla="*/ 392 w 1058"/>
                  <a:gd name="T31" fmla="*/ 367 h 988"/>
                  <a:gd name="T32" fmla="*/ 417 w 1058"/>
                  <a:gd name="T33" fmla="*/ 650 h 988"/>
                  <a:gd name="T34" fmla="*/ 442 w 1058"/>
                  <a:gd name="T35" fmla="*/ 918 h 988"/>
                  <a:gd name="T36" fmla="*/ 467 w 1058"/>
                  <a:gd name="T37" fmla="*/ 978 h 988"/>
                  <a:gd name="T38" fmla="*/ 492 w 1058"/>
                  <a:gd name="T39" fmla="*/ 968 h 988"/>
                  <a:gd name="T40" fmla="*/ 516 w 1058"/>
                  <a:gd name="T41" fmla="*/ 938 h 988"/>
                  <a:gd name="T42" fmla="*/ 541 w 1058"/>
                  <a:gd name="T43" fmla="*/ 834 h 988"/>
                  <a:gd name="T44" fmla="*/ 566 w 1058"/>
                  <a:gd name="T45" fmla="*/ 730 h 988"/>
                  <a:gd name="T46" fmla="*/ 591 w 1058"/>
                  <a:gd name="T47" fmla="*/ 665 h 988"/>
                  <a:gd name="T48" fmla="*/ 616 w 1058"/>
                  <a:gd name="T49" fmla="*/ 596 h 988"/>
                  <a:gd name="T50" fmla="*/ 641 w 1058"/>
                  <a:gd name="T51" fmla="*/ 531 h 988"/>
                  <a:gd name="T52" fmla="*/ 665 w 1058"/>
                  <a:gd name="T53" fmla="*/ 466 h 988"/>
                  <a:gd name="T54" fmla="*/ 690 w 1058"/>
                  <a:gd name="T55" fmla="*/ 392 h 988"/>
                  <a:gd name="T56" fmla="*/ 715 w 1058"/>
                  <a:gd name="T57" fmla="*/ 332 h 988"/>
                  <a:gd name="T58" fmla="*/ 740 w 1058"/>
                  <a:gd name="T59" fmla="*/ 253 h 988"/>
                  <a:gd name="T60" fmla="*/ 765 w 1058"/>
                  <a:gd name="T61" fmla="*/ 228 h 988"/>
                  <a:gd name="T62" fmla="*/ 790 w 1058"/>
                  <a:gd name="T63" fmla="*/ 193 h 988"/>
                  <a:gd name="T64" fmla="*/ 814 w 1058"/>
                  <a:gd name="T65" fmla="*/ 134 h 988"/>
                  <a:gd name="T66" fmla="*/ 839 w 1058"/>
                  <a:gd name="T67" fmla="*/ 74 h 988"/>
                  <a:gd name="T68" fmla="*/ 864 w 1058"/>
                  <a:gd name="T69" fmla="*/ 34 h 988"/>
                  <a:gd name="T70" fmla="*/ 894 w 1058"/>
                  <a:gd name="T71" fmla="*/ 20 h 988"/>
                  <a:gd name="T72" fmla="*/ 919 w 1058"/>
                  <a:gd name="T73" fmla="*/ 30 h 988"/>
                  <a:gd name="T74" fmla="*/ 943 w 1058"/>
                  <a:gd name="T75" fmla="*/ 34 h 988"/>
                  <a:gd name="T76" fmla="*/ 968 w 1058"/>
                  <a:gd name="T77" fmla="*/ 20 h 988"/>
                  <a:gd name="T78" fmla="*/ 993 w 1058"/>
                  <a:gd name="T79" fmla="*/ 15 h 988"/>
                  <a:gd name="T80" fmla="*/ 1018 w 1058"/>
                  <a:gd name="T81" fmla="*/ 15 h 988"/>
                  <a:gd name="T82" fmla="*/ 1043 w 1058"/>
                  <a:gd name="T83" fmla="*/ 10 h 9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988">
                    <a:moveTo>
                      <a:pt x="0" y="139"/>
                    </a:moveTo>
                    <a:lnTo>
                      <a:pt x="10" y="144"/>
                    </a:lnTo>
                    <a:lnTo>
                      <a:pt x="15" y="144"/>
                    </a:lnTo>
                    <a:lnTo>
                      <a:pt x="25" y="149"/>
                    </a:lnTo>
                    <a:lnTo>
                      <a:pt x="35" y="154"/>
                    </a:lnTo>
                    <a:lnTo>
                      <a:pt x="40" y="164"/>
                    </a:lnTo>
                    <a:lnTo>
                      <a:pt x="50" y="164"/>
                    </a:lnTo>
                    <a:lnTo>
                      <a:pt x="60" y="159"/>
                    </a:lnTo>
                    <a:lnTo>
                      <a:pt x="69" y="149"/>
                    </a:lnTo>
                    <a:lnTo>
                      <a:pt x="74" y="149"/>
                    </a:lnTo>
                    <a:lnTo>
                      <a:pt x="84" y="154"/>
                    </a:lnTo>
                    <a:lnTo>
                      <a:pt x="94" y="159"/>
                    </a:lnTo>
                    <a:lnTo>
                      <a:pt x="99" y="164"/>
                    </a:lnTo>
                    <a:lnTo>
                      <a:pt x="109" y="173"/>
                    </a:lnTo>
                    <a:lnTo>
                      <a:pt x="119" y="178"/>
                    </a:lnTo>
                    <a:lnTo>
                      <a:pt x="124" y="183"/>
                    </a:lnTo>
                    <a:lnTo>
                      <a:pt x="134" y="193"/>
                    </a:lnTo>
                    <a:lnTo>
                      <a:pt x="144" y="198"/>
                    </a:lnTo>
                    <a:lnTo>
                      <a:pt x="149" y="193"/>
                    </a:lnTo>
                    <a:lnTo>
                      <a:pt x="159" y="193"/>
                    </a:lnTo>
                    <a:lnTo>
                      <a:pt x="169" y="188"/>
                    </a:lnTo>
                    <a:lnTo>
                      <a:pt x="174" y="193"/>
                    </a:lnTo>
                    <a:lnTo>
                      <a:pt x="184" y="203"/>
                    </a:lnTo>
                    <a:lnTo>
                      <a:pt x="194" y="208"/>
                    </a:lnTo>
                    <a:lnTo>
                      <a:pt x="199" y="208"/>
                    </a:lnTo>
                    <a:lnTo>
                      <a:pt x="208" y="208"/>
                    </a:lnTo>
                    <a:lnTo>
                      <a:pt x="218" y="208"/>
                    </a:lnTo>
                    <a:lnTo>
                      <a:pt x="223" y="208"/>
                    </a:lnTo>
                    <a:lnTo>
                      <a:pt x="233" y="203"/>
                    </a:lnTo>
                    <a:lnTo>
                      <a:pt x="243" y="203"/>
                    </a:lnTo>
                    <a:lnTo>
                      <a:pt x="248" y="203"/>
                    </a:lnTo>
                    <a:lnTo>
                      <a:pt x="258" y="203"/>
                    </a:lnTo>
                    <a:lnTo>
                      <a:pt x="268" y="203"/>
                    </a:lnTo>
                    <a:lnTo>
                      <a:pt x="273" y="213"/>
                    </a:lnTo>
                    <a:lnTo>
                      <a:pt x="283" y="218"/>
                    </a:lnTo>
                    <a:lnTo>
                      <a:pt x="293" y="218"/>
                    </a:lnTo>
                    <a:lnTo>
                      <a:pt x="298" y="223"/>
                    </a:lnTo>
                    <a:lnTo>
                      <a:pt x="308" y="223"/>
                    </a:lnTo>
                    <a:lnTo>
                      <a:pt x="318" y="223"/>
                    </a:lnTo>
                    <a:lnTo>
                      <a:pt x="328" y="223"/>
                    </a:lnTo>
                    <a:lnTo>
                      <a:pt x="333" y="218"/>
                    </a:lnTo>
                    <a:lnTo>
                      <a:pt x="343" y="208"/>
                    </a:lnTo>
                    <a:lnTo>
                      <a:pt x="353" y="193"/>
                    </a:lnTo>
                    <a:lnTo>
                      <a:pt x="357" y="173"/>
                    </a:lnTo>
                    <a:lnTo>
                      <a:pt x="367" y="203"/>
                    </a:lnTo>
                    <a:lnTo>
                      <a:pt x="377" y="248"/>
                    </a:lnTo>
                    <a:lnTo>
                      <a:pt x="382" y="288"/>
                    </a:lnTo>
                    <a:lnTo>
                      <a:pt x="392" y="367"/>
                    </a:lnTo>
                    <a:lnTo>
                      <a:pt x="402" y="447"/>
                    </a:lnTo>
                    <a:lnTo>
                      <a:pt x="407" y="526"/>
                    </a:lnTo>
                    <a:lnTo>
                      <a:pt x="417" y="650"/>
                    </a:lnTo>
                    <a:lnTo>
                      <a:pt x="427" y="769"/>
                    </a:lnTo>
                    <a:lnTo>
                      <a:pt x="432" y="879"/>
                    </a:lnTo>
                    <a:lnTo>
                      <a:pt x="442" y="918"/>
                    </a:lnTo>
                    <a:lnTo>
                      <a:pt x="452" y="963"/>
                    </a:lnTo>
                    <a:lnTo>
                      <a:pt x="457" y="988"/>
                    </a:lnTo>
                    <a:lnTo>
                      <a:pt x="467" y="978"/>
                    </a:lnTo>
                    <a:lnTo>
                      <a:pt x="477" y="973"/>
                    </a:lnTo>
                    <a:lnTo>
                      <a:pt x="482" y="968"/>
                    </a:lnTo>
                    <a:lnTo>
                      <a:pt x="492" y="968"/>
                    </a:lnTo>
                    <a:lnTo>
                      <a:pt x="501" y="963"/>
                    </a:lnTo>
                    <a:lnTo>
                      <a:pt x="506" y="953"/>
                    </a:lnTo>
                    <a:lnTo>
                      <a:pt x="516" y="938"/>
                    </a:lnTo>
                    <a:lnTo>
                      <a:pt x="526" y="923"/>
                    </a:lnTo>
                    <a:lnTo>
                      <a:pt x="531" y="884"/>
                    </a:lnTo>
                    <a:lnTo>
                      <a:pt x="541" y="834"/>
                    </a:lnTo>
                    <a:lnTo>
                      <a:pt x="551" y="789"/>
                    </a:lnTo>
                    <a:lnTo>
                      <a:pt x="556" y="754"/>
                    </a:lnTo>
                    <a:lnTo>
                      <a:pt x="566" y="730"/>
                    </a:lnTo>
                    <a:lnTo>
                      <a:pt x="576" y="705"/>
                    </a:lnTo>
                    <a:lnTo>
                      <a:pt x="581" y="685"/>
                    </a:lnTo>
                    <a:lnTo>
                      <a:pt x="591" y="665"/>
                    </a:lnTo>
                    <a:lnTo>
                      <a:pt x="601" y="640"/>
                    </a:lnTo>
                    <a:lnTo>
                      <a:pt x="611" y="620"/>
                    </a:lnTo>
                    <a:lnTo>
                      <a:pt x="616" y="596"/>
                    </a:lnTo>
                    <a:lnTo>
                      <a:pt x="626" y="571"/>
                    </a:lnTo>
                    <a:lnTo>
                      <a:pt x="636" y="551"/>
                    </a:lnTo>
                    <a:lnTo>
                      <a:pt x="641" y="531"/>
                    </a:lnTo>
                    <a:lnTo>
                      <a:pt x="650" y="511"/>
                    </a:lnTo>
                    <a:lnTo>
                      <a:pt x="660" y="486"/>
                    </a:lnTo>
                    <a:lnTo>
                      <a:pt x="665" y="466"/>
                    </a:lnTo>
                    <a:lnTo>
                      <a:pt x="675" y="442"/>
                    </a:lnTo>
                    <a:lnTo>
                      <a:pt x="685" y="417"/>
                    </a:lnTo>
                    <a:lnTo>
                      <a:pt x="690" y="392"/>
                    </a:lnTo>
                    <a:lnTo>
                      <a:pt x="700" y="372"/>
                    </a:lnTo>
                    <a:lnTo>
                      <a:pt x="710" y="352"/>
                    </a:lnTo>
                    <a:lnTo>
                      <a:pt x="715" y="332"/>
                    </a:lnTo>
                    <a:lnTo>
                      <a:pt x="725" y="313"/>
                    </a:lnTo>
                    <a:lnTo>
                      <a:pt x="735" y="283"/>
                    </a:lnTo>
                    <a:lnTo>
                      <a:pt x="740" y="253"/>
                    </a:lnTo>
                    <a:lnTo>
                      <a:pt x="750" y="243"/>
                    </a:lnTo>
                    <a:lnTo>
                      <a:pt x="760" y="233"/>
                    </a:lnTo>
                    <a:lnTo>
                      <a:pt x="765" y="228"/>
                    </a:lnTo>
                    <a:lnTo>
                      <a:pt x="775" y="218"/>
                    </a:lnTo>
                    <a:lnTo>
                      <a:pt x="785" y="203"/>
                    </a:lnTo>
                    <a:lnTo>
                      <a:pt x="790" y="193"/>
                    </a:lnTo>
                    <a:lnTo>
                      <a:pt x="799" y="173"/>
                    </a:lnTo>
                    <a:lnTo>
                      <a:pt x="809" y="154"/>
                    </a:lnTo>
                    <a:lnTo>
                      <a:pt x="814" y="134"/>
                    </a:lnTo>
                    <a:lnTo>
                      <a:pt x="824" y="114"/>
                    </a:lnTo>
                    <a:lnTo>
                      <a:pt x="834" y="94"/>
                    </a:lnTo>
                    <a:lnTo>
                      <a:pt x="839" y="74"/>
                    </a:lnTo>
                    <a:lnTo>
                      <a:pt x="849" y="59"/>
                    </a:lnTo>
                    <a:lnTo>
                      <a:pt x="859" y="49"/>
                    </a:lnTo>
                    <a:lnTo>
                      <a:pt x="864" y="34"/>
                    </a:lnTo>
                    <a:lnTo>
                      <a:pt x="874" y="30"/>
                    </a:lnTo>
                    <a:lnTo>
                      <a:pt x="884" y="20"/>
                    </a:lnTo>
                    <a:lnTo>
                      <a:pt x="894" y="20"/>
                    </a:lnTo>
                    <a:lnTo>
                      <a:pt x="899" y="20"/>
                    </a:lnTo>
                    <a:lnTo>
                      <a:pt x="909" y="25"/>
                    </a:lnTo>
                    <a:lnTo>
                      <a:pt x="919" y="30"/>
                    </a:lnTo>
                    <a:lnTo>
                      <a:pt x="924" y="34"/>
                    </a:lnTo>
                    <a:lnTo>
                      <a:pt x="934" y="34"/>
                    </a:lnTo>
                    <a:lnTo>
                      <a:pt x="943" y="34"/>
                    </a:lnTo>
                    <a:lnTo>
                      <a:pt x="948" y="30"/>
                    </a:lnTo>
                    <a:lnTo>
                      <a:pt x="958" y="25"/>
                    </a:lnTo>
                    <a:lnTo>
                      <a:pt x="968" y="20"/>
                    </a:lnTo>
                    <a:lnTo>
                      <a:pt x="973" y="20"/>
                    </a:lnTo>
                    <a:lnTo>
                      <a:pt x="983" y="15"/>
                    </a:lnTo>
                    <a:lnTo>
                      <a:pt x="993" y="15"/>
                    </a:lnTo>
                    <a:lnTo>
                      <a:pt x="998" y="15"/>
                    </a:lnTo>
                    <a:lnTo>
                      <a:pt x="1008" y="15"/>
                    </a:lnTo>
                    <a:lnTo>
                      <a:pt x="1018" y="15"/>
                    </a:lnTo>
                    <a:lnTo>
                      <a:pt x="1023" y="15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9" name="Freeform 304"/>
              <p:cNvSpPr>
                <a:spLocks/>
              </p:cNvSpPr>
              <p:nvPr/>
            </p:nvSpPr>
            <p:spPr bwMode="auto">
              <a:xfrm>
                <a:off x="3450" y="1261"/>
                <a:ext cx="169" cy="65"/>
              </a:xfrm>
              <a:custGeom>
                <a:avLst/>
                <a:gdLst>
                  <a:gd name="T0" fmla="*/ 0 w 169"/>
                  <a:gd name="T1" fmla="*/ 65 h 65"/>
                  <a:gd name="T2" fmla="*/ 10 w 169"/>
                  <a:gd name="T3" fmla="*/ 65 h 65"/>
                  <a:gd name="T4" fmla="*/ 15 w 169"/>
                  <a:gd name="T5" fmla="*/ 60 h 65"/>
                  <a:gd name="T6" fmla="*/ 25 w 169"/>
                  <a:gd name="T7" fmla="*/ 60 h 65"/>
                  <a:gd name="T8" fmla="*/ 34 w 169"/>
                  <a:gd name="T9" fmla="*/ 50 h 65"/>
                  <a:gd name="T10" fmla="*/ 39 w 169"/>
                  <a:gd name="T11" fmla="*/ 45 h 65"/>
                  <a:gd name="T12" fmla="*/ 49 w 169"/>
                  <a:gd name="T13" fmla="*/ 40 h 65"/>
                  <a:gd name="T14" fmla="*/ 59 w 169"/>
                  <a:gd name="T15" fmla="*/ 40 h 65"/>
                  <a:gd name="T16" fmla="*/ 64 w 169"/>
                  <a:gd name="T17" fmla="*/ 40 h 65"/>
                  <a:gd name="T18" fmla="*/ 74 w 169"/>
                  <a:gd name="T19" fmla="*/ 35 h 65"/>
                  <a:gd name="T20" fmla="*/ 84 w 169"/>
                  <a:gd name="T21" fmla="*/ 30 h 65"/>
                  <a:gd name="T22" fmla="*/ 89 w 169"/>
                  <a:gd name="T23" fmla="*/ 25 h 65"/>
                  <a:gd name="T24" fmla="*/ 99 w 169"/>
                  <a:gd name="T25" fmla="*/ 20 h 65"/>
                  <a:gd name="T26" fmla="*/ 109 w 169"/>
                  <a:gd name="T27" fmla="*/ 15 h 65"/>
                  <a:gd name="T28" fmla="*/ 119 w 169"/>
                  <a:gd name="T29" fmla="*/ 15 h 65"/>
                  <a:gd name="T30" fmla="*/ 124 w 169"/>
                  <a:gd name="T31" fmla="*/ 10 h 65"/>
                  <a:gd name="T32" fmla="*/ 134 w 169"/>
                  <a:gd name="T33" fmla="*/ 5 h 65"/>
                  <a:gd name="T34" fmla="*/ 144 w 169"/>
                  <a:gd name="T35" fmla="*/ 0 h 65"/>
                  <a:gd name="T36" fmla="*/ 149 w 169"/>
                  <a:gd name="T37" fmla="*/ 0 h 65"/>
                  <a:gd name="T38" fmla="*/ 159 w 169"/>
                  <a:gd name="T39" fmla="*/ 0 h 65"/>
                  <a:gd name="T40" fmla="*/ 169 w 169"/>
                  <a:gd name="T41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5">
                    <a:moveTo>
                      <a:pt x="0" y="65"/>
                    </a:moveTo>
                    <a:lnTo>
                      <a:pt x="10" y="65"/>
                    </a:lnTo>
                    <a:lnTo>
                      <a:pt x="15" y="60"/>
                    </a:lnTo>
                    <a:lnTo>
                      <a:pt x="25" y="60"/>
                    </a:lnTo>
                    <a:lnTo>
                      <a:pt x="34" y="50"/>
                    </a:lnTo>
                    <a:lnTo>
                      <a:pt x="39" y="45"/>
                    </a:lnTo>
                    <a:lnTo>
                      <a:pt x="49" y="40"/>
                    </a:lnTo>
                    <a:lnTo>
                      <a:pt x="59" y="40"/>
                    </a:lnTo>
                    <a:lnTo>
                      <a:pt x="64" y="40"/>
                    </a:lnTo>
                    <a:lnTo>
                      <a:pt x="74" y="35"/>
                    </a:lnTo>
                    <a:lnTo>
                      <a:pt x="84" y="30"/>
                    </a:lnTo>
                    <a:lnTo>
                      <a:pt x="89" y="25"/>
                    </a:lnTo>
                    <a:lnTo>
                      <a:pt x="99" y="20"/>
                    </a:lnTo>
                    <a:lnTo>
                      <a:pt x="109" y="15"/>
                    </a:lnTo>
                    <a:lnTo>
                      <a:pt x="119" y="15"/>
                    </a:lnTo>
                    <a:lnTo>
                      <a:pt x="124" y="10"/>
                    </a:lnTo>
                    <a:lnTo>
                      <a:pt x="134" y="5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" name="Freeform 305"/>
              <p:cNvSpPr>
                <a:spLocks/>
              </p:cNvSpPr>
              <p:nvPr/>
            </p:nvSpPr>
            <p:spPr bwMode="auto">
              <a:xfrm>
                <a:off x="1334" y="938"/>
                <a:ext cx="1058" cy="537"/>
              </a:xfrm>
              <a:custGeom>
                <a:avLst/>
                <a:gdLst>
                  <a:gd name="T0" fmla="*/ 20 w 1058"/>
                  <a:gd name="T1" fmla="*/ 5 h 537"/>
                  <a:gd name="T2" fmla="*/ 45 w 1058"/>
                  <a:gd name="T3" fmla="*/ 35 h 537"/>
                  <a:gd name="T4" fmla="*/ 70 w 1058"/>
                  <a:gd name="T5" fmla="*/ 50 h 537"/>
                  <a:gd name="T6" fmla="*/ 94 w 1058"/>
                  <a:gd name="T7" fmla="*/ 65 h 537"/>
                  <a:gd name="T8" fmla="*/ 119 w 1058"/>
                  <a:gd name="T9" fmla="*/ 100 h 537"/>
                  <a:gd name="T10" fmla="*/ 144 w 1058"/>
                  <a:gd name="T11" fmla="*/ 154 h 537"/>
                  <a:gd name="T12" fmla="*/ 169 w 1058"/>
                  <a:gd name="T13" fmla="*/ 199 h 537"/>
                  <a:gd name="T14" fmla="*/ 194 w 1058"/>
                  <a:gd name="T15" fmla="*/ 224 h 537"/>
                  <a:gd name="T16" fmla="*/ 219 w 1058"/>
                  <a:gd name="T17" fmla="*/ 264 h 537"/>
                  <a:gd name="T18" fmla="*/ 243 w 1058"/>
                  <a:gd name="T19" fmla="*/ 323 h 537"/>
                  <a:gd name="T20" fmla="*/ 268 w 1058"/>
                  <a:gd name="T21" fmla="*/ 338 h 537"/>
                  <a:gd name="T22" fmla="*/ 293 w 1058"/>
                  <a:gd name="T23" fmla="*/ 353 h 537"/>
                  <a:gd name="T24" fmla="*/ 318 w 1058"/>
                  <a:gd name="T25" fmla="*/ 393 h 537"/>
                  <a:gd name="T26" fmla="*/ 343 w 1058"/>
                  <a:gd name="T27" fmla="*/ 413 h 537"/>
                  <a:gd name="T28" fmla="*/ 368 w 1058"/>
                  <a:gd name="T29" fmla="*/ 413 h 537"/>
                  <a:gd name="T30" fmla="*/ 392 w 1058"/>
                  <a:gd name="T31" fmla="*/ 422 h 537"/>
                  <a:gd name="T32" fmla="*/ 417 w 1058"/>
                  <a:gd name="T33" fmla="*/ 432 h 537"/>
                  <a:gd name="T34" fmla="*/ 442 w 1058"/>
                  <a:gd name="T35" fmla="*/ 452 h 537"/>
                  <a:gd name="T36" fmla="*/ 467 w 1058"/>
                  <a:gd name="T37" fmla="*/ 452 h 537"/>
                  <a:gd name="T38" fmla="*/ 492 w 1058"/>
                  <a:gd name="T39" fmla="*/ 452 h 537"/>
                  <a:gd name="T40" fmla="*/ 517 w 1058"/>
                  <a:gd name="T41" fmla="*/ 447 h 537"/>
                  <a:gd name="T42" fmla="*/ 541 w 1058"/>
                  <a:gd name="T43" fmla="*/ 457 h 537"/>
                  <a:gd name="T44" fmla="*/ 566 w 1058"/>
                  <a:gd name="T45" fmla="*/ 452 h 537"/>
                  <a:gd name="T46" fmla="*/ 591 w 1058"/>
                  <a:gd name="T47" fmla="*/ 472 h 537"/>
                  <a:gd name="T48" fmla="*/ 616 w 1058"/>
                  <a:gd name="T49" fmla="*/ 452 h 537"/>
                  <a:gd name="T50" fmla="*/ 641 w 1058"/>
                  <a:gd name="T51" fmla="*/ 472 h 537"/>
                  <a:gd name="T52" fmla="*/ 666 w 1058"/>
                  <a:gd name="T53" fmla="*/ 467 h 537"/>
                  <a:gd name="T54" fmla="*/ 690 w 1058"/>
                  <a:gd name="T55" fmla="*/ 472 h 537"/>
                  <a:gd name="T56" fmla="*/ 715 w 1058"/>
                  <a:gd name="T57" fmla="*/ 477 h 537"/>
                  <a:gd name="T58" fmla="*/ 740 w 1058"/>
                  <a:gd name="T59" fmla="*/ 492 h 537"/>
                  <a:gd name="T60" fmla="*/ 765 w 1058"/>
                  <a:gd name="T61" fmla="*/ 462 h 537"/>
                  <a:gd name="T62" fmla="*/ 790 w 1058"/>
                  <a:gd name="T63" fmla="*/ 457 h 537"/>
                  <a:gd name="T64" fmla="*/ 815 w 1058"/>
                  <a:gd name="T65" fmla="*/ 452 h 537"/>
                  <a:gd name="T66" fmla="*/ 844 w 1058"/>
                  <a:gd name="T67" fmla="*/ 427 h 537"/>
                  <a:gd name="T68" fmla="*/ 869 w 1058"/>
                  <a:gd name="T69" fmla="*/ 427 h 537"/>
                  <a:gd name="T70" fmla="*/ 894 w 1058"/>
                  <a:gd name="T71" fmla="*/ 452 h 537"/>
                  <a:gd name="T72" fmla="*/ 919 w 1058"/>
                  <a:gd name="T73" fmla="*/ 467 h 537"/>
                  <a:gd name="T74" fmla="*/ 944 w 1058"/>
                  <a:gd name="T75" fmla="*/ 492 h 537"/>
                  <a:gd name="T76" fmla="*/ 969 w 1058"/>
                  <a:gd name="T77" fmla="*/ 502 h 537"/>
                  <a:gd name="T78" fmla="*/ 993 w 1058"/>
                  <a:gd name="T79" fmla="*/ 517 h 537"/>
                  <a:gd name="T80" fmla="*/ 1018 w 1058"/>
                  <a:gd name="T81" fmla="*/ 522 h 537"/>
                  <a:gd name="T82" fmla="*/ 1043 w 1058"/>
                  <a:gd name="T83" fmla="*/ 532 h 5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537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5" y="20"/>
                    </a:lnTo>
                    <a:lnTo>
                      <a:pt x="45" y="35"/>
                    </a:lnTo>
                    <a:lnTo>
                      <a:pt x="50" y="45"/>
                    </a:lnTo>
                    <a:lnTo>
                      <a:pt x="60" y="45"/>
                    </a:lnTo>
                    <a:lnTo>
                      <a:pt x="70" y="50"/>
                    </a:lnTo>
                    <a:lnTo>
                      <a:pt x="75" y="50"/>
                    </a:lnTo>
                    <a:lnTo>
                      <a:pt x="85" y="60"/>
                    </a:lnTo>
                    <a:lnTo>
                      <a:pt x="94" y="65"/>
                    </a:lnTo>
                    <a:lnTo>
                      <a:pt x="99" y="75"/>
                    </a:lnTo>
                    <a:lnTo>
                      <a:pt x="109" y="90"/>
                    </a:lnTo>
                    <a:lnTo>
                      <a:pt x="119" y="100"/>
                    </a:lnTo>
                    <a:lnTo>
                      <a:pt x="124" y="115"/>
                    </a:lnTo>
                    <a:lnTo>
                      <a:pt x="134" y="134"/>
                    </a:lnTo>
                    <a:lnTo>
                      <a:pt x="144" y="154"/>
                    </a:lnTo>
                    <a:lnTo>
                      <a:pt x="149" y="174"/>
                    </a:lnTo>
                    <a:lnTo>
                      <a:pt x="159" y="184"/>
                    </a:lnTo>
                    <a:lnTo>
                      <a:pt x="169" y="199"/>
                    </a:lnTo>
                    <a:lnTo>
                      <a:pt x="174" y="214"/>
                    </a:lnTo>
                    <a:lnTo>
                      <a:pt x="184" y="219"/>
                    </a:lnTo>
                    <a:lnTo>
                      <a:pt x="194" y="224"/>
                    </a:lnTo>
                    <a:lnTo>
                      <a:pt x="199" y="234"/>
                    </a:lnTo>
                    <a:lnTo>
                      <a:pt x="209" y="249"/>
                    </a:lnTo>
                    <a:lnTo>
                      <a:pt x="219" y="264"/>
                    </a:lnTo>
                    <a:lnTo>
                      <a:pt x="224" y="283"/>
                    </a:lnTo>
                    <a:lnTo>
                      <a:pt x="234" y="303"/>
                    </a:lnTo>
                    <a:lnTo>
                      <a:pt x="243" y="323"/>
                    </a:lnTo>
                    <a:lnTo>
                      <a:pt x="248" y="338"/>
                    </a:lnTo>
                    <a:lnTo>
                      <a:pt x="258" y="338"/>
                    </a:lnTo>
                    <a:lnTo>
                      <a:pt x="268" y="338"/>
                    </a:lnTo>
                    <a:lnTo>
                      <a:pt x="278" y="338"/>
                    </a:lnTo>
                    <a:lnTo>
                      <a:pt x="283" y="348"/>
                    </a:lnTo>
                    <a:lnTo>
                      <a:pt x="293" y="353"/>
                    </a:lnTo>
                    <a:lnTo>
                      <a:pt x="303" y="363"/>
                    </a:lnTo>
                    <a:lnTo>
                      <a:pt x="308" y="378"/>
                    </a:lnTo>
                    <a:lnTo>
                      <a:pt x="318" y="393"/>
                    </a:lnTo>
                    <a:lnTo>
                      <a:pt x="328" y="403"/>
                    </a:lnTo>
                    <a:lnTo>
                      <a:pt x="333" y="408"/>
                    </a:lnTo>
                    <a:lnTo>
                      <a:pt x="343" y="413"/>
                    </a:lnTo>
                    <a:lnTo>
                      <a:pt x="353" y="413"/>
                    </a:lnTo>
                    <a:lnTo>
                      <a:pt x="358" y="413"/>
                    </a:lnTo>
                    <a:lnTo>
                      <a:pt x="368" y="413"/>
                    </a:lnTo>
                    <a:lnTo>
                      <a:pt x="378" y="418"/>
                    </a:lnTo>
                    <a:lnTo>
                      <a:pt x="383" y="422"/>
                    </a:lnTo>
                    <a:lnTo>
                      <a:pt x="392" y="422"/>
                    </a:lnTo>
                    <a:lnTo>
                      <a:pt x="402" y="427"/>
                    </a:lnTo>
                    <a:lnTo>
                      <a:pt x="407" y="427"/>
                    </a:lnTo>
                    <a:lnTo>
                      <a:pt x="417" y="432"/>
                    </a:lnTo>
                    <a:lnTo>
                      <a:pt x="427" y="437"/>
                    </a:lnTo>
                    <a:lnTo>
                      <a:pt x="432" y="442"/>
                    </a:lnTo>
                    <a:lnTo>
                      <a:pt x="442" y="452"/>
                    </a:lnTo>
                    <a:lnTo>
                      <a:pt x="452" y="457"/>
                    </a:lnTo>
                    <a:lnTo>
                      <a:pt x="457" y="452"/>
                    </a:lnTo>
                    <a:lnTo>
                      <a:pt x="467" y="452"/>
                    </a:lnTo>
                    <a:lnTo>
                      <a:pt x="477" y="452"/>
                    </a:lnTo>
                    <a:lnTo>
                      <a:pt x="482" y="452"/>
                    </a:lnTo>
                    <a:lnTo>
                      <a:pt x="492" y="452"/>
                    </a:lnTo>
                    <a:lnTo>
                      <a:pt x="502" y="452"/>
                    </a:lnTo>
                    <a:lnTo>
                      <a:pt x="507" y="447"/>
                    </a:lnTo>
                    <a:lnTo>
                      <a:pt x="517" y="447"/>
                    </a:lnTo>
                    <a:lnTo>
                      <a:pt x="527" y="447"/>
                    </a:lnTo>
                    <a:lnTo>
                      <a:pt x="531" y="452"/>
                    </a:lnTo>
                    <a:lnTo>
                      <a:pt x="541" y="457"/>
                    </a:lnTo>
                    <a:lnTo>
                      <a:pt x="551" y="462"/>
                    </a:lnTo>
                    <a:lnTo>
                      <a:pt x="561" y="457"/>
                    </a:lnTo>
                    <a:lnTo>
                      <a:pt x="566" y="452"/>
                    </a:lnTo>
                    <a:lnTo>
                      <a:pt x="576" y="457"/>
                    </a:lnTo>
                    <a:lnTo>
                      <a:pt x="586" y="462"/>
                    </a:lnTo>
                    <a:lnTo>
                      <a:pt x="591" y="472"/>
                    </a:lnTo>
                    <a:lnTo>
                      <a:pt x="601" y="472"/>
                    </a:lnTo>
                    <a:lnTo>
                      <a:pt x="611" y="462"/>
                    </a:lnTo>
                    <a:lnTo>
                      <a:pt x="616" y="452"/>
                    </a:lnTo>
                    <a:lnTo>
                      <a:pt x="626" y="457"/>
                    </a:lnTo>
                    <a:lnTo>
                      <a:pt x="636" y="462"/>
                    </a:lnTo>
                    <a:lnTo>
                      <a:pt x="641" y="472"/>
                    </a:lnTo>
                    <a:lnTo>
                      <a:pt x="651" y="472"/>
                    </a:lnTo>
                    <a:lnTo>
                      <a:pt x="661" y="472"/>
                    </a:lnTo>
                    <a:lnTo>
                      <a:pt x="666" y="467"/>
                    </a:lnTo>
                    <a:lnTo>
                      <a:pt x="676" y="472"/>
                    </a:lnTo>
                    <a:lnTo>
                      <a:pt x="685" y="472"/>
                    </a:lnTo>
                    <a:lnTo>
                      <a:pt x="690" y="472"/>
                    </a:lnTo>
                    <a:lnTo>
                      <a:pt x="700" y="477"/>
                    </a:lnTo>
                    <a:lnTo>
                      <a:pt x="710" y="477"/>
                    </a:lnTo>
                    <a:lnTo>
                      <a:pt x="715" y="477"/>
                    </a:lnTo>
                    <a:lnTo>
                      <a:pt x="725" y="477"/>
                    </a:lnTo>
                    <a:lnTo>
                      <a:pt x="735" y="482"/>
                    </a:lnTo>
                    <a:lnTo>
                      <a:pt x="740" y="492"/>
                    </a:lnTo>
                    <a:lnTo>
                      <a:pt x="750" y="487"/>
                    </a:lnTo>
                    <a:lnTo>
                      <a:pt x="760" y="472"/>
                    </a:lnTo>
                    <a:lnTo>
                      <a:pt x="765" y="462"/>
                    </a:lnTo>
                    <a:lnTo>
                      <a:pt x="775" y="457"/>
                    </a:lnTo>
                    <a:lnTo>
                      <a:pt x="785" y="457"/>
                    </a:lnTo>
                    <a:lnTo>
                      <a:pt x="790" y="457"/>
                    </a:lnTo>
                    <a:lnTo>
                      <a:pt x="800" y="457"/>
                    </a:lnTo>
                    <a:lnTo>
                      <a:pt x="810" y="452"/>
                    </a:lnTo>
                    <a:lnTo>
                      <a:pt x="815" y="452"/>
                    </a:lnTo>
                    <a:lnTo>
                      <a:pt x="824" y="447"/>
                    </a:lnTo>
                    <a:lnTo>
                      <a:pt x="834" y="437"/>
                    </a:lnTo>
                    <a:lnTo>
                      <a:pt x="844" y="427"/>
                    </a:lnTo>
                    <a:lnTo>
                      <a:pt x="849" y="427"/>
                    </a:lnTo>
                    <a:lnTo>
                      <a:pt x="859" y="427"/>
                    </a:lnTo>
                    <a:lnTo>
                      <a:pt x="869" y="427"/>
                    </a:lnTo>
                    <a:lnTo>
                      <a:pt x="874" y="432"/>
                    </a:lnTo>
                    <a:lnTo>
                      <a:pt x="884" y="442"/>
                    </a:lnTo>
                    <a:lnTo>
                      <a:pt x="894" y="452"/>
                    </a:lnTo>
                    <a:lnTo>
                      <a:pt x="899" y="462"/>
                    </a:lnTo>
                    <a:lnTo>
                      <a:pt x="909" y="462"/>
                    </a:lnTo>
                    <a:lnTo>
                      <a:pt x="919" y="467"/>
                    </a:lnTo>
                    <a:lnTo>
                      <a:pt x="924" y="477"/>
                    </a:lnTo>
                    <a:lnTo>
                      <a:pt x="934" y="482"/>
                    </a:lnTo>
                    <a:lnTo>
                      <a:pt x="944" y="492"/>
                    </a:lnTo>
                    <a:lnTo>
                      <a:pt x="949" y="497"/>
                    </a:lnTo>
                    <a:lnTo>
                      <a:pt x="959" y="502"/>
                    </a:lnTo>
                    <a:lnTo>
                      <a:pt x="969" y="502"/>
                    </a:lnTo>
                    <a:lnTo>
                      <a:pt x="973" y="507"/>
                    </a:lnTo>
                    <a:lnTo>
                      <a:pt x="983" y="512"/>
                    </a:lnTo>
                    <a:lnTo>
                      <a:pt x="993" y="517"/>
                    </a:lnTo>
                    <a:lnTo>
                      <a:pt x="998" y="517"/>
                    </a:lnTo>
                    <a:lnTo>
                      <a:pt x="1008" y="522"/>
                    </a:lnTo>
                    <a:lnTo>
                      <a:pt x="1018" y="522"/>
                    </a:lnTo>
                    <a:lnTo>
                      <a:pt x="1023" y="527"/>
                    </a:lnTo>
                    <a:lnTo>
                      <a:pt x="1033" y="532"/>
                    </a:lnTo>
                    <a:lnTo>
                      <a:pt x="1043" y="532"/>
                    </a:lnTo>
                    <a:lnTo>
                      <a:pt x="1048" y="537"/>
                    </a:lnTo>
                    <a:lnTo>
                      <a:pt x="1058" y="537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" name="Freeform 306"/>
              <p:cNvSpPr>
                <a:spLocks/>
              </p:cNvSpPr>
              <p:nvPr/>
            </p:nvSpPr>
            <p:spPr bwMode="auto">
              <a:xfrm>
                <a:off x="2392" y="1301"/>
                <a:ext cx="1058" cy="1008"/>
              </a:xfrm>
              <a:custGeom>
                <a:avLst/>
                <a:gdLst>
                  <a:gd name="T0" fmla="*/ 15 w 1058"/>
                  <a:gd name="T1" fmla="*/ 174 h 1008"/>
                  <a:gd name="T2" fmla="*/ 40 w 1058"/>
                  <a:gd name="T3" fmla="*/ 179 h 1008"/>
                  <a:gd name="T4" fmla="*/ 69 w 1058"/>
                  <a:gd name="T5" fmla="*/ 194 h 1008"/>
                  <a:gd name="T6" fmla="*/ 94 w 1058"/>
                  <a:gd name="T7" fmla="*/ 194 h 1008"/>
                  <a:gd name="T8" fmla="*/ 119 w 1058"/>
                  <a:gd name="T9" fmla="*/ 203 h 1008"/>
                  <a:gd name="T10" fmla="*/ 144 w 1058"/>
                  <a:gd name="T11" fmla="*/ 218 h 1008"/>
                  <a:gd name="T12" fmla="*/ 169 w 1058"/>
                  <a:gd name="T13" fmla="*/ 213 h 1008"/>
                  <a:gd name="T14" fmla="*/ 194 w 1058"/>
                  <a:gd name="T15" fmla="*/ 203 h 1008"/>
                  <a:gd name="T16" fmla="*/ 218 w 1058"/>
                  <a:gd name="T17" fmla="*/ 208 h 1008"/>
                  <a:gd name="T18" fmla="*/ 243 w 1058"/>
                  <a:gd name="T19" fmla="*/ 233 h 1008"/>
                  <a:gd name="T20" fmla="*/ 268 w 1058"/>
                  <a:gd name="T21" fmla="*/ 243 h 1008"/>
                  <a:gd name="T22" fmla="*/ 293 w 1058"/>
                  <a:gd name="T23" fmla="*/ 233 h 1008"/>
                  <a:gd name="T24" fmla="*/ 318 w 1058"/>
                  <a:gd name="T25" fmla="*/ 213 h 1008"/>
                  <a:gd name="T26" fmla="*/ 343 w 1058"/>
                  <a:gd name="T27" fmla="*/ 198 h 1008"/>
                  <a:gd name="T28" fmla="*/ 367 w 1058"/>
                  <a:gd name="T29" fmla="*/ 313 h 1008"/>
                  <a:gd name="T30" fmla="*/ 392 w 1058"/>
                  <a:gd name="T31" fmla="*/ 571 h 1008"/>
                  <a:gd name="T32" fmla="*/ 417 w 1058"/>
                  <a:gd name="T33" fmla="*/ 839 h 1008"/>
                  <a:gd name="T34" fmla="*/ 442 w 1058"/>
                  <a:gd name="T35" fmla="*/ 978 h 1008"/>
                  <a:gd name="T36" fmla="*/ 467 w 1058"/>
                  <a:gd name="T37" fmla="*/ 998 h 1008"/>
                  <a:gd name="T38" fmla="*/ 492 w 1058"/>
                  <a:gd name="T39" fmla="*/ 1008 h 1008"/>
                  <a:gd name="T40" fmla="*/ 516 w 1058"/>
                  <a:gd name="T41" fmla="*/ 948 h 1008"/>
                  <a:gd name="T42" fmla="*/ 541 w 1058"/>
                  <a:gd name="T43" fmla="*/ 799 h 1008"/>
                  <a:gd name="T44" fmla="*/ 566 w 1058"/>
                  <a:gd name="T45" fmla="*/ 700 h 1008"/>
                  <a:gd name="T46" fmla="*/ 591 w 1058"/>
                  <a:gd name="T47" fmla="*/ 645 h 1008"/>
                  <a:gd name="T48" fmla="*/ 616 w 1058"/>
                  <a:gd name="T49" fmla="*/ 571 h 1008"/>
                  <a:gd name="T50" fmla="*/ 641 w 1058"/>
                  <a:gd name="T51" fmla="*/ 516 h 1008"/>
                  <a:gd name="T52" fmla="*/ 665 w 1058"/>
                  <a:gd name="T53" fmla="*/ 462 h 1008"/>
                  <a:gd name="T54" fmla="*/ 690 w 1058"/>
                  <a:gd name="T55" fmla="*/ 397 h 1008"/>
                  <a:gd name="T56" fmla="*/ 715 w 1058"/>
                  <a:gd name="T57" fmla="*/ 323 h 1008"/>
                  <a:gd name="T58" fmla="*/ 740 w 1058"/>
                  <a:gd name="T59" fmla="*/ 258 h 1008"/>
                  <a:gd name="T60" fmla="*/ 765 w 1058"/>
                  <a:gd name="T61" fmla="*/ 228 h 1008"/>
                  <a:gd name="T62" fmla="*/ 790 w 1058"/>
                  <a:gd name="T63" fmla="*/ 189 h 1008"/>
                  <a:gd name="T64" fmla="*/ 814 w 1058"/>
                  <a:gd name="T65" fmla="*/ 114 h 1008"/>
                  <a:gd name="T66" fmla="*/ 839 w 1058"/>
                  <a:gd name="T67" fmla="*/ 59 h 1008"/>
                  <a:gd name="T68" fmla="*/ 864 w 1058"/>
                  <a:gd name="T69" fmla="*/ 45 h 1008"/>
                  <a:gd name="T70" fmla="*/ 894 w 1058"/>
                  <a:gd name="T71" fmla="*/ 35 h 1008"/>
                  <a:gd name="T72" fmla="*/ 919 w 1058"/>
                  <a:gd name="T73" fmla="*/ 20 h 1008"/>
                  <a:gd name="T74" fmla="*/ 943 w 1058"/>
                  <a:gd name="T75" fmla="*/ 25 h 1008"/>
                  <a:gd name="T76" fmla="*/ 968 w 1058"/>
                  <a:gd name="T77" fmla="*/ 20 h 1008"/>
                  <a:gd name="T78" fmla="*/ 993 w 1058"/>
                  <a:gd name="T79" fmla="*/ 15 h 1008"/>
                  <a:gd name="T80" fmla="*/ 1018 w 1058"/>
                  <a:gd name="T81" fmla="*/ 5 h 1008"/>
                  <a:gd name="T82" fmla="*/ 1043 w 1058"/>
                  <a:gd name="T83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08">
                    <a:moveTo>
                      <a:pt x="0" y="174"/>
                    </a:moveTo>
                    <a:lnTo>
                      <a:pt x="10" y="174"/>
                    </a:lnTo>
                    <a:lnTo>
                      <a:pt x="15" y="174"/>
                    </a:lnTo>
                    <a:lnTo>
                      <a:pt x="25" y="174"/>
                    </a:lnTo>
                    <a:lnTo>
                      <a:pt x="35" y="174"/>
                    </a:lnTo>
                    <a:lnTo>
                      <a:pt x="40" y="179"/>
                    </a:lnTo>
                    <a:lnTo>
                      <a:pt x="50" y="184"/>
                    </a:lnTo>
                    <a:lnTo>
                      <a:pt x="60" y="189"/>
                    </a:lnTo>
                    <a:lnTo>
                      <a:pt x="69" y="194"/>
                    </a:lnTo>
                    <a:lnTo>
                      <a:pt x="74" y="194"/>
                    </a:lnTo>
                    <a:lnTo>
                      <a:pt x="84" y="194"/>
                    </a:lnTo>
                    <a:lnTo>
                      <a:pt x="94" y="194"/>
                    </a:lnTo>
                    <a:lnTo>
                      <a:pt x="99" y="194"/>
                    </a:lnTo>
                    <a:lnTo>
                      <a:pt x="109" y="194"/>
                    </a:lnTo>
                    <a:lnTo>
                      <a:pt x="119" y="203"/>
                    </a:lnTo>
                    <a:lnTo>
                      <a:pt x="124" y="213"/>
                    </a:lnTo>
                    <a:lnTo>
                      <a:pt x="134" y="218"/>
                    </a:lnTo>
                    <a:lnTo>
                      <a:pt x="144" y="218"/>
                    </a:lnTo>
                    <a:lnTo>
                      <a:pt x="149" y="218"/>
                    </a:lnTo>
                    <a:lnTo>
                      <a:pt x="159" y="218"/>
                    </a:lnTo>
                    <a:lnTo>
                      <a:pt x="169" y="213"/>
                    </a:lnTo>
                    <a:lnTo>
                      <a:pt x="174" y="213"/>
                    </a:lnTo>
                    <a:lnTo>
                      <a:pt x="184" y="208"/>
                    </a:lnTo>
                    <a:lnTo>
                      <a:pt x="194" y="203"/>
                    </a:lnTo>
                    <a:lnTo>
                      <a:pt x="199" y="198"/>
                    </a:lnTo>
                    <a:lnTo>
                      <a:pt x="208" y="198"/>
                    </a:lnTo>
                    <a:lnTo>
                      <a:pt x="218" y="208"/>
                    </a:lnTo>
                    <a:lnTo>
                      <a:pt x="223" y="218"/>
                    </a:lnTo>
                    <a:lnTo>
                      <a:pt x="233" y="233"/>
                    </a:lnTo>
                    <a:lnTo>
                      <a:pt x="243" y="233"/>
                    </a:lnTo>
                    <a:lnTo>
                      <a:pt x="248" y="238"/>
                    </a:lnTo>
                    <a:lnTo>
                      <a:pt x="258" y="243"/>
                    </a:lnTo>
                    <a:lnTo>
                      <a:pt x="268" y="243"/>
                    </a:lnTo>
                    <a:lnTo>
                      <a:pt x="273" y="238"/>
                    </a:lnTo>
                    <a:lnTo>
                      <a:pt x="283" y="238"/>
                    </a:lnTo>
                    <a:lnTo>
                      <a:pt x="293" y="233"/>
                    </a:lnTo>
                    <a:lnTo>
                      <a:pt x="298" y="233"/>
                    </a:lnTo>
                    <a:lnTo>
                      <a:pt x="308" y="228"/>
                    </a:lnTo>
                    <a:lnTo>
                      <a:pt x="318" y="213"/>
                    </a:lnTo>
                    <a:lnTo>
                      <a:pt x="328" y="194"/>
                    </a:lnTo>
                    <a:lnTo>
                      <a:pt x="333" y="189"/>
                    </a:lnTo>
                    <a:lnTo>
                      <a:pt x="343" y="198"/>
                    </a:lnTo>
                    <a:lnTo>
                      <a:pt x="353" y="213"/>
                    </a:lnTo>
                    <a:lnTo>
                      <a:pt x="357" y="243"/>
                    </a:lnTo>
                    <a:lnTo>
                      <a:pt x="367" y="313"/>
                    </a:lnTo>
                    <a:lnTo>
                      <a:pt x="377" y="387"/>
                    </a:lnTo>
                    <a:lnTo>
                      <a:pt x="382" y="467"/>
                    </a:lnTo>
                    <a:lnTo>
                      <a:pt x="392" y="571"/>
                    </a:lnTo>
                    <a:lnTo>
                      <a:pt x="402" y="670"/>
                    </a:lnTo>
                    <a:lnTo>
                      <a:pt x="407" y="765"/>
                    </a:lnTo>
                    <a:lnTo>
                      <a:pt x="417" y="839"/>
                    </a:lnTo>
                    <a:lnTo>
                      <a:pt x="427" y="913"/>
                    </a:lnTo>
                    <a:lnTo>
                      <a:pt x="432" y="968"/>
                    </a:lnTo>
                    <a:lnTo>
                      <a:pt x="442" y="978"/>
                    </a:lnTo>
                    <a:lnTo>
                      <a:pt x="452" y="983"/>
                    </a:lnTo>
                    <a:lnTo>
                      <a:pt x="457" y="993"/>
                    </a:lnTo>
                    <a:lnTo>
                      <a:pt x="467" y="998"/>
                    </a:lnTo>
                    <a:lnTo>
                      <a:pt x="477" y="1003"/>
                    </a:lnTo>
                    <a:lnTo>
                      <a:pt x="482" y="1008"/>
                    </a:lnTo>
                    <a:lnTo>
                      <a:pt x="492" y="1008"/>
                    </a:lnTo>
                    <a:lnTo>
                      <a:pt x="501" y="1008"/>
                    </a:lnTo>
                    <a:lnTo>
                      <a:pt x="506" y="993"/>
                    </a:lnTo>
                    <a:lnTo>
                      <a:pt x="516" y="948"/>
                    </a:lnTo>
                    <a:lnTo>
                      <a:pt x="526" y="904"/>
                    </a:lnTo>
                    <a:lnTo>
                      <a:pt x="531" y="854"/>
                    </a:lnTo>
                    <a:lnTo>
                      <a:pt x="541" y="799"/>
                    </a:lnTo>
                    <a:lnTo>
                      <a:pt x="551" y="740"/>
                    </a:lnTo>
                    <a:lnTo>
                      <a:pt x="556" y="705"/>
                    </a:lnTo>
                    <a:lnTo>
                      <a:pt x="566" y="700"/>
                    </a:lnTo>
                    <a:lnTo>
                      <a:pt x="576" y="690"/>
                    </a:lnTo>
                    <a:lnTo>
                      <a:pt x="581" y="675"/>
                    </a:lnTo>
                    <a:lnTo>
                      <a:pt x="591" y="645"/>
                    </a:lnTo>
                    <a:lnTo>
                      <a:pt x="601" y="621"/>
                    </a:lnTo>
                    <a:lnTo>
                      <a:pt x="611" y="596"/>
                    </a:lnTo>
                    <a:lnTo>
                      <a:pt x="616" y="571"/>
                    </a:lnTo>
                    <a:lnTo>
                      <a:pt x="626" y="546"/>
                    </a:lnTo>
                    <a:lnTo>
                      <a:pt x="636" y="531"/>
                    </a:lnTo>
                    <a:lnTo>
                      <a:pt x="641" y="516"/>
                    </a:lnTo>
                    <a:lnTo>
                      <a:pt x="650" y="506"/>
                    </a:lnTo>
                    <a:lnTo>
                      <a:pt x="660" y="486"/>
                    </a:lnTo>
                    <a:lnTo>
                      <a:pt x="665" y="462"/>
                    </a:lnTo>
                    <a:lnTo>
                      <a:pt x="675" y="442"/>
                    </a:lnTo>
                    <a:lnTo>
                      <a:pt x="685" y="417"/>
                    </a:lnTo>
                    <a:lnTo>
                      <a:pt x="690" y="397"/>
                    </a:lnTo>
                    <a:lnTo>
                      <a:pt x="700" y="377"/>
                    </a:lnTo>
                    <a:lnTo>
                      <a:pt x="710" y="352"/>
                    </a:lnTo>
                    <a:lnTo>
                      <a:pt x="715" y="323"/>
                    </a:lnTo>
                    <a:lnTo>
                      <a:pt x="725" y="293"/>
                    </a:lnTo>
                    <a:lnTo>
                      <a:pt x="735" y="273"/>
                    </a:lnTo>
                    <a:lnTo>
                      <a:pt x="740" y="258"/>
                    </a:lnTo>
                    <a:lnTo>
                      <a:pt x="750" y="248"/>
                    </a:lnTo>
                    <a:lnTo>
                      <a:pt x="760" y="238"/>
                    </a:lnTo>
                    <a:lnTo>
                      <a:pt x="765" y="228"/>
                    </a:lnTo>
                    <a:lnTo>
                      <a:pt x="775" y="218"/>
                    </a:lnTo>
                    <a:lnTo>
                      <a:pt x="785" y="203"/>
                    </a:lnTo>
                    <a:lnTo>
                      <a:pt x="790" y="189"/>
                    </a:lnTo>
                    <a:lnTo>
                      <a:pt x="799" y="174"/>
                    </a:lnTo>
                    <a:lnTo>
                      <a:pt x="809" y="149"/>
                    </a:lnTo>
                    <a:lnTo>
                      <a:pt x="814" y="114"/>
                    </a:lnTo>
                    <a:lnTo>
                      <a:pt x="824" y="84"/>
                    </a:lnTo>
                    <a:lnTo>
                      <a:pt x="834" y="69"/>
                    </a:lnTo>
                    <a:lnTo>
                      <a:pt x="839" y="59"/>
                    </a:lnTo>
                    <a:lnTo>
                      <a:pt x="849" y="50"/>
                    </a:lnTo>
                    <a:lnTo>
                      <a:pt x="859" y="45"/>
                    </a:lnTo>
                    <a:lnTo>
                      <a:pt x="864" y="45"/>
                    </a:lnTo>
                    <a:lnTo>
                      <a:pt x="874" y="45"/>
                    </a:lnTo>
                    <a:lnTo>
                      <a:pt x="884" y="40"/>
                    </a:lnTo>
                    <a:lnTo>
                      <a:pt x="894" y="35"/>
                    </a:lnTo>
                    <a:lnTo>
                      <a:pt x="899" y="30"/>
                    </a:lnTo>
                    <a:lnTo>
                      <a:pt x="909" y="25"/>
                    </a:lnTo>
                    <a:lnTo>
                      <a:pt x="919" y="20"/>
                    </a:lnTo>
                    <a:lnTo>
                      <a:pt x="924" y="15"/>
                    </a:lnTo>
                    <a:lnTo>
                      <a:pt x="934" y="20"/>
                    </a:lnTo>
                    <a:lnTo>
                      <a:pt x="943" y="25"/>
                    </a:lnTo>
                    <a:lnTo>
                      <a:pt x="948" y="25"/>
                    </a:lnTo>
                    <a:lnTo>
                      <a:pt x="958" y="25"/>
                    </a:lnTo>
                    <a:lnTo>
                      <a:pt x="968" y="20"/>
                    </a:lnTo>
                    <a:lnTo>
                      <a:pt x="973" y="15"/>
                    </a:lnTo>
                    <a:lnTo>
                      <a:pt x="983" y="15"/>
                    </a:lnTo>
                    <a:lnTo>
                      <a:pt x="993" y="15"/>
                    </a:lnTo>
                    <a:lnTo>
                      <a:pt x="998" y="15"/>
                    </a:lnTo>
                    <a:lnTo>
                      <a:pt x="1008" y="10"/>
                    </a:lnTo>
                    <a:lnTo>
                      <a:pt x="1018" y="5"/>
                    </a:lnTo>
                    <a:lnTo>
                      <a:pt x="1023" y="0"/>
                    </a:lnTo>
                    <a:lnTo>
                      <a:pt x="1033" y="0"/>
                    </a:lnTo>
                    <a:lnTo>
                      <a:pt x="1043" y="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2" name="Freeform 307"/>
              <p:cNvSpPr>
                <a:spLocks/>
              </p:cNvSpPr>
              <p:nvPr/>
            </p:nvSpPr>
            <p:spPr bwMode="auto">
              <a:xfrm>
                <a:off x="3450" y="1192"/>
                <a:ext cx="169" cy="109"/>
              </a:xfrm>
              <a:custGeom>
                <a:avLst/>
                <a:gdLst>
                  <a:gd name="T0" fmla="*/ 0 w 169"/>
                  <a:gd name="T1" fmla="*/ 109 h 109"/>
                  <a:gd name="T2" fmla="*/ 10 w 169"/>
                  <a:gd name="T3" fmla="*/ 99 h 109"/>
                  <a:gd name="T4" fmla="*/ 15 w 169"/>
                  <a:gd name="T5" fmla="*/ 89 h 109"/>
                  <a:gd name="T6" fmla="*/ 25 w 169"/>
                  <a:gd name="T7" fmla="*/ 84 h 109"/>
                  <a:gd name="T8" fmla="*/ 34 w 169"/>
                  <a:gd name="T9" fmla="*/ 84 h 109"/>
                  <a:gd name="T10" fmla="*/ 39 w 169"/>
                  <a:gd name="T11" fmla="*/ 79 h 109"/>
                  <a:gd name="T12" fmla="*/ 49 w 169"/>
                  <a:gd name="T13" fmla="*/ 64 h 109"/>
                  <a:gd name="T14" fmla="*/ 59 w 169"/>
                  <a:gd name="T15" fmla="*/ 54 h 109"/>
                  <a:gd name="T16" fmla="*/ 64 w 169"/>
                  <a:gd name="T17" fmla="*/ 44 h 109"/>
                  <a:gd name="T18" fmla="*/ 74 w 169"/>
                  <a:gd name="T19" fmla="*/ 44 h 109"/>
                  <a:gd name="T20" fmla="*/ 84 w 169"/>
                  <a:gd name="T21" fmla="*/ 44 h 109"/>
                  <a:gd name="T22" fmla="*/ 89 w 169"/>
                  <a:gd name="T23" fmla="*/ 49 h 109"/>
                  <a:gd name="T24" fmla="*/ 99 w 169"/>
                  <a:gd name="T25" fmla="*/ 49 h 109"/>
                  <a:gd name="T26" fmla="*/ 109 w 169"/>
                  <a:gd name="T27" fmla="*/ 49 h 109"/>
                  <a:gd name="T28" fmla="*/ 119 w 169"/>
                  <a:gd name="T29" fmla="*/ 49 h 109"/>
                  <a:gd name="T30" fmla="*/ 124 w 169"/>
                  <a:gd name="T31" fmla="*/ 34 h 109"/>
                  <a:gd name="T32" fmla="*/ 134 w 169"/>
                  <a:gd name="T33" fmla="*/ 20 h 109"/>
                  <a:gd name="T34" fmla="*/ 144 w 169"/>
                  <a:gd name="T35" fmla="*/ 5 h 109"/>
                  <a:gd name="T36" fmla="*/ 149 w 169"/>
                  <a:gd name="T37" fmla="*/ 5 h 109"/>
                  <a:gd name="T38" fmla="*/ 159 w 169"/>
                  <a:gd name="T39" fmla="*/ 0 h 109"/>
                  <a:gd name="T40" fmla="*/ 169 w 169"/>
                  <a:gd name="T41" fmla="*/ 0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09">
                    <a:moveTo>
                      <a:pt x="0" y="109"/>
                    </a:moveTo>
                    <a:lnTo>
                      <a:pt x="10" y="99"/>
                    </a:lnTo>
                    <a:lnTo>
                      <a:pt x="15" y="89"/>
                    </a:lnTo>
                    <a:lnTo>
                      <a:pt x="25" y="84"/>
                    </a:lnTo>
                    <a:lnTo>
                      <a:pt x="34" y="84"/>
                    </a:lnTo>
                    <a:lnTo>
                      <a:pt x="39" y="79"/>
                    </a:lnTo>
                    <a:lnTo>
                      <a:pt x="49" y="64"/>
                    </a:lnTo>
                    <a:lnTo>
                      <a:pt x="59" y="54"/>
                    </a:lnTo>
                    <a:lnTo>
                      <a:pt x="64" y="44"/>
                    </a:lnTo>
                    <a:lnTo>
                      <a:pt x="74" y="44"/>
                    </a:lnTo>
                    <a:lnTo>
                      <a:pt x="84" y="44"/>
                    </a:lnTo>
                    <a:lnTo>
                      <a:pt x="89" y="49"/>
                    </a:lnTo>
                    <a:lnTo>
                      <a:pt x="99" y="49"/>
                    </a:lnTo>
                    <a:lnTo>
                      <a:pt x="109" y="49"/>
                    </a:lnTo>
                    <a:lnTo>
                      <a:pt x="119" y="49"/>
                    </a:lnTo>
                    <a:lnTo>
                      <a:pt x="124" y="34"/>
                    </a:lnTo>
                    <a:lnTo>
                      <a:pt x="134" y="2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3" name="Freeform 308"/>
              <p:cNvSpPr>
                <a:spLocks/>
              </p:cNvSpPr>
              <p:nvPr/>
            </p:nvSpPr>
            <p:spPr bwMode="auto">
              <a:xfrm>
                <a:off x="1334" y="1008"/>
                <a:ext cx="1058" cy="496"/>
              </a:xfrm>
              <a:custGeom>
                <a:avLst/>
                <a:gdLst>
                  <a:gd name="T0" fmla="*/ 20 w 1058"/>
                  <a:gd name="T1" fmla="*/ 0 h 496"/>
                  <a:gd name="T2" fmla="*/ 45 w 1058"/>
                  <a:gd name="T3" fmla="*/ 0 h 496"/>
                  <a:gd name="T4" fmla="*/ 70 w 1058"/>
                  <a:gd name="T5" fmla="*/ 10 h 496"/>
                  <a:gd name="T6" fmla="*/ 94 w 1058"/>
                  <a:gd name="T7" fmla="*/ 50 h 496"/>
                  <a:gd name="T8" fmla="*/ 119 w 1058"/>
                  <a:gd name="T9" fmla="*/ 64 h 496"/>
                  <a:gd name="T10" fmla="*/ 144 w 1058"/>
                  <a:gd name="T11" fmla="*/ 99 h 496"/>
                  <a:gd name="T12" fmla="*/ 169 w 1058"/>
                  <a:gd name="T13" fmla="*/ 149 h 496"/>
                  <a:gd name="T14" fmla="*/ 194 w 1058"/>
                  <a:gd name="T15" fmla="*/ 204 h 496"/>
                  <a:gd name="T16" fmla="*/ 219 w 1058"/>
                  <a:gd name="T17" fmla="*/ 223 h 496"/>
                  <a:gd name="T18" fmla="*/ 243 w 1058"/>
                  <a:gd name="T19" fmla="*/ 263 h 496"/>
                  <a:gd name="T20" fmla="*/ 268 w 1058"/>
                  <a:gd name="T21" fmla="*/ 298 h 496"/>
                  <a:gd name="T22" fmla="*/ 293 w 1058"/>
                  <a:gd name="T23" fmla="*/ 333 h 496"/>
                  <a:gd name="T24" fmla="*/ 318 w 1058"/>
                  <a:gd name="T25" fmla="*/ 372 h 496"/>
                  <a:gd name="T26" fmla="*/ 343 w 1058"/>
                  <a:gd name="T27" fmla="*/ 357 h 496"/>
                  <a:gd name="T28" fmla="*/ 368 w 1058"/>
                  <a:gd name="T29" fmla="*/ 402 h 496"/>
                  <a:gd name="T30" fmla="*/ 392 w 1058"/>
                  <a:gd name="T31" fmla="*/ 377 h 496"/>
                  <a:gd name="T32" fmla="*/ 417 w 1058"/>
                  <a:gd name="T33" fmla="*/ 417 h 496"/>
                  <a:gd name="T34" fmla="*/ 442 w 1058"/>
                  <a:gd name="T35" fmla="*/ 417 h 496"/>
                  <a:gd name="T36" fmla="*/ 467 w 1058"/>
                  <a:gd name="T37" fmla="*/ 427 h 496"/>
                  <a:gd name="T38" fmla="*/ 492 w 1058"/>
                  <a:gd name="T39" fmla="*/ 437 h 496"/>
                  <a:gd name="T40" fmla="*/ 517 w 1058"/>
                  <a:gd name="T41" fmla="*/ 447 h 496"/>
                  <a:gd name="T42" fmla="*/ 541 w 1058"/>
                  <a:gd name="T43" fmla="*/ 437 h 496"/>
                  <a:gd name="T44" fmla="*/ 566 w 1058"/>
                  <a:gd name="T45" fmla="*/ 412 h 496"/>
                  <a:gd name="T46" fmla="*/ 591 w 1058"/>
                  <a:gd name="T47" fmla="*/ 437 h 496"/>
                  <a:gd name="T48" fmla="*/ 616 w 1058"/>
                  <a:gd name="T49" fmla="*/ 447 h 496"/>
                  <a:gd name="T50" fmla="*/ 641 w 1058"/>
                  <a:gd name="T51" fmla="*/ 432 h 496"/>
                  <a:gd name="T52" fmla="*/ 666 w 1058"/>
                  <a:gd name="T53" fmla="*/ 437 h 496"/>
                  <a:gd name="T54" fmla="*/ 690 w 1058"/>
                  <a:gd name="T55" fmla="*/ 442 h 496"/>
                  <a:gd name="T56" fmla="*/ 715 w 1058"/>
                  <a:gd name="T57" fmla="*/ 442 h 496"/>
                  <a:gd name="T58" fmla="*/ 740 w 1058"/>
                  <a:gd name="T59" fmla="*/ 447 h 496"/>
                  <a:gd name="T60" fmla="*/ 765 w 1058"/>
                  <a:gd name="T61" fmla="*/ 447 h 496"/>
                  <a:gd name="T62" fmla="*/ 790 w 1058"/>
                  <a:gd name="T63" fmla="*/ 432 h 496"/>
                  <a:gd name="T64" fmla="*/ 815 w 1058"/>
                  <a:gd name="T65" fmla="*/ 412 h 496"/>
                  <a:gd name="T66" fmla="*/ 844 w 1058"/>
                  <a:gd name="T67" fmla="*/ 392 h 496"/>
                  <a:gd name="T68" fmla="*/ 869 w 1058"/>
                  <a:gd name="T69" fmla="*/ 392 h 496"/>
                  <a:gd name="T70" fmla="*/ 894 w 1058"/>
                  <a:gd name="T71" fmla="*/ 382 h 496"/>
                  <a:gd name="T72" fmla="*/ 919 w 1058"/>
                  <a:gd name="T73" fmla="*/ 397 h 496"/>
                  <a:gd name="T74" fmla="*/ 944 w 1058"/>
                  <a:gd name="T75" fmla="*/ 417 h 496"/>
                  <a:gd name="T76" fmla="*/ 969 w 1058"/>
                  <a:gd name="T77" fmla="*/ 437 h 496"/>
                  <a:gd name="T78" fmla="*/ 993 w 1058"/>
                  <a:gd name="T79" fmla="*/ 467 h 496"/>
                  <a:gd name="T80" fmla="*/ 1018 w 1058"/>
                  <a:gd name="T81" fmla="*/ 467 h 496"/>
                  <a:gd name="T82" fmla="*/ 1043 w 1058"/>
                  <a:gd name="T83" fmla="*/ 496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96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5"/>
                    </a:lnTo>
                    <a:lnTo>
                      <a:pt x="70" y="10"/>
                    </a:lnTo>
                    <a:lnTo>
                      <a:pt x="75" y="20"/>
                    </a:lnTo>
                    <a:lnTo>
                      <a:pt x="85" y="35"/>
                    </a:lnTo>
                    <a:lnTo>
                      <a:pt x="94" y="50"/>
                    </a:lnTo>
                    <a:lnTo>
                      <a:pt x="99" y="60"/>
                    </a:lnTo>
                    <a:lnTo>
                      <a:pt x="109" y="60"/>
                    </a:lnTo>
                    <a:lnTo>
                      <a:pt x="119" y="64"/>
                    </a:lnTo>
                    <a:lnTo>
                      <a:pt x="124" y="69"/>
                    </a:lnTo>
                    <a:lnTo>
                      <a:pt x="134" y="84"/>
                    </a:lnTo>
                    <a:lnTo>
                      <a:pt x="144" y="99"/>
                    </a:lnTo>
                    <a:lnTo>
                      <a:pt x="149" y="119"/>
                    </a:lnTo>
                    <a:lnTo>
                      <a:pt x="159" y="134"/>
                    </a:lnTo>
                    <a:lnTo>
                      <a:pt x="169" y="149"/>
                    </a:lnTo>
                    <a:lnTo>
                      <a:pt x="174" y="164"/>
                    </a:lnTo>
                    <a:lnTo>
                      <a:pt x="184" y="184"/>
                    </a:lnTo>
                    <a:lnTo>
                      <a:pt x="194" y="204"/>
                    </a:lnTo>
                    <a:lnTo>
                      <a:pt x="199" y="213"/>
                    </a:lnTo>
                    <a:lnTo>
                      <a:pt x="209" y="218"/>
                    </a:lnTo>
                    <a:lnTo>
                      <a:pt x="219" y="223"/>
                    </a:lnTo>
                    <a:lnTo>
                      <a:pt x="224" y="233"/>
                    </a:lnTo>
                    <a:lnTo>
                      <a:pt x="234" y="248"/>
                    </a:lnTo>
                    <a:lnTo>
                      <a:pt x="243" y="263"/>
                    </a:lnTo>
                    <a:lnTo>
                      <a:pt x="248" y="278"/>
                    </a:lnTo>
                    <a:lnTo>
                      <a:pt x="258" y="288"/>
                    </a:lnTo>
                    <a:lnTo>
                      <a:pt x="268" y="298"/>
                    </a:lnTo>
                    <a:lnTo>
                      <a:pt x="278" y="308"/>
                    </a:lnTo>
                    <a:lnTo>
                      <a:pt x="283" y="318"/>
                    </a:lnTo>
                    <a:lnTo>
                      <a:pt x="293" y="333"/>
                    </a:lnTo>
                    <a:lnTo>
                      <a:pt x="303" y="348"/>
                    </a:lnTo>
                    <a:lnTo>
                      <a:pt x="308" y="362"/>
                    </a:lnTo>
                    <a:lnTo>
                      <a:pt x="318" y="372"/>
                    </a:lnTo>
                    <a:lnTo>
                      <a:pt x="328" y="367"/>
                    </a:lnTo>
                    <a:lnTo>
                      <a:pt x="333" y="362"/>
                    </a:lnTo>
                    <a:lnTo>
                      <a:pt x="343" y="357"/>
                    </a:lnTo>
                    <a:lnTo>
                      <a:pt x="353" y="377"/>
                    </a:lnTo>
                    <a:lnTo>
                      <a:pt x="358" y="392"/>
                    </a:lnTo>
                    <a:lnTo>
                      <a:pt x="368" y="402"/>
                    </a:lnTo>
                    <a:lnTo>
                      <a:pt x="378" y="392"/>
                    </a:lnTo>
                    <a:lnTo>
                      <a:pt x="383" y="377"/>
                    </a:lnTo>
                    <a:lnTo>
                      <a:pt x="392" y="377"/>
                    </a:lnTo>
                    <a:lnTo>
                      <a:pt x="402" y="392"/>
                    </a:lnTo>
                    <a:lnTo>
                      <a:pt x="407" y="412"/>
                    </a:lnTo>
                    <a:lnTo>
                      <a:pt x="417" y="417"/>
                    </a:lnTo>
                    <a:lnTo>
                      <a:pt x="427" y="417"/>
                    </a:lnTo>
                    <a:lnTo>
                      <a:pt x="432" y="412"/>
                    </a:lnTo>
                    <a:lnTo>
                      <a:pt x="442" y="417"/>
                    </a:lnTo>
                    <a:lnTo>
                      <a:pt x="452" y="422"/>
                    </a:lnTo>
                    <a:lnTo>
                      <a:pt x="457" y="422"/>
                    </a:lnTo>
                    <a:lnTo>
                      <a:pt x="467" y="427"/>
                    </a:lnTo>
                    <a:lnTo>
                      <a:pt x="477" y="427"/>
                    </a:lnTo>
                    <a:lnTo>
                      <a:pt x="482" y="432"/>
                    </a:lnTo>
                    <a:lnTo>
                      <a:pt x="492" y="437"/>
                    </a:lnTo>
                    <a:lnTo>
                      <a:pt x="502" y="442"/>
                    </a:lnTo>
                    <a:lnTo>
                      <a:pt x="507" y="442"/>
                    </a:lnTo>
                    <a:lnTo>
                      <a:pt x="517" y="447"/>
                    </a:lnTo>
                    <a:lnTo>
                      <a:pt x="527" y="447"/>
                    </a:lnTo>
                    <a:lnTo>
                      <a:pt x="531" y="452"/>
                    </a:lnTo>
                    <a:lnTo>
                      <a:pt x="541" y="437"/>
                    </a:lnTo>
                    <a:lnTo>
                      <a:pt x="551" y="422"/>
                    </a:lnTo>
                    <a:lnTo>
                      <a:pt x="561" y="407"/>
                    </a:lnTo>
                    <a:lnTo>
                      <a:pt x="566" y="412"/>
                    </a:lnTo>
                    <a:lnTo>
                      <a:pt x="576" y="422"/>
                    </a:lnTo>
                    <a:lnTo>
                      <a:pt x="586" y="427"/>
                    </a:lnTo>
                    <a:lnTo>
                      <a:pt x="591" y="437"/>
                    </a:lnTo>
                    <a:lnTo>
                      <a:pt x="601" y="447"/>
                    </a:lnTo>
                    <a:lnTo>
                      <a:pt x="611" y="457"/>
                    </a:lnTo>
                    <a:lnTo>
                      <a:pt x="616" y="447"/>
                    </a:lnTo>
                    <a:lnTo>
                      <a:pt x="626" y="437"/>
                    </a:lnTo>
                    <a:lnTo>
                      <a:pt x="636" y="432"/>
                    </a:lnTo>
                    <a:lnTo>
                      <a:pt x="641" y="432"/>
                    </a:lnTo>
                    <a:lnTo>
                      <a:pt x="651" y="432"/>
                    </a:lnTo>
                    <a:lnTo>
                      <a:pt x="661" y="432"/>
                    </a:lnTo>
                    <a:lnTo>
                      <a:pt x="666" y="437"/>
                    </a:lnTo>
                    <a:lnTo>
                      <a:pt x="676" y="437"/>
                    </a:lnTo>
                    <a:lnTo>
                      <a:pt x="685" y="437"/>
                    </a:lnTo>
                    <a:lnTo>
                      <a:pt x="690" y="442"/>
                    </a:lnTo>
                    <a:lnTo>
                      <a:pt x="700" y="442"/>
                    </a:lnTo>
                    <a:lnTo>
                      <a:pt x="710" y="442"/>
                    </a:lnTo>
                    <a:lnTo>
                      <a:pt x="715" y="442"/>
                    </a:lnTo>
                    <a:lnTo>
                      <a:pt x="725" y="442"/>
                    </a:lnTo>
                    <a:lnTo>
                      <a:pt x="735" y="442"/>
                    </a:lnTo>
                    <a:lnTo>
                      <a:pt x="740" y="447"/>
                    </a:lnTo>
                    <a:lnTo>
                      <a:pt x="750" y="457"/>
                    </a:lnTo>
                    <a:lnTo>
                      <a:pt x="760" y="452"/>
                    </a:lnTo>
                    <a:lnTo>
                      <a:pt x="765" y="447"/>
                    </a:lnTo>
                    <a:lnTo>
                      <a:pt x="775" y="442"/>
                    </a:lnTo>
                    <a:lnTo>
                      <a:pt x="785" y="437"/>
                    </a:lnTo>
                    <a:lnTo>
                      <a:pt x="790" y="432"/>
                    </a:lnTo>
                    <a:lnTo>
                      <a:pt x="800" y="427"/>
                    </a:lnTo>
                    <a:lnTo>
                      <a:pt x="810" y="422"/>
                    </a:lnTo>
                    <a:lnTo>
                      <a:pt x="815" y="412"/>
                    </a:lnTo>
                    <a:lnTo>
                      <a:pt x="824" y="407"/>
                    </a:lnTo>
                    <a:lnTo>
                      <a:pt x="834" y="397"/>
                    </a:lnTo>
                    <a:lnTo>
                      <a:pt x="844" y="392"/>
                    </a:lnTo>
                    <a:lnTo>
                      <a:pt x="849" y="382"/>
                    </a:lnTo>
                    <a:lnTo>
                      <a:pt x="859" y="387"/>
                    </a:lnTo>
                    <a:lnTo>
                      <a:pt x="869" y="392"/>
                    </a:lnTo>
                    <a:lnTo>
                      <a:pt x="874" y="392"/>
                    </a:lnTo>
                    <a:lnTo>
                      <a:pt x="884" y="387"/>
                    </a:lnTo>
                    <a:lnTo>
                      <a:pt x="894" y="382"/>
                    </a:lnTo>
                    <a:lnTo>
                      <a:pt x="899" y="377"/>
                    </a:lnTo>
                    <a:lnTo>
                      <a:pt x="909" y="387"/>
                    </a:lnTo>
                    <a:lnTo>
                      <a:pt x="919" y="397"/>
                    </a:lnTo>
                    <a:lnTo>
                      <a:pt x="924" y="407"/>
                    </a:lnTo>
                    <a:lnTo>
                      <a:pt x="934" y="412"/>
                    </a:lnTo>
                    <a:lnTo>
                      <a:pt x="944" y="417"/>
                    </a:lnTo>
                    <a:lnTo>
                      <a:pt x="949" y="422"/>
                    </a:lnTo>
                    <a:lnTo>
                      <a:pt x="959" y="427"/>
                    </a:lnTo>
                    <a:lnTo>
                      <a:pt x="969" y="437"/>
                    </a:lnTo>
                    <a:lnTo>
                      <a:pt x="973" y="442"/>
                    </a:lnTo>
                    <a:lnTo>
                      <a:pt x="983" y="452"/>
                    </a:lnTo>
                    <a:lnTo>
                      <a:pt x="993" y="467"/>
                    </a:lnTo>
                    <a:lnTo>
                      <a:pt x="998" y="467"/>
                    </a:lnTo>
                    <a:lnTo>
                      <a:pt x="1008" y="467"/>
                    </a:lnTo>
                    <a:lnTo>
                      <a:pt x="1018" y="467"/>
                    </a:lnTo>
                    <a:lnTo>
                      <a:pt x="1023" y="472"/>
                    </a:lnTo>
                    <a:lnTo>
                      <a:pt x="1033" y="487"/>
                    </a:lnTo>
                    <a:lnTo>
                      <a:pt x="1043" y="496"/>
                    </a:lnTo>
                    <a:lnTo>
                      <a:pt x="1048" y="491"/>
                    </a:lnTo>
                    <a:lnTo>
                      <a:pt x="1058" y="472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4" name="Freeform 309"/>
              <p:cNvSpPr>
                <a:spLocks/>
              </p:cNvSpPr>
              <p:nvPr/>
            </p:nvSpPr>
            <p:spPr bwMode="auto">
              <a:xfrm>
                <a:off x="2392" y="1226"/>
                <a:ext cx="1058" cy="1127"/>
              </a:xfrm>
              <a:custGeom>
                <a:avLst/>
                <a:gdLst>
                  <a:gd name="T0" fmla="*/ 15 w 1058"/>
                  <a:gd name="T1" fmla="*/ 239 h 1127"/>
                  <a:gd name="T2" fmla="*/ 40 w 1058"/>
                  <a:gd name="T3" fmla="*/ 264 h 1127"/>
                  <a:gd name="T4" fmla="*/ 69 w 1058"/>
                  <a:gd name="T5" fmla="*/ 259 h 1127"/>
                  <a:gd name="T6" fmla="*/ 94 w 1058"/>
                  <a:gd name="T7" fmla="*/ 273 h 1127"/>
                  <a:gd name="T8" fmla="*/ 119 w 1058"/>
                  <a:gd name="T9" fmla="*/ 288 h 1127"/>
                  <a:gd name="T10" fmla="*/ 144 w 1058"/>
                  <a:gd name="T11" fmla="*/ 298 h 1127"/>
                  <a:gd name="T12" fmla="*/ 169 w 1058"/>
                  <a:gd name="T13" fmla="*/ 288 h 1127"/>
                  <a:gd name="T14" fmla="*/ 194 w 1058"/>
                  <a:gd name="T15" fmla="*/ 283 h 1127"/>
                  <a:gd name="T16" fmla="*/ 218 w 1058"/>
                  <a:gd name="T17" fmla="*/ 298 h 1127"/>
                  <a:gd name="T18" fmla="*/ 243 w 1058"/>
                  <a:gd name="T19" fmla="*/ 298 h 1127"/>
                  <a:gd name="T20" fmla="*/ 268 w 1058"/>
                  <a:gd name="T21" fmla="*/ 293 h 1127"/>
                  <a:gd name="T22" fmla="*/ 293 w 1058"/>
                  <a:gd name="T23" fmla="*/ 308 h 1127"/>
                  <a:gd name="T24" fmla="*/ 318 w 1058"/>
                  <a:gd name="T25" fmla="*/ 313 h 1127"/>
                  <a:gd name="T26" fmla="*/ 343 w 1058"/>
                  <a:gd name="T27" fmla="*/ 259 h 1127"/>
                  <a:gd name="T28" fmla="*/ 367 w 1058"/>
                  <a:gd name="T29" fmla="*/ 298 h 1127"/>
                  <a:gd name="T30" fmla="*/ 392 w 1058"/>
                  <a:gd name="T31" fmla="*/ 542 h 1127"/>
                  <a:gd name="T32" fmla="*/ 417 w 1058"/>
                  <a:gd name="T33" fmla="*/ 914 h 1127"/>
                  <a:gd name="T34" fmla="*/ 442 w 1058"/>
                  <a:gd name="T35" fmla="*/ 1108 h 1127"/>
                  <a:gd name="T36" fmla="*/ 467 w 1058"/>
                  <a:gd name="T37" fmla="*/ 1098 h 1127"/>
                  <a:gd name="T38" fmla="*/ 492 w 1058"/>
                  <a:gd name="T39" fmla="*/ 1108 h 1127"/>
                  <a:gd name="T40" fmla="*/ 516 w 1058"/>
                  <a:gd name="T41" fmla="*/ 1048 h 1127"/>
                  <a:gd name="T42" fmla="*/ 541 w 1058"/>
                  <a:gd name="T43" fmla="*/ 859 h 1127"/>
                  <a:gd name="T44" fmla="*/ 566 w 1058"/>
                  <a:gd name="T45" fmla="*/ 760 h 1127"/>
                  <a:gd name="T46" fmla="*/ 591 w 1058"/>
                  <a:gd name="T47" fmla="*/ 715 h 1127"/>
                  <a:gd name="T48" fmla="*/ 616 w 1058"/>
                  <a:gd name="T49" fmla="*/ 646 h 1127"/>
                  <a:gd name="T50" fmla="*/ 641 w 1058"/>
                  <a:gd name="T51" fmla="*/ 576 h 1127"/>
                  <a:gd name="T52" fmla="*/ 665 w 1058"/>
                  <a:gd name="T53" fmla="*/ 507 h 1127"/>
                  <a:gd name="T54" fmla="*/ 690 w 1058"/>
                  <a:gd name="T55" fmla="*/ 432 h 1127"/>
                  <a:gd name="T56" fmla="*/ 715 w 1058"/>
                  <a:gd name="T57" fmla="*/ 343 h 1127"/>
                  <a:gd name="T58" fmla="*/ 740 w 1058"/>
                  <a:gd name="T59" fmla="*/ 278 h 1127"/>
                  <a:gd name="T60" fmla="*/ 765 w 1058"/>
                  <a:gd name="T61" fmla="*/ 239 h 1127"/>
                  <a:gd name="T62" fmla="*/ 790 w 1058"/>
                  <a:gd name="T63" fmla="*/ 184 h 1127"/>
                  <a:gd name="T64" fmla="*/ 814 w 1058"/>
                  <a:gd name="T65" fmla="*/ 130 h 1127"/>
                  <a:gd name="T66" fmla="*/ 839 w 1058"/>
                  <a:gd name="T67" fmla="*/ 75 h 1127"/>
                  <a:gd name="T68" fmla="*/ 864 w 1058"/>
                  <a:gd name="T69" fmla="*/ 55 h 1127"/>
                  <a:gd name="T70" fmla="*/ 894 w 1058"/>
                  <a:gd name="T71" fmla="*/ 55 h 1127"/>
                  <a:gd name="T72" fmla="*/ 919 w 1058"/>
                  <a:gd name="T73" fmla="*/ 45 h 1127"/>
                  <a:gd name="T74" fmla="*/ 943 w 1058"/>
                  <a:gd name="T75" fmla="*/ 40 h 1127"/>
                  <a:gd name="T76" fmla="*/ 968 w 1058"/>
                  <a:gd name="T77" fmla="*/ 35 h 1127"/>
                  <a:gd name="T78" fmla="*/ 993 w 1058"/>
                  <a:gd name="T79" fmla="*/ 35 h 1127"/>
                  <a:gd name="T80" fmla="*/ 1018 w 1058"/>
                  <a:gd name="T81" fmla="*/ 20 h 1127"/>
                  <a:gd name="T82" fmla="*/ 1043 w 1058"/>
                  <a:gd name="T83" fmla="*/ 0 h 1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27">
                    <a:moveTo>
                      <a:pt x="0" y="254"/>
                    </a:moveTo>
                    <a:lnTo>
                      <a:pt x="10" y="239"/>
                    </a:lnTo>
                    <a:lnTo>
                      <a:pt x="15" y="239"/>
                    </a:lnTo>
                    <a:lnTo>
                      <a:pt x="25" y="254"/>
                    </a:lnTo>
                    <a:lnTo>
                      <a:pt x="35" y="264"/>
                    </a:lnTo>
                    <a:lnTo>
                      <a:pt x="40" y="264"/>
                    </a:lnTo>
                    <a:lnTo>
                      <a:pt x="50" y="259"/>
                    </a:lnTo>
                    <a:lnTo>
                      <a:pt x="60" y="259"/>
                    </a:lnTo>
                    <a:lnTo>
                      <a:pt x="69" y="259"/>
                    </a:lnTo>
                    <a:lnTo>
                      <a:pt x="74" y="264"/>
                    </a:lnTo>
                    <a:lnTo>
                      <a:pt x="84" y="264"/>
                    </a:lnTo>
                    <a:lnTo>
                      <a:pt x="94" y="273"/>
                    </a:lnTo>
                    <a:lnTo>
                      <a:pt x="99" y="278"/>
                    </a:lnTo>
                    <a:lnTo>
                      <a:pt x="109" y="283"/>
                    </a:lnTo>
                    <a:lnTo>
                      <a:pt x="119" y="288"/>
                    </a:lnTo>
                    <a:lnTo>
                      <a:pt x="124" y="293"/>
                    </a:lnTo>
                    <a:lnTo>
                      <a:pt x="134" y="298"/>
                    </a:lnTo>
                    <a:lnTo>
                      <a:pt x="144" y="298"/>
                    </a:lnTo>
                    <a:lnTo>
                      <a:pt x="149" y="303"/>
                    </a:lnTo>
                    <a:lnTo>
                      <a:pt x="159" y="298"/>
                    </a:lnTo>
                    <a:lnTo>
                      <a:pt x="169" y="288"/>
                    </a:lnTo>
                    <a:lnTo>
                      <a:pt x="174" y="278"/>
                    </a:lnTo>
                    <a:lnTo>
                      <a:pt x="184" y="273"/>
                    </a:lnTo>
                    <a:lnTo>
                      <a:pt x="194" y="283"/>
                    </a:lnTo>
                    <a:lnTo>
                      <a:pt x="199" y="298"/>
                    </a:lnTo>
                    <a:lnTo>
                      <a:pt x="208" y="303"/>
                    </a:lnTo>
                    <a:lnTo>
                      <a:pt x="218" y="298"/>
                    </a:lnTo>
                    <a:lnTo>
                      <a:pt x="223" y="298"/>
                    </a:lnTo>
                    <a:lnTo>
                      <a:pt x="233" y="298"/>
                    </a:lnTo>
                    <a:lnTo>
                      <a:pt x="243" y="298"/>
                    </a:lnTo>
                    <a:lnTo>
                      <a:pt x="248" y="303"/>
                    </a:lnTo>
                    <a:lnTo>
                      <a:pt x="258" y="298"/>
                    </a:lnTo>
                    <a:lnTo>
                      <a:pt x="268" y="293"/>
                    </a:lnTo>
                    <a:lnTo>
                      <a:pt x="273" y="293"/>
                    </a:lnTo>
                    <a:lnTo>
                      <a:pt x="283" y="298"/>
                    </a:lnTo>
                    <a:lnTo>
                      <a:pt x="293" y="308"/>
                    </a:lnTo>
                    <a:lnTo>
                      <a:pt x="298" y="318"/>
                    </a:lnTo>
                    <a:lnTo>
                      <a:pt x="308" y="318"/>
                    </a:lnTo>
                    <a:lnTo>
                      <a:pt x="318" y="313"/>
                    </a:lnTo>
                    <a:lnTo>
                      <a:pt x="328" y="308"/>
                    </a:lnTo>
                    <a:lnTo>
                      <a:pt x="333" y="288"/>
                    </a:lnTo>
                    <a:lnTo>
                      <a:pt x="343" y="259"/>
                    </a:lnTo>
                    <a:lnTo>
                      <a:pt x="353" y="234"/>
                    </a:lnTo>
                    <a:lnTo>
                      <a:pt x="357" y="264"/>
                    </a:lnTo>
                    <a:lnTo>
                      <a:pt x="367" y="298"/>
                    </a:lnTo>
                    <a:lnTo>
                      <a:pt x="377" y="338"/>
                    </a:lnTo>
                    <a:lnTo>
                      <a:pt x="382" y="437"/>
                    </a:lnTo>
                    <a:lnTo>
                      <a:pt x="392" y="542"/>
                    </a:lnTo>
                    <a:lnTo>
                      <a:pt x="402" y="646"/>
                    </a:lnTo>
                    <a:lnTo>
                      <a:pt x="407" y="780"/>
                    </a:lnTo>
                    <a:lnTo>
                      <a:pt x="417" y="914"/>
                    </a:lnTo>
                    <a:lnTo>
                      <a:pt x="427" y="1033"/>
                    </a:lnTo>
                    <a:lnTo>
                      <a:pt x="432" y="1068"/>
                    </a:lnTo>
                    <a:lnTo>
                      <a:pt x="442" y="1108"/>
                    </a:lnTo>
                    <a:lnTo>
                      <a:pt x="452" y="1127"/>
                    </a:lnTo>
                    <a:lnTo>
                      <a:pt x="457" y="1113"/>
                    </a:lnTo>
                    <a:lnTo>
                      <a:pt x="467" y="1098"/>
                    </a:lnTo>
                    <a:lnTo>
                      <a:pt x="477" y="1093"/>
                    </a:lnTo>
                    <a:lnTo>
                      <a:pt x="482" y="1098"/>
                    </a:lnTo>
                    <a:lnTo>
                      <a:pt x="492" y="1108"/>
                    </a:lnTo>
                    <a:lnTo>
                      <a:pt x="501" y="1103"/>
                    </a:lnTo>
                    <a:lnTo>
                      <a:pt x="506" y="1078"/>
                    </a:lnTo>
                    <a:lnTo>
                      <a:pt x="516" y="1048"/>
                    </a:lnTo>
                    <a:lnTo>
                      <a:pt x="526" y="998"/>
                    </a:lnTo>
                    <a:lnTo>
                      <a:pt x="531" y="929"/>
                    </a:lnTo>
                    <a:lnTo>
                      <a:pt x="541" y="859"/>
                    </a:lnTo>
                    <a:lnTo>
                      <a:pt x="551" y="820"/>
                    </a:lnTo>
                    <a:lnTo>
                      <a:pt x="556" y="790"/>
                    </a:lnTo>
                    <a:lnTo>
                      <a:pt x="566" y="760"/>
                    </a:lnTo>
                    <a:lnTo>
                      <a:pt x="576" y="745"/>
                    </a:lnTo>
                    <a:lnTo>
                      <a:pt x="581" y="730"/>
                    </a:lnTo>
                    <a:lnTo>
                      <a:pt x="591" y="715"/>
                    </a:lnTo>
                    <a:lnTo>
                      <a:pt x="601" y="696"/>
                    </a:lnTo>
                    <a:lnTo>
                      <a:pt x="611" y="671"/>
                    </a:lnTo>
                    <a:lnTo>
                      <a:pt x="616" y="646"/>
                    </a:lnTo>
                    <a:lnTo>
                      <a:pt x="626" y="626"/>
                    </a:lnTo>
                    <a:lnTo>
                      <a:pt x="636" y="601"/>
                    </a:lnTo>
                    <a:lnTo>
                      <a:pt x="641" y="576"/>
                    </a:lnTo>
                    <a:lnTo>
                      <a:pt x="650" y="552"/>
                    </a:lnTo>
                    <a:lnTo>
                      <a:pt x="660" y="527"/>
                    </a:lnTo>
                    <a:lnTo>
                      <a:pt x="665" y="507"/>
                    </a:lnTo>
                    <a:lnTo>
                      <a:pt x="675" y="482"/>
                    </a:lnTo>
                    <a:lnTo>
                      <a:pt x="685" y="457"/>
                    </a:lnTo>
                    <a:lnTo>
                      <a:pt x="690" y="432"/>
                    </a:lnTo>
                    <a:lnTo>
                      <a:pt x="700" y="403"/>
                    </a:lnTo>
                    <a:lnTo>
                      <a:pt x="710" y="373"/>
                    </a:lnTo>
                    <a:lnTo>
                      <a:pt x="715" y="343"/>
                    </a:lnTo>
                    <a:lnTo>
                      <a:pt x="725" y="323"/>
                    </a:lnTo>
                    <a:lnTo>
                      <a:pt x="735" y="298"/>
                    </a:lnTo>
                    <a:lnTo>
                      <a:pt x="740" y="278"/>
                    </a:lnTo>
                    <a:lnTo>
                      <a:pt x="750" y="269"/>
                    </a:lnTo>
                    <a:lnTo>
                      <a:pt x="760" y="254"/>
                    </a:lnTo>
                    <a:lnTo>
                      <a:pt x="765" y="239"/>
                    </a:lnTo>
                    <a:lnTo>
                      <a:pt x="775" y="224"/>
                    </a:lnTo>
                    <a:lnTo>
                      <a:pt x="785" y="204"/>
                    </a:lnTo>
                    <a:lnTo>
                      <a:pt x="790" y="184"/>
                    </a:lnTo>
                    <a:lnTo>
                      <a:pt x="799" y="164"/>
                    </a:lnTo>
                    <a:lnTo>
                      <a:pt x="809" y="144"/>
                    </a:lnTo>
                    <a:lnTo>
                      <a:pt x="814" y="130"/>
                    </a:lnTo>
                    <a:lnTo>
                      <a:pt x="824" y="110"/>
                    </a:lnTo>
                    <a:lnTo>
                      <a:pt x="834" y="90"/>
                    </a:lnTo>
                    <a:lnTo>
                      <a:pt x="839" y="75"/>
                    </a:lnTo>
                    <a:lnTo>
                      <a:pt x="849" y="65"/>
                    </a:lnTo>
                    <a:lnTo>
                      <a:pt x="859" y="60"/>
                    </a:lnTo>
                    <a:lnTo>
                      <a:pt x="864" y="55"/>
                    </a:lnTo>
                    <a:lnTo>
                      <a:pt x="874" y="55"/>
                    </a:lnTo>
                    <a:lnTo>
                      <a:pt x="884" y="55"/>
                    </a:lnTo>
                    <a:lnTo>
                      <a:pt x="894" y="55"/>
                    </a:lnTo>
                    <a:lnTo>
                      <a:pt x="899" y="50"/>
                    </a:lnTo>
                    <a:lnTo>
                      <a:pt x="909" y="50"/>
                    </a:lnTo>
                    <a:lnTo>
                      <a:pt x="919" y="45"/>
                    </a:lnTo>
                    <a:lnTo>
                      <a:pt x="924" y="45"/>
                    </a:lnTo>
                    <a:lnTo>
                      <a:pt x="934" y="45"/>
                    </a:lnTo>
                    <a:lnTo>
                      <a:pt x="943" y="40"/>
                    </a:lnTo>
                    <a:lnTo>
                      <a:pt x="948" y="35"/>
                    </a:lnTo>
                    <a:lnTo>
                      <a:pt x="958" y="30"/>
                    </a:lnTo>
                    <a:lnTo>
                      <a:pt x="968" y="35"/>
                    </a:lnTo>
                    <a:lnTo>
                      <a:pt x="973" y="35"/>
                    </a:lnTo>
                    <a:lnTo>
                      <a:pt x="983" y="35"/>
                    </a:lnTo>
                    <a:lnTo>
                      <a:pt x="993" y="35"/>
                    </a:lnTo>
                    <a:lnTo>
                      <a:pt x="998" y="30"/>
                    </a:lnTo>
                    <a:lnTo>
                      <a:pt x="1008" y="30"/>
                    </a:lnTo>
                    <a:lnTo>
                      <a:pt x="1018" y="20"/>
                    </a:lnTo>
                    <a:lnTo>
                      <a:pt x="1023" y="10"/>
                    </a:lnTo>
                    <a:lnTo>
                      <a:pt x="1033" y="5"/>
                    </a:lnTo>
                    <a:lnTo>
                      <a:pt x="1043" y="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5" name="Freeform 310"/>
              <p:cNvSpPr>
                <a:spLocks/>
              </p:cNvSpPr>
              <p:nvPr/>
            </p:nvSpPr>
            <p:spPr bwMode="auto">
              <a:xfrm>
                <a:off x="3450" y="1132"/>
                <a:ext cx="169" cy="104"/>
              </a:xfrm>
              <a:custGeom>
                <a:avLst/>
                <a:gdLst>
                  <a:gd name="T0" fmla="*/ 0 w 169"/>
                  <a:gd name="T1" fmla="*/ 94 h 104"/>
                  <a:gd name="T2" fmla="*/ 10 w 169"/>
                  <a:gd name="T3" fmla="*/ 99 h 104"/>
                  <a:gd name="T4" fmla="*/ 15 w 169"/>
                  <a:gd name="T5" fmla="*/ 104 h 104"/>
                  <a:gd name="T6" fmla="*/ 25 w 169"/>
                  <a:gd name="T7" fmla="*/ 99 h 104"/>
                  <a:gd name="T8" fmla="*/ 34 w 169"/>
                  <a:gd name="T9" fmla="*/ 80 h 104"/>
                  <a:gd name="T10" fmla="*/ 39 w 169"/>
                  <a:gd name="T11" fmla="*/ 65 h 104"/>
                  <a:gd name="T12" fmla="*/ 49 w 169"/>
                  <a:gd name="T13" fmla="*/ 55 h 104"/>
                  <a:gd name="T14" fmla="*/ 59 w 169"/>
                  <a:gd name="T15" fmla="*/ 55 h 104"/>
                  <a:gd name="T16" fmla="*/ 64 w 169"/>
                  <a:gd name="T17" fmla="*/ 55 h 104"/>
                  <a:gd name="T18" fmla="*/ 74 w 169"/>
                  <a:gd name="T19" fmla="*/ 55 h 104"/>
                  <a:gd name="T20" fmla="*/ 84 w 169"/>
                  <a:gd name="T21" fmla="*/ 50 h 104"/>
                  <a:gd name="T22" fmla="*/ 89 w 169"/>
                  <a:gd name="T23" fmla="*/ 50 h 104"/>
                  <a:gd name="T24" fmla="*/ 99 w 169"/>
                  <a:gd name="T25" fmla="*/ 45 h 104"/>
                  <a:gd name="T26" fmla="*/ 109 w 169"/>
                  <a:gd name="T27" fmla="*/ 35 h 104"/>
                  <a:gd name="T28" fmla="*/ 119 w 169"/>
                  <a:gd name="T29" fmla="*/ 30 h 104"/>
                  <a:gd name="T30" fmla="*/ 124 w 169"/>
                  <a:gd name="T31" fmla="*/ 25 h 104"/>
                  <a:gd name="T32" fmla="*/ 134 w 169"/>
                  <a:gd name="T33" fmla="*/ 20 h 104"/>
                  <a:gd name="T34" fmla="*/ 144 w 169"/>
                  <a:gd name="T35" fmla="*/ 10 h 104"/>
                  <a:gd name="T36" fmla="*/ 149 w 169"/>
                  <a:gd name="T37" fmla="*/ 5 h 104"/>
                  <a:gd name="T38" fmla="*/ 159 w 169"/>
                  <a:gd name="T39" fmla="*/ 0 h 104"/>
                  <a:gd name="T40" fmla="*/ 169 w 169"/>
                  <a:gd name="T41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04">
                    <a:moveTo>
                      <a:pt x="0" y="94"/>
                    </a:moveTo>
                    <a:lnTo>
                      <a:pt x="10" y="99"/>
                    </a:lnTo>
                    <a:lnTo>
                      <a:pt x="15" y="104"/>
                    </a:lnTo>
                    <a:lnTo>
                      <a:pt x="25" y="99"/>
                    </a:lnTo>
                    <a:lnTo>
                      <a:pt x="34" y="80"/>
                    </a:lnTo>
                    <a:lnTo>
                      <a:pt x="39" y="65"/>
                    </a:lnTo>
                    <a:lnTo>
                      <a:pt x="49" y="55"/>
                    </a:lnTo>
                    <a:lnTo>
                      <a:pt x="59" y="55"/>
                    </a:lnTo>
                    <a:lnTo>
                      <a:pt x="64" y="55"/>
                    </a:lnTo>
                    <a:lnTo>
                      <a:pt x="74" y="55"/>
                    </a:lnTo>
                    <a:lnTo>
                      <a:pt x="84" y="50"/>
                    </a:lnTo>
                    <a:lnTo>
                      <a:pt x="89" y="50"/>
                    </a:lnTo>
                    <a:lnTo>
                      <a:pt x="99" y="45"/>
                    </a:lnTo>
                    <a:lnTo>
                      <a:pt x="109" y="35"/>
                    </a:lnTo>
                    <a:lnTo>
                      <a:pt x="119" y="30"/>
                    </a:lnTo>
                    <a:lnTo>
                      <a:pt x="124" y="25"/>
                    </a:lnTo>
                    <a:lnTo>
                      <a:pt x="134" y="20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6" name="Freeform 311"/>
              <p:cNvSpPr>
                <a:spLocks/>
              </p:cNvSpPr>
              <p:nvPr/>
            </p:nvSpPr>
            <p:spPr bwMode="auto">
              <a:xfrm>
                <a:off x="1334" y="1087"/>
                <a:ext cx="1058" cy="412"/>
              </a:xfrm>
              <a:custGeom>
                <a:avLst/>
                <a:gdLst>
                  <a:gd name="T0" fmla="*/ 20 w 1058"/>
                  <a:gd name="T1" fmla="*/ 5 h 412"/>
                  <a:gd name="T2" fmla="*/ 45 w 1058"/>
                  <a:gd name="T3" fmla="*/ 10 h 412"/>
                  <a:gd name="T4" fmla="*/ 70 w 1058"/>
                  <a:gd name="T5" fmla="*/ 25 h 412"/>
                  <a:gd name="T6" fmla="*/ 94 w 1058"/>
                  <a:gd name="T7" fmla="*/ 45 h 412"/>
                  <a:gd name="T8" fmla="*/ 119 w 1058"/>
                  <a:gd name="T9" fmla="*/ 70 h 412"/>
                  <a:gd name="T10" fmla="*/ 144 w 1058"/>
                  <a:gd name="T11" fmla="*/ 100 h 412"/>
                  <a:gd name="T12" fmla="*/ 169 w 1058"/>
                  <a:gd name="T13" fmla="*/ 159 h 412"/>
                  <a:gd name="T14" fmla="*/ 194 w 1058"/>
                  <a:gd name="T15" fmla="*/ 174 h 412"/>
                  <a:gd name="T16" fmla="*/ 219 w 1058"/>
                  <a:gd name="T17" fmla="*/ 219 h 412"/>
                  <a:gd name="T18" fmla="*/ 243 w 1058"/>
                  <a:gd name="T19" fmla="*/ 273 h 412"/>
                  <a:gd name="T20" fmla="*/ 268 w 1058"/>
                  <a:gd name="T21" fmla="*/ 273 h 412"/>
                  <a:gd name="T22" fmla="*/ 293 w 1058"/>
                  <a:gd name="T23" fmla="*/ 308 h 412"/>
                  <a:gd name="T24" fmla="*/ 318 w 1058"/>
                  <a:gd name="T25" fmla="*/ 333 h 412"/>
                  <a:gd name="T26" fmla="*/ 343 w 1058"/>
                  <a:gd name="T27" fmla="*/ 373 h 412"/>
                  <a:gd name="T28" fmla="*/ 368 w 1058"/>
                  <a:gd name="T29" fmla="*/ 368 h 412"/>
                  <a:gd name="T30" fmla="*/ 392 w 1058"/>
                  <a:gd name="T31" fmla="*/ 378 h 412"/>
                  <a:gd name="T32" fmla="*/ 417 w 1058"/>
                  <a:gd name="T33" fmla="*/ 393 h 412"/>
                  <a:gd name="T34" fmla="*/ 442 w 1058"/>
                  <a:gd name="T35" fmla="*/ 398 h 412"/>
                  <a:gd name="T36" fmla="*/ 467 w 1058"/>
                  <a:gd name="T37" fmla="*/ 378 h 412"/>
                  <a:gd name="T38" fmla="*/ 492 w 1058"/>
                  <a:gd name="T39" fmla="*/ 378 h 412"/>
                  <a:gd name="T40" fmla="*/ 517 w 1058"/>
                  <a:gd name="T41" fmla="*/ 388 h 412"/>
                  <a:gd name="T42" fmla="*/ 541 w 1058"/>
                  <a:gd name="T43" fmla="*/ 393 h 412"/>
                  <a:gd name="T44" fmla="*/ 566 w 1058"/>
                  <a:gd name="T45" fmla="*/ 388 h 412"/>
                  <a:gd name="T46" fmla="*/ 591 w 1058"/>
                  <a:gd name="T47" fmla="*/ 388 h 412"/>
                  <a:gd name="T48" fmla="*/ 616 w 1058"/>
                  <a:gd name="T49" fmla="*/ 383 h 412"/>
                  <a:gd name="T50" fmla="*/ 641 w 1058"/>
                  <a:gd name="T51" fmla="*/ 388 h 412"/>
                  <a:gd name="T52" fmla="*/ 666 w 1058"/>
                  <a:gd name="T53" fmla="*/ 388 h 412"/>
                  <a:gd name="T54" fmla="*/ 690 w 1058"/>
                  <a:gd name="T55" fmla="*/ 388 h 412"/>
                  <a:gd name="T56" fmla="*/ 715 w 1058"/>
                  <a:gd name="T57" fmla="*/ 388 h 412"/>
                  <a:gd name="T58" fmla="*/ 740 w 1058"/>
                  <a:gd name="T59" fmla="*/ 388 h 412"/>
                  <a:gd name="T60" fmla="*/ 765 w 1058"/>
                  <a:gd name="T61" fmla="*/ 373 h 412"/>
                  <a:gd name="T62" fmla="*/ 790 w 1058"/>
                  <a:gd name="T63" fmla="*/ 348 h 412"/>
                  <a:gd name="T64" fmla="*/ 815 w 1058"/>
                  <a:gd name="T65" fmla="*/ 328 h 412"/>
                  <a:gd name="T66" fmla="*/ 844 w 1058"/>
                  <a:gd name="T67" fmla="*/ 313 h 412"/>
                  <a:gd name="T68" fmla="*/ 869 w 1058"/>
                  <a:gd name="T69" fmla="*/ 313 h 412"/>
                  <a:gd name="T70" fmla="*/ 894 w 1058"/>
                  <a:gd name="T71" fmla="*/ 353 h 412"/>
                  <a:gd name="T72" fmla="*/ 919 w 1058"/>
                  <a:gd name="T73" fmla="*/ 368 h 412"/>
                  <a:gd name="T74" fmla="*/ 944 w 1058"/>
                  <a:gd name="T75" fmla="*/ 378 h 412"/>
                  <a:gd name="T76" fmla="*/ 969 w 1058"/>
                  <a:gd name="T77" fmla="*/ 393 h 412"/>
                  <a:gd name="T78" fmla="*/ 993 w 1058"/>
                  <a:gd name="T79" fmla="*/ 398 h 412"/>
                  <a:gd name="T80" fmla="*/ 1018 w 1058"/>
                  <a:gd name="T81" fmla="*/ 412 h 412"/>
                  <a:gd name="T82" fmla="*/ 1043 w 1058"/>
                  <a:gd name="T83" fmla="*/ 408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12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10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60" y="20"/>
                    </a:lnTo>
                    <a:lnTo>
                      <a:pt x="70" y="25"/>
                    </a:lnTo>
                    <a:lnTo>
                      <a:pt x="75" y="35"/>
                    </a:lnTo>
                    <a:lnTo>
                      <a:pt x="85" y="40"/>
                    </a:lnTo>
                    <a:lnTo>
                      <a:pt x="94" y="45"/>
                    </a:lnTo>
                    <a:lnTo>
                      <a:pt x="99" y="50"/>
                    </a:lnTo>
                    <a:lnTo>
                      <a:pt x="109" y="60"/>
                    </a:lnTo>
                    <a:lnTo>
                      <a:pt x="119" y="70"/>
                    </a:lnTo>
                    <a:lnTo>
                      <a:pt x="124" y="80"/>
                    </a:lnTo>
                    <a:lnTo>
                      <a:pt x="134" y="90"/>
                    </a:lnTo>
                    <a:lnTo>
                      <a:pt x="144" y="100"/>
                    </a:lnTo>
                    <a:lnTo>
                      <a:pt x="149" y="115"/>
                    </a:lnTo>
                    <a:lnTo>
                      <a:pt x="159" y="139"/>
                    </a:lnTo>
                    <a:lnTo>
                      <a:pt x="169" y="159"/>
                    </a:lnTo>
                    <a:lnTo>
                      <a:pt x="174" y="169"/>
                    </a:lnTo>
                    <a:lnTo>
                      <a:pt x="184" y="174"/>
                    </a:lnTo>
                    <a:lnTo>
                      <a:pt x="194" y="174"/>
                    </a:lnTo>
                    <a:lnTo>
                      <a:pt x="199" y="189"/>
                    </a:lnTo>
                    <a:lnTo>
                      <a:pt x="209" y="204"/>
                    </a:lnTo>
                    <a:lnTo>
                      <a:pt x="219" y="219"/>
                    </a:lnTo>
                    <a:lnTo>
                      <a:pt x="224" y="239"/>
                    </a:lnTo>
                    <a:lnTo>
                      <a:pt x="234" y="254"/>
                    </a:lnTo>
                    <a:lnTo>
                      <a:pt x="243" y="273"/>
                    </a:lnTo>
                    <a:lnTo>
                      <a:pt x="248" y="273"/>
                    </a:lnTo>
                    <a:lnTo>
                      <a:pt x="258" y="273"/>
                    </a:lnTo>
                    <a:lnTo>
                      <a:pt x="268" y="273"/>
                    </a:lnTo>
                    <a:lnTo>
                      <a:pt x="278" y="283"/>
                    </a:lnTo>
                    <a:lnTo>
                      <a:pt x="283" y="298"/>
                    </a:lnTo>
                    <a:lnTo>
                      <a:pt x="293" y="308"/>
                    </a:lnTo>
                    <a:lnTo>
                      <a:pt x="303" y="318"/>
                    </a:lnTo>
                    <a:lnTo>
                      <a:pt x="308" y="328"/>
                    </a:lnTo>
                    <a:lnTo>
                      <a:pt x="318" y="333"/>
                    </a:lnTo>
                    <a:lnTo>
                      <a:pt x="328" y="348"/>
                    </a:lnTo>
                    <a:lnTo>
                      <a:pt x="333" y="363"/>
                    </a:lnTo>
                    <a:lnTo>
                      <a:pt x="343" y="373"/>
                    </a:lnTo>
                    <a:lnTo>
                      <a:pt x="353" y="373"/>
                    </a:lnTo>
                    <a:lnTo>
                      <a:pt x="358" y="368"/>
                    </a:lnTo>
                    <a:lnTo>
                      <a:pt x="368" y="368"/>
                    </a:lnTo>
                    <a:lnTo>
                      <a:pt x="378" y="368"/>
                    </a:lnTo>
                    <a:lnTo>
                      <a:pt x="383" y="373"/>
                    </a:lnTo>
                    <a:lnTo>
                      <a:pt x="392" y="378"/>
                    </a:lnTo>
                    <a:lnTo>
                      <a:pt x="402" y="383"/>
                    </a:lnTo>
                    <a:lnTo>
                      <a:pt x="407" y="388"/>
                    </a:lnTo>
                    <a:lnTo>
                      <a:pt x="417" y="393"/>
                    </a:lnTo>
                    <a:lnTo>
                      <a:pt x="427" y="398"/>
                    </a:lnTo>
                    <a:lnTo>
                      <a:pt x="432" y="398"/>
                    </a:lnTo>
                    <a:lnTo>
                      <a:pt x="442" y="398"/>
                    </a:lnTo>
                    <a:lnTo>
                      <a:pt x="452" y="388"/>
                    </a:lnTo>
                    <a:lnTo>
                      <a:pt x="457" y="383"/>
                    </a:lnTo>
                    <a:lnTo>
                      <a:pt x="467" y="378"/>
                    </a:lnTo>
                    <a:lnTo>
                      <a:pt x="477" y="378"/>
                    </a:lnTo>
                    <a:lnTo>
                      <a:pt x="482" y="373"/>
                    </a:lnTo>
                    <a:lnTo>
                      <a:pt x="492" y="378"/>
                    </a:lnTo>
                    <a:lnTo>
                      <a:pt x="502" y="383"/>
                    </a:lnTo>
                    <a:lnTo>
                      <a:pt x="507" y="388"/>
                    </a:lnTo>
                    <a:lnTo>
                      <a:pt x="517" y="388"/>
                    </a:lnTo>
                    <a:lnTo>
                      <a:pt x="527" y="393"/>
                    </a:lnTo>
                    <a:lnTo>
                      <a:pt x="531" y="393"/>
                    </a:lnTo>
                    <a:lnTo>
                      <a:pt x="541" y="393"/>
                    </a:lnTo>
                    <a:lnTo>
                      <a:pt x="551" y="388"/>
                    </a:lnTo>
                    <a:lnTo>
                      <a:pt x="561" y="388"/>
                    </a:lnTo>
                    <a:lnTo>
                      <a:pt x="566" y="388"/>
                    </a:lnTo>
                    <a:lnTo>
                      <a:pt x="576" y="393"/>
                    </a:lnTo>
                    <a:lnTo>
                      <a:pt x="586" y="393"/>
                    </a:lnTo>
                    <a:lnTo>
                      <a:pt x="591" y="388"/>
                    </a:lnTo>
                    <a:lnTo>
                      <a:pt x="601" y="383"/>
                    </a:lnTo>
                    <a:lnTo>
                      <a:pt x="611" y="378"/>
                    </a:lnTo>
                    <a:lnTo>
                      <a:pt x="616" y="383"/>
                    </a:lnTo>
                    <a:lnTo>
                      <a:pt x="626" y="383"/>
                    </a:lnTo>
                    <a:lnTo>
                      <a:pt x="636" y="388"/>
                    </a:lnTo>
                    <a:lnTo>
                      <a:pt x="641" y="388"/>
                    </a:lnTo>
                    <a:lnTo>
                      <a:pt x="651" y="388"/>
                    </a:lnTo>
                    <a:lnTo>
                      <a:pt x="661" y="388"/>
                    </a:lnTo>
                    <a:lnTo>
                      <a:pt x="666" y="388"/>
                    </a:lnTo>
                    <a:lnTo>
                      <a:pt x="676" y="388"/>
                    </a:lnTo>
                    <a:lnTo>
                      <a:pt x="685" y="388"/>
                    </a:lnTo>
                    <a:lnTo>
                      <a:pt x="690" y="388"/>
                    </a:lnTo>
                    <a:lnTo>
                      <a:pt x="700" y="388"/>
                    </a:lnTo>
                    <a:lnTo>
                      <a:pt x="710" y="388"/>
                    </a:lnTo>
                    <a:lnTo>
                      <a:pt x="715" y="388"/>
                    </a:lnTo>
                    <a:lnTo>
                      <a:pt x="725" y="393"/>
                    </a:lnTo>
                    <a:lnTo>
                      <a:pt x="735" y="393"/>
                    </a:lnTo>
                    <a:lnTo>
                      <a:pt x="740" y="388"/>
                    </a:lnTo>
                    <a:lnTo>
                      <a:pt x="750" y="388"/>
                    </a:lnTo>
                    <a:lnTo>
                      <a:pt x="760" y="383"/>
                    </a:lnTo>
                    <a:lnTo>
                      <a:pt x="765" y="373"/>
                    </a:lnTo>
                    <a:lnTo>
                      <a:pt x="775" y="368"/>
                    </a:lnTo>
                    <a:lnTo>
                      <a:pt x="785" y="358"/>
                    </a:lnTo>
                    <a:lnTo>
                      <a:pt x="790" y="348"/>
                    </a:lnTo>
                    <a:lnTo>
                      <a:pt x="800" y="338"/>
                    </a:lnTo>
                    <a:lnTo>
                      <a:pt x="810" y="328"/>
                    </a:lnTo>
                    <a:lnTo>
                      <a:pt x="815" y="328"/>
                    </a:lnTo>
                    <a:lnTo>
                      <a:pt x="824" y="323"/>
                    </a:lnTo>
                    <a:lnTo>
                      <a:pt x="834" y="318"/>
                    </a:lnTo>
                    <a:lnTo>
                      <a:pt x="844" y="313"/>
                    </a:lnTo>
                    <a:lnTo>
                      <a:pt x="849" y="308"/>
                    </a:lnTo>
                    <a:lnTo>
                      <a:pt x="859" y="308"/>
                    </a:lnTo>
                    <a:lnTo>
                      <a:pt x="869" y="313"/>
                    </a:lnTo>
                    <a:lnTo>
                      <a:pt x="874" y="313"/>
                    </a:lnTo>
                    <a:lnTo>
                      <a:pt x="884" y="333"/>
                    </a:lnTo>
                    <a:lnTo>
                      <a:pt x="894" y="353"/>
                    </a:lnTo>
                    <a:lnTo>
                      <a:pt x="899" y="368"/>
                    </a:lnTo>
                    <a:lnTo>
                      <a:pt x="909" y="368"/>
                    </a:lnTo>
                    <a:lnTo>
                      <a:pt x="919" y="368"/>
                    </a:lnTo>
                    <a:lnTo>
                      <a:pt x="924" y="368"/>
                    </a:lnTo>
                    <a:lnTo>
                      <a:pt x="934" y="373"/>
                    </a:lnTo>
                    <a:lnTo>
                      <a:pt x="944" y="378"/>
                    </a:lnTo>
                    <a:lnTo>
                      <a:pt x="949" y="383"/>
                    </a:lnTo>
                    <a:lnTo>
                      <a:pt x="959" y="388"/>
                    </a:lnTo>
                    <a:lnTo>
                      <a:pt x="969" y="393"/>
                    </a:lnTo>
                    <a:lnTo>
                      <a:pt x="973" y="393"/>
                    </a:lnTo>
                    <a:lnTo>
                      <a:pt x="983" y="398"/>
                    </a:lnTo>
                    <a:lnTo>
                      <a:pt x="993" y="398"/>
                    </a:lnTo>
                    <a:lnTo>
                      <a:pt x="998" y="403"/>
                    </a:lnTo>
                    <a:lnTo>
                      <a:pt x="1008" y="408"/>
                    </a:lnTo>
                    <a:lnTo>
                      <a:pt x="1018" y="412"/>
                    </a:lnTo>
                    <a:lnTo>
                      <a:pt x="1023" y="412"/>
                    </a:lnTo>
                    <a:lnTo>
                      <a:pt x="1033" y="408"/>
                    </a:lnTo>
                    <a:lnTo>
                      <a:pt x="1043" y="408"/>
                    </a:lnTo>
                    <a:lnTo>
                      <a:pt x="1048" y="408"/>
                    </a:lnTo>
                    <a:lnTo>
                      <a:pt x="1058" y="408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7" name="Freeform 312"/>
              <p:cNvSpPr>
                <a:spLocks/>
              </p:cNvSpPr>
              <p:nvPr/>
            </p:nvSpPr>
            <p:spPr bwMode="auto">
              <a:xfrm>
                <a:off x="2392" y="1127"/>
                <a:ext cx="1058" cy="1167"/>
              </a:xfrm>
              <a:custGeom>
                <a:avLst/>
                <a:gdLst>
                  <a:gd name="T0" fmla="*/ 15 w 1058"/>
                  <a:gd name="T1" fmla="*/ 377 h 1167"/>
                  <a:gd name="T2" fmla="*/ 40 w 1058"/>
                  <a:gd name="T3" fmla="*/ 382 h 1167"/>
                  <a:gd name="T4" fmla="*/ 69 w 1058"/>
                  <a:gd name="T5" fmla="*/ 382 h 1167"/>
                  <a:gd name="T6" fmla="*/ 94 w 1058"/>
                  <a:gd name="T7" fmla="*/ 387 h 1167"/>
                  <a:gd name="T8" fmla="*/ 119 w 1058"/>
                  <a:gd name="T9" fmla="*/ 392 h 1167"/>
                  <a:gd name="T10" fmla="*/ 144 w 1058"/>
                  <a:gd name="T11" fmla="*/ 392 h 1167"/>
                  <a:gd name="T12" fmla="*/ 169 w 1058"/>
                  <a:gd name="T13" fmla="*/ 387 h 1167"/>
                  <a:gd name="T14" fmla="*/ 194 w 1058"/>
                  <a:gd name="T15" fmla="*/ 392 h 1167"/>
                  <a:gd name="T16" fmla="*/ 218 w 1058"/>
                  <a:gd name="T17" fmla="*/ 402 h 1167"/>
                  <a:gd name="T18" fmla="*/ 243 w 1058"/>
                  <a:gd name="T19" fmla="*/ 397 h 1167"/>
                  <a:gd name="T20" fmla="*/ 268 w 1058"/>
                  <a:gd name="T21" fmla="*/ 392 h 1167"/>
                  <a:gd name="T22" fmla="*/ 293 w 1058"/>
                  <a:gd name="T23" fmla="*/ 392 h 1167"/>
                  <a:gd name="T24" fmla="*/ 318 w 1058"/>
                  <a:gd name="T25" fmla="*/ 368 h 1167"/>
                  <a:gd name="T26" fmla="*/ 343 w 1058"/>
                  <a:gd name="T27" fmla="*/ 397 h 1167"/>
                  <a:gd name="T28" fmla="*/ 367 w 1058"/>
                  <a:gd name="T29" fmla="*/ 581 h 1167"/>
                  <a:gd name="T30" fmla="*/ 392 w 1058"/>
                  <a:gd name="T31" fmla="*/ 879 h 1167"/>
                  <a:gd name="T32" fmla="*/ 417 w 1058"/>
                  <a:gd name="T33" fmla="*/ 1112 h 1167"/>
                  <a:gd name="T34" fmla="*/ 442 w 1058"/>
                  <a:gd name="T35" fmla="*/ 1167 h 1167"/>
                  <a:gd name="T36" fmla="*/ 467 w 1058"/>
                  <a:gd name="T37" fmla="*/ 1157 h 1167"/>
                  <a:gd name="T38" fmla="*/ 492 w 1058"/>
                  <a:gd name="T39" fmla="*/ 1122 h 1167"/>
                  <a:gd name="T40" fmla="*/ 516 w 1058"/>
                  <a:gd name="T41" fmla="*/ 1008 h 1167"/>
                  <a:gd name="T42" fmla="*/ 541 w 1058"/>
                  <a:gd name="T43" fmla="*/ 904 h 1167"/>
                  <a:gd name="T44" fmla="*/ 566 w 1058"/>
                  <a:gd name="T45" fmla="*/ 849 h 1167"/>
                  <a:gd name="T46" fmla="*/ 591 w 1058"/>
                  <a:gd name="T47" fmla="*/ 770 h 1167"/>
                  <a:gd name="T48" fmla="*/ 616 w 1058"/>
                  <a:gd name="T49" fmla="*/ 705 h 1167"/>
                  <a:gd name="T50" fmla="*/ 641 w 1058"/>
                  <a:gd name="T51" fmla="*/ 656 h 1167"/>
                  <a:gd name="T52" fmla="*/ 665 w 1058"/>
                  <a:gd name="T53" fmla="*/ 536 h 1167"/>
                  <a:gd name="T54" fmla="*/ 690 w 1058"/>
                  <a:gd name="T55" fmla="*/ 462 h 1167"/>
                  <a:gd name="T56" fmla="*/ 715 w 1058"/>
                  <a:gd name="T57" fmla="*/ 382 h 1167"/>
                  <a:gd name="T58" fmla="*/ 740 w 1058"/>
                  <a:gd name="T59" fmla="*/ 328 h 1167"/>
                  <a:gd name="T60" fmla="*/ 765 w 1058"/>
                  <a:gd name="T61" fmla="*/ 278 h 1167"/>
                  <a:gd name="T62" fmla="*/ 790 w 1058"/>
                  <a:gd name="T63" fmla="*/ 219 h 1167"/>
                  <a:gd name="T64" fmla="*/ 814 w 1058"/>
                  <a:gd name="T65" fmla="*/ 149 h 1167"/>
                  <a:gd name="T66" fmla="*/ 839 w 1058"/>
                  <a:gd name="T67" fmla="*/ 104 h 1167"/>
                  <a:gd name="T68" fmla="*/ 864 w 1058"/>
                  <a:gd name="T69" fmla="*/ 75 h 1167"/>
                  <a:gd name="T70" fmla="*/ 894 w 1058"/>
                  <a:gd name="T71" fmla="*/ 55 h 1167"/>
                  <a:gd name="T72" fmla="*/ 919 w 1058"/>
                  <a:gd name="T73" fmla="*/ 60 h 1167"/>
                  <a:gd name="T74" fmla="*/ 943 w 1058"/>
                  <a:gd name="T75" fmla="*/ 70 h 1167"/>
                  <a:gd name="T76" fmla="*/ 968 w 1058"/>
                  <a:gd name="T77" fmla="*/ 55 h 1167"/>
                  <a:gd name="T78" fmla="*/ 993 w 1058"/>
                  <a:gd name="T79" fmla="*/ 25 h 1167"/>
                  <a:gd name="T80" fmla="*/ 1018 w 1058"/>
                  <a:gd name="T81" fmla="*/ 15 h 1167"/>
                  <a:gd name="T82" fmla="*/ 1043 w 1058"/>
                  <a:gd name="T83" fmla="*/ 10 h 1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67">
                    <a:moveTo>
                      <a:pt x="0" y="368"/>
                    </a:moveTo>
                    <a:lnTo>
                      <a:pt x="10" y="372"/>
                    </a:lnTo>
                    <a:lnTo>
                      <a:pt x="15" y="377"/>
                    </a:lnTo>
                    <a:lnTo>
                      <a:pt x="25" y="382"/>
                    </a:lnTo>
                    <a:lnTo>
                      <a:pt x="35" y="382"/>
                    </a:lnTo>
                    <a:lnTo>
                      <a:pt x="40" y="382"/>
                    </a:lnTo>
                    <a:lnTo>
                      <a:pt x="50" y="382"/>
                    </a:lnTo>
                    <a:lnTo>
                      <a:pt x="60" y="377"/>
                    </a:lnTo>
                    <a:lnTo>
                      <a:pt x="69" y="382"/>
                    </a:lnTo>
                    <a:lnTo>
                      <a:pt x="74" y="382"/>
                    </a:lnTo>
                    <a:lnTo>
                      <a:pt x="84" y="387"/>
                    </a:lnTo>
                    <a:lnTo>
                      <a:pt x="94" y="387"/>
                    </a:lnTo>
                    <a:lnTo>
                      <a:pt x="99" y="392"/>
                    </a:lnTo>
                    <a:lnTo>
                      <a:pt x="109" y="392"/>
                    </a:lnTo>
                    <a:lnTo>
                      <a:pt x="119" y="392"/>
                    </a:lnTo>
                    <a:lnTo>
                      <a:pt x="124" y="397"/>
                    </a:lnTo>
                    <a:lnTo>
                      <a:pt x="134" y="397"/>
                    </a:lnTo>
                    <a:lnTo>
                      <a:pt x="144" y="392"/>
                    </a:lnTo>
                    <a:lnTo>
                      <a:pt x="149" y="387"/>
                    </a:lnTo>
                    <a:lnTo>
                      <a:pt x="159" y="387"/>
                    </a:lnTo>
                    <a:lnTo>
                      <a:pt x="169" y="387"/>
                    </a:lnTo>
                    <a:lnTo>
                      <a:pt x="174" y="387"/>
                    </a:lnTo>
                    <a:lnTo>
                      <a:pt x="184" y="387"/>
                    </a:lnTo>
                    <a:lnTo>
                      <a:pt x="194" y="392"/>
                    </a:lnTo>
                    <a:lnTo>
                      <a:pt x="199" y="402"/>
                    </a:lnTo>
                    <a:lnTo>
                      <a:pt x="208" y="402"/>
                    </a:lnTo>
                    <a:lnTo>
                      <a:pt x="218" y="402"/>
                    </a:lnTo>
                    <a:lnTo>
                      <a:pt x="223" y="397"/>
                    </a:lnTo>
                    <a:lnTo>
                      <a:pt x="233" y="397"/>
                    </a:lnTo>
                    <a:lnTo>
                      <a:pt x="243" y="397"/>
                    </a:lnTo>
                    <a:lnTo>
                      <a:pt x="248" y="392"/>
                    </a:lnTo>
                    <a:lnTo>
                      <a:pt x="258" y="392"/>
                    </a:lnTo>
                    <a:lnTo>
                      <a:pt x="268" y="392"/>
                    </a:lnTo>
                    <a:lnTo>
                      <a:pt x="273" y="392"/>
                    </a:lnTo>
                    <a:lnTo>
                      <a:pt x="283" y="392"/>
                    </a:lnTo>
                    <a:lnTo>
                      <a:pt x="293" y="392"/>
                    </a:lnTo>
                    <a:lnTo>
                      <a:pt x="298" y="392"/>
                    </a:lnTo>
                    <a:lnTo>
                      <a:pt x="308" y="382"/>
                    </a:lnTo>
                    <a:lnTo>
                      <a:pt x="318" y="368"/>
                    </a:lnTo>
                    <a:lnTo>
                      <a:pt x="328" y="353"/>
                    </a:lnTo>
                    <a:lnTo>
                      <a:pt x="333" y="372"/>
                    </a:lnTo>
                    <a:lnTo>
                      <a:pt x="343" y="397"/>
                    </a:lnTo>
                    <a:lnTo>
                      <a:pt x="353" y="422"/>
                    </a:lnTo>
                    <a:lnTo>
                      <a:pt x="357" y="502"/>
                    </a:lnTo>
                    <a:lnTo>
                      <a:pt x="367" y="581"/>
                    </a:lnTo>
                    <a:lnTo>
                      <a:pt x="377" y="665"/>
                    </a:lnTo>
                    <a:lnTo>
                      <a:pt x="382" y="770"/>
                    </a:lnTo>
                    <a:lnTo>
                      <a:pt x="392" y="879"/>
                    </a:lnTo>
                    <a:lnTo>
                      <a:pt x="402" y="983"/>
                    </a:lnTo>
                    <a:lnTo>
                      <a:pt x="407" y="1048"/>
                    </a:lnTo>
                    <a:lnTo>
                      <a:pt x="417" y="1112"/>
                    </a:lnTo>
                    <a:lnTo>
                      <a:pt x="427" y="1167"/>
                    </a:lnTo>
                    <a:lnTo>
                      <a:pt x="432" y="1167"/>
                    </a:lnTo>
                    <a:lnTo>
                      <a:pt x="442" y="1167"/>
                    </a:lnTo>
                    <a:lnTo>
                      <a:pt x="452" y="1162"/>
                    </a:lnTo>
                    <a:lnTo>
                      <a:pt x="457" y="1157"/>
                    </a:lnTo>
                    <a:lnTo>
                      <a:pt x="467" y="1157"/>
                    </a:lnTo>
                    <a:lnTo>
                      <a:pt x="477" y="1147"/>
                    </a:lnTo>
                    <a:lnTo>
                      <a:pt x="482" y="1132"/>
                    </a:lnTo>
                    <a:lnTo>
                      <a:pt x="492" y="1122"/>
                    </a:lnTo>
                    <a:lnTo>
                      <a:pt x="501" y="1092"/>
                    </a:lnTo>
                    <a:lnTo>
                      <a:pt x="506" y="1053"/>
                    </a:lnTo>
                    <a:lnTo>
                      <a:pt x="516" y="1008"/>
                    </a:lnTo>
                    <a:lnTo>
                      <a:pt x="526" y="968"/>
                    </a:lnTo>
                    <a:lnTo>
                      <a:pt x="531" y="939"/>
                    </a:lnTo>
                    <a:lnTo>
                      <a:pt x="541" y="904"/>
                    </a:lnTo>
                    <a:lnTo>
                      <a:pt x="551" y="879"/>
                    </a:lnTo>
                    <a:lnTo>
                      <a:pt x="556" y="864"/>
                    </a:lnTo>
                    <a:lnTo>
                      <a:pt x="566" y="849"/>
                    </a:lnTo>
                    <a:lnTo>
                      <a:pt x="576" y="824"/>
                    </a:lnTo>
                    <a:lnTo>
                      <a:pt x="581" y="799"/>
                    </a:lnTo>
                    <a:lnTo>
                      <a:pt x="591" y="770"/>
                    </a:lnTo>
                    <a:lnTo>
                      <a:pt x="601" y="750"/>
                    </a:lnTo>
                    <a:lnTo>
                      <a:pt x="611" y="725"/>
                    </a:lnTo>
                    <a:lnTo>
                      <a:pt x="616" y="705"/>
                    </a:lnTo>
                    <a:lnTo>
                      <a:pt x="626" y="685"/>
                    </a:lnTo>
                    <a:lnTo>
                      <a:pt x="636" y="670"/>
                    </a:lnTo>
                    <a:lnTo>
                      <a:pt x="641" y="656"/>
                    </a:lnTo>
                    <a:lnTo>
                      <a:pt x="650" y="616"/>
                    </a:lnTo>
                    <a:lnTo>
                      <a:pt x="660" y="576"/>
                    </a:lnTo>
                    <a:lnTo>
                      <a:pt x="665" y="536"/>
                    </a:lnTo>
                    <a:lnTo>
                      <a:pt x="675" y="512"/>
                    </a:lnTo>
                    <a:lnTo>
                      <a:pt x="685" y="487"/>
                    </a:lnTo>
                    <a:lnTo>
                      <a:pt x="690" y="462"/>
                    </a:lnTo>
                    <a:lnTo>
                      <a:pt x="700" y="432"/>
                    </a:lnTo>
                    <a:lnTo>
                      <a:pt x="710" y="407"/>
                    </a:lnTo>
                    <a:lnTo>
                      <a:pt x="715" y="382"/>
                    </a:lnTo>
                    <a:lnTo>
                      <a:pt x="725" y="363"/>
                    </a:lnTo>
                    <a:lnTo>
                      <a:pt x="735" y="348"/>
                    </a:lnTo>
                    <a:lnTo>
                      <a:pt x="740" y="328"/>
                    </a:lnTo>
                    <a:lnTo>
                      <a:pt x="750" y="313"/>
                    </a:lnTo>
                    <a:lnTo>
                      <a:pt x="760" y="298"/>
                    </a:lnTo>
                    <a:lnTo>
                      <a:pt x="765" y="278"/>
                    </a:lnTo>
                    <a:lnTo>
                      <a:pt x="775" y="258"/>
                    </a:lnTo>
                    <a:lnTo>
                      <a:pt x="785" y="238"/>
                    </a:lnTo>
                    <a:lnTo>
                      <a:pt x="790" y="219"/>
                    </a:lnTo>
                    <a:lnTo>
                      <a:pt x="799" y="194"/>
                    </a:lnTo>
                    <a:lnTo>
                      <a:pt x="809" y="169"/>
                    </a:lnTo>
                    <a:lnTo>
                      <a:pt x="814" y="149"/>
                    </a:lnTo>
                    <a:lnTo>
                      <a:pt x="824" y="134"/>
                    </a:lnTo>
                    <a:lnTo>
                      <a:pt x="834" y="114"/>
                    </a:lnTo>
                    <a:lnTo>
                      <a:pt x="839" y="104"/>
                    </a:lnTo>
                    <a:lnTo>
                      <a:pt x="849" y="94"/>
                    </a:lnTo>
                    <a:lnTo>
                      <a:pt x="859" y="85"/>
                    </a:lnTo>
                    <a:lnTo>
                      <a:pt x="864" y="75"/>
                    </a:lnTo>
                    <a:lnTo>
                      <a:pt x="874" y="65"/>
                    </a:lnTo>
                    <a:lnTo>
                      <a:pt x="884" y="55"/>
                    </a:lnTo>
                    <a:lnTo>
                      <a:pt x="894" y="55"/>
                    </a:lnTo>
                    <a:lnTo>
                      <a:pt x="899" y="55"/>
                    </a:lnTo>
                    <a:lnTo>
                      <a:pt x="909" y="60"/>
                    </a:lnTo>
                    <a:lnTo>
                      <a:pt x="919" y="60"/>
                    </a:lnTo>
                    <a:lnTo>
                      <a:pt x="924" y="65"/>
                    </a:lnTo>
                    <a:lnTo>
                      <a:pt x="934" y="70"/>
                    </a:lnTo>
                    <a:lnTo>
                      <a:pt x="943" y="70"/>
                    </a:lnTo>
                    <a:lnTo>
                      <a:pt x="948" y="70"/>
                    </a:lnTo>
                    <a:lnTo>
                      <a:pt x="958" y="70"/>
                    </a:lnTo>
                    <a:lnTo>
                      <a:pt x="968" y="55"/>
                    </a:lnTo>
                    <a:lnTo>
                      <a:pt x="973" y="40"/>
                    </a:lnTo>
                    <a:lnTo>
                      <a:pt x="983" y="25"/>
                    </a:lnTo>
                    <a:lnTo>
                      <a:pt x="993" y="25"/>
                    </a:lnTo>
                    <a:lnTo>
                      <a:pt x="998" y="20"/>
                    </a:lnTo>
                    <a:lnTo>
                      <a:pt x="1008" y="20"/>
                    </a:lnTo>
                    <a:lnTo>
                      <a:pt x="1018" y="15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8" name="Freeform 313"/>
              <p:cNvSpPr>
                <a:spLocks/>
              </p:cNvSpPr>
              <p:nvPr/>
            </p:nvSpPr>
            <p:spPr bwMode="auto">
              <a:xfrm>
                <a:off x="3450" y="1033"/>
                <a:ext cx="169" cy="94"/>
              </a:xfrm>
              <a:custGeom>
                <a:avLst/>
                <a:gdLst>
                  <a:gd name="T0" fmla="*/ 0 w 169"/>
                  <a:gd name="T1" fmla="*/ 94 h 94"/>
                  <a:gd name="T2" fmla="*/ 10 w 169"/>
                  <a:gd name="T3" fmla="*/ 84 h 94"/>
                  <a:gd name="T4" fmla="*/ 15 w 169"/>
                  <a:gd name="T5" fmla="*/ 74 h 94"/>
                  <a:gd name="T6" fmla="*/ 25 w 169"/>
                  <a:gd name="T7" fmla="*/ 69 h 94"/>
                  <a:gd name="T8" fmla="*/ 34 w 169"/>
                  <a:gd name="T9" fmla="*/ 69 h 94"/>
                  <a:gd name="T10" fmla="*/ 39 w 169"/>
                  <a:gd name="T11" fmla="*/ 69 h 94"/>
                  <a:gd name="T12" fmla="*/ 49 w 169"/>
                  <a:gd name="T13" fmla="*/ 64 h 94"/>
                  <a:gd name="T14" fmla="*/ 59 w 169"/>
                  <a:gd name="T15" fmla="*/ 54 h 94"/>
                  <a:gd name="T16" fmla="*/ 64 w 169"/>
                  <a:gd name="T17" fmla="*/ 49 h 94"/>
                  <a:gd name="T18" fmla="*/ 74 w 169"/>
                  <a:gd name="T19" fmla="*/ 44 h 94"/>
                  <a:gd name="T20" fmla="*/ 84 w 169"/>
                  <a:gd name="T21" fmla="*/ 35 h 94"/>
                  <a:gd name="T22" fmla="*/ 89 w 169"/>
                  <a:gd name="T23" fmla="*/ 30 h 94"/>
                  <a:gd name="T24" fmla="*/ 99 w 169"/>
                  <a:gd name="T25" fmla="*/ 25 h 94"/>
                  <a:gd name="T26" fmla="*/ 109 w 169"/>
                  <a:gd name="T27" fmla="*/ 25 h 94"/>
                  <a:gd name="T28" fmla="*/ 119 w 169"/>
                  <a:gd name="T29" fmla="*/ 20 h 94"/>
                  <a:gd name="T30" fmla="*/ 124 w 169"/>
                  <a:gd name="T31" fmla="*/ 25 h 94"/>
                  <a:gd name="T32" fmla="*/ 134 w 169"/>
                  <a:gd name="T33" fmla="*/ 25 h 94"/>
                  <a:gd name="T34" fmla="*/ 144 w 169"/>
                  <a:gd name="T35" fmla="*/ 30 h 94"/>
                  <a:gd name="T36" fmla="*/ 149 w 169"/>
                  <a:gd name="T37" fmla="*/ 20 h 94"/>
                  <a:gd name="T38" fmla="*/ 159 w 169"/>
                  <a:gd name="T39" fmla="*/ 10 h 94"/>
                  <a:gd name="T40" fmla="*/ 169 w 169"/>
                  <a:gd name="T4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94">
                    <a:moveTo>
                      <a:pt x="0" y="94"/>
                    </a:moveTo>
                    <a:lnTo>
                      <a:pt x="10" y="84"/>
                    </a:lnTo>
                    <a:lnTo>
                      <a:pt x="15" y="74"/>
                    </a:lnTo>
                    <a:lnTo>
                      <a:pt x="25" y="69"/>
                    </a:lnTo>
                    <a:lnTo>
                      <a:pt x="34" y="69"/>
                    </a:lnTo>
                    <a:lnTo>
                      <a:pt x="39" y="69"/>
                    </a:lnTo>
                    <a:lnTo>
                      <a:pt x="49" y="64"/>
                    </a:lnTo>
                    <a:lnTo>
                      <a:pt x="59" y="54"/>
                    </a:lnTo>
                    <a:lnTo>
                      <a:pt x="64" y="49"/>
                    </a:lnTo>
                    <a:lnTo>
                      <a:pt x="74" y="44"/>
                    </a:lnTo>
                    <a:lnTo>
                      <a:pt x="84" y="35"/>
                    </a:lnTo>
                    <a:lnTo>
                      <a:pt x="89" y="30"/>
                    </a:lnTo>
                    <a:lnTo>
                      <a:pt x="99" y="25"/>
                    </a:lnTo>
                    <a:lnTo>
                      <a:pt x="109" y="25"/>
                    </a:lnTo>
                    <a:lnTo>
                      <a:pt x="119" y="20"/>
                    </a:lnTo>
                    <a:lnTo>
                      <a:pt x="124" y="25"/>
                    </a:lnTo>
                    <a:lnTo>
                      <a:pt x="134" y="25"/>
                    </a:lnTo>
                    <a:lnTo>
                      <a:pt x="144" y="30"/>
                    </a:lnTo>
                    <a:lnTo>
                      <a:pt x="149" y="20"/>
                    </a:lnTo>
                    <a:lnTo>
                      <a:pt x="159" y="1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9" name="Freeform 314"/>
              <p:cNvSpPr>
                <a:spLocks/>
              </p:cNvSpPr>
              <p:nvPr/>
            </p:nvSpPr>
            <p:spPr bwMode="auto">
              <a:xfrm>
                <a:off x="1334" y="1207"/>
                <a:ext cx="1058" cy="347"/>
              </a:xfrm>
              <a:custGeom>
                <a:avLst/>
                <a:gdLst>
                  <a:gd name="T0" fmla="*/ 20 w 1058"/>
                  <a:gd name="T1" fmla="*/ 5 h 347"/>
                  <a:gd name="T2" fmla="*/ 45 w 1058"/>
                  <a:gd name="T3" fmla="*/ 24 h 347"/>
                  <a:gd name="T4" fmla="*/ 70 w 1058"/>
                  <a:gd name="T5" fmla="*/ 39 h 347"/>
                  <a:gd name="T6" fmla="*/ 94 w 1058"/>
                  <a:gd name="T7" fmla="*/ 59 h 347"/>
                  <a:gd name="T8" fmla="*/ 119 w 1058"/>
                  <a:gd name="T9" fmla="*/ 79 h 347"/>
                  <a:gd name="T10" fmla="*/ 144 w 1058"/>
                  <a:gd name="T11" fmla="*/ 129 h 347"/>
                  <a:gd name="T12" fmla="*/ 169 w 1058"/>
                  <a:gd name="T13" fmla="*/ 178 h 347"/>
                  <a:gd name="T14" fmla="*/ 194 w 1058"/>
                  <a:gd name="T15" fmla="*/ 213 h 347"/>
                  <a:gd name="T16" fmla="*/ 219 w 1058"/>
                  <a:gd name="T17" fmla="*/ 248 h 347"/>
                  <a:gd name="T18" fmla="*/ 243 w 1058"/>
                  <a:gd name="T19" fmla="*/ 268 h 347"/>
                  <a:gd name="T20" fmla="*/ 268 w 1058"/>
                  <a:gd name="T21" fmla="*/ 292 h 347"/>
                  <a:gd name="T22" fmla="*/ 293 w 1058"/>
                  <a:gd name="T23" fmla="*/ 312 h 347"/>
                  <a:gd name="T24" fmla="*/ 318 w 1058"/>
                  <a:gd name="T25" fmla="*/ 322 h 347"/>
                  <a:gd name="T26" fmla="*/ 343 w 1058"/>
                  <a:gd name="T27" fmla="*/ 337 h 347"/>
                  <a:gd name="T28" fmla="*/ 368 w 1058"/>
                  <a:gd name="T29" fmla="*/ 342 h 347"/>
                  <a:gd name="T30" fmla="*/ 392 w 1058"/>
                  <a:gd name="T31" fmla="*/ 332 h 347"/>
                  <a:gd name="T32" fmla="*/ 417 w 1058"/>
                  <a:gd name="T33" fmla="*/ 342 h 347"/>
                  <a:gd name="T34" fmla="*/ 442 w 1058"/>
                  <a:gd name="T35" fmla="*/ 347 h 347"/>
                  <a:gd name="T36" fmla="*/ 467 w 1058"/>
                  <a:gd name="T37" fmla="*/ 337 h 347"/>
                  <a:gd name="T38" fmla="*/ 492 w 1058"/>
                  <a:gd name="T39" fmla="*/ 327 h 347"/>
                  <a:gd name="T40" fmla="*/ 517 w 1058"/>
                  <a:gd name="T41" fmla="*/ 322 h 347"/>
                  <a:gd name="T42" fmla="*/ 541 w 1058"/>
                  <a:gd name="T43" fmla="*/ 322 h 347"/>
                  <a:gd name="T44" fmla="*/ 566 w 1058"/>
                  <a:gd name="T45" fmla="*/ 327 h 347"/>
                  <a:gd name="T46" fmla="*/ 591 w 1058"/>
                  <a:gd name="T47" fmla="*/ 322 h 347"/>
                  <a:gd name="T48" fmla="*/ 616 w 1058"/>
                  <a:gd name="T49" fmla="*/ 317 h 347"/>
                  <a:gd name="T50" fmla="*/ 641 w 1058"/>
                  <a:gd name="T51" fmla="*/ 312 h 347"/>
                  <a:gd name="T52" fmla="*/ 666 w 1058"/>
                  <a:gd name="T53" fmla="*/ 322 h 347"/>
                  <a:gd name="T54" fmla="*/ 690 w 1058"/>
                  <a:gd name="T55" fmla="*/ 312 h 347"/>
                  <a:gd name="T56" fmla="*/ 715 w 1058"/>
                  <a:gd name="T57" fmla="*/ 297 h 347"/>
                  <a:gd name="T58" fmla="*/ 740 w 1058"/>
                  <a:gd name="T59" fmla="*/ 307 h 347"/>
                  <a:gd name="T60" fmla="*/ 765 w 1058"/>
                  <a:gd name="T61" fmla="*/ 297 h 347"/>
                  <a:gd name="T62" fmla="*/ 790 w 1058"/>
                  <a:gd name="T63" fmla="*/ 258 h 347"/>
                  <a:gd name="T64" fmla="*/ 815 w 1058"/>
                  <a:gd name="T65" fmla="*/ 243 h 347"/>
                  <a:gd name="T66" fmla="*/ 844 w 1058"/>
                  <a:gd name="T67" fmla="*/ 223 h 347"/>
                  <a:gd name="T68" fmla="*/ 869 w 1058"/>
                  <a:gd name="T69" fmla="*/ 223 h 347"/>
                  <a:gd name="T70" fmla="*/ 894 w 1058"/>
                  <a:gd name="T71" fmla="*/ 253 h 347"/>
                  <a:gd name="T72" fmla="*/ 919 w 1058"/>
                  <a:gd name="T73" fmla="*/ 258 h 347"/>
                  <a:gd name="T74" fmla="*/ 944 w 1058"/>
                  <a:gd name="T75" fmla="*/ 268 h 347"/>
                  <a:gd name="T76" fmla="*/ 969 w 1058"/>
                  <a:gd name="T77" fmla="*/ 288 h 347"/>
                  <a:gd name="T78" fmla="*/ 993 w 1058"/>
                  <a:gd name="T79" fmla="*/ 288 h 347"/>
                  <a:gd name="T80" fmla="*/ 1018 w 1058"/>
                  <a:gd name="T81" fmla="*/ 292 h 347"/>
                  <a:gd name="T82" fmla="*/ 1043 w 1058"/>
                  <a:gd name="T83" fmla="*/ 292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47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9"/>
                    </a:lnTo>
                    <a:lnTo>
                      <a:pt x="35" y="19"/>
                    </a:lnTo>
                    <a:lnTo>
                      <a:pt x="45" y="24"/>
                    </a:lnTo>
                    <a:lnTo>
                      <a:pt x="50" y="34"/>
                    </a:lnTo>
                    <a:lnTo>
                      <a:pt x="60" y="34"/>
                    </a:lnTo>
                    <a:lnTo>
                      <a:pt x="70" y="39"/>
                    </a:lnTo>
                    <a:lnTo>
                      <a:pt x="75" y="39"/>
                    </a:lnTo>
                    <a:lnTo>
                      <a:pt x="85" y="49"/>
                    </a:lnTo>
                    <a:lnTo>
                      <a:pt x="94" y="59"/>
                    </a:lnTo>
                    <a:lnTo>
                      <a:pt x="99" y="69"/>
                    </a:lnTo>
                    <a:lnTo>
                      <a:pt x="109" y="74"/>
                    </a:lnTo>
                    <a:lnTo>
                      <a:pt x="119" y="79"/>
                    </a:lnTo>
                    <a:lnTo>
                      <a:pt x="124" y="89"/>
                    </a:lnTo>
                    <a:lnTo>
                      <a:pt x="134" y="109"/>
                    </a:lnTo>
                    <a:lnTo>
                      <a:pt x="144" y="129"/>
                    </a:lnTo>
                    <a:lnTo>
                      <a:pt x="149" y="149"/>
                    </a:lnTo>
                    <a:lnTo>
                      <a:pt x="159" y="163"/>
                    </a:lnTo>
                    <a:lnTo>
                      <a:pt x="169" y="178"/>
                    </a:lnTo>
                    <a:lnTo>
                      <a:pt x="174" y="193"/>
                    </a:lnTo>
                    <a:lnTo>
                      <a:pt x="184" y="203"/>
                    </a:lnTo>
                    <a:lnTo>
                      <a:pt x="194" y="213"/>
                    </a:lnTo>
                    <a:lnTo>
                      <a:pt x="199" y="223"/>
                    </a:lnTo>
                    <a:lnTo>
                      <a:pt x="209" y="238"/>
                    </a:lnTo>
                    <a:lnTo>
                      <a:pt x="219" y="248"/>
                    </a:lnTo>
                    <a:lnTo>
                      <a:pt x="224" y="258"/>
                    </a:lnTo>
                    <a:lnTo>
                      <a:pt x="234" y="263"/>
                    </a:lnTo>
                    <a:lnTo>
                      <a:pt x="243" y="268"/>
                    </a:lnTo>
                    <a:lnTo>
                      <a:pt x="248" y="278"/>
                    </a:lnTo>
                    <a:lnTo>
                      <a:pt x="258" y="283"/>
                    </a:lnTo>
                    <a:lnTo>
                      <a:pt x="268" y="292"/>
                    </a:lnTo>
                    <a:lnTo>
                      <a:pt x="278" y="302"/>
                    </a:lnTo>
                    <a:lnTo>
                      <a:pt x="283" y="307"/>
                    </a:lnTo>
                    <a:lnTo>
                      <a:pt x="293" y="312"/>
                    </a:lnTo>
                    <a:lnTo>
                      <a:pt x="303" y="317"/>
                    </a:lnTo>
                    <a:lnTo>
                      <a:pt x="308" y="322"/>
                    </a:lnTo>
                    <a:lnTo>
                      <a:pt x="318" y="322"/>
                    </a:lnTo>
                    <a:lnTo>
                      <a:pt x="328" y="327"/>
                    </a:lnTo>
                    <a:lnTo>
                      <a:pt x="333" y="332"/>
                    </a:lnTo>
                    <a:lnTo>
                      <a:pt x="343" y="337"/>
                    </a:lnTo>
                    <a:lnTo>
                      <a:pt x="353" y="337"/>
                    </a:lnTo>
                    <a:lnTo>
                      <a:pt x="358" y="342"/>
                    </a:lnTo>
                    <a:lnTo>
                      <a:pt x="368" y="342"/>
                    </a:lnTo>
                    <a:lnTo>
                      <a:pt x="378" y="337"/>
                    </a:lnTo>
                    <a:lnTo>
                      <a:pt x="383" y="332"/>
                    </a:lnTo>
                    <a:lnTo>
                      <a:pt x="392" y="332"/>
                    </a:lnTo>
                    <a:lnTo>
                      <a:pt x="402" y="332"/>
                    </a:lnTo>
                    <a:lnTo>
                      <a:pt x="407" y="337"/>
                    </a:lnTo>
                    <a:lnTo>
                      <a:pt x="417" y="342"/>
                    </a:lnTo>
                    <a:lnTo>
                      <a:pt x="427" y="342"/>
                    </a:lnTo>
                    <a:lnTo>
                      <a:pt x="432" y="347"/>
                    </a:lnTo>
                    <a:lnTo>
                      <a:pt x="442" y="347"/>
                    </a:lnTo>
                    <a:lnTo>
                      <a:pt x="452" y="342"/>
                    </a:lnTo>
                    <a:lnTo>
                      <a:pt x="457" y="342"/>
                    </a:lnTo>
                    <a:lnTo>
                      <a:pt x="467" y="337"/>
                    </a:lnTo>
                    <a:lnTo>
                      <a:pt x="477" y="332"/>
                    </a:lnTo>
                    <a:lnTo>
                      <a:pt x="482" y="332"/>
                    </a:lnTo>
                    <a:lnTo>
                      <a:pt x="492" y="327"/>
                    </a:lnTo>
                    <a:lnTo>
                      <a:pt x="502" y="327"/>
                    </a:lnTo>
                    <a:lnTo>
                      <a:pt x="507" y="327"/>
                    </a:lnTo>
                    <a:lnTo>
                      <a:pt x="517" y="322"/>
                    </a:lnTo>
                    <a:lnTo>
                      <a:pt x="527" y="322"/>
                    </a:lnTo>
                    <a:lnTo>
                      <a:pt x="531" y="322"/>
                    </a:lnTo>
                    <a:lnTo>
                      <a:pt x="541" y="322"/>
                    </a:lnTo>
                    <a:lnTo>
                      <a:pt x="551" y="327"/>
                    </a:lnTo>
                    <a:lnTo>
                      <a:pt x="561" y="327"/>
                    </a:lnTo>
                    <a:lnTo>
                      <a:pt x="566" y="327"/>
                    </a:lnTo>
                    <a:lnTo>
                      <a:pt x="576" y="327"/>
                    </a:lnTo>
                    <a:lnTo>
                      <a:pt x="586" y="322"/>
                    </a:lnTo>
                    <a:lnTo>
                      <a:pt x="591" y="322"/>
                    </a:lnTo>
                    <a:lnTo>
                      <a:pt x="601" y="322"/>
                    </a:lnTo>
                    <a:lnTo>
                      <a:pt x="611" y="317"/>
                    </a:lnTo>
                    <a:lnTo>
                      <a:pt x="616" y="317"/>
                    </a:lnTo>
                    <a:lnTo>
                      <a:pt x="626" y="312"/>
                    </a:lnTo>
                    <a:lnTo>
                      <a:pt x="636" y="312"/>
                    </a:lnTo>
                    <a:lnTo>
                      <a:pt x="641" y="312"/>
                    </a:lnTo>
                    <a:lnTo>
                      <a:pt x="651" y="317"/>
                    </a:lnTo>
                    <a:lnTo>
                      <a:pt x="661" y="322"/>
                    </a:lnTo>
                    <a:lnTo>
                      <a:pt x="666" y="322"/>
                    </a:lnTo>
                    <a:lnTo>
                      <a:pt x="676" y="322"/>
                    </a:lnTo>
                    <a:lnTo>
                      <a:pt x="685" y="317"/>
                    </a:lnTo>
                    <a:lnTo>
                      <a:pt x="690" y="312"/>
                    </a:lnTo>
                    <a:lnTo>
                      <a:pt x="700" y="307"/>
                    </a:lnTo>
                    <a:lnTo>
                      <a:pt x="710" y="302"/>
                    </a:lnTo>
                    <a:lnTo>
                      <a:pt x="715" y="297"/>
                    </a:lnTo>
                    <a:lnTo>
                      <a:pt x="725" y="302"/>
                    </a:lnTo>
                    <a:lnTo>
                      <a:pt x="735" y="302"/>
                    </a:lnTo>
                    <a:lnTo>
                      <a:pt x="740" y="307"/>
                    </a:lnTo>
                    <a:lnTo>
                      <a:pt x="750" y="307"/>
                    </a:lnTo>
                    <a:lnTo>
                      <a:pt x="760" y="307"/>
                    </a:lnTo>
                    <a:lnTo>
                      <a:pt x="765" y="297"/>
                    </a:lnTo>
                    <a:lnTo>
                      <a:pt x="775" y="283"/>
                    </a:lnTo>
                    <a:lnTo>
                      <a:pt x="785" y="263"/>
                    </a:lnTo>
                    <a:lnTo>
                      <a:pt x="790" y="258"/>
                    </a:lnTo>
                    <a:lnTo>
                      <a:pt x="800" y="253"/>
                    </a:lnTo>
                    <a:lnTo>
                      <a:pt x="810" y="248"/>
                    </a:lnTo>
                    <a:lnTo>
                      <a:pt x="815" y="243"/>
                    </a:lnTo>
                    <a:lnTo>
                      <a:pt x="824" y="233"/>
                    </a:lnTo>
                    <a:lnTo>
                      <a:pt x="834" y="228"/>
                    </a:lnTo>
                    <a:lnTo>
                      <a:pt x="844" y="223"/>
                    </a:lnTo>
                    <a:lnTo>
                      <a:pt x="849" y="213"/>
                    </a:lnTo>
                    <a:lnTo>
                      <a:pt x="859" y="208"/>
                    </a:lnTo>
                    <a:lnTo>
                      <a:pt x="869" y="223"/>
                    </a:lnTo>
                    <a:lnTo>
                      <a:pt x="874" y="238"/>
                    </a:lnTo>
                    <a:lnTo>
                      <a:pt x="884" y="253"/>
                    </a:lnTo>
                    <a:lnTo>
                      <a:pt x="894" y="253"/>
                    </a:lnTo>
                    <a:lnTo>
                      <a:pt x="899" y="258"/>
                    </a:lnTo>
                    <a:lnTo>
                      <a:pt x="909" y="258"/>
                    </a:lnTo>
                    <a:lnTo>
                      <a:pt x="919" y="258"/>
                    </a:lnTo>
                    <a:lnTo>
                      <a:pt x="924" y="253"/>
                    </a:lnTo>
                    <a:lnTo>
                      <a:pt x="934" y="253"/>
                    </a:lnTo>
                    <a:lnTo>
                      <a:pt x="944" y="268"/>
                    </a:lnTo>
                    <a:lnTo>
                      <a:pt x="949" y="278"/>
                    </a:lnTo>
                    <a:lnTo>
                      <a:pt x="959" y="292"/>
                    </a:lnTo>
                    <a:lnTo>
                      <a:pt x="969" y="288"/>
                    </a:lnTo>
                    <a:lnTo>
                      <a:pt x="973" y="288"/>
                    </a:lnTo>
                    <a:lnTo>
                      <a:pt x="983" y="288"/>
                    </a:lnTo>
                    <a:lnTo>
                      <a:pt x="993" y="288"/>
                    </a:lnTo>
                    <a:lnTo>
                      <a:pt x="998" y="292"/>
                    </a:lnTo>
                    <a:lnTo>
                      <a:pt x="1008" y="297"/>
                    </a:lnTo>
                    <a:lnTo>
                      <a:pt x="1018" y="292"/>
                    </a:lnTo>
                    <a:lnTo>
                      <a:pt x="1023" y="292"/>
                    </a:lnTo>
                    <a:lnTo>
                      <a:pt x="1033" y="292"/>
                    </a:lnTo>
                    <a:lnTo>
                      <a:pt x="1043" y="292"/>
                    </a:lnTo>
                    <a:lnTo>
                      <a:pt x="1048" y="297"/>
                    </a:lnTo>
                    <a:lnTo>
                      <a:pt x="1058" y="297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0" name="Freeform 315"/>
              <p:cNvSpPr>
                <a:spLocks/>
              </p:cNvSpPr>
              <p:nvPr/>
            </p:nvSpPr>
            <p:spPr bwMode="auto">
              <a:xfrm>
                <a:off x="2392" y="1043"/>
                <a:ext cx="1058" cy="1206"/>
              </a:xfrm>
              <a:custGeom>
                <a:avLst/>
                <a:gdLst>
                  <a:gd name="T0" fmla="*/ 15 w 1058"/>
                  <a:gd name="T1" fmla="*/ 456 h 1206"/>
                  <a:gd name="T2" fmla="*/ 40 w 1058"/>
                  <a:gd name="T3" fmla="*/ 422 h 1206"/>
                  <a:gd name="T4" fmla="*/ 69 w 1058"/>
                  <a:gd name="T5" fmla="*/ 437 h 1206"/>
                  <a:gd name="T6" fmla="*/ 94 w 1058"/>
                  <a:gd name="T7" fmla="*/ 471 h 1206"/>
                  <a:gd name="T8" fmla="*/ 119 w 1058"/>
                  <a:gd name="T9" fmla="*/ 461 h 1206"/>
                  <a:gd name="T10" fmla="*/ 144 w 1058"/>
                  <a:gd name="T11" fmla="*/ 461 h 1206"/>
                  <a:gd name="T12" fmla="*/ 169 w 1058"/>
                  <a:gd name="T13" fmla="*/ 456 h 1206"/>
                  <a:gd name="T14" fmla="*/ 194 w 1058"/>
                  <a:gd name="T15" fmla="*/ 456 h 1206"/>
                  <a:gd name="T16" fmla="*/ 218 w 1058"/>
                  <a:gd name="T17" fmla="*/ 456 h 1206"/>
                  <a:gd name="T18" fmla="*/ 243 w 1058"/>
                  <a:gd name="T19" fmla="*/ 461 h 1206"/>
                  <a:gd name="T20" fmla="*/ 268 w 1058"/>
                  <a:gd name="T21" fmla="*/ 447 h 1206"/>
                  <a:gd name="T22" fmla="*/ 293 w 1058"/>
                  <a:gd name="T23" fmla="*/ 466 h 1206"/>
                  <a:gd name="T24" fmla="*/ 318 w 1058"/>
                  <a:gd name="T25" fmla="*/ 392 h 1206"/>
                  <a:gd name="T26" fmla="*/ 343 w 1058"/>
                  <a:gd name="T27" fmla="*/ 461 h 1206"/>
                  <a:gd name="T28" fmla="*/ 367 w 1058"/>
                  <a:gd name="T29" fmla="*/ 690 h 1206"/>
                  <a:gd name="T30" fmla="*/ 392 w 1058"/>
                  <a:gd name="T31" fmla="*/ 1052 h 1206"/>
                  <a:gd name="T32" fmla="*/ 417 w 1058"/>
                  <a:gd name="T33" fmla="*/ 1206 h 1206"/>
                  <a:gd name="T34" fmla="*/ 442 w 1058"/>
                  <a:gd name="T35" fmla="*/ 1196 h 1206"/>
                  <a:gd name="T36" fmla="*/ 467 w 1058"/>
                  <a:gd name="T37" fmla="*/ 1186 h 1206"/>
                  <a:gd name="T38" fmla="*/ 492 w 1058"/>
                  <a:gd name="T39" fmla="*/ 1132 h 1206"/>
                  <a:gd name="T40" fmla="*/ 516 w 1058"/>
                  <a:gd name="T41" fmla="*/ 983 h 1206"/>
                  <a:gd name="T42" fmla="*/ 541 w 1058"/>
                  <a:gd name="T43" fmla="*/ 888 h 1206"/>
                  <a:gd name="T44" fmla="*/ 566 w 1058"/>
                  <a:gd name="T45" fmla="*/ 839 h 1206"/>
                  <a:gd name="T46" fmla="*/ 591 w 1058"/>
                  <a:gd name="T47" fmla="*/ 774 h 1206"/>
                  <a:gd name="T48" fmla="*/ 616 w 1058"/>
                  <a:gd name="T49" fmla="*/ 695 h 1206"/>
                  <a:gd name="T50" fmla="*/ 641 w 1058"/>
                  <a:gd name="T51" fmla="*/ 630 h 1206"/>
                  <a:gd name="T52" fmla="*/ 665 w 1058"/>
                  <a:gd name="T53" fmla="*/ 541 h 1206"/>
                  <a:gd name="T54" fmla="*/ 690 w 1058"/>
                  <a:gd name="T55" fmla="*/ 466 h 1206"/>
                  <a:gd name="T56" fmla="*/ 715 w 1058"/>
                  <a:gd name="T57" fmla="*/ 382 h 1206"/>
                  <a:gd name="T58" fmla="*/ 740 w 1058"/>
                  <a:gd name="T59" fmla="*/ 327 h 1206"/>
                  <a:gd name="T60" fmla="*/ 765 w 1058"/>
                  <a:gd name="T61" fmla="*/ 288 h 1206"/>
                  <a:gd name="T62" fmla="*/ 790 w 1058"/>
                  <a:gd name="T63" fmla="*/ 203 h 1206"/>
                  <a:gd name="T64" fmla="*/ 814 w 1058"/>
                  <a:gd name="T65" fmla="*/ 129 h 1206"/>
                  <a:gd name="T66" fmla="*/ 839 w 1058"/>
                  <a:gd name="T67" fmla="*/ 94 h 1206"/>
                  <a:gd name="T68" fmla="*/ 864 w 1058"/>
                  <a:gd name="T69" fmla="*/ 84 h 1206"/>
                  <a:gd name="T70" fmla="*/ 894 w 1058"/>
                  <a:gd name="T71" fmla="*/ 74 h 1206"/>
                  <a:gd name="T72" fmla="*/ 919 w 1058"/>
                  <a:gd name="T73" fmla="*/ 59 h 1206"/>
                  <a:gd name="T74" fmla="*/ 943 w 1058"/>
                  <a:gd name="T75" fmla="*/ 44 h 1206"/>
                  <a:gd name="T76" fmla="*/ 968 w 1058"/>
                  <a:gd name="T77" fmla="*/ 39 h 1206"/>
                  <a:gd name="T78" fmla="*/ 993 w 1058"/>
                  <a:gd name="T79" fmla="*/ 34 h 1206"/>
                  <a:gd name="T80" fmla="*/ 1018 w 1058"/>
                  <a:gd name="T81" fmla="*/ 25 h 1206"/>
                  <a:gd name="T82" fmla="*/ 1043 w 1058"/>
                  <a:gd name="T83" fmla="*/ 10 h 1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06">
                    <a:moveTo>
                      <a:pt x="0" y="461"/>
                    </a:moveTo>
                    <a:lnTo>
                      <a:pt x="10" y="456"/>
                    </a:lnTo>
                    <a:lnTo>
                      <a:pt x="15" y="456"/>
                    </a:lnTo>
                    <a:lnTo>
                      <a:pt x="25" y="452"/>
                    </a:lnTo>
                    <a:lnTo>
                      <a:pt x="35" y="437"/>
                    </a:lnTo>
                    <a:lnTo>
                      <a:pt x="40" y="422"/>
                    </a:lnTo>
                    <a:lnTo>
                      <a:pt x="50" y="422"/>
                    </a:lnTo>
                    <a:lnTo>
                      <a:pt x="60" y="427"/>
                    </a:lnTo>
                    <a:lnTo>
                      <a:pt x="69" y="437"/>
                    </a:lnTo>
                    <a:lnTo>
                      <a:pt x="74" y="447"/>
                    </a:lnTo>
                    <a:lnTo>
                      <a:pt x="84" y="456"/>
                    </a:lnTo>
                    <a:lnTo>
                      <a:pt x="94" y="471"/>
                    </a:lnTo>
                    <a:lnTo>
                      <a:pt x="99" y="471"/>
                    </a:lnTo>
                    <a:lnTo>
                      <a:pt x="109" y="466"/>
                    </a:lnTo>
                    <a:lnTo>
                      <a:pt x="119" y="461"/>
                    </a:lnTo>
                    <a:lnTo>
                      <a:pt x="124" y="461"/>
                    </a:lnTo>
                    <a:lnTo>
                      <a:pt x="134" y="461"/>
                    </a:lnTo>
                    <a:lnTo>
                      <a:pt x="144" y="461"/>
                    </a:lnTo>
                    <a:lnTo>
                      <a:pt x="149" y="461"/>
                    </a:lnTo>
                    <a:lnTo>
                      <a:pt x="159" y="456"/>
                    </a:lnTo>
                    <a:lnTo>
                      <a:pt x="169" y="456"/>
                    </a:lnTo>
                    <a:lnTo>
                      <a:pt x="174" y="456"/>
                    </a:lnTo>
                    <a:lnTo>
                      <a:pt x="184" y="456"/>
                    </a:lnTo>
                    <a:lnTo>
                      <a:pt x="194" y="456"/>
                    </a:lnTo>
                    <a:lnTo>
                      <a:pt x="199" y="456"/>
                    </a:lnTo>
                    <a:lnTo>
                      <a:pt x="208" y="456"/>
                    </a:lnTo>
                    <a:lnTo>
                      <a:pt x="218" y="456"/>
                    </a:lnTo>
                    <a:lnTo>
                      <a:pt x="223" y="456"/>
                    </a:lnTo>
                    <a:lnTo>
                      <a:pt x="233" y="456"/>
                    </a:lnTo>
                    <a:lnTo>
                      <a:pt x="243" y="461"/>
                    </a:lnTo>
                    <a:lnTo>
                      <a:pt x="248" y="456"/>
                    </a:lnTo>
                    <a:lnTo>
                      <a:pt x="258" y="452"/>
                    </a:lnTo>
                    <a:lnTo>
                      <a:pt x="268" y="447"/>
                    </a:lnTo>
                    <a:lnTo>
                      <a:pt x="273" y="456"/>
                    </a:lnTo>
                    <a:lnTo>
                      <a:pt x="283" y="461"/>
                    </a:lnTo>
                    <a:lnTo>
                      <a:pt x="293" y="466"/>
                    </a:lnTo>
                    <a:lnTo>
                      <a:pt x="298" y="442"/>
                    </a:lnTo>
                    <a:lnTo>
                      <a:pt x="308" y="417"/>
                    </a:lnTo>
                    <a:lnTo>
                      <a:pt x="318" y="392"/>
                    </a:lnTo>
                    <a:lnTo>
                      <a:pt x="328" y="412"/>
                    </a:lnTo>
                    <a:lnTo>
                      <a:pt x="333" y="437"/>
                    </a:lnTo>
                    <a:lnTo>
                      <a:pt x="343" y="461"/>
                    </a:lnTo>
                    <a:lnTo>
                      <a:pt x="353" y="536"/>
                    </a:lnTo>
                    <a:lnTo>
                      <a:pt x="357" y="610"/>
                    </a:lnTo>
                    <a:lnTo>
                      <a:pt x="367" y="690"/>
                    </a:lnTo>
                    <a:lnTo>
                      <a:pt x="377" y="814"/>
                    </a:lnTo>
                    <a:lnTo>
                      <a:pt x="382" y="938"/>
                    </a:lnTo>
                    <a:lnTo>
                      <a:pt x="392" y="1052"/>
                    </a:lnTo>
                    <a:lnTo>
                      <a:pt x="402" y="1107"/>
                    </a:lnTo>
                    <a:lnTo>
                      <a:pt x="407" y="1162"/>
                    </a:lnTo>
                    <a:lnTo>
                      <a:pt x="417" y="1206"/>
                    </a:lnTo>
                    <a:lnTo>
                      <a:pt x="427" y="1201"/>
                    </a:lnTo>
                    <a:lnTo>
                      <a:pt x="432" y="1196"/>
                    </a:lnTo>
                    <a:lnTo>
                      <a:pt x="442" y="1196"/>
                    </a:lnTo>
                    <a:lnTo>
                      <a:pt x="452" y="1191"/>
                    </a:lnTo>
                    <a:lnTo>
                      <a:pt x="457" y="1191"/>
                    </a:lnTo>
                    <a:lnTo>
                      <a:pt x="467" y="1186"/>
                    </a:lnTo>
                    <a:lnTo>
                      <a:pt x="477" y="1171"/>
                    </a:lnTo>
                    <a:lnTo>
                      <a:pt x="482" y="1157"/>
                    </a:lnTo>
                    <a:lnTo>
                      <a:pt x="492" y="1132"/>
                    </a:lnTo>
                    <a:lnTo>
                      <a:pt x="501" y="1077"/>
                    </a:lnTo>
                    <a:lnTo>
                      <a:pt x="506" y="1023"/>
                    </a:lnTo>
                    <a:lnTo>
                      <a:pt x="516" y="983"/>
                    </a:lnTo>
                    <a:lnTo>
                      <a:pt x="526" y="948"/>
                    </a:lnTo>
                    <a:lnTo>
                      <a:pt x="531" y="913"/>
                    </a:lnTo>
                    <a:lnTo>
                      <a:pt x="541" y="888"/>
                    </a:lnTo>
                    <a:lnTo>
                      <a:pt x="551" y="874"/>
                    </a:lnTo>
                    <a:lnTo>
                      <a:pt x="556" y="854"/>
                    </a:lnTo>
                    <a:lnTo>
                      <a:pt x="566" y="839"/>
                    </a:lnTo>
                    <a:lnTo>
                      <a:pt x="576" y="819"/>
                    </a:lnTo>
                    <a:lnTo>
                      <a:pt x="581" y="799"/>
                    </a:lnTo>
                    <a:lnTo>
                      <a:pt x="591" y="774"/>
                    </a:lnTo>
                    <a:lnTo>
                      <a:pt x="601" y="744"/>
                    </a:lnTo>
                    <a:lnTo>
                      <a:pt x="611" y="715"/>
                    </a:lnTo>
                    <a:lnTo>
                      <a:pt x="616" y="695"/>
                    </a:lnTo>
                    <a:lnTo>
                      <a:pt x="626" y="675"/>
                    </a:lnTo>
                    <a:lnTo>
                      <a:pt x="636" y="660"/>
                    </a:lnTo>
                    <a:lnTo>
                      <a:pt x="641" y="630"/>
                    </a:lnTo>
                    <a:lnTo>
                      <a:pt x="650" y="600"/>
                    </a:lnTo>
                    <a:lnTo>
                      <a:pt x="660" y="566"/>
                    </a:lnTo>
                    <a:lnTo>
                      <a:pt x="665" y="541"/>
                    </a:lnTo>
                    <a:lnTo>
                      <a:pt x="675" y="521"/>
                    </a:lnTo>
                    <a:lnTo>
                      <a:pt x="685" y="496"/>
                    </a:lnTo>
                    <a:lnTo>
                      <a:pt x="690" y="466"/>
                    </a:lnTo>
                    <a:lnTo>
                      <a:pt x="700" y="437"/>
                    </a:lnTo>
                    <a:lnTo>
                      <a:pt x="710" y="407"/>
                    </a:lnTo>
                    <a:lnTo>
                      <a:pt x="715" y="382"/>
                    </a:lnTo>
                    <a:lnTo>
                      <a:pt x="725" y="357"/>
                    </a:lnTo>
                    <a:lnTo>
                      <a:pt x="735" y="332"/>
                    </a:lnTo>
                    <a:lnTo>
                      <a:pt x="740" y="327"/>
                    </a:lnTo>
                    <a:lnTo>
                      <a:pt x="750" y="322"/>
                    </a:lnTo>
                    <a:lnTo>
                      <a:pt x="760" y="313"/>
                    </a:lnTo>
                    <a:lnTo>
                      <a:pt x="765" y="288"/>
                    </a:lnTo>
                    <a:lnTo>
                      <a:pt x="775" y="263"/>
                    </a:lnTo>
                    <a:lnTo>
                      <a:pt x="785" y="233"/>
                    </a:lnTo>
                    <a:lnTo>
                      <a:pt x="790" y="203"/>
                    </a:lnTo>
                    <a:lnTo>
                      <a:pt x="799" y="173"/>
                    </a:lnTo>
                    <a:lnTo>
                      <a:pt x="809" y="144"/>
                    </a:lnTo>
                    <a:lnTo>
                      <a:pt x="814" y="129"/>
                    </a:lnTo>
                    <a:lnTo>
                      <a:pt x="824" y="109"/>
                    </a:lnTo>
                    <a:lnTo>
                      <a:pt x="834" y="94"/>
                    </a:lnTo>
                    <a:lnTo>
                      <a:pt x="839" y="94"/>
                    </a:lnTo>
                    <a:lnTo>
                      <a:pt x="849" y="89"/>
                    </a:lnTo>
                    <a:lnTo>
                      <a:pt x="859" y="89"/>
                    </a:lnTo>
                    <a:lnTo>
                      <a:pt x="864" y="84"/>
                    </a:lnTo>
                    <a:lnTo>
                      <a:pt x="874" y="84"/>
                    </a:lnTo>
                    <a:lnTo>
                      <a:pt x="884" y="79"/>
                    </a:lnTo>
                    <a:lnTo>
                      <a:pt x="894" y="74"/>
                    </a:lnTo>
                    <a:lnTo>
                      <a:pt x="899" y="74"/>
                    </a:lnTo>
                    <a:lnTo>
                      <a:pt x="909" y="69"/>
                    </a:lnTo>
                    <a:lnTo>
                      <a:pt x="919" y="59"/>
                    </a:lnTo>
                    <a:lnTo>
                      <a:pt x="924" y="54"/>
                    </a:lnTo>
                    <a:lnTo>
                      <a:pt x="934" y="49"/>
                    </a:lnTo>
                    <a:lnTo>
                      <a:pt x="943" y="44"/>
                    </a:lnTo>
                    <a:lnTo>
                      <a:pt x="948" y="44"/>
                    </a:lnTo>
                    <a:lnTo>
                      <a:pt x="958" y="44"/>
                    </a:lnTo>
                    <a:lnTo>
                      <a:pt x="968" y="39"/>
                    </a:lnTo>
                    <a:lnTo>
                      <a:pt x="973" y="39"/>
                    </a:lnTo>
                    <a:lnTo>
                      <a:pt x="983" y="34"/>
                    </a:lnTo>
                    <a:lnTo>
                      <a:pt x="993" y="34"/>
                    </a:lnTo>
                    <a:lnTo>
                      <a:pt x="998" y="34"/>
                    </a:lnTo>
                    <a:lnTo>
                      <a:pt x="1008" y="34"/>
                    </a:lnTo>
                    <a:lnTo>
                      <a:pt x="1018" y="25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1" name="Freeform 316"/>
              <p:cNvSpPr>
                <a:spLocks/>
              </p:cNvSpPr>
              <p:nvPr/>
            </p:nvSpPr>
            <p:spPr bwMode="auto">
              <a:xfrm>
                <a:off x="3450" y="919"/>
                <a:ext cx="169" cy="124"/>
              </a:xfrm>
              <a:custGeom>
                <a:avLst/>
                <a:gdLst>
                  <a:gd name="T0" fmla="*/ 0 w 169"/>
                  <a:gd name="T1" fmla="*/ 124 h 124"/>
                  <a:gd name="T2" fmla="*/ 10 w 169"/>
                  <a:gd name="T3" fmla="*/ 119 h 124"/>
                  <a:gd name="T4" fmla="*/ 15 w 169"/>
                  <a:gd name="T5" fmla="*/ 109 h 124"/>
                  <a:gd name="T6" fmla="*/ 25 w 169"/>
                  <a:gd name="T7" fmla="*/ 104 h 124"/>
                  <a:gd name="T8" fmla="*/ 34 w 169"/>
                  <a:gd name="T9" fmla="*/ 89 h 124"/>
                  <a:gd name="T10" fmla="*/ 39 w 169"/>
                  <a:gd name="T11" fmla="*/ 79 h 124"/>
                  <a:gd name="T12" fmla="*/ 49 w 169"/>
                  <a:gd name="T13" fmla="*/ 74 h 124"/>
                  <a:gd name="T14" fmla="*/ 59 w 169"/>
                  <a:gd name="T15" fmla="*/ 74 h 124"/>
                  <a:gd name="T16" fmla="*/ 64 w 169"/>
                  <a:gd name="T17" fmla="*/ 69 h 124"/>
                  <a:gd name="T18" fmla="*/ 74 w 169"/>
                  <a:gd name="T19" fmla="*/ 59 h 124"/>
                  <a:gd name="T20" fmla="*/ 84 w 169"/>
                  <a:gd name="T21" fmla="*/ 49 h 124"/>
                  <a:gd name="T22" fmla="*/ 89 w 169"/>
                  <a:gd name="T23" fmla="*/ 34 h 124"/>
                  <a:gd name="T24" fmla="*/ 99 w 169"/>
                  <a:gd name="T25" fmla="*/ 29 h 124"/>
                  <a:gd name="T26" fmla="*/ 109 w 169"/>
                  <a:gd name="T27" fmla="*/ 29 h 124"/>
                  <a:gd name="T28" fmla="*/ 119 w 169"/>
                  <a:gd name="T29" fmla="*/ 24 h 124"/>
                  <a:gd name="T30" fmla="*/ 124 w 169"/>
                  <a:gd name="T31" fmla="*/ 19 h 124"/>
                  <a:gd name="T32" fmla="*/ 134 w 169"/>
                  <a:gd name="T33" fmla="*/ 10 h 124"/>
                  <a:gd name="T34" fmla="*/ 144 w 169"/>
                  <a:gd name="T35" fmla="*/ 0 h 124"/>
                  <a:gd name="T36" fmla="*/ 149 w 169"/>
                  <a:gd name="T37" fmla="*/ 0 h 124"/>
                  <a:gd name="T38" fmla="*/ 159 w 169"/>
                  <a:gd name="T39" fmla="*/ 0 h 124"/>
                  <a:gd name="T40" fmla="*/ 169 w 169"/>
                  <a:gd name="T41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24">
                    <a:moveTo>
                      <a:pt x="0" y="124"/>
                    </a:moveTo>
                    <a:lnTo>
                      <a:pt x="10" y="119"/>
                    </a:lnTo>
                    <a:lnTo>
                      <a:pt x="15" y="109"/>
                    </a:lnTo>
                    <a:lnTo>
                      <a:pt x="25" y="104"/>
                    </a:lnTo>
                    <a:lnTo>
                      <a:pt x="34" y="89"/>
                    </a:lnTo>
                    <a:lnTo>
                      <a:pt x="39" y="79"/>
                    </a:lnTo>
                    <a:lnTo>
                      <a:pt x="49" y="74"/>
                    </a:lnTo>
                    <a:lnTo>
                      <a:pt x="59" y="74"/>
                    </a:lnTo>
                    <a:lnTo>
                      <a:pt x="64" y="69"/>
                    </a:lnTo>
                    <a:lnTo>
                      <a:pt x="74" y="59"/>
                    </a:lnTo>
                    <a:lnTo>
                      <a:pt x="84" y="49"/>
                    </a:lnTo>
                    <a:lnTo>
                      <a:pt x="89" y="34"/>
                    </a:lnTo>
                    <a:lnTo>
                      <a:pt x="99" y="29"/>
                    </a:lnTo>
                    <a:lnTo>
                      <a:pt x="109" y="29"/>
                    </a:lnTo>
                    <a:lnTo>
                      <a:pt x="119" y="24"/>
                    </a:lnTo>
                    <a:lnTo>
                      <a:pt x="124" y="19"/>
                    </a:lnTo>
                    <a:lnTo>
                      <a:pt x="134" y="1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2" name="Freeform 317"/>
              <p:cNvSpPr>
                <a:spLocks/>
              </p:cNvSpPr>
              <p:nvPr/>
            </p:nvSpPr>
            <p:spPr bwMode="auto">
              <a:xfrm>
                <a:off x="1334" y="1246"/>
                <a:ext cx="1058" cy="318"/>
              </a:xfrm>
              <a:custGeom>
                <a:avLst/>
                <a:gdLst>
                  <a:gd name="T0" fmla="*/ 20 w 1058"/>
                  <a:gd name="T1" fmla="*/ 10 h 318"/>
                  <a:gd name="T2" fmla="*/ 45 w 1058"/>
                  <a:gd name="T3" fmla="*/ 15 h 318"/>
                  <a:gd name="T4" fmla="*/ 70 w 1058"/>
                  <a:gd name="T5" fmla="*/ 20 h 318"/>
                  <a:gd name="T6" fmla="*/ 94 w 1058"/>
                  <a:gd name="T7" fmla="*/ 45 h 318"/>
                  <a:gd name="T8" fmla="*/ 119 w 1058"/>
                  <a:gd name="T9" fmla="*/ 105 h 318"/>
                  <a:gd name="T10" fmla="*/ 144 w 1058"/>
                  <a:gd name="T11" fmla="*/ 139 h 318"/>
                  <a:gd name="T12" fmla="*/ 169 w 1058"/>
                  <a:gd name="T13" fmla="*/ 169 h 318"/>
                  <a:gd name="T14" fmla="*/ 194 w 1058"/>
                  <a:gd name="T15" fmla="*/ 184 h 318"/>
                  <a:gd name="T16" fmla="*/ 219 w 1058"/>
                  <a:gd name="T17" fmla="*/ 224 h 318"/>
                  <a:gd name="T18" fmla="*/ 243 w 1058"/>
                  <a:gd name="T19" fmla="*/ 244 h 318"/>
                  <a:gd name="T20" fmla="*/ 268 w 1058"/>
                  <a:gd name="T21" fmla="*/ 253 h 318"/>
                  <a:gd name="T22" fmla="*/ 293 w 1058"/>
                  <a:gd name="T23" fmla="*/ 288 h 318"/>
                  <a:gd name="T24" fmla="*/ 318 w 1058"/>
                  <a:gd name="T25" fmla="*/ 293 h 318"/>
                  <a:gd name="T26" fmla="*/ 343 w 1058"/>
                  <a:gd name="T27" fmla="*/ 308 h 318"/>
                  <a:gd name="T28" fmla="*/ 368 w 1058"/>
                  <a:gd name="T29" fmla="*/ 308 h 318"/>
                  <a:gd name="T30" fmla="*/ 392 w 1058"/>
                  <a:gd name="T31" fmla="*/ 313 h 318"/>
                  <a:gd name="T32" fmla="*/ 417 w 1058"/>
                  <a:gd name="T33" fmla="*/ 318 h 318"/>
                  <a:gd name="T34" fmla="*/ 442 w 1058"/>
                  <a:gd name="T35" fmla="*/ 318 h 318"/>
                  <a:gd name="T36" fmla="*/ 467 w 1058"/>
                  <a:gd name="T37" fmla="*/ 318 h 318"/>
                  <a:gd name="T38" fmla="*/ 492 w 1058"/>
                  <a:gd name="T39" fmla="*/ 313 h 318"/>
                  <a:gd name="T40" fmla="*/ 517 w 1058"/>
                  <a:gd name="T41" fmla="*/ 303 h 318"/>
                  <a:gd name="T42" fmla="*/ 541 w 1058"/>
                  <a:gd name="T43" fmla="*/ 288 h 318"/>
                  <a:gd name="T44" fmla="*/ 566 w 1058"/>
                  <a:gd name="T45" fmla="*/ 293 h 318"/>
                  <a:gd name="T46" fmla="*/ 591 w 1058"/>
                  <a:gd name="T47" fmla="*/ 278 h 318"/>
                  <a:gd name="T48" fmla="*/ 616 w 1058"/>
                  <a:gd name="T49" fmla="*/ 298 h 318"/>
                  <a:gd name="T50" fmla="*/ 641 w 1058"/>
                  <a:gd name="T51" fmla="*/ 283 h 318"/>
                  <a:gd name="T52" fmla="*/ 666 w 1058"/>
                  <a:gd name="T53" fmla="*/ 283 h 318"/>
                  <a:gd name="T54" fmla="*/ 690 w 1058"/>
                  <a:gd name="T55" fmla="*/ 273 h 318"/>
                  <a:gd name="T56" fmla="*/ 715 w 1058"/>
                  <a:gd name="T57" fmla="*/ 278 h 318"/>
                  <a:gd name="T58" fmla="*/ 740 w 1058"/>
                  <a:gd name="T59" fmla="*/ 263 h 318"/>
                  <a:gd name="T60" fmla="*/ 765 w 1058"/>
                  <a:gd name="T61" fmla="*/ 244 h 318"/>
                  <a:gd name="T62" fmla="*/ 790 w 1058"/>
                  <a:gd name="T63" fmla="*/ 234 h 318"/>
                  <a:gd name="T64" fmla="*/ 815 w 1058"/>
                  <a:gd name="T65" fmla="*/ 219 h 318"/>
                  <a:gd name="T66" fmla="*/ 844 w 1058"/>
                  <a:gd name="T67" fmla="*/ 179 h 318"/>
                  <a:gd name="T68" fmla="*/ 869 w 1058"/>
                  <a:gd name="T69" fmla="*/ 169 h 318"/>
                  <a:gd name="T70" fmla="*/ 894 w 1058"/>
                  <a:gd name="T71" fmla="*/ 209 h 318"/>
                  <a:gd name="T72" fmla="*/ 919 w 1058"/>
                  <a:gd name="T73" fmla="*/ 214 h 318"/>
                  <a:gd name="T74" fmla="*/ 944 w 1058"/>
                  <a:gd name="T75" fmla="*/ 219 h 318"/>
                  <a:gd name="T76" fmla="*/ 969 w 1058"/>
                  <a:gd name="T77" fmla="*/ 224 h 318"/>
                  <a:gd name="T78" fmla="*/ 993 w 1058"/>
                  <a:gd name="T79" fmla="*/ 239 h 318"/>
                  <a:gd name="T80" fmla="*/ 1018 w 1058"/>
                  <a:gd name="T81" fmla="*/ 253 h 318"/>
                  <a:gd name="T82" fmla="*/ 1043 w 1058"/>
                  <a:gd name="T83" fmla="*/ 249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18">
                    <a:moveTo>
                      <a:pt x="0" y="0"/>
                    </a:moveTo>
                    <a:lnTo>
                      <a:pt x="10" y="5"/>
                    </a:lnTo>
                    <a:lnTo>
                      <a:pt x="20" y="10"/>
                    </a:lnTo>
                    <a:lnTo>
                      <a:pt x="25" y="10"/>
                    </a:lnTo>
                    <a:lnTo>
                      <a:pt x="35" y="15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60" y="20"/>
                    </a:lnTo>
                    <a:lnTo>
                      <a:pt x="70" y="20"/>
                    </a:lnTo>
                    <a:lnTo>
                      <a:pt x="75" y="25"/>
                    </a:lnTo>
                    <a:lnTo>
                      <a:pt x="85" y="35"/>
                    </a:lnTo>
                    <a:lnTo>
                      <a:pt x="94" y="45"/>
                    </a:lnTo>
                    <a:lnTo>
                      <a:pt x="99" y="60"/>
                    </a:lnTo>
                    <a:lnTo>
                      <a:pt x="109" y="85"/>
                    </a:lnTo>
                    <a:lnTo>
                      <a:pt x="119" y="105"/>
                    </a:lnTo>
                    <a:lnTo>
                      <a:pt x="124" y="124"/>
                    </a:lnTo>
                    <a:lnTo>
                      <a:pt x="134" y="129"/>
                    </a:lnTo>
                    <a:lnTo>
                      <a:pt x="144" y="139"/>
                    </a:lnTo>
                    <a:lnTo>
                      <a:pt x="149" y="144"/>
                    </a:lnTo>
                    <a:lnTo>
                      <a:pt x="159" y="159"/>
                    </a:lnTo>
                    <a:lnTo>
                      <a:pt x="169" y="169"/>
                    </a:lnTo>
                    <a:lnTo>
                      <a:pt x="174" y="179"/>
                    </a:lnTo>
                    <a:lnTo>
                      <a:pt x="184" y="179"/>
                    </a:lnTo>
                    <a:lnTo>
                      <a:pt x="194" y="184"/>
                    </a:lnTo>
                    <a:lnTo>
                      <a:pt x="199" y="194"/>
                    </a:lnTo>
                    <a:lnTo>
                      <a:pt x="209" y="209"/>
                    </a:lnTo>
                    <a:lnTo>
                      <a:pt x="219" y="224"/>
                    </a:lnTo>
                    <a:lnTo>
                      <a:pt x="224" y="234"/>
                    </a:lnTo>
                    <a:lnTo>
                      <a:pt x="234" y="239"/>
                    </a:lnTo>
                    <a:lnTo>
                      <a:pt x="243" y="244"/>
                    </a:lnTo>
                    <a:lnTo>
                      <a:pt x="248" y="249"/>
                    </a:lnTo>
                    <a:lnTo>
                      <a:pt x="258" y="249"/>
                    </a:lnTo>
                    <a:lnTo>
                      <a:pt x="268" y="253"/>
                    </a:lnTo>
                    <a:lnTo>
                      <a:pt x="278" y="258"/>
                    </a:lnTo>
                    <a:lnTo>
                      <a:pt x="283" y="273"/>
                    </a:lnTo>
                    <a:lnTo>
                      <a:pt x="293" y="288"/>
                    </a:lnTo>
                    <a:lnTo>
                      <a:pt x="303" y="293"/>
                    </a:lnTo>
                    <a:lnTo>
                      <a:pt x="308" y="293"/>
                    </a:lnTo>
                    <a:lnTo>
                      <a:pt x="318" y="293"/>
                    </a:lnTo>
                    <a:lnTo>
                      <a:pt x="328" y="298"/>
                    </a:lnTo>
                    <a:lnTo>
                      <a:pt x="333" y="303"/>
                    </a:lnTo>
                    <a:lnTo>
                      <a:pt x="343" y="308"/>
                    </a:lnTo>
                    <a:lnTo>
                      <a:pt x="353" y="308"/>
                    </a:lnTo>
                    <a:lnTo>
                      <a:pt x="358" y="308"/>
                    </a:lnTo>
                    <a:lnTo>
                      <a:pt x="368" y="308"/>
                    </a:lnTo>
                    <a:lnTo>
                      <a:pt x="378" y="308"/>
                    </a:lnTo>
                    <a:lnTo>
                      <a:pt x="383" y="313"/>
                    </a:lnTo>
                    <a:lnTo>
                      <a:pt x="392" y="313"/>
                    </a:lnTo>
                    <a:lnTo>
                      <a:pt x="402" y="318"/>
                    </a:lnTo>
                    <a:lnTo>
                      <a:pt x="407" y="318"/>
                    </a:lnTo>
                    <a:lnTo>
                      <a:pt x="417" y="318"/>
                    </a:lnTo>
                    <a:lnTo>
                      <a:pt x="427" y="318"/>
                    </a:lnTo>
                    <a:lnTo>
                      <a:pt x="432" y="318"/>
                    </a:lnTo>
                    <a:lnTo>
                      <a:pt x="442" y="318"/>
                    </a:lnTo>
                    <a:lnTo>
                      <a:pt x="452" y="318"/>
                    </a:lnTo>
                    <a:lnTo>
                      <a:pt x="457" y="318"/>
                    </a:lnTo>
                    <a:lnTo>
                      <a:pt x="467" y="318"/>
                    </a:lnTo>
                    <a:lnTo>
                      <a:pt x="477" y="318"/>
                    </a:lnTo>
                    <a:lnTo>
                      <a:pt x="482" y="318"/>
                    </a:lnTo>
                    <a:lnTo>
                      <a:pt x="492" y="313"/>
                    </a:lnTo>
                    <a:lnTo>
                      <a:pt x="502" y="308"/>
                    </a:lnTo>
                    <a:lnTo>
                      <a:pt x="507" y="303"/>
                    </a:lnTo>
                    <a:lnTo>
                      <a:pt x="517" y="303"/>
                    </a:lnTo>
                    <a:lnTo>
                      <a:pt x="527" y="298"/>
                    </a:lnTo>
                    <a:lnTo>
                      <a:pt x="531" y="293"/>
                    </a:lnTo>
                    <a:lnTo>
                      <a:pt x="541" y="288"/>
                    </a:lnTo>
                    <a:lnTo>
                      <a:pt x="551" y="293"/>
                    </a:lnTo>
                    <a:lnTo>
                      <a:pt x="561" y="293"/>
                    </a:lnTo>
                    <a:lnTo>
                      <a:pt x="566" y="293"/>
                    </a:lnTo>
                    <a:lnTo>
                      <a:pt x="576" y="288"/>
                    </a:lnTo>
                    <a:lnTo>
                      <a:pt x="586" y="283"/>
                    </a:lnTo>
                    <a:lnTo>
                      <a:pt x="591" y="278"/>
                    </a:lnTo>
                    <a:lnTo>
                      <a:pt x="601" y="288"/>
                    </a:lnTo>
                    <a:lnTo>
                      <a:pt x="611" y="298"/>
                    </a:lnTo>
                    <a:lnTo>
                      <a:pt x="616" y="298"/>
                    </a:lnTo>
                    <a:lnTo>
                      <a:pt x="626" y="293"/>
                    </a:lnTo>
                    <a:lnTo>
                      <a:pt x="636" y="288"/>
                    </a:lnTo>
                    <a:lnTo>
                      <a:pt x="641" y="283"/>
                    </a:lnTo>
                    <a:lnTo>
                      <a:pt x="651" y="283"/>
                    </a:lnTo>
                    <a:lnTo>
                      <a:pt x="661" y="283"/>
                    </a:lnTo>
                    <a:lnTo>
                      <a:pt x="666" y="283"/>
                    </a:lnTo>
                    <a:lnTo>
                      <a:pt x="676" y="278"/>
                    </a:lnTo>
                    <a:lnTo>
                      <a:pt x="685" y="273"/>
                    </a:lnTo>
                    <a:lnTo>
                      <a:pt x="690" y="273"/>
                    </a:lnTo>
                    <a:lnTo>
                      <a:pt x="700" y="278"/>
                    </a:lnTo>
                    <a:lnTo>
                      <a:pt x="710" y="283"/>
                    </a:lnTo>
                    <a:lnTo>
                      <a:pt x="715" y="278"/>
                    </a:lnTo>
                    <a:lnTo>
                      <a:pt x="725" y="278"/>
                    </a:lnTo>
                    <a:lnTo>
                      <a:pt x="735" y="273"/>
                    </a:lnTo>
                    <a:lnTo>
                      <a:pt x="740" y="263"/>
                    </a:lnTo>
                    <a:lnTo>
                      <a:pt x="750" y="258"/>
                    </a:lnTo>
                    <a:lnTo>
                      <a:pt x="760" y="249"/>
                    </a:lnTo>
                    <a:lnTo>
                      <a:pt x="765" y="244"/>
                    </a:lnTo>
                    <a:lnTo>
                      <a:pt x="775" y="239"/>
                    </a:lnTo>
                    <a:lnTo>
                      <a:pt x="785" y="234"/>
                    </a:lnTo>
                    <a:lnTo>
                      <a:pt x="790" y="234"/>
                    </a:lnTo>
                    <a:lnTo>
                      <a:pt x="800" y="229"/>
                    </a:lnTo>
                    <a:lnTo>
                      <a:pt x="810" y="229"/>
                    </a:lnTo>
                    <a:lnTo>
                      <a:pt x="815" y="219"/>
                    </a:lnTo>
                    <a:lnTo>
                      <a:pt x="824" y="204"/>
                    </a:lnTo>
                    <a:lnTo>
                      <a:pt x="834" y="194"/>
                    </a:lnTo>
                    <a:lnTo>
                      <a:pt x="844" y="179"/>
                    </a:lnTo>
                    <a:lnTo>
                      <a:pt x="849" y="169"/>
                    </a:lnTo>
                    <a:lnTo>
                      <a:pt x="859" y="154"/>
                    </a:lnTo>
                    <a:lnTo>
                      <a:pt x="869" y="169"/>
                    </a:lnTo>
                    <a:lnTo>
                      <a:pt x="874" y="184"/>
                    </a:lnTo>
                    <a:lnTo>
                      <a:pt x="884" y="204"/>
                    </a:lnTo>
                    <a:lnTo>
                      <a:pt x="894" y="209"/>
                    </a:lnTo>
                    <a:lnTo>
                      <a:pt x="899" y="209"/>
                    </a:lnTo>
                    <a:lnTo>
                      <a:pt x="909" y="214"/>
                    </a:lnTo>
                    <a:lnTo>
                      <a:pt x="919" y="214"/>
                    </a:lnTo>
                    <a:lnTo>
                      <a:pt x="924" y="214"/>
                    </a:lnTo>
                    <a:lnTo>
                      <a:pt x="934" y="214"/>
                    </a:lnTo>
                    <a:lnTo>
                      <a:pt x="944" y="219"/>
                    </a:lnTo>
                    <a:lnTo>
                      <a:pt x="949" y="219"/>
                    </a:lnTo>
                    <a:lnTo>
                      <a:pt x="959" y="224"/>
                    </a:lnTo>
                    <a:lnTo>
                      <a:pt x="969" y="224"/>
                    </a:lnTo>
                    <a:lnTo>
                      <a:pt x="973" y="229"/>
                    </a:lnTo>
                    <a:lnTo>
                      <a:pt x="983" y="234"/>
                    </a:lnTo>
                    <a:lnTo>
                      <a:pt x="993" y="239"/>
                    </a:lnTo>
                    <a:lnTo>
                      <a:pt x="998" y="244"/>
                    </a:lnTo>
                    <a:lnTo>
                      <a:pt x="1008" y="249"/>
                    </a:lnTo>
                    <a:lnTo>
                      <a:pt x="1018" y="253"/>
                    </a:lnTo>
                    <a:lnTo>
                      <a:pt x="1023" y="253"/>
                    </a:lnTo>
                    <a:lnTo>
                      <a:pt x="1033" y="258"/>
                    </a:lnTo>
                    <a:lnTo>
                      <a:pt x="1043" y="249"/>
                    </a:lnTo>
                    <a:lnTo>
                      <a:pt x="1048" y="244"/>
                    </a:lnTo>
                    <a:lnTo>
                      <a:pt x="1058" y="239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3" name="Freeform 318"/>
              <p:cNvSpPr>
                <a:spLocks/>
              </p:cNvSpPr>
              <p:nvPr/>
            </p:nvSpPr>
            <p:spPr bwMode="auto">
              <a:xfrm>
                <a:off x="2392" y="998"/>
                <a:ext cx="1058" cy="1281"/>
              </a:xfrm>
              <a:custGeom>
                <a:avLst/>
                <a:gdLst>
                  <a:gd name="T0" fmla="*/ 15 w 1058"/>
                  <a:gd name="T1" fmla="*/ 482 h 1281"/>
                  <a:gd name="T2" fmla="*/ 40 w 1058"/>
                  <a:gd name="T3" fmla="*/ 487 h 1281"/>
                  <a:gd name="T4" fmla="*/ 69 w 1058"/>
                  <a:gd name="T5" fmla="*/ 501 h 1281"/>
                  <a:gd name="T6" fmla="*/ 94 w 1058"/>
                  <a:gd name="T7" fmla="*/ 487 h 1281"/>
                  <a:gd name="T8" fmla="*/ 119 w 1058"/>
                  <a:gd name="T9" fmla="*/ 482 h 1281"/>
                  <a:gd name="T10" fmla="*/ 144 w 1058"/>
                  <a:gd name="T11" fmla="*/ 497 h 1281"/>
                  <a:gd name="T12" fmla="*/ 169 w 1058"/>
                  <a:gd name="T13" fmla="*/ 492 h 1281"/>
                  <a:gd name="T14" fmla="*/ 194 w 1058"/>
                  <a:gd name="T15" fmla="*/ 487 h 1281"/>
                  <a:gd name="T16" fmla="*/ 218 w 1058"/>
                  <a:gd name="T17" fmla="*/ 487 h 1281"/>
                  <a:gd name="T18" fmla="*/ 243 w 1058"/>
                  <a:gd name="T19" fmla="*/ 487 h 1281"/>
                  <a:gd name="T20" fmla="*/ 268 w 1058"/>
                  <a:gd name="T21" fmla="*/ 487 h 1281"/>
                  <a:gd name="T22" fmla="*/ 293 w 1058"/>
                  <a:gd name="T23" fmla="*/ 477 h 1281"/>
                  <a:gd name="T24" fmla="*/ 318 w 1058"/>
                  <a:gd name="T25" fmla="*/ 457 h 1281"/>
                  <a:gd name="T26" fmla="*/ 343 w 1058"/>
                  <a:gd name="T27" fmla="*/ 447 h 1281"/>
                  <a:gd name="T28" fmla="*/ 367 w 1058"/>
                  <a:gd name="T29" fmla="*/ 581 h 1281"/>
                  <a:gd name="T30" fmla="*/ 392 w 1058"/>
                  <a:gd name="T31" fmla="*/ 889 h 1281"/>
                  <a:gd name="T32" fmla="*/ 417 w 1058"/>
                  <a:gd name="T33" fmla="*/ 1221 h 1281"/>
                  <a:gd name="T34" fmla="*/ 442 w 1058"/>
                  <a:gd name="T35" fmla="*/ 1281 h 1281"/>
                  <a:gd name="T36" fmla="*/ 467 w 1058"/>
                  <a:gd name="T37" fmla="*/ 1241 h 1281"/>
                  <a:gd name="T38" fmla="*/ 492 w 1058"/>
                  <a:gd name="T39" fmla="*/ 1207 h 1281"/>
                  <a:gd name="T40" fmla="*/ 516 w 1058"/>
                  <a:gd name="T41" fmla="*/ 1072 h 1281"/>
                  <a:gd name="T42" fmla="*/ 541 w 1058"/>
                  <a:gd name="T43" fmla="*/ 958 h 1281"/>
                  <a:gd name="T44" fmla="*/ 566 w 1058"/>
                  <a:gd name="T45" fmla="*/ 894 h 1281"/>
                  <a:gd name="T46" fmla="*/ 591 w 1058"/>
                  <a:gd name="T47" fmla="*/ 824 h 1281"/>
                  <a:gd name="T48" fmla="*/ 616 w 1058"/>
                  <a:gd name="T49" fmla="*/ 755 h 1281"/>
                  <a:gd name="T50" fmla="*/ 641 w 1058"/>
                  <a:gd name="T51" fmla="*/ 695 h 1281"/>
                  <a:gd name="T52" fmla="*/ 665 w 1058"/>
                  <a:gd name="T53" fmla="*/ 611 h 1281"/>
                  <a:gd name="T54" fmla="*/ 690 w 1058"/>
                  <a:gd name="T55" fmla="*/ 526 h 1281"/>
                  <a:gd name="T56" fmla="*/ 715 w 1058"/>
                  <a:gd name="T57" fmla="*/ 452 h 1281"/>
                  <a:gd name="T58" fmla="*/ 740 w 1058"/>
                  <a:gd name="T59" fmla="*/ 377 h 1281"/>
                  <a:gd name="T60" fmla="*/ 765 w 1058"/>
                  <a:gd name="T61" fmla="*/ 333 h 1281"/>
                  <a:gd name="T62" fmla="*/ 790 w 1058"/>
                  <a:gd name="T63" fmla="*/ 268 h 1281"/>
                  <a:gd name="T64" fmla="*/ 814 w 1058"/>
                  <a:gd name="T65" fmla="*/ 194 h 1281"/>
                  <a:gd name="T66" fmla="*/ 839 w 1058"/>
                  <a:gd name="T67" fmla="*/ 149 h 1281"/>
                  <a:gd name="T68" fmla="*/ 864 w 1058"/>
                  <a:gd name="T69" fmla="*/ 119 h 1281"/>
                  <a:gd name="T70" fmla="*/ 894 w 1058"/>
                  <a:gd name="T71" fmla="*/ 99 h 1281"/>
                  <a:gd name="T72" fmla="*/ 919 w 1058"/>
                  <a:gd name="T73" fmla="*/ 99 h 1281"/>
                  <a:gd name="T74" fmla="*/ 943 w 1058"/>
                  <a:gd name="T75" fmla="*/ 94 h 1281"/>
                  <a:gd name="T76" fmla="*/ 968 w 1058"/>
                  <a:gd name="T77" fmla="*/ 74 h 1281"/>
                  <a:gd name="T78" fmla="*/ 993 w 1058"/>
                  <a:gd name="T79" fmla="*/ 70 h 1281"/>
                  <a:gd name="T80" fmla="*/ 1018 w 1058"/>
                  <a:gd name="T81" fmla="*/ 55 h 1281"/>
                  <a:gd name="T82" fmla="*/ 1043 w 1058"/>
                  <a:gd name="T83" fmla="*/ 20 h 1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81">
                    <a:moveTo>
                      <a:pt x="0" y="487"/>
                    </a:moveTo>
                    <a:lnTo>
                      <a:pt x="10" y="487"/>
                    </a:lnTo>
                    <a:lnTo>
                      <a:pt x="15" y="482"/>
                    </a:lnTo>
                    <a:lnTo>
                      <a:pt x="25" y="482"/>
                    </a:lnTo>
                    <a:lnTo>
                      <a:pt x="35" y="487"/>
                    </a:lnTo>
                    <a:lnTo>
                      <a:pt x="40" y="487"/>
                    </a:lnTo>
                    <a:lnTo>
                      <a:pt x="50" y="492"/>
                    </a:lnTo>
                    <a:lnTo>
                      <a:pt x="60" y="497"/>
                    </a:lnTo>
                    <a:lnTo>
                      <a:pt x="69" y="501"/>
                    </a:lnTo>
                    <a:lnTo>
                      <a:pt x="74" y="501"/>
                    </a:lnTo>
                    <a:lnTo>
                      <a:pt x="84" y="492"/>
                    </a:lnTo>
                    <a:lnTo>
                      <a:pt x="94" y="487"/>
                    </a:lnTo>
                    <a:lnTo>
                      <a:pt x="99" y="482"/>
                    </a:lnTo>
                    <a:lnTo>
                      <a:pt x="109" y="482"/>
                    </a:lnTo>
                    <a:lnTo>
                      <a:pt x="119" y="482"/>
                    </a:lnTo>
                    <a:lnTo>
                      <a:pt x="124" y="487"/>
                    </a:lnTo>
                    <a:lnTo>
                      <a:pt x="134" y="492"/>
                    </a:lnTo>
                    <a:lnTo>
                      <a:pt x="144" y="497"/>
                    </a:lnTo>
                    <a:lnTo>
                      <a:pt x="149" y="497"/>
                    </a:lnTo>
                    <a:lnTo>
                      <a:pt x="159" y="492"/>
                    </a:lnTo>
                    <a:lnTo>
                      <a:pt x="169" y="492"/>
                    </a:lnTo>
                    <a:lnTo>
                      <a:pt x="174" y="487"/>
                    </a:lnTo>
                    <a:lnTo>
                      <a:pt x="184" y="487"/>
                    </a:lnTo>
                    <a:lnTo>
                      <a:pt x="194" y="487"/>
                    </a:lnTo>
                    <a:lnTo>
                      <a:pt x="199" y="487"/>
                    </a:lnTo>
                    <a:lnTo>
                      <a:pt x="208" y="487"/>
                    </a:lnTo>
                    <a:lnTo>
                      <a:pt x="218" y="487"/>
                    </a:lnTo>
                    <a:lnTo>
                      <a:pt x="223" y="487"/>
                    </a:lnTo>
                    <a:lnTo>
                      <a:pt x="233" y="487"/>
                    </a:lnTo>
                    <a:lnTo>
                      <a:pt x="243" y="487"/>
                    </a:lnTo>
                    <a:lnTo>
                      <a:pt x="248" y="487"/>
                    </a:lnTo>
                    <a:lnTo>
                      <a:pt x="258" y="487"/>
                    </a:lnTo>
                    <a:lnTo>
                      <a:pt x="268" y="487"/>
                    </a:lnTo>
                    <a:lnTo>
                      <a:pt x="273" y="482"/>
                    </a:lnTo>
                    <a:lnTo>
                      <a:pt x="283" y="482"/>
                    </a:lnTo>
                    <a:lnTo>
                      <a:pt x="293" y="477"/>
                    </a:lnTo>
                    <a:lnTo>
                      <a:pt x="298" y="472"/>
                    </a:lnTo>
                    <a:lnTo>
                      <a:pt x="308" y="462"/>
                    </a:lnTo>
                    <a:lnTo>
                      <a:pt x="318" y="457"/>
                    </a:lnTo>
                    <a:lnTo>
                      <a:pt x="328" y="452"/>
                    </a:lnTo>
                    <a:lnTo>
                      <a:pt x="333" y="447"/>
                    </a:lnTo>
                    <a:lnTo>
                      <a:pt x="343" y="447"/>
                    </a:lnTo>
                    <a:lnTo>
                      <a:pt x="353" y="492"/>
                    </a:lnTo>
                    <a:lnTo>
                      <a:pt x="357" y="531"/>
                    </a:lnTo>
                    <a:lnTo>
                      <a:pt x="367" y="581"/>
                    </a:lnTo>
                    <a:lnTo>
                      <a:pt x="377" y="680"/>
                    </a:lnTo>
                    <a:lnTo>
                      <a:pt x="382" y="785"/>
                    </a:lnTo>
                    <a:lnTo>
                      <a:pt x="392" y="889"/>
                    </a:lnTo>
                    <a:lnTo>
                      <a:pt x="402" y="1008"/>
                    </a:lnTo>
                    <a:lnTo>
                      <a:pt x="407" y="1122"/>
                    </a:lnTo>
                    <a:lnTo>
                      <a:pt x="417" y="1221"/>
                    </a:lnTo>
                    <a:lnTo>
                      <a:pt x="427" y="1241"/>
                    </a:lnTo>
                    <a:lnTo>
                      <a:pt x="432" y="1266"/>
                    </a:lnTo>
                    <a:lnTo>
                      <a:pt x="442" y="1281"/>
                    </a:lnTo>
                    <a:lnTo>
                      <a:pt x="452" y="1266"/>
                    </a:lnTo>
                    <a:lnTo>
                      <a:pt x="457" y="1256"/>
                    </a:lnTo>
                    <a:lnTo>
                      <a:pt x="467" y="1241"/>
                    </a:lnTo>
                    <a:lnTo>
                      <a:pt x="477" y="1236"/>
                    </a:lnTo>
                    <a:lnTo>
                      <a:pt x="482" y="1226"/>
                    </a:lnTo>
                    <a:lnTo>
                      <a:pt x="492" y="1207"/>
                    </a:lnTo>
                    <a:lnTo>
                      <a:pt x="501" y="1162"/>
                    </a:lnTo>
                    <a:lnTo>
                      <a:pt x="506" y="1117"/>
                    </a:lnTo>
                    <a:lnTo>
                      <a:pt x="516" y="1072"/>
                    </a:lnTo>
                    <a:lnTo>
                      <a:pt x="526" y="1033"/>
                    </a:lnTo>
                    <a:lnTo>
                      <a:pt x="531" y="988"/>
                    </a:lnTo>
                    <a:lnTo>
                      <a:pt x="541" y="958"/>
                    </a:lnTo>
                    <a:lnTo>
                      <a:pt x="551" y="938"/>
                    </a:lnTo>
                    <a:lnTo>
                      <a:pt x="556" y="919"/>
                    </a:lnTo>
                    <a:lnTo>
                      <a:pt x="566" y="894"/>
                    </a:lnTo>
                    <a:lnTo>
                      <a:pt x="576" y="869"/>
                    </a:lnTo>
                    <a:lnTo>
                      <a:pt x="581" y="849"/>
                    </a:lnTo>
                    <a:lnTo>
                      <a:pt x="591" y="824"/>
                    </a:lnTo>
                    <a:lnTo>
                      <a:pt x="601" y="799"/>
                    </a:lnTo>
                    <a:lnTo>
                      <a:pt x="611" y="775"/>
                    </a:lnTo>
                    <a:lnTo>
                      <a:pt x="616" y="755"/>
                    </a:lnTo>
                    <a:lnTo>
                      <a:pt x="626" y="740"/>
                    </a:lnTo>
                    <a:lnTo>
                      <a:pt x="636" y="720"/>
                    </a:lnTo>
                    <a:lnTo>
                      <a:pt x="641" y="695"/>
                    </a:lnTo>
                    <a:lnTo>
                      <a:pt x="650" y="670"/>
                    </a:lnTo>
                    <a:lnTo>
                      <a:pt x="660" y="641"/>
                    </a:lnTo>
                    <a:lnTo>
                      <a:pt x="665" y="611"/>
                    </a:lnTo>
                    <a:lnTo>
                      <a:pt x="675" y="581"/>
                    </a:lnTo>
                    <a:lnTo>
                      <a:pt x="685" y="551"/>
                    </a:lnTo>
                    <a:lnTo>
                      <a:pt x="690" y="526"/>
                    </a:lnTo>
                    <a:lnTo>
                      <a:pt x="700" y="501"/>
                    </a:lnTo>
                    <a:lnTo>
                      <a:pt x="710" y="477"/>
                    </a:lnTo>
                    <a:lnTo>
                      <a:pt x="715" y="452"/>
                    </a:lnTo>
                    <a:lnTo>
                      <a:pt x="725" y="422"/>
                    </a:lnTo>
                    <a:lnTo>
                      <a:pt x="735" y="392"/>
                    </a:lnTo>
                    <a:lnTo>
                      <a:pt x="740" y="377"/>
                    </a:lnTo>
                    <a:lnTo>
                      <a:pt x="750" y="367"/>
                    </a:lnTo>
                    <a:lnTo>
                      <a:pt x="760" y="353"/>
                    </a:lnTo>
                    <a:lnTo>
                      <a:pt x="765" y="333"/>
                    </a:lnTo>
                    <a:lnTo>
                      <a:pt x="775" y="313"/>
                    </a:lnTo>
                    <a:lnTo>
                      <a:pt x="785" y="298"/>
                    </a:lnTo>
                    <a:lnTo>
                      <a:pt x="790" y="268"/>
                    </a:lnTo>
                    <a:lnTo>
                      <a:pt x="799" y="238"/>
                    </a:lnTo>
                    <a:lnTo>
                      <a:pt x="809" y="209"/>
                    </a:lnTo>
                    <a:lnTo>
                      <a:pt x="814" y="194"/>
                    </a:lnTo>
                    <a:lnTo>
                      <a:pt x="824" y="174"/>
                    </a:lnTo>
                    <a:lnTo>
                      <a:pt x="834" y="159"/>
                    </a:lnTo>
                    <a:lnTo>
                      <a:pt x="839" y="149"/>
                    </a:lnTo>
                    <a:lnTo>
                      <a:pt x="849" y="134"/>
                    </a:lnTo>
                    <a:lnTo>
                      <a:pt x="859" y="124"/>
                    </a:lnTo>
                    <a:lnTo>
                      <a:pt x="864" y="119"/>
                    </a:lnTo>
                    <a:lnTo>
                      <a:pt x="874" y="109"/>
                    </a:lnTo>
                    <a:lnTo>
                      <a:pt x="884" y="104"/>
                    </a:lnTo>
                    <a:lnTo>
                      <a:pt x="894" y="99"/>
                    </a:lnTo>
                    <a:lnTo>
                      <a:pt x="899" y="94"/>
                    </a:lnTo>
                    <a:lnTo>
                      <a:pt x="909" y="94"/>
                    </a:lnTo>
                    <a:lnTo>
                      <a:pt x="919" y="99"/>
                    </a:lnTo>
                    <a:lnTo>
                      <a:pt x="924" y="104"/>
                    </a:lnTo>
                    <a:lnTo>
                      <a:pt x="934" y="104"/>
                    </a:lnTo>
                    <a:lnTo>
                      <a:pt x="943" y="94"/>
                    </a:lnTo>
                    <a:lnTo>
                      <a:pt x="948" y="84"/>
                    </a:lnTo>
                    <a:lnTo>
                      <a:pt x="958" y="79"/>
                    </a:lnTo>
                    <a:lnTo>
                      <a:pt x="968" y="74"/>
                    </a:lnTo>
                    <a:lnTo>
                      <a:pt x="973" y="70"/>
                    </a:lnTo>
                    <a:lnTo>
                      <a:pt x="983" y="70"/>
                    </a:lnTo>
                    <a:lnTo>
                      <a:pt x="993" y="70"/>
                    </a:lnTo>
                    <a:lnTo>
                      <a:pt x="998" y="70"/>
                    </a:lnTo>
                    <a:lnTo>
                      <a:pt x="1008" y="65"/>
                    </a:lnTo>
                    <a:lnTo>
                      <a:pt x="1018" y="55"/>
                    </a:lnTo>
                    <a:lnTo>
                      <a:pt x="1023" y="50"/>
                    </a:lnTo>
                    <a:lnTo>
                      <a:pt x="1033" y="35"/>
                    </a:lnTo>
                    <a:lnTo>
                      <a:pt x="1043" y="2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4" name="Freeform 319"/>
              <p:cNvSpPr>
                <a:spLocks/>
              </p:cNvSpPr>
              <p:nvPr/>
            </p:nvSpPr>
            <p:spPr bwMode="auto">
              <a:xfrm>
                <a:off x="3450" y="914"/>
                <a:ext cx="169" cy="84"/>
              </a:xfrm>
              <a:custGeom>
                <a:avLst/>
                <a:gdLst>
                  <a:gd name="T0" fmla="*/ 0 w 169"/>
                  <a:gd name="T1" fmla="*/ 84 h 84"/>
                  <a:gd name="T2" fmla="*/ 10 w 169"/>
                  <a:gd name="T3" fmla="*/ 84 h 84"/>
                  <a:gd name="T4" fmla="*/ 15 w 169"/>
                  <a:gd name="T5" fmla="*/ 79 h 84"/>
                  <a:gd name="T6" fmla="*/ 25 w 169"/>
                  <a:gd name="T7" fmla="*/ 79 h 84"/>
                  <a:gd name="T8" fmla="*/ 34 w 169"/>
                  <a:gd name="T9" fmla="*/ 74 h 84"/>
                  <a:gd name="T10" fmla="*/ 39 w 169"/>
                  <a:gd name="T11" fmla="*/ 74 h 84"/>
                  <a:gd name="T12" fmla="*/ 49 w 169"/>
                  <a:gd name="T13" fmla="*/ 69 h 84"/>
                  <a:gd name="T14" fmla="*/ 59 w 169"/>
                  <a:gd name="T15" fmla="*/ 64 h 84"/>
                  <a:gd name="T16" fmla="*/ 64 w 169"/>
                  <a:gd name="T17" fmla="*/ 59 h 84"/>
                  <a:gd name="T18" fmla="*/ 74 w 169"/>
                  <a:gd name="T19" fmla="*/ 54 h 84"/>
                  <a:gd name="T20" fmla="*/ 84 w 169"/>
                  <a:gd name="T21" fmla="*/ 44 h 84"/>
                  <a:gd name="T22" fmla="*/ 89 w 169"/>
                  <a:gd name="T23" fmla="*/ 39 h 84"/>
                  <a:gd name="T24" fmla="*/ 99 w 169"/>
                  <a:gd name="T25" fmla="*/ 29 h 84"/>
                  <a:gd name="T26" fmla="*/ 109 w 169"/>
                  <a:gd name="T27" fmla="*/ 19 h 84"/>
                  <a:gd name="T28" fmla="*/ 119 w 169"/>
                  <a:gd name="T29" fmla="*/ 10 h 84"/>
                  <a:gd name="T30" fmla="*/ 124 w 169"/>
                  <a:gd name="T31" fmla="*/ 10 h 84"/>
                  <a:gd name="T32" fmla="*/ 134 w 169"/>
                  <a:gd name="T33" fmla="*/ 10 h 84"/>
                  <a:gd name="T34" fmla="*/ 144 w 169"/>
                  <a:gd name="T35" fmla="*/ 10 h 84"/>
                  <a:gd name="T36" fmla="*/ 149 w 169"/>
                  <a:gd name="T37" fmla="*/ 5 h 84"/>
                  <a:gd name="T38" fmla="*/ 159 w 169"/>
                  <a:gd name="T39" fmla="*/ 5 h 84"/>
                  <a:gd name="T40" fmla="*/ 169 w 169"/>
                  <a:gd name="T41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4">
                    <a:moveTo>
                      <a:pt x="0" y="84"/>
                    </a:moveTo>
                    <a:lnTo>
                      <a:pt x="10" y="84"/>
                    </a:lnTo>
                    <a:lnTo>
                      <a:pt x="15" y="79"/>
                    </a:lnTo>
                    <a:lnTo>
                      <a:pt x="25" y="79"/>
                    </a:lnTo>
                    <a:lnTo>
                      <a:pt x="34" y="74"/>
                    </a:lnTo>
                    <a:lnTo>
                      <a:pt x="39" y="74"/>
                    </a:lnTo>
                    <a:lnTo>
                      <a:pt x="49" y="69"/>
                    </a:lnTo>
                    <a:lnTo>
                      <a:pt x="59" y="64"/>
                    </a:lnTo>
                    <a:lnTo>
                      <a:pt x="64" y="59"/>
                    </a:lnTo>
                    <a:lnTo>
                      <a:pt x="74" y="54"/>
                    </a:lnTo>
                    <a:lnTo>
                      <a:pt x="84" y="44"/>
                    </a:lnTo>
                    <a:lnTo>
                      <a:pt x="89" y="39"/>
                    </a:lnTo>
                    <a:lnTo>
                      <a:pt x="99" y="29"/>
                    </a:lnTo>
                    <a:lnTo>
                      <a:pt x="109" y="19"/>
                    </a:lnTo>
                    <a:lnTo>
                      <a:pt x="119" y="10"/>
                    </a:lnTo>
                    <a:lnTo>
                      <a:pt x="124" y="10"/>
                    </a:lnTo>
                    <a:lnTo>
                      <a:pt x="134" y="10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5" name="Freeform 320"/>
              <p:cNvSpPr>
                <a:spLocks/>
              </p:cNvSpPr>
              <p:nvPr/>
            </p:nvSpPr>
            <p:spPr bwMode="auto">
              <a:xfrm>
                <a:off x="1334" y="1202"/>
                <a:ext cx="1058" cy="332"/>
              </a:xfrm>
              <a:custGeom>
                <a:avLst/>
                <a:gdLst>
                  <a:gd name="T0" fmla="*/ 20 w 1058"/>
                  <a:gd name="T1" fmla="*/ 14 h 332"/>
                  <a:gd name="T2" fmla="*/ 45 w 1058"/>
                  <a:gd name="T3" fmla="*/ 5 h 332"/>
                  <a:gd name="T4" fmla="*/ 70 w 1058"/>
                  <a:gd name="T5" fmla="*/ 0 h 332"/>
                  <a:gd name="T6" fmla="*/ 94 w 1058"/>
                  <a:gd name="T7" fmla="*/ 14 h 332"/>
                  <a:gd name="T8" fmla="*/ 119 w 1058"/>
                  <a:gd name="T9" fmla="*/ 29 h 332"/>
                  <a:gd name="T10" fmla="*/ 144 w 1058"/>
                  <a:gd name="T11" fmla="*/ 59 h 332"/>
                  <a:gd name="T12" fmla="*/ 169 w 1058"/>
                  <a:gd name="T13" fmla="*/ 84 h 332"/>
                  <a:gd name="T14" fmla="*/ 194 w 1058"/>
                  <a:gd name="T15" fmla="*/ 119 h 332"/>
                  <a:gd name="T16" fmla="*/ 219 w 1058"/>
                  <a:gd name="T17" fmla="*/ 149 h 332"/>
                  <a:gd name="T18" fmla="*/ 243 w 1058"/>
                  <a:gd name="T19" fmla="*/ 183 h 332"/>
                  <a:gd name="T20" fmla="*/ 268 w 1058"/>
                  <a:gd name="T21" fmla="*/ 218 h 332"/>
                  <a:gd name="T22" fmla="*/ 293 w 1058"/>
                  <a:gd name="T23" fmla="*/ 248 h 332"/>
                  <a:gd name="T24" fmla="*/ 318 w 1058"/>
                  <a:gd name="T25" fmla="*/ 273 h 332"/>
                  <a:gd name="T26" fmla="*/ 343 w 1058"/>
                  <a:gd name="T27" fmla="*/ 293 h 332"/>
                  <a:gd name="T28" fmla="*/ 368 w 1058"/>
                  <a:gd name="T29" fmla="*/ 302 h 332"/>
                  <a:gd name="T30" fmla="*/ 392 w 1058"/>
                  <a:gd name="T31" fmla="*/ 312 h 332"/>
                  <a:gd name="T32" fmla="*/ 417 w 1058"/>
                  <a:gd name="T33" fmla="*/ 322 h 332"/>
                  <a:gd name="T34" fmla="*/ 442 w 1058"/>
                  <a:gd name="T35" fmla="*/ 327 h 332"/>
                  <a:gd name="T36" fmla="*/ 467 w 1058"/>
                  <a:gd name="T37" fmla="*/ 322 h 332"/>
                  <a:gd name="T38" fmla="*/ 492 w 1058"/>
                  <a:gd name="T39" fmla="*/ 322 h 332"/>
                  <a:gd name="T40" fmla="*/ 517 w 1058"/>
                  <a:gd name="T41" fmla="*/ 322 h 332"/>
                  <a:gd name="T42" fmla="*/ 541 w 1058"/>
                  <a:gd name="T43" fmla="*/ 322 h 332"/>
                  <a:gd name="T44" fmla="*/ 566 w 1058"/>
                  <a:gd name="T45" fmla="*/ 312 h 332"/>
                  <a:gd name="T46" fmla="*/ 591 w 1058"/>
                  <a:gd name="T47" fmla="*/ 312 h 332"/>
                  <a:gd name="T48" fmla="*/ 616 w 1058"/>
                  <a:gd name="T49" fmla="*/ 307 h 332"/>
                  <a:gd name="T50" fmla="*/ 641 w 1058"/>
                  <a:gd name="T51" fmla="*/ 293 h 332"/>
                  <a:gd name="T52" fmla="*/ 666 w 1058"/>
                  <a:gd name="T53" fmla="*/ 297 h 332"/>
                  <a:gd name="T54" fmla="*/ 690 w 1058"/>
                  <a:gd name="T55" fmla="*/ 297 h 332"/>
                  <a:gd name="T56" fmla="*/ 715 w 1058"/>
                  <a:gd name="T57" fmla="*/ 302 h 332"/>
                  <a:gd name="T58" fmla="*/ 740 w 1058"/>
                  <a:gd name="T59" fmla="*/ 293 h 332"/>
                  <a:gd name="T60" fmla="*/ 765 w 1058"/>
                  <a:gd name="T61" fmla="*/ 283 h 332"/>
                  <a:gd name="T62" fmla="*/ 790 w 1058"/>
                  <a:gd name="T63" fmla="*/ 288 h 332"/>
                  <a:gd name="T64" fmla="*/ 815 w 1058"/>
                  <a:gd name="T65" fmla="*/ 263 h 332"/>
                  <a:gd name="T66" fmla="*/ 844 w 1058"/>
                  <a:gd name="T67" fmla="*/ 218 h 332"/>
                  <a:gd name="T68" fmla="*/ 869 w 1058"/>
                  <a:gd name="T69" fmla="*/ 203 h 332"/>
                  <a:gd name="T70" fmla="*/ 894 w 1058"/>
                  <a:gd name="T71" fmla="*/ 203 h 332"/>
                  <a:gd name="T72" fmla="*/ 919 w 1058"/>
                  <a:gd name="T73" fmla="*/ 223 h 332"/>
                  <a:gd name="T74" fmla="*/ 944 w 1058"/>
                  <a:gd name="T75" fmla="*/ 233 h 332"/>
                  <a:gd name="T76" fmla="*/ 969 w 1058"/>
                  <a:gd name="T77" fmla="*/ 243 h 332"/>
                  <a:gd name="T78" fmla="*/ 993 w 1058"/>
                  <a:gd name="T79" fmla="*/ 263 h 332"/>
                  <a:gd name="T80" fmla="*/ 1018 w 1058"/>
                  <a:gd name="T81" fmla="*/ 263 h 332"/>
                  <a:gd name="T82" fmla="*/ 1043 w 1058"/>
                  <a:gd name="T83" fmla="*/ 273 h 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32">
                    <a:moveTo>
                      <a:pt x="0" y="29"/>
                    </a:moveTo>
                    <a:lnTo>
                      <a:pt x="10" y="24"/>
                    </a:lnTo>
                    <a:lnTo>
                      <a:pt x="20" y="14"/>
                    </a:lnTo>
                    <a:lnTo>
                      <a:pt x="25" y="10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0"/>
                    </a:lnTo>
                    <a:lnTo>
                      <a:pt x="60" y="0"/>
                    </a:lnTo>
                    <a:lnTo>
                      <a:pt x="70" y="0"/>
                    </a:lnTo>
                    <a:lnTo>
                      <a:pt x="75" y="5"/>
                    </a:lnTo>
                    <a:lnTo>
                      <a:pt x="85" y="10"/>
                    </a:lnTo>
                    <a:lnTo>
                      <a:pt x="94" y="14"/>
                    </a:lnTo>
                    <a:lnTo>
                      <a:pt x="99" y="19"/>
                    </a:lnTo>
                    <a:lnTo>
                      <a:pt x="109" y="24"/>
                    </a:lnTo>
                    <a:lnTo>
                      <a:pt x="119" y="29"/>
                    </a:lnTo>
                    <a:lnTo>
                      <a:pt x="124" y="39"/>
                    </a:lnTo>
                    <a:lnTo>
                      <a:pt x="134" y="49"/>
                    </a:lnTo>
                    <a:lnTo>
                      <a:pt x="144" y="59"/>
                    </a:lnTo>
                    <a:lnTo>
                      <a:pt x="149" y="69"/>
                    </a:lnTo>
                    <a:lnTo>
                      <a:pt x="159" y="79"/>
                    </a:lnTo>
                    <a:lnTo>
                      <a:pt x="169" y="84"/>
                    </a:lnTo>
                    <a:lnTo>
                      <a:pt x="174" y="94"/>
                    </a:lnTo>
                    <a:lnTo>
                      <a:pt x="184" y="104"/>
                    </a:lnTo>
                    <a:lnTo>
                      <a:pt x="194" y="119"/>
                    </a:lnTo>
                    <a:lnTo>
                      <a:pt x="199" y="129"/>
                    </a:lnTo>
                    <a:lnTo>
                      <a:pt x="209" y="139"/>
                    </a:lnTo>
                    <a:lnTo>
                      <a:pt x="219" y="149"/>
                    </a:lnTo>
                    <a:lnTo>
                      <a:pt x="224" y="158"/>
                    </a:lnTo>
                    <a:lnTo>
                      <a:pt x="234" y="173"/>
                    </a:lnTo>
                    <a:lnTo>
                      <a:pt x="243" y="183"/>
                    </a:lnTo>
                    <a:lnTo>
                      <a:pt x="248" y="193"/>
                    </a:lnTo>
                    <a:lnTo>
                      <a:pt x="258" y="208"/>
                    </a:lnTo>
                    <a:lnTo>
                      <a:pt x="268" y="218"/>
                    </a:lnTo>
                    <a:lnTo>
                      <a:pt x="278" y="228"/>
                    </a:lnTo>
                    <a:lnTo>
                      <a:pt x="283" y="238"/>
                    </a:lnTo>
                    <a:lnTo>
                      <a:pt x="293" y="248"/>
                    </a:lnTo>
                    <a:lnTo>
                      <a:pt x="303" y="258"/>
                    </a:lnTo>
                    <a:lnTo>
                      <a:pt x="308" y="268"/>
                    </a:lnTo>
                    <a:lnTo>
                      <a:pt x="318" y="273"/>
                    </a:lnTo>
                    <a:lnTo>
                      <a:pt x="328" y="283"/>
                    </a:lnTo>
                    <a:lnTo>
                      <a:pt x="333" y="288"/>
                    </a:lnTo>
                    <a:lnTo>
                      <a:pt x="343" y="293"/>
                    </a:lnTo>
                    <a:lnTo>
                      <a:pt x="353" y="297"/>
                    </a:lnTo>
                    <a:lnTo>
                      <a:pt x="358" y="302"/>
                    </a:lnTo>
                    <a:lnTo>
                      <a:pt x="368" y="302"/>
                    </a:lnTo>
                    <a:lnTo>
                      <a:pt x="378" y="302"/>
                    </a:lnTo>
                    <a:lnTo>
                      <a:pt x="383" y="307"/>
                    </a:lnTo>
                    <a:lnTo>
                      <a:pt x="392" y="312"/>
                    </a:lnTo>
                    <a:lnTo>
                      <a:pt x="402" y="317"/>
                    </a:lnTo>
                    <a:lnTo>
                      <a:pt x="407" y="322"/>
                    </a:lnTo>
                    <a:lnTo>
                      <a:pt x="417" y="322"/>
                    </a:lnTo>
                    <a:lnTo>
                      <a:pt x="427" y="322"/>
                    </a:lnTo>
                    <a:lnTo>
                      <a:pt x="432" y="327"/>
                    </a:lnTo>
                    <a:lnTo>
                      <a:pt x="442" y="327"/>
                    </a:lnTo>
                    <a:lnTo>
                      <a:pt x="452" y="332"/>
                    </a:lnTo>
                    <a:lnTo>
                      <a:pt x="457" y="327"/>
                    </a:lnTo>
                    <a:lnTo>
                      <a:pt x="467" y="322"/>
                    </a:lnTo>
                    <a:lnTo>
                      <a:pt x="477" y="317"/>
                    </a:lnTo>
                    <a:lnTo>
                      <a:pt x="482" y="317"/>
                    </a:lnTo>
                    <a:lnTo>
                      <a:pt x="492" y="322"/>
                    </a:lnTo>
                    <a:lnTo>
                      <a:pt x="502" y="322"/>
                    </a:lnTo>
                    <a:lnTo>
                      <a:pt x="507" y="322"/>
                    </a:lnTo>
                    <a:lnTo>
                      <a:pt x="517" y="322"/>
                    </a:lnTo>
                    <a:lnTo>
                      <a:pt x="527" y="322"/>
                    </a:lnTo>
                    <a:lnTo>
                      <a:pt x="531" y="322"/>
                    </a:lnTo>
                    <a:lnTo>
                      <a:pt x="541" y="322"/>
                    </a:lnTo>
                    <a:lnTo>
                      <a:pt x="551" y="322"/>
                    </a:lnTo>
                    <a:lnTo>
                      <a:pt x="561" y="317"/>
                    </a:lnTo>
                    <a:lnTo>
                      <a:pt x="566" y="312"/>
                    </a:lnTo>
                    <a:lnTo>
                      <a:pt x="576" y="312"/>
                    </a:lnTo>
                    <a:lnTo>
                      <a:pt x="586" y="312"/>
                    </a:lnTo>
                    <a:lnTo>
                      <a:pt x="591" y="312"/>
                    </a:lnTo>
                    <a:lnTo>
                      <a:pt x="601" y="307"/>
                    </a:lnTo>
                    <a:lnTo>
                      <a:pt x="611" y="307"/>
                    </a:lnTo>
                    <a:lnTo>
                      <a:pt x="616" y="307"/>
                    </a:lnTo>
                    <a:lnTo>
                      <a:pt x="626" y="302"/>
                    </a:lnTo>
                    <a:lnTo>
                      <a:pt x="636" y="297"/>
                    </a:lnTo>
                    <a:lnTo>
                      <a:pt x="641" y="293"/>
                    </a:lnTo>
                    <a:lnTo>
                      <a:pt x="651" y="293"/>
                    </a:lnTo>
                    <a:lnTo>
                      <a:pt x="661" y="297"/>
                    </a:lnTo>
                    <a:lnTo>
                      <a:pt x="666" y="297"/>
                    </a:lnTo>
                    <a:lnTo>
                      <a:pt x="676" y="297"/>
                    </a:lnTo>
                    <a:lnTo>
                      <a:pt x="685" y="297"/>
                    </a:lnTo>
                    <a:lnTo>
                      <a:pt x="690" y="297"/>
                    </a:lnTo>
                    <a:lnTo>
                      <a:pt x="700" y="302"/>
                    </a:lnTo>
                    <a:lnTo>
                      <a:pt x="710" y="302"/>
                    </a:lnTo>
                    <a:lnTo>
                      <a:pt x="715" y="302"/>
                    </a:lnTo>
                    <a:lnTo>
                      <a:pt x="725" y="297"/>
                    </a:lnTo>
                    <a:lnTo>
                      <a:pt x="735" y="293"/>
                    </a:lnTo>
                    <a:lnTo>
                      <a:pt x="740" y="293"/>
                    </a:lnTo>
                    <a:lnTo>
                      <a:pt x="750" y="288"/>
                    </a:lnTo>
                    <a:lnTo>
                      <a:pt x="760" y="283"/>
                    </a:lnTo>
                    <a:lnTo>
                      <a:pt x="765" y="283"/>
                    </a:lnTo>
                    <a:lnTo>
                      <a:pt x="775" y="283"/>
                    </a:lnTo>
                    <a:lnTo>
                      <a:pt x="785" y="288"/>
                    </a:lnTo>
                    <a:lnTo>
                      <a:pt x="790" y="288"/>
                    </a:lnTo>
                    <a:lnTo>
                      <a:pt x="800" y="283"/>
                    </a:lnTo>
                    <a:lnTo>
                      <a:pt x="810" y="283"/>
                    </a:lnTo>
                    <a:lnTo>
                      <a:pt x="815" y="263"/>
                    </a:lnTo>
                    <a:lnTo>
                      <a:pt x="824" y="243"/>
                    </a:lnTo>
                    <a:lnTo>
                      <a:pt x="834" y="228"/>
                    </a:lnTo>
                    <a:lnTo>
                      <a:pt x="844" y="218"/>
                    </a:lnTo>
                    <a:lnTo>
                      <a:pt x="849" y="208"/>
                    </a:lnTo>
                    <a:lnTo>
                      <a:pt x="859" y="203"/>
                    </a:lnTo>
                    <a:lnTo>
                      <a:pt x="869" y="203"/>
                    </a:lnTo>
                    <a:lnTo>
                      <a:pt x="874" y="198"/>
                    </a:lnTo>
                    <a:lnTo>
                      <a:pt x="884" y="198"/>
                    </a:lnTo>
                    <a:lnTo>
                      <a:pt x="894" y="203"/>
                    </a:lnTo>
                    <a:lnTo>
                      <a:pt x="899" y="203"/>
                    </a:lnTo>
                    <a:lnTo>
                      <a:pt x="909" y="213"/>
                    </a:lnTo>
                    <a:lnTo>
                      <a:pt x="919" y="223"/>
                    </a:lnTo>
                    <a:lnTo>
                      <a:pt x="924" y="238"/>
                    </a:lnTo>
                    <a:lnTo>
                      <a:pt x="934" y="238"/>
                    </a:lnTo>
                    <a:lnTo>
                      <a:pt x="944" y="233"/>
                    </a:lnTo>
                    <a:lnTo>
                      <a:pt x="949" y="228"/>
                    </a:lnTo>
                    <a:lnTo>
                      <a:pt x="959" y="233"/>
                    </a:lnTo>
                    <a:lnTo>
                      <a:pt x="969" y="243"/>
                    </a:lnTo>
                    <a:lnTo>
                      <a:pt x="973" y="253"/>
                    </a:lnTo>
                    <a:lnTo>
                      <a:pt x="983" y="258"/>
                    </a:lnTo>
                    <a:lnTo>
                      <a:pt x="993" y="263"/>
                    </a:lnTo>
                    <a:lnTo>
                      <a:pt x="998" y="268"/>
                    </a:lnTo>
                    <a:lnTo>
                      <a:pt x="1008" y="263"/>
                    </a:lnTo>
                    <a:lnTo>
                      <a:pt x="1018" y="263"/>
                    </a:lnTo>
                    <a:lnTo>
                      <a:pt x="1023" y="258"/>
                    </a:lnTo>
                    <a:lnTo>
                      <a:pt x="1033" y="268"/>
                    </a:lnTo>
                    <a:lnTo>
                      <a:pt x="1043" y="273"/>
                    </a:lnTo>
                    <a:lnTo>
                      <a:pt x="1048" y="273"/>
                    </a:lnTo>
                    <a:lnTo>
                      <a:pt x="1058" y="273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6" name="Freeform 321"/>
              <p:cNvSpPr>
                <a:spLocks/>
              </p:cNvSpPr>
              <p:nvPr/>
            </p:nvSpPr>
            <p:spPr bwMode="auto">
              <a:xfrm>
                <a:off x="2392" y="1087"/>
                <a:ext cx="1058" cy="1266"/>
              </a:xfrm>
              <a:custGeom>
                <a:avLst/>
                <a:gdLst>
                  <a:gd name="T0" fmla="*/ 15 w 1058"/>
                  <a:gd name="T1" fmla="*/ 388 h 1266"/>
                  <a:gd name="T2" fmla="*/ 40 w 1058"/>
                  <a:gd name="T3" fmla="*/ 388 h 1266"/>
                  <a:gd name="T4" fmla="*/ 69 w 1058"/>
                  <a:gd name="T5" fmla="*/ 393 h 1266"/>
                  <a:gd name="T6" fmla="*/ 94 w 1058"/>
                  <a:gd name="T7" fmla="*/ 403 h 1266"/>
                  <a:gd name="T8" fmla="*/ 119 w 1058"/>
                  <a:gd name="T9" fmla="*/ 408 h 1266"/>
                  <a:gd name="T10" fmla="*/ 144 w 1058"/>
                  <a:gd name="T11" fmla="*/ 412 h 1266"/>
                  <a:gd name="T12" fmla="*/ 169 w 1058"/>
                  <a:gd name="T13" fmla="*/ 393 h 1266"/>
                  <a:gd name="T14" fmla="*/ 194 w 1058"/>
                  <a:gd name="T15" fmla="*/ 388 h 1266"/>
                  <a:gd name="T16" fmla="*/ 218 w 1058"/>
                  <a:gd name="T17" fmla="*/ 403 h 1266"/>
                  <a:gd name="T18" fmla="*/ 243 w 1058"/>
                  <a:gd name="T19" fmla="*/ 403 h 1266"/>
                  <a:gd name="T20" fmla="*/ 268 w 1058"/>
                  <a:gd name="T21" fmla="*/ 393 h 1266"/>
                  <a:gd name="T22" fmla="*/ 293 w 1058"/>
                  <a:gd name="T23" fmla="*/ 393 h 1266"/>
                  <a:gd name="T24" fmla="*/ 318 w 1058"/>
                  <a:gd name="T25" fmla="*/ 412 h 1266"/>
                  <a:gd name="T26" fmla="*/ 343 w 1058"/>
                  <a:gd name="T27" fmla="*/ 373 h 1266"/>
                  <a:gd name="T28" fmla="*/ 367 w 1058"/>
                  <a:gd name="T29" fmla="*/ 358 h 1266"/>
                  <a:gd name="T30" fmla="*/ 392 w 1058"/>
                  <a:gd name="T31" fmla="*/ 576 h 1266"/>
                  <a:gd name="T32" fmla="*/ 417 w 1058"/>
                  <a:gd name="T33" fmla="*/ 934 h 1266"/>
                  <a:gd name="T34" fmla="*/ 442 w 1058"/>
                  <a:gd name="T35" fmla="*/ 1227 h 1266"/>
                  <a:gd name="T36" fmla="*/ 467 w 1058"/>
                  <a:gd name="T37" fmla="*/ 1266 h 1266"/>
                  <a:gd name="T38" fmla="*/ 492 w 1058"/>
                  <a:gd name="T39" fmla="*/ 1247 h 1266"/>
                  <a:gd name="T40" fmla="*/ 516 w 1058"/>
                  <a:gd name="T41" fmla="*/ 1222 h 1266"/>
                  <a:gd name="T42" fmla="*/ 541 w 1058"/>
                  <a:gd name="T43" fmla="*/ 1043 h 1266"/>
                  <a:gd name="T44" fmla="*/ 566 w 1058"/>
                  <a:gd name="T45" fmla="*/ 874 h 1266"/>
                  <a:gd name="T46" fmla="*/ 591 w 1058"/>
                  <a:gd name="T47" fmla="*/ 815 h 1266"/>
                  <a:gd name="T48" fmla="*/ 616 w 1058"/>
                  <a:gd name="T49" fmla="*/ 745 h 1266"/>
                  <a:gd name="T50" fmla="*/ 641 w 1058"/>
                  <a:gd name="T51" fmla="*/ 666 h 1266"/>
                  <a:gd name="T52" fmla="*/ 665 w 1058"/>
                  <a:gd name="T53" fmla="*/ 581 h 1266"/>
                  <a:gd name="T54" fmla="*/ 690 w 1058"/>
                  <a:gd name="T55" fmla="*/ 482 h 1266"/>
                  <a:gd name="T56" fmla="*/ 715 w 1058"/>
                  <a:gd name="T57" fmla="*/ 393 h 1266"/>
                  <a:gd name="T58" fmla="*/ 740 w 1058"/>
                  <a:gd name="T59" fmla="*/ 328 h 1266"/>
                  <a:gd name="T60" fmla="*/ 765 w 1058"/>
                  <a:gd name="T61" fmla="*/ 283 h 1266"/>
                  <a:gd name="T62" fmla="*/ 790 w 1058"/>
                  <a:gd name="T63" fmla="*/ 219 h 1266"/>
                  <a:gd name="T64" fmla="*/ 814 w 1058"/>
                  <a:gd name="T65" fmla="*/ 159 h 1266"/>
                  <a:gd name="T66" fmla="*/ 839 w 1058"/>
                  <a:gd name="T67" fmla="*/ 110 h 1266"/>
                  <a:gd name="T68" fmla="*/ 864 w 1058"/>
                  <a:gd name="T69" fmla="*/ 95 h 1266"/>
                  <a:gd name="T70" fmla="*/ 894 w 1058"/>
                  <a:gd name="T71" fmla="*/ 90 h 1266"/>
                  <a:gd name="T72" fmla="*/ 919 w 1058"/>
                  <a:gd name="T73" fmla="*/ 75 h 1266"/>
                  <a:gd name="T74" fmla="*/ 943 w 1058"/>
                  <a:gd name="T75" fmla="*/ 75 h 1266"/>
                  <a:gd name="T76" fmla="*/ 968 w 1058"/>
                  <a:gd name="T77" fmla="*/ 55 h 1266"/>
                  <a:gd name="T78" fmla="*/ 993 w 1058"/>
                  <a:gd name="T79" fmla="*/ 40 h 1266"/>
                  <a:gd name="T80" fmla="*/ 1018 w 1058"/>
                  <a:gd name="T81" fmla="*/ 25 h 1266"/>
                  <a:gd name="T82" fmla="*/ 1043 w 1058"/>
                  <a:gd name="T83" fmla="*/ 15 h 1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66">
                    <a:moveTo>
                      <a:pt x="0" y="388"/>
                    </a:moveTo>
                    <a:lnTo>
                      <a:pt x="10" y="388"/>
                    </a:lnTo>
                    <a:lnTo>
                      <a:pt x="15" y="388"/>
                    </a:lnTo>
                    <a:lnTo>
                      <a:pt x="25" y="388"/>
                    </a:lnTo>
                    <a:lnTo>
                      <a:pt x="35" y="388"/>
                    </a:lnTo>
                    <a:lnTo>
                      <a:pt x="40" y="388"/>
                    </a:lnTo>
                    <a:lnTo>
                      <a:pt x="50" y="388"/>
                    </a:lnTo>
                    <a:lnTo>
                      <a:pt x="60" y="388"/>
                    </a:lnTo>
                    <a:lnTo>
                      <a:pt x="69" y="393"/>
                    </a:lnTo>
                    <a:lnTo>
                      <a:pt x="74" y="398"/>
                    </a:lnTo>
                    <a:lnTo>
                      <a:pt x="84" y="403"/>
                    </a:lnTo>
                    <a:lnTo>
                      <a:pt x="94" y="403"/>
                    </a:lnTo>
                    <a:lnTo>
                      <a:pt x="99" y="403"/>
                    </a:lnTo>
                    <a:lnTo>
                      <a:pt x="109" y="403"/>
                    </a:lnTo>
                    <a:lnTo>
                      <a:pt x="119" y="408"/>
                    </a:lnTo>
                    <a:lnTo>
                      <a:pt x="124" y="417"/>
                    </a:lnTo>
                    <a:lnTo>
                      <a:pt x="134" y="417"/>
                    </a:lnTo>
                    <a:lnTo>
                      <a:pt x="144" y="412"/>
                    </a:lnTo>
                    <a:lnTo>
                      <a:pt x="149" y="408"/>
                    </a:lnTo>
                    <a:lnTo>
                      <a:pt x="159" y="398"/>
                    </a:lnTo>
                    <a:lnTo>
                      <a:pt x="169" y="393"/>
                    </a:lnTo>
                    <a:lnTo>
                      <a:pt x="174" y="388"/>
                    </a:lnTo>
                    <a:lnTo>
                      <a:pt x="184" y="388"/>
                    </a:lnTo>
                    <a:lnTo>
                      <a:pt x="194" y="388"/>
                    </a:lnTo>
                    <a:lnTo>
                      <a:pt x="199" y="388"/>
                    </a:lnTo>
                    <a:lnTo>
                      <a:pt x="208" y="393"/>
                    </a:lnTo>
                    <a:lnTo>
                      <a:pt x="218" y="403"/>
                    </a:lnTo>
                    <a:lnTo>
                      <a:pt x="223" y="408"/>
                    </a:lnTo>
                    <a:lnTo>
                      <a:pt x="233" y="403"/>
                    </a:lnTo>
                    <a:lnTo>
                      <a:pt x="243" y="403"/>
                    </a:lnTo>
                    <a:lnTo>
                      <a:pt x="248" y="398"/>
                    </a:lnTo>
                    <a:lnTo>
                      <a:pt x="258" y="393"/>
                    </a:lnTo>
                    <a:lnTo>
                      <a:pt x="268" y="393"/>
                    </a:lnTo>
                    <a:lnTo>
                      <a:pt x="273" y="393"/>
                    </a:lnTo>
                    <a:lnTo>
                      <a:pt x="283" y="393"/>
                    </a:lnTo>
                    <a:lnTo>
                      <a:pt x="293" y="393"/>
                    </a:lnTo>
                    <a:lnTo>
                      <a:pt x="298" y="398"/>
                    </a:lnTo>
                    <a:lnTo>
                      <a:pt x="308" y="403"/>
                    </a:lnTo>
                    <a:lnTo>
                      <a:pt x="318" y="412"/>
                    </a:lnTo>
                    <a:lnTo>
                      <a:pt x="328" y="408"/>
                    </a:lnTo>
                    <a:lnTo>
                      <a:pt x="333" y="388"/>
                    </a:lnTo>
                    <a:lnTo>
                      <a:pt x="343" y="373"/>
                    </a:lnTo>
                    <a:lnTo>
                      <a:pt x="353" y="363"/>
                    </a:lnTo>
                    <a:lnTo>
                      <a:pt x="357" y="358"/>
                    </a:lnTo>
                    <a:lnTo>
                      <a:pt x="367" y="358"/>
                    </a:lnTo>
                    <a:lnTo>
                      <a:pt x="377" y="417"/>
                    </a:lnTo>
                    <a:lnTo>
                      <a:pt x="382" y="497"/>
                    </a:lnTo>
                    <a:lnTo>
                      <a:pt x="392" y="576"/>
                    </a:lnTo>
                    <a:lnTo>
                      <a:pt x="402" y="696"/>
                    </a:lnTo>
                    <a:lnTo>
                      <a:pt x="407" y="815"/>
                    </a:lnTo>
                    <a:lnTo>
                      <a:pt x="417" y="934"/>
                    </a:lnTo>
                    <a:lnTo>
                      <a:pt x="427" y="1038"/>
                    </a:lnTo>
                    <a:lnTo>
                      <a:pt x="432" y="1137"/>
                    </a:lnTo>
                    <a:lnTo>
                      <a:pt x="442" y="1227"/>
                    </a:lnTo>
                    <a:lnTo>
                      <a:pt x="452" y="1242"/>
                    </a:lnTo>
                    <a:lnTo>
                      <a:pt x="457" y="1257"/>
                    </a:lnTo>
                    <a:lnTo>
                      <a:pt x="467" y="1266"/>
                    </a:lnTo>
                    <a:lnTo>
                      <a:pt x="477" y="1257"/>
                    </a:lnTo>
                    <a:lnTo>
                      <a:pt x="482" y="1252"/>
                    </a:lnTo>
                    <a:lnTo>
                      <a:pt x="492" y="1247"/>
                    </a:lnTo>
                    <a:lnTo>
                      <a:pt x="501" y="1252"/>
                    </a:lnTo>
                    <a:lnTo>
                      <a:pt x="506" y="1257"/>
                    </a:lnTo>
                    <a:lnTo>
                      <a:pt x="516" y="1222"/>
                    </a:lnTo>
                    <a:lnTo>
                      <a:pt x="526" y="1167"/>
                    </a:lnTo>
                    <a:lnTo>
                      <a:pt x="531" y="1108"/>
                    </a:lnTo>
                    <a:lnTo>
                      <a:pt x="541" y="1043"/>
                    </a:lnTo>
                    <a:lnTo>
                      <a:pt x="551" y="974"/>
                    </a:lnTo>
                    <a:lnTo>
                      <a:pt x="556" y="899"/>
                    </a:lnTo>
                    <a:lnTo>
                      <a:pt x="566" y="874"/>
                    </a:lnTo>
                    <a:lnTo>
                      <a:pt x="576" y="854"/>
                    </a:lnTo>
                    <a:lnTo>
                      <a:pt x="581" y="835"/>
                    </a:lnTo>
                    <a:lnTo>
                      <a:pt x="591" y="815"/>
                    </a:lnTo>
                    <a:lnTo>
                      <a:pt x="601" y="795"/>
                    </a:lnTo>
                    <a:lnTo>
                      <a:pt x="611" y="770"/>
                    </a:lnTo>
                    <a:lnTo>
                      <a:pt x="616" y="745"/>
                    </a:lnTo>
                    <a:lnTo>
                      <a:pt x="626" y="720"/>
                    </a:lnTo>
                    <a:lnTo>
                      <a:pt x="636" y="696"/>
                    </a:lnTo>
                    <a:lnTo>
                      <a:pt x="641" y="666"/>
                    </a:lnTo>
                    <a:lnTo>
                      <a:pt x="650" y="641"/>
                    </a:lnTo>
                    <a:lnTo>
                      <a:pt x="660" y="611"/>
                    </a:lnTo>
                    <a:lnTo>
                      <a:pt x="665" y="581"/>
                    </a:lnTo>
                    <a:lnTo>
                      <a:pt x="675" y="552"/>
                    </a:lnTo>
                    <a:lnTo>
                      <a:pt x="685" y="517"/>
                    </a:lnTo>
                    <a:lnTo>
                      <a:pt x="690" y="482"/>
                    </a:lnTo>
                    <a:lnTo>
                      <a:pt x="700" y="447"/>
                    </a:lnTo>
                    <a:lnTo>
                      <a:pt x="710" y="417"/>
                    </a:lnTo>
                    <a:lnTo>
                      <a:pt x="715" y="393"/>
                    </a:lnTo>
                    <a:lnTo>
                      <a:pt x="725" y="368"/>
                    </a:lnTo>
                    <a:lnTo>
                      <a:pt x="735" y="348"/>
                    </a:lnTo>
                    <a:lnTo>
                      <a:pt x="740" y="328"/>
                    </a:lnTo>
                    <a:lnTo>
                      <a:pt x="750" y="313"/>
                    </a:lnTo>
                    <a:lnTo>
                      <a:pt x="760" y="298"/>
                    </a:lnTo>
                    <a:lnTo>
                      <a:pt x="765" y="283"/>
                    </a:lnTo>
                    <a:lnTo>
                      <a:pt x="775" y="269"/>
                    </a:lnTo>
                    <a:lnTo>
                      <a:pt x="785" y="244"/>
                    </a:lnTo>
                    <a:lnTo>
                      <a:pt x="790" y="219"/>
                    </a:lnTo>
                    <a:lnTo>
                      <a:pt x="799" y="199"/>
                    </a:lnTo>
                    <a:lnTo>
                      <a:pt x="809" y="179"/>
                    </a:lnTo>
                    <a:lnTo>
                      <a:pt x="814" y="159"/>
                    </a:lnTo>
                    <a:lnTo>
                      <a:pt x="824" y="144"/>
                    </a:lnTo>
                    <a:lnTo>
                      <a:pt x="834" y="129"/>
                    </a:lnTo>
                    <a:lnTo>
                      <a:pt x="839" y="110"/>
                    </a:lnTo>
                    <a:lnTo>
                      <a:pt x="849" y="105"/>
                    </a:lnTo>
                    <a:lnTo>
                      <a:pt x="859" y="100"/>
                    </a:lnTo>
                    <a:lnTo>
                      <a:pt x="864" y="95"/>
                    </a:lnTo>
                    <a:lnTo>
                      <a:pt x="874" y="90"/>
                    </a:lnTo>
                    <a:lnTo>
                      <a:pt x="884" y="90"/>
                    </a:lnTo>
                    <a:lnTo>
                      <a:pt x="894" y="90"/>
                    </a:lnTo>
                    <a:lnTo>
                      <a:pt x="899" y="85"/>
                    </a:lnTo>
                    <a:lnTo>
                      <a:pt x="909" y="80"/>
                    </a:lnTo>
                    <a:lnTo>
                      <a:pt x="919" y="75"/>
                    </a:lnTo>
                    <a:lnTo>
                      <a:pt x="924" y="75"/>
                    </a:lnTo>
                    <a:lnTo>
                      <a:pt x="934" y="75"/>
                    </a:lnTo>
                    <a:lnTo>
                      <a:pt x="943" y="75"/>
                    </a:lnTo>
                    <a:lnTo>
                      <a:pt x="948" y="70"/>
                    </a:lnTo>
                    <a:lnTo>
                      <a:pt x="958" y="60"/>
                    </a:lnTo>
                    <a:lnTo>
                      <a:pt x="968" y="55"/>
                    </a:lnTo>
                    <a:lnTo>
                      <a:pt x="973" y="50"/>
                    </a:lnTo>
                    <a:lnTo>
                      <a:pt x="983" y="50"/>
                    </a:lnTo>
                    <a:lnTo>
                      <a:pt x="993" y="40"/>
                    </a:lnTo>
                    <a:lnTo>
                      <a:pt x="998" y="35"/>
                    </a:lnTo>
                    <a:lnTo>
                      <a:pt x="1008" y="30"/>
                    </a:lnTo>
                    <a:lnTo>
                      <a:pt x="1018" y="25"/>
                    </a:lnTo>
                    <a:lnTo>
                      <a:pt x="1023" y="25"/>
                    </a:lnTo>
                    <a:lnTo>
                      <a:pt x="1033" y="20"/>
                    </a:lnTo>
                    <a:lnTo>
                      <a:pt x="1043" y="1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7" name="Freeform 322"/>
              <p:cNvSpPr>
                <a:spLocks/>
              </p:cNvSpPr>
              <p:nvPr/>
            </p:nvSpPr>
            <p:spPr bwMode="auto">
              <a:xfrm>
                <a:off x="3450" y="988"/>
                <a:ext cx="169" cy="99"/>
              </a:xfrm>
              <a:custGeom>
                <a:avLst/>
                <a:gdLst>
                  <a:gd name="T0" fmla="*/ 0 w 169"/>
                  <a:gd name="T1" fmla="*/ 99 h 99"/>
                  <a:gd name="T2" fmla="*/ 10 w 169"/>
                  <a:gd name="T3" fmla="*/ 94 h 99"/>
                  <a:gd name="T4" fmla="*/ 15 w 169"/>
                  <a:gd name="T5" fmla="*/ 94 h 99"/>
                  <a:gd name="T6" fmla="*/ 25 w 169"/>
                  <a:gd name="T7" fmla="*/ 89 h 99"/>
                  <a:gd name="T8" fmla="*/ 34 w 169"/>
                  <a:gd name="T9" fmla="*/ 84 h 99"/>
                  <a:gd name="T10" fmla="*/ 39 w 169"/>
                  <a:gd name="T11" fmla="*/ 80 h 99"/>
                  <a:gd name="T12" fmla="*/ 49 w 169"/>
                  <a:gd name="T13" fmla="*/ 70 h 99"/>
                  <a:gd name="T14" fmla="*/ 59 w 169"/>
                  <a:gd name="T15" fmla="*/ 60 h 99"/>
                  <a:gd name="T16" fmla="*/ 64 w 169"/>
                  <a:gd name="T17" fmla="*/ 50 h 99"/>
                  <a:gd name="T18" fmla="*/ 74 w 169"/>
                  <a:gd name="T19" fmla="*/ 45 h 99"/>
                  <a:gd name="T20" fmla="*/ 84 w 169"/>
                  <a:gd name="T21" fmla="*/ 40 h 99"/>
                  <a:gd name="T22" fmla="*/ 89 w 169"/>
                  <a:gd name="T23" fmla="*/ 40 h 99"/>
                  <a:gd name="T24" fmla="*/ 99 w 169"/>
                  <a:gd name="T25" fmla="*/ 35 h 99"/>
                  <a:gd name="T26" fmla="*/ 109 w 169"/>
                  <a:gd name="T27" fmla="*/ 35 h 99"/>
                  <a:gd name="T28" fmla="*/ 119 w 169"/>
                  <a:gd name="T29" fmla="*/ 35 h 99"/>
                  <a:gd name="T30" fmla="*/ 124 w 169"/>
                  <a:gd name="T31" fmla="*/ 25 h 99"/>
                  <a:gd name="T32" fmla="*/ 134 w 169"/>
                  <a:gd name="T33" fmla="*/ 20 h 99"/>
                  <a:gd name="T34" fmla="*/ 144 w 169"/>
                  <a:gd name="T35" fmla="*/ 10 h 99"/>
                  <a:gd name="T36" fmla="*/ 149 w 169"/>
                  <a:gd name="T37" fmla="*/ 5 h 99"/>
                  <a:gd name="T38" fmla="*/ 159 w 169"/>
                  <a:gd name="T39" fmla="*/ 5 h 99"/>
                  <a:gd name="T40" fmla="*/ 169 w 169"/>
                  <a:gd name="T4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99">
                    <a:moveTo>
                      <a:pt x="0" y="99"/>
                    </a:moveTo>
                    <a:lnTo>
                      <a:pt x="10" y="94"/>
                    </a:lnTo>
                    <a:lnTo>
                      <a:pt x="15" y="94"/>
                    </a:lnTo>
                    <a:lnTo>
                      <a:pt x="25" y="89"/>
                    </a:lnTo>
                    <a:lnTo>
                      <a:pt x="34" y="84"/>
                    </a:lnTo>
                    <a:lnTo>
                      <a:pt x="39" y="80"/>
                    </a:lnTo>
                    <a:lnTo>
                      <a:pt x="49" y="70"/>
                    </a:lnTo>
                    <a:lnTo>
                      <a:pt x="59" y="60"/>
                    </a:lnTo>
                    <a:lnTo>
                      <a:pt x="64" y="50"/>
                    </a:lnTo>
                    <a:lnTo>
                      <a:pt x="74" y="45"/>
                    </a:lnTo>
                    <a:lnTo>
                      <a:pt x="84" y="40"/>
                    </a:lnTo>
                    <a:lnTo>
                      <a:pt x="89" y="40"/>
                    </a:lnTo>
                    <a:lnTo>
                      <a:pt x="99" y="35"/>
                    </a:lnTo>
                    <a:lnTo>
                      <a:pt x="109" y="35"/>
                    </a:lnTo>
                    <a:lnTo>
                      <a:pt x="119" y="35"/>
                    </a:lnTo>
                    <a:lnTo>
                      <a:pt x="124" y="25"/>
                    </a:lnTo>
                    <a:lnTo>
                      <a:pt x="134" y="20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8" name="Freeform 323"/>
              <p:cNvSpPr>
                <a:spLocks/>
              </p:cNvSpPr>
              <p:nvPr/>
            </p:nvSpPr>
            <p:spPr bwMode="auto">
              <a:xfrm>
                <a:off x="1334" y="1182"/>
                <a:ext cx="1058" cy="293"/>
              </a:xfrm>
              <a:custGeom>
                <a:avLst/>
                <a:gdLst>
                  <a:gd name="T0" fmla="*/ 20 w 1058"/>
                  <a:gd name="T1" fmla="*/ 5 h 293"/>
                  <a:gd name="T2" fmla="*/ 45 w 1058"/>
                  <a:gd name="T3" fmla="*/ 10 h 293"/>
                  <a:gd name="T4" fmla="*/ 70 w 1058"/>
                  <a:gd name="T5" fmla="*/ 25 h 293"/>
                  <a:gd name="T6" fmla="*/ 94 w 1058"/>
                  <a:gd name="T7" fmla="*/ 39 h 293"/>
                  <a:gd name="T8" fmla="*/ 119 w 1058"/>
                  <a:gd name="T9" fmla="*/ 74 h 293"/>
                  <a:gd name="T10" fmla="*/ 144 w 1058"/>
                  <a:gd name="T11" fmla="*/ 104 h 293"/>
                  <a:gd name="T12" fmla="*/ 169 w 1058"/>
                  <a:gd name="T13" fmla="*/ 124 h 293"/>
                  <a:gd name="T14" fmla="*/ 194 w 1058"/>
                  <a:gd name="T15" fmla="*/ 154 h 293"/>
                  <a:gd name="T16" fmla="*/ 219 w 1058"/>
                  <a:gd name="T17" fmla="*/ 183 h 293"/>
                  <a:gd name="T18" fmla="*/ 243 w 1058"/>
                  <a:gd name="T19" fmla="*/ 208 h 293"/>
                  <a:gd name="T20" fmla="*/ 268 w 1058"/>
                  <a:gd name="T21" fmla="*/ 233 h 293"/>
                  <a:gd name="T22" fmla="*/ 293 w 1058"/>
                  <a:gd name="T23" fmla="*/ 253 h 293"/>
                  <a:gd name="T24" fmla="*/ 318 w 1058"/>
                  <a:gd name="T25" fmla="*/ 263 h 293"/>
                  <a:gd name="T26" fmla="*/ 343 w 1058"/>
                  <a:gd name="T27" fmla="*/ 268 h 293"/>
                  <a:gd name="T28" fmla="*/ 368 w 1058"/>
                  <a:gd name="T29" fmla="*/ 278 h 293"/>
                  <a:gd name="T30" fmla="*/ 392 w 1058"/>
                  <a:gd name="T31" fmla="*/ 283 h 293"/>
                  <a:gd name="T32" fmla="*/ 417 w 1058"/>
                  <a:gd name="T33" fmla="*/ 288 h 293"/>
                  <a:gd name="T34" fmla="*/ 442 w 1058"/>
                  <a:gd name="T35" fmla="*/ 288 h 293"/>
                  <a:gd name="T36" fmla="*/ 467 w 1058"/>
                  <a:gd name="T37" fmla="*/ 288 h 293"/>
                  <a:gd name="T38" fmla="*/ 492 w 1058"/>
                  <a:gd name="T39" fmla="*/ 283 h 293"/>
                  <a:gd name="T40" fmla="*/ 517 w 1058"/>
                  <a:gd name="T41" fmla="*/ 283 h 293"/>
                  <a:gd name="T42" fmla="*/ 541 w 1058"/>
                  <a:gd name="T43" fmla="*/ 288 h 293"/>
                  <a:gd name="T44" fmla="*/ 566 w 1058"/>
                  <a:gd name="T45" fmla="*/ 288 h 293"/>
                  <a:gd name="T46" fmla="*/ 591 w 1058"/>
                  <a:gd name="T47" fmla="*/ 273 h 293"/>
                  <a:gd name="T48" fmla="*/ 616 w 1058"/>
                  <a:gd name="T49" fmla="*/ 273 h 293"/>
                  <a:gd name="T50" fmla="*/ 641 w 1058"/>
                  <a:gd name="T51" fmla="*/ 278 h 293"/>
                  <a:gd name="T52" fmla="*/ 666 w 1058"/>
                  <a:gd name="T53" fmla="*/ 278 h 293"/>
                  <a:gd name="T54" fmla="*/ 690 w 1058"/>
                  <a:gd name="T55" fmla="*/ 273 h 293"/>
                  <a:gd name="T56" fmla="*/ 715 w 1058"/>
                  <a:gd name="T57" fmla="*/ 268 h 293"/>
                  <a:gd name="T58" fmla="*/ 740 w 1058"/>
                  <a:gd name="T59" fmla="*/ 268 h 293"/>
                  <a:gd name="T60" fmla="*/ 765 w 1058"/>
                  <a:gd name="T61" fmla="*/ 263 h 293"/>
                  <a:gd name="T62" fmla="*/ 790 w 1058"/>
                  <a:gd name="T63" fmla="*/ 248 h 293"/>
                  <a:gd name="T64" fmla="*/ 815 w 1058"/>
                  <a:gd name="T65" fmla="*/ 238 h 293"/>
                  <a:gd name="T66" fmla="*/ 844 w 1058"/>
                  <a:gd name="T67" fmla="*/ 213 h 293"/>
                  <a:gd name="T68" fmla="*/ 869 w 1058"/>
                  <a:gd name="T69" fmla="*/ 183 h 293"/>
                  <a:gd name="T70" fmla="*/ 894 w 1058"/>
                  <a:gd name="T71" fmla="*/ 183 h 293"/>
                  <a:gd name="T72" fmla="*/ 919 w 1058"/>
                  <a:gd name="T73" fmla="*/ 218 h 293"/>
                  <a:gd name="T74" fmla="*/ 944 w 1058"/>
                  <a:gd name="T75" fmla="*/ 223 h 293"/>
                  <a:gd name="T76" fmla="*/ 969 w 1058"/>
                  <a:gd name="T77" fmla="*/ 223 h 293"/>
                  <a:gd name="T78" fmla="*/ 993 w 1058"/>
                  <a:gd name="T79" fmla="*/ 248 h 293"/>
                  <a:gd name="T80" fmla="*/ 1018 w 1058"/>
                  <a:gd name="T81" fmla="*/ 248 h 293"/>
                  <a:gd name="T82" fmla="*/ 1043 w 1058"/>
                  <a:gd name="T83" fmla="*/ 253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293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5" y="10"/>
                    </a:lnTo>
                    <a:lnTo>
                      <a:pt x="45" y="10"/>
                    </a:lnTo>
                    <a:lnTo>
                      <a:pt x="50" y="10"/>
                    </a:lnTo>
                    <a:lnTo>
                      <a:pt x="60" y="20"/>
                    </a:lnTo>
                    <a:lnTo>
                      <a:pt x="70" y="25"/>
                    </a:lnTo>
                    <a:lnTo>
                      <a:pt x="75" y="30"/>
                    </a:lnTo>
                    <a:lnTo>
                      <a:pt x="85" y="34"/>
                    </a:lnTo>
                    <a:lnTo>
                      <a:pt x="94" y="39"/>
                    </a:lnTo>
                    <a:lnTo>
                      <a:pt x="99" y="44"/>
                    </a:lnTo>
                    <a:lnTo>
                      <a:pt x="109" y="59"/>
                    </a:lnTo>
                    <a:lnTo>
                      <a:pt x="119" y="74"/>
                    </a:lnTo>
                    <a:lnTo>
                      <a:pt x="124" y="84"/>
                    </a:lnTo>
                    <a:lnTo>
                      <a:pt x="134" y="94"/>
                    </a:lnTo>
                    <a:lnTo>
                      <a:pt x="144" y="104"/>
                    </a:lnTo>
                    <a:lnTo>
                      <a:pt x="149" y="114"/>
                    </a:lnTo>
                    <a:lnTo>
                      <a:pt x="159" y="119"/>
                    </a:lnTo>
                    <a:lnTo>
                      <a:pt x="169" y="124"/>
                    </a:lnTo>
                    <a:lnTo>
                      <a:pt x="174" y="134"/>
                    </a:lnTo>
                    <a:lnTo>
                      <a:pt x="184" y="144"/>
                    </a:lnTo>
                    <a:lnTo>
                      <a:pt x="194" y="154"/>
                    </a:lnTo>
                    <a:lnTo>
                      <a:pt x="199" y="164"/>
                    </a:lnTo>
                    <a:lnTo>
                      <a:pt x="209" y="174"/>
                    </a:lnTo>
                    <a:lnTo>
                      <a:pt x="219" y="183"/>
                    </a:lnTo>
                    <a:lnTo>
                      <a:pt x="224" y="193"/>
                    </a:lnTo>
                    <a:lnTo>
                      <a:pt x="234" y="203"/>
                    </a:lnTo>
                    <a:lnTo>
                      <a:pt x="243" y="208"/>
                    </a:lnTo>
                    <a:lnTo>
                      <a:pt x="248" y="218"/>
                    </a:lnTo>
                    <a:lnTo>
                      <a:pt x="258" y="223"/>
                    </a:lnTo>
                    <a:lnTo>
                      <a:pt x="268" y="233"/>
                    </a:lnTo>
                    <a:lnTo>
                      <a:pt x="278" y="238"/>
                    </a:lnTo>
                    <a:lnTo>
                      <a:pt x="283" y="243"/>
                    </a:lnTo>
                    <a:lnTo>
                      <a:pt x="293" y="253"/>
                    </a:lnTo>
                    <a:lnTo>
                      <a:pt x="303" y="253"/>
                    </a:lnTo>
                    <a:lnTo>
                      <a:pt x="308" y="258"/>
                    </a:lnTo>
                    <a:lnTo>
                      <a:pt x="318" y="263"/>
                    </a:lnTo>
                    <a:lnTo>
                      <a:pt x="328" y="263"/>
                    </a:lnTo>
                    <a:lnTo>
                      <a:pt x="333" y="268"/>
                    </a:lnTo>
                    <a:lnTo>
                      <a:pt x="343" y="268"/>
                    </a:lnTo>
                    <a:lnTo>
                      <a:pt x="353" y="273"/>
                    </a:lnTo>
                    <a:lnTo>
                      <a:pt x="358" y="273"/>
                    </a:lnTo>
                    <a:lnTo>
                      <a:pt x="368" y="278"/>
                    </a:lnTo>
                    <a:lnTo>
                      <a:pt x="378" y="278"/>
                    </a:lnTo>
                    <a:lnTo>
                      <a:pt x="383" y="278"/>
                    </a:lnTo>
                    <a:lnTo>
                      <a:pt x="392" y="283"/>
                    </a:lnTo>
                    <a:lnTo>
                      <a:pt x="402" y="283"/>
                    </a:lnTo>
                    <a:lnTo>
                      <a:pt x="407" y="288"/>
                    </a:lnTo>
                    <a:lnTo>
                      <a:pt x="417" y="288"/>
                    </a:lnTo>
                    <a:lnTo>
                      <a:pt x="427" y="288"/>
                    </a:lnTo>
                    <a:lnTo>
                      <a:pt x="432" y="288"/>
                    </a:lnTo>
                    <a:lnTo>
                      <a:pt x="442" y="288"/>
                    </a:lnTo>
                    <a:lnTo>
                      <a:pt x="452" y="288"/>
                    </a:lnTo>
                    <a:lnTo>
                      <a:pt x="457" y="288"/>
                    </a:lnTo>
                    <a:lnTo>
                      <a:pt x="467" y="288"/>
                    </a:lnTo>
                    <a:lnTo>
                      <a:pt x="477" y="288"/>
                    </a:lnTo>
                    <a:lnTo>
                      <a:pt x="482" y="288"/>
                    </a:lnTo>
                    <a:lnTo>
                      <a:pt x="492" y="283"/>
                    </a:lnTo>
                    <a:lnTo>
                      <a:pt x="502" y="283"/>
                    </a:lnTo>
                    <a:lnTo>
                      <a:pt x="507" y="283"/>
                    </a:lnTo>
                    <a:lnTo>
                      <a:pt x="517" y="283"/>
                    </a:lnTo>
                    <a:lnTo>
                      <a:pt x="527" y="283"/>
                    </a:lnTo>
                    <a:lnTo>
                      <a:pt x="531" y="288"/>
                    </a:lnTo>
                    <a:lnTo>
                      <a:pt x="541" y="288"/>
                    </a:lnTo>
                    <a:lnTo>
                      <a:pt x="551" y="293"/>
                    </a:lnTo>
                    <a:lnTo>
                      <a:pt x="561" y="293"/>
                    </a:lnTo>
                    <a:lnTo>
                      <a:pt x="566" y="288"/>
                    </a:lnTo>
                    <a:lnTo>
                      <a:pt x="576" y="283"/>
                    </a:lnTo>
                    <a:lnTo>
                      <a:pt x="586" y="273"/>
                    </a:lnTo>
                    <a:lnTo>
                      <a:pt x="591" y="273"/>
                    </a:lnTo>
                    <a:lnTo>
                      <a:pt x="601" y="273"/>
                    </a:lnTo>
                    <a:lnTo>
                      <a:pt x="611" y="268"/>
                    </a:lnTo>
                    <a:lnTo>
                      <a:pt x="616" y="273"/>
                    </a:lnTo>
                    <a:lnTo>
                      <a:pt x="626" y="273"/>
                    </a:lnTo>
                    <a:lnTo>
                      <a:pt x="636" y="273"/>
                    </a:lnTo>
                    <a:lnTo>
                      <a:pt x="641" y="278"/>
                    </a:lnTo>
                    <a:lnTo>
                      <a:pt x="651" y="278"/>
                    </a:lnTo>
                    <a:lnTo>
                      <a:pt x="661" y="278"/>
                    </a:lnTo>
                    <a:lnTo>
                      <a:pt x="666" y="278"/>
                    </a:lnTo>
                    <a:lnTo>
                      <a:pt x="676" y="273"/>
                    </a:lnTo>
                    <a:lnTo>
                      <a:pt x="685" y="268"/>
                    </a:lnTo>
                    <a:lnTo>
                      <a:pt x="690" y="273"/>
                    </a:lnTo>
                    <a:lnTo>
                      <a:pt x="700" y="273"/>
                    </a:lnTo>
                    <a:lnTo>
                      <a:pt x="710" y="273"/>
                    </a:lnTo>
                    <a:lnTo>
                      <a:pt x="715" y="268"/>
                    </a:lnTo>
                    <a:lnTo>
                      <a:pt x="725" y="263"/>
                    </a:lnTo>
                    <a:lnTo>
                      <a:pt x="735" y="263"/>
                    </a:lnTo>
                    <a:lnTo>
                      <a:pt x="740" y="268"/>
                    </a:lnTo>
                    <a:lnTo>
                      <a:pt x="750" y="268"/>
                    </a:lnTo>
                    <a:lnTo>
                      <a:pt x="760" y="268"/>
                    </a:lnTo>
                    <a:lnTo>
                      <a:pt x="765" y="263"/>
                    </a:lnTo>
                    <a:lnTo>
                      <a:pt x="775" y="258"/>
                    </a:lnTo>
                    <a:lnTo>
                      <a:pt x="785" y="253"/>
                    </a:lnTo>
                    <a:lnTo>
                      <a:pt x="790" y="248"/>
                    </a:lnTo>
                    <a:lnTo>
                      <a:pt x="800" y="248"/>
                    </a:lnTo>
                    <a:lnTo>
                      <a:pt x="810" y="243"/>
                    </a:lnTo>
                    <a:lnTo>
                      <a:pt x="815" y="238"/>
                    </a:lnTo>
                    <a:lnTo>
                      <a:pt x="824" y="233"/>
                    </a:lnTo>
                    <a:lnTo>
                      <a:pt x="834" y="223"/>
                    </a:lnTo>
                    <a:lnTo>
                      <a:pt x="844" y="213"/>
                    </a:lnTo>
                    <a:lnTo>
                      <a:pt x="849" y="203"/>
                    </a:lnTo>
                    <a:lnTo>
                      <a:pt x="859" y="193"/>
                    </a:lnTo>
                    <a:lnTo>
                      <a:pt x="869" y="183"/>
                    </a:lnTo>
                    <a:lnTo>
                      <a:pt x="874" y="174"/>
                    </a:lnTo>
                    <a:lnTo>
                      <a:pt x="884" y="178"/>
                    </a:lnTo>
                    <a:lnTo>
                      <a:pt x="894" y="183"/>
                    </a:lnTo>
                    <a:lnTo>
                      <a:pt x="899" y="188"/>
                    </a:lnTo>
                    <a:lnTo>
                      <a:pt x="909" y="203"/>
                    </a:lnTo>
                    <a:lnTo>
                      <a:pt x="919" y="218"/>
                    </a:lnTo>
                    <a:lnTo>
                      <a:pt x="924" y="228"/>
                    </a:lnTo>
                    <a:lnTo>
                      <a:pt x="934" y="223"/>
                    </a:lnTo>
                    <a:lnTo>
                      <a:pt x="944" y="223"/>
                    </a:lnTo>
                    <a:lnTo>
                      <a:pt x="949" y="223"/>
                    </a:lnTo>
                    <a:lnTo>
                      <a:pt x="959" y="223"/>
                    </a:lnTo>
                    <a:lnTo>
                      <a:pt x="969" y="223"/>
                    </a:lnTo>
                    <a:lnTo>
                      <a:pt x="973" y="228"/>
                    </a:lnTo>
                    <a:lnTo>
                      <a:pt x="983" y="238"/>
                    </a:lnTo>
                    <a:lnTo>
                      <a:pt x="993" y="248"/>
                    </a:lnTo>
                    <a:lnTo>
                      <a:pt x="998" y="248"/>
                    </a:lnTo>
                    <a:lnTo>
                      <a:pt x="1008" y="248"/>
                    </a:lnTo>
                    <a:lnTo>
                      <a:pt x="1018" y="248"/>
                    </a:lnTo>
                    <a:lnTo>
                      <a:pt x="1023" y="248"/>
                    </a:lnTo>
                    <a:lnTo>
                      <a:pt x="1033" y="248"/>
                    </a:lnTo>
                    <a:lnTo>
                      <a:pt x="1043" y="253"/>
                    </a:lnTo>
                    <a:lnTo>
                      <a:pt x="1048" y="253"/>
                    </a:lnTo>
                    <a:lnTo>
                      <a:pt x="1058" y="258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9" name="Freeform 324"/>
              <p:cNvSpPr>
                <a:spLocks/>
              </p:cNvSpPr>
              <p:nvPr/>
            </p:nvSpPr>
            <p:spPr bwMode="auto">
              <a:xfrm>
                <a:off x="2392" y="1142"/>
                <a:ext cx="1058" cy="1246"/>
              </a:xfrm>
              <a:custGeom>
                <a:avLst/>
                <a:gdLst>
                  <a:gd name="T0" fmla="*/ 15 w 1058"/>
                  <a:gd name="T1" fmla="*/ 303 h 1246"/>
                  <a:gd name="T2" fmla="*/ 40 w 1058"/>
                  <a:gd name="T3" fmla="*/ 303 h 1246"/>
                  <a:gd name="T4" fmla="*/ 69 w 1058"/>
                  <a:gd name="T5" fmla="*/ 293 h 1246"/>
                  <a:gd name="T6" fmla="*/ 94 w 1058"/>
                  <a:gd name="T7" fmla="*/ 298 h 1246"/>
                  <a:gd name="T8" fmla="*/ 119 w 1058"/>
                  <a:gd name="T9" fmla="*/ 318 h 1246"/>
                  <a:gd name="T10" fmla="*/ 144 w 1058"/>
                  <a:gd name="T11" fmla="*/ 328 h 1246"/>
                  <a:gd name="T12" fmla="*/ 169 w 1058"/>
                  <a:gd name="T13" fmla="*/ 313 h 1246"/>
                  <a:gd name="T14" fmla="*/ 194 w 1058"/>
                  <a:gd name="T15" fmla="*/ 318 h 1246"/>
                  <a:gd name="T16" fmla="*/ 218 w 1058"/>
                  <a:gd name="T17" fmla="*/ 328 h 1246"/>
                  <a:gd name="T18" fmla="*/ 243 w 1058"/>
                  <a:gd name="T19" fmla="*/ 328 h 1246"/>
                  <a:gd name="T20" fmla="*/ 268 w 1058"/>
                  <a:gd name="T21" fmla="*/ 323 h 1246"/>
                  <a:gd name="T22" fmla="*/ 293 w 1058"/>
                  <a:gd name="T23" fmla="*/ 328 h 1246"/>
                  <a:gd name="T24" fmla="*/ 318 w 1058"/>
                  <a:gd name="T25" fmla="*/ 333 h 1246"/>
                  <a:gd name="T26" fmla="*/ 343 w 1058"/>
                  <a:gd name="T27" fmla="*/ 323 h 1246"/>
                  <a:gd name="T28" fmla="*/ 367 w 1058"/>
                  <a:gd name="T29" fmla="*/ 293 h 1246"/>
                  <a:gd name="T30" fmla="*/ 392 w 1058"/>
                  <a:gd name="T31" fmla="*/ 382 h 1246"/>
                  <a:gd name="T32" fmla="*/ 417 w 1058"/>
                  <a:gd name="T33" fmla="*/ 665 h 1246"/>
                  <a:gd name="T34" fmla="*/ 442 w 1058"/>
                  <a:gd name="T35" fmla="*/ 1048 h 1246"/>
                  <a:gd name="T36" fmla="*/ 467 w 1058"/>
                  <a:gd name="T37" fmla="*/ 1226 h 1246"/>
                  <a:gd name="T38" fmla="*/ 492 w 1058"/>
                  <a:gd name="T39" fmla="*/ 1241 h 1246"/>
                  <a:gd name="T40" fmla="*/ 516 w 1058"/>
                  <a:gd name="T41" fmla="*/ 1236 h 1246"/>
                  <a:gd name="T42" fmla="*/ 541 w 1058"/>
                  <a:gd name="T43" fmla="*/ 1147 h 1246"/>
                  <a:gd name="T44" fmla="*/ 566 w 1058"/>
                  <a:gd name="T45" fmla="*/ 958 h 1246"/>
                  <a:gd name="T46" fmla="*/ 591 w 1058"/>
                  <a:gd name="T47" fmla="*/ 864 h 1246"/>
                  <a:gd name="T48" fmla="*/ 616 w 1058"/>
                  <a:gd name="T49" fmla="*/ 799 h 1246"/>
                  <a:gd name="T50" fmla="*/ 641 w 1058"/>
                  <a:gd name="T51" fmla="*/ 710 h 1246"/>
                  <a:gd name="T52" fmla="*/ 665 w 1058"/>
                  <a:gd name="T53" fmla="*/ 636 h 1246"/>
                  <a:gd name="T54" fmla="*/ 690 w 1058"/>
                  <a:gd name="T55" fmla="*/ 566 h 1246"/>
                  <a:gd name="T56" fmla="*/ 715 w 1058"/>
                  <a:gd name="T57" fmla="*/ 447 h 1246"/>
                  <a:gd name="T58" fmla="*/ 740 w 1058"/>
                  <a:gd name="T59" fmla="*/ 357 h 1246"/>
                  <a:gd name="T60" fmla="*/ 765 w 1058"/>
                  <a:gd name="T61" fmla="*/ 283 h 1246"/>
                  <a:gd name="T62" fmla="*/ 790 w 1058"/>
                  <a:gd name="T63" fmla="*/ 238 h 1246"/>
                  <a:gd name="T64" fmla="*/ 814 w 1058"/>
                  <a:gd name="T65" fmla="*/ 184 h 1246"/>
                  <a:gd name="T66" fmla="*/ 839 w 1058"/>
                  <a:gd name="T67" fmla="*/ 119 h 1246"/>
                  <a:gd name="T68" fmla="*/ 864 w 1058"/>
                  <a:gd name="T69" fmla="*/ 65 h 1246"/>
                  <a:gd name="T70" fmla="*/ 894 w 1058"/>
                  <a:gd name="T71" fmla="*/ 45 h 1246"/>
                  <a:gd name="T72" fmla="*/ 919 w 1058"/>
                  <a:gd name="T73" fmla="*/ 45 h 1246"/>
                  <a:gd name="T74" fmla="*/ 943 w 1058"/>
                  <a:gd name="T75" fmla="*/ 40 h 1246"/>
                  <a:gd name="T76" fmla="*/ 968 w 1058"/>
                  <a:gd name="T77" fmla="*/ 35 h 1246"/>
                  <a:gd name="T78" fmla="*/ 993 w 1058"/>
                  <a:gd name="T79" fmla="*/ 30 h 1246"/>
                  <a:gd name="T80" fmla="*/ 1018 w 1058"/>
                  <a:gd name="T81" fmla="*/ 20 h 1246"/>
                  <a:gd name="T82" fmla="*/ 1043 w 1058"/>
                  <a:gd name="T83" fmla="*/ 10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46">
                    <a:moveTo>
                      <a:pt x="0" y="298"/>
                    </a:moveTo>
                    <a:lnTo>
                      <a:pt x="10" y="303"/>
                    </a:lnTo>
                    <a:lnTo>
                      <a:pt x="15" y="303"/>
                    </a:lnTo>
                    <a:lnTo>
                      <a:pt x="25" y="303"/>
                    </a:lnTo>
                    <a:lnTo>
                      <a:pt x="35" y="303"/>
                    </a:lnTo>
                    <a:lnTo>
                      <a:pt x="40" y="303"/>
                    </a:lnTo>
                    <a:lnTo>
                      <a:pt x="50" y="298"/>
                    </a:lnTo>
                    <a:lnTo>
                      <a:pt x="60" y="298"/>
                    </a:lnTo>
                    <a:lnTo>
                      <a:pt x="69" y="293"/>
                    </a:lnTo>
                    <a:lnTo>
                      <a:pt x="74" y="293"/>
                    </a:lnTo>
                    <a:lnTo>
                      <a:pt x="84" y="293"/>
                    </a:lnTo>
                    <a:lnTo>
                      <a:pt x="94" y="298"/>
                    </a:lnTo>
                    <a:lnTo>
                      <a:pt x="99" y="303"/>
                    </a:lnTo>
                    <a:lnTo>
                      <a:pt x="109" y="308"/>
                    </a:lnTo>
                    <a:lnTo>
                      <a:pt x="119" y="318"/>
                    </a:lnTo>
                    <a:lnTo>
                      <a:pt x="124" y="328"/>
                    </a:lnTo>
                    <a:lnTo>
                      <a:pt x="134" y="333"/>
                    </a:lnTo>
                    <a:lnTo>
                      <a:pt x="144" y="328"/>
                    </a:lnTo>
                    <a:lnTo>
                      <a:pt x="149" y="318"/>
                    </a:lnTo>
                    <a:lnTo>
                      <a:pt x="159" y="313"/>
                    </a:lnTo>
                    <a:lnTo>
                      <a:pt x="169" y="313"/>
                    </a:lnTo>
                    <a:lnTo>
                      <a:pt x="174" y="313"/>
                    </a:lnTo>
                    <a:lnTo>
                      <a:pt x="184" y="318"/>
                    </a:lnTo>
                    <a:lnTo>
                      <a:pt x="194" y="318"/>
                    </a:lnTo>
                    <a:lnTo>
                      <a:pt x="199" y="323"/>
                    </a:lnTo>
                    <a:lnTo>
                      <a:pt x="208" y="328"/>
                    </a:lnTo>
                    <a:lnTo>
                      <a:pt x="218" y="328"/>
                    </a:lnTo>
                    <a:lnTo>
                      <a:pt x="223" y="333"/>
                    </a:lnTo>
                    <a:lnTo>
                      <a:pt x="233" y="333"/>
                    </a:lnTo>
                    <a:lnTo>
                      <a:pt x="243" y="328"/>
                    </a:lnTo>
                    <a:lnTo>
                      <a:pt x="248" y="323"/>
                    </a:lnTo>
                    <a:lnTo>
                      <a:pt x="258" y="323"/>
                    </a:lnTo>
                    <a:lnTo>
                      <a:pt x="268" y="323"/>
                    </a:lnTo>
                    <a:lnTo>
                      <a:pt x="273" y="328"/>
                    </a:lnTo>
                    <a:lnTo>
                      <a:pt x="283" y="328"/>
                    </a:lnTo>
                    <a:lnTo>
                      <a:pt x="293" y="328"/>
                    </a:lnTo>
                    <a:lnTo>
                      <a:pt x="298" y="328"/>
                    </a:lnTo>
                    <a:lnTo>
                      <a:pt x="308" y="328"/>
                    </a:lnTo>
                    <a:lnTo>
                      <a:pt x="318" y="333"/>
                    </a:lnTo>
                    <a:lnTo>
                      <a:pt x="328" y="338"/>
                    </a:lnTo>
                    <a:lnTo>
                      <a:pt x="333" y="333"/>
                    </a:lnTo>
                    <a:lnTo>
                      <a:pt x="343" y="323"/>
                    </a:lnTo>
                    <a:lnTo>
                      <a:pt x="353" y="313"/>
                    </a:lnTo>
                    <a:lnTo>
                      <a:pt x="357" y="303"/>
                    </a:lnTo>
                    <a:lnTo>
                      <a:pt x="367" y="293"/>
                    </a:lnTo>
                    <a:lnTo>
                      <a:pt x="377" y="288"/>
                    </a:lnTo>
                    <a:lnTo>
                      <a:pt x="382" y="333"/>
                    </a:lnTo>
                    <a:lnTo>
                      <a:pt x="392" y="382"/>
                    </a:lnTo>
                    <a:lnTo>
                      <a:pt x="402" y="437"/>
                    </a:lnTo>
                    <a:lnTo>
                      <a:pt x="407" y="551"/>
                    </a:lnTo>
                    <a:lnTo>
                      <a:pt x="417" y="665"/>
                    </a:lnTo>
                    <a:lnTo>
                      <a:pt x="427" y="780"/>
                    </a:lnTo>
                    <a:lnTo>
                      <a:pt x="432" y="914"/>
                    </a:lnTo>
                    <a:lnTo>
                      <a:pt x="442" y="1048"/>
                    </a:lnTo>
                    <a:lnTo>
                      <a:pt x="452" y="1152"/>
                    </a:lnTo>
                    <a:lnTo>
                      <a:pt x="457" y="1187"/>
                    </a:lnTo>
                    <a:lnTo>
                      <a:pt x="467" y="1226"/>
                    </a:lnTo>
                    <a:lnTo>
                      <a:pt x="477" y="1246"/>
                    </a:lnTo>
                    <a:lnTo>
                      <a:pt x="482" y="1246"/>
                    </a:lnTo>
                    <a:lnTo>
                      <a:pt x="492" y="1241"/>
                    </a:lnTo>
                    <a:lnTo>
                      <a:pt x="501" y="1241"/>
                    </a:lnTo>
                    <a:lnTo>
                      <a:pt x="506" y="1236"/>
                    </a:lnTo>
                    <a:lnTo>
                      <a:pt x="516" y="1236"/>
                    </a:lnTo>
                    <a:lnTo>
                      <a:pt x="526" y="1216"/>
                    </a:lnTo>
                    <a:lnTo>
                      <a:pt x="531" y="1182"/>
                    </a:lnTo>
                    <a:lnTo>
                      <a:pt x="541" y="1147"/>
                    </a:lnTo>
                    <a:lnTo>
                      <a:pt x="551" y="1092"/>
                    </a:lnTo>
                    <a:lnTo>
                      <a:pt x="556" y="1023"/>
                    </a:lnTo>
                    <a:lnTo>
                      <a:pt x="566" y="958"/>
                    </a:lnTo>
                    <a:lnTo>
                      <a:pt x="576" y="919"/>
                    </a:lnTo>
                    <a:lnTo>
                      <a:pt x="581" y="894"/>
                    </a:lnTo>
                    <a:lnTo>
                      <a:pt x="591" y="864"/>
                    </a:lnTo>
                    <a:lnTo>
                      <a:pt x="601" y="844"/>
                    </a:lnTo>
                    <a:lnTo>
                      <a:pt x="611" y="819"/>
                    </a:lnTo>
                    <a:lnTo>
                      <a:pt x="616" y="799"/>
                    </a:lnTo>
                    <a:lnTo>
                      <a:pt x="626" y="770"/>
                    </a:lnTo>
                    <a:lnTo>
                      <a:pt x="636" y="740"/>
                    </a:lnTo>
                    <a:lnTo>
                      <a:pt x="641" y="710"/>
                    </a:lnTo>
                    <a:lnTo>
                      <a:pt x="650" y="685"/>
                    </a:lnTo>
                    <a:lnTo>
                      <a:pt x="660" y="660"/>
                    </a:lnTo>
                    <a:lnTo>
                      <a:pt x="665" y="636"/>
                    </a:lnTo>
                    <a:lnTo>
                      <a:pt x="675" y="616"/>
                    </a:lnTo>
                    <a:lnTo>
                      <a:pt x="685" y="591"/>
                    </a:lnTo>
                    <a:lnTo>
                      <a:pt x="690" y="566"/>
                    </a:lnTo>
                    <a:lnTo>
                      <a:pt x="700" y="526"/>
                    </a:lnTo>
                    <a:lnTo>
                      <a:pt x="710" y="487"/>
                    </a:lnTo>
                    <a:lnTo>
                      <a:pt x="715" y="447"/>
                    </a:lnTo>
                    <a:lnTo>
                      <a:pt x="725" y="417"/>
                    </a:lnTo>
                    <a:lnTo>
                      <a:pt x="735" y="387"/>
                    </a:lnTo>
                    <a:lnTo>
                      <a:pt x="740" y="357"/>
                    </a:lnTo>
                    <a:lnTo>
                      <a:pt x="750" y="333"/>
                    </a:lnTo>
                    <a:lnTo>
                      <a:pt x="760" y="308"/>
                    </a:lnTo>
                    <a:lnTo>
                      <a:pt x="765" y="283"/>
                    </a:lnTo>
                    <a:lnTo>
                      <a:pt x="775" y="268"/>
                    </a:lnTo>
                    <a:lnTo>
                      <a:pt x="785" y="253"/>
                    </a:lnTo>
                    <a:lnTo>
                      <a:pt x="790" y="238"/>
                    </a:lnTo>
                    <a:lnTo>
                      <a:pt x="799" y="218"/>
                    </a:lnTo>
                    <a:lnTo>
                      <a:pt x="809" y="204"/>
                    </a:lnTo>
                    <a:lnTo>
                      <a:pt x="814" y="184"/>
                    </a:lnTo>
                    <a:lnTo>
                      <a:pt x="824" y="164"/>
                    </a:lnTo>
                    <a:lnTo>
                      <a:pt x="834" y="139"/>
                    </a:lnTo>
                    <a:lnTo>
                      <a:pt x="839" y="119"/>
                    </a:lnTo>
                    <a:lnTo>
                      <a:pt x="849" y="94"/>
                    </a:lnTo>
                    <a:lnTo>
                      <a:pt x="859" y="74"/>
                    </a:lnTo>
                    <a:lnTo>
                      <a:pt x="864" y="65"/>
                    </a:lnTo>
                    <a:lnTo>
                      <a:pt x="874" y="55"/>
                    </a:lnTo>
                    <a:lnTo>
                      <a:pt x="884" y="45"/>
                    </a:lnTo>
                    <a:lnTo>
                      <a:pt x="894" y="45"/>
                    </a:lnTo>
                    <a:lnTo>
                      <a:pt x="899" y="45"/>
                    </a:lnTo>
                    <a:lnTo>
                      <a:pt x="909" y="45"/>
                    </a:lnTo>
                    <a:lnTo>
                      <a:pt x="919" y="45"/>
                    </a:lnTo>
                    <a:lnTo>
                      <a:pt x="924" y="45"/>
                    </a:lnTo>
                    <a:lnTo>
                      <a:pt x="934" y="45"/>
                    </a:lnTo>
                    <a:lnTo>
                      <a:pt x="943" y="40"/>
                    </a:lnTo>
                    <a:lnTo>
                      <a:pt x="948" y="35"/>
                    </a:lnTo>
                    <a:lnTo>
                      <a:pt x="958" y="35"/>
                    </a:lnTo>
                    <a:lnTo>
                      <a:pt x="968" y="35"/>
                    </a:lnTo>
                    <a:lnTo>
                      <a:pt x="973" y="35"/>
                    </a:lnTo>
                    <a:lnTo>
                      <a:pt x="983" y="35"/>
                    </a:lnTo>
                    <a:lnTo>
                      <a:pt x="993" y="30"/>
                    </a:lnTo>
                    <a:lnTo>
                      <a:pt x="998" y="25"/>
                    </a:lnTo>
                    <a:lnTo>
                      <a:pt x="1008" y="20"/>
                    </a:lnTo>
                    <a:lnTo>
                      <a:pt x="1018" y="20"/>
                    </a:lnTo>
                    <a:lnTo>
                      <a:pt x="1023" y="15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0" name="Freeform 325"/>
              <p:cNvSpPr>
                <a:spLocks/>
              </p:cNvSpPr>
              <p:nvPr/>
            </p:nvSpPr>
            <p:spPr bwMode="auto">
              <a:xfrm>
                <a:off x="3450" y="1058"/>
                <a:ext cx="169" cy="84"/>
              </a:xfrm>
              <a:custGeom>
                <a:avLst/>
                <a:gdLst>
                  <a:gd name="T0" fmla="*/ 0 w 169"/>
                  <a:gd name="T1" fmla="*/ 84 h 84"/>
                  <a:gd name="T2" fmla="*/ 10 w 169"/>
                  <a:gd name="T3" fmla="*/ 84 h 84"/>
                  <a:gd name="T4" fmla="*/ 15 w 169"/>
                  <a:gd name="T5" fmla="*/ 79 h 84"/>
                  <a:gd name="T6" fmla="*/ 25 w 169"/>
                  <a:gd name="T7" fmla="*/ 74 h 84"/>
                  <a:gd name="T8" fmla="*/ 34 w 169"/>
                  <a:gd name="T9" fmla="*/ 69 h 84"/>
                  <a:gd name="T10" fmla="*/ 39 w 169"/>
                  <a:gd name="T11" fmla="*/ 64 h 84"/>
                  <a:gd name="T12" fmla="*/ 49 w 169"/>
                  <a:gd name="T13" fmla="*/ 64 h 84"/>
                  <a:gd name="T14" fmla="*/ 59 w 169"/>
                  <a:gd name="T15" fmla="*/ 59 h 84"/>
                  <a:gd name="T16" fmla="*/ 64 w 169"/>
                  <a:gd name="T17" fmla="*/ 54 h 84"/>
                  <a:gd name="T18" fmla="*/ 74 w 169"/>
                  <a:gd name="T19" fmla="*/ 49 h 84"/>
                  <a:gd name="T20" fmla="*/ 84 w 169"/>
                  <a:gd name="T21" fmla="*/ 39 h 84"/>
                  <a:gd name="T22" fmla="*/ 89 w 169"/>
                  <a:gd name="T23" fmla="*/ 29 h 84"/>
                  <a:gd name="T24" fmla="*/ 99 w 169"/>
                  <a:gd name="T25" fmla="*/ 29 h 84"/>
                  <a:gd name="T26" fmla="*/ 109 w 169"/>
                  <a:gd name="T27" fmla="*/ 24 h 84"/>
                  <a:gd name="T28" fmla="*/ 119 w 169"/>
                  <a:gd name="T29" fmla="*/ 24 h 84"/>
                  <a:gd name="T30" fmla="*/ 124 w 169"/>
                  <a:gd name="T31" fmla="*/ 19 h 84"/>
                  <a:gd name="T32" fmla="*/ 134 w 169"/>
                  <a:gd name="T33" fmla="*/ 19 h 84"/>
                  <a:gd name="T34" fmla="*/ 144 w 169"/>
                  <a:gd name="T35" fmla="*/ 19 h 84"/>
                  <a:gd name="T36" fmla="*/ 149 w 169"/>
                  <a:gd name="T37" fmla="*/ 14 h 84"/>
                  <a:gd name="T38" fmla="*/ 159 w 169"/>
                  <a:gd name="T39" fmla="*/ 5 h 84"/>
                  <a:gd name="T40" fmla="*/ 169 w 169"/>
                  <a:gd name="T41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4">
                    <a:moveTo>
                      <a:pt x="0" y="84"/>
                    </a:moveTo>
                    <a:lnTo>
                      <a:pt x="10" y="84"/>
                    </a:lnTo>
                    <a:lnTo>
                      <a:pt x="15" y="79"/>
                    </a:lnTo>
                    <a:lnTo>
                      <a:pt x="25" y="74"/>
                    </a:lnTo>
                    <a:lnTo>
                      <a:pt x="34" y="69"/>
                    </a:lnTo>
                    <a:lnTo>
                      <a:pt x="39" y="64"/>
                    </a:lnTo>
                    <a:lnTo>
                      <a:pt x="49" y="64"/>
                    </a:lnTo>
                    <a:lnTo>
                      <a:pt x="59" y="59"/>
                    </a:lnTo>
                    <a:lnTo>
                      <a:pt x="64" y="54"/>
                    </a:lnTo>
                    <a:lnTo>
                      <a:pt x="74" y="49"/>
                    </a:lnTo>
                    <a:lnTo>
                      <a:pt x="84" y="39"/>
                    </a:lnTo>
                    <a:lnTo>
                      <a:pt x="89" y="29"/>
                    </a:lnTo>
                    <a:lnTo>
                      <a:pt x="99" y="29"/>
                    </a:lnTo>
                    <a:lnTo>
                      <a:pt x="109" y="24"/>
                    </a:lnTo>
                    <a:lnTo>
                      <a:pt x="119" y="24"/>
                    </a:lnTo>
                    <a:lnTo>
                      <a:pt x="124" y="19"/>
                    </a:lnTo>
                    <a:lnTo>
                      <a:pt x="134" y="19"/>
                    </a:lnTo>
                    <a:lnTo>
                      <a:pt x="144" y="19"/>
                    </a:lnTo>
                    <a:lnTo>
                      <a:pt x="149" y="14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1" name="Freeform 326"/>
              <p:cNvSpPr>
                <a:spLocks/>
              </p:cNvSpPr>
              <p:nvPr/>
            </p:nvSpPr>
            <p:spPr bwMode="auto">
              <a:xfrm>
                <a:off x="1334" y="1132"/>
                <a:ext cx="1058" cy="358"/>
              </a:xfrm>
              <a:custGeom>
                <a:avLst/>
                <a:gdLst>
                  <a:gd name="T0" fmla="*/ 20 w 1058"/>
                  <a:gd name="T1" fmla="*/ 5 h 358"/>
                  <a:gd name="T2" fmla="*/ 45 w 1058"/>
                  <a:gd name="T3" fmla="*/ 10 h 358"/>
                  <a:gd name="T4" fmla="*/ 70 w 1058"/>
                  <a:gd name="T5" fmla="*/ 10 h 358"/>
                  <a:gd name="T6" fmla="*/ 94 w 1058"/>
                  <a:gd name="T7" fmla="*/ 25 h 358"/>
                  <a:gd name="T8" fmla="*/ 119 w 1058"/>
                  <a:gd name="T9" fmla="*/ 40 h 358"/>
                  <a:gd name="T10" fmla="*/ 144 w 1058"/>
                  <a:gd name="T11" fmla="*/ 55 h 358"/>
                  <a:gd name="T12" fmla="*/ 169 w 1058"/>
                  <a:gd name="T13" fmla="*/ 89 h 358"/>
                  <a:gd name="T14" fmla="*/ 194 w 1058"/>
                  <a:gd name="T15" fmla="*/ 119 h 358"/>
                  <a:gd name="T16" fmla="*/ 219 w 1058"/>
                  <a:gd name="T17" fmla="*/ 169 h 358"/>
                  <a:gd name="T18" fmla="*/ 243 w 1058"/>
                  <a:gd name="T19" fmla="*/ 199 h 358"/>
                  <a:gd name="T20" fmla="*/ 268 w 1058"/>
                  <a:gd name="T21" fmla="*/ 233 h 358"/>
                  <a:gd name="T22" fmla="*/ 293 w 1058"/>
                  <a:gd name="T23" fmla="*/ 253 h 358"/>
                  <a:gd name="T24" fmla="*/ 318 w 1058"/>
                  <a:gd name="T25" fmla="*/ 278 h 358"/>
                  <a:gd name="T26" fmla="*/ 343 w 1058"/>
                  <a:gd name="T27" fmla="*/ 303 h 358"/>
                  <a:gd name="T28" fmla="*/ 368 w 1058"/>
                  <a:gd name="T29" fmla="*/ 308 h 358"/>
                  <a:gd name="T30" fmla="*/ 392 w 1058"/>
                  <a:gd name="T31" fmla="*/ 303 h 358"/>
                  <a:gd name="T32" fmla="*/ 417 w 1058"/>
                  <a:gd name="T33" fmla="*/ 318 h 358"/>
                  <a:gd name="T34" fmla="*/ 442 w 1058"/>
                  <a:gd name="T35" fmla="*/ 323 h 358"/>
                  <a:gd name="T36" fmla="*/ 467 w 1058"/>
                  <a:gd name="T37" fmla="*/ 328 h 358"/>
                  <a:gd name="T38" fmla="*/ 492 w 1058"/>
                  <a:gd name="T39" fmla="*/ 333 h 358"/>
                  <a:gd name="T40" fmla="*/ 517 w 1058"/>
                  <a:gd name="T41" fmla="*/ 343 h 358"/>
                  <a:gd name="T42" fmla="*/ 541 w 1058"/>
                  <a:gd name="T43" fmla="*/ 343 h 358"/>
                  <a:gd name="T44" fmla="*/ 566 w 1058"/>
                  <a:gd name="T45" fmla="*/ 338 h 358"/>
                  <a:gd name="T46" fmla="*/ 591 w 1058"/>
                  <a:gd name="T47" fmla="*/ 328 h 358"/>
                  <a:gd name="T48" fmla="*/ 616 w 1058"/>
                  <a:gd name="T49" fmla="*/ 323 h 358"/>
                  <a:gd name="T50" fmla="*/ 641 w 1058"/>
                  <a:gd name="T51" fmla="*/ 333 h 358"/>
                  <a:gd name="T52" fmla="*/ 666 w 1058"/>
                  <a:gd name="T53" fmla="*/ 328 h 358"/>
                  <a:gd name="T54" fmla="*/ 690 w 1058"/>
                  <a:gd name="T55" fmla="*/ 328 h 358"/>
                  <a:gd name="T56" fmla="*/ 715 w 1058"/>
                  <a:gd name="T57" fmla="*/ 338 h 358"/>
                  <a:gd name="T58" fmla="*/ 740 w 1058"/>
                  <a:gd name="T59" fmla="*/ 328 h 358"/>
                  <a:gd name="T60" fmla="*/ 765 w 1058"/>
                  <a:gd name="T61" fmla="*/ 308 h 358"/>
                  <a:gd name="T62" fmla="*/ 790 w 1058"/>
                  <a:gd name="T63" fmla="*/ 298 h 358"/>
                  <a:gd name="T64" fmla="*/ 815 w 1058"/>
                  <a:gd name="T65" fmla="*/ 288 h 358"/>
                  <a:gd name="T66" fmla="*/ 844 w 1058"/>
                  <a:gd name="T67" fmla="*/ 273 h 358"/>
                  <a:gd name="T68" fmla="*/ 869 w 1058"/>
                  <a:gd name="T69" fmla="*/ 243 h 358"/>
                  <a:gd name="T70" fmla="*/ 894 w 1058"/>
                  <a:gd name="T71" fmla="*/ 248 h 358"/>
                  <a:gd name="T72" fmla="*/ 919 w 1058"/>
                  <a:gd name="T73" fmla="*/ 293 h 358"/>
                  <a:gd name="T74" fmla="*/ 944 w 1058"/>
                  <a:gd name="T75" fmla="*/ 303 h 358"/>
                  <a:gd name="T76" fmla="*/ 969 w 1058"/>
                  <a:gd name="T77" fmla="*/ 318 h 358"/>
                  <a:gd name="T78" fmla="*/ 993 w 1058"/>
                  <a:gd name="T79" fmla="*/ 303 h 358"/>
                  <a:gd name="T80" fmla="*/ 1018 w 1058"/>
                  <a:gd name="T81" fmla="*/ 333 h 358"/>
                  <a:gd name="T82" fmla="*/ 1043 w 1058"/>
                  <a:gd name="T83" fmla="*/ 348 h 3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58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5" y="10"/>
                    </a:lnTo>
                    <a:lnTo>
                      <a:pt x="45" y="10"/>
                    </a:lnTo>
                    <a:lnTo>
                      <a:pt x="50" y="10"/>
                    </a:lnTo>
                    <a:lnTo>
                      <a:pt x="60" y="10"/>
                    </a:lnTo>
                    <a:lnTo>
                      <a:pt x="70" y="10"/>
                    </a:lnTo>
                    <a:lnTo>
                      <a:pt x="75" y="15"/>
                    </a:lnTo>
                    <a:lnTo>
                      <a:pt x="85" y="20"/>
                    </a:lnTo>
                    <a:lnTo>
                      <a:pt x="94" y="25"/>
                    </a:lnTo>
                    <a:lnTo>
                      <a:pt x="99" y="30"/>
                    </a:lnTo>
                    <a:lnTo>
                      <a:pt x="109" y="35"/>
                    </a:lnTo>
                    <a:lnTo>
                      <a:pt x="119" y="40"/>
                    </a:lnTo>
                    <a:lnTo>
                      <a:pt x="124" y="45"/>
                    </a:lnTo>
                    <a:lnTo>
                      <a:pt x="134" y="50"/>
                    </a:lnTo>
                    <a:lnTo>
                      <a:pt x="144" y="55"/>
                    </a:lnTo>
                    <a:lnTo>
                      <a:pt x="149" y="65"/>
                    </a:lnTo>
                    <a:lnTo>
                      <a:pt x="159" y="80"/>
                    </a:lnTo>
                    <a:lnTo>
                      <a:pt x="169" y="89"/>
                    </a:lnTo>
                    <a:lnTo>
                      <a:pt x="174" y="99"/>
                    </a:lnTo>
                    <a:lnTo>
                      <a:pt x="184" y="109"/>
                    </a:lnTo>
                    <a:lnTo>
                      <a:pt x="194" y="119"/>
                    </a:lnTo>
                    <a:lnTo>
                      <a:pt x="199" y="134"/>
                    </a:lnTo>
                    <a:lnTo>
                      <a:pt x="209" y="154"/>
                    </a:lnTo>
                    <a:lnTo>
                      <a:pt x="219" y="169"/>
                    </a:lnTo>
                    <a:lnTo>
                      <a:pt x="224" y="179"/>
                    </a:lnTo>
                    <a:lnTo>
                      <a:pt x="234" y="189"/>
                    </a:lnTo>
                    <a:lnTo>
                      <a:pt x="243" y="199"/>
                    </a:lnTo>
                    <a:lnTo>
                      <a:pt x="248" y="209"/>
                    </a:lnTo>
                    <a:lnTo>
                      <a:pt x="258" y="224"/>
                    </a:lnTo>
                    <a:lnTo>
                      <a:pt x="268" y="233"/>
                    </a:lnTo>
                    <a:lnTo>
                      <a:pt x="278" y="238"/>
                    </a:lnTo>
                    <a:lnTo>
                      <a:pt x="283" y="243"/>
                    </a:lnTo>
                    <a:lnTo>
                      <a:pt x="293" y="253"/>
                    </a:lnTo>
                    <a:lnTo>
                      <a:pt x="303" y="258"/>
                    </a:lnTo>
                    <a:lnTo>
                      <a:pt x="308" y="268"/>
                    </a:lnTo>
                    <a:lnTo>
                      <a:pt x="318" y="278"/>
                    </a:lnTo>
                    <a:lnTo>
                      <a:pt x="328" y="288"/>
                    </a:lnTo>
                    <a:lnTo>
                      <a:pt x="333" y="298"/>
                    </a:lnTo>
                    <a:lnTo>
                      <a:pt x="343" y="303"/>
                    </a:lnTo>
                    <a:lnTo>
                      <a:pt x="353" y="308"/>
                    </a:lnTo>
                    <a:lnTo>
                      <a:pt x="358" y="313"/>
                    </a:lnTo>
                    <a:lnTo>
                      <a:pt x="368" y="308"/>
                    </a:lnTo>
                    <a:lnTo>
                      <a:pt x="378" y="308"/>
                    </a:lnTo>
                    <a:lnTo>
                      <a:pt x="383" y="303"/>
                    </a:lnTo>
                    <a:lnTo>
                      <a:pt x="392" y="303"/>
                    </a:lnTo>
                    <a:lnTo>
                      <a:pt x="402" y="308"/>
                    </a:lnTo>
                    <a:lnTo>
                      <a:pt x="407" y="313"/>
                    </a:lnTo>
                    <a:lnTo>
                      <a:pt x="417" y="318"/>
                    </a:lnTo>
                    <a:lnTo>
                      <a:pt x="427" y="323"/>
                    </a:lnTo>
                    <a:lnTo>
                      <a:pt x="432" y="323"/>
                    </a:lnTo>
                    <a:lnTo>
                      <a:pt x="442" y="323"/>
                    </a:lnTo>
                    <a:lnTo>
                      <a:pt x="452" y="323"/>
                    </a:lnTo>
                    <a:lnTo>
                      <a:pt x="457" y="328"/>
                    </a:lnTo>
                    <a:lnTo>
                      <a:pt x="467" y="328"/>
                    </a:lnTo>
                    <a:lnTo>
                      <a:pt x="477" y="328"/>
                    </a:lnTo>
                    <a:lnTo>
                      <a:pt x="482" y="333"/>
                    </a:lnTo>
                    <a:lnTo>
                      <a:pt x="492" y="333"/>
                    </a:lnTo>
                    <a:lnTo>
                      <a:pt x="502" y="338"/>
                    </a:lnTo>
                    <a:lnTo>
                      <a:pt x="507" y="338"/>
                    </a:lnTo>
                    <a:lnTo>
                      <a:pt x="517" y="343"/>
                    </a:lnTo>
                    <a:lnTo>
                      <a:pt x="527" y="348"/>
                    </a:lnTo>
                    <a:lnTo>
                      <a:pt x="531" y="348"/>
                    </a:lnTo>
                    <a:lnTo>
                      <a:pt x="541" y="343"/>
                    </a:lnTo>
                    <a:lnTo>
                      <a:pt x="551" y="338"/>
                    </a:lnTo>
                    <a:lnTo>
                      <a:pt x="561" y="338"/>
                    </a:lnTo>
                    <a:lnTo>
                      <a:pt x="566" y="338"/>
                    </a:lnTo>
                    <a:lnTo>
                      <a:pt x="576" y="338"/>
                    </a:lnTo>
                    <a:lnTo>
                      <a:pt x="586" y="333"/>
                    </a:lnTo>
                    <a:lnTo>
                      <a:pt x="591" y="328"/>
                    </a:lnTo>
                    <a:lnTo>
                      <a:pt x="601" y="328"/>
                    </a:lnTo>
                    <a:lnTo>
                      <a:pt x="611" y="323"/>
                    </a:lnTo>
                    <a:lnTo>
                      <a:pt x="616" y="323"/>
                    </a:lnTo>
                    <a:lnTo>
                      <a:pt x="626" y="318"/>
                    </a:lnTo>
                    <a:lnTo>
                      <a:pt x="636" y="323"/>
                    </a:lnTo>
                    <a:lnTo>
                      <a:pt x="641" y="333"/>
                    </a:lnTo>
                    <a:lnTo>
                      <a:pt x="651" y="338"/>
                    </a:lnTo>
                    <a:lnTo>
                      <a:pt x="661" y="333"/>
                    </a:lnTo>
                    <a:lnTo>
                      <a:pt x="666" y="328"/>
                    </a:lnTo>
                    <a:lnTo>
                      <a:pt x="676" y="328"/>
                    </a:lnTo>
                    <a:lnTo>
                      <a:pt x="685" y="328"/>
                    </a:lnTo>
                    <a:lnTo>
                      <a:pt x="690" y="328"/>
                    </a:lnTo>
                    <a:lnTo>
                      <a:pt x="700" y="333"/>
                    </a:lnTo>
                    <a:lnTo>
                      <a:pt x="710" y="333"/>
                    </a:lnTo>
                    <a:lnTo>
                      <a:pt x="715" y="338"/>
                    </a:lnTo>
                    <a:lnTo>
                      <a:pt x="725" y="333"/>
                    </a:lnTo>
                    <a:lnTo>
                      <a:pt x="735" y="333"/>
                    </a:lnTo>
                    <a:lnTo>
                      <a:pt x="740" y="328"/>
                    </a:lnTo>
                    <a:lnTo>
                      <a:pt x="750" y="323"/>
                    </a:lnTo>
                    <a:lnTo>
                      <a:pt x="760" y="313"/>
                    </a:lnTo>
                    <a:lnTo>
                      <a:pt x="765" y="308"/>
                    </a:lnTo>
                    <a:lnTo>
                      <a:pt x="775" y="303"/>
                    </a:lnTo>
                    <a:lnTo>
                      <a:pt x="785" y="303"/>
                    </a:lnTo>
                    <a:lnTo>
                      <a:pt x="790" y="298"/>
                    </a:lnTo>
                    <a:lnTo>
                      <a:pt x="800" y="293"/>
                    </a:lnTo>
                    <a:lnTo>
                      <a:pt x="810" y="293"/>
                    </a:lnTo>
                    <a:lnTo>
                      <a:pt x="815" y="288"/>
                    </a:lnTo>
                    <a:lnTo>
                      <a:pt x="824" y="283"/>
                    </a:lnTo>
                    <a:lnTo>
                      <a:pt x="834" y="278"/>
                    </a:lnTo>
                    <a:lnTo>
                      <a:pt x="844" y="273"/>
                    </a:lnTo>
                    <a:lnTo>
                      <a:pt x="849" y="263"/>
                    </a:lnTo>
                    <a:lnTo>
                      <a:pt x="859" y="253"/>
                    </a:lnTo>
                    <a:lnTo>
                      <a:pt x="869" y="243"/>
                    </a:lnTo>
                    <a:lnTo>
                      <a:pt x="874" y="243"/>
                    </a:lnTo>
                    <a:lnTo>
                      <a:pt x="884" y="243"/>
                    </a:lnTo>
                    <a:lnTo>
                      <a:pt x="894" y="248"/>
                    </a:lnTo>
                    <a:lnTo>
                      <a:pt x="899" y="263"/>
                    </a:lnTo>
                    <a:lnTo>
                      <a:pt x="909" y="278"/>
                    </a:lnTo>
                    <a:lnTo>
                      <a:pt x="919" y="293"/>
                    </a:lnTo>
                    <a:lnTo>
                      <a:pt x="924" y="293"/>
                    </a:lnTo>
                    <a:lnTo>
                      <a:pt x="934" y="293"/>
                    </a:lnTo>
                    <a:lnTo>
                      <a:pt x="944" y="303"/>
                    </a:lnTo>
                    <a:lnTo>
                      <a:pt x="949" y="313"/>
                    </a:lnTo>
                    <a:lnTo>
                      <a:pt x="959" y="323"/>
                    </a:lnTo>
                    <a:lnTo>
                      <a:pt x="969" y="318"/>
                    </a:lnTo>
                    <a:lnTo>
                      <a:pt x="973" y="308"/>
                    </a:lnTo>
                    <a:lnTo>
                      <a:pt x="983" y="298"/>
                    </a:lnTo>
                    <a:lnTo>
                      <a:pt x="993" y="303"/>
                    </a:lnTo>
                    <a:lnTo>
                      <a:pt x="998" y="308"/>
                    </a:lnTo>
                    <a:lnTo>
                      <a:pt x="1008" y="318"/>
                    </a:lnTo>
                    <a:lnTo>
                      <a:pt x="1018" y="333"/>
                    </a:lnTo>
                    <a:lnTo>
                      <a:pt x="1023" y="348"/>
                    </a:lnTo>
                    <a:lnTo>
                      <a:pt x="1033" y="358"/>
                    </a:lnTo>
                    <a:lnTo>
                      <a:pt x="1043" y="348"/>
                    </a:lnTo>
                    <a:lnTo>
                      <a:pt x="1048" y="333"/>
                    </a:lnTo>
                    <a:lnTo>
                      <a:pt x="1058" y="318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2" name="Freeform 327"/>
              <p:cNvSpPr>
                <a:spLocks/>
              </p:cNvSpPr>
              <p:nvPr/>
            </p:nvSpPr>
            <p:spPr bwMode="auto">
              <a:xfrm>
                <a:off x="2392" y="1177"/>
                <a:ext cx="1058" cy="1211"/>
              </a:xfrm>
              <a:custGeom>
                <a:avLst/>
                <a:gdLst>
                  <a:gd name="T0" fmla="*/ 15 w 1058"/>
                  <a:gd name="T1" fmla="*/ 268 h 1211"/>
                  <a:gd name="T2" fmla="*/ 40 w 1058"/>
                  <a:gd name="T3" fmla="*/ 293 h 1211"/>
                  <a:gd name="T4" fmla="*/ 69 w 1058"/>
                  <a:gd name="T5" fmla="*/ 288 h 1211"/>
                  <a:gd name="T6" fmla="*/ 94 w 1058"/>
                  <a:gd name="T7" fmla="*/ 308 h 1211"/>
                  <a:gd name="T8" fmla="*/ 119 w 1058"/>
                  <a:gd name="T9" fmla="*/ 313 h 1211"/>
                  <a:gd name="T10" fmla="*/ 144 w 1058"/>
                  <a:gd name="T11" fmla="*/ 278 h 1211"/>
                  <a:gd name="T12" fmla="*/ 169 w 1058"/>
                  <a:gd name="T13" fmla="*/ 308 h 1211"/>
                  <a:gd name="T14" fmla="*/ 194 w 1058"/>
                  <a:gd name="T15" fmla="*/ 313 h 1211"/>
                  <a:gd name="T16" fmla="*/ 218 w 1058"/>
                  <a:gd name="T17" fmla="*/ 293 h 1211"/>
                  <a:gd name="T18" fmla="*/ 243 w 1058"/>
                  <a:gd name="T19" fmla="*/ 303 h 1211"/>
                  <a:gd name="T20" fmla="*/ 268 w 1058"/>
                  <a:gd name="T21" fmla="*/ 303 h 1211"/>
                  <a:gd name="T22" fmla="*/ 293 w 1058"/>
                  <a:gd name="T23" fmla="*/ 313 h 1211"/>
                  <a:gd name="T24" fmla="*/ 318 w 1058"/>
                  <a:gd name="T25" fmla="*/ 313 h 1211"/>
                  <a:gd name="T26" fmla="*/ 343 w 1058"/>
                  <a:gd name="T27" fmla="*/ 283 h 1211"/>
                  <a:gd name="T28" fmla="*/ 367 w 1058"/>
                  <a:gd name="T29" fmla="*/ 337 h 1211"/>
                  <a:gd name="T30" fmla="*/ 392 w 1058"/>
                  <a:gd name="T31" fmla="*/ 546 h 1211"/>
                  <a:gd name="T32" fmla="*/ 417 w 1058"/>
                  <a:gd name="T33" fmla="*/ 889 h 1211"/>
                  <a:gd name="T34" fmla="*/ 442 w 1058"/>
                  <a:gd name="T35" fmla="*/ 1157 h 1211"/>
                  <a:gd name="T36" fmla="*/ 467 w 1058"/>
                  <a:gd name="T37" fmla="*/ 1211 h 1211"/>
                  <a:gd name="T38" fmla="*/ 492 w 1058"/>
                  <a:gd name="T39" fmla="*/ 1196 h 1211"/>
                  <a:gd name="T40" fmla="*/ 516 w 1058"/>
                  <a:gd name="T41" fmla="*/ 1117 h 1211"/>
                  <a:gd name="T42" fmla="*/ 541 w 1058"/>
                  <a:gd name="T43" fmla="*/ 968 h 1211"/>
                  <a:gd name="T44" fmla="*/ 566 w 1058"/>
                  <a:gd name="T45" fmla="*/ 864 h 1211"/>
                  <a:gd name="T46" fmla="*/ 591 w 1058"/>
                  <a:gd name="T47" fmla="*/ 794 h 1211"/>
                  <a:gd name="T48" fmla="*/ 616 w 1058"/>
                  <a:gd name="T49" fmla="*/ 705 h 1211"/>
                  <a:gd name="T50" fmla="*/ 641 w 1058"/>
                  <a:gd name="T51" fmla="*/ 635 h 1211"/>
                  <a:gd name="T52" fmla="*/ 665 w 1058"/>
                  <a:gd name="T53" fmla="*/ 531 h 1211"/>
                  <a:gd name="T54" fmla="*/ 690 w 1058"/>
                  <a:gd name="T55" fmla="*/ 437 h 1211"/>
                  <a:gd name="T56" fmla="*/ 715 w 1058"/>
                  <a:gd name="T57" fmla="*/ 372 h 1211"/>
                  <a:gd name="T58" fmla="*/ 740 w 1058"/>
                  <a:gd name="T59" fmla="*/ 293 h 1211"/>
                  <a:gd name="T60" fmla="*/ 765 w 1058"/>
                  <a:gd name="T61" fmla="*/ 248 h 1211"/>
                  <a:gd name="T62" fmla="*/ 790 w 1058"/>
                  <a:gd name="T63" fmla="*/ 198 h 1211"/>
                  <a:gd name="T64" fmla="*/ 814 w 1058"/>
                  <a:gd name="T65" fmla="*/ 144 h 1211"/>
                  <a:gd name="T66" fmla="*/ 839 w 1058"/>
                  <a:gd name="T67" fmla="*/ 79 h 1211"/>
                  <a:gd name="T68" fmla="*/ 864 w 1058"/>
                  <a:gd name="T69" fmla="*/ 35 h 1211"/>
                  <a:gd name="T70" fmla="*/ 894 w 1058"/>
                  <a:gd name="T71" fmla="*/ 44 h 1211"/>
                  <a:gd name="T72" fmla="*/ 919 w 1058"/>
                  <a:gd name="T73" fmla="*/ 44 h 1211"/>
                  <a:gd name="T74" fmla="*/ 943 w 1058"/>
                  <a:gd name="T75" fmla="*/ 49 h 1211"/>
                  <a:gd name="T76" fmla="*/ 968 w 1058"/>
                  <a:gd name="T77" fmla="*/ 39 h 1211"/>
                  <a:gd name="T78" fmla="*/ 993 w 1058"/>
                  <a:gd name="T79" fmla="*/ 10 h 1211"/>
                  <a:gd name="T80" fmla="*/ 1018 w 1058"/>
                  <a:gd name="T81" fmla="*/ 10 h 1211"/>
                  <a:gd name="T82" fmla="*/ 1043 w 1058"/>
                  <a:gd name="T83" fmla="*/ 5 h 1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11">
                    <a:moveTo>
                      <a:pt x="0" y="273"/>
                    </a:moveTo>
                    <a:lnTo>
                      <a:pt x="10" y="273"/>
                    </a:lnTo>
                    <a:lnTo>
                      <a:pt x="15" y="268"/>
                    </a:lnTo>
                    <a:lnTo>
                      <a:pt x="25" y="273"/>
                    </a:lnTo>
                    <a:lnTo>
                      <a:pt x="35" y="283"/>
                    </a:lnTo>
                    <a:lnTo>
                      <a:pt x="40" y="293"/>
                    </a:lnTo>
                    <a:lnTo>
                      <a:pt x="50" y="298"/>
                    </a:lnTo>
                    <a:lnTo>
                      <a:pt x="60" y="293"/>
                    </a:lnTo>
                    <a:lnTo>
                      <a:pt x="69" y="288"/>
                    </a:lnTo>
                    <a:lnTo>
                      <a:pt x="74" y="288"/>
                    </a:lnTo>
                    <a:lnTo>
                      <a:pt x="84" y="298"/>
                    </a:lnTo>
                    <a:lnTo>
                      <a:pt x="94" y="308"/>
                    </a:lnTo>
                    <a:lnTo>
                      <a:pt x="99" y="313"/>
                    </a:lnTo>
                    <a:lnTo>
                      <a:pt x="109" y="313"/>
                    </a:lnTo>
                    <a:lnTo>
                      <a:pt x="119" y="313"/>
                    </a:lnTo>
                    <a:lnTo>
                      <a:pt x="124" y="308"/>
                    </a:lnTo>
                    <a:lnTo>
                      <a:pt x="134" y="293"/>
                    </a:lnTo>
                    <a:lnTo>
                      <a:pt x="144" y="278"/>
                    </a:lnTo>
                    <a:lnTo>
                      <a:pt x="149" y="283"/>
                    </a:lnTo>
                    <a:lnTo>
                      <a:pt x="159" y="298"/>
                    </a:lnTo>
                    <a:lnTo>
                      <a:pt x="169" y="308"/>
                    </a:lnTo>
                    <a:lnTo>
                      <a:pt x="174" y="313"/>
                    </a:lnTo>
                    <a:lnTo>
                      <a:pt x="184" y="313"/>
                    </a:lnTo>
                    <a:lnTo>
                      <a:pt x="194" y="313"/>
                    </a:lnTo>
                    <a:lnTo>
                      <a:pt x="199" y="308"/>
                    </a:lnTo>
                    <a:lnTo>
                      <a:pt x="208" y="298"/>
                    </a:lnTo>
                    <a:lnTo>
                      <a:pt x="218" y="293"/>
                    </a:lnTo>
                    <a:lnTo>
                      <a:pt x="223" y="298"/>
                    </a:lnTo>
                    <a:lnTo>
                      <a:pt x="233" y="303"/>
                    </a:lnTo>
                    <a:lnTo>
                      <a:pt x="243" y="303"/>
                    </a:lnTo>
                    <a:lnTo>
                      <a:pt x="248" y="303"/>
                    </a:lnTo>
                    <a:lnTo>
                      <a:pt x="258" y="303"/>
                    </a:lnTo>
                    <a:lnTo>
                      <a:pt x="268" y="303"/>
                    </a:lnTo>
                    <a:lnTo>
                      <a:pt x="273" y="308"/>
                    </a:lnTo>
                    <a:lnTo>
                      <a:pt x="283" y="308"/>
                    </a:lnTo>
                    <a:lnTo>
                      <a:pt x="293" y="313"/>
                    </a:lnTo>
                    <a:lnTo>
                      <a:pt x="298" y="313"/>
                    </a:lnTo>
                    <a:lnTo>
                      <a:pt x="308" y="318"/>
                    </a:lnTo>
                    <a:lnTo>
                      <a:pt x="318" y="313"/>
                    </a:lnTo>
                    <a:lnTo>
                      <a:pt x="328" y="298"/>
                    </a:lnTo>
                    <a:lnTo>
                      <a:pt x="333" y="283"/>
                    </a:lnTo>
                    <a:lnTo>
                      <a:pt x="343" y="283"/>
                    </a:lnTo>
                    <a:lnTo>
                      <a:pt x="353" y="288"/>
                    </a:lnTo>
                    <a:lnTo>
                      <a:pt x="357" y="293"/>
                    </a:lnTo>
                    <a:lnTo>
                      <a:pt x="367" y="337"/>
                    </a:lnTo>
                    <a:lnTo>
                      <a:pt x="377" y="387"/>
                    </a:lnTo>
                    <a:lnTo>
                      <a:pt x="382" y="442"/>
                    </a:lnTo>
                    <a:lnTo>
                      <a:pt x="392" y="546"/>
                    </a:lnTo>
                    <a:lnTo>
                      <a:pt x="402" y="650"/>
                    </a:lnTo>
                    <a:lnTo>
                      <a:pt x="407" y="759"/>
                    </a:lnTo>
                    <a:lnTo>
                      <a:pt x="417" y="889"/>
                    </a:lnTo>
                    <a:lnTo>
                      <a:pt x="427" y="1013"/>
                    </a:lnTo>
                    <a:lnTo>
                      <a:pt x="432" y="1122"/>
                    </a:lnTo>
                    <a:lnTo>
                      <a:pt x="442" y="1157"/>
                    </a:lnTo>
                    <a:lnTo>
                      <a:pt x="452" y="1186"/>
                    </a:lnTo>
                    <a:lnTo>
                      <a:pt x="457" y="1211"/>
                    </a:lnTo>
                    <a:lnTo>
                      <a:pt x="467" y="1211"/>
                    </a:lnTo>
                    <a:lnTo>
                      <a:pt x="477" y="1211"/>
                    </a:lnTo>
                    <a:lnTo>
                      <a:pt x="482" y="1206"/>
                    </a:lnTo>
                    <a:lnTo>
                      <a:pt x="492" y="1196"/>
                    </a:lnTo>
                    <a:lnTo>
                      <a:pt x="501" y="1181"/>
                    </a:lnTo>
                    <a:lnTo>
                      <a:pt x="506" y="1157"/>
                    </a:lnTo>
                    <a:lnTo>
                      <a:pt x="516" y="1117"/>
                    </a:lnTo>
                    <a:lnTo>
                      <a:pt x="526" y="1072"/>
                    </a:lnTo>
                    <a:lnTo>
                      <a:pt x="531" y="1023"/>
                    </a:lnTo>
                    <a:lnTo>
                      <a:pt x="541" y="968"/>
                    </a:lnTo>
                    <a:lnTo>
                      <a:pt x="551" y="913"/>
                    </a:lnTo>
                    <a:lnTo>
                      <a:pt x="556" y="884"/>
                    </a:lnTo>
                    <a:lnTo>
                      <a:pt x="566" y="864"/>
                    </a:lnTo>
                    <a:lnTo>
                      <a:pt x="576" y="849"/>
                    </a:lnTo>
                    <a:lnTo>
                      <a:pt x="581" y="819"/>
                    </a:lnTo>
                    <a:lnTo>
                      <a:pt x="591" y="794"/>
                    </a:lnTo>
                    <a:lnTo>
                      <a:pt x="601" y="764"/>
                    </a:lnTo>
                    <a:lnTo>
                      <a:pt x="611" y="735"/>
                    </a:lnTo>
                    <a:lnTo>
                      <a:pt x="616" y="705"/>
                    </a:lnTo>
                    <a:lnTo>
                      <a:pt x="626" y="675"/>
                    </a:lnTo>
                    <a:lnTo>
                      <a:pt x="636" y="655"/>
                    </a:lnTo>
                    <a:lnTo>
                      <a:pt x="641" y="635"/>
                    </a:lnTo>
                    <a:lnTo>
                      <a:pt x="650" y="615"/>
                    </a:lnTo>
                    <a:lnTo>
                      <a:pt x="660" y="571"/>
                    </a:lnTo>
                    <a:lnTo>
                      <a:pt x="665" y="531"/>
                    </a:lnTo>
                    <a:lnTo>
                      <a:pt x="675" y="491"/>
                    </a:lnTo>
                    <a:lnTo>
                      <a:pt x="685" y="462"/>
                    </a:lnTo>
                    <a:lnTo>
                      <a:pt x="690" y="437"/>
                    </a:lnTo>
                    <a:lnTo>
                      <a:pt x="700" y="412"/>
                    </a:lnTo>
                    <a:lnTo>
                      <a:pt x="710" y="392"/>
                    </a:lnTo>
                    <a:lnTo>
                      <a:pt x="715" y="372"/>
                    </a:lnTo>
                    <a:lnTo>
                      <a:pt x="725" y="347"/>
                    </a:lnTo>
                    <a:lnTo>
                      <a:pt x="735" y="322"/>
                    </a:lnTo>
                    <a:lnTo>
                      <a:pt x="740" y="293"/>
                    </a:lnTo>
                    <a:lnTo>
                      <a:pt x="750" y="278"/>
                    </a:lnTo>
                    <a:lnTo>
                      <a:pt x="760" y="263"/>
                    </a:lnTo>
                    <a:lnTo>
                      <a:pt x="765" y="248"/>
                    </a:lnTo>
                    <a:lnTo>
                      <a:pt x="775" y="233"/>
                    </a:lnTo>
                    <a:lnTo>
                      <a:pt x="785" y="218"/>
                    </a:lnTo>
                    <a:lnTo>
                      <a:pt x="790" y="198"/>
                    </a:lnTo>
                    <a:lnTo>
                      <a:pt x="799" y="183"/>
                    </a:lnTo>
                    <a:lnTo>
                      <a:pt x="809" y="164"/>
                    </a:lnTo>
                    <a:lnTo>
                      <a:pt x="814" y="144"/>
                    </a:lnTo>
                    <a:lnTo>
                      <a:pt x="824" y="124"/>
                    </a:lnTo>
                    <a:lnTo>
                      <a:pt x="834" y="99"/>
                    </a:lnTo>
                    <a:lnTo>
                      <a:pt x="839" y="79"/>
                    </a:lnTo>
                    <a:lnTo>
                      <a:pt x="849" y="64"/>
                    </a:lnTo>
                    <a:lnTo>
                      <a:pt x="859" y="49"/>
                    </a:lnTo>
                    <a:lnTo>
                      <a:pt x="864" y="35"/>
                    </a:lnTo>
                    <a:lnTo>
                      <a:pt x="874" y="39"/>
                    </a:lnTo>
                    <a:lnTo>
                      <a:pt x="884" y="44"/>
                    </a:lnTo>
                    <a:lnTo>
                      <a:pt x="894" y="44"/>
                    </a:lnTo>
                    <a:lnTo>
                      <a:pt x="899" y="44"/>
                    </a:lnTo>
                    <a:lnTo>
                      <a:pt x="909" y="44"/>
                    </a:lnTo>
                    <a:lnTo>
                      <a:pt x="919" y="44"/>
                    </a:lnTo>
                    <a:lnTo>
                      <a:pt x="924" y="44"/>
                    </a:lnTo>
                    <a:lnTo>
                      <a:pt x="934" y="44"/>
                    </a:lnTo>
                    <a:lnTo>
                      <a:pt x="943" y="49"/>
                    </a:lnTo>
                    <a:lnTo>
                      <a:pt x="948" y="49"/>
                    </a:lnTo>
                    <a:lnTo>
                      <a:pt x="958" y="49"/>
                    </a:lnTo>
                    <a:lnTo>
                      <a:pt x="968" y="39"/>
                    </a:lnTo>
                    <a:lnTo>
                      <a:pt x="973" y="25"/>
                    </a:lnTo>
                    <a:lnTo>
                      <a:pt x="983" y="15"/>
                    </a:lnTo>
                    <a:lnTo>
                      <a:pt x="993" y="10"/>
                    </a:lnTo>
                    <a:lnTo>
                      <a:pt x="998" y="10"/>
                    </a:lnTo>
                    <a:lnTo>
                      <a:pt x="1008" y="10"/>
                    </a:lnTo>
                    <a:lnTo>
                      <a:pt x="1018" y="10"/>
                    </a:lnTo>
                    <a:lnTo>
                      <a:pt x="1023" y="5"/>
                    </a:lnTo>
                    <a:lnTo>
                      <a:pt x="1033" y="0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5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3" name="Freeform 328"/>
              <p:cNvSpPr>
                <a:spLocks/>
              </p:cNvSpPr>
              <p:nvPr/>
            </p:nvSpPr>
            <p:spPr bwMode="auto">
              <a:xfrm>
                <a:off x="3450" y="1092"/>
                <a:ext cx="169" cy="90"/>
              </a:xfrm>
              <a:custGeom>
                <a:avLst/>
                <a:gdLst>
                  <a:gd name="T0" fmla="*/ 0 w 169"/>
                  <a:gd name="T1" fmla="*/ 90 h 90"/>
                  <a:gd name="T2" fmla="*/ 10 w 169"/>
                  <a:gd name="T3" fmla="*/ 85 h 90"/>
                  <a:gd name="T4" fmla="*/ 15 w 169"/>
                  <a:gd name="T5" fmla="*/ 85 h 90"/>
                  <a:gd name="T6" fmla="*/ 25 w 169"/>
                  <a:gd name="T7" fmla="*/ 75 h 90"/>
                  <a:gd name="T8" fmla="*/ 34 w 169"/>
                  <a:gd name="T9" fmla="*/ 65 h 90"/>
                  <a:gd name="T10" fmla="*/ 39 w 169"/>
                  <a:gd name="T11" fmla="*/ 55 h 90"/>
                  <a:gd name="T12" fmla="*/ 49 w 169"/>
                  <a:gd name="T13" fmla="*/ 45 h 90"/>
                  <a:gd name="T14" fmla="*/ 59 w 169"/>
                  <a:gd name="T15" fmla="*/ 40 h 90"/>
                  <a:gd name="T16" fmla="*/ 64 w 169"/>
                  <a:gd name="T17" fmla="*/ 30 h 90"/>
                  <a:gd name="T18" fmla="*/ 74 w 169"/>
                  <a:gd name="T19" fmla="*/ 30 h 90"/>
                  <a:gd name="T20" fmla="*/ 84 w 169"/>
                  <a:gd name="T21" fmla="*/ 30 h 90"/>
                  <a:gd name="T22" fmla="*/ 89 w 169"/>
                  <a:gd name="T23" fmla="*/ 30 h 90"/>
                  <a:gd name="T24" fmla="*/ 99 w 169"/>
                  <a:gd name="T25" fmla="*/ 30 h 90"/>
                  <a:gd name="T26" fmla="*/ 109 w 169"/>
                  <a:gd name="T27" fmla="*/ 20 h 90"/>
                  <a:gd name="T28" fmla="*/ 119 w 169"/>
                  <a:gd name="T29" fmla="*/ 10 h 90"/>
                  <a:gd name="T30" fmla="*/ 124 w 169"/>
                  <a:gd name="T31" fmla="*/ 15 h 90"/>
                  <a:gd name="T32" fmla="*/ 134 w 169"/>
                  <a:gd name="T33" fmla="*/ 15 h 90"/>
                  <a:gd name="T34" fmla="*/ 144 w 169"/>
                  <a:gd name="T35" fmla="*/ 20 h 90"/>
                  <a:gd name="T36" fmla="*/ 149 w 169"/>
                  <a:gd name="T37" fmla="*/ 15 h 90"/>
                  <a:gd name="T38" fmla="*/ 159 w 169"/>
                  <a:gd name="T39" fmla="*/ 5 h 90"/>
                  <a:gd name="T40" fmla="*/ 169 w 169"/>
                  <a:gd name="T41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90">
                    <a:moveTo>
                      <a:pt x="0" y="90"/>
                    </a:moveTo>
                    <a:lnTo>
                      <a:pt x="10" y="85"/>
                    </a:lnTo>
                    <a:lnTo>
                      <a:pt x="15" y="85"/>
                    </a:lnTo>
                    <a:lnTo>
                      <a:pt x="25" y="75"/>
                    </a:lnTo>
                    <a:lnTo>
                      <a:pt x="34" y="65"/>
                    </a:lnTo>
                    <a:lnTo>
                      <a:pt x="39" y="55"/>
                    </a:lnTo>
                    <a:lnTo>
                      <a:pt x="49" y="45"/>
                    </a:lnTo>
                    <a:lnTo>
                      <a:pt x="59" y="40"/>
                    </a:lnTo>
                    <a:lnTo>
                      <a:pt x="64" y="30"/>
                    </a:lnTo>
                    <a:lnTo>
                      <a:pt x="74" y="30"/>
                    </a:lnTo>
                    <a:lnTo>
                      <a:pt x="84" y="30"/>
                    </a:lnTo>
                    <a:lnTo>
                      <a:pt x="89" y="30"/>
                    </a:lnTo>
                    <a:lnTo>
                      <a:pt x="99" y="30"/>
                    </a:lnTo>
                    <a:lnTo>
                      <a:pt x="109" y="20"/>
                    </a:lnTo>
                    <a:lnTo>
                      <a:pt x="119" y="10"/>
                    </a:lnTo>
                    <a:lnTo>
                      <a:pt x="124" y="15"/>
                    </a:lnTo>
                    <a:lnTo>
                      <a:pt x="134" y="15"/>
                    </a:lnTo>
                    <a:lnTo>
                      <a:pt x="144" y="20"/>
                    </a:lnTo>
                    <a:lnTo>
                      <a:pt x="149" y="1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4" name="Freeform 329"/>
              <p:cNvSpPr>
                <a:spLocks/>
              </p:cNvSpPr>
              <p:nvPr/>
            </p:nvSpPr>
            <p:spPr bwMode="auto">
              <a:xfrm>
                <a:off x="1334" y="1008"/>
                <a:ext cx="1058" cy="447"/>
              </a:xfrm>
              <a:custGeom>
                <a:avLst/>
                <a:gdLst>
                  <a:gd name="T0" fmla="*/ 20 w 1058"/>
                  <a:gd name="T1" fmla="*/ 5 h 447"/>
                  <a:gd name="T2" fmla="*/ 45 w 1058"/>
                  <a:gd name="T3" fmla="*/ 0 h 447"/>
                  <a:gd name="T4" fmla="*/ 70 w 1058"/>
                  <a:gd name="T5" fmla="*/ 15 h 447"/>
                  <a:gd name="T6" fmla="*/ 94 w 1058"/>
                  <a:gd name="T7" fmla="*/ 30 h 447"/>
                  <a:gd name="T8" fmla="*/ 119 w 1058"/>
                  <a:gd name="T9" fmla="*/ 50 h 447"/>
                  <a:gd name="T10" fmla="*/ 144 w 1058"/>
                  <a:gd name="T11" fmla="*/ 79 h 447"/>
                  <a:gd name="T12" fmla="*/ 169 w 1058"/>
                  <a:gd name="T13" fmla="*/ 109 h 447"/>
                  <a:gd name="T14" fmla="*/ 194 w 1058"/>
                  <a:gd name="T15" fmla="*/ 134 h 447"/>
                  <a:gd name="T16" fmla="*/ 219 w 1058"/>
                  <a:gd name="T17" fmla="*/ 169 h 447"/>
                  <a:gd name="T18" fmla="*/ 243 w 1058"/>
                  <a:gd name="T19" fmla="*/ 199 h 447"/>
                  <a:gd name="T20" fmla="*/ 268 w 1058"/>
                  <a:gd name="T21" fmla="*/ 218 h 447"/>
                  <a:gd name="T22" fmla="*/ 293 w 1058"/>
                  <a:gd name="T23" fmla="*/ 258 h 447"/>
                  <a:gd name="T24" fmla="*/ 318 w 1058"/>
                  <a:gd name="T25" fmla="*/ 278 h 447"/>
                  <a:gd name="T26" fmla="*/ 343 w 1058"/>
                  <a:gd name="T27" fmla="*/ 303 h 447"/>
                  <a:gd name="T28" fmla="*/ 368 w 1058"/>
                  <a:gd name="T29" fmla="*/ 323 h 447"/>
                  <a:gd name="T30" fmla="*/ 392 w 1058"/>
                  <a:gd name="T31" fmla="*/ 333 h 447"/>
                  <a:gd name="T32" fmla="*/ 417 w 1058"/>
                  <a:gd name="T33" fmla="*/ 348 h 447"/>
                  <a:gd name="T34" fmla="*/ 442 w 1058"/>
                  <a:gd name="T35" fmla="*/ 352 h 447"/>
                  <a:gd name="T36" fmla="*/ 467 w 1058"/>
                  <a:gd name="T37" fmla="*/ 362 h 447"/>
                  <a:gd name="T38" fmla="*/ 492 w 1058"/>
                  <a:gd name="T39" fmla="*/ 367 h 447"/>
                  <a:gd name="T40" fmla="*/ 517 w 1058"/>
                  <a:gd name="T41" fmla="*/ 372 h 447"/>
                  <a:gd name="T42" fmla="*/ 541 w 1058"/>
                  <a:gd name="T43" fmla="*/ 377 h 447"/>
                  <a:gd name="T44" fmla="*/ 566 w 1058"/>
                  <a:gd name="T45" fmla="*/ 382 h 447"/>
                  <a:gd name="T46" fmla="*/ 591 w 1058"/>
                  <a:gd name="T47" fmla="*/ 382 h 447"/>
                  <a:gd name="T48" fmla="*/ 616 w 1058"/>
                  <a:gd name="T49" fmla="*/ 387 h 447"/>
                  <a:gd name="T50" fmla="*/ 641 w 1058"/>
                  <a:gd name="T51" fmla="*/ 387 h 447"/>
                  <a:gd name="T52" fmla="*/ 666 w 1058"/>
                  <a:gd name="T53" fmla="*/ 392 h 447"/>
                  <a:gd name="T54" fmla="*/ 690 w 1058"/>
                  <a:gd name="T55" fmla="*/ 397 h 447"/>
                  <a:gd name="T56" fmla="*/ 715 w 1058"/>
                  <a:gd name="T57" fmla="*/ 387 h 447"/>
                  <a:gd name="T58" fmla="*/ 740 w 1058"/>
                  <a:gd name="T59" fmla="*/ 392 h 447"/>
                  <a:gd name="T60" fmla="*/ 765 w 1058"/>
                  <a:gd name="T61" fmla="*/ 392 h 447"/>
                  <a:gd name="T62" fmla="*/ 790 w 1058"/>
                  <a:gd name="T63" fmla="*/ 382 h 447"/>
                  <a:gd name="T64" fmla="*/ 815 w 1058"/>
                  <a:gd name="T65" fmla="*/ 362 h 447"/>
                  <a:gd name="T66" fmla="*/ 844 w 1058"/>
                  <a:gd name="T67" fmla="*/ 352 h 447"/>
                  <a:gd name="T68" fmla="*/ 869 w 1058"/>
                  <a:gd name="T69" fmla="*/ 343 h 447"/>
                  <a:gd name="T70" fmla="*/ 894 w 1058"/>
                  <a:gd name="T71" fmla="*/ 367 h 447"/>
                  <a:gd name="T72" fmla="*/ 919 w 1058"/>
                  <a:gd name="T73" fmla="*/ 387 h 447"/>
                  <a:gd name="T74" fmla="*/ 944 w 1058"/>
                  <a:gd name="T75" fmla="*/ 397 h 447"/>
                  <a:gd name="T76" fmla="*/ 969 w 1058"/>
                  <a:gd name="T77" fmla="*/ 417 h 447"/>
                  <a:gd name="T78" fmla="*/ 993 w 1058"/>
                  <a:gd name="T79" fmla="*/ 427 h 447"/>
                  <a:gd name="T80" fmla="*/ 1018 w 1058"/>
                  <a:gd name="T81" fmla="*/ 432 h 447"/>
                  <a:gd name="T82" fmla="*/ 1043 w 1058"/>
                  <a:gd name="T83" fmla="*/ 447 h 4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47">
                    <a:moveTo>
                      <a:pt x="0" y="10"/>
                    </a:moveTo>
                    <a:lnTo>
                      <a:pt x="10" y="10"/>
                    </a:lnTo>
                    <a:lnTo>
                      <a:pt x="20" y="5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5"/>
                    </a:lnTo>
                    <a:lnTo>
                      <a:pt x="60" y="10"/>
                    </a:lnTo>
                    <a:lnTo>
                      <a:pt x="70" y="15"/>
                    </a:lnTo>
                    <a:lnTo>
                      <a:pt x="75" y="20"/>
                    </a:lnTo>
                    <a:lnTo>
                      <a:pt x="85" y="25"/>
                    </a:lnTo>
                    <a:lnTo>
                      <a:pt x="94" y="30"/>
                    </a:lnTo>
                    <a:lnTo>
                      <a:pt x="99" y="35"/>
                    </a:lnTo>
                    <a:lnTo>
                      <a:pt x="109" y="40"/>
                    </a:lnTo>
                    <a:lnTo>
                      <a:pt x="119" y="50"/>
                    </a:lnTo>
                    <a:lnTo>
                      <a:pt x="124" y="60"/>
                    </a:lnTo>
                    <a:lnTo>
                      <a:pt x="134" y="69"/>
                    </a:lnTo>
                    <a:lnTo>
                      <a:pt x="144" y="79"/>
                    </a:lnTo>
                    <a:lnTo>
                      <a:pt x="149" y="89"/>
                    </a:lnTo>
                    <a:lnTo>
                      <a:pt x="159" y="99"/>
                    </a:lnTo>
                    <a:lnTo>
                      <a:pt x="169" y="109"/>
                    </a:lnTo>
                    <a:lnTo>
                      <a:pt x="174" y="119"/>
                    </a:lnTo>
                    <a:lnTo>
                      <a:pt x="184" y="124"/>
                    </a:lnTo>
                    <a:lnTo>
                      <a:pt x="194" y="134"/>
                    </a:lnTo>
                    <a:lnTo>
                      <a:pt x="199" y="144"/>
                    </a:lnTo>
                    <a:lnTo>
                      <a:pt x="209" y="159"/>
                    </a:lnTo>
                    <a:lnTo>
                      <a:pt x="219" y="169"/>
                    </a:lnTo>
                    <a:lnTo>
                      <a:pt x="224" y="179"/>
                    </a:lnTo>
                    <a:lnTo>
                      <a:pt x="234" y="189"/>
                    </a:lnTo>
                    <a:lnTo>
                      <a:pt x="243" y="199"/>
                    </a:lnTo>
                    <a:lnTo>
                      <a:pt x="248" y="204"/>
                    </a:lnTo>
                    <a:lnTo>
                      <a:pt x="258" y="208"/>
                    </a:lnTo>
                    <a:lnTo>
                      <a:pt x="268" y="218"/>
                    </a:lnTo>
                    <a:lnTo>
                      <a:pt x="278" y="233"/>
                    </a:lnTo>
                    <a:lnTo>
                      <a:pt x="283" y="243"/>
                    </a:lnTo>
                    <a:lnTo>
                      <a:pt x="293" y="258"/>
                    </a:lnTo>
                    <a:lnTo>
                      <a:pt x="303" y="263"/>
                    </a:lnTo>
                    <a:lnTo>
                      <a:pt x="308" y="273"/>
                    </a:lnTo>
                    <a:lnTo>
                      <a:pt x="318" y="278"/>
                    </a:lnTo>
                    <a:lnTo>
                      <a:pt x="328" y="288"/>
                    </a:lnTo>
                    <a:lnTo>
                      <a:pt x="333" y="293"/>
                    </a:lnTo>
                    <a:lnTo>
                      <a:pt x="343" y="303"/>
                    </a:lnTo>
                    <a:lnTo>
                      <a:pt x="353" y="308"/>
                    </a:lnTo>
                    <a:lnTo>
                      <a:pt x="358" y="318"/>
                    </a:lnTo>
                    <a:lnTo>
                      <a:pt x="368" y="323"/>
                    </a:lnTo>
                    <a:lnTo>
                      <a:pt x="378" y="328"/>
                    </a:lnTo>
                    <a:lnTo>
                      <a:pt x="383" y="328"/>
                    </a:lnTo>
                    <a:lnTo>
                      <a:pt x="392" y="333"/>
                    </a:lnTo>
                    <a:lnTo>
                      <a:pt x="402" y="338"/>
                    </a:lnTo>
                    <a:lnTo>
                      <a:pt x="407" y="343"/>
                    </a:lnTo>
                    <a:lnTo>
                      <a:pt x="417" y="348"/>
                    </a:lnTo>
                    <a:lnTo>
                      <a:pt x="427" y="348"/>
                    </a:lnTo>
                    <a:lnTo>
                      <a:pt x="432" y="348"/>
                    </a:lnTo>
                    <a:lnTo>
                      <a:pt x="442" y="352"/>
                    </a:lnTo>
                    <a:lnTo>
                      <a:pt x="452" y="357"/>
                    </a:lnTo>
                    <a:lnTo>
                      <a:pt x="457" y="357"/>
                    </a:lnTo>
                    <a:lnTo>
                      <a:pt x="467" y="362"/>
                    </a:lnTo>
                    <a:lnTo>
                      <a:pt x="477" y="367"/>
                    </a:lnTo>
                    <a:lnTo>
                      <a:pt x="482" y="367"/>
                    </a:lnTo>
                    <a:lnTo>
                      <a:pt x="492" y="367"/>
                    </a:lnTo>
                    <a:lnTo>
                      <a:pt x="502" y="372"/>
                    </a:lnTo>
                    <a:lnTo>
                      <a:pt x="507" y="372"/>
                    </a:lnTo>
                    <a:lnTo>
                      <a:pt x="517" y="372"/>
                    </a:lnTo>
                    <a:lnTo>
                      <a:pt x="527" y="377"/>
                    </a:lnTo>
                    <a:lnTo>
                      <a:pt x="531" y="377"/>
                    </a:lnTo>
                    <a:lnTo>
                      <a:pt x="541" y="377"/>
                    </a:lnTo>
                    <a:lnTo>
                      <a:pt x="551" y="382"/>
                    </a:lnTo>
                    <a:lnTo>
                      <a:pt x="561" y="382"/>
                    </a:lnTo>
                    <a:lnTo>
                      <a:pt x="566" y="382"/>
                    </a:lnTo>
                    <a:lnTo>
                      <a:pt x="576" y="382"/>
                    </a:lnTo>
                    <a:lnTo>
                      <a:pt x="586" y="382"/>
                    </a:lnTo>
                    <a:lnTo>
                      <a:pt x="591" y="382"/>
                    </a:lnTo>
                    <a:lnTo>
                      <a:pt x="601" y="387"/>
                    </a:lnTo>
                    <a:lnTo>
                      <a:pt x="611" y="387"/>
                    </a:lnTo>
                    <a:lnTo>
                      <a:pt x="616" y="387"/>
                    </a:lnTo>
                    <a:lnTo>
                      <a:pt x="626" y="387"/>
                    </a:lnTo>
                    <a:lnTo>
                      <a:pt x="636" y="387"/>
                    </a:lnTo>
                    <a:lnTo>
                      <a:pt x="641" y="387"/>
                    </a:lnTo>
                    <a:lnTo>
                      <a:pt x="651" y="392"/>
                    </a:lnTo>
                    <a:lnTo>
                      <a:pt x="661" y="392"/>
                    </a:lnTo>
                    <a:lnTo>
                      <a:pt x="666" y="392"/>
                    </a:lnTo>
                    <a:lnTo>
                      <a:pt x="676" y="392"/>
                    </a:lnTo>
                    <a:lnTo>
                      <a:pt x="685" y="392"/>
                    </a:lnTo>
                    <a:lnTo>
                      <a:pt x="690" y="397"/>
                    </a:lnTo>
                    <a:lnTo>
                      <a:pt x="700" y="392"/>
                    </a:lnTo>
                    <a:lnTo>
                      <a:pt x="710" y="392"/>
                    </a:lnTo>
                    <a:lnTo>
                      <a:pt x="715" y="387"/>
                    </a:lnTo>
                    <a:lnTo>
                      <a:pt x="725" y="387"/>
                    </a:lnTo>
                    <a:lnTo>
                      <a:pt x="735" y="392"/>
                    </a:lnTo>
                    <a:lnTo>
                      <a:pt x="740" y="392"/>
                    </a:lnTo>
                    <a:lnTo>
                      <a:pt x="750" y="397"/>
                    </a:lnTo>
                    <a:lnTo>
                      <a:pt x="760" y="392"/>
                    </a:lnTo>
                    <a:lnTo>
                      <a:pt x="765" y="392"/>
                    </a:lnTo>
                    <a:lnTo>
                      <a:pt x="775" y="387"/>
                    </a:lnTo>
                    <a:lnTo>
                      <a:pt x="785" y="387"/>
                    </a:lnTo>
                    <a:lnTo>
                      <a:pt x="790" y="382"/>
                    </a:lnTo>
                    <a:lnTo>
                      <a:pt x="800" y="377"/>
                    </a:lnTo>
                    <a:lnTo>
                      <a:pt x="810" y="367"/>
                    </a:lnTo>
                    <a:lnTo>
                      <a:pt x="815" y="362"/>
                    </a:lnTo>
                    <a:lnTo>
                      <a:pt x="824" y="357"/>
                    </a:lnTo>
                    <a:lnTo>
                      <a:pt x="834" y="357"/>
                    </a:lnTo>
                    <a:lnTo>
                      <a:pt x="844" y="352"/>
                    </a:lnTo>
                    <a:lnTo>
                      <a:pt x="849" y="348"/>
                    </a:lnTo>
                    <a:lnTo>
                      <a:pt x="859" y="348"/>
                    </a:lnTo>
                    <a:lnTo>
                      <a:pt x="869" y="343"/>
                    </a:lnTo>
                    <a:lnTo>
                      <a:pt x="874" y="352"/>
                    </a:lnTo>
                    <a:lnTo>
                      <a:pt x="884" y="362"/>
                    </a:lnTo>
                    <a:lnTo>
                      <a:pt x="894" y="367"/>
                    </a:lnTo>
                    <a:lnTo>
                      <a:pt x="899" y="377"/>
                    </a:lnTo>
                    <a:lnTo>
                      <a:pt x="909" y="382"/>
                    </a:lnTo>
                    <a:lnTo>
                      <a:pt x="919" y="387"/>
                    </a:lnTo>
                    <a:lnTo>
                      <a:pt x="924" y="387"/>
                    </a:lnTo>
                    <a:lnTo>
                      <a:pt x="934" y="392"/>
                    </a:lnTo>
                    <a:lnTo>
                      <a:pt x="944" y="397"/>
                    </a:lnTo>
                    <a:lnTo>
                      <a:pt x="949" y="402"/>
                    </a:lnTo>
                    <a:lnTo>
                      <a:pt x="959" y="412"/>
                    </a:lnTo>
                    <a:lnTo>
                      <a:pt x="969" y="417"/>
                    </a:lnTo>
                    <a:lnTo>
                      <a:pt x="973" y="422"/>
                    </a:lnTo>
                    <a:lnTo>
                      <a:pt x="983" y="427"/>
                    </a:lnTo>
                    <a:lnTo>
                      <a:pt x="993" y="427"/>
                    </a:lnTo>
                    <a:lnTo>
                      <a:pt x="998" y="427"/>
                    </a:lnTo>
                    <a:lnTo>
                      <a:pt x="1008" y="427"/>
                    </a:lnTo>
                    <a:lnTo>
                      <a:pt x="1018" y="432"/>
                    </a:lnTo>
                    <a:lnTo>
                      <a:pt x="1023" y="437"/>
                    </a:lnTo>
                    <a:lnTo>
                      <a:pt x="1033" y="442"/>
                    </a:lnTo>
                    <a:lnTo>
                      <a:pt x="1043" y="447"/>
                    </a:lnTo>
                    <a:lnTo>
                      <a:pt x="1048" y="447"/>
                    </a:lnTo>
                    <a:lnTo>
                      <a:pt x="1058" y="447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5" name="Freeform 330"/>
              <p:cNvSpPr>
                <a:spLocks/>
              </p:cNvSpPr>
              <p:nvPr/>
            </p:nvSpPr>
            <p:spPr bwMode="auto">
              <a:xfrm>
                <a:off x="2392" y="1326"/>
                <a:ext cx="1058" cy="1008"/>
              </a:xfrm>
              <a:custGeom>
                <a:avLst/>
                <a:gdLst>
                  <a:gd name="T0" fmla="*/ 15 w 1058"/>
                  <a:gd name="T1" fmla="*/ 134 h 1008"/>
                  <a:gd name="T2" fmla="*/ 40 w 1058"/>
                  <a:gd name="T3" fmla="*/ 139 h 1008"/>
                  <a:gd name="T4" fmla="*/ 69 w 1058"/>
                  <a:gd name="T5" fmla="*/ 149 h 1008"/>
                  <a:gd name="T6" fmla="*/ 94 w 1058"/>
                  <a:gd name="T7" fmla="*/ 164 h 1008"/>
                  <a:gd name="T8" fmla="*/ 119 w 1058"/>
                  <a:gd name="T9" fmla="*/ 173 h 1008"/>
                  <a:gd name="T10" fmla="*/ 144 w 1058"/>
                  <a:gd name="T11" fmla="*/ 173 h 1008"/>
                  <a:gd name="T12" fmla="*/ 169 w 1058"/>
                  <a:gd name="T13" fmla="*/ 173 h 1008"/>
                  <a:gd name="T14" fmla="*/ 194 w 1058"/>
                  <a:gd name="T15" fmla="*/ 183 h 1008"/>
                  <a:gd name="T16" fmla="*/ 218 w 1058"/>
                  <a:gd name="T17" fmla="*/ 183 h 1008"/>
                  <a:gd name="T18" fmla="*/ 243 w 1058"/>
                  <a:gd name="T19" fmla="*/ 183 h 1008"/>
                  <a:gd name="T20" fmla="*/ 268 w 1058"/>
                  <a:gd name="T21" fmla="*/ 193 h 1008"/>
                  <a:gd name="T22" fmla="*/ 293 w 1058"/>
                  <a:gd name="T23" fmla="*/ 213 h 1008"/>
                  <a:gd name="T24" fmla="*/ 318 w 1058"/>
                  <a:gd name="T25" fmla="*/ 198 h 1008"/>
                  <a:gd name="T26" fmla="*/ 343 w 1058"/>
                  <a:gd name="T27" fmla="*/ 173 h 1008"/>
                  <a:gd name="T28" fmla="*/ 367 w 1058"/>
                  <a:gd name="T29" fmla="*/ 283 h 1008"/>
                  <a:gd name="T30" fmla="*/ 392 w 1058"/>
                  <a:gd name="T31" fmla="*/ 566 h 1008"/>
                  <a:gd name="T32" fmla="*/ 417 w 1058"/>
                  <a:gd name="T33" fmla="*/ 879 h 1008"/>
                  <a:gd name="T34" fmla="*/ 442 w 1058"/>
                  <a:gd name="T35" fmla="*/ 1003 h 1008"/>
                  <a:gd name="T36" fmla="*/ 467 w 1058"/>
                  <a:gd name="T37" fmla="*/ 1008 h 1008"/>
                  <a:gd name="T38" fmla="*/ 492 w 1058"/>
                  <a:gd name="T39" fmla="*/ 983 h 1008"/>
                  <a:gd name="T40" fmla="*/ 516 w 1058"/>
                  <a:gd name="T41" fmla="*/ 884 h 1008"/>
                  <a:gd name="T42" fmla="*/ 541 w 1058"/>
                  <a:gd name="T43" fmla="*/ 769 h 1008"/>
                  <a:gd name="T44" fmla="*/ 566 w 1058"/>
                  <a:gd name="T45" fmla="*/ 705 h 1008"/>
                  <a:gd name="T46" fmla="*/ 591 w 1058"/>
                  <a:gd name="T47" fmla="*/ 640 h 1008"/>
                  <a:gd name="T48" fmla="*/ 616 w 1058"/>
                  <a:gd name="T49" fmla="*/ 566 h 1008"/>
                  <a:gd name="T50" fmla="*/ 641 w 1058"/>
                  <a:gd name="T51" fmla="*/ 496 h 1008"/>
                  <a:gd name="T52" fmla="*/ 665 w 1058"/>
                  <a:gd name="T53" fmla="*/ 417 h 1008"/>
                  <a:gd name="T54" fmla="*/ 690 w 1058"/>
                  <a:gd name="T55" fmla="*/ 332 h 1008"/>
                  <a:gd name="T56" fmla="*/ 715 w 1058"/>
                  <a:gd name="T57" fmla="*/ 273 h 1008"/>
                  <a:gd name="T58" fmla="*/ 740 w 1058"/>
                  <a:gd name="T59" fmla="*/ 223 h 1008"/>
                  <a:gd name="T60" fmla="*/ 765 w 1058"/>
                  <a:gd name="T61" fmla="*/ 188 h 1008"/>
                  <a:gd name="T62" fmla="*/ 790 w 1058"/>
                  <a:gd name="T63" fmla="*/ 134 h 1008"/>
                  <a:gd name="T64" fmla="*/ 814 w 1058"/>
                  <a:gd name="T65" fmla="*/ 74 h 1008"/>
                  <a:gd name="T66" fmla="*/ 839 w 1058"/>
                  <a:gd name="T67" fmla="*/ 39 h 1008"/>
                  <a:gd name="T68" fmla="*/ 864 w 1058"/>
                  <a:gd name="T69" fmla="*/ 30 h 1008"/>
                  <a:gd name="T70" fmla="*/ 894 w 1058"/>
                  <a:gd name="T71" fmla="*/ 25 h 1008"/>
                  <a:gd name="T72" fmla="*/ 919 w 1058"/>
                  <a:gd name="T73" fmla="*/ 30 h 1008"/>
                  <a:gd name="T74" fmla="*/ 943 w 1058"/>
                  <a:gd name="T75" fmla="*/ 20 h 1008"/>
                  <a:gd name="T76" fmla="*/ 968 w 1058"/>
                  <a:gd name="T77" fmla="*/ 25 h 1008"/>
                  <a:gd name="T78" fmla="*/ 993 w 1058"/>
                  <a:gd name="T79" fmla="*/ 15 h 1008"/>
                  <a:gd name="T80" fmla="*/ 1018 w 1058"/>
                  <a:gd name="T81" fmla="*/ 5 h 1008"/>
                  <a:gd name="T82" fmla="*/ 1043 w 1058"/>
                  <a:gd name="T83" fmla="*/ 5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08">
                    <a:moveTo>
                      <a:pt x="0" y="129"/>
                    </a:moveTo>
                    <a:lnTo>
                      <a:pt x="10" y="134"/>
                    </a:lnTo>
                    <a:lnTo>
                      <a:pt x="15" y="134"/>
                    </a:lnTo>
                    <a:lnTo>
                      <a:pt x="25" y="134"/>
                    </a:lnTo>
                    <a:lnTo>
                      <a:pt x="35" y="139"/>
                    </a:lnTo>
                    <a:lnTo>
                      <a:pt x="40" y="139"/>
                    </a:lnTo>
                    <a:lnTo>
                      <a:pt x="50" y="139"/>
                    </a:lnTo>
                    <a:lnTo>
                      <a:pt x="60" y="144"/>
                    </a:lnTo>
                    <a:lnTo>
                      <a:pt x="69" y="149"/>
                    </a:lnTo>
                    <a:lnTo>
                      <a:pt x="74" y="154"/>
                    </a:lnTo>
                    <a:lnTo>
                      <a:pt x="84" y="159"/>
                    </a:lnTo>
                    <a:lnTo>
                      <a:pt x="94" y="164"/>
                    </a:lnTo>
                    <a:lnTo>
                      <a:pt x="99" y="169"/>
                    </a:lnTo>
                    <a:lnTo>
                      <a:pt x="109" y="169"/>
                    </a:lnTo>
                    <a:lnTo>
                      <a:pt x="119" y="173"/>
                    </a:lnTo>
                    <a:lnTo>
                      <a:pt x="124" y="173"/>
                    </a:lnTo>
                    <a:lnTo>
                      <a:pt x="134" y="173"/>
                    </a:lnTo>
                    <a:lnTo>
                      <a:pt x="144" y="173"/>
                    </a:lnTo>
                    <a:lnTo>
                      <a:pt x="149" y="173"/>
                    </a:lnTo>
                    <a:lnTo>
                      <a:pt x="159" y="173"/>
                    </a:lnTo>
                    <a:lnTo>
                      <a:pt x="169" y="173"/>
                    </a:lnTo>
                    <a:lnTo>
                      <a:pt x="174" y="173"/>
                    </a:lnTo>
                    <a:lnTo>
                      <a:pt x="184" y="178"/>
                    </a:lnTo>
                    <a:lnTo>
                      <a:pt x="194" y="183"/>
                    </a:lnTo>
                    <a:lnTo>
                      <a:pt x="199" y="183"/>
                    </a:lnTo>
                    <a:lnTo>
                      <a:pt x="208" y="183"/>
                    </a:lnTo>
                    <a:lnTo>
                      <a:pt x="218" y="183"/>
                    </a:lnTo>
                    <a:lnTo>
                      <a:pt x="223" y="183"/>
                    </a:lnTo>
                    <a:lnTo>
                      <a:pt x="233" y="183"/>
                    </a:lnTo>
                    <a:lnTo>
                      <a:pt x="243" y="183"/>
                    </a:lnTo>
                    <a:lnTo>
                      <a:pt x="248" y="188"/>
                    </a:lnTo>
                    <a:lnTo>
                      <a:pt x="258" y="188"/>
                    </a:lnTo>
                    <a:lnTo>
                      <a:pt x="268" y="193"/>
                    </a:lnTo>
                    <a:lnTo>
                      <a:pt x="273" y="203"/>
                    </a:lnTo>
                    <a:lnTo>
                      <a:pt x="283" y="208"/>
                    </a:lnTo>
                    <a:lnTo>
                      <a:pt x="293" y="213"/>
                    </a:lnTo>
                    <a:lnTo>
                      <a:pt x="298" y="213"/>
                    </a:lnTo>
                    <a:lnTo>
                      <a:pt x="308" y="213"/>
                    </a:lnTo>
                    <a:lnTo>
                      <a:pt x="318" y="198"/>
                    </a:lnTo>
                    <a:lnTo>
                      <a:pt x="328" y="183"/>
                    </a:lnTo>
                    <a:lnTo>
                      <a:pt x="333" y="164"/>
                    </a:lnTo>
                    <a:lnTo>
                      <a:pt x="343" y="173"/>
                    </a:lnTo>
                    <a:lnTo>
                      <a:pt x="353" y="193"/>
                    </a:lnTo>
                    <a:lnTo>
                      <a:pt x="357" y="218"/>
                    </a:lnTo>
                    <a:lnTo>
                      <a:pt x="367" y="283"/>
                    </a:lnTo>
                    <a:lnTo>
                      <a:pt x="377" y="362"/>
                    </a:lnTo>
                    <a:lnTo>
                      <a:pt x="382" y="442"/>
                    </a:lnTo>
                    <a:lnTo>
                      <a:pt x="392" y="566"/>
                    </a:lnTo>
                    <a:lnTo>
                      <a:pt x="402" y="690"/>
                    </a:lnTo>
                    <a:lnTo>
                      <a:pt x="407" y="814"/>
                    </a:lnTo>
                    <a:lnTo>
                      <a:pt x="417" y="879"/>
                    </a:lnTo>
                    <a:lnTo>
                      <a:pt x="427" y="948"/>
                    </a:lnTo>
                    <a:lnTo>
                      <a:pt x="432" y="1003"/>
                    </a:lnTo>
                    <a:lnTo>
                      <a:pt x="442" y="1003"/>
                    </a:lnTo>
                    <a:lnTo>
                      <a:pt x="452" y="1008"/>
                    </a:lnTo>
                    <a:lnTo>
                      <a:pt x="457" y="1008"/>
                    </a:lnTo>
                    <a:lnTo>
                      <a:pt x="467" y="1008"/>
                    </a:lnTo>
                    <a:lnTo>
                      <a:pt x="477" y="1008"/>
                    </a:lnTo>
                    <a:lnTo>
                      <a:pt x="482" y="1003"/>
                    </a:lnTo>
                    <a:lnTo>
                      <a:pt x="492" y="983"/>
                    </a:lnTo>
                    <a:lnTo>
                      <a:pt x="501" y="968"/>
                    </a:lnTo>
                    <a:lnTo>
                      <a:pt x="506" y="933"/>
                    </a:lnTo>
                    <a:lnTo>
                      <a:pt x="516" y="884"/>
                    </a:lnTo>
                    <a:lnTo>
                      <a:pt x="526" y="834"/>
                    </a:lnTo>
                    <a:lnTo>
                      <a:pt x="531" y="799"/>
                    </a:lnTo>
                    <a:lnTo>
                      <a:pt x="541" y="769"/>
                    </a:lnTo>
                    <a:lnTo>
                      <a:pt x="551" y="744"/>
                    </a:lnTo>
                    <a:lnTo>
                      <a:pt x="556" y="725"/>
                    </a:lnTo>
                    <a:lnTo>
                      <a:pt x="566" y="705"/>
                    </a:lnTo>
                    <a:lnTo>
                      <a:pt x="576" y="685"/>
                    </a:lnTo>
                    <a:lnTo>
                      <a:pt x="581" y="660"/>
                    </a:lnTo>
                    <a:lnTo>
                      <a:pt x="591" y="640"/>
                    </a:lnTo>
                    <a:lnTo>
                      <a:pt x="601" y="615"/>
                    </a:lnTo>
                    <a:lnTo>
                      <a:pt x="611" y="591"/>
                    </a:lnTo>
                    <a:lnTo>
                      <a:pt x="616" y="566"/>
                    </a:lnTo>
                    <a:lnTo>
                      <a:pt x="626" y="541"/>
                    </a:lnTo>
                    <a:lnTo>
                      <a:pt x="636" y="521"/>
                    </a:lnTo>
                    <a:lnTo>
                      <a:pt x="641" y="496"/>
                    </a:lnTo>
                    <a:lnTo>
                      <a:pt x="650" y="476"/>
                    </a:lnTo>
                    <a:lnTo>
                      <a:pt x="660" y="447"/>
                    </a:lnTo>
                    <a:lnTo>
                      <a:pt x="665" y="417"/>
                    </a:lnTo>
                    <a:lnTo>
                      <a:pt x="675" y="387"/>
                    </a:lnTo>
                    <a:lnTo>
                      <a:pt x="685" y="362"/>
                    </a:lnTo>
                    <a:lnTo>
                      <a:pt x="690" y="332"/>
                    </a:lnTo>
                    <a:lnTo>
                      <a:pt x="700" y="313"/>
                    </a:lnTo>
                    <a:lnTo>
                      <a:pt x="710" y="293"/>
                    </a:lnTo>
                    <a:lnTo>
                      <a:pt x="715" y="273"/>
                    </a:lnTo>
                    <a:lnTo>
                      <a:pt x="725" y="253"/>
                    </a:lnTo>
                    <a:lnTo>
                      <a:pt x="735" y="238"/>
                    </a:lnTo>
                    <a:lnTo>
                      <a:pt x="740" y="223"/>
                    </a:lnTo>
                    <a:lnTo>
                      <a:pt x="750" y="213"/>
                    </a:lnTo>
                    <a:lnTo>
                      <a:pt x="760" y="203"/>
                    </a:lnTo>
                    <a:lnTo>
                      <a:pt x="765" y="188"/>
                    </a:lnTo>
                    <a:lnTo>
                      <a:pt x="775" y="173"/>
                    </a:lnTo>
                    <a:lnTo>
                      <a:pt x="785" y="154"/>
                    </a:lnTo>
                    <a:lnTo>
                      <a:pt x="790" y="134"/>
                    </a:lnTo>
                    <a:lnTo>
                      <a:pt x="799" y="114"/>
                    </a:lnTo>
                    <a:lnTo>
                      <a:pt x="809" y="94"/>
                    </a:lnTo>
                    <a:lnTo>
                      <a:pt x="814" y="74"/>
                    </a:lnTo>
                    <a:lnTo>
                      <a:pt x="824" y="59"/>
                    </a:lnTo>
                    <a:lnTo>
                      <a:pt x="834" y="49"/>
                    </a:lnTo>
                    <a:lnTo>
                      <a:pt x="839" y="39"/>
                    </a:lnTo>
                    <a:lnTo>
                      <a:pt x="849" y="34"/>
                    </a:lnTo>
                    <a:lnTo>
                      <a:pt x="859" y="34"/>
                    </a:lnTo>
                    <a:lnTo>
                      <a:pt x="864" y="30"/>
                    </a:lnTo>
                    <a:lnTo>
                      <a:pt x="874" y="30"/>
                    </a:lnTo>
                    <a:lnTo>
                      <a:pt x="884" y="25"/>
                    </a:lnTo>
                    <a:lnTo>
                      <a:pt x="894" y="25"/>
                    </a:lnTo>
                    <a:lnTo>
                      <a:pt x="899" y="30"/>
                    </a:lnTo>
                    <a:lnTo>
                      <a:pt x="909" y="30"/>
                    </a:lnTo>
                    <a:lnTo>
                      <a:pt x="919" y="30"/>
                    </a:lnTo>
                    <a:lnTo>
                      <a:pt x="924" y="25"/>
                    </a:lnTo>
                    <a:lnTo>
                      <a:pt x="934" y="25"/>
                    </a:lnTo>
                    <a:lnTo>
                      <a:pt x="943" y="20"/>
                    </a:lnTo>
                    <a:lnTo>
                      <a:pt x="948" y="25"/>
                    </a:lnTo>
                    <a:lnTo>
                      <a:pt x="958" y="25"/>
                    </a:lnTo>
                    <a:lnTo>
                      <a:pt x="968" y="25"/>
                    </a:lnTo>
                    <a:lnTo>
                      <a:pt x="973" y="20"/>
                    </a:lnTo>
                    <a:lnTo>
                      <a:pt x="983" y="15"/>
                    </a:lnTo>
                    <a:lnTo>
                      <a:pt x="993" y="15"/>
                    </a:lnTo>
                    <a:lnTo>
                      <a:pt x="998" y="10"/>
                    </a:lnTo>
                    <a:lnTo>
                      <a:pt x="1008" y="5"/>
                    </a:lnTo>
                    <a:lnTo>
                      <a:pt x="1018" y="5"/>
                    </a:lnTo>
                    <a:lnTo>
                      <a:pt x="1023" y="5"/>
                    </a:lnTo>
                    <a:lnTo>
                      <a:pt x="1033" y="5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6" name="Freeform 331"/>
              <p:cNvSpPr>
                <a:spLocks/>
              </p:cNvSpPr>
              <p:nvPr/>
            </p:nvSpPr>
            <p:spPr bwMode="auto">
              <a:xfrm>
                <a:off x="3450" y="1266"/>
                <a:ext cx="169" cy="60"/>
              </a:xfrm>
              <a:custGeom>
                <a:avLst/>
                <a:gdLst>
                  <a:gd name="T0" fmla="*/ 0 w 169"/>
                  <a:gd name="T1" fmla="*/ 60 h 60"/>
                  <a:gd name="T2" fmla="*/ 10 w 169"/>
                  <a:gd name="T3" fmla="*/ 55 h 60"/>
                  <a:gd name="T4" fmla="*/ 15 w 169"/>
                  <a:gd name="T5" fmla="*/ 50 h 60"/>
                  <a:gd name="T6" fmla="*/ 25 w 169"/>
                  <a:gd name="T7" fmla="*/ 45 h 60"/>
                  <a:gd name="T8" fmla="*/ 34 w 169"/>
                  <a:gd name="T9" fmla="*/ 45 h 60"/>
                  <a:gd name="T10" fmla="*/ 39 w 169"/>
                  <a:gd name="T11" fmla="*/ 45 h 60"/>
                  <a:gd name="T12" fmla="*/ 49 w 169"/>
                  <a:gd name="T13" fmla="*/ 45 h 60"/>
                  <a:gd name="T14" fmla="*/ 59 w 169"/>
                  <a:gd name="T15" fmla="*/ 40 h 60"/>
                  <a:gd name="T16" fmla="*/ 64 w 169"/>
                  <a:gd name="T17" fmla="*/ 30 h 60"/>
                  <a:gd name="T18" fmla="*/ 74 w 169"/>
                  <a:gd name="T19" fmla="*/ 25 h 60"/>
                  <a:gd name="T20" fmla="*/ 84 w 169"/>
                  <a:gd name="T21" fmla="*/ 20 h 60"/>
                  <a:gd name="T22" fmla="*/ 89 w 169"/>
                  <a:gd name="T23" fmla="*/ 15 h 60"/>
                  <a:gd name="T24" fmla="*/ 99 w 169"/>
                  <a:gd name="T25" fmla="*/ 10 h 60"/>
                  <a:gd name="T26" fmla="*/ 109 w 169"/>
                  <a:gd name="T27" fmla="*/ 10 h 60"/>
                  <a:gd name="T28" fmla="*/ 119 w 169"/>
                  <a:gd name="T29" fmla="*/ 5 h 60"/>
                  <a:gd name="T30" fmla="*/ 124 w 169"/>
                  <a:gd name="T31" fmla="*/ 5 h 60"/>
                  <a:gd name="T32" fmla="*/ 134 w 169"/>
                  <a:gd name="T33" fmla="*/ 0 h 60"/>
                  <a:gd name="T34" fmla="*/ 144 w 169"/>
                  <a:gd name="T35" fmla="*/ 0 h 60"/>
                  <a:gd name="T36" fmla="*/ 149 w 169"/>
                  <a:gd name="T37" fmla="*/ 0 h 60"/>
                  <a:gd name="T38" fmla="*/ 159 w 169"/>
                  <a:gd name="T39" fmla="*/ 5 h 60"/>
                  <a:gd name="T40" fmla="*/ 169 w 169"/>
                  <a:gd name="T41" fmla="*/ 5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0">
                    <a:moveTo>
                      <a:pt x="0" y="60"/>
                    </a:moveTo>
                    <a:lnTo>
                      <a:pt x="10" y="55"/>
                    </a:lnTo>
                    <a:lnTo>
                      <a:pt x="15" y="50"/>
                    </a:lnTo>
                    <a:lnTo>
                      <a:pt x="25" y="45"/>
                    </a:lnTo>
                    <a:lnTo>
                      <a:pt x="34" y="45"/>
                    </a:lnTo>
                    <a:lnTo>
                      <a:pt x="39" y="45"/>
                    </a:lnTo>
                    <a:lnTo>
                      <a:pt x="49" y="45"/>
                    </a:lnTo>
                    <a:lnTo>
                      <a:pt x="59" y="40"/>
                    </a:lnTo>
                    <a:lnTo>
                      <a:pt x="64" y="30"/>
                    </a:lnTo>
                    <a:lnTo>
                      <a:pt x="74" y="25"/>
                    </a:lnTo>
                    <a:lnTo>
                      <a:pt x="84" y="20"/>
                    </a:lnTo>
                    <a:lnTo>
                      <a:pt x="89" y="15"/>
                    </a:lnTo>
                    <a:lnTo>
                      <a:pt x="99" y="10"/>
                    </a:lnTo>
                    <a:lnTo>
                      <a:pt x="109" y="10"/>
                    </a:lnTo>
                    <a:lnTo>
                      <a:pt x="119" y="5"/>
                    </a:lnTo>
                    <a:lnTo>
                      <a:pt x="124" y="5"/>
                    </a:lnTo>
                    <a:lnTo>
                      <a:pt x="134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5"/>
                    </a:lnTo>
                    <a:lnTo>
                      <a:pt x="169" y="5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7" name="Freeform 332"/>
              <p:cNvSpPr>
                <a:spLocks/>
              </p:cNvSpPr>
              <p:nvPr/>
            </p:nvSpPr>
            <p:spPr bwMode="auto">
              <a:xfrm>
                <a:off x="1334" y="973"/>
                <a:ext cx="1058" cy="477"/>
              </a:xfrm>
              <a:custGeom>
                <a:avLst/>
                <a:gdLst>
                  <a:gd name="T0" fmla="*/ 20 w 1058"/>
                  <a:gd name="T1" fmla="*/ 15 h 477"/>
                  <a:gd name="T2" fmla="*/ 45 w 1058"/>
                  <a:gd name="T3" fmla="*/ 25 h 477"/>
                  <a:gd name="T4" fmla="*/ 70 w 1058"/>
                  <a:gd name="T5" fmla="*/ 40 h 477"/>
                  <a:gd name="T6" fmla="*/ 94 w 1058"/>
                  <a:gd name="T7" fmla="*/ 80 h 477"/>
                  <a:gd name="T8" fmla="*/ 119 w 1058"/>
                  <a:gd name="T9" fmla="*/ 109 h 477"/>
                  <a:gd name="T10" fmla="*/ 144 w 1058"/>
                  <a:gd name="T11" fmla="*/ 139 h 477"/>
                  <a:gd name="T12" fmla="*/ 169 w 1058"/>
                  <a:gd name="T13" fmla="*/ 174 h 477"/>
                  <a:gd name="T14" fmla="*/ 194 w 1058"/>
                  <a:gd name="T15" fmla="*/ 214 h 477"/>
                  <a:gd name="T16" fmla="*/ 219 w 1058"/>
                  <a:gd name="T17" fmla="*/ 243 h 477"/>
                  <a:gd name="T18" fmla="*/ 243 w 1058"/>
                  <a:gd name="T19" fmla="*/ 268 h 477"/>
                  <a:gd name="T20" fmla="*/ 268 w 1058"/>
                  <a:gd name="T21" fmla="*/ 298 h 477"/>
                  <a:gd name="T22" fmla="*/ 293 w 1058"/>
                  <a:gd name="T23" fmla="*/ 318 h 477"/>
                  <a:gd name="T24" fmla="*/ 318 w 1058"/>
                  <a:gd name="T25" fmla="*/ 338 h 477"/>
                  <a:gd name="T26" fmla="*/ 343 w 1058"/>
                  <a:gd name="T27" fmla="*/ 343 h 477"/>
                  <a:gd name="T28" fmla="*/ 368 w 1058"/>
                  <a:gd name="T29" fmla="*/ 358 h 477"/>
                  <a:gd name="T30" fmla="*/ 392 w 1058"/>
                  <a:gd name="T31" fmla="*/ 368 h 477"/>
                  <a:gd name="T32" fmla="*/ 417 w 1058"/>
                  <a:gd name="T33" fmla="*/ 373 h 477"/>
                  <a:gd name="T34" fmla="*/ 442 w 1058"/>
                  <a:gd name="T35" fmla="*/ 383 h 477"/>
                  <a:gd name="T36" fmla="*/ 467 w 1058"/>
                  <a:gd name="T37" fmla="*/ 378 h 477"/>
                  <a:gd name="T38" fmla="*/ 492 w 1058"/>
                  <a:gd name="T39" fmla="*/ 392 h 477"/>
                  <a:gd name="T40" fmla="*/ 517 w 1058"/>
                  <a:gd name="T41" fmla="*/ 378 h 477"/>
                  <a:gd name="T42" fmla="*/ 541 w 1058"/>
                  <a:gd name="T43" fmla="*/ 383 h 477"/>
                  <a:gd name="T44" fmla="*/ 566 w 1058"/>
                  <a:gd name="T45" fmla="*/ 392 h 477"/>
                  <a:gd name="T46" fmla="*/ 591 w 1058"/>
                  <a:gd name="T47" fmla="*/ 402 h 477"/>
                  <a:gd name="T48" fmla="*/ 616 w 1058"/>
                  <a:gd name="T49" fmla="*/ 402 h 477"/>
                  <a:gd name="T50" fmla="*/ 641 w 1058"/>
                  <a:gd name="T51" fmla="*/ 397 h 477"/>
                  <a:gd name="T52" fmla="*/ 666 w 1058"/>
                  <a:gd name="T53" fmla="*/ 397 h 477"/>
                  <a:gd name="T54" fmla="*/ 690 w 1058"/>
                  <a:gd name="T55" fmla="*/ 407 h 477"/>
                  <a:gd name="T56" fmla="*/ 715 w 1058"/>
                  <a:gd name="T57" fmla="*/ 407 h 477"/>
                  <a:gd name="T58" fmla="*/ 740 w 1058"/>
                  <a:gd name="T59" fmla="*/ 412 h 477"/>
                  <a:gd name="T60" fmla="*/ 765 w 1058"/>
                  <a:gd name="T61" fmla="*/ 412 h 477"/>
                  <a:gd name="T62" fmla="*/ 790 w 1058"/>
                  <a:gd name="T63" fmla="*/ 402 h 477"/>
                  <a:gd name="T64" fmla="*/ 815 w 1058"/>
                  <a:gd name="T65" fmla="*/ 378 h 477"/>
                  <a:gd name="T66" fmla="*/ 844 w 1058"/>
                  <a:gd name="T67" fmla="*/ 373 h 477"/>
                  <a:gd name="T68" fmla="*/ 869 w 1058"/>
                  <a:gd name="T69" fmla="*/ 383 h 477"/>
                  <a:gd name="T70" fmla="*/ 894 w 1058"/>
                  <a:gd name="T71" fmla="*/ 407 h 477"/>
                  <a:gd name="T72" fmla="*/ 919 w 1058"/>
                  <a:gd name="T73" fmla="*/ 412 h 477"/>
                  <a:gd name="T74" fmla="*/ 944 w 1058"/>
                  <a:gd name="T75" fmla="*/ 422 h 477"/>
                  <a:gd name="T76" fmla="*/ 969 w 1058"/>
                  <a:gd name="T77" fmla="*/ 452 h 477"/>
                  <a:gd name="T78" fmla="*/ 993 w 1058"/>
                  <a:gd name="T79" fmla="*/ 457 h 477"/>
                  <a:gd name="T80" fmla="*/ 1018 w 1058"/>
                  <a:gd name="T81" fmla="*/ 462 h 477"/>
                  <a:gd name="T82" fmla="*/ 1043 w 1058"/>
                  <a:gd name="T83" fmla="*/ 472 h 4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77">
                    <a:moveTo>
                      <a:pt x="0" y="0"/>
                    </a:moveTo>
                    <a:lnTo>
                      <a:pt x="10" y="5"/>
                    </a:lnTo>
                    <a:lnTo>
                      <a:pt x="20" y="15"/>
                    </a:lnTo>
                    <a:lnTo>
                      <a:pt x="25" y="25"/>
                    </a:lnTo>
                    <a:lnTo>
                      <a:pt x="35" y="25"/>
                    </a:lnTo>
                    <a:lnTo>
                      <a:pt x="45" y="25"/>
                    </a:lnTo>
                    <a:lnTo>
                      <a:pt x="50" y="25"/>
                    </a:lnTo>
                    <a:lnTo>
                      <a:pt x="60" y="30"/>
                    </a:lnTo>
                    <a:lnTo>
                      <a:pt x="70" y="40"/>
                    </a:lnTo>
                    <a:lnTo>
                      <a:pt x="75" y="45"/>
                    </a:lnTo>
                    <a:lnTo>
                      <a:pt x="85" y="65"/>
                    </a:lnTo>
                    <a:lnTo>
                      <a:pt x="94" y="80"/>
                    </a:lnTo>
                    <a:lnTo>
                      <a:pt x="99" y="95"/>
                    </a:lnTo>
                    <a:lnTo>
                      <a:pt x="109" y="99"/>
                    </a:lnTo>
                    <a:lnTo>
                      <a:pt x="119" y="109"/>
                    </a:lnTo>
                    <a:lnTo>
                      <a:pt x="124" y="119"/>
                    </a:lnTo>
                    <a:lnTo>
                      <a:pt x="134" y="129"/>
                    </a:lnTo>
                    <a:lnTo>
                      <a:pt x="144" y="139"/>
                    </a:lnTo>
                    <a:lnTo>
                      <a:pt x="149" y="149"/>
                    </a:lnTo>
                    <a:lnTo>
                      <a:pt x="159" y="164"/>
                    </a:lnTo>
                    <a:lnTo>
                      <a:pt x="169" y="174"/>
                    </a:lnTo>
                    <a:lnTo>
                      <a:pt x="174" y="189"/>
                    </a:lnTo>
                    <a:lnTo>
                      <a:pt x="184" y="199"/>
                    </a:lnTo>
                    <a:lnTo>
                      <a:pt x="194" y="214"/>
                    </a:lnTo>
                    <a:lnTo>
                      <a:pt x="199" y="224"/>
                    </a:lnTo>
                    <a:lnTo>
                      <a:pt x="209" y="234"/>
                    </a:lnTo>
                    <a:lnTo>
                      <a:pt x="219" y="243"/>
                    </a:lnTo>
                    <a:lnTo>
                      <a:pt x="224" y="253"/>
                    </a:lnTo>
                    <a:lnTo>
                      <a:pt x="234" y="263"/>
                    </a:lnTo>
                    <a:lnTo>
                      <a:pt x="243" y="268"/>
                    </a:lnTo>
                    <a:lnTo>
                      <a:pt x="248" y="278"/>
                    </a:lnTo>
                    <a:lnTo>
                      <a:pt x="258" y="288"/>
                    </a:lnTo>
                    <a:lnTo>
                      <a:pt x="268" y="298"/>
                    </a:lnTo>
                    <a:lnTo>
                      <a:pt x="278" y="303"/>
                    </a:lnTo>
                    <a:lnTo>
                      <a:pt x="283" y="313"/>
                    </a:lnTo>
                    <a:lnTo>
                      <a:pt x="293" y="318"/>
                    </a:lnTo>
                    <a:lnTo>
                      <a:pt x="303" y="323"/>
                    </a:lnTo>
                    <a:lnTo>
                      <a:pt x="308" y="333"/>
                    </a:lnTo>
                    <a:lnTo>
                      <a:pt x="318" y="338"/>
                    </a:lnTo>
                    <a:lnTo>
                      <a:pt x="328" y="343"/>
                    </a:lnTo>
                    <a:lnTo>
                      <a:pt x="333" y="343"/>
                    </a:lnTo>
                    <a:lnTo>
                      <a:pt x="343" y="343"/>
                    </a:lnTo>
                    <a:lnTo>
                      <a:pt x="353" y="348"/>
                    </a:lnTo>
                    <a:lnTo>
                      <a:pt x="358" y="353"/>
                    </a:lnTo>
                    <a:lnTo>
                      <a:pt x="368" y="358"/>
                    </a:lnTo>
                    <a:lnTo>
                      <a:pt x="378" y="358"/>
                    </a:lnTo>
                    <a:lnTo>
                      <a:pt x="383" y="363"/>
                    </a:lnTo>
                    <a:lnTo>
                      <a:pt x="392" y="368"/>
                    </a:lnTo>
                    <a:lnTo>
                      <a:pt x="402" y="368"/>
                    </a:lnTo>
                    <a:lnTo>
                      <a:pt x="407" y="373"/>
                    </a:lnTo>
                    <a:lnTo>
                      <a:pt x="417" y="373"/>
                    </a:lnTo>
                    <a:lnTo>
                      <a:pt x="427" y="378"/>
                    </a:lnTo>
                    <a:lnTo>
                      <a:pt x="432" y="378"/>
                    </a:lnTo>
                    <a:lnTo>
                      <a:pt x="442" y="383"/>
                    </a:lnTo>
                    <a:lnTo>
                      <a:pt x="452" y="383"/>
                    </a:lnTo>
                    <a:lnTo>
                      <a:pt x="457" y="378"/>
                    </a:lnTo>
                    <a:lnTo>
                      <a:pt x="467" y="378"/>
                    </a:lnTo>
                    <a:lnTo>
                      <a:pt x="477" y="383"/>
                    </a:lnTo>
                    <a:lnTo>
                      <a:pt x="482" y="387"/>
                    </a:lnTo>
                    <a:lnTo>
                      <a:pt x="492" y="392"/>
                    </a:lnTo>
                    <a:lnTo>
                      <a:pt x="502" y="387"/>
                    </a:lnTo>
                    <a:lnTo>
                      <a:pt x="507" y="383"/>
                    </a:lnTo>
                    <a:lnTo>
                      <a:pt x="517" y="378"/>
                    </a:lnTo>
                    <a:lnTo>
                      <a:pt x="527" y="378"/>
                    </a:lnTo>
                    <a:lnTo>
                      <a:pt x="531" y="383"/>
                    </a:lnTo>
                    <a:lnTo>
                      <a:pt x="541" y="383"/>
                    </a:lnTo>
                    <a:lnTo>
                      <a:pt x="551" y="387"/>
                    </a:lnTo>
                    <a:lnTo>
                      <a:pt x="561" y="392"/>
                    </a:lnTo>
                    <a:lnTo>
                      <a:pt x="566" y="392"/>
                    </a:lnTo>
                    <a:lnTo>
                      <a:pt x="576" y="397"/>
                    </a:lnTo>
                    <a:lnTo>
                      <a:pt x="586" y="402"/>
                    </a:lnTo>
                    <a:lnTo>
                      <a:pt x="591" y="402"/>
                    </a:lnTo>
                    <a:lnTo>
                      <a:pt x="601" y="402"/>
                    </a:lnTo>
                    <a:lnTo>
                      <a:pt x="611" y="402"/>
                    </a:lnTo>
                    <a:lnTo>
                      <a:pt x="616" y="402"/>
                    </a:lnTo>
                    <a:lnTo>
                      <a:pt x="626" y="402"/>
                    </a:lnTo>
                    <a:lnTo>
                      <a:pt x="636" y="397"/>
                    </a:lnTo>
                    <a:lnTo>
                      <a:pt x="641" y="397"/>
                    </a:lnTo>
                    <a:lnTo>
                      <a:pt x="651" y="397"/>
                    </a:lnTo>
                    <a:lnTo>
                      <a:pt x="661" y="397"/>
                    </a:lnTo>
                    <a:lnTo>
                      <a:pt x="666" y="397"/>
                    </a:lnTo>
                    <a:lnTo>
                      <a:pt x="676" y="402"/>
                    </a:lnTo>
                    <a:lnTo>
                      <a:pt x="685" y="407"/>
                    </a:lnTo>
                    <a:lnTo>
                      <a:pt x="690" y="407"/>
                    </a:lnTo>
                    <a:lnTo>
                      <a:pt x="700" y="407"/>
                    </a:lnTo>
                    <a:lnTo>
                      <a:pt x="710" y="407"/>
                    </a:lnTo>
                    <a:lnTo>
                      <a:pt x="715" y="407"/>
                    </a:lnTo>
                    <a:lnTo>
                      <a:pt x="725" y="412"/>
                    </a:lnTo>
                    <a:lnTo>
                      <a:pt x="735" y="412"/>
                    </a:lnTo>
                    <a:lnTo>
                      <a:pt x="740" y="412"/>
                    </a:lnTo>
                    <a:lnTo>
                      <a:pt x="750" y="412"/>
                    </a:lnTo>
                    <a:lnTo>
                      <a:pt x="760" y="412"/>
                    </a:lnTo>
                    <a:lnTo>
                      <a:pt x="765" y="412"/>
                    </a:lnTo>
                    <a:lnTo>
                      <a:pt x="775" y="412"/>
                    </a:lnTo>
                    <a:lnTo>
                      <a:pt x="785" y="407"/>
                    </a:lnTo>
                    <a:lnTo>
                      <a:pt x="790" y="402"/>
                    </a:lnTo>
                    <a:lnTo>
                      <a:pt x="800" y="392"/>
                    </a:lnTo>
                    <a:lnTo>
                      <a:pt x="810" y="383"/>
                    </a:lnTo>
                    <a:lnTo>
                      <a:pt x="815" y="378"/>
                    </a:lnTo>
                    <a:lnTo>
                      <a:pt x="824" y="378"/>
                    </a:lnTo>
                    <a:lnTo>
                      <a:pt x="834" y="373"/>
                    </a:lnTo>
                    <a:lnTo>
                      <a:pt x="844" y="373"/>
                    </a:lnTo>
                    <a:lnTo>
                      <a:pt x="849" y="373"/>
                    </a:lnTo>
                    <a:lnTo>
                      <a:pt x="859" y="373"/>
                    </a:lnTo>
                    <a:lnTo>
                      <a:pt x="869" y="383"/>
                    </a:lnTo>
                    <a:lnTo>
                      <a:pt x="874" y="392"/>
                    </a:lnTo>
                    <a:lnTo>
                      <a:pt x="884" y="402"/>
                    </a:lnTo>
                    <a:lnTo>
                      <a:pt x="894" y="407"/>
                    </a:lnTo>
                    <a:lnTo>
                      <a:pt x="899" y="407"/>
                    </a:lnTo>
                    <a:lnTo>
                      <a:pt x="909" y="412"/>
                    </a:lnTo>
                    <a:lnTo>
                      <a:pt x="919" y="412"/>
                    </a:lnTo>
                    <a:lnTo>
                      <a:pt x="924" y="407"/>
                    </a:lnTo>
                    <a:lnTo>
                      <a:pt x="934" y="407"/>
                    </a:lnTo>
                    <a:lnTo>
                      <a:pt x="944" y="422"/>
                    </a:lnTo>
                    <a:lnTo>
                      <a:pt x="949" y="432"/>
                    </a:lnTo>
                    <a:lnTo>
                      <a:pt x="959" y="442"/>
                    </a:lnTo>
                    <a:lnTo>
                      <a:pt x="969" y="452"/>
                    </a:lnTo>
                    <a:lnTo>
                      <a:pt x="973" y="457"/>
                    </a:lnTo>
                    <a:lnTo>
                      <a:pt x="983" y="457"/>
                    </a:lnTo>
                    <a:lnTo>
                      <a:pt x="993" y="457"/>
                    </a:lnTo>
                    <a:lnTo>
                      <a:pt x="998" y="457"/>
                    </a:lnTo>
                    <a:lnTo>
                      <a:pt x="1008" y="462"/>
                    </a:lnTo>
                    <a:lnTo>
                      <a:pt x="1018" y="462"/>
                    </a:lnTo>
                    <a:lnTo>
                      <a:pt x="1023" y="467"/>
                    </a:lnTo>
                    <a:lnTo>
                      <a:pt x="1033" y="472"/>
                    </a:lnTo>
                    <a:lnTo>
                      <a:pt x="1043" y="472"/>
                    </a:lnTo>
                    <a:lnTo>
                      <a:pt x="1048" y="472"/>
                    </a:lnTo>
                    <a:lnTo>
                      <a:pt x="1058" y="477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8" name="Freeform 333"/>
              <p:cNvSpPr>
                <a:spLocks/>
              </p:cNvSpPr>
              <p:nvPr/>
            </p:nvSpPr>
            <p:spPr bwMode="auto">
              <a:xfrm>
                <a:off x="2392" y="1321"/>
                <a:ext cx="1058" cy="1032"/>
              </a:xfrm>
              <a:custGeom>
                <a:avLst/>
                <a:gdLst>
                  <a:gd name="T0" fmla="*/ 15 w 1058"/>
                  <a:gd name="T1" fmla="*/ 129 h 1032"/>
                  <a:gd name="T2" fmla="*/ 40 w 1058"/>
                  <a:gd name="T3" fmla="*/ 129 h 1032"/>
                  <a:gd name="T4" fmla="*/ 69 w 1058"/>
                  <a:gd name="T5" fmla="*/ 149 h 1032"/>
                  <a:gd name="T6" fmla="*/ 94 w 1058"/>
                  <a:gd name="T7" fmla="*/ 159 h 1032"/>
                  <a:gd name="T8" fmla="*/ 119 w 1058"/>
                  <a:gd name="T9" fmla="*/ 174 h 1032"/>
                  <a:gd name="T10" fmla="*/ 144 w 1058"/>
                  <a:gd name="T11" fmla="*/ 169 h 1032"/>
                  <a:gd name="T12" fmla="*/ 169 w 1058"/>
                  <a:gd name="T13" fmla="*/ 174 h 1032"/>
                  <a:gd name="T14" fmla="*/ 194 w 1058"/>
                  <a:gd name="T15" fmla="*/ 178 h 1032"/>
                  <a:gd name="T16" fmla="*/ 218 w 1058"/>
                  <a:gd name="T17" fmla="*/ 183 h 1032"/>
                  <a:gd name="T18" fmla="*/ 243 w 1058"/>
                  <a:gd name="T19" fmla="*/ 193 h 1032"/>
                  <a:gd name="T20" fmla="*/ 268 w 1058"/>
                  <a:gd name="T21" fmla="*/ 198 h 1032"/>
                  <a:gd name="T22" fmla="*/ 293 w 1058"/>
                  <a:gd name="T23" fmla="*/ 198 h 1032"/>
                  <a:gd name="T24" fmla="*/ 318 w 1058"/>
                  <a:gd name="T25" fmla="*/ 183 h 1032"/>
                  <a:gd name="T26" fmla="*/ 343 w 1058"/>
                  <a:gd name="T27" fmla="*/ 149 h 1032"/>
                  <a:gd name="T28" fmla="*/ 367 w 1058"/>
                  <a:gd name="T29" fmla="*/ 283 h 1032"/>
                  <a:gd name="T30" fmla="*/ 392 w 1058"/>
                  <a:gd name="T31" fmla="*/ 556 h 1032"/>
                  <a:gd name="T32" fmla="*/ 417 w 1058"/>
                  <a:gd name="T33" fmla="*/ 879 h 1032"/>
                  <a:gd name="T34" fmla="*/ 442 w 1058"/>
                  <a:gd name="T35" fmla="*/ 1028 h 1032"/>
                  <a:gd name="T36" fmla="*/ 467 w 1058"/>
                  <a:gd name="T37" fmla="*/ 1023 h 1032"/>
                  <a:gd name="T38" fmla="*/ 492 w 1058"/>
                  <a:gd name="T39" fmla="*/ 1023 h 1032"/>
                  <a:gd name="T40" fmla="*/ 516 w 1058"/>
                  <a:gd name="T41" fmla="*/ 928 h 1032"/>
                  <a:gd name="T42" fmla="*/ 541 w 1058"/>
                  <a:gd name="T43" fmla="*/ 764 h 1032"/>
                  <a:gd name="T44" fmla="*/ 566 w 1058"/>
                  <a:gd name="T45" fmla="*/ 695 h 1032"/>
                  <a:gd name="T46" fmla="*/ 591 w 1058"/>
                  <a:gd name="T47" fmla="*/ 630 h 1032"/>
                  <a:gd name="T48" fmla="*/ 616 w 1058"/>
                  <a:gd name="T49" fmla="*/ 571 h 1032"/>
                  <a:gd name="T50" fmla="*/ 641 w 1058"/>
                  <a:gd name="T51" fmla="*/ 516 h 1032"/>
                  <a:gd name="T52" fmla="*/ 665 w 1058"/>
                  <a:gd name="T53" fmla="*/ 442 h 1032"/>
                  <a:gd name="T54" fmla="*/ 690 w 1058"/>
                  <a:gd name="T55" fmla="*/ 357 h 1032"/>
                  <a:gd name="T56" fmla="*/ 715 w 1058"/>
                  <a:gd name="T57" fmla="*/ 303 h 1032"/>
                  <a:gd name="T58" fmla="*/ 740 w 1058"/>
                  <a:gd name="T59" fmla="*/ 238 h 1032"/>
                  <a:gd name="T60" fmla="*/ 765 w 1058"/>
                  <a:gd name="T61" fmla="*/ 193 h 1032"/>
                  <a:gd name="T62" fmla="*/ 790 w 1058"/>
                  <a:gd name="T63" fmla="*/ 149 h 1032"/>
                  <a:gd name="T64" fmla="*/ 814 w 1058"/>
                  <a:gd name="T65" fmla="*/ 99 h 1032"/>
                  <a:gd name="T66" fmla="*/ 839 w 1058"/>
                  <a:gd name="T67" fmla="*/ 64 h 1032"/>
                  <a:gd name="T68" fmla="*/ 864 w 1058"/>
                  <a:gd name="T69" fmla="*/ 44 h 1032"/>
                  <a:gd name="T70" fmla="*/ 894 w 1058"/>
                  <a:gd name="T71" fmla="*/ 35 h 1032"/>
                  <a:gd name="T72" fmla="*/ 919 w 1058"/>
                  <a:gd name="T73" fmla="*/ 44 h 1032"/>
                  <a:gd name="T74" fmla="*/ 943 w 1058"/>
                  <a:gd name="T75" fmla="*/ 39 h 1032"/>
                  <a:gd name="T76" fmla="*/ 968 w 1058"/>
                  <a:gd name="T77" fmla="*/ 35 h 1032"/>
                  <a:gd name="T78" fmla="*/ 993 w 1058"/>
                  <a:gd name="T79" fmla="*/ 25 h 1032"/>
                  <a:gd name="T80" fmla="*/ 1018 w 1058"/>
                  <a:gd name="T81" fmla="*/ 25 h 1032"/>
                  <a:gd name="T82" fmla="*/ 1043 w 1058"/>
                  <a:gd name="T83" fmla="*/ 15 h 10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32">
                    <a:moveTo>
                      <a:pt x="0" y="129"/>
                    </a:moveTo>
                    <a:lnTo>
                      <a:pt x="10" y="129"/>
                    </a:lnTo>
                    <a:lnTo>
                      <a:pt x="15" y="129"/>
                    </a:lnTo>
                    <a:lnTo>
                      <a:pt x="25" y="129"/>
                    </a:lnTo>
                    <a:lnTo>
                      <a:pt x="35" y="129"/>
                    </a:lnTo>
                    <a:lnTo>
                      <a:pt x="40" y="129"/>
                    </a:lnTo>
                    <a:lnTo>
                      <a:pt x="50" y="129"/>
                    </a:lnTo>
                    <a:lnTo>
                      <a:pt x="60" y="139"/>
                    </a:lnTo>
                    <a:lnTo>
                      <a:pt x="69" y="149"/>
                    </a:lnTo>
                    <a:lnTo>
                      <a:pt x="74" y="154"/>
                    </a:lnTo>
                    <a:lnTo>
                      <a:pt x="84" y="159"/>
                    </a:lnTo>
                    <a:lnTo>
                      <a:pt x="94" y="159"/>
                    </a:lnTo>
                    <a:lnTo>
                      <a:pt x="99" y="164"/>
                    </a:lnTo>
                    <a:lnTo>
                      <a:pt x="109" y="169"/>
                    </a:lnTo>
                    <a:lnTo>
                      <a:pt x="119" y="174"/>
                    </a:lnTo>
                    <a:lnTo>
                      <a:pt x="124" y="174"/>
                    </a:lnTo>
                    <a:lnTo>
                      <a:pt x="134" y="174"/>
                    </a:lnTo>
                    <a:lnTo>
                      <a:pt x="144" y="169"/>
                    </a:lnTo>
                    <a:lnTo>
                      <a:pt x="149" y="169"/>
                    </a:lnTo>
                    <a:lnTo>
                      <a:pt x="159" y="169"/>
                    </a:lnTo>
                    <a:lnTo>
                      <a:pt x="169" y="174"/>
                    </a:lnTo>
                    <a:lnTo>
                      <a:pt x="174" y="174"/>
                    </a:lnTo>
                    <a:lnTo>
                      <a:pt x="184" y="174"/>
                    </a:lnTo>
                    <a:lnTo>
                      <a:pt x="194" y="178"/>
                    </a:lnTo>
                    <a:lnTo>
                      <a:pt x="199" y="178"/>
                    </a:lnTo>
                    <a:lnTo>
                      <a:pt x="208" y="178"/>
                    </a:lnTo>
                    <a:lnTo>
                      <a:pt x="218" y="183"/>
                    </a:lnTo>
                    <a:lnTo>
                      <a:pt x="223" y="183"/>
                    </a:lnTo>
                    <a:lnTo>
                      <a:pt x="233" y="188"/>
                    </a:lnTo>
                    <a:lnTo>
                      <a:pt x="243" y="193"/>
                    </a:lnTo>
                    <a:lnTo>
                      <a:pt x="248" y="193"/>
                    </a:lnTo>
                    <a:lnTo>
                      <a:pt x="258" y="198"/>
                    </a:lnTo>
                    <a:lnTo>
                      <a:pt x="268" y="198"/>
                    </a:lnTo>
                    <a:lnTo>
                      <a:pt x="273" y="198"/>
                    </a:lnTo>
                    <a:lnTo>
                      <a:pt x="283" y="198"/>
                    </a:lnTo>
                    <a:lnTo>
                      <a:pt x="293" y="198"/>
                    </a:lnTo>
                    <a:lnTo>
                      <a:pt x="298" y="193"/>
                    </a:lnTo>
                    <a:lnTo>
                      <a:pt x="308" y="188"/>
                    </a:lnTo>
                    <a:lnTo>
                      <a:pt x="318" y="183"/>
                    </a:lnTo>
                    <a:lnTo>
                      <a:pt x="328" y="169"/>
                    </a:lnTo>
                    <a:lnTo>
                      <a:pt x="333" y="159"/>
                    </a:lnTo>
                    <a:lnTo>
                      <a:pt x="343" y="149"/>
                    </a:lnTo>
                    <a:lnTo>
                      <a:pt x="353" y="193"/>
                    </a:lnTo>
                    <a:lnTo>
                      <a:pt x="357" y="233"/>
                    </a:lnTo>
                    <a:lnTo>
                      <a:pt x="367" y="283"/>
                    </a:lnTo>
                    <a:lnTo>
                      <a:pt x="377" y="372"/>
                    </a:lnTo>
                    <a:lnTo>
                      <a:pt x="382" y="462"/>
                    </a:lnTo>
                    <a:lnTo>
                      <a:pt x="392" y="556"/>
                    </a:lnTo>
                    <a:lnTo>
                      <a:pt x="402" y="665"/>
                    </a:lnTo>
                    <a:lnTo>
                      <a:pt x="407" y="779"/>
                    </a:lnTo>
                    <a:lnTo>
                      <a:pt x="417" y="879"/>
                    </a:lnTo>
                    <a:lnTo>
                      <a:pt x="427" y="933"/>
                    </a:lnTo>
                    <a:lnTo>
                      <a:pt x="432" y="988"/>
                    </a:lnTo>
                    <a:lnTo>
                      <a:pt x="442" y="1028"/>
                    </a:lnTo>
                    <a:lnTo>
                      <a:pt x="452" y="1028"/>
                    </a:lnTo>
                    <a:lnTo>
                      <a:pt x="457" y="1023"/>
                    </a:lnTo>
                    <a:lnTo>
                      <a:pt x="467" y="1023"/>
                    </a:lnTo>
                    <a:lnTo>
                      <a:pt x="477" y="1028"/>
                    </a:lnTo>
                    <a:lnTo>
                      <a:pt x="482" y="1032"/>
                    </a:lnTo>
                    <a:lnTo>
                      <a:pt x="492" y="1023"/>
                    </a:lnTo>
                    <a:lnTo>
                      <a:pt x="501" y="993"/>
                    </a:lnTo>
                    <a:lnTo>
                      <a:pt x="506" y="968"/>
                    </a:lnTo>
                    <a:lnTo>
                      <a:pt x="516" y="928"/>
                    </a:lnTo>
                    <a:lnTo>
                      <a:pt x="526" y="869"/>
                    </a:lnTo>
                    <a:lnTo>
                      <a:pt x="531" y="809"/>
                    </a:lnTo>
                    <a:lnTo>
                      <a:pt x="541" y="764"/>
                    </a:lnTo>
                    <a:lnTo>
                      <a:pt x="551" y="740"/>
                    </a:lnTo>
                    <a:lnTo>
                      <a:pt x="556" y="715"/>
                    </a:lnTo>
                    <a:lnTo>
                      <a:pt x="566" y="695"/>
                    </a:lnTo>
                    <a:lnTo>
                      <a:pt x="576" y="675"/>
                    </a:lnTo>
                    <a:lnTo>
                      <a:pt x="581" y="650"/>
                    </a:lnTo>
                    <a:lnTo>
                      <a:pt x="591" y="630"/>
                    </a:lnTo>
                    <a:lnTo>
                      <a:pt x="601" y="610"/>
                    </a:lnTo>
                    <a:lnTo>
                      <a:pt x="611" y="591"/>
                    </a:lnTo>
                    <a:lnTo>
                      <a:pt x="616" y="571"/>
                    </a:lnTo>
                    <a:lnTo>
                      <a:pt x="626" y="556"/>
                    </a:lnTo>
                    <a:lnTo>
                      <a:pt x="636" y="536"/>
                    </a:lnTo>
                    <a:lnTo>
                      <a:pt x="641" y="516"/>
                    </a:lnTo>
                    <a:lnTo>
                      <a:pt x="650" y="491"/>
                    </a:lnTo>
                    <a:lnTo>
                      <a:pt x="660" y="471"/>
                    </a:lnTo>
                    <a:lnTo>
                      <a:pt x="665" y="442"/>
                    </a:lnTo>
                    <a:lnTo>
                      <a:pt x="675" y="407"/>
                    </a:lnTo>
                    <a:lnTo>
                      <a:pt x="685" y="372"/>
                    </a:lnTo>
                    <a:lnTo>
                      <a:pt x="690" y="357"/>
                    </a:lnTo>
                    <a:lnTo>
                      <a:pt x="700" y="337"/>
                    </a:lnTo>
                    <a:lnTo>
                      <a:pt x="710" y="322"/>
                    </a:lnTo>
                    <a:lnTo>
                      <a:pt x="715" y="303"/>
                    </a:lnTo>
                    <a:lnTo>
                      <a:pt x="725" y="278"/>
                    </a:lnTo>
                    <a:lnTo>
                      <a:pt x="735" y="258"/>
                    </a:lnTo>
                    <a:lnTo>
                      <a:pt x="740" y="238"/>
                    </a:lnTo>
                    <a:lnTo>
                      <a:pt x="750" y="223"/>
                    </a:lnTo>
                    <a:lnTo>
                      <a:pt x="760" y="208"/>
                    </a:lnTo>
                    <a:lnTo>
                      <a:pt x="765" y="193"/>
                    </a:lnTo>
                    <a:lnTo>
                      <a:pt x="775" y="183"/>
                    </a:lnTo>
                    <a:lnTo>
                      <a:pt x="785" y="169"/>
                    </a:lnTo>
                    <a:lnTo>
                      <a:pt x="790" y="149"/>
                    </a:lnTo>
                    <a:lnTo>
                      <a:pt x="799" y="134"/>
                    </a:lnTo>
                    <a:lnTo>
                      <a:pt x="809" y="114"/>
                    </a:lnTo>
                    <a:lnTo>
                      <a:pt x="814" y="99"/>
                    </a:lnTo>
                    <a:lnTo>
                      <a:pt x="824" y="79"/>
                    </a:lnTo>
                    <a:lnTo>
                      <a:pt x="834" y="64"/>
                    </a:lnTo>
                    <a:lnTo>
                      <a:pt x="839" y="64"/>
                    </a:lnTo>
                    <a:lnTo>
                      <a:pt x="849" y="59"/>
                    </a:lnTo>
                    <a:lnTo>
                      <a:pt x="859" y="59"/>
                    </a:lnTo>
                    <a:lnTo>
                      <a:pt x="864" y="44"/>
                    </a:lnTo>
                    <a:lnTo>
                      <a:pt x="874" y="35"/>
                    </a:lnTo>
                    <a:lnTo>
                      <a:pt x="884" y="25"/>
                    </a:lnTo>
                    <a:lnTo>
                      <a:pt x="894" y="35"/>
                    </a:lnTo>
                    <a:lnTo>
                      <a:pt x="899" y="44"/>
                    </a:lnTo>
                    <a:lnTo>
                      <a:pt x="909" y="49"/>
                    </a:lnTo>
                    <a:lnTo>
                      <a:pt x="919" y="44"/>
                    </a:lnTo>
                    <a:lnTo>
                      <a:pt x="924" y="39"/>
                    </a:lnTo>
                    <a:lnTo>
                      <a:pt x="934" y="39"/>
                    </a:lnTo>
                    <a:lnTo>
                      <a:pt x="943" y="39"/>
                    </a:lnTo>
                    <a:lnTo>
                      <a:pt x="948" y="39"/>
                    </a:lnTo>
                    <a:lnTo>
                      <a:pt x="958" y="39"/>
                    </a:lnTo>
                    <a:lnTo>
                      <a:pt x="968" y="35"/>
                    </a:lnTo>
                    <a:lnTo>
                      <a:pt x="973" y="25"/>
                    </a:lnTo>
                    <a:lnTo>
                      <a:pt x="983" y="25"/>
                    </a:lnTo>
                    <a:lnTo>
                      <a:pt x="993" y="25"/>
                    </a:lnTo>
                    <a:lnTo>
                      <a:pt x="998" y="25"/>
                    </a:lnTo>
                    <a:lnTo>
                      <a:pt x="1008" y="25"/>
                    </a:lnTo>
                    <a:lnTo>
                      <a:pt x="1018" y="25"/>
                    </a:lnTo>
                    <a:lnTo>
                      <a:pt x="1023" y="30"/>
                    </a:lnTo>
                    <a:lnTo>
                      <a:pt x="1033" y="25"/>
                    </a:lnTo>
                    <a:lnTo>
                      <a:pt x="1043" y="1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9" name="Freeform 334"/>
              <p:cNvSpPr>
                <a:spLocks/>
              </p:cNvSpPr>
              <p:nvPr/>
            </p:nvSpPr>
            <p:spPr bwMode="auto">
              <a:xfrm>
                <a:off x="3450" y="1271"/>
                <a:ext cx="169" cy="60"/>
              </a:xfrm>
              <a:custGeom>
                <a:avLst/>
                <a:gdLst>
                  <a:gd name="T0" fmla="*/ 0 w 169"/>
                  <a:gd name="T1" fmla="*/ 50 h 60"/>
                  <a:gd name="T2" fmla="*/ 10 w 169"/>
                  <a:gd name="T3" fmla="*/ 55 h 60"/>
                  <a:gd name="T4" fmla="*/ 15 w 169"/>
                  <a:gd name="T5" fmla="*/ 60 h 60"/>
                  <a:gd name="T6" fmla="*/ 25 w 169"/>
                  <a:gd name="T7" fmla="*/ 55 h 60"/>
                  <a:gd name="T8" fmla="*/ 34 w 169"/>
                  <a:gd name="T9" fmla="*/ 55 h 60"/>
                  <a:gd name="T10" fmla="*/ 39 w 169"/>
                  <a:gd name="T11" fmla="*/ 50 h 60"/>
                  <a:gd name="T12" fmla="*/ 49 w 169"/>
                  <a:gd name="T13" fmla="*/ 45 h 60"/>
                  <a:gd name="T14" fmla="*/ 59 w 169"/>
                  <a:gd name="T15" fmla="*/ 45 h 60"/>
                  <a:gd name="T16" fmla="*/ 64 w 169"/>
                  <a:gd name="T17" fmla="*/ 40 h 60"/>
                  <a:gd name="T18" fmla="*/ 74 w 169"/>
                  <a:gd name="T19" fmla="*/ 30 h 60"/>
                  <a:gd name="T20" fmla="*/ 84 w 169"/>
                  <a:gd name="T21" fmla="*/ 20 h 60"/>
                  <a:gd name="T22" fmla="*/ 89 w 169"/>
                  <a:gd name="T23" fmla="*/ 10 h 60"/>
                  <a:gd name="T24" fmla="*/ 99 w 169"/>
                  <a:gd name="T25" fmla="*/ 5 h 60"/>
                  <a:gd name="T26" fmla="*/ 109 w 169"/>
                  <a:gd name="T27" fmla="*/ 5 h 60"/>
                  <a:gd name="T28" fmla="*/ 119 w 169"/>
                  <a:gd name="T29" fmla="*/ 5 h 60"/>
                  <a:gd name="T30" fmla="*/ 124 w 169"/>
                  <a:gd name="T31" fmla="*/ 5 h 60"/>
                  <a:gd name="T32" fmla="*/ 134 w 169"/>
                  <a:gd name="T33" fmla="*/ 5 h 60"/>
                  <a:gd name="T34" fmla="*/ 144 w 169"/>
                  <a:gd name="T35" fmla="*/ 5 h 60"/>
                  <a:gd name="T36" fmla="*/ 149 w 169"/>
                  <a:gd name="T37" fmla="*/ 5 h 60"/>
                  <a:gd name="T38" fmla="*/ 159 w 169"/>
                  <a:gd name="T39" fmla="*/ 5 h 60"/>
                  <a:gd name="T40" fmla="*/ 169 w 169"/>
                  <a:gd name="T4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0">
                    <a:moveTo>
                      <a:pt x="0" y="50"/>
                    </a:moveTo>
                    <a:lnTo>
                      <a:pt x="10" y="55"/>
                    </a:lnTo>
                    <a:lnTo>
                      <a:pt x="15" y="60"/>
                    </a:lnTo>
                    <a:lnTo>
                      <a:pt x="25" y="55"/>
                    </a:lnTo>
                    <a:lnTo>
                      <a:pt x="34" y="55"/>
                    </a:lnTo>
                    <a:lnTo>
                      <a:pt x="39" y="50"/>
                    </a:lnTo>
                    <a:lnTo>
                      <a:pt x="49" y="45"/>
                    </a:lnTo>
                    <a:lnTo>
                      <a:pt x="59" y="45"/>
                    </a:lnTo>
                    <a:lnTo>
                      <a:pt x="64" y="40"/>
                    </a:lnTo>
                    <a:lnTo>
                      <a:pt x="74" y="30"/>
                    </a:lnTo>
                    <a:lnTo>
                      <a:pt x="84" y="20"/>
                    </a:lnTo>
                    <a:lnTo>
                      <a:pt x="89" y="10"/>
                    </a:lnTo>
                    <a:lnTo>
                      <a:pt x="99" y="5"/>
                    </a:lnTo>
                    <a:lnTo>
                      <a:pt x="109" y="5"/>
                    </a:lnTo>
                    <a:lnTo>
                      <a:pt x="119" y="5"/>
                    </a:lnTo>
                    <a:lnTo>
                      <a:pt x="124" y="5"/>
                    </a:lnTo>
                    <a:lnTo>
                      <a:pt x="134" y="5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0" name="Freeform 335"/>
              <p:cNvSpPr>
                <a:spLocks/>
              </p:cNvSpPr>
              <p:nvPr/>
            </p:nvSpPr>
            <p:spPr bwMode="auto">
              <a:xfrm>
                <a:off x="1334" y="929"/>
                <a:ext cx="1058" cy="526"/>
              </a:xfrm>
              <a:custGeom>
                <a:avLst/>
                <a:gdLst>
                  <a:gd name="T0" fmla="*/ 20 w 1058"/>
                  <a:gd name="T1" fmla="*/ 4 h 526"/>
                  <a:gd name="T2" fmla="*/ 45 w 1058"/>
                  <a:gd name="T3" fmla="*/ 19 h 526"/>
                  <a:gd name="T4" fmla="*/ 70 w 1058"/>
                  <a:gd name="T5" fmla="*/ 39 h 526"/>
                  <a:gd name="T6" fmla="*/ 94 w 1058"/>
                  <a:gd name="T7" fmla="*/ 69 h 526"/>
                  <a:gd name="T8" fmla="*/ 119 w 1058"/>
                  <a:gd name="T9" fmla="*/ 109 h 526"/>
                  <a:gd name="T10" fmla="*/ 144 w 1058"/>
                  <a:gd name="T11" fmla="*/ 143 h 526"/>
                  <a:gd name="T12" fmla="*/ 169 w 1058"/>
                  <a:gd name="T13" fmla="*/ 178 h 526"/>
                  <a:gd name="T14" fmla="*/ 194 w 1058"/>
                  <a:gd name="T15" fmla="*/ 208 h 526"/>
                  <a:gd name="T16" fmla="*/ 219 w 1058"/>
                  <a:gd name="T17" fmla="*/ 258 h 526"/>
                  <a:gd name="T18" fmla="*/ 243 w 1058"/>
                  <a:gd name="T19" fmla="*/ 287 h 526"/>
                  <a:gd name="T20" fmla="*/ 268 w 1058"/>
                  <a:gd name="T21" fmla="*/ 317 h 526"/>
                  <a:gd name="T22" fmla="*/ 293 w 1058"/>
                  <a:gd name="T23" fmla="*/ 342 h 526"/>
                  <a:gd name="T24" fmla="*/ 318 w 1058"/>
                  <a:gd name="T25" fmla="*/ 357 h 526"/>
                  <a:gd name="T26" fmla="*/ 343 w 1058"/>
                  <a:gd name="T27" fmla="*/ 377 h 526"/>
                  <a:gd name="T28" fmla="*/ 368 w 1058"/>
                  <a:gd name="T29" fmla="*/ 397 h 526"/>
                  <a:gd name="T30" fmla="*/ 392 w 1058"/>
                  <a:gd name="T31" fmla="*/ 407 h 526"/>
                  <a:gd name="T32" fmla="*/ 417 w 1058"/>
                  <a:gd name="T33" fmla="*/ 407 h 526"/>
                  <a:gd name="T34" fmla="*/ 442 w 1058"/>
                  <a:gd name="T35" fmla="*/ 417 h 526"/>
                  <a:gd name="T36" fmla="*/ 467 w 1058"/>
                  <a:gd name="T37" fmla="*/ 422 h 526"/>
                  <a:gd name="T38" fmla="*/ 492 w 1058"/>
                  <a:gd name="T39" fmla="*/ 412 h 526"/>
                  <a:gd name="T40" fmla="*/ 517 w 1058"/>
                  <a:gd name="T41" fmla="*/ 431 h 526"/>
                  <a:gd name="T42" fmla="*/ 541 w 1058"/>
                  <a:gd name="T43" fmla="*/ 441 h 526"/>
                  <a:gd name="T44" fmla="*/ 566 w 1058"/>
                  <a:gd name="T45" fmla="*/ 441 h 526"/>
                  <a:gd name="T46" fmla="*/ 591 w 1058"/>
                  <a:gd name="T47" fmla="*/ 436 h 526"/>
                  <a:gd name="T48" fmla="*/ 616 w 1058"/>
                  <a:gd name="T49" fmla="*/ 446 h 526"/>
                  <a:gd name="T50" fmla="*/ 641 w 1058"/>
                  <a:gd name="T51" fmla="*/ 451 h 526"/>
                  <a:gd name="T52" fmla="*/ 666 w 1058"/>
                  <a:gd name="T53" fmla="*/ 456 h 526"/>
                  <a:gd name="T54" fmla="*/ 690 w 1058"/>
                  <a:gd name="T55" fmla="*/ 456 h 526"/>
                  <a:gd name="T56" fmla="*/ 715 w 1058"/>
                  <a:gd name="T57" fmla="*/ 471 h 526"/>
                  <a:gd name="T58" fmla="*/ 740 w 1058"/>
                  <a:gd name="T59" fmla="*/ 456 h 526"/>
                  <a:gd name="T60" fmla="*/ 765 w 1058"/>
                  <a:gd name="T61" fmla="*/ 461 h 526"/>
                  <a:gd name="T62" fmla="*/ 790 w 1058"/>
                  <a:gd name="T63" fmla="*/ 451 h 526"/>
                  <a:gd name="T64" fmla="*/ 815 w 1058"/>
                  <a:gd name="T65" fmla="*/ 436 h 526"/>
                  <a:gd name="T66" fmla="*/ 844 w 1058"/>
                  <a:gd name="T67" fmla="*/ 441 h 526"/>
                  <a:gd name="T68" fmla="*/ 869 w 1058"/>
                  <a:gd name="T69" fmla="*/ 427 h 526"/>
                  <a:gd name="T70" fmla="*/ 894 w 1058"/>
                  <a:gd name="T71" fmla="*/ 427 h 526"/>
                  <a:gd name="T72" fmla="*/ 919 w 1058"/>
                  <a:gd name="T73" fmla="*/ 466 h 526"/>
                  <a:gd name="T74" fmla="*/ 944 w 1058"/>
                  <a:gd name="T75" fmla="*/ 471 h 526"/>
                  <a:gd name="T76" fmla="*/ 969 w 1058"/>
                  <a:gd name="T77" fmla="*/ 481 h 526"/>
                  <a:gd name="T78" fmla="*/ 993 w 1058"/>
                  <a:gd name="T79" fmla="*/ 506 h 526"/>
                  <a:gd name="T80" fmla="*/ 1018 w 1058"/>
                  <a:gd name="T81" fmla="*/ 516 h 526"/>
                  <a:gd name="T82" fmla="*/ 1043 w 1058"/>
                  <a:gd name="T83" fmla="*/ 526 h 5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526">
                    <a:moveTo>
                      <a:pt x="0" y="0"/>
                    </a:moveTo>
                    <a:lnTo>
                      <a:pt x="10" y="4"/>
                    </a:lnTo>
                    <a:lnTo>
                      <a:pt x="20" y="4"/>
                    </a:lnTo>
                    <a:lnTo>
                      <a:pt x="25" y="9"/>
                    </a:lnTo>
                    <a:lnTo>
                      <a:pt x="35" y="14"/>
                    </a:lnTo>
                    <a:lnTo>
                      <a:pt x="45" y="19"/>
                    </a:lnTo>
                    <a:lnTo>
                      <a:pt x="50" y="24"/>
                    </a:lnTo>
                    <a:lnTo>
                      <a:pt x="60" y="29"/>
                    </a:lnTo>
                    <a:lnTo>
                      <a:pt x="70" y="39"/>
                    </a:lnTo>
                    <a:lnTo>
                      <a:pt x="75" y="44"/>
                    </a:lnTo>
                    <a:lnTo>
                      <a:pt x="85" y="59"/>
                    </a:lnTo>
                    <a:lnTo>
                      <a:pt x="94" y="69"/>
                    </a:lnTo>
                    <a:lnTo>
                      <a:pt x="99" y="84"/>
                    </a:lnTo>
                    <a:lnTo>
                      <a:pt x="109" y="94"/>
                    </a:lnTo>
                    <a:lnTo>
                      <a:pt x="119" y="109"/>
                    </a:lnTo>
                    <a:lnTo>
                      <a:pt x="124" y="119"/>
                    </a:lnTo>
                    <a:lnTo>
                      <a:pt x="134" y="129"/>
                    </a:lnTo>
                    <a:lnTo>
                      <a:pt x="144" y="143"/>
                    </a:lnTo>
                    <a:lnTo>
                      <a:pt x="149" y="153"/>
                    </a:lnTo>
                    <a:lnTo>
                      <a:pt x="159" y="163"/>
                    </a:lnTo>
                    <a:lnTo>
                      <a:pt x="169" y="178"/>
                    </a:lnTo>
                    <a:lnTo>
                      <a:pt x="174" y="188"/>
                    </a:lnTo>
                    <a:lnTo>
                      <a:pt x="184" y="198"/>
                    </a:lnTo>
                    <a:lnTo>
                      <a:pt x="194" y="208"/>
                    </a:lnTo>
                    <a:lnTo>
                      <a:pt x="199" y="218"/>
                    </a:lnTo>
                    <a:lnTo>
                      <a:pt x="209" y="238"/>
                    </a:lnTo>
                    <a:lnTo>
                      <a:pt x="219" y="258"/>
                    </a:lnTo>
                    <a:lnTo>
                      <a:pt x="224" y="268"/>
                    </a:lnTo>
                    <a:lnTo>
                      <a:pt x="234" y="278"/>
                    </a:lnTo>
                    <a:lnTo>
                      <a:pt x="243" y="287"/>
                    </a:lnTo>
                    <a:lnTo>
                      <a:pt x="248" y="297"/>
                    </a:lnTo>
                    <a:lnTo>
                      <a:pt x="258" y="307"/>
                    </a:lnTo>
                    <a:lnTo>
                      <a:pt x="268" y="317"/>
                    </a:lnTo>
                    <a:lnTo>
                      <a:pt x="278" y="327"/>
                    </a:lnTo>
                    <a:lnTo>
                      <a:pt x="283" y="332"/>
                    </a:lnTo>
                    <a:lnTo>
                      <a:pt x="293" y="342"/>
                    </a:lnTo>
                    <a:lnTo>
                      <a:pt x="303" y="347"/>
                    </a:lnTo>
                    <a:lnTo>
                      <a:pt x="308" y="352"/>
                    </a:lnTo>
                    <a:lnTo>
                      <a:pt x="318" y="357"/>
                    </a:lnTo>
                    <a:lnTo>
                      <a:pt x="328" y="367"/>
                    </a:lnTo>
                    <a:lnTo>
                      <a:pt x="333" y="372"/>
                    </a:lnTo>
                    <a:lnTo>
                      <a:pt x="343" y="377"/>
                    </a:lnTo>
                    <a:lnTo>
                      <a:pt x="353" y="382"/>
                    </a:lnTo>
                    <a:lnTo>
                      <a:pt x="358" y="387"/>
                    </a:lnTo>
                    <a:lnTo>
                      <a:pt x="368" y="397"/>
                    </a:lnTo>
                    <a:lnTo>
                      <a:pt x="378" y="397"/>
                    </a:lnTo>
                    <a:lnTo>
                      <a:pt x="383" y="402"/>
                    </a:lnTo>
                    <a:lnTo>
                      <a:pt x="392" y="407"/>
                    </a:lnTo>
                    <a:lnTo>
                      <a:pt x="402" y="407"/>
                    </a:lnTo>
                    <a:lnTo>
                      <a:pt x="407" y="407"/>
                    </a:lnTo>
                    <a:lnTo>
                      <a:pt x="417" y="407"/>
                    </a:lnTo>
                    <a:lnTo>
                      <a:pt x="427" y="412"/>
                    </a:lnTo>
                    <a:lnTo>
                      <a:pt x="432" y="417"/>
                    </a:lnTo>
                    <a:lnTo>
                      <a:pt x="442" y="417"/>
                    </a:lnTo>
                    <a:lnTo>
                      <a:pt x="452" y="422"/>
                    </a:lnTo>
                    <a:lnTo>
                      <a:pt x="457" y="422"/>
                    </a:lnTo>
                    <a:lnTo>
                      <a:pt x="467" y="422"/>
                    </a:lnTo>
                    <a:lnTo>
                      <a:pt x="477" y="422"/>
                    </a:lnTo>
                    <a:lnTo>
                      <a:pt x="482" y="417"/>
                    </a:lnTo>
                    <a:lnTo>
                      <a:pt x="492" y="412"/>
                    </a:lnTo>
                    <a:lnTo>
                      <a:pt x="502" y="417"/>
                    </a:lnTo>
                    <a:lnTo>
                      <a:pt x="507" y="427"/>
                    </a:lnTo>
                    <a:lnTo>
                      <a:pt x="517" y="431"/>
                    </a:lnTo>
                    <a:lnTo>
                      <a:pt x="527" y="436"/>
                    </a:lnTo>
                    <a:lnTo>
                      <a:pt x="531" y="436"/>
                    </a:lnTo>
                    <a:lnTo>
                      <a:pt x="541" y="441"/>
                    </a:lnTo>
                    <a:lnTo>
                      <a:pt x="551" y="441"/>
                    </a:lnTo>
                    <a:lnTo>
                      <a:pt x="561" y="441"/>
                    </a:lnTo>
                    <a:lnTo>
                      <a:pt x="566" y="441"/>
                    </a:lnTo>
                    <a:lnTo>
                      <a:pt x="576" y="436"/>
                    </a:lnTo>
                    <a:lnTo>
                      <a:pt x="586" y="436"/>
                    </a:lnTo>
                    <a:lnTo>
                      <a:pt x="591" y="436"/>
                    </a:lnTo>
                    <a:lnTo>
                      <a:pt x="601" y="441"/>
                    </a:lnTo>
                    <a:lnTo>
                      <a:pt x="611" y="446"/>
                    </a:lnTo>
                    <a:lnTo>
                      <a:pt x="616" y="446"/>
                    </a:lnTo>
                    <a:lnTo>
                      <a:pt x="626" y="451"/>
                    </a:lnTo>
                    <a:lnTo>
                      <a:pt x="636" y="451"/>
                    </a:lnTo>
                    <a:lnTo>
                      <a:pt x="641" y="451"/>
                    </a:lnTo>
                    <a:lnTo>
                      <a:pt x="651" y="456"/>
                    </a:lnTo>
                    <a:lnTo>
                      <a:pt x="661" y="456"/>
                    </a:lnTo>
                    <a:lnTo>
                      <a:pt x="666" y="456"/>
                    </a:lnTo>
                    <a:lnTo>
                      <a:pt x="676" y="456"/>
                    </a:lnTo>
                    <a:lnTo>
                      <a:pt x="685" y="451"/>
                    </a:lnTo>
                    <a:lnTo>
                      <a:pt x="690" y="456"/>
                    </a:lnTo>
                    <a:lnTo>
                      <a:pt x="700" y="466"/>
                    </a:lnTo>
                    <a:lnTo>
                      <a:pt x="710" y="471"/>
                    </a:lnTo>
                    <a:lnTo>
                      <a:pt x="715" y="471"/>
                    </a:lnTo>
                    <a:lnTo>
                      <a:pt x="725" y="461"/>
                    </a:lnTo>
                    <a:lnTo>
                      <a:pt x="735" y="456"/>
                    </a:lnTo>
                    <a:lnTo>
                      <a:pt x="740" y="456"/>
                    </a:lnTo>
                    <a:lnTo>
                      <a:pt x="750" y="456"/>
                    </a:lnTo>
                    <a:lnTo>
                      <a:pt x="760" y="461"/>
                    </a:lnTo>
                    <a:lnTo>
                      <a:pt x="765" y="461"/>
                    </a:lnTo>
                    <a:lnTo>
                      <a:pt x="775" y="461"/>
                    </a:lnTo>
                    <a:lnTo>
                      <a:pt x="785" y="456"/>
                    </a:lnTo>
                    <a:lnTo>
                      <a:pt x="790" y="451"/>
                    </a:lnTo>
                    <a:lnTo>
                      <a:pt x="800" y="446"/>
                    </a:lnTo>
                    <a:lnTo>
                      <a:pt x="810" y="436"/>
                    </a:lnTo>
                    <a:lnTo>
                      <a:pt x="815" y="436"/>
                    </a:lnTo>
                    <a:lnTo>
                      <a:pt x="824" y="441"/>
                    </a:lnTo>
                    <a:lnTo>
                      <a:pt x="834" y="446"/>
                    </a:lnTo>
                    <a:lnTo>
                      <a:pt x="844" y="441"/>
                    </a:lnTo>
                    <a:lnTo>
                      <a:pt x="849" y="436"/>
                    </a:lnTo>
                    <a:lnTo>
                      <a:pt x="859" y="431"/>
                    </a:lnTo>
                    <a:lnTo>
                      <a:pt x="869" y="427"/>
                    </a:lnTo>
                    <a:lnTo>
                      <a:pt x="874" y="417"/>
                    </a:lnTo>
                    <a:lnTo>
                      <a:pt x="884" y="412"/>
                    </a:lnTo>
                    <a:lnTo>
                      <a:pt x="894" y="427"/>
                    </a:lnTo>
                    <a:lnTo>
                      <a:pt x="899" y="446"/>
                    </a:lnTo>
                    <a:lnTo>
                      <a:pt x="909" y="461"/>
                    </a:lnTo>
                    <a:lnTo>
                      <a:pt x="919" y="466"/>
                    </a:lnTo>
                    <a:lnTo>
                      <a:pt x="924" y="466"/>
                    </a:lnTo>
                    <a:lnTo>
                      <a:pt x="934" y="471"/>
                    </a:lnTo>
                    <a:lnTo>
                      <a:pt x="944" y="471"/>
                    </a:lnTo>
                    <a:lnTo>
                      <a:pt x="949" y="471"/>
                    </a:lnTo>
                    <a:lnTo>
                      <a:pt x="959" y="471"/>
                    </a:lnTo>
                    <a:lnTo>
                      <a:pt x="969" y="481"/>
                    </a:lnTo>
                    <a:lnTo>
                      <a:pt x="973" y="496"/>
                    </a:lnTo>
                    <a:lnTo>
                      <a:pt x="983" y="506"/>
                    </a:lnTo>
                    <a:lnTo>
                      <a:pt x="993" y="506"/>
                    </a:lnTo>
                    <a:lnTo>
                      <a:pt x="998" y="511"/>
                    </a:lnTo>
                    <a:lnTo>
                      <a:pt x="1008" y="516"/>
                    </a:lnTo>
                    <a:lnTo>
                      <a:pt x="1018" y="516"/>
                    </a:lnTo>
                    <a:lnTo>
                      <a:pt x="1023" y="521"/>
                    </a:lnTo>
                    <a:lnTo>
                      <a:pt x="1033" y="521"/>
                    </a:lnTo>
                    <a:lnTo>
                      <a:pt x="1043" y="526"/>
                    </a:lnTo>
                    <a:lnTo>
                      <a:pt x="1048" y="526"/>
                    </a:lnTo>
                    <a:lnTo>
                      <a:pt x="1058" y="526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1" name="Freeform 336"/>
              <p:cNvSpPr>
                <a:spLocks/>
              </p:cNvSpPr>
              <p:nvPr/>
            </p:nvSpPr>
            <p:spPr bwMode="auto">
              <a:xfrm>
                <a:off x="2392" y="1351"/>
                <a:ext cx="1058" cy="963"/>
              </a:xfrm>
              <a:custGeom>
                <a:avLst/>
                <a:gdLst>
                  <a:gd name="T0" fmla="*/ 15 w 1058"/>
                  <a:gd name="T1" fmla="*/ 99 h 963"/>
                  <a:gd name="T2" fmla="*/ 40 w 1058"/>
                  <a:gd name="T3" fmla="*/ 109 h 963"/>
                  <a:gd name="T4" fmla="*/ 69 w 1058"/>
                  <a:gd name="T5" fmla="*/ 124 h 963"/>
                  <a:gd name="T6" fmla="*/ 94 w 1058"/>
                  <a:gd name="T7" fmla="*/ 124 h 963"/>
                  <a:gd name="T8" fmla="*/ 119 w 1058"/>
                  <a:gd name="T9" fmla="*/ 144 h 963"/>
                  <a:gd name="T10" fmla="*/ 144 w 1058"/>
                  <a:gd name="T11" fmla="*/ 158 h 963"/>
                  <a:gd name="T12" fmla="*/ 169 w 1058"/>
                  <a:gd name="T13" fmla="*/ 163 h 963"/>
                  <a:gd name="T14" fmla="*/ 194 w 1058"/>
                  <a:gd name="T15" fmla="*/ 158 h 963"/>
                  <a:gd name="T16" fmla="*/ 218 w 1058"/>
                  <a:gd name="T17" fmla="*/ 158 h 963"/>
                  <a:gd name="T18" fmla="*/ 243 w 1058"/>
                  <a:gd name="T19" fmla="*/ 168 h 963"/>
                  <a:gd name="T20" fmla="*/ 268 w 1058"/>
                  <a:gd name="T21" fmla="*/ 173 h 963"/>
                  <a:gd name="T22" fmla="*/ 293 w 1058"/>
                  <a:gd name="T23" fmla="*/ 188 h 963"/>
                  <a:gd name="T24" fmla="*/ 318 w 1058"/>
                  <a:gd name="T25" fmla="*/ 173 h 963"/>
                  <a:gd name="T26" fmla="*/ 343 w 1058"/>
                  <a:gd name="T27" fmla="*/ 144 h 963"/>
                  <a:gd name="T28" fmla="*/ 367 w 1058"/>
                  <a:gd name="T29" fmla="*/ 163 h 963"/>
                  <a:gd name="T30" fmla="*/ 392 w 1058"/>
                  <a:gd name="T31" fmla="*/ 327 h 963"/>
                  <a:gd name="T32" fmla="*/ 417 w 1058"/>
                  <a:gd name="T33" fmla="*/ 625 h 963"/>
                  <a:gd name="T34" fmla="*/ 442 w 1058"/>
                  <a:gd name="T35" fmla="*/ 893 h 963"/>
                  <a:gd name="T36" fmla="*/ 467 w 1058"/>
                  <a:gd name="T37" fmla="*/ 963 h 963"/>
                  <a:gd name="T38" fmla="*/ 492 w 1058"/>
                  <a:gd name="T39" fmla="*/ 958 h 963"/>
                  <a:gd name="T40" fmla="*/ 516 w 1058"/>
                  <a:gd name="T41" fmla="*/ 908 h 963"/>
                  <a:gd name="T42" fmla="*/ 541 w 1058"/>
                  <a:gd name="T43" fmla="*/ 814 h 963"/>
                  <a:gd name="T44" fmla="*/ 566 w 1058"/>
                  <a:gd name="T45" fmla="*/ 695 h 963"/>
                  <a:gd name="T46" fmla="*/ 591 w 1058"/>
                  <a:gd name="T47" fmla="*/ 645 h 963"/>
                  <a:gd name="T48" fmla="*/ 616 w 1058"/>
                  <a:gd name="T49" fmla="*/ 585 h 963"/>
                  <a:gd name="T50" fmla="*/ 641 w 1058"/>
                  <a:gd name="T51" fmla="*/ 511 h 963"/>
                  <a:gd name="T52" fmla="*/ 665 w 1058"/>
                  <a:gd name="T53" fmla="*/ 471 h 963"/>
                  <a:gd name="T54" fmla="*/ 690 w 1058"/>
                  <a:gd name="T55" fmla="*/ 407 h 963"/>
                  <a:gd name="T56" fmla="*/ 715 w 1058"/>
                  <a:gd name="T57" fmla="*/ 322 h 963"/>
                  <a:gd name="T58" fmla="*/ 740 w 1058"/>
                  <a:gd name="T59" fmla="*/ 268 h 963"/>
                  <a:gd name="T60" fmla="*/ 765 w 1058"/>
                  <a:gd name="T61" fmla="*/ 233 h 963"/>
                  <a:gd name="T62" fmla="*/ 790 w 1058"/>
                  <a:gd name="T63" fmla="*/ 183 h 963"/>
                  <a:gd name="T64" fmla="*/ 814 w 1058"/>
                  <a:gd name="T65" fmla="*/ 129 h 963"/>
                  <a:gd name="T66" fmla="*/ 839 w 1058"/>
                  <a:gd name="T67" fmla="*/ 79 h 963"/>
                  <a:gd name="T68" fmla="*/ 864 w 1058"/>
                  <a:gd name="T69" fmla="*/ 44 h 963"/>
                  <a:gd name="T70" fmla="*/ 894 w 1058"/>
                  <a:gd name="T71" fmla="*/ 29 h 963"/>
                  <a:gd name="T72" fmla="*/ 919 w 1058"/>
                  <a:gd name="T73" fmla="*/ 19 h 963"/>
                  <a:gd name="T74" fmla="*/ 943 w 1058"/>
                  <a:gd name="T75" fmla="*/ 24 h 963"/>
                  <a:gd name="T76" fmla="*/ 968 w 1058"/>
                  <a:gd name="T77" fmla="*/ 19 h 963"/>
                  <a:gd name="T78" fmla="*/ 993 w 1058"/>
                  <a:gd name="T79" fmla="*/ 9 h 963"/>
                  <a:gd name="T80" fmla="*/ 1018 w 1058"/>
                  <a:gd name="T81" fmla="*/ 5 h 963"/>
                  <a:gd name="T82" fmla="*/ 1043 w 1058"/>
                  <a:gd name="T83" fmla="*/ 0 h 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963">
                    <a:moveTo>
                      <a:pt x="0" y="104"/>
                    </a:moveTo>
                    <a:lnTo>
                      <a:pt x="10" y="104"/>
                    </a:lnTo>
                    <a:lnTo>
                      <a:pt x="15" y="99"/>
                    </a:lnTo>
                    <a:lnTo>
                      <a:pt x="25" y="99"/>
                    </a:lnTo>
                    <a:lnTo>
                      <a:pt x="35" y="104"/>
                    </a:lnTo>
                    <a:lnTo>
                      <a:pt x="40" y="109"/>
                    </a:lnTo>
                    <a:lnTo>
                      <a:pt x="50" y="114"/>
                    </a:lnTo>
                    <a:lnTo>
                      <a:pt x="60" y="119"/>
                    </a:lnTo>
                    <a:lnTo>
                      <a:pt x="69" y="124"/>
                    </a:lnTo>
                    <a:lnTo>
                      <a:pt x="74" y="129"/>
                    </a:lnTo>
                    <a:lnTo>
                      <a:pt x="84" y="124"/>
                    </a:lnTo>
                    <a:lnTo>
                      <a:pt x="94" y="124"/>
                    </a:lnTo>
                    <a:lnTo>
                      <a:pt x="99" y="124"/>
                    </a:lnTo>
                    <a:lnTo>
                      <a:pt x="109" y="134"/>
                    </a:lnTo>
                    <a:lnTo>
                      <a:pt x="119" y="144"/>
                    </a:lnTo>
                    <a:lnTo>
                      <a:pt x="124" y="148"/>
                    </a:lnTo>
                    <a:lnTo>
                      <a:pt x="134" y="153"/>
                    </a:lnTo>
                    <a:lnTo>
                      <a:pt x="144" y="158"/>
                    </a:lnTo>
                    <a:lnTo>
                      <a:pt x="149" y="163"/>
                    </a:lnTo>
                    <a:lnTo>
                      <a:pt x="159" y="163"/>
                    </a:lnTo>
                    <a:lnTo>
                      <a:pt x="169" y="163"/>
                    </a:lnTo>
                    <a:lnTo>
                      <a:pt x="174" y="158"/>
                    </a:lnTo>
                    <a:lnTo>
                      <a:pt x="184" y="158"/>
                    </a:lnTo>
                    <a:lnTo>
                      <a:pt x="194" y="158"/>
                    </a:lnTo>
                    <a:lnTo>
                      <a:pt x="199" y="158"/>
                    </a:lnTo>
                    <a:lnTo>
                      <a:pt x="208" y="158"/>
                    </a:lnTo>
                    <a:lnTo>
                      <a:pt x="218" y="158"/>
                    </a:lnTo>
                    <a:lnTo>
                      <a:pt x="223" y="158"/>
                    </a:lnTo>
                    <a:lnTo>
                      <a:pt x="233" y="163"/>
                    </a:lnTo>
                    <a:lnTo>
                      <a:pt x="243" y="168"/>
                    </a:lnTo>
                    <a:lnTo>
                      <a:pt x="248" y="168"/>
                    </a:lnTo>
                    <a:lnTo>
                      <a:pt x="258" y="173"/>
                    </a:lnTo>
                    <a:lnTo>
                      <a:pt x="268" y="173"/>
                    </a:lnTo>
                    <a:lnTo>
                      <a:pt x="273" y="178"/>
                    </a:lnTo>
                    <a:lnTo>
                      <a:pt x="283" y="183"/>
                    </a:lnTo>
                    <a:lnTo>
                      <a:pt x="293" y="188"/>
                    </a:lnTo>
                    <a:lnTo>
                      <a:pt x="298" y="183"/>
                    </a:lnTo>
                    <a:lnTo>
                      <a:pt x="308" y="178"/>
                    </a:lnTo>
                    <a:lnTo>
                      <a:pt x="318" y="173"/>
                    </a:lnTo>
                    <a:lnTo>
                      <a:pt x="328" y="163"/>
                    </a:lnTo>
                    <a:lnTo>
                      <a:pt x="333" y="153"/>
                    </a:lnTo>
                    <a:lnTo>
                      <a:pt x="343" y="144"/>
                    </a:lnTo>
                    <a:lnTo>
                      <a:pt x="353" y="148"/>
                    </a:lnTo>
                    <a:lnTo>
                      <a:pt x="357" y="153"/>
                    </a:lnTo>
                    <a:lnTo>
                      <a:pt x="367" y="163"/>
                    </a:lnTo>
                    <a:lnTo>
                      <a:pt x="377" y="213"/>
                    </a:lnTo>
                    <a:lnTo>
                      <a:pt x="382" y="268"/>
                    </a:lnTo>
                    <a:lnTo>
                      <a:pt x="392" y="327"/>
                    </a:lnTo>
                    <a:lnTo>
                      <a:pt x="402" y="427"/>
                    </a:lnTo>
                    <a:lnTo>
                      <a:pt x="407" y="526"/>
                    </a:lnTo>
                    <a:lnTo>
                      <a:pt x="417" y="625"/>
                    </a:lnTo>
                    <a:lnTo>
                      <a:pt x="427" y="719"/>
                    </a:lnTo>
                    <a:lnTo>
                      <a:pt x="432" y="819"/>
                    </a:lnTo>
                    <a:lnTo>
                      <a:pt x="442" y="893"/>
                    </a:lnTo>
                    <a:lnTo>
                      <a:pt x="452" y="918"/>
                    </a:lnTo>
                    <a:lnTo>
                      <a:pt x="457" y="943"/>
                    </a:lnTo>
                    <a:lnTo>
                      <a:pt x="467" y="963"/>
                    </a:lnTo>
                    <a:lnTo>
                      <a:pt x="477" y="963"/>
                    </a:lnTo>
                    <a:lnTo>
                      <a:pt x="482" y="963"/>
                    </a:lnTo>
                    <a:lnTo>
                      <a:pt x="492" y="958"/>
                    </a:lnTo>
                    <a:lnTo>
                      <a:pt x="501" y="943"/>
                    </a:lnTo>
                    <a:lnTo>
                      <a:pt x="506" y="928"/>
                    </a:lnTo>
                    <a:lnTo>
                      <a:pt x="516" y="908"/>
                    </a:lnTo>
                    <a:lnTo>
                      <a:pt x="526" y="878"/>
                    </a:lnTo>
                    <a:lnTo>
                      <a:pt x="531" y="849"/>
                    </a:lnTo>
                    <a:lnTo>
                      <a:pt x="541" y="814"/>
                    </a:lnTo>
                    <a:lnTo>
                      <a:pt x="551" y="769"/>
                    </a:lnTo>
                    <a:lnTo>
                      <a:pt x="556" y="724"/>
                    </a:lnTo>
                    <a:lnTo>
                      <a:pt x="566" y="695"/>
                    </a:lnTo>
                    <a:lnTo>
                      <a:pt x="576" y="680"/>
                    </a:lnTo>
                    <a:lnTo>
                      <a:pt x="581" y="665"/>
                    </a:lnTo>
                    <a:lnTo>
                      <a:pt x="591" y="645"/>
                    </a:lnTo>
                    <a:lnTo>
                      <a:pt x="601" y="625"/>
                    </a:lnTo>
                    <a:lnTo>
                      <a:pt x="611" y="605"/>
                    </a:lnTo>
                    <a:lnTo>
                      <a:pt x="616" y="585"/>
                    </a:lnTo>
                    <a:lnTo>
                      <a:pt x="626" y="556"/>
                    </a:lnTo>
                    <a:lnTo>
                      <a:pt x="636" y="531"/>
                    </a:lnTo>
                    <a:lnTo>
                      <a:pt x="641" y="511"/>
                    </a:lnTo>
                    <a:lnTo>
                      <a:pt x="650" y="501"/>
                    </a:lnTo>
                    <a:lnTo>
                      <a:pt x="660" y="491"/>
                    </a:lnTo>
                    <a:lnTo>
                      <a:pt x="665" y="471"/>
                    </a:lnTo>
                    <a:lnTo>
                      <a:pt x="675" y="451"/>
                    </a:lnTo>
                    <a:lnTo>
                      <a:pt x="685" y="432"/>
                    </a:lnTo>
                    <a:lnTo>
                      <a:pt x="690" y="407"/>
                    </a:lnTo>
                    <a:lnTo>
                      <a:pt x="700" y="377"/>
                    </a:lnTo>
                    <a:lnTo>
                      <a:pt x="710" y="347"/>
                    </a:lnTo>
                    <a:lnTo>
                      <a:pt x="715" y="322"/>
                    </a:lnTo>
                    <a:lnTo>
                      <a:pt x="725" y="302"/>
                    </a:lnTo>
                    <a:lnTo>
                      <a:pt x="735" y="278"/>
                    </a:lnTo>
                    <a:lnTo>
                      <a:pt x="740" y="268"/>
                    </a:lnTo>
                    <a:lnTo>
                      <a:pt x="750" y="258"/>
                    </a:lnTo>
                    <a:lnTo>
                      <a:pt x="760" y="248"/>
                    </a:lnTo>
                    <a:lnTo>
                      <a:pt x="765" y="233"/>
                    </a:lnTo>
                    <a:lnTo>
                      <a:pt x="775" y="218"/>
                    </a:lnTo>
                    <a:lnTo>
                      <a:pt x="785" y="203"/>
                    </a:lnTo>
                    <a:lnTo>
                      <a:pt x="790" y="183"/>
                    </a:lnTo>
                    <a:lnTo>
                      <a:pt x="799" y="163"/>
                    </a:lnTo>
                    <a:lnTo>
                      <a:pt x="809" y="144"/>
                    </a:lnTo>
                    <a:lnTo>
                      <a:pt x="814" y="129"/>
                    </a:lnTo>
                    <a:lnTo>
                      <a:pt x="824" y="114"/>
                    </a:lnTo>
                    <a:lnTo>
                      <a:pt x="834" y="99"/>
                    </a:lnTo>
                    <a:lnTo>
                      <a:pt x="839" y="79"/>
                    </a:lnTo>
                    <a:lnTo>
                      <a:pt x="849" y="64"/>
                    </a:lnTo>
                    <a:lnTo>
                      <a:pt x="859" y="54"/>
                    </a:lnTo>
                    <a:lnTo>
                      <a:pt x="864" y="44"/>
                    </a:lnTo>
                    <a:lnTo>
                      <a:pt x="874" y="39"/>
                    </a:lnTo>
                    <a:lnTo>
                      <a:pt x="884" y="34"/>
                    </a:lnTo>
                    <a:lnTo>
                      <a:pt x="894" y="29"/>
                    </a:lnTo>
                    <a:lnTo>
                      <a:pt x="899" y="24"/>
                    </a:lnTo>
                    <a:lnTo>
                      <a:pt x="909" y="19"/>
                    </a:lnTo>
                    <a:lnTo>
                      <a:pt x="919" y="19"/>
                    </a:lnTo>
                    <a:lnTo>
                      <a:pt x="924" y="24"/>
                    </a:lnTo>
                    <a:lnTo>
                      <a:pt x="934" y="24"/>
                    </a:lnTo>
                    <a:lnTo>
                      <a:pt x="943" y="24"/>
                    </a:lnTo>
                    <a:lnTo>
                      <a:pt x="948" y="24"/>
                    </a:lnTo>
                    <a:lnTo>
                      <a:pt x="958" y="24"/>
                    </a:lnTo>
                    <a:lnTo>
                      <a:pt x="968" y="19"/>
                    </a:lnTo>
                    <a:lnTo>
                      <a:pt x="973" y="14"/>
                    </a:lnTo>
                    <a:lnTo>
                      <a:pt x="983" y="14"/>
                    </a:lnTo>
                    <a:lnTo>
                      <a:pt x="993" y="9"/>
                    </a:lnTo>
                    <a:lnTo>
                      <a:pt x="998" y="9"/>
                    </a:lnTo>
                    <a:lnTo>
                      <a:pt x="1008" y="5"/>
                    </a:lnTo>
                    <a:lnTo>
                      <a:pt x="1018" y="5"/>
                    </a:lnTo>
                    <a:lnTo>
                      <a:pt x="1023" y="5"/>
                    </a:lnTo>
                    <a:lnTo>
                      <a:pt x="1033" y="0"/>
                    </a:lnTo>
                    <a:lnTo>
                      <a:pt x="1043" y="0"/>
                    </a:lnTo>
                    <a:lnTo>
                      <a:pt x="1048" y="0"/>
                    </a:lnTo>
                    <a:lnTo>
                      <a:pt x="1058" y="5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2" name="Freeform 337"/>
              <p:cNvSpPr>
                <a:spLocks/>
              </p:cNvSpPr>
              <p:nvPr/>
            </p:nvSpPr>
            <p:spPr bwMode="auto">
              <a:xfrm>
                <a:off x="3450" y="1291"/>
                <a:ext cx="169" cy="74"/>
              </a:xfrm>
              <a:custGeom>
                <a:avLst/>
                <a:gdLst>
                  <a:gd name="T0" fmla="*/ 0 w 169"/>
                  <a:gd name="T1" fmla="*/ 65 h 74"/>
                  <a:gd name="T2" fmla="*/ 10 w 169"/>
                  <a:gd name="T3" fmla="*/ 69 h 74"/>
                  <a:gd name="T4" fmla="*/ 15 w 169"/>
                  <a:gd name="T5" fmla="*/ 74 h 74"/>
                  <a:gd name="T6" fmla="*/ 25 w 169"/>
                  <a:gd name="T7" fmla="*/ 65 h 74"/>
                  <a:gd name="T8" fmla="*/ 34 w 169"/>
                  <a:gd name="T9" fmla="*/ 55 h 74"/>
                  <a:gd name="T10" fmla="*/ 39 w 169"/>
                  <a:gd name="T11" fmla="*/ 45 h 74"/>
                  <a:gd name="T12" fmla="*/ 49 w 169"/>
                  <a:gd name="T13" fmla="*/ 35 h 74"/>
                  <a:gd name="T14" fmla="*/ 59 w 169"/>
                  <a:gd name="T15" fmla="*/ 25 h 74"/>
                  <a:gd name="T16" fmla="*/ 64 w 169"/>
                  <a:gd name="T17" fmla="*/ 20 h 74"/>
                  <a:gd name="T18" fmla="*/ 74 w 169"/>
                  <a:gd name="T19" fmla="*/ 20 h 74"/>
                  <a:gd name="T20" fmla="*/ 84 w 169"/>
                  <a:gd name="T21" fmla="*/ 20 h 74"/>
                  <a:gd name="T22" fmla="*/ 89 w 169"/>
                  <a:gd name="T23" fmla="*/ 20 h 74"/>
                  <a:gd name="T24" fmla="*/ 99 w 169"/>
                  <a:gd name="T25" fmla="*/ 15 h 74"/>
                  <a:gd name="T26" fmla="*/ 109 w 169"/>
                  <a:gd name="T27" fmla="*/ 10 h 74"/>
                  <a:gd name="T28" fmla="*/ 119 w 169"/>
                  <a:gd name="T29" fmla="*/ 0 h 74"/>
                  <a:gd name="T30" fmla="*/ 124 w 169"/>
                  <a:gd name="T31" fmla="*/ 0 h 74"/>
                  <a:gd name="T32" fmla="*/ 134 w 169"/>
                  <a:gd name="T33" fmla="*/ 0 h 74"/>
                  <a:gd name="T34" fmla="*/ 144 w 169"/>
                  <a:gd name="T35" fmla="*/ 0 h 74"/>
                  <a:gd name="T36" fmla="*/ 149 w 169"/>
                  <a:gd name="T37" fmla="*/ 0 h 74"/>
                  <a:gd name="T38" fmla="*/ 159 w 169"/>
                  <a:gd name="T39" fmla="*/ 5 h 74"/>
                  <a:gd name="T40" fmla="*/ 169 w 169"/>
                  <a:gd name="T41" fmla="*/ 5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4">
                    <a:moveTo>
                      <a:pt x="0" y="65"/>
                    </a:moveTo>
                    <a:lnTo>
                      <a:pt x="10" y="69"/>
                    </a:lnTo>
                    <a:lnTo>
                      <a:pt x="15" y="74"/>
                    </a:lnTo>
                    <a:lnTo>
                      <a:pt x="25" y="65"/>
                    </a:lnTo>
                    <a:lnTo>
                      <a:pt x="34" y="55"/>
                    </a:lnTo>
                    <a:lnTo>
                      <a:pt x="39" y="45"/>
                    </a:lnTo>
                    <a:lnTo>
                      <a:pt x="49" y="35"/>
                    </a:lnTo>
                    <a:lnTo>
                      <a:pt x="59" y="25"/>
                    </a:lnTo>
                    <a:lnTo>
                      <a:pt x="64" y="20"/>
                    </a:lnTo>
                    <a:lnTo>
                      <a:pt x="74" y="20"/>
                    </a:lnTo>
                    <a:lnTo>
                      <a:pt x="84" y="20"/>
                    </a:lnTo>
                    <a:lnTo>
                      <a:pt x="89" y="20"/>
                    </a:lnTo>
                    <a:lnTo>
                      <a:pt x="99" y="15"/>
                    </a:lnTo>
                    <a:lnTo>
                      <a:pt x="109" y="10"/>
                    </a:lnTo>
                    <a:lnTo>
                      <a:pt x="119" y="0"/>
                    </a:lnTo>
                    <a:lnTo>
                      <a:pt x="124" y="0"/>
                    </a:lnTo>
                    <a:lnTo>
                      <a:pt x="134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5"/>
                    </a:lnTo>
                    <a:lnTo>
                      <a:pt x="169" y="5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3" name="Freeform 338"/>
              <p:cNvSpPr>
                <a:spLocks/>
              </p:cNvSpPr>
              <p:nvPr/>
            </p:nvSpPr>
            <p:spPr bwMode="auto">
              <a:xfrm>
                <a:off x="1334" y="1077"/>
                <a:ext cx="1058" cy="422"/>
              </a:xfrm>
              <a:custGeom>
                <a:avLst/>
                <a:gdLst>
                  <a:gd name="T0" fmla="*/ 20 w 1058"/>
                  <a:gd name="T1" fmla="*/ 10 h 422"/>
                  <a:gd name="T2" fmla="*/ 45 w 1058"/>
                  <a:gd name="T3" fmla="*/ 5 h 422"/>
                  <a:gd name="T4" fmla="*/ 70 w 1058"/>
                  <a:gd name="T5" fmla="*/ 0 h 422"/>
                  <a:gd name="T6" fmla="*/ 94 w 1058"/>
                  <a:gd name="T7" fmla="*/ 5 h 422"/>
                  <a:gd name="T8" fmla="*/ 119 w 1058"/>
                  <a:gd name="T9" fmla="*/ 20 h 422"/>
                  <a:gd name="T10" fmla="*/ 144 w 1058"/>
                  <a:gd name="T11" fmla="*/ 40 h 422"/>
                  <a:gd name="T12" fmla="*/ 169 w 1058"/>
                  <a:gd name="T13" fmla="*/ 75 h 422"/>
                  <a:gd name="T14" fmla="*/ 194 w 1058"/>
                  <a:gd name="T15" fmla="*/ 105 h 422"/>
                  <a:gd name="T16" fmla="*/ 219 w 1058"/>
                  <a:gd name="T17" fmla="*/ 135 h 422"/>
                  <a:gd name="T18" fmla="*/ 243 w 1058"/>
                  <a:gd name="T19" fmla="*/ 174 h 422"/>
                  <a:gd name="T20" fmla="*/ 268 w 1058"/>
                  <a:gd name="T21" fmla="*/ 219 h 422"/>
                  <a:gd name="T22" fmla="*/ 293 w 1058"/>
                  <a:gd name="T23" fmla="*/ 254 h 422"/>
                  <a:gd name="T24" fmla="*/ 318 w 1058"/>
                  <a:gd name="T25" fmla="*/ 283 h 422"/>
                  <a:gd name="T26" fmla="*/ 343 w 1058"/>
                  <a:gd name="T27" fmla="*/ 308 h 422"/>
                  <a:gd name="T28" fmla="*/ 368 w 1058"/>
                  <a:gd name="T29" fmla="*/ 333 h 422"/>
                  <a:gd name="T30" fmla="*/ 392 w 1058"/>
                  <a:gd name="T31" fmla="*/ 348 h 422"/>
                  <a:gd name="T32" fmla="*/ 417 w 1058"/>
                  <a:gd name="T33" fmla="*/ 368 h 422"/>
                  <a:gd name="T34" fmla="*/ 442 w 1058"/>
                  <a:gd name="T35" fmla="*/ 383 h 422"/>
                  <a:gd name="T36" fmla="*/ 467 w 1058"/>
                  <a:gd name="T37" fmla="*/ 383 h 422"/>
                  <a:gd name="T38" fmla="*/ 492 w 1058"/>
                  <a:gd name="T39" fmla="*/ 388 h 422"/>
                  <a:gd name="T40" fmla="*/ 517 w 1058"/>
                  <a:gd name="T41" fmla="*/ 398 h 422"/>
                  <a:gd name="T42" fmla="*/ 541 w 1058"/>
                  <a:gd name="T43" fmla="*/ 408 h 422"/>
                  <a:gd name="T44" fmla="*/ 566 w 1058"/>
                  <a:gd name="T45" fmla="*/ 403 h 422"/>
                  <a:gd name="T46" fmla="*/ 591 w 1058"/>
                  <a:gd name="T47" fmla="*/ 398 h 422"/>
                  <a:gd name="T48" fmla="*/ 616 w 1058"/>
                  <a:gd name="T49" fmla="*/ 398 h 422"/>
                  <a:gd name="T50" fmla="*/ 641 w 1058"/>
                  <a:gd name="T51" fmla="*/ 403 h 422"/>
                  <a:gd name="T52" fmla="*/ 666 w 1058"/>
                  <a:gd name="T53" fmla="*/ 408 h 422"/>
                  <a:gd name="T54" fmla="*/ 690 w 1058"/>
                  <a:gd name="T55" fmla="*/ 398 h 422"/>
                  <a:gd name="T56" fmla="*/ 715 w 1058"/>
                  <a:gd name="T57" fmla="*/ 398 h 422"/>
                  <a:gd name="T58" fmla="*/ 740 w 1058"/>
                  <a:gd name="T59" fmla="*/ 398 h 422"/>
                  <a:gd name="T60" fmla="*/ 765 w 1058"/>
                  <a:gd name="T61" fmla="*/ 393 h 422"/>
                  <a:gd name="T62" fmla="*/ 790 w 1058"/>
                  <a:gd name="T63" fmla="*/ 388 h 422"/>
                  <a:gd name="T64" fmla="*/ 815 w 1058"/>
                  <a:gd name="T65" fmla="*/ 368 h 422"/>
                  <a:gd name="T66" fmla="*/ 844 w 1058"/>
                  <a:gd name="T67" fmla="*/ 348 h 422"/>
                  <a:gd name="T68" fmla="*/ 869 w 1058"/>
                  <a:gd name="T69" fmla="*/ 323 h 422"/>
                  <a:gd name="T70" fmla="*/ 894 w 1058"/>
                  <a:gd name="T71" fmla="*/ 323 h 422"/>
                  <a:gd name="T72" fmla="*/ 919 w 1058"/>
                  <a:gd name="T73" fmla="*/ 373 h 422"/>
                  <a:gd name="T74" fmla="*/ 944 w 1058"/>
                  <a:gd name="T75" fmla="*/ 378 h 422"/>
                  <a:gd name="T76" fmla="*/ 969 w 1058"/>
                  <a:gd name="T77" fmla="*/ 383 h 422"/>
                  <a:gd name="T78" fmla="*/ 993 w 1058"/>
                  <a:gd name="T79" fmla="*/ 403 h 422"/>
                  <a:gd name="T80" fmla="*/ 1018 w 1058"/>
                  <a:gd name="T81" fmla="*/ 408 h 422"/>
                  <a:gd name="T82" fmla="*/ 1043 w 1058"/>
                  <a:gd name="T83" fmla="*/ 418 h 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22">
                    <a:moveTo>
                      <a:pt x="0" y="15"/>
                    </a:moveTo>
                    <a:lnTo>
                      <a:pt x="10" y="10"/>
                    </a:lnTo>
                    <a:lnTo>
                      <a:pt x="20" y="10"/>
                    </a:lnTo>
                    <a:lnTo>
                      <a:pt x="25" y="5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0"/>
                    </a:lnTo>
                    <a:lnTo>
                      <a:pt x="60" y="0"/>
                    </a:lnTo>
                    <a:lnTo>
                      <a:pt x="70" y="0"/>
                    </a:lnTo>
                    <a:lnTo>
                      <a:pt x="75" y="0"/>
                    </a:lnTo>
                    <a:lnTo>
                      <a:pt x="85" y="5"/>
                    </a:lnTo>
                    <a:lnTo>
                      <a:pt x="94" y="5"/>
                    </a:lnTo>
                    <a:lnTo>
                      <a:pt x="99" y="10"/>
                    </a:lnTo>
                    <a:lnTo>
                      <a:pt x="109" y="15"/>
                    </a:lnTo>
                    <a:lnTo>
                      <a:pt x="119" y="20"/>
                    </a:lnTo>
                    <a:lnTo>
                      <a:pt x="124" y="25"/>
                    </a:lnTo>
                    <a:lnTo>
                      <a:pt x="134" y="35"/>
                    </a:lnTo>
                    <a:lnTo>
                      <a:pt x="144" y="40"/>
                    </a:lnTo>
                    <a:lnTo>
                      <a:pt x="149" y="50"/>
                    </a:lnTo>
                    <a:lnTo>
                      <a:pt x="159" y="60"/>
                    </a:lnTo>
                    <a:lnTo>
                      <a:pt x="169" y="75"/>
                    </a:lnTo>
                    <a:lnTo>
                      <a:pt x="174" y="85"/>
                    </a:lnTo>
                    <a:lnTo>
                      <a:pt x="184" y="95"/>
                    </a:lnTo>
                    <a:lnTo>
                      <a:pt x="194" y="105"/>
                    </a:lnTo>
                    <a:lnTo>
                      <a:pt x="199" y="115"/>
                    </a:lnTo>
                    <a:lnTo>
                      <a:pt x="209" y="125"/>
                    </a:lnTo>
                    <a:lnTo>
                      <a:pt x="219" y="135"/>
                    </a:lnTo>
                    <a:lnTo>
                      <a:pt x="224" y="149"/>
                    </a:lnTo>
                    <a:lnTo>
                      <a:pt x="234" y="164"/>
                    </a:lnTo>
                    <a:lnTo>
                      <a:pt x="243" y="174"/>
                    </a:lnTo>
                    <a:lnTo>
                      <a:pt x="248" y="189"/>
                    </a:lnTo>
                    <a:lnTo>
                      <a:pt x="258" y="204"/>
                    </a:lnTo>
                    <a:lnTo>
                      <a:pt x="268" y="219"/>
                    </a:lnTo>
                    <a:lnTo>
                      <a:pt x="278" y="234"/>
                    </a:lnTo>
                    <a:lnTo>
                      <a:pt x="283" y="244"/>
                    </a:lnTo>
                    <a:lnTo>
                      <a:pt x="293" y="254"/>
                    </a:lnTo>
                    <a:lnTo>
                      <a:pt x="303" y="264"/>
                    </a:lnTo>
                    <a:lnTo>
                      <a:pt x="308" y="274"/>
                    </a:lnTo>
                    <a:lnTo>
                      <a:pt x="318" y="283"/>
                    </a:lnTo>
                    <a:lnTo>
                      <a:pt x="328" y="288"/>
                    </a:lnTo>
                    <a:lnTo>
                      <a:pt x="333" y="298"/>
                    </a:lnTo>
                    <a:lnTo>
                      <a:pt x="343" y="308"/>
                    </a:lnTo>
                    <a:lnTo>
                      <a:pt x="353" y="318"/>
                    </a:lnTo>
                    <a:lnTo>
                      <a:pt x="358" y="328"/>
                    </a:lnTo>
                    <a:lnTo>
                      <a:pt x="368" y="333"/>
                    </a:lnTo>
                    <a:lnTo>
                      <a:pt x="378" y="338"/>
                    </a:lnTo>
                    <a:lnTo>
                      <a:pt x="383" y="343"/>
                    </a:lnTo>
                    <a:lnTo>
                      <a:pt x="392" y="348"/>
                    </a:lnTo>
                    <a:lnTo>
                      <a:pt x="402" y="358"/>
                    </a:lnTo>
                    <a:lnTo>
                      <a:pt x="407" y="363"/>
                    </a:lnTo>
                    <a:lnTo>
                      <a:pt x="417" y="368"/>
                    </a:lnTo>
                    <a:lnTo>
                      <a:pt x="427" y="373"/>
                    </a:lnTo>
                    <a:lnTo>
                      <a:pt x="432" y="383"/>
                    </a:lnTo>
                    <a:lnTo>
                      <a:pt x="442" y="383"/>
                    </a:lnTo>
                    <a:lnTo>
                      <a:pt x="452" y="383"/>
                    </a:lnTo>
                    <a:lnTo>
                      <a:pt x="457" y="383"/>
                    </a:lnTo>
                    <a:lnTo>
                      <a:pt x="467" y="383"/>
                    </a:lnTo>
                    <a:lnTo>
                      <a:pt x="477" y="388"/>
                    </a:lnTo>
                    <a:lnTo>
                      <a:pt x="482" y="388"/>
                    </a:lnTo>
                    <a:lnTo>
                      <a:pt x="492" y="388"/>
                    </a:lnTo>
                    <a:lnTo>
                      <a:pt x="502" y="393"/>
                    </a:lnTo>
                    <a:lnTo>
                      <a:pt x="507" y="393"/>
                    </a:lnTo>
                    <a:lnTo>
                      <a:pt x="517" y="398"/>
                    </a:lnTo>
                    <a:lnTo>
                      <a:pt x="527" y="398"/>
                    </a:lnTo>
                    <a:lnTo>
                      <a:pt x="531" y="403"/>
                    </a:lnTo>
                    <a:lnTo>
                      <a:pt x="541" y="408"/>
                    </a:lnTo>
                    <a:lnTo>
                      <a:pt x="551" y="408"/>
                    </a:lnTo>
                    <a:lnTo>
                      <a:pt x="561" y="408"/>
                    </a:lnTo>
                    <a:lnTo>
                      <a:pt x="566" y="403"/>
                    </a:lnTo>
                    <a:lnTo>
                      <a:pt x="576" y="398"/>
                    </a:lnTo>
                    <a:lnTo>
                      <a:pt x="586" y="398"/>
                    </a:lnTo>
                    <a:lnTo>
                      <a:pt x="591" y="398"/>
                    </a:lnTo>
                    <a:lnTo>
                      <a:pt x="601" y="398"/>
                    </a:lnTo>
                    <a:lnTo>
                      <a:pt x="611" y="398"/>
                    </a:lnTo>
                    <a:lnTo>
                      <a:pt x="616" y="398"/>
                    </a:lnTo>
                    <a:lnTo>
                      <a:pt x="626" y="398"/>
                    </a:lnTo>
                    <a:lnTo>
                      <a:pt x="636" y="403"/>
                    </a:lnTo>
                    <a:lnTo>
                      <a:pt x="641" y="403"/>
                    </a:lnTo>
                    <a:lnTo>
                      <a:pt x="651" y="408"/>
                    </a:lnTo>
                    <a:lnTo>
                      <a:pt x="661" y="408"/>
                    </a:lnTo>
                    <a:lnTo>
                      <a:pt x="666" y="408"/>
                    </a:lnTo>
                    <a:lnTo>
                      <a:pt x="676" y="403"/>
                    </a:lnTo>
                    <a:lnTo>
                      <a:pt x="685" y="398"/>
                    </a:lnTo>
                    <a:lnTo>
                      <a:pt x="690" y="398"/>
                    </a:lnTo>
                    <a:lnTo>
                      <a:pt x="700" y="393"/>
                    </a:lnTo>
                    <a:lnTo>
                      <a:pt x="710" y="398"/>
                    </a:lnTo>
                    <a:lnTo>
                      <a:pt x="715" y="398"/>
                    </a:lnTo>
                    <a:lnTo>
                      <a:pt x="725" y="398"/>
                    </a:lnTo>
                    <a:lnTo>
                      <a:pt x="735" y="398"/>
                    </a:lnTo>
                    <a:lnTo>
                      <a:pt x="740" y="398"/>
                    </a:lnTo>
                    <a:lnTo>
                      <a:pt x="750" y="398"/>
                    </a:lnTo>
                    <a:lnTo>
                      <a:pt x="760" y="398"/>
                    </a:lnTo>
                    <a:lnTo>
                      <a:pt x="765" y="393"/>
                    </a:lnTo>
                    <a:lnTo>
                      <a:pt x="775" y="393"/>
                    </a:lnTo>
                    <a:lnTo>
                      <a:pt x="785" y="388"/>
                    </a:lnTo>
                    <a:lnTo>
                      <a:pt x="790" y="388"/>
                    </a:lnTo>
                    <a:lnTo>
                      <a:pt x="800" y="383"/>
                    </a:lnTo>
                    <a:lnTo>
                      <a:pt x="810" y="378"/>
                    </a:lnTo>
                    <a:lnTo>
                      <a:pt x="815" y="368"/>
                    </a:lnTo>
                    <a:lnTo>
                      <a:pt x="824" y="363"/>
                    </a:lnTo>
                    <a:lnTo>
                      <a:pt x="834" y="358"/>
                    </a:lnTo>
                    <a:lnTo>
                      <a:pt x="844" y="348"/>
                    </a:lnTo>
                    <a:lnTo>
                      <a:pt x="849" y="343"/>
                    </a:lnTo>
                    <a:lnTo>
                      <a:pt x="859" y="333"/>
                    </a:lnTo>
                    <a:lnTo>
                      <a:pt x="869" y="323"/>
                    </a:lnTo>
                    <a:lnTo>
                      <a:pt x="874" y="323"/>
                    </a:lnTo>
                    <a:lnTo>
                      <a:pt x="884" y="323"/>
                    </a:lnTo>
                    <a:lnTo>
                      <a:pt x="894" y="323"/>
                    </a:lnTo>
                    <a:lnTo>
                      <a:pt x="899" y="343"/>
                    </a:lnTo>
                    <a:lnTo>
                      <a:pt x="909" y="363"/>
                    </a:lnTo>
                    <a:lnTo>
                      <a:pt x="919" y="373"/>
                    </a:lnTo>
                    <a:lnTo>
                      <a:pt x="924" y="373"/>
                    </a:lnTo>
                    <a:lnTo>
                      <a:pt x="934" y="373"/>
                    </a:lnTo>
                    <a:lnTo>
                      <a:pt x="944" y="378"/>
                    </a:lnTo>
                    <a:lnTo>
                      <a:pt x="949" y="378"/>
                    </a:lnTo>
                    <a:lnTo>
                      <a:pt x="959" y="378"/>
                    </a:lnTo>
                    <a:lnTo>
                      <a:pt x="969" y="383"/>
                    </a:lnTo>
                    <a:lnTo>
                      <a:pt x="973" y="393"/>
                    </a:lnTo>
                    <a:lnTo>
                      <a:pt x="983" y="398"/>
                    </a:lnTo>
                    <a:lnTo>
                      <a:pt x="993" y="403"/>
                    </a:lnTo>
                    <a:lnTo>
                      <a:pt x="998" y="403"/>
                    </a:lnTo>
                    <a:lnTo>
                      <a:pt x="1008" y="403"/>
                    </a:lnTo>
                    <a:lnTo>
                      <a:pt x="1018" y="408"/>
                    </a:lnTo>
                    <a:lnTo>
                      <a:pt x="1023" y="413"/>
                    </a:lnTo>
                    <a:lnTo>
                      <a:pt x="1033" y="418"/>
                    </a:lnTo>
                    <a:lnTo>
                      <a:pt x="1043" y="418"/>
                    </a:lnTo>
                    <a:lnTo>
                      <a:pt x="1048" y="422"/>
                    </a:lnTo>
                    <a:lnTo>
                      <a:pt x="1058" y="422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4" name="Freeform 339"/>
              <p:cNvSpPr>
                <a:spLocks/>
              </p:cNvSpPr>
              <p:nvPr/>
            </p:nvSpPr>
            <p:spPr bwMode="auto">
              <a:xfrm>
                <a:off x="2392" y="1162"/>
                <a:ext cx="1058" cy="1137"/>
              </a:xfrm>
              <a:custGeom>
                <a:avLst/>
                <a:gdLst>
                  <a:gd name="T0" fmla="*/ 15 w 1058"/>
                  <a:gd name="T1" fmla="*/ 333 h 1137"/>
                  <a:gd name="T2" fmla="*/ 40 w 1058"/>
                  <a:gd name="T3" fmla="*/ 333 h 1137"/>
                  <a:gd name="T4" fmla="*/ 69 w 1058"/>
                  <a:gd name="T5" fmla="*/ 337 h 1137"/>
                  <a:gd name="T6" fmla="*/ 94 w 1058"/>
                  <a:gd name="T7" fmla="*/ 347 h 1137"/>
                  <a:gd name="T8" fmla="*/ 119 w 1058"/>
                  <a:gd name="T9" fmla="*/ 362 h 1137"/>
                  <a:gd name="T10" fmla="*/ 144 w 1058"/>
                  <a:gd name="T11" fmla="*/ 362 h 1137"/>
                  <a:gd name="T12" fmla="*/ 169 w 1058"/>
                  <a:gd name="T13" fmla="*/ 367 h 1137"/>
                  <a:gd name="T14" fmla="*/ 194 w 1058"/>
                  <a:gd name="T15" fmla="*/ 367 h 1137"/>
                  <a:gd name="T16" fmla="*/ 218 w 1058"/>
                  <a:gd name="T17" fmla="*/ 367 h 1137"/>
                  <a:gd name="T18" fmla="*/ 243 w 1058"/>
                  <a:gd name="T19" fmla="*/ 372 h 1137"/>
                  <a:gd name="T20" fmla="*/ 268 w 1058"/>
                  <a:gd name="T21" fmla="*/ 382 h 1137"/>
                  <a:gd name="T22" fmla="*/ 293 w 1058"/>
                  <a:gd name="T23" fmla="*/ 382 h 1137"/>
                  <a:gd name="T24" fmla="*/ 318 w 1058"/>
                  <a:gd name="T25" fmla="*/ 372 h 1137"/>
                  <a:gd name="T26" fmla="*/ 343 w 1058"/>
                  <a:gd name="T27" fmla="*/ 347 h 1137"/>
                  <a:gd name="T28" fmla="*/ 367 w 1058"/>
                  <a:gd name="T29" fmla="*/ 367 h 1137"/>
                  <a:gd name="T30" fmla="*/ 392 w 1058"/>
                  <a:gd name="T31" fmla="*/ 561 h 1137"/>
                  <a:gd name="T32" fmla="*/ 417 w 1058"/>
                  <a:gd name="T33" fmla="*/ 889 h 1137"/>
                  <a:gd name="T34" fmla="*/ 442 w 1058"/>
                  <a:gd name="T35" fmla="*/ 1117 h 1137"/>
                  <a:gd name="T36" fmla="*/ 467 w 1058"/>
                  <a:gd name="T37" fmla="*/ 1127 h 1137"/>
                  <a:gd name="T38" fmla="*/ 492 w 1058"/>
                  <a:gd name="T39" fmla="*/ 1092 h 1137"/>
                  <a:gd name="T40" fmla="*/ 516 w 1058"/>
                  <a:gd name="T41" fmla="*/ 1043 h 1137"/>
                  <a:gd name="T42" fmla="*/ 541 w 1058"/>
                  <a:gd name="T43" fmla="*/ 953 h 1137"/>
                  <a:gd name="T44" fmla="*/ 566 w 1058"/>
                  <a:gd name="T45" fmla="*/ 874 h 1137"/>
                  <a:gd name="T46" fmla="*/ 591 w 1058"/>
                  <a:gd name="T47" fmla="*/ 809 h 1137"/>
                  <a:gd name="T48" fmla="*/ 616 w 1058"/>
                  <a:gd name="T49" fmla="*/ 750 h 1137"/>
                  <a:gd name="T50" fmla="*/ 641 w 1058"/>
                  <a:gd name="T51" fmla="*/ 695 h 1137"/>
                  <a:gd name="T52" fmla="*/ 665 w 1058"/>
                  <a:gd name="T53" fmla="*/ 596 h 1137"/>
                  <a:gd name="T54" fmla="*/ 690 w 1058"/>
                  <a:gd name="T55" fmla="*/ 501 h 1137"/>
                  <a:gd name="T56" fmla="*/ 715 w 1058"/>
                  <a:gd name="T57" fmla="*/ 422 h 1137"/>
                  <a:gd name="T58" fmla="*/ 740 w 1058"/>
                  <a:gd name="T59" fmla="*/ 362 h 1137"/>
                  <a:gd name="T60" fmla="*/ 765 w 1058"/>
                  <a:gd name="T61" fmla="*/ 308 h 1137"/>
                  <a:gd name="T62" fmla="*/ 790 w 1058"/>
                  <a:gd name="T63" fmla="*/ 228 h 1137"/>
                  <a:gd name="T64" fmla="*/ 814 w 1058"/>
                  <a:gd name="T65" fmla="*/ 159 h 1137"/>
                  <a:gd name="T66" fmla="*/ 839 w 1058"/>
                  <a:gd name="T67" fmla="*/ 104 h 1137"/>
                  <a:gd name="T68" fmla="*/ 864 w 1058"/>
                  <a:gd name="T69" fmla="*/ 74 h 1137"/>
                  <a:gd name="T70" fmla="*/ 894 w 1058"/>
                  <a:gd name="T71" fmla="*/ 59 h 1137"/>
                  <a:gd name="T72" fmla="*/ 919 w 1058"/>
                  <a:gd name="T73" fmla="*/ 59 h 1137"/>
                  <a:gd name="T74" fmla="*/ 943 w 1058"/>
                  <a:gd name="T75" fmla="*/ 59 h 1137"/>
                  <a:gd name="T76" fmla="*/ 968 w 1058"/>
                  <a:gd name="T77" fmla="*/ 50 h 1137"/>
                  <a:gd name="T78" fmla="*/ 993 w 1058"/>
                  <a:gd name="T79" fmla="*/ 35 h 1137"/>
                  <a:gd name="T80" fmla="*/ 1018 w 1058"/>
                  <a:gd name="T81" fmla="*/ 25 h 1137"/>
                  <a:gd name="T82" fmla="*/ 1043 w 1058"/>
                  <a:gd name="T83" fmla="*/ 20 h 1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37">
                    <a:moveTo>
                      <a:pt x="0" y="337"/>
                    </a:moveTo>
                    <a:lnTo>
                      <a:pt x="10" y="337"/>
                    </a:lnTo>
                    <a:lnTo>
                      <a:pt x="15" y="333"/>
                    </a:lnTo>
                    <a:lnTo>
                      <a:pt x="25" y="333"/>
                    </a:lnTo>
                    <a:lnTo>
                      <a:pt x="35" y="333"/>
                    </a:lnTo>
                    <a:lnTo>
                      <a:pt x="40" y="333"/>
                    </a:lnTo>
                    <a:lnTo>
                      <a:pt x="50" y="333"/>
                    </a:lnTo>
                    <a:lnTo>
                      <a:pt x="60" y="337"/>
                    </a:lnTo>
                    <a:lnTo>
                      <a:pt x="69" y="337"/>
                    </a:lnTo>
                    <a:lnTo>
                      <a:pt x="74" y="342"/>
                    </a:lnTo>
                    <a:lnTo>
                      <a:pt x="84" y="342"/>
                    </a:lnTo>
                    <a:lnTo>
                      <a:pt x="94" y="347"/>
                    </a:lnTo>
                    <a:lnTo>
                      <a:pt x="99" y="352"/>
                    </a:lnTo>
                    <a:lnTo>
                      <a:pt x="109" y="357"/>
                    </a:lnTo>
                    <a:lnTo>
                      <a:pt x="119" y="362"/>
                    </a:lnTo>
                    <a:lnTo>
                      <a:pt x="124" y="362"/>
                    </a:lnTo>
                    <a:lnTo>
                      <a:pt x="134" y="362"/>
                    </a:lnTo>
                    <a:lnTo>
                      <a:pt x="144" y="362"/>
                    </a:lnTo>
                    <a:lnTo>
                      <a:pt x="149" y="362"/>
                    </a:lnTo>
                    <a:lnTo>
                      <a:pt x="159" y="367"/>
                    </a:lnTo>
                    <a:lnTo>
                      <a:pt x="169" y="367"/>
                    </a:lnTo>
                    <a:lnTo>
                      <a:pt x="174" y="367"/>
                    </a:lnTo>
                    <a:lnTo>
                      <a:pt x="184" y="367"/>
                    </a:lnTo>
                    <a:lnTo>
                      <a:pt x="194" y="367"/>
                    </a:lnTo>
                    <a:lnTo>
                      <a:pt x="199" y="367"/>
                    </a:lnTo>
                    <a:lnTo>
                      <a:pt x="208" y="367"/>
                    </a:lnTo>
                    <a:lnTo>
                      <a:pt x="218" y="367"/>
                    </a:lnTo>
                    <a:lnTo>
                      <a:pt x="223" y="367"/>
                    </a:lnTo>
                    <a:lnTo>
                      <a:pt x="233" y="367"/>
                    </a:lnTo>
                    <a:lnTo>
                      <a:pt x="243" y="372"/>
                    </a:lnTo>
                    <a:lnTo>
                      <a:pt x="248" y="372"/>
                    </a:lnTo>
                    <a:lnTo>
                      <a:pt x="258" y="377"/>
                    </a:lnTo>
                    <a:lnTo>
                      <a:pt x="268" y="382"/>
                    </a:lnTo>
                    <a:lnTo>
                      <a:pt x="273" y="382"/>
                    </a:lnTo>
                    <a:lnTo>
                      <a:pt x="283" y="382"/>
                    </a:lnTo>
                    <a:lnTo>
                      <a:pt x="293" y="382"/>
                    </a:lnTo>
                    <a:lnTo>
                      <a:pt x="298" y="377"/>
                    </a:lnTo>
                    <a:lnTo>
                      <a:pt x="308" y="377"/>
                    </a:lnTo>
                    <a:lnTo>
                      <a:pt x="318" y="372"/>
                    </a:lnTo>
                    <a:lnTo>
                      <a:pt x="328" y="362"/>
                    </a:lnTo>
                    <a:lnTo>
                      <a:pt x="333" y="352"/>
                    </a:lnTo>
                    <a:lnTo>
                      <a:pt x="343" y="347"/>
                    </a:lnTo>
                    <a:lnTo>
                      <a:pt x="353" y="342"/>
                    </a:lnTo>
                    <a:lnTo>
                      <a:pt x="357" y="333"/>
                    </a:lnTo>
                    <a:lnTo>
                      <a:pt x="367" y="367"/>
                    </a:lnTo>
                    <a:lnTo>
                      <a:pt x="377" y="412"/>
                    </a:lnTo>
                    <a:lnTo>
                      <a:pt x="382" y="457"/>
                    </a:lnTo>
                    <a:lnTo>
                      <a:pt x="392" y="561"/>
                    </a:lnTo>
                    <a:lnTo>
                      <a:pt x="402" y="665"/>
                    </a:lnTo>
                    <a:lnTo>
                      <a:pt x="407" y="774"/>
                    </a:lnTo>
                    <a:lnTo>
                      <a:pt x="417" y="889"/>
                    </a:lnTo>
                    <a:lnTo>
                      <a:pt x="427" y="1003"/>
                    </a:lnTo>
                    <a:lnTo>
                      <a:pt x="432" y="1102"/>
                    </a:lnTo>
                    <a:lnTo>
                      <a:pt x="442" y="1117"/>
                    </a:lnTo>
                    <a:lnTo>
                      <a:pt x="452" y="1127"/>
                    </a:lnTo>
                    <a:lnTo>
                      <a:pt x="457" y="1137"/>
                    </a:lnTo>
                    <a:lnTo>
                      <a:pt x="467" y="1127"/>
                    </a:lnTo>
                    <a:lnTo>
                      <a:pt x="477" y="1122"/>
                    </a:lnTo>
                    <a:lnTo>
                      <a:pt x="482" y="1107"/>
                    </a:lnTo>
                    <a:lnTo>
                      <a:pt x="492" y="1092"/>
                    </a:lnTo>
                    <a:lnTo>
                      <a:pt x="501" y="1072"/>
                    </a:lnTo>
                    <a:lnTo>
                      <a:pt x="506" y="1057"/>
                    </a:lnTo>
                    <a:lnTo>
                      <a:pt x="516" y="1043"/>
                    </a:lnTo>
                    <a:lnTo>
                      <a:pt x="526" y="1023"/>
                    </a:lnTo>
                    <a:lnTo>
                      <a:pt x="531" y="993"/>
                    </a:lnTo>
                    <a:lnTo>
                      <a:pt x="541" y="953"/>
                    </a:lnTo>
                    <a:lnTo>
                      <a:pt x="551" y="913"/>
                    </a:lnTo>
                    <a:lnTo>
                      <a:pt x="556" y="889"/>
                    </a:lnTo>
                    <a:lnTo>
                      <a:pt x="566" y="874"/>
                    </a:lnTo>
                    <a:lnTo>
                      <a:pt x="576" y="859"/>
                    </a:lnTo>
                    <a:lnTo>
                      <a:pt x="581" y="834"/>
                    </a:lnTo>
                    <a:lnTo>
                      <a:pt x="591" y="809"/>
                    </a:lnTo>
                    <a:lnTo>
                      <a:pt x="601" y="784"/>
                    </a:lnTo>
                    <a:lnTo>
                      <a:pt x="611" y="769"/>
                    </a:lnTo>
                    <a:lnTo>
                      <a:pt x="616" y="750"/>
                    </a:lnTo>
                    <a:lnTo>
                      <a:pt x="626" y="735"/>
                    </a:lnTo>
                    <a:lnTo>
                      <a:pt x="636" y="715"/>
                    </a:lnTo>
                    <a:lnTo>
                      <a:pt x="641" y="695"/>
                    </a:lnTo>
                    <a:lnTo>
                      <a:pt x="650" y="675"/>
                    </a:lnTo>
                    <a:lnTo>
                      <a:pt x="660" y="635"/>
                    </a:lnTo>
                    <a:lnTo>
                      <a:pt x="665" y="596"/>
                    </a:lnTo>
                    <a:lnTo>
                      <a:pt x="675" y="561"/>
                    </a:lnTo>
                    <a:lnTo>
                      <a:pt x="685" y="531"/>
                    </a:lnTo>
                    <a:lnTo>
                      <a:pt x="690" y="501"/>
                    </a:lnTo>
                    <a:lnTo>
                      <a:pt x="700" y="472"/>
                    </a:lnTo>
                    <a:lnTo>
                      <a:pt x="710" y="447"/>
                    </a:lnTo>
                    <a:lnTo>
                      <a:pt x="715" y="422"/>
                    </a:lnTo>
                    <a:lnTo>
                      <a:pt x="725" y="402"/>
                    </a:lnTo>
                    <a:lnTo>
                      <a:pt x="735" y="382"/>
                    </a:lnTo>
                    <a:lnTo>
                      <a:pt x="740" y="362"/>
                    </a:lnTo>
                    <a:lnTo>
                      <a:pt x="750" y="342"/>
                    </a:lnTo>
                    <a:lnTo>
                      <a:pt x="760" y="323"/>
                    </a:lnTo>
                    <a:lnTo>
                      <a:pt x="765" y="308"/>
                    </a:lnTo>
                    <a:lnTo>
                      <a:pt x="775" y="283"/>
                    </a:lnTo>
                    <a:lnTo>
                      <a:pt x="785" y="258"/>
                    </a:lnTo>
                    <a:lnTo>
                      <a:pt x="790" y="228"/>
                    </a:lnTo>
                    <a:lnTo>
                      <a:pt x="799" y="208"/>
                    </a:lnTo>
                    <a:lnTo>
                      <a:pt x="809" y="184"/>
                    </a:lnTo>
                    <a:lnTo>
                      <a:pt x="814" y="159"/>
                    </a:lnTo>
                    <a:lnTo>
                      <a:pt x="824" y="144"/>
                    </a:lnTo>
                    <a:lnTo>
                      <a:pt x="834" y="124"/>
                    </a:lnTo>
                    <a:lnTo>
                      <a:pt x="839" y="104"/>
                    </a:lnTo>
                    <a:lnTo>
                      <a:pt x="849" y="94"/>
                    </a:lnTo>
                    <a:lnTo>
                      <a:pt x="859" y="84"/>
                    </a:lnTo>
                    <a:lnTo>
                      <a:pt x="864" y="74"/>
                    </a:lnTo>
                    <a:lnTo>
                      <a:pt x="874" y="69"/>
                    </a:lnTo>
                    <a:lnTo>
                      <a:pt x="884" y="59"/>
                    </a:lnTo>
                    <a:lnTo>
                      <a:pt x="894" y="59"/>
                    </a:lnTo>
                    <a:lnTo>
                      <a:pt x="899" y="59"/>
                    </a:lnTo>
                    <a:lnTo>
                      <a:pt x="909" y="59"/>
                    </a:lnTo>
                    <a:lnTo>
                      <a:pt x="919" y="59"/>
                    </a:lnTo>
                    <a:lnTo>
                      <a:pt x="924" y="59"/>
                    </a:lnTo>
                    <a:lnTo>
                      <a:pt x="934" y="64"/>
                    </a:lnTo>
                    <a:lnTo>
                      <a:pt x="943" y="59"/>
                    </a:lnTo>
                    <a:lnTo>
                      <a:pt x="948" y="54"/>
                    </a:lnTo>
                    <a:lnTo>
                      <a:pt x="958" y="54"/>
                    </a:lnTo>
                    <a:lnTo>
                      <a:pt x="968" y="50"/>
                    </a:lnTo>
                    <a:lnTo>
                      <a:pt x="973" y="45"/>
                    </a:lnTo>
                    <a:lnTo>
                      <a:pt x="983" y="40"/>
                    </a:lnTo>
                    <a:lnTo>
                      <a:pt x="993" y="35"/>
                    </a:lnTo>
                    <a:lnTo>
                      <a:pt x="998" y="30"/>
                    </a:lnTo>
                    <a:lnTo>
                      <a:pt x="1008" y="25"/>
                    </a:lnTo>
                    <a:lnTo>
                      <a:pt x="1018" y="25"/>
                    </a:lnTo>
                    <a:lnTo>
                      <a:pt x="1023" y="25"/>
                    </a:lnTo>
                    <a:lnTo>
                      <a:pt x="1033" y="25"/>
                    </a:lnTo>
                    <a:lnTo>
                      <a:pt x="1043" y="20"/>
                    </a:lnTo>
                    <a:lnTo>
                      <a:pt x="1048" y="1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5" name="Freeform 340"/>
              <p:cNvSpPr>
                <a:spLocks/>
              </p:cNvSpPr>
              <p:nvPr/>
            </p:nvSpPr>
            <p:spPr bwMode="auto">
              <a:xfrm>
                <a:off x="3450" y="1068"/>
                <a:ext cx="169" cy="94"/>
              </a:xfrm>
              <a:custGeom>
                <a:avLst/>
                <a:gdLst>
                  <a:gd name="T0" fmla="*/ 0 w 169"/>
                  <a:gd name="T1" fmla="*/ 94 h 94"/>
                  <a:gd name="T2" fmla="*/ 10 w 169"/>
                  <a:gd name="T3" fmla="*/ 94 h 94"/>
                  <a:gd name="T4" fmla="*/ 15 w 169"/>
                  <a:gd name="T5" fmla="*/ 94 h 94"/>
                  <a:gd name="T6" fmla="*/ 25 w 169"/>
                  <a:gd name="T7" fmla="*/ 89 h 94"/>
                  <a:gd name="T8" fmla="*/ 34 w 169"/>
                  <a:gd name="T9" fmla="*/ 84 h 94"/>
                  <a:gd name="T10" fmla="*/ 39 w 169"/>
                  <a:gd name="T11" fmla="*/ 74 h 94"/>
                  <a:gd name="T12" fmla="*/ 49 w 169"/>
                  <a:gd name="T13" fmla="*/ 69 h 94"/>
                  <a:gd name="T14" fmla="*/ 59 w 169"/>
                  <a:gd name="T15" fmla="*/ 59 h 94"/>
                  <a:gd name="T16" fmla="*/ 64 w 169"/>
                  <a:gd name="T17" fmla="*/ 49 h 94"/>
                  <a:gd name="T18" fmla="*/ 74 w 169"/>
                  <a:gd name="T19" fmla="*/ 44 h 94"/>
                  <a:gd name="T20" fmla="*/ 84 w 169"/>
                  <a:gd name="T21" fmla="*/ 39 h 94"/>
                  <a:gd name="T22" fmla="*/ 89 w 169"/>
                  <a:gd name="T23" fmla="*/ 34 h 94"/>
                  <a:gd name="T24" fmla="*/ 99 w 169"/>
                  <a:gd name="T25" fmla="*/ 34 h 94"/>
                  <a:gd name="T26" fmla="*/ 109 w 169"/>
                  <a:gd name="T27" fmla="*/ 29 h 94"/>
                  <a:gd name="T28" fmla="*/ 119 w 169"/>
                  <a:gd name="T29" fmla="*/ 24 h 94"/>
                  <a:gd name="T30" fmla="*/ 124 w 169"/>
                  <a:gd name="T31" fmla="*/ 19 h 94"/>
                  <a:gd name="T32" fmla="*/ 134 w 169"/>
                  <a:gd name="T33" fmla="*/ 14 h 94"/>
                  <a:gd name="T34" fmla="*/ 144 w 169"/>
                  <a:gd name="T35" fmla="*/ 9 h 94"/>
                  <a:gd name="T36" fmla="*/ 149 w 169"/>
                  <a:gd name="T37" fmla="*/ 4 h 94"/>
                  <a:gd name="T38" fmla="*/ 159 w 169"/>
                  <a:gd name="T39" fmla="*/ 4 h 94"/>
                  <a:gd name="T40" fmla="*/ 169 w 169"/>
                  <a:gd name="T4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94">
                    <a:moveTo>
                      <a:pt x="0" y="94"/>
                    </a:moveTo>
                    <a:lnTo>
                      <a:pt x="10" y="94"/>
                    </a:lnTo>
                    <a:lnTo>
                      <a:pt x="15" y="94"/>
                    </a:lnTo>
                    <a:lnTo>
                      <a:pt x="25" y="89"/>
                    </a:lnTo>
                    <a:lnTo>
                      <a:pt x="34" y="84"/>
                    </a:lnTo>
                    <a:lnTo>
                      <a:pt x="39" y="74"/>
                    </a:lnTo>
                    <a:lnTo>
                      <a:pt x="49" y="69"/>
                    </a:lnTo>
                    <a:lnTo>
                      <a:pt x="59" y="59"/>
                    </a:lnTo>
                    <a:lnTo>
                      <a:pt x="64" y="49"/>
                    </a:lnTo>
                    <a:lnTo>
                      <a:pt x="74" y="44"/>
                    </a:lnTo>
                    <a:lnTo>
                      <a:pt x="84" y="39"/>
                    </a:lnTo>
                    <a:lnTo>
                      <a:pt x="89" y="34"/>
                    </a:lnTo>
                    <a:lnTo>
                      <a:pt x="99" y="34"/>
                    </a:lnTo>
                    <a:lnTo>
                      <a:pt x="109" y="29"/>
                    </a:lnTo>
                    <a:lnTo>
                      <a:pt x="119" y="24"/>
                    </a:lnTo>
                    <a:lnTo>
                      <a:pt x="124" y="19"/>
                    </a:lnTo>
                    <a:lnTo>
                      <a:pt x="134" y="14"/>
                    </a:lnTo>
                    <a:lnTo>
                      <a:pt x="144" y="9"/>
                    </a:lnTo>
                    <a:lnTo>
                      <a:pt x="149" y="4"/>
                    </a:lnTo>
                    <a:lnTo>
                      <a:pt x="159" y="4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6" name="Freeform 341"/>
              <p:cNvSpPr>
                <a:spLocks/>
              </p:cNvSpPr>
              <p:nvPr/>
            </p:nvSpPr>
            <p:spPr bwMode="auto">
              <a:xfrm>
                <a:off x="1334" y="1127"/>
                <a:ext cx="1058" cy="372"/>
              </a:xfrm>
              <a:custGeom>
                <a:avLst/>
                <a:gdLst>
                  <a:gd name="T0" fmla="*/ 20 w 1058"/>
                  <a:gd name="T1" fmla="*/ 5 h 372"/>
                  <a:gd name="T2" fmla="*/ 45 w 1058"/>
                  <a:gd name="T3" fmla="*/ 15 h 372"/>
                  <a:gd name="T4" fmla="*/ 70 w 1058"/>
                  <a:gd name="T5" fmla="*/ 30 h 372"/>
                  <a:gd name="T6" fmla="*/ 94 w 1058"/>
                  <a:gd name="T7" fmla="*/ 50 h 372"/>
                  <a:gd name="T8" fmla="*/ 119 w 1058"/>
                  <a:gd name="T9" fmla="*/ 75 h 372"/>
                  <a:gd name="T10" fmla="*/ 144 w 1058"/>
                  <a:gd name="T11" fmla="*/ 114 h 372"/>
                  <a:gd name="T12" fmla="*/ 169 w 1058"/>
                  <a:gd name="T13" fmla="*/ 154 h 372"/>
                  <a:gd name="T14" fmla="*/ 194 w 1058"/>
                  <a:gd name="T15" fmla="*/ 189 h 372"/>
                  <a:gd name="T16" fmla="*/ 219 w 1058"/>
                  <a:gd name="T17" fmla="*/ 224 h 372"/>
                  <a:gd name="T18" fmla="*/ 243 w 1058"/>
                  <a:gd name="T19" fmla="*/ 258 h 372"/>
                  <a:gd name="T20" fmla="*/ 268 w 1058"/>
                  <a:gd name="T21" fmla="*/ 288 h 372"/>
                  <a:gd name="T22" fmla="*/ 293 w 1058"/>
                  <a:gd name="T23" fmla="*/ 318 h 372"/>
                  <a:gd name="T24" fmla="*/ 318 w 1058"/>
                  <a:gd name="T25" fmla="*/ 328 h 372"/>
                  <a:gd name="T26" fmla="*/ 343 w 1058"/>
                  <a:gd name="T27" fmla="*/ 343 h 372"/>
                  <a:gd name="T28" fmla="*/ 368 w 1058"/>
                  <a:gd name="T29" fmla="*/ 353 h 372"/>
                  <a:gd name="T30" fmla="*/ 392 w 1058"/>
                  <a:gd name="T31" fmla="*/ 363 h 372"/>
                  <a:gd name="T32" fmla="*/ 417 w 1058"/>
                  <a:gd name="T33" fmla="*/ 368 h 372"/>
                  <a:gd name="T34" fmla="*/ 442 w 1058"/>
                  <a:gd name="T35" fmla="*/ 363 h 372"/>
                  <a:gd name="T36" fmla="*/ 467 w 1058"/>
                  <a:gd name="T37" fmla="*/ 372 h 372"/>
                  <a:gd name="T38" fmla="*/ 492 w 1058"/>
                  <a:gd name="T39" fmla="*/ 363 h 372"/>
                  <a:gd name="T40" fmla="*/ 517 w 1058"/>
                  <a:gd name="T41" fmla="*/ 358 h 372"/>
                  <a:gd name="T42" fmla="*/ 541 w 1058"/>
                  <a:gd name="T43" fmla="*/ 363 h 372"/>
                  <a:gd name="T44" fmla="*/ 566 w 1058"/>
                  <a:gd name="T45" fmla="*/ 372 h 372"/>
                  <a:gd name="T46" fmla="*/ 591 w 1058"/>
                  <a:gd name="T47" fmla="*/ 368 h 372"/>
                  <a:gd name="T48" fmla="*/ 616 w 1058"/>
                  <a:gd name="T49" fmla="*/ 358 h 372"/>
                  <a:gd name="T50" fmla="*/ 641 w 1058"/>
                  <a:gd name="T51" fmla="*/ 358 h 372"/>
                  <a:gd name="T52" fmla="*/ 666 w 1058"/>
                  <a:gd name="T53" fmla="*/ 363 h 372"/>
                  <a:gd name="T54" fmla="*/ 690 w 1058"/>
                  <a:gd name="T55" fmla="*/ 358 h 372"/>
                  <a:gd name="T56" fmla="*/ 715 w 1058"/>
                  <a:gd name="T57" fmla="*/ 358 h 372"/>
                  <a:gd name="T58" fmla="*/ 740 w 1058"/>
                  <a:gd name="T59" fmla="*/ 353 h 372"/>
                  <a:gd name="T60" fmla="*/ 765 w 1058"/>
                  <a:gd name="T61" fmla="*/ 338 h 372"/>
                  <a:gd name="T62" fmla="*/ 790 w 1058"/>
                  <a:gd name="T63" fmla="*/ 323 h 372"/>
                  <a:gd name="T64" fmla="*/ 815 w 1058"/>
                  <a:gd name="T65" fmla="*/ 293 h 372"/>
                  <a:gd name="T66" fmla="*/ 844 w 1058"/>
                  <a:gd name="T67" fmla="*/ 273 h 372"/>
                  <a:gd name="T68" fmla="*/ 869 w 1058"/>
                  <a:gd name="T69" fmla="*/ 268 h 372"/>
                  <a:gd name="T70" fmla="*/ 894 w 1058"/>
                  <a:gd name="T71" fmla="*/ 318 h 372"/>
                  <a:gd name="T72" fmla="*/ 919 w 1058"/>
                  <a:gd name="T73" fmla="*/ 313 h 372"/>
                  <a:gd name="T74" fmla="*/ 944 w 1058"/>
                  <a:gd name="T75" fmla="*/ 323 h 372"/>
                  <a:gd name="T76" fmla="*/ 969 w 1058"/>
                  <a:gd name="T77" fmla="*/ 348 h 372"/>
                  <a:gd name="T78" fmla="*/ 993 w 1058"/>
                  <a:gd name="T79" fmla="*/ 343 h 372"/>
                  <a:gd name="T80" fmla="*/ 1018 w 1058"/>
                  <a:gd name="T81" fmla="*/ 358 h 372"/>
                  <a:gd name="T82" fmla="*/ 1043 w 1058"/>
                  <a:gd name="T83" fmla="*/ 358 h 3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72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10"/>
                    </a:lnTo>
                    <a:lnTo>
                      <a:pt x="45" y="15"/>
                    </a:lnTo>
                    <a:lnTo>
                      <a:pt x="50" y="20"/>
                    </a:lnTo>
                    <a:lnTo>
                      <a:pt x="60" y="25"/>
                    </a:lnTo>
                    <a:lnTo>
                      <a:pt x="70" y="30"/>
                    </a:lnTo>
                    <a:lnTo>
                      <a:pt x="75" y="40"/>
                    </a:lnTo>
                    <a:lnTo>
                      <a:pt x="85" y="45"/>
                    </a:lnTo>
                    <a:lnTo>
                      <a:pt x="94" y="50"/>
                    </a:lnTo>
                    <a:lnTo>
                      <a:pt x="99" y="55"/>
                    </a:lnTo>
                    <a:lnTo>
                      <a:pt x="109" y="65"/>
                    </a:lnTo>
                    <a:lnTo>
                      <a:pt x="119" y="75"/>
                    </a:lnTo>
                    <a:lnTo>
                      <a:pt x="124" y="89"/>
                    </a:lnTo>
                    <a:lnTo>
                      <a:pt x="134" y="99"/>
                    </a:lnTo>
                    <a:lnTo>
                      <a:pt x="144" y="114"/>
                    </a:lnTo>
                    <a:lnTo>
                      <a:pt x="149" y="124"/>
                    </a:lnTo>
                    <a:lnTo>
                      <a:pt x="159" y="139"/>
                    </a:lnTo>
                    <a:lnTo>
                      <a:pt x="169" y="154"/>
                    </a:lnTo>
                    <a:lnTo>
                      <a:pt x="174" y="169"/>
                    </a:lnTo>
                    <a:lnTo>
                      <a:pt x="184" y="179"/>
                    </a:lnTo>
                    <a:lnTo>
                      <a:pt x="194" y="189"/>
                    </a:lnTo>
                    <a:lnTo>
                      <a:pt x="199" y="199"/>
                    </a:lnTo>
                    <a:lnTo>
                      <a:pt x="209" y="209"/>
                    </a:lnTo>
                    <a:lnTo>
                      <a:pt x="219" y="224"/>
                    </a:lnTo>
                    <a:lnTo>
                      <a:pt x="224" y="233"/>
                    </a:lnTo>
                    <a:lnTo>
                      <a:pt x="234" y="243"/>
                    </a:lnTo>
                    <a:lnTo>
                      <a:pt x="243" y="258"/>
                    </a:lnTo>
                    <a:lnTo>
                      <a:pt x="248" y="268"/>
                    </a:lnTo>
                    <a:lnTo>
                      <a:pt x="258" y="278"/>
                    </a:lnTo>
                    <a:lnTo>
                      <a:pt x="268" y="288"/>
                    </a:lnTo>
                    <a:lnTo>
                      <a:pt x="278" y="298"/>
                    </a:lnTo>
                    <a:lnTo>
                      <a:pt x="283" y="308"/>
                    </a:lnTo>
                    <a:lnTo>
                      <a:pt x="293" y="318"/>
                    </a:lnTo>
                    <a:lnTo>
                      <a:pt x="303" y="328"/>
                    </a:lnTo>
                    <a:lnTo>
                      <a:pt x="308" y="328"/>
                    </a:lnTo>
                    <a:lnTo>
                      <a:pt x="318" y="328"/>
                    </a:lnTo>
                    <a:lnTo>
                      <a:pt x="328" y="333"/>
                    </a:lnTo>
                    <a:lnTo>
                      <a:pt x="333" y="338"/>
                    </a:lnTo>
                    <a:lnTo>
                      <a:pt x="343" y="343"/>
                    </a:lnTo>
                    <a:lnTo>
                      <a:pt x="353" y="343"/>
                    </a:lnTo>
                    <a:lnTo>
                      <a:pt x="358" y="348"/>
                    </a:lnTo>
                    <a:lnTo>
                      <a:pt x="368" y="353"/>
                    </a:lnTo>
                    <a:lnTo>
                      <a:pt x="378" y="358"/>
                    </a:lnTo>
                    <a:lnTo>
                      <a:pt x="383" y="358"/>
                    </a:lnTo>
                    <a:lnTo>
                      <a:pt x="392" y="363"/>
                    </a:lnTo>
                    <a:lnTo>
                      <a:pt x="402" y="363"/>
                    </a:lnTo>
                    <a:lnTo>
                      <a:pt x="407" y="363"/>
                    </a:lnTo>
                    <a:lnTo>
                      <a:pt x="417" y="368"/>
                    </a:lnTo>
                    <a:lnTo>
                      <a:pt x="427" y="368"/>
                    </a:lnTo>
                    <a:lnTo>
                      <a:pt x="432" y="368"/>
                    </a:lnTo>
                    <a:lnTo>
                      <a:pt x="442" y="363"/>
                    </a:lnTo>
                    <a:lnTo>
                      <a:pt x="452" y="363"/>
                    </a:lnTo>
                    <a:lnTo>
                      <a:pt x="457" y="368"/>
                    </a:lnTo>
                    <a:lnTo>
                      <a:pt x="467" y="372"/>
                    </a:lnTo>
                    <a:lnTo>
                      <a:pt x="477" y="372"/>
                    </a:lnTo>
                    <a:lnTo>
                      <a:pt x="482" y="368"/>
                    </a:lnTo>
                    <a:lnTo>
                      <a:pt x="492" y="363"/>
                    </a:lnTo>
                    <a:lnTo>
                      <a:pt x="502" y="363"/>
                    </a:lnTo>
                    <a:lnTo>
                      <a:pt x="507" y="358"/>
                    </a:lnTo>
                    <a:lnTo>
                      <a:pt x="517" y="358"/>
                    </a:lnTo>
                    <a:lnTo>
                      <a:pt x="527" y="358"/>
                    </a:lnTo>
                    <a:lnTo>
                      <a:pt x="531" y="358"/>
                    </a:lnTo>
                    <a:lnTo>
                      <a:pt x="541" y="363"/>
                    </a:lnTo>
                    <a:lnTo>
                      <a:pt x="551" y="363"/>
                    </a:lnTo>
                    <a:lnTo>
                      <a:pt x="561" y="368"/>
                    </a:lnTo>
                    <a:lnTo>
                      <a:pt x="566" y="372"/>
                    </a:lnTo>
                    <a:lnTo>
                      <a:pt x="576" y="372"/>
                    </a:lnTo>
                    <a:lnTo>
                      <a:pt x="586" y="372"/>
                    </a:lnTo>
                    <a:lnTo>
                      <a:pt x="591" y="368"/>
                    </a:lnTo>
                    <a:lnTo>
                      <a:pt x="601" y="368"/>
                    </a:lnTo>
                    <a:lnTo>
                      <a:pt x="611" y="363"/>
                    </a:lnTo>
                    <a:lnTo>
                      <a:pt x="616" y="358"/>
                    </a:lnTo>
                    <a:lnTo>
                      <a:pt x="626" y="358"/>
                    </a:lnTo>
                    <a:lnTo>
                      <a:pt x="636" y="358"/>
                    </a:lnTo>
                    <a:lnTo>
                      <a:pt x="641" y="358"/>
                    </a:lnTo>
                    <a:lnTo>
                      <a:pt x="651" y="358"/>
                    </a:lnTo>
                    <a:lnTo>
                      <a:pt x="661" y="358"/>
                    </a:lnTo>
                    <a:lnTo>
                      <a:pt x="666" y="363"/>
                    </a:lnTo>
                    <a:lnTo>
                      <a:pt x="676" y="363"/>
                    </a:lnTo>
                    <a:lnTo>
                      <a:pt x="685" y="358"/>
                    </a:lnTo>
                    <a:lnTo>
                      <a:pt x="690" y="358"/>
                    </a:lnTo>
                    <a:lnTo>
                      <a:pt x="700" y="358"/>
                    </a:lnTo>
                    <a:lnTo>
                      <a:pt x="710" y="358"/>
                    </a:lnTo>
                    <a:lnTo>
                      <a:pt x="715" y="358"/>
                    </a:lnTo>
                    <a:lnTo>
                      <a:pt x="725" y="353"/>
                    </a:lnTo>
                    <a:lnTo>
                      <a:pt x="735" y="353"/>
                    </a:lnTo>
                    <a:lnTo>
                      <a:pt x="740" y="353"/>
                    </a:lnTo>
                    <a:lnTo>
                      <a:pt x="750" y="348"/>
                    </a:lnTo>
                    <a:lnTo>
                      <a:pt x="760" y="343"/>
                    </a:lnTo>
                    <a:lnTo>
                      <a:pt x="765" y="338"/>
                    </a:lnTo>
                    <a:lnTo>
                      <a:pt x="775" y="333"/>
                    </a:lnTo>
                    <a:lnTo>
                      <a:pt x="785" y="328"/>
                    </a:lnTo>
                    <a:lnTo>
                      <a:pt x="790" y="323"/>
                    </a:lnTo>
                    <a:lnTo>
                      <a:pt x="800" y="313"/>
                    </a:lnTo>
                    <a:lnTo>
                      <a:pt x="810" y="303"/>
                    </a:lnTo>
                    <a:lnTo>
                      <a:pt x="815" y="293"/>
                    </a:lnTo>
                    <a:lnTo>
                      <a:pt x="824" y="283"/>
                    </a:lnTo>
                    <a:lnTo>
                      <a:pt x="834" y="278"/>
                    </a:lnTo>
                    <a:lnTo>
                      <a:pt x="844" y="273"/>
                    </a:lnTo>
                    <a:lnTo>
                      <a:pt x="849" y="268"/>
                    </a:lnTo>
                    <a:lnTo>
                      <a:pt x="859" y="268"/>
                    </a:lnTo>
                    <a:lnTo>
                      <a:pt x="869" y="268"/>
                    </a:lnTo>
                    <a:lnTo>
                      <a:pt x="874" y="283"/>
                    </a:lnTo>
                    <a:lnTo>
                      <a:pt x="884" y="298"/>
                    </a:lnTo>
                    <a:lnTo>
                      <a:pt x="894" y="318"/>
                    </a:lnTo>
                    <a:lnTo>
                      <a:pt x="899" y="318"/>
                    </a:lnTo>
                    <a:lnTo>
                      <a:pt x="909" y="318"/>
                    </a:lnTo>
                    <a:lnTo>
                      <a:pt x="919" y="313"/>
                    </a:lnTo>
                    <a:lnTo>
                      <a:pt x="924" y="318"/>
                    </a:lnTo>
                    <a:lnTo>
                      <a:pt x="934" y="323"/>
                    </a:lnTo>
                    <a:lnTo>
                      <a:pt x="944" y="323"/>
                    </a:lnTo>
                    <a:lnTo>
                      <a:pt x="949" y="333"/>
                    </a:lnTo>
                    <a:lnTo>
                      <a:pt x="959" y="343"/>
                    </a:lnTo>
                    <a:lnTo>
                      <a:pt x="969" y="348"/>
                    </a:lnTo>
                    <a:lnTo>
                      <a:pt x="973" y="348"/>
                    </a:lnTo>
                    <a:lnTo>
                      <a:pt x="983" y="348"/>
                    </a:lnTo>
                    <a:lnTo>
                      <a:pt x="993" y="343"/>
                    </a:lnTo>
                    <a:lnTo>
                      <a:pt x="998" y="348"/>
                    </a:lnTo>
                    <a:lnTo>
                      <a:pt x="1008" y="353"/>
                    </a:lnTo>
                    <a:lnTo>
                      <a:pt x="1018" y="358"/>
                    </a:lnTo>
                    <a:lnTo>
                      <a:pt x="1023" y="358"/>
                    </a:lnTo>
                    <a:lnTo>
                      <a:pt x="1033" y="358"/>
                    </a:lnTo>
                    <a:lnTo>
                      <a:pt x="1043" y="358"/>
                    </a:lnTo>
                    <a:lnTo>
                      <a:pt x="1048" y="353"/>
                    </a:lnTo>
                    <a:lnTo>
                      <a:pt x="1058" y="353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7" name="Freeform 342"/>
              <p:cNvSpPr>
                <a:spLocks/>
              </p:cNvSpPr>
              <p:nvPr/>
            </p:nvSpPr>
            <p:spPr bwMode="auto">
              <a:xfrm>
                <a:off x="2392" y="1102"/>
                <a:ext cx="1058" cy="1197"/>
              </a:xfrm>
              <a:custGeom>
                <a:avLst/>
                <a:gdLst>
                  <a:gd name="T0" fmla="*/ 15 w 1058"/>
                  <a:gd name="T1" fmla="*/ 378 h 1197"/>
                  <a:gd name="T2" fmla="*/ 40 w 1058"/>
                  <a:gd name="T3" fmla="*/ 383 h 1197"/>
                  <a:gd name="T4" fmla="*/ 69 w 1058"/>
                  <a:gd name="T5" fmla="*/ 383 h 1197"/>
                  <a:gd name="T6" fmla="*/ 94 w 1058"/>
                  <a:gd name="T7" fmla="*/ 397 h 1197"/>
                  <a:gd name="T8" fmla="*/ 119 w 1058"/>
                  <a:gd name="T9" fmla="*/ 412 h 1197"/>
                  <a:gd name="T10" fmla="*/ 144 w 1058"/>
                  <a:gd name="T11" fmla="*/ 407 h 1197"/>
                  <a:gd name="T12" fmla="*/ 169 w 1058"/>
                  <a:gd name="T13" fmla="*/ 397 h 1197"/>
                  <a:gd name="T14" fmla="*/ 194 w 1058"/>
                  <a:gd name="T15" fmla="*/ 402 h 1197"/>
                  <a:gd name="T16" fmla="*/ 218 w 1058"/>
                  <a:gd name="T17" fmla="*/ 407 h 1197"/>
                  <a:gd name="T18" fmla="*/ 243 w 1058"/>
                  <a:gd name="T19" fmla="*/ 397 h 1197"/>
                  <a:gd name="T20" fmla="*/ 268 w 1058"/>
                  <a:gd name="T21" fmla="*/ 393 h 1197"/>
                  <a:gd name="T22" fmla="*/ 293 w 1058"/>
                  <a:gd name="T23" fmla="*/ 402 h 1197"/>
                  <a:gd name="T24" fmla="*/ 318 w 1058"/>
                  <a:gd name="T25" fmla="*/ 393 h 1197"/>
                  <a:gd name="T26" fmla="*/ 343 w 1058"/>
                  <a:gd name="T27" fmla="*/ 358 h 1197"/>
                  <a:gd name="T28" fmla="*/ 367 w 1058"/>
                  <a:gd name="T29" fmla="*/ 432 h 1197"/>
                  <a:gd name="T30" fmla="*/ 392 w 1058"/>
                  <a:gd name="T31" fmla="*/ 676 h 1197"/>
                  <a:gd name="T32" fmla="*/ 417 w 1058"/>
                  <a:gd name="T33" fmla="*/ 998 h 1197"/>
                  <a:gd name="T34" fmla="*/ 442 w 1058"/>
                  <a:gd name="T35" fmla="*/ 1182 h 1197"/>
                  <a:gd name="T36" fmla="*/ 467 w 1058"/>
                  <a:gd name="T37" fmla="*/ 1187 h 1197"/>
                  <a:gd name="T38" fmla="*/ 492 w 1058"/>
                  <a:gd name="T39" fmla="*/ 1157 h 1197"/>
                  <a:gd name="T40" fmla="*/ 516 w 1058"/>
                  <a:gd name="T41" fmla="*/ 1088 h 1197"/>
                  <a:gd name="T42" fmla="*/ 541 w 1058"/>
                  <a:gd name="T43" fmla="*/ 978 h 1197"/>
                  <a:gd name="T44" fmla="*/ 566 w 1058"/>
                  <a:gd name="T45" fmla="*/ 894 h 1197"/>
                  <a:gd name="T46" fmla="*/ 591 w 1058"/>
                  <a:gd name="T47" fmla="*/ 844 h 1197"/>
                  <a:gd name="T48" fmla="*/ 616 w 1058"/>
                  <a:gd name="T49" fmla="*/ 775 h 1197"/>
                  <a:gd name="T50" fmla="*/ 641 w 1058"/>
                  <a:gd name="T51" fmla="*/ 710 h 1197"/>
                  <a:gd name="T52" fmla="*/ 665 w 1058"/>
                  <a:gd name="T53" fmla="*/ 631 h 1197"/>
                  <a:gd name="T54" fmla="*/ 690 w 1058"/>
                  <a:gd name="T55" fmla="*/ 541 h 1197"/>
                  <a:gd name="T56" fmla="*/ 715 w 1058"/>
                  <a:gd name="T57" fmla="*/ 457 h 1197"/>
                  <a:gd name="T58" fmla="*/ 740 w 1058"/>
                  <a:gd name="T59" fmla="*/ 383 h 1197"/>
                  <a:gd name="T60" fmla="*/ 765 w 1058"/>
                  <a:gd name="T61" fmla="*/ 333 h 1197"/>
                  <a:gd name="T62" fmla="*/ 790 w 1058"/>
                  <a:gd name="T63" fmla="*/ 268 h 1197"/>
                  <a:gd name="T64" fmla="*/ 814 w 1058"/>
                  <a:gd name="T65" fmla="*/ 189 h 1197"/>
                  <a:gd name="T66" fmla="*/ 839 w 1058"/>
                  <a:gd name="T67" fmla="*/ 114 h 1197"/>
                  <a:gd name="T68" fmla="*/ 864 w 1058"/>
                  <a:gd name="T69" fmla="*/ 75 h 1197"/>
                  <a:gd name="T70" fmla="*/ 894 w 1058"/>
                  <a:gd name="T71" fmla="*/ 65 h 1197"/>
                  <a:gd name="T72" fmla="*/ 919 w 1058"/>
                  <a:gd name="T73" fmla="*/ 60 h 1197"/>
                  <a:gd name="T74" fmla="*/ 943 w 1058"/>
                  <a:gd name="T75" fmla="*/ 50 h 1197"/>
                  <a:gd name="T76" fmla="*/ 968 w 1058"/>
                  <a:gd name="T77" fmla="*/ 45 h 1197"/>
                  <a:gd name="T78" fmla="*/ 993 w 1058"/>
                  <a:gd name="T79" fmla="*/ 30 h 1197"/>
                  <a:gd name="T80" fmla="*/ 1018 w 1058"/>
                  <a:gd name="T81" fmla="*/ 20 h 1197"/>
                  <a:gd name="T82" fmla="*/ 1043 w 1058"/>
                  <a:gd name="T83" fmla="*/ 10 h 1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97">
                    <a:moveTo>
                      <a:pt x="0" y="378"/>
                    </a:moveTo>
                    <a:lnTo>
                      <a:pt x="10" y="373"/>
                    </a:lnTo>
                    <a:lnTo>
                      <a:pt x="15" y="378"/>
                    </a:lnTo>
                    <a:lnTo>
                      <a:pt x="25" y="378"/>
                    </a:lnTo>
                    <a:lnTo>
                      <a:pt x="35" y="383"/>
                    </a:lnTo>
                    <a:lnTo>
                      <a:pt x="40" y="383"/>
                    </a:lnTo>
                    <a:lnTo>
                      <a:pt x="50" y="383"/>
                    </a:lnTo>
                    <a:lnTo>
                      <a:pt x="60" y="383"/>
                    </a:lnTo>
                    <a:lnTo>
                      <a:pt x="69" y="383"/>
                    </a:lnTo>
                    <a:lnTo>
                      <a:pt x="74" y="388"/>
                    </a:lnTo>
                    <a:lnTo>
                      <a:pt x="84" y="393"/>
                    </a:lnTo>
                    <a:lnTo>
                      <a:pt x="94" y="397"/>
                    </a:lnTo>
                    <a:lnTo>
                      <a:pt x="99" y="407"/>
                    </a:lnTo>
                    <a:lnTo>
                      <a:pt x="109" y="412"/>
                    </a:lnTo>
                    <a:lnTo>
                      <a:pt x="119" y="412"/>
                    </a:lnTo>
                    <a:lnTo>
                      <a:pt x="124" y="412"/>
                    </a:lnTo>
                    <a:lnTo>
                      <a:pt x="134" y="412"/>
                    </a:lnTo>
                    <a:lnTo>
                      <a:pt x="144" y="407"/>
                    </a:lnTo>
                    <a:lnTo>
                      <a:pt x="149" y="402"/>
                    </a:lnTo>
                    <a:lnTo>
                      <a:pt x="159" y="397"/>
                    </a:lnTo>
                    <a:lnTo>
                      <a:pt x="169" y="397"/>
                    </a:lnTo>
                    <a:lnTo>
                      <a:pt x="174" y="397"/>
                    </a:lnTo>
                    <a:lnTo>
                      <a:pt x="184" y="397"/>
                    </a:lnTo>
                    <a:lnTo>
                      <a:pt x="194" y="402"/>
                    </a:lnTo>
                    <a:lnTo>
                      <a:pt x="199" y="402"/>
                    </a:lnTo>
                    <a:lnTo>
                      <a:pt x="208" y="407"/>
                    </a:lnTo>
                    <a:lnTo>
                      <a:pt x="218" y="407"/>
                    </a:lnTo>
                    <a:lnTo>
                      <a:pt x="223" y="407"/>
                    </a:lnTo>
                    <a:lnTo>
                      <a:pt x="233" y="402"/>
                    </a:lnTo>
                    <a:lnTo>
                      <a:pt x="243" y="397"/>
                    </a:lnTo>
                    <a:lnTo>
                      <a:pt x="248" y="393"/>
                    </a:lnTo>
                    <a:lnTo>
                      <a:pt x="258" y="388"/>
                    </a:lnTo>
                    <a:lnTo>
                      <a:pt x="268" y="393"/>
                    </a:lnTo>
                    <a:lnTo>
                      <a:pt x="273" y="397"/>
                    </a:lnTo>
                    <a:lnTo>
                      <a:pt x="283" y="402"/>
                    </a:lnTo>
                    <a:lnTo>
                      <a:pt x="293" y="402"/>
                    </a:lnTo>
                    <a:lnTo>
                      <a:pt x="298" y="407"/>
                    </a:lnTo>
                    <a:lnTo>
                      <a:pt x="308" y="407"/>
                    </a:lnTo>
                    <a:lnTo>
                      <a:pt x="318" y="393"/>
                    </a:lnTo>
                    <a:lnTo>
                      <a:pt x="328" y="378"/>
                    </a:lnTo>
                    <a:lnTo>
                      <a:pt x="333" y="363"/>
                    </a:lnTo>
                    <a:lnTo>
                      <a:pt x="343" y="358"/>
                    </a:lnTo>
                    <a:lnTo>
                      <a:pt x="353" y="358"/>
                    </a:lnTo>
                    <a:lnTo>
                      <a:pt x="357" y="373"/>
                    </a:lnTo>
                    <a:lnTo>
                      <a:pt x="367" y="432"/>
                    </a:lnTo>
                    <a:lnTo>
                      <a:pt x="377" y="492"/>
                    </a:lnTo>
                    <a:lnTo>
                      <a:pt x="382" y="566"/>
                    </a:lnTo>
                    <a:lnTo>
                      <a:pt x="392" y="676"/>
                    </a:lnTo>
                    <a:lnTo>
                      <a:pt x="402" y="790"/>
                    </a:lnTo>
                    <a:lnTo>
                      <a:pt x="407" y="899"/>
                    </a:lnTo>
                    <a:lnTo>
                      <a:pt x="417" y="998"/>
                    </a:lnTo>
                    <a:lnTo>
                      <a:pt x="427" y="1098"/>
                    </a:lnTo>
                    <a:lnTo>
                      <a:pt x="432" y="1167"/>
                    </a:lnTo>
                    <a:lnTo>
                      <a:pt x="442" y="1182"/>
                    </a:lnTo>
                    <a:lnTo>
                      <a:pt x="452" y="1192"/>
                    </a:lnTo>
                    <a:lnTo>
                      <a:pt x="457" y="1197"/>
                    </a:lnTo>
                    <a:lnTo>
                      <a:pt x="467" y="1187"/>
                    </a:lnTo>
                    <a:lnTo>
                      <a:pt x="477" y="1182"/>
                    </a:lnTo>
                    <a:lnTo>
                      <a:pt x="482" y="1172"/>
                    </a:lnTo>
                    <a:lnTo>
                      <a:pt x="492" y="1157"/>
                    </a:lnTo>
                    <a:lnTo>
                      <a:pt x="501" y="1137"/>
                    </a:lnTo>
                    <a:lnTo>
                      <a:pt x="506" y="1117"/>
                    </a:lnTo>
                    <a:lnTo>
                      <a:pt x="516" y="1088"/>
                    </a:lnTo>
                    <a:lnTo>
                      <a:pt x="526" y="1058"/>
                    </a:lnTo>
                    <a:lnTo>
                      <a:pt x="531" y="1018"/>
                    </a:lnTo>
                    <a:lnTo>
                      <a:pt x="541" y="978"/>
                    </a:lnTo>
                    <a:lnTo>
                      <a:pt x="551" y="934"/>
                    </a:lnTo>
                    <a:lnTo>
                      <a:pt x="556" y="904"/>
                    </a:lnTo>
                    <a:lnTo>
                      <a:pt x="566" y="894"/>
                    </a:lnTo>
                    <a:lnTo>
                      <a:pt x="576" y="884"/>
                    </a:lnTo>
                    <a:lnTo>
                      <a:pt x="581" y="869"/>
                    </a:lnTo>
                    <a:lnTo>
                      <a:pt x="591" y="844"/>
                    </a:lnTo>
                    <a:lnTo>
                      <a:pt x="601" y="824"/>
                    </a:lnTo>
                    <a:lnTo>
                      <a:pt x="611" y="800"/>
                    </a:lnTo>
                    <a:lnTo>
                      <a:pt x="616" y="775"/>
                    </a:lnTo>
                    <a:lnTo>
                      <a:pt x="626" y="750"/>
                    </a:lnTo>
                    <a:lnTo>
                      <a:pt x="636" y="730"/>
                    </a:lnTo>
                    <a:lnTo>
                      <a:pt x="641" y="710"/>
                    </a:lnTo>
                    <a:lnTo>
                      <a:pt x="650" y="695"/>
                    </a:lnTo>
                    <a:lnTo>
                      <a:pt x="660" y="671"/>
                    </a:lnTo>
                    <a:lnTo>
                      <a:pt x="665" y="631"/>
                    </a:lnTo>
                    <a:lnTo>
                      <a:pt x="675" y="596"/>
                    </a:lnTo>
                    <a:lnTo>
                      <a:pt x="685" y="566"/>
                    </a:lnTo>
                    <a:lnTo>
                      <a:pt x="690" y="541"/>
                    </a:lnTo>
                    <a:lnTo>
                      <a:pt x="700" y="517"/>
                    </a:lnTo>
                    <a:lnTo>
                      <a:pt x="710" y="487"/>
                    </a:lnTo>
                    <a:lnTo>
                      <a:pt x="715" y="457"/>
                    </a:lnTo>
                    <a:lnTo>
                      <a:pt x="725" y="432"/>
                    </a:lnTo>
                    <a:lnTo>
                      <a:pt x="735" y="407"/>
                    </a:lnTo>
                    <a:lnTo>
                      <a:pt x="740" y="383"/>
                    </a:lnTo>
                    <a:lnTo>
                      <a:pt x="750" y="358"/>
                    </a:lnTo>
                    <a:lnTo>
                      <a:pt x="760" y="343"/>
                    </a:lnTo>
                    <a:lnTo>
                      <a:pt x="765" y="333"/>
                    </a:lnTo>
                    <a:lnTo>
                      <a:pt x="775" y="318"/>
                    </a:lnTo>
                    <a:lnTo>
                      <a:pt x="785" y="298"/>
                    </a:lnTo>
                    <a:lnTo>
                      <a:pt x="790" y="268"/>
                    </a:lnTo>
                    <a:lnTo>
                      <a:pt x="799" y="239"/>
                    </a:lnTo>
                    <a:lnTo>
                      <a:pt x="809" y="214"/>
                    </a:lnTo>
                    <a:lnTo>
                      <a:pt x="814" y="189"/>
                    </a:lnTo>
                    <a:lnTo>
                      <a:pt x="824" y="164"/>
                    </a:lnTo>
                    <a:lnTo>
                      <a:pt x="834" y="139"/>
                    </a:lnTo>
                    <a:lnTo>
                      <a:pt x="839" y="114"/>
                    </a:lnTo>
                    <a:lnTo>
                      <a:pt x="849" y="95"/>
                    </a:lnTo>
                    <a:lnTo>
                      <a:pt x="859" y="80"/>
                    </a:lnTo>
                    <a:lnTo>
                      <a:pt x="864" y="75"/>
                    </a:lnTo>
                    <a:lnTo>
                      <a:pt x="874" y="65"/>
                    </a:lnTo>
                    <a:lnTo>
                      <a:pt x="884" y="65"/>
                    </a:lnTo>
                    <a:lnTo>
                      <a:pt x="894" y="65"/>
                    </a:lnTo>
                    <a:lnTo>
                      <a:pt x="899" y="70"/>
                    </a:lnTo>
                    <a:lnTo>
                      <a:pt x="909" y="65"/>
                    </a:lnTo>
                    <a:lnTo>
                      <a:pt x="919" y="60"/>
                    </a:lnTo>
                    <a:lnTo>
                      <a:pt x="924" y="50"/>
                    </a:lnTo>
                    <a:lnTo>
                      <a:pt x="934" y="50"/>
                    </a:lnTo>
                    <a:lnTo>
                      <a:pt x="943" y="50"/>
                    </a:lnTo>
                    <a:lnTo>
                      <a:pt x="948" y="50"/>
                    </a:lnTo>
                    <a:lnTo>
                      <a:pt x="958" y="45"/>
                    </a:lnTo>
                    <a:lnTo>
                      <a:pt x="968" y="45"/>
                    </a:lnTo>
                    <a:lnTo>
                      <a:pt x="973" y="40"/>
                    </a:lnTo>
                    <a:lnTo>
                      <a:pt x="983" y="35"/>
                    </a:lnTo>
                    <a:lnTo>
                      <a:pt x="993" y="30"/>
                    </a:lnTo>
                    <a:lnTo>
                      <a:pt x="998" y="25"/>
                    </a:lnTo>
                    <a:lnTo>
                      <a:pt x="1008" y="25"/>
                    </a:lnTo>
                    <a:lnTo>
                      <a:pt x="1018" y="20"/>
                    </a:lnTo>
                    <a:lnTo>
                      <a:pt x="1023" y="20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8" name="Freeform 343"/>
              <p:cNvSpPr>
                <a:spLocks/>
              </p:cNvSpPr>
              <p:nvPr/>
            </p:nvSpPr>
            <p:spPr bwMode="auto">
              <a:xfrm>
                <a:off x="3450" y="988"/>
                <a:ext cx="169" cy="114"/>
              </a:xfrm>
              <a:custGeom>
                <a:avLst/>
                <a:gdLst>
                  <a:gd name="T0" fmla="*/ 0 w 169"/>
                  <a:gd name="T1" fmla="*/ 114 h 114"/>
                  <a:gd name="T2" fmla="*/ 10 w 169"/>
                  <a:gd name="T3" fmla="*/ 109 h 114"/>
                  <a:gd name="T4" fmla="*/ 15 w 169"/>
                  <a:gd name="T5" fmla="*/ 104 h 114"/>
                  <a:gd name="T6" fmla="*/ 25 w 169"/>
                  <a:gd name="T7" fmla="*/ 94 h 114"/>
                  <a:gd name="T8" fmla="*/ 34 w 169"/>
                  <a:gd name="T9" fmla="*/ 84 h 114"/>
                  <a:gd name="T10" fmla="*/ 39 w 169"/>
                  <a:gd name="T11" fmla="*/ 75 h 114"/>
                  <a:gd name="T12" fmla="*/ 49 w 169"/>
                  <a:gd name="T13" fmla="*/ 65 h 114"/>
                  <a:gd name="T14" fmla="*/ 59 w 169"/>
                  <a:gd name="T15" fmla="*/ 60 h 114"/>
                  <a:gd name="T16" fmla="*/ 64 w 169"/>
                  <a:gd name="T17" fmla="*/ 55 h 114"/>
                  <a:gd name="T18" fmla="*/ 74 w 169"/>
                  <a:gd name="T19" fmla="*/ 50 h 114"/>
                  <a:gd name="T20" fmla="*/ 84 w 169"/>
                  <a:gd name="T21" fmla="*/ 45 h 114"/>
                  <a:gd name="T22" fmla="*/ 89 w 169"/>
                  <a:gd name="T23" fmla="*/ 40 h 114"/>
                  <a:gd name="T24" fmla="*/ 99 w 169"/>
                  <a:gd name="T25" fmla="*/ 35 h 114"/>
                  <a:gd name="T26" fmla="*/ 109 w 169"/>
                  <a:gd name="T27" fmla="*/ 25 h 114"/>
                  <a:gd name="T28" fmla="*/ 119 w 169"/>
                  <a:gd name="T29" fmla="*/ 15 h 114"/>
                  <a:gd name="T30" fmla="*/ 124 w 169"/>
                  <a:gd name="T31" fmla="*/ 15 h 114"/>
                  <a:gd name="T32" fmla="*/ 134 w 169"/>
                  <a:gd name="T33" fmla="*/ 15 h 114"/>
                  <a:gd name="T34" fmla="*/ 144 w 169"/>
                  <a:gd name="T35" fmla="*/ 10 h 114"/>
                  <a:gd name="T36" fmla="*/ 149 w 169"/>
                  <a:gd name="T37" fmla="*/ 5 h 114"/>
                  <a:gd name="T38" fmla="*/ 159 w 169"/>
                  <a:gd name="T39" fmla="*/ 0 h 114"/>
                  <a:gd name="T40" fmla="*/ 169 w 169"/>
                  <a:gd name="T41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14">
                    <a:moveTo>
                      <a:pt x="0" y="114"/>
                    </a:moveTo>
                    <a:lnTo>
                      <a:pt x="10" y="109"/>
                    </a:lnTo>
                    <a:lnTo>
                      <a:pt x="15" y="104"/>
                    </a:lnTo>
                    <a:lnTo>
                      <a:pt x="25" y="94"/>
                    </a:lnTo>
                    <a:lnTo>
                      <a:pt x="34" y="84"/>
                    </a:lnTo>
                    <a:lnTo>
                      <a:pt x="39" y="75"/>
                    </a:lnTo>
                    <a:lnTo>
                      <a:pt x="49" y="65"/>
                    </a:lnTo>
                    <a:lnTo>
                      <a:pt x="59" y="60"/>
                    </a:lnTo>
                    <a:lnTo>
                      <a:pt x="64" y="55"/>
                    </a:lnTo>
                    <a:lnTo>
                      <a:pt x="74" y="50"/>
                    </a:lnTo>
                    <a:lnTo>
                      <a:pt x="84" y="45"/>
                    </a:lnTo>
                    <a:lnTo>
                      <a:pt x="89" y="40"/>
                    </a:lnTo>
                    <a:lnTo>
                      <a:pt x="99" y="35"/>
                    </a:lnTo>
                    <a:lnTo>
                      <a:pt x="109" y="25"/>
                    </a:lnTo>
                    <a:lnTo>
                      <a:pt x="119" y="15"/>
                    </a:lnTo>
                    <a:lnTo>
                      <a:pt x="124" y="15"/>
                    </a:lnTo>
                    <a:lnTo>
                      <a:pt x="134" y="15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9" name="Freeform 344"/>
              <p:cNvSpPr>
                <a:spLocks/>
              </p:cNvSpPr>
              <p:nvPr/>
            </p:nvSpPr>
            <p:spPr bwMode="auto">
              <a:xfrm>
                <a:off x="1334" y="1152"/>
                <a:ext cx="1058" cy="397"/>
              </a:xfrm>
              <a:custGeom>
                <a:avLst/>
                <a:gdLst>
                  <a:gd name="T0" fmla="*/ 20 w 1058"/>
                  <a:gd name="T1" fmla="*/ 10 h 397"/>
                  <a:gd name="T2" fmla="*/ 45 w 1058"/>
                  <a:gd name="T3" fmla="*/ 10 h 397"/>
                  <a:gd name="T4" fmla="*/ 70 w 1058"/>
                  <a:gd name="T5" fmla="*/ 10 h 397"/>
                  <a:gd name="T6" fmla="*/ 94 w 1058"/>
                  <a:gd name="T7" fmla="*/ 30 h 397"/>
                  <a:gd name="T8" fmla="*/ 119 w 1058"/>
                  <a:gd name="T9" fmla="*/ 60 h 397"/>
                  <a:gd name="T10" fmla="*/ 144 w 1058"/>
                  <a:gd name="T11" fmla="*/ 99 h 397"/>
                  <a:gd name="T12" fmla="*/ 169 w 1058"/>
                  <a:gd name="T13" fmla="*/ 129 h 397"/>
                  <a:gd name="T14" fmla="*/ 194 w 1058"/>
                  <a:gd name="T15" fmla="*/ 174 h 397"/>
                  <a:gd name="T16" fmla="*/ 219 w 1058"/>
                  <a:gd name="T17" fmla="*/ 218 h 397"/>
                  <a:gd name="T18" fmla="*/ 243 w 1058"/>
                  <a:gd name="T19" fmla="*/ 253 h 397"/>
                  <a:gd name="T20" fmla="*/ 268 w 1058"/>
                  <a:gd name="T21" fmla="*/ 288 h 397"/>
                  <a:gd name="T22" fmla="*/ 293 w 1058"/>
                  <a:gd name="T23" fmla="*/ 313 h 397"/>
                  <a:gd name="T24" fmla="*/ 318 w 1058"/>
                  <a:gd name="T25" fmla="*/ 343 h 397"/>
                  <a:gd name="T26" fmla="*/ 343 w 1058"/>
                  <a:gd name="T27" fmla="*/ 362 h 397"/>
                  <a:gd name="T28" fmla="*/ 368 w 1058"/>
                  <a:gd name="T29" fmla="*/ 372 h 397"/>
                  <a:gd name="T30" fmla="*/ 392 w 1058"/>
                  <a:gd name="T31" fmla="*/ 387 h 397"/>
                  <a:gd name="T32" fmla="*/ 417 w 1058"/>
                  <a:gd name="T33" fmla="*/ 392 h 397"/>
                  <a:gd name="T34" fmla="*/ 442 w 1058"/>
                  <a:gd name="T35" fmla="*/ 387 h 397"/>
                  <a:gd name="T36" fmla="*/ 467 w 1058"/>
                  <a:gd name="T37" fmla="*/ 387 h 397"/>
                  <a:gd name="T38" fmla="*/ 492 w 1058"/>
                  <a:gd name="T39" fmla="*/ 392 h 397"/>
                  <a:gd name="T40" fmla="*/ 517 w 1058"/>
                  <a:gd name="T41" fmla="*/ 397 h 397"/>
                  <a:gd name="T42" fmla="*/ 541 w 1058"/>
                  <a:gd name="T43" fmla="*/ 387 h 397"/>
                  <a:gd name="T44" fmla="*/ 566 w 1058"/>
                  <a:gd name="T45" fmla="*/ 382 h 397"/>
                  <a:gd name="T46" fmla="*/ 591 w 1058"/>
                  <a:gd name="T47" fmla="*/ 377 h 397"/>
                  <a:gd name="T48" fmla="*/ 616 w 1058"/>
                  <a:gd name="T49" fmla="*/ 377 h 397"/>
                  <a:gd name="T50" fmla="*/ 641 w 1058"/>
                  <a:gd name="T51" fmla="*/ 382 h 397"/>
                  <a:gd name="T52" fmla="*/ 666 w 1058"/>
                  <a:gd name="T53" fmla="*/ 372 h 397"/>
                  <a:gd name="T54" fmla="*/ 690 w 1058"/>
                  <a:gd name="T55" fmla="*/ 372 h 397"/>
                  <a:gd name="T56" fmla="*/ 715 w 1058"/>
                  <a:gd name="T57" fmla="*/ 362 h 397"/>
                  <a:gd name="T58" fmla="*/ 740 w 1058"/>
                  <a:gd name="T59" fmla="*/ 347 h 397"/>
                  <a:gd name="T60" fmla="*/ 765 w 1058"/>
                  <a:gd name="T61" fmla="*/ 333 h 397"/>
                  <a:gd name="T62" fmla="*/ 790 w 1058"/>
                  <a:gd name="T63" fmla="*/ 313 h 397"/>
                  <a:gd name="T64" fmla="*/ 815 w 1058"/>
                  <a:gd name="T65" fmla="*/ 288 h 397"/>
                  <a:gd name="T66" fmla="*/ 844 w 1058"/>
                  <a:gd name="T67" fmla="*/ 273 h 397"/>
                  <a:gd name="T68" fmla="*/ 869 w 1058"/>
                  <a:gd name="T69" fmla="*/ 288 h 397"/>
                  <a:gd name="T70" fmla="*/ 894 w 1058"/>
                  <a:gd name="T71" fmla="*/ 308 h 397"/>
                  <a:gd name="T72" fmla="*/ 919 w 1058"/>
                  <a:gd name="T73" fmla="*/ 328 h 397"/>
                  <a:gd name="T74" fmla="*/ 944 w 1058"/>
                  <a:gd name="T75" fmla="*/ 333 h 397"/>
                  <a:gd name="T76" fmla="*/ 969 w 1058"/>
                  <a:gd name="T77" fmla="*/ 343 h 397"/>
                  <a:gd name="T78" fmla="*/ 993 w 1058"/>
                  <a:gd name="T79" fmla="*/ 343 h 397"/>
                  <a:gd name="T80" fmla="*/ 1018 w 1058"/>
                  <a:gd name="T81" fmla="*/ 357 h 397"/>
                  <a:gd name="T82" fmla="*/ 1043 w 1058"/>
                  <a:gd name="T83" fmla="*/ 343 h 3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97">
                    <a:moveTo>
                      <a:pt x="0" y="0"/>
                    </a:moveTo>
                    <a:lnTo>
                      <a:pt x="10" y="5"/>
                    </a:lnTo>
                    <a:lnTo>
                      <a:pt x="20" y="10"/>
                    </a:lnTo>
                    <a:lnTo>
                      <a:pt x="25" y="10"/>
                    </a:lnTo>
                    <a:lnTo>
                      <a:pt x="35" y="10"/>
                    </a:lnTo>
                    <a:lnTo>
                      <a:pt x="45" y="10"/>
                    </a:lnTo>
                    <a:lnTo>
                      <a:pt x="50" y="10"/>
                    </a:lnTo>
                    <a:lnTo>
                      <a:pt x="60" y="10"/>
                    </a:lnTo>
                    <a:lnTo>
                      <a:pt x="70" y="10"/>
                    </a:lnTo>
                    <a:lnTo>
                      <a:pt x="75" y="15"/>
                    </a:lnTo>
                    <a:lnTo>
                      <a:pt x="85" y="25"/>
                    </a:lnTo>
                    <a:lnTo>
                      <a:pt x="94" y="30"/>
                    </a:lnTo>
                    <a:lnTo>
                      <a:pt x="99" y="40"/>
                    </a:lnTo>
                    <a:lnTo>
                      <a:pt x="109" y="50"/>
                    </a:lnTo>
                    <a:lnTo>
                      <a:pt x="119" y="60"/>
                    </a:lnTo>
                    <a:lnTo>
                      <a:pt x="124" y="74"/>
                    </a:lnTo>
                    <a:lnTo>
                      <a:pt x="134" y="84"/>
                    </a:lnTo>
                    <a:lnTo>
                      <a:pt x="144" y="99"/>
                    </a:lnTo>
                    <a:lnTo>
                      <a:pt x="149" y="109"/>
                    </a:lnTo>
                    <a:lnTo>
                      <a:pt x="159" y="119"/>
                    </a:lnTo>
                    <a:lnTo>
                      <a:pt x="169" y="129"/>
                    </a:lnTo>
                    <a:lnTo>
                      <a:pt x="174" y="144"/>
                    </a:lnTo>
                    <a:lnTo>
                      <a:pt x="184" y="159"/>
                    </a:lnTo>
                    <a:lnTo>
                      <a:pt x="194" y="174"/>
                    </a:lnTo>
                    <a:lnTo>
                      <a:pt x="199" y="189"/>
                    </a:lnTo>
                    <a:lnTo>
                      <a:pt x="209" y="204"/>
                    </a:lnTo>
                    <a:lnTo>
                      <a:pt x="219" y="218"/>
                    </a:lnTo>
                    <a:lnTo>
                      <a:pt x="224" y="228"/>
                    </a:lnTo>
                    <a:lnTo>
                      <a:pt x="234" y="243"/>
                    </a:lnTo>
                    <a:lnTo>
                      <a:pt x="243" y="253"/>
                    </a:lnTo>
                    <a:lnTo>
                      <a:pt x="248" y="263"/>
                    </a:lnTo>
                    <a:lnTo>
                      <a:pt x="258" y="278"/>
                    </a:lnTo>
                    <a:lnTo>
                      <a:pt x="268" y="288"/>
                    </a:lnTo>
                    <a:lnTo>
                      <a:pt x="278" y="293"/>
                    </a:lnTo>
                    <a:lnTo>
                      <a:pt x="283" y="303"/>
                    </a:lnTo>
                    <a:lnTo>
                      <a:pt x="293" y="313"/>
                    </a:lnTo>
                    <a:lnTo>
                      <a:pt x="303" y="323"/>
                    </a:lnTo>
                    <a:lnTo>
                      <a:pt x="308" y="333"/>
                    </a:lnTo>
                    <a:lnTo>
                      <a:pt x="318" y="343"/>
                    </a:lnTo>
                    <a:lnTo>
                      <a:pt x="328" y="347"/>
                    </a:lnTo>
                    <a:lnTo>
                      <a:pt x="333" y="357"/>
                    </a:lnTo>
                    <a:lnTo>
                      <a:pt x="343" y="362"/>
                    </a:lnTo>
                    <a:lnTo>
                      <a:pt x="353" y="367"/>
                    </a:lnTo>
                    <a:lnTo>
                      <a:pt x="358" y="367"/>
                    </a:lnTo>
                    <a:lnTo>
                      <a:pt x="368" y="372"/>
                    </a:lnTo>
                    <a:lnTo>
                      <a:pt x="378" y="377"/>
                    </a:lnTo>
                    <a:lnTo>
                      <a:pt x="383" y="382"/>
                    </a:lnTo>
                    <a:lnTo>
                      <a:pt x="392" y="387"/>
                    </a:lnTo>
                    <a:lnTo>
                      <a:pt x="402" y="387"/>
                    </a:lnTo>
                    <a:lnTo>
                      <a:pt x="407" y="392"/>
                    </a:lnTo>
                    <a:lnTo>
                      <a:pt x="417" y="392"/>
                    </a:lnTo>
                    <a:lnTo>
                      <a:pt x="427" y="387"/>
                    </a:lnTo>
                    <a:lnTo>
                      <a:pt x="432" y="387"/>
                    </a:lnTo>
                    <a:lnTo>
                      <a:pt x="442" y="387"/>
                    </a:lnTo>
                    <a:lnTo>
                      <a:pt x="452" y="387"/>
                    </a:lnTo>
                    <a:lnTo>
                      <a:pt x="457" y="387"/>
                    </a:lnTo>
                    <a:lnTo>
                      <a:pt x="467" y="387"/>
                    </a:lnTo>
                    <a:lnTo>
                      <a:pt x="477" y="387"/>
                    </a:lnTo>
                    <a:lnTo>
                      <a:pt x="482" y="392"/>
                    </a:lnTo>
                    <a:lnTo>
                      <a:pt x="492" y="392"/>
                    </a:lnTo>
                    <a:lnTo>
                      <a:pt x="502" y="397"/>
                    </a:lnTo>
                    <a:lnTo>
                      <a:pt x="507" y="397"/>
                    </a:lnTo>
                    <a:lnTo>
                      <a:pt x="517" y="397"/>
                    </a:lnTo>
                    <a:lnTo>
                      <a:pt x="527" y="392"/>
                    </a:lnTo>
                    <a:lnTo>
                      <a:pt x="531" y="392"/>
                    </a:lnTo>
                    <a:lnTo>
                      <a:pt x="541" y="387"/>
                    </a:lnTo>
                    <a:lnTo>
                      <a:pt x="551" y="387"/>
                    </a:lnTo>
                    <a:lnTo>
                      <a:pt x="561" y="387"/>
                    </a:lnTo>
                    <a:lnTo>
                      <a:pt x="566" y="382"/>
                    </a:lnTo>
                    <a:lnTo>
                      <a:pt x="576" y="382"/>
                    </a:lnTo>
                    <a:lnTo>
                      <a:pt x="586" y="377"/>
                    </a:lnTo>
                    <a:lnTo>
                      <a:pt x="591" y="377"/>
                    </a:lnTo>
                    <a:lnTo>
                      <a:pt x="601" y="372"/>
                    </a:lnTo>
                    <a:lnTo>
                      <a:pt x="611" y="372"/>
                    </a:lnTo>
                    <a:lnTo>
                      <a:pt x="616" y="377"/>
                    </a:lnTo>
                    <a:lnTo>
                      <a:pt x="626" y="382"/>
                    </a:lnTo>
                    <a:lnTo>
                      <a:pt x="636" y="382"/>
                    </a:lnTo>
                    <a:lnTo>
                      <a:pt x="641" y="382"/>
                    </a:lnTo>
                    <a:lnTo>
                      <a:pt x="651" y="377"/>
                    </a:lnTo>
                    <a:lnTo>
                      <a:pt x="661" y="372"/>
                    </a:lnTo>
                    <a:lnTo>
                      <a:pt x="666" y="372"/>
                    </a:lnTo>
                    <a:lnTo>
                      <a:pt x="676" y="372"/>
                    </a:lnTo>
                    <a:lnTo>
                      <a:pt x="685" y="372"/>
                    </a:lnTo>
                    <a:lnTo>
                      <a:pt x="690" y="372"/>
                    </a:lnTo>
                    <a:lnTo>
                      <a:pt x="700" y="372"/>
                    </a:lnTo>
                    <a:lnTo>
                      <a:pt x="710" y="372"/>
                    </a:lnTo>
                    <a:lnTo>
                      <a:pt x="715" y="362"/>
                    </a:lnTo>
                    <a:lnTo>
                      <a:pt x="725" y="357"/>
                    </a:lnTo>
                    <a:lnTo>
                      <a:pt x="735" y="352"/>
                    </a:lnTo>
                    <a:lnTo>
                      <a:pt x="740" y="347"/>
                    </a:lnTo>
                    <a:lnTo>
                      <a:pt x="750" y="343"/>
                    </a:lnTo>
                    <a:lnTo>
                      <a:pt x="760" y="338"/>
                    </a:lnTo>
                    <a:lnTo>
                      <a:pt x="765" y="333"/>
                    </a:lnTo>
                    <a:lnTo>
                      <a:pt x="775" y="328"/>
                    </a:lnTo>
                    <a:lnTo>
                      <a:pt x="785" y="318"/>
                    </a:lnTo>
                    <a:lnTo>
                      <a:pt x="790" y="313"/>
                    </a:lnTo>
                    <a:lnTo>
                      <a:pt x="800" y="308"/>
                    </a:lnTo>
                    <a:lnTo>
                      <a:pt x="810" y="298"/>
                    </a:lnTo>
                    <a:lnTo>
                      <a:pt x="815" y="288"/>
                    </a:lnTo>
                    <a:lnTo>
                      <a:pt x="824" y="283"/>
                    </a:lnTo>
                    <a:lnTo>
                      <a:pt x="834" y="278"/>
                    </a:lnTo>
                    <a:lnTo>
                      <a:pt x="844" y="273"/>
                    </a:lnTo>
                    <a:lnTo>
                      <a:pt x="849" y="268"/>
                    </a:lnTo>
                    <a:lnTo>
                      <a:pt x="859" y="278"/>
                    </a:lnTo>
                    <a:lnTo>
                      <a:pt x="869" y="288"/>
                    </a:lnTo>
                    <a:lnTo>
                      <a:pt x="874" y="293"/>
                    </a:lnTo>
                    <a:lnTo>
                      <a:pt x="884" y="298"/>
                    </a:lnTo>
                    <a:lnTo>
                      <a:pt x="894" y="308"/>
                    </a:lnTo>
                    <a:lnTo>
                      <a:pt x="899" y="313"/>
                    </a:lnTo>
                    <a:lnTo>
                      <a:pt x="909" y="318"/>
                    </a:lnTo>
                    <a:lnTo>
                      <a:pt x="919" y="328"/>
                    </a:lnTo>
                    <a:lnTo>
                      <a:pt x="924" y="333"/>
                    </a:lnTo>
                    <a:lnTo>
                      <a:pt x="934" y="333"/>
                    </a:lnTo>
                    <a:lnTo>
                      <a:pt x="944" y="333"/>
                    </a:lnTo>
                    <a:lnTo>
                      <a:pt x="949" y="338"/>
                    </a:lnTo>
                    <a:lnTo>
                      <a:pt x="959" y="338"/>
                    </a:lnTo>
                    <a:lnTo>
                      <a:pt x="969" y="343"/>
                    </a:lnTo>
                    <a:lnTo>
                      <a:pt x="973" y="343"/>
                    </a:lnTo>
                    <a:lnTo>
                      <a:pt x="983" y="343"/>
                    </a:lnTo>
                    <a:lnTo>
                      <a:pt x="993" y="343"/>
                    </a:lnTo>
                    <a:lnTo>
                      <a:pt x="998" y="347"/>
                    </a:lnTo>
                    <a:lnTo>
                      <a:pt x="1008" y="352"/>
                    </a:lnTo>
                    <a:lnTo>
                      <a:pt x="1018" y="357"/>
                    </a:lnTo>
                    <a:lnTo>
                      <a:pt x="1023" y="357"/>
                    </a:lnTo>
                    <a:lnTo>
                      <a:pt x="1033" y="352"/>
                    </a:lnTo>
                    <a:lnTo>
                      <a:pt x="1043" y="343"/>
                    </a:lnTo>
                    <a:lnTo>
                      <a:pt x="1048" y="343"/>
                    </a:lnTo>
                    <a:lnTo>
                      <a:pt x="1058" y="343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0" name="Freeform 345"/>
              <p:cNvSpPr>
                <a:spLocks/>
              </p:cNvSpPr>
              <p:nvPr/>
            </p:nvSpPr>
            <p:spPr bwMode="auto">
              <a:xfrm>
                <a:off x="2392" y="1058"/>
                <a:ext cx="1058" cy="1211"/>
              </a:xfrm>
              <a:custGeom>
                <a:avLst/>
                <a:gdLst>
                  <a:gd name="T0" fmla="*/ 15 w 1058"/>
                  <a:gd name="T1" fmla="*/ 437 h 1211"/>
                  <a:gd name="T2" fmla="*/ 40 w 1058"/>
                  <a:gd name="T3" fmla="*/ 446 h 1211"/>
                  <a:gd name="T4" fmla="*/ 69 w 1058"/>
                  <a:gd name="T5" fmla="*/ 451 h 1211"/>
                  <a:gd name="T6" fmla="*/ 94 w 1058"/>
                  <a:gd name="T7" fmla="*/ 456 h 1211"/>
                  <a:gd name="T8" fmla="*/ 119 w 1058"/>
                  <a:gd name="T9" fmla="*/ 456 h 1211"/>
                  <a:gd name="T10" fmla="*/ 144 w 1058"/>
                  <a:gd name="T11" fmla="*/ 456 h 1211"/>
                  <a:gd name="T12" fmla="*/ 169 w 1058"/>
                  <a:gd name="T13" fmla="*/ 456 h 1211"/>
                  <a:gd name="T14" fmla="*/ 194 w 1058"/>
                  <a:gd name="T15" fmla="*/ 456 h 1211"/>
                  <a:gd name="T16" fmla="*/ 218 w 1058"/>
                  <a:gd name="T17" fmla="*/ 456 h 1211"/>
                  <a:gd name="T18" fmla="*/ 243 w 1058"/>
                  <a:gd name="T19" fmla="*/ 451 h 1211"/>
                  <a:gd name="T20" fmla="*/ 268 w 1058"/>
                  <a:gd name="T21" fmla="*/ 451 h 1211"/>
                  <a:gd name="T22" fmla="*/ 293 w 1058"/>
                  <a:gd name="T23" fmla="*/ 437 h 1211"/>
                  <a:gd name="T24" fmla="*/ 318 w 1058"/>
                  <a:gd name="T25" fmla="*/ 402 h 1211"/>
                  <a:gd name="T26" fmla="*/ 343 w 1058"/>
                  <a:gd name="T27" fmla="*/ 441 h 1211"/>
                  <a:gd name="T28" fmla="*/ 367 w 1058"/>
                  <a:gd name="T29" fmla="*/ 625 h 1211"/>
                  <a:gd name="T30" fmla="*/ 392 w 1058"/>
                  <a:gd name="T31" fmla="*/ 928 h 1211"/>
                  <a:gd name="T32" fmla="*/ 417 w 1058"/>
                  <a:gd name="T33" fmla="*/ 1161 h 1211"/>
                  <a:gd name="T34" fmla="*/ 442 w 1058"/>
                  <a:gd name="T35" fmla="*/ 1206 h 1211"/>
                  <a:gd name="T36" fmla="*/ 467 w 1058"/>
                  <a:gd name="T37" fmla="*/ 1186 h 1211"/>
                  <a:gd name="T38" fmla="*/ 492 w 1058"/>
                  <a:gd name="T39" fmla="*/ 1127 h 1211"/>
                  <a:gd name="T40" fmla="*/ 516 w 1058"/>
                  <a:gd name="T41" fmla="*/ 998 h 1211"/>
                  <a:gd name="T42" fmla="*/ 541 w 1058"/>
                  <a:gd name="T43" fmla="*/ 943 h 1211"/>
                  <a:gd name="T44" fmla="*/ 566 w 1058"/>
                  <a:gd name="T45" fmla="*/ 868 h 1211"/>
                  <a:gd name="T46" fmla="*/ 591 w 1058"/>
                  <a:gd name="T47" fmla="*/ 789 h 1211"/>
                  <a:gd name="T48" fmla="*/ 616 w 1058"/>
                  <a:gd name="T49" fmla="*/ 734 h 1211"/>
                  <a:gd name="T50" fmla="*/ 641 w 1058"/>
                  <a:gd name="T51" fmla="*/ 660 h 1211"/>
                  <a:gd name="T52" fmla="*/ 665 w 1058"/>
                  <a:gd name="T53" fmla="*/ 566 h 1211"/>
                  <a:gd name="T54" fmla="*/ 690 w 1058"/>
                  <a:gd name="T55" fmla="*/ 476 h 1211"/>
                  <a:gd name="T56" fmla="*/ 715 w 1058"/>
                  <a:gd name="T57" fmla="*/ 407 h 1211"/>
                  <a:gd name="T58" fmla="*/ 740 w 1058"/>
                  <a:gd name="T59" fmla="*/ 362 h 1211"/>
                  <a:gd name="T60" fmla="*/ 765 w 1058"/>
                  <a:gd name="T61" fmla="*/ 298 h 1211"/>
                  <a:gd name="T62" fmla="*/ 790 w 1058"/>
                  <a:gd name="T63" fmla="*/ 213 h 1211"/>
                  <a:gd name="T64" fmla="*/ 814 w 1058"/>
                  <a:gd name="T65" fmla="*/ 144 h 1211"/>
                  <a:gd name="T66" fmla="*/ 839 w 1058"/>
                  <a:gd name="T67" fmla="*/ 114 h 1211"/>
                  <a:gd name="T68" fmla="*/ 864 w 1058"/>
                  <a:gd name="T69" fmla="*/ 104 h 1211"/>
                  <a:gd name="T70" fmla="*/ 894 w 1058"/>
                  <a:gd name="T71" fmla="*/ 99 h 1211"/>
                  <a:gd name="T72" fmla="*/ 919 w 1058"/>
                  <a:gd name="T73" fmla="*/ 89 h 1211"/>
                  <a:gd name="T74" fmla="*/ 943 w 1058"/>
                  <a:gd name="T75" fmla="*/ 79 h 1211"/>
                  <a:gd name="T76" fmla="*/ 968 w 1058"/>
                  <a:gd name="T77" fmla="*/ 54 h 1211"/>
                  <a:gd name="T78" fmla="*/ 993 w 1058"/>
                  <a:gd name="T79" fmla="*/ 44 h 1211"/>
                  <a:gd name="T80" fmla="*/ 1018 w 1058"/>
                  <a:gd name="T81" fmla="*/ 29 h 1211"/>
                  <a:gd name="T82" fmla="*/ 1043 w 1058"/>
                  <a:gd name="T83" fmla="*/ 10 h 1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11">
                    <a:moveTo>
                      <a:pt x="0" y="437"/>
                    </a:moveTo>
                    <a:lnTo>
                      <a:pt x="10" y="437"/>
                    </a:lnTo>
                    <a:lnTo>
                      <a:pt x="15" y="437"/>
                    </a:lnTo>
                    <a:lnTo>
                      <a:pt x="25" y="441"/>
                    </a:lnTo>
                    <a:lnTo>
                      <a:pt x="35" y="441"/>
                    </a:lnTo>
                    <a:lnTo>
                      <a:pt x="40" y="446"/>
                    </a:lnTo>
                    <a:lnTo>
                      <a:pt x="50" y="446"/>
                    </a:lnTo>
                    <a:lnTo>
                      <a:pt x="60" y="446"/>
                    </a:lnTo>
                    <a:lnTo>
                      <a:pt x="69" y="451"/>
                    </a:lnTo>
                    <a:lnTo>
                      <a:pt x="74" y="451"/>
                    </a:lnTo>
                    <a:lnTo>
                      <a:pt x="84" y="456"/>
                    </a:lnTo>
                    <a:lnTo>
                      <a:pt x="94" y="456"/>
                    </a:lnTo>
                    <a:lnTo>
                      <a:pt x="99" y="456"/>
                    </a:lnTo>
                    <a:lnTo>
                      <a:pt x="109" y="456"/>
                    </a:lnTo>
                    <a:lnTo>
                      <a:pt x="119" y="456"/>
                    </a:lnTo>
                    <a:lnTo>
                      <a:pt x="124" y="456"/>
                    </a:lnTo>
                    <a:lnTo>
                      <a:pt x="134" y="456"/>
                    </a:lnTo>
                    <a:lnTo>
                      <a:pt x="144" y="456"/>
                    </a:lnTo>
                    <a:lnTo>
                      <a:pt x="149" y="456"/>
                    </a:lnTo>
                    <a:lnTo>
                      <a:pt x="159" y="456"/>
                    </a:lnTo>
                    <a:lnTo>
                      <a:pt x="169" y="456"/>
                    </a:lnTo>
                    <a:lnTo>
                      <a:pt x="174" y="456"/>
                    </a:lnTo>
                    <a:lnTo>
                      <a:pt x="184" y="456"/>
                    </a:lnTo>
                    <a:lnTo>
                      <a:pt x="194" y="456"/>
                    </a:lnTo>
                    <a:lnTo>
                      <a:pt x="199" y="461"/>
                    </a:lnTo>
                    <a:lnTo>
                      <a:pt x="208" y="461"/>
                    </a:lnTo>
                    <a:lnTo>
                      <a:pt x="218" y="456"/>
                    </a:lnTo>
                    <a:lnTo>
                      <a:pt x="223" y="451"/>
                    </a:lnTo>
                    <a:lnTo>
                      <a:pt x="233" y="451"/>
                    </a:lnTo>
                    <a:lnTo>
                      <a:pt x="243" y="451"/>
                    </a:lnTo>
                    <a:lnTo>
                      <a:pt x="248" y="451"/>
                    </a:lnTo>
                    <a:lnTo>
                      <a:pt x="258" y="451"/>
                    </a:lnTo>
                    <a:lnTo>
                      <a:pt x="268" y="451"/>
                    </a:lnTo>
                    <a:lnTo>
                      <a:pt x="273" y="451"/>
                    </a:lnTo>
                    <a:lnTo>
                      <a:pt x="283" y="446"/>
                    </a:lnTo>
                    <a:lnTo>
                      <a:pt x="293" y="437"/>
                    </a:lnTo>
                    <a:lnTo>
                      <a:pt x="298" y="432"/>
                    </a:lnTo>
                    <a:lnTo>
                      <a:pt x="308" y="417"/>
                    </a:lnTo>
                    <a:lnTo>
                      <a:pt x="318" y="402"/>
                    </a:lnTo>
                    <a:lnTo>
                      <a:pt x="328" y="392"/>
                    </a:lnTo>
                    <a:lnTo>
                      <a:pt x="333" y="412"/>
                    </a:lnTo>
                    <a:lnTo>
                      <a:pt x="343" y="441"/>
                    </a:lnTo>
                    <a:lnTo>
                      <a:pt x="353" y="471"/>
                    </a:lnTo>
                    <a:lnTo>
                      <a:pt x="357" y="546"/>
                    </a:lnTo>
                    <a:lnTo>
                      <a:pt x="367" y="625"/>
                    </a:lnTo>
                    <a:lnTo>
                      <a:pt x="377" y="700"/>
                    </a:lnTo>
                    <a:lnTo>
                      <a:pt x="382" y="814"/>
                    </a:lnTo>
                    <a:lnTo>
                      <a:pt x="392" y="928"/>
                    </a:lnTo>
                    <a:lnTo>
                      <a:pt x="402" y="1037"/>
                    </a:lnTo>
                    <a:lnTo>
                      <a:pt x="407" y="1097"/>
                    </a:lnTo>
                    <a:lnTo>
                      <a:pt x="417" y="1161"/>
                    </a:lnTo>
                    <a:lnTo>
                      <a:pt x="427" y="1211"/>
                    </a:lnTo>
                    <a:lnTo>
                      <a:pt x="432" y="1206"/>
                    </a:lnTo>
                    <a:lnTo>
                      <a:pt x="442" y="1206"/>
                    </a:lnTo>
                    <a:lnTo>
                      <a:pt x="452" y="1201"/>
                    </a:lnTo>
                    <a:lnTo>
                      <a:pt x="457" y="1191"/>
                    </a:lnTo>
                    <a:lnTo>
                      <a:pt x="467" y="1186"/>
                    </a:lnTo>
                    <a:lnTo>
                      <a:pt x="477" y="1176"/>
                    </a:lnTo>
                    <a:lnTo>
                      <a:pt x="482" y="1152"/>
                    </a:lnTo>
                    <a:lnTo>
                      <a:pt x="492" y="1127"/>
                    </a:lnTo>
                    <a:lnTo>
                      <a:pt x="501" y="1092"/>
                    </a:lnTo>
                    <a:lnTo>
                      <a:pt x="506" y="1047"/>
                    </a:lnTo>
                    <a:lnTo>
                      <a:pt x="516" y="998"/>
                    </a:lnTo>
                    <a:lnTo>
                      <a:pt x="526" y="968"/>
                    </a:lnTo>
                    <a:lnTo>
                      <a:pt x="531" y="953"/>
                    </a:lnTo>
                    <a:lnTo>
                      <a:pt x="541" y="943"/>
                    </a:lnTo>
                    <a:lnTo>
                      <a:pt x="551" y="923"/>
                    </a:lnTo>
                    <a:lnTo>
                      <a:pt x="556" y="893"/>
                    </a:lnTo>
                    <a:lnTo>
                      <a:pt x="566" y="868"/>
                    </a:lnTo>
                    <a:lnTo>
                      <a:pt x="576" y="839"/>
                    </a:lnTo>
                    <a:lnTo>
                      <a:pt x="581" y="814"/>
                    </a:lnTo>
                    <a:lnTo>
                      <a:pt x="591" y="789"/>
                    </a:lnTo>
                    <a:lnTo>
                      <a:pt x="601" y="769"/>
                    </a:lnTo>
                    <a:lnTo>
                      <a:pt x="611" y="749"/>
                    </a:lnTo>
                    <a:lnTo>
                      <a:pt x="616" y="734"/>
                    </a:lnTo>
                    <a:lnTo>
                      <a:pt x="626" y="710"/>
                    </a:lnTo>
                    <a:lnTo>
                      <a:pt x="636" y="685"/>
                    </a:lnTo>
                    <a:lnTo>
                      <a:pt x="641" y="660"/>
                    </a:lnTo>
                    <a:lnTo>
                      <a:pt x="650" y="625"/>
                    </a:lnTo>
                    <a:lnTo>
                      <a:pt x="660" y="595"/>
                    </a:lnTo>
                    <a:lnTo>
                      <a:pt x="665" y="566"/>
                    </a:lnTo>
                    <a:lnTo>
                      <a:pt x="675" y="536"/>
                    </a:lnTo>
                    <a:lnTo>
                      <a:pt x="685" y="506"/>
                    </a:lnTo>
                    <a:lnTo>
                      <a:pt x="690" y="476"/>
                    </a:lnTo>
                    <a:lnTo>
                      <a:pt x="700" y="451"/>
                    </a:lnTo>
                    <a:lnTo>
                      <a:pt x="710" y="432"/>
                    </a:lnTo>
                    <a:lnTo>
                      <a:pt x="715" y="407"/>
                    </a:lnTo>
                    <a:lnTo>
                      <a:pt x="725" y="392"/>
                    </a:lnTo>
                    <a:lnTo>
                      <a:pt x="735" y="377"/>
                    </a:lnTo>
                    <a:lnTo>
                      <a:pt x="740" y="362"/>
                    </a:lnTo>
                    <a:lnTo>
                      <a:pt x="750" y="342"/>
                    </a:lnTo>
                    <a:lnTo>
                      <a:pt x="760" y="322"/>
                    </a:lnTo>
                    <a:lnTo>
                      <a:pt x="765" y="298"/>
                    </a:lnTo>
                    <a:lnTo>
                      <a:pt x="775" y="268"/>
                    </a:lnTo>
                    <a:lnTo>
                      <a:pt x="785" y="243"/>
                    </a:lnTo>
                    <a:lnTo>
                      <a:pt x="790" y="213"/>
                    </a:lnTo>
                    <a:lnTo>
                      <a:pt x="799" y="188"/>
                    </a:lnTo>
                    <a:lnTo>
                      <a:pt x="809" y="158"/>
                    </a:lnTo>
                    <a:lnTo>
                      <a:pt x="814" y="144"/>
                    </a:lnTo>
                    <a:lnTo>
                      <a:pt x="824" y="134"/>
                    </a:lnTo>
                    <a:lnTo>
                      <a:pt x="834" y="124"/>
                    </a:lnTo>
                    <a:lnTo>
                      <a:pt x="839" y="114"/>
                    </a:lnTo>
                    <a:lnTo>
                      <a:pt x="849" y="109"/>
                    </a:lnTo>
                    <a:lnTo>
                      <a:pt x="859" y="109"/>
                    </a:lnTo>
                    <a:lnTo>
                      <a:pt x="864" y="104"/>
                    </a:lnTo>
                    <a:lnTo>
                      <a:pt x="874" y="104"/>
                    </a:lnTo>
                    <a:lnTo>
                      <a:pt x="884" y="99"/>
                    </a:lnTo>
                    <a:lnTo>
                      <a:pt x="894" y="99"/>
                    </a:lnTo>
                    <a:lnTo>
                      <a:pt x="899" y="94"/>
                    </a:lnTo>
                    <a:lnTo>
                      <a:pt x="909" y="89"/>
                    </a:lnTo>
                    <a:lnTo>
                      <a:pt x="919" y="89"/>
                    </a:lnTo>
                    <a:lnTo>
                      <a:pt x="924" y="89"/>
                    </a:lnTo>
                    <a:lnTo>
                      <a:pt x="934" y="89"/>
                    </a:lnTo>
                    <a:lnTo>
                      <a:pt x="943" y="79"/>
                    </a:lnTo>
                    <a:lnTo>
                      <a:pt x="948" y="69"/>
                    </a:lnTo>
                    <a:lnTo>
                      <a:pt x="958" y="64"/>
                    </a:lnTo>
                    <a:lnTo>
                      <a:pt x="968" y="54"/>
                    </a:lnTo>
                    <a:lnTo>
                      <a:pt x="973" y="49"/>
                    </a:lnTo>
                    <a:lnTo>
                      <a:pt x="983" y="44"/>
                    </a:lnTo>
                    <a:lnTo>
                      <a:pt x="993" y="44"/>
                    </a:lnTo>
                    <a:lnTo>
                      <a:pt x="998" y="39"/>
                    </a:lnTo>
                    <a:lnTo>
                      <a:pt x="1008" y="39"/>
                    </a:lnTo>
                    <a:lnTo>
                      <a:pt x="1018" y="29"/>
                    </a:lnTo>
                    <a:lnTo>
                      <a:pt x="1023" y="24"/>
                    </a:lnTo>
                    <a:lnTo>
                      <a:pt x="1033" y="19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1" name="Freeform 346"/>
              <p:cNvSpPr>
                <a:spLocks/>
              </p:cNvSpPr>
              <p:nvPr/>
            </p:nvSpPr>
            <p:spPr bwMode="auto">
              <a:xfrm>
                <a:off x="3450" y="948"/>
                <a:ext cx="169" cy="110"/>
              </a:xfrm>
              <a:custGeom>
                <a:avLst/>
                <a:gdLst>
                  <a:gd name="T0" fmla="*/ 0 w 169"/>
                  <a:gd name="T1" fmla="*/ 110 h 110"/>
                  <a:gd name="T2" fmla="*/ 10 w 169"/>
                  <a:gd name="T3" fmla="*/ 105 h 110"/>
                  <a:gd name="T4" fmla="*/ 15 w 169"/>
                  <a:gd name="T5" fmla="*/ 95 h 110"/>
                  <a:gd name="T6" fmla="*/ 25 w 169"/>
                  <a:gd name="T7" fmla="*/ 90 h 110"/>
                  <a:gd name="T8" fmla="*/ 34 w 169"/>
                  <a:gd name="T9" fmla="*/ 85 h 110"/>
                  <a:gd name="T10" fmla="*/ 39 w 169"/>
                  <a:gd name="T11" fmla="*/ 80 h 110"/>
                  <a:gd name="T12" fmla="*/ 49 w 169"/>
                  <a:gd name="T13" fmla="*/ 70 h 110"/>
                  <a:gd name="T14" fmla="*/ 59 w 169"/>
                  <a:gd name="T15" fmla="*/ 65 h 110"/>
                  <a:gd name="T16" fmla="*/ 64 w 169"/>
                  <a:gd name="T17" fmla="*/ 60 h 110"/>
                  <a:gd name="T18" fmla="*/ 74 w 169"/>
                  <a:gd name="T19" fmla="*/ 55 h 110"/>
                  <a:gd name="T20" fmla="*/ 84 w 169"/>
                  <a:gd name="T21" fmla="*/ 45 h 110"/>
                  <a:gd name="T22" fmla="*/ 89 w 169"/>
                  <a:gd name="T23" fmla="*/ 40 h 110"/>
                  <a:gd name="T24" fmla="*/ 99 w 169"/>
                  <a:gd name="T25" fmla="*/ 35 h 110"/>
                  <a:gd name="T26" fmla="*/ 109 w 169"/>
                  <a:gd name="T27" fmla="*/ 25 h 110"/>
                  <a:gd name="T28" fmla="*/ 119 w 169"/>
                  <a:gd name="T29" fmla="*/ 20 h 110"/>
                  <a:gd name="T30" fmla="*/ 124 w 169"/>
                  <a:gd name="T31" fmla="*/ 20 h 110"/>
                  <a:gd name="T32" fmla="*/ 134 w 169"/>
                  <a:gd name="T33" fmla="*/ 15 h 110"/>
                  <a:gd name="T34" fmla="*/ 144 w 169"/>
                  <a:gd name="T35" fmla="*/ 15 h 110"/>
                  <a:gd name="T36" fmla="*/ 149 w 169"/>
                  <a:gd name="T37" fmla="*/ 10 h 110"/>
                  <a:gd name="T38" fmla="*/ 159 w 169"/>
                  <a:gd name="T39" fmla="*/ 5 h 110"/>
                  <a:gd name="T40" fmla="*/ 169 w 169"/>
                  <a:gd name="T41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10">
                    <a:moveTo>
                      <a:pt x="0" y="110"/>
                    </a:moveTo>
                    <a:lnTo>
                      <a:pt x="10" y="105"/>
                    </a:lnTo>
                    <a:lnTo>
                      <a:pt x="15" y="95"/>
                    </a:lnTo>
                    <a:lnTo>
                      <a:pt x="25" y="90"/>
                    </a:lnTo>
                    <a:lnTo>
                      <a:pt x="34" y="85"/>
                    </a:lnTo>
                    <a:lnTo>
                      <a:pt x="39" y="80"/>
                    </a:lnTo>
                    <a:lnTo>
                      <a:pt x="49" y="70"/>
                    </a:lnTo>
                    <a:lnTo>
                      <a:pt x="59" y="65"/>
                    </a:lnTo>
                    <a:lnTo>
                      <a:pt x="64" y="60"/>
                    </a:lnTo>
                    <a:lnTo>
                      <a:pt x="74" y="55"/>
                    </a:lnTo>
                    <a:lnTo>
                      <a:pt x="84" y="45"/>
                    </a:lnTo>
                    <a:lnTo>
                      <a:pt x="89" y="40"/>
                    </a:lnTo>
                    <a:lnTo>
                      <a:pt x="99" y="35"/>
                    </a:lnTo>
                    <a:lnTo>
                      <a:pt x="109" y="25"/>
                    </a:lnTo>
                    <a:lnTo>
                      <a:pt x="119" y="20"/>
                    </a:lnTo>
                    <a:lnTo>
                      <a:pt x="124" y="20"/>
                    </a:lnTo>
                    <a:lnTo>
                      <a:pt x="134" y="15"/>
                    </a:lnTo>
                    <a:lnTo>
                      <a:pt x="144" y="15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2" name="Freeform 347"/>
              <p:cNvSpPr>
                <a:spLocks/>
              </p:cNvSpPr>
              <p:nvPr/>
            </p:nvSpPr>
            <p:spPr bwMode="auto">
              <a:xfrm>
                <a:off x="1334" y="1192"/>
                <a:ext cx="1058" cy="352"/>
              </a:xfrm>
              <a:custGeom>
                <a:avLst/>
                <a:gdLst>
                  <a:gd name="T0" fmla="*/ 20 w 1058"/>
                  <a:gd name="T1" fmla="*/ 15 h 352"/>
                  <a:gd name="T2" fmla="*/ 45 w 1058"/>
                  <a:gd name="T3" fmla="*/ 24 h 352"/>
                  <a:gd name="T4" fmla="*/ 70 w 1058"/>
                  <a:gd name="T5" fmla="*/ 49 h 352"/>
                  <a:gd name="T6" fmla="*/ 94 w 1058"/>
                  <a:gd name="T7" fmla="*/ 79 h 352"/>
                  <a:gd name="T8" fmla="*/ 119 w 1058"/>
                  <a:gd name="T9" fmla="*/ 119 h 352"/>
                  <a:gd name="T10" fmla="*/ 144 w 1058"/>
                  <a:gd name="T11" fmla="*/ 154 h 352"/>
                  <a:gd name="T12" fmla="*/ 169 w 1058"/>
                  <a:gd name="T13" fmla="*/ 188 h 352"/>
                  <a:gd name="T14" fmla="*/ 194 w 1058"/>
                  <a:gd name="T15" fmla="*/ 228 h 352"/>
                  <a:gd name="T16" fmla="*/ 219 w 1058"/>
                  <a:gd name="T17" fmla="*/ 248 h 352"/>
                  <a:gd name="T18" fmla="*/ 243 w 1058"/>
                  <a:gd name="T19" fmla="*/ 278 h 352"/>
                  <a:gd name="T20" fmla="*/ 268 w 1058"/>
                  <a:gd name="T21" fmla="*/ 303 h 352"/>
                  <a:gd name="T22" fmla="*/ 293 w 1058"/>
                  <a:gd name="T23" fmla="*/ 317 h 352"/>
                  <a:gd name="T24" fmla="*/ 318 w 1058"/>
                  <a:gd name="T25" fmla="*/ 327 h 352"/>
                  <a:gd name="T26" fmla="*/ 343 w 1058"/>
                  <a:gd name="T27" fmla="*/ 337 h 352"/>
                  <a:gd name="T28" fmla="*/ 368 w 1058"/>
                  <a:gd name="T29" fmla="*/ 347 h 352"/>
                  <a:gd name="T30" fmla="*/ 392 w 1058"/>
                  <a:gd name="T31" fmla="*/ 352 h 352"/>
                  <a:gd name="T32" fmla="*/ 417 w 1058"/>
                  <a:gd name="T33" fmla="*/ 352 h 352"/>
                  <a:gd name="T34" fmla="*/ 442 w 1058"/>
                  <a:gd name="T35" fmla="*/ 352 h 352"/>
                  <a:gd name="T36" fmla="*/ 467 w 1058"/>
                  <a:gd name="T37" fmla="*/ 347 h 352"/>
                  <a:gd name="T38" fmla="*/ 492 w 1058"/>
                  <a:gd name="T39" fmla="*/ 342 h 352"/>
                  <a:gd name="T40" fmla="*/ 517 w 1058"/>
                  <a:gd name="T41" fmla="*/ 337 h 352"/>
                  <a:gd name="T42" fmla="*/ 541 w 1058"/>
                  <a:gd name="T43" fmla="*/ 332 h 352"/>
                  <a:gd name="T44" fmla="*/ 566 w 1058"/>
                  <a:gd name="T45" fmla="*/ 322 h 352"/>
                  <a:gd name="T46" fmla="*/ 591 w 1058"/>
                  <a:gd name="T47" fmla="*/ 317 h 352"/>
                  <a:gd name="T48" fmla="*/ 616 w 1058"/>
                  <a:gd name="T49" fmla="*/ 312 h 352"/>
                  <a:gd name="T50" fmla="*/ 641 w 1058"/>
                  <a:gd name="T51" fmla="*/ 307 h 352"/>
                  <a:gd name="T52" fmla="*/ 666 w 1058"/>
                  <a:gd name="T53" fmla="*/ 303 h 352"/>
                  <a:gd name="T54" fmla="*/ 690 w 1058"/>
                  <a:gd name="T55" fmla="*/ 298 h 352"/>
                  <a:gd name="T56" fmla="*/ 715 w 1058"/>
                  <a:gd name="T57" fmla="*/ 288 h 352"/>
                  <a:gd name="T58" fmla="*/ 740 w 1058"/>
                  <a:gd name="T59" fmla="*/ 273 h 352"/>
                  <a:gd name="T60" fmla="*/ 765 w 1058"/>
                  <a:gd name="T61" fmla="*/ 258 h 352"/>
                  <a:gd name="T62" fmla="*/ 790 w 1058"/>
                  <a:gd name="T63" fmla="*/ 233 h 352"/>
                  <a:gd name="T64" fmla="*/ 815 w 1058"/>
                  <a:gd name="T65" fmla="*/ 213 h 352"/>
                  <a:gd name="T66" fmla="*/ 844 w 1058"/>
                  <a:gd name="T67" fmla="*/ 188 h 352"/>
                  <a:gd name="T68" fmla="*/ 869 w 1058"/>
                  <a:gd name="T69" fmla="*/ 203 h 352"/>
                  <a:gd name="T70" fmla="*/ 894 w 1058"/>
                  <a:gd name="T71" fmla="*/ 233 h 352"/>
                  <a:gd name="T72" fmla="*/ 919 w 1058"/>
                  <a:gd name="T73" fmla="*/ 233 h 352"/>
                  <a:gd name="T74" fmla="*/ 944 w 1058"/>
                  <a:gd name="T75" fmla="*/ 238 h 352"/>
                  <a:gd name="T76" fmla="*/ 969 w 1058"/>
                  <a:gd name="T77" fmla="*/ 258 h 352"/>
                  <a:gd name="T78" fmla="*/ 993 w 1058"/>
                  <a:gd name="T79" fmla="*/ 268 h 352"/>
                  <a:gd name="T80" fmla="*/ 1018 w 1058"/>
                  <a:gd name="T81" fmla="*/ 273 h 352"/>
                  <a:gd name="T82" fmla="*/ 1043 w 1058"/>
                  <a:gd name="T83" fmla="*/ 273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52">
                    <a:moveTo>
                      <a:pt x="0" y="0"/>
                    </a:moveTo>
                    <a:lnTo>
                      <a:pt x="10" y="5"/>
                    </a:lnTo>
                    <a:lnTo>
                      <a:pt x="20" y="15"/>
                    </a:lnTo>
                    <a:lnTo>
                      <a:pt x="25" y="20"/>
                    </a:lnTo>
                    <a:lnTo>
                      <a:pt x="35" y="24"/>
                    </a:lnTo>
                    <a:lnTo>
                      <a:pt x="45" y="24"/>
                    </a:lnTo>
                    <a:lnTo>
                      <a:pt x="50" y="29"/>
                    </a:lnTo>
                    <a:lnTo>
                      <a:pt x="60" y="39"/>
                    </a:lnTo>
                    <a:lnTo>
                      <a:pt x="70" y="49"/>
                    </a:lnTo>
                    <a:lnTo>
                      <a:pt x="75" y="59"/>
                    </a:lnTo>
                    <a:lnTo>
                      <a:pt x="85" y="69"/>
                    </a:lnTo>
                    <a:lnTo>
                      <a:pt x="94" y="79"/>
                    </a:lnTo>
                    <a:lnTo>
                      <a:pt x="99" y="89"/>
                    </a:lnTo>
                    <a:lnTo>
                      <a:pt x="109" y="104"/>
                    </a:lnTo>
                    <a:lnTo>
                      <a:pt x="119" y="119"/>
                    </a:lnTo>
                    <a:lnTo>
                      <a:pt x="124" y="129"/>
                    </a:lnTo>
                    <a:lnTo>
                      <a:pt x="134" y="144"/>
                    </a:lnTo>
                    <a:lnTo>
                      <a:pt x="144" y="154"/>
                    </a:lnTo>
                    <a:lnTo>
                      <a:pt x="149" y="168"/>
                    </a:lnTo>
                    <a:lnTo>
                      <a:pt x="159" y="178"/>
                    </a:lnTo>
                    <a:lnTo>
                      <a:pt x="169" y="188"/>
                    </a:lnTo>
                    <a:lnTo>
                      <a:pt x="174" y="203"/>
                    </a:lnTo>
                    <a:lnTo>
                      <a:pt x="184" y="213"/>
                    </a:lnTo>
                    <a:lnTo>
                      <a:pt x="194" y="228"/>
                    </a:lnTo>
                    <a:lnTo>
                      <a:pt x="199" y="238"/>
                    </a:lnTo>
                    <a:lnTo>
                      <a:pt x="209" y="243"/>
                    </a:lnTo>
                    <a:lnTo>
                      <a:pt x="219" y="248"/>
                    </a:lnTo>
                    <a:lnTo>
                      <a:pt x="224" y="258"/>
                    </a:lnTo>
                    <a:lnTo>
                      <a:pt x="234" y="268"/>
                    </a:lnTo>
                    <a:lnTo>
                      <a:pt x="243" y="278"/>
                    </a:lnTo>
                    <a:lnTo>
                      <a:pt x="248" y="293"/>
                    </a:lnTo>
                    <a:lnTo>
                      <a:pt x="258" y="298"/>
                    </a:lnTo>
                    <a:lnTo>
                      <a:pt x="268" y="303"/>
                    </a:lnTo>
                    <a:lnTo>
                      <a:pt x="278" y="307"/>
                    </a:lnTo>
                    <a:lnTo>
                      <a:pt x="283" y="312"/>
                    </a:lnTo>
                    <a:lnTo>
                      <a:pt x="293" y="317"/>
                    </a:lnTo>
                    <a:lnTo>
                      <a:pt x="303" y="322"/>
                    </a:lnTo>
                    <a:lnTo>
                      <a:pt x="308" y="327"/>
                    </a:lnTo>
                    <a:lnTo>
                      <a:pt x="318" y="327"/>
                    </a:lnTo>
                    <a:lnTo>
                      <a:pt x="328" y="332"/>
                    </a:lnTo>
                    <a:lnTo>
                      <a:pt x="333" y="337"/>
                    </a:lnTo>
                    <a:lnTo>
                      <a:pt x="343" y="337"/>
                    </a:lnTo>
                    <a:lnTo>
                      <a:pt x="353" y="342"/>
                    </a:lnTo>
                    <a:lnTo>
                      <a:pt x="358" y="342"/>
                    </a:lnTo>
                    <a:lnTo>
                      <a:pt x="368" y="347"/>
                    </a:lnTo>
                    <a:lnTo>
                      <a:pt x="378" y="352"/>
                    </a:lnTo>
                    <a:lnTo>
                      <a:pt x="383" y="352"/>
                    </a:lnTo>
                    <a:lnTo>
                      <a:pt x="392" y="352"/>
                    </a:lnTo>
                    <a:lnTo>
                      <a:pt x="402" y="352"/>
                    </a:lnTo>
                    <a:lnTo>
                      <a:pt x="407" y="352"/>
                    </a:lnTo>
                    <a:lnTo>
                      <a:pt x="417" y="352"/>
                    </a:lnTo>
                    <a:lnTo>
                      <a:pt x="427" y="352"/>
                    </a:lnTo>
                    <a:lnTo>
                      <a:pt x="432" y="352"/>
                    </a:lnTo>
                    <a:lnTo>
                      <a:pt x="442" y="352"/>
                    </a:lnTo>
                    <a:lnTo>
                      <a:pt x="452" y="352"/>
                    </a:lnTo>
                    <a:lnTo>
                      <a:pt x="457" y="352"/>
                    </a:lnTo>
                    <a:lnTo>
                      <a:pt x="467" y="347"/>
                    </a:lnTo>
                    <a:lnTo>
                      <a:pt x="477" y="347"/>
                    </a:lnTo>
                    <a:lnTo>
                      <a:pt x="482" y="342"/>
                    </a:lnTo>
                    <a:lnTo>
                      <a:pt x="492" y="342"/>
                    </a:lnTo>
                    <a:lnTo>
                      <a:pt x="502" y="342"/>
                    </a:lnTo>
                    <a:lnTo>
                      <a:pt x="507" y="337"/>
                    </a:lnTo>
                    <a:lnTo>
                      <a:pt x="517" y="337"/>
                    </a:lnTo>
                    <a:lnTo>
                      <a:pt x="527" y="332"/>
                    </a:lnTo>
                    <a:lnTo>
                      <a:pt x="531" y="332"/>
                    </a:lnTo>
                    <a:lnTo>
                      <a:pt x="541" y="332"/>
                    </a:lnTo>
                    <a:lnTo>
                      <a:pt x="551" y="327"/>
                    </a:lnTo>
                    <a:lnTo>
                      <a:pt x="561" y="327"/>
                    </a:lnTo>
                    <a:lnTo>
                      <a:pt x="566" y="322"/>
                    </a:lnTo>
                    <a:lnTo>
                      <a:pt x="576" y="322"/>
                    </a:lnTo>
                    <a:lnTo>
                      <a:pt x="586" y="322"/>
                    </a:lnTo>
                    <a:lnTo>
                      <a:pt x="591" y="317"/>
                    </a:lnTo>
                    <a:lnTo>
                      <a:pt x="601" y="317"/>
                    </a:lnTo>
                    <a:lnTo>
                      <a:pt x="611" y="317"/>
                    </a:lnTo>
                    <a:lnTo>
                      <a:pt x="616" y="312"/>
                    </a:lnTo>
                    <a:lnTo>
                      <a:pt x="626" y="312"/>
                    </a:lnTo>
                    <a:lnTo>
                      <a:pt x="636" y="307"/>
                    </a:lnTo>
                    <a:lnTo>
                      <a:pt x="641" y="307"/>
                    </a:lnTo>
                    <a:lnTo>
                      <a:pt x="651" y="307"/>
                    </a:lnTo>
                    <a:lnTo>
                      <a:pt x="661" y="303"/>
                    </a:lnTo>
                    <a:lnTo>
                      <a:pt x="666" y="303"/>
                    </a:lnTo>
                    <a:lnTo>
                      <a:pt x="676" y="298"/>
                    </a:lnTo>
                    <a:lnTo>
                      <a:pt x="685" y="298"/>
                    </a:lnTo>
                    <a:lnTo>
                      <a:pt x="690" y="298"/>
                    </a:lnTo>
                    <a:lnTo>
                      <a:pt x="700" y="293"/>
                    </a:lnTo>
                    <a:lnTo>
                      <a:pt x="710" y="288"/>
                    </a:lnTo>
                    <a:lnTo>
                      <a:pt x="715" y="288"/>
                    </a:lnTo>
                    <a:lnTo>
                      <a:pt x="725" y="283"/>
                    </a:lnTo>
                    <a:lnTo>
                      <a:pt x="735" y="278"/>
                    </a:lnTo>
                    <a:lnTo>
                      <a:pt x="740" y="273"/>
                    </a:lnTo>
                    <a:lnTo>
                      <a:pt x="750" y="263"/>
                    </a:lnTo>
                    <a:lnTo>
                      <a:pt x="760" y="258"/>
                    </a:lnTo>
                    <a:lnTo>
                      <a:pt x="765" y="258"/>
                    </a:lnTo>
                    <a:lnTo>
                      <a:pt x="775" y="253"/>
                    </a:lnTo>
                    <a:lnTo>
                      <a:pt x="785" y="243"/>
                    </a:lnTo>
                    <a:lnTo>
                      <a:pt x="790" y="233"/>
                    </a:lnTo>
                    <a:lnTo>
                      <a:pt x="800" y="223"/>
                    </a:lnTo>
                    <a:lnTo>
                      <a:pt x="810" y="218"/>
                    </a:lnTo>
                    <a:lnTo>
                      <a:pt x="815" y="213"/>
                    </a:lnTo>
                    <a:lnTo>
                      <a:pt x="824" y="203"/>
                    </a:lnTo>
                    <a:lnTo>
                      <a:pt x="834" y="198"/>
                    </a:lnTo>
                    <a:lnTo>
                      <a:pt x="844" y="188"/>
                    </a:lnTo>
                    <a:lnTo>
                      <a:pt x="849" y="183"/>
                    </a:lnTo>
                    <a:lnTo>
                      <a:pt x="859" y="188"/>
                    </a:lnTo>
                    <a:lnTo>
                      <a:pt x="869" y="203"/>
                    </a:lnTo>
                    <a:lnTo>
                      <a:pt x="874" y="223"/>
                    </a:lnTo>
                    <a:lnTo>
                      <a:pt x="884" y="228"/>
                    </a:lnTo>
                    <a:lnTo>
                      <a:pt x="894" y="233"/>
                    </a:lnTo>
                    <a:lnTo>
                      <a:pt x="899" y="238"/>
                    </a:lnTo>
                    <a:lnTo>
                      <a:pt x="909" y="238"/>
                    </a:lnTo>
                    <a:lnTo>
                      <a:pt x="919" y="233"/>
                    </a:lnTo>
                    <a:lnTo>
                      <a:pt x="924" y="228"/>
                    </a:lnTo>
                    <a:lnTo>
                      <a:pt x="934" y="233"/>
                    </a:lnTo>
                    <a:lnTo>
                      <a:pt x="944" y="238"/>
                    </a:lnTo>
                    <a:lnTo>
                      <a:pt x="949" y="248"/>
                    </a:lnTo>
                    <a:lnTo>
                      <a:pt x="959" y="253"/>
                    </a:lnTo>
                    <a:lnTo>
                      <a:pt x="969" y="258"/>
                    </a:lnTo>
                    <a:lnTo>
                      <a:pt x="973" y="268"/>
                    </a:lnTo>
                    <a:lnTo>
                      <a:pt x="983" y="268"/>
                    </a:lnTo>
                    <a:lnTo>
                      <a:pt x="993" y="268"/>
                    </a:lnTo>
                    <a:lnTo>
                      <a:pt x="998" y="268"/>
                    </a:lnTo>
                    <a:lnTo>
                      <a:pt x="1008" y="268"/>
                    </a:lnTo>
                    <a:lnTo>
                      <a:pt x="1018" y="273"/>
                    </a:lnTo>
                    <a:lnTo>
                      <a:pt x="1023" y="273"/>
                    </a:lnTo>
                    <a:lnTo>
                      <a:pt x="1033" y="273"/>
                    </a:lnTo>
                    <a:lnTo>
                      <a:pt x="1043" y="273"/>
                    </a:lnTo>
                    <a:lnTo>
                      <a:pt x="1048" y="268"/>
                    </a:lnTo>
                    <a:lnTo>
                      <a:pt x="1058" y="268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3" name="Freeform 348"/>
              <p:cNvSpPr>
                <a:spLocks/>
              </p:cNvSpPr>
              <p:nvPr/>
            </p:nvSpPr>
            <p:spPr bwMode="auto">
              <a:xfrm>
                <a:off x="2392" y="1072"/>
                <a:ext cx="1058" cy="1242"/>
              </a:xfrm>
              <a:custGeom>
                <a:avLst/>
                <a:gdLst>
                  <a:gd name="T0" fmla="*/ 15 w 1058"/>
                  <a:gd name="T1" fmla="*/ 388 h 1242"/>
                  <a:gd name="T2" fmla="*/ 40 w 1058"/>
                  <a:gd name="T3" fmla="*/ 388 h 1242"/>
                  <a:gd name="T4" fmla="*/ 69 w 1058"/>
                  <a:gd name="T5" fmla="*/ 393 h 1242"/>
                  <a:gd name="T6" fmla="*/ 94 w 1058"/>
                  <a:gd name="T7" fmla="*/ 408 h 1242"/>
                  <a:gd name="T8" fmla="*/ 119 w 1058"/>
                  <a:gd name="T9" fmla="*/ 418 h 1242"/>
                  <a:gd name="T10" fmla="*/ 144 w 1058"/>
                  <a:gd name="T11" fmla="*/ 413 h 1242"/>
                  <a:gd name="T12" fmla="*/ 169 w 1058"/>
                  <a:gd name="T13" fmla="*/ 403 h 1242"/>
                  <a:gd name="T14" fmla="*/ 194 w 1058"/>
                  <a:gd name="T15" fmla="*/ 403 h 1242"/>
                  <a:gd name="T16" fmla="*/ 218 w 1058"/>
                  <a:gd name="T17" fmla="*/ 408 h 1242"/>
                  <a:gd name="T18" fmla="*/ 243 w 1058"/>
                  <a:gd name="T19" fmla="*/ 403 h 1242"/>
                  <a:gd name="T20" fmla="*/ 268 w 1058"/>
                  <a:gd name="T21" fmla="*/ 403 h 1242"/>
                  <a:gd name="T22" fmla="*/ 293 w 1058"/>
                  <a:gd name="T23" fmla="*/ 403 h 1242"/>
                  <a:gd name="T24" fmla="*/ 318 w 1058"/>
                  <a:gd name="T25" fmla="*/ 373 h 1242"/>
                  <a:gd name="T26" fmla="*/ 343 w 1058"/>
                  <a:gd name="T27" fmla="*/ 348 h 1242"/>
                  <a:gd name="T28" fmla="*/ 367 w 1058"/>
                  <a:gd name="T29" fmla="*/ 457 h 1242"/>
                  <a:gd name="T30" fmla="*/ 392 w 1058"/>
                  <a:gd name="T31" fmla="*/ 765 h 1242"/>
                  <a:gd name="T32" fmla="*/ 417 w 1058"/>
                  <a:gd name="T33" fmla="*/ 1108 h 1242"/>
                  <a:gd name="T34" fmla="*/ 442 w 1058"/>
                  <a:gd name="T35" fmla="*/ 1232 h 1242"/>
                  <a:gd name="T36" fmla="*/ 467 w 1058"/>
                  <a:gd name="T37" fmla="*/ 1222 h 1242"/>
                  <a:gd name="T38" fmla="*/ 492 w 1058"/>
                  <a:gd name="T39" fmla="*/ 1197 h 1242"/>
                  <a:gd name="T40" fmla="*/ 516 w 1058"/>
                  <a:gd name="T41" fmla="*/ 1113 h 1242"/>
                  <a:gd name="T42" fmla="*/ 541 w 1058"/>
                  <a:gd name="T43" fmla="*/ 969 h 1242"/>
                  <a:gd name="T44" fmla="*/ 566 w 1058"/>
                  <a:gd name="T45" fmla="*/ 879 h 1242"/>
                  <a:gd name="T46" fmla="*/ 591 w 1058"/>
                  <a:gd name="T47" fmla="*/ 810 h 1242"/>
                  <a:gd name="T48" fmla="*/ 616 w 1058"/>
                  <a:gd name="T49" fmla="*/ 740 h 1242"/>
                  <a:gd name="T50" fmla="*/ 641 w 1058"/>
                  <a:gd name="T51" fmla="*/ 671 h 1242"/>
                  <a:gd name="T52" fmla="*/ 665 w 1058"/>
                  <a:gd name="T53" fmla="*/ 576 h 1242"/>
                  <a:gd name="T54" fmla="*/ 690 w 1058"/>
                  <a:gd name="T55" fmla="*/ 497 h 1242"/>
                  <a:gd name="T56" fmla="*/ 715 w 1058"/>
                  <a:gd name="T57" fmla="*/ 423 h 1242"/>
                  <a:gd name="T58" fmla="*/ 740 w 1058"/>
                  <a:gd name="T59" fmla="*/ 338 h 1242"/>
                  <a:gd name="T60" fmla="*/ 765 w 1058"/>
                  <a:gd name="T61" fmla="*/ 288 h 1242"/>
                  <a:gd name="T62" fmla="*/ 790 w 1058"/>
                  <a:gd name="T63" fmla="*/ 234 h 1242"/>
                  <a:gd name="T64" fmla="*/ 814 w 1058"/>
                  <a:gd name="T65" fmla="*/ 169 h 1242"/>
                  <a:gd name="T66" fmla="*/ 839 w 1058"/>
                  <a:gd name="T67" fmla="*/ 110 h 1242"/>
                  <a:gd name="T68" fmla="*/ 864 w 1058"/>
                  <a:gd name="T69" fmla="*/ 80 h 1242"/>
                  <a:gd name="T70" fmla="*/ 894 w 1058"/>
                  <a:gd name="T71" fmla="*/ 70 h 1242"/>
                  <a:gd name="T72" fmla="*/ 919 w 1058"/>
                  <a:gd name="T73" fmla="*/ 65 h 1242"/>
                  <a:gd name="T74" fmla="*/ 943 w 1058"/>
                  <a:gd name="T75" fmla="*/ 60 h 1242"/>
                  <a:gd name="T76" fmla="*/ 968 w 1058"/>
                  <a:gd name="T77" fmla="*/ 45 h 1242"/>
                  <a:gd name="T78" fmla="*/ 993 w 1058"/>
                  <a:gd name="T79" fmla="*/ 35 h 1242"/>
                  <a:gd name="T80" fmla="*/ 1018 w 1058"/>
                  <a:gd name="T81" fmla="*/ 25 h 1242"/>
                  <a:gd name="T82" fmla="*/ 1043 w 1058"/>
                  <a:gd name="T83" fmla="*/ 15 h 1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42">
                    <a:moveTo>
                      <a:pt x="0" y="388"/>
                    </a:moveTo>
                    <a:lnTo>
                      <a:pt x="10" y="388"/>
                    </a:lnTo>
                    <a:lnTo>
                      <a:pt x="15" y="388"/>
                    </a:lnTo>
                    <a:lnTo>
                      <a:pt x="25" y="388"/>
                    </a:lnTo>
                    <a:lnTo>
                      <a:pt x="35" y="388"/>
                    </a:lnTo>
                    <a:lnTo>
                      <a:pt x="40" y="388"/>
                    </a:lnTo>
                    <a:lnTo>
                      <a:pt x="50" y="388"/>
                    </a:lnTo>
                    <a:lnTo>
                      <a:pt x="60" y="393"/>
                    </a:lnTo>
                    <a:lnTo>
                      <a:pt x="69" y="393"/>
                    </a:lnTo>
                    <a:lnTo>
                      <a:pt x="74" y="398"/>
                    </a:lnTo>
                    <a:lnTo>
                      <a:pt x="84" y="403"/>
                    </a:lnTo>
                    <a:lnTo>
                      <a:pt x="94" y="408"/>
                    </a:lnTo>
                    <a:lnTo>
                      <a:pt x="99" y="413"/>
                    </a:lnTo>
                    <a:lnTo>
                      <a:pt x="109" y="418"/>
                    </a:lnTo>
                    <a:lnTo>
                      <a:pt x="119" y="418"/>
                    </a:lnTo>
                    <a:lnTo>
                      <a:pt x="124" y="418"/>
                    </a:lnTo>
                    <a:lnTo>
                      <a:pt x="134" y="418"/>
                    </a:lnTo>
                    <a:lnTo>
                      <a:pt x="144" y="413"/>
                    </a:lnTo>
                    <a:lnTo>
                      <a:pt x="149" y="413"/>
                    </a:lnTo>
                    <a:lnTo>
                      <a:pt x="159" y="408"/>
                    </a:lnTo>
                    <a:lnTo>
                      <a:pt x="169" y="403"/>
                    </a:lnTo>
                    <a:lnTo>
                      <a:pt x="174" y="403"/>
                    </a:lnTo>
                    <a:lnTo>
                      <a:pt x="184" y="403"/>
                    </a:lnTo>
                    <a:lnTo>
                      <a:pt x="194" y="403"/>
                    </a:lnTo>
                    <a:lnTo>
                      <a:pt x="199" y="403"/>
                    </a:lnTo>
                    <a:lnTo>
                      <a:pt x="208" y="403"/>
                    </a:lnTo>
                    <a:lnTo>
                      <a:pt x="218" y="408"/>
                    </a:lnTo>
                    <a:lnTo>
                      <a:pt x="223" y="408"/>
                    </a:lnTo>
                    <a:lnTo>
                      <a:pt x="233" y="403"/>
                    </a:lnTo>
                    <a:lnTo>
                      <a:pt x="243" y="403"/>
                    </a:lnTo>
                    <a:lnTo>
                      <a:pt x="248" y="403"/>
                    </a:lnTo>
                    <a:lnTo>
                      <a:pt x="258" y="403"/>
                    </a:lnTo>
                    <a:lnTo>
                      <a:pt x="268" y="403"/>
                    </a:lnTo>
                    <a:lnTo>
                      <a:pt x="273" y="403"/>
                    </a:lnTo>
                    <a:lnTo>
                      <a:pt x="283" y="403"/>
                    </a:lnTo>
                    <a:lnTo>
                      <a:pt x="293" y="403"/>
                    </a:lnTo>
                    <a:lnTo>
                      <a:pt x="298" y="398"/>
                    </a:lnTo>
                    <a:lnTo>
                      <a:pt x="308" y="383"/>
                    </a:lnTo>
                    <a:lnTo>
                      <a:pt x="318" y="373"/>
                    </a:lnTo>
                    <a:lnTo>
                      <a:pt x="328" y="363"/>
                    </a:lnTo>
                    <a:lnTo>
                      <a:pt x="333" y="353"/>
                    </a:lnTo>
                    <a:lnTo>
                      <a:pt x="343" y="348"/>
                    </a:lnTo>
                    <a:lnTo>
                      <a:pt x="353" y="358"/>
                    </a:lnTo>
                    <a:lnTo>
                      <a:pt x="357" y="408"/>
                    </a:lnTo>
                    <a:lnTo>
                      <a:pt x="367" y="457"/>
                    </a:lnTo>
                    <a:lnTo>
                      <a:pt x="377" y="532"/>
                    </a:lnTo>
                    <a:lnTo>
                      <a:pt x="382" y="651"/>
                    </a:lnTo>
                    <a:lnTo>
                      <a:pt x="392" y="765"/>
                    </a:lnTo>
                    <a:lnTo>
                      <a:pt x="402" y="884"/>
                    </a:lnTo>
                    <a:lnTo>
                      <a:pt x="407" y="994"/>
                    </a:lnTo>
                    <a:lnTo>
                      <a:pt x="417" y="1108"/>
                    </a:lnTo>
                    <a:lnTo>
                      <a:pt x="427" y="1187"/>
                    </a:lnTo>
                    <a:lnTo>
                      <a:pt x="432" y="1212"/>
                    </a:lnTo>
                    <a:lnTo>
                      <a:pt x="442" y="1232"/>
                    </a:lnTo>
                    <a:lnTo>
                      <a:pt x="452" y="1242"/>
                    </a:lnTo>
                    <a:lnTo>
                      <a:pt x="457" y="1232"/>
                    </a:lnTo>
                    <a:lnTo>
                      <a:pt x="467" y="1222"/>
                    </a:lnTo>
                    <a:lnTo>
                      <a:pt x="477" y="1212"/>
                    </a:lnTo>
                    <a:lnTo>
                      <a:pt x="482" y="1207"/>
                    </a:lnTo>
                    <a:lnTo>
                      <a:pt x="492" y="1197"/>
                    </a:lnTo>
                    <a:lnTo>
                      <a:pt x="501" y="1182"/>
                    </a:lnTo>
                    <a:lnTo>
                      <a:pt x="506" y="1147"/>
                    </a:lnTo>
                    <a:lnTo>
                      <a:pt x="516" y="1113"/>
                    </a:lnTo>
                    <a:lnTo>
                      <a:pt x="526" y="1073"/>
                    </a:lnTo>
                    <a:lnTo>
                      <a:pt x="531" y="1023"/>
                    </a:lnTo>
                    <a:lnTo>
                      <a:pt x="541" y="969"/>
                    </a:lnTo>
                    <a:lnTo>
                      <a:pt x="551" y="924"/>
                    </a:lnTo>
                    <a:lnTo>
                      <a:pt x="556" y="904"/>
                    </a:lnTo>
                    <a:lnTo>
                      <a:pt x="566" y="879"/>
                    </a:lnTo>
                    <a:lnTo>
                      <a:pt x="576" y="859"/>
                    </a:lnTo>
                    <a:lnTo>
                      <a:pt x="581" y="835"/>
                    </a:lnTo>
                    <a:lnTo>
                      <a:pt x="591" y="810"/>
                    </a:lnTo>
                    <a:lnTo>
                      <a:pt x="601" y="785"/>
                    </a:lnTo>
                    <a:lnTo>
                      <a:pt x="611" y="765"/>
                    </a:lnTo>
                    <a:lnTo>
                      <a:pt x="616" y="740"/>
                    </a:lnTo>
                    <a:lnTo>
                      <a:pt x="626" y="715"/>
                    </a:lnTo>
                    <a:lnTo>
                      <a:pt x="636" y="691"/>
                    </a:lnTo>
                    <a:lnTo>
                      <a:pt x="641" y="671"/>
                    </a:lnTo>
                    <a:lnTo>
                      <a:pt x="650" y="641"/>
                    </a:lnTo>
                    <a:lnTo>
                      <a:pt x="660" y="606"/>
                    </a:lnTo>
                    <a:lnTo>
                      <a:pt x="665" y="576"/>
                    </a:lnTo>
                    <a:lnTo>
                      <a:pt x="675" y="542"/>
                    </a:lnTo>
                    <a:lnTo>
                      <a:pt x="685" y="522"/>
                    </a:lnTo>
                    <a:lnTo>
                      <a:pt x="690" y="497"/>
                    </a:lnTo>
                    <a:lnTo>
                      <a:pt x="700" y="472"/>
                    </a:lnTo>
                    <a:lnTo>
                      <a:pt x="710" y="447"/>
                    </a:lnTo>
                    <a:lnTo>
                      <a:pt x="715" y="423"/>
                    </a:lnTo>
                    <a:lnTo>
                      <a:pt x="725" y="393"/>
                    </a:lnTo>
                    <a:lnTo>
                      <a:pt x="735" y="368"/>
                    </a:lnTo>
                    <a:lnTo>
                      <a:pt x="740" y="338"/>
                    </a:lnTo>
                    <a:lnTo>
                      <a:pt x="750" y="313"/>
                    </a:lnTo>
                    <a:lnTo>
                      <a:pt x="760" y="298"/>
                    </a:lnTo>
                    <a:lnTo>
                      <a:pt x="765" y="288"/>
                    </a:lnTo>
                    <a:lnTo>
                      <a:pt x="775" y="274"/>
                    </a:lnTo>
                    <a:lnTo>
                      <a:pt x="785" y="254"/>
                    </a:lnTo>
                    <a:lnTo>
                      <a:pt x="790" y="234"/>
                    </a:lnTo>
                    <a:lnTo>
                      <a:pt x="799" y="214"/>
                    </a:lnTo>
                    <a:lnTo>
                      <a:pt x="809" y="189"/>
                    </a:lnTo>
                    <a:lnTo>
                      <a:pt x="814" y="169"/>
                    </a:lnTo>
                    <a:lnTo>
                      <a:pt x="824" y="149"/>
                    </a:lnTo>
                    <a:lnTo>
                      <a:pt x="834" y="130"/>
                    </a:lnTo>
                    <a:lnTo>
                      <a:pt x="839" y="110"/>
                    </a:lnTo>
                    <a:lnTo>
                      <a:pt x="849" y="90"/>
                    </a:lnTo>
                    <a:lnTo>
                      <a:pt x="859" y="85"/>
                    </a:lnTo>
                    <a:lnTo>
                      <a:pt x="864" y="80"/>
                    </a:lnTo>
                    <a:lnTo>
                      <a:pt x="874" y="80"/>
                    </a:lnTo>
                    <a:lnTo>
                      <a:pt x="884" y="75"/>
                    </a:lnTo>
                    <a:lnTo>
                      <a:pt x="894" y="70"/>
                    </a:lnTo>
                    <a:lnTo>
                      <a:pt x="899" y="65"/>
                    </a:lnTo>
                    <a:lnTo>
                      <a:pt x="909" y="65"/>
                    </a:lnTo>
                    <a:lnTo>
                      <a:pt x="919" y="65"/>
                    </a:lnTo>
                    <a:lnTo>
                      <a:pt x="924" y="65"/>
                    </a:lnTo>
                    <a:lnTo>
                      <a:pt x="934" y="65"/>
                    </a:lnTo>
                    <a:lnTo>
                      <a:pt x="943" y="60"/>
                    </a:lnTo>
                    <a:lnTo>
                      <a:pt x="948" y="55"/>
                    </a:lnTo>
                    <a:lnTo>
                      <a:pt x="958" y="50"/>
                    </a:lnTo>
                    <a:lnTo>
                      <a:pt x="968" y="45"/>
                    </a:lnTo>
                    <a:lnTo>
                      <a:pt x="973" y="45"/>
                    </a:lnTo>
                    <a:lnTo>
                      <a:pt x="983" y="40"/>
                    </a:lnTo>
                    <a:lnTo>
                      <a:pt x="993" y="35"/>
                    </a:lnTo>
                    <a:lnTo>
                      <a:pt x="998" y="30"/>
                    </a:lnTo>
                    <a:lnTo>
                      <a:pt x="1008" y="30"/>
                    </a:lnTo>
                    <a:lnTo>
                      <a:pt x="1018" y="25"/>
                    </a:lnTo>
                    <a:lnTo>
                      <a:pt x="1023" y="25"/>
                    </a:lnTo>
                    <a:lnTo>
                      <a:pt x="1033" y="20"/>
                    </a:lnTo>
                    <a:lnTo>
                      <a:pt x="1043" y="1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4" name="Freeform 349"/>
              <p:cNvSpPr>
                <a:spLocks/>
              </p:cNvSpPr>
              <p:nvPr/>
            </p:nvSpPr>
            <p:spPr bwMode="auto">
              <a:xfrm>
                <a:off x="3450" y="943"/>
                <a:ext cx="169" cy="129"/>
              </a:xfrm>
              <a:custGeom>
                <a:avLst/>
                <a:gdLst>
                  <a:gd name="T0" fmla="*/ 0 w 169"/>
                  <a:gd name="T1" fmla="*/ 129 h 129"/>
                  <a:gd name="T2" fmla="*/ 10 w 169"/>
                  <a:gd name="T3" fmla="*/ 120 h 129"/>
                  <a:gd name="T4" fmla="*/ 15 w 169"/>
                  <a:gd name="T5" fmla="*/ 115 h 129"/>
                  <a:gd name="T6" fmla="*/ 25 w 169"/>
                  <a:gd name="T7" fmla="*/ 110 h 129"/>
                  <a:gd name="T8" fmla="*/ 34 w 169"/>
                  <a:gd name="T9" fmla="*/ 105 h 129"/>
                  <a:gd name="T10" fmla="*/ 39 w 169"/>
                  <a:gd name="T11" fmla="*/ 100 h 129"/>
                  <a:gd name="T12" fmla="*/ 49 w 169"/>
                  <a:gd name="T13" fmla="*/ 95 h 129"/>
                  <a:gd name="T14" fmla="*/ 59 w 169"/>
                  <a:gd name="T15" fmla="*/ 85 h 129"/>
                  <a:gd name="T16" fmla="*/ 64 w 169"/>
                  <a:gd name="T17" fmla="*/ 75 h 129"/>
                  <a:gd name="T18" fmla="*/ 74 w 169"/>
                  <a:gd name="T19" fmla="*/ 65 h 129"/>
                  <a:gd name="T20" fmla="*/ 84 w 169"/>
                  <a:gd name="T21" fmla="*/ 55 h 129"/>
                  <a:gd name="T22" fmla="*/ 89 w 169"/>
                  <a:gd name="T23" fmla="*/ 45 h 129"/>
                  <a:gd name="T24" fmla="*/ 99 w 169"/>
                  <a:gd name="T25" fmla="*/ 40 h 129"/>
                  <a:gd name="T26" fmla="*/ 109 w 169"/>
                  <a:gd name="T27" fmla="*/ 30 h 129"/>
                  <a:gd name="T28" fmla="*/ 119 w 169"/>
                  <a:gd name="T29" fmla="*/ 25 h 129"/>
                  <a:gd name="T30" fmla="*/ 124 w 169"/>
                  <a:gd name="T31" fmla="*/ 15 h 129"/>
                  <a:gd name="T32" fmla="*/ 134 w 169"/>
                  <a:gd name="T33" fmla="*/ 10 h 129"/>
                  <a:gd name="T34" fmla="*/ 144 w 169"/>
                  <a:gd name="T35" fmla="*/ 5 h 129"/>
                  <a:gd name="T36" fmla="*/ 149 w 169"/>
                  <a:gd name="T37" fmla="*/ 5 h 129"/>
                  <a:gd name="T38" fmla="*/ 159 w 169"/>
                  <a:gd name="T39" fmla="*/ 0 h 129"/>
                  <a:gd name="T40" fmla="*/ 169 w 169"/>
                  <a:gd name="T41" fmla="*/ 0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29">
                    <a:moveTo>
                      <a:pt x="0" y="129"/>
                    </a:moveTo>
                    <a:lnTo>
                      <a:pt x="10" y="120"/>
                    </a:lnTo>
                    <a:lnTo>
                      <a:pt x="15" y="115"/>
                    </a:lnTo>
                    <a:lnTo>
                      <a:pt x="25" y="110"/>
                    </a:lnTo>
                    <a:lnTo>
                      <a:pt x="34" y="105"/>
                    </a:lnTo>
                    <a:lnTo>
                      <a:pt x="39" y="100"/>
                    </a:lnTo>
                    <a:lnTo>
                      <a:pt x="49" y="95"/>
                    </a:lnTo>
                    <a:lnTo>
                      <a:pt x="59" y="85"/>
                    </a:lnTo>
                    <a:lnTo>
                      <a:pt x="64" y="75"/>
                    </a:lnTo>
                    <a:lnTo>
                      <a:pt x="74" y="65"/>
                    </a:lnTo>
                    <a:lnTo>
                      <a:pt x="84" y="55"/>
                    </a:lnTo>
                    <a:lnTo>
                      <a:pt x="89" y="45"/>
                    </a:lnTo>
                    <a:lnTo>
                      <a:pt x="99" y="40"/>
                    </a:lnTo>
                    <a:lnTo>
                      <a:pt x="109" y="30"/>
                    </a:lnTo>
                    <a:lnTo>
                      <a:pt x="119" y="25"/>
                    </a:lnTo>
                    <a:lnTo>
                      <a:pt x="124" y="15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5" name="Freeform 350"/>
              <p:cNvSpPr>
                <a:spLocks/>
              </p:cNvSpPr>
              <p:nvPr/>
            </p:nvSpPr>
            <p:spPr bwMode="auto">
              <a:xfrm>
                <a:off x="1334" y="1197"/>
                <a:ext cx="1058" cy="347"/>
              </a:xfrm>
              <a:custGeom>
                <a:avLst/>
                <a:gdLst>
                  <a:gd name="T0" fmla="*/ 20 w 1058"/>
                  <a:gd name="T1" fmla="*/ 0 h 347"/>
                  <a:gd name="T2" fmla="*/ 45 w 1058"/>
                  <a:gd name="T3" fmla="*/ 0 h 347"/>
                  <a:gd name="T4" fmla="*/ 70 w 1058"/>
                  <a:gd name="T5" fmla="*/ 5 h 347"/>
                  <a:gd name="T6" fmla="*/ 94 w 1058"/>
                  <a:gd name="T7" fmla="*/ 24 h 347"/>
                  <a:gd name="T8" fmla="*/ 119 w 1058"/>
                  <a:gd name="T9" fmla="*/ 44 h 347"/>
                  <a:gd name="T10" fmla="*/ 144 w 1058"/>
                  <a:gd name="T11" fmla="*/ 69 h 347"/>
                  <a:gd name="T12" fmla="*/ 169 w 1058"/>
                  <a:gd name="T13" fmla="*/ 99 h 347"/>
                  <a:gd name="T14" fmla="*/ 194 w 1058"/>
                  <a:gd name="T15" fmla="*/ 134 h 347"/>
                  <a:gd name="T16" fmla="*/ 219 w 1058"/>
                  <a:gd name="T17" fmla="*/ 173 h 347"/>
                  <a:gd name="T18" fmla="*/ 243 w 1058"/>
                  <a:gd name="T19" fmla="*/ 208 h 347"/>
                  <a:gd name="T20" fmla="*/ 268 w 1058"/>
                  <a:gd name="T21" fmla="*/ 228 h 347"/>
                  <a:gd name="T22" fmla="*/ 293 w 1058"/>
                  <a:gd name="T23" fmla="*/ 243 h 347"/>
                  <a:gd name="T24" fmla="*/ 318 w 1058"/>
                  <a:gd name="T25" fmla="*/ 258 h 347"/>
                  <a:gd name="T26" fmla="*/ 343 w 1058"/>
                  <a:gd name="T27" fmla="*/ 278 h 347"/>
                  <a:gd name="T28" fmla="*/ 368 w 1058"/>
                  <a:gd name="T29" fmla="*/ 298 h 347"/>
                  <a:gd name="T30" fmla="*/ 392 w 1058"/>
                  <a:gd name="T31" fmla="*/ 322 h 347"/>
                  <a:gd name="T32" fmla="*/ 417 w 1058"/>
                  <a:gd name="T33" fmla="*/ 337 h 347"/>
                  <a:gd name="T34" fmla="*/ 442 w 1058"/>
                  <a:gd name="T35" fmla="*/ 342 h 347"/>
                  <a:gd name="T36" fmla="*/ 467 w 1058"/>
                  <a:gd name="T37" fmla="*/ 347 h 347"/>
                  <a:gd name="T38" fmla="*/ 492 w 1058"/>
                  <a:gd name="T39" fmla="*/ 342 h 347"/>
                  <a:gd name="T40" fmla="*/ 517 w 1058"/>
                  <a:gd name="T41" fmla="*/ 327 h 347"/>
                  <a:gd name="T42" fmla="*/ 541 w 1058"/>
                  <a:gd name="T43" fmla="*/ 317 h 347"/>
                  <a:gd name="T44" fmla="*/ 566 w 1058"/>
                  <a:gd name="T45" fmla="*/ 322 h 347"/>
                  <a:gd name="T46" fmla="*/ 591 w 1058"/>
                  <a:gd name="T47" fmla="*/ 317 h 347"/>
                  <a:gd name="T48" fmla="*/ 616 w 1058"/>
                  <a:gd name="T49" fmla="*/ 312 h 347"/>
                  <a:gd name="T50" fmla="*/ 641 w 1058"/>
                  <a:gd name="T51" fmla="*/ 317 h 347"/>
                  <a:gd name="T52" fmla="*/ 666 w 1058"/>
                  <a:gd name="T53" fmla="*/ 312 h 347"/>
                  <a:gd name="T54" fmla="*/ 690 w 1058"/>
                  <a:gd name="T55" fmla="*/ 302 h 347"/>
                  <a:gd name="T56" fmla="*/ 715 w 1058"/>
                  <a:gd name="T57" fmla="*/ 302 h 347"/>
                  <a:gd name="T58" fmla="*/ 740 w 1058"/>
                  <a:gd name="T59" fmla="*/ 302 h 347"/>
                  <a:gd name="T60" fmla="*/ 765 w 1058"/>
                  <a:gd name="T61" fmla="*/ 288 h 347"/>
                  <a:gd name="T62" fmla="*/ 790 w 1058"/>
                  <a:gd name="T63" fmla="*/ 273 h 347"/>
                  <a:gd name="T64" fmla="*/ 815 w 1058"/>
                  <a:gd name="T65" fmla="*/ 248 h 347"/>
                  <a:gd name="T66" fmla="*/ 844 w 1058"/>
                  <a:gd name="T67" fmla="*/ 233 h 347"/>
                  <a:gd name="T68" fmla="*/ 869 w 1058"/>
                  <a:gd name="T69" fmla="*/ 218 h 347"/>
                  <a:gd name="T70" fmla="*/ 894 w 1058"/>
                  <a:gd name="T71" fmla="*/ 208 h 347"/>
                  <a:gd name="T72" fmla="*/ 919 w 1058"/>
                  <a:gd name="T73" fmla="*/ 238 h 347"/>
                  <a:gd name="T74" fmla="*/ 944 w 1058"/>
                  <a:gd name="T75" fmla="*/ 248 h 347"/>
                  <a:gd name="T76" fmla="*/ 969 w 1058"/>
                  <a:gd name="T77" fmla="*/ 263 h 347"/>
                  <a:gd name="T78" fmla="*/ 993 w 1058"/>
                  <a:gd name="T79" fmla="*/ 278 h 347"/>
                  <a:gd name="T80" fmla="*/ 1018 w 1058"/>
                  <a:gd name="T81" fmla="*/ 278 h 347"/>
                  <a:gd name="T82" fmla="*/ 1043 w 1058"/>
                  <a:gd name="T83" fmla="*/ 283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47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5"/>
                    </a:lnTo>
                    <a:lnTo>
                      <a:pt x="70" y="5"/>
                    </a:lnTo>
                    <a:lnTo>
                      <a:pt x="75" y="10"/>
                    </a:lnTo>
                    <a:lnTo>
                      <a:pt x="85" y="15"/>
                    </a:lnTo>
                    <a:lnTo>
                      <a:pt x="94" y="24"/>
                    </a:lnTo>
                    <a:lnTo>
                      <a:pt x="99" y="29"/>
                    </a:lnTo>
                    <a:lnTo>
                      <a:pt x="109" y="34"/>
                    </a:lnTo>
                    <a:lnTo>
                      <a:pt x="119" y="44"/>
                    </a:lnTo>
                    <a:lnTo>
                      <a:pt x="124" y="54"/>
                    </a:lnTo>
                    <a:lnTo>
                      <a:pt x="134" y="64"/>
                    </a:lnTo>
                    <a:lnTo>
                      <a:pt x="144" y="69"/>
                    </a:lnTo>
                    <a:lnTo>
                      <a:pt x="149" y="79"/>
                    </a:lnTo>
                    <a:lnTo>
                      <a:pt x="159" y="89"/>
                    </a:lnTo>
                    <a:lnTo>
                      <a:pt x="169" y="99"/>
                    </a:lnTo>
                    <a:lnTo>
                      <a:pt x="174" y="109"/>
                    </a:lnTo>
                    <a:lnTo>
                      <a:pt x="184" y="124"/>
                    </a:lnTo>
                    <a:lnTo>
                      <a:pt x="194" y="134"/>
                    </a:lnTo>
                    <a:lnTo>
                      <a:pt x="199" y="149"/>
                    </a:lnTo>
                    <a:lnTo>
                      <a:pt x="209" y="159"/>
                    </a:lnTo>
                    <a:lnTo>
                      <a:pt x="219" y="173"/>
                    </a:lnTo>
                    <a:lnTo>
                      <a:pt x="224" y="188"/>
                    </a:lnTo>
                    <a:lnTo>
                      <a:pt x="234" y="198"/>
                    </a:lnTo>
                    <a:lnTo>
                      <a:pt x="243" y="208"/>
                    </a:lnTo>
                    <a:lnTo>
                      <a:pt x="248" y="218"/>
                    </a:lnTo>
                    <a:lnTo>
                      <a:pt x="258" y="223"/>
                    </a:lnTo>
                    <a:lnTo>
                      <a:pt x="268" y="228"/>
                    </a:lnTo>
                    <a:lnTo>
                      <a:pt x="278" y="233"/>
                    </a:lnTo>
                    <a:lnTo>
                      <a:pt x="283" y="238"/>
                    </a:lnTo>
                    <a:lnTo>
                      <a:pt x="293" y="243"/>
                    </a:lnTo>
                    <a:lnTo>
                      <a:pt x="303" y="248"/>
                    </a:lnTo>
                    <a:lnTo>
                      <a:pt x="308" y="253"/>
                    </a:lnTo>
                    <a:lnTo>
                      <a:pt x="318" y="258"/>
                    </a:lnTo>
                    <a:lnTo>
                      <a:pt x="328" y="263"/>
                    </a:lnTo>
                    <a:lnTo>
                      <a:pt x="333" y="268"/>
                    </a:lnTo>
                    <a:lnTo>
                      <a:pt x="343" y="278"/>
                    </a:lnTo>
                    <a:lnTo>
                      <a:pt x="353" y="283"/>
                    </a:lnTo>
                    <a:lnTo>
                      <a:pt x="358" y="293"/>
                    </a:lnTo>
                    <a:lnTo>
                      <a:pt x="368" y="298"/>
                    </a:lnTo>
                    <a:lnTo>
                      <a:pt x="378" y="302"/>
                    </a:lnTo>
                    <a:lnTo>
                      <a:pt x="383" y="312"/>
                    </a:lnTo>
                    <a:lnTo>
                      <a:pt x="392" y="322"/>
                    </a:lnTo>
                    <a:lnTo>
                      <a:pt x="402" y="332"/>
                    </a:lnTo>
                    <a:lnTo>
                      <a:pt x="407" y="332"/>
                    </a:lnTo>
                    <a:lnTo>
                      <a:pt x="417" y="337"/>
                    </a:lnTo>
                    <a:lnTo>
                      <a:pt x="427" y="342"/>
                    </a:lnTo>
                    <a:lnTo>
                      <a:pt x="432" y="342"/>
                    </a:lnTo>
                    <a:lnTo>
                      <a:pt x="442" y="342"/>
                    </a:lnTo>
                    <a:lnTo>
                      <a:pt x="452" y="342"/>
                    </a:lnTo>
                    <a:lnTo>
                      <a:pt x="457" y="342"/>
                    </a:lnTo>
                    <a:lnTo>
                      <a:pt x="467" y="347"/>
                    </a:lnTo>
                    <a:lnTo>
                      <a:pt x="477" y="347"/>
                    </a:lnTo>
                    <a:lnTo>
                      <a:pt x="482" y="342"/>
                    </a:lnTo>
                    <a:lnTo>
                      <a:pt x="492" y="342"/>
                    </a:lnTo>
                    <a:lnTo>
                      <a:pt x="502" y="337"/>
                    </a:lnTo>
                    <a:lnTo>
                      <a:pt x="507" y="332"/>
                    </a:lnTo>
                    <a:lnTo>
                      <a:pt x="517" y="327"/>
                    </a:lnTo>
                    <a:lnTo>
                      <a:pt x="527" y="322"/>
                    </a:lnTo>
                    <a:lnTo>
                      <a:pt x="531" y="322"/>
                    </a:lnTo>
                    <a:lnTo>
                      <a:pt x="541" y="317"/>
                    </a:lnTo>
                    <a:lnTo>
                      <a:pt x="551" y="317"/>
                    </a:lnTo>
                    <a:lnTo>
                      <a:pt x="561" y="322"/>
                    </a:lnTo>
                    <a:lnTo>
                      <a:pt x="566" y="322"/>
                    </a:lnTo>
                    <a:lnTo>
                      <a:pt x="576" y="322"/>
                    </a:lnTo>
                    <a:lnTo>
                      <a:pt x="586" y="322"/>
                    </a:lnTo>
                    <a:lnTo>
                      <a:pt x="591" y="317"/>
                    </a:lnTo>
                    <a:lnTo>
                      <a:pt x="601" y="317"/>
                    </a:lnTo>
                    <a:lnTo>
                      <a:pt x="611" y="312"/>
                    </a:lnTo>
                    <a:lnTo>
                      <a:pt x="616" y="312"/>
                    </a:lnTo>
                    <a:lnTo>
                      <a:pt x="626" y="312"/>
                    </a:lnTo>
                    <a:lnTo>
                      <a:pt x="636" y="312"/>
                    </a:lnTo>
                    <a:lnTo>
                      <a:pt x="641" y="317"/>
                    </a:lnTo>
                    <a:lnTo>
                      <a:pt x="651" y="317"/>
                    </a:lnTo>
                    <a:lnTo>
                      <a:pt x="661" y="312"/>
                    </a:lnTo>
                    <a:lnTo>
                      <a:pt x="666" y="312"/>
                    </a:lnTo>
                    <a:lnTo>
                      <a:pt x="676" y="307"/>
                    </a:lnTo>
                    <a:lnTo>
                      <a:pt x="685" y="307"/>
                    </a:lnTo>
                    <a:lnTo>
                      <a:pt x="690" y="302"/>
                    </a:lnTo>
                    <a:lnTo>
                      <a:pt x="700" y="302"/>
                    </a:lnTo>
                    <a:lnTo>
                      <a:pt x="710" y="302"/>
                    </a:lnTo>
                    <a:lnTo>
                      <a:pt x="715" y="302"/>
                    </a:lnTo>
                    <a:lnTo>
                      <a:pt x="725" y="302"/>
                    </a:lnTo>
                    <a:lnTo>
                      <a:pt x="735" y="302"/>
                    </a:lnTo>
                    <a:lnTo>
                      <a:pt x="740" y="302"/>
                    </a:lnTo>
                    <a:lnTo>
                      <a:pt x="750" y="298"/>
                    </a:lnTo>
                    <a:lnTo>
                      <a:pt x="760" y="293"/>
                    </a:lnTo>
                    <a:lnTo>
                      <a:pt x="765" y="288"/>
                    </a:lnTo>
                    <a:lnTo>
                      <a:pt x="775" y="283"/>
                    </a:lnTo>
                    <a:lnTo>
                      <a:pt x="785" y="278"/>
                    </a:lnTo>
                    <a:lnTo>
                      <a:pt x="790" y="273"/>
                    </a:lnTo>
                    <a:lnTo>
                      <a:pt x="800" y="268"/>
                    </a:lnTo>
                    <a:lnTo>
                      <a:pt x="810" y="258"/>
                    </a:lnTo>
                    <a:lnTo>
                      <a:pt x="815" y="248"/>
                    </a:lnTo>
                    <a:lnTo>
                      <a:pt x="824" y="243"/>
                    </a:lnTo>
                    <a:lnTo>
                      <a:pt x="834" y="238"/>
                    </a:lnTo>
                    <a:lnTo>
                      <a:pt x="844" y="233"/>
                    </a:lnTo>
                    <a:lnTo>
                      <a:pt x="849" y="228"/>
                    </a:lnTo>
                    <a:lnTo>
                      <a:pt x="859" y="223"/>
                    </a:lnTo>
                    <a:lnTo>
                      <a:pt x="869" y="218"/>
                    </a:lnTo>
                    <a:lnTo>
                      <a:pt x="874" y="218"/>
                    </a:lnTo>
                    <a:lnTo>
                      <a:pt x="884" y="213"/>
                    </a:lnTo>
                    <a:lnTo>
                      <a:pt x="894" y="208"/>
                    </a:lnTo>
                    <a:lnTo>
                      <a:pt x="899" y="218"/>
                    </a:lnTo>
                    <a:lnTo>
                      <a:pt x="909" y="228"/>
                    </a:lnTo>
                    <a:lnTo>
                      <a:pt x="919" y="238"/>
                    </a:lnTo>
                    <a:lnTo>
                      <a:pt x="924" y="243"/>
                    </a:lnTo>
                    <a:lnTo>
                      <a:pt x="934" y="248"/>
                    </a:lnTo>
                    <a:lnTo>
                      <a:pt x="944" y="248"/>
                    </a:lnTo>
                    <a:lnTo>
                      <a:pt x="949" y="253"/>
                    </a:lnTo>
                    <a:lnTo>
                      <a:pt x="959" y="258"/>
                    </a:lnTo>
                    <a:lnTo>
                      <a:pt x="969" y="263"/>
                    </a:lnTo>
                    <a:lnTo>
                      <a:pt x="973" y="268"/>
                    </a:lnTo>
                    <a:lnTo>
                      <a:pt x="983" y="273"/>
                    </a:lnTo>
                    <a:lnTo>
                      <a:pt x="993" y="278"/>
                    </a:lnTo>
                    <a:lnTo>
                      <a:pt x="998" y="278"/>
                    </a:lnTo>
                    <a:lnTo>
                      <a:pt x="1008" y="278"/>
                    </a:lnTo>
                    <a:lnTo>
                      <a:pt x="1018" y="278"/>
                    </a:lnTo>
                    <a:lnTo>
                      <a:pt x="1023" y="278"/>
                    </a:lnTo>
                    <a:lnTo>
                      <a:pt x="1033" y="283"/>
                    </a:lnTo>
                    <a:lnTo>
                      <a:pt x="1043" y="283"/>
                    </a:lnTo>
                    <a:lnTo>
                      <a:pt x="1048" y="283"/>
                    </a:lnTo>
                    <a:lnTo>
                      <a:pt x="1058" y="288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6" name="Freeform 351"/>
              <p:cNvSpPr>
                <a:spLocks/>
              </p:cNvSpPr>
              <p:nvPr/>
            </p:nvSpPr>
            <p:spPr bwMode="auto">
              <a:xfrm>
                <a:off x="2392" y="1058"/>
                <a:ext cx="1058" cy="1241"/>
              </a:xfrm>
              <a:custGeom>
                <a:avLst/>
                <a:gdLst>
                  <a:gd name="T0" fmla="*/ 15 w 1058"/>
                  <a:gd name="T1" fmla="*/ 427 h 1241"/>
                  <a:gd name="T2" fmla="*/ 40 w 1058"/>
                  <a:gd name="T3" fmla="*/ 422 h 1241"/>
                  <a:gd name="T4" fmla="*/ 69 w 1058"/>
                  <a:gd name="T5" fmla="*/ 422 h 1241"/>
                  <a:gd name="T6" fmla="*/ 94 w 1058"/>
                  <a:gd name="T7" fmla="*/ 422 h 1241"/>
                  <a:gd name="T8" fmla="*/ 119 w 1058"/>
                  <a:gd name="T9" fmla="*/ 432 h 1241"/>
                  <a:gd name="T10" fmla="*/ 144 w 1058"/>
                  <a:gd name="T11" fmla="*/ 441 h 1241"/>
                  <a:gd name="T12" fmla="*/ 169 w 1058"/>
                  <a:gd name="T13" fmla="*/ 441 h 1241"/>
                  <a:gd name="T14" fmla="*/ 194 w 1058"/>
                  <a:gd name="T15" fmla="*/ 437 h 1241"/>
                  <a:gd name="T16" fmla="*/ 218 w 1058"/>
                  <a:gd name="T17" fmla="*/ 437 h 1241"/>
                  <a:gd name="T18" fmla="*/ 243 w 1058"/>
                  <a:gd name="T19" fmla="*/ 432 h 1241"/>
                  <a:gd name="T20" fmla="*/ 268 w 1058"/>
                  <a:gd name="T21" fmla="*/ 432 h 1241"/>
                  <a:gd name="T22" fmla="*/ 293 w 1058"/>
                  <a:gd name="T23" fmla="*/ 427 h 1241"/>
                  <a:gd name="T24" fmla="*/ 318 w 1058"/>
                  <a:gd name="T25" fmla="*/ 427 h 1241"/>
                  <a:gd name="T26" fmla="*/ 343 w 1058"/>
                  <a:gd name="T27" fmla="*/ 407 h 1241"/>
                  <a:gd name="T28" fmla="*/ 367 w 1058"/>
                  <a:gd name="T29" fmla="*/ 372 h 1241"/>
                  <a:gd name="T30" fmla="*/ 392 w 1058"/>
                  <a:gd name="T31" fmla="*/ 427 h 1241"/>
                  <a:gd name="T32" fmla="*/ 417 w 1058"/>
                  <a:gd name="T33" fmla="*/ 655 h 1241"/>
                  <a:gd name="T34" fmla="*/ 442 w 1058"/>
                  <a:gd name="T35" fmla="*/ 988 h 1241"/>
                  <a:gd name="T36" fmla="*/ 467 w 1058"/>
                  <a:gd name="T37" fmla="*/ 1206 h 1241"/>
                  <a:gd name="T38" fmla="*/ 492 w 1058"/>
                  <a:gd name="T39" fmla="*/ 1236 h 1241"/>
                  <a:gd name="T40" fmla="*/ 516 w 1058"/>
                  <a:gd name="T41" fmla="*/ 1206 h 1241"/>
                  <a:gd name="T42" fmla="*/ 541 w 1058"/>
                  <a:gd name="T43" fmla="*/ 1137 h 1241"/>
                  <a:gd name="T44" fmla="*/ 566 w 1058"/>
                  <a:gd name="T45" fmla="*/ 1022 h 1241"/>
                  <a:gd name="T46" fmla="*/ 591 w 1058"/>
                  <a:gd name="T47" fmla="*/ 938 h 1241"/>
                  <a:gd name="T48" fmla="*/ 616 w 1058"/>
                  <a:gd name="T49" fmla="*/ 878 h 1241"/>
                  <a:gd name="T50" fmla="*/ 641 w 1058"/>
                  <a:gd name="T51" fmla="*/ 799 h 1241"/>
                  <a:gd name="T52" fmla="*/ 665 w 1058"/>
                  <a:gd name="T53" fmla="*/ 729 h 1241"/>
                  <a:gd name="T54" fmla="*/ 690 w 1058"/>
                  <a:gd name="T55" fmla="*/ 655 h 1241"/>
                  <a:gd name="T56" fmla="*/ 715 w 1058"/>
                  <a:gd name="T57" fmla="*/ 551 h 1241"/>
                  <a:gd name="T58" fmla="*/ 740 w 1058"/>
                  <a:gd name="T59" fmla="*/ 451 h 1241"/>
                  <a:gd name="T60" fmla="*/ 765 w 1058"/>
                  <a:gd name="T61" fmla="*/ 377 h 1241"/>
                  <a:gd name="T62" fmla="*/ 790 w 1058"/>
                  <a:gd name="T63" fmla="*/ 322 h 1241"/>
                  <a:gd name="T64" fmla="*/ 814 w 1058"/>
                  <a:gd name="T65" fmla="*/ 263 h 1241"/>
                  <a:gd name="T66" fmla="*/ 839 w 1058"/>
                  <a:gd name="T67" fmla="*/ 183 h 1241"/>
                  <a:gd name="T68" fmla="*/ 864 w 1058"/>
                  <a:gd name="T69" fmla="*/ 119 h 1241"/>
                  <a:gd name="T70" fmla="*/ 894 w 1058"/>
                  <a:gd name="T71" fmla="*/ 89 h 1241"/>
                  <a:gd name="T72" fmla="*/ 919 w 1058"/>
                  <a:gd name="T73" fmla="*/ 69 h 1241"/>
                  <a:gd name="T74" fmla="*/ 943 w 1058"/>
                  <a:gd name="T75" fmla="*/ 54 h 1241"/>
                  <a:gd name="T76" fmla="*/ 968 w 1058"/>
                  <a:gd name="T77" fmla="*/ 49 h 1241"/>
                  <a:gd name="T78" fmla="*/ 993 w 1058"/>
                  <a:gd name="T79" fmla="*/ 34 h 1241"/>
                  <a:gd name="T80" fmla="*/ 1018 w 1058"/>
                  <a:gd name="T81" fmla="*/ 24 h 1241"/>
                  <a:gd name="T82" fmla="*/ 1043 w 1058"/>
                  <a:gd name="T83" fmla="*/ 10 h 1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41">
                    <a:moveTo>
                      <a:pt x="0" y="427"/>
                    </a:moveTo>
                    <a:lnTo>
                      <a:pt x="10" y="427"/>
                    </a:lnTo>
                    <a:lnTo>
                      <a:pt x="15" y="427"/>
                    </a:lnTo>
                    <a:lnTo>
                      <a:pt x="25" y="422"/>
                    </a:lnTo>
                    <a:lnTo>
                      <a:pt x="35" y="422"/>
                    </a:lnTo>
                    <a:lnTo>
                      <a:pt x="40" y="422"/>
                    </a:lnTo>
                    <a:lnTo>
                      <a:pt x="50" y="422"/>
                    </a:lnTo>
                    <a:lnTo>
                      <a:pt x="60" y="422"/>
                    </a:lnTo>
                    <a:lnTo>
                      <a:pt x="69" y="422"/>
                    </a:lnTo>
                    <a:lnTo>
                      <a:pt x="74" y="422"/>
                    </a:lnTo>
                    <a:lnTo>
                      <a:pt x="84" y="422"/>
                    </a:lnTo>
                    <a:lnTo>
                      <a:pt x="94" y="422"/>
                    </a:lnTo>
                    <a:lnTo>
                      <a:pt x="99" y="427"/>
                    </a:lnTo>
                    <a:lnTo>
                      <a:pt x="109" y="427"/>
                    </a:lnTo>
                    <a:lnTo>
                      <a:pt x="119" y="432"/>
                    </a:lnTo>
                    <a:lnTo>
                      <a:pt x="124" y="437"/>
                    </a:lnTo>
                    <a:lnTo>
                      <a:pt x="134" y="441"/>
                    </a:lnTo>
                    <a:lnTo>
                      <a:pt x="144" y="441"/>
                    </a:lnTo>
                    <a:lnTo>
                      <a:pt x="149" y="441"/>
                    </a:lnTo>
                    <a:lnTo>
                      <a:pt x="159" y="446"/>
                    </a:lnTo>
                    <a:lnTo>
                      <a:pt x="169" y="441"/>
                    </a:lnTo>
                    <a:lnTo>
                      <a:pt x="174" y="437"/>
                    </a:lnTo>
                    <a:lnTo>
                      <a:pt x="184" y="432"/>
                    </a:lnTo>
                    <a:lnTo>
                      <a:pt x="194" y="437"/>
                    </a:lnTo>
                    <a:lnTo>
                      <a:pt x="199" y="437"/>
                    </a:lnTo>
                    <a:lnTo>
                      <a:pt x="208" y="437"/>
                    </a:lnTo>
                    <a:lnTo>
                      <a:pt x="218" y="437"/>
                    </a:lnTo>
                    <a:lnTo>
                      <a:pt x="223" y="432"/>
                    </a:lnTo>
                    <a:lnTo>
                      <a:pt x="233" y="427"/>
                    </a:lnTo>
                    <a:lnTo>
                      <a:pt x="243" y="432"/>
                    </a:lnTo>
                    <a:lnTo>
                      <a:pt x="248" y="432"/>
                    </a:lnTo>
                    <a:lnTo>
                      <a:pt x="258" y="432"/>
                    </a:lnTo>
                    <a:lnTo>
                      <a:pt x="268" y="432"/>
                    </a:lnTo>
                    <a:lnTo>
                      <a:pt x="273" y="432"/>
                    </a:lnTo>
                    <a:lnTo>
                      <a:pt x="283" y="427"/>
                    </a:lnTo>
                    <a:lnTo>
                      <a:pt x="293" y="427"/>
                    </a:lnTo>
                    <a:lnTo>
                      <a:pt x="298" y="427"/>
                    </a:lnTo>
                    <a:lnTo>
                      <a:pt x="308" y="427"/>
                    </a:lnTo>
                    <a:lnTo>
                      <a:pt x="318" y="427"/>
                    </a:lnTo>
                    <a:lnTo>
                      <a:pt x="328" y="427"/>
                    </a:lnTo>
                    <a:lnTo>
                      <a:pt x="333" y="427"/>
                    </a:lnTo>
                    <a:lnTo>
                      <a:pt x="343" y="407"/>
                    </a:lnTo>
                    <a:lnTo>
                      <a:pt x="353" y="392"/>
                    </a:lnTo>
                    <a:lnTo>
                      <a:pt x="357" y="382"/>
                    </a:lnTo>
                    <a:lnTo>
                      <a:pt x="367" y="372"/>
                    </a:lnTo>
                    <a:lnTo>
                      <a:pt x="377" y="367"/>
                    </a:lnTo>
                    <a:lnTo>
                      <a:pt x="382" y="377"/>
                    </a:lnTo>
                    <a:lnTo>
                      <a:pt x="392" y="427"/>
                    </a:lnTo>
                    <a:lnTo>
                      <a:pt x="402" y="476"/>
                    </a:lnTo>
                    <a:lnTo>
                      <a:pt x="407" y="546"/>
                    </a:lnTo>
                    <a:lnTo>
                      <a:pt x="417" y="655"/>
                    </a:lnTo>
                    <a:lnTo>
                      <a:pt x="427" y="769"/>
                    </a:lnTo>
                    <a:lnTo>
                      <a:pt x="432" y="878"/>
                    </a:lnTo>
                    <a:lnTo>
                      <a:pt x="442" y="988"/>
                    </a:lnTo>
                    <a:lnTo>
                      <a:pt x="452" y="1102"/>
                    </a:lnTo>
                    <a:lnTo>
                      <a:pt x="457" y="1181"/>
                    </a:lnTo>
                    <a:lnTo>
                      <a:pt x="467" y="1206"/>
                    </a:lnTo>
                    <a:lnTo>
                      <a:pt x="477" y="1231"/>
                    </a:lnTo>
                    <a:lnTo>
                      <a:pt x="482" y="1241"/>
                    </a:lnTo>
                    <a:lnTo>
                      <a:pt x="492" y="1236"/>
                    </a:lnTo>
                    <a:lnTo>
                      <a:pt x="501" y="1231"/>
                    </a:lnTo>
                    <a:lnTo>
                      <a:pt x="506" y="1221"/>
                    </a:lnTo>
                    <a:lnTo>
                      <a:pt x="516" y="1206"/>
                    </a:lnTo>
                    <a:lnTo>
                      <a:pt x="526" y="1191"/>
                    </a:lnTo>
                    <a:lnTo>
                      <a:pt x="531" y="1166"/>
                    </a:lnTo>
                    <a:lnTo>
                      <a:pt x="541" y="1137"/>
                    </a:lnTo>
                    <a:lnTo>
                      <a:pt x="551" y="1102"/>
                    </a:lnTo>
                    <a:lnTo>
                      <a:pt x="556" y="1067"/>
                    </a:lnTo>
                    <a:lnTo>
                      <a:pt x="566" y="1022"/>
                    </a:lnTo>
                    <a:lnTo>
                      <a:pt x="576" y="983"/>
                    </a:lnTo>
                    <a:lnTo>
                      <a:pt x="581" y="953"/>
                    </a:lnTo>
                    <a:lnTo>
                      <a:pt x="591" y="938"/>
                    </a:lnTo>
                    <a:lnTo>
                      <a:pt x="601" y="923"/>
                    </a:lnTo>
                    <a:lnTo>
                      <a:pt x="611" y="903"/>
                    </a:lnTo>
                    <a:lnTo>
                      <a:pt x="616" y="878"/>
                    </a:lnTo>
                    <a:lnTo>
                      <a:pt x="626" y="854"/>
                    </a:lnTo>
                    <a:lnTo>
                      <a:pt x="636" y="824"/>
                    </a:lnTo>
                    <a:lnTo>
                      <a:pt x="641" y="799"/>
                    </a:lnTo>
                    <a:lnTo>
                      <a:pt x="650" y="769"/>
                    </a:lnTo>
                    <a:lnTo>
                      <a:pt x="660" y="749"/>
                    </a:lnTo>
                    <a:lnTo>
                      <a:pt x="665" y="729"/>
                    </a:lnTo>
                    <a:lnTo>
                      <a:pt x="675" y="715"/>
                    </a:lnTo>
                    <a:lnTo>
                      <a:pt x="685" y="690"/>
                    </a:lnTo>
                    <a:lnTo>
                      <a:pt x="690" y="655"/>
                    </a:lnTo>
                    <a:lnTo>
                      <a:pt x="700" y="620"/>
                    </a:lnTo>
                    <a:lnTo>
                      <a:pt x="710" y="585"/>
                    </a:lnTo>
                    <a:lnTo>
                      <a:pt x="715" y="551"/>
                    </a:lnTo>
                    <a:lnTo>
                      <a:pt x="725" y="511"/>
                    </a:lnTo>
                    <a:lnTo>
                      <a:pt x="735" y="481"/>
                    </a:lnTo>
                    <a:lnTo>
                      <a:pt x="740" y="451"/>
                    </a:lnTo>
                    <a:lnTo>
                      <a:pt x="750" y="422"/>
                    </a:lnTo>
                    <a:lnTo>
                      <a:pt x="760" y="397"/>
                    </a:lnTo>
                    <a:lnTo>
                      <a:pt x="765" y="377"/>
                    </a:lnTo>
                    <a:lnTo>
                      <a:pt x="775" y="357"/>
                    </a:lnTo>
                    <a:lnTo>
                      <a:pt x="785" y="337"/>
                    </a:lnTo>
                    <a:lnTo>
                      <a:pt x="790" y="322"/>
                    </a:lnTo>
                    <a:lnTo>
                      <a:pt x="799" y="307"/>
                    </a:lnTo>
                    <a:lnTo>
                      <a:pt x="809" y="288"/>
                    </a:lnTo>
                    <a:lnTo>
                      <a:pt x="814" y="263"/>
                    </a:lnTo>
                    <a:lnTo>
                      <a:pt x="824" y="238"/>
                    </a:lnTo>
                    <a:lnTo>
                      <a:pt x="834" y="213"/>
                    </a:lnTo>
                    <a:lnTo>
                      <a:pt x="839" y="183"/>
                    </a:lnTo>
                    <a:lnTo>
                      <a:pt x="849" y="158"/>
                    </a:lnTo>
                    <a:lnTo>
                      <a:pt x="859" y="139"/>
                    </a:lnTo>
                    <a:lnTo>
                      <a:pt x="864" y="119"/>
                    </a:lnTo>
                    <a:lnTo>
                      <a:pt x="874" y="104"/>
                    </a:lnTo>
                    <a:lnTo>
                      <a:pt x="884" y="94"/>
                    </a:lnTo>
                    <a:lnTo>
                      <a:pt x="894" y="89"/>
                    </a:lnTo>
                    <a:lnTo>
                      <a:pt x="899" y="84"/>
                    </a:lnTo>
                    <a:lnTo>
                      <a:pt x="909" y="74"/>
                    </a:lnTo>
                    <a:lnTo>
                      <a:pt x="919" y="69"/>
                    </a:lnTo>
                    <a:lnTo>
                      <a:pt x="924" y="59"/>
                    </a:lnTo>
                    <a:lnTo>
                      <a:pt x="934" y="54"/>
                    </a:lnTo>
                    <a:lnTo>
                      <a:pt x="943" y="54"/>
                    </a:lnTo>
                    <a:lnTo>
                      <a:pt x="948" y="49"/>
                    </a:lnTo>
                    <a:lnTo>
                      <a:pt x="958" y="49"/>
                    </a:lnTo>
                    <a:lnTo>
                      <a:pt x="968" y="49"/>
                    </a:lnTo>
                    <a:lnTo>
                      <a:pt x="973" y="44"/>
                    </a:lnTo>
                    <a:lnTo>
                      <a:pt x="983" y="39"/>
                    </a:lnTo>
                    <a:lnTo>
                      <a:pt x="993" y="34"/>
                    </a:lnTo>
                    <a:lnTo>
                      <a:pt x="998" y="29"/>
                    </a:lnTo>
                    <a:lnTo>
                      <a:pt x="1008" y="24"/>
                    </a:lnTo>
                    <a:lnTo>
                      <a:pt x="1018" y="24"/>
                    </a:lnTo>
                    <a:lnTo>
                      <a:pt x="1023" y="24"/>
                    </a:lnTo>
                    <a:lnTo>
                      <a:pt x="1033" y="19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7" name="Freeform 352"/>
              <p:cNvSpPr>
                <a:spLocks/>
              </p:cNvSpPr>
              <p:nvPr/>
            </p:nvSpPr>
            <p:spPr bwMode="auto">
              <a:xfrm>
                <a:off x="3450" y="953"/>
                <a:ext cx="169" cy="105"/>
              </a:xfrm>
              <a:custGeom>
                <a:avLst/>
                <a:gdLst>
                  <a:gd name="T0" fmla="*/ 0 w 169"/>
                  <a:gd name="T1" fmla="*/ 105 h 105"/>
                  <a:gd name="T2" fmla="*/ 10 w 169"/>
                  <a:gd name="T3" fmla="*/ 100 h 105"/>
                  <a:gd name="T4" fmla="*/ 15 w 169"/>
                  <a:gd name="T5" fmla="*/ 95 h 105"/>
                  <a:gd name="T6" fmla="*/ 25 w 169"/>
                  <a:gd name="T7" fmla="*/ 90 h 105"/>
                  <a:gd name="T8" fmla="*/ 34 w 169"/>
                  <a:gd name="T9" fmla="*/ 90 h 105"/>
                  <a:gd name="T10" fmla="*/ 39 w 169"/>
                  <a:gd name="T11" fmla="*/ 85 h 105"/>
                  <a:gd name="T12" fmla="*/ 49 w 169"/>
                  <a:gd name="T13" fmla="*/ 80 h 105"/>
                  <a:gd name="T14" fmla="*/ 59 w 169"/>
                  <a:gd name="T15" fmla="*/ 70 h 105"/>
                  <a:gd name="T16" fmla="*/ 64 w 169"/>
                  <a:gd name="T17" fmla="*/ 60 h 105"/>
                  <a:gd name="T18" fmla="*/ 74 w 169"/>
                  <a:gd name="T19" fmla="*/ 55 h 105"/>
                  <a:gd name="T20" fmla="*/ 84 w 169"/>
                  <a:gd name="T21" fmla="*/ 50 h 105"/>
                  <a:gd name="T22" fmla="*/ 89 w 169"/>
                  <a:gd name="T23" fmla="*/ 45 h 105"/>
                  <a:gd name="T24" fmla="*/ 99 w 169"/>
                  <a:gd name="T25" fmla="*/ 40 h 105"/>
                  <a:gd name="T26" fmla="*/ 109 w 169"/>
                  <a:gd name="T27" fmla="*/ 40 h 105"/>
                  <a:gd name="T28" fmla="*/ 119 w 169"/>
                  <a:gd name="T29" fmla="*/ 35 h 105"/>
                  <a:gd name="T30" fmla="*/ 124 w 169"/>
                  <a:gd name="T31" fmla="*/ 30 h 105"/>
                  <a:gd name="T32" fmla="*/ 134 w 169"/>
                  <a:gd name="T33" fmla="*/ 25 h 105"/>
                  <a:gd name="T34" fmla="*/ 144 w 169"/>
                  <a:gd name="T35" fmla="*/ 25 h 105"/>
                  <a:gd name="T36" fmla="*/ 149 w 169"/>
                  <a:gd name="T37" fmla="*/ 15 h 105"/>
                  <a:gd name="T38" fmla="*/ 159 w 169"/>
                  <a:gd name="T39" fmla="*/ 5 h 105"/>
                  <a:gd name="T40" fmla="*/ 169 w 169"/>
                  <a:gd name="T41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105">
                    <a:moveTo>
                      <a:pt x="0" y="105"/>
                    </a:moveTo>
                    <a:lnTo>
                      <a:pt x="10" y="100"/>
                    </a:lnTo>
                    <a:lnTo>
                      <a:pt x="15" y="95"/>
                    </a:lnTo>
                    <a:lnTo>
                      <a:pt x="25" y="90"/>
                    </a:lnTo>
                    <a:lnTo>
                      <a:pt x="34" y="90"/>
                    </a:lnTo>
                    <a:lnTo>
                      <a:pt x="39" y="85"/>
                    </a:lnTo>
                    <a:lnTo>
                      <a:pt x="49" y="80"/>
                    </a:lnTo>
                    <a:lnTo>
                      <a:pt x="59" y="70"/>
                    </a:lnTo>
                    <a:lnTo>
                      <a:pt x="64" y="60"/>
                    </a:lnTo>
                    <a:lnTo>
                      <a:pt x="74" y="55"/>
                    </a:lnTo>
                    <a:lnTo>
                      <a:pt x="84" y="50"/>
                    </a:lnTo>
                    <a:lnTo>
                      <a:pt x="89" y="45"/>
                    </a:lnTo>
                    <a:lnTo>
                      <a:pt x="99" y="40"/>
                    </a:lnTo>
                    <a:lnTo>
                      <a:pt x="109" y="40"/>
                    </a:lnTo>
                    <a:lnTo>
                      <a:pt x="119" y="35"/>
                    </a:lnTo>
                    <a:lnTo>
                      <a:pt x="124" y="30"/>
                    </a:lnTo>
                    <a:lnTo>
                      <a:pt x="134" y="25"/>
                    </a:lnTo>
                    <a:lnTo>
                      <a:pt x="144" y="25"/>
                    </a:lnTo>
                    <a:lnTo>
                      <a:pt x="149" y="1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8" name="Freeform 353"/>
              <p:cNvSpPr>
                <a:spLocks/>
              </p:cNvSpPr>
              <p:nvPr/>
            </p:nvSpPr>
            <p:spPr bwMode="auto">
              <a:xfrm>
                <a:off x="1334" y="1142"/>
                <a:ext cx="1058" cy="328"/>
              </a:xfrm>
              <a:custGeom>
                <a:avLst/>
                <a:gdLst>
                  <a:gd name="T0" fmla="*/ 20 w 1058"/>
                  <a:gd name="T1" fmla="*/ 5 h 328"/>
                  <a:gd name="T2" fmla="*/ 45 w 1058"/>
                  <a:gd name="T3" fmla="*/ 0 h 328"/>
                  <a:gd name="T4" fmla="*/ 70 w 1058"/>
                  <a:gd name="T5" fmla="*/ 0 h 328"/>
                  <a:gd name="T6" fmla="*/ 94 w 1058"/>
                  <a:gd name="T7" fmla="*/ 20 h 328"/>
                  <a:gd name="T8" fmla="*/ 119 w 1058"/>
                  <a:gd name="T9" fmla="*/ 35 h 328"/>
                  <a:gd name="T10" fmla="*/ 144 w 1058"/>
                  <a:gd name="T11" fmla="*/ 60 h 328"/>
                  <a:gd name="T12" fmla="*/ 169 w 1058"/>
                  <a:gd name="T13" fmla="*/ 84 h 328"/>
                  <a:gd name="T14" fmla="*/ 194 w 1058"/>
                  <a:gd name="T15" fmla="*/ 114 h 328"/>
                  <a:gd name="T16" fmla="*/ 219 w 1058"/>
                  <a:gd name="T17" fmla="*/ 149 h 328"/>
                  <a:gd name="T18" fmla="*/ 243 w 1058"/>
                  <a:gd name="T19" fmla="*/ 179 h 328"/>
                  <a:gd name="T20" fmla="*/ 268 w 1058"/>
                  <a:gd name="T21" fmla="*/ 199 h 328"/>
                  <a:gd name="T22" fmla="*/ 293 w 1058"/>
                  <a:gd name="T23" fmla="*/ 228 h 328"/>
                  <a:gd name="T24" fmla="*/ 318 w 1058"/>
                  <a:gd name="T25" fmla="*/ 253 h 328"/>
                  <a:gd name="T26" fmla="*/ 343 w 1058"/>
                  <a:gd name="T27" fmla="*/ 263 h 328"/>
                  <a:gd name="T28" fmla="*/ 368 w 1058"/>
                  <a:gd name="T29" fmla="*/ 283 h 328"/>
                  <a:gd name="T30" fmla="*/ 392 w 1058"/>
                  <a:gd name="T31" fmla="*/ 298 h 328"/>
                  <a:gd name="T32" fmla="*/ 417 w 1058"/>
                  <a:gd name="T33" fmla="*/ 313 h 328"/>
                  <a:gd name="T34" fmla="*/ 442 w 1058"/>
                  <a:gd name="T35" fmla="*/ 318 h 328"/>
                  <a:gd name="T36" fmla="*/ 467 w 1058"/>
                  <a:gd name="T37" fmla="*/ 323 h 328"/>
                  <a:gd name="T38" fmla="*/ 492 w 1058"/>
                  <a:gd name="T39" fmla="*/ 328 h 328"/>
                  <a:gd name="T40" fmla="*/ 517 w 1058"/>
                  <a:gd name="T41" fmla="*/ 328 h 328"/>
                  <a:gd name="T42" fmla="*/ 541 w 1058"/>
                  <a:gd name="T43" fmla="*/ 328 h 328"/>
                  <a:gd name="T44" fmla="*/ 566 w 1058"/>
                  <a:gd name="T45" fmla="*/ 328 h 328"/>
                  <a:gd name="T46" fmla="*/ 591 w 1058"/>
                  <a:gd name="T47" fmla="*/ 328 h 328"/>
                  <a:gd name="T48" fmla="*/ 616 w 1058"/>
                  <a:gd name="T49" fmla="*/ 328 h 328"/>
                  <a:gd name="T50" fmla="*/ 641 w 1058"/>
                  <a:gd name="T51" fmla="*/ 328 h 328"/>
                  <a:gd name="T52" fmla="*/ 666 w 1058"/>
                  <a:gd name="T53" fmla="*/ 318 h 328"/>
                  <a:gd name="T54" fmla="*/ 690 w 1058"/>
                  <a:gd name="T55" fmla="*/ 318 h 328"/>
                  <a:gd name="T56" fmla="*/ 715 w 1058"/>
                  <a:gd name="T57" fmla="*/ 318 h 328"/>
                  <a:gd name="T58" fmla="*/ 740 w 1058"/>
                  <a:gd name="T59" fmla="*/ 303 h 328"/>
                  <a:gd name="T60" fmla="*/ 765 w 1058"/>
                  <a:gd name="T61" fmla="*/ 283 h 328"/>
                  <a:gd name="T62" fmla="*/ 790 w 1058"/>
                  <a:gd name="T63" fmla="*/ 263 h 328"/>
                  <a:gd name="T64" fmla="*/ 815 w 1058"/>
                  <a:gd name="T65" fmla="*/ 258 h 328"/>
                  <a:gd name="T66" fmla="*/ 844 w 1058"/>
                  <a:gd name="T67" fmla="*/ 238 h 328"/>
                  <a:gd name="T68" fmla="*/ 869 w 1058"/>
                  <a:gd name="T69" fmla="*/ 233 h 328"/>
                  <a:gd name="T70" fmla="*/ 894 w 1058"/>
                  <a:gd name="T71" fmla="*/ 273 h 328"/>
                  <a:gd name="T72" fmla="*/ 919 w 1058"/>
                  <a:gd name="T73" fmla="*/ 278 h 328"/>
                  <a:gd name="T74" fmla="*/ 944 w 1058"/>
                  <a:gd name="T75" fmla="*/ 293 h 328"/>
                  <a:gd name="T76" fmla="*/ 969 w 1058"/>
                  <a:gd name="T77" fmla="*/ 313 h 328"/>
                  <a:gd name="T78" fmla="*/ 993 w 1058"/>
                  <a:gd name="T79" fmla="*/ 313 h 328"/>
                  <a:gd name="T80" fmla="*/ 1018 w 1058"/>
                  <a:gd name="T81" fmla="*/ 323 h 328"/>
                  <a:gd name="T82" fmla="*/ 1043 w 1058"/>
                  <a:gd name="T83" fmla="*/ 313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28">
                    <a:moveTo>
                      <a:pt x="0" y="5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0"/>
                    </a:lnTo>
                    <a:lnTo>
                      <a:pt x="70" y="0"/>
                    </a:lnTo>
                    <a:lnTo>
                      <a:pt x="75" y="5"/>
                    </a:lnTo>
                    <a:lnTo>
                      <a:pt x="85" y="10"/>
                    </a:lnTo>
                    <a:lnTo>
                      <a:pt x="94" y="20"/>
                    </a:lnTo>
                    <a:lnTo>
                      <a:pt x="99" y="25"/>
                    </a:lnTo>
                    <a:lnTo>
                      <a:pt x="109" y="30"/>
                    </a:lnTo>
                    <a:lnTo>
                      <a:pt x="119" y="35"/>
                    </a:lnTo>
                    <a:lnTo>
                      <a:pt x="124" y="40"/>
                    </a:lnTo>
                    <a:lnTo>
                      <a:pt x="134" y="50"/>
                    </a:lnTo>
                    <a:lnTo>
                      <a:pt x="144" y="60"/>
                    </a:lnTo>
                    <a:lnTo>
                      <a:pt x="149" y="70"/>
                    </a:lnTo>
                    <a:lnTo>
                      <a:pt x="159" y="74"/>
                    </a:lnTo>
                    <a:lnTo>
                      <a:pt x="169" y="84"/>
                    </a:lnTo>
                    <a:lnTo>
                      <a:pt x="174" y="94"/>
                    </a:lnTo>
                    <a:lnTo>
                      <a:pt x="184" y="104"/>
                    </a:lnTo>
                    <a:lnTo>
                      <a:pt x="194" y="114"/>
                    </a:lnTo>
                    <a:lnTo>
                      <a:pt x="199" y="124"/>
                    </a:lnTo>
                    <a:lnTo>
                      <a:pt x="209" y="139"/>
                    </a:lnTo>
                    <a:lnTo>
                      <a:pt x="219" y="149"/>
                    </a:lnTo>
                    <a:lnTo>
                      <a:pt x="224" y="164"/>
                    </a:lnTo>
                    <a:lnTo>
                      <a:pt x="234" y="169"/>
                    </a:lnTo>
                    <a:lnTo>
                      <a:pt x="243" y="179"/>
                    </a:lnTo>
                    <a:lnTo>
                      <a:pt x="248" y="184"/>
                    </a:lnTo>
                    <a:lnTo>
                      <a:pt x="258" y="189"/>
                    </a:lnTo>
                    <a:lnTo>
                      <a:pt x="268" y="199"/>
                    </a:lnTo>
                    <a:lnTo>
                      <a:pt x="278" y="204"/>
                    </a:lnTo>
                    <a:lnTo>
                      <a:pt x="283" y="218"/>
                    </a:lnTo>
                    <a:lnTo>
                      <a:pt x="293" y="228"/>
                    </a:lnTo>
                    <a:lnTo>
                      <a:pt x="303" y="238"/>
                    </a:lnTo>
                    <a:lnTo>
                      <a:pt x="308" y="243"/>
                    </a:lnTo>
                    <a:lnTo>
                      <a:pt x="318" y="253"/>
                    </a:lnTo>
                    <a:lnTo>
                      <a:pt x="328" y="258"/>
                    </a:lnTo>
                    <a:lnTo>
                      <a:pt x="333" y="258"/>
                    </a:lnTo>
                    <a:lnTo>
                      <a:pt x="343" y="263"/>
                    </a:lnTo>
                    <a:lnTo>
                      <a:pt x="353" y="268"/>
                    </a:lnTo>
                    <a:lnTo>
                      <a:pt x="358" y="278"/>
                    </a:lnTo>
                    <a:lnTo>
                      <a:pt x="368" y="283"/>
                    </a:lnTo>
                    <a:lnTo>
                      <a:pt x="378" y="288"/>
                    </a:lnTo>
                    <a:lnTo>
                      <a:pt x="383" y="293"/>
                    </a:lnTo>
                    <a:lnTo>
                      <a:pt x="392" y="298"/>
                    </a:lnTo>
                    <a:lnTo>
                      <a:pt x="402" y="298"/>
                    </a:lnTo>
                    <a:lnTo>
                      <a:pt x="407" y="303"/>
                    </a:lnTo>
                    <a:lnTo>
                      <a:pt x="417" y="313"/>
                    </a:lnTo>
                    <a:lnTo>
                      <a:pt x="427" y="313"/>
                    </a:lnTo>
                    <a:lnTo>
                      <a:pt x="432" y="318"/>
                    </a:lnTo>
                    <a:lnTo>
                      <a:pt x="442" y="318"/>
                    </a:lnTo>
                    <a:lnTo>
                      <a:pt x="452" y="318"/>
                    </a:lnTo>
                    <a:lnTo>
                      <a:pt x="457" y="323"/>
                    </a:lnTo>
                    <a:lnTo>
                      <a:pt x="467" y="323"/>
                    </a:lnTo>
                    <a:lnTo>
                      <a:pt x="477" y="328"/>
                    </a:lnTo>
                    <a:lnTo>
                      <a:pt x="482" y="328"/>
                    </a:lnTo>
                    <a:lnTo>
                      <a:pt x="492" y="328"/>
                    </a:lnTo>
                    <a:lnTo>
                      <a:pt x="502" y="328"/>
                    </a:lnTo>
                    <a:lnTo>
                      <a:pt x="507" y="328"/>
                    </a:lnTo>
                    <a:lnTo>
                      <a:pt x="517" y="328"/>
                    </a:lnTo>
                    <a:lnTo>
                      <a:pt x="527" y="328"/>
                    </a:lnTo>
                    <a:lnTo>
                      <a:pt x="531" y="328"/>
                    </a:lnTo>
                    <a:lnTo>
                      <a:pt x="541" y="328"/>
                    </a:lnTo>
                    <a:lnTo>
                      <a:pt x="551" y="328"/>
                    </a:lnTo>
                    <a:lnTo>
                      <a:pt x="561" y="328"/>
                    </a:lnTo>
                    <a:lnTo>
                      <a:pt x="566" y="328"/>
                    </a:lnTo>
                    <a:lnTo>
                      <a:pt x="576" y="328"/>
                    </a:lnTo>
                    <a:lnTo>
                      <a:pt x="586" y="328"/>
                    </a:lnTo>
                    <a:lnTo>
                      <a:pt x="591" y="328"/>
                    </a:lnTo>
                    <a:lnTo>
                      <a:pt x="601" y="328"/>
                    </a:lnTo>
                    <a:lnTo>
                      <a:pt x="611" y="328"/>
                    </a:lnTo>
                    <a:lnTo>
                      <a:pt x="616" y="328"/>
                    </a:lnTo>
                    <a:lnTo>
                      <a:pt x="626" y="328"/>
                    </a:lnTo>
                    <a:lnTo>
                      <a:pt x="636" y="328"/>
                    </a:lnTo>
                    <a:lnTo>
                      <a:pt x="641" y="328"/>
                    </a:lnTo>
                    <a:lnTo>
                      <a:pt x="651" y="323"/>
                    </a:lnTo>
                    <a:lnTo>
                      <a:pt x="661" y="318"/>
                    </a:lnTo>
                    <a:lnTo>
                      <a:pt x="666" y="318"/>
                    </a:lnTo>
                    <a:lnTo>
                      <a:pt x="676" y="313"/>
                    </a:lnTo>
                    <a:lnTo>
                      <a:pt x="685" y="318"/>
                    </a:lnTo>
                    <a:lnTo>
                      <a:pt x="690" y="318"/>
                    </a:lnTo>
                    <a:lnTo>
                      <a:pt x="700" y="318"/>
                    </a:lnTo>
                    <a:lnTo>
                      <a:pt x="710" y="318"/>
                    </a:lnTo>
                    <a:lnTo>
                      <a:pt x="715" y="318"/>
                    </a:lnTo>
                    <a:lnTo>
                      <a:pt x="725" y="318"/>
                    </a:lnTo>
                    <a:lnTo>
                      <a:pt x="735" y="313"/>
                    </a:lnTo>
                    <a:lnTo>
                      <a:pt x="740" y="303"/>
                    </a:lnTo>
                    <a:lnTo>
                      <a:pt x="750" y="298"/>
                    </a:lnTo>
                    <a:lnTo>
                      <a:pt x="760" y="293"/>
                    </a:lnTo>
                    <a:lnTo>
                      <a:pt x="765" y="283"/>
                    </a:lnTo>
                    <a:lnTo>
                      <a:pt x="775" y="278"/>
                    </a:lnTo>
                    <a:lnTo>
                      <a:pt x="785" y="268"/>
                    </a:lnTo>
                    <a:lnTo>
                      <a:pt x="790" y="263"/>
                    </a:lnTo>
                    <a:lnTo>
                      <a:pt x="800" y="258"/>
                    </a:lnTo>
                    <a:lnTo>
                      <a:pt x="810" y="258"/>
                    </a:lnTo>
                    <a:lnTo>
                      <a:pt x="815" y="258"/>
                    </a:lnTo>
                    <a:lnTo>
                      <a:pt x="824" y="253"/>
                    </a:lnTo>
                    <a:lnTo>
                      <a:pt x="834" y="243"/>
                    </a:lnTo>
                    <a:lnTo>
                      <a:pt x="844" y="238"/>
                    </a:lnTo>
                    <a:lnTo>
                      <a:pt x="849" y="233"/>
                    </a:lnTo>
                    <a:lnTo>
                      <a:pt x="859" y="233"/>
                    </a:lnTo>
                    <a:lnTo>
                      <a:pt x="869" y="233"/>
                    </a:lnTo>
                    <a:lnTo>
                      <a:pt x="874" y="243"/>
                    </a:lnTo>
                    <a:lnTo>
                      <a:pt x="884" y="258"/>
                    </a:lnTo>
                    <a:lnTo>
                      <a:pt x="894" y="273"/>
                    </a:lnTo>
                    <a:lnTo>
                      <a:pt x="899" y="278"/>
                    </a:lnTo>
                    <a:lnTo>
                      <a:pt x="909" y="278"/>
                    </a:lnTo>
                    <a:lnTo>
                      <a:pt x="919" y="278"/>
                    </a:lnTo>
                    <a:lnTo>
                      <a:pt x="924" y="283"/>
                    </a:lnTo>
                    <a:lnTo>
                      <a:pt x="934" y="288"/>
                    </a:lnTo>
                    <a:lnTo>
                      <a:pt x="944" y="293"/>
                    </a:lnTo>
                    <a:lnTo>
                      <a:pt x="949" y="298"/>
                    </a:lnTo>
                    <a:lnTo>
                      <a:pt x="959" y="308"/>
                    </a:lnTo>
                    <a:lnTo>
                      <a:pt x="969" y="313"/>
                    </a:lnTo>
                    <a:lnTo>
                      <a:pt x="973" y="313"/>
                    </a:lnTo>
                    <a:lnTo>
                      <a:pt x="983" y="313"/>
                    </a:lnTo>
                    <a:lnTo>
                      <a:pt x="993" y="313"/>
                    </a:lnTo>
                    <a:lnTo>
                      <a:pt x="998" y="318"/>
                    </a:lnTo>
                    <a:lnTo>
                      <a:pt x="1008" y="323"/>
                    </a:lnTo>
                    <a:lnTo>
                      <a:pt x="1018" y="323"/>
                    </a:lnTo>
                    <a:lnTo>
                      <a:pt x="1023" y="323"/>
                    </a:lnTo>
                    <a:lnTo>
                      <a:pt x="1033" y="318"/>
                    </a:lnTo>
                    <a:lnTo>
                      <a:pt x="1043" y="313"/>
                    </a:lnTo>
                    <a:lnTo>
                      <a:pt x="1048" y="313"/>
                    </a:lnTo>
                    <a:lnTo>
                      <a:pt x="1058" y="313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9" name="Freeform 354"/>
              <p:cNvSpPr>
                <a:spLocks/>
              </p:cNvSpPr>
              <p:nvPr/>
            </p:nvSpPr>
            <p:spPr bwMode="auto">
              <a:xfrm>
                <a:off x="2392" y="1172"/>
                <a:ext cx="1058" cy="1186"/>
              </a:xfrm>
              <a:custGeom>
                <a:avLst/>
                <a:gdLst>
                  <a:gd name="T0" fmla="*/ 15 w 1058"/>
                  <a:gd name="T1" fmla="*/ 288 h 1186"/>
                  <a:gd name="T2" fmla="*/ 40 w 1058"/>
                  <a:gd name="T3" fmla="*/ 293 h 1186"/>
                  <a:gd name="T4" fmla="*/ 69 w 1058"/>
                  <a:gd name="T5" fmla="*/ 298 h 1186"/>
                  <a:gd name="T6" fmla="*/ 94 w 1058"/>
                  <a:gd name="T7" fmla="*/ 303 h 1186"/>
                  <a:gd name="T8" fmla="*/ 119 w 1058"/>
                  <a:gd name="T9" fmla="*/ 313 h 1186"/>
                  <a:gd name="T10" fmla="*/ 144 w 1058"/>
                  <a:gd name="T11" fmla="*/ 313 h 1186"/>
                  <a:gd name="T12" fmla="*/ 169 w 1058"/>
                  <a:gd name="T13" fmla="*/ 313 h 1186"/>
                  <a:gd name="T14" fmla="*/ 194 w 1058"/>
                  <a:gd name="T15" fmla="*/ 313 h 1186"/>
                  <a:gd name="T16" fmla="*/ 218 w 1058"/>
                  <a:gd name="T17" fmla="*/ 313 h 1186"/>
                  <a:gd name="T18" fmla="*/ 243 w 1058"/>
                  <a:gd name="T19" fmla="*/ 313 h 1186"/>
                  <a:gd name="T20" fmla="*/ 268 w 1058"/>
                  <a:gd name="T21" fmla="*/ 318 h 1186"/>
                  <a:gd name="T22" fmla="*/ 293 w 1058"/>
                  <a:gd name="T23" fmla="*/ 318 h 1186"/>
                  <a:gd name="T24" fmla="*/ 318 w 1058"/>
                  <a:gd name="T25" fmla="*/ 293 h 1186"/>
                  <a:gd name="T26" fmla="*/ 343 w 1058"/>
                  <a:gd name="T27" fmla="*/ 288 h 1186"/>
                  <a:gd name="T28" fmla="*/ 367 w 1058"/>
                  <a:gd name="T29" fmla="*/ 397 h 1186"/>
                  <a:gd name="T30" fmla="*/ 392 w 1058"/>
                  <a:gd name="T31" fmla="*/ 690 h 1186"/>
                  <a:gd name="T32" fmla="*/ 417 w 1058"/>
                  <a:gd name="T33" fmla="*/ 1033 h 1186"/>
                  <a:gd name="T34" fmla="*/ 442 w 1058"/>
                  <a:gd name="T35" fmla="*/ 1177 h 1186"/>
                  <a:gd name="T36" fmla="*/ 467 w 1058"/>
                  <a:gd name="T37" fmla="*/ 1177 h 1186"/>
                  <a:gd name="T38" fmla="*/ 492 w 1058"/>
                  <a:gd name="T39" fmla="*/ 1142 h 1186"/>
                  <a:gd name="T40" fmla="*/ 516 w 1058"/>
                  <a:gd name="T41" fmla="*/ 1047 h 1186"/>
                  <a:gd name="T42" fmla="*/ 541 w 1058"/>
                  <a:gd name="T43" fmla="*/ 933 h 1186"/>
                  <a:gd name="T44" fmla="*/ 566 w 1058"/>
                  <a:gd name="T45" fmla="*/ 859 h 1186"/>
                  <a:gd name="T46" fmla="*/ 591 w 1058"/>
                  <a:gd name="T47" fmla="*/ 784 h 1186"/>
                  <a:gd name="T48" fmla="*/ 616 w 1058"/>
                  <a:gd name="T49" fmla="*/ 710 h 1186"/>
                  <a:gd name="T50" fmla="*/ 641 w 1058"/>
                  <a:gd name="T51" fmla="*/ 655 h 1186"/>
                  <a:gd name="T52" fmla="*/ 665 w 1058"/>
                  <a:gd name="T53" fmla="*/ 561 h 1186"/>
                  <a:gd name="T54" fmla="*/ 690 w 1058"/>
                  <a:gd name="T55" fmla="*/ 457 h 1186"/>
                  <a:gd name="T56" fmla="*/ 715 w 1058"/>
                  <a:gd name="T57" fmla="*/ 377 h 1186"/>
                  <a:gd name="T58" fmla="*/ 740 w 1058"/>
                  <a:gd name="T59" fmla="*/ 308 h 1186"/>
                  <a:gd name="T60" fmla="*/ 765 w 1058"/>
                  <a:gd name="T61" fmla="*/ 253 h 1186"/>
                  <a:gd name="T62" fmla="*/ 790 w 1058"/>
                  <a:gd name="T63" fmla="*/ 188 h 1186"/>
                  <a:gd name="T64" fmla="*/ 814 w 1058"/>
                  <a:gd name="T65" fmla="*/ 119 h 1186"/>
                  <a:gd name="T66" fmla="*/ 839 w 1058"/>
                  <a:gd name="T67" fmla="*/ 69 h 1186"/>
                  <a:gd name="T68" fmla="*/ 864 w 1058"/>
                  <a:gd name="T69" fmla="*/ 44 h 1186"/>
                  <a:gd name="T70" fmla="*/ 894 w 1058"/>
                  <a:gd name="T71" fmla="*/ 44 h 1186"/>
                  <a:gd name="T72" fmla="*/ 919 w 1058"/>
                  <a:gd name="T73" fmla="*/ 40 h 1186"/>
                  <a:gd name="T74" fmla="*/ 943 w 1058"/>
                  <a:gd name="T75" fmla="*/ 40 h 1186"/>
                  <a:gd name="T76" fmla="*/ 968 w 1058"/>
                  <a:gd name="T77" fmla="*/ 35 h 1186"/>
                  <a:gd name="T78" fmla="*/ 993 w 1058"/>
                  <a:gd name="T79" fmla="*/ 20 h 1186"/>
                  <a:gd name="T80" fmla="*/ 1018 w 1058"/>
                  <a:gd name="T81" fmla="*/ 15 h 1186"/>
                  <a:gd name="T82" fmla="*/ 1043 w 1058"/>
                  <a:gd name="T83" fmla="*/ 5 h 1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86">
                    <a:moveTo>
                      <a:pt x="0" y="283"/>
                    </a:moveTo>
                    <a:lnTo>
                      <a:pt x="10" y="283"/>
                    </a:lnTo>
                    <a:lnTo>
                      <a:pt x="15" y="288"/>
                    </a:lnTo>
                    <a:lnTo>
                      <a:pt x="25" y="288"/>
                    </a:lnTo>
                    <a:lnTo>
                      <a:pt x="35" y="288"/>
                    </a:lnTo>
                    <a:lnTo>
                      <a:pt x="40" y="293"/>
                    </a:lnTo>
                    <a:lnTo>
                      <a:pt x="50" y="293"/>
                    </a:lnTo>
                    <a:lnTo>
                      <a:pt x="60" y="293"/>
                    </a:lnTo>
                    <a:lnTo>
                      <a:pt x="69" y="298"/>
                    </a:lnTo>
                    <a:lnTo>
                      <a:pt x="74" y="298"/>
                    </a:lnTo>
                    <a:lnTo>
                      <a:pt x="84" y="298"/>
                    </a:lnTo>
                    <a:lnTo>
                      <a:pt x="94" y="303"/>
                    </a:lnTo>
                    <a:lnTo>
                      <a:pt x="99" y="313"/>
                    </a:lnTo>
                    <a:lnTo>
                      <a:pt x="109" y="318"/>
                    </a:lnTo>
                    <a:lnTo>
                      <a:pt x="119" y="313"/>
                    </a:lnTo>
                    <a:lnTo>
                      <a:pt x="124" y="313"/>
                    </a:lnTo>
                    <a:lnTo>
                      <a:pt x="134" y="313"/>
                    </a:lnTo>
                    <a:lnTo>
                      <a:pt x="144" y="313"/>
                    </a:lnTo>
                    <a:lnTo>
                      <a:pt x="149" y="313"/>
                    </a:lnTo>
                    <a:lnTo>
                      <a:pt x="159" y="313"/>
                    </a:lnTo>
                    <a:lnTo>
                      <a:pt x="169" y="313"/>
                    </a:lnTo>
                    <a:lnTo>
                      <a:pt x="174" y="313"/>
                    </a:lnTo>
                    <a:lnTo>
                      <a:pt x="184" y="313"/>
                    </a:lnTo>
                    <a:lnTo>
                      <a:pt x="194" y="313"/>
                    </a:lnTo>
                    <a:lnTo>
                      <a:pt x="199" y="313"/>
                    </a:lnTo>
                    <a:lnTo>
                      <a:pt x="208" y="313"/>
                    </a:lnTo>
                    <a:lnTo>
                      <a:pt x="218" y="313"/>
                    </a:lnTo>
                    <a:lnTo>
                      <a:pt x="223" y="313"/>
                    </a:lnTo>
                    <a:lnTo>
                      <a:pt x="233" y="313"/>
                    </a:lnTo>
                    <a:lnTo>
                      <a:pt x="243" y="313"/>
                    </a:lnTo>
                    <a:lnTo>
                      <a:pt x="248" y="313"/>
                    </a:lnTo>
                    <a:lnTo>
                      <a:pt x="258" y="318"/>
                    </a:lnTo>
                    <a:lnTo>
                      <a:pt x="268" y="318"/>
                    </a:lnTo>
                    <a:lnTo>
                      <a:pt x="273" y="318"/>
                    </a:lnTo>
                    <a:lnTo>
                      <a:pt x="283" y="323"/>
                    </a:lnTo>
                    <a:lnTo>
                      <a:pt x="293" y="318"/>
                    </a:lnTo>
                    <a:lnTo>
                      <a:pt x="298" y="313"/>
                    </a:lnTo>
                    <a:lnTo>
                      <a:pt x="308" y="308"/>
                    </a:lnTo>
                    <a:lnTo>
                      <a:pt x="318" y="293"/>
                    </a:lnTo>
                    <a:lnTo>
                      <a:pt x="328" y="278"/>
                    </a:lnTo>
                    <a:lnTo>
                      <a:pt x="333" y="273"/>
                    </a:lnTo>
                    <a:lnTo>
                      <a:pt x="343" y="288"/>
                    </a:lnTo>
                    <a:lnTo>
                      <a:pt x="353" y="303"/>
                    </a:lnTo>
                    <a:lnTo>
                      <a:pt x="357" y="332"/>
                    </a:lnTo>
                    <a:lnTo>
                      <a:pt x="367" y="397"/>
                    </a:lnTo>
                    <a:lnTo>
                      <a:pt x="377" y="467"/>
                    </a:lnTo>
                    <a:lnTo>
                      <a:pt x="382" y="551"/>
                    </a:lnTo>
                    <a:lnTo>
                      <a:pt x="392" y="690"/>
                    </a:lnTo>
                    <a:lnTo>
                      <a:pt x="402" y="829"/>
                    </a:lnTo>
                    <a:lnTo>
                      <a:pt x="407" y="948"/>
                    </a:lnTo>
                    <a:lnTo>
                      <a:pt x="417" y="1033"/>
                    </a:lnTo>
                    <a:lnTo>
                      <a:pt x="427" y="1112"/>
                    </a:lnTo>
                    <a:lnTo>
                      <a:pt x="432" y="1172"/>
                    </a:lnTo>
                    <a:lnTo>
                      <a:pt x="442" y="1177"/>
                    </a:lnTo>
                    <a:lnTo>
                      <a:pt x="452" y="1186"/>
                    </a:lnTo>
                    <a:lnTo>
                      <a:pt x="457" y="1186"/>
                    </a:lnTo>
                    <a:lnTo>
                      <a:pt x="467" y="1177"/>
                    </a:lnTo>
                    <a:lnTo>
                      <a:pt x="477" y="1167"/>
                    </a:lnTo>
                    <a:lnTo>
                      <a:pt x="482" y="1157"/>
                    </a:lnTo>
                    <a:lnTo>
                      <a:pt x="492" y="1142"/>
                    </a:lnTo>
                    <a:lnTo>
                      <a:pt x="501" y="1122"/>
                    </a:lnTo>
                    <a:lnTo>
                      <a:pt x="506" y="1092"/>
                    </a:lnTo>
                    <a:lnTo>
                      <a:pt x="516" y="1047"/>
                    </a:lnTo>
                    <a:lnTo>
                      <a:pt x="526" y="998"/>
                    </a:lnTo>
                    <a:lnTo>
                      <a:pt x="531" y="958"/>
                    </a:lnTo>
                    <a:lnTo>
                      <a:pt x="541" y="933"/>
                    </a:lnTo>
                    <a:lnTo>
                      <a:pt x="551" y="903"/>
                    </a:lnTo>
                    <a:lnTo>
                      <a:pt x="556" y="879"/>
                    </a:lnTo>
                    <a:lnTo>
                      <a:pt x="566" y="859"/>
                    </a:lnTo>
                    <a:lnTo>
                      <a:pt x="576" y="839"/>
                    </a:lnTo>
                    <a:lnTo>
                      <a:pt x="581" y="814"/>
                    </a:lnTo>
                    <a:lnTo>
                      <a:pt x="591" y="784"/>
                    </a:lnTo>
                    <a:lnTo>
                      <a:pt x="601" y="759"/>
                    </a:lnTo>
                    <a:lnTo>
                      <a:pt x="611" y="735"/>
                    </a:lnTo>
                    <a:lnTo>
                      <a:pt x="616" y="710"/>
                    </a:lnTo>
                    <a:lnTo>
                      <a:pt x="626" y="690"/>
                    </a:lnTo>
                    <a:lnTo>
                      <a:pt x="636" y="670"/>
                    </a:lnTo>
                    <a:lnTo>
                      <a:pt x="641" y="655"/>
                    </a:lnTo>
                    <a:lnTo>
                      <a:pt x="650" y="635"/>
                    </a:lnTo>
                    <a:lnTo>
                      <a:pt x="660" y="606"/>
                    </a:lnTo>
                    <a:lnTo>
                      <a:pt x="665" y="561"/>
                    </a:lnTo>
                    <a:lnTo>
                      <a:pt x="675" y="521"/>
                    </a:lnTo>
                    <a:lnTo>
                      <a:pt x="685" y="486"/>
                    </a:lnTo>
                    <a:lnTo>
                      <a:pt x="690" y="457"/>
                    </a:lnTo>
                    <a:lnTo>
                      <a:pt x="700" y="427"/>
                    </a:lnTo>
                    <a:lnTo>
                      <a:pt x="710" y="402"/>
                    </a:lnTo>
                    <a:lnTo>
                      <a:pt x="715" y="377"/>
                    </a:lnTo>
                    <a:lnTo>
                      <a:pt x="725" y="347"/>
                    </a:lnTo>
                    <a:lnTo>
                      <a:pt x="735" y="327"/>
                    </a:lnTo>
                    <a:lnTo>
                      <a:pt x="740" y="308"/>
                    </a:lnTo>
                    <a:lnTo>
                      <a:pt x="750" y="288"/>
                    </a:lnTo>
                    <a:lnTo>
                      <a:pt x="760" y="268"/>
                    </a:lnTo>
                    <a:lnTo>
                      <a:pt x="765" y="253"/>
                    </a:lnTo>
                    <a:lnTo>
                      <a:pt x="775" y="233"/>
                    </a:lnTo>
                    <a:lnTo>
                      <a:pt x="785" y="213"/>
                    </a:lnTo>
                    <a:lnTo>
                      <a:pt x="790" y="188"/>
                    </a:lnTo>
                    <a:lnTo>
                      <a:pt x="799" y="164"/>
                    </a:lnTo>
                    <a:lnTo>
                      <a:pt x="809" y="139"/>
                    </a:lnTo>
                    <a:lnTo>
                      <a:pt x="814" y="119"/>
                    </a:lnTo>
                    <a:lnTo>
                      <a:pt x="824" y="94"/>
                    </a:lnTo>
                    <a:lnTo>
                      <a:pt x="834" y="79"/>
                    </a:lnTo>
                    <a:lnTo>
                      <a:pt x="839" y="69"/>
                    </a:lnTo>
                    <a:lnTo>
                      <a:pt x="849" y="54"/>
                    </a:lnTo>
                    <a:lnTo>
                      <a:pt x="859" y="49"/>
                    </a:lnTo>
                    <a:lnTo>
                      <a:pt x="864" y="44"/>
                    </a:lnTo>
                    <a:lnTo>
                      <a:pt x="874" y="44"/>
                    </a:lnTo>
                    <a:lnTo>
                      <a:pt x="884" y="44"/>
                    </a:lnTo>
                    <a:lnTo>
                      <a:pt x="894" y="44"/>
                    </a:lnTo>
                    <a:lnTo>
                      <a:pt x="899" y="44"/>
                    </a:lnTo>
                    <a:lnTo>
                      <a:pt x="909" y="44"/>
                    </a:lnTo>
                    <a:lnTo>
                      <a:pt x="919" y="40"/>
                    </a:lnTo>
                    <a:lnTo>
                      <a:pt x="924" y="40"/>
                    </a:lnTo>
                    <a:lnTo>
                      <a:pt x="934" y="40"/>
                    </a:lnTo>
                    <a:lnTo>
                      <a:pt x="943" y="40"/>
                    </a:lnTo>
                    <a:lnTo>
                      <a:pt x="948" y="40"/>
                    </a:lnTo>
                    <a:lnTo>
                      <a:pt x="958" y="40"/>
                    </a:lnTo>
                    <a:lnTo>
                      <a:pt x="968" y="35"/>
                    </a:lnTo>
                    <a:lnTo>
                      <a:pt x="973" y="30"/>
                    </a:lnTo>
                    <a:lnTo>
                      <a:pt x="983" y="25"/>
                    </a:lnTo>
                    <a:lnTo>
                      <a:pt x="993" y="20"/>
                    </a:lnTo>
                    <a:lnTo>
                      <a:pt x="998" y="15"/>
                    </a:lnTo>
                    <a:lnTo>
                      <a:pt x="1008" y="15"/>
                    </a:lnTo>
                    <a:lnTo>
                      <a:pt x="1018" y="15"/>
                    </a:lnTo>
                    <a:lnTo>
                      <a:pt x="1023" y="10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0" name="Freeform 355"/>
              <p:cNvSpPr>
                <a:spLocks/>
              </p:cNvSpPr>
              <p:nvPr/>
            </p:nvSpPr>
            <p:spPr bwMode="auto">
              <a:xfrm>
                <a:off x="3450" y="1097"/>
                <a:ext cx="169" cy="75"/>
              </a:xfrm>
              <a:custGeom>
                <a:avLst/>
                <a:gdLst>
                  <a:gd name="T0" fmla="*/ 0 w 169"/>
                  <a:gd name="T1" fmla="*/ 75 h 75"/>
                  <a:gd name="T2" fmla="*/ 10 w 169"/>
                  <a:gd name="T3" fmla="*/ 70 h 75"/>
                  <a:gd name="T4" fmla="*/ 15 w 169"/>
                  <a:gd name="T5" fmla="*/ 65 h 75"/>
                  <a:gd name="T6" fmla="*/ 25 w 169"/>
                  <a:gd name="T7" fmla="*/ 60 h 75"/>
                  <a:gd name="T8" fmla="*/ 34 w 169"/>
                  <a:gd name="T9" fmla="*/ 55 h 75"/>
                  <a:gd name="T10" fmla="*/ 39 w 169"/>
                  <a:gd name="T11" fmla="*/ 50 h 75"/>
                  <a:gd name="T12" fmla="*/ 49 w 169"/>
                  <a:gd name="T13" fmla="*/ 45 h 75"/>
                  <a:gd name="T14" fmla="*/ 59 w 169"/>
                  <a:gd name="T15" fmla="*/ 45 h 75"/>
                  <a:gd name="T16" fmla="*/ 64 w 169"/>
                  <a:gd name="T17" fmla="*/ 45 h 75"/>
                  <a:gd name="T18" fmla="*/ 74 w 169"/>
                  <a:gd name="T19" fmla="*/ 40 h 75"/>
                  <a:gd name="T20" fmla="*/ 84 w 169"/>
                  <a:gd name="T21" fmla="*/ 35 h 75"/>
                  <a:gd name="T22" fmla="*/ 89 w 169"/>
                  <a:gd name="T23" fmla="*/ 30 h 75"/>
                  <a:gd name="T24" fmla="*/ 99 w 169"/>
                  <a:gd name="T25" fmla="*/ 25 h 75"/>
                  <a:gd name="T26" fmla="*/ 109 w 169"/>
                  <a:gd name="T27" fmla="*/ 20 h 75"/>
                  <a:gd name="T28" fmla="*/ 119 w 169"/>
                  <a:gd name="T29" fmla="*/ 15 h 75"/>
                  <a:gd name="T30" fmla="*/ 124 w 169"/>
                  <a:gd name="T31" fmla="*/ 15 h 75"/>
                  <a:gd name="T32" fmla="*/ 134 w 169"/>
                  <a:gd name="T33" fmla="*/ 10 h 75"/>
                  <a:gd name="T34" fmla="*/ 144 w 169"/>
                  <a:gd name="T35" fmla="*/ 5 h 75"/>
                  <a:gd name="T36" fmla="*/ 149 w 169"/>
                  <a:gd name="T37" fmla="*/ 5 h 75"/>
                  <a:gd name="T38" fmla="*/ 159 w 169"/>
                  <a:gd name="T39" fmla="*/ 0 h 75"/>
                  <a:gd name="T40" fmla="*/ 169 w 169"/>
                  <a:gd name="T41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5">
                    <a:moveTo>
                      <a:pt x="0" y="75"/>
                    </a:moveTo>
                    <a:lnTo>
                      <a:pt x="10" y="70"/>
                    </a:lnTo>
                    <a:lnTo>
                      <a:pt x="15" y="65"/>
                    </a:lnTo>
                    <a:lnTo>
                      <a:pt x="25" y="60"/>
                    </a:lnTo>
                    <a:lnTo>
                      <a:pt x="34" y="55"/>
                    </a:lnTo>
                    <a:lnTo>
                      <a:pt x="39" y="50"/>
                    </a:lnTo>
                    <a:lnTo>
                      <a:pt x="49" y="45"/>
                    </a:lnTo>
                    <a:lnTo>
                      <a:pt x="59" y="45"/>
                    </a:lnTo>
                    <a:lnTo>
                      <a:pt x="64" y="45"/>
                    </a:lnTo>
                    <a:lnTo>
                      <a:pt x="74" y="40"/>
                    </a:lnTo>
                    <a:lnTo>
                      <a:pt x="84" y="35"/>
                    </a:lnTo>
                    <a:lnTo>
                      <a:pt x="89" y="30"/>
                    </a:lnTo>
                    <a:lnTo>
                      <a:pt x="99" y="25"/>
                    </a:lnTo>
                    <a:lnTo>
                      <a:pt x="109" y="20"/>
                    </a:lnTo>
                    <a:lnTo>
                      <a:pt x="119" y="15"/>
                    </a:lnTo>
                    <a:lnTo>
                      <a:pt x="124" y="15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1" name="Freeform 356"/>
              <p:cNvSpPr>
                <a:spLocks/>
              </p:cNvSpPr>
              <p:nvPr/>
            </p:nvSpPr>
            <p:spPr bwMode="auto">
              <a:xfrm>
                <a:off x="1334" y="1082"/>
                <a:ext cx="1058" cy="368"/>
              </a:xfrm>
              <a:custGeom>
                <a:avLst/>
                <a:gdLst>
                  <a:gd name="T0" fmla="*/ 20 w 1058"/>
                  <a:gd name="T1" fmla="*/ 5 h 368"/>
                  <a:gd name="T2" fmla="*/ 45 w 1058"/>
                  <a:gd name="T3" fmla="*/ 10 h 368"/>
                  <a:gd name="T4" fmla="*/ 70 w 1058"/>
                  <a:gd name="T5" fmla="*/ 25 h 368"/>
                  <a:gd name="T6" fmla="*/ 94 w 1058"/>
                  <a:gd name="T7" fmla="*/ 45 h 368"/>
                  <a:gd name="T8" fmla="*/ 119 w 1058"/>
                  <a:gd name="T9" fmla="*/ 70 h 368"/>
                  <a:gd name="T10" fmla="*/ 144 w 1058"/>
                  <a:gd name="T11" fmla="*/ 105 h 368"/>
                  <a:gd name="T12" fmla="*/ 169 w 1058"/>
                  <a:gd name="T13" fmla="*/ 139 h 368"/>
                  <a:gd name="T14" fmla="*/ 194 w 1058"/>
                  <a:gd name="T15" fmla="*/ 179 h 368"/>
                  <a:gd name="T16" fmla="*/ 219 w 1058"/>
                  <a:gd name="T17" fmla="*/ 204 h 368"/>
                  <a:gd name="T18" fmla="*/ 243 w 1058"/>
                  <a:gd name="T19" fmla="*/ 229 h 368"/>
                  <a:gd name="T20" fmla="*/ 268 w 1058"/>
                  <a:gd name="T21" fmla="*/ 264 h 368"/>
                  <a:gd name="T22" fmla="*/ 293 w 1058"/>
                  <a:gd name="T23" fmla="*/ 293 h 368"/>
                  <a:gd name="T24" fmla="*/ 318 w 1058"/>
                  <a:gd name="T25" fmla="*/ 308 h 368"/>
                  <a:gd name="T26" fmla="*/ 343 w 1058"/>
                  <a:gd name="T27" fmla="*/ 318 h 368"/>
                  <a:gd name="T28" fmla="*/ 368 w 1058"/>
                  <a:gd name="T29" fmla="*/ 328 h 368"/>
                  <a:gd name="T30" fmla="*/ 392 w 1058"/>
                  <a:gd name="T31" fmla="*/ 338 h 368"/>
                  <a:gd name="T32" fmla="*/ 417 w 1058"/>
                  <a:gd name="T33" fmla="*/ 338 h 368"/>
                  <a:gd name="T34" fmla="*/ 442 w 1058"/>
                  <a:gd name="T35" fmla="*/ 338 h 368"/>
                  <a:gd name="T36" fmla="*/ 467 w 1058"/>
                  <a:gd name="T37" fmla="*/ 338 h 368"/>
                  <a:gd name="T38" fmla="*/ 492 w 1058"/>
                  <a:gd name="T39" fmla="*/ 343 h 368"/>
                  <a:gd name="T40" fmla="*/ 517 w 1058"/>
                  <a:gd name="T41" fmla="*/ 343 h 368"/>
                  <a:gd name="T42" fmla="*/ 541 w 1058"/>
                  <a:gd name="T43" fmla="*/ 343 h 368"/>
                  <a:gd name="T44" fmla="*/ 566 w 1058"/>
                  <a:gd name="T45" fmla="*/ 348 h 368"/>
                  <a:gd name="T46" fmla="*/ 591 w 1058"/>
                  <a:gd name="T47" fmla="*/ 353 h 368"/>
                  <a:gd name="T48" fmla="*/ 616 w 1058"/>
                  <a:gd name="T49" fmla="*/ 348 h 368"/>
                  <a:gd name="T50" fmla="*/ 641 w 1058"/>
                  <a:gd name="T51" fmla="*/ 343 h 368"/>
                  <a:gd name="T52" fmla="*/ 666 w 1058"/>
                  <a:gd name="T53" fmla="*/ 348 h 368"/>
                  <a:gd name="T54" fmla="*/ 690 w 1058"/>
                  <a:gd name="T55" fmla="*/ 353 h 368"/>
                  <a:gd name="T56" fmla="*/ 715 w 1058"/>
                  <a:gd name="T57" fmla="*/ 358 h 368"/>
                  <a:gd name="T58" fmla="*/ 740 w 1058"/>
                  <a:gd name="T59" fmla="*/ 343 h 368"/>
                  <a:gd name="T60" fmla="*/ 765 w 1058"/>
                  <a:gd name="T61" fmla="*/ 338 h 368"/>
                  <a:gd name="T62" fmla="*/ 790 w 1058"/>
                  <a:gd name="T63" fmla="*/ 323 h 368"/>
                  <a:gd name="T64" fmla="*/ 815 w 1058"/>
                  <a:gd name="T65" fmla="*/ 303 h 368"/>
                  <a:gd name="T66" fmla="*/ 844 w 1058"/>
                  <a:gd name="T67" fmla="*/ 283 h 368"/>
                  <a:gd name="T68" fmla="*/ 869 w 1058"/>
                  <a:gd name="T69" fmla="*/ 288 h 368"/>
                  <a:gd name="T70" fmla="*/ 894 w 1058"/>
                  <a:gd name="T71" fmla="*/ 323 h 368"/>
                  <a:gd name="T72" fmla="*/ 919 w 1058"/>
                  <a:gd name="T73" fmla="*/ 323 h 368"/>
                  <a:gd name="T74" fmla="*/ 944 w 1058"/>
                  <a:gd name="T75" fmla="*/ 333 h 368"/>
                  <a:gd name="T76" fmla="*/ 969 w 1058"/>
                  <a:gd name="T77" fmla="*/ 353 h 368"/>
                  <a:gd name="T78" fmla="*/ 993 w 1058"/>
                  <a:gd name="T79" fmla="*/ 363 h 368"/>
                  <a:gd name="T80" fmla="*/ 1018 w 1058"/>
                  <a:gd name="T81" fmla="*/ 363 h 368"/>
                  <a:gd name="T82" fmla="*/ 1043 w 1058"/>
                  <a:gd name="T83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68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10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60" y="20"/>
                    </a:lnTo>
                    <a:lnTo>
                      <a:pt x="70" y="25"/>
                    </a:lnTo>
                    <a:lnTo>
                      <a:pt x="75" y="30"/>
                    </a:lnTo>
                    <a:lnTo>
                      <a:pt x="85" y="35"/>
                    </a:lnTo>
                    <a:lnTo>
                      <a:pt x="94" y="45"/>
                    </a:lnTo>
                    <a:lnTo>
                      <a:pt x="99" y="50"/>
                    </a:lnTo>
                    <a:lnTo>
                      <a:pt x="109" y="60"/>
                    </a:lnTo>
                    <a:lnTo>
                      <a:pt x="119" y="70"/>
                    </a:lnTo>
                    <a:lnTo>
                      <a:pt x="124" y="80"/>
                    </a:lnTo>
                    <a:lnTo>
                      <a:pt x="134" y="90"/>
                    </a:lnTo>
                    <a:lnTo>
                      <a:pt x="144" y="105"/>
                    </a:lnTo>
                    <a:lnTo>
                      <a:pt x="149" y="115"/>
                    </a:lnTo>
                    <a:lnTo>
                      <a:pt x="159" y="125"/>
                    </a:lnTo>
                    <a:lnTo>
                      <a:pt x="169" y="139"/>
                    </a:lnTo>
                    <a:lnTo>
                      <a:pt x="174" y="149"/>
                    </a:lnTo>
                    <a:lnTo>
                      <a:pt x="184" y="164"/>
                    </a:lnTo>
                    <a:lnTo>
                      <a:pt x="194" y="179"/>
                    </a:lnTo>
                    <a:lnTo>
                      <a:pt x="199" y="189"/>
                    </a:lnTo>
                    <a:lnTo>
                      <a:pt x="209" y="194"/>
                    </a:lnTo>
                    <a:lnTo>
                      <a:pt x="219" y="204"/>
                    </a:lnTo>
                    <a:lnTo>
                      <a:pt x="224" y="209"/>
                    </a:lnTo>
                    <a:lnTo>
                      <a:pt x="234" y="219"/>
                    </a:lnTo>
                    <a:lnTo>
                      <a:pt x="243" y="229"/>
                    </a:lnTo>
                    <a:lnTo>
                      <a:pt x="248" y="239"/>
                    </a:lnTo>
                    <a:lnTo>
                      <a:pt x="258" y="254"/>
                    </a:lnTo>
                    <a:lnTo>
                      <a:pt x="268" y="264"/>
                    </a:lnTo>
                    <a:lnTo>
                      <a:pt x="278" y="274"/>
                    </a:lnTo>
                    <a:lnTo>
                      <a:pt x="283" y="283"/>
                    </a:lnTo>
                    <a:lnTo>
                      <a:pt x="293" y="293"/>
                    </a:lnTo>
                    <a:lnTo>
                      <a:pt x="303" y="298"/>
                    </a:lnTo>
                    <a:lnTo>
                      <a:pt x="308" y="303"/>
                    </a:lnTo>
                    <a:lnTo>
                      <a:pt x="318" y="308"/>
                    </a:lnTo>
                    <a:lnTo>
                      <a:pt x="328" y="313"/>
                    </a:lnTo>
                    <a:lnTo>
                      <a:pt x="333" y="313"/>
                    </a:lnTo>
                    <a:lnTo>
                      <a:pt x="343" y="318"/>
                    </a:lnTo>
                    <a:lnTo>
                      <a:pt x="353" y="318"/>
                    </a:lnTo>
                    <a:lnTo>
                      <a:pt x="358" y="323"/>
                    </a:lnTo>
                    <a:lnTo>
                      <a:pt x="368" y="328"/>
                    </a:lnTo>
                    <a:lnTo>
                      <a:pt x="378" y="333"/>
                    </a:lnTo>
                    <a:lnTo>
                      <a:pt x="383" y="333"/>
                    </a:lnTo>
                    <a:lnTo>
                      <a:pt x="392" y="338"/>
                    </a:lnTo>
                    <a:lnTo>
                      <a:pt x="402" y="338"/>
                    </a:lnTo>
                    <a:lnTo>
                      <a:pt x="407" y="338"/>
                    </a:lnTo>
                    <a:lnTo>
                      <a:pt x="417" y="338"/>
                    </a:lnTo>
                    <a:lnTo>
                      <a:pt x="427" y="338"/>
                    </a:lnTo>
                    <a:lnTo>
                      <a:pt x="432" y="338"/>
                    </a:lnTo>
                    <a:lnTo>
                      <a:pt x="442" y="338"/>
                    </a:lnTo>
                    <a:lnTo>
                      <a:pt x="452" y="338"/>
                    </a:lnTo>
                    <a:lnTo>
                      <a:pt x="457" y="338"/>
                    </a:lnTo>
                    <a:lnTo>
                      <a:pt x="467" y="338"/>
                    </a:lnTo>
                    <a:lnTo>
                      <a:pt x="477" y="338"/>
                    </a:lnTo>
                    <a:lnTo>
                      <a:pt x="482" y="343"/>
                    </a:lnTo>
                    <a:lnTo>
                      <a:pt x="492" y="343"/>
                    </a:lnTo>
                    <a:lnTo>
                      <a:pt x="502" y="343"/>
                    </a:lnTo>
                    <a:lnTo>
                      <a:pt x="507" y="343"/>
                    </a:lnTo>
                    <a:lnTo>
                      <a:pt x="517" y="343"/>
                    </a:lnTo>
                    <a:lnTo>
                      <a:pt x="527" y="343"/>
                    </a:lnTo>
                    <a:lnTo>
                      <a:pt x="531" y="343"/>
                    </a:lnTo>
                    <a:lnTo>
                      <a:pt x="541" y="343"/>
                    </a:lnTo>
                    <a:lnTo>
                      <a:pt x="551" y="348"/>
                    </a:lnTo>
                    <a:lnTo>
                      <a:pt x="561" y="348"/>
                    </a:lnTo>
                    <a:lnTo>
                      <a:pt x="566" y="348"/>
                    </a:lnTo>
                    <a:lnTo>
                      <a:pt x="576" y="353"/>
                    </a:lnTo>
                    <a:lnTo>
                      <a:pt x="586" y="353"/>
                    </a:lnTo>
                    <a:lnTo>
                      <a:pt x="591" y="353"/>
                    </a:lnTo>
                    <a:lnTo>
                      <a:pt x="601" y="353"/>
                    </a:lnTo>
                    <a:lnTo>
                      <a:pt x="611" y="348"/>
                    </a:lnTo>
                    <a:lnTo>
                      <a:pt x="616" y="348"/>
                    </a:lnTo>
                    <a:lnTo>
                      <a:pt x="626" y="348"/>
                    </a:lnTo>
                    <a:lnTo>
                      <a:pt x="636" y="343"/>
                    </a:lnTo>
                    <a:lnTo>
                      <a:pt x="641" y="343"/>
                    </a:lnTo>
                    <a:lnTo>
                      <a:pt x="651" y="348"/>
                    </a:lnTo>
                    <a:lnTo>
                      <a:pt x="661" y="348"/>
                    </a:lnTo>
                    <a:lnTo>
                      <a:pt x="666" y="348"/>
                    </a:lnTo>
                    <a:lnTo>
                      <a:pt x="676" y="353"/>
                    </a:lnTo>
                    <a:lnTo>
                      <a:pt x="685" y="353"/>
                    </a:lnTo>
                    <a:lnTo>
                      <a:pt x="690" y="353"/>
                    </a:lnTo>
                    <a:lnTo>
                      <a:pt x="700" y="358"/>
                    </a:lnTo>
                    <a:lnTo>
                      <a:pt x="710" y="358"/>
                    </a:lnTo>
                    <a:lnTo>
                      <a:pt x="715" y="358"/>
                    </a:lnTo>
                    <a:lnTo>
                      <a:pt x="725" y="353"/>
                    </a:lnTo>
                    <a:lnTo>
                      <a:pt x="735" y="348"/>
                    </a:lnTo>
                    <a:lnTo>
                      <a:pt x="740" y="343"/>
                    </a:lnTo>
                    <a:lnTo>
                      <a:pt x="750" y="343"/>
                    </a:lnTo>
                    <a:lnTo>
                      <a:pt x="760" y="338"/>
                    </a:lnTo>
                    <a:lnTo>
                      <a:pt x="765" y="338"/>
                    </a:lnTo>
                    <a:lnTo>
                      <a:pt x="775" y="333"/>
                    </a:lnTo>
                    <a:lnTo>
                      <a:pt x="785" y="328"/>
                    </a:lnTo>
                    <a:lnTo>
                      <a:pt x="790" y="323"/>
                    </a:lnTo>
                    <a:lnTo>
                      <a:pt x="800" y="318"/>
                    </a:lnTo>
                    <a:lnTo>
                      <a:pt x="810" y="313"/>
                    </a:lnTo>
                    <a:lnTo>
                      <a:pt x="815" y="303"/>
                    </a:lnTo>
                    <a:lnTo>
                      <a:pt x="824" y="298"/>
                    </a:lnTo>
                    <a:lnTo>
                      <a:pt x="834" y="288"/>
                    </a:lnTo>
                    <a:lnTo>
                      <a:pt x="844" y="283"/>
                    </a:lnTo>
                    <a:lnTo>
                      <a:pt x="849" y="278"/>
                    </a:lnTo>
                    <a:lnTo>
                      <a:pt x="859" y="274"/>
                    </a:lnTo>
                    <a:lnTo>
                      <a:pt x="869" y="288"/>
                    </a:lnTo>
                    <a:lnTo>
                      <a:pt x="874" y="303"/>
                    </a:lnTo>
                    <a:lnTo>
                      <a:pt x="884" y="323"/>
                    </a:lnTo>
                    <a:lnTo>
                      <a:pt x="894" y="323"/>
                    </a:lnTo>
                    <a:lnTo>
                      <a:pt x="899" y="323"/>
                    </a:lnTo>
                    <a:lnTo>
                      <a:pt x="909" y="323"/>
                    </a:lnTo>
                    <a:lnTo>
                      <a:pt x="919" y="323"/>
                    </a:lnTo>
                    <a:lnTo>
                      <a:pt x="924" y="323"/>
                    </a:lnTo>
                    <a:lnTo>
                      <a:pt x="934" y="323"/>
                    </a:lnTo>
                    <a:lnTo>
                      <a:pt x="944" y="333"/>
                    </a:lnTo>
                    <a:lnTo>
                      <a:pt x="949" y="343"/>
                    </a:lnTo>
                    <a:lnTo>
                      <a:pt x="959" y="348"/>
                    </a:lnTo>
                    <a:lnTo>
                      <a:pt x="969" y="353"/>
                    </a:lnTo>
                    <a:lnTo>
                      <a:pt x="973" y="358"/>
                    </a:lnTo>
                    <a:lnTo>
                      <a:pt x="983" y="363"/>
                    </a:lnTo>
                    <a:lnTo>
                      <a:pt x="993" y="363"/>
                    </a:lnTo>
                    <a:lnTo>
                      <a:pt x="998" y="358"/>
                    </a:lnTo>
                    <a:lnTo>
                      <a:pt x="1008" y="353"/>
                    </a:lnTo>
                    <a:lnTo>
                      <a:pt x="1018" y="363"/>
                    </a:lnTo>
                    <a:lnTo>
                      <a:pt x="1023" y="368"/>
                    </a:lnTo>
                    <a:lnTo>
                      <a:pt x="1033" y="368"/>
                    </a:lnTo>
                    <a:lnTo>
                      <a:pt x="1043" y="368"/>
                    </a:lnTo>
                    <a:lnTo>
                      <a:pt x="1048" y="368"/>
                    </a:lnTo>
                    <a:lnTo>
                      <a:pt x="1058" y="363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2" name="Freeform 357"/>
              <p:cNvSpPr>
                <a:spLocks/>
              </p:cNvSpPr>
              <p:nvPr/>
            </p:nvSpPr>
            <p:spPr bwMode="auto">
              <a:xfrm>
                <a:off x="2392" y="1207"/>
                <a:ext cx="1058" cy="1156"/>
              </a:xfrm>
              <a:custGeom>
                <a:avLst/>
                <a:gdLst>
                  <a:gd name="T0" fmla="*/ 15 w 1058"/>
                  <a:gd name="T1" fmla="*/ 243 h 1156"/>
                  <a:gd name="T2" fmla="*/ 40 w 1058"/>
                  <a:gd name="T3" fmla="*/ 243 h 1156"/>
                  <a:gd name="T4" fmla="*/ 69 w 1058"/>
                  <a:gd name="T5" fmla="*/ 253 h 1156"/>
                  <a:gd name="T6" fmla="*/ 94 w 1058"/>
                  <a:gd name="T7" fmla="*/ 268 h 1156"/>
                  <a:gd name="T8" fmla="*/ 119 w 1058"/>
                  <a:gd name="T9" fmla="*/ 278 h 1156"/>
                  <a:gd name="T10" fmla="*/ 144 w 1058"/>
                  <a:gd name="T11" fmla="*/ 273 h 1156"/>
                  <a:gd name="T12" fmla="*/ 169 w 1058"/>
                  <a:gd name="T13" fmla="*/ 273 h 1156"/>
                  <a:gd name="T14" fmla="*/ 194 w 1058"/>
                  <a:gd name="T15" fmla="*/ 273 h 1156"/>
                  <a:gd name="T16" fmla="*/ 218 w 1058"/>
                  <a:gd name="T17" fmla="*/ 283 h 1156"/>
                  <a:gd name="T18" fmla="*/ 243 w 1058"/>
                  <a:gd name="T19" fmla="*/ 278 h 1156"/>
                  <a:gd name="T20" fmla="*/ 268 w 1058"/>
                  <a:gd name="T21" fmla="*/ 288 h 1156"/>
                  <a:gd name="T22" fmla="*/ 293 w 1058"/>
                  <a:gd name="T23" fmla="*/ 302 h 1156"/>
                  <a:gd name="T24" fmla="*/ 318 w 1058"/>
                  <a:gd name="T25" fmla="*/ 278 h 1156"/>
                  <a:gd name="T26" fmla="*/ 343 w 1058"/>
                  <a:gd name="T27" fmla="*/ 258 h 1156"/>
                  <a:gd name="T28" fmla="*/ 367 w 1058"/>
                  <a:gd name="T29" fmla="*/ 427 h 1156"/>
                  <a:gd name="T30" fmla="*/ 392 w 1058"/>
                  <a:gd name="T31" fmla="*/ 769 h 1156"/>
                  <a:gd name="T32" fmla="*/ 417 w 1058"/>
                  <a:gd name="T33" fmla="*/ 1067 h 1156"/>
                  <a:gd name="T34" fmla="*/ 442 w 1058"/>
                  <a:gd name="T35" fmla="*/ 1151 h 1156"/>
                  <a:gd name="T36" fmla="*/ 467 w 1058"/>
                  <a:gd name="T37" fmla="*/ 1156 h 1156"/>
                  <a:gd name="T38" fmla="*/ 492 w 1058"/>
                  <a:gd name="T39" fmla="*/ 1107 h 1156"/>
                  <a:gd name="T40" fmla="*/ 516 w 1058"/>
                  <a:gd name="T41" fmla="*/ 1012 h 1156"/>
                  <a:gd name="T42" fmla="*/ 541 w 1058"/>
                  <a:gd name="T43" fmla="*/ 878 h 1156"/>
                  <a:gd name="T44" fmla="*/ 566 w 1058"/>
                  <a:gd name="T45" fmla="*/ 824 h 1156"/>
                  <a:gd name="T46" fmla="*/ 591 w 1058"/>
                  <a:gd name="T47" fmla="*/ 754 h 1156"/>
                  <a:gd name="T48" fmla="*/ 616 w 1058"/>
                  <a:gd name="T49" fmla="*/ 675 h 1156"/>
                  <a:gd name="T50" fmla="*/ 641 w 1058"/>
                  <a:gd name="T51" fmla="*/ 605 h 1156"/>
                  <a:gd name="T52" fmla="*/ 665 w 1058"/>
                  <a:gd name="T53" fmla="*/ 501 h 1156"/>
                  <a:gd name="T54" fmla="*/ 690 w 1058"/>
                  <a:gd name="T55" fmla="*/ 412 h 1156"/>
                  <a:gd name="T56" fmla="*/ 715 w 1058"/>
                  <a:gd name="T57" fmla="*/ 342 h 1156"/>
                  <a:gd name="T58" fmla="*/ 740 w 1058"/>
                  <a:gd name="T59" fmla="*/ 283 h 1156"/>
                  <a:gd name="T60" fmla="*/ 765 w 1058"/>
                  <a:gd name="T61" fmla="*/ 238 h 1156"/>
                  <a:gd name="T62" fmla="*/ 790 w 1058"/>
                  <a:gd name="T63" fmla="*/ 178 h 1156"/>
                  <a:gd name="T64" fmla="*/ 814 w 1058"/>
                  <a:gd name="T65" fmla="*/ 119 h 1156"/>
                  <a:gd name="T66" fmla="*/ 839 w 1058"/>
                  <a:gd name="T67" fmla="*/ 69 h 1156"/>
                  <a:gd name="T68" fmla="*/ 864 w 1058"/>
                  <a:gd name="T69" fmla="*/ 49 h 1156"/>
                  <a:gd name="T70" fmla="*/ 894 w 1058"/>
                  <a:gd name="T71" fmla="*/ 49 h 1156"/>
                  <a:gd name="T72" fmla="*/ 919 w 1058"/>
                  <a:gd name="T73" fmla="*/ 49 h 1156"/>
                  <a:gd name="T74" fmla="*/ 943 w 1058"/>
                  <a:gd name="T75" fmla="*/ 39 h 1156"/>
                  <a:gd name="T76" fmla="*/ 968 w 1058"/>
                  <a:gd name="T77" fmla="*/ 34 h 1156"/>
                  <a:gd name="T78" fmla="*/ 993 w 1058"/>
                  <a:gd name="T79" fmla="*/ 34 h 1156"/>
                  <a:gd name="T80" fmla="*/ 1018 w 1058"/>
                  <a:gd name="T81" fmla="*/ 19 h 1156"/>
                  <a:gd name="T82" fmla="*/ 1043 w 1058"/>
                  <a:gd name="T83" fmla="*/ 5 h 1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56">
                    <a:moveTo>
                      <a:pt x="0" y="238"/>
                    </a:moveTo>
                    <a:lnTo>
                      <a:pt x="10" y="243"/>
                    </a:lnTo>
                    <a:lnTo>
                      <a:pt x="15" y="243"/>
                    </a:lnTo>
                    <a:lnTo>
                      <a:pt x="25" y="243"/>
                    </a:lnTo>
                    <a:lnTo>
                      <a:pt x="35" y="243"/>
                    </a:lnTo>
                    <a:lnTo>
                      <a:pt x="40" y="243"/>
                    </a:lnTo>
                    <a:lnTo>
                      <a:pt x="50" y="243"/>
                    </a:lnTo>
                    <a:lnTo>
                      <a:pt x="60" y="248"/>
                    </a:lnTo>
                    <a:lnTo>
                      <a:pt x="69" y="253"/>
                    </a:lnTo>
                    <a:lnTo>
                      <a:pt x="74" y="258"/>
                    </a:lnTo>
                    <a:lnTo>
                      <a:pt x="84" y="263"/>
                    </a:lnTo>
                    <a:lnTo>
                      <a:pt x="94" y="268"/>
                    </a:lnTo>
                    <a:lnTo>
                      <a:pt x="99" y="273"/>
                    </a:lnTo>
                    <a:lnTo>
                      <a:pt x="109" y="273"/>
                    </a:lnTo>
                    <a:lnTo>
                      <a:pt x="119" y="278"/>
                    </a:lnTo>
                    <a:lnTo>
                      <a:pt x="124" y="278"/>
                    </a:lnTo>
                    <a:lnTo>
                      <a:pt x="134" y="273"/>
                    </a:lnTo>
                    <a:lnTo>
                      <a:pt x="144" y="273"/>
                    </a:lnTo>
                    <a:lnTo>
                      <a:pt x="149" y="273"/>
                    </a:lnTo>
                    <a:lnTo>
                      <a:pt x="159" y="273"/>
                    </a:lnTo>
                    <a:lnTo>
                      <a:pt x="169" y="273"/>
                    </a:lnTo>
                    <a:lnTo>
                      <a:pt x="174" y="273"/>
                    </a:lnTo>
                    <a:lnTo>
                      <a:pt x="184" y="273"/>
                    </a:lnTo>
                    <a:lnTo>
                      <a:pt x="194" y="273"/>
                    </a:lnTo>
                    <a:lnTo>
                      <a:pt x="199" y="273"/>
                    </a:lnTo>
                    <a:lnTo>
                      <a:pt x="208" y="278"/>
                    </a:lnTo>
                    <a:lnTo>
                      <a:pt x="218" y="283"/>
                    </a:lnTo>
                    <a:lnTo>
                      <a:pt x="223" y="283"/>
                    </a:lnTo>
                    <a:lnTo>
                      <a:pt x="233" y="278"/>
                    </a:lnTo>
                    <a:lnTo>
                      <a:pt x="243" y="278"/>
                    </a:lnTo>
                    <a:lnTo>
                      <a:pt x="248" y="278"/>
                    </a:lnTo>
                    <a:lnTo>
                      <a:pt x="258" y="283"/>
                    </a:lnTo>
                    <a:lnTo>
                      <a:pt x="268" y="288"/>
                    </a:lnTo>
                    <a:lnTo>
                      <a:pt x="273" y="292"/>
                    </a:lnTo>
                    <a:lnTo>
                      <a:pt x="283" y="297"/>
                    </a:lnTo>
                    <a:lnTo>
                      <a:pt x="293" y="302"/>
                    </a:lnTo>
                    <a:lnTo>
                      <a:pt x="298" y="292"/>
                    </a:lnTo>
                    <a:lnTo>
                      <a:pt x="308" y="288"/>
                    </a:lnTo>
                    <a:lnTo>
                      <a:pt x="318" y="278"/>
                    </a:lnTo>
                    <a:lnTo>
                      <a:pt x="328" y="268"/>
                    </a:lnTo>
                    <a:lnTo>
                      <a:pt x="333" y="263"/>
                    </a:lnTo>
                    <a:lnTo>
                      <a:pt x="343" y="258"/>
                    </a:lnTo>
                    <a:lnTo>
                      <a:pt x="353" y="312"/>
                    </a:lnTo>
                    <a:lnTo>
                      <a:pt x="357" y="367"/>
                    </a:lnTo>
                    <a:lnTo>
                      <a:pt x="367" y="427"/>
                    </a:lnTo>
                    <a:lnTo>
                      <a:pt x="377" y="541"/>
                    </a:lnTo>
                    <a:lnTo>
                      <a:pt x="382" y="655"/>
                    </a:lnTo>
                    <a:lnTo>
                      <a:pt x="392" y="769"/>
                    </a:lnTo>
                    <a:lnTo>
                      <a:pt x="402" y="873"/>
                    </a:lnTo>
                    <a:lnTo>
                      <a:pt x="407" y="978"/>
                    </a:lnTo>
                    <a:lnTo>
                      <a:pt x="417" y="1067"/>
                    </a:lnTo>
                    <a:lnTo>
                      <a:pt x="427" y="1097"/>
                    </a:lnTo>
                    <a:lnTo>
                      <a:pt x="432" y="1127"/>
                    </a:lnTo>
                    <a:lnTo>
                      <a:pt x="442" y="1151"/>
                    </a:lnTo>
                    <a:lnTo>
                      <a:pt x="452" y="1151"/>
                    </a:lnTo>
                    <a:lnTo>
                      <a:pt x="457" y="1156"/>
                    </a:lnTo>
                    <a:lnTo>
                      <a:pt x="467" y="1156"/>
                    </a:lnTo>
                    <a:lnTo>
                      <a:pt x="477" y="1142"/>
                    </a:lnTo>
                    <a:lnTo>
                      <a:pt x="482" y="1127"/>
                    </a:lnTo>
                    <a:lnTo>
                      <a:pt x="492" y="1107"/>
                    </a:lnTo>
                    <a:lnTo>
                      <a:pt x="501" y="1077"/>
                    </a:lnTo>
                    <a:lnTo>
                      <a:pt x="506" y="1047"/>
                    </a:lnTo>
                    <a:lnTo>
                      <a:pt x="516" y="1012"/>
                    </a:lnTo>
                    <a:lnTo>
                      <a:pt x="526" y="963"/>
                    </a:lnTo>
                    <a:lnTo>
                      <a:pt x="531" y="913"/>
                    </a:lnTo>
                    <a:lnTo>
                      <a:pt x="541" y="878"/>
                    </a:lnTo>
                    <a:lnTo>
                      <a:pt x="551" y="863"/>
                    </a:lnTo>
                    <a:lnTo>
                      <a:pt x="556" y="844"/>
                    </a:lnTo>
                    <a:lnTo>
                      <a:pt x="566" y="824"/>
                    </a:lnTo>
                    <a:lnTo>
                      <a:pt x="576" y="804"/>
                    </a:lnTo>
                    <a:lnTo>
                      <a:pt x="581" y="779"/>
                    </a:lnTo>
                    <a:lnTo>
                      <a:pt x="591" y="754"/>
                    </a:lnTo>
                    <a:lnTo>
                      <a:pt x="601" y="724"/>
                    </a:lnTo>
                    <a:lnTo>
                      <a:pt x="611" y="695"/>
                    </a:lnTo>
                    <a:lnTo>
                      <a:pt x="616" y="675"/>
                    </a:lnTo>
                    <a:lnTo>
                      <a:pt x="626" y="655"/>
                    </a:lnTo>
                    <a:lnTo>
                      <a:pt x="636" y="640"/>
                    </a:lnTo>
                    <a:lnTo>
                      <a:pt x="641" y="605"/>
                    </a:lnTo>
                    <a:lnTo>
                      <a:pt x="650" y="571"/>
                    </a:lnTo>
                    <a:lnTo>
                      <a:pt x="660" y="531"/>
                    </a:lnTo>
                    <a:lnTo>
                      <a:pt x="665" y="501"/>
                    </a:lnTo>
                    <a:lnTo>
                      <a:pt x="675" y="471"/>
                    </a:lnTo>
                    <a:lnTo>
                      <a:pt x="685" y="441"/>
                    </a:lnTo>
                    <a:lnTo>
                      <a:pt x="690" y="412"/>
                    </a:lnTo>
                    <a:lnTo>
                      <a:pt x="700" y="387"/>
                    </a:lnTo>
                    <a:lnTo>
                      <a:pt x="710" y="362"/>
                    </a:lnTo>
                    <a:lnTo>
                      <a:pt x="715" y="342"/>
                    </a:lnTo>
                    <a:lnTo>
                      <a:pt x="725" y="322"/>
                    </a:lnTo>
                    <a:lnTo>
                      <a:pt x="735" y="297"/>
                    </a:lnTo>
                    <a:lnTo>
                      <a:pt x="740" y="283"/>
                    </a:lnTo>
                    <a:lnTo>
                      <a:pt x="750" y="268"/>
                    </a:lnTo>
                    <a:lnTo>
                      <a:pt x="760" y="258"/>
                    </a:lnTo>
                    <a:lnTo>
                      <a:pt x="765" y="238"/>
                    </a:lnTo>
                    <a:lnTo>
                      <a:pt x="775" y="218"/>
                    </a:lnTo>
                    <a:lnTo>
                      <a:pt x="785" y="203"/>
                    </a:lnTo>
                    <a:lnTo>
                      <a:pt x="790" y="178"/>
                    </a:lnTo>
                    <a:lnTo>
                      <a:pt x="799" y="158"/>
                    </a:lnTo>
                    <a:lnTo>
                      <a:pt x="809" y="139"/>
                    </a:lnTo>
                    <a:lnTo>
                      <a:pt x="814" y="119"/>
                    </a:lnTo>
                    <a:lnTo>
                      <a:pt x="824" y="94"/>
                    </a:lnTo>
                    <a:lnTo>
                      <a:pt x="834" y="74"/>
                    </a:lnTo>
                    <a:lnTo>
                      <a:pt x="839" y="69"/>
                    </a:lnTo>
                    <a:lnTo>
                      <a:pt x="849" y="59"/>
                    </a:lnTo>
                    <a:lnTo>
                      <a:pt x="859" y="49"/>
                    </a:lnTo>
                    <a:lnTo>
                      <a:pt x="864" y="49"/>
                    </a:lnTo>
                    <a:lnTo>
                      <a:pt x="874" y="44"/>
                    </a:lnTo>
                    <a:lnTo>
                      <a:pt x="884" y="44"/>
                    </a:lnTo>
                    <a:lnTo>
                      <a:pt x="894" y="49"/>
                    </a:lnTo>
                    <a:lnTo>
                      <a:pt x="899" y="54"/>
                    </a:lnTo>
                    <a:lnTo>
                      <a:pt x="909" y="54"/>
                    </a:lnTo>
                    <a:lnTo>
                      <a:pt x="919" y="49"/>
                    </a:lnTo>
                    <a:lnTo>
                      <a:pt x="924" y="49"/>
                    </a:lnTo>
                    <a:lnTo>
                      <a:pt x="934" y="44"/>
                    </a:lnTo>
                    <a:lnTo>
                      <a:pt x="943" y="39"/>
                    </a:lnTo>
                    <a:lnTo>
                      <a:pt x="948" y="39"/>
                    </a:lnTo>
                    <a:lnTo>
                      <a:pt x="958" y="34"/>
                    </a:lnTo>
                    <a:lnTo>
                      <a:pt x="968" y="34"/>
                    </a:lnTo>
                    <a:lnTo>
                      <a:pt x="973" y="34"/>
                    </a:lnTo>
                    <a:lnTo>
                      <a:pt x="983" y="34"/>
                    </a:lnTo>
                    <a:lnTo>
                      <a:pt x="993" y="34"/>
                    </a:lnTo>
                    <a:lnTo>
                      <a:pt x="998" y="29"/>
                    </a:lnTo>
                    <a:lnTo>
                      <a:pt x="1008" y="24"/>
                    </a:lnTo>
                    <a:lnTo>
                      <a:pt x="1018" y="19"/>
                    </a:lnTo>
                    <a:lnTo>
                      <a:pt x="1023" y="9"/>
                    </a:lnTo>
                    <a:lnTo>
                      <a:pt x="1033" y="9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3" name="Freeform 358"/>
              <p:cNvSpPr>
                <a:spLocks/>
              </p:cNvSpPr>
              <p:nvPr/>
            </p:nvSpPr>
            <p:spPr bwMode="auto">
              <a:xfrm>
                <a:off x="3450" y="1137"/>
                <a:ext cx="169" cy="70"/>
              </a:xfrm>
              <a:custGeom>
                <a:avLst/>
                <a:gdLst>
                  <a:gd name="T0" fmla="*/ 0 w 169"/>
                  <a:gd name="T1" fmla="*/ 70 h 70"/>
                  <a:gd name="T2" fmla="*/ 10 w 169"/>
                  <a:gd name="T3" fmla="*/ 70 h 70"/>
                  <a:gd name="T4" fmla="*/ 15 w 169"/>
                  <a:gd name="T5" fmla="*/ 65 h 70"/>
                  <a:gd name="T6" fmla="*/ 25 w 169"/>
                  <a:gd name="T7" fmla="*/ 60 h 70"/>
                  <a:gd name="T8" fmla="*/ 34 w 169"/>
                  <a:gd name="T9" fmla="*/ 55 h 70"/>
                  <a:gd name="T10" fmla="*/ 39 w 169"/>
                  <a:gd name="T11" fmla="*/ 55 h 70"/>
                  <a:gd name="T12" fmla="*/ 49 w 169"/>
                  <a:gd name="T13" fmla="*/ 50 h 70"/>
                  <a:gd name="T14" fmla="*/ 59 w 169"/>
                  <a:gd name="T15" fmla="*/ 50 h 70"/>
                  <a:gd name="T16" fmla="*/ 64 w 169"/>
                  <a:gd name="T17" fmla="*/ 50 h 70"/>
                  <a:gd name="T18" fmla="*/ 74 w 169"/>
                  <a:gd name="T19" fmla="*/ 40 h 70"/>
                  <a:gd name="T20" fmla="*/ 84 w 169"/>
                  <a:gd name="T21" fmla="*/ 35 h 70"/>
                  <a:gd name="T22" fmla="*/ 89 w 169"/>
                  <a:gd name="T23" fmla="*/ 25 h 70"/>
                  <a:gd name="T24" fmla="*/ 99 w 169"/>
                  <a:gd name="T25" fmla="*/ 25 h 70"/>
                  <a:gd name="T26" fmla="*/ 109 w 169"/>
                  <a:gd name="T27" fmla="*/ 20 h 70"/>
                  <a:gd name="T28" fmla="*/ 119 w 169"/>
                  <a:gd name="T29" fmla="*/ 15 h 70"/>
                  <a:gd name="T30" fmla="*/ 124 w 169"/>
                  <a:gd name="T31" fmla="*/ 15 h 70"/>
                  <a:gd name="T32" fmla="*/ 134 w 169"/>
                  <a:gd name="T33" fmla="*/ 10 h 70"/>
                  <a:gd name="T34" fmla="*/ 144 w 169"/>
                  <a:gd name="T35" fmla="*/ 10 h 70"/>
                  <a:gd name="T36" fmla="*/ 149 w 169"/>
                  <a:gd name="T37" fmla="*/ 5 h 70"/>
                  <a:gd name="T38" fmla="*/ 159 w 169"/>
                  <a:gd name="T39" fmla="*/ 5 h 70"/>
                  <a:gd name="T40" fmla="*/ 169 w 169"/>
                  <a:gd name="T4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0">
                    <a:moveTo>
                      <a:pt x="0" y="70"/>
                    </a:moveTo>
                    <a:lnTo>
                      <a:pt x="10" y="70"/>
                    </a:lnTo>
                    <a:lnTo>
                      <a:pt x="15" y="65"/>
                    </a:lnTo>
                    <a:lnTo>
                      <a:pt x="25" y="60"/>
                    </a:lnTo>
                    <a:lnTo>
                      <a:pt x="34" y="55"/>
                    </a:lnTo>
                    <a:lnTo>
                      <a:pt x="39" y="55"/>
                    </a:lnTo>
                    <a:lnTo>
                      <a:pt x="49" y="50"/>
                    </a:lnTo>
                    <a:lnTo>
                      <a:pt x="59" y="50"/>
                    </a:lnTo>
                    <a:lnTo>
                      <a:pt x="64" y="50"/>
                    </a:lnTo>
                    <a:lnTo>
                      <a:pt x="74" y="40"/>
                    </a:lnTo>
                    <a:lnTo>
                      <a:pt x="84" y="35"/>
                    </a:lnTo>
                    <a:lnTo>
                      <a:pt x="89" y="25"/>
                    </a:lnTo>
                    <a:lnTo>
                      <a:pt x="99" y="25"/>
                    </a:lnTo>
                    <a:lnTo>
                      <a:pt x="109" y="20"/>
                    </a:lnTo>
                    <a:lnTo>
                      <a:pt x="119" y="15"/>
                    </a:lnTo>
                    <a:lnTo>
                      <a:pt x="124" y="15"/>
                    </a:lnTo>
                    <a:lnTo>
                      <a:pt x="134" y="10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4" name="Freeform 359"/>
              <p:cNvSpPr>
                <a:spLocks/>
              </p:cNvSpPr>
              <p:nvPr/>
            </p:nvSpPr>
            <p:spPr bwMode="auto">
              <a:xfrm>
                <a:off x="1334" y="1063"/>
                <a:ext cx="1058" cy="392"/>
              </a:xfrm>
              <a:custGeom>
                <a:avLst/>
                <a:gdLst>
                  <a:gd name="T0" fmla="*/ 20 w 1058"/>
                  <a:gd name="T1" fmla="*/ 0 h 392"/>
                  <a:gd name="T2" fmla="*/ 45 w 1058"/>
                  <a:gd name="T3" fmla="*/ 14 h 392"/>
                  <a:gd name="T4" fmla="*/ 70 w 1058"/>
                  <a:gd name="T5" fmla="*/ 24 h 392"/>
                  <a:gd name="T6" fmla="*/ 94 w 1058"/>
                  <a:gd name="T7" fmla="*/ 44 h 392"/>
                  <a:gd name="T8" fmla="*/ 119 w 1058"/>
                  <a:gd name="T9" fmla="*/ 69 h 392"/>
                  <a:gd name="T10" fmla="*/ 144 w 1058"/>
                  <a:gd name="T11" fmla="*/ 99 h 392"/>
                  <a:gd name="T12" fmla="*/ 169 w 1058"/>
                  <a:gd name="T13" fmla="*/ 129 h 392"/>
                  <a:gd name="T14" fmla="*/ 194 w 1058"/>
                  <a:gd name="T15" fmla="*/ 158 h 392"/>
                  <a:gd name="T16" fmla="*/ 219 w 1058"/>
                  <a:gd name="T17" fmla="*/ 193 h 392"/>
                  <a:gd name="T18" fmla="*/ 243 w 1058"/>
                  <a:gd name="T19" fmla="*/ 218 h 392"/>
                  <a:gd name="T20" fmla="*/ 268 w 1058"/>
                  <a:gd name="T21" fmla="*/ 248 h 392"/>
                  <a:gd name="T22" fmla="*/ 293 w 1058"/>
                  <a:gd name="T23" fmla="*/ 263 h 392"/>
                  <a:gd name="T24" fmla="*/ 318 w 1058"/>
                  <a:gd name="T25" fmla="*/ 288 h 392"/>
                  <a:gd name="T26" fmla="*/ 343 w 1058"/>
                  <a:gd name="T27" fmla="*/ 302 h 392"/>
                  <a:gd name="T28" fmla="*/ 368 w 1058"/>
                  <a:gd name="T29" fmla="*/ 312 h 392"/>
                  <a:gd name="T30" fmla="*/ 392 w 1058"/>
                  <a:gd name="T31" fmla="*/ 322 h 392"/>
                  <a:gd name="T32" fmla="*/ 417 w 1058"/>
                  <a:gd name="T33" fmla="*/ 337 h 392"/>
                  <a:gd name="T34" fmla="*/ 442 w 1058"/>
                  <a:gd name="T35" fmla="*/ 342 h 392"/>
                  <a:gd name="T36" fmla="*/ 467 w 1058"/>
                  <a:gd name="T37" fmla="*/ 347 h 392"/>
                  <a:gd name="T38" fmla="*/ 492 w 1058"/>
                  <a:gd name="T39" fmla="*/ 337 h 392"/>
                  <a:gd name="T40" fmla="*/ 517 w 1058"/>
                  <a:gd name="T41" fmla="*/ 342 h 392"/>
                  <a:gd name="T42" fmla="*/ 541 w 1058"/>
                  <a:gd name="T43" fmla="*/ 347 h 392"/>
                  <a:gd name="T44" fmla="*/ 566 w 1058"/>
                  <a:gd name="T45" fmla="*/ 347 h 392"/>
                  <a:gd name="T46" fmla="*/ 591 w 1058"/>
                  <a:gd name="T47" fmla="*/ 347 h 392"/>
                  <a:gd name="T48" fmla="*/ 616 w 1058"/>
                  <a:gd name="T49" fmla="*/ 352 h 392"/>
                  <a:gd name="T50" fmla="*/ 641 w 1058"/>
                  <a:gd name="T51" fmla="*/ 352 h 392"/>
                  <a:gd name="T52" fmla="*/ 666 w 1058"/>
                  <a:gd name="T53" fmla="*/ 347 h 392"/>
                  <a:gd name="T54" fmla="*/ 690 w 1058"/>
                  <a:gd name="T55" fmla="*/ 342 h 392"/>
                  <a:gd name="T56" fmla="*/ 715 w 1058"/>
                  <a:gd name="T57" fmla="*/ 342 h 392"/>
                  <a:gd name="T58" fmla="*/ 740 w 1058"/>
                  <a:gd name="T59" fmla="*/ 352 h 392"/>
                  <a:gd name="T60" fmla="*/ 765 w 1058"/>
                  <a:gd name="T61" fmla="*/ 337 h 392"/>
                  <a:gd name="T62" fmla="*/ 790 w 1058"/>
                  <a:gd name="T63" fmla="*/ 322 h 392"/>
                  <a:gd name="T64" fmla="*/ 815 w 1058"/>
                  <a:gd name="T65" fmla="*/ 307 h 392"/>
                  <a:gd name="T66" fmla="*/ 844 w 1058"/>
                  <a:gd name="T67" fmla="*/ 297 h 392"/>
                  <a:gd name="T68" fmla="*/ 869 w 1058"/>
                  <a:gd name="T69" fmla="*/ 283 h 392"/>
                  <a:gd name="T70" fmla="*/ 894 w 1058"/>
                  <a:gd name="T71" fmla="*/ 312 h 392"/>
                  <a:gd name="T72" fmla="*/ 919 w 1058"/>
                  <a:gd name="T73" fmla="*/ 332 h 392"/>
                  <a:gd name="T74" fmla="*/ 944 w 1058"/>
                  <a:gd name="T75" fmla="*/ 337 h 392"/>
                  <a:gd name="T76" fmla="*/ 969 w 1058"/>
                  <a:gd name="T77" fmla="*/ 362 h 392"/>
                  <a:gd name="T78" fmla="*/ 993 w 1058"/>
                  <a:gd name="T79" fmla="*/ 367 h 392"/>
                  <a:gd name="T80" fmla="*/ 1018 w 1058"/>
                  <a:gd name="T81" fmla="*/ 367 h 392"/>
                  <a:gd name="T82" fmla="*/ 1043 w 1058"/>
                  <a:gd name="T83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92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5" y="9"/>
                    </a:lnTo>
                    <a:lnTo>
                      <a:pt x="45" y="14"/>
                    </a:lnTo>
                    <a:lnTo>
                      <a:pt x="50" y="24"/>
                    </a:lnTo>
                    <a:lnTo>
                      <a:pt x="60" y="24"/>
                    </a:lnTo>
                    <a:lnTo>
                      <a:pt x="70" y="24"/>
                    </a:lnTo>
                    <a:lnTo>
                      <a:pt x="75" y="29"/>
                    </a:lnTo>
                    <a:lnTo>
                      <a:pt x="85" y="34"/>
                    </a:lnTo>
                    <a:lnTo>
                      <a:pt x="94" y="44"/>
                    </a:lnTo>
                    <a:lnTo>
                      <a:pt x="99" y="49"/>
                    </a:lnTo>
                    <a:lnTo>
                      <a:pt x="109" y="59"/>
                    </a:lnTo>
                    <a:lnTo>
                      <a:pt x="119" y="69"/>
                    </a:lnTo>
                    <a:lnTo>
                      <a:pt x="124" y="79"/>
                    </a:lnTo>
                    <a:lnTo>
                      <a:pt x="134" y="89"/>
                    </a:lnTo>
                    <a:lnTo>
                      <a:pt x="144" y="99"/>
                    </a:lnTo>
                    <a:lnTo>
                      <a:pt x="149" y="109"/>
                    </a:lnTo>
                    <a:lnTo>
                      <a:pt x="159" y="119"/>
                    </a:lnTo>
                    <a:lnTo>
                      <a:pt x="169" y="129"/>
                    </a:lnTo>
                    <a:lnTo>
                      <a:pt x="174" y="139"/>
                    </a:lnTo>
                    <a:lnTo>
                      <a:pt x="184" y="149"/>
                    </a:lnTo>
                    <a:lnTo>
                      <a:pt x="194" y="158"/>
                    </a:lnTo>
                    <a:lnTo>
                      <a:pt x="199" y="168"/>
                    </a:lnTo>
                    <a:lnTo>
                      <a:pt x="209" y="178"/>
                    </a:lnTo>
                    <a:lnTo>
                      <a:pt x="219" y="193"/>
                    </a:lnTo>
                    <a:lnTo>
                      <a:pt x="224" y="203"/>
                    </a:lnTo>
                    <a:lnTo>
                      <a:pt x="234" y="208"/>
                    </a:lnTo>
                    <a:lnTo>
                      <a:pt x="243" y="218"/>
                    </a:lnTo>
                    <a:lnTo>
                      <a:pt x="248" y="228"/>
                    </a:lnTo>
                    <a:lnTo>
                      <a:pt x="258" y="238"/>
                    </a:lnTo>
                    <a:lnTo>
                      <a:pt x="268" y="248"/>
                    </a:lnTo>
                    <a:lnTo>
                      <a:pt x="278" y="258"/>
                    </a:lnTo>
                    <a:lnTo>
                      <a:pt x="283" y="263"/>
                    </a:lnTo>
                    <a:lnTo>
                      <a:pt x="293" y="263"/>
                    </a:lnTo>
                    <a:lnTo>
                      <a:pt x="303" y="268"/>
                    </a:lnTo>
                    <a:lnTo>
                      <a:pt x="308" y="278"/>
                    </a:lnTo>
                    <a:lnTo>
                      <a:pt x="318" y="288"/>
                    </a:lnTo>
                    <a:lnTo>
                      <a:pt x="328" y="293"/>
                    </a:lnTo>
                    <a:lnTo>
                      <a:pt x="333" y="297"/>
                    </a:lnTo>
                    <a:lnTo>
                      <a:pt x="343" y="302"/>
                    </a:lnTo>
                    <a:lnTo>
                      <a:pt x="353" y="307"/>
                    </a:lnTo>
                    <a:lnTo>
                      <a:pt x="358" y="312"/>
                    </a:lnTo>
                    <a:lnTo>
                      <a:pt x="368" y="312"/>
                    </a:lnTo>
                    <a:lnTo>
                      <a:pt x="378" y="317"/>
                    </a:lnTo>
                    <a:lnTo>
                      <a:pt x="383" y="322"/>
                    </a:lnTo>
                    <a:lnTo>
                      <a:pt x="392" y="322"/>
                    </a:lnTo>
                    <a:lnTo>
                      <a:pt x="402" y="327"/>
                    </a:lnTo>
                    <a:lnTo>
                      <a:pt x="407" y="332"/>
                    </a:lnTo>
                    <a:lnTo>
                      <a:pt x="417" y="337"/>
                    </a:lnTo>
                    <a:lnTo>
                      <a:pt x="427" y="337"/>
                    </a:lnTo>
                    <a:lnTo>
                      <a:pt x="432" y="337"/>
                    </a:lnTo>
                    <a:lnTo>
                      <a:pt x="442" y="342"/>
                    </a:lnTo>
                    <a:lnTo>
                      <a:pt x="452" y="342"/>
                    </a:lnTo>
                    <a:lnTo>
                      <a:pt x="457" y="342"/>
                    </a:lnTo>
                    <a:lnTo>
                      <a:pt x="467" y="347"/>
                    </a:lnTo>
                    <a:lnTo>
                      <a:pt x="477" y="347"/>
                    </a:lnTo>
                    <a:lnTo>
                      <a:pt x="482" y="342"/>
                    </a:lnTo>
                    <a:lnTo>
                      <a:pt x="492" y="337"/>
                    </a:lnTo>
                    <a:lnTo>
                      <a:pt x="502" y="337"/>
                    </a:lnTo>
                    <a:lnTo>
                      <a:pt x="507" y="337"/>
                    </a:lnTo>
                    <a:lnTo>
                      <a:pt x="517" y="342"/>
                    </a:lnTo>
                    <a:lnTo>
                      <a:pt x="527" y="342"/>
                    </a:lnTo>
                    <a:lnTo>
                      <a:pt x="531" y="342"/>
                    </a:lnTo>
                    <a:lnTo>
                      <a:pt x="541" y="347"/>
                    </a:lnTo>
                    <a:lnTo>
                      <a:pt x="551" y="347"/>
                    </a:lnTo>
                    <a:lnTo>
                      <a:pt x="561" y="347"/>
                    </a:lnTo>
                    <a:lnTo>
                      <a:pt x="566" y="347"/>
                    </a:lnTo>
                    <a:lnTo>
                      <a:pt x="576" y="347"/>
                    </a:lnTo>
                    <a:lnTo>
                      <a:pt x="586" y="347"/>
                    </a:lnTo>
                    <a:lnTo>
                      <a:pt x="591" y="347"/>
                    </a:lnTo>
                    <a:lnTo>
                      <a:pt x="601" y="347"/>
                    </a:lnTo>
                    <a:lnTo>
                      <a:pt x="611" y="352"/>
                    </a:lnTo>
                    <a:lnTo>
                      <a:pt x="616" y="352"/>
                    </a:lnTo>
                    <a:lnTo>
                      <a:pt x="626" y="352"/>
                    </a:lnTo>
                    <a:lnTo>
                      <a:pt x="636" y="352"/>
                    </a:lnTo>
                    <a:lnTo>
                      <a:pt x="641" y="352"/>
                    </a:lnTo>
                    <a:lnTo>
                      <a:pt x="651" y="352"/>
                    </a:lnTo>
                    <a:lnTo>
                      <a:pt x="661" y="347"/>
                    </a:lnTo>
                    <a:lnTo>
                      <a:pt x="666" y="347"/>
                    </a:lnTo>
                    <a:lnTo>
                      <a:pt x="676" y="347"/>
                    </a:lnTo>
                    <a:lnTo>
                      <a:pt x="685" y="342"/>
                    </a:lnTo>
                    <a:lnTo>
                      <a:pt x="690" y="342"/>
                    </a:lnTo>
                    <a:lnTo>
                      <a:pt x="700" y="342"/>
                    </a:lnTo>
                    <a:lnTo>
                      <a:pt x="710" y="342"/>
                    </a:lnTo>
                    <a:lnTo>
                      <a:pt x="715" y="342"/>
                    </a:lnTo>
                    <a:lnTo>
                      <a:pt x="725" y="342"/>
                    </a:lnTo>
                    <a:lnTo>
                      <a:pt x="735" y="347"/>
                    </a:lnTo>
                    <a:lnTo>
                      <a:pt x="740" y="352"/>
                    </a:lnTo>
                    <a:lnTo>
                      <a:pt x="750" y="347"/>
                    </a:lnTo>
                    <a:lnTo>
                      <a:pt x="760" y="342"/>
                    </a:lnTo>
                    <a:lnTo>
                      <a:pt x="765" y="337"/>
                    </a:lnTo>
                    <a:lnTo>
                      <a:pt x="775" y="332"/>
                    </a:lnTo>
                    <a:lnTo>
                      <a:pt x="785" y="327"/>
                    </a:lnTo>
                    <a:lnTo>
                      <a:pt x="790" y="322"/>
                    </a:lnTo>
                    <a:lnTo>
                      <a:pt x="800" y="317"/>
                    </a:lnTo>
                    <a:lnTo>
                      <a:pt x="810" y="312"/>
                    </a:lnTo>
                    <a:lnTo>
                      <a:pt x="815" y="307"/>
                    </a:lnTo>
                    <a:lnTo>
                      <a:pt x="824" y="302"/>
                    </a:lnTo>
                    <a:lnTo>
                      <a:pt x="834" y="302"/>
                    </a:lnTo>
                    <a:lnTo>
                      <a:pt x="844" y="297"/>
                    </a:lnTo>
                    <a:lnTo>
                      <a:pt x="849" y="293"/>
                    </a:lnTo>
                    <a:lnTo>
                      <a:pt x="859" y="288"/>
                    </a:lnTo>
                    <a:lnTo>
                      <a:pt x="869" y="283"/>
                    </a:lnTo>
                    <a:lnTo>
                      <a:pt x="874" y="293"/>
                    </a:lnTo>
                    <a:lnTo>
                      <a:pt x="884" y="302"/>
                    </a:lnTo>
                    <a:lnTo>
                      <a:pt x="894" y="312"/>
                    </a:lnTo>
                    <a:lnTo>
                      <a:pt x="899" y="322"/>
                    </a:lnTo>
                    <a:lnTo>
                      <a:pt x="909" y="327"/>
                    </a:lnTo>
                    <a:lnTo>
                      <a:pt x="919" y="332"/>
                    </a:lnTo>
                    <a:lnTo>
                      <a:pt x="924" y="332"/>
                    </a:lnTo>
                    <a:lnTo>
                      <a:pt x="934" y="337"/>
                    </a:lnTo>
                    <a:lnTo>
                      <a:pt x="944" y="337"/>
                    </a:lnTo>
                    <a:lnTo>
                      <a:pt x="949" y="342"/>
                    </a:lnTo>
                    <a:lnTo>
                      <a:pt x="959" y="352"/>
                    </a:lnTo>
                    <a:lnTo>
                      <a:pt x="969" y="362"/>
                    </a:lnTo>
                    <a:lnTo>
                      <a:pt x="973" y="362"/>
                    </a:lnTo>
                    <a:lnTo>
                      <a:pt x="983" y="367"/>
                    </a:lnTo>
                    <a:lnTo>
                      <a:pt x="993" y="367"/>
                    </a:lnTo>
                    <a:lnTo>
                      <a:pt x="998" y="367"/>
                    </a:lnTo>
                    <a:lnTo>
                      <a:pt x="1008" y="367"/>
                    </a:lnTo>
                    <a:lnTo>
                      <a:pt x="1018" y="367"/>
                    </a:lnTo>
                    <a:lnTo>
                      <a:pt x="1023" y="377"/>
                    </a:lnTo>
                    <a:lnTo>
                      <a:pt x="1033" y="382"/>
                    </a:lnTo>
                    <a:lnTo>
                      <a:pt x="1043" y="392"/>
                    </a:lnTo>
                    <a:lnTo>
                      <a:pt x="1048" y="392"/>
                    </a:lnTo>
                    <a:lnTo>
                      <a:pt x="1058" y="387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5" name="Freeform 360"/>
              <p:cNvSpPr>
                <a:spLocks/>
              </p:cNvSpPr>
              <p:nvPr/>
            </p:nvSpPr>
            <p:spPr bwMode="auto">
              <a:xfrm>
                <a:off x="2392" y="1251"/>
                <a:ext cx="1058" cy="1117"/>
              </a:xfrm>
              <a:custGeom>
                <a:avLst/>
                <a:gdLst>
                  <a:gd name="T0" fmla="*/ 15 w 1058"/>
                  <a:gd name="T1" fmla="*/ 194 h 1117"/>
                  <a:gd name="T2" fmla="*/ 40 w 1058"/>
                  <a:gd name="T3" fmla="*/ 199 h 1117"/>
                  <a:gd name="T4" fmla="*/ 69 w 1058"/>
                  <a:gd name="T5" fmla="*/ 199 h 1117"/>
                  <a:gd name="T6" fmla="*/ 94 w 1058"/>
                  <a:gd name="T7" fmla="*/ 214 h 1117"/>
                  <a:gd name="T8" fmla="*/ 119 w 1058"/>
                  <a:gd name="T9" fmla="*/ 229 h 1117"/>
                  <a:gd name="T10" fmla="*/ 144 w 1058"/>
                  <a:gd name="T11" fmla="*/ 229 h 1117"/>
                  <a:gd name="T12" fmla="*/ 169 w 1058"/>
                  <a:gd name="T13" fmla="*/ 234 h 1117"/>
                  <a:gd name="T14" fmla="*/ 194 w 1058"/>
                  <a:gd name="T15" fmla="*/ 234 h 1117"/>
                  <a:gd name="T16" fmla="*/ 218 w 1058"/>
                  <a:gd name="T17" fmla="*/ 234 h 1117"/>
                  <a:gd name="T18" fmla="*/ 243 w 1058"/>
                  <a:gd name="T19" fmla="*/ 239 h 1117"/>
                  <a:gd name="T20" fmla="*/ 268 w 1058"/>
                  <a:gd name="T21" fmla="*/ 248 h 1117"/>
                  <a:gd name="T22" fmla="*/ 293 w 1058"/>
                  <a:gd name="T23" fmla="*/ 253 h 1117"/>
                  <a:gd name="T24" fmla="*/ 318 w 1058"/>
                  <a:gd name="T25" fmla="*/ 244 h 1117"/>
                  <a:gd name="T26" fmla="*/ 343 w 1058"/>
                  <a:gd name="T27" fmla="*/ 224 h 1117"/>
                  <a:gd name="T28" fmla="*/ 367 w 1058"/>
                  <a:gd name="T29" fmla="*/ 278 h 1117"/>
                  <a:gd name="T30" fmla="*/ 392 w 1058"/>
                  <a:gd name="T31" fmla="*/ 497 h 1117"/>
                  <a:gd name="T32" fmla="*/ 417 w 1058"/>
                  <a:gd name="T33" fmla="*/ 829 h 1117"/>
                  <a:gd name="T34" fmla="*/ 442 w 1058"/>
                  <a:gd name="T35" fmla="*/ 1063 h 1117"/>
                  <a:gd name="T36" fmla="*/ 467 w 1058"/>
                  <a:gd name="T37" fmla="*/ 1112 h 1117"/>
                  <a:gd name="T38" fmla="*/ 492 w 1058"/>
                  <a:gd name="T39" fmla="*/ 1093 h 1117"/>
                  <a:gd name="T40" fmla="*/ 516 w 1058"/>
                  <a:gd name="T41" fmla="*/ 1028 h 1117"/>
                  <a:gd name="T42" fmla="*/ 541 w 1058"/>
                  <a:gd name="T43" fmla="*/ 914 h 1117"/>
                  <a:gd name="T44" fmla="*/ 566 w 1058"/>
                  <a:gd name="T45" fmla="*/ 819 h 1117"/>
                  <a:gd name="T46" fmla="*/ 591 w 1058"/>
                  <a:gd name="T47" fmla="*/ 760 h 1117"/>
                  <a:gd name="T48" fmla="*/ 616 w 1058"/>
                  <a:gd name="T49" fmla="*/ 685 h 1117"/>
                  <a:gd name="T50" fmla="*/ 641 w 1058"/>
                  <a:gd name="T51" fmla="*/ 621 h 1117"/>
                  <a:gd name="T52" fmla="*/ 665 w 1058"/>
                  <a:gd name="T53" fmla="*/ 551 h 1117"/>
                  <a:gd name="T54" fmla="*/ 690 w 1058"/>
                  <a:gd name="T55" fmla="*/ 457 h 1117"/>
                  <a:gd name="T56" fmla="*/ 715 w 1058"/>
                  <a:gd name="T57" fmla="*/ 368 h 1117"/>
                  <a:gd name="T58" fmla="*/ 740 w 1058"/>
                  <a:gd name="T59" fmla="*/ 293 h 1117"/>
                  <a:gd name="T60" fmla="*/ 765 w 1058"/>
                  <a:gd name="T61" fmla="*/ 253 h 1117"/>
                  <a:gd name="T62" fmla="*/ 790 w 1058"/>
                  <a:gd name="T63" fmla="*/ 204 h 1117"/>
                  <a:gd name="T64" fmla="*/ 814 w 1058"/>
                  <a:gd name="T65" fmla="*/ 134 h 1117"/>
                  <a:gd name="T66" fmla="*/ 839 w 1058"/>
                  <a:gd name="T67" fmla="*/ 70 h 1117"/>
                  <a:gd name="T68" fmla="*/ 864 w 1058"/>
                  <a:gd name="T69" fmla="*/ 40 h 1117"/>
                  <a:gd name="T70" fmla="*/ 894 w 1058"/>
                  <a:gd name="T71" fmla="*/ 30 h 1117"/>
                  <a:gd name="T72" fmla="*/ 919 w 1058"/>
                  <a:gd name="T73" fmla="*/ 25 h 1117"/>
                  <a:gd name="T74" fmla="*/ 943 w 1058"/>
                  <a:gd name="T75" fmla="*/ 25 h 1117"/>
                  <a:gd name="T76" fmla="*/ 968 w 1058"/>
                  <a:gd name="T77" fmla="*/ 20 h 1117"/>
                  <a:gd name="T78" fmla="*/ 993 w 1058"/>
                  <a:gd name="T79" fmla="*/ 15 h 1117"/>
                  <a:gd name="T80" fmla="*/ 1018 w 1058"/>
                  <a:gd name="T81" fmla="*/ 5 h 1117"/>
                  <a:gd name="T82" fmla="*/ 1043 w 1058"/>
                  <a:gd name="T83" fmla="*/ 0 h 1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17">
                    <a:moveTo>
                      <a:pt x="0" y="199"/>
                    </a:moveTo>
                    <a:lnTo>
                      <a:pt x="10" y="194"/>
                    </a:lnTo>
                    <a:lnTo>
                      <a:pt x="15" y="194"/>
                    </a:lnTo>
                    <a:lnTo>
                      <a:pt x="25" y="199"/>
                    </a:lnTo>
                    <a:lnTo>
                      <a:pt x="35" y="199"/>
                    </a:lnTo>
                    <a:lnTo>
                      <a:pt x="40" y="199"/>
                    </a:lnTo>
                    <a:lnTo>
                      <a:pt x="50" y="194"/>
                    </a:lnTo>
                    <a:lnTo>
                      <a:pt x="60" y="194"/>
                    </a:lnTo>
                    <a:lnTo>
                      <a:pt x="69" y="199"/>
                    </a:lnTo>
                    <a:lnTo>
                      <a:pt x="74" y="204"/>
                    </a:lnTo>
                    <a:lnTo>
                      <a:pt x="84" y="209"/>
                    </a:lnTo>
                    <a:lnTo>
                      <a:pt x="94" y="214"/>
                    </a:lnTo>
                    <a:lnTo>
                      <a:pt x="99" y="219"/>
                    </a:lnTo>
                    <a:lnTo>
                      <a:pt x="109" y="224"/>
                    </a:lnTo>
                    <a:lnTo>
                      <a:pt x="119" y="229"/>
                    </a:lnTo>
                    <a:lnTo>
                      <a:pt x="124" y="229"/>
                    </a:lnTo>
                    <a:lnTo>
                      <a:pt x="134" y="229"/>
                    </a:lnTo>
                    <a:lnTo>
                      <a:pt x="144" y="229"/>
                    </a:lnTo>
                    <a:lnTo>
                      <a:pt x="149" y="229"/>
                    </a:lnTo>
                    <a:lnTo>
                      <a:pt x="159" y="229"/>
                    </a:lnTo>
                    <a:lnTo>
                      <a:pt x="169" y="234"/>
                    </a:lnTo>
                    <a:lnTo>
                      <a:pt x="174" y="234"/>
                    </a:lnTo>
                    <a:lnTo>
                      <a:pt x="184" y="234"/>
                    </a:lnTo>
                    <a:lnTo>
                      <a:pt x="194" y="234"/>
                    </a:lnTo>
                    <a:lnTo>
                      <a:pt x="199" y="234"/>
                    </a:lnTo>
                    <a:lnTo>
                      <a:pt x="208" y="234"/>
                    </a:lnTo>
                    <a:lnTo>
                      <a:pt x="218" y="234"/>
                    </a:lnTo>
                    <a:lnTo>
                      <a:pt x="223" y="234"/>
                    </a:lnTo>
                    <a:lnTo>
                      <a:pt x="233" y="234"/>
                    </a:lnTo>
                    <a:lnTo>
                      <a:pt x="243" y="239"/>
                    </a:lnTo>
                    <a:lnTo>
                      <a:pt x="248" y="244"/>
                    </a:lnTo>
                    <a:lnTo>
                      <a:pt x="258" y="244"/>
                    </a:lnTo>
                    <a:lnTo>
                      <a:pt x="268" y="248"/>
                    </a:lnTo>
                    <a:lnTo>
                      <a:pt x="273" y="253"/>
                    </a:lnTo>
                    <a:lnTo>
                      <a:pt x="283" y="253"/>
                    </a:lnTo>
                    <a:lnTo>
                      <a:pt x="293" y="253"/>
                    </a:lnTo>
                    <a:lnTo>
                      <a:pt x="298" y="253"/>
                    </a:lnTo>
                    <a:lnTo>
                      <a:pt x="308" y="253"/>
                    </a:lnTo>
                    <a:lnTo>
                      <a:pt x="318" y="244"/>
                    </a:lnTo>
                    <a:lnTo>
                      <a:pt x="328" y="239"/>
                    </a:lnTo>
                    <a:lnTo>
                      <a:pt x="333" y="229"/>
                    </a:lnTo>
                    <a:lnTo>
                      <a:pt x="343" y="224"/>
                    </a:lnTo>
                    <a:lnTo>
                      <a:pt x="353" y="224"/>
                    </a:lnTo>
                    <a:lnTo>
                      <a:pt x="357" y="234"/>
                    </a:lnTo>
                    <a:lnTo>
                      <a:pt x="367" y="278"/>
                    </a:lnTo>
                    <a:lnTo>
                      <a:pt x="377" y="328"/>
                    </a:lnTo>
                    <a:lnTo>
                      <a:pt x="382" y="392"/>
                    </a:lnTo>
                    <a:lnTo>
                      <a:pt x="392" y="497"/>
                    </a:lnTo>
                    <a:lnTo>
                      <a:pt x="402" y="606"/>
                    </a:lnTo>
                    <a:lnTo>
                      <a:pt x="407" y="715"/>
                    </a:lnTo>
                    <a:lnTo>
                      <a:pt x="417" y="829"/>
                    </a:lnTo>
                    <a:lnTo>
                      <a:pt x="427" y="944"/>
                    </a:lnTo>
                    <a:lnTo>
                      <a:pt x="432" y="1028"/>
                    </a:lnTo>
                    <a:lnTo>
                      <a:pt x="442" y="1063"/>
                    </a:lnTo>
                    <a:lnTo>
                      <a:pt x="452" y="1093"/>
                    </a:lnTo>
                    <a:lnTo>
                      <a:pt x="457" y="1117"/>
                    </a:lnTo>
                    <a:lnTo>
                      <a:pt x="467" y="1112"/>
                    </a:lnTo>
                    <a:lnTo>
                      <a:pt x="477" y="1112"/>
                    </a:lnTo>
                    <a:lnTo>
                      <a:pt x="482" y="1107"/>
                    </a:lnTo>
                    <a:lnTo>
                      <a:pt x="492" y="1093"/>
                    </a:lnTo>
                    <a:lnTo>
                      <a:pt x="501" y="1078"/>
                    </a:lnTo>
                    <a:lnTo>
                      <a:pt x="506" y="1058"/>
                    </a:lnTo>
                    <a:lnTo>
                      <a:pt x="516" y="1028"/>
                    </a:lnTo>
                    <a:lnTo>
                      <a:pt x="526" y="998"/>
                    </a:lnTo>
                    <a:lnTo>
                      <a:pt x="531" y="963"/>
                    </a:lnTo>
                    <a:lnTo>
                      <a:pt x="541" y="914"/>
                    </a:lnTo>
                    <a:lnTo>
                      <a:pt x="551" y="869"/>
                    </a:lnTo>
                    <a:lnTo>
                      <a:pt x="556" y="834"/>
                    </a:lnTo>
                    <a:lnTo>
                      <a:pt x="566" y="819"/>
                    </a:lnTo>
                    <a:lnTo>
                      <a:pt x="576" y="800"/>
                    </a:lnTo>
                    <a:lnTo>
                      <a:pt x="581" y="780"/>
                    </a:lnTo>
                    <a:lnTo>
                      <a:pt x="591" y="760"/>
                    </a:lnTo>
                    <a:lnTo>
                      <a:pt x="601" y="735"/>
                    </a:lnTo>
                    <a:lnTo>
                      <a:pt x="611" y="710"/>
                    </a:lnTo>
                    <a:lnTo>
                      <a:pt x="616" y="685"/>
                    </a:lnTo>
                    <a:lnTo>
                      <a:pt x="626" y="661"/>
                    </a:lnTo>
                    <a:lnTo>
                      <a:pt x="636" y="636"/>
                    </a:lnTo>
                    <a:lnTo>
                      <a:pt x="641" y="621"/>
                    </a:lnTo>
                    <a:lnTo>
                      <a:pt x="650" y="606"/>
                    </a:lnTo>
                    <a:lnTo>
                      <a:pt x="660" y="586"/>
                    </a:lnTo>
                    <a:lnTo>
                      <a:pt x="665" y="551"/>
                    </a:lnTo>
                    <a:lnTo>
                      <a:pt x="675" y="522"/>
                    </a:lnTo>
                    <a:lnTo>
                      <a:pt x="685" y="492"/>
                    </a:lnTo>
                    <a:lnTo>
                      <a:pt x="690" y="457"/>
                    </a:lnTo>
                    <a:lnTo>
                      <a:pt x="700" y="422"/>
                    </a:lnTo>
                    <a:lnTo>
                      <a:pt x="710" y="392"/>
                    </a:lnTo>
                    <a:lnTo>
                      <a:pt x="715" y="368"/>
                    </a:lnTo>
                    <a:lnTo>
                      <a:pt x="725" y="338"/>
                    </a:lnTo>
                    <a:lnTo>
                      <a:pt x="735" y="313"/>
                    </a:lnTo>
                    <a:lnTo>
                      <a:pt x="740" y="293"/>
                    </a:lnTo>
                    <a:lnTo>
                      <a:pt x="750" y="273"/>
                    </a:lnTo>
                    <a:lnTo>
                      <a:pt x="760" y="258"/>
                    </a:lnTo>
                    <a:lnTo>
                      <a:pt x="765" y="253"/>
                    </a:lnTo>
                    <a:lnTo>
                      <a:pt x="775" y="244"/>
                    </a:lnTo>
                    <a:lnTo>
                      <a:pt x="785" y="229"/>
                    </a:lnTo>
                    <a:lnTo>
                      <a:pt x="790" y="204"/>
                    </a:lnTo>
                    <a:lnTo>
                      <a:pt x="799" y="184"/>
                    </a:lnTo>
                    <a:lnTo>
                      <a:pt x="809" y="159"/>
                    </a:lnTo>
                    <a:lnTo>
                      <a:pt x="814" y="134"/>
                    </a:lnTo>
                    <a:lnTo>
                      <a:pt x="824" y="109"/>
                    </a:lnTo>
                    <a:lnTo>
                      <a:pt x="834" y="90"/>
                    </a:lnTo>
                    <a:lnTo>
                      <a:pt x="839" y="70"/>
                    </a:lnTo>
                    <a:lnTo>
                      <a:pt x="849" y="55"/>
                    </a:lnTo>
                    <a:lnTo>
                      <a:pt x="859" y="45"/>
                    </a:lnTo>
                    <a:lnTo>
                      <a:pt x="864" y="40"/>
                    </a:lnTo>
                    <a:lnTo>
                      <a:pt x="874" y="35"/>
                    </a:lnTo>
                    <a:lnTo>
                      <a:pt x="884" y="30"/>
                    </a:lnTo>
                    <a:lnTo>
                      <a:pt x="894" y="30"/>
                    </a:lnTo>
                    <a:lnTo>
                      <a:pt x="899" y="30"/>
                    </a:lnTo>
                    <a:lnTo>
                      <a:pt x="909" y="25"/>
                    </a:lnTo>
                    <a:lnTo>
                      <a:pt x="919" y="25"/>
                    </a:lnTo>
                    <a:lnTo>
                      <a:pt x="924" y="25"/>
                    </a:lnTo>
                    <a:lnTo>
                      <a:pt x="934" y="25"/>
                    </a:lnTo>
                    <a:lnTo>
                      <a:pt x="943" y="25"/>
                    </a:lnTo>
                    <a:lnTo>
                      <a:pt x="948" y="25"/>
                    </a:lnTo>
                    <a:lnTo>
                      <a:pt x="958" y="25"/>
                    </a:lnTo>
                    <a:lnTo>
                      <a:pt x="968" y="20"/>
                    </a:lnTo>
                    <a:lnTo>
                      <a:pt x="973" y="20"/>
                    </a:lnTo>
                    <a:lnTo>
                      <a:pt x="983" y="15"/>
                    </a:lnTo>
                    <a:lnTo>
                      <a:pt x="993" y="15"/>
                    </a:lnTo>
                    <a:lnTo>
                      <a:pt x="998" y="15"/>
                    </a:lnTo>
                    <a:lnTo>
                      <a:pt x="1008" y="10"/>
                    </a:lnTo>
                    <a:lnTo>
                      <a:pt x="1018" y="5"/>
                    </a:lnTo>
                    <a:lnTo>
                      <a:pt x="1023" y="5"/>
                    </a:lnTo>
                    <a:lnTo>
                      <a:pt x="1033" y="0"/>
                    </a:lnTo>
                    <a:lnTo>
                      <a:pt x="1043" y="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6" name="Freeform 361"/>
              <p:cNvSpPr>
                <a:spLocks/>
              </p:cNvSpPr>
              <p:nvPr/>
            </p:nvSpPr>
            <p:spPr bwMode="auto">
              <a:xfrm>
                <a:off x="3450" y="1187"/>
                <a:ext cx="169" cy="64"/>
              </a:xfrm>
              <a:custGeom>
                <a:avLst/>
                <a:gdLst>
                  <a:gd name="T0" fmla="*/ 0 w 169"/>
                  <a:gd name="T1" fmla="*/ 64 h 64"/>
                  <a:gd name="T2" fmla="*/ 10 w 169"/>
                  <a:gd name="T3" fmla="*/ 59 h 64"/>
                  <a:gd name="T4" fmla="*/ 15 w 169"/>
                  <a:gd name="T5" fmla="*/ 54 h 64"/>
                  <a:gd name="T6" fmla="*/ 25 w 169"/>
                  <a:gd name="T7" fmla="*/ 54 h 64"/>
                  <a:gd name="T8" fmla="*/ 34 w 169"/>
                  <a:gd name="T9" fmla="*/ 49 h 64"/>
                  <a:gd name="T10" fmla="*/ 39 w 169"/>
                  <a:gd name="T11" fmla="*/ 44 h 64"/>
                  <a:gd name="T12" fmla="*/ 49 w 169"/>
                  <a:gd name="T13" fmla="*/ 39 h 64"/>
                  <a:gd name="T14" fmla="*/ 59 w 169"/>
                  <a:gd name="T15" fmla="*/ 34 h 64"/>
                  <a:gd name="T16" fmla="*/ 64 w 169"/>
                  <a:gd name="T17" fmla="*/ 29 h 64"/>
                  <a:gd name="T18" fmla="*/ 74 w 169"/>
                  <a:gd name="T19" fmla="*/ 29 h 64"/>
                  <a:gd name="T20" fmla="*/ 84 w 169"/>
                  <a:gd name="T21" fmla="*/ 25 h 64"/>
                  <a:gd name="T22" fmla="*/ 89 w 169"/>
                  <a:gd name="T23" fmla="*/ 20 h 64"/>
                  <a:gd name="T24" fmla="*/ 99 w 169"/>
                  <a:gd name="T25" fmla="*/ 20 h 64"/>
                  <a:gd name="T26" fmla="*/ 109 w 169"/>
                  <a:gd name="T27" fmla="*/ 20 h 64"/>
                  <a:gd name="T28" fmla="*/ 119 w 169"/>
                  <a:gd name="T29" fmla="*/ 15 h 64"/>
                  <a:gd name="T30" fmla="*/ 124 w 169"/>
                  <a:gd name="T31" fmla="*/ 15 h 64"/>
                  <a:gd name="T32" fmla="*/ 134 w 169"/>
                  <a:gd name="T33" fmla="*/ 10 h 64"/>
                  <a:gd name="T34" fmla="*/ 144 w 169"/>
                  <a:gd name="T35" fmla="*/ 5 h 64"/>
                  <a:gd name="T36" fmla="*/ 149 w 169"/>
                  <a:gd name="T37" fmla="*/ 5 h 64"/>
                  <a:gd name="T38" fmla="*/ 159 w 169"/>
                  <a:gd name="T39" fmla="*/ 0 h 64"/>
                  <a:gd name="T40" fmla="*/ 169 w 169"/>
                  <a:gd name="T4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4">
                    <a:moveTo>
                      <a:pt x="0" y="64"/>
                    </a:moveTo>
                    <a:lnTo>
                      <a:pt x="10" y="59"/>
                    </a:lnTo>
                    <a:lnTo>
                      <a:pt x="15" y="54"/>
                    </a:lnTo>
                    <a:lnTo>
                      <a:pt x="25" y="54"/>
                    </a:lnTo>
                    <a:lnTo>
                      <a:pt x="34" y="49"/>
                    </a:lnTo>
                    <a:lnTo>
                      <a:pt x="39" y="44"/>
                    </a:lnTo>
                    <a:lnTo>
                      <a:pt x="49" y="39"/>
                    </a:lnTo>
                    <a:lnTo>
                      <a:pt x="59" y="34"/>
                    </a:lnTo>
                    <a:lnTo>
                      <a:pt x="64" y="29"/>
                    </a:lnTo>
                    <a:lnTo>
                      <a:pt x="74" y="29"/>
                    </a:lnTo>
                    <a:lnTo>
                      <a:pt x="84" y="25"/>
                    </a:lnTo>
                    <a:lnTo>
                      <a:pt x="89" y="20"/>
                    </a:lnTo>
                    <a:lnTo>
                      <a:pt x="99" y="20"/>
                    </a:lnTo>
                    <a:lnTo>
                      <a:pt x="109" y="20"/>
                    </a:lnTo>
                    <a:lnTo>
                      <a:pt x="119" y="15"/>
                    </a:lnTo>
                    <a:lnTo>
                      <a:pt x="124" y="15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7" name="Freeform 362"/>
              <p:cNvSpPr>
                <a:spLocks/>
              </p:cNvSpPr>
              <p:nvPr/>
            </p:nvSpPr>
            <p:spPr bwMode="auto">
              <a:xfrm>
                <a:off x="1334" y="1033"/>
                <a:ext cx="1058" cy="447"/>
              </a:xfrm>
              <a:custGeom>
                <a:avLst/>
                <a:gdLst>
                  <a:gd name="T0" fmla="*/ 20 w 1058"/>
                  <a:gd name="T1" fmla="*/ 5 h 447"/>
                  <a:gd name="T2" fmla="*/ 45 w 1058"/>
                  <a:gd name="T3" fmla="*/ 0 h 447"/>
                  <a:gd name="T4" fmla="*/ 70 w 1058"/>
                  <a:gd name="T5" fmla="*/ 5 h 447"/>
                  <a:gd name="T6" fmla="*/ 94 w 1058"/>
                  <a:gd name="T7" fmla="*/ 10 h 447"/>
                  <a:gd name="T8" fmla="*/ 119 w 1058"/>
                  <a:gd name="T9" fmla="*/ 20 h 447"/>
                  <a:gd name="T10" fmla="*/ 144 w 1058"/>
                  <a:gd name="T11" fmla="*/ 39 h 447"/>
                  <a:gd name="T12" fmla="*/ 169 w 1058"/>
                  <a:gd name="T13" fmla="*/ 74 h 447"/>
                  <a:gd name="T14" fmla="*/ 194 w 1058"/>
                  <a:gd name="T15" fmla="*/ 104 h 447"/>
                  <a:gd name="T16" fmla="*/ 219 w 1058"/>
                  <a:gd name="T17" fmla="*/ 139 h 447"/>
                  <a:gd name="T18" fmla="*/ 243 w 1058"/>
                  <a:gd name="T19" fmla="*/ 174 h 447"/>
                  <a:gd name="T20" fmla="*/ 268 w 1058"/>
                  <a:gd name="T21" fmla="*/ 203 h 447"/>
                  <a:gd name="T22" fmla="*/ 293 w 1058"/>
                  <a:gd name="T23" fmla="*/ 238 h 447"/>
                  <a:gd name="T24" fmla="*/ 318 w 1058"/>
                  <a:gd name="T25" fmla="*/ 253 h 447"/>
                  <a:gd name="T26" fmla="*/ 343 w 1058"/>
                  <a:gd name="T27" fmla="*/ 288 h 447"/>
                  <a:gd name="T28" fmla="*/ 368 w 1058"/>
                  <a:gd name="T29" fmla="*/ 308 h 447"/>
                  <a:gd name="T30" fmla="*/ 392 w 1058"/>
                  <a:gd name="T31" fmla="*/ 323 h 447"/>
                  <a:gd name="T32" fmla="*/ 417 w 1058"/>
                  <a:gd name="T33" fmla="*/ 337 h 447"/>
                  <a:gd name="T34" fmla="*/ 442 w 1058"/>
                  <a:gd name="T35" fmla="*/ 342 h 447"/>
                  <a:gd name="T36" fmla="*/ 467 w 1058"/>
                  <a:gd name="T37" fmla="*/ 362 h 447"/>
                  <a:gd name="T38" fmla="*/ 492 w 1058"/>
                  <a:gd name="T39" fmla="*/ 362 h 447"/>
                  <a:gd name="T40" fmla="*/ 517 w 1058"/>
                  <a:gd name="T41" fmla="*/ 367 h 447"/>
                  <a:gd name="T42" fmla="*/ 541 w 1058"/>
                  <a:gd name="T43" fmla="*/ 377 h 447"/>
                  <a:gd name="T44" fmla="*/ 566 w 1058"/>
                  <a:gd name="T45" fmla="*/ 382 h 447"/>
                  <a:gd name="T46" fmla="*/ 591 w 1058"/>
                  <a:gd name="T47" fmla="*/ 382 h 447"/>
                  <a:gd name="T48" fmla="*/ 616 w 1058"/>
                  <a:gd name="T49" fmla="*/ 382 h 447"/>
                  <a:gd name="T50" fmla="*/ 641 w 1058"/>
                  <a:gd name="T51" fmla="*/ 387 h 447"/>
                  <a:gd name="T52" fmla="*/ 666 w 1058"/>
                  <a:gd name="T53" fmla="*/ 392 h 447"/>
                  <a:gd name="T54" fmla="*/ 690 w 1058"/>
                  <a:gd name="T55" fmla="*/ 382 h 447"/>
                  <a:gd name="T56" fmla="*/ 715 w 1058"/>
                  <a:gd name="T57" fmla="*/ 382 h 447"/>
                  <a:gd name="T58" fmla="*/ 740 w 1058"/>
                  <a:gd name="T59" fmla="*/ 387 h 447"/>
                  <a:gd name="T60" fmla="*/ 765 w 1058"/>
                  <a:gd name="T61" fmla="*/ 392 h 447"/>
                  <a:gd name="T62" fmla="*/ 790 w 1058"/>
                  <a:gd name="T63" fmla="*/ 387 h 447"/>
                  <a:gd name="T64" fmla="*/ 815 w 1058"/>
                  <a:gd name="T65" fmla="*/ 367 h 447"/>
                  <a:gd name="T66" fmla="*/ 844 w 1058"/>
                  <a:gd name="T67" fmla="*/ 352 h 447"/>
                  <a:gd name="T68" fmla="*/ 869 w 1058"/>
                  <a:gd name="T69" fmla="*/ 342 h 447"/>
                  <a:gd name="T70" fmla="*/ 894 w 1058"/>
                  <a:gd name="T71" fmla="*/ 342 h 447"/>
                  <a:gd name="T72" fmla="*/ 919 w 1058"/>
                  <a:gd name="T73" fmla="*/ 367 h 447"/>
                  <a:gd name="T74" fmla="*/ 944 w 1058"/>
                  <a:gd name="T75" fmla="*/ 387 h 447"/>
                  <a:gd name="T76" fmla="*/ 969 w 1058"/>
                  <a:gd name="T77" fmla="*/ 397 h 447"/>
                  <a:gd name="T78" fmla="*/ 993 w 1058"/>
                  <a:gd name="T79" fmla="*/ 412 h 447"/>
                  <a:gd name="T80" fmla="*/ 1018 w 1058"/>
                  <a:gd name="T81" fmla="*/ 422 h 447"/>
                  <a:gd name="T82" fmla="*/ 1043 w 1058"/>
                  <a:gd name="T83" fmla="*/ 432 h 4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47">
                    <a:moveTo>
                      <a:pt x="0" y="5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0"/>
                    </a:lnTo>
                    <a:lnTo>
                      <a:pt x="70" y="5"/>
                    </a:lnTo>
                    <a:lnTo>
                      <a:pt x="75" y="10"/>
                    </a:lnTo>
                    <a:lnTo>
                      <a:pt x="85" y="10"/>
                    </a:lnTo>
                    <a:lnTo>
                      <a:pt x="94" y="10"/>
                    </a:lnTo>
                    <a:lnTo>
                      <a:pt x="99" y="15"/>
                    </a:lnTo>
                    <a:lnTo>
                      <a:pt x="109" y="15"/>
                    </a:lnTo>
                    <a:lnTo>
                      <a:pt x="119" y="20"/>
                    </a:lnTo>
                    <a:lnTo>
                      <a:pt x="124" y="25"/>
                    </a:lnTo>
                    <a:lnTo>
                      <a:pt x="134" y="35"/>
                    </a:lnTo>
                    <a:lnTo>
                      <a:pt x="144" y="39"/>
                    </a:lnTo>
                    <a:lnTo>
                      <a:pt x="149" y="49"/>
                    </a:lnTo>
                    <a:lnTo>
                      <a:pt x="159" y="59"/>
                    </a:lnTo>
                    <a:lnTo>
                      <a:pt x="169" y="74"/>
                    </a:lnTo>
                    <a:lnTo>
                      <a:pt x="174" y="84"/>
                    </a:lnTo>
                    <a:lnTo>
                      <a:pt x="184" y="94"/>
                    </a:lnTo>
                    <a:lnTo>
                      <a:pt x="194" y="104"/>
                    </a:lnTo>
                    <a:lnTo>
                      <a:pt x="199" y="114"/>
                    </a:lnTo>
                    <a:lnTo>
                      <a:pt x="209" y="129"/>
                    </a:lnTo>
                    <a:lnTo>
                      <a:pt x="219" y="139"/>
                    </a:lnTo>
                    <a:lnTo>
                      <a:pt x="224" y="149"/>
                    </a:lnTo>
                    <a:lnTo>
                      <a:pt x="234" y="164"/>
                    </a:lnTo>
                    <a:lnTo>
                      <a:pt x="243" y="174"/>
                    </a:lnTo>
                    <a:lnTo>
                      <a:pt x="248" y="183"/>
                    </a:lnTo>
                    <a:lnTo>
                      <a:pt x="258" y="193"/>
                    </a:lnTo>
                    <a:lnTo>
                      <a:pt x="268" y="203"/>
                    </a:lnTo>
                    <a:lnTo>
                      <a:pt x="278" y="213"/>
                    </a:lnTo>
                    <a:lnTo>
                      <a:pt x="283" y="228"/>
                    </a:lnTo>
                    <a:lnTo>
                      <a:pt x="293" y="238"/>
                    </a:lnTo>
                    <a:lnTo>
                      <a:pt x="303" y="243"/>
                    </a:lnTo>
                    <a:lnTo>
                      <a:pt x="308" y="248"/>
                    </a:lnTo>
                    <a:lnTo>
                      <a:pt x="318" y="253"/>
                    </a:lnTo>
                    <a:lnTo>
                      <a:pt x="328" y="263"/>
                    </a:lnTo>
                    <a:lnTo>
                      <a:pt x="333" y="278"/>
                    </a:lnTo>
                    <a:lnTo>
                      <a:pt x="343" y="288"/>
                    </a:lnTo>
                    <a:lnTo>
                      <a:pt x="353" y="298"/>
                    </a:lnTo>
                    <a:lnTo>
                      <a:pt x="358" y="303"/>
                    </a:lnTo>
                    <a:lnTo>
                      <a:pt x="368" y="308"/>
                    </a:lnTo>
                    <a:lnTo>
                      <a:pt x="378" y="313"/>
                    </a:lnTo>
                    <a:lnTo>
                      <a:pt x="383" y="318"/>
                    </a:lnTo>
                    <a:lnTo>
                      <a:pt x="392" y="323"/>
                    </a:lnTo>
                    <a:lnTo>
                      <a:pt x="402" y="327"/>
                    </a:lnTo>
                    <a:lnTo>
                      <a:pt x="407" y="332"/>
                    </a:lnTo>
                    <a:lnTo>
                      <a:pt x="417" y="337"/>
                    </a:lnTo>
                    <a:lnTo>
                      <a:pt x="427" y="342"/>
                    </a:lnTo>
                    <a:lnTo>
                      <a:pt x="432" y="342"/>
                    </a:lnTo>
                    <a:lnTo>
                      <a:pt x="442" y="342"/>
                    </a:lnTo>
                    <a:lnTo>
                      <a:pt x="452" y="352"/>
                    </a:lnTo>
                    <a:lnTo>
                      <a:pt x="457" y="357"/>
                    </a:lnTo>
                    <a:lnTo>
                      <a:pt x="467" y="362"/>
                    </a:lnTo>
                    <a:lnTo>
                      <a:pt x="477" y="362"/>
                    </a:lnTo>
                    <a:lnTo>
                      <a:pt x="482" y="362"/>
                    </a:lnTo>
                    <a:lnTo>
                      <a:pt x="492" y="362"/>
                    </a:lnTo>
                    <a:lnTo>
                      <a:pt x="502" y="362"/>
                    </a:lnTo>
                    <a:lnTo>
                      <a:pt x="507" y="362"/>
                    </a:lnTo>
                    <a:lnTo>
                      <a:pt x="517" y="367"/>
                    </a:lnTo>
                    <a:lnTo>
                      <a:pt x="527" y="367"/>
                    </a:lnTo>
                    <a:lnTo>
                      <a:pt x="531" y="372"/>
                    </a:lnTo>
                    <a:lnTo>
                      <a:pt x="541" y="377"/>
                    </a:lnTo>
                    <a:lnTo>
                      <a:pt x="551" y="377"/>
                    </a:lnTo>
                    <a:lnTo>
                      <a:pt x="561" y="382"/>
                    </a:lnTo>
                    <a:lnTo>
                      <a:pt x="566" y="382"/>
                    </a:lnTo>
                    <a:lnTo>
                      <a:pt x="576" y="382"/>
                    </a:lnTo>
                    <a:lnTo>
                      <a:pt x="586" y="382"/>
                    </a:lnTo>
                    <a:lnTo>
                      <a:pt x="591" y="382"/>
                    </a:lnTo>
                    <a:lnTo>
                      <a:pt x="601" y="382"/>
                    </a:lnTo>
                    <a:lnTo>
                      <a:pt x="611" y="382"/>
                    </a:lnTo>
                    <a:lnTo>
                      <a:pt x="616" y="382"/>
                    </a:lnTo>
                    <a:lnTo>
                      <a:pt x="626" y="382"/>
                    </a:lnTo>
                    <a:lnTo>
                      <a:pt x="636" y="382"/>
                    </a:lnTo>
                    <a:lnTo>
                      <a:pt x="641" y="387"/>
                    </a:lnTo>
                    <a:lnTo>
                      <a:pt x="651" y="387"/>
                    </a:lnTo>
                    <a:lnTo>
                      <a:pt x="661" y="392"/>
                    </a:lnTo>
                    <a:lnTo>
                      <a:pt x="666" y="392"/>
                    </a:lnTo>
                    <a:lnTo>
                      <a:pt x="676" y="387"/>
                    </a:lnTo>
                    <a:lnTo>
                      <a:pt x="685" y="382"/>
                    </a:lnTo>
                    <a:lnTo>
                      <a:pt x="690" y="382"/>
                    </a:lnTo>
                    <a:lnTo>
                      <a:pt x="700" y="382"/>
                    </a:lnTo>
                    <a:lnTo>
                      <a:pt x="710" y="382"/>
                    </a:lnTo>
                    <a:lnTo>
                      <a:pt x="715" y="382"/>
                    </a:lnTo>
                    <a:lnTo>
                      <a:pt x="725" y="382"/>
                    </a:lnTo>
                    <a:lnTo>
                      <a:pt x="735" y="382"/>
                    </a:lnTo>
                    <a:lnTo>
                      <a:pt x="740" y="387"/>
                    </a:lnTo>
                    <a:lnTo>
                      <a:pt x="750" y="387"/>
                    </a:lnTo>
                    <a:lnTo>
                      <a:pt x="760" y="392"/>
                    </a:lnTo>
                    <a:lnTo>
                      <a:pt x="765" y="392"/>
                    </a:lnTo>
                    <a:lnTo>
                      <a:pt x="775" y="392"/>
                    </a:lnTo>
                    <a:lnTo>
                      <a:pt x="785" y="387"/>
                    </a:lnTo>
                    <a:lnTo>
                      <a:pt x="790" y="387"/>
                    </a:lnTo>
                    <a:lnTo>
                      <a:pt x="800" y="382"/>
                    </a:lnTo>
                    <a:lnTo>
                      <a:pt x="810" y="377"/>
                    </a:lnTo>
                    <a:lnTo>
                      <a:pt x="815" y="367"/>
                    </a:lnTo>
                    <a:lnTo>
                      <a:pt x="824" y="362"/>
                    </a:lnTo>
                    <a:lnTo>
                      <a:pt x="834" y="357"/>
                    </a:lnTo>
                    <a:lnTo>
                      <a:pt x="844" y="352"/>
                    </a:lnTo>
                    <a:lnTo>
                      <a:pt x="849" y="347"/>
                    </a:lnTo>
                    <a:lnTo>
                      <a:pt x="859" y="347"/>
                    </a:lnTo>
                    <a:lnTo>
                      <a:pt x="869" y="342"/>
                    </a:lnTo>
                    <a:lnTo>
                      <a:pt x="874" y="337"/>
                    </a:lnTo>
                    <a:lnTo>
                      <a:pt x="884" y="337"/>
                    </a:lnTo>
                    <a:lnTo>
                      <a:pt x="894" y="342"/>
                    </a:lnTo>
                    <a:lnTo>
                      <a:pt x="899" y="352"/>
                    </a:lnTo>
                    <a:lnTo>
                      <a:pt x="909" y="357"/>
                    </a:lnTo>
                    <a:lnTo>
                      <a:pt x="919" y="367"/>
                    </a:lnTo>
                    <a:lnTo>
                      <a:pt x="924" y="377"/>
                    </a:lnTo>
                    <a:lnTo>
                      <a:pt x="934" y="382"/>
                    </a:lnTo>
                    <a:lnTo>
                      <a:pt x="944" y="387"/>
                    </a:lnTo>
                    <a:lnTo>
                      <a:pt x="949" y="387"/>
                    </a:lnTo>
                    <a:lnTo>
                      <a:pt x="959" y="387"/>
                    </a:lnTo>
                    <a:lnTo>
                      <a:pt x="969" y="397"/>
                    </a:lnTo>
                    <a:lnTo>
                      <a:pt x="973" y="402"/>
                    </a:lnTo>
                    <a:lnTo>
                      <a:pt x="983" y="407"/>
                    </a:lnTo>
                    <a:lnTo>
                      <a:pt x="993" y="412"/>
                    </a:lnTo>
                    <a:lnTo>
                      <a:pt x="998" y="417"/>
                    </a:lnTo>
                    <a:lnTo>
                      <a:pt x="1008" y="422"/>
                    </a:lnTo>
                    <a:lnTo>
                      <a:pt x="1018" y="422"/>
                    </a:lnTo>
                    <a:lnTo>
                      <a:pt x="1023" y="422"/>
                    </a:lnTo>
                    <a:lnTo>
                      <a:pt x="1033" y="422"/>
                    </a:lnTo>
                    <a:lnTo>
                      <a:pt x="1043" y="432"/>
                    </a:lnTo>
                    <a:lnTo>
                      <a:pt x="1048" y="442"/>
                    </a:lnTo>
                    <a:lnTo>
                      <a:pt x="1058" y="447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8" name="Freeform 363"/>
              <p:cNvSpPr>
                <a:spLocks/>
              </p:cNvSpPr>
              <p:nvPr/>
            </p:nvSpPr>
            <p:spPr bwMode="auto">
              <a:xfrm>
                <a:off x="2392" y="1281"/>
                <a:ext cx="1058" cy="1058"/>
              </a:xfrm>
              <a:custGeom>
                <a:avLst/>
                <a:gdLst>
                  <a:gd name="T0" fmla="*/ 15 w 1058"/>
                  <a:gd name="T1" fmla="*/ 194 h 1058"/>
                  <a:gd name="T2" fmla="*/ 40 w 1058"/>
                  <a:gd name="T3" fmla="*/ 189 h 1058"/>
                  <a:gd name="T4" fmla="*/ 69 w 1058"/>
                  <a:gd name="T5" fmla="*/ 194 h 1058"/>
                  <a:gd name="T6" fmla="*/ 94 w 1058"/>
                  <a:gd name="T7" fmla="*/ 209 h 1058"/>
                  <a:gd name="T8" fmla="*/ 119 w 1058"/>
                  <a:gd name="T9" fmla="*/ 223 h 1058"/>
                  <a:gd name="T10" fmla="*/ 144 w 1058"/>
                  <a:gd name="T11" fmla="*/ 228 h 1058"/>
                  <a:gd name="T12" fmla="*/ 169 w 1058"/>
                  <a:gd name="T13" fmla="*/ 228 h 1058"/>
                  <a:gd name="T14" fmla="*/ 194 w 1058"/>
                  <a:gd name="T15" fmla="*/ 238 h 1058"/>
                  <a:gd name="T16" fmla="*/ 218 w 1058"/>
                  <a:gd name="T17" fmla="*/ 233 h 1058"/>
                  <a:gd name="T18" fmla="*/ 243 w 1058"/>
                  <a:gd name="T19" fmla="*/ 238 h 1058"/>
                  <a:gd name="T20" fmla="*/ 268 w 1058"/>
                  <a:gd name="T21" fmla="*/ 243 h 1058"/>
                  <a:gd name="T22" fmla="*/ 293 w 1058"/>
                  <a:gd name="T23" fmla="*/ 243 h 1058"/>
                  <a:gd name="T24" fmla="*/ 318 w 1058"/>
                  <a:gd name="T25" fmla="*/ 253 h 1058"/>
                  <a:gd name="T26" fmla="*/ 343 w 1058"/>
                  <a:gd name="T27" fmla="*/ 233 h 1058"/>
                  <a:gd name="T28" fmla="*/ 367 w 1058"/>
                  <a:gd name="T29" fmla="*/ 214 h 1058"/>
                  <a:gd name="T30" fmla="*/ 392 w 1058"/>
                  <a:gd name="T31" fmla="*/ 358 h 1058"/>
                  <a:gd name="T32" fmla="*/ 417 w 1058"/>
                  <a:gd name="T33" fmla="*/ 660 h 1058"/>
                  <a:gd name="T34" fmla="*/ 442 w 1058"/>
                  <a:gd name="T35" fmla="*/ 978 h 1058"/>
                  <a:gd name="T36" fmla="*/ 467 w 1058"/>
                  <a:gd name="T37" fmla="*/ 1058 h 1058"/>
                  <a:gd name="T38" fmla="*/ 492 w 1058"/>
                  <a:gd name="T39" fmla="*/ 1038 h 1058"/>
                  <a:gd name="T40" fmla="*/ 516 w 1058"/>
                  <a:gd name="T41" fmla="*/ 993 h 1058"/>
                  <a:gd name="T42" fmla="*/ 541 w 1058"/>
                  <a:gd name="T43" fmla="*/ 904 h 1058"/>
                  <a:gd name="T44" fmla="*/ 566 w 1058"/>
                  <a:gd name="T45" fmla="*/ 789 h 1058"/>
                  <a:gd name="T46" fmla="*/ 591 w 1058"/>
                  <a:gd name="T47" fmla="*/ 745 h 1058"/>
                  <a:gd name="T48" fmla="*/ 616 w 1058"/>
                  <a:gd name="T49" fmla="*/ 670 h 1058"/>
                  <a:gd name="T50" fmla="*/ 641 w 1058"/>
                  <a:gd name="T51" fmla="*/ 606 h 1058"/>
                  <a:gd name="T52" fmla="*/ 665 w 1058"/>
                  <a:gd name="T53" fmla="*/ 541 h 1058"/>
                  <a:gd name="T54" fmla="*/ 690 w 1058"/>
                  <a:gd name="T55" fmla="*/ 447 h 1058"/>
                  <a:gd name="T56" fmla="*/ 715 w 1058"/>
                  <a:gd name="T57" fmla="*/ 367 h 1058"/>
                  <a:gd name="T58" fmla="*/ 740 w 1058"/>
                  <a:gd name="T59" fmla="*/ 298 h 1058"/>
                  <a:gd name="T60" fmla="*/ 765 w 1058"/>
                  <a:gd name="T61" fmla="*/ 253 h 1058"/>
                  <a:gd name="T62" fmla="*/ 790 w 1058"/>
                  <a:gd name="T63" fmla="*/ 209 h 1058"/>
                  <a:gd name="T64" fmla="*/ 814 w 1058"/>
                  <a:gd name="T65" fmla="*/ 144 h 1058"/>
                  <a:gd name="T66" fmla="*/ 839 w 1058"/>
                  <a:gd name="T67" fmla="*/ 84 h 1058"/>
                  <a:gd name="T68" fmla="*/ 864 w 1058"/>
                  <a:gd name="T69" fmla="*/ 45 h 1058"/>
                  <a:gd name="T70" fmla="*/ 894 w 1058"/>
                  <a:gd name="T71" fmla="*/ 30 h 1058"/>
                  <a:gd name="T72" fmla="*/ 919 w 1058"/>
                  <a:gd name="T73" fmla="*/ 30 h 1058"/>
                  <a:gd name="T74" fmla="*/ 943 w 1058"/>
                  <a:gd name="T75" fmla="*/ 25 h 1058"/>
                  <a:gd name="T76" fmla="*/ 968 w 1058"/>
                  <a:gd name="T77" fmla="*/ 25 h 1058"/>
                  <a:gd name="T78" fmla="*/ 993 w 1058"/>
                  <a:gd name="T79" fmla="*/ 20 h 1058"/>
                  <a:gd name="T80" fmla="*/ 1018 w 1058"/>
                  <a:gd name="T81" fmla="*/ 5 h 1058"/>
                  <a:gd name="T82" fmla="*/ 1043 w 1058"/>
                  <a:gd name="T83" fmla="*/ 0 h 10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058">
                    <a:moveTo>
                      <a:pt x="0" y="199"/>
                    </a:moveTo>
                    <a:lnTo>
                      <a:pt x="10" y="194"/>
                    </a:lnTo>
                    <a:lnTo>
                      <a:pt x="15" y="194"/>
                    </a:lnTo>
                    <a:lnTo>
                      <a:pt x="25" y="189"/>
                    </a:lnTo>
                    <a:lnTo>
                      <a:pt x="35" y="189"/>
                    </a:lnTo>
                    <a:lnTo>
                      <a:pt x="40" y="189"/>
                    </a:lnTo>
                    <a:lnTo>
                      <a:pt x="50" y="189"/>
                    </a:lnTo>
                    <a:lnTo>
                      <a:pt x="60" y="194"/>
                    </a:lnTo>
                    <a:lnTo>
                      <a:pt x="69" y="194"/>
                    </a:lnTo>
                    <a:lnTo>
                      <a:pt x="74" y="199"/>
                    </a:lnTo>
                    <a:lnTo>
                      <a:pt x="84" y="204"/>
                    </a:lnTo>
                    <a:lnTo>
                      <a:pt x="94" y="209"/>
                    </a:lnTo>
                    <a:lnTo>
                      <a:pt x="99" y="214"/>
                    </a:lnTo>
                    <a:lnTo>
                      <a:pt x="109" y="218"/>
                    </a:lnTo>
                    <a:lnTo>
                      <a:pt x="119" y="223"/>
                    </a:lnTo>
                    <a:lnTo>
                      <a:pt x="124" y="223"/>
                    </a:lnTo>
                    <a:lnTo>
                      <a:pt x="134" y="228"/>
                    </a:lnTo>
                    <a:lnTo>
                      <a:pt x="144" y="228"/>
                    </a:lnTo>
                    <a:lnTo>
                      <a:pt x="149" y="228"/>
                    </a:lnTo>
                    <a:lnTo>
                      <a:pt x="159" y="228"/>
                    </a:lnTo>
                    <a:lnTo>
                      <a:pt x="169" y="228"/>
                    </a:lnTo>
                    <a:lnTo>
                      <a:pt x="174" y="233"/>
                    </a:lnTo>
                    <a:lnTo>
                      <a:pt x="184" y="233"/>
                    </a:lnTo>
                    <a:lnTo>
                      <a:pt x="194" y="238"/>
                    </a:lnTo>
                    <a:lnTo>
                      <a:pt x="199" y="238"/>
                    </a:lnTo>
                    <a:lnTo>
                      <a:pt x="208" y="233"/>
                    </a:lnTo>
                    <a:lnTo>
                      <a:pt x="218" y="233"/>
                    </a:lnTo>
                    <a:lnTo>
                      <a:pt x="223" y="233"/>
                    </a:lnTo>
                    <a:lnTo>
                      <a:pt x="233" y="238"/>
                    </a:lnTo>
                    <a:lnTo>
                      <a:pt x="243" y="238"/>
                    </a:lnTo>
                    <a:lnTo>
                      <a:pt x="248" y="238"/>
                    </a:lnTo>
                    <a:lnTo>
                      <a:pt x="258" y="243"/>
                    </a:lnTo>
                    <a:lnTo>
                      <a:pt x="268" y="243"/>
                    </a:lnTo>
                    <a:lnTo>
                      <a:pt x="273" y="243"/>
                    </a:lnTo>
                    <a:lnTo>
                      <a:pt x="283" y="243"/>
                    </a:lnTo>
                    <a:lnTo>
                      <a:pt x="293" y="243"/>
                    </a:lnTo>
                    <a:lnTo>
                      <a:pt x="298" y="248"/>
                    </a:lnTo>
                    <a:lnTo>
                      <a:pt x="308" y="248"/>
                    </a:lnTo>
                    <a:lnTo>
                      <a:pt x="318" y="253"/>
                    </a:lnTo>
                    <a:lnTo>
                      <a:pt x="328" y="248"/>
                    </a:lnTo>
                    <a:lnTo>
                      <a:pt x="333" y="238"/>
                    </a:lnTo>
                    <a:lnTo>
                      <a:pt x="343" y="233"/>
                    </a:lnTo>
                    <a:lnTo>
                      <a:pt x="353" y="223"/>
                    </a:lnTo>
                    <a:lnTo>
                      <a:pt x="357" y="218"/>
                    </a:lnTo>
                    <a:lnTo>
                      <a:pt x="367" y="214"/>
                    </a:lnTo>
                    <a:lnTo>
                      <a:pt x="377" y="258"/>
                    </a:lnTo>
                    <a:lnTo>
                      <a:pt x="382" y="303"/>
                    </a:lnTo>
                    <a:lnTo>
                      <a:pt x="392" y="358"/>
                    </a:lnTo>
                    <a:lnTo>
                      <a:pt x="402" y="457"/>
                    </a:lnTo>
                    <a:lnTo>
                      <a:pt x="407" y="556"/>
                    </a:lnTo>
                    <a:lnTo>
                      <a:pt x="417" y="660"/>
                    </a:lnTo>
                    <a:lnTo>
                      <a:pt x="427" y="775"/>
                    </a:lnTo>
                    <a:lnTo>
                      <a:pt x="432" y="889"/>
                    </a:lnTo>
                    <a:lnTo>
                      <a:pt x="442" y="978"/>
                    </a:lnTo>
                    <a:lnTo>
                      <a:pt x="452" y="1008"/>
                    </a:lnTo>
                    <a:lnTo>
                      <a:pt x="457" y="1038"/>
                    </a:lnTo>
                    <a:lnTo>
                      <a:pt x="467" y="1058"/>
                    </a:lnTo>
                    <a:lnTo>
                      <a:pt x="477" y="1053"/>
                    </a:lnTo>
                    <a:lnTo>
                      <a:pt x="482" y="1048"/>
                    </a:lnTo>
                    <a:lnTo>
                      <a:pt x="492" y="1038"/>
                    </a:lnTo>
                    <a:lnTo>
                      <a:pt x="501" y="1023"/>
                    </a:lnTo>
                    <a:lnTo>
                      <a:pt x="506" y="1013"/>
                    </a:lnTo>
                    <a:lnTo>
                      <a:pt x="516" y="993"/>
                    </a:lnTo>
                    <a:lnTo>
                      <a:pt x="526" y="968"/>
                    </a:lnTo>
                    <a:lnTo>
                      <a:pt x="531" y="938"/>
                    </a:lnTo>
                    <a:lnTo>
                      <a:pt x="541" y="904"/>
                    </a:lnTo>
                    <a:lnTo>
                      <a:pt x="551" y="859"/>
                    </a:lnTo>
                    <a:lnTo>
                      <a:pt x="556" y="814"/>
                    </a:lnTo>
                    <a:lnTo>
                      <a:pt x="566" y="789"/>
                    </a:lnTo>
                    <a:lnTo>
                      <a:pt x="576" y="775"/>
                    </a:lnTo>
                    <a:lnTo>
                      <a:pt x="581" y="765"/>
                    </a:lnTo>
                    <a:lnTo>
                      <a:pt x="591" y="745"/>
                    </a:lnTo>
                    <a:lnTo>
                      <a:pt x="601" y="720"/>
                    </a:lnTo>
                    <a:lnTo>
                      <a:pt x="611" y="695"/>
                    </a:lnTo>
                    <a:lnTo>
                      <a:pt x="616" y="670"/>
                    </a:lnTo>
                    <a:lnTo>
                      <a:pt x="626" y="645"/>
                    </a:lnTo>
                    <a:lnTo>
                      <a:pt x="636" y="621"/>
                    </a:lnTo>
                    <a:lnTo>
                      <a:pt x="641" y="606"/>
                    </a:lnTo>
                    <a:lnTo>
                      <a:pt x="650" y="586"/>
                    </a:lnTo>
                    <a:lnTo>
                      <a:pt x="660" y="571"/>
                    </a:lnTo>
                    <a:lnTo>
                      <a:pt x="665" y="541"/>
                    </a:lnTo>
                    <a:lnTo>
                      <a:pt x="675" y="506"/>
                    </a:lnTo>
                    <a:lnTo>
                      <a:pt x="685" y="477"/>
                    </a:lnTo>
                    <a:lnTo>
                      <a:pt x="690" y="447"/>
                    </a:lnTo>
                    <a:lnTo>
                      <a:pt x="700" y="417"/>
                    </a:lnTo>
                    <a:lnTo>
                      <a:pt x="710" y="387"/>
                    </a:lnTo>
                    <a:lnTo>
                      <a:pt x="715" y="367"/>
                    </a:lnTo>
                    <a:lnTo>
                      <a:pt x="725" y="343"/>
                    </a:lnTo>
                    <a:lnTo>
                      <a:pt x="735" y="318"/>
                    </a:lnTo>
                    <a:lnTo>
                      <a:pt x="740" y="298"/>
                    </a:lnTo>
                    <a:lnTo>
                      <a:pt x="750" y="283"/>
                    </a:lnTo>
                    <a:lnTo>
                      <a:pt x="760" y="263"/>
                    </a:lnTo>
                    <a:lnTo>
                      <a:pt x="765" y="253"/>
                    </a:lnTo>
                    <a:lnTo>
                      <a:pt x="775" y="243"/>
                    </a:lnTo>
                    <a:lnTo>
                      <a:pt x="785" y="233"/>
                    </a:lnTo>
                    <a:lnTo>
                      <a:pt x="790" y="209"/>
                    </a:lnTo>
                    <a:lnTo>
                      <a:pt x="799" y="189"/>
                    </a:lnTo>
                    <a:lnTo>
                      <a:pt x="809" y="164"/>
                    </a:lnTo>
                    <a:lnTo>
                      <a:pt x="814" y="144"/>
                    </a:lnTo>
                    <a:lnTo>
                      <a:pt x="824" y="119"/>
                    </a:lnTo>
                    <a:lnTo>
                      <a:pt x="834" y="99"/>
                    </a:lnTo>
                    <a:lnTo>
                      <a:pt x="839" y="84"/>
                    </a:lnTo>
                    <a:lnTo>
                      <a:pt x="849" y="65"/>
                    </a:lnTo>
                    <a:lnTo>
                      <a:pt x="859" y="50"/>
                    </a:lnTo>
                    <a:lnTo>
                      <a:pt x="864" y="45"/>
                    </a:lnTo>
                    <a:lnTo>
                      <a:pt x="874" y="40"/>
                    </a:lnTo>
                    <a:lnTo>
                      <a:pt x="884" y="35"/>
                    </a:lnTo>
                    <a:lnTo>
                      <a:pt x="894" y="30"/>
                    </a:lnTo>
                    <a:lnTo>
                      <a:pt x="899" y="30"/>
                    </a:lnTo>
                    <a:lnTo>
                      <a:pt x="909" y="30"/>
                    </a:lnTo>
                    <a:lnTo>
                      <a:pt x="919" y="30"/>
                    </a:lnTo>
                    <a:lnTo>
                      <a:pt x="924" y="30"/>
                    </a:lnTo>
                    <a:lnTo>
                      <a:pt x="934" y="30"/>
                    </a:lnTo>
                    <a:lnTo>
                      <a:pt x="943" y="25"/>
                    </a:lnTo>
                    <a:lnTo>
                      <a:pt x="948" y="25"/>
                    </a:lnTo>
                    <a:lnTo>
                      <a:pt x="958" y="25"/>
                    </a:lnTo>
                    <a:lnTo>
                      <a:pt x="968" y="25"/>
                    </a:lnTo>
                    <a:lnTo>
                      <a:pt x="973" y="30"/>
                    </a:lnTo>
                    <a:lnTo>
                      <a:pt x="983" y="25"/>
                    </a:lnTo>
                    <a:lnTo>
                      <a:pt x="993" y="20"/>
                    </a:lnTo>
                    <a:lnTo>
                      <a:pt x="998" y="10"/>
                    </a:lnTo>
                    <a:lnTo>
                      <a:pt x="1008" y="5"/>
                    </a:lnTo>
                    <a:lnTo>
                      <a:pt x="1018" y="5"/>
                    </a:lnTo>
                    <a:lnTo>
                      <a:pt x="1023" y="0"/>
                    </a:lnTo>
                    <a:lnTo>
                      <a:pt x="1033" y="0"/>
                    </a:lnTo>
                    <a:lnTo>
                      <a:pt x="1043" y="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9" name="Freeform 364"/>
              <p:cNvSpPr>
                <a:spLocks/>
              </p:cNvSpPr>
              <p:nvPr/>
            </p:nvSpPr>
            <p:spPr bwMode="auto">
              <a:xfrm>
                <a:off x="3450" y="1221"/>
                <a:ext cx="169" cy="60"/>
              </a:xfrm>
              <a:custGeom>
                <a:avLst/>
                <a:gdLst>
                  <a:gd name="T0" fmla="*/ 0 w 169"/>
                  <a:gd name="T1" fmla="*/ 60 h 60"/>
                  <a:gd name="T2" fmla="*/ 10 w 169"/>
                  <a:gd name="T3" fmla="*/ 60 h 60"/>
                  <a:gd name="T4" fmla="*/ 15 w 169"/>
                  <a:gd name="T5" fmla="*/ 55 h 60"/>
                  <a:gd name="T6" fmla="*/ 25 w 169"/>
                  <a:gd name="T7" fmla="*/ 50 h 60"/>
                  <a:gd name="T8" fmla="*/ 34 w 169"/>
                  <a:gd name="T9" fmla="*/ 45 h 60"/>
                  <a:gd name="T10" fmla="*/ 39 w 169"/>
                  <a:gd name="T11" fmla="*/ 40 h 60"/>
                  <a:gd name="T12" fmla="*/ 49 w 169"/>
                  <a:gd name="T13" fmla="*/ 35 h 60"/>
                  <a:gd name="T14" fmla="*/ 59 w 169"/>
                  <a:gd name="T15" fmla="*/ 35 h 60"/>
                  <a:gd name="T16" fmla="*/ 64 w 169"/>
                  <a:gd name="T17" fmla="*/ 30 h 60"/>
                  <a:gd name="T18" fmla="*/ 74 w 169"/>
                  <a:gd name="T19" fmla="*/ 30 h 60"/>
                  <a:gd name="T20" fmla="*/ 84 w 169"/>
                  <a:gd name="T21" fmla="*/ 25 h 60"/>
                  <a:gd name="T22" fmla="*/ 89 w 169"/>
                  <a:gd name="T23" fmla="*/ 25 h 60"/>
                  <a:gd name="T24" fmla="*/ 99 w 169"/>
                  <a:gd name="T25" fmla="*/ 25 h 60"/>
                  <a:gd name="T26" fmla="*/ 109 w 169"/>
                  <a:gd name="T27" fmla="*/ 20 h 60"/>
                  <a:gd name="T28" fmla="*/ 119 w 169"/>
                  <a:gd name="T29" fmla="*/ 20 h 60"/>
                  <a:gd name="T30" fmla="*/ 124 w 169"/>
                  <a:gd name="T31" fmla="*/ 15 h 60"/>
                  <a:gd name="T32" fmla="*/ 134 w 169"/>
                  <a:gd name="T33" fmla="*/ 10 h 60"/>
                  <a:gd name="T34" fmla="*/ 144 w 169"/>
                  <a:gd name="T35" fmla="*/ 5 h 60"/>
                  <a:gd name="T36" fmla="*/ 149 w 169"/>
                  <a:gd name="T37" fmla="*/ 5 h 60"/>
                  <a:gd name="T38" fmla="*/ 159 w 169"/>
                  <a:gd name="T39" fmla="*/ 0 h 60"/>
                  <a:gd name="T40" fmla="*/ 169 w 169"/>
                  <a:gd name="T41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0">
                    <a:moveTo>
                      <a:pt x="0" y="60"/>
                    </a:moveTo>
                    <a:lnTo>
                      <a:pt x="10" y="60"/>
                    </a:lnTo>
                    <a:lnTo>
                      <a:pt x="15" y="55"/>
                    </a:lnTo>
                    <a:lnTo>
                      <a:pt x="25" y="50"/>
                    </a:lnTo>
                    <a:lnTo>
                      <a:pt x="34" y="45"/>
                    </a:lnTo>
                    <a:lnTo>
                      <a:pt x="39" y="40"/>
                    </a:lnTo>
                    <a:lnTo>
                      <a:pt x="49" y="35"/>
                    </a:lnTo>
                    <a:lnTo>
                      <a:pt x="59" y="35"/>
                    </a:lnTo>
                    <a:lnTo>
                      <a:pt x="64" y="30"/>
                    </a:lnTo>
                    <a:lnTo>
                      <a:pt x="74" y="30"/>
                    </a:lnTo>
                    <a:lnTo>
                      <a:pt x="84" y="25"/>
                    </a:lnTo>
                    <a:lnTo>
                      <a:pt x="89" y="25"/>
                    </a:lnTo>
                    <a:lnTo>
                      <a:pt x="99" y="25"/>
                    </a:lnTo>
                    <a:lnTo>
                      <a:pt x="109" y="20"/>
                    </a:lnTo>
                    <a:lnTo>
                      <a:pt x="119" y="20"/>
                    </a:lnTo>
                    <a:lnTo>
                      <a:pt x="124" y="15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0" name="Freeform 365"/>
              <p:cNvSpPr>
                <a:spLocks/>
              </p:cNvSpPr>
              <p:nvPr/>
            </p:nvSpPr>
            <p:spPr bwMode="auto">
              <a:xfrm>
                <a:off x="1334" y="1043"/>
                <a:ext cx="1058" cy="432"/>
              </a:xfrm>
              <a:custGeom>
                <a:avLst/>
                <a:gdLst>
                  <a:gd name="T0" fmla="*/ 20 w 1058"/>
                  <a:gd name="T1" fmla="*/ 0 h 432"/>
                  <a:gd name="T2" fmla="*/ 45 w 1058"/>
                  <a:gd name="T3" fmla="*/ 5 h 432"/>
                  <a:gd name="T4" fmla="*/ 70 w 1058"/>
                  <a:gd name="T5" fmla="*/ 10 h 432"/>
                  <a:gd name="T6" fmla="*/ 94 w 1058"/>
                  <a:gd name="T7" fmla="*/ 29 h 432"/>
                  <a:gd name="T8" fmla="*/ 119 w 1058"/>
                  <a:gd name="T9" fmla="*/ 54 h 432"/>
                  <a:gd name="T10" fmla="*/ 144 w 1058"/>
                  <a:gd name="T11" fmla="*/ 84 h 432"/>
                  <a:gd name="T12" fmla="*/ 169 w 1058"/>
                  <a:gd name="T13" fmla="*/ 114 h 432"/>
                  <a:gd name="T14" fmla="*/ 194 w 1058"/>
                  <a:gd name="T15" fmla="*/ 154 h 432"/>
                  <a:gd name="T16" fmla="*/ 219 w 1058"/>
                  <a:gd name="T17" fmla="*/ 188 h 432"/>
                  <a:gd name="T18" fmla="*/ 243 w 1058"/>
                  <a:gd name="T19" fmla="*/ 233 h 432"/>
                  <a:gd name="T20" fmla="*/ 268 w 1058"/>
                  <a:gd name="T21" fmla="*/ 253 h 432"/>
                  <a:gd name="T22" fmla="*/ 293 w 1058"/>
                  <a:gd name="T23" fmla="*/ 283 h 432"/>
                  <a:gd name="T24" fmla="*/ 318 w 1058"/>
                  <a:gd name="T25" fmla="*/ 313 h 432"/>
                  <a:gd name="T26" fmla="*/ 343 w 1058"/>
                  <a:gd name="T27" fmla="*/ 327 h 432"/>
                  <a:gd name="T28" fmla="*/ 368 w 1058"/>
                  <a:gd name="T29" fmla="*/ 342 h 432"/>
                  <a:gd name="T30" fmla="*/ 392 w 1058"/>
                  <a:gd name="T31" fmla="*/ 352 h 432"/>
                  <a:gd name="T32" fmla="*/ 417 w 1058"/>
                  <a:gd name="T33" fmla="*/ 362 h 432"/>
                  <a:gd name="T34" fmla="*/ 442 w 1058"/>
                  <a:gd name="T35" fmla="*/ 367 h 432"/>
                  <a:gd name="T36" fmla="*/ 467 w 1058"/>
                  <a:gd name="T37" fmla="*/ 367 h 432"/>
                  <a:gd name="T38" fmla="*/ 492 w 1058"/>
                  <a:gd name="T39" fmla="*/ 372 h 432"/>
                  <a:gd name="T40" fmla="*/ 517 w 1058"/>
                  <a:gd name="T41" fmla="*/ 382 h 432"/>
                  <a:gd name="T42" fmla="*/ 541 w 1058"/>
                  <a:gd name="T43" fmla="*/ 382 h 432"/>
                  <a:gd name="T44" fmla="*/ 566 w 1058"/>
                  <a:gd name="T45" fmla="*/ 382 h 432"/>
                  <a:gd name="T46" fmla="*/ 591 w 1058"/>
                  <a:gd name="T47" fmla="*/ 382 h 432"/>
                  <a:gd name="T48" fmla="*/ 616 w 1058"/>
                  <a:gd name="T49" fmla="*/ 382 h 432"/>
                  <a:gd name="T50" fmla="*/ 641 w 1058"/>
                  <a:gd name="T51" fmla="*/ 382 h 432"/>
                  <a:gd name="T52" fmla="*/ 666 w 1058"/>
                  <a:gd name="T53" fmla="*/ 387 h 432"/>
                  <a:gd name="T54" fmla="*/ 690 w 1058"/>
                  <a:gd name="T55" fmla="*/ 392 h 432"/>
                  <a:gd name="T56" fmla="*/ 715 w 1058"/>
                  <a:gd name="T57" fmla="*/ 392 h 432"/>
                  <a:gd name="T58" fmla="*/ 740 w 1058"/>
                  <a:gd name="T59" fmla="*/ 392 h 432"/>
                  <a:gd name="T60" fmla="*/ 765 w 1058"/>
                  <a:gd name="T61" fmla="*/ 387 h 432"/>
                  <a:gd name="T62" fmla="*/ 790 w 1058"/>
                  <a:gd name="T63" fmla="*/ 377 h 432"/>
                  <a:gd name="T64" fmla="*/ 815 w 1058"/>
                  <a:gd name="T65" fmla="*/ 357 h 432"/>
                  <a:gd name="T66" fmla="*/ 844 w 1058"/>
                  <a:gd name="T67" fmla="*/ 342 h 432"/>
                  <a:gd name="T68" fmla="*/ 869 w 1058"/>
                  <a:gd name="T69" fmla="*/ 327 h 432"/>
                  <a:gd name="T70" fmla="*/ 894 w 1058"/>
                  <a:gd name="T71" fmla="*/ 357 h 432"/>
                  <a:gd name="T72" fmla="*/ 919 w 1058"/>
                  <a:gd name="T73" fmla="*/ 377 h 432"/>
                  <a:gd name="T74" fmla="*/ 944 w 1058"/>
                  <a:gd name="T75" fmla="*/ 377 h 432"/>
                  <a:gd name="T76" fmla="*/ 969 w 1058"/>
                  <a:gd name="T77" fmla="*/ 397 h 432"/>
                  <a:gd name="T78" fmla="*/ 993 w 1058"/>
                  <a:gd name="T79" fmla="*/ 412 h 432"/>
                  <a:gd name="T80" fmla="*/ 1018 w 1058"/>
                  <a:gd name="T81" fmla="*/ 422 h 432"/>
                  <a:gd name="T82" fmla="*/ 1043 w 1058"/>
                  <a:gd name="T83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32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60" y="5"/>
                    </a:lnTo>
                    <a:lnTo>
                      <a:pt x="70" y="10"/>
                    </a:lnTo>
                    <a:lnTo>
                      <a:pt x="75" y="15"/>
                    </a:lnTo>
                    <a:lnTo>
                      <a:pt x="85" y="20"/>
                    </a:lnTo>
                    <a:lnTo>
                      <a:pt x="94" y="29"/>
                    </a:lnTo>
                    <a:lnTo>
                      <a:pt x="99" y="39"/>
                    </a:lnTo>
                    <a:lnTo>
                      <a:pt x="109" y="49"/>
                    </a:lnTo>
                    <a:lnTo>
                      <a:pt x="119" y="54"/>
                    </a:lnTo>
                    <a:lnTo>
                      <a:pt x="124" y="64"/>
                    </a:lnTo>
                    <a:lnTo>
                      <a:pt x="134" y="74"/>
                    </a:lnTo>
                    <a:lnTo>
                      <a:pt x="144" y="84"/>
                    </a:lnTo>
                    <a:lnTo>
                      <a:pt x="149" y="89"/>
                    </a:lnTo>
                    <a:lnTo>
                      <a:pt x="159" y="104"/>
                    </a:lnTo>
                    <a:lnTo>
                      <a:pt x="169" y="114"/>
                    </a:lnTo>
                    <a:lnTo>
                      <a:pt x="174" y="124"/>
                    </a:lnTo>
                    <a:lnTo>
                      <a:pt x="184" y="139"/>
                    </a:lnTo>
                    <a:lnTo>
                      <a:pt x="194" y="154"/>
                    </a:lnTo>
                    <a:lnTo>
                      <a:pt x="199" y="164"/>
                    </a:lnTo>
                    <a:lnTo>
                      <a:pt x="209" y="178"/>
                    </a:lnTo>
                    <a:lnTo>
                      <a:pt x="219" y="188"/>
                    </a:lnTo>
                    <a:lnTo>
                      <a:pt x="224" y="203"/>
                    </a:lnTo>
                    <a:lnTo>
                      <a:pt x="234" y="218"/>
                    </a:lnTo>
                    <a:lnTo>
                      <a:pt x="243" y="233"/>
                    </a:lnTo>
                    <a:lnTo>
                      <a:pt x="248" y="238"/>
                    </a:lnTo>
                    <a:lnTo>
                      <a:pt x="258" y="248"/>
                    </a:lnTo>
                    <a:lnTo>
                      <a:pt x="268" y="253"/>
                    </a:lnTo>
                    <a:lnTo>
                      <a:pt x="278" y="263"/>
                    </a:lnTo>
                    <a:lnTo>
                      <a:pt x="283" y="273"/>
                    </a:lnTo>
                    <a:lnTo>
                      <a:pt x="293" y="283"/>
                    </a:lnTo>
                    <a:lnTo>
                      <a:pt x="303" y="293"/>
                    </a:lnTo>
                    <a:lnTo>
                      <a:pt x="308" y="303"/>
                    </a:lnTo>
                    <a:lnTo>
                      <a:pt x="318" y="313"/>
                    </a:lnTo>
                    <a:lnTo>
                      <a:pt x="328" y="317"/>
                    </a:lnTo>
                    <a:lnTo>
                      <a:pt x="333" y="322"/>
                    </a:lnTo>
                    <a:lnTo>
                      <a:pt x="343" y="327"/>
                    </a:lnTo>
                    <a:lnTo>
                      <a:pt x="353" y="332"/>
                    </a:lnTo>
                    <a:lnTo>
                      <a:pt x="358" y="337"/>
                    </a:lnTo>
                    <a:lnTo>
                      <a:pt x="368" y="342"/>
                    </a:lnTo>
                    <a:lnTo>
                      <a:pt x="378" y="342"/>
                    </a:lnTo>
                    <a:lnTo>
                      <a:pt x="383" y="347"/>
                    </a:lnTo>
                    <a:lnTo>
                      <a:pt x="392" y="352"/>
                    </a:lnTo>
                    <a:lnTo>
                      <a:pt x="402" y="352"/>
                    </a:lnTo>
                    <a:lnTo>
                      <a:pt x="407" y="357"/>
                    </a:lnTo>
                    <a:lnTo>
                      <a:pt x="417" y="362"/>
                    </a:lnTo>
                    <a:lnTo>
                      <a:pt x="427" y="362"/>
                    </a:lnTo>
                    <a:lnTo>
                      <a:pt x="432" y="362"/>
                    </a:lnTo>
                    <a:lnTo>
                      <a:pt x="442" y="367"/>
                    </a:lnTo>
                    <a:lnTo>
                      <a:pt x="452" y="367"/>
                    </a:lnTo>
                    <a:lnTo>
                      <a:pt x="457" y="367"/>
                    </a:lnTo>
                    <a:lnTo>
                      <a:pt x="467" y="367"/>
                    </a:lnTo>
                    <a:lnTo>
                      <a:pt x="477" y="367"/>
                    </a:lnTo>
                    <a:lnTo>
                      <a:pt x="482" y="372"/>
                    </a:lnTo>
                    <a:lnTo>
                      <a:pt x="492" y="372"/>
                    </a:lnTo>
                    <a:lnTo>
                      <a:pt x="502" y="377"/>
                    </a:lnTo>
                    <a:lnTo>
                      <a:pt x="507" y="382"/>
                    </a:lnTo>
                    <a:lnTo>
                      <a:pt x="517" y="382"/>
                    </a:lnTo>
                    <a:lnTo>
                      <a:pt x="527" y="382"/>
                    </a:lnTo>
                    <a:lnTo>
                      <a:pt x="531" y="382"/>
                    </a:lnTo>
                    <a:lnTo>
                      <a:pt x="541" y="382"/>
                    </a:lnTo>
                    <a:lnTo>
                      <a:pt x="551" y="382"/>
                    </a:lnTo>
                    <a:lnTo>
                      <a:pt x="561" y="382"/>
                    </a:lnTo>
                    <a:lnTo>
                      <a:pt x="566" y="382"/>
                    </a:lnTo>
                    <a:lnTo>
                      <a:pt x="576" y="382"/>
                    </a:lnTo>
                    <a:lnTo>
                      <a:pt x="586" y="382"/>
                    </a:lnTo>
                    <a:lnTo>
                      <a:pt x="591" y="382"/>
                    </a:lnTo>
                    <a:lnTo>
                      <a:pt x="601" y="382"/>
                    </a:lnTo>
                    <a:lnTo>
                      <a:pt x="611" y="387"/>
                    </a:lnTo>
                    <a:lnTo>
                      <a:pt x="616" y="382"/>
                    </a:lnTo>
                    <a:lnTo>
                      <a:pt x="626" y="382"/>
                    </a:lnTo>
                    <a:lnTo>
                      <a:pt x="636" y="382"/>
                    </a:lnTo>
                    <a:lnTo>
                      <a:pt x="641" y="382"/>
                    </a:lnTo>
                    <a:lnTo>
                      <a:pt x="651" y="382"/>
                    </a:lnTo>
                    <a:lnTo>
                      <a:pt x="661" y="382"/>
                    </a:lnTo>
                    <a:lnTo>
                      <a:pt x="666" y="387"/>
                    </a:lnTo>
                    <a:lnTo>
                      <a:pt x="676" y="387"/>
                    </a:lnTo>
                    <a:lnTo>
                      <a:pt x="685" y="392"/>
                    </a:lnTo>
                    <a:lnTo>
                      <a:pt x="690" y="392"/>
                    </a:lnTo>
                    <a:lnTo>
                      <a:pt x="700" y="392"/>
                    </a:lnTo>
                    <a:lnTo>
                      <a:pt x="710" y="392"/>
                    </a:lnTo>
                    <a:lnTo>
                      <a:pt x="715" y="392"/>
                    </a:lnTo>
                    <a:lnTo>
                      <a:pt x="725" y="392"/>
                    </a:lnTo>
                    <a:lnTo>
                      <a:pt x="735" y="392"/>
                    </a:lnTo>
                    <a:lnTo>
                      <a:pt x="740" y="392"/>
                    </a:lnTo>
                    <a:lnTo>
                      <a:pt x="750" y="392"/>
                    </a:lnTo>
                    <a:lnTo>
                      <a:pt x="760" y="387"/>
                    </a:lnTo>
                    <a:lnTo>
                      <a:pt x="765" y="387"/>
                    </a:lnTo>
                    <a:lnTo>
                      <a:pt x="775" y="382"/>
                    </a:lnTo>
                    <a:lnTo>
                      <a:pt x="785" y="377"/>
                    </a:lnTo>
                    <a:lnTo>
                      <a:pt x="790" y="377"/>
                    </a:lnTo>
                    <a:lnTo>
                      <a:pt x="800" y="377"/>
                    </a:lnTo>
                    <a:lnTo>
                      <a:pt x="810" y="367"/>
                    </a:lnTo>
                    <a:lnTo>
                      <a:pt x="815" y="357"/>
                    </a:lnTo>
                    <a:lnTo>
                      <a:pt x="824" y="352"/>
                    </a:lnTo>
                    <a:lnTo>
                      <a:pt x="834" y="347"/>
                    </a:lnTo>
                    <a:lnTo>
                      <a:pt x="844" y="342"/>
                    </a:lnTo>
                    <a:lnTo>
                      <a:pt x="849" y="332"/>
                    </a:lnTo>
                    <a:lnTo>
                      <a:pt x="859" y="332"/>
                    </a:lnTo>
                    <a:lnTo>
                      <a:pt x="869" y="327"/>
                    </a:lnTo>
                    <a:lnTo>
                      <a:pt x="874" y="327"/>
                    </a:lnTo>
                    <a:lnTo>
                      <a:pt x="884" y="342"/>
                    </a:lnTo>
                    <a:lnTo>
                      <a:pt x="894" y="357"/>
                    </a:lnTo>
                    <a:lnTo>
                      <a:pt x="899" y="372"/>
                    </a:lnTo>
                    <a:lnTo>
                      <a:pt x="909" y="372"/>
                    </a:lnTo>
                    <a:lnTo>
                      <a:pt x="919" y="377"/>
                    </a:lnTo>
                    <a:lnTo>
                      <a:pt x="924" y="382"/>
                    </a:lnTo>
                    <a:lnTo>
                      <a:pt x="934" y="377"/>
                    </a:lnTo>
                    <a:lnTo>
                      <a:pt x="944" y="377"/>
                    </a:lnTo>
                    <a:lnTo>
                      <a:pt x="949" y="377"/>
                    </a:lnTo>
                    <a:lnTo>
                      <a:pt x="959" y="387"/>
                    </a:lnTo>
                    <a:lnTo>
                      <a:pt x="969" y="397"/>
                    </a:lnTo>
                    <a:lnTo>
                      <a:pt x="973" y="402"/>
                    </a:lnTo>
                    <a:lnTo>
                      <a:pt x="983" y="407"/>
                    </a:lnTo>
                    <a:lnTo>
                      <a:pt x="993" y="412"/>
                    </a:lnTo>
                    <a:lnTo>
                      <a:pt x="998" y="417"/>
                    </a:lnTo>
                    <a:lnTo>
                      <a:pt x="1008" y="417"/>
                    </a:lnTo>
                    <a:lnTo>
                      <a:pt x="1018" y="422"/>
                    </a:lnTo>
                    <a:lnTo>
                      <a:pt x="1023" y="422"/>
                    </a:lnTo>
                    <a:lnTo>
                      <a:pt x="1033" y="427"/>
                    </a:lnTo>
                    <a:lnTo>
                      <a:pt x="1043" y="432"/>
                    </a:lnTo>
                    <a:lnTo>
                      <a:pt x="1048" y="432"/>
                    </a:lnTo>
                    <a:lnTo>
                      <a:pt x="1058" y="427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1" name="Freeform 366"/>
              <p:cNvSpPr>
                <a:spLocks/>
              </p:cNvSpPr>
              <p:nvPr/>
            </p:nvSpPr>
            <p:spPr bwMode="auto">
              <a:xfrm>
                <a:off x="2392" y="1236"/>
                <a:ext cx="1058" cy="1127"/>
              </a:xfrm>
              <a:custGeom>
                <a:avLst/>
                <a:gdLst>
                  <a:gd name="T0" fmla="*/ 15 w 1058"/>
                  <a:gd name="T1" fmla="*/ 234 h 1127"/>
                  <a:gd name="T2" fmla="*/ 40 w 1058"/>
                  <a:gd name="T3" fmla="*/ 244 h 1127"/>
                  <a:gd name="T4" fmla="*/ 69 w 1058"/>
                  <a:gd name="T5" fmla="*/ 239 h 1127"/>
                  <a:gd name="T6" fmla="*/ 94 w 1058"/>
                  <a:gd name="T7" fmla="*/ 249 h 1127"/>
                  <a:gd name="T8" fmla="*/ 119 w 1058"/>
                  <a:gd name="T9" fmla="*/ 268 h 1127"/>
                  <a:gd name="T10" fmla="*/ 144 w 1058"/>
                  <a:gd name="T11" fmla="*/ 273 h 1127"/>
                  <a:gd name="T12" fmla="*/ 169 w 1058"/>
                  <a:gd name="T13" fmla="*/ 268 h 1127"/>
                  <a:gd name="T14" fmla="*/ 194 w 1058"/>
                  <a:gd name="T15" fmla="*/ 268 h 1127"/>
                  <a:gd name="T16" fmla="*/ 218 w 1058"/>
                  <a:gd name="T17" fmla="*/ 278 h 1127"/>
                  <a:gd name="T18" fmla="*/ 243 w 1058"/>
                  <a:gd name="T19" fmla="*/ 283 h 1127"/>
                  <a:gd name="T20" fmla="*/ 268 w 1058"/>
                  <a:gd name="T21" fmla="*/ 283 h 1127"/>
                  <a:gd name="T22" fmla="*/ 293 w 1058"/>
                  <a:gd name="T23" fmla="*/ 288 h 1127"/>
                  <a:gd name="T24" fmla="*/ 318 w 1058"/>
                  <a:gd name="T25" fmla="*/ 283 h 1127"/>
                  <a:gd name="T26" fmla="*/ 343 w 1058"/>
                  <a:gd name="T27" fmla="*/ 259 h 1127"/>
                  <a:gd name="T28" fmla="*/ 367 w 1058"/>
                  <a:gd name="T29" fmla="*/ 323 h 1127"/>
                  <a:gd name="T30" fmla="*/ 392 w 1058"/>
                  <a:gd name="T31" fmla="*/ 571 h 1127"/>
                  <a:gd name="T32" fmla="*/ 417 w 1058"/>
                  <a:gd name="T33" fmla="*/ 919 h 1127"/>
                  <a:gd name="T34" fmla="*/ 442 w 1058"/>
                  <a:gd name="T35" fmla="*/ 1103 h 1127"/>
                  <a:gd name="T36" fmla="*/ 467 w 1058"/>
                  <a:gd name="T37" fmla="*/ 1113 h 1127"/>
                  <a:gd name="T38" fmla="*/ 492 w 1058"/>
                  <a:gd name="T39" fmla="*/ 1088 h 1127"/>
                  <a:gd name="T40" fmla="*/ 516 w 1058"/>
                  <a:gd name="T41" fmla="*/ 1023 h 1127"/>
                  <a:gd name="T42" fmla="*/ 541 w 1058"/>
                  <a:gd name="T43" fmla="*/ 874 h 1127"/>
                  <a:gd name="T44" fmla="*/ 566 w 1058"/>
                  <a:gd name="T45" fmla="*/ 800 h 1127"/>
                  <a:gd name="T46" fmla="*/ 591 w 1058"/>
                  <a:gd name="T47" fmla="*/ 730 h 1127"/>
                  <a:gd name="T48" fmla="*/ 616 w 1058"/>
                  <a:gd name="T49" fmla="*/ 656 h 1127"/>
                  <a:gd name="T50" fmla="*/ 641 w 1058"/>
                  <a:gd name="T51" fmla="*/ 601 h 1127"/>
                  <a:gd name="T52" fmla="*/ 665 w 1058"/>
                  <a:gd name="T53" fmla="*/ 507 h 1127"/>
                  <a:gd name="T54" fmla="*/ 690 w 1058"/>
                  <a:gd name="T55" fmla="*/ 417 h 1127"/>
                  <a:gd name="T56" fmla="*/ 715 w 1058"/>
                  <a:gd name="T57" fmla="*/ 343 h 1127"/>
                  <a:gd name="T58" fmla="*/ 740 w 1058"/>
                  <a:gd name="T59" fmla="*/ 278 h 1127"/>
                  <a:gd name="T60" fmla="*/ 765 w 1058"/>
                  <a:gd name="T61" fmla="*/ 239 h 1127"/>
                  <a:gd name="T62" fmla="*/ 790 w 1058"/>
                  <a:gd name="T63" fmla="*/ 184 h 1127"/>
                  <a:gd name="T64" fmla="*/ 814 w 1058"/>
                  <a:gd name="T65" fmla="*/ 120 h 1127"/>
                  <a:gd name="T66" fmla="*/ 839 w 1058"/>
                  <a:gd name="T67" fmla="*/ 65 h 1127"/>
                  <a:gd name="T68" fmla="*/ 864 w 1058"/>
                  <a:gd name="T69" fmla="*/ 40 h 1127"/>
                  <a:gd name="T70" fmla="*/ 894 w 1058"/>
                  <a:gd name="T71" fmla="*/ 45 h 1127"/>
                  <a:gd name="T72" fmla="*/ 919 w 1058"/>
                  <a:gd name="T73" fmla="*/ 45 h 1127"/>
                  <a:gd name="T74" fmla="*/ 943 w 1058"/>
                  <a:gd name="T75" fmla="*/ 40 h 1127"/>
                  <a:gd name="T76" fmla="*/ 968 w 1058"/>
                  <a:gd name="T77" fmla="*/ 35 h 1127"/>
                  <a:gd name="T78" fmla="*/ 993 w 1058"/>
                  <a:gd name="T79" fmla="*/ 30 h 1127"/>
                  <a:gd name="T80" fmla="*/ 1018 w 1058"/>
                  <a:gd name="T81" fmla="*/ 20 h 1127"/>
                  <a:gd name="T82" fmla="*/ 1043 w 1058"/>
                  <a:gd name="T83" fmla="*/ 5 h 1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27">
                    <a:moveTo>
                      <a:pt x="0" y="234"/>
                    </a:moveTo>
                    <a:lnTo>
                      <a:pt x="10" y="234"/>
                    </a:lnTo>
                    <a:lnTo>
                      <a:pt x="15" y="234"/>
                    </a:lnTo>
                    <a:lnTo>
                      <a:pt x="25" y="239"/>
                    </a:lnTo>
                    <a:lnTo>
                      <a:pt x="35" y="244"/>
                    </a:lnTo>
                    <a:lnTo>
                      <a:pt x="40" y="244"/>
                    </a:lnTo>
                    <a:lnTo>
                      <a:pt x="50" y="239"/>
                    </a:lnTo>
                    <a:lnTo>
                      <a:pt x="60" y="239"/>
                    </a:lnTo>
                    <a:lnTo>
                      <a:pt x="69" y="239"/>
                    </a:lnTo>
                    <a:lnTo>
                      <a:pt x="74" y="244"/>
                    </a:lnTo>
                    <a:lnTo>
                      <a:pt x="84" y="244"/>
                    </a:lnTo>
                    <a:lnTo>
                      <a:pt x="94" y="249"/>
                    </a:lnTo>
                    <a:lnTo>
                      <a:pt x="99" y="259"/>
                    </a:lnTo>
                    <a:lnTo>
                      <a:pt x="109" y="263"/>
                    </a:lnTo>
                    <a:lnTo>
                      <a:pt x="119" y="268"/>
                    </a:lnTo>
                    <a:lnTo>
                      <a:pt x="124" y="268"/>
                    </a:lnTo>
                    <a:lnTo>
                      <a:pt x="134" y="273"/>
                    </a:lnTo>
                    <a:lnTo>
                      <a:pt x="144" y="273"/>
                    </a:lnTo>
                    <a:lnTo>
                      <a:pt x="149" y="268"/>
                    </a:lnTo>
                    <a:lnTo>
                      <a:pt x="159" y="268"/>
                    </a:lnTo>
                    <a:lnTo>
                      <a:pt x="169" y="268"/>
                    </a:lnTo>
                    <a:lnTo>
                      <a:pt x="174" y="268"/>
                    </a:lnTo>
                    <a:lnTo>
                      <a:pt x="184" y="268"/>
                    </a:lnTo>
                    <a:lnTo>
                      <a:pt x="194" y="268"/>
                    </a:lnTo>
                    <a:lnTo>
                      <a:pt x="199" y="273"/>
                    </a:lnTo>
                    <a:lnTo>
                      <a:pt x="208" y="273"/>
                    </a:lnTo>
                    <a:lnTo>
                      <a:pt x="218" y="278"/>
                    </a:lnTo>
                    <a:lnTo>
                      <a:pt x="223" y="283"/>
                    </a:lnTo>
                    <a:lnTo>
                      <a:pt x="233" y="283"/>
                    </a:lnTo>
                    <a:lnTo>
                      <a:pt x="243" y="283"/>
                    </a:lnTo>
                    <a:lnTo>
                      <a:pt x="248" y="283"/>
                    </a:lnTo>
                    <a:lnTo>
                      <a:pt x="258" y="283"/>
                    </a:lnTo>
                    <a:lnTo>
                      <a:pt x="268" y="283"/>
                    </a:lnTo>
                    <a:lnTo>
                      <a:pt x="273" y="283"/>
                    </a:lnTo>
                    <a:lnTo>
                      <a:pt x="283" y="288"/>
                    </a:lnTo>
                    <a:lnTo>
                      <a:pt x="293" y="288"/>
                    </a:lnTo>
                    <a:lnTo>
                      <a:pt x="298" y="293"/>
                    </a:lnTo>
                    <a:lnTo>
                      <a:pt x="308" y="288"/>
                    </a:lnTo>
                    <a:lnTo>
                      <a:pt x="318" y="283"/>
                    </a:lnTo>
                    <a:lnTo>
                      <a:pt x="328" y="278"/>
                    </a:lnTo>
                    <a:lnTo>
                      <a:pt x="333" y="268"/>
                    </a:lnTo>
                    <a:lnTo>
                      <a:pt x="343" y="259"/>
                    </a:lnTo>
                    <a:lnTo>
                      <a:pt x="353" y="244"/>
                    </a:lnTo>
                    <a:lnTo>
                      <a:pt x="357" y="283"/>
                    </a:lnTo>
                    <a:lnTo>
                      <a:pt x="367" y="323"/>
                    </a:lnTo>
                    <a:lnTo>
                      <a:pt x="377" y="368"/>
                    </a:lnTo>
                    <a:lnTo>
                      <a:pt x="382" y="472"/>
                    </a:lnTo>
                    <a:lnTo>
                      <a:pt x="392" y="571"/>
                    </a:lnTo>
                    <a:lnTo>
                      <a:pt x="402" y="676"/>
                    </a:lnTo>
                    <a:lnTo>
                      <a:pt x="407" y="795"/>
                    </a:lnTo>
                    <a:lnTo>
                      <a:pt x="417" y="919"/>
                    </a:lnTo>
                    <a:lnTo>
                      <a:pt x="427" y="1023"/>
                    </a:lnTo>
                    <a:lnTo>
                      <a:pt x="432" y="1063"/>
                    </a:lnTo>
                    <a:lnTo>
                      <a:pt x="442" y="1103"/>
                    </a:lnTo>
                    <a:lnTo>
                      <a:pt x="452" y="1127"/>
                    </a:lnTo>
                    <a:lnTo>
                      <a:pt x="457" y="1117"/>
                    </a:lnTo>
                    <a:lnTo>
                      <a:pt x="467" y="1113"/>
                    </a:lnTo>
                    <a:lnTo>
                      <a:pt x="477" y="1103"/>
                    </a:lnTo>
                    <a:lnTo>
                      <a:pt x="482" y="1098"/>
                    </a:lnTo>
                    <a:lnTo>
                      <a:pt x="492" y="1088"/>
                    </a:lnTo>
                    <a:lnTo>
                      <a:pt x="501" y="1073"/>
                    </a:lnTo>
                    <a:lnTo>
                      <a:pt x="506" y="1048"/>
                    </a:lnTo>
                    <a:lnTo>
                      <a:pt x="516" y="1023"/>
                    </a:lnTo>
                    <a:lnTo>
                      <a:pt x="526" y="978"/>
                    </a:lnTo>
                    <a:lnTo>
                      <a:pt x="531" y="929"/>
                    </a:lnTo>
                    <a:lnTo>
                      <a:pt x="541" y="874"/>
                    </a:lnTo>
                    <a:lnTo>
                      <a:pt x="551" y="839"/>
                    </a:lnTo>
                    <a:lnTo>
                      <a:pt x="556" y="820"/>
                    </a:lnTo>
                    <a:lnTo>
                      <a:pt x="566" y="800"/>
                    </a:lnTo>
                    <a:lnTo>
                      <a:pt x="576" y="775"/>
                    </a:lnTo>
                    <a:lnTo>
                      <a:pt x="581" y="750"/>
                    </a:lnTo>
                    <a:lnTo>
                      <a:pt x="591" y="730"/>
                    </a:lnTo>
                    <a:lnTo>
                      <a:pt x="601" y="705"/>
                    </a:lnTo>
                    <a:lnTo>
                      <a:pt x="611" y="681"/>
                    </a:lnTo>
                    <a:lnTo>
                      <a:pt x="616" y="656"/>
                    </a:lnTo>
                    <a:lnTo>
                      <a:pt x="626" y="636"/>
                    </a:lnTo>
                    <a:lnTo>
                      <a:pt x="636" y="616"/>
                    </a:lnTo>
                    <a:lnTo>
                      <a:pt x="641" y="601"/>
                    </a:lnTo>
                    <a:lnTo>
                      <a:pt x="650" y="566"/>
                    </a:lnTo>
                    <a:lnTo>
                      <a:pt x="660" y="537"/>
                    </a:lnTo>
                    <a:lnTo>
                      <a:pt x="665" y="507"/>
                    </a:lnTo>
                    <a:lnTo>
                      <a:pt x="675" y="477"/>
                    </a:lnTo>
                    <a:lnTo>
                      <a:pt x="685" y="447"/>
                    </a:lnTo>
                    <a:lnTo>
                      <a:pt x="690" y="417"/>
                    </a:lnTo>
                    <a:lnTo>
                      <a:pt x="700" y="393"/>
                    </a:lnTo>
                    <a:lnTo>
                      <a:pt x="710" y="368"/>
                    </a:lnTo>
                    <a:lnTo>
                      <a:pt x="715" y="343"/>
                    </a:lnTo>
                    <a:lnTo>
                      <a:pt x="725" y="323"/>
                    </a:lnTo>
                    <a:lnTo>
                      <a:pt x="735" y="298"/>
                    </a:lnTo>
                    <a:lnTo>
                      <a:pt x="740" y="278"/>
                    </a:lnTo>
                    <a:lnTo>
                      <a:pt x="750" y="263"/>
                    </a:lnTo>
                    <a:lnTo>
                      <a:pt x="760" y="254"/>
                    </a:lnTo>
                    <a:lnTo>
                      <a:pt x="765" y="239"/>
                    </a:lnTo>
                    <a:lnTo>
                      <a:pt x="775" y="219"/>
                    </a:lnTo>
                    <a:lnTo>
                      <a:pt x="785" y="204"/>
                    </a:lnTo>
                    <a:lnTo>
                      <a:pt x="790" y="184"/>
                    </a:lnTo>
                    <a:lnTo>
                      <a:pt x="799" y="159"/>
                    </a:lnTo>
                    <a:lnTo>
                      <a:pt x="809" y="139"/>
                    </a:lnTo>
                    <a:lnTo>
                      <a:pt x="814" y="120"/>
                    </a:lnTo>
                    <a:lnTo>
                      <a:pt x="824" y="100"/>
                    </a:lnTo>
                    <a:lnTo>
                      <a:pt x="834" y="80"/>
                    </a:lnTo>
                    <a:lnTo>
                      <a:pt x="839" y="65"/>
                    </a:lnTo>
                    <a:lnTo>
                      <a:pt x="849" y="55"/>
                    </a:lnTo>
                    <a:lnTo>
                      <a:pt x="859" y="45"/>
                    </a:lnTo>
                    <a:lnTo>
                      <a:pt x="864" y="40"/>
                    </a:lnTo>
                    <a:lnTo>
                      <a:pt x="874" y="45"/>
                    </a:lnTo>
                    <a:lnTo>
                      <a:pt x="884" y="45"/>
                    </a:lnTo>
                    <a:lnTo>
                      <a:pt x="894" y="45"/>
                    </a:lnTo>
                    <a:lnTo>
                      <a:pt x="899" y="45"/>
                    </a:lnTo>
                    <a:lnTo>
                      <a:pt x="909" y="45"/>
                    </a:lnTo>
                    <a:lnTo>
                      <a:pt x="919" y="45"/>
                    </a:lnTo>
                    <a:lnTo>
                      <a:pt x="924" y="40"/>
                    </a:lnTo>
                    <a:lnTo>
                      <a:pt x="934" y="40"/>
                    </a:lnTo>
                    <a:lnTo>
                      <a:pt x="943" y="40"/>
                    </a:lnTo>
                    <a:lnTo>
                      <a:pt x="948" y="35"/>
                    </a:lnTo>
                    <a:lnTo>
                      <a:pt x="958" y="35"/>
                    </a:lnTo>
                    <a:lnTo>
                      <a:pt x="968" y="35"/>
                    </a:lnTo>
                    <a:lnTo>
                      <a:pt x="973" y="30"/>
                    </a:lnTo>
                    <a:lnTo>
                      <a:pt x="983" y="30"/>
                    </a:lnTo>
                    <a:lnTo>
                      <a:pt x="993" y="30"/>
                    </a:lnTo>
                    <a:lnTo>
                      <a:pt x="998" y="25"/>
                    </a:lnTo>
                    <a:lnTo>
                      <a:pt x="1008" y="25"/>
                    </a:lnTo>
                    <a:lnTo>
                      <a:pt x="1018" y="20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2" name="Freeform 367"/>
              <p:cNvSpPr>
                <a:spLocks/>
              </p:cNvSpPr>
              <p:nvPr/>
            </p:nvSpPr>
            <p:spPr bwMode="auto">
              <a:xfrm>
                <a:off x="3450" y="1167"/>
                <a:ext cx="169" cy="69"/>
              </a:xfrm>
              <a:custGeom>
                <a:avLst/>
                <a:gdLst>
                  <a:gd name="T0" fmla="*/ 0 w 169"/>
                  <a:gd name="T1" fmla="*/ 69 h 69"/>
                  <a:gd name="T2" fmla="*/ 10 w 169"/>
                  <a:gd name="T3" fmla="*/ 64 h 69"/>
                  <a:gd name="T4" fmla="*/ 15 w 169"/>
                  <a:gd name="T5" fmla="*/ 59 h 69"/>
                  <a:gd name="T6" fmla="*/ 25 w 169"/>
                  <a:gd name="T7" fmla="*/ 59 h 69"/>
                  <a:gd name="T8" fmla="*/ 34 w 169"/>
                  <a:gd name="T9" fmla="*/ 54 h 69"/>
                  <a:gd name="T10" fmla="*/ 39 w 169"/>
                  <a:gd name="T11" fmla="*/ 54 h 69"/>
                  <a:gd name="T12" fmla="*/ 49 w 169"/>
                  <a:gd name="T13" fmla="*/ 49 h 69"/>
                  <a:gd name="T14" fmla="*/ 59 w 169"/>
                  <a:gd name="T15" fmla="*/ 45 h 69"/>
                  <a:gd name="T16" fmla="*/ 64 w 169"/>
                  <a:gd name="T17" fmla="*/ 35 h 69"/>
                  <a:gd name="T18" fmla="*/ 74 w 169"/>
                  <a:gd name="T19" fmla="*/ 30 h 69"/>
                  <a:gd name="T20" fmla="*/ 84 w 169"/>
                  <a:gd name="T21" fmla="*/ 30 h 69"/>
                  <a:gd name="T22" fmla="*/ 89 w 169"/>
                  <a:gd name="T23" fmla="*/ 25 h 69"/>
                  <a:gd name="T24" fmla="*/ 99 w 169"/>
                  <a:gd name="T25" fmla="*/ 20 h 69"/>
                  <a:gd name="T26" fmla="*/ 109 w 169"/>
                  <a:gd name="T27" fmla="*/ 15 h 69"/>
                  <a:gd name="T28" fmla="*/ 119 w 169"/>
                  <a:gd name="T29" fmla="*/ 15 h 69"/>
                  <a:gd name="T30" fmla="*/ 124 w 169"/>
                  <a:gd name="T31" fmla="*/ 10 h 69"/>
                  <a:gd name="T32" fmla="*/ 134 w 169"/>
                  <a:gd name="T33" fmla="*/ 10 h 69"/>
                  <a:gd name="T34" fmla="*/ 144 w 169"/>
                  <a:gd name="T35" fmla="*/ 10 h 69"/>
                  <a:gd name="T36" fmla="*/ 149 w 169"/>
                  <a:gd name="T37" fmla="*/ 5 h 69"/>
                  <a:gd name="T38" fmla="*/ 159 w 169"/>
                  <a:gd name="T39" fmla="*/ 0 h 69"/>
                  <a:gd name="T40" fmla="*/ 169 w 169"/>
                  <a:gd name="T41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9">
                    <a:moveTo>
                      <a:pt x="0" y="69"/>
                    </a:moveTo>
                    <a:lnTo>
                      <a:pt x="10" y="64"/>
                    </a:lnTo>
                    <a:lnTo>
                      <a:pt x="15" y="59"/>
                    </a:lnTo>
                    <a:lnTo>
                      <a:pt x="25" y="59"/>
                    </a:lnTo>
                    <a:lnTo>
                      <a:pt x="34" y="54"/>
                    </a:lnTo>
                    <a:lnTo>
                      <a:pt x="39" y="54"/>
                    </a:lnTo>
                    <a:lnTo>
                      <a:pt x="49" y="49"/>
                    </a:lnTo>
                    <a:lnTo>
                      <a:pt x="59" y="45"/>
                    </a:lnTo>
                    <a:lnTo>
                      <a:pt x="64" y="35"/>
                    </a:lnTo>
                    <a:lnTo>
                      <a:pt x="74" y="30"/>
                    </a:lnTo>
                    <a:lnTo>
                      <a:pt x="84" y="30"/>
                    </a:lnTo>
                    <a:lnTo>
                      <a:pt x="89" y="25"/>
                    </a:lnTo>
                    <a:lnTo>
                      <a:pt x="99" y="20"/>
                    </a:lnTo>
                    <a:lnTo>
                      <a:pt x="109" y="15"/>
                    </a:lnTo>
                    <a:lnTo>
                      <a:pt x="119" y="15"/>
                    </a:lnTo>
                    <a:lnTo>
                      <a:pt x="124" y="10"/>
                    </a:lnTo>
                    <a:lnTo>
                      <a:pt x="134" y="10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3" name="Freeform 368"/>
              <p:cNvSpPr>
                <a:spLocks/>
              </p:cNvSpPr>
              <p:nvPr/>
            </p:nvSpPr>
            <p:spPr bwMode="auto">
              <a:xfrm>
                <a:off x="1334" y="1028"/>
                <a:ext cx="1058" cy="447"/>
              </a:xfrm>
              <a:custGeom>
                <a:avLst/>
                <a:gdLst>
                  <a:gd name="T0" fmla="*/ 20 w 1058"/>
                  <a:gd name="T1" fmla="*/ 5 h 447"/>
                  <a:gd name="T2" fmla="*/ 45 w 1058"/>
                  <a:gd name="T3" fmla="*/ 15 h 447"/>
                  <a:gd name="T4" fmla="*/ 70 w 1058"/>
                  <a:gd name="T5" fmla="*/ 35 h 447"/>
                  <a:gd name="T6" fmla="*/ 94 w 1058"/>
                  <a:gd name="T7" fmla="*/ 54 h 447"/>
                  <a:gd name="T8" fmla="*/ 119 w 1058"/>
                  <a:gd name="T9" fmla="*/ 84 h 447"/>
                  <a:gd name="T10" fmla="*/ 144 w 1058"/>
                  <a:gd name="T11" fmla="*/ 124 h 447"/>
                  <a:gd name="T12" fmla="*/ 169 w 1058"/>
                  <a:gd name="T13" fmla="*/ 169 h 447"/>
                  <a:gd name="T14" fmla="*/ 194 w 1058"/>
                  <a:gd name="T15" fmla="*/ 198 h 447"/>
                  <a:gd name="T16" fmla="*/ 219 w 1058"/>
                  <a:gd name="T17" fmla="*/ 233 h 447"/>
                  <a:gd name="T18" fmla="*/ 243 w 1058"/>
                  <a:gd name="T19" fmla="*/ 268 h 447"/>
                  <a:gd name="T20" fmla="*/ 268 w 1058"/>
                  <a:gd name="T21" fmla="*/ 293 h 447"/>
                  <a:gd name="T22" fmla="*/ 293 w 1058"/>
                  <a:gd name="T23" fmla="*/ 323 h 447"/>
                  <a:gd name="T24" fmla="*/ 318 w 1058"/>
                  <a:gd name="T25" fmla="*/ 347 h 447"/>
                  <a:gd name="T26" fmla="*/ 343 w 1058"/>
                  <a:gd name="T27" fmla="*/ 362 h 447"/>
                  <a:gd name="T28" fmla="*/ 368 w 1058"/>
                  <a:gd name="T29" fmla="*/ 377 h 447"/>
                  <a:gd name="T30" fmla="*/ 392 w 1058"/>
                  <a:gd name="T31" fmla="*/ 387 h 447"/>
                  <a:gd name="T32" fmla="*/ 417 w 1058"/>
                  <a:gd name="T33" fmla="*/ 392 h 447"/>
                  <a:gd name="T34" fmla="*/ 442 w 1058"/>
                  <a:gd name="T35" fmla="*/ 402 h 447"/>
                  <a:gd name="T36" fmla="*/ 467 w 1058"/>
                  <a:gd name="T37" fmla="*/ 412 h 447"/>
                  <a:gd name="T38" fmla="*/ 492 w 1058"/>
                  <a:gd name="T39" fmla="*/ 412 h 447"/>
                  <a:gd name="T40" fmla="*/ 517 w 1058"/>
                  <a:gd name="T41" fmla="*/ 412 h 447"/>
                  <a:gd name="T42" fmla="*/ 541 w 1058"/>
                  <a:gd name="T43" fmla="*/ 412 h 447"/>
                  <a:gd name="T44" fmla="*/ 566 w 1058"/>
                  <a:gd name="T45" fmla="*/ 412 h 447"/>
                  <a:gd name="T46" fmla="*/ 591 w 1058"/>
                  <a:gd name="T47" fmla="*/ 407 h 447"/>
                  <a:gd name="T48" fmla="*/ 616 w 1058"/>
                  <a:gd name="T49" fmla="*/ 402 h 447"/>
                  <a:gd name="T50" fmla="*/ 641 w 1058"/>
                  <a:gd name="T51" fmla="*/ 402 h 447"/>
                  <a:gd name="T52" fmla="*/ 666 w 1058"/>
                  <a:gd name="T53" fmla="*/ 412 h 447"/>
                  <a:gd name="T54" fmla="*/ 690 w 1058"/>
                  <a:gd name="T55" fmla="*/ 407 h 447"/>
                  <a:gd name="T56" fmla="*/ 715 w 1058"/>
                  <a:gd name="T57" fmla="*/ 407 h 447"/>
                  <a:gd name="T58" fmla="*/ 740 w 1058"/>
                  <a:gd name="T59" fmla="*/ 402 h 447"/>
                  <a:gd name="T60" fmla="*/ 765 w 1058"/>
                  <a:gd name="T61" fmla="*/ 387 h 447"/>
                  <a:gd name="T62" fmla="*/ 790 w 1058"/>
                  <a:gd name="T63" fmla="*/ 372 h 447"/>
                  <a:gd name="T64" fmla="*/ 815 w 1058"/>
                  <a:gd name="T65" fmla="*/ 352 h 447"/>
                  <a:gd name="T66" fmla="*/ 844 w 1058"/>
                  <a:gd name="T67" fmla="*/ 337 h 447"/>
                  <a:gd name="T68" fmla="*/ 869 w 1058"/>
                  <a:gd name="T69" fmla="*/ 362 h 447"/>
                  <a:gd name="T70" fmla="*/ 894 w 1058"/>
                  <a:gd name="T71" fmla="*/ 387 h 447"/>
                  <a:gd name="T72" fmla="*/ 919 w 1058"/>
                  <a:gd name="T73" fmla="*/ 387 h 447"/>
                  <a:gd name="T74" fmla="*/ 944 w 1058"/>
                  <a:gd name="T75" fmla="*/ 402 h 447"/>
                  <a:gd name="T76" fmla="*/ 969 w 1058"/>
                  <a:gd name="T77" fmla="*/ 427 h 447"/>
                  <a:gd name="T78" fmla="*/ 993 w 1058"/>
                  <a:gd name="T79" fmla="*/ 432 h 447"/>
                  <a:gd name="T80" fmla="*/ 1018 w 1058"/>
                  <a:gd name="T81" fmla="*/ 442 h 447"/>
                  <a:gd name="T82" fmla="*/ 1043 w 1058"/>
                  <a:gd name="T83" fmla="*/ 447 h 4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47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10"/>
                    </a:lnTo>
                    <a:lnTo>
                      <a:pt x="45" y="15"/>
                    </a:lnTo>
                    <a:lnTo>
                      <a:pt x="50" y="15"/>
                    </a:lnTo>
                    <a:lnTo>
                      <a:pt x="60" y="25"/>
                    </a:lnTo>
                    <a:lnTo>
                      <a:pt x="70" y="35"/>
                    </a:lnTo>
                    <a:lnTo>
                      <a:pt x="75" y="44"/>
                    </a:lnTo>
                    <a:lnTo>
                      <a:pt x="85" y="49"/>
                    </a:lnTo>
                    <a:lnTo>
                      <a:pt x="94" y="54"/>
                    </a:lnTo>
                    <a:lnTo>
                      <a:pt x="99" y="59"/>
                    </a:lnTo>
                    <a:lnTo>
                      <a:pt x="109" y="69"/>
                    </a:lnTo>
                    <a:lnTo>
                      <a:pt x="119" y="84"/>
                    </a:lnTo>
                    <a:lnTo>
                      <a:pt x="124" y="99"/>
                    </a:lnTo>
                    <a:lnTo>
                      <a:pt x="134" y="109"/>
                    </a:lnTo>
                    <a:lnTo>
                      <a:pt x="144" y="124"/>
                    </a:lnTo>
                    <a:lnTo>
                      <a:pt x="149" y="139"/>
                    </a:lnTo>
                    <a:lnTo>
                      <a:pt x="159" y="154"/>
                    </a:lnTo>
                    <a:lnTo>
                      <a:pt x="169" y="169"/>
                    </a:lnTo>
                    <a:lnTo>
                      <a:pt x="174" y="184"/>
                    </a:lnTo>
                    <a:lnTo>
                      <a:pt x="184" y="193"/>
                    </a:lnTo>
                    <a:lnTo>
                      <a:pt x="194" y="198"/>
                    </a:lnTo>
                    <a:lnTo>
                      <a:pt x="199" y="203"/>
                    </a:lnTo>
                    <a:lnTo>
                      <a:pt x="209" y="218"/>
                    </a:lnTo>
                    <a:lnTo>
                      <a:pt x="219" y="233"/>
                    </a:lnTo>
                    <a:lnTo>
                      <a:pt x="224" y="248"/>
                    </a:lnTo>
                    <a:lnTo>
                      <a:pt x="234" y="258"/>
                    </a:lnTo>
                    <a:lnTo>
                      <a:pt x="243" y="268"/>
                    </a:lnTo>
                    <a:lnTo>
                      <a:pt x="248" y="278"/>
                    </a:lnTo>
                    <a:lnTo>
                      <a:pt x="258" y="283"/>
                    </a:lnTo>
                    <a:lnTo>
                      <a:pt x="268" y="293"/>
                    </a:lnTo>
                    <a:lnTo>
                      <a:pt x="278" y="303"/>
                    </a:lnTo>
                    <a:lnTo>
                      <a:pt x="283" y="313"/>
                    </a:lnTo>
                    <a:lnTo>
                      <a:pt x="293" y="323"/>
                    </a:lnTo>
                    <a:lnTo>
                      <a:pt x="303" y="332"/>
                    </a:lnTo>
                    <a:lnTo>
                      <a:pt x="308" y="342"/>
                    </a:lnTo>
                    <a:lnTo>
                      <a:pt x="318" y="347"/>
                    </a:lnTo>
                    <a:lnTo>
                      <a:pt x="328" y="352"/>
                    </a:lnTo>
                    <a:lnTo>
                      <a:pt x="333" y="357"/>
                    </a:lnTo>
                    <a:lnTo>
                      <a:pt x="343" y="362"/>
                    </a:lnTo>
                    <a:lnTo>
                      <a:pt x="353" y="367"/>
                    </a:lnTo>
                    <a:lnTo>
                      <a:pt x="358" y="372"/>
                    </a:lnTo>
                    <a:lnTo>
                      <a:pt x="368" y="377"/>
                    </a:lnTo>
                    <a:lnTo>
                      <a:pt x="378" y="382"/>
                    </a:lnTo>
                    <a:lnTo>
                      <a:pt x="383" y="387"/>
                    </a:lnTo>
                    <a:lnTo>
                      <a:pt x="392" y="387"/>
                    </a:lnTo>
                    <a:lnTo>
                      <a:pt x="402" y="392"/>
                    </a:lnTo>
                    <a:lnTo>
                      <a:pt x="407" y="392"/>
                    </a:lnTo>
                    <a:lnTo>
                      <a:pt x="417" y="392"/>
                    </a:lnTo>
                    <a:lnTo>
                      <a:pt x="427" y="397"/>
                    </a:lnTo>
                    <a:lnTo>
                      <a:pt x="432" y="397"/>
                    </a:lnTo>
                    <a:lnTo>
                      <a:pt x="442" y="402"/>
                    </a:lnTo>
                    <a:lnTo>
                      <a:pt x="452" y="407"/>
                    </a:lnTo>
                    <a:lnTo>
                      <a:pt x="457" y="407"/>
                    </a:lnTo>
                    <a:lnTo>
                      <a:pt x="467" y="412"/>
                    </a:lnTo>
                    <a:lnTo>
                      <a:pt x="477" y="412"/>
                    </a:lnTo>
                    <a:lnTo>
                      <a:pt x="482" y="412"/>
                    </a:lnTo>
                    <a:lnTo>
                      <a:pt x="492" y="412"/>
                    </a:lnTo>
                    <a:lnTo>
                      <a:pt x="502" y="412"/>
                    </a:lnTo>
                    <a:lnTo>
                      <a:pt x="507" y="412"/>
                    </a:lnTo>
                    <a:lnTo>
                      <a:pt x="517" y="412"/>
                    </a:lnTo>
                    <a:lnTo>
                      <a:pt x="527" y="412"/>
                    </a:lnTo>
                    <a:lnTo>
                      <a:pt x="531" y="412"/>
                    </a:lnTo>
                    <a:lnTo>
                      <a:pt x="541" y="412"/>
                    </a:lnTo>
                    <a:lnTo>
                      <a:pt x="551" y="412"/>
                    </a:lnTo>
                    <a:lnTo>
                      <a:pt x="561" y="412"/>
                    </a:lnTo>
                    <a:lnTo>
                      <a:pt x="566" y="412"/>
                    </a:lnTo>
                    <a:lnTo>
                      <a:pt x="576" y="412"/>
                    </a:lnTo>
                    <a:lnTo>
                      <a:pt x="586" y="412"/>
                    </a:lnTo>
                    <a:lnTo>
                      <a:pt x="591" y="407"/>
                    </a:lnTo>
                    <a:lnTo>
                      <a:pt x="601" y="407"/>
                    </a:lnTo>
                    <a:lnTo>
                      <a:pt x="611" y="407"/>
                    </a:lnTo>
                    <a:lnTo>
                      <a:pt x="616" y="402"/>
                    </a:lnTo>
                    <a:lnTo>
                      <a:pt x="626" y="402"/>
                    </a:lnTo>
                    <a:lnTo>
                      <a:pt x="636" y="402"/>
                    </a:lnTo>
                    <a:lnTo>
                      <a:pt x="641" y="402"/>
                    </a:lnTo>
                    <a:lnTo>
                      <a:pt x="651" y="407"/>
                    </a:lnTo>
                    <a:lnTo>
                      <a:pt x="661" y="407"/>
                    </a:lnTo>
                    <a:lnTo>
                      <a:pt x="666" y="412"/>
                    </a:lnTo>
                    <a:lnTo>
                      <a:pt x="676" y="412"/>
                    </a:lnTo>
                    <a:lnTo>
                      <a:pt x="685" y="412"/>
                    </a:lnTo>
                    <a:lnTo>
                      <a:pt x="690" y="407"/>
                    </a:lnTo>
                    <a:lnTo>
                      <a:pt x="700" y="407"/>
                    </a:lnTo>
                    <a:lnTo>
                      <a:pt x="710" y="407"/>
                    </a:lnTo>
                    <a:lnTo>
                      <a:pt x="715" y="407"/>
                    </a:lnTo>
                    <a:lnTo>
                      <a:pt x="725" y="407"/>
                    </a:lnTo>
                    <a:lnTo>
                      <a:pt x="735" y="407"/>
                    </a:lnTo>
                    <a:lnTo>
                      <a:pt x="740" y="402"/>
                    </a:lnTo>
                    <a:lnTo>
                      <a:pt x="750" y="402"/>
                    </a:lnTo>
                    <a:lnTo>
                      <a:pt x="760" y="397"/>
                    </a:lnTo>
                    <a:lnTo>
                      <a:pt x="765" y="387"/>
                    </a:lnTo>
                    <a:lnTo>
                      <a:pt x="775" y="382"/>
                    </a:lnTo>
                    <a:lnTo>
                      <a:pt x="785" y="377"/>
                    </a:lnTo>
                    <a:lnTo>
                      <a:pt x="790" y="372"/>
                    </a:lnTo>
                    <a:lnTo>
                      <a:pt x="800" y="367"/>
                    </a:lnTo>
                    <a:lnTo>
                      <a:pt x="810" y="357"/>
                    </a:lnTo>
                    <a:lnTo>
                      <a:pt x="815" y="352"/>
                    </a:lnTo>
                    <a:lnTo>
                      <a:pt x="824" y="347"/>
                    </a:lnTo>
                    <a:lnTo>
                      <a:pt x="834" y="342"/>
                    </a:lnTo>
                    <a:lnTo>
                      <a:pt x="844" y="337"/>
                    </a:lnTo>
                    <a:lnTo>
                      <a:pt x="849" y="332"/>
                    </a:lnTo>
                    <a:lnTo>
                      <a:pt x="859" y="342"/>
                    </a:lnTo>
                    <a:lnTo>
                      <a:pt x="869" y="362"/>
                    </a:lnTo>
                    <a:lnTo>
                      <a:pt x="874" y="382"/>
                    </a:lnTo>
                    <a:lnTo>
                      <a:pt x="884" y="387"/>
                    </a:lnTo>
                    <a:lnTo>
                      <a:pt x="894" y="387"/>
                    </a:lnTo>
                    <a:lnTo>
                      <a:pt x="899" y="387"/>
                    </a:lnTo>
                    <a:lnTo>
                      <a:pt x="909" y="387"/>
                    </a:lnTo>
                    <a:lnTo>
                      <a:pt x="919" y="387"/>
                    </a:lnTo>
                    <a:lnTo>
                      <a:pt x="924" y="387"/>
                    </a:lnTo>
                    <a:lnTo>
                      <a:pt x="934" y="392"/>
                    </a:lnTo>
                    <a:lnTo>
                      <a:pt x="944" y="402"/>
                    </a:lnTo>
                    <a:lnTo>
                      <a:pt x="949" y="412"/>
                    </a:lnTo>
                    <a:lnTo>
                      <a:pt x="959" y="422"/>
                    </a:lnTo>
                    <a:lnTo>
                      <a:pt x="969" y="427"/>
                    </a:lnTo>
                    <a:lnTo>
                      <a:pt x="973" y="432"/>
                    </a:lnTo>
                    <a:lnTo>
                      <a:pt x="983" y="432"/>
                    </a:lnTo>
                    <a:lnTo>
                      <a:pt x="993" y="432"/>
                    </a:lnTo>
                    <a:lnTo>
                      <a:pt x="998" y="432"/>
                    </a:lnTo>
                    <a:lnTo>
                      <a:pt x="1008" y="437"/>
                    </a:lnTo>
                    <a:lnTo>
                      <a:pt x="1018" y="442"/>
                    </a:lnTo>
                    <a:lnTo>
                      <a:pt x="1023" y="447"/>
                    </a:lnTo>
                    <a:lnTo>
                      <a:pt x="1033" y="447"/>
                    </a:lnTo>
                    <a:lnTo>
                      <a:pt x="1043" y="447"/>
                    </a:lnTo>
                    <a:lnTo>
                      <a:pt x="1048" y="442"/>
                    </a:lnTo>
                    <a:lnTo>
                      <a:pt x="1058" y="442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4" name="Freeform 369"/>
              <p:cNvSpPr>
                <a:spLocks/>
              </p:cNvSpPr>
              <p:nvPr/>
            </p:nvSpPr>
            <p:spPr bwMode="auto">
              <a:xfrm>
                <a:off x="2392" y="1207"/>
                <a:ext cx="1058" cy="1127"/>
              </a:xfrm>
              <a:custGeom>
                <a:avLst/>
                <a:gdLst>
                  <a:gd name="T0" fmla="*/ 15 w 1058"/>
                  <a:gd name="T1" fmla="*/ 263 h 1127"/>
                  <a:gd name="T2" fmla="*/ 40 w 1058"/>
                  <a:gd name="T3" fmla="*/ 268 h 1127"/>
                  <a:gd name="T4" fmla="*/ 69 w 1058"/>
                  <a:gd name="T5" fmla="*/ 273 h 1127"/>
                  <a:gd name="T6" fmla="*/ 94 w 1058"/>
                  <a:gd name="T7" fmla="*/ 288 h 1127"/>
                  <a:gd name="T8" fmla="*/ 119 w 1058"/>
                  <a:gd name="T9" fmla="*/ 297 h 1127"/>
                  <a:gd name="T10" fmla="*/ 144 w 1058"/>
                  <a:gd name="T11" fmla="*/ 297 h 1127"/>
                  <a:gd name="T12" fmla="*/ 169 w 1058"/>
                  <a:gd name="T13" fmla="*/ 292 h 1127"/>
                  <a:gd name="T14" fmla="*/ 194 w 1058"/>
                  <a:gd name="T15" fmla="*/ 302 h 1127"/>
                  <a:gd name="T16" fmla="*/ 218 w 1058"/>
                  <a:gd name="T17" fmla="*/ 302 h 1127"/>
                  <a:gd name="T18" fmla="*/ 243 w 1058"/>
                  <a:gd name="T19" fmla="*/ 307 h 1127"/>
                  <a:gd name="T20" fmla="*/ 268 w 1058"/>
                  <a:gd name="T21" fmla="*/ 312 h 1127"/>
                  <a:gd name="T22" fmla="*/ 293 w 1058"/>
                  <a:gd name="T23" fmla="*/ 317 h 1127"/>
                  <a:gd name="T24" fmla="*/ 318 w 1058"/>
                  <a:gd name="T25" fmla="*/ 288 h 1127"/>
                  <a:gd name="T26" fmla="*/ 343 w 1058"/>
                  <a:gd name="T27" fmla="*/ 273 h 1127"/>
                  <a:gd name="T28" fmla="*/ 367 w 1058"/>
                  <a:gd name="T29" fmla="*/ 367 h 1127"/>
                  <a:gd name="T30" fmla="*/ 392 w 1058"/>
                  <a:gd name="T31" fmla="*/ 625 h 1127"/>
                  <a:gd name="T32" fmla="*/ 417 w 1058"/>
                  <a:gd name="T33" fmla="*/ 963 h 1127"/>
                  <a:gd name="T34" fmla="*/ 442 w 1058"/>
                  <a:gd name="T35" fmla="*/ 1107 h 1127"/>
                  <a:gd name="T36" fmla="*/ 467 w 1058"/>
                  <a:gd name="T37" fmla="*/ 1122 h 1127"/>
                  <a:gd name="T38" fmla="*/ 492 w 1058"/>
                  <a:gd name="T39" fmla="*/ 1097 h 1127"/>
                  <a:gd name="T40" fmla="*/ 516 w 1058"/>
                  <a:gd name="T41" fmla="*/ 1017 h 1127"/>
                  <a:gd name="T42" fmla="*/ 541 w 1058"/>
                  <a:gd name="T43" fmla="*/ 888 h 1127"/>
                  <a:gd name="T44" fmla="*/ 566 w 1058"/>
                  <a:gd name="T45" fmla="*/ 824 h 1127"/>
                  <a:gd name="T46" fmla="*/ 591 w 1058"/>
                  <a:gd name="T47" fmla="*/ 759 h 1127"/>
                  <a:gd name="T48" fmla="*/ 616 w 1058"/>
                  <a:gd name="T49" fmla="*/ 695 h 1127"/>
                  <a:gd name="T50" fmla="*/ 641 w 1058"/>
                  <a:gd name="T51" fmla="*/ 640 h 1127"/>
                  <a:gd name="T52" fmla="*/ 665 w 1058"/>
                  <a:gd name="T53" fmla="*/ 556 h 1127"/>
                  <a:gd name="T54" fmla="*/ 690 w 1058"/>
                  <a:gd name="T55" fmla="*/ 471 h 1127"/>
                  <a:gd name="T56" fmla="*/ 715 w 1058"/>
                  <a:gd name="T57" fmla="*/ 387 h 1127"/>
                  <a:gd name="T58" fmla="*/ 740 w 1058"/>
                  <a:gd name="T59" fmla="*/ 317 h 1127"/>
                  <a:gd name="T60" fmla="*/ 765 w 1058"/>
                  <a:gd name="T61" fmla="*/ 273 h 1127"/>
                  <a:gd name="T62" fmla="*/ 790 w 1058"/>
                  <a:gd name="T63" fmla="*/ 208 h 1127"/>
                  <a:gd name="T64" fmla="*/ 814 w 1058"/>
                  <a:gd name="T65" fmla="*/ 134 h 1127"/>
                  <a:gd name="T66" fmla="*/ 839 w 1058"/>
                  <a:gd name="T67" fmla="*/ 79 h 1127"/>
                  <a:gd name="T68" fmla="*/ 864 w 1058"/>
                  <a:gd name="T69" fmla="*/ 59 h 1127"/>
                  <a:gd name="T70" fmla="*/ 894 w 1058"/>
                  <a:gd name="T71" fmla="*/ 49 h 1127"/>
                  <a:gd name="T72" fmla="*/ 919 w 1058"/>
                  <a:gd name="T73" fmla="*/ 44 h 1127"/>
                  <a:gd name="T74" fmla="*/ 943 w 1058"/>
                  <a:gd name="T75" fmla="*/ 34 h 1127"/>
                  <a:gd name="T76" fmla="*/ 968 w 1058"/>
                  <a:gd name="T77" fmla="*/ 34 h 1127"/>
                  <a:gd name="T78" fmla="*/ 993 w 1058"/>
                  <a:gd name="T79" fmla="*/ 24 h 1127"/>
                  <a:gd name="T80" fmla="*/ 1018 w 1058"/>
                  <a:gd name="T81" fmla="*/ 19 h 1127"/>
                  <a:gd name="T82" fmla="*/ 1043 w 1058"/>
                  <a:gd name="T83" fmla="*/ 5 h 1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27">
                    <a:moveTo>
                      <a:pt x="0" y="263"/>
                    </a:moveTo>
                    <a:lnTo>
                      <a:pt x="10" y="263"/>
                    </a:lnTo>
                    <a:lnTo>
                      <a:pt x="15" y="263"/>
                    </a:lnTo>
                    <a:lnTo>
                      <a:pt x="25" y="268"/>
                    </a:lnTo>
                    <a:lnTo>
                      <a:pt x="35" y="268"/>
                    </a:lnTo>
                    <a:lnTo>
                      <a:pt x="40" y="268"/>
                    </a:lnTo>
                    <a:lnTo>
                      <a:pt x="50" y="268"/>
                    </a:lnTo>
                    <a:lnTo>
                      <a:pt x="60" y="273"/>
                    </a:lnTo>
                    <a:lnTo>
                      <a:pt x="69" y="273"/>
                    </a:lnTo>
                    <a:lnTo>
                      <a:pt x="74" y="278"/>
                    </a:lnTo>
                    <a:lnTo>
                      <a:pt x="84" y="283"/>
                    </a:lnTo>
                    <a:lnTo>
                      <a:pt x="94" y="288"/>
                    </a:lnTo>
                    <a:lnTo>
                      <a:pt x="99" y="292"/>
                    </a:lnTo>
                    <a:lnTo>
                      <a:pt x="109" y="297"/>
                    </a:lnTo>
                    <a:lnTo>
                      <a:pt x="119" y="297"/>
                    </a:lnTo>
                    <a:lnTo>
                      <a:pt x="124" y="297"/>
                    </a:lnTo>
                    <a:lnTo>
                      <a:pt x="134" y="297"/>
                    </a:lnTo>
                    <a:lnTo>
                      <a:pt x="144" y="297"/>
                    </a:lnTo>
                    <a:lnTo>
                      <a:pt x="149" y="297"/>
                    </a:lnTo>
                    <a:lnTo>
                      <a:pt x="159" y="297"/>
                    </a:lnTo>
                    <a:lnTo>
                      <a:pt x="169" y="292"/>
                    </a:lnTo>
                    <a:lnTo>
                      <a:pt x="174" y="292"/>
                    </a:lnTo>
                    <a:lnTo>
                      <a:pt x="184" y="297"/>
                    </a:lnTo>
                    <a:lnTo>
                      <a:pt x="194" y="302"/>
                    </a:lnTo>
                    <a:lnTo>
                      <a:pt x="199" y="302"/>
                    </a:lnTo>
                    <a:lnTo>
                      <a:pt x="208" y="302"/>
                    </a:lnTo>
                    <a:lnTo>
                      <a:pt x="218" y="302"/>
                    </a:lnTo>
                    <a:lnTo>
                      <a:pt x="223" y="302"/>
                    </a:lnTo>
                    <a:lnTo>
                      <a:pt x="233" y="307"/>
                    </a:lnTo>
                    <a:lnTo>
                      <a:pt x="243" y="307"/>
                    </a:lnTo>
                    <a:lnTo>
                      <a:pt x="248" y="307"/>
                    </a:lnTo>
                    <a:lnTo>
                      <a:pt x="258" y="312"/>
                    </a:lnTo>
                    <a:lnTo>
                      <a:pt x="268" y="312"/>
                    </a:lnTo>
                    <a:lnTo>
                      <a:pt x="273" y="317"/>
                    </a:lnTo>
                    <a:lnTo>
                      <a:pt x="283" y="317"/>
                    </a:lnTo>
                    <a:lnTo>
                      <a:pt x="293" y="317"/>
                    </a:lnTo>
                    <a:lnTo>
                      <a:pt x="298" y="312"/>
                    </a:lnTo>
                    <a:lnTo>
                      <a:pt x="308" y="302"/>
                    </a:lnTo>
                    <a:lnTo>
                      <a:pt x="318" y="288"/>
                    </a:lnTo>
                    <a:lnTo>
                      <a:pt x="328" y="283"/>
                    </a:lnTo>
                    <a:lnTo>
                      <a:pt x="333" y="278"/>
                    </a:lnTo>
                    <a:lnTo>
                      <a:pt x="343" y="273"/>
                    </a:lnTo>
                    <a:lnTo>
                      <a:pt x="353" y="288"/>
                    </a:lnTo>
                    <a:lnTo>
                      <a:pt x="357" y="327"/>
                    </a:lnTo>
                    <a:lnTo>
                      <a:pt x="367" y="367"/>
                    </a:lnTo>
                    <a:lnTo>
                      <a:pt x="377" y="427"/>
                    </a:lnTo>
                    <a:lnTo>
                      <a:pt x="382" y="526"/>
                    </a:lnTo>
                    <a:lnTo>
                      <a:pt x="392" y="625"/>
                    </a:lnTo>
                    <a:lnTo>
                      <a:pt x="402" y="729"/>
                    </a:lnTo>
                    <a:lnTo>
                      <a:pt x="407" y="844"/>
                    </a:lnTo>
                    <a:lnTo>
                      <a:pt x="417" y="963"/>
                    </a:lnTo>
                    <a:lnTo>
                      <a:pt x="427" y="1047"/>
                    </a:lnTo>
                    <a:lnTo>
                      <a:pt x="432" y="1077"/>
                    </a:lnTo>
                    <a:lnTo>
                      <a:pt x="442" y="1107"/>
                    </a:lnTo>
                    <a:lnTo>
                      <a:pt x="452" y="1127"/>
                    </a:lnTo>
                    <a:lnTo>
                      <a:pt x="457" y="1122"/>
                    </a:lnTo>
                    <a:lnTo>
                      <a:pt x="467" y="1122"/>
                    </a:lnTo>
                    <a:lnTo>
                      <a:pt x="477" y="1112"/>
                    </a:lnTo>
                    <a:lnTo>
                      <a:pt x="482" y="1107"/>
                    </a:lnTo>
                    <a:lnTo>
                      <a:pt x="492" y="1097"/>
                    </a:lnTo>
                    <a:lnTo>
                      <a:pt x="501" y="1082"/>
                    </a:lnTo>
                    <a:lnTo>
                      <a:pt x="506" y="1047"/>
                    </a:lnTo>
                    <a:lnTo>
                      <a:pt x="516" y="1017"/>
                    </a:lnTo>
                    <a:lnTo>
                      <a:pt x="526" y="983"/>
                    </a:lnTo>
                    <a:lnTo>
                      <a:pt x="531" y="938"/>
                    </a:lnTo>
                    <a:lnTo>
                      <a:pt x="541" y="888"/>
                    </a:lnTo>
                    <a:lnTo>
                      <a:pt x="551" y="854"/>
                    </a:lnTo>
                    <a:lnTo>
                      <a:pt x="556" y="839"/>
                    </a:lnTo>
                    <a:lnTo>
                      <a:pt x="566" y="824"/>
                    </a:lnTo>
                    <a:lnTo>
                      <a:pt x="576" y="809"/>
                    </a:lnTo>
                    <a:lnTo>
                      <a:pt x="581" y="784"/>
                    </a:lnTo>
                    <a:lnTo>
                      <a:pt x="591" y="759"/>
                    </a:lnTo>
                    <a:lnTo>
                      <a:pt x="601" y="734"/>
                    </a:lnTo>
                    <a:lnTo>
                      <a:pt x="611" y="715"/>
                    </a:lnTo>
                    <a:lnTo>
                      <a:pt x="616" y="695"/>
                    </a:lnTo>
                    <a:lnTo>
                      <a:pt x="626" y="675"/>
                    </a:lnTo>
                    <a:lnTo>
                      <a:pt x="636" y="655"/>
                    </a:lnTo>
                    <a:lnTo>
                      <a:pt x="641" y="640"/>
                    </a:lnTo>
                    <a:lnTo>
                      <a:pt x="650" y="620"/>
                    </a:lnTo>
                    <a:lnTo>
                      <a:pt x="660" y="590"/>
                    </a:lnTo>
                    <a:lnTo>
                      <a:pt x="665" y="556"/>
                    </a:lnTo>
                    <a:lnTo>
                      <a:pt x="675" y="526"/>
                    </a:lnTo>
                    <a:lnTo>
                      <a:pt x="685" y="496"/>
                    </a:lnTo>
                    <a:lnTo>
                      <a:pt x="690" y="471"/>
                    </a:lnTo>
                    <a:lnTo>
                      <a:pt x="700" y="441"/>
                    </a:lnTo>
                    <a:lnTo>
                      <a:pt x="710" y="417"/>
                    </a:lnTo>
                    <a:lnTo>
                      <a:pt x="715" y="387"/>
                    </a:lnTo>
                    <a:lnTo>
                      <a:pt x="725" y="357"/>
                    </a:lnTo>
                    <a:lnTo>
                      <a:pt x="735" y="337"/>
                    </a:lnTo>
                    <a:lnTo>
                      <a:pt x="740" y="317"/>
                    </a:lnTo>
                    <a:lnTo>
                      <a:pt x="750" y="297"/>
                    </a:lnTo>
                    <a:lnTo>
                      <a:pt x="760" y="283"/>
                    </a:lnTo>
                    <a:lnTo>
                      <a:pt x="765" y="273"/>
                    </a:lnTo>
                    <a:lnTo>
                      <a:pt x="775" y="258"/>
                    </a:lnTo>
                    <a:lnTo>
                      <a:pt x="785" y="233"/>
                    </a:lnTo>
                    <a:lnTo>
                      <a:pt x="790" y="208"/>
                    </a:lnTo>
                    <a:lnTo>
                      <a:pt x="799" y="183"/>
                    </a:lnTo>
                    <a:lnTo>
                      <a:pt x="809" y="158"/>
                    </a:lnTo>
                    <a:lnTo>
                      <a:pt x="814" y="134"/>
                    </a:lnTo>
                    <a:lnTo>
                      <a:pt x="824" y="109"/>
                    </a:lnTo>
                    <a:lnTo>
                      <a:pt x="834" y="94"/>
                    </a:lnTo>
                    <a:lnTo>
                      <a:pt x="839" y="79"/>
                    </a:lnTo>
                    <a:lnTo>
                      <a:pt x="849" y="64"/>
                    </a:lnTo>
                    <a:lnTo>
                      <a:pt x="859" y="59"/>
                    </a:lnTo>
                    <a:lnTo>
                      <a:pt x="864" y="59"/>
                    </a:lnTo>
                    <a:lnTo>
                      <a:pt x="874" y="54"/>
                    </a:lnTo>
                    <a:lnTo>
                      <a:pt x="884" y="54"/>
                    </a:lnTo>
                    <a:lnTo>
                      <a:pt x="894" y="49"/>
                    </a:lnTo>
                    <a:lnTo>
                      <a:pt x="899" y="49"/>
                    </a:lnTo>
                    <a:lnTo>
                      <a:pt x="909" y="44"/>
                    </a:lnTo>
                    <a:lnTo>
                      <a:pt x="919" y="44"/>
                    </a:lnTo>
                    <a:lnTo>
                      <a:pt x="924" y="44"/>
                    </a:lnTo>
                    <a:lnTo>
                      <a:pt x="934" y="39"/>
                    </a:lnTo>
                    <a:lnTo>
                      <a:pt x="943" y="34"/>
                    </a:lnTo>
                    <a:lnTo>
                      <a:pt x="948" y="34"/>
                    </a:lnTo>
                    <a:lnTo>
                      <a:pt x="958" y="34"/>
                    </a:lnTo>
                    <a:lnTo>
                      <a:pt x="968" y="34"/>
                    </a:lnTo>
                    <a:lnTo>
                      <a:pt x="973" y="39"/>
                    </a:lnTo>
                    <a:lnTo>
                      <a:pt x="983" y="34"/>
                    </a:lnTo>
                    <a:lnTo>
                      <a:pt x="993" y="24"/>
                    </a:lnTo>
                    <a:lnTo>
                      <a:pt x="998" y="19"/>
                    </a:lnTo>
                    <a:lnTo>
                      <a:pt x="1008" y="19"/>
                    </a:lnTo>
                    <a:lnTo>
                      <a:pt x="1018" y="19"/>
                    </a:lnTo>
                    <a:lnTo>
                      <a:pt x="1023" y="14"/>
                    </a:lnTo>
                    <a:lnTo>
                      <a:pt x="1033" y="9"/>
                    </a:lnTo>
                    <a:lnTo>
                      <a:pt x="1043" y="5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5" name="Freeform 370"/>
              <p:cNvSpPr>
                <a:spLocks/>
              </p:cNvSpPr>
              <p:nvPr/>
            </p:nvSpPr>
            <p:spPr bwMode="auto">
              <a:xfrm>
                <a:off x="3450" y="1127"/>
                <a:ext cx="169" cy="80"/>
              </a:xfrm>
              <a:custGeom>
                <a:avLst/>
                <a:gdLst>
                  <a:gd name="T0" fmla="*/ 0 w 169"/>
                  <a:gd name="T1" fmla="*/ 80 h 80"/>
                  <a:gd name="T2" fmla="*/ 10 w 169"/>
                  <a:gd name="T3" fmla="*/ 75 h 80"/>
                  <a:gd name="T4" fmla="*/ 15 w 169"/>
                  <a:gd name="T5" fmla="*/ 75 h 80"/>
                  <a:gd name="T6" fmla="*/ 25 w 169"/>
                  <a:gd name="T7" fmla="*/ 70 h 80"/>
                  <a:gd name="T8" fmla="*/ 34 w 169"/>
                  <a:gd name="T9" fmla="*/ 65 h 80"/>
                  <a:gd name="T10" fmla="*/ 39 w 169"/>
                  <a:gd name="T11" fmla="*/ 65 h 80"/>
                  <a:gd name="T12" fmla="*/ 49 w 169"/>
                  <a:gd name="T13" fmla="*/ 60 h 80"/>
                  <a:gd name="T14" fmla="*/ 59 w 169"/>
                  <a:gd name="T15" fmla="*/ 55 h 80"/>
                  <a:gd name="T16" fmla="*/ 64 w 169"/>
                  <a:gd name="T17" fmla="*/ 45 h 80"/>
                  <a:gd name="T18" fmla="*/ 74 w 169"/>
                  <a:gd name="T19" fmla="*/ 40 h 80"/>
                  <a:gd name="T20" fmla="*/ 84 w 169"/>
                  <a:gd name="T21" fmla="*/ 35 h 80"/>
                  <a:gd name="T22" fmla="*/ 89 w 169"/>
                  <a:gd name="T23" fmla="*/ 30 h 80"/>
                  <a:gd name="T24" fmla="*/ 99 w 169"/>
                  <a:gd name="T25" fmla="*/ 25 h 80"/>
                  <a:gd name="T26" fmla="*/ 109 w 169"/>
                  <a:gd name="T27" fmla="*/ 25 h 80"/>
                  <a:gd name="T28" fmla="*/ 119 w 169"/>
                  <a:gd name="T29" fmla="*/ 20 h 80"/>
                  <a:gd name="T30" fmla="*/ 124 w 169"/>
                  <a:gd name="T31" fmla="*/ 15 h 80"/>
                  <a:gd name="T32" fmla="*/ 134 w 169"/>
                  <a:gd name="T33" fmla="*/ 15 h 80"/>
                  <a:gd name="T34" fmla="*/ 144 w 169"/>
                  <a:gd name="T35" fmla="*/ 10 h 80"/>
                  <a:gd name="T36" fmla="*/ 149 w 169"/>
                  <a:gd name="T37" fmla="*/ 5 h 80"/>
                  <a:gd name="T38" fmla="*/ 159 w 169"/>
                  <a:gd name="T39" fmla="*/ 0 h 80"/>
                  <a:gd name="T40" fmla="*/ 169 w 169"/>
                  <a:gd name="T41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0">
                    <a:moveTo>
                      <a:pt x="0" y="80"/>
                    </a:moveTo>
                    <a:lnTo>
                      <a:pt x="10" y="75"/>
                    </a:lnTo>
                    <a:lnTo>
                      <a:pt x="15" y="75"/>
                    </a:lnTo>
                    <a:lnTo>
                      <a:pt x="25" y="70"/>
                    </a:lnTo>
                    <a:lnTo>
                      <a:pt x="34" y="65"/>
                    </a:lnTo>
                    <a:lnTo>
                      <a:pt x="39" y="65"/>
                    </a:lnTo>
                    <a:lnTo>
                      <a:pt x="49" y="60"/>
                    </a:lnTo>
                    <a:lnTo>
                      <a:pt x="59" y="55"/>
                    </a:lnTo>
                    <a:lnTo>
                      <a:pt x="64" y="45"/>
                    </a:lnTo>
                    <a:lnTo>
                      <a:pt x="74" y="40"/>
                    </a:lnTo>
                    <a:lnTo>
                      <a:pt x="84" y="35"/>
                    </a:lnTo>
                    <a:lnTo>
                      <a:pt x="89" y="30"/>
                    </a:lnTo>
                    <a:lnTo>
                      <a:pt x="99" y="25"/>
                    </a:lnTo>
                    <a:lnTo>
                      <a:pt x="109" y="25"/>
                    </a:lnTo>
                    <a:lnTo>
                      <a:pt x="119" y="20"/>
                    </a:lnTo>
                    <a:lnTo>
                      <a:pt x="124" y="15"/>
                    </a:lnTo>
                    <a:lnTo>
                      <a:pt x="134" y="15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6" name="Freeform 371"/>
              <p:cNvSpPr>
                <a:spLocks/>
              </p:cNvSpPr>
              <p:nvPr/>
            </p:nvSpPr>
            <p:spPr bwMode="auto">
              <a:xfrm>
                <a:off x="1334" y="1087"/>
                <a:ext cx="1058" cy="393"/>
              </a:xfrm>
              <a:custGeom>
                <a:avLst/>
                <a:gdLst>
                  <a:gd name="T0" fmla="*/ 20 w 1058"/>
                  <a:gd name="T1" fmla="*/ 0 h 393"/>
                  <a:gd name="T2" fmla="*/ 45 w 1058"/>
                  <a:gd name="T3" fmla="*/ 10 h 393"/>
                  <a:gd name="T4" fmla="*/ 70 w 1058"/>
                  <a:gd name="T5" fmla="*/ 20 h 393"/>
                  <a:gd name="T6" fmla="*/ 94 w 1058"/>
                  <a:gd name="T7" fmla="*/ 35 h 393"/>
                  <a:gd name="T8" fmla="*/ 119 w 1058"/>
                  <a:gd name="T9" fmla="*/ 60 h 393"/>
                  <a:gd name="T10" fmla="*/ 144 w 1058"/>
                  <a:gd name="T11" fmla="*/ 95 h 393"/>
                  <a:gd name="T12" fmla="*/ 169 w 1058"/>
                  <a:gd name="T13" fmla="*/ 129 h 393"/>
                  <a:gd name="T14" fmla="*/ 194 w 1058"/>
                  <a:gd name="T15" fmla="*/ 159 h 393"/>
                  <a:gd name="T16" fmla="*/ 219 w 1058"/>
                  <a:gd name="T17" fmla="*/ 199 h 393"/>
                  <a:gd name="T18" fmla="*/ 243 w 1058"/>
                  <a:gd name="T19" fmla="*/ 234 h 393"/>
                  <a:gd name="T20" fmla="*/ 268 w 1058"/>
                  <a:gd name="T21" fmla="*/ 264 h 393"/>
                  <a:gd name="T22" fmla="*/ 293 w 1058"/>
                  <a:gd name="T23" fmla="*/ 283 h 393"/>
                  <a:gd name="T24" fmla="*/ 318 w 1058"/>
                  <a:gd name="T25" fmla="*/ 308 h 393"/>
                  <a:gd name="T26" fmla="*/ 343 w 1058"/>
                  <a:gd name="T27" fmla="*/ 333 h 393"/>
                  <a:gd name="T28" fmla="*/ 368 w 1058"/>
                  <a:gd name="T29" fmla="*/ 348 h 393"/>
                  <a:gd name="T30" fmla="*/ 392 w 1058"/>
                  <a:gd name="T31" fmla="*/ 348 h 393"/>
                  <a:gd name="T32" fmla="*/ 417 w 1058"/>
                  <a:gd name="T33" fmla="*/ 368 h 393"/>
                  <a:gd name="T34" fmla="*/ 442 w 1058"/>
                  <a:gd name="T35" fmla="*/ 378 h 393"/>
                  <a:gd name="T36" fmla="*/ 467 w 1058"/>
                  <a:gd name="T37" fmla="*/ 368 h 393"/>
                  <a:gd name="T38" fmla="*/ 492 w 1058"/>
                  <a:gd name="T39" fmla="*/ 363 h 393"/>
                  <a:gd name="T40" fmla="*/ 517 w 1058"/>
                  <a:gd name="T41" fmla="*/ 373 h 393"/>
                  <a:gd name="T42" fmla="*/ 541 w 1058"/>
                  <a:gd name="T43" fmla="*/ 373 h 393"/>
                  <a:gd name="T44" fmla="*/ 566 w 1058"/>
                  <a:gd name="T45" fmla="*/ 373 h 393"/>
                  <a:gd name="T46" fmla="*/ 591 w 1058"/>
                  <a:gd name="T47" fmla="*/ 368 h 393"/>
                  <a:gd name="T48" fmla="*/ 616 w 1058"/>
                  <a:gd name="T49" fmla="*/ 373 h 393"/>
                  <a:gd name="T50" fmla="*/ 641 w 1058"/>
                  <a:gd name="T51" fmla="*/ 373 h 393"/>
                  <a:gd name="T52" fmla="*/ 666 w 1058"/>
                  <a:gd name="T53" fmla="*/ 368 h 393"/>
                  <a:gd name="T54" fmla="*/ 690 w 1058"/>
                  <a:gd name="T55" fmla="*/ 368 h 393"/>
                  <a:gd name="T56" fmla="*/ 715 w 1058"/>
                  <a:gd name="T57" fmla="*/ 373 h 393"/>
                  <a:gd name="T58" fmla="*/ 740 w 1058"/>
                  <a:gd name="T59" fmla="*/ 378 h 393"/>
                  <a:gd name="T60" fmla="*/ 765 w 1058"/>
                  <a:gd name="T61" fmla="*/ 368 h 393"/>
                  <a:gd name="T62" fmla="*/ 790 w 1058"/>
                  <a:gd name="T63" fmla="*/ 358 h 393"/>
                  <a:gd name="T64" fmla="*/ 815 w 1058"/>
                  <a:gd name="T65" fmla="*/ 338 h 393"/>
                  <a:gd name="T66" fmla="*/ 844 w 1058"/>
                  <a:gd name="T67" fmla="*/ 323 h 393"/>
                  <a:gd name="T68" fmla="*/ 869 w 1058"/>
                  <a:gd name="T69" fmla="*/ 308 h 393"/>
                  <a:gd name="T70" fmla="*/ 894 w 1058"/>
                  <a:gd name="T71" fmla="*/ 308 h 393"/>
                  <a:gd name="T72" fmla="*/ 919 w 1058"/>
                  <a:gd name="T73" fmla="*/ 338 h 393"/>
                  <a:gd name="T74" fmla="*/ 944 w 1058"/>
                  <a:gd name="T75" fmla="*/ 343 h 393"/>
                  <a:gd name="T76" fmla="*/ 969 w 1058"/>
                  <a:gd name="T77" fmla="*/ 353 h 393"/>
                  <a:gd name="T78" fmla="*/ 993 w 1058"/>
                  <a:gd name="T79" fmla="*/ 378 h 393"/>
                  <a:gd name="T80" fmla="*/ 1018 w 1058"/>
                  <a:gd name="T81" fmla="*/ 383 h 393"/>
                  <a:gd name="T82" fmla="*/ 1043 w 1058"/>
                  <a:gd name="T83" fmla="*/ 388 h 3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93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60" y="15"/>
                    </a:lnTo>
                    <a:lnTo>
                      <a:pt x="70" y="20"/>
                    </a:lnTo>
                    <a:lnTo>
                      <a:pt x="75" y="20"/>
                    </a:lnTo>
                    <a:lnTo>
                      <a:pt x="85" y="25"/>
                    </a:lnTo>
                    <a:lnTo>
                      <a:pt x="94" y="35"/>
                    </a:lnTo>
                    <a:lnTo>
                      <a:pt x="99" y="40"/>
                    </a:lnTo>
                    <a:lnTo>
                      <a:pt x="109" y="50"/>
                    </a:lnTo>
                    <a:lnTo>
                      <a:pt x="119" y="60"/>
                    </a:lnTo>
                    <a:lnTo>
                      <a:pt x="124" y="70"/>
                    </a:lnTo>
                    <a:lnTo>
                      <a:pt x="134" y="80"/>
                    </a:lnTo>
                    <a:lnTo>
                      <a:pt x="144" y="95"/>
                    </a:lnTo>
                    <a:lnTo>
                      <a:pt x="149" y="105"/>
                    </a:lnTo>
                    <a:lnTo>
                      <a:pt x="159" y="115"/>
                    </a:lnTo>
                    <a:lnTo>
                      <a:pt x="169" y="129"/>
                    </a:lnTo>
                    <a:lnTo>
                      <a:pt x="174" y="139"/>
                    </a:lnTo>
                    <a:lnTo>
                      <a:pt x="184" y="149"/>
                    </a:lnTo>
                    <a:lnTo>
                      <a:pt x="194" y="159"/>
                    </a:lnTo>
                    <a:lnTo>
                      <a:pt x="199" y="174"/>
                    </a:lnTo>
                    <a:lnTo>
                      <a:pt x="209" y="184"/>
                    </a:lnTo>
                    <a:lnTo>
                      <a:pt x="219" y="199"/>
                    </a:lnTo>
                    <a:lnTo>
                      <a:pt x="224" y="209"/>
                    </a:lnTo>
                    <a:lnTo>
                      <a:pt x="234" y="219"/>
                    </a:lnTo>
                    <a:lnTo>
                      <a:pt x="243" y="234"/>
                    </a:lnTo>
                    <a:lnTo>
                      <a:pt x="248" y="244"/>
                    </a:lnTo>
                    <a:lnTo>
                      <a:pt x="258" y="254"/>
                    </a:lnTo>
                    <a:lnTo>
                      <a:pt x="268" y="264"/>
                    </a:lnTo>
                    <a:lnTo>
                      <a:pt x="278" y="273"/>
                    </a:lnTo>
                    <a:lnTo>
                      <a:pt x="283" y="278"/>
                    </a:lnTo>
                    <a:lnTo>
                      <a:pt x="293" y="283"/>
                    </a:lnTo>
                    <a:lnTo>
                      <a:pt x="303" y="293"/>
                    </a:lnTo>
                    <a:lnTo>
                      <a:pt x="308" y="298"/>
                    </a:lnTo>
                    <a:lnTo>
                      <a:pt x="318" y="308"/>
                    </a:lnTo>
                    <a:lnTo>
                      <a:pt x="328" y="318"/>
                    </a:lnTo>
                    <a:lnTo>
                      <a:pt x="333" y="323"/>
                    </a:lnTo>
                    <a:lnTo>
                      <a:pt x="343" y="333"/>
                    </a:lnTo>
                    <a:lnTo>
                      <a:pt x="353" y="338"/>
                    </a:lnTo>
                    <a:lnTo>
                      <a:pt x="358" y="343"/>
                    </a:lnTo>
                    <a:lnTo>
                      <a:pt x="368" y="348"/>
                    </a:lnTo>
                    <a:lnTo>
                      <a:pt x="378" y="348"/>
                    </a:lnTo>
                    <a:lnTo>
                      <a:pt x="383" y="348"/>
                    </a:lnTo>
                    <a:lnTo>
                      <a:pt x="392" y="348"/>
                    </a:lnTo>
                    <a:lnTo>
                      <a:pt x="402" y="353"/>
                    </a:lnTo>
                    <a:lnTo>
                      <a:pt x="407" y="358"/>
                    </a:lnTo>
                    <a:lnTo>
                      <a:pt x="417" y="368"/>
                    </a:lnTo>
                    <a:lnTo>
                      <a:pt x="427" y="368"/>
                    </a:lnTo>
                    <a:lnTo>
                      <a:pt x="432" y="373"/>
                    </a:lnTo>
                    <a:lnTo>
                      <a:pt x="442" y="378"/>
                    </a:lnTo>
                    <a:lnTo>
                      <a:pt x="452" y="373"/>
                    </a:lnTo>
                    <a:lnTo>
                      <a:pt x="457" y="368"/>
                    </a:lnTo>
                    <a:lnTo>
                      <a:pt x="467" y="368"/>
                    </a:lnTo>
                    <a:lnTo>
                      <a:pt x="477" y="363"/>
                    </a:lnTo>
                    <a:lnTo>
                      <a:pt x="482" y="363"/>
                    </a:lnTo>
                    <a:lnTo>
                      <a:pt x="492" y="363"/>
                    </a:lnTo>
                    <a:lnTo>
                      <a:pt x="502" y="363"/>
                    </a:lnTo>
                    <a:lnTo>
                      <a:pt x="507" y="368"/>
                    </a:lnTo>
                    <a:lnTo>
                      <a:pt x="517" y="373"/>
                    </a:lnTo>
                    <a:lnTo>
                      <a:pt x="527" y="373"/>
                    </a:lnTo>
                    <a:lnTo>
                      <a:pt x="531" y="373"/>
                    </a:lnTo>
                    <a:lnTo>
                      <a:pt x="541" y="373"/>
                    </a:lnTo>
                    <a:lnTo>
                      <a:pt x="551" y="373"/>
                    </a:lnTo>
                    <a:lnTo>
                      <a:pt x="561" y="373"/>
                    </a:lnTo>
                    <a:lnTo>
                      <a:pt x="566" y="373"/>
                    </a:lnTo>
                    <a:lnTo>
                      <a:pt x="576" y="368"/>
                    </a:lnTo>
                    <a:lnTo>
                      <a:pt x="586" y="368"/>
                    </a:lnTo>
                    <a:lnTo>
                      <a:pt x="591" y="368"/>
                    </a:lnTo>
                    <a:lnTo>
                      <a:pt x="601" y="368"/>
                    </a:lnTo>
                    <a:lnTo>
                      <a:pt x="611" y="373"/>
                    </a:lnTo>
                    <a:lnTo>
                      <a:pt x="616" y="373"/>
                    </a:lnTo>
                    <a:lnTo>
                      <a:pt x="626" y="373"/>
                    </a:lnTo>
                    <a:lnTo>
                      <a:pt x="636" y="373"/>
                    </a:lnTo>
                    <a:lnTo>
                      <a:pt x="641" y="373"/>
                    </a:lnTo>
                    <a:lnTo>
                      <a:pt x="651" y="368"/>
                    </a:lnTo>
                    <a:lnTo>
                      <a:pt x="661" y="368"/>
                    </a:lnTo>
                    <a:lnTo>
                      <a:pt x="666" y="368"/>
                    </a:lnTo>
                    <a:lnTo>
                      <a:pt x="676" y="368"/>
                    </a:lnTo>
                    <a:lnTo>
                      <a:pt x="685" y="368"/>
                    </a:lnTo>
                    <a:lnTo>
                      <a:pt x="690" y="368"/>
                    </a:lnTo>
                    <a:lnTo>
                      <a:pt x="700" y="368"/>
                    </a:lnTo>
                    <a:lnTo>
                      <a:pt x="710" y="373"/>
                    </a:lnTo>
                    <a:lnTo>
                      <a:pt x="715" y="373"/>
                    </a:lnTo>
                    <a:lnTo>
                      <a:pt x="725" y="373"/>
                    </a:lnTo>
                    <a:lnTo>
                      <a:pt x="735" y="378"/>
                    </a:lnTo>
                    <a:lnTo>
                      <a:pt x="740" y="378"/>
                    </a:lnTo>
                    <a:lnTo>
                      <a:pt x="750" y="373"/>
                    </a:lnTo>
                    <a:lnTo>
                      <a:pt x="760" y="373"/>
                    </a:lnTo>
                    <a:lnTo>
                      <a:pt x="765" y="368"/>
                    </a:lnTo>
                    <a:lnTo>
                      <a:pt x="775" y="368"/>
                    </a:lnTo>
                    <a:lnTo>
                      <a:pt x="785" y="363"/>
                    </a:lnTo>
                    <a:lnTo>
                      <a:pt x="790" y="358"/>
                    </a:lnTo>
                    <a:lnTo>
                      <a:pt x="800" y="353"/>
                    </a:lnTo>
                    <a:lnTo>
                      <a:pt x="810" y="348"/>
                    </a:lnTo>
                    <a:lnTo>
                      <a:pt x="815" y="338"/>
                    </a:lnTo>
                    <a:lnTo>
                      <a:pt x="824" y="333"/>
                    </a:lnTo>
                    <a:lnTo>
                      <a:pt x="834" y="328"/>
                    </a:lnTo>
                    <a:lnTo>
                      <a:pt x="844" y="323"/>
                    </a:lnTo>
                    <a:lnTo>
                      <a:pt x="849" y="318"/>
                    </a:lnTo>
                    <a:lnTo>
                      <a:pt x="859" y="313"/>
                    </a:lnTo>
                    <a:lnTo>
                      <a:pt x="869" y="308"/>
                    </a:lnTo>
                    <a:lnTo>
                      <a:pt x="874" y="303"/>
                    </a:lnTo>
                    <a:lnTo>
                      <a:pt x="884" y="298"/>
                    </a:lnTo>
                    <a:lnTo>
                      <a:pt x="894" y="308"/>
                    </a:lnTo>
                    <a:lnTo>
                      <a:pt x="899" y="323"/>
                    </a:lnTo>
                    <a:lnTo>
                      <a:pt x="909" y="333"/>
                    </a:lnTo>
                    <a:lnTo>
                      <a:pt x="919" y="338"/>
                    </a:lnTo>
                    <a:lnTo>
                      <a:pt x="924" y="338"/>
                    </a:lnTo>
                    <a:lnTo>
                      <a:pt x="934" y="338"/>
                    </a:lnTo>
                    <a:lnTo>
                      <a:pt x="944" y="343"/>
                    </a:lnTo>
                    <a:lnTo>
                      <a:pt x="949" y="343"/>
                    </a:lnTo>
                    <a:lnTo>
                      <a:pt x="959" y="348"/>
                    </a:lnTo>
                    <a:lnTo>
                      <a:pt x="969" y="353"/>
                    </a:lnTo>
                    <a:lnTo>
                      <a:pt x="973" y="363"/>
                    </a:lnTo>
                    <a:lnTo>
                      <a:pt x="983" y="373"/>
                    </a:lnTo>
                    <a:lnTo>
                      <a:pt x="993" y="378"/>
                    </a:lnTo>
                    <a:lnTo>
                      <a:pt x="998" y="378"/>
                    </a:lnTo>
                    <a:lnTo>
                      <a:pt x="1008" y="383"/>
                    </a:lnTo>
                    <a:lnTo>
                      <a:pt x="1018" y="383"/>
                    </a:lnTo>
                    <a:lnTo>
                      <a:pt x="1023" y="388"/>
                    </a:lnTo>
                    <a:lnTo>
                      <a:pt x="1033" y="388"/>
                    </a:lnTo>
                    <a:lnTo>
                      <a:pt x="1043" y="388"/>
                    </a:lnTo>
                    <a:lnTo>
                      <a:pt x="1048" y="393"/>
                    </a:lnTo>
                    <a:lnTo>
                      <a:pt x="1058" y="393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7" name="Freeform 372"/>
              <p:cNvSpPr>
                <a:spLocks/>
              </p:cNvSpPr>
              <p:nvPr/>
            </p:nvSpPr>
            <p:spPr bwMode="auto">
              <a:xfrm>
                <a:off x="2392" y="1162"/>
                <a:ext cx="1058" cy="1177"/>
              </a:xfrm>
              <a:custGeom>
                <a:avLst/>
                <a:gdLst>
                  <a:gd name="T0" fmla="*/ 15 w 1058"/>
                  <a:gd name="T1" fmla="*/ 308 h 1177"/>
                  <a:gd name="T2" fmla="*/ 40 w 1058"/>
                  <a:gd name="T3" fmla="*/ 313 h 1177"/>
                  <a:gd name="T4" fmla="*/ 69 w 1058"/>
                  <a:gd name="T5" fmla="*/ 318 h 1177"/>
                  <a:gd name="T6" fmla="*/ 94 w 1058"/>
                  <a:gd name="T7" fmla="*/ 323 h 1177"/>
                  <a:gd name="T8" fmla="*/ 119 w 1058"/>
                  <a:gd name="T9" fmla="*/ 342 h 1177"/>
                  <a:gd name="T10" fmla="*/ 144 w 1058"/>
                  <a:gd name="T11" fmla="*/ 342 h 1177"/>
                  <a:gd name="T12" fmla="*/ 169 w 1058"/>
                  <a:gd name="T13" fmla="*/ 347 h 1177"/>
                  <a:gd name="T14" fmla="*/ 194 w 1058"/>
                  <a:gd name="T15" fmla="*/ 342 h 1177"/>
                  <a:gd name="T16" fmla="*/ 218 w 1058"/>
                  <a:gd name="T17" fmla="*/ 342 h 1177"/>
                  <a:gd name="T18" fmla="*/ 243 w 1058"/>
                  <a:gd name="T19" fmla="*/ 342 h 1177"/>
                  <a:gd name="T20" fmla="*/ 268 w 1058"/>
                  <a:gd name="T21" fmla="*/ 352 h 1177"/>
                  <a:gd name="T22" fmla="*/ 293 w 1058"/>
                  <a:gd name="T23" fmla="*/ 357 h 1177"/>
                  <a:gd name="T24" fmla="*/ 318 w 1058"/>
                  <a:gd name="T25" fmla="*/ 352 h 1177"/>
                  <a:gd name="T26" fmla="*/ 343 w 1058"/>
                  <a:gd name="T27" fmla="*/ 318 h 1177"/>
                  <a:gd name="T28" fmla="*/ 367 w 1058"/>
                  <a:gd name="T29" fmla="*/ 323 h 1177"/>
                  <a:gd name="T30" fmla="*/ 392 w 1058"/>
                  <a:gd name="T31" fmla="*/ 496 h 1177"/>
                  <a:gd name="T32" fmla="*/ 417 w 1058"/>
                  <a:gd name="T33" fmla="*/ 849 h 1177"/>
                  <a:gd name="T34" fmla="*/ 442 w 1058"/>
                  <a:gd name="T35" fmla="*/ 1137 h 1177"/>
                  <a:gd name="T36" fmla="*/ 467 w 1058"/>
                  <a:gd name="T37" fmla="*/ 1177 h 1177"/>
                  <a:gd name="T38" fmla="*/ 492 w 1058"/>
                  <a:gd name="T39" fmla="*/ 1147 h 1177"/>
                  <a:gd name="T40" fmla="*/ 516 w 1058"/>
                  <a:gd name="T41" fmla="*/ 1097 h 1177"/>
                  <a:gd name="T42" fmla="*/ 541 w 1058"/>
                  <a:gd name="T43" fmla="*/ 993 h 1177"/>
                  <a:gd name="T44" fmla="*/ 566 w 1058"/>
                  <a:gd name="T45" fmla="*/ 889 h 1177"/>
                  <a:gd name="T46" fmla="*/ 591 w 1058"/>
                  <a:gd name="T47" fmla="*/ 834 h 1177"/>
                  <a:gd name="T48" fmla="*/ 616 w 1058"/>
                  <a:gd name="T49" fmla="*/ 760 h 1177"/>
                  <a:gd name="T50" fmla="*/ 641 w 1058"/>
                  <a:gd name="T51" fmla="*/ 690 h 1177"/>
                  <a:gd name="T52" fmla="*/ 665 w 1058"/>
                  <a:gd name="T53" fmla="*/ 625 h 1177"/>
                  <a:gd name="T54" fmla="*/ 690 w 1058"/>
                  <a:gd name="T55" fmla="*/ 521 h 1177"/>
                  <a:gd name="T56" fmla="*/ 715 w 1058"/>
                  <a:gd name="T57" fmla="*/ 427 h 1177"/>
                  <a:gd name="T58" fmla="*/ 740 w 1058"/>
                  <a:gd name="T59" fmla="*/ 352 h 1177"/>
                  <a:gd name="T60" fmla="*/ 765 w 1058"/>
                  <a:gd name="T61" fmla="*/ 298 h 1177"/>
                  <a:gd name="T62" fmla="*/ 790 w 1058"/>
                  <a:gd name="T63" fmla="*/ 238 h 1177"/>
                  <a:gd name="T64" fmla="*/ 814 w 1058"/>
                  <a:gd name="T65" fmla="*/ 169 h 1177"/>
                  <a:gd name="T66" fmla="*/ 839 w 1058"/>
                  <a:gd name="T67" fmla="*/ 104 h 1177"/>
                  <a:gd name="T68" fmla="*/ 864 w 1058"/>
                  <a:gd name="T69" fmla="*/ 69 h 1177"/>
                  <a:gd name="T70" fmla="*/ 894 w 1058"/>
                  <a:gd name="T71" fmla="*/ 59 h 1177"/>
                  <a:gd name="T72" fmla="*/ 919 w 1058"/>
                  <a:gd name="T73" fmla="*/ 50 h 1177"/>
                  <a:gd name="T74" fmla="*/ 943 w 1058"/>
                  <a:gd name="T75" fmla="*/ 45 h 1177"/>
                  <a:gd name="T76" fmla="*/ 968 w 1058"/>
                  <a:gd name="T77" fmla="*/ 40 h 1177"/>
                  <a:gd name="T78" fmla="*/ 993 w 1058"/>
                  <a:gd name="T79" fmla="*/ 25 h 1177"/>
                  <a:gd name="T80" fmla="*/ 1018 w 1058"/>
                  <a:gd name="T81" fmla="*/ 15 h 1177"/>
                  <a:gd name="T82" fmla="*/ 1043 w 1058"/>
                  <a:gd name="T83" fmla="*/ 5 h 1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77">
                    <a:moveTo>
                      <a:pt x="0" y="318"/>
                    </a:moveTo>
                    <a:lnTo>
                      <a:pt x="10" y="313"/>
                    </a:lnTo>
                    <a:lnTo>
                      <a:pt x="15" y="308"/>
                    </a:lnTo>
                    <a:lnTo>
                      <a:pt x="25" y="308"/>
                    </a:lnTo>
                    <a:lnTo>
                      <a:pt x="35" y="308"/>
                    </a:lnTo>
                    <a:lnTo>
                      <a:pt x="40" y="313"/>
                    </a:lnTo>
                    <a:lnTo>
                      <a:pt x="50" y="313"/>
                    </a:lnTo>
                    <a:lnTo>
                      <a:pt x="60" y="318"/>
                    </a:lnTo>
                    <a:lnTo>
                      <a:pt x="69" y="318"/>
                    </a:lnTo>
                    <a:lnTo>
                      <a:pt x="74" y="318"/>
                    </a:lnTo>
                    <a:lnTo>
                      <a:pt x="84" y="323"/>
                    </a:lnTo>
                    <a:lnTo>
                      <a:pt x="94" y="323"/>
                    </a:lnTo>
                    <a:lnTo>
                      <a:pt x="99" y="328"/>
                    </a:lnTo>
                    <a:lnTo>
                      <a:pt x="109" y="333"/>
                    </a:lnTo>
                    <a:lnTo>
                      <a:pt x="119" y="342"/>
                    </a:lnTo>
                    <a:lnTo>
                      <a:pt x="124" y="342"/>
                    </a:lnTo>
                    <a:lnTo>
                      <a:pt x="134" y="342"/>
                    </a:lnTo>
                    <a:lnTo>
                      <a:pt x="144" y="342"/>
                    </a:lnTo>
                    <a:lnTo>
                      <a:pt x="149" y="342"/>
                    </a:lnTo>
                    <a:lnTo>
                      <a:pt x="159" y="347"/>
                    </a:lnTo>
                    <a:lnTo>
                      <a:pt x="169" y="347"/>
                    </a:lnTo>
                    <a:lnTo>
                      <a:pt x="174" y="347"/>
                    </a:lnTo>
                    <a:lnTo>
                      <a:pt x="184" y="342"/>
                    </a:lnTo>
                    <a:lnTo>
                      <a:pt x="194" y="342"/>
                    </a:lnTo>
                    <a:lnTo>
                      <a:pt x="199" y="342"/>
                    </a:lnTo>
                    <a:lnTo>
                      <a:pt x="208" y="342"/>
                    </a:lnTo>
                    <a:lnTo>
                      <a:pt x="218" y="342"/>
                    </a:lnTo>
                    <a:lnTo>
                      <a:pt x="223" y="342"/>
                    </a:lnTo>
                    <a:lnTo>
                      <a:pt x="233" y="342"/>
                    </a:lnTo>
                    <a:lnTo>
                      <a:pt x="243" y="342"/>
                    </a:lnTo>
                    <a:lnTo>
                      <a:pt x="248" y="342"/>
                    </a:lnTo>
                    <a:lnTo>
                      <a:pt x="258" y="347"/>
                    </a:lnTo>
                    <a:lnTo>
                      <a:pt x="268" y="352"/>
                    </a:lnTo>
                    <a:lnTo>
                      <a:pt x="273" y="352"/>
                    </a:lnTo>
                    <a:lnTo>
                      <a:pt x="283" y="352"/>
                    </a:lnTo>
                    <a:lnTo>
                      <a:pt x="293" y="357"/>
                    </a:lnTo>
                    <a:lnTo>
                      <a:pt x="298" y="352"/>
                    </a:lnTo>
                    <a:lnTo>
                      <a:pt x="308" y="352"/>
                    </a:lnTo>
                    <a:lnTo>
                      <a:pt x="318" y="352"/>
                    </a:lnTo>
                    <a:lnTo>
                      <a:pt x="328" y="337"/>
                    </a:lnTo>
                    <a:lnTo>
                      <a:pt x="333" y="328"/>
                    </a:lnTo>
                    <a:lnTo>
                      <a:pt x="343" y="318"/>
                    </a:lnTo>
                    <a:lnTo>
                      <a:pt x="353" y="318"/>
                    </a:lnTo>
                    <a:lnTo>
                      <a:pt x="357" y="318"/>
                    </a:lnTo>
                    <a:lnTo>
                      <a:pt x="367" y="323"/>
                    </a:lnTo>
                    <a:lnTo>
                      <a:pt x="377" y="377"/>
                    </a:lnTo>
                    <a:lnTo>
                      <a:pt x="382" y="432"/>
                    </a:lnTo>
                    <a:lnTo>
                      <a:pt x="392" y="496"/>
                    </a:lnTo>
                    <a:lnTo>
                      <a:pt x="402" y="616"/>
                    </a:lnTo>
                    <a:lnTo>
                      <a:pt x="407" y="735"/>
                    </a:lnTo>
                    <a:lnTo>
                      <a:pt x="417" y="849"/>
                    </a:lnTo>
                    <a:lnTo>
                      <a:pt x="427" y="953"/>
                    </a:lnTo>
                    <a:lnTo>
                      <a:pt x="432" y="1057"/>
                    </a:lnTo>
                    <a:lnTo>
                      <a:pt x="442" y="1137"/>
                    </a:lnTo>
                    <a:lnTo>
                      <a:pt x="452" y="1152"/>
                    </a:lnTo>
                    <a:lnTo>
                      <a:pt x="457" y="1172"/>
                    </a:lnTo>
                    <a:lnTo>
                      <a:pt x="467" y="1177"/>
                    </a:lnTo>
                    <a:lnTo>
                      <a:pt x="477" y="1167"/>
                    </a:lnTo>
                    <a:lnTo>
                      <a:pt x="482" y="1162"/>
                    </a:lnTo>
                    <a:lnTo>
                      <a:pt x="492" y="1147"/>
                    </a:lnTo>
                    <a:lnTo>
                      <a:pt x="501" y="1132"/>
                    </a:lnTo>
                    <a:lnTo>
                      <a:pt x="506" y="1117"/>
                    </a:lnTo>
                    <a:lnTo>
                      <a:pt x="516" y="1097"/>
                    </a:lnTo>
                    <a:lnTo>
                      <a:pt x="526" y="1062"/>
                    </a:lnTo>
                    <a:lnTo>
                      <a:pt x="531" y="1033"/>
                    </a:lnTo>
                    <a:lnTo>
                      <a:pt x="541" y="993"/>
                    </a:lnTo>
                    <a:lnTo>
                      <a:pt x="551" y="958"/>
                    </a:lnTo>
                    <a:lnTo>
                      <a:pt x="556" y="918"/>
                    </a:lnTo>
                    <a:lnTo>
                      <a:pt x="566" y="889"/>
                    </a:lnTo>
                    <a:lnTo>
                      <a:pt x="576" y="874"/>
                    </a:lnTo>
                    <a:lnTo>
                      <a:pt x="581" y="854"/>
                    </a:lnTo>
                    <a:lnTo>
                      <a:pt x="591" y="834"/>
                    </a:lnTo>
                    <a:lnTo>
                      <a:pt x="601" y="809"/>
                    </a:lnTo>
                    <a:lnTo>
                      <a:pt x="611" y="784"/>
                    </a:lnTo>
                    <a:lnTo>
                      <a:pt x="616" y="760"/>
                    </a:lnTo>
                    <a:lnTo>
                      <a:pt x="626" y="735"/>
                    </a:lnTo>
                    <a:lnTo>
                      <a:pt x="636" y="710"/>
                    </a:lnTo>
                    <a:lnTo>
                      <a:pt x="641" y="690"/>
                    </a:lnTo>
                    <a:lnTo>
                      <a:pt x="650" y="675"/>
                    </a:lnTo>
                    <a:lnTo>
                      <a:pt x="660" y="655"/>
                    </a:lnTo>
                    <a:lnTo>
                      <a:pt x="665" y="625"/>
                    </a:lnTo>
                    <a:lnTo>
                      <a:pt x="675" y="586"/>
                    </a:lnTo>
                    <a:lnTo>
                      <a:pt x="685" y="551"/>
                    </a:lnTo>
                    <a:lnTo>
                      <a:pt x="690" y="521"/>
                    </a:lnTo>
                    <a:lnTo>
                      <a:pt x="700" y="486"/>
                    </a:lnTo>
                    <a:lnTo>
                      <a:pt x="710" y="457"/>
                    </a:lnTo>
                    <a:lnTo>
                      <a:pt x="715" y="427"/>
                    </a:lnTo>
                    <a:lnTo>
                      <a:pt x="725" y="402"/>
                    </a:lnTo>
                    <a:lnTo>
                      <a:pt x="735" y="372"/>
                    </a:lnTo>
                    <a:lnTo>
                      <a:pt x="740" y="352"/>
                    </a:lnTo>
                    <a:lnTo>
                      <a:pt x="750" y="333"/>
                    </a:lnTo>
                    <a:lnTo>
                      <a:pt x="760" y="313"/>
                    </a:lnTo>
                    <a:lnTo>
                      <a:pt x="765" y="298"/>
                    </a:lnTo>
                    <a:lnTo>
                      <a:pt x="775" y="278"/>
                    </a:lnTo>
                    <a:lnTo>
                      <a:pt x="785" y="263"/>
                    </a:lnTo>
                    <a:lnTo>
                      <a:pt x="790" y="238"/>
                    </a:lnTo>
                    <a:lnTo>
                      <a:pt x="799" y="218"/>
                    </a:lnTo>
                    <a:lnTo>
                      <a:pt x="809" y="194"/>
                    </a:lnTo>
                    <a:lnTo>
                      <a:pt x="814" y="169"/>
                    </a:lnTo>
                    <a:lnTo>
                      <a:pt x="824" y="144"/>
                    </a:lnTo>
                    <a:lnTo>
                      <a:pt x="834" y="124"/>
                    </a:lnTo>
                    <a:lnTo>
                      <a:pt x="839" y="104"/>
                    </a:lnTo>
                    <a:lnTo>
                      <a:pt x="849" y="89"/>
                    </a:lnTo>
                    <a:lnTo>
                      <a:pt x="859" y="74"/>
                    </a:lnTo>
                    <a:lnTo>
                      <a:pt x="864" y="69"/>
                    </a:lnTo>
                    <a:lnTo>
                      <a:pt x="874" y="64"/>
                    </a:lnTo>
                    <a:lnTo>
                      <a:pt x="884" y="59"/>
                    </a:lnTo>
                    <a:lnTo>
                      <a:pt x="894" y="59"/>
                    </a:lnTo>
                    <a:lnTo>
                      <a:pt x="899" y="54"/>
                    </a:lnTo>
                    <a:lnTo>
                      <a:pt x="909" y="54"/>
                    </a:lnTo>
                    <a:lnTo>
                      <a:pt x="919" y="50"/>
                    </a:lnTo>
                    <a:lnTo>
                      <a:pt x="924" y="50"/>
                    </a:lnTo>
                    <a:lnTo>
                      <a:pt x="934" y="50"/>
                    </a:lnTo>
                    <a:lnTo>
                      <a:pt x="943" y="45"/>
                    </a:lnTo>
                    <a:lnTo>
                      <a:pt x="948" y="45"/>
                    </a:lnTo>
                    <a:lnTo>
                      <a:pt x="958" y="40"/>
                    </a:lnTo>
                    <a:lnTo>
                      <a:pt x="968" y="40"/>
                    </a:lnTo>
                    <a:lnTo>
                      <a:pt x="973" y="35"/>
                    </a:lnTo>
                    <a:lnTo>
                      <a:pt x="983" y="30"/>
                    </a:lnTo>
                    <a:lnTo>
                      <a:pt x="993" y="25"/>
                    </a:lnTo>
                    <a:lnTo>
                      <a:pt x="998" y="25"/>
                    </a:lnTo>
                    <a:lnTo>
                      <a:pt x="1008" y="20"/>
                    </a:lnTo>
                    <a:lnTo>
                      <a:pt x="1018" y="15"/>
                    </a:lnTo>
                    <a:lnTo>
                      <a:pt x="1023" y="15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8" name="Freeform 373"/>
              <p:cNvSpPr>
                <a:spLocks/>
              </p:cNvSpPr>
              <p:nvPr/>
            </p:nvSpPr>
            <p:spPr bwMode="auto">
              <a:xfrm>
                <a:off x="3450" y="1077"/>
                <a:ext cx="169" cy="85"/>
              </a:xfrm>
              <a:custGeom>
                <a:avLst/>
                <a:gdLst>
                  <a:gd name="T0" fmla="*/ 0 w 169"/>
                  <a:gd name="T1" fmla="*/ 85 h 85"/>
                  <a:gd name="T2" fmla="*/ 10 w 169"/>
                  <a:gd name="T3" fmla="*/ 80 h 85"/>
                  <a:gd name="T4" fmla="*/ 15 w 169"/>
                  <a:gd name="T5" fmla="*/ 75 h 85"/>
                  <a:gd name="T6" fmla="*/ 25 w 169"/>
                  <a:gd name="T7" fmla="*/ 70 h 85"/>
                  <a:gd name="T8" fmla="*/ 34 w 169"/>
                  <a:gd name="T9" fmla="*/ 65 h 85"/>
                  <a:gd name="T10" fmla="*/ 39 w 169"/>
                  <a:gd name="T11" fmla="*/ 60 h 85"/>
                  <a:gd name="T12" fmla="*/ 49 w 169"/>
                  <a:gd name="T13" fmla="*/ 55 h 85"/>
                  <a:gd name="T14" fmla="*/ 59 w 169"/>
                  <a:gd name="T15" fmla="*/ 55 h 85"/>
                  <a:gd name="T16" fmla="*/ 64 w 169"/>
                  <a:gd name="T17" fmla="*/ 55 h 85"/>
                  <a:gd name="T18" fmla="*/ 74 w 169"/>
                  <a:gd name="T19" fmla="*/ 50 h 85"/>
                  <a:gd name="T20" fmla="*/ 84 w 169"/>
                  <a:gd name="T21" fmla="*/ 45 h 85"/>
                  <a:gd name="T22" fmla="*/ 89 w 169"/>
                  <a:gd name="T23" fmla="*/ 35 h 85"/>
                  <a:gd name="T24" fmla="*/ 99 w 169"/>
                  <a:gd name="T25" fmla="*/ 30 h 85"/>
                  <a:gd name="T26" fmla="*/ 109 w 169"/>
                  <a:gd name="T27" fmla="*/ 25 h 85"/>
                  <a:gd name="T28" fmla="*/ 119 w 169"/>
                  <a:gd name="T29" fmla="*/ 20 h 85"/>
                  <a:gd name="T30" fmla="*/ 124 w 169"/>
                  <a:gd name="T31" fmla="*/ 15 h 85"/>
                  <a:gd name="T32" fmla="*/ 134 w 169"/>
                  <a:gd name="T33" fmla="*/ 15 h 85"/>
                  <a:gd name="T34" fmla="*/ 144 w 169"/>
                  <a:gd name="T35" fmla="*/ 10 h 85"/>
                  <a:gd name="T36" fmla="*/ 149 w 169"/>
                  <a:gd name="T37" fmla="*/ 5 h 85"/>
                  <a:gd name="T38" fmla="*/ 159 w 169"/>
                  <a:gd name="T39" fmla="*/ 0 h 85"/>
                  <a:gd name="T40" fmla="*/ 169 w 169"/>
                  <a:gd name="T41" fmla="*/ 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5">
                    <a:moveTo>
                      <a:pt x="0" y="85"/>
                    </a:moveTo>
                    <a:lnTo>
                      <a:pt x="10" y="80"/>
                    </a:lnTo>
                    <a:lnTo>
                      <a:pt x="15" y="75"/>
                    </a:lnTo>
                    <a:lnTo>
                      <a:pt x="25" y="70"/>
                    </a:lnTo>
                    <a:lnTo>
                      <a:pt x="34" y="65"/>
                    </a:lnTo>
                    <a:lnTo>
                      <a:pt x="39" y="60"/>
                    </a:lnTo>
                    <a:lnTo>
                      <a:pt x="49" y="55"/>
                    </a:lnTo>
                    <a:lnTo>
                      <a:pt x="59" y="55"/>
                    </a:lnTo>
                    <a:lnTo>
                      <a:pt x="64" y="55"/>
                    </a:lnTo>
                    <a:lnTo>
                      <a:pt x="74" y="50"/>
                    </a:lnTo>
                    <a:lnTo>
                      <a:pt x="84" y="45"/>
                    </a:lnTo>
                    <a:lnTo>
                      <a:pt x="89" y="35"/>
                    </a:lnTo>
                    <a:lnTo>
                      <a:pt x="99" y="30"/>
                    </a:lnTo>
                    <a:lnTo>
                      <a:pt x="109" y="25"/>
                    </a:lnTo>
                    <a:lnTo>
                      <a:pt x="119" y="20"/>
                    </a:lnTo>
                    <a:lnTo>
                      <a:pt x="124" y="15"/>
                    </a:lnTo>
                    <a:lnTo>
                      <a:pt x="134" y="15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9" name="Freeform 374"/>
              <p:cNvSpPr>
                <a:spLocks/>
              </p:cNvSpPr>
              <p:nvPr/>
            </p:nvSpPr>
            <p:spPr bwMode="auto">
              <a:xfrm>
                <a:off x="1334" y="1117"/>
                <a:ext cx="1058" cy="368"/>
              </a:xfrm>
              <a:custGeom>
                <a:avLst/>
                <a:gdLst>
                  <a:gd name="T0" fmla="*/ 20 w 1058"/>
                  <a:gd name="T1" fmla="*/ 0 h 368"/>
                  <a:gd name="T2" fmla="*/ 45 w 1058"/>
                  <a:gd name="T3" fmla="*/ 5 h 368"/>
                  <a:gd name="T4" fmla="*/ 70 w 1058"/>
                  <a:gd name="T5" fmla="*/ 15 h 368"/>
                  <a:gd name="T6" fmla="*/ 94 w 1058"/>
                  <a:gd name="T7" fmla="*/ 40 h 368"/>
                  <a:gd name="T8" fmla="*/ 119 w 1058"/>
                  <a:gd name="T9" fmla="*/ 60 h 368"/>
                  <a:gd name="T10" fmla="*/ 144 w 1058"/>
                  <a:gd name="T11" fmla="*/ 95 h 368"/>
                  <a:gd name="T12" fmla="*/ 169 w 1058"/>
                  <a:gd name="T13" fmla="*/ 129 h 368"/>
                  <a:gd name="T14" fmla="*/ 194 w 1058"/>
                  <a:gd name="T15" fmla="*/ 164 h 368"/>
                  <a:gd name="T16" fmla="*/ 219 w 1058"/>
                  <a:gd name="T17" fmla="*/ 194 h 368"/>
                  <a:gd name="T18" fmla="*/ 243 w 1058"/>
                  <a:gd name="T19" fmla="*/ 239 h 368"/>
                  <a:gd name="T20" fmla="*/ 268 w 1058"/>
                  <a:gd name="T21" fmla="*/ 273 h 368"/>
                  <a:gd name="T22" fmla="*/ 293 w 1058"/>
                  <a:gd name="T23" fmla="*/ 303 h 368"/>
                  <a:gd name="T24" fmla="*/ 318 w 1058"/>
                  <a:gd name="T25" fmla="*/ 318 h 368"/>
                  <a:gd name="T26" fmla="*/ 343 w 1058"/>
                  <a:gd name="T27" fmla="*/ 333 h 368"/>
                  <a:gd name="T28" fmla="*/ 368 w 1058"/>
                  <a:gd name="T29" fmla="*/ 348 h 368"/>
                  <a:gd name="T30" fmla="*/ 392 w 1058"/>
                  <a:gd name="T31" fmla="*/ 353 h 368"/>
                  <a:gd name="T32" fmla="*/ 417 w 1058"/>
                  <a:gd name="T33" fmla="*/ 363 h 368"/>
                  <a:gd name="T34" fmla="*/ 442 w 1058"/>
                  <a:gd name="T35" fmla="*/ 363 h 368"/>
                  <a:gd name="T36" fmla="*/ 467 w 1058"/>
                  <a:gd name="T37" fmla="*/ 368 h 368"/>
                  <a:gd name="T38" fmla="*/ 492 w 1058"/>
                  <a:gd name="T39" fmla="*/ 368 h 368"/>
                  <a:gd name="T40" fmla="*/ 517 w 1058"/>
                  <a:gd name="T41" fmla="*/ 368 h 368"/>
                  <a:gd name="T42" fmla="*/ 541 w 1058"/>
                  <a:gd name="T43" fmla="*/ 363 h 368"/>
                  <a:gd name="T44" fmla="*/ 566 w 1058"/>
                  <a:gd name="T45" fmla="*/ 368 h 368"/>
                  <a:gd name="T46" fmla="*/ 591 w 1058"/>
                  <a:gd name="T47" fmla="*/ 368 h 368"/>
                  <a:gd name="T48" fmla="*/ 616 w 1058"/>
                  <a:gd name="T49" fmla="*/ 368 h 368"/>
                  <a:gd name="T50" fmla="*/ 641 w 1058"/>
                  <a:gd name="T51" fmla="*/ 368 h 368"/>
                  <a:gd name="T52" fmla="*/ 666 w 1058"/>
                  <a:gd name="T53" fmla="*/ 368 h 368"/>
                  <a:gd name="T54" fmla="*/ 690 w 1058"/>
                  <a:gd name="T55" fmla="*/ 358 h 368"/>
                  <a:gd name="T56" fmla="*/ 715 w 1058"/>
                  <a:gd name="T57" fmla="*/ 363 h 368"/>
                  <a:gd name="T58" fmla="*/ 740 w 1058"/>
                  <a:gd name="T59" fmla="*/ 348 h 368"/>
                  <a:gd name="T60" fmla="*/ 765 w 1058"/>
                  <a:gd name="T61" fmla="*/ 348 h 368"/>
                  <a:gd name="T62" fmla="*/ 790 w 1058"/>
                  <a:gd name="T63" fmla="*/ 328 h 368"/>
                  <a:gd name="T64" fmla="*/ 815 w 1058"/>
                  <a:gd name="T65" fmla="*/ 303 h 368"/>
                  <a:gd name="T66" fmla="*/ 844 w 1058"/>
                  <a:gd name="T67" fmla="*/ 293 h 368"/>
                  <a:gd name="T68" fmla="*/ 869 w 1058"/>
                  <a:gd name="T69" fmla="*/ 278 h 368"/>
                  <a:gd name="T70" fmla="*/ 894 w 1058"/>
                  <a:gd name="T71" fmla="*/ 318 h 368"/>
                  <a:gd name="T72" fmla="*/ 919 w 1058"/>
                  <a:gd name="T73" fmla="*/ 323 h 368"/>
                  <a:gd name="T74" fmla="*/ 944 w 1058"/>
                  <a:gd name="T75" fmla="*/ 333 h 368"/>
                  <a:gd name="T76" fmla="*/ 969 w 1058"/>
                  <a:gd name="T77" fmla="*/ 353 h 368"/>
                  <a:gd name="T78" fmla="*/ 993 w 1058"/>
                  <a:gd name="T79" fmla="*/ 358 h 368"/>
                  <a:gd name="T80" fmla="*/ 1018 w 1058"/>
                  <a:gd name="T81" fmla="*/ 363 h 368"/>
                  <a:gd name="T82" fmla="*/ 1043 w 1058"/>
                  <a:gd name="T83" fmla="*/ 368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68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60" y="10"/>
                    </a:lnTo>
                    <a:lnTo>
                      <a:pt x="70" y="15"/>
                    </a:lnTo>
                    <a:lnTo>
                      <a:pt x="75" y="20"/>
                    </a:lnTo>
                    <a:lnTo>
                      <a:pt x="85" y="30"/>
                    </a:lnTo>
                    <a:lnTo>
                      <a:pt x="94" y="40"/>
                    </a:lnTo>
                    <a:lnTo>
                      <a:pt x="99" y="45"/>
                    </a:lnTo>
                    <a:lnTo>
                      <a:pt x="109" y="55"/>
                    </a:lnTo>
                    <a:lnTo>
                      <a:pt x="119" y="60"/>
                    </a:lnTo>
                    <a:lnTo>
                      <a:pt x="124" y="70"/>
                    </a:lnTo>
                    <a:lnTo>
                      <a:pt x="134" y="80"/>
                    </a:lnTo>
                    <a:lnTo>
                      <a:pt x="144" y="95"/>
                    </a:lnTo>
                    <a:lnTo>
                      <a:pt x="149" y="104"/>
                    </a:lnTo>
                    <a:lnTo>
                      <a:pt x="159" y="114"/>
                    </a:lnTo>
                    <a:lnTo>
                      <a:pt x="169" y="129"/>
                    </a:lnTo>
                    <a:lnTo>
                      <a:pt x="174" y="139"/>
                    </a:lnTo>
                    <a:lnTo>
                      <a:pt x="184" y="154"/>
                    </a:lnTo>
                    <a:lnTo>
                      <a:pt x="194" y="164"/>
                    </a:lnTo>
                    <a:lnTo>
                      <a:pt x="199" y="174"/>
                    </a:lnTo>
                    <a:lnTo>
                      <a:pt x="209" y="184"/>
                    </a:lnTo>
                    <a:lnTo>
                      <a:pt x="219" y="194"/>
                    </a:lnTo>
                    <a:lnTo>
                      <a:pt x="224" y="209"/>
                    </a:lnTo>
                    <a:lnTo>
                      <a:pt x="234" y="224"/>
                    </a:lnTo>
                    <a:lnTo>
                      <a:pt x="243" y="239"/>
                    </a:lnTo>
                    <a:lnTo>
                      <a:pt x="248" y="253"/>
                    </a:lnTo>
                    <a:lnTo>
                      <a:pt x="258" y="263"/>
                    </a:lnTo>
                    <a:lnTo>
                      <a:pt x="268" y="273"/>
                    </a:lnTo>
                    <a:lnTo>
                      <a:pt x="278" y="283"/>
                    </a:lnTo>
                    <a:lnTo>
                      <a:pt x="283" y="293"/>
                    </a:lnTo>
                    <a:lnTo>
                      <a:pt x="293" y="303"/>
                    </a:lnTo>
                    <a:lnTo>
                      <a:pt x="303" y="308"/>
                    </a:lnTo>
                    <a:lnTo>
                      <a:pt x="308" y="313"/>
                    </a:lnTo>
                    <a:lnTo>
                      <a:pt x="318" y="318"/>
                    </a:lnTo>
                    <a:lnTo>
                      <a:pt x="328" y="323"/>
                    </a:lnTo>
                    <a:lnTo>
                      <a:pt x="333" y="328"/>
                    </a:lnTo>
                    <a:lnTo>
                      <a:pt x="343" y="333"/>
                    </a:lnTo>
                    <a:lnTo>
                      <a:pt x="353" y="343"/>
                    </a:lnTo>
                    <a:lnTo>
                      <a:pt x="358" y="348"/>
                    </a:lnTo>
                    <a:lnTo>
                      <a:pt x="368" y="348"/>
                    </a:lnTo>
                    <a:lnTo>
                      <a:pt x="378" y="353"/>
                    </a:lnTo>
                    <a:lnTo>
                      <a:pt x="383" y="353"/>
                    </a:lnTo>
                    <a:lnTo>
                      <a:pt x="392" y="353"/>
                    </a:lnTo>
                    <a:lnTo>
                      <a:pt x="402" y="358"/>
                    </a:lnTo>
                    <a:lnTo>
                      <a:pt x="407" y="358"/>
                    </a:lnTo>
                    <a:lnTo>
                      <a:pt x="417" y="363"/>
                    </a:lnTo>
                    <a:lnTo>
                      <a:pt x="427" y="363"/>
                    </a:lnTo>
                    <a:lnTo>
                      <a:pt x="432" y="363"/>
                    </a:lnTo>
                    <a:lnTo>
                      <a:pt x="442" y="363"/>
                    </a:lnTo>
                    <a:lnTo>
                      <a:pt x="452" y="363"/>
                    </a:lnTo>
                    <a:lnTo>
                      <a:pt x="457" y="363"/>
                    </a:lnTo>
                    <a:lnTo>
                      <a:pt x="467" y="368"/>
                    </a:lnTo>
                    <a:lnTo>
                      <a:pt x="477" y="368"/>
                    </a:lnTo>
                    <a:lnTo>
                      <a:pt x="482" y="368"/>
                    </a:lnTo>
                    <a:lnTo>
                      <a:pt x="492" y="368"/>
                    </a:lnTo>
                    <a:lnTo>
                      <a:pt x="502" y="368"/>
                    </a:lnTo>
                    <a:lnTo>
                      <a:pt x="507" y="368"/>
                    </a:lnTo>
                    <a:lnTo>
                      <a:pt x="517" y="368"/>
                    </a:lnTo>
                    <a:lnTo>
                      <a:pt x="527" y="363"/>
                    </a:lnTo>
                    <a:lnTo>
                      <a:pt x="531" y="363"/>
                    </a:lnTo>
                    <a:lnTo>
                      <a:pt x="541" y="363"/>
                    </a:lnTo>
                    <a:lnTo>
                      <a:pt x="551" y="363"/>
                    </a:lnTo>
                    <a:lnTo>
                      <a:pt x="561" y="368"/>
                    </a:lnTo>
                    <a:lnTo>
                      <a:pt x="566" y="368"/>
                    </a:lnTo>
                    <a:lnTo>
                      <a:pt x="576" y="368"/>
                    </a:lnTo>
                    <a:lnTo>
                      <a:pt x="586" y="368"/>
                    </a:lnTo>
                    <a:lnTo>
                      <a:pt x="591" y="368"/>
                    </a:lnTo>
                    <a:lnTo>
                      <a:pt x="601" y="363"/>
                    </a:lnTo>
                    <a:lnTo>
                      <a:pt x="611" y="368"/>
                    </a:lnTo>
                    <a:lnTo>
                      <a:pt x="616" y="368"/>
                    </a:lnTo>
                    <a:lnTo>
                      <a:pt x="626" y="368"/>
                    </a:lnTo>
                    <a:lnTo>
                      <a:pt x="636" y="368"/>
                    </a:lnTo>
                    <a:lnTo>
                      <a:pt x="641" y="368"/>
                    </a:lnTo>
                    <a:lnTo>
                      <a:pt x="651" y="368"/>
                    </a:lnTo>
                    <a:lnTo>
                      <a:pt x="661" y="368"/>
                    </a:lnTo>
                    <a:lnTo>
                      <a:pt x="666" y="368"/>
                    </a:lnTo>
                    <a:lnTo>
                      <a:pt x="676" y="363"/>
                    </a:lnTo>
                    <a:lnTo>
                      <a:pt x="685" y="363"/>
                    </a:lnTo>
                    <a:lnTo>
                      <a:pt x="690" y="358"/>
                    </a:lnTo>
                    <a:lnTo>
                      <a:pt x="700" y="358"/>
                    </a:lnTo>
                    <a:lnTo>
                      <a:pt x="710" y="363"/>
                    </a:lnTo>
                    <a:lnTo>
                      <a:pt x="715" y="363"/>
                    </a:lnTo>
                    <a:lnTo>
                      <a:pt x="725" y="363"/>
                    </a:lnTo>
                    <a:lnTo>
                      <a:pt x="735" y="358"/>
                    </a:lnTo>
                    <a:lnTo>
                      <a:pt x="740" y="348"/>
                    </a:lnTo>
                    <a:lnTo>
                      <a:pt x="750" y="348"/>
                    </a:lnTo>
                    <a:lnTo>
                      <a:pt x="760" y="348"/>
                    </a:lnTo>
                    <a:lnTo>
                      <a:pt x="765" y="348"/>
                    </a:lnTo>
                    <a:lnTo>
                      <a:pt x="775" y="343"/>
                    </a:lnTo>
                    <a:lnTo>
                      <a:pt x="785" y="333"/>
                    </a:lnTo>
                    <a:lnTo>
                      <a:pt x="790" y="328"/>
                    </a:lnTo>
                    <a:lnTo>
                      <a:pt x="800" y="318"/>
                    </a:lnTo>
                    <a:lnTo>
                      <a:pt x="810" y="313"/>
                    </a:lnTo>
                    <a:lnTo>
                      <a:pt x="815" y="303"/>
                    </a:lnTo>
                    <a:lnTo>
                      <a:pt x="824" y="298"/>
                    </a:lnTo>
                    <a:lnTo>
                      <a:pt x="834" y="298"/>
                    </a:lnTo>
                    <a:lnTo>
                      <a:pt x="844" y="293"/>
                    </a:lnTo>
                    <a:lnTo>
                      <a:pt x="849" y="288"/>
                    </a:lnTo>
                    <a:lnTo>
                      <a:pt x="859" y="283"/>
                    </a:lnTo>
                    <a:lnTo>
                      <a:pt x="869" y="278"/>
                    </a:lnTo>
                    <a:lnTo>
                      <a:pt x="874" y="293"/>
                    </a:lnTo>
                    <a:lnTo>
                      <a:pt x="884" y="303"/>
                    </a:lnTo>
                    <a:lnTo>
                      <a:pt x="894" y="318"/>
                    </a:lnTo>
                    <a:lnTo>
                      <a:pt x="899" y="318"/>
                    </a:lnTo>
                    <a:lnTo>
                      <a:pt x="909" y="318"/>
                    </a:lnTo>
                    <a:lnTo>
                      <a:pt x="919" y="323"/>
                    </a:lnTo>
                    <a:lnTo>
                      <a:pt x="924" y="323"/>
                    </a:lnTo>
                    <a:lnTo>
                      <a:pt x="934" y="323"/>
                    </a:lnTo>
                    <a:lnTo>
                      <a:pt x="944" y="333"/>
                    </a:lnTo>
                    <a:lnTo>
                      <a:pt x="949" y="343"/>
                    </a:lnTo>
                    <a:lnTo>
                      <a:pt x="959" y="348"/>
                    </a:lnTo>
                    <a:lnTo>
                      <a:pt x="969" y="353"/>
                    </a:lnTo>
                    <a:lnTo>
                      <a:pt x="973" y="358"/>
                    </a:lnTo>
                    <a:lnTo>
                      <a:pt x="983" y="358"/>
                    </a:lnTo>
                    <a:lnTo>
                      <a:pt x="993" y="358"/>
                    </a:lnTo>
                    <a:lnTo>
                      <a:pt x="998" y="358"/>
                    </a:lnTo>
                    <a:lnTo>
                      <a:pt x="1008" y="358"/>
                    </a:lnTo>
                    <a:lnTo>
                      <a:pt x="1018" y="363"/>
                    </a:lnTo>
                    <a:lnTo>
                      <a:pt x="1023" y="368"/>
                    </a:lnTo>
                    <a:lnTo>
                      <a:pt x="1033" y="368"/>
                    </a:lnTo>
                    <a:lnTo>
                      <a:pt x="1043" y="368"/>
                    </a:lnTo>
                    <a:lnTo>
                      <a:pt x="1048" y="368"/>
                    </a:lnTo>
                    <a:lnTo>
                      <a:pt x="1058" y="368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0" name="Freeform 375"/>
              <p:cNvSpPr>
                <a:spLocks/>
              </p:cNvSpPr>
              <p:nvPr/>
            </p:nvSpPr>
            <p:spPr bwMode="auto">
              <a:xfrm>
                <a:off x="2392" y="1142"/>
                <a:ext cx="1058" cy="1207"/>
              </a:xfrm>
              <a:custGeom>
                <a:avLst/>
                <a:gdLst>
                  <a:gd name="T0" fmla="*/ 15 w 1058"/>
                  <a:gd name="T1" fmla="*/ 343 h 1207"/>
                  <a:gd name="T2" fmla="*/ 40 w 1058"/>
                  <a:gd name="T3" fmla="*/ 338 h 1207"/>
                  <a:gd name="T4" fmla="*/ 69 w 1058"/>
                  <a:gd name="T5" fmla="*/ 357 h 1207"/>
                  <a:gd name="T6" fmla="*/ 94 w 1058"/>
                  <a:gd name="T7" fmla="*/ 367 h 1207"/>
                  <a:gd name="T8" fmla="*/ 119 w 1058"/>
                  <a:gd name="T9" fmla="*/ 362 h 1207"/>
                  <a:gd name="T10" fmla="*/ 144 w 1058"/>
                  <a:gd name="T11" fmla="*/ 367 h 1207"/>
                  <a:gd name="T12" fmla="*/ 169 w 1058"/>
                  <a:gd name="T13" fmla="*/ 367 h 1207"/>
                  <a:gd name="T14" fmla="*/ 194 w 1058"/>
                  <a:gd name="T15" fmla="*/ 367 h 1207"/>
                  <a:gd name="T16" fmla="*/ 218 w 1058"/>
                  <a:gd name="T17" fmla="*/ 367 h 1207"/>
                  <a:gd name="T18" fmla="*/ 243 w 1058"/>
                  <a:gd name="T19" fmla="*/ 362 h 1207"/>
                  <a:gd name="T20" fmla="*/ 268 w 1058"/>
                  <a:gd name="T21" fmla="*/ 367 h 1207"/>
                  <a:gd name="T22" fmla="*/ 293 w 1058"/>
                  <a:gd name="T23" fmla="*/ 372 h 1207"/>
                  <a:gd name="T24" fmla="*/ 318 w 1058"/>
                  <a:gd name="T25" fmla="*/ 333 h 1207"/>
                  <a:gd name="T26" fmla="*/ 343 w 1058"/>
                  <a:gd name="T27" fmla="*/ 382 h 1207"/>
                  <a:gd name="T28" fmla="*/ 367 w 1058"/>
                  <a:gd name="T29" fmla="*/ 626 h 1207"/>
                  <a:gd name="T30" fmla="*/ 392 w 1058"/>
                  <a:gd name="T31" fmla="*/ 973 h 1207"/>
                  <a:gd name="T32" fmla="*/ 417 w 1058"/>
                  <a:gd name="T33" fmla="*/ 1177 h 1207"/>
                  <a:gd name="T34" fmla="*/ 442 w 1058"/>
                  <a:gd name="T35" fmla="*/ 1202 h 1207"/>
                  <a:gd name="T36" fmla="*/ 467 w 1058"/>
                  <a:gd name="T37" fmla="*/ 1182 h 1207"/>
                  <a:gd name="T38" fmla="*/ 492 w 1058"/>
                  <a:gd name="T39" fmla="*/ 1112 h 1207"/>
                  <a:gd name="T40" fmla="*/ 516 w 1058"/>
                  <a:gd name="T41" fmla="*/ 968 h 1207"/>
                  <a:gd name="T42" fmla="*/ 541 w 1058"/>
                  <a:gd name="T43" fmla="*/ 854 h 1207"/>
                  <a:gd name="T44" fmla="*/ 566 w 1058"/>
                  <a:gd name="T45" fmla="*/ 784 h 1207"/>
                  <a:gd name="T46" fmla="*/ 591 w 1058"/>
                  <a:gd name="T47" fmla="*/ 705 h 1207"/>
                  <a:gd name="T48" fmla="*/ 616 w 1058"/>
                  <a:gd name="T49" fmla="*/ 645 h 1207"/>
                  <a:gd name="T50" fmla="*/ 641 w 1058"/>
                  <a:gd name="T51" fmla="*/ 556 h 1207"/>
                  <a:gd name="T52" fmla="*/ 665 w 1058"/>
                  <a:gd name="T53" fmla="*/ 462 h 1207"/>
                  <a:gd name="T54" fmla="*/ 690 w 1058"/>
                  <a:gd name="T55" fmla="*/ 387 h 1207"/>
                  <a:gd name="T56" fmla="*/ 715 w 1058"/>
                  <a:gd name="T57" fmla="*/ 323 h 1207"/>
                  <a:gd name="T58" fmla="*/ 740 w 1058"/>
                  <a:gd name="T59" fmla="*/ 268 h 1207"/>
                  <a:gd name="T60" fmla="*/ 765 w 1058"/>
                  <a:gd name="T61" fmla="*/ 209 h 1207"/>
                  <a:gd name="T62" fmla="*/ 790 w 1058"/>
                  <a:gd name="T63" fmla="*/ 134 h 1207"/>
                  <a:gd name="T64" fmla="*/ 814 w 1058"/>
                  <a:gd name="T65" fmla="*/ 89 h 1207"/>
                  <a:gd name="T66" fmla="*/ 839 w 1058"/>
                  <a:gd name="T67" fmla="*/ 79 h 1207"/>
                  <a:gd name="T68" fmla="*/ 864 w 1058"/>
                  <a:gd name="T69" fmla="*/ 65 h 1207"/>
                  <a:gd name="T70" fmla="*/ 894 w 1058"/>
                  <a:gd name="T71" fmla="*/ 60 h 1207"/>
                  <a:gd name="T72" fmla="*/ 919 w 1058"/>
                  <a:gd name="T73" fmla="*/ 60 h 1207"/>
                  <a:gd name="T74" fmla="*/ 943 w 1058"/>
                  <a:gd name="T75" fmla="*/ 55 h 1207"/>
                  <a:gd name="T76" fmla="*/ 968 w 1058"/>
                  <a:gd name="T77" fmla="*/ 45 h 1207"/>
                  <a:gd name="T78" fmla="*/ 993 w 1058"/>
                  <a:gd name="T79" fmla="*/ 25 h 1207"/>
                  <a:gd name="T80" fmla="*/ 1018 w 1058"/>
                  <a:gd name="T81" fmla="*/ 15 h 1207"/>
                  <a:gd name="T82" fmla="*/ 1043 w 1058"/>
                  <a:gd name="T83" fmla="*/ 5 h 1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07">
                    <a:moveTo>
                      <a:pt x="0" y="343"/>
                    </a:moveTo>
                    <a:lnTo>
                      <a:pt x="10" y="343"/>
                    </a:lnTo>
                    <a:lnTo>
                      <a:pt x="15" y="343"/>
                    </a:lnTo>
                    <a:lnTo>
                      <a:pt x="25" y="338"/>
                    </a:lnTo>
                    <a:lnTo>
                      <a:pt x="35" y="338"/>
                    </a:lnTo>
                    <a:lnTo>
                      <a:pt x="40" y="338"/>
                    </a:lnTo>
                    <a:lnTo>
                      <a:pt x="50" y="343"/>
                    </a:lnTo>
                    <a:lnTo>
                      <a:pt x="60" y="348"/>
                    </a:lnTo>
                    <a:lnTo>
                      <a:pt x="69" y="357"/>
                    </a:lnTo>
                    <a:lnTo>
                      <a:pt x="74" y="362"/>
                    </a:lnTo>
                    <a:lnTo>
                      <a:pt x="84" y="362"/>
                    </a:lnTo>
                    <a:lnTo>
                      <a:pt x="94" y="367"/>
                    </a:lnTo>
                    <a:lnTo>
                      <a:pt x="99" y="367"/>
                    </a:lnTo>
                    <a:lnTo>
                      <a:pt x="109" y="362"/>
                    </a:lnTo>
                    <a:lnTo>
                      <a:pt x="119" y="362"/>
                    </a:lnTo>
                    <a:lnTo>
                      <a:pt x="124" y="362"/>
                    </a:lnTo>
                    <a:lnTo>
                      <a:pt x="134" y="362"/>
                    </a:lnTo>
                    <a:lnTo>
                      <a:pt x="144" y="367"/>
                    </a:lnTo>
                    <a:lnTo>
                      <a:pt x="149" y="367"/>
                    </a:lnTo>
                    <a:lnTo>
                      <a:pt x="159" y="367"/>
                    </a:lnTo>
                    <a:lnTo>
                      <a:pt x="169" y="367"/>
                    </a:lnTo>
                    <a:lnTo>
                      <a:pt x="174" y="367"/>
                    </a:lnTo>
                    <a:lnTo>
                      <a:pt x="184" y="367"/>
                    </a:lnTo>
                    <a:lnTo>
                      <a:pt x="194" y="367"/>
                    </a:lnTo>
                    <a:lnTo>
                      <a:pt x="199" y="367"/>
                    </a:lnTo>
                    <a:lnTo>
                      <a:pt x="208" y="367"/>
                    </a:lnTo>
                    <a:lnTo>
                      <a:pt x="218" y="367"/>
                    </a:lnTo>
                    <a:lnTo>
                      <a:pt x="223" y="362"/>
                    </a:lnTo>
                    <a:lnTo>
                      <a:pt x="233" y="362"/>
                    </a:lnTo>
                    <a:lnTo>
                      <a:pt x="243" y="362"/>
                    </a:lnTo>
                    <a:lnTo>
                      <a:pt x="248" y="362"/>
                    </a:lnTo>
                    <a:lnTo>
                      <a:pt x="258" y="367"/>
                    </a:lnTo>
                    <a:lnTo>
                      <a:pt x="268" y="367"/>
                    </a:lnTo>
                    <a:lnTo>
                      <a:pt x="273" y="372"/>
                    </a:lnTo>
                    <a:lnTo>
                      <a:pt x="283" y="377"/>
                    </a:lnTo>
                    <a:lnTo>
                      <a:pt x="293" y="372"/>
                    </a:lnTo>
                    <a:lnTo>
                      <a:pt x="298" y="353"/>
                    </a:lnTo>
                    <a:lnTo>
                      <a:pt x="308" y="338"/>
                    </a:lnTo>
                    <a:lnTo>
                      <a:pt x="318" y="333"/>
                    </a:lnTo>
                    <a:lnTo>
                      <a:pt x="328" y="333"/>
                    </a:lnTo>
                    <a:lnTo>
                      <a:pt x="333" y="333"/>
                    </a:lnTo>
                    <a:lnTo>
                      <a:pt x="343" y="382"/>
                    </a:lnTo>
                    <a:lnTo>
                      <a:pt x="353" y="442"/>
                    </a:lnTo>
                    <a:lnTo>
                      <a:pt x="357" y="506"/>
                    </a:lnTo>
                    <a:lnTo>
                      <a:pt x="367" y="626"/>
                    </a:lnTo>
                    <a:lnTo>
                      <a:pt x="377" y="750"/>
                    </a:lnTo>
                    <a:lnTo>
                      <a:pt x="382" y="874"/>
                    </a:lnTo>
                    <a:lnTo>
                      <a:pt x="392" y="973"/>
                    </a:lnTo>
                    <a:lnTo>
                      <a:pt x="402" y="1068"/>
                    </a:lnTo>
                    <a:lnTo>
                      <a:pt x="407" y="1162"/>
                    </a:lnTo>
                    <a:lnTo>
                      <a:pt x="417" y="1177"/>
                    </a:lnTo>
                    <a:lnTo>
                      <a:pt x="427" y="1197"/>
                    </a:lnTo>
                    <a:lnTo>
                      <a:pt x="432" y="1207"/>
                    </a:lnTo>
                    <a:lnTo>
                      <a:pt x="442" y="1202"/>
                    </a:lnTo>
                    <a:lnTo>
                      <a:pt x="452" y="1197"/>
                    </a:lnTo>
                    <a:lnTo>
                      <a:pt x="457" y="1192"/>
                    </a:lnTo>
                    <a:lnTo>
                      <a:pt x="467" y="1182"/>
                    </a:lnTo>
                    <a:lnTo>
                      <a:pt x="477" y="1177"/>
                    </a:lnTo>
                    <a:lnTo>
                      <a:pt x="482" y="1152"/>
                    </a:lnTo>
                    <a:lnTo>
                      <a:pt x="492" y="1112"/>
                    </a:lnTo>
                    <a:lnTo>
                      <a:pt x="501" y="1068"/>
                    </a:lnTo>
                    <a:lnTo>
                      <a:pt x="506" y="1023"/>
                    </a:lnTo>
                    <a:lnTo>
                      <a:pt x="516" y="968"/>
                    </a:lnTo>
                    <a:lnTo>
                      <a:pt x="526" y="914"/>
                    </a:lnTo>
                    <a:lnTo>
                      <a:pt x="531" y="879"/>
                    </a:lnTo>
                    <a:lnTo>
                      <a:pt x="541" y="854"/>
                    </a:lnTo>
                    <a:lnTo>
                      <a:pt x="551" y="829"/>
                    </a:lnTo>
                    <a:lnTo>
                      <a:pt x="556" y="809"/>
                    </a:lnTo>
                    <a:lnTo>
                      <a:pt x="566" y="784"/>
                    </a:lnTo>
                    <a:lnTo>
                      <a:pt x="576" y="765"/>
                    </a:lnTo>
                    <a:lnTo>
                      <a:pt x="581" y="735"/>
                    </a:lnTo>
                    <a:lnTo>
                      <a:pt x="591" y="705"/>
                    </a:lnTo>
                    <a:lnTo>
                      <a:pt x="601" y="680"/>
                    </a:lnTo>
                    <a:lnTo>
                      <a:pt x="611" y="660"/>
                    </a:lnTo>
                    <a:lnTo>
                      <a:pt x="616" y="645"/>
                    </a:lnTo>
                    <a:lnTo>
                      <a:pt x="626" y="626"/>
                    </a:lnTo>
                    <a:lnTo>
                      <a:pt x="636" y="591"/>
                    </a:lnTo>
                    <a:lnTo>
                      <a:pt x="641" y="556"/>
                    </a:lnTo>
                    <a:lnTo>
                      <a:pt x="650" y="526"/>
                    </a:lnTo>
                    <a:lnTo>
                      <a:pt x="660" y="492"/>
                    </a:lnTo>
                    <a:lnTo>
                      <a:pt x="665" y="462"/>
                    </a:lnTo>
                    <a:lnTo>
                      <a:pt x="675" y="437"/>
                    </a:lnTo>
                    <a:lnTo>
                      <a:pt x="685" y="412"/>
                    </a:lnTo>
                    <a:lnTo>
                      <a:pt x="690" y="387"/>
                    </a:lnTo>
                    <a:lnTo>
                      <a:pt x="700" y="362"/>
                    </a:lnTo>
                    <a:lnTo>
                      <a:pt x="710" y="343"/>
                    </a:lnTo>
                    <a:lnTo>
                      <a:pt x="715" y="323"/>
                    </a:lnTo>
                    <a:lnTo>
                      <a:pt x="725" y="303"/>
                    </a:lnTo>
                    <a:lnTo>
                      <a:pt x="735" y="283"/>
                    </a:lnTo>
                    <a:lnTo>
                      <a:pt x="740" y="268"/>
                    </a:lnTo>
                    <a:lnTo>
                      <a:pt x="750" y="248"/>
                    </a:lnTo>
                    <a:lnTo>
                      <a:pt x="760" y="228"/>
                    </a:lnTo>
                    <a:lnTo>
                      <a:pt x="765" y="209"/>
                    </a:lnTo>
                    <a:lnTo>
                      <a:pt x="775" y="184"/>
                    </a:lnTo>
                    <a:lnTo>
                      <a:pt x="785" y="159"/>
                    </a:lnTo>
                    <a:lnTo>
                      <a:pt x="790" y="134"/>
                    </a:lnTo>
                    <a:lnTo>
                      <a:pt x="799" y="119"/>
                    </a:lnTo>
                    <a:lnTo>
                      <a:pt x="809" y="104"/>
                    </a:lnTo>
                    <a:lnTo>
                      <a:pt x="814" y="89"/>
                    </a:lnTo>
                    <a:lnTo>
                      <a:pt x="824" y="84"/>
                    </a:lnTo>
                    <a:lnTo>
                      <a:pt x="834" y="84"/>
                    </a:lnTo>
                    <a:lnTo>
                      <a:pt x="839" y="79"/>
                    </a:lnTo>
                    <a:lnTo>
                      <a:pt x="849" y="74"/>
                    </a:lnTo>
                    <a:lnTo>
                      <a:pt x="859" y="70"/>
                    </a:lnTo>
                    <a:lnTo>
                      <a:pt x="864" y="65"/>
                    </a:lnTo>
                    <a:lnTo>
                      <a:pt x="874" y="65"/>
                    </a:lnTo>
                    <a:lnTo>
                      <a:pt x="884" y="60"/>
                    </a:lnTo>
                    <a:lnTo>
                      <a:pt x="894" y="60"/>
                    </a:lnTo>
                    <a:lnTo>
                      <a:pt x="899" y="60"/>
                    </a:lnTo>
                    <a:lnTo>
                      <a:pt x="909" y="60"/>
                    </a:lnTo>
                    <a:lnTo>
                      <a:pt x="919" y="60"/>
                    </a:lnTo>
                    <a:lnTo>
                      <a:pt x="924" y="60"/>
                    </a:lnTo>
                    <a:lnTo>
                      <a:pt x="934" y="55"/>
                    </a:lnTo>
                    <a:lnTo>
                      <a:pt x="943" y="55"/>
                    </a:lnTo>
                    <a:lnTo>
                      <a:pt x="948" y="50"/>
                    </a:lnTo>
                    <a:lnTo>
                      <a:pt x="958" y="50"/>
                    </a:lnTo>
                    <a:lnTo>
                      <a:pt x="968" y="45"/>
                    </a:lnTo>
                    <a:lnTo>
                      <a:pt x="973" y="35"/>
                    </a:lnTo>
                    <a:lnTo>
                      <a:pt x="983" y="30"/>
                    </a:lnTo>
                    <a:lnTo>
                      <a:pt x="993" y="25"/>
                    </a:lnTo>
                    <a:lnTo>
                      <a:pt x="998" y="20"/>
                    </a:lnTo>
                    <a:lnTo>
                      <a:pt x="1008" y="15"/>
                    </a:lnTo>
                    <a:lnTo>
                      <a:pt x="1018" y="15"/>
                    </a:lnTo>
                    <a:lnTo>
                      <a:pt x="1023" y="10"/>
                    </a:lnTo>
                    <a:lnTo>
                      <a:pt x="1033" y="5"/>
                    </a:lnTo>
                    <a:lnTo>
                      <a:pt x="1043" y="5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1" name="Freeform 376"/>
              <p:cNvSpPr>
                <a:spLocks/>
              </p:cNvSpPr>
              <p:nvPr/>
            </p:nvSpPr>
            <p:spPr bwMode="auto">
              <a:xfrm>
                <a:off x="3450" y="1068"/>
                <a:ext cx="169" cy="74"/>
              </a:xfrm>
              <a:custGeom>
                <a:avLst/>
                <a:gdLst>
                  <a:gd name="T0" fmla="*/ 0 w 169"/>
                  <a:gd name="T1" fmla="*/ 74 h 74"/>
                  <a:gd name="T2" fmla="*/ 10 w 169"/>
                  <a:gd name="T3" fmla="*/ 64 h 74"/>
                  <a:gd name="T4" fmla="*/ 15 w 169"/>
                  <a:gd name="T5" fmla="*/ 59 h 74"/>
                  <a:gd name="T6" fmla="*/ 25 w 169"/>
                  <a:gd name="T7" fmla="*/ 49 h 74"/>
                  <a:gd name="T8" fmla="*/ 34 w 169"/>
                  <a:gd name="T9" fmla="*/ 49 h 74"/>
                  <a:gd name="T10" fmla="*/ 39 w 169"/>
                  <a:gd name="T11" fmla="*/ 44 h 74"/>
                  <a:gd name="T12" fmla="*/ 49 w 169"/>
                  <a:gd name="T13" fmla="*/ 39 h 74"/>
                  <a:gd name="T14" fmla="*/ 59 w 169"/>
                  <a:gd name="T15" fmla="*/ 34 h 74"/>
                  <a:gd name="T16" fmla="*/ 64 w 169"/>
                  <a:gd name="T17" fmla="*/ 29 h 74"/>
                  <a:gd name="T18" fmla="*/ 74 w 169"/>
                  <a:gd name="T19" fmla="*/ 24 h 74"/>
                  <a:gd name="T20" fmla="*/ 84 w 169"/>
                  <a:gd name="T21" fmla="*/ 24 h 74"/>
                  <a:gd name="T22" fmla="*/ 89 w 169"/>
                  <a:gd name="T23" fmla="*/ 19 h 74"/>
                  <a:gd name="T24" fmla="*/ 99 w 169"/>
                  <a:gd name="T25" fmla="*/ 19 h 74"/>
                  <a:gd name="T26" fmla="*/ 109 w 169"/>
                  <a:gd name="T27" fmla="*/ 14 h 74"/>
                  <a:gd name="T28" fmla="*/ 119 w 169"/>
                  <a:gd name="T29" fmla="*/ 9 h 74"/>
                  <a:gd name="T30" fmla="*/ 124 w 169"/>
                  <a:gd name="T31" fmla="*/ 4 h 74"/>
                  <a:gd name="T32" fmla="*/ 134 w 169"/>
                  <a:gd name="T33" fmla="*/ 0 h 74"/>
                  <a:gd name="T34" fmla="*/ 144 w 169"/>
                  <a:gd name="T35" fmla="*/ 0 h 74"/>
                  <a:gd name="T36" fmla="*/ 149 w 169"/>
                  <a:gd name="T37" fmla="*/ 0 h 74"/>
                  <a:gd name="T38" fmla="*/ 159 w 169"/>
                  <a:gd name="T39" fmla="*/ 0 h 74"/>
                  <a:gd name="T40" fmla="*/ 169 w 169"/>
                  <a:gd name="T4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4">
                    <a:moveTo>
                      <a:pt x="0" y="74"/>
                    </a:moveTo>
                    <a:lnTo>
                      <a:pt x="10" y="64"/>
                    </a:lnTo>
                    <a:lnTo>
                      <a:pt x="15" y="59"/>
                    </a:lnTo>
                    <a:lnTo>
                      <a:pt x="25" y="49"/>
                    </a:lnTo>
                    <a:lnTo>
                      <a:pt x="34" y="49"/>
                    </a:lnTo>
                    <a:lnTo>
                      <a:pt x="39" y="44"/>
                    </a:lnTo>
                    <a:lnTo>
                      <a:pt x="49" y="39"/>
                    </a:lnTo>
                    <a:lnTo>
                      <a:pt x="59" y="34"/>
                    </a:lnTo>
                    <a:lnTo>
                      <a:pt x="64" y="29"/>
                    </a:lnTo>
                    <a:lnTo>
                      <a:pt x="74" y="24"/>
                    </a:lnTo>
                    <a:lnTo>
                      <a:pt x="84" y="24"/>
                    </a:lnTo>
                    <a:lnTo>
                      <a:pt x="89" y="19"/>
                    </a:lnTo>
                    <a:lnTo>
                      <a:pt x="99" y="19"/>
                    </a:lnTo>
                    <a:lnTo>
                      <a:pt x="109" y="14"/>
                    </a:lnTo>
                    <a:lnTo>
                      <a:pt x="119" y="9"/>
                    </a:lnTo>
                    <a:lnTo>
                      <a:pt x="124" y="4"/>
                    </a:lnTo>
                    <a:lnTo>
                      <a:pt x="134" y="0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" name="Freeform 377"/>
              <p:cNvSpPr>
                <a:spLocks/>
              </p:cNvSpPr>
              <p:nvPr/>
            </p:nvSpPr>
            <p:spPr bwMode="auto">
              <a:xfrm>
                <a:off x="1334" y="1172"/>
                <a:ext cx="1058" cy="323"/>
              </a:xfrm>
              <a:custGeom>
                <a:avLst/>
                <a:gdLst>
                  <a:gd name="T0" fmla="*/ 20 w 1058"/>
                  <a:gd name="T1" fmla="*/ 5 h 323"/>
                  <a:gd name="T2" fmla="*/ 45 w 1058"/>
                  <a:gd name="T3" fmla="*/ 20 h 323"/>
                  <a:gd name="T4" fmla="*/ 70 w 1058"/>
                  <a:gd name="T5" fmla="*/ 35 h 323"/>
                  <a:gd name="T6" fmla="*/ 94 w 1058"/>
                  <a:gd name="T7" fmla="*/ 64 h 323"/>
                  <a:gd name="T8" fmla="*/ 119 w 1058"/>
                  <a:gd name="T9" fmla="*/ 94 h 323"/>
                  <a:gd name="T10" fmla="*/ 144 w 1058"/>
                  <a:gd name="T11" fmla="*/ 124 h 323"/>
                  <a:gd name="T12" fmla="*/ 169 w 1058"/>
                  <a:gd name="T13" fmla="*/ 159 h 323"/>
                  <a:gd name="T14" fmla="*/ 194 w 1058"/>
                  <a:gd name="T15" fmla="*/ 193 h 323"/>
                  <a:gd name="T16" fmla="*/ 219 w 1058"/>
                  <a:gd name="T17" fmla="*/ 223 h 323"/>
                  <a:gd name="T18" fmla="*/ 243 w 1058"/>
                  <a:gd name="T19" fmla="*/ 248 h 323"/>
                  <a:gd name="T20" fmla="*/ 268 w 1058"/>
                  <a:gd name="T21" fmla="*/ 268 h 323"/>
                  <a:gd name="T22" fmla="*/ 293 w 1058"/>
                  <a:gd name="T23" fmla="*/ 293 h 323"/>
                  <a:gd name="T24" fmla="*/ 318 w 1058"/>
                  <a:gd name="T25" fmla="*/ 303 h 323"/>
                  <a:gd name="T26" fmla="*/ 343 w 1058"/>
                  <a:gd name="T27" fmla="*/ 308 h 323"/>
                  <a:gd name="T28" fmla="*/ 368 w 1058"/>
                  <a:gd name="T29" fmla="*/ 313 h 323"/>
                  <a:gd name="T30" fmla="*/ 392 w 1058"/>
                  <a:gd name="T31" fmla="*/ 323 h 323"/>
                  <a:gd name="T32" fmla="*/ 417 w 1058"/>
                  <a:gd name="T33" fmla="*/ 323 h 323"/>
                  <a:gd name="T34" fmla="*/ 442 w 1058"/>
                  <a:gd name="T35" fmla="*/ 318 h 323"/>
                  <a:gd name="T36" fmla="*/ 467 w 1058"/>
                  <a:gd name="T37" fmla="*/ 318 h 323"/>
                  <a:gd name="T38" fmla="*/ 492 w 1058"/>
                  <a:gd name="T39" fmla="*/ 323 h 323"/>
                  <a:gd name="T40" fmla="*/ 517 w 1058"/>
                  <a:gd name="T41" fmla="*/ 318 h 323"/>
                  <a:gd name="T42" fmla="*/ 541 w 1058"/>
                  <a:gd name="T43" fmla="*/ 313 h 323"/>
                  <a:gd name="T44" fmla="*/ 566 w 1058"/>
                  <a:gd name="T45" fmla="*/ 318 h 323"/>
                  <a:gd name="T46" fmla="*/ 591 w 1058"/>
                  <a:gd name="T47" fmla="*/ 313 h 323"/>
                  <a:gd name="T48" fmla="*/ 616 w 1058"/>
                  <a:gd name="T49" fmla="*/ 318 h 323"/>
                  <a:gd name="T50" fmla="*/ 641 w 1058"/>
                  <a:gd name="T51" fmla="*/ 303 h 323"/>
                  <a:gd name="T52" fmla="*/ 666 w 1058"/>
                  <a:gd name="T53" fmla="*/ 303 h 323"/>
                  <a:gd name="T54" fmla="*/ 690 w 1058"/>
                  <a:gd name="T55" fmla="*/ 308 h 323"/>
                  <a:gd name="T56" fmla="*/ 715 w 1058"/>
                  <a:gd name="T57" fmla="*/ 303 h 323"/>
                  <a:gd name="T58" fmla="*/ 740 w 1058"/>
                  <a:gd name="T59" fmla="*/ 293 h 323"/>
                  <a:gd name="T60" fmla="*/ 765 w 1058"/>
                  <a:gd name="T61" fmla="*/ 278 h 323"/>
                  <a:gd name="T62" fmla="*/ 790 w 1058"/>
                  <a:gd name="T63" fmla="*/ 263 h 323"/>
                  <a:gd name="T64" fmla="*/ 815 w 1058"/>
                  <a:gd name="T65" fmla="*/ 243 h 323"/>
                  <a:gd name="T66" fmla="*/ 844 w 1058"/>
                  <a:gd name="T67" fmla="*/ 223 h 323"/>
                  <a:gd name="T68" fmla="*/ 869 w 1058"/>
                  <a:gd name="T69" fmla="*/ 228 h 323"/>
                  <a:gd name="T70" fmla="*/ 894 w 1058"/>
                  <a:gd name="T71" fmla="*/ 273 h 323"/>
                  <a:gd name="T72" fmla="*/ 919 w 1058"/>
                  <a:gd name="T73" fmla="*/ 273 h 323"/>
                  <a:gd name="T74" fmla="*/ 944 w 1058"/>
                  <a:gd name="T75" fmla="*/ 273 h 323"/>
                  <a:gd name="T76" fmla="*/ 969 w 1058"/>
                  <a:gd name="T77" fmla="*/ 293 h 323"/>
                  <a:gd name="T78" fmla="*/ 993 w 1058"/>
                  <a:gd name="T79" fmla="*/ 293 h 323"/>
                  <a:gd name="T80" fmla="*/ 1018 w 1058"/>
                  <a:gd name="T81" fmla="*/ 313 h 323"/>
                  <a:gd name="T82" fmla="*/ 1043 w 1058"/>
                  <a:gd name="T83" fmla="*/ 303 h 3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23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5" y="15"/>
                    </a:lnTo>
                    <a:lnTo>
                      <a:pt x="45" y="20"/>
                    </a:lnTo>
                    <a:lnTo>
                      <a:pt x="50" y="20"/>
                    </a:lnTo>
                    <a:lnTo>
                      <a:pt x="60" y="30"/>
                    </a:lnTo>
                    <a:lnTo>
                      <a:pt x="70" y="35"/>
                    </a:lnTo>
                    <a:lnTo>
                      <a:pt x="75" y="40"/>
                    </a:lnTo>
                    <a:lnTo>
                      <a:pt x="85" y="54"/>
                    </a:lnTo>
                    <a:lnTo>
                      <a:pt x="94" y="64"/>
                    </a:lnTo>
                    <a:lnTo>
                      <a:pt x="99" y="79"/>
                    </a:lnTo>
                    <a:lnTo>
                      <a:pt x="109" y="89"/>
                    </a:lnTo>
                    <a:lnTo>
                      <a:pt x="119" y="94"/>
                    </a:lnTo>
                    <a:lnTo>
                      <a:pt x="124" y="104"/>
                    </a:lnTo>
                    <a:lnTo>
                      <a:pt x="134" y="114"/>
                    </a:lnTo>
                    <a:lnTo>
                      <a:pt x="144" y="124"/>
                    </a:lnTo>
                    <a:lnTo>
                      <a:pt x="149" y="139"/>
                    </a:lnTo>
                    <a:lnTo>
                      <a:pt x="159" y="149"/>
                    </a:lnTo>
                    <a:lnTo>
                      <a:pt x="169" y="159"/>
                    </a:lnTo>
                    <a:lnTo>
                      <a:pt x="174" y="174"/>
                    </a:lnTo>
                    <a:lnTo>
                      <a:pt x="184" y="184"/>
                    </a:lnTo>
                    <a:lnTo>
                      <a:pt x="194" y="193"/>
                    </a:lnTo>
                    <a:lnTo>
                      <a:pt x="199" y="203"/>
                    </a:lnTo>
                    <a:lnTo>
                      <a:pt x="209" y="213"/>
                    </a:lnTo>
                    <a:lnTo>
                      <a:pt x="219" y="223"/>
                    </a:lnTo>
                    <a:lnTo>
                      <a:pt x="224" y="233"/>
                    </a:lnTo>
                    <a:lnTo>
                      <a:pt x="234" y="243"/>
                    </a:lnTo>
                    <a:lnTo>
                      <a:pt x="243" y="248"/>
                    </a:lnTo>
                    <a:lnTo>
                      <a:pt x="248" y="258"/>
                    </a:lnTo>
                    <a:lnTo>
                      <a:pt x="258" y="263"/>
                    </a:lnTo>
                    <a:lnTo>
                      <a:pt x="268" y="268"/>
                    </a:lnTo>
                    <a:lnTo>
                      <a:pt x="278" y="273"/>
                    </a:lnTo>
                    <a:lnTo>
                      <a:pt x="283" y="283"/>
                    </a:lnTo>
                    <a:lnTo>
                      <a:pt x="293" y="293"/>
                    </a:lnTo>
                    <a:lnTo>
                      <a:pt x="303" y="303"/>
                    </a:lnTo>
                    <a:lnTo>
                      <a:pt x="308" y="303"/>
                    </a:lnTo>
                    <a:lnTo>
                      <a:pt x="318" y="303"/>
                    </a:lnTo>
                    <a:lnTo>
                      <a:pt x="328" y="303"/>
                    </a:lnTo>
                    <a:lnTo>
                      <a:pt x="333" y="308"/>
                    </a:lnTo>
                    <a:lnTo>
                      <a:pt x="343" y="308"/>
                    </a:lnTo>
                    <a:lnTo>
                      <a:pt x="353" y="313"/>
                    </a:lnTo>
                    <a:lnTo>
                      <a:pt x="358" y="313"/>
                    </a:lnTo>
                    <a:lnTo>
                      <a:pt x="368" y="313"/>
                    </a:lnTo>
                    <a:lnTo>
                      <a:pt x="378" y="313"/>
                    </a:lnTo>
                    <a:lnTo>
                      <a:pt x="383" y="318"/>
                    </a:lnTo>
                    <a:lnTo>
                      <a:pt x="392" y="323"/>
                    </a:lnTo>
                    <a:lnTo>
                      <a:pt x="402" y="323"/>
                    </a:lnTo>
                    <a:lnTo>
                      <a:pt x="407" y="323"/>
                    </a:lnTo>
                    <a:lnTo>
                      <a:pt x="417" y="323"/>
                    </a:lnTo>
                    <a:lnTo>
                      <a:pt x="427" y="323"/>
                    </a:lnTo>
                    <a:lnTo>
                      <a:pt x="432" y="323"/>
                    </a:lnTo>
                    <a:lnTo>
                      <a:pt x="442" y="318"/>
                    </a:lnTo>
                    <a:lnTo>
                      <a:pt x="452" y="318"/>
                    </a:lnTo>
                    <a:lnTo>
                      <a:pt x="457" y="318"/>
                    </a:lnTo>
                    <a:lnTo>
                      <a:pt x="467" y="318"/>
                    </a:lnTo>
                    <a:lnTo>
                      <a:pt x="477" y="318"/>
                    </a:lnTo>
                    <a:lnTo>
                      <a:pt x="482" y="323"/>
                    </a:lnTo>
                    <a:lnTo>
                      <a:pt x="492" y="323"/>
                    </a:lnTo>
                    <a:lnTo>
                      <a:pt x="502" y="323"/>
                    </a:lnTo>
                    <a:lnTo>
                      <a:pt x="507" y="323"/>
                    </a:lnTo>
                    <a:lnTo>
                      <a:pt x="517" y="318"/>
                    </a:lnTo>
                    <a:lnTo>
                      <a:pt x="527" y="318"/>
                    </a:lnTo>
                    <a:lnTo>
                      <a:pt x="531" y="318"/>
                    </a:lnTo>
                    <a:lnTo>
                      <a:pt x="541" y="313"/>
                    </a:lnTo>
                    <a:lnTo>
                      <a:pt x="551" y="313"/>
                    </a:lnTo>
                    <a:lnTo>
                      <a:pt x="561" y="313"/>
                    </a:lnTo>
                    <a:lnTo>
                      <a:pt x="566" y="318"/>
                    </a:lnTo>
                    <a:lnTo>
                      <a:pt x="576" y="318"/>
                    </a:lnTo>
                    <a:lnTo>
                      <a:pt x="586" y="313"/>
                    </a:lnTo>
                    <a:lnTo>
                      <a:pt x="591" y="313"/>
                    </a:lnTo>
                    <a:lnTo>
                      <a:pt x="601" y="313"/>
                    </a:lnTo>
                    <a:lnTo>
                      <a:pt x="611" y="318"/>
                    </a:lnTo>
                    <a:lnTo>
                      <a:pt x="616" y="318"/>
                    </a:lnTo>
                    <a:lnTo>
                      <a:pt x="626" y="313"/>
                    </a:lnTo>
                    <a:lnTo>
                      <a:pt x="636" y="308"/>
                    </a:lnTo>
                    <a:lnTo>
                      <a:pt x="641" y="303"/>
                    </a:lnTo>
                    <a:lnTo>
                      <a:pt x="651" y="303"/>
                    </a:lnTo>
                    <a:lnTo>
                      <a:pt x="661" y="303"/>
                    </a:lnTo>
                    <a:lnTo>
                      <a:pt x="666" y="303"/>
                    </a:lnTo>
                    <a:lnTo>
                      <a:pt x="676" y="303"/>
                    </a:lnTo>
                    <a:lnTo>
                      <a:pt x="685" y="303"/>
                    </a:lnTo>
                    <a:lnTo>
                      <a:pt x="690" y="308"/>
                    </a:lnTo>
                    <a:lnTo>
                      <a:pt x="700" y="308"/>
                    </a:lnTo>
                    <a:lnTo>
                      <a:pt x="710" y="303"/>
                    </a:lnTo>
                    <a:lnTo>
                      <a:pt x="715" y="303"/>
                    </a:lnTo>
                    <a:lnTo>
                      <a:pt x="725" y="298"/>
                    </a:lnTo>
                    <a:lnTo>
                      <a:pt x="735" y="293"/>
                    </a:lnTo>
                    <a:lnTo>
                      <a:pt x="740" y="293"/>
                    </a:lnTo>
                    <a:lnTo>
                      <a:pt x="750" y="288"/>
                    </a:lnTo>
                    <a:lnTo>
                      <a:pt x="760" y="283"/>
                    </a:lnTo>
                    <a:lnTo>
                      <a:pt x="765" y="278"/>
                    </a:lnTo>
                    <a:lnTo>
                      <a:pt x="775" y="273"/>
                    </a:lnTo>
                    <a:lnTo>
                      <a:pt x="785" y="268"/>
                    </a:lnTo>
                    <a:lnTo>
                      <a:pt x="790" y="263"/>
                    </a:lnTo>
                    <a:lnTo>
                      <a:pt x="800" y="258"/>
                    </a:lnTo>
                    <a:lnTo>
                      <a:pt x="810" y="253"/>
                    </a:lnTo>
                    <a:lnTo>
                      <a:pt x="815" y="243"/>
                    </a:lnTo>
                    <a:lnTo>
                      <a:pt x="824" y="238"/>
                    </a:lnTo>
                    <a:lnTo>
                      <a:pt x="834" y="233"/>
                    </a:lnTo>
                    <a:lnTo>
                      <a:pt x="844" y="223"/>
                    </a:lnTo>
                    <a:lnTo>
                      <a:pt x="849" y="223"/>
                    </a:lnTo>
                    <a:lnTo>
                      <a:pt x="859" y="223"/>
                    </a:lnTo>
                    <a:lnTo>
                      <a:pt x="869" y="228"/>
                    </a:lnTo>
                    <a:lnTo>
                      <a:pt x="874" y="238"/>
                    </a:lnTo>
                    <a:lnTo>
                      <a:pt x="884" y="258"/>
                    </a:lnTo>
                    <a:lnTo>
                      <a:pt x="894" y="273"/>
                    </a:lnTo>
                    <a:lnTo>
                      <a:pt x="899" y="278"/>
                    </a:lnTo>
                    <a:lnTo>
                      <a:pt x="909" y="273"/>
                    </a:lnTo>
                    <a:lnTo>
                      <a:pt x="919" y="273"/>
                    </a:lnTo>
                    <a:lnTo>
                      <a:pt x="924" y="273"/>
                    </a:lnTo>
                    <a:lnTo>
                      <a:pt x="934" y="273"/>
                    </a:lnTo>
                    <a:lnTo>
                      <a:pt x="944" y="273"/>
                    </a:lnTo>
                    <a:lnTo>
                      <a:pt x="949" y="278"/>
                    </a:lnTo>
                    <a:lnTo>
                      <a:pt x="959" y="288"/>
                    </a:lnTo>
                    <a:lnTo>
                      <a:pt x="969" y="293"/>
                    </a:lnTo>
                    <a:lnTo>
                      <a:pt x="973" y="293"/>
                    </a:lnTo>
                    <a:lnTo>
                      <a:pt x="983" y="293"/>
                    </a:lnTo>
                    <a:lnTo>
                      <a:pt x="993" y="293"/>
                    </a:lnTo>
                    <a:lnTo>
                      <a:pt x="998" y="298"/>
                    </a:lnTo>
                    <a:lnTo>
                      <a:pt x="1008" y="308"/>
                    </a:lnTo>
                    <a:lnTo>
                      <a:pt x="1018" y="313"/>
                    </a:lnTo>
                    <a:lnTo>
                      <a:pt x="1023" y="308"/>
                    </a:lnTo>
                    <a:lnTo>
                      <a:pt x="1033" y="303"/>
                    </a:lnTo>
                    <a:lnTo>
                      <a:pt x="1043" y="303"/>
                    </a:lnTo>
                    <a:lnTo>
                      <a:pt x="1048" y="303"/>
                    </a:lnTo>
                    <a:lnTo>
                      <a:pt x="1058" y="303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" name="Freeform 378"/>
              <p:cNvSpPr>
                <a:spLocks/>
              </p:cNvSpPr>
              <p:nvPr/>
            </p:nvSpPr>
            <p:spPr bwMode="auto">
              <a:xfrm>
                <a:off x="2392" y="1082"/>
                <a:ext cx="1058" cy="1237"/>
              </a:xfrm>
              <a:custGeom>
                <a:avLst/>
                <a:gdLst>
                  <a:gd name="T0" fmla="*/ 15 w 1058"/>
                  <a:gd name="T1" fmla="*/ 393 h 1237"/>
                  <a:gd name="T2" fmla="*/ 40 w 1058"/>
                  <a:gd name="T3" fmla="*/ 393 h 1237"/>
                  <a:gd name="T4" fmla="*/ 69 w 1058"/>
                  <a:gd name="T5" fmla="*/ 393 h 1237"/>
                  <a:gd name="T6" fmla="*/ 94 w 1058"/>
                  <a:gd name="T7" fmla="*/ 408 h 1237"/>
                  <a:gd name="T8" fmla="*/ 119 w 1058"/>
                  <a:gd name="T9" fmla="*/ 413 h 1237"/>
                  <a:gd name="T10" fmla="*/ 144 w 1058"/>
                  <a:gd name="T11" fmla="*/ 413 h 1237"/>
                  <a:gd name="T12" fmla="*/ 169 w 1058"/>
                  <a:gd name="T13" fmla="*/ 408 h 1237"/>
                  <a:gd name="T14" fmla="*/ 194 w 1058"/>
                  <a:gd name="T15" fmla="*/ 408 h 1237"/>
                  <a:gd name="T16" fmla="*/ 218 w 1058"/>
                  <a:gd name="T17" fmla="*/ 413 h 1237"/>
                  <a:gd name="T18" fmla="*/ 243 w 1058"/>
                  <a:gd name="T19" fmla="*/ 413 h 1237"/>
                  <a:gd name="T20" fmla="*/ 268 w 1058"/>
                  <a:gd name="T21" fmla="*/ 408 h 1237"/>
                  <a:gd name="T22" fmla="*/ 293 w 1058"/>
                  <a:gd name="T23" fmla="*/ 403 h 1237"/>
                  <a:gd name="T24" fmla="*/ 318 w 1058"/>
                  <a:gd name="T25" fmla="*/ 383 h 1237"/>
                  <a:gd name="T26" fmla="*/ 343 w 1058"/>
                  <a:gd name="T27" fmla="*/ 388 h 1237"/>
                  <a:gd name="T28" fmla="*/ 367 w 1058"/>
                  <a:gd name="T29" fmla="*/ 527 h 1237"/>
                  <a:gd name="T30" fmla="*/ 392 w 1058"/>
                  <a:gd name="T31" fmla="*/ 825 h 1237"/>
                  <a:gd name="T32" fmla="*/ 417 w 1058"/>
                  <a:gd name="T33" fmla="*/ 1128 h 1237"/>
                  <a:gd name="T34" fmla="*/ 442 w 1058"/>
                  <a:gd name="T35" fmla="*/ 1232 h 1237"/>
                  <a:gd name="T36" fmla="*/ 467 w 1058"/>
                  <a:gd name="T37" fmla="*/ 1202 h 1237"/>
                  <a:gd name="T38" fmla="*/ 492 w 1058"/>
                  <a:gd name="T39" fmla="*/ 1162 h 1237"/>
                  <a:gd name="T40" fmla="*/ 516 w 1058"/>
                  <a:gd name="T41" fmla="*/ 1078 h 1237"/>
                  <a:gd name="T42" fmla="*/ 541 w 1058"/>
                  <a:gd name="T43" fmla="*/ 974 h 1237"/>
                  <a:gd name="T44" fmla="*/ 566 w 1058"/>
                  <a:gd name="T45" fmla="*/ 904 h 1237"/>
                  <a:gd name="T46" fmla="*/ 591 w 1058"/>
                  <a:gd name="T47" fmla="*/ 835 h 1237"/>
                  <a:gd name="T48" fmla="*/ 616 w 1058"/>
                  <a:gd name="T49" fmla="*/ 775 h 1237"/>
                  <a:gd name="T50" fmla="*/ 641 w 1058"/>
                  <a:gd name="T51" fmla="*/ 705 h 1237"/>
                  <a:gd name="T52" fmla="*/ 665 w 1058"/>
                  <a:gd name="T53" fmla="*/ 611 h 1237"/>
                  <a:gd name="T54" fmla="*/ 690 w 1058"/>
                  <a:gd name="T55" fmla="*/ 507 h 1237"/>
                  <a:gd name="T56" fmla="*/ 715 w 1058"/>
                  <a:gd name="T57" fmla="*/ 427 h 1237"/>
                  <a:gd name="T58" fmla="*/ 740 w 1058"/>
                  <a:gd name="T59" fmla="*/ 363 h 1237"/>
                  <a:gd name="T60" fmla="*/ 765 w 1058"/>
                  <a:gd name="T61" fmla="*/ 298 h 1237"/>
                  <a:gd name="T62" fmla="*/ 790 w 1058"/>
                  <a:gd name="T63" fmla="*/ 229 h 1237"/>
                  <a:gd name="T64" fmla="*/ 814 w 1058"/>
                  <a:gd name="T65" fmla="*/ 154 h 1237"/>
                  <a:gd name="T66" fmla="*/ 839 w 1058"/>
                  <a:gd name="T67" fmla="*/ 100 h 1237"/>
                  <a:gd name="T68" fmla="*/ 864 w 1058"/>
                  <a:gd name="T69" fmla="*/ 75 h 1237"/>
                  <a:gd name="T70" fmla="*/ 894 w 1058"/>
                  <a:gd name="T71" fmla="*/ 70 h 1237"/>
                  <a:gd name="T72" fmla="*/ 919 w 1058"/>
                  <a:gd name="T73" fmla="*/ 65 h 1237"/>
                  <a:gd name="T74" fmla="*/ 943 w 1058"/>
                  <a:gd name="T75" fmla="*/ 55 h 1237"/>
                  <a:gd name="T76" fmla="*/ 968 w 1058"/>
                  <a:gd name="T77" fmla="*/ 40 h 1237"/>
                  <a:gd name="T78" fmla="*/ 993 w 1058"/>
                  <a:gd name="T79" fmla="*/ 35 h 1237"/>
                  <a:gd name="T80" fmla="*/ 1018 w 1058"/>
                  <a:gd name="T81" fmla="*/ 30 h 1237"/>
                  <a:gd name="T82" fmla="*/ 1043 w 1058"/>
                  <a:gd name="T83" fmla="*/ 10 h 1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37">
                    <a:moveTo>
                      <a:pt x="0" y="393"/>
                    </a:moveTo>
                    <a:lnTo>
                      <a:pt x="10" y="393"/>
                    </a:lnTo>
                    <a:lnTo>
                      <a:pt x="15" y="393"/>
                    </a:lnTo>
                    <a:lnTo>
                      <a:pt x="25" y="393"/>
                    </a:lnTo>
                    <a:lnTo>
                      <a:pt x="35" y="393"/>
                    </a:lnTo>
                    <a:lnTo>
                      <a:pt x="40" y="393"/>
                    </a:lnTo>
                    <a:lnTo>
                      <a:pt x="50" y="393"/>
                    </a:lnTo>
                    <a:lnTo>
                      <a:pt x="60" y="393"/>
                    </a:lnTo>
                    <a:lnTo>
                      <a:pt x="69" y="393"/>
                    </a:lnTo>
                    <a:lnTo>
                      <a:pt x="74" y="398"/>
                    </a:lnTo>
                    <a:lnTo>
                      <a:pt x="84" y="403"/>
                    </a:lnTo>
                    <a:lnTo>
                      <a:pt x="94" y="408"/>
                    </a:lnTo>
                    <a:lnTo>
                      <a:pt x="99" y="408"/>
                    </a:lnTo>
                    <a:lnTo>
                      <a:pt x="109" y="413"/>
                    </a:lnTo>
                    <a:lnTo>
                      <a:pt x="119" y="413"/>
                    </a:lnTo>
                    <a:lnTo>
                      <a:pt x="124" y="413"/>
                    </a:lnTo>
                    <a:lnTo>
                      <a:pt x="134" y="413"/>
                    </a:lnTo>
                    <a:lnTo>
                      <a:pt x="144" y="413"/>
                    </a:lnTo>
                    <a:lnTo>
                      <a:pt x="149" y="408"/>
                    </a:lnTo>
                    <a:lnTo>
                      <a:pt x="159" y="408"/>
                    </a:lnTo>
                    <a:lnTo>
                      <a:pt x="169" y="408"/>
                    </a:lnTo>
                    <a:lnTo>
                      <a:pt x="174" y="408"/>
                    </a:lnTo>
                    <a:lnTo>
                      <a:pt x="184" y="408"/>
                    </a:lnTo>
                    <a:lnTo>
                      <a:pt x="194" y="408"/>
                    </a:lnTo>
                    <a:lnTo>
                      <a:pt x="199" y="408"/>
                    </a:lnTo>
                    <a:lnTo>
                      <a:pt x="208" y="408"/>
                    </a:lnTo>
                    <a:lnTo>
                      <a:pt x="218" y="413"/>
                    </a:lnTo>
                    <a:lnTo>
                      <a:pt x="223" y="413"/>
                    </a:lnTo>
                    <a:lnTo>
                      <a:pt x="233" y="413"/>
                    </a:lnTo>
                    <a:lnTo>
                      <a:pt x="243" y="413"/>
                    </a:lnTo>
                    <a:lnTo>
                      <a:pt x="248" y="408"/>
                    </a:lnTo>
                    <a:lnTo>
                      <a:pt x="258" y="408"/>
                    </a:lnTo>
                    <a:lnTo>
                      <a:pt x="268" y="408"/>
                    </a:lnTo>
                    <a:lnTo>
                      <a:pt x="273" y="408"/>
                    </a:lnTo>
                    <a:lnTo>
                      <a:pt x="283" y="408"/>
                    </a:lnTo>
                    <a:lnTo>
                      <a:pt x="293" y="403"/>
                    </a:lnTo>
                    <a:lnTo>
                      <a:pt x="298" y="398"/>
                    </a:lnTo>
                    <a:lnTo>
                      <a:pt x="308" y="393"/>
                    </a:lnTo>
                    <a:lnTo>
                      <a:pt x="318" y="383"/>
                    </a:lnTo>
                    <a:lnTo>
                      <a:pt x="328" y="368"/>
                    </a:lnTo>
                    <a:lnTo>
                      <a:pt x="333" y="363"/>
                    </a:lnTo>
                    <a:lnTo>
                      <a:pt x="343" y="388"/>
                    </a:lnTo>
                    <a:lnTo>
                      <a:pt x="353" y="413"/>
                    </a:lnTo>
                    <a:lnTo>
                      <a:pt x="357" y="447"/>
                    </a:lnTo>
                    <a:lnTo>
                      <a:pt x="367" y="527"/>
                    </a:lnTo>
                    <a:lnTo>
                      <a:pt x="377" y="601"/>
                    </a:lnTo>
                    <a:lnTo>
                      <a:pt x="382" y="691"/>
                    </a:lnTo>
                    <a:lnTo>
                      <a:pt x="392" y="825"/>
                    </a:lnTo>
                    <a:lnTo>
                      <a:pt x="402" y="954"/>
                    </a:lnTo>
                    <a:lnTo>
                      <a:pt x="407" y="1063"/>
                    </a:lnTo>
                    <a:lnTo>
                      <a:pt x="417" y="1128"/>
                    </a:lnTo>
                    <a:lnTo>
                      <a:pt x="427" y="1192"/>
                    </a:lnTo>
                    <a:lnTo>
                      <a:pt x="432" y="1237"/>
                    </a:lnTo>
                    <a:lnTo>
                      <a:pt x="442" y="1232"/>
                    </a:lnTo>
                    <a:lnTo>
                      <a:pt x="452" y="1222"/>
                    </a:lnTo>
                    <a:lnTo>
                      <a:pt x="457" y="1212"/>
                    </a:lnTo>
                    <a:lnTo>
                      <a:pt x="467" y="1202"/>
                    </a:lnTo>
                    <a:lnTo>
                      <a:pt x="477" y="1192"/>
                    </a:lnTo>
                    <a:lnTo>
                      <a:pt x="482" y="1177"/>
                    </a:lnTo>
                    <a:lnTo>
                      <a:pt x="492" y="1162"/>
                    </a:lnTo>
                    <a:lnTo>
                      <a:pt x="501" y="1147"/>
                    </a:lnTo>
                    <a:lnTo>
                      <a:pt x="506" y="1123"/>
                    </a:lnTo>
                    <a:lnTo>
                      <a:pt x="516" y="1078"/>
                    </a:lnTo>
                    <a:lnTo>
                      <a:pt x="526" y="1033"/>
                    </a:lnTo>
                    <a:lnTo>
                      <a:pt x="531" y="998"/>
                    </a:lnTo>
                    <a:lnTo>
                      <a:pt x="541" y="974"/>
                    </a:lnTo>
                    <a:lnTo>
                      <a:pt x="551" y="949"/>
                    </a:lnTo>
                    <a:lnTo>
                      <a:pt x="556" y="929"/>
                    </a:lnTo>
                    <a:lnTo>
                      <a:pt x="566" y="904"/>
                    </a:lnTo>
                    <a:lnTo>
                      <a:pt x="576" y="879"/>
                    </a:lnTo>
                    <a:lnTo>
                      <a:pt x="581" y="854"/>
                    </a:lnTo>
                    <a:lnTo>
                      <a:pt x="591" y="835"/>
                    </a:lnTo>
                    <a:lnTo>
                      <a:pt x="601" y="815"/>
                    </a:lnTo>
                    <a:lnTo>
                      <a:pt x="611" y="795"/>
                    </a:lnTo>
                    <a:lnTo>
                      <a:pt x="616" y="775"/>
                    </a:lnTo>
                    <a:lnTo>
                      <a:pt x="626" y="755"/>
                    </a:lnTo>
                    <a:lnTo>
                      <a:pt x="636" y="730"/>
                    </a:lnTo>
                    <a:lnTo>
                      <a:pt x="641" y="705"/>
                    </a:lnTo>
                    <a:lnTo>
                      <a:pt x="650" y="681"/>
                    </a:lnTo>
                    <a:lnTo>
                      <a:pt x="660" y="651"/>
                    </a:lnTo>
                    <a:lnTo>
                      <a:pt x="665" y="611"/>
                    </a:lnTo>
                    <a:lnTo>
                      <a:pt x="675" y="571"/>
                    </a:lnTo>
                    <a:lnTo>
                      <a:pt x="685" y="537"/>
                    </a:lnTo>
                    <a:lnTo>
                      <a:pt x="690" y="507"/>
                    </a:lnTo>
                    <a:lnTo>
                      <a:pt x="700" y="477"/>
                    </a:lnTo>
                    <a:lnTo>
                      <a:pt x="710" y="452"/>
                    </a:lnTo>
                    <a:lnTo>
                      <a:pt x="715" y="427"/>
                    </a:lnTo>
                    <a:lnTo>
                      <a:pt x="725" y="408"/>
                    </a:lnTo>
                    <a:lnTo>
                      <a:pt x="735" y="383"/>
                    </a:lnTo>
                    <a:lnTo>
                      <a:pt x="740" y="363"/>
                    </a:lnTo>
                    <a:lnTo>
                      <a:pt x="750" y="343"/>
                    </a:lnTo>
                    <a:lnTo>
                      <a:pt x="760" y="323"/>
                    </a:lnTo>
                    <a:lnTo>
                      <a:pt x="765" y="298"/>
                    </a:lnTo>
                    <a:lnTo>
                      <a:pt x="775" y="278"/>
                    </a:lnTo>
                    <a:lnTo>
                      <a:pt x="785" y="254"/>
                    </a:lnTo>
                    <a:lnTo>
                      <a:pt x="790" y="229"/>
                    </a:lnTo>
                    <a:lnTo>
                      <a:pt x="799" y="199"/>
                    </a:lnTo>
                    <a:lnTo>
                      <a:pt x="809" y="179"/>
                    </a:lnTo>
                    <a:lnTo>
                      <a:pt x="814" y="154"/>
                    </a:lnTo>
                    <a:lnTo>
                      <a:pt x="824" y="130"/>
                    </a:lnTo>
                    <a:lnTo>
                      <a:pt x="834" y="115"/>
                    </a:lnTo>
                    <a:lnTo>
                      <a:pt x="839" y="100"/>
                    </a:lnTo>
                    <a:lnTo>
                      <a:pt x="849" y="90"/>
                    </a:lnTo>
                    <a:lnTo>
                      <a:pt x="859" y="80"/>
                    </a:lnTo>
                    <a:lnTo>
                      <a:pt x="864" y="75"/>
                    </a:lnTo>
                    <a:lnTo>
                      <a:pt x="874" y="75"/>
                    </a:lnTo>
                    <a:lnTo>
                      <a:pt x="884" y="70"/>
                    </a:lnTo>
                    <a:lnTo>
                      <a:pt x="894" y="70"/>
                    </a:lnTo>
                    <a:lnTo>
                      <a:pt x="899" y="65"/>
                    </a:lnTo>
                    <a:lnTo>
                      <a:pt x="909" y="65"/>
                    </a:lnTo>
                    <a:lnTo>
                      <a:pt x="919" y="65"/>
                    </a:lnTo>
                    <a:lnTo>
                      <a:pt x="924" y="65"/>
                    </a:lnTo>
                    <a:lnTo>
                      <a:pt x="934" y="60"/>
                    </a:lnTo>
                    <a:lnTo>
                      <a:pt x="943" y="55"/>
                    </a:lnTo>
                    <a:lnTo>
                      <a:pt x="948" y="50"/>
                    </a:lnTo>
                    <a:lnTo>
                      <a:pt x="958" y="45"/>
                    </a:lnTo>
                    <a:lnTo>
                      <a:pt x="968" y="40"/>
                    </a:lnTo>
                    <a:lnTo>
                      <a:pt x="973" y="40"/>
                    </a:lnTo>
                    <a:lnTo>
                      <a:pt x="983" y="35"/>
                    </a:lnTo>
                    <a:lnTo>
                      <a:pt x="993" y="35"/>
                    </a:lnTo>
                    <a:lnTo>
                      <a:pt x="998" y="35"/>
                    </a:lnTo>
                    <a:lnTo>
                      <a:pt x="1008" y="35"/>
                    </a:lnTo>
                    <a:lnTo>
                      <a:pt x="1018" y="30"/>
                    </a:lnTo>
                    <a:lnTo>
                      <a:pt x="1023" y="25"/>
                    </a:lnTo>
                    <a:lnTo>
                      <a:pt x="1033" y="20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" name="Freeform 379"/>
              <p:cNvSpPr>
                <a:spLocks/>
              </p:cNvSpPr>
              <p:nvPr/>
            </p:nvSpPr>
            <p:spPr bwMode="auto">
              <a:xfrm>
                <a:off x="3450" y="998"/>
                <a:ext cx="169" cy="84"/>
              </a:xfrm>
              <a:custGeom>
                <a:avLst/>
                <a:gdLst>
                  <a:gd name="T0" fmla="*/ 0 w 169"/>
                  <a:gd name="T1" fmla="*/ 84 h 84"/>
                  <a:gd name="T2" fmla="*/ 10 w 169"/>
                  <a:gd name="T3" fmla="*/ 79 h 84"/>
                  <a:gd name="T4" fmla="*/ 15 w 169"/>
                  <a:gd name="T5" fmla="*/ 74 h 84"/>
                  <a:gd name="T6" fmla="*/ 25 w 169"/>
                  <a:gd name="T7" fmla="*/ 74 h 84"/>
                  <a:gd name="T8" fmla="*/ 34 w 169"/>
                  <a:gd name="T9" fmla="*/ 70 h 84"/>
                  <a:gd name="T10" fmla="*/ 39 w 169"/>
                  <a:gd name="T11" fmla="*/ 65 h 84"/>
                  <a:gd name="T12" fmla="*/ 49 w 169"/>
                  <a:gd name="T13" fmla="*/ 60 h 84"/>
                  <a:gd name="T14" fmla="*/ 59 w 169"/>
                  <a:gd name="T15" fmla="*/ 55 h 84"/>
                  <a:gd name="T16" fmla="*/ 64 w 169"/>
                  <a:gd name="T17" fmla="*/ 50 h 84"/>
                  <a:gd name="T18" fmla="*/ 74 w 169"/>
                  <a:gd name="T19" fmla="*/ 45 h 84"/>
                  <a:gd name="T20" fmla="*/ 84 w 169"/>
                  <a:gd name="T21" fmla="*/ 35 h 84"/>
                  <a:gd name="T22" fmla="*/ 89 w 169"/>
                  <a:gd name="T23" fmla="*/ 30 h 84"/>
                  <a:gd name="T24" fmla="*/ 99 w 169"/>
                  <a:gd name="T25" fmla="*/ 25 h 84"/>
                  <a:gd name="T26" fmla="*/ 109 w 169"/>
                  <a:gd name="T27" fmla="*/ 20 h 84"/>
                  <a:gd name="T28" fmla="*/ 119 w 169"/>
                  <a:gd name="T29" fmla="*/ 15 h 84"/>
                  <a:gd name="T30" fmla="*/ 124 w 169"/>
                  <a:gd name="T31" fmla="*/ 10 h 84"/>
                  <a:gd name="T32" fmla="*/ 134 w 169"/>
                  <a:gd name="T33" fmla="*/ 5 h 84"/>
                  <a:gd name="T34" fmla="*/ 144 w 169"/>
                  <a:gd name="T35" fmla="*/ 0 h 84"/>
                  <a:gd name="T36" fmla="*/ 149 w 169"/>
                  <a:gd name="T37" fmla="*/ 0 h 84"/>
                  <a:gd name="T38" fmla="*/ 159 w 169"/>
                  <a:gd name="T39" fmla="*/ 0 h 84"/>
                  <a:gd name="T40" fmla="*/ 169 w 169"/>
                  <a:gd name="T41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4">
                    <a:moveTo>
                      <a:pt x="0" y="84"/>
                    </a:moveTo>
                    <a:lnTo>
                      <a:pt x="10" y="79"/>
                    </a:lnTo>
                    <a:lnTo>
                      <a:pt x="15" y="74"/>
                    </a:lnTo>
                    <a:lnTo>
                      <a:pt x="25" y="74"/>
                    </a:lnTo>
                    <a:lnTo>
                      <a:pt x="34" y="70"/>
                    </a:lnTo>
                    <a:lnTo>
                      <a:pt x="39" y="65"/>
                    </a:lnTo>
                    <a:lnTo>
                      <a:pt x="49" y="60"/>
                    </a:lnTo>
                    <a:lnTo>
                      <a:pt x="59" y="55"/>
                    </a:lnTo>
                    <a:lnTo>
                      <a:pt x="64" y="50"/>
                    </a:lnTo>
                    <a:lnTo>
                      <a:pt x="74" y="45"/>
                    </a:lnTo>
                    <a:lnTo>
                      <a:pt x="84" y="35"/>
                    </a:lnTo>
                    <a:lnTo>
                      <a:pt x="89" y="30"/>
                    </a:lnTo>
                    <a:lnTo>
                      <a:pt x="99" y="25"/>
                    </a:lnTo>
                    <a:lnTo>
                      <a:pt x="109" y="20"/>
                    </a:lnTo>
                    <a:lnTo>
                      <a:pt x="119" y="15"/>
                    </a:lnTo>
                    <a:lnTo>
                      <a:pt x="124" y="10"/>
                    </a:lnTo>
                    <a:lnTo>
                      <a:pt x="134" y="5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" name="Freeform 380"/>
              <p:cNvSpPr>
                <a:spLocks/>
              </p:cNvSpPr>
              <p:nvPr/>
            </p:nvSpPr>
            <p:spPr bwMode="auto">
              <a:xfrm>
                <a:off x="1334" y="1162"/>
                <a:ext cx="1058" cy="333"/>
              </a:xfrm>
              <a:custGeom>
                <a:avLst/>
                <a:gdLst>
                  <a:gd name="T0" fmla="*/ 20 w 1058"/>
                  <a:gd name="T1" fmla="*/ 10 h 333"/>
                  <a:gd name="T2" fmla="*/ 45 w 1058"/>
                  <a:gd name="T3" fmla="*/ 10 h 333"/>
                  <a:gd name="T4" fmla="*/ 70 w 1058"/>
                  <a:gd name="T5" fmla="*/ 25 h 333"/>
                  <a:gd name="T6" fmla="*/ 94 w 1058"/>
                  <a:gd name="T7" fmla="*/ 40 h 333"/>
                  <a:gd name="T8" fmla="*/ 119 w 1058"/>
                  <a:gd name="T9" fmla="*/ 69 h 333"/>
                  <a:gd name="T10" fmla="*/ 144 w 1058"/>
                  <a:gd name="T11" fmla="*/ 99 h 333"/>
                  <a:gd name="T12" fmla="*/ 169 w 1058"/>
                  <a:gd name="T13" fmla="*/ 139 h 333"/>
                  <a:gd name="T14" fmla="*/ 194 w 1058"/>
                  <a:gd name="T15" fmla="*/ 179 h 333"/>
                  <a:gd name="T16" fmla="*/ 219 w 1058"/>
                  <a:gd name="T17" fmla="*/ 203 h 333"/>
                  <a:gd name="T18" fmla="*/ 243 w 1058"/>
                  <a:gd name="T19" fmla="*/ 228 h 333"/>
                  <a:gd name="T20" fmla="*/ 268 w 1058"/>
                  <a:gd name="T21" fmla="*/ 258 h 333"/>
                  <a:gd name="T22" fmla="*/ 293 w 1058"/>
                  <a:gd name="T23" fmla="*/ 278 h 333"/>
                  <a:gd name="T24" fmla="*/ 318 w 1058"/>
                  <a:gd name="T25" fmla="*/ 293 h 333"/>
                  <a:gd name="T26" fmla="*/ 343 w 1058"/>
                  <a:gd name="T27" fmla="*/ 318 h 333"/>
                  <a:gd name="T28" fmla="*/ 368 w 1058"/>
                  <a:gd name="T29" fmla="*/ 328 h 333"/>
                  <a:gd name="T30" fmla="*/ 392 w 1058"/>
                  <a:gd name="T31" fmla="*/ 328 h 333"/>
                  <a:gd name="T32" fmla="*/ 417 w 1058"/>
                  <a:gd name="T33" fmla="*/ 328 h 333"/>
                  <a:gd name="T34" fmla="*/ 442 w 1058"/>
                  <a:gd name="T35" fmla="*/ 333 h 333"/>
                  <a:gd name="T36" fmla="*/ 467 w 1058"/>
                  <a:gd name="T37" fmla="*/ 328 h 333"/>
                  <a:gd name="T38" fmla="*/ 492 w 1058"/>
                  <a:gd name="T39" fmla="*/ 328 h 333"/>
                  <a:gd name="T40" fmla="*/ 517 w 1058"/>
                  <a:gd name="T41" fmla="*/ 333 h 333"/>
                  <a:gd name="T42" fmla="*/ 541 w 1058"/>
                  <a:gd name="T43" fmla="*/ 328 h 333"/>
                  <a:gd name="T44" fmla="*/ 566 w 1058"/>
                  <a:gd name="T45" fmla="*/ 328 h 333"/>
                  <a:gd name="T46" fmla="*/ 591 w 1058"/>
                  <a:gd name="T47" fmla="*/ 323 h 333"/>
                  <a:gd name="T48" fmla="*/ 616 w 1058"/>
                  <a:gd name="T49" fmla="*/ 318 h 333"/>
                  <a:gd name="T50" fmla="*/ 641 w 1058"/>
                  <a:gd name="T51" fmla="*/ 318 h 333"/>
                  <a:gd name="T52" fmla="*/ 666 w 1058"/>
                  <a:gd name="T53" fmla="*/ 313 h 333"/>
                  <a:gd name="T54" fmla="*/ 690 w 1058"/>
                  <a:gd name="T55" fmla="*/ 308 h 333"/>
                  <a:gd name="T56" fmla="*/ 715 w 1058"/>
                  <a:gd name="T57" fmla="*/ 308 h 333"/>
                  <a:gd name="T58" fmla="*/ 740 w 1058"/>
                  <a:gd name="T59" fmla="*/ 303 h 333"/>
                  <a:gd name="T60" fmla="*/ 765 w 1058"/>
                  <a:gd name="T61" fmla="*/ 298 h 333"/>
                  <a:gd name="T62" fmla="*/ 790 w 1058"/>
                  <a:gd name="T63" fmla="*/ 283 h 333"/>
                  <a:gd name="T64" fmla="*/ 815 w 1058"/>
                  <a:gd name="T65" fmla="*/ 258 h 333"/>
                  <a:gd name="T66" fmla="*/ 844 w 1058"/>
                  <a:gd name="T67" fmla="*/ 238 h 333"/>
                  <a:gd name="T68" fmla="*/ 869 w 1058"/>
                  <a:gd name="T69" fmla="*/ 223 h 333"/>
                  <a:gd name="T70" fmla="*/ 894 w 1058"/>
                  <a:gd name="T71" fmla="*/ 238 h 333"/>
                  <a:gd name="T72" fmla="*/ 919 w 1058"/>
                  <a:gd name="T73" fmla="*/ 263 h 333"/>
                  <a:gd name="T74" fmla="*/ 944 w 1058"/>
                  <a:gd name="T75" fmla="*/ 268 h 333"/>
                  <a:gd name="T76" fmla="*/ 969 w 1058"/>
                  <a:gd name="T77" fmla="*/ 293 h 333"/>
                  <a:gd name="T78" fmla="*/ 993 w 1058"/>
                  <a:gd name="T79" fmla="*/ 298 h 333"/>
                  <a:gd name="T80" fmla="*/ 1018 w 1058"/>
                  <a:gd name="T81" fmla="*/ 288 h 333"/>
                  <a:gd name="T82" fmla="*/ 1043 w 1058"/>
                  <a:gd name="T83" fmla="*/ 313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33">
                    <a:moveTo>
                      <a:pt x="0" y="0"/>
                    </a:moveTo>
                    <a:lnTo>
                      <a:pt x="10" y="5"/>
                    </a:lnTo>
                    <a:lnTo>
                      <a:pt x="20" y="10"/>
                    </a:lnTo>
                    <a:lnTo>
                      <a:pt x="25" y="10"/>
                    </a:lnTo>
                    <a:lnTo>
                      <a:pt x="35" y="10"/>
                    </a:lnTo>
                    <a:lnTo>
                      <a:pt x="45" y="10"/>
                    </a:lnTo>
                    <a:lnTo>
                      <a:pt x="50" y="10"/>
                    </a:lnTo>
                    <a:lnTo>
                      <a:pt x="60" y="15"/>
                    </a:lnTo>
                    <a:lnTo>
                      <a:pt x="70" y="25"/>
                    </a:lnTo>
                    <a:lnTo>
                      <a:pt x="75" y="30"/>
                    </a:lnTo>
                    <a:lnTo>
                      <a:pt x="85" y="35"/>
                    </a:lnTo>
                    <a:lnTo>
                      <a:pt x="94" y="40"/>
                    </a:lnTo>
                    <a:lnTo>
                      <a:pt x="99" y="45"/>
                    </a:lnTo>
                    <a:lnTo>
                      <a:pt x="109" y="54"/>
                    </a:lnTo>
                    <a:lnTo>
                      <a:pt x="119" y="69"/>
                    </a:lnTo>
                    <a:lnTo>
                      <a:pt x="124" y="79"/>
                    </a:lnTo>
                    <a:lnTo>
                      <a:pt x="134" y="89"/>
                    </a:lnTo>
                    <a:lnTo>
                      <a:pt x="144" y="99"/>
                    </a:lnTo>
                    <a:lnTo>
                      <a:pt x="149" y="114"/>
                    </a:lnTo>
                    <a:lnTo>
                      <a:pt x="159" y="124"/>
                    </a:lnTo>
                    <a:lnTo>
                      <a:pt x="169" y="139"/>
                    </a:lnTo>
                    <a:lnTo>
                      <a:pt x="174" y="154"/>
                    </a:lnTo>
                    <a:lnTo>
                      <a:pt x="184" y="164"/>
                    </a:lnTo>
                    <a:lnTo>
                      <a:pt x="194" y="179"/>
                    </a:lnTo>
                    <a:lnTo>
                      <a:pt x="199" y="189"/>
                    </a:lnTo>
                    <a:lnTo>
                      <a:pt x="209" y="198"/>
                    </a:lnTo>
                    <a:lnTo>
                      <a:pt x="219" y="203"/>
                    </a:lnTo>
                    <a:lnTo>
                      <a:pt x="224" y="213"/>
                    </a:lnTo>
                    <a:lnTo>
                      <a:pt x="234" y="218"/>
                    </a:lnTo>
                    <a:lnTo>
                      <a:pt x="243" y="228"/>
                    </a:lnTo>
                    <a:lnTo>
                      <a:pt x="248" y="233"/>
                    </a:lnTo>
                    <a:lnTo>
                      <a:pt x="258" y="248"/>
                    </a:lnTo>
                    <a:lnTo>
                      <a:pt x="268" y="258"/>
                    </a:lnTo>
                    <a:lnTo>
                      <a:pt x="278" y="268"/>
                    </a:lnTo>
                    <a:lnTo>
                      <a:pt x="283" y="273"/>
                    </a:lnTo>
                    <a:lnTo>
                      <a:pt x="293" y="278"/>
                    </a:lnTo>
                    <a:lnTo>
                      <a:pt x="303" y="283"/>
                    </a:lnTo>
                    <a:lnTo>
                      <a:pt x="308" y="288"/>
                    </a:lnTo>
                    <a:lnTo>
                      <a:pt x="318" y="293"/>
                    </a:lnTo>
                    <a:lnTo>
                      <a:pt x="328" y="303"/>
                    </a:lnTo>
                    <a:lnTo>
                      <a:pt x="333" y="308"/>
                    </a:lnTo>
                    <a:lnTo>
                      <a:pt x="343" y="318"/>
                    </a:lnTo>
                    <a:lnTo>
                      <a:pt x="353" y="323"/>
                    </a:lnTo>
                    <a:lnTo>
                      <a:pt x="358" y="323"/>
                    </a:lnTo>
                    <a:lnTo>
                      <a:pt x="368" y="328"/>
                    </a:lnTo>
                    <a:lnTo>
                      <a:pt x="378" y="328"/>
                    </a:lnTo>
                    <a:lnTo>
                      <a:pt x="383" y="328"/>
                    </a:lnTo>
                    <a:lnTo>
                      <a:pt x="392" y="328"/>
                    </a:lnTo>
                    <a:lnTo>
                      <a:pt x="402" y="328"/>
                    </a:lnTo>
                    <a:lnTo>
                      <a:pt x="407" y="328"/>
                    </a:lnTo>
                    <a:lnTo>
                      <a:pt x="417" y="328"/>
                    </a:lnTo>
                    <a:lnTo>
                      <a:pt x="427" y="328"/>
                    </a:lnTo>
                    <a:lnTo>
                      <a:pt x="432" y="328"/>
                    </a:lnTo>
                    <a:lnTo>
                      <a:pt x="442" y="333"/>
                    </a:lnTo>
                    <a:lnTo>
                      <a:pt x="452" y="333"/>
                    </a:lnTo>
                    <a:lnTo>
                      <a:pt x="457" y="328"/>
                    </a:lnTo>
                    <a:lnTo>
                      <a:pt x="467" y="328"/>
                    </a:lnTo>
                    <a:lnTo>
                      <a:pt x="477" y="328"/>
                    </a:lnTo>
                    <a:lnTo>
                      <a:pt x="482" y="328"/>
                    </a:lnTo>
                    <a:lnTo>
                      <a:pt x="492" y="328"/>
                    </a:lnTo>
                    <a:lnTo>
                      <a:pt x="502" y="328"/>
                    </a:lnTo>
                    <a:lnTo>
                      <a:pt x="507" y="328"/>
                    </a:lnTo>
                    <a:lnTo>
                      <a:pt x="517" y="333"/>
                    </a:lnTo>
                    <a:lnTo>
                      <a:pt x="527" y="333"/>
                    </a:lnTo>
                    <a:lnTo>
                      <a:pt x="531" y="328"/>
                    </a:lnTo>
                    <a:lnTo>
                      <a:pt x="541" y="328"/>
                    </a:lnTo>
                    <a:lnTo>
                      <a:pt x="551" y="328"/>
                    </a:lnTo>
                    <a:lnTo>
                      <a:pt x="561" y="328"/>
                    </a:lnTo>
                    <a:lnTo>
                      <a:pt x="566" y="328"/>
                    </a:lnTo>
                    <a:lnTo>
                      <a:pt x="576" y="328"/>
                    </a:lnTo>
                    <a:lnTo>
                      <a:pt x="586" y="323"/>
                    </a:lnTo>
                    <a:lnTo>
                      <a:pt x="591" y="323"/>
                    </a:lnTo>
                    <a:lnTo>
                      <a:pt x="601" y="318"/>
                    </a:lnTo>
                    <a:lnTo>
                      <a:pt x="611" y="318"/>
                    </a:lnTo>
                    <a:lnTo>
                      <a:pt x="616" y="318"/>
                    </a:lnTo>
                    <a:lnTo>
                      <a:pt x="626" y="318"/>
                    </a:lnTo>
                    <a:lnTo>
                      <a:pt x="636" y="318"/>
                    </a:lnTo>
                    <a:lnTo>
                      <a:pt x="641" y="318"/>
                    </a:lnTo>
                    <a:lnTo>
                      <a:pt x="651" y="313"/>
                    </a:lnTo>
                    <a:lnTo>
                      <a:pt x="661" y="313"/>
                    </a:lnTo>
                    <a:lnTo>
                      <a:pt x="666" y="313"/>
                    </a:lnTo>
                    <a:lnTo>
                      <a:pt x="676" y="308"/>
                    </a:lnTo>
                    <a:lnTo>
                      <a:pt x="685" y="308"/>
                    </a:lnTo>
                    <a:lnTo>
                      <a:pt x="690" y="308"/>
                    </a:lnTo>
                    <a:lnTo>
                      <a:pt x="700" y="308"/>
                    </a:lnTo>
                    <a:lnTo>
                      <a:pt x="710" y="308"/>
                    </a:lnTo>
                    <a:lnTo>
                      <a:pt x="715" y="308"/>
                    </a:lnTo>
                    <a:lnTo>
                      <a:pt x="725" y="308"/>
                    </a:lnTo>
                    <a:lnTo>
                      <a:pt x="735" y="308"/>
                    </a:lnTo>
                    <a:lnTo>
                      <a:pt x="740" y="303"/>
                    </a:lnTo>
                    <a:lnTo>
                      <a:pt x="750" y="303"/>
                    </a:lnTo>
                    <a:lnTo>
                      <a:pt x="760" y="303"/>
                    </a:lnTo>
                    <a:lnTo>
                      <a:pt x="765" y="298"/>
                    </a:lnTo>
                    <a:lnTo>
                      <a:pt x="775" y="293"/>
                    </a:lnTo>
                    <a:lnTo>
                      <a:pt x="785" y="288"/>
                    </a:lnTo>
                    <a:lnTo>
                      <a:pt x="790" y="283"/>
                    </a:lnTo>
                    <a:lnTo>
                      <a:pt x="800" y="278"/>
                    </a:lnTo>
                    <a:lnTo>
                      <a:pt x="810" y="268"/>
                    </a:lnTo>
                    <a:lnTo>
                      <a:pt x="815" y="258"/>
                    </a:lnTo>
                    <a:lnTo>
                      <a:pt x="824" y="248"/>
                    </a:lnTo>
                    <a:lnTo>
                      <a:pt x="834" y="243"/>
                    </a:lnTo>
                    <a:lnTo>
                      <a:pt x="844" y="238"/>
                    </a:lnTo>
                    <a:lnTo>
                      <a:pt x="849" y="233"/>
                    </a:lnTo>
                    <a:lnTo>
                      <a:pt x="859" y="228"/>
                    </a:lnTo>
                    <a:lnTo>
                      <a:pt x="869" y="223"/>
                    </a:lnTo>
                    <a:lnTo>
                      <a:pt x="874" y="223"/>
                    </a:lnTo>
                    <a:lnTo>
                      <a:pt x="884" y="233"/>
                    </a:lnTo>
                    <a:lnTo>
                      <a:pt x="894" y="238"/>
                    </a:lnTo>
                    <a:lnTo>
                      <a:pt x="899" y="243"/>
                    </a:lnTo>
                    <a:lnTo>
                      <a:pt x="909" y="253"/>
                    </a:lnTo>
                    <a:lnTo>
                      <a:pt x="919" y="263"/>
                    </a:lnTo>
                    <a:lnTo>
                      <a:pt x="924" y="268"/>
                    </a:lnTo>
                    <a:lnTo>
                      <a:pt x="934" y="268"/>
                    </a:lnTo>
                    <a:lnTo>
                      <a:pt x="944" y="268"/>
                    </a:lnTo>
                    <a:lnTo>
                      <a:pt x="949" y="273"/>
                    </a:lnTo>
                    <a:lnTo>
                      <a:pt x="959" y="283"/>
                    </a:lnTo>
                    <a:lnTo>
                      <a:pt x="969" y="293"/>
                    </a:lnTo>
                    <a:lnTo>
                      <a:pt x="973" y="293"/>
                    </a:lnTo>
                    <a:lnTo>
                      <a:pt x="983" y="298"/>
                    </a:lnTo>
                    <a:lnTo>
                      <a:pt x="993" y="298"/>
                    </a:lnTo>
                    <a:lnTo>
                      <a:pt x="998" y="298"/>
                    </a:lnTo>
                    <a:lnTo>
                      <a:pt x="1008" y="293"/>
                    </a:lnTo>
                    <a:lnTo>
                      <a:pt x="1018" y="288"/>
                    </a:lnTo>
                    <a:lnTo>
                      <a:pt x="1023" y="298"/>
                    </a:lnTo>
                    <a:lnTo>
                      <a:pt x="1033" y="308"/>
                    </a:lnTo>
                    <a:lnTo>
                      <a:pt x="1043" y="313"/>
                    </a:lnTo>
                    <a:lnTo>
                      <a:pt x="1048" y="313"/>
                    </a:lnTo>
                    <a:lnTo>
                      <a:pt x="1058" y="308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" name="Freeform 381"/>
              <p:cNvSpPr>
                <a:spLocks/>
              </p:cNvSpPr>
              <p:nvPr/>
            </p:nvSpPr>
            <p:spPr bwMode="auto">
              <a:xfrm>
                <a:off x="2392" y="1097"/>
                <a:ext cx="1058" cy="1242"/>
              </a:xfrm>
              <a:custGeom>
                <a:avLst/>
                <a:gdLst>
                  <a:gd name="T0" fmla="*/ 15 w 1058"/>
                  <a:gd name="T1" fmla="*/ 368 h 1242"/>
                  <a:gd name="T2" fmla="*/ 40 w 1058"/>
                  <a:gd name="T3" fmla="*/ 368 h 1242"/>
                  <a:gd name="T4" fmla="*/ 69 w 1058"/>
                  <a:gd name="T5" fmla="*/ 368 h 1242"/>
                  <a:gd name="T6" fmla="*/ 94 w 1058"/>
                  <a:gd name="T7" fmla="*/ 373 h 1242"/>
                  <a:gd name="T8" fmla="*/ 119 w 1058"/>
                  <a:gd name="T9" fmla="*/ 388 h 1242"/>
                  <a:gd name="T10" fmla="*/ 144 w 1058"/>
                  <a:gd name="T11" fmla="*/ 388 h 1242"/>
                  <a:gd name="T12" fmla="*/ 169 w 1058"/>
                  <a:gd name="T13" fmla="*/ 383 h 1242"/>
                  <a:gd name="T14" fmla="*/ 194 w 1058"/>
                  <a:gd name="T15" fmla="*/ 388 h 1242"/>
                  <a:gd name="T16" fmla="*/ 218 w 1058"/>
                  <a:gd name="T17" fmla="*/ 383 h 1242"/>
                  <a:gd name="T18" fmla="*/ 243 w 1058"/>
                  <a:gd name="T19" fmla="*/ 378 h 1242"/>
                  <a:gd name="T20" fmla="*/ 268 w 1058"/>
                  <a:gd name="T21" fmla="*/ 383 h 1242"/>
                  <a:gd name="T22" fmla="*/ 293 w 1058"/>
                  <a:gd name="T23" fmla="*/ 393 h 1242"/>
                  <a:gd name="T24" fmla="*/ 318 w 1058"/>
                  <a:gd name="T25" fmla="*/ 388 h 1242"/>
                  <a:gd name="T26" fmla="*/ 343 w 1058"/>
                  <a:gd name="T27" fmla="*/ 363 h 1242"/>
                  <a:gd name="T28" fmla="*/ 367 w 1058"/>
                  <a:gd name="T29" fmla="*/ 353 h 1242"/>
                  <a:gd name="T30" fmla="*/ 392 w 1058"/>
                  <a:gd name="T31" fmla="*/ 482 h 1242"/>
                  <a:gd name="T32" fmla="*/ 417 w 1058"/>
                  <a:gd name="T33" fmla="*/ 770 h 1242"/>
                  <a:gd name="T34" fmla="*/ 442 w 1058"/>
                  <a:gd name="T35" fmla="*/ 1103 h 1242"/>
                  <a:gd name="T36" fmla="*/ 467 w 1058"/>
                  <a:gd name="T37" fmla="*/ 1242 h 1242"/>
                  <a:gd name="T38" fmla="*/ 492 w 1058"/>
                  <a:gd name="T39" fmla="*/ 1227 h 1242"/>
                  <a:gd name="T40" fmla="*/ 516 w 1058"/>
                  <a:gd name="T41" fmla="*/ 1182 h 1242"/>
                  <a:gd name="T42" fmla="*/ 541 w 1058"/>
                  <a:gd name="T43" fmla="*/ 1083 h 1242"/>
                  <a:gd name="T44" fmla="*/ 566 w 1058"/>
                  <a:gd name="T45" fmla="*/ 969 h 1242"/>
                  <a:gd name="T46" fmla="*/ 591 w 1058"/>
                  <a:gd name="T47" fmla="*/ 894 h 1242"/>
                  <a:gd name="T48" fmla="*/ 616 w 1058"/>
                  <a:gd name="T49" fmla="*/ 829 h 1242"/>
                  <a:gd name="T50" fmla="*/ 641 w 1058"/>
                  <a:gd name="T51" fmla="*/ 755 h 1242"/>
                  <a:gd name="T52" fmla="*/ 665 w 1058"/>
                  <a:gd name="T53" fmla="*/ 686 h 1242"/>
                  <a:gd name="T54" fmla="*/ 690 w 1058"/>
                  <a:gd name="T55" fmla="*/ 601 h 1242"/>
                  <a:gd name="T56" fmla="*/ 715 w 1058"/>
                  <a:gd name="T57" fmla="*/ 502 h 1242"/>
                  <a:gd name="T58" fmla="*/ 740 w 1058"/>
                  <a:gd name="T59" fmla="*/ 407 h 1242"/>
                  <a:gd name="T60" fmla="*/ 765 w 1058"/>
                  <a:gd name="T61" fmla="*/ 338 h 1242"/>
                  <a:gd name="T62" fmla="*/ 790 w 1058"/>
                  <a:gd name="T63" fmla="*/ 293 h 1242"/>
                  <a:gd name="T64" fmla="*/ 814 w 1058"/>
                  <a:gd name="T65" fmla="*/ 224 h 1242"/>
                  <a:gd name="T66" fmla="*/ 839 w 1058"/>
                  <a:gd name="T67" fmla="*/ 144 h 1242"/>
                  <a:gd name="T68" fmla="*/ 864 w 1058"/>
                  <a:gd name="T69" fmla="*/ 90 h 1242"/>
                  <a:gd name="T70" fmla="*/ 894 w 1058"/>
                  <a:gd name="T71" fmla="*/ 70 h 1242"/>
                  <a:gd name="T72" fmla="*/ 919 w 1058"/>
                  <a:gd name="T73" fmla="*/ 60 h 1242"/>
                  <a:gd name="T74" fmla="*/ 943 w 1058"/>
                  <a:gd name="T75" fmla="*/ 55 h 1242"/>
                  <a:gd name="T76" fmla="*/ 968 w 1058"/>
                  <a:gd name="T77" fmla="*/ 50 h 1242"/>
                  <a:gd name="T78" fmla="*/ 993 w 1058"/>
                  <a:gd name="T79" fmla="*/ 35 h 1242"/>
                  <a:gd name="T80" fmla="*/ 1018 w 1058"/>
                  <a:gd name="T81" fmla="*/ 25 h 1242"/>
                  <a:gd name="T82" fmla="*/ 1043 w 1058"/>
                  <a:gd name="T83" fmla="*/ 10 h 1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42">
                    <a:moveTo>
                      <a:pt x="0" y="373"/>
                    </a:moveTo>
                    <a:lnTo>
                      <a:pt x="10" y="368"/>
                    </a:lnTo>
                    <a:lnTo>
                      <a:pt x="15" y="368"/>
                    </a:lnTo>
                    <a:lnTo>
                      <a:pt x="25" y="368"/>
                    </a:lnTo>
                    <a:lnTo>
                      <a:pt x="35" y="363"/>
                    </a:lnTo>
                    <a:lnTo>
                      <a:pt x="40" y="368"/>
                    </a:lnTo>
                    <a:lnTo>
                      <a:pt x="50" y="368"/>
                    </a:lnTo>
                    <a:lnTo>
                      <a:pt x="60" y="368"/>
                    </a:lnTo>
                    <a:lnTo>
                      <a:pt x="69" y="368"/>
                    </a:lnTo>
                    <a:lnTo>
                      <a:pt x="74" y="368"/>
                    </a:lnTo>
                    <a:lnTo>
                      <a:pt x="84" y="368"/>
                    </a:lnTo>
                    <a:lnTo>
                      <a:pt x="94" y="373"/>
                    </a:lnTo>
                    <a:lnTo>
                      <a:pt x="99" y="383"/>
                    </a:lnTo>
                    <a:lnTo>
                      <a:pt x="109" y="388"/>
                    </a:lnTo>
                    <a:lnTo>
                      <a:pt x="119" y="388"/>
                    </a:lnTo>
                    <a:lnTo>
                      <a:pt x="124" y="388"/>
                    </a:lnTo>
                    <a:lnTo>
                      <a:pt x="134" y="393"/>
                    </a:lnTo>
                    <a:lnTo>
                      <a:pt x="144" y="388"/>
                    </a:lnTo>
                    <a:lnTo>
                      <a:pt x="149" y="383"/>
                    </a:lnTo>
                    <a:lnTo>
                      <a:pt x="159" y="383"/>
                    </a:lnTo>
                    <a:lnTo>
                      <a:pt x="169" y="383"/>
                    </a:lnTo>
                    <a:lnTo>
                      <a:pt x="174" y="383"/>
                    </a:lnTo>
                    <a:lnTo>
                      <a:pt x="184" y="388"/>
                    </a:lnTo>
                    <a:lnTo>
                      <a:pt x="194" y="388"/>
                    </a:lnTo>
                    <a:lnTo>
                      <a:pt x="199" y="388"/>
                    </a:lnTo>
                    <a:lnTo>
                      <a:pt x="208" y="388"/>
                    </a:lnTo>
                    <a:lnTo>
                      <a:pt x="218" y="383"/>
                    </a:lnTo>
                    <a:lnTo>
                      <a:pt x="223" y="378"/>
                    </a:lnTo>
                    <a:lnTo>
                      <a:pt x="233" y="373"/>
                    </a:lnTo>
                    <a:lnTo>
                      <a:pt x="243" y="378"/>
                    </a:lnTo>
                    <a:lnTo>
                      <a:pt x="248" y="378"/>
                    </a:lnTo>
                    <a:lnTo>
                      <a:pt x="258" y="383"/>
                    </a:lnTo>
                    <a:lnTo>
                      <a:pt x="268" y="383"/>
                    </a:lnTo>
                    <a:lnTo>
                      <a:pt x="273" y="388"/>
                    </a:lnTo>
                    <a:lnTo>
                      <a:pt x="283" y="393"/>
                    </a:lnTo>
                    <a:lnTo>
                      <a:pt x="293" y="393"/>
                    </a:lnTo>
                    <a:lnTo>
                      <a:pt x="298" y="393"/>
                    </a:lnTo>
                    <a:lnTo>
                      <a:pt x="308" y="393"/>
                    </a:lnTo>
                    <a:lnTo>
                      <a:pt x="318" y="388"/>
                    </a:lnTo>
                    <a:lnTo>
                      <a:pt x="328" y="388"/>
                    </a:lnTo>
                    <a:lnTo>
                      <a:pt x="333" y="383"/>
                    </a:lnTo>
                    <a:lnTo>
                      <a:pt x="343" y="363"/>
                    </a:lnTo>
                    <a:lnTo>
                      <a:pt x="353" y="343"/>
                    </a:lnTo>
                    <a:lnTo>
                      <a:pt x="357" y="328"/>
                    </a:lnTo>
                    <a:lnTo>
                      <a:pt x="367" y="353"/>
                    </a:lnTo>
                    <a:lnTo>
                      <a:pt x="377" y="373"/>
                    </a:lnTo>
                    <a:lnTo>
                      <a:pt x="382" y="407"/>
                    </a:lnTo>
                    <a:lnTo>
                      <a:pt x="392" y="482"/>
                    </a:lnTo>
                    <a:lnTo>
                      <a:pt x="402" y="551"/>
                    </a:lnTo>
                    <a:lnTo>
                      <a:pt x="407" y="646"/>
                    </a:lnTo>
                    <a:lnTo>
                      <a:pt x="417" y="770"/>
                    </a:lnTo>
                    <a:lnTo>
                      <a:pt x="427" y="899"/>
                    </a:lnTo>
                    <a:lnTo>
                      <a:pt x="432" y="1013"/>
                    </a:lnTo>
                    <a:lnTo>
                      <a:pt x="442" y="1103"/>
                    </a:lnTo>
                    <a:lnTo>
                      <a:pt x="452" y="1187"/>
                    </a:lnTo>
                    <a:lnTo>
                      <a:pt x="457" y="1242"/>
                    </a:lnTo>
                    <a:lnTo>
                      <a:pt x="467" y="1242"/>
                    </a:lnTo>
                    <a:lnTo>
                      <a:pt x="477" y="1237"/>
                    </a:lnTo>
                    <a:lnTo>
                      <a:pt x="482" y="1237"/>
                    </a:lnTo>
                    <a:lnTo>
                      <a:pt x="492" y="1227"/>
                    </a:lnTo>
                    <a:lnTo>
                      <a:pt x="501" y="1217"/>
                    </a:lnTo>
                    <a:lnTo>
                      <a:pt x="506" y="1202"/>
                    </a:lnTo>
                    <a:lnTo>
                      <a:pt x="516" y="1182"/>
                    </a:lnTo>
                    <a:lnTo>
                      <a:pt x="526" y="1162"/>
                    </a:lnTo>
                    <a:lnTo>
                      <a:pt x="531" y="1132"/>
                    </a:lnTo>
                    <a:lnTo>
                      <a:pt x="541" y="1083"/>
                    </a:lnTo>
                    <a:lnTo>
                      <a:pt x="551" y="1033"/>
                    </a:lnTo>
                    <a:lnTo>
                      <a:pt x="556" y="993"/>
                    </a:lnTo>
                    <a:lnTo>
                      <a:pt x="566" y="969"/>
                    </a:lnTo>
                    <a:lnTo>
                      <a:pt x="576" y="944"/>
                    </a:lnTo>
                    <a:lnTo>
                      <a:pt x="581" y="919"/>
                    </a:lnTo>
                    <a:lnTo>
                      <a:pt x="591" y="894"/>
                    </a:lnTo>
                    <a:lnTo>
                      <a:pt x="601" y="874"/>
                    </a:lnTo>
                    <a:lnTo>
                      <a:pt x="611" y="849"/>
                    </a:lnTo>
                    <a:lnTo>
                      <a:pt x="616" y="829"/>
                    </a:lnTo>
                    <a:lnTo>
                      <a:pt x="626" y="805"/>
                    </a:lnTo>
                    <a:lnTo>
                      <a:pt x="636" y="785"/>
                    </a:lnTo>
                    <a:lnTo>
                      <a:pt x="641" y="755"/>
                    </a:lnTo>
                    <a:lnTo>
                      <a:pt x="650" y="730"/>
                    </a:lnTo>
                    <a:lnTo>
                      <a:pt x="660" y="705"/>
                    </a:lnTo>
                    <a:lnTo>
                      <a:pt x="665" y="686"/>
                    </a:lnTo>
                    <a:lnTo>
                      <a:pt x="675" y="666"/>
                    </a:lnTo>
                    <a:lnTo>
                      <a:pt x="685" y="641"/>
                    </a:lnTo>
                    <a:lnTo>
                      <a:pt x="690" y="601"/>
                    </a:lnTo>
                    <a:lnTo>
                      <a:pt x="700" y="566"/>
                    </a:lnTo>
                    <a:lnTo>
                      <a:pt x="710" y="537"/>
                    </a:lnTo>
                    <a:lnTo>
                      <a:pt x="715" y="502"/>
                    </a:lnTo>
                    <a:lnTo>
                      <a:pt x="725" y="472"/>
                    </a:lnTo>
                    <a:lnTo>
                      <a:pt x="735" y="442"/>
                    </a:lnTo>
                    <a:lnTo>
                      <a:pt x="740" y="407"/>
                    </a:lnTo>
                    <a:lnTo>
                      <a:pt x="750" y="378"/>
                    </a:lnTo>
                    <a:lnTo>
                      <a:pt x="760" y="353"/>
                    </a:lnTo>
                    <a:lnTo>
                      <a:pt x="765" y="338"/>
                    </a:lnTo>
                    <a:lnTo>
                      <a:pt x="775" y="323"/>
                    </a:lnTo>
                    <a:lnTo>
                      <a:pt x="785" y="308"/>
                    </a:lnTo>
                    <a:lnTo>
                      <a:pt x="790" y="293"/>
                    </a:lnTo>
                    <a:lnTo>
                      <a:pt x="799" y="278"/>
                    </a:lnTo>
                    <a:lnTo>
                      <a:pt x="809" y="254"/>
                    </a:lnTo>
                    <a:lnTo>
                      <a:pt x="814" y="224"/>
                    </a:lnTo>
                    <a:lnTo>
                      <a:pt x="824" y="199"/>
                    </a:lnTo>
                    <a:lnTo>
                      <a:pt x="834" y="169"/>
                    </a:lnTo>
                    <a:lnTo>
                      <a:pt x="839" y="144"/>
                    </a:lnTo>
                    <a:lnTo>
                      <a:pt x="849" y="119"/>
                    </a:lnTo>
                    <a:lnTo>
                      <a:pt x="859" y="100"/>
                    </a:lnTo>
                    <a:lnTo>
                      <a:pt x="864" y="90"/>
                    </a:lnTo>
                    <a:lnTo>
                      <a:pt x="874" y="80"/>
                    </a:lnTo>
                    <a:lnTo>
                      <a:pt x="884" y="75"/>
                    </a:lnTo>
                    <a:lnTo>
                      <a:pt x="894" y="70"/>
                    </a:lnTo>
                    <a:lnTo>
                      <a:pt x="899" y="65"/>
                    </a:lnTo>
                    <a:lnTo>
                      <a:pt x="909" y="65"/>
                    </a:lnTo>
                    <a:lnTo>
                      <a:pt x="919" y="60"/>
                    </a:lnTo>
                    <a:lnTo>
                      <a:pt x="924" y="55"/>
                    </a:lnTo>
                    <a:lnTo>
                      <a:pt x="934" y="55"/>
                    </a:lnTo>
                    <a:lnTo>
                      <a:pt x="943" y="55"/>
                    </a:lnTo>
                    <a:lnTo>
                      <a:pt x="948" y="55"/>
                    </a:lnTo>
                    <a:lnTo>
                      <a:pt x="958" y="50"/>
                    </a:lnTo>
                    <a:lnTo>
                      <a:pt x="968" y="50"/>
                    </a:lnTo>
                    <a:lnTo>
                      <a:pt x="973" y="45"/>
                    </a:lnTo>
                    <a:lnTo>
                      <a:pt x="983" y="40"/>
                    </a:lnTo>
                    <a:lnTo>
                      <a:pt x="993" y="35"/>
                    </a:lnTo>
                    <a:lnTo>
                      <a:pt x="998" y="35"/>
                    </a:lnTo>
                    <a:lnTo>
                      <a:pt x="1008" y="30"/>
                    </a:lnTo>
                    <a:lnTo>
                      <a:pt x="1018" y="25"/>
                    </a:lnTo>
                    <a:lnTo>
                      <a:pt x="1023" y="20"/>
                    </a:lnTo>
                    <a:lnTo>
                      <a:pt x="1033" y="15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" name="Freeform 382"/>
              <p:cNvSpPr>
                <a:spLocks/>
              </p:cNvSpPr>
              <p:nvPr/>
            </p:nvSpPr>
            <p:spPr bwMode="auto">
              <a:xfrm>
                <a:off x="3450" y="1013"/>
                <a:ext cx="169" cy="84"/>
              </a:xfrm>
              <a:custGeom>
                <a:avLst/>
                <a:gdLst>
                  <a:gd name="T0" fmla="*/ 0 w 169"/>
                  <a:gd name="T1" fmla="*/ 84 h 84"/>
                  <a:gd name="T2" fmla="*/ 10 w 169"/>
                  <a:gd name="T3" fmla="*/ 84 h 84"/>
                  <a:gd name="T4" fmla="*/ 15 w 169"/>
                  <a:gd name="T5" fmla="*/ 84 h 84"/>
                  <a:gd name="T6" fmla="*/ 25 w 169"/>
                  <a:gd name="T7" fmla="*/ 79 h 84"/>
                  <a:gd name="T8" fmla="*/ 34 w 169"/>
                  <a:gd name="T9" fmla="*/ 74 h 84"/>
                  <a:gd name="T10" fmla="*/ 39 w 169"/>
                  <a:gd name="T11" fmla="*/ 64 h 84"/>
                  <a:gd name="T12" fmla="*/ 49 w 169"/>
                  <a:gd name="T13" fmla="*/ 59 h 84"/>
                  <a:gd name="T14" fmla="*/ 59 w 169"/>
                  <a:gd name="T15" fmla="*/ 55 h 84"/>
                  <a:gd name="T16" fmla="*/ 64 w 169"/>
                  <a:gd name="T17" fmla="*/ 45 h 84"/>
                  <a:gd name="T18" fmla="*/ 74 w 169"/>
                  <a:gd name="T19" fmla="*/ 40 h 84"/>
                  <a:gd name="T20" fmla="*/ 84 w 169"/>
                  <a:gd name="T21" fmla="*/ 35 h 84"/>
                  <a:gd name="T22" fmla="*/ 89 w 169"/>
                  <a:gd name="T23" fmla="*/ 35 h 84"/>
                  <a:gd name="T24" fmla="*/ 99 w 169"/>
                  <a:gd name="T25" fmla="*/ 30 h 84"/>
                  <a:gd name="T26" fmla="*/ 109 w 169"/>
                  <a:gd name="T27" fmla="*/ 20 h 84"/>
                  <a:gd name="T28" fmla="*/ 119 w 169"/>
                  <a:gd name="T29" fmla="*/ 15 h 84"/>
                  <a:gd name="T30" fmla="*/ 124 w 169"/>
                  <a:gd name="T31" fmla="*/ 15 h 84"/>
                  <a:gd name="T32" fmla="*/ 134 w 169"/>
                  <a:gd name="T33" fmla="*/ 15 h 84"/>
                  <a:gd name="T34" fmla="*/ 144 w 169"/>
                  <a:gd name="T35" fmla="*/ 10 h 84"/>
                  <a:gd name="T36" fmla="*/ 149 w 169"/>
                  <a:gd name="T37" fmla="*/ 5 h 84"/>
                  <a:gd name="T38" fmla="*/ 159 w 169"/>
                  <a:gd name="T39" fmla="*/ 5 h 84"/>
                  <a:gd name="T40" fmla="*/ 169 w 169"/>
                  <a:gd name="T41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4">
                    <a:moveTo>
                      <a:pt x="0" y="84"/>
                    </a:moveTo>
                    <a:lnTo>
                      <a:pt x="10" y="84"/>
                    </a:lnTo>
                    <a:lnTo>
                      <a:pt x="15" y="84"/>
                    </a:lnTo>
                    <a:lnTo>
                      <a:pt x="25" y="79"/>
                    </a:lnTo>
                    <a:lnTo>
                      <a:pt x="34" y="74"/>
                    </a:lnTo>
                    <a:lnTo>
                      <a:pt x="39" y="64"/>
                    </a:lnTo>
                    <a:lnTo>
                      <a:pt x="49" y="59"/>
                    </a:lnTo>
                    <a:lnTo>
                      <a:pt x="59" y="55"/>
                    </a:lnTo>
                    <a:lnTo>
                      <a:pt x="64" y="45"/>
                    </a:lnTo>
                    <a:lnTo>
                      <a:pt x="74" y="40"/>
                    </a:lnTo>
                    <a:lnTo>
                      <a:pt x="84" y="35"/>
                    </a:lnTo>
                    <a:lnTo>
                      <a:pt x="89" y="35"/>
                    </a:lnTo>
                    <a:lnTo>
                      <a:pt x="99" y="30"/>
                    </a:lnTo>
                    <a:lnTo>
                      <a:pt x="109" y="20"/>
                    </a:lnTo>
                    <a:lnTo>
                      <a:pt x="119" y="15"/>
                    </a:lnTo>
                    <a:lnTo>
                      <a:pt x="124" y="15"/>
                    </a:lnTo>
                    <a:lnTo>
                      <a:pt x="134" y="15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" name="Freeform 383"/>
              <p:cNvSpPr>
                <a:spLocks/>
              </p:cNvSpPr>
              <p:nvPr/>
            </p:nvSpPr>
            <p:spPr bwMode="auto">
              <a:xfrm>
                <a:off x="1334" y="1142"/>
                <a:ext cx="1058" cy="343"/>
              </a:xfrm>
              <a:custGeom>
                <a:avLst/>
                <a:gdLst>
                  <a:gd name="T0" fmla="*/ 20 w 1058"/>
                  <a:gd name="T1" fmla="*/ 0 h 343"/>
                  <a:gd name="T2" fmla="*/ 45 w 1058"/>
                  <a:gd name="T3" fmla="*/ 5 h 343"/>
                  <a:gd name="T4" fmla="*/ 70 w 1058"/>
                  <a:gd name="T5" fmla="*/ 5 h 343"/>
                  <a:gd name="T6" fmla="*/ 94 w 1058"/>
                  <a:gd name="T7" fmla="*/ 20 h 343"/>
                  <a:gd name="T8" fmla="*/ 119 w 1058"/>
                  <a:gd name="T9" fmla="*/ 45 h 343"/>
                  <a:gd name="T10" fmla="*/ 144 w 1058"/>
                  <a:gd name="T11" fmla="*/ 74 h 343"/>
                  <a:gd name="T12" fmla="*/ 169 w 1058"/>
                  <a:gd name="T13" fmla="*/ 114 h 343"/>
                  <a:gd name="T14" fmla="*/ 194 w 1058"/>
                  <a:gd name="T15" fmla="*/ 149 h 343"/>
                  <a:gd name="T16" fmla="*/ 219 w 1058"/>
                  <a:gd name="T17" fmla="*/ 179 h 343"/>
                  <a:gd name="T18" fmla="*/ 243 w 1058"/>
                  <a:gd name="T19" fmla="*/ 218 h 343"/>
                  <a:gd name="T20" fmla="*/ 268 w 1058"/>
                  <a:gd name="T21" fmla="*/ 238 h 343"/>
                  <a:gd name="T22" fmla="*/ 293 w 1058"/>
                  <a:gd name="T23" fmla="*/ 268 h 343"/>
                  <a:gd name="T24" fmla="*/ 318 w 1058"/>
                  <a:gd name="T25" fmla="*/ 298 h 343"/>
                  <a:gd name="T26" fmla="*/ 343 w 1058"/>
                  <a:gd name="T27" fmla="*/ 313 h 343"/>
                  <a:gd name="T28" fmla="*/ 368 w 1058"/>
                  <a:gd name="T29" fmla="*/ 328 h 343"/>
                  <a:gd name="T30" fmla="*/ 392 w 1058"/>
                  <a:gd name="T31" fmla="*/ 333 h 343"/>
                  <a:gd name="T32" fmla="*/ 417 w 1058"/>
                  <a:gd name="T33" fmla="*/ 338 h 343"/>
                  <a:gd name="T34" fmla="*/ 442 w 1058"/>
                  <a:gd name="T35" fmla="*/ 343 h 343"/>
                  <a:gd name="T36" fmla="*/ 467 w 1058"/>
                  <a:gd name="T37" fmla="*/ 338 h 343"/>
                  <a:gd name="T38" fmla="*/ 492 w 1058"/>
                  <a:gd name="T39" fmla="*/ 338 h 343"/>
                  <a:gd name="T40" fmla="*/ 517 w 1058"/>
                  <a:gd name="T41" fmla="*/ 338 h 343"/>
                  <a:gd name="T42" fmla="*/ 541 w 1058"/>
                  <a:gd name="T43" fmla="*/ 333 h 343"/>
                  <a:gd name="T44" fmla="*/ 566 w 1058"/>
                  <a:gd name="T45" fmla="*/ 333 h 343"/>
                  <a:gd name="T46" fmla="*/ 591 w 1058"/>
                  <a:gd name="T47" fmla="*/ 333 h 343"/>
                  <a:gd name="T48" fmla="*/ 616 w 1058"/>
                  <a:gd name="T49" fmla="*/ 328 h 343"/>
                  <a:gd name="T50" fmla="*/ 641 w 1058"/>
                  <a:gd name="T51" fmla="*/ 323 h 343"/>
                  <a:gd name="T52" fmla="*/ 666 w 1058"/>
                  <a:gd name="T53" fmla="*/ 313 h 343"/>
                  <a:gd name="T54" fmla="*/ 690 w 1058"/>
                  <a:gd name="T55" fmla="*/ 318 h 343"/>
                  <a:gd name="T56" fmla="*/ 715 w 1058"/>
                  <a:gd name="T57" fmla="*/ 323 h 343"/>
                  <a:gd name="T58" fmla="*/ 740 w 1058"/>
                  <a:gd name="T59" fmla="*/ 313 h 343"/>
                  <a:gd name="T60" fmla="*/ 765 w 1058"/>
                  <a:gd name="T61" fmla="*/ 308 h 343"/>
                  <a:gd name="T62" fmla="*/ 790 w 1058"/>
                  <a:gd name="T63" fmla="*/ 298 h 343"/>
                  <a:gd name="T64" fmla="*/ 815 w 1058"/>
                  <a:gd name="T65" fmla="*/ 288 h 343"/>
                  <a:gd name="T66" fmla="*/ 844 w 1058"/>
                  <a:gd name="T67" fmla="*/ 258 h 343"/>
                  <a:gd name="T68" fmla="*/ 869 w 1058"/>
                  <a:gd name="T69" fmla="*/ 243 h 343"/>
                  <a:gd name="T70" fmla="*/ 894 w 1058"/>
                  <a:gd name="T71" fmla="*/ 278 h 343"/>
                  <a:gd name="T72" fmla="*/ 919 w 1058"/>
                  <a:gd name="T73" fmla="*/ 288 h 343"/>
                  <a:gd name="T74" fmla="*/ 944 w 1058"/>
                  <a:gd name="T75" fmla="*/ 298 h 343"/>
                  <a:gd name="T76" fmla="*/ 969 w 1058"/>
                  <a:gd name="T77" fmla="*/ 313 h 343"/>
                  <a:gd name="T78" fmla="*/ 993 w 1058"/>
                  <a:gd name="T79" fmla="*/ 318 h 343"/>
                  <a:gd name="T80" fmla="*/ 1018 w 1058"/>
                  <a:gd name="T81" fmla="*/ 323 h 343"/>
                  <a:gd name="T82" fmla="*/ 1043 w 1058"/>
                  <a:gd name="T83" fmla="*/ 328 h 3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43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5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60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5" y="10"/>
                    </a:lnTo>
                    <a:lnTo>
                      <a:pt x="94" y="20"/>
                    </a:lnTo>
                    <a:lnTo>
                      <a:pt x="99" y="30"/>
                    </a:lnTo>
                    <a:lnTo>
                      <a:pt x="109" y="35"/>
                    </a:lnTo>
                    <a:lnTo>
                      <a:pt x="119" y="45"/>
                    </a:lnTo>
                    <a:lnTo>
                      <a:pt x="124" y="55"/>
                    </a:lnTo>
                    <a:lnTo>
                      <a:pt x="134" y="65"/>
                    </a:lnTo>
                    <a:lnTo>
                      <a:pt x="144" y="74"/>
                    </a:lnTo>
                    <a:lnTo>
                      <a:pt x="149" y="89"/>
                    </a:lnTo>
                    <a:lnTo>
                      <a:pt x="159" y="99"/>
                    </a:lnTo>
                    <a:lnTo>
                      <a:pt x="169" y="114"/>
                    </a:lnTo>
                    <a:lnTo>
                      <a:pt x="174" y="124"/>
                    </a:lnTo>
                    <a:lnTo>
                      <a:pt x="184" y="134"/>
                    </a:lnTo>
                    <a:lnTo>
                      <a:pt x="194" y="149"/>
                    </a:lnTo>
                    <a:lnTo>
                      <a:pt x="199" y="159"/>
                    </a:lnTo>
                    <a:lnTo>
                      <a:pt x="209" y="169"/>
                    </a:lnTo>
                    <a:lnTo>
                      <a:pt x="219" y="179"/>
                    </a:lnTo>
                    <a:lnTo>
                      <a:pt x="224" y="189"/>
                    </a:lnTo>
                    <a:lnTo>
                      <a:pt x="234" y="204"/>
                    </a:lnTo>
                    <a:lnTo>
                      <a:pt x="243" y="218"/>
                    </a:lnTo>
                    <a:lnTo>
                      <a:pt x="248" y="223"/>
                    </a:lnTo>
                    <a:lnTo>
                      <a:pt x="258" y="233"/>
                    </a:lnTo>
                    <a:lnTo>
                      <a:pt x="268" y="238"/>
                    </a:lnTo>
                    <a:lnTo>
                      <a:pt x="278" y="248"/>
                    </a:lnTo>
                    <a:lnTo>
                      <a:pt x="283" y="258"/>
                    </a:lnTo>
                    <a:lnTo>
                      <a:pt x="293" y="268"/>
                    </a:lnTo>
                    <a:lnTo>
                      <a:pt x="303" y="278"/>
                    </a:lnTo>
                    <a:lnTo>
                      <a:pt x="308" y="288"/>
                    </a:lnTo>
                    <a:lnTo>
                      <a:pt x="318" y="298"/>
                    </a:lnTo>
                    <a:lnTo>
                      <a:pt x="328" y="303"/>
                    </a:lnTo>
                    <a:lnTo>
                      <a:pt x="333" y="308"/>
                    </a:lnTo>
                    <a:lnTo>
                      <a:pt x="343" y="313"/>
                    </a:lnTo>
                    <a:lnTo>
                      <a:pt x="353" y="318"/>
                    </a:lnTo>
                    <a:lnTo>
                      <a:pt x="358" y="323"/>
                    </a:lnTo>
                    <a:lnTo>
                      <a:pt x="368" y="328"/>
                    </a:lnTo>
                    <a:lnTo>
                      <a:pt x="378" y="328"/>
                    </a:lnTo>
                    <a:lnTo>
                      <a:pt x="383" y="333"/>
                    </a:lnTo>
                    <a:lnTo>
                      <a:pt x="392" y="333"/>
                    </a:lnTo>
                    <a:lnTo>
                      <a:pt x="402" y="333"/>
                    </a:lnTo>
                    <a:lnTo>
                      <a:pt x="407" y="333"/>
                    </a:lnTo>
                    <a:lnTo>
                      <a:pt x="417" y="338"/>
                    </a:lnTo>
                    <a:lnTo>
                      <a:pt x="427" y="343"/>
                    </a:lnTo>
                    <a:lnTo>
                      <a:pt x="432" y="343"/>
                    </a:lnTo>
                    <a:lnTo>
                      <a:pt x="442" y="343"/>
                    </a:lnTo>
                    <a:lnTo>
                      <a:pt x="452" y="343"/>
                    </a:lnTo>
                    <a:lnTo>
                      <a:pt x="457" y="338"/>
                    </a:lnTo>
                    <a:lnTo>
                      <a:pt x="467" y="338"/>
                    </a:lnTo>
                    <a:lnTo>
                      <a:pt x="477" y="338"/>
                    </a:lnTo>
                    <a:lnTo>
                      <a:pt x="482" y="338"/>
                    </a:lnTo>
                    <a:lnTo>
                      <a:pt x="492" y="338"/>
                    </a:lnTo>
                    <a:lnTo>
                      <a:pt x="502" y="338"/>
                    </a:lnTo>
                    <a:lnTo>
                      <a:pt x="507" y="338"/>
                    </a:lnTo>
                    <a:lnTo>
                      <a:pt x="517" y="338"/>
                    </a:lnTo>
                    <a:lnTo>
                      <a:pt x="527" y="333"/>
                    </a:lnTo>
                    <a:lnTo>
                      <a:pt x="531" y="333"/>
                    </a:lnTo>
                    <a:lnTo>
                      <a:pt x="541" y="333"/>
                    </a:lnTo>
                    <a:lnTo>
                      <a:pt x="551" y="333"/>
                    </a:lnTo>
                    <a:lnTo>
                      <a:pt x="561" y="333"/>
                    </a:lnTo>
                    <a:lnTo>
                      <a:pt x="566" y="333"/>
                    </a:lnTo>
                    <a:lnTo>
                      <a:pt x="576" y="333"/>
                    </a:lnTo>
                    <a:lnTo>
                      <a:pt x="586" y="333"/>
                    </a:lnTo>
                    <a:lnTo>
                      <a:pt x="591" y="333"/>
                    </a:lnTo>
                    <a:lnTo>
                      <a:pt x="601" y="328"/>
                    </a:lnTo>
                    <a:lnTo>
                      <a:pt x="611" y="328"/>
                    </a:lnTo>
                    <a:lnTo>
                      <a:pt x="616" y="328"/>
                    </a:lnTo>
                    <a:lnTo>
                      <a:pt x="626" y="328"/>
                    </a:lnTo>
                    <a:lnTo>
                      <a:pt x="636" y="323"/>
                    </a:lnTo>
                    <a:lnTo>
                      <a:pt x="641" y="323"/>
                    </a:lnTo>
                    <a:lnTo>
                      <a:pt x="651" y="318"/>
                    </a:lnTo>
                    <a:lnTo>
                      <a:pt x="661" y="313"/>
                    </a:lnTo>
                    <a:lnTo>
                      <a:pt x="666" y="313"/>
                    </a:lnTo>
                    <a:lnTo>
                      <a:pt x="676" y="313"/>
                    </a:lnTo>
                    <a:lnTo>
                      <a:pt x="685" y="318"/>
                    </a:lnTo>
                    <a:lnTo>
                      <a:pt x="690" y="318"/>
                    </a:lnTo>
                    <a:lnTo>
                      <a:pt x="700" y="323"/>
                    </a:lnTo>
                    <a:lnTo>
                      <a:pt x="710" y="323"/>
                    </a:lnTo>
                    <a:lnTo>
                      <a:pt x="715" y="323"/>
                    </a:lnTo>
                    <a:lnTo>
                      <a:pt x="725" y="323"/>
                    </a:lnTo>
                    <a:lnTo>
                      <a:pt x="735" y="318"/>
                    </a:lnTo>
                    <a:lnTo>
                      <a:pt x="740" y="313"/>
                    </a:lnTo>
                    <a:lnTo>
                      <a:pt x="750" y="308"/>
                    </a:lnTo>
                    <a:lnTo>
                      <a:pt x="760" y="308"/>
                    </a:lnTo>
                    <a:lnTo>
                      <a:pt x="765" y="308"/>
                    </a:lnTo>
                    <a:lnTo>
                      <a:pt x="775" y="303"/>
                    </a:lnTo>
                    <a:lnTo>
                      <a:pt x="785" y="303"/>
                    </a:lnTo>
                    <a:lnTo>
                      <a:pt x="790" y="298"/>
                    </a:lnTo>
                    <a:lnTo>
                      <a:pt x="800" y="298"/>
                    </a:lnTo>
                    <a:lnTo>
                      <a:pt x="810" y="293"/>
                    </a:lnTo>
                    <a:lnTo>
                      <a:pt x="815" y="288"/>
                    </a:lnTo>
                    <a:lnTo>
                      <a:pt x="824" y="278"/>
                    </a:lnTo>
                    <a:lnTo>
                      <a:pt x="834" y="268"/>
                    </a:lnTo>
                    <a:lnTo>
                      <a:pt x="844" y="258"/>
                    </a:lnTo>
                    <a:lnTo>
                      <a:pt x="849" y="253"/>
                    </a:lnTo>
                    <a:lnTo>
                      <a:pt x="859" y="248"/>
                    </a:lnTo>
                    <a:lnTo>
                      <a:pt x="869" y="243"/>
                    </a:lnTo>
                    <a:lnTo>
                      <a:pt x="874" y="258"/>
                    </a:lnTo>
                    <a:lnTo>
                      <a:pt x="884" y="268"/>
                    </a:lnTo>
                    <a:lnTo>
                      <a:pt x="894" y="278"/>
                    </a:lnTo>
                    <a:lnTo>
                      <a:pt x="899" y="283"/>
                    </a:lnTo>
                    <a:lnTo>
                      <a:pt x="909" y="288"/>
                    </a:lnTo>
                    <a:lnTo>
                      <a:pt x="919" y="288"/>
                    </a:lnTo>
                    <a:lnTo>
                      <a:pt x="924" y="293"/>
                    </a:lnTo>
                    <a:lnTo>
                      <a:pt x="934" y="293"/>
                    </a:lnTo>
                    <a:lnTo>
                      <a:pt x="944" y="298"/>
                    </a:lnTo>
                    <a:lnTo>
                      <a:pt x="949" y="303"/>
                    </a:lnTo>
                    <a:lnTo>
                      <a:pt x="959" y="308"/>
                    </a:lnTo>
                    <a:lnTo>
                      <a:pt x="969" y="313"/>
                    </a:lnTo>
                    <a:lnTo>
                      <a:pt x="973" y="313"/>
                    </a:lnTo>
                    <a:lnTo>
                      <a:pt x="983" y="318"/>
                    </a:lnTo>
                    <a:lnTo>
                      <a:pt x="993" y="318"/>
                    </a:lnTo>
                    <a:lnTo>
                      <a:pt x="998" y="318"/>
                    </a:lnTo>
                    <a:lnTo>
                      <a:pt x="1008" y="318"/>
                    </a:lnTo>
                    <a:lnTo>
                      <a:pt x="1018" y="323"/>
                    </a:lnTo>
                    <a:lnTo>
                      <a:pt x="1023" y="328"/>
                    </a:lnTo>
                    <a:lnTo>
                      <a:pt x="1033" y="333"/>
                    </a:lnTo>
                    <a:lnTo>
                      <a:pt x="1043" y="328"/>
                    </a:lnTo>
                    <a:lnTo>
                      <a:pt x="1048" y="328"/>
                    </a:lnTo>
                    <a:lnTo>
                      <a:pt x="1058" y="323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9" name="Freeform 384"/>
              <p:cNvSpPr>
                <a:spLocks/>
              </p:cNvSpPr>
              <p:nvPr/>
            </p:nvSpPr>
            <p:spPr bwMode="auto">
              <a:xfrm>
                <a:off x="2392" y="1142"/>
                <a:ext cx="1058" cy="1226"/>
              </a:xfrm>
              <a:custGeom>
                <a:avLst/>
                <a:gdLst>
                  <a:gd name="T0" fmla="*/ 15 w 1058"/>
                  <a:gd name="T1" fmla="*/ 333 h 1226"/>
                  <a:gd name="T2" fmla="*/ 40 w 1058"/>
                  <a:gd name="T3" fmla="*/ 328 h 1226"/>
                  <a:gd name="T4" fmla="*/ 69 w 1058"/>
                  <a:gd name="T5" fmla="*/ 333 h 1226"/>
                  <a:gd name="T6" fmla="*/ 94 w 1058"/>
                  <a:gd name="T7" fmla="*/ 348 h 1226"/>
                  <a:gd name="T8" fmla="*/ 119 w 1058"/>
                  <a:gd name="T9" fmla="*/ 348 h 1226"/>
                  <a:gd name="T10" fmla="*/ 144 w 1058"/>
                  <a:gd name="T11" fmla="*/ 357 h 1226"/>
                  <a:gd name="T12" fmla="*/ 169 w 1058"/>
                  <a:gd name="T13" fmla="*/ 353 h 1226"/>
                  <a:gd name="T14" fmla="*/ 194 w 1058"/>
                  <a:gd name="T15" fmla="*/ 357 h 1226"/>
                  <a:gd name="T16" fmla="*/ 218 w 1058"/>
                  <a:gd name="T17" fmla="*/ 353 h 1226"/>
                  <a:gd name="T18" fmla="*/ 243 w 1058"/>
                  <a:gd name="T19" fmla="*/ 357 h 1226"/>
                  <a:gd name="T20" fmla="*/ 268 w 1058"/>
                  <a:gd name="T21" fmla="*/ 353 h 1226"/>
                  <a:gd name="T22" fmla="*/ 293 w 1058"/>
                  <a:gd name="T23" fmla="*/ 357 h 1226"/>
                  <a:gd name="T24" fmla="*/ 318 w 1058"/>
                  <a:gd name="T25" fmla="*/ 343 h 1226"/>
                  <a:gd name="T26" fmla="*/ 343 w 1058"/>
                  <a:gd name="T27" fmla="*/ 323 h 1226"/>
                  <a:gd name="T28" fmla="*/ 367 w 1058"/>
                  <a:gd name="T29" fmla="*/ 477 h 1226"/>
                  <a:gd name="T30" fmla="*/ 392 w 1058"/>
                  <a:gd name="T31" fmla="*/ 804 h 1226"/>
                  <a:gd name="T32" fmla="*/ 417 w 1058"/>
                  <a:gd name="T33" fmla="*/ 1127 h 1226"/>
                  <a:gd name="T34" fmla="*/ 442 w 1058"/>
                  <a:gd name="T35" fmla="*/ 1221 h 1226"/>
                  <a:gd name="T36" fmla="*/ 467 w 1058"/>
                  <a:gd name="T37" fmla="*/ 1211 h 1226"/>
                  <a:gd name="T38" fmla="*/ 492 w 1058"/>
                  <a:gd name="T39" fmla="*/ 1172 h 1226"/>
                  <a:gd name="T40" fmla="*/ 516 w 1058"/>
                  <a:gd name="T41" fmla="*/ 1043 h 1226"/>
                  <a:gd name="T42" fmla="*/ 541 w 1058"/>
                  <a:gd name="T43" fmla="*/ 914 h 1226"/>
                  <a:gd name="T44" fmla="*/ 566 w 1058"/>
                  <a:gd name="T45" fmla="*/ 829 h 1226"/>
                  <a:gd name="T46" fmla="*/ 591 w 1058"/>
                  <a:gd name="T47" fmla="*/ 755 h 1226"/>
                  <a:gd name="T48" fmla="*/ 616 w 1058"/>
                  <a:gd name="T49" fmla="*/ 675 h 1226"/>
                  <a:gd name="T50" fmla="*/ 641 w 1058"/>
                  <a:gd name="T51" fmla="*/ 601 h 1226"/>
                  <a:gd name="T52" fmla="*/ 665 w 1058"/>
                  <a:gd name="T53" fmla="*/ 501 h 1226"/>
                  <a:gd name="T54" fmla="*/ 690 w 1058"/>
                  <a:gd name="T55" fmla="*/ 422 h 1226"/>
                  <a:gd name="T56" fmla="*/ 715 w 1058"/>
                  <a:gd name="T57" fmla="*/ 353 h 1226"/>
                  <a:gd name="T58" fmla="*/ 740 w 1058"/>
                  <a:gd name="T59" fmla="*/ 288 h 1226"/>
                  <a:gd name="T60" fmla="*/ 765 w 1058"/>
                  <a:gd name="T61" fmla="*/ 238 h 1226"/>
                  <a:gd name="T62" fmla="*/ 790 w 1058"/>
                  <a:gd name="T63" fmla="*/ 179 h 1226"/>
                  <a:gd name="T64" fmla="*/ 814 w 1058"/>
                  <a:gd name="T65" fmla="*/ 124 h 1226"/>
                  <a:gd name="T66" fmla="*/ 839 w 1058"/>
                  <a:gd name="T67" fmla="*/ 84 h 1226"/>
                  <a:gd name="T68" fmla="*/ 864 w 1058"/>
                  <a:gd name="T69" fmla="*/ 74 h 1226"/>
                  <a:gd name="T70" fmla="*/ 894 w 1058"/>
                  <a:gd name="T71" fmla="*/ 65 h 1226"/>
                  <a:gd name="T72" fmla="*/ 919 w 1058"/>
                  <a:gd name="T73" fmla="*/ 60 h 1226"/>
                  <a:gd name="T74" fmla="*/ 943 w 1058"/>
                  <a:gd name="T75" fmla="*/ 50 h 1226"/>
                  <a:gd name="T76" fmla="*/ 968 w 1058"/>
                  <a:gd name="T77" fmla="*/ 40 h 1226"/>
                  <a:gd name="T78" fmla="*/ 993 w 1058"/>
                  <a:gd name="T79" fmla="*/ 35 h 1226"/>
                  <a:gd name="T80" fmla="*/ 1018 w 1058"/>
                  <a:gd name="T81" fmla="*/ 25 h 1226"/>
                  <a:gd name="T82" fmla="*/ 1043 w 1058"/>
                  <a:gd name="T83" fmla="*/ 10 h 1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26">
                    <a:moveTo>
                      <a:pt x="0" y="323"/>
                    </a:moveTo>
                    <a:lnTo>
                      <a:pt x="10" y="328"/>
                    </a:lnTo>
                    <a:lnTo>
                      <a:pt x="15" y="333"/>
                    </a:lnTo>
                    <a:lnTo>
                      <a:pt x="25" y="333"/>
                    </a:lnTo>
                    <a:lnTo>
                      <a:pt x="35" y="333"/>
                    </a:lnTo>
                    <a:lnTo>
                      <a:pt x="40" y="328"/>
                    </a:lnTo>
                    <a:lnTo>
                      <a:pt x="50" y="328"/>
                    </a:lnTo>
                    <a:lnTo>
                      <a:pt x="60" y="333"/>
                    </a:lnTo>
                    <a:lnTo>
                      <a:pt x="69" y="333"/>
                    </a:lnTo>
                    <a:lnTo>
                      <a:pt x="74" y="338"/>
                    </a:lnTo>
                    <a:lnTo>
                      <a:pt x="84" y="343"/>
                    </a:lnTo>
                    <a:lnTo>
                      <a:pt x="94" y="348"/>
                    </a:lnTo>
                    <a:lnTo>
                      <a:pt x="99" y="348"/>
                    </a:lnTo>
                    <a:lnTo>
                      <a:pt x="109" y="348"/>
                    </a:lnTo>
                    <a:lnTo>
                      <a:pt x="119" y="348"/>
                    </a:lnTo>
                    <a:lnTo>
                      <a:pt x="124" y="348"/>
                    </a:lnTo>
                    <a:lnTo>
                      <a:pt x="134" y="353"/>
                    </a:lnTo>
                    <a:lnTo>
                      <a:pt x="144" y="357"/>
                    </a:lnTo>
                    <a:lnTo>
                      <a:pt x="149" y="353"/>
                    </a:lnTo>
                    <a:lnTo>
                      <a:pt x="159" y="353"/>
                    </a:lnTo>
                    <a:lnTo>
                      <a:pt x="169" y="353"/>
                    </a:lnTo>
                    <a:lnTo>
                      <a:pt x="174" y="353"/>
                    </a:lnTo>
                    <a:lnTo>
                      <a:pt x="184" y="353"/>
                    </a:lnTo>
                    <a:lnTo>
                      <a:pt x="194" y="357"/>
                    </a:lnTo>
                    <a:lnTo>
                      <a:pt x="199" y="353"/>
                    </a:lnTo>
                    <a:lnTo>
                      <a:pt x="208" y="353"/>
                    </a:lnTo>
                    <a:lnTo>
                      <a:pt x="218" y="353"/>
                    </a:lnTo>
                    <a:lnTo>
                      <a:pt x="223" y="353"/>
                    </a:lnTo>
                    <a:lnTo>
                      <a:pt x="233" y="353"/>
                    </a:lnTo>
                    <a:lnTo>
                      <a:pt x="243" y="357"/>
                    </a:lnTo>
                    <a:lnTo>
                      <a:pt x="248" y="353"/>
                    </a:lnTo>
                    <a:lnTo>
                      <a:pt x="258" y="353"/>
                    </a:lnTo>
                    <a:lnTo>
                      <a:pt x="268" y="353"/>
                    </a:lnTo>
                    <a:lnTo>
                      <a:pt x="273" y="353"/>
                    </a:lnTo>
                    <a:lnTo>
                      <a:pt x="283" y="357"/>
                    </a:lnTo>
                    <a:lnTo>
                      <a:pt x="293" y="357"/>
                    </a:lnTo>
                    <a:lnTo>
                      <a:pt x="298" y="357"/>
                    </a:lnTo>
                    <a:lnTo>
                      <a:pt x="308" y="357"/>
                    </a:lnTo>
                    <a:lnTo>
                      <a:pt x="318" y="343"/>
                    </a:lnTo>
                    <a:lnTo>
                      <a:pt x="328" y="323"/>
                    </a:lnTo>
                    <a:lnTo>
                      <a:pt x="333" y="308"/>
                    </a:lnTo>
                    <a:lnTo>
                      <a:pt x="343" y="323"/>
                    </a:lnTo>
                    <a:lnTo>
                      <a:pt x="353" y="357"/>
                    </a:lnTo>
                    <a:lnTo>
                      <a:pt x="357" y="392"/>
                    </a:lnTo>
                    <a:lnTo>
                      <a:pt x="367" y="477"/>
                    </a:lnTo>
                    <a:lnTo>
                      <a:pt x="377" y="576"/>
                    </a:lnTo>
                    <a:lnTo>
                      <a:pt x="382" y="670"/>
                    </a:lnTo>
                    <a:lnTo>
                      <a:pt x="392" y="804"/>
                    </a:lnTo>
                    <a:lnTo>
                      <a:pt x="402" y="938"/>
                    </a:lnTo>
                    <a:lnTo>
                      <a:pt x="407" y="1068"/>
                    </a:lnTo>
                    <a:lnTo>
                      <a:pt x="417" y="1127"/>
                    </a:lnTo>
                    <a:lnTo>
                      <a:pt x="427" y="1182"/>
                    </a:lnTo>
                    <a:lnTo>
                      <a:pt x="432" y="1226"/>
                    </a:lnTo>
                    <a:lnTo>
                      <a:pt x="442" y="1221"/>
                    </a:lnTo>
                    <a:lnTo>
                      <a:pt x="452" y="1216"/>
                    </a:lnTo>
                    <a:lnTo>
                      <a:pt x="457" y="1211"/>
                    </a:lnTo>
                    <a:lnTo>
                      <a:pt x="467" y="1211"/>
                    </a:lnTo>
                    <a:lnTo>
                      <a:pt x="477" y="1207"/>
                    </a:lnTo>
                    <a:lnTo>
                      <a:pt x="482" y="1197"/>
                    </a:lnTo>
                    <a:lnTo>
                      <a:pt x="492" y="1172"/>
                    </a:lnTo>
                    <a:lnTo>
                      <a:pt x="501" y="1147"/>
                    </a:lnTo>
                    <a:lnTo>
                      <a:pt x="506" y="1102"/>
                    </a:lnTo>
                    <a:lnTo>
                      <a:pt x="516" y="1043"/>
                    </a:lnTo>
                    <a:lnTo>
                      <a:pt x="526" y="988"/>
                    </a:lnTo>
                    <a:lnTo>
                      <a:pt x="531" y="943"/>
                    </a:lnTo>
                    <a:lnTo>
                      <a:pt x="541" y="914"/>
                    </a:lnTo>
                    <a:lnTo>
                      <a:pt x="551" y="884"/>
                    </a:lnTo>
                    <a:lnTo>
                      <a:pt x="556" y="854"/>
                    </a:lnTo>
                    <a:lnTo>
                      <a:pt x="566" y="829"/>
                    </a:lnTo>
                    <a:lnTo>
                      <a:pt x="576" y="804"/>
                    </a:lnTo>
                    <a:lnTo>
                      <a:pt x="581" y="780"/>
                    </a:lnTo>
                    <a:lnTo>
                      <a:pt x="591" y="755"/>
                    </a:lnTo>
                    <a:lnTo>
                      <a:pt x="601" y="730"/>
                    </a:lnTo>
                    <a:lnTo>
                      <a:pt x="611" y="705"/>
                    </a:lnTo>
                    <a:lnTo>
                      <a:pt x="616" y="675"/>
                    </a:lnTo>
                    <a:lnTo>
                      <a:pt x="626" y="650"/>
                    </a:lnTo>
                    <a:lnTo>
                      <a:pt x="636" y="626"/>
                    </a:lnTo>
                    <a:lnTo>
                      <a:pt x="641" y="601"/>
                    </a:lnTo>
                    <a:lnTo>
                      <a:pt x="650" y="576"/>
                    </a:lnTo>
                    <a:lnTo>
                      <a:pt x="660" y="541"/>
                    </a:lnTo>
                    <a:lnTo>
                      <a:pt x="665" y="501"/>
                    </a:lnTo>
                    <a:lnTo>
                      <a:pt x="675" y="472"/>
                    </a:lnTo>
                    <a:lnTo>
                      <a:pt x="685" y="447"/>
                    </a:lnTo>
                    <a:lnTo>
                      <a:pt x="690" y="422"/>
                    </a:lnTo>
                    <a:lnTo>
                      <a:pt x="700" y="397"/>
                    </a:lnTo>
                    <a:lnTo>
                      <a:pt x="710" y="377"/>
                    </a:lnTo>
                    <a:lnTo>
                      <a:pt x="715" y="353"/>
                    </a:lnTo>
                    <a:lnTo>
                      <a:pt x="725" y="333"/>
                    </a:lnTo>
                    <a:lnTo>
                      <a:pt x="735" y="313"/>
                    </a:lnTo>
                    <a:lnTo>
                      <a:pt x="740" y="288"/>
                    </a:lnTo>
                    <a:lnTo>
                      <a:pt x="750" y="273"/>
                    </a:lnTo>
                    <a:lnTo>
                      <a:pt x="760" y="253"/>
                    </a:lnTo>
                    <a:lnTo>
                      <a:pt x="765" y="238"/>
                    </a:lnTo>
                    <a:lnTo>
                      <a:pt x="775" y="218"/>
                    </a:lnTo>
                    <a:lnTo>
                      <a:pt x="785" y="199"/>
                    </a:lnTo>
                    <a:lnTo>
                      <a:pt x="790" y="179"/>
                    </a:lnTo>
                    <a:lnTo>
                      <a:pt x="799" y="159"/>
                    </a:lnTo>
                    <a:lnTo>
                      <a:pt x="809" y="144"/>
                    </a:lnTo>
                    <a:lnTo>
                      <a:pt x="814" y="124"/>
                    </a:lnTo>
                    <a:lnTo>
                      <a:pt x="824" y="109"/>
                    </a:lnTo>
                    <a:lnTo>
                      <a:pt x="834" y="99"/>
                    </a:lnTo>
                    <a:lnTo>
                      <a:pt x="839" y="84"/>
                    </a:lnTo>
                    <a:lnTo>
                      <a:pt x="849" y="79"/>
                    </a:lnTo>
                    <a:lnTo>
                      <a:pt x="859" y="79"/>
                    </a:lnTo>
                    <a:lnTo>
                      <a:pt x="864" y="74"/>
                    </a:lnTo>
                    <a:lnTo>
                      <a:pt x="874" y="70"/>
                    </a:lnTo>
                    <a:lnTo>
                      <a:pt x="884" y="65"/>
                    </a:lnTo>
                    <a:lnTo>
                      <a:pt x="894" y="65"/>
                    </a:lnTo>
                    <a:lnTo>
                      <a:pt x="899" y="65"/>
                    </a:lnTo>
                    <a:lnTo>
                      <a:pt x="909" y="65"/>
                    </a:lnTo>
                    <a:lnTo>
                      <a:pt x="919" y="60"/>
                    </a:lnTo>
                    <a:lnTo>
                      <a:pt x="924" y="60"/>
                    </a:lnTo>
                    <a:lnTo>
                      <a:pt x="934" y="55"/>
                    </a:lnTo>
                    <a:lnTo>
                      <a:pt x="943" y="50"/>
                    </a:lnTo>
                    <a:lnTo>
                      <a:pt x="948" y="45"/>
                    </a:lnTo>
                    <a:lnTo>
                      <a:pt x="958" y="40"/>
                    </a:lnTo>
                    <a:lnTo>
                      <a:pt x="968" y="40"/>
                    </a:lnTo>
                    <a:lnTo>
                      <a:pt x="973" y="40"/>
                    </a:lnTo>
                    <a:lnTo>
                      <a:pt x="983" y="35"/>
                    </a:lnTo>
                    <a:lnTo>
                      <a:pt x="993" y="35"/>
                    </a:lnTo>
                    <a:lnTo>
                      <a:pt x="998" y="30"/>
                    </a:lnTo>
                    <a:lnTo>
                      <a:pt x="1008" y="30"/>
                    </a:lnTo>
                    <a:lnTo>
                      <a:pt x="1018" y="25"/>
                    </a:lnTo>
                    <a:lnTo>
                      <a:pt x="1023" y="20"/>
                    </a:lnTo>
                    <a:lnTo>
                      <a:pt x="1033" y="10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0" name="Freeform 385"/>
              <p:cNvSpPr>
                <a:spLocks/>
              </p:cNvSpPr>
              <p:nvPr/>
            </p:nvSpPr>
            <p:spPr bwMode="auto">
              <a:xfrm>
                <a:off x="3450" y="1063"/>
                <a:ext cx="169" cy="79"/>
              </a:xfrm>
              <a:custGeom>
                <a:avLst/>
                <a:gdLst>
                  <a:gd name="T0" fmla="*/ 0 w 169"/>
                  <a:gd name="T1" fmla="*/ 79 h 79"/>
                  <a:gd name="T2" fmla="*/ 10 w 169"/>
                  <a:gd name="T3" fmla="*/ 74 h 79"/>
                  <a:gd name="T4" fmla="*/ 15 w 169"/>
                  <a:gd name="T5" fmla="*/ 69 h 79"/>
                  <a:gd name="T6" fmla="*/ 25 w 169"/>
                  <a:gd name="T7" fmla="*/ 64 h 79"/>
                  <a:gd name="T8" fmla="*/ 34 w 169"/>
                  <a:gd name="T9" fmla="*/ 59 h 79"/>
                  <a:gd name="T10" fmla="*/ 39 w 169"/>
                  <a:gd name="T11" fmla="*/ 59 h 79"/>
                  <a:gd name="T12" fmla="*/ 49 w 169"/>
                  <a:gd name="T13" fmla="*/ 54 h 79"/>
                  <a:gd name="T14" fmla="*/ 59 w 169"/>
                  <a:gd name="T15" fmla="*/ 49 h 79"/>
                  <a:gd name="T16" fmla="*/ 64 w 169"/>
                  <a:gd name="T17" fmla="*/ 44 h 79"/>
                  <a:gd name="T18" fmla="*/ 74 w 169"/>
                  <a:gd name="T19" fmla="*/ 39 h 79"/>
                  <a:gd name="T20" fmla="*/ 84 w 169"/>
                  <a:gd name="T21" fmla="*/ 34 h 79"/>
                  <a:gd name="T22" fmla="*/ 89 w 169"/>
                  <a:gd name="T23" fmla="*/ 29 h 79"/>
                  <a:gd name="T24" fmla="*/ 99 w 169"/>
                  <a:gd name="T25" fmla="*/ 24 h 79"/>
                  <a:gd name="T26" fmla="*/ 109 w 169"/>
                  <a:gd name="T27" fmla="*/ 19 h 79"/>
                  <a:gd name="T28" fmla="*/ 119 w 169"/>
                  <a:gd name="T29" fmla="*/ 14 h 79"/>
                  <a:gd name="T30" fmla="*/ 124 w 169"/>
                  <a:gd name="T31" fmla="*/ 9 h 79"/>
                  <a:gd name="T32" fmla="*/ 134 w 169"/>
                  <a:gd name="T33" fmla="*/ 9 h 79"/>
                  <a:gd name="T34" fmla="*/ 144 w 169"/>
                  <a:gd name="T35" fmla="*/ 9 h 79"/>
                  <a:gd name="T36" fmla="*/ 149 w 169"/>
                  <a:gd name="T37" fmla="*/ 5 h 79"/>
                  <a:gd name="T38" fmla="*/ 159 w 169"/>
                  <a:gd name="T39" fmla="*/ 5 h 79"/>
                  <a:gd name="T40" fmla="*/ 169 w 169"/>
                  <a:gd name="T4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9">
                    <a:moveTo>
                      <a:pt x="0" y="79"/>
                    </a:moveTo>
                    <a:lnTo>
                      <a:pt x="10" y="74"/>
                    </a:lnTo>
                    <a:lnTo>
                      <a:pt x="15" y="69"/>
                    </a:lnTo>
                    <a:lnTo>
                      <a:pt x="25" y="64"/>
                    </a:lnTo>
                    <a:lnTo>
                      <a:pt x="34" y="59"/>
                    </a:lnTo>
                    <a:lnTo>
                      <a:pt x="39" y="59"/>
                    </a:lnTo>
                    <a:lnTo>
                      <a:pt x="49" y="54"/>
                    </a:lnTo>
                    <a:lnTo>
                      <a:pt x="59" y="49"/>
                    </a:lnTo>
                    <a:lnTo>
                      <a:pt x="64" y="44"/>
                    </a:lnTo>
                    <a:lnTo>
                      <a:pt x="74" y="39"/>
                    </a:lnTo>
                    <a:lnTo>
                      <a:pt x="84" y="34"/>
                    </a:lnTo>
                    <a:lnTo>
                      <a:pt x="89" y="29"/>
                    </a:lnTo>
                    <a:lnTo>
                      <a:pt x="99" y="24"/>
                    </a:lnTo>
                    <a:lnTo>
                      <a:pt x="109" y="19"/>
                    </a:lnTo>
                    <a:lnTo>
                      <a:pt x="119" y="14"/>
                    </a:lnTo>
                    <a:lnTo>
                      <a:pt x="124" y="9"/>
                    </a:lnTo>
                    <a:lnTo>
                      <a:pt x="134" y="9"/>
                    </a:lnTo>
                    <a:lnTo>
                      <a:pt x="144" y="9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1" name="Freeform 386"/>
              <p:cNvSpPr>
                <a:spLocks/>
              </p:cNvSpPr>
              <p:nvPr/>
            </p:nvSpPr>
            <p:spPr bwMode="auto">
              <a:xfrm>
                <a:off x="1334" y="1172"/>
                <a:ext cx="1058" cy="313"/>
              </a:xfrm>
              <a:custGeom>
                <a:avLst/>
                <a:gdLst>
                  <a:gd name="T0" fmla="*/ 20 w 1058"/>
                  <a:gd name="T1" fmla="*/ 5 h 313"/>
                  <a:gd name="T2" fmla="*/ 45 w 1058"/>
                  <a:gd name="T3" fmla="*/ 25 h 313"/>
                  <a:gd name="T4" fmla="*/ 70 w 1058"/>
                  <a:gd name="T5" fmla="*/ 35 h 313"/>
                  <a:gd name="T6" fmla="*/ 94 w 1058"/>
                  <a:gd name="T7" fmla="*/ 54 h 313"/>
                  <a:gd name="T8" fmla="*/ 119 w 1058"/>
                  <a:gd name="T9" fmla="*/ 84 h 313"/>
                  <a:gd name="T10" fmla="*/ 144 w 1058"/>
                  <a:gd name="T11" fmla="*/ 114 h 313"/>
                  <a:gd name="T12" fmla="*/ 169 w 1058"/>
                  <a:gd name="T13" fmla="*/ 144 h 313"/>
                  <a:gd name="T14" fmla="*/ 194 w 1058"/>
                  <a:gd name="T15" fmla="*/ 169 h 313"/>
                  <a:gd name="T16" fmla="*/ 219 w 1058"/>
                  <a:gd name="T17" fmla="*/ 208 h 313"/>
                  <a:gd name="T18" fmla="*/ 243 w 1058"/>
                  <a:gd name="T19" fmla="*/ 238 h 313"/>
                  <a:gd name="T20" fmla="*/ 268 w 1058"/>
                  <a:gd name="T21" fmla="*/ 258 h 313"/>
                  <a:gd name="T22" fmla="*/ 293 w 1058"/>
                  <a:gd name="T23" fmla="*/ 273 h 313"/>
                  <a:gd name="T24" fmla="*/ 318 w 1058"/>
                  <a:gd name="T25" fmla="*/ 288 h 313"/>
                  <a:gd name="T26" fmla="*/ 343 w 1058"/>
                  <a:gd name="T27" fmla="*/ 303 h 313"/>
                  <a:gd name="T28" fmla="*/ 368 w 1058"/>
                  <a:gd name="T29" fmla="*/ 303 h 313"/>
                  <a:gd name="T30" fmla="*/ 392 w 1058"/>
                  <a:gd name="T31" fmla="*/ 303 h 313"/>
                  <a:gd name="T32" fmla="*/ 417 w 1058"/>
                  <a:gd name="T33" fmla="*/ 308 h 313"/>
                  <a:gd name="T34" fmla="*/ 442 w 1058"/>
                  <a:gd name="T35" fmla="*/ 313 h 313"/>
                  <a:gd name="T36" fmla="*/ 467 w 1058"/>
                  <a:gd name="T37" fmla="*/ 308 h 313"/>
                  <a:gd name="T38" fmla="*/ 492 w 1058"/>
                  <a:gd name="T39" fmla="*/ 298 h 313"/>
                  <a:gd name="T40" fmla="*/ 517 w 1058"/>
                  <a:gd name="T41" fmla="*/ 303 h 313"/>
                  <a:gd name="T42" fmla="*/ 541 w 1058"/>
                  <a:gd name="T43" fmla="*/ 303 h 313"/>
                  <a:gd name="T44" fmla="*/ 566 w 1058"/>
                  <a:gd name="T45" fmla="*/ 298 h 313"/>
                  <a:gd name="T46" fmla="*/ 591 w 1058"/>
                  <a:gd name="T47" fmla="*/ 293 h 313"/>
                  <a:gd name="T48" fmla="*/ 616 w 1058"/>
                  <a:gd name="T49" fmla="*/ 298 h 313"/>
                  <a:gd name="T50" fmla="*/ 641 w 1058"/>
                  <a:gd name="T51" fmla="*/ 298 h 313"/>
                  <a:gd name="T52" fmla="*/ 666 w 1058"/>
                  <a:gd name="T53" fmla="*/ 288 h 313"/>
                  <a:gd name="T54" fmla="*/ 690 w 1058"/>
                  <a:gd name="T55" fmla="*/ 283 h 313"/>
                  <a:gd name="T56" fmla="*/ 715 w 1058"/>
                  <a:gd name="T57" fmla="*/ 288 h 313"/>
                  <a:gd name="T58" fmla="*/ 740 w 1058"/>
                  <a:gd name="T59" fmla="*/ 283 h 313"/>
                  <a:gd name="T60" fmla="*/ 765 w 1058"/>
                  <a:gd name="T61" fmla="*/ 263 h 313"/>
                  <a:gd name="T62" fmla="*/ 790 w 1058"/>
                  <a:gd name="T63" fmla="*/ 243 h 313"/>
                  <a:gd name="T64" fmla="*/ 815 w 1058"/>
                  <a:gd name="T65" fmla="*/ 223 h 313"/>
                  <a:gd name="T66" fmla="*/ 844 w 1058"/>
                  <a:gd name="T67" fmla="*/ 213 h 313"/>
                  <a:gd name="T68" fmla="*/ 869 w 1058"/>
                  <a:gd name="T69" fmla="*/ 208 h 313"/>
                  <a:gd name="T70" fmla="*/ 894 w 1058"/>
                  <a:gd name="T71" fmla="*/ 253 h 313"/>
                  <a:gd name="T72" fmla="*/ 919 w 1058"/>
                  <a:gd name="T73" fmla="*/ 258 h 313"/>
                  <a:gd name="T74" fmla="*/ 944 w 1058"/>
                  <a:gd name="T75" fmla="*/ 263 h 313"/>
                  <a:gd name="T76" fmla="*/ 969 w 1058"/>
                  <a:gd name="T77" fmla="*/ 273 h 313"/>
                  <a:gd name="T78" fmla="*/ 993 w 1058"/>
                  <a:gd name="T79" fmla="*/ 278 h 313"/>
                  <a:gd name="T80" fmla="*/ 1018 w 1058"/>
                  <a:gd name="T81" fmla="*/ 288 h 313"/>
                  <a:gd name="T82" fmla="*/ 1043 w 1058"/>
                  <a:gd name="T83" fmla="*/ 288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13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5" y="15"/>
                    </a:lnTo>
                    <a:lnTo>
                      <a:pt x="45" y="25"/>
                    </a:lnTo>
                    <a:lnTo>
                      <a:pt x="50" y="30"/>
                    </a:lnTo>
                    <a:lnTo>
                      <a:pt x="60" y="30"/>
                    </a:lnTo>
                    <a:lnTo>
                      <a:pt x="70" y="35"/>
                    </a:lnTo>
                    <a:lnTo>
                      <a:pt x="75" y="35"/>
                    </a:lnTo>
                    <a:lnTo>
                      <a:pt x="85" y="44"/>
                    </a:lnTo>
                    <a:lnTo>
                      <a:pt x="94" y="54"/>
                    </a:lnTo>
                    <a:lnTo>
                      <a:pt x="99" y="64"/>
                    </a:lnTo>
                    <a:lnTo>
                      <a:pt x="109" y="74"/>
                    </a:lnTo>
                    <a:lnTo>
                      <a:pt x="119" y="84"/>
                    </a:lnTo>
                    <a:lnTo>
                      <a:pt x="124" y="94"/>
                    </a:lnTo>
                    <a:lnTo>
                      <a:pt x="134" y="104"/>
                    </a:lnTo>
                    <a:lnTo>
                      <a:pt x="144" y="114"/>
                    </a:lnTo>
                    <a:lnTo>
                      <a:pt x="149" y="124"/>
                    </a:lnTo>
                    <a:lnTo>
                      <a:pt x="159" y="134"/>
                    </a:lnTo>
                    <a:lnTo>
                      <a:pt x="169" y="144"/>
                    </a:lnTo>
                    <a:lnTo>
                      <a:pt x="174" y="154"/>
                    </a:lnTo>
                    <a:lnTo>
                      <a:pt x="184" y="164"/>
                    </a:lnTo>
                    <a:lnTo>
                      <a:pt x="194" y="169"/>
                    </a:lnTo>
                    <a:lnTo>
                      <a:pt x="199" y="184"/>
                    </a:lnTo>
                    <a:lnTo>
                      <a:pt x="209" y="193"/>
                    </a:lnTo>
                    <a:lnTo>
                      <a:pt x="219" y="208"/>
                    </a:lnTo>
                    <a:lnTo>
                      <a:pt x="224" y="218"/>
                    </a:lnTo>
                    <a:lnTo>
                      <a:pt x="234" y="228"/>
                    </a:lnTo>
                    <a:lnTo>
                      <a:pt x="243" y="238"/>
                    </a:lnTo>
                    <a:lnTo>
                      <a:pt x="248" y="243"/>
                    </a:lnTo>
                    <a:lnTo>
                      <a:pt x="258" y="248"/>
                    </a:lnTo>
                    <a:lnTo>
                      <a:pt x="268" y="258"/>
                    </a:lnTo>
                    <a:lnTo>
                      <a:pt x="278" y="263"/>
                    </a:lnTo>
                    <a:lnTo>
                      <a:pt x="283" y="268"/>
                    </a:lnTo>
                    <a:lnTo>
                      <a:pt x="293" y="273"/>
                    </a:lnTo>
                    <a:lnTo>
                      <a:pt x="303" y="278"/>
                    </a:lnTo>
                    <a:lnTo>
                      <a:pt x="308" y="283"/>
                    </a:lnTo>
                    <a:lnTo>
                      <a:pt x="318" y="288"/>
                    </a:lnTo>
                    <a:lnTo>
                      <a:pt x="328" y="293"/>
                    </a:lnTo>
                    <a:lnTo>
                      <a:pt x="333" y="298"/>
                    </a:lnTo>
                    <a:lnTo>
                      <a:pt x="343" y="303"/>
                    </a:lnTo>
                    <a:lnTo>
                      <a:pt x="353" y="303"/>
                    </a:lnTo>
                    <a:lnTo>
                      <a:pt x="358" y="303"/>
                    </a:lnTo>
                    <a:lnTo>
                      <a:pt x="368" y="303"/>
                    </a:lnTo>
                    <a:lnTo>
                      <a:pt x="378" y="303"/>
                    </a:lnTo>
                    <a:lnTo>
                      <a:pt x="383" y="303"/>
                    </a:lnTo>
                    <a:lnTo>
                      <a:pt x="392" y="303"/>
                    </a:lnTo>
                    <a:lnTo>
                      <a:pt x="402" y="308"/>
                    </a:lnTo>
                    <a:lnTo>
                      <a:pt x="407" y="308"/>
                    </a:lnTo>
                    <a:lnTo>
                      <a:pt x="417" y="308"/>
                    </a:lnTo>
                    <a:lnTo>
                      <a:pt x="427" y="308"/>
                    </a:lnTo>
                    <a:lnTo>
                      <a:pt x="432" y="308"/>
                    </a:lnTo>
                    <a:lnTo>
                      <a:pt x="442" y="313"/>
                    </a:lnTo>
                    <a:lnTo>
                      <a:pt x="452" y="313"/>
                    </a:lnTo>
                    <a:lnTo>
                      <a:pt x="457" y="313"/>
                    </a:lnTo>
                    <a:lnTo>
                      <a:pt x="467" y="308"/>
                    </a:lnTo>
                    <a:lnTo>
                      <a:pt x="477" y="303"/>
                    </a:lnTo>
                    <a:lnTo>
                      <a:pt x="482" y="303"/>
                    </a:lnTo>
                    <a:lnTo>
                      <a:pt x="492" y="298"/>
                    </a:lnTo>
                    <a:lnTo>
                      <a:pt x="502" y="298"/>
                    </a:lnTo>
                    <a:lnTo>
                      <a:pt x="507" y="298"/>
                    </a:lnTo>
                    <a:lnTo>
                      <a:pt x="517" y="303"/>
                    </a:lnTo>
                    <a:lnTo>
                      <a:pt x="527" y="308"/>
                    </a:lnTo>
                    <a:lnTo>
                      <a:pt x="531" y="308"/>
                    </a:lnTo>
                    <a:lnTo>
                      <a:pt x="541" y="303"/>
                    </a:lnTo>
                    <a:lnTo>
                      <a:pt x="551" y="298"/>
                    </a:lnTo>
                    <a:lnTo>
                      <a:pt x="561" y="298"/>
                    </a:lnTo>
                    <a:lnTo>
                      <a:pt x="566" y="298"/>
                    </a:lnTo>
                    <a:lnTo>
                      <a:pt x="576" y="298"/>
                    </a:lnTo>
                    <a:lnTo>
                      <a:pt x="586" y="293"/>
                    </a:lnTo>
                    <a:lnTo>
                      <a:pt x="591" y="293"/>
                    </a:lnTo>
                    <a:lnTo>
                      <a:pt x="601" y="288"/>
                    </a:lnTo>
                    <a:lnTo>
                      <a:pt x="611" y="293"/>
                    </a:lnTo>
                    <a:lnTo>
                      <a:pt x="616" y="298"/>
                    </a:lnTo>
                    <a:lnTo>
                      <a:pt x="626" y="303"/>
                    </a:lnTo>
                    <a:lnTo>
                      <a:pt x="636" y="298"/>
                    </a:lnTo>
                    <a:lnTo>
                      <a:pt x="641" y="298"/>
                    </a:lnTo>
                    <a:lnTo>
                      <a:pt x="651" y="298"/>
                    </a:lnTo>
                    <a:lnTo>
                      <a:pt x="661" y="293"/>
                    </a:lnTo>
                    <a:lnTo>
                      <a:pt x="666" y="288"/>
                    </a:lnTo>
                    <a:lnTo>
                      <a:pt x="676" y="283"/>
                    </a:lnTo>
                    <a:lnTo>
                      <a:pt x="685" y="283"/>
                    </a:lnTo>
                    <a:lnTo>
                      <a:pt x="690" y="283"/>
                    </a:lnTo>
                    <a:lnTo>
                      <a:pt x="700" y="283"/>
                    </a:lnTo>
                    <a:lnTo>
                      <a:pt x="710" y="288"/>
                    </a:lnTo>
                    <a:lnTo>
                      <a:pt x="715" y="288"/>
                    </a:lnTo>
                    <a:lnTo>
                      <a:pt x="725" y="288"/>
                    </a:lnTo>
                    <a:lnTo>
                      <a:pt x="735" y="288"/>
                    </a:lnTo>
                    <a:lnTo>
                      <a:pt x="740" y="283"/>
                    </a:lnTo>
                    <a:lnTo>
                      <a:pt x="750" y="278"/>
                    </a:lnTo>
                    <a:lnTo>
                      <a:pt x="760" y="273"/>
                    </a:lnTo>
                    <a:lnTo>
                      <a:pt x="765" y="263"/>
                    </a:lnTo>
                    <a:lnTo>
                      <a:pt x="775" y="258"/>
                    </a:lnTo>
                    <a:lnTo>
                      <a:pt x="785" y="248"/>
                    </a:lnTo>
                    <a:lnTo>
                      <a:pt x="790" y="243"/>
                    </a:lnTo>
                    <a:lnTo>
                      <a:pt x="800" y="238"/>
                    </a:lnTo>
                    <a:lnTo>
                      <a:pt x="810" y="233"/>
                    </a:lnTo>
                    <a:lnTo>
                      <a:pt x="815" y="223"/>
                    </a:lnTo>
                    <a:lnTo>
                      <a:pt x="824" y="218"/>
                    </a:lnTo>
                    <a:lnTo>
                      <a:pt x="834" y="218"/>
                    </a:lnTo>
                    <a:lnTo>
                      <a:pt x="844" y="213"/>
                    </a:lnTo>
                    <a:lnTo>
                      <a:pt x="849" y="208"/>
                    </a:lnTo>
                    <a:lnTo>
                      <a:pt x="859" y="208"/>
                    </a:lnTo>
                    <a:lnTo>
                      <a:pt x="869" y="208"/>
                    </a:lnTo>
                    <a:lnTo>
                      <a:pt x="874" y="228"/>
                    </a:lnTo>
                    <a:lnTo>
                      <a:pt x="884" y="243"/>
                    </a:lnTo>
                    <a:lnTo>
                      <a:pt x="894" y="253"/>
                    </a:lnTo>
                    <a:lnTo>
                      <a:pt x="899" y="258"/>
                    </a:lnTo>
                    <a:lnTo>
                      <a:pt x="909" y="258"/>
                    </a:lnTo>
                    <a:lnTo>
                      <a:pt x="919" y="258"/>
                    </a:lnTo>
                    <a:lnTo>
                      <a:pt x="924" y="258"/>
                    </a:lnTo>
                    <a:lnTo>
                      <a:pt x="934" y="258"/>
                    </a:lnTo>
                    <a:lnTo>
                      <a:pt x="944" y="263"/>
                    </a:lnTo>
                    <a:lnTo>
                      <a:pt x="949" y="268"/>
                    </a:lnTo>
                    <a:lnTo>
                      <a:pt x="959" y="273"/>
                    </a:lnTo>
                    <a:lnTo>
                      <a:pt x="969" y="273"/>
                    </a:lnTo>
                    <a:lnTo>
                      <a:pt x="973" y="278"/>
                    </a:lnTo>
                    <a:lnTo>
                      <a:pt x="983" y="278"/>
                    </a:lnTo>
                    <a:lnTo>
                      <a:pt x="993" y="278"/>
                    </a:lnTo>
                    <a:lnTo>
                      <a:pt x="998" y="283"/>
                    </a:lnTo>
                    <a:lnTo>
                      <a:pt x="1008" y="283"/>
                    </a:lnTo>
                    <a:lnTo>
                      <a:pt x="1018" y="288"/>
                    </a:lnTo>
                    <a:lnTo>
                      <a:pt x="1023" y="288"/>
                    </a:lnTo>
                    <a:lnTo>
                      <a:pt x="1033" y="288"/>
                    </a:lnTo>
                    <a:lnTo>
                      <a:pt x="1043" y="288"/>
                    </a:lnTo>
                    <a:lnTo>
                      <a:pt x="1048" y="288"/>
                    </a:lnTo>
                    <a:lnTo>
                      <a:pt x="1058" y="283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2" name="Freeform 387"/>
              <p:cNvSpPr>
                <a:spLocks/>
              </p:cNvSpPr>
              <p:nvPr/>
            </p:nvSpPr>
            <p:spPr bwMode="auto">
              <a:xfrm>
                <a:off x="2392" y="1122"/>
                <a:ext cx="1058" cy="1222"/>
              </a:xfrm>
              <a:custGeom>
                <a:avLst/>
                <a:gdLst>
                  <a:gd name="T0" fmla="*/ 15 w 1058"/>
                  <a:gd name="T1" fmla="*/ 333 h 1222"/>
                  <a:gd name="T2" fmla="*/ 40 w 1058"/>
                  <a:gd name="T3" fmla="*/ 338 h 1222"/>
                  <a:gd name="T4" fmla="*/ 69 w 1058"/>
                  <a:gd name="T5" fmla="*/ 348 h 1222"/>
                  <a:gd name="T6" fmla="*/ 94 w 1058"/>
                  <a:gd name="T7" fmla="*/ 358 h 1222"/>
                  <a:gd name="T8" fmla="*/ 119 w 1058"/>
                  <a:gd name="T9" fmla="*/ 358 h 1222"/>
                  <a:gd name="T10" fmla="*/ 144 w 1058"/>
                  <a:gd name="T11" fmla="*/ 363 h 1222"/>
                  <a:gd name="T12" fmla="*/ 169 w 1058"/>
                  <a:gd name="T13" fmla="*/ 358 h 1222"/>
                  <a:gd name="T14" fmla="*/ 194 w 1058"/>
                  <a:gd name="T15" fmla="*/ 358 h 1222"/>
                  <a:gd name="T16" fmla="*/ 218 w 1058"/>
                  <a:gd name="T17" fmla="*/ 353 h 1222"/>
                  <a:gd name="T18" fmla="*/ 243 w 1058"/>
                  <a:gd name="T19" fmla="*/ 358 h 1222"/>
                  <a:gd name="T20" fmla="*/ 268 w 1058"/>
                  <a:gd name="T21" fmla="*/ 363 h 1222"/>
                  <a:gd name="T22" fmla="*/ 293 w 1058"/>
                  <a:gd name="T23" fmla="*/ 353 h 1222"/>
                  <a:gd name="T24" fmla="*/ 318 w 1058"/>
                  <a:gd name="T25" fmla="*/ 333 h 1222"/>
                  <a:gd name="T26" fmla="*/ 343 w 1058"/>
                  <a:gd name="T27" fmla="*/ 412 h 1222"/>
                  <a:gd name="T28" fmla="*/ 367 w 1058"/>
                  <a:gd name="T29" fmla="*/ 675 h 1222"/>
                  <a:gd name="T30" fmla="*/ 392 w 1058"/>
                  <a:gd name="T31" fmla="*/ 1033 h 1222"/>
                  <a:gd name="T32" fmla="*/ 417 w 1058"/>
                  <a:gd name="T33" fmla="*/ 1217 h 1222"/>
                  <a:gd name="T34" fmla="*/ 442 w 1058"/>
                  <a:gd name="T35" fmla="*/ 1202 h 1222"/>
                  <a:gd name="T36" fmla="*/ 467 w 1058"/>
                  <a:gd name="T37" fmla="*/ 1157 h 1222"/>
                  <a:gd name="T38" fmla="*/ 492 w 1058"/>
                  <a:gd name="T39" fmla="*/ 1083 h 1222"/>
                  <a:gd name="T40" fmla="*/ 516 w 1058"/>
                  <a:gd name="T41" fmla="*/ 983 h 1222"/>
                  <a:gd name="T42" fmla="*/ 541 w 1058"/>
                  <a:gd name="T43" fmla="*/ 914 h 1222"/>
                  <a:gd name="T44" fmla="*/ 566 w 1058"/>
                  <a:gd name="T45" fmla="*/ 849 h 1222"/>
                  <a:gd name="T46" fmla="*/ 591 w 1058"/>
                  <a:gd name="T47" fmla="*/ 785 h 1222"/>
                  <a:gd name="T48" fmla="*/ 616 w 1058"/>
                  <a:gd name="T49" fmla="*/ 725 h 1222"/>
                  <a:gd name="T50" fmla="*/ 641 w 1058"/>
                  <a:gd name="T51" fmla="*/ 616 h 1222"/>
                  <a:gd name="T52" fmla="*/ 665 w 1058"/>
                  <a:gd name="T53" fmla="*/ 521 h 1222"/>
                  <a:gd name="T54" fmla="*/ 690 w 1058"/>
                  <a:gd name="T55" fmla="*/ 427 h 1222"/>
                  <a:gd name="T56" fmla="*/ 715 w 1058"/>
                  <a:gd name="T57" fmla="*/ 358 h 1222"/>
                  <a:gd name="T58" fmla="*/ 740 w 1058"/>
                  <a:gd name="T59" fmla="*/ 303 h 1222"/>
                  <a:gd name="T60" fmla="*/ 765 w 1058"/>
                  <a:gd name="T61" fmla="*/ 209 h 1222"/>
                  <a:gd name="T62" fmla="*/ 790 w 1058"/>
                  <a:gd name="T63" fmla="*/ 114 h 1222"/>
                  <a:gd name="T64" fmla="*/ 814 w 1058"/>
                  <a:gd name="T65" fmla="*/ 80 h 1222"/>
                  <a:gd name="T66" fmla="*/ 839 w 1058"/>
                  <a:gd name="T67" fmla="*/ 65 h 1222"/>
                  <a:gd name="T68" fmla="*/ 864 w 1058"/>
                  <a:gd name="T69" fmla="*/ 60 h 1222"/>
                  <a:gd name="T70" fmla="*/ 894 w 1058"/>
                  <a:gd name="T71" fmla="*/ 65 h 1222"/>
                  <a:gd name="T72" fmla="*/ 919 w 1058"/>
                  <a:gd name="T73" fmla="*/ 65 h 1222"/>
                  <a:gd name="T74" fmla="*/ 943 w 1058"/>
                  <a:gd name="T75" fmla="*/ 45 h 1222"/>
                  <a:gd name="T76" fmla="*/ 968 w 1058"/>
                  <a:gd name="T77" fmla="*/ 40 h 1222"/>
                  <a:gd name="T78" fmla="*/ 993 w 1058"/>
                  <a:gd name="T79" fmla="*/ 35 h 1222"/>
                  <a:gd name="T80" fmla="*/ 1018 w 1058"/>
                  <a:gd name="T81" fmla="*/ 20 h 1222"/>
                  <a:gd name="T82" fmla="*/ 1043 w 1058"/>
                  <a:gd name="T83" fmla="*/ 10 h 1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22">
                    <a:moveTo>
                      <a:pt x="0" y="333"/>
                    </a:moveTo>
                    <a:lnTo>
                      <a:pt x="10" y="333"/>
                    </a:lnTo>
                    <a:lnTo>
                      <a:pt x="15" y="333"/>
                    </a:lnTo>
                    <a:lnTo>
                      <a:pt x="25" y="333"/>
                    </a:lnTo>
                    <a:lnTo>
                      <a:pt x="35" y="338"/>
                    </a:lnTo>
                    <a:lnTo>
                      <a:pt x="40" y="338"/>
                    </a:lnTo>
                    <a:lnTo>
                      <a:pt x="50" y="343"/>
                    </a:lnTo>
                    <a:lnTo>
                      <a:pt x="60" y="348"/>
                    </a:lnTo>
                    <a:lnTo>
                      <a:pt x="69" y="348"/>
                    </a:lnTo>
                    <a:lnTo>
                      <a:pt x="74" y="353"/>
                    </a:lnTo>
                    <a:lnTo>
                      <a:pt x="84" y="353"/>
                    </a:lnTo>
                    <a:lnTo>
                      <a:pt x="94" y="358"/>
                    </a:lnTo>
                    <a:lnTo>
                      <a:pt x="99" y="358"/>
                    </a:lnTo>
                    <a:lnTo>
                      <a:pt x="109" y="358"/>
                    </a:lnTo>
                    <a:lnTo>
                      <a:pt x="119" y="358"/>
                    </a:lnTo>
                    <a:lnTo>
                      <a:pt x="124" y="358"/>
                    </a:lnTo>
                    <a:lnTo>
                      <a:pt x="134" y="363"/>
                    </a:lnTo>
                    <a:lnTo>
                      <a:pt x="144" y="363"/>
                    </a:lnTo>
                    <a:lnTo>
                      <a:pt x="149" y="363"/>
                    </a:lnTo>
                    <a:lnTo>
                      <a:pt x="159" y="363"/>
                    </a:lnTo>
                    <a:lnTo>
                      <a:pt x="169" y="358"/>
                    </a:lnTo>
                    <a:lnTo>
                      <a:pt x="174" y="358"/>
                    </a:lnTo>
                    <a:lnTo>
                      <a:pt x="184" y="358"/>
                    </a:lnTo>
                    <a:lnTo>
                      <a:pt x="194" y="358"/>
                    </a:lnTo>
                    <a:lnTo>
                      <a:pt x="199" y="358"/>
                    </a:lnTo>
                    <a:lnTo>
                      <a:pt x="208" y="353"/>
                    </a:lnTo>
                    <a:lnTo>
                      <a:pt x="218" y="353"/>
                    </a:lnTo>
                    <a:lnTo>
                      <a:pt x="223" y="353"/>
                    </a:lnTo>
                    <a:lnTo>
                      <a:pt x="233" y="358"/>
                    </a:lnTo>
                    <a:lnTo>
                      <a:pt x="243" y="358"/>
                    </a:lnTo>
                    <a:lnTo>
                      <a:pt x="248" y="363"/>
                    </a:lnTo>
                    <a:lnTo>
                      <a:pt x="258" y="363"/>
                    </a:lnTo>
                    <a:lnTo>
                      <a:pt x="268" y="363"/>
                    </a:lnTo>
                    <a:lnTo>
                      <a:pt x="273" y="363"/>
                    </a:lnTo>
                    <a:lnTo>
                      <a:pt x="283" y="358"/>
                    </a:lnTo>
                    <a:lnTo>
                      <a:pt x="293" y="353"/>
                    </a:lnTo>
                    <a:lnTo>
                      <a:pt x="298" y="338"/>
                    </a:lnTo>
                    <a:lnTo>
                      <a:pt x="308" y="328"/>
                    </a:lnTo>
                    <a:lnTo>
                      <a:pt x="318" y="333"/>
                    </a:lnTo>
                    <a:lnTo>
                      <a:pt x="328" y="348"/>
                    </a:lnTo>
                    <a:lnTo>
                      <a:pt x="333" y="358"/>
                    </a:lnTo>
                    <a:lnTo>
                      <a:pt x="343" y="412"/>
                    </a:lnTo>
                    <a:lnTo>
                      <a:pt x="353" y="487"/>
                    </a:lnTo>
                    <a:lnTo>
                      <a:pt x="357" y="556"/>
                    </a:lnTo>
                    <a:lnTo>
                      <a:pt x="367" y="675"/>
                    </a:lnTo>
                    <a:lnTo>
                      <a:pt x="377" y="809"/>
                    </a:lnTo>
                    <a:lnTo>
                      <a:pt x="382" y="944"/>
                    </a:lnTo>
                    <a:lnTo>
                      <a:pt x="392" y="1033"/>
                    </a:lnTo>
                    <a:lnTo>
                      <a:pt x="402" y="1127"/>
                    </a:lnTo>
                    <a:lnTo>
                      <a:pt x="407" y="1212"/>
                    </a:lnTo>
                    <a:lnTo>
                      <a:pt x="417" y="1217"/>
                    </a:lnTo>
                    <a:lnTo>
                      <a:pt x="427" y="1222"/>
                    </a:lnTo>
                    <a:lnTo>
                      <a:pt x="432" y="1222"/>
                    </a:lnTo>
                    <a:lnTo>
                      <a:pt x="442" y="1202"/>
                    </a:lnTo>
                    <a:lnTo>
                      <a:pt x="452" y="1187"/>
                    </a:lnTo>
                    <a:lnTo>
                      <a:pt x="457" y="1172"/>
                    </a:lnTo>
                    <a:lnTo>
                      <a:pt x="467" y="1157"/>
                    </a:lnTo>
                    <a:lnTo>
                      <a:pt x="477" y="1142"/>
                    </a:lnTo>
                    <a:lnTo>
                      <a:pt x="482" y="1117"/>
                    </a:lnTo>
                    <a:lnTo>
                      <a:pt x="492" y="1083"/>
                    </a:lnTo>
                    <a:lnTo>
                      <a:pt x="501" y="1043"/>
                    </a:lnTo>
                    <a:lnTo>
                      <a:pt x="506" y="1008"/>
                    </a:lnTo>
                    <a:lnTo>
                      <a:pt x="516" y="983"/>
                    </a:lnTo>
                    <a:lnTo>
                      <a:pt x="526" y="953"/>
                    </a:lnTo>
                    <a:lnTo>
                      <a:pt x="531" y="929"/>
                    </a:lnTo>
                    <a:lnTo>
                      <a:pt x="541" y="914"/>
                    </a:lnTo>
                    <a:lnTo>
                      <a:pt x="551" y="894"/>
                    </a:lnTo>
                    <a:lnTo>
                      <a:pt x="556" y="869"/>
                    </a:lnTo>
                    <a:lnTo>
                      <a:pt x="566" y="849"/>
                    </a:lnTo>
                    <a:lnTo>
                      <a:pt x="576" y="824"/>
                    </a:lnTo>
                    <a:lnTo>
                      <a:pt x="581" y="804"/>
                    </a:lnTo>
                    <a:lnTo>
                      <a:pt x="591" y="785"/>
                    </a:lnTo>
                    <a:lnTo>
                      <a:pt x="601" y="765"/>
                    </a:lnTo>
                    <a:lnTo>
                      <a:pt x="611" y="745"/>
                    </a:lnTo>
                    <a:lnTo>
                      <a:pt x="616" y="725"/>
                    </a:lnTo>
                    <a:lnTo>
                      <a:pt x="626" y="705"/>
                    </a:lnTo>
                    <a:lnTo>
                      <a:pt x="636" y="661"/>
                    </a:lnTo>
                    <a:lnTo>
                      <a:pt x="641" y="616"/>
                    </a:lnTo>
                    <a:lnTo>
                      <a:pt x="650" y="576"/>
                    </a:lnTo>
                    <a:lnTo>
                      <a:pt x="660" y="551"/>
                    </a:lnTo>
                    <a:lnTo>
                      <a:pt x="665" y="521"/>
                    </a:lnTo>
                    <a:lnTo>
                      <a:pt x="675" y="492"/>
                    </a:lnTo>
                    <a:lnTo>
                      <a:pt x="685" y="462"/>
                    </a:lnTo>
                    <a:lnTo>
                      <a:pt x="690" y="427"/>
                    </a:lnTo>
                    <a:lnTo>
                      <a:pt x="700" y="402"/>
                    </a:lnTo>
                    <a:lnTo>
                      <a:pt x="710" y="377"/>
                    </a:lnTo>
                    <a:lnTo>
                      <a:pt x="715" y="358"/>
                    </a:lnTo>
                    <a:lnTo>
                      <a:pt x="725" y="338"/>
                    </a:lnTo>
                    <a:lnTo>
                      <a:pt x="735" y="318"/>
                    </a:lnTo>
                    <a:lnTo>
                      <a:pt x="740" y="303"/>
                    </a:lnTo>
                    <a:lnTo>
                      <a:pt x="750" y="273"/>
                    </a:lnTo>
                    <a:lnTo>
                      <a:pt x="760" y="243"/>
                    </a:lnTo>
                    <a:lnTo>
                      <a:pt x="765" y="209"/>
                    </a:lnTo>
                    <a:lnTo>
                      <a:pt x="775" y="179"/>
                    </a:lnTo>
                    <a:lnTo>
                      <a:pt x="785" y="149"/>
                    </a:lnTo>
                    <a:lnTo>
                      <a:pt x="790" y="114"/>
                    </a:lnTo>
                    <a:lnTo>
                      <a:pt x="799" y="104"/>
                    </a:lnTo>
                    <a:lnTo>
                      <a:pt x="809" y="90"/>
                    </a:lnTo>
                    <a:lnTo>
                      <a:pt x="814" y="80"/>
                    </a:lnTo>
                    <a:lnTo>
                      <a:pt x="824" y="75"/>
                    </a:lnTo>
                    <a:lnTo>
                      <a:pt x="834" y="70"/>
                    </a:lnTo>
                    <a:lnTo>
                      <a:pt x="839" y="65"/>
                    </a:lnTo>
                    <a:lnTo>
                      <a:pt x="849" y="65"/>
                    </a:lnTo>
                    <a:lnTo>
                      <a:pt x="859" y="60"/>
                    </a:lnTo>
                    <a:lnTo>
                      <a:pt x="864" y="60"/>
                    </a:lnTo>
                    <a:lnTo>
                      <a:pt x="874" y="65"/>
                    </a:lnTo>
                    <a:lnTo>
                      <a:pt x="884" y="65"/>
                    </a:lnTo>
                    <a:lnTo>
                      <a:pt x="894" y="65"/>
                    </a:lnTo>
                    <a:lnTo>
                      <a:pt x="899" y="65"/>
                    </a:lnTo>
                    <a:lnTo>
                      <a:pt x="909" y="65"/>
                    </a:lnTo>
                    <a:lnTo>
                      <a:pt x="919" y="65"/>
                    </a:lnTo>
                    <a:lnTo>
                      <a:pt x="924" y="55"/>
                    </a:lnTo>
                    <a:lnTo>
                      <a:pt x="934" y="50"/>
                    </a:lnTo>
                    <a:lnTo>
                      <a:pt x="943" y="45"/>
                    </a:lnTo>
                    <a:lnTo>
                      <a:pt x="948" y="45"/>
                    </a:lnTo>
                    <a:lnTo>
                      <a:pt x="958" y="45"/>
                    </a:lnTo>
                    <a:lnTo>
                      <a:pt x="968" y="40"/>
                    </a:lnTo>
                    <a:lnTo>
                      <a:pt x="973" y="40"/>
                    </a:lnTo>
                    <a:lnTo>
                      <a:pt x="983" y="35"/>
                    </a:lnTo>
                    <a:lnTo>
                      <a:pt x="993" y="35"/>
                    </a:lnTo>
                    <a:lnTo>
                      <a:pt x="998" y="30"/>
                    </a:lnTo>
                    <a:lnTo>
                      <a:pt x="1008" y="25"/>
                    </a:lnTo>
                    <a:lnTo>
                      <a:pt x="1018" y="20"/>
                    </a:lnTo>
                    <a:lnTo>
                      <a:pt x="1023" y="20"/>
                    </a:lnTo>
                    <a:lnTo>
                      <a:pt x="1033" y="20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3" name="Freeform 388"/>
              <p:cNvSpPr>
                <a:spLocks/>
              </p:cNvSpPr>
              <p:nvPr/>
            </p:nvSpPr>
            <p:spPr bwMode="auto">
              <a:xfrm>
                <a:off x="3450" y="1053"/>
                <a:ext cx="169" cy="69"/>
              </a:xfrm>
              <a:custGeom>
                <a:avLst/>
                <a:gdLst>
                  <a:gd name="T0" fmla="*/ 0 w 169"/>
                  <a:gd name="T1" fmla="*/ 69 h 69"/>
                  <a:gd name="T2" fmla="*/ 10 w 169"/>
                  <a:gd name="T3" fmla="*/ 64 h 69"/>
                  <a:gd name="T4" fmla="*/ 15 w 169"/>
                  <a:gd name="T5" fmla="*/ 54 h 69"/>
                  <a:gd name="T6" fmla="*/ 25 w 169"/>
                  <a:gd name="T7" fmla="*/ 49 h 69"/>
                  <a:gd name="T8" fmla="*/ 34 w 169"/>
                  <a:gd name="T9" fmla="*/ 49 h 69"/>
                  <a:gd name="T10" fmla="*/ 39 w 169"/>
                  <a:gd name="T11" fmla="*/ 44 h 69"/>
                  <a:gd name="T12" fmla="*/ 49 w 169"/>
                  <a:gd name="T13" fmla="*/ 44 h 69"/>
                  <a:gd name="T14" fmla="*/ 59 w 169"/>
                  <a:gd name="T15" fmla="*/ 39 h 69"/>
                  <a:gd name="T16" fmla="*/ 64 w 169"/>
                  <a:gd name="T17" fmla="*/ 34 h 69"/>
                  <a:gd name="T18" fmla="*/ 74 w 169"/>
                  <a:gd name="T19" fmla="*/ 29 h 69"/>
                  <a:gd name="T20" fmla="*/ 84 w 169"/>
                  <a:gd name="T21" fmla="*/ 29 h 69"/>
                  <a:gd name="T22" fmla="*/ 89 w 169"/>
                  <a:gd name="T23" fmla="*/ 24 h 69"/>
                  <a:gd name="T24" fmla="*/ 99 w 169"/>
                  <a:gd name="T25" fmla="*/ 19 h 69"/>
                  <a:gd name="T26" fmla="*/ 109 w 169"/>
                  <a:gd name="T27" fmla="*/ 15 h 69"/>
                  <a:gd name="T28" fmla="*/ 119 w 169"/>
                  <a:gd name="T29" fmla="*/ 10 h 69"/>
                  <a:gd name="T30" fmla="*/ 124 w 169"/>
                  <a:gd name="T31" fmla="*/ 5 h 69"/>
                  <a:gd name="T32" fmla="*/ 134 w 169"/>
                  <a:gd name="T33" fmla="*/ 5 h 69"/>
                  <a:gd name="T34" fmla="*/ 144 w 169"/>
                  <a:gd name="T35" fmla="*/ 0 h 69"/>
                  <a:gd name="T36" fmla="*/ 149 w 169"/>
                  <a:gd name="T37" fmla="*/ 0 h 69"/>
                  <a:gd name="T38" fmla="*/ 159 w 169"/>
                  <a:gd name="T39" fmla="*/ 0 h 69"/>
                  <a:gd name="T40" fmla="*/ 169 w 169"/>
                  <a:gd name="T41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9">
                    <a:moveTo>
                      <a:pt x="0" y="69"/>
                    </a:moveTo>
                    <a:lnTo>
                      <a:pt x="10" y="64"/>
                    </a:lnTo>
                    <a:lnTo>
                      <a:pt x="15" y="54"/>
                    </a:lnTo>
                    <a:lnTo>
                      <a:pt x="25" y="49"/>
                    </a:lnTo>
                    <a:lnTo>
                      <a:pt x="34" y="49"/>
                    </a:lnTo>
                    <a:lnTo>
                      <a:pt x="39" y="44"/>
                    </a:lnTo>
                    <a:lnTo>
                      <a:pt x="49" y="44"/>
                    </a:lnTo>
                    <a:lnTo>
                      <a:pt x="59" y="39"/>
                    </a:lnTo>
                    <a:lnTo>
                      <a:pt x="64" y="34"/>
                    </a:lnTo>
                    <a:lnTo>
                      <a:pt x="74" y="29"/>
                    </a:lnTo>
                    <a:lnTo>
                      <a:pt x="84" y="29"/>
                    </a:lnTo>
                    <a:lnTo>
                      <a:pt x="89" y="24"/>
                    </a:lnTo>
                    <a:lnTo>
                      <a:pt x="99" y="19"/>
                    </a:lnTo>
                    <a:lnTo>
                      <a:pt x="109" y="15"/>
                    </a:lnTo>
                    <a:lnTo>
                      <a:pt x="119" y="10"/>
                    </a:lnTo>
                    <a:lnTo>
                      <a:pt x="124" y="5"/>
                    </a:lnTo>
                    <a:lnTo>
                      <a:pt x="134" y="5"/>
                    </a:lnTo>
                    <a:lnTo>
                      <a:pt x="144" y="0"/>
                    </a:lnTo>
                    <a:lnTo>
                      <a:pt x="149" y="0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4" name="Freeform 389"/>
              <p:cNvSpPr>
                <a:spLocks/>
              </p:cNvSpPr>
              <p:nvPr/>
            </p:nvSpPr>
            <p:spPr bwMode="auto">
              <a:xfrm>
                <a:off x="1334" y="1132"/>
                <a:ext cx="1058" cy="328"/>
              </a:xfrm>
              <a:custGeom>
                <a:avLst/>
                <a:gdLst>
                  <a:gd name="T0" fmla="*/ 20 w 1058"/>
                  <a:gd name="T1" fmla="*/ 5 h 328"/>
                  <a:gd name="T2" fmla="*/ 45 w 1058"/>
                  <a:gd name="T3" fmla="*/ 25 h 328"/>
                  <a:gd name="T4" fmla="*/ 70 w 1058"/>
                  <a:gd name="T5" fmla="*/ 40 h 328"/>
                  <a:gd name="T6" fmla="*/ 94 w 1058"/>
                  <a:gd name="T7" fmla="*/ 60 h 328"/>
                  <a:gd name="T8" fmla="*/ 119 w 1058"/>
                  <a:gd name="T9" fmla="*/ 84 h 328"/>
                  <a:gd name="T10" fmla="*/ 144 w 1058"/>
                  <a:gd name="T11" fmla="*/ 124 h 328"/>
                  <a:gd name="T12" fmla="*/ 169 w 1058"/>
                  <a:gd name="T13" fmla="*/ 154 h 328"/>
                  <a:gd name="T14" fmla="*/ 194 w 1058"/>
                  <a:gd name="T15" fmla="*/ 184 h 328"/>
                  <a:gd name="T16" fmla="*/ 219 w 1058"/>
                  <a:gd name="T17" fmla="*/ 209 h 328"/>
                  <a:gd name="T18" fmla="*/ 243 w 1058"/>
                  <a:gd name="T19" fmla="*/ 243 h 328"/>
                  <a:gd name="T20" fmla="*/ 268 w 1058"/>
                  <a:gd name="T21" fmla="*/ 258 h 328"/>
                  <a:gd name="T22" fmla="*/ 293 w 1058"/>
                  <a:gd name="T23" fmla="*/ 273 h 328"/>
                  <a:gd name="T24" fmla="*/ 318 w 1058"/>
                  <a:gd name="T25" fmla="*/ 288 h 328"/>
                  <a:gd name="T26" fmla="*/ 343 w 1058"/>
                  <a:gd name="T27" fmla="*/ 298 h 328"/>
                  <a:gd name="T28" fmla="*/ 368 w 1058"/>
                  <a:gd name="T29" fmla="*/ 308 h 328"/>
                  <a:gd name="T30" fmla="*/ 392 w 1058"/>
                  <a:gd name="T31" fmla="*/ 313 h 328"/>
                  <a:gd name="T32" fmla="*/ 417 w 1058"/>
                  <a:gd name="T33" fmla="*/ 313 h 328"/>
                  <a:gd name="T34" fmla="*/ 442 w 1058"/>
                  <a:gd name="T35" fmla="*/ 318 h 328"/>
                  <a:gd name="T36" fmla="*/ 467 w 1058"/>
                  <a:gd name="T37" fmla="*/ 318 h 328"/>
                  <a:gd name="T38" fmla="*/ 492 w 1058"/>
                  <a:gd name="T39" fmla="*/ 313 h 328"/>
                  <a:gd name="T40" fmla="*/ 517 w 1058"/>
                  <a:gd name="T41" fmla="*/ 313 h 328"/>
                  <a:gd name="T42" fmla="*/ 541 w 1058"/>
                  <a:gd name="T43" fmla="*/ 323 h 328"/>
                  <a:gd name="T44" fmla="*/ 566 w 1058"/>
                  <a:gd name="T45" fmla="*/ 323 h 328"/>
                  <a:gd name="T46" fmla="*/ 591 w 1058"/>
                  <a:gd name="T47" fmla="*/ 318 h 328"/>
                  <a:gd name="T48" fmla="*/ 616 w 1058"/>
                  <a:gd name="T49" fmla="*/ 318 h 328"/>
                  <a:gd name="T50" fmla="*/ 641 w 1058"/>
                  <a:gd name="T51" fmla="*/ 323 h 328"/>
                  <a:gd name="T52" fmla="*/ 666 w 1058"/>
                  <a:gd name="T53" fmla="*/ 318 h 328"/>
                  <a:gd name="T54" fmla="*/ 690 w 1058"/>
                  <a:gd name="T55" fmla="*/ 313 h 328"/>
                  <a:gd name="T56" fmla="*/ 715 w 1058"/>
                  <a:gd name="T57" fmla="*/ 318 h 328"/>
                  <a:gd name="T58" fmla="*/ 740 w 1058"/>
                  <a:gd name="T59" fmla="*/ 318 h 328"/>
                  <a:gd name="T60" fmla="*/ 765 w 1058"/>
                  <a:gd name="T61" fmla="*/ 298 h 328"/>
                  <a:gd name="T62" fmla="*/ 790 w 1058"/>
                  <a:gd name="T63" fmla="*/ 278 h 328"/>
                  <a:gd name="T64" fmla="*/ 815 w 1058"/>
                  <a:gd name="T65" fmla="*/ 263 h 328"/>
                  <a:gd name="T66" fmla="*/ 844 w 1058"/>
                  <a:gd name="T67" fmla="*/ 248 h 328"/>
                  <a:gd name="T68" fmla="*/ 869 w 1058"/>
                  <a:gd name="T69" fmla="*/ 233 h 328"/>
                  <a:gd name="T70" fmla="*/ 894 w 1058"/>
                  <a:gd name="T71" fmla="*/ 278 h 328"/>
                  <a:gd name="T72" fmla="*/ 919 w 1058"/>
                  <a:gd name="T73" fmla="*/ 293 h 328"/>
                  <a:gd name="T74" fmla="*/ 944 w 1058"/>
                  <a:gd name="T75" fmla="*/ 303 h 328"/>
                  <a:gd name="T76" fmla="*/ 969 w 1058"/>
                  <a:gd name="T77" fmla="*/ 313 h 328"/>
                  <a:gd name="T78" fmla="*/ 993 w 1058"/>
                  <a:gd name="T79" fmla="*/ 303 h 328"/>
                  <a:gd name="T80" fmla="*/ 1018 w 1058"/>
                  <a:gd name="T81" fmla="*/ 318 h 328"/>
                  <a:gd name="T82" fmla="*/ 1043 w 1058"/>
                  <a:gd name="T83" fmla="*/ 323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28">
                    <a:moveTo>
                      <a:pt x="0" y="0"/>
                    </a:moveTo>
                    <a:lnTo>
                      <a:pt x="10" y="5"/>
                    </a:lnTo>
                    <a:lnTo>
                      <a:pt x="20" y="5"/>
                    </a:lnTo>
                    <a:lnTo>
                      <a:pt x="25" y="10"/>
                    </a:lnTo>
                    <a:lnTo>
                      <a:pt x="35" y="15"/>
                    </a:lnTo>
                    <a:lnTo>
                      <a:pt x="45" y="25"/>
                    </a:lnTo>
                    <a:lnTo>
                      <a:pt x="50" y="30"/>
                    </a:lnTo>
                    <a:lnTo>
                      <a:pt x="60" y="35"/>
                    </a:lnTo>
                    <a:lnTo>
                      <a:pt x="70" y="40"/>
                    </a:lnTo>
                    <a:lnTo>
                      <a:pt x="75" y="45"/>
                    </a:lnTo>
                    <a:lnTo>
                      <a:pt x="85" y="50"/>
                    </a:lnTo>
                    <a:lnTo>
                      <a:pt x="94" y="60"/>
                    </a:lnTo>
                    <a:lnTo>
                      <a:pt x="99" y="65"/>
                    </a:lnTo>
                    <a:lnTo>
                      <a:pt x="109" y="75"/>
                    </a:lnTo>
                    <a:lnTo>
                      <a:pt x="119" y="84"/>
                    </a:lnTo>
                    <a:lnTo>
                      <a:pt x="124" y="94"/>
                    </a:lnTo>
                    <a:lnTo>
                      <a:pt x="134" y="109"/>
                    </a:lnTo>
                    <a:lnTo>
                      <a:pt x="144" y="124"/>
                    </a:lnTo>
                    <a:lnTo>
                      <a:pt x="149" y="134"/>
                    </a:lnTo>
                    <a:lnTo>
                      <a:pt x="159" y="144"/>
                    </a:lnTo>
                    <a:lnTo>
                      <a:pt x="169" y="154"/>
                    </a:lnTo>
                    <a:lnTo>
                      <a:pt x="174" y="164"/>
                    </a:lnTo>
                    <a:lnTo>
                      <a:pt x="184" y="174"/>
                    </a:lnTo>
                    <a:lnTo>
                      <a:pt x="194" y="184"/>
                    </a:lnTo>
                    <a:lnTo>
                      <a:pt x="199" y="194"/>
                    </a:lnTo>
                    <a:lnTo>
                      <a:pt x="209" y="204"/>
                    </a:lnTo>
                    <a:lnTo>
                      <a:pt x="219" y="209"/>
                    </a:lnTo>
                    <a:lnTo>
                      <a:pt x="224" y="219"/>
                    </a:lnTo>
                    <a:lnTo>
                      <a:pt x="234" y="228"/>
                    </a:lnTo>
                    <a:lnTo>
                      <a:pt x="243" y="243"/>
                    </a:lnTo>
                    <a:lnTo>
                      <a:pt x="248" y="253"/>
                    </a:lnTo>
                    <a:lnTo>
                      <a:pt x="258" y="258"/>
                    </a:lnTo>
                    <a:lnTo>
                      <a:pt x="268" y="258"/>
                    </a:lnTo>
                    <a:lnTo>
                      <a:pt x="278" y="263"/>
                    </a:lnTo>
                    <a:lnTo>
                      <a:pt x="283" y="268"/>
                    </a:lnTo>
                    <a:lnTo>
                      <a:pt x="293" y="273"/>
                    </a:lnTo>
                    <a:lnTo>
                      <a:pt x="303" y="278"/>
                    </a:lnTo>
                    <a:lnTo>
                      <a:pt x="308" y="283"/>
                    </a:lnTo>
                    <a:lnTo>
                      <a:pt x="318" y="288"/>
                    </a:lnTo>
                    <a:lnTo>
                      <a:pt x="328" y="293"/>
                    </a:lnTo>
                    <a:lnTo>
                      <a:pt x="333" y="298"/>
                    </a:lnTo>
                    <a:lnTo>
                      <a:pt x="343" y="298"/>
                    </a:lnTo>
                    <a:lnTo>
                      <a:pt x="353" y="303"/>
                    </a:lnTo>
                    <a:lnTo>
                      <a:pt x="358" y="308"/>
                    </a:lnTo>
                    <a:lnTo>
                      <a:pt x="368" y="308"/>
                    </a:lnTo>
                    <a:lnTo>
                      <a:pt x="378" y="308"/>
                    </a:lnTo>
                    <a:lnTo>
                      <a:pt x="383" y="313"/>
                    </a:lnTo>
                    <a:lnTo>
                      <a:pt x="392" y="313"/>
                    </a:lnTo>
                    <a:lnTo>
                      <a:pt x="402" y="313"/>
                    </a:lnTo>
                    <a:lnTo>
                      <a:pt x="407" y="313"/>
                    </a:lnTo>
                    <a:lnTo>
                      <a:pt x="417" y="313"/>
                    </a:lnTo>
                    <a:lnTo>
                      <a:pt x="427" y="318"/>
                    </a:lnTo>
                    <a:lnTo>
                      <a:pt x="432" y="318"/>
                    </a:lnTo>
                    <a:lnTo>
                      <a:pt x="442" y="318"/>
                    </a:lnTo>
                    <a:lnTo>
                      <a:pt x="452" y="318"/>
                    </a:lnTo>
                    <a:lnTo>
                      <a:pt x="457" y="318"/>
                    </a:lnTo>
                    <a:lnTo>
                      <a:pt x="467" y="318"/>
                    </a:lnTo>
                    <a:lnTo>
                      <a:pt x="477" y="313"/>
                    </a:lnTo>
                    <a:lnTo>
                      <a:pt x="482" y="313"/>
                    </a:lnTo>
                    <a:lnTo>
                      <a:pt x="492" y="313"/>
                    </a:lnTo>
                    <a:lnTo>
                      <a:pt x="502" y="313"/>
                    </a:lnTo>
                    <a:lnTo>
                      <a:pt x="507" y="313"/>
                    </a:lnTo>
                    <a:lnTo>
                      <a:pt x="517" y="313"/>
                    </a:lnTo>
                    <a:lnTo>
                      <a:pt x="527" y="318"/>
                    </a:lnTo>
                    <a:lnTo>
                      <a:pt x="531" y="323"/>
                    </a:lnTo>
                    <a:lnTo>
                      <a:pt x="541" y="323"/>
                    </a:lnTo>
                    <a:lnTo>
                      <a:pt x="551" y="328"/>
                    </a:lnTo>
                    <a:lnTo>
                      <a:pt x="561" y="323"/>
                    </a:lnTo>
                    <a:lnTo>
                      <a:pt x="566" y="323"/>
                    </a:lnTo>
                    <a:lnTo>
                      <a:pt x="576" y="318"/>
                    </a:lnTo>
                    <a:lnTo>
                      <a:pt x="586" y="318"/>
                    </a:lnTo>
                    <a:lnTo>
                      <a:pt x="591" y="318"/>
                    </a:lnTo>
                    <a:lnTo>
                      <a:pt x="601" y="318"/>
                    </a:lnTo>
                    <a:lnTo>
                      <a:pt x="611" y="318"/>
                    </a:lnTo>
                    <a:lnTo>
                      <a:pt x="616" y="318"/>
                    </a:lnTo>
                    <a:lnTo>
                      <a:pt x="626" y="323"/>
                    </a:lnTo>
                    <a:lnTo>
                      <a:pt x="636" y="323"/>
                    </a:lnTo>
                    <a:lnTo>
                      <a:pt x="641" y="323"/>
                    </a:lnTo>
                    <a:lnTo>
                      <a:pt x="651" y="318"/>
                    </a:lnTo>
                    <a:lnTo>
                      <a:pt x="661" y="318"/>
                    </a:lnTo>
                    <a:lnTo>
                      <a:pt x="666" y="318"/>
                    </a:lnTo>
                    <a:lnTo>
                      <a:pt x="676" y="313"/>
                    </a:lnTo>
                    <a:lnTo>
                      <a:pt x="685" y="313"/>
                    </a:lnTo>
                    <a:lnTo>
                      <a:pt x="690" y="313"/>
                    </a:lnTo>
                    <a:lnTo>
                      <a:pt x="700" y="318"/>
                    </a:lnTo>
                    <a:lnTo>
                      <a:pt x="710" y="318"/>
                    </a:lnTo>
                    <a:lnTo>
                      <a:pt x="715" y="318"/>
                    </a:lnTo>
                    <a:lnTo>
                      <a:pt x="725" y="318"/>
                    </a:lnTo>
                    <a:lnTo>
                      <a:pt x="735" y="318"/>
                    </a:lnTo>
                    <a:lnTo>
                      <a:pt x="740" y="318"/>
                    </a:lnTo>
                    <a:lnTo>
                      <a:pt x="750" y="313"/>
                    </a:lnTo>
                    <a:lnTo>
                      <a:pt x="760" y="303"/>
                    </a:lnTo>
                    <a:lnTo>
                      <a:pt x="765" y="298"/>
                    </a:lnTo>
                    <a:lnTo>
                      <a:pt x="775" y="293"/>
                    </a:lnTo>
                    <a:lnTo>
                      <a:pt x="785" y="283"/>
                    </a:lnTo>
                    <a:lnTo>
                      <a:pt x="790" y="278"/>
                    </a:lnTo>
                    <a:lnTo>
                      <a:pt x="800" y="273"/>
                    </a:lnTo>
                    <a:lnTo>
                      <a:pt x="810" y="268"/>
                    </a:lnTo>
                    <a:lnTo>
                      <a:pt x="815" y="263"/>
                    </a:lnTo>
                    <a:lnTo>
                      <a:pt x="824" y="258"/>
                    </a:lnTo>
                    <a:lnTo>
                      <a:pt x="834" y="253"/>
                    </a:lnTo>
                    <a:lnTo>
                      <a:pt x="844" y="248"/>
                    </a:lnTo>
                    <a:lnTo>
                      <a:pt x="849" y="243"/>
                    </a:lnTo>
                    <a:lnTo>
                      <a:pt x="859" y="238"/>
                    </a:lnTo>
                    <a:lnTo>
                      <a:pt x="869" y="233"/>
                    </a:lnTo>
                    <a:lnTo>
                      <a:pt x="874" y="243"/>
                    </a:lnTo>
                    <a:lnTo>
                      <a:pt x="884" y="263"/>
                    </a:lnTo>
                    <a:lnTo>
                      <a:pt x="894" y="278"/>
                    </a:lnTo>
                    <a:lnTo>
                      <a:pt x="899" y="283"/>
                    </a:lnTo>
                    <a:lnTo>
                      <a:pt x="909" y="288"/>
                    </a:lnTo>
                    <a:lnTo>
                      <a:pt x="919" y="293"/>
                    </a:lnTo>
                    <a:lnTo>
                      <a:pt x="924" y="293"/>
                    </a:lnTo>
                    <a:lnTo>
                      <a:pt x="934" y="298"/>
                    </a:lnTo>
                    <a:lnTo>
                      <a:pt x="944" y="303"/>
                    </a:lnTo>
                    <a:lnTo>
                      <a:pt x="949" y="308"/>
                    </a:lnTo>
                    <a:lnTo>
                      <a:pt x="959" y="308"/>
                    </a:lnTo>
                    <a:lnTo>
                      <a:pt x="969" y="313"/>
                    </a:lnTo>
                    <a:lnTo>
                      <a:pt x="973" y="313"/>
                    </a:lnTo>
                    <a:lnTo>
                      <a:pt x="983" y="308"/>
                    </a:lnTo>
                    <a:lnTo>
                      <a:pt x="993" y="303"/>
                    </a:lnTo>
                    <a:lnTo>
                      <a:pt x="998" y="308"/>
                    </a:lnTo>
                    <a:lnTo>
                      <a:pt x="1008" y="313"/>
                    </a:lnTo>
                    <a:lnTo>
                      <a:pt x="1018" y="318"/>
                    </a:lnTo>
                    <a:lnTo>
                      <a:pt x="1023" y="323"/>
                    </a:lnTo>
                    <a:lnTo>
                      <a:pt x="1033" y="323"/>
                    </a:lnTo>
                    <a:lnTo>
                      <a:pt x="1043" y="323"/>
                    </a:lnTo>
                    <a:lnTo>
                      <a:pt x="1048" y="318"/>
                    </a:lnTo>
                    <a:lnTo>
                      <a:pt x="1058" y="318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5" name="Freeform 390"/>
              <p:cNvSpPr>
                <a:spLocks/>
              </p:cNvSpPr>
              <p:nvPr/>
            </p:nvSpPr>
            <p:spPr bwMode="auto">
              <a:xfrm>
                <a:off x="2392" y="1152"/>
                <a:ext cx="1058" cy="1201"/>
              </a:xfrm>
              <a:custGeom>
                <a:avLst/>
                <a:gdLst>
                  <a:gd name="T0" fmla="*/ 15 w 1058"/>
                  <a:gd name="T1" fmla="*/ 293 h 1201"/>
                  <a:gd name="T2" fmla="*/ 40 w 1058"/>
                  <a:gd name="T3" fmla="*/ 298 h 1201"/>
                  <a:gd name="T4" fmla="*/ 69 w 1058"/>
                  <a:gd name="T5" fmla="*/ 308 h 1201"/>
                  <a:gd name="T6" fmla="*/ 94 w 1058"/>
                  <a:gd name="T7" fmla="*/ 318 h 1201"/>
                  <a:gd name="T8" fmla="*/ 119 w 1058"/>
                  <a:gd name="T9" fmla="*/ 328 h 1201"/>
                  <a:gd name="T10" fmla="*/ 144 w 1058"/>
                  <a:gd name="T11" fmla="*/ 328 h 1201"/>
                  <a:gd name="T12" fmla="*/ 169 w 1058"/>
                  <a:gd name="T13" fmla="*/ 323 h 1201"/>
                  <a:gd name="T14" fmla="*/ 194 w 1058"/>
                  <a:gd name="T15" fmla="*/ 328 h 1201"/>
                  <a:gd name="T16" fmla="*/ 218 w 1058"/>
                  <a:gd name="T17" fmla="*/ 328 h 1201"/>
                  <a:gd name="T18" fmla="*/ 243 w 1058"/>
                  <a:gd name="T19" fmla="*/ 328 h 1201"/>
                  <a:gd name="T20" fmla="*/ 268 w 1058"/>
                  <a:gd name="T21" fmla="*/ 333 h 1201"/>
                  <a:gd name="T22" fmla="*/ 293 w 1058"/>
                  <a:gd name="T23" fmla="*/ 328 h 1201"/>
                  <a:gd name="T24" fmla="*/ 318 w 1058"/>
                  <a:gd name="T25" fmla="*/ 298 h 1201"/>
                  <a:gd name="T26" fmla="*/ 343 w 1058"/>
                  <a:gd name="T27" fmla="*/ 303 h 1201"/>
                  <a:gd name="T28" fmla="*/ 367 w 1058"/>
                  <a:gd name="T29" fmla="*/ 442 h 1201"/>
                  <a:gd name="T30" fmla="*/ 392 w 1058"/>
                  <a:gd name="T31" fmla="*/ 750 h 1201"/>
                  <a:gd name="T32" fmla="*/ 417 w 1058"/>
                  <a:gd name="T33" fmla="*/ 1077 h 1201"/>
                  <a:gd name="T34" fmla="*/ 442 w 1058"/>
                  <a:gd name="T35" fmla="*/ 1197 h 1201"/>
                  <a:gd name="T36" fmla="*/ 467 w 1058"/>
                  <a:gd name="T37" fmla="*/ 1162 h 1201"/>
                  <a:gd name="T38" fmla="*/ 492 w 1058"/>
                  <a:gd name="T39" fmla="*/ 1117 h 1201"/>
                  <a:gd name="T40" fmla="*/ 516 w 1058"/>
                  <a:gd name="T41" fmla="*/ 1043 h 1201"/>
                  <a:gd name="T42" fmla="*/ 541 w 1058"/>
                  <a:gd name="T43" fmla="*/ 948 h 1201"/>
                  <a:gd name="T44" fmla="*/ 566 w 1058"/>
                  <a:gd name="T45" fmla="*/ 889 h 1201"/>
                  <a:gd name="T46" fmla="*/ 591 w 1058"/>
                  <a:gd name="T47" fmla="*/ 829 h 1201"/>
                  <a:gd name="T48" fmla="*/ 616 w 1058"/>
                  <a:gd name="T49" fmla="*/ 755 h 1201"/>
                  <a:gd name="T50" fmla="*/ 641 w 1058"/>
                  <a:gd name="T51" fmla="*/ 685 h 1201"/>
                  <a:gd name="T52" fmla="*/ 665 w 1058"/>
                  <a:gd name="T53" fmla="*/ 596 h 1201"/>
                  <a:gd name="T54" fmla="*/ 690 w 1058"/>
                  <a:gd name="T55" fmla="*/ 496 h 1201"/>
                  <a:gd name="T56" fmla="*/ 715 w 1058"/>
                  <a:gd name="T57" fmla="*/ 402 h 1201"/>
                  <a:gd name="T58" fmla="*/ 740 w 1058"/>
                  <a:gd name="T59" fmla="*/ 328 h 1201"/>
                  <a:gd name="T60" fmla="*/ 765 w 1058"/>
                  <a:gd name="T61" fmla="*/ 278 h 1201"/>
                  <a:gd name="T62" fmla="*/ 790 w 1058"/>
                  <a:gd name="T63" fmla="*/ 218 h 1201"/>
                  <a:gd name="T64" fmla="*/ 814 w 1058"/>
                  <a:gd name="T65" fmla="*/ 139 h 1201"/>
                  <a:gd name="T66" fmla="*/ 839 w 1058"/>
                  <a:gd name="T67" fmla="*/ 84 h 1201"/>
                  <a:gd name="T68" fmla="*/ 864 w 1058"/>
                  <a:gd name="T69" fmla="*/ 55 h 1201"/>
                  <a:gd name="T70" fmla="*/ 894 w 1058"/>
                  <a:gd name="T71" fmla="*/ 50 h 1201"/>
                  <a:gd name="T72" fmla="*/ 919 w 1058"/>
                  <a:gd name="T73" fmla="*/ 45 h 1201"/>
                  <a:gd name="T74" fmla="*/ 943 w 1058"/>
                  <a:gd name="T75" fmla="*/ 35 h 1201"/>
                  <a:gd name="T76" fmla="*/ 968 w 1058"/>
                  <a:gd name="T77" fmla="*/ 35 h 1201"/>
                  <a:gd name="T78" fmla="*/ 993 w 1058"/>
                  <a:gd name="T79" fmla="*/ 25 h 1201"/>
                  <a:gd name="T80" fmla="*/ 1018 w 1058"/>
                  <a:gd name="T81" fmla="*/ 15 h 1201"/>
                  <a:gd name="T82" fmla="*/ 1043 w 1058"/>
                  <a:gd name="T83" fmla="*/ 5 h 1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201">
                    <a:moveTo>
                      <a:pt x="0" y="298"/>
                    </a:moveTo>
                    <a:lnTo>
                      <a:pt x="10" y="293"/>
                    </a:lnTo>
                    <a:lnTo>
                      <a:pt x="15" y="293"/>
                    </a:lnTo>
                    <a:lnTo>
                      <a:pt x="25" y="293"/>
                    </a:lnTo>
                    <a:lnTo>
                      <a:pt x="35" y="293"/>
                    </a:lnTo>
                    <a:lnTo>
                      <a:pt x="40" y="298"/>
                    </a:lnTo>
                    <a:lnTo>
                      <a:pt x="50" y="303"/>
                    </a:lnTo>
                    <a:lnTo>
                      <a:pt x="60" y="308"/>
                    </a:lnTo>
                    <a:lnTo>
                      <a:pt x="69" y="308"/>
                    </a:lnTo>
                    <a:lnTo>
                      <a:pt x="74" y="308"/>
                    </a:lnTo>
                    <a:lnTo>
                      <a:pt x="84" y="313"/>
                    </a:lnTo>
                    <a:lnTo>
                      <a:pt x="94" y="318"/>
                    </a:lnTo>
                    <a:lnTo>
                      <a:pt x="99" y="323"/>
                    </a:lnTo>
                    <a:lnTo>
                      <a:pt x="109" y="328"/>
                    </a:lnTo>
                    <a:lnTo>
                      <a:pt x="119" y="328"/>
                    </a:lnTo>
                    <a:lnTo>
                      <a:pt x="124" y="328"/>
                    </a:lnTo>
                    <a:lnTo>
                      <a:pt x="134" y="328"/>
                    </a:lnTo>
                    <a:lnTo>
                      <a:pt x="144" y="328"/>
                    </a:lnTo>
                    <a:lnTo>
                      <a:pt x="149" y="323"/>
                    </a:lnTo>
                    <a:lnTo>
                      <a:pt x="159" y="318"/>
                    </a:lnTo>
                    <a:lnTo>
                      <a:pt x="169" y="323"/>
                    </a:lnTo>
                    <a:lnTo>
                      <a:pt x="174" y="328"/>
                    </a:lnTo>
                    <a:lnTo>
                      <a:pt x="184" y="328"/>
                    </a:lnTo>
                    <a:lnTo>
                      <a:pt x="194" y="328"/>
                    </a:lnTo>
                    <a:lnTo>
                      <a:pt x="199" y="328"/>
                    </a:lnTo>
                    <a:lnTo>
                      <a:pt x="208" y="328"/>
                    </a:lnTo>
                    <a:lnTo>
                      <a:pt x="218" y="328"/>
                    </a:lnTo>
                    <a:lnTo>
                      <a:pt x="223" y="328"/>
                    </a:lnTo>
                    <a:lnTo>
                      <a:pt x="233" y="328"/>
                    </a:lnTo>
                    <a:lnTo>
                      <a:pt x="243" y="328"/>
                    </a:lnTo>
                    <a:lnTo>
                      <a:pt x="248" y="328"/>
                    </a:lnTo>
                    <a:lnTo>
                      <a:pt x="258" y="328"/>
                    </a:lnTo>
                    <a:lnTo>
                      <a:pt x="268" y="333"/>
                    </a:lnTo>
                    <a:lnTo>
                      <a:pt x="273" y="333"/>
                    </a:lnTo>
                    <a:lnTo>
                      <a:pt x="283" y="333"/>
                    </a:lnTo>
                    <a:lnTo>
                      <a:pt x="293" y="328"/>
                    </a:lnTo>
                    <a:lnTo>
                      <a:pt x="298" y="323"/>
                    </a:lnTo>
                    <a:lnTo>
                      <a:pt x="308" y="313"/>
                    </a:lnTo>
                    <a:lnTo>
                      <a:pt x="318" y="298"/>
                    </a:lnTo>
                    <a:lnTo>
                      <a:pt x="328" y="283"/>
                    </a:lnTo>
                    <a:lnTo>
                      <a:pt x="333" y="278"/>
                    </a:lnTo>
                    <a:lnTo>
                      <a:pt x="343" y="303"/>
                    </a:lnTo>
                    <a:lnTo>
                      <a:pt x="353" y="328"/>
                    </a:lnTo>
                    <a:lnTo>
                      <a:pt x="357" y="367"/>
                    </a:lnTo>
                    <a:lnTo>
                      <a:pt x="367" y="442"/>
                    </a:lnTo>
                    <a:lnTo>
                      <a:pt x="377" y="521"/>
                    </a:lnTo>
                    <a:lnTo>
                      <a:pt x="382" y="616"/>
                    </a:lnTo>
                    <a:lnTo>
                      <a:pt x="392" y="750"/>
                    </a:lnTo>
                    <a:lnTo>
                      <a:pt x="402" y="884"/>
                    </a:lnTo>
                    <a:lnTo>
                      <a:pt x="407" y="998"/>
                    </a:lnTo>
                    <a:lnTo>
                      <a:pt x="417" y="1077"/>
                    </a:lnTo>
                    <a:lnTo>
                      <a:pt x="427" y="1152"/>
                    </a:lnTo>
                    <a:lnTo>
                      <a:pt x="432" y="1201"/>
                    </a:lnTo>
                    <a:lnTo>
                      <a:pt x="442" y="1197"/>
                    </a:lnTo>
                    <a:lnTo>
                      <a:pt x="452" y="1192"/>
                    </a:lnTo>
                    <a:lnTo>
                      <a:pt x="457" y="1182"/>
                    </a:lnTo>
                    <a:lnTo>
                      <a:pt x="467" y="1162"/>
                    </a:lnTo>
                    <a:lnTo>
                      <a:pt x="477" y="1147"/>
                    </a:lnTo>
                    <a:lnTo>
                      <a:pt x="482" y="1132"/>
                    </a:lnTo>
                    <a:lnTo>
                      <a:pt x="492" y="1117"/>
                    </a:lnTo>
                    <a:lnTo>
                      <a:pt x="501" y="1107"/>
                    </a:lnTo>
                    <a:lnTo>
                      <a:pt x="506" y="1082"/>
                    </a:lnTo>
                    <a:lnTo>
                      <a:pt x="516" y="1043"/>
                    </a:lnTo>
                    <a:lnTo>
                      <a:pt x="526" y="1003"/>
                    </a:lnTo>
                    <a:lnTo>
                      <a:pt x="531" y="968"/>
                    </a:lnTo>
                    <a:lnTo>
                      <a:pt x="541" y="948"/>
                    </a:lnTo>
                    <a:lnTo>
                      <a:pt x="551" y="928"/>
                    </a:lnTo>
                    <a:lnTo>
                      <a:pt x="556" y="909"/>
                    </a:lnTo>
                    <a:lnTo>
                      <a:pt x="566" y="889"/>
                    </a:lnTo>
                    <a:lnTo>
                      <a:pt x="576" y="874"/>
                    </a:lnTo>
                    <a:lnTo>
                      <a:pt x="581" y="854"/>
                    </a:lnTo>
                    <a:lnTo>
                      <a:pt x="591" y="829"/>
                    </a:lnTo>
                    <a:lnTo>
                      <a:pt x="601" y="804"/>
                    </a:lnTo>
                    <a:lnTo>
                      <a:pt x="611" y="779"/>
                    </a:lnTo>
                    <a:lnTo>
                      <a:pt x="616" y="755"/>
                    </a:lnTo>
                    <a:lnTo>
                      <a:pt x="626" y="730"/>
                    </a:lnTo>
                    <a:lnTo>
                      <a:pt x="636" y="705"/>
                    </a:lnTo>
                    <a:lnTo>
                      <a:pt x="641" y="685"/>
                    </a:lnTo>
                    <a:lnTo>
                      <a:pt x="650" y="665"/>
                    </a:lnTo>
                    <a:lnTo>
                      <a:pt x="660" y="635"/>
                    </a:lnTo>
                    <a:lnTo>
                      <a:pt x="665" y="596"/>
                    </a:lnTo>
                    <a:lnTo>
                      <a:pt x="675" y="561"/>
                    </a:lnTo>
                    <a:lnTo>
                      <a:pt x="685" y="526"/>
                    </a:lnTo>
                    <a:lnTo>
                      <a:pt x="690" y="496"/>
                    </a:lnTo>
                    <a:lnTo>
                      <a:pt x="700" y="467"/>
                    </a:lnTo>
                    <a:lnTo>
                      <a:pt x="710" y="432"/>
                    </a:lnTo>
                    <a:lnTo>
                      <a:pt x="715" y="402"/>
                    </a:lnTo>
                    <a:lnTo>
                      <a:pt x="725" y="372"/>
                    </a:lnTo>
                    <a:lnTo>
                      <a:pt x="735" y="347"/>
                    </a:lnTo>
                    <a:lnTo>
                      <a:pt x="740" y="328"/>
                    </a:lnTo>
                    <a:lnTo>
                      <a:pt x="750" y="308"/>
                    </a:lnTo>
                    <a:lnTo>
                      <a:pt x="760" y="293"/>
                    </a:lnTo>
                    <a:lnTo>
                      <a:pt x="765" y="278"/>
                    </a:lnTo>
                    <a:lnTo>
                      <a:pt x="775" y="263"/>
                    </a:lnTo>
                    <a:lnTo>
                      <a:pt x="785" y="243"/>
                    </a:lnTo>
                    <a:lnTo>
                      <a:pt x="790" y="218"/>
                    </a:lnTo>
                    <a:lnTo>
                      <a:pt x="799" y="189"/>
                    </a:lnTo>
                    <a:lnTo>
                      <a:pt x="809" y="164"/>
                    </a:lnTo>
                    <a:lnTo>
                      <a:pt x="814" y="139"/>
                    </a:lnTo>
                    <a:lnTo>
                      <a:pt x="824" y="119"/>
                    </a:lnTo>
                    <a:lnTo>
                      <a:pt x="834" y="99"/>
                    </a:lnTo>
                    <a:lnTo>
                      <a:pt x="839" y="84"/>
                    </a:lnTo>
                    <a:lnTo>
                      <a:pt x="849" y="69"/>
                    </a:lnTo>
                    <a:lnTo>
                      <a:pt x="859" y="60"/>
                    </a:lnTo>
                    <a:lnTo>
                      <a:pt x="864" y="55"/>
                    </a:lnTo>
                    <a:lnTo>
                      <a:pt x="874" y="55"/>
                    </a:lnTo>
                    <a:lnTo>
                      <a:pt x="884" y="50"/>
                    </a:lnTo>
                    <a:lnTo>
                      <a:pt x="894" y="50"/>
                    </a:lnTo>
                    <a:lnTo>
                      <a:pt x="899" y="45"/>
                    </a:lnTo>
                    <a:lnTo>
                      <a:pt x="909" y="45"/>
                    </a:lnTo>
                    <a:lnTo>
                      <a:pt x="919" y="45"/>
                    </a:lnTo>
                    <a:lnTo>
                      <a:pt x="924" y="40"/>
                    </a:lnTo>
                    <a:lnTo>
                      <a:pt x="934" y="40"/>
                    </a:lnTo>
                    <a:lnTo>
                      <a:pt x="943" y="35"/>
                    </a:lnTo>
                    <a:lnTo>
                      <a:pt x="948" y="35"/>
                    </a:lnTo>
                    <a:lnTo>
                      <a:pt x="958" y="35"/>
                    </a:lnTo>
                    <a:lnTo>
                      <a:pt x="968" y="35"/>
                    </a:lnTo>
                    <a:lnTo>
                      <a:pt x="973" y="35"/>
                    </a:lnTo>
                    <a:lnTo>
                      <a:pt x="983" y="30"/>
                    </a:lnTo>
                    <a:lnTo>
                      <a:pt x="993" y="25"/>
                    </a:lnTo>
                    <a:lnTo>
                      <a:pt x="998" y="20"/>
                    </a:lnTo>
                    <a:lnTo>
                      <a:pt x="1008" y="15"/>
                    </a:lnTo>
                    <a:lnTo>
                      <a:pt x="1018" y="15"/>
                    </a:lnTo>
                    <a:lnTo>
                      <a:pt x="1023" y="10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6" name="Freeform 391"/>
              <p:cNvSpPr>
                <a:spLocks/>
              </p:cNvSpPr>
              <p:nvPr/>
            </p:nvSpPr>
            <p:spPr bwMode="auto">
              <a:xfrm>
                <a:off x="3450" y="1063"/>
                <a:ext cx="169" cy="89"/>
              </a:xfrm>
              <a:custGeom>
                <a:avLst/>
                <a:gdLst>
                  <a:gd name="T0" fmla="*/ 0 w 169"/>
                  <a:gd name="T1" fmla="*/ 89 h 89"/>
                  <a:gd name="T2" fmla="*/ 10 w 169"/>
                  <a:gd name="T3" fmla="*/ 84 h 89"/>
                  <a:gd name="T4" fmla="*/ 15 w 169"/>
                  <a:gd name="T5" fmla="*/ 84 h 89"/>
                  <a:gd name="T6" fmla="*/ 25 w 169"/>
                  <a:gd name="T7" fmla="*/ 79 h 89"/>
                  <a:gd name="T8" fmla="*/ 34 w 169"/>
                  <a:gd name="T9" fmla="*/ 74 h 89"/>
                  <a:gd name="T10" fmla="*/ 39 w 169"/>
                  <a:gd name="T11" fmla="*/ 64 h 89"/>
                  <a:gd name="T12" fmla="*/ 49 w 169"/>
                  <a:gd name="T13" fmla="*/ 59 h 89"/>
                  <a:gd name="T14" fmla="*/ 59 w 169"/>
                  <a:gd name="T15" fmla="*/ 54 h 89"/>
                  <a:gd name="T16" fmla="*/ 64 w 169"/>
                  <a:gd name="T17" fmla="*/ 49 h 89"/>
                  <a:gd name="T18" fmla="*/ 74 w 169"/>
                  <a:gd name="T19" fmla="*/ 44 h 89"/>
                  <a:gd name="T20" fmla="*/ 84 w 169"/>
                  <a:gd name="T21" fmla="*/ 39 h 89"/>
                  <a:gd name="T22" fmla="*/ 89 w 169"/>
                  <a:gd name="T23" fmla="*/ 34 h 89"/>
                  <a:gd name="T24" fmla="*/ 99 w 169"/>
                  <a:gd name="T25" fmla="*/ 34 h 89"/>
                  <a:gd name="T26" fmla="*/ 109 w 169"/>
                  <a:gd name="T27" fmla="*/ 34 h 89"/>
                  <a:gd name="T28" fmla="*/ 119 w 169"/>
                  <a:gd name="T29" fmla="*/ 34 h 89"/>
                  <a:gd name="T30" fmla="*/ 124 w 169"/>
                  <a:gd name="T31" fmla="*/ 29 h 89"/>
                  <a:gd name="T32" fmla="*/ 134 w 169"/>
                  <a:gd name="T33" fmla="*/ 19 h 89"/>
                  <a:gd name="T34" fmla="*/ 144 w 169"/>
                  <a:gd name="T35" fmla="*/ 14 h 89"/>
                  <a:gd name="T36" fmla="*/ 149 w 169"/>
                  <a:gd name="T37" fmla="*/ 9 h 89"/>
                  <a:gd name="T38" fmla="*/ 159 w 169"/>
                  <a:gd name="T39" fmla="*/ 5 h 89"/>
                  <a:gd name="T40" fmla="*/ 169 w 169"/>
                  <a:gd name="T41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89">
                    <a:moveTo>
                      <a:pt x="0" y="89"/>
                    </a:moveTo>
                    <a:lnTo>
                      <a:pt x="10" y="84"/>
                    </a:lnTo>
                    <a:lnTo>
                      <a:pt x="15" y="84"/>
                    </a:lnTo>
                    <a:lnTo>
                      <a:pt x="25" y="79"/>
                    </a:lnTo>
                    <a:lnTo>
                      <a:pt x="34" y="74"/>
                    </a:lnTo>
                    <a:lnTo>
                      <a:pt x="39" y="64"/>
                    </a:lnTo>
                    <a:lnTo>
                      <a:pt x="49" y="59"/>
                    </a:lnTo>
                    <a:lnTo>
                      <a:pt x="59" y="54"/>
                    </a:lnTo>
                    <a:lnTo>
                      <a:pt x="64" y="49"/>
                    </a:lnTo>
                    <a:lnTo>
                      <a:pt x="74" y="44"/>
                    </a:lnTo>
                    <a:lnTo>
                      <a:pt x="84" y="39"/>
                    </a:lnTo>
                    <a:lnTo>
                      <a:pt x="89" y="34"/>
                    </a:lnTo>
                    <a:lnTo>
                      <a:pt x="99" y="34"/>
                    </a:lnTo>
                    <a:lnTo>
                      <a:pt x="109" y="34"/>
                    </a:lnTo>
                    <a:lnTo>
                      <a:pt x="119" y="34"/>
                    </a:lnTo>
                    <a:lnTo>
                      <a:pt x="124" y="29"/>
                    </a:lnTo>
                    <a:lnTo>
                      <a:pt x="134" y="19"/>
                    </a:lnTo>
                    <a:lnTo>
                      <a:pt x="144" y="14"/>
                    </a:lnTo>
                    <a:lnTo>
                      <a:pt x="149" y="9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BF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7" name="Freeform 392"/>
              <p:cNvSpPr>
                <a:spLocks/>
              </p:cNvSpPr>
              <p:nvPr/>
            </p:nvSpPr>
            <p:spPr bwMode="auto">
              <a:xfrm>
                <a:off x="1334" y="1112"/>
                <a:ext cx="1058" cy="343"/>
              </a:xfrm>
              <a:custGeom>
                <a:avLst/>
                <a:gdLst>
                  <a:gd name="T0" fmla="*/ 20 w 1058"/>
                  <a:gd name="T1" fmla="*/ 0 h 343"/>
                  <a:gd name="T2" fmla="*/ 45 w 1058"/>
                  <a:gd name="T3" fmla="*/ 5 h 343"/>
                  <a:gd name="T4" fmla="*/ 70 w 1058"/>
                  <a:gd name="T5" fmla="*/ 15 h 343"/>
                  <a:gd name="T6" fmla="*/ 94 w 1058"/>
                  <a:gd name="T7" fmla="*/ 25 h 343"/>
                  <a:gd name="T8" fmla="*/ 119 w 1058"/>
                  <a:gd name="T9" fmla="*/ 55 h 343"/>
                  <a:gd name="T10" fmla="*/ 144 w 1058"/>
                  <a:gd name="T11" fmla="*/ 80 h 343"/>
                  <a:gd name="T12" fmla="*/ 169 w 1058"/>
                  <a:gd name="T13" fmla="*/ 114 h 343"/>
                  <a:gd name="T14" fmla="*/ 194 w 1058"/>
                  <a:gd name="T15" fmla="*/ 144 h 343"/>
                  <a:gd name="T16" fmla="*/ 219 w 1058"/>
                  <a:gd name="T17" fmla="*/ 174 h 343"/>
                  <a:gd name="T18" fmla="*/ 243 w 1058"/>
                  <a:gd name="T19" fmla="*/ 209 h 343"/>
                  <a:gd name="T20" fmla="*/ 268 w 1058"/>
                  <a:gd name="T21" fmla="*/ 234 h 343"/>
                  <a:gd name="T22" fmla="*/ 293 w 1058"/>
                  <a:gd name="T23" fmla="*/ 258 h 343"/>
                  <a:gd name="T24" fmla="*/ 318 w 1058"/>
                  <a:gd name="T25" fmla="*/ 288 h 343"/>
                  <a:gd name="T26" fmla="*/ 343 w 1058"/>
                  <a:gd name="T27" fmla="*/ 288 h 343"/>
                  <a:gd name="T28" fmla="*/ 368 w 1058"/>
                  <a:gd name="T29" fmla="*/ 303 h 343"/>
                  <a:gd name="T30" fmla="*/ 392 w 1058"/>
                  <a:gd name="T31" fmla="*/ 308 h 343"/>
                  <a:gd name="T32" fmla="*/ 417 w 1058"/>
                  <a:gd name="T33" fmla="*/ 323 h 343"/>
                  <a:gd name="T34" fmla="*/ 442 w 1058"/>
                  <a:gd name="T35" fmla="*/ 328 h 343"/>
                  <a:gd name="T36" fmla="*/ 467 w 1058"/>
                  <a:gd name="T37" fmla="*/ 323 h 343"/>
                  <a:gd name="T38" fmla="*/ 492 w 1058"/>
                  <a:gd name="T39" fmla="*/ 323 h 343"/>
                  <a:gd name="T40" fmla="*/ 517 w 1058"/>
                  <a:gd name="T41" fmla="*/ 328 h 343"/>
                  <a:gd name="T42" fmla="*/ 541 w 1058"/>
                  <a:gd name="T43" fmla="*/ 323 h 343"/>
                  <a:gd name="T44" fmla="*/ 566 w 1058"/>
                  <a:gd name="T45" fmla="*/ 323 h 343"/>
                  <a:gd name="T46" fmla="*/ 591 w 1058"/>
                  <a:gd name="T47" fmla="*/ 318 h 343"/>
                  <a:gd name="T48" fmla="*/ 616 w 1058"/>
                  <a:gd name="T49" fmla="*/ 323 h 343"/>
                  <a:gd name="T50" fmla="*/ 641 w 1058"/>
                  <a:gd name="T51" fmla="*/ 318 h 343"/>
                  <a:gd name="T52" fmla="*/ 666 w 1058"/>
                  <a:gd name="T53" fmla="*/ 313 h 343"/>
                  <a:gd name="T54" fmla="*/ 690 w 1058"/>
                  <a:gd name="T55" fmla="*/ 318 h 343"/>
                  <a:gd name="T56" fmla="*/ 715 w 1058"/>
                  <a:gd name="T57" fmla="*/ 318 h 343"/>
                  <a:gd name="T58" fmla="*/ 740 w 1058"/>
                  <a:gd name="T59" fmla="*/ 318 h 343"/>
                  <a:gd name="T60" fmla="*/ 765 w 1058"/>
                  <a:gd name="T61" fmla="*/ 308 h 343"/>
                  <a:gd name="T62" fmla="*/ 790 w 1058"/>
                  <a:gd name="T63" fmla="*/ 288 h 343"/>
                  <a:gd name="T64" fmla="*/ 815 w 1058"/>
                  <a:gd name="T65" fmla="*/ 273 h 343"/>
                  <a:gd name="T66" fmla="*/ 844 w 1058"/>
                  <a:gd name="T67" fmla="*/ 258 h 343"/>
                  <a:gd name="T68" fmla="*/ 869 w 1058"/>
                  <a:gd name="T69" fmla="*/ 248 h 343"/>
                  <a:gd name="T70" fmla="*/ 894 w 1058"/>
                  <a:gd name="T71" fmla="*/ 288 h 343"/>
                  <a:gd name="T72" fmla="*/ 919 w 1058"/>
                  <a:gd name="T73" fmla="*/ 298 h 343"/>
                  <a:gd name="T74" fmla="*/ 944 w 1058"/>
                  <a:gd name="T75" fmla="*/ 303 h 343"/>
                  <a:gd name="T76" fmla="*/ 969 w 1058"/>
                  <a:gd name="T77" fmla="*/ 318 h 343"/>
                  <a:gd name="T78" fmla="*/ 993 w 1058"/>
                  <a:gd name="T79" fmla="*/ 338 h 343"/>
                  <a:gd name="T80" fmla="*/ 1018 w 1058"/>
                  <a:gd name="T81" fmla="*/ 338 h 343"/>
                  <a:gd name="T82" fmla="*/ 1043 w 1058"/>
                  <a:gd name="T83" fmla="*/ 343 h 3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43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5" y="0"/>
                    </a:lnTo>
                    <a:lnTo>
                      <a:pt x="45" y="5"/>
                    </a:lnTo>
                    <a:lnTo>
                      <a:pt x="50" y="5"/>
                    </a:lnTo>
                    <a:lnTo>
                      <a:pt x="60" y="10"/>
                    </a:lnTo>
                    <a:lnTo>
                      <a:pt x="70" y="15"/>
                    </a:lnTo>
                    <a:lnTo>
                      <a:pt x="75" y="20"/>
                    </a:lnTo>
                    <a:lnTo>
                      <a:pt x="85" y="20"/>
                    </a:lnTo>
                    <a:lnTo>
                      <a:pt x="94" y="25"/>
                    </a:lnTo>
                    <a:lnTo>
                      <a:pt x="99" y="30"/>
                    </a:lnTo>
                    <a:lnTo>
                      <a:pt x="109" y="45"/>
                    </a:lnTo>
                    <a:lnTo>
                      <a:pt x="119" y="55"/>
                    </a:lnTo>
                    <a:lnTo>
                      <a:pt x="124" y="65"/>
                    </a:lnTo>
                    <a:lnTo>
                      <a:pt x="134" y="75"/>
                    </a:lnTo>
                    <a:lnTo>
                      <a:pt x="144" y="80"/>
                    </a:lnTo>
                    <a:lnTo>
                      <a:pt x="149" y="90"/>
                    </a:lnTo>
                    <a:lnTo>
                      <a:pt x="159" y="100"/>
                    </a:lnTo>
                    <a:lnTo>
                      <a:pt x="169" y="114"/>
                    </a:lnTo>
                    <a:lnTo>
                      <a:pt x="174" y="124"/>
                    </a:lnTo>
                    <a:lnTo>
                      <a:pt x="184" y="134"/>
                    </a:lnTo>
                    <a:lnTo>
                      <a:pt x="194" y="144"/>
                    </a:lnTo>
                    <a:lnTo>
                      <a:pt x="199" y="154"/>
                    </a:lnTo>
                    <a:lnTo>
                      <a:pt x="209" y="164"/>
                    </a:lnTo>
                    <a:lnTo>
                      <a:pt x="219" y="174"/>
                    </a:lnTo>
                    <a:lnTo>
                      <a:pt x="224" y="189"/>
                    </a:lnTo>
                    <a:lnTo>
                      <a:pt x="234" y="199"/>
                    </a:lnTo>
                    <a:lnTo>
                      <a:pt x="243" y="209"/>
                    </a:lnTo>
                    <a:lnTo>
                      <a:pt x="248" y="219"/>
                    </a:lnTo>
                    <a:lnTo>
                      <a:pt x="258" y="224"/>
                    </a:lnTo>
                    <a:lnTo>
                      <a:pt x="268" y="234"/>
                    </a:lnTo>
                    <a:lnTo>
                      <a:pt x="278" y="239"/>
                    </a:lnTo>
                    <a:lnTo>
                      <a:pt x="283" y="248"/>
                    </a:lnTo>
                    <a:lnTo>
                      <a:pt x="293" y="258"/>
                    </a:lnTo>
                    <a:lnTo>
                      <a:pt x="303" y="268"/>
                    </a:lnTo>
                    <a:lnTo>
                      <a:pt x="308" y="278"/>
                    </a:lnTo>
                    <a:lnTo>
                      <a:pt x="318" y="288"/>
                    </a:lnTo>
                    <a:lnTo>
                      <a:pt x="328" y="288"/>
                    </a:lnTo>
                    <a:lnTo>
                      <a:pt x="333" y="288"/>
                    </a:lnTo>
                    <a:lnTo>
                      <a:pt x="343" y="288"/>
                    </a:lnTo>
                    <a:lnTo>
                      <a:pt x="353" y="293"/>
                    </a:lnTo>
                    <a:lnTo>
                      <a:pt x="358" y="298"/>
                    </a:lnTo>
                    <a:lnTo>
                      <a:pt x="368" y="303"/>
                    </a:lnTo>
                    <a:lnTo>
                      <a:pt x="378" y="303"/>
                    </a:lnTo>
                    <a:lnTo>
                      <a:pt x="383" y="303"/>
                    </a:lnTo>
                    <a:lnTo>
                      <a:pt x="392" y="308"/>
                    </a:lnTo>
                    <a:lnTo>
                      <a:pt x="402" y="313"/>
                    </a:lnTo>
                    <a:lnTo>
                      <a:pt x="407" y="318"/>
                    </a:lnTo>
                    <a:lnTo>
                      <a:pt x="417" y="323"/>
                    </a:lnTo>
                    <a:lnTo>
                      <a:pt x="427" y="323"/>
                    </a:lnTo>
                    <a:lnTo>
                      <a:pt x="432" y="328"/>
                    </a:lnTo>
                    <a:lnTo>
                      <a:pt x="442" y="328"/>
                    </a:lnTo>
                    <a:lnTo>
                      <a:pt x="452" y="323"/>
                    </a:lnTo>
                    <a:lnTo>
                      <a:pt x="457" y="323"/>
                    </a:lnTo>
                    <a:lnTo>
                      <a:pt x="467" y="323"/>
                    </a:lnTo>
                    <a:lnTo>
                      <a:pt x="477" y="323"/>
                    </a:lnTo>
                    <a:lnTo>
                      <a:pt x="482" y="323"/>
                    </a:lnTo>
                    <a:lnTo>
                      <a:pt x="492" y="323"/>
                    </a:lnTo>
                    <a:lnTo>
                      <a:pt x="502" y="328"/>
                    </a:lnTo>
                    <a:lnTo>
                      <a:pt x="507" y="328"/>
                    </a:lnTo>
                    <a:lnTo>
                      <a:pt x="517" y="328"/>
                    </a:lnTo>
                    <a:lnTo>
                      <a:pt x="527" y="323"/>
                    </a:lnTo>
                    <a:lnTo>
                      <a:pt x="531" y="323"/>
                    </a:lnTo>
                    <a:lnTo>
                      <a:pt x="541" y="323"/>
                    </a:lnTo>
                    <a:lnTo>
                      <a:pt x="551" y="323"/>
                    </a:lnTo>
                    <a:lnTo>
                      <a:pt x="561" y="323"/>
                    </a:lnTo>
                    <a:lnTo>
                      <a:pt x="566" y="323"/>
                    </a:lnTo>
                    <a:lnTo>
                      <a:pt x="576" y="318"/>
                    </a:lnTo>
                    <a:lnTo>
                      <a:pt x="586" y="318"/>
                    </a:lnTo>
                    <a:lnTo>
                      <a:pt x="591" y="318"/>
                    </a:lnTo>
                    <a:lnTo>
                      <a:pt x="601" y="323"/>
                    </a:lnTo>
                    <a:lnTo>
                      <a:pt x="611" y="323"/>
                    </a:lnTo>
                    <a:lnTo>
                      <a:pt x="616" y="323"/>
                    </a:lnTo>
                    <a:lnTo>
                      <a:pt x="626" y="323"/>
                    </a:lnTo>
                    <a:lnTo>
                      <a:pt x="636" y="323"/>
                    </a:lnTo>
                    <a:lnTo>
                      <a:pt x="641" y="318"/>
                    </a:lnTo>
                    <a:lnTo>
                      <a:pt x="651" y="313"/>
                    </a:lnTo>
                    <a:lnTo>
                      <a:pt x="661" y="313"/>
                    </a:lnTo>
                    <a:lnTo>
                      <a:pt x="666" y="313"/>
                    </a:lnTo>
                    <a:lnTo>
                      <a:pt x="676" y="318"/>
                    </a:lnTo>
                    <a:lnTo>
                      <a:pt x="685" y="318"/>
                    </a:lnTo>
                    <a:lnTo>
                      <a:pt x="690" y="318"/>
                    </a:lnTo>
                    <a:lnTo>
                      <a:pt x="700" y="323"/>
                    </a:lnTo>
                    <a:lnTo>
                      <a:pt x="710" y="323"/>
                    </a:lnTo>
                    <a:lnTo>
                      <a:pt x="715" y="318"/>
                    </a:lnTo>
                    <a:lnTo>
                      <a:pt x="725" y="318"/>
                    </a:lnTo>
                    <a:lnTo>
                      <a:pt x="735" y="318"/>
                    </a:lnTo>
                    <a:lnTo>
                      <a:pt x="740" y="318"/>
                    </a:lnTo>
                    <a:lnTo>
                      <a:pt x="750" y="318"/>
                    </a:lnTo>
                    <a:lnTo>
                      <a:pt x="760" y="313"/>
                    </a:lnTo>
                    <a:lnTo>
                      <a:pt x="765" y="308"/>
                    </a:lnTo>
                    <a:lnTo>
                      <a:pt x="775" y="303"/>
                    </a:lnTo>
                    <a:lnTo>
                      <a:pt x="785" y="298"/>
                    </a:lnTo>
                    <a:lnTo>
                      <a:pt x="790" y="288"/>
                    </a:lnTo>
                    <a:lnTo>
                      <a:pt x="800" y="283"/>
                    </a:lnTo>
                    <a:lnTo>
                      <a:pt x="810" y="278"/>
                    </a:lnTo>
                    <a:lnTo>
                      <a:pt x="815" y="273"/>
                    </a:lnTo>
                    <a:lnTo>
                      <a:pt x="824" y="268"/>
                    </a:lnTo>
                    <a:lnTo>
                      <a:pt x="834" y="263"/>
                    </a:lnTo>
                    <a:lnTo>
                      <a:pt x="844" y="258"/>
                    </a:lnTo>
                    <a:lnTo>
                      <a:pt x="849" y="248"/>
                    </a:lnTo>
                    <a:lnTo>
                      <a:pt x="859" y="248"/>
                    </a:lnTo>
                    <a:lnTo>
                      <a:pt x="869" y="248"/>
                    </a:lnTo>
                    <a:lnTo>
                      <a:pt x="874" y="253"/>
                    </a:lnTo>
                    <a:lnTo>
                      <a:pt x="884" y="268"/>
                    </a:lnTo>
                    <a:lnTo>
                      <a:pt x="894" y="288"/>
                    </a:lnTo>
                    <a:lnTo>
                      <a:pt x="899" y="298"/>
                    </a:lnTo>
                    <a:lnTo>
                      <a:pt x="909" y="298"/>
                    </a:lnTo>
                    <a:lnTo>
                      <a:pt x="919" y="298"/>
                    </a:lnTo>
                    <a:lnTo>
                      <a:pt x="924" y="303"/>
                    </a:lnTo>
                    <a:lnTo>
                      <a:pt x="934" y="303"/>
                    </a:lnTo>
                    <a:lnTo>
                      <a:pt x="944" y="303"/>
                    </a:lnTo>
                    <a:lnTo>
                      <a:pt x="949" y="308"/>
                    </a:lnTo>
                    <a:lnTo>
                      <a:pt x="959" y="313"/>
                    </a:lnTo>
                    <a:lnTo>
                      <a:pt x="969" y="318"/>
                    </a:lnTo>
                    <a:lnTo>
                      <a:pt x="973" y="323"/>
                    </a:lnTo>
                    <a:lnTo>
                      <a:pt x="983" y="333"/>
                    </a:lnTo>
                    <a:lnTo>
                      <a:pt x="993" y="338"/>
                    </a:lnTo>
                    <a:lnTo>
                      <a:pt x="998" y="338"/>
                    </a:lnTo>
                    <a:lnTo>
                      <a:pt x="1008" y="338"/>
                    </a:lnTo>
                    <a:lnTo>
                      <a:pt x="1018" y="338"/>
                    </a:lnTo>
                    <a:lnTo>
                      <a:pt x="1023" y="343"/>
                    </a:lnTo>
                    <a:lnTo>
                      <a:pt x="1033" y="343"/>
                    </a:lnTo>
                    <a:lnTo>
                      <a:pt x="1043" y="343"/>
                    </a:lnTo>
                    <a:lnTo>
                      <a:pt x="1048" y="343"/>
                    </a:lnTo>
                    <a:lnTo>
                      <a:pt x="1058" y="343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8" name="Freeform 393"/>
              <p:cNvSpPr>
                <a:spLocks/>
              </p:cNvSpPr>
              <p:nvPr/>
            </p:nvSpPr>
            <p:spPr bwMode="auto">
              <a:xfrm>
                <a:off x="2392" y="1192"/>
                <a:ext cx="1058" cy="1161"/>
              </a:xfrm>
              <a:custGeom>
                <a:avLst/>
                <a:gdLst>
                  <a:gd name="T0" fmla="*/ 15 w 1058"/>
                  <a:gd name="T1" fmla="*/ 263 h 1161"/>
                  <a:gd name="T2" fmla="*/ 40 w 1058"/>
                  <a:gd name="T3" fmla="*/ 263 h 1161"/>
                  <a:gd name="T4" fmla="*/ 69 w 1058"/>
                  <a:gd name="T5" fmla="*/ 268 h 1161"/>
                  <a:gd name="T6" fmla="*/ 94 w 1058"/>
                  <a:gd name="T7" fmla="*/ 278 h 1161"/>
                  <a:gd name="T8" fmla="*/ 119 w 1058"/>
                  <a:gd name="T9" fmla="*/ 293 h 1161"/>
                  <a:gd name="T10" fmla="*/ 144 w 1058"/>
                  <a:gd name="T11" fmla="*/ 298 h 1161"/>
                  <a:gd name="T12" fmla="*/ 169 w 1058"/>
                  <a:gd name="T13" fmla="*/ 293 h 1161"/>
                  <a:gd name="T14" fmla="*/ 194 w 1058"/>
                  <a:gd name="T15" fmla="*/ 288 h 1161"/>
                  <a:gd name="T16" fmla="*/ 218 w 1058"/>
                  <a:gd name="T17" fmla="*/ 298 h 1161"/>
                  <a:gd name="T18" fmla="*/ 243 w 1058"/>
                  <a:gd name="T19" fmla="*/ 303 h 1161"/>
                  <a:gd name="T20" fmla="*/ 268 w 1058"/>
                  <a:gd name="T21" fmla="*/ 298 h 1161"/>
                  <a:gd name="T22" fmla="*/ 293 w 1058"/>
                  <a:gd name="T23" fmla="*/ 298 h 1161"/>
                  <a:gd name="T24" fmla="*/ 318 w 1058"/>
                  <a:gd name="T25" fmla="*/ 283 h 1161"/>
                  <a:gd name="T26" fmla="*/ 343 w 1058"/>
                  <a:gd name="T27" fmla="*/ 278 h 1161"/>
                  <a:gd name="T28" fmla="*/ 367 w 1058"/>
                  <a:gd name="T29" fmla="*/ 387 h 1161"/>
                  <a:gd name="T30" fmla="*/ 392 w 1058"/>
                  <a:gd name="T31" fmla="*/ 680 h 1161"/>
                  <a:gd name="T32" fmla="*/ 417 w 1058"/>
                  <a:gd name="T33" fmla="*/ 1018 h 1161"/>
                  <a:gd name="T34" fmla="*/ 442 w 1058"/>
                  <a:gd name="T35" fmla="*/ 1152 h 1161"/>
                  <a:gd name="T36" fmla="*/ 467 w 1058"/>
                  <a:gd name="T37" fmla="*/ 1142 h 1161"/>
                  <a:gd name="T38" fmla="*/ 492 w 1058"/>
                  <a:gd name="T39" fmla="*/ 1102 h 1161"/>
                  <a:gd name="T40" fmla="*/ 516 w 1058"/>
                  <a:gd name="T41" fmla="*/ 1047 h 1161"/>
                  <a:gd name="T42" fmla="*/ 541 w 1058"/>
                  <a:gd name="T43" fmla="*/ 928 h 1161"/>
                  <a:gd name="T44" fmla="*/ 566 w 1058"/>
                  <a:gd name="T45" fmla="*/ 859 h 1161"/>
                  <a:gd name="T46" fmla="*/ 591 w 1058"/>
                  <a:gd name="T47" fmla="*/ 804 h 1161"/>
                  <a:gd name="T48" fmla="*/ 616 w 1058"/>
                  <a:gd name="T49" fmla="*/ 725 h 1161"/>
                  <a:gd name="T50" fmla="*/ 641 w 1058"/>
                  <a:gd name="T51" fmla="*/ 665 h 1161"/>
                  <a:gd name="T52" fmla="*/ 665 w 1058"/>
                  <a:gd name="T53" fmla="*/ 551 h 1161"/>
                  <a:gd name="T54" fmla="*/ 690 w 1058"/>
                  <a:gd name="T55" fmla="*/ 461 h 1161"/>
                  <a:gd name="T56" fmla="*/ 715 w 1058"/>
                  <a:gd name="T57" fmla="*/ 382 h 1161"/>
                  <a:gd name="T58" fmla="*/ 740 w 1058"/>
                  <a:gd name="T59" fmla="*/ 312 h 1161"/>
                  <a:gd name="T60" fmla="*/ 765 w 1058"/>
                  <a:gd name="T61" fmla="*/ 258 h 1161"/>
                  <a:gd name="T62" fmla="*/ 790 w 1058"/>
                  <a:gd name="T63" fmla="*/ 208 h 1161"/>
                  <a:gd name="T64" fmla="*/ 814 w 1058"/>
                  <a:gd name="T65" fmla="*/ 134 h 1161"/>
                  <a:gd name="T66" fmla="*/ 839 w 1058"/>
                  <a:gd name="T67" fmla="*/ 74 h 1161"/>
                  <a:gd name="T68" fmla="*/ 864 w 1058"/>
                  <a:gd name="T69" fmla="*/ 44 h 1161"/>
                  <a:gd name="T70" fmla="*/ 894 w 1058"/>
                  <a:gd name="T71" fmla="*/ 44 h 1161"/>
                  <a:gd name="T72" fmla="*/ 919 w 1058"/>
                  <a:gd name="T73" fmla="*/ 39 h 1161"/>
                  <a:gd name="T74" fmla="*/ 943 w 1058"/>
                  <a:gd name="T75" fmla="*/ 34 h 1161"/>
                  <a:gd name="T76" fmla="*/ 968 w 1058"/>
                  <a:gd name="T77" fmla="*/ 29 h 1161"/>
                  <a:gd name="T78" fmla="*/ 993 w 1058"/>
                  <a:gd name="T79" fmla="*/ 24 h 1161"/>
                  <a:gd name="T80" fmla="*/ 1018 w 1058"/>
                  <a:gd name="T81" fmla="*/ 20 h 1161"/>
                  <a:gd name="T82" fmla="*/ 1043 w 1058"/>
                  <a:gd name="T83" fmla="*/ 10 h 1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61">
                    <a:moveTo>
                      <a:pt x="0" y="263"/>
                    </a:moveTo>
                    <a:lnTo>
                      <a:pt x="10" y="263"/>
                    </a:lnTo>
                    <a:lnTo>
                      <a:pt x="15" y="263"/>
                    </a:lnTo>
                    <a:lnTo>
                      <a:pt x="25" y="263"/>
                    </a:lnTo>
                    <a:lnTo>
                      <a:pt x="35" y="263"/>
                    </a:lnTo>
                    <a:lnTo>
                      <a:pt x="40" y="263"/>
                    </a:lnTo>
                    <a:lnTo>
                      <a:pt x="50" y="263"/>
                    </a:lnTo>
                    <a:lnTo>
                      <a:pt x="60" y="263"/>
                    </a:lnTo>
                    <a:lnTo>
                      <a:pt x="69" y="268"/>
                    </a:lnTo>
                    <a:lnTo>
                      <a:pt x="74" y="273"/>
                    </a:lnTo>
                    <a:lnTo>
                      <a:pt x="84" y="278"/>
                    </a:lnTo>
                    <a:lnTo>
                      <a:pt x="94" y="278"/>
                    </a:lnTo>
                    <a:lnTo>
                      <a:pt x="99" y="283"/>
                    </a:lnTo>
                    <a:lnTo>
                      <a:pt x="109" y="288"/>
                    </a:lnTo>
                    <a:lnTo>
                      <a:pt x="119" y="293"/>
                    </a:lnTo>
                    <a:lnTo>
                      <a:pt x="124" y="293"/>
                    </a:lnTo>
                    <a:lnTo>
                      <a:pt x="134" y="298"/>
                    </a:lnTo>
                    <a:lnTo>
                      <a:pt x="144" y="298"/>
                    </a:lnTo>
                    <a:lnTo>
                      <a:pt x="149" y="293"/>
                    </a:lnTo>
                    <a:lnTo>
                      <a:pt x="159" y="293"/>
                    </a:lnTo>
                    <a:lnTo>
                      <a:pt x="169" y="293"/>
                    </a:lnTo>
                    <a:lnTo>
                      <a:pt x="174" y="288"/>
                    </a:lnTo>
                    <a:lnTo>
                      <a:pt x="184" y="288"/>
                    </a:lnTo>
                    <a:lnTo>
                      <a:pt x="194" y="288"/>
                    </a:lnTo>
                    <a:lnTo>
                      <a:pt x="199" y="293"/>
                    </a:lnTo>
                    <a:lnTo>
                      <a:pt x="208" y="293"/>
                    </a:lnTo>
                    <a:lnTo>
                      <a:pt x="218" y="298"/>
                    </a:lnTo>
                    <a:lnTo>
                      <a:pt x="223" y="303"/>
                    </a:lnTo>
                    <a:lnTo>
                      <a:pt x="233" y="303"/>
                    </a:lnTo>
                    <a:lnTo>
                      <a:pt x="243" y="303"/>
                    </a:lnTo>
                    <a:lnTo>
                      <a:pt x="248" y="298"/>
                    </a:lnTo>
                    <a:lnTo>
                      <a:pt x="258" y="298"/>
                    </a:lnTo>
                    <a:lnTo>
                      <a:pt x="268" y="298"/>
                    </a:lnTo>
                    <a:lnTo>
                      <a:pt x="273" y="298"/>
                    </a:lnTo>
                    <a:lnTo>
                      <a:pt x="283" y="298"/>
                    </a:lnTo>
                    <a:lnTo>
                      <a:pt x="293" y="298"/>
                    </a:lnTo>
                    <a:lnTo>
                      <a:pt x="298" y="298"/>
                    </a:lnTo>
                    <a:lnTo>
                      <a:pt x="308" y="293"/>
                    </a:lnTo>
                    <a:lnTo>
                      <a:pt x="318" y="283"/>
                    </a:lnTo>
                    <a:lnTo>
                      <a:pt x="328" y="273"/>
                    </a:lnTo>
                    <a:lnTo>
                      <a:pt x="333" y="273"/>
                    </a:lnTo>
                    <a:lnTo>
                      <a:pt x="343" y="278"/>
                    </a:lnTo>
                    <a:lnTo>
                      <a:pt x="353" y="283"/>
                    </a:lnTo>
                    <a:lnTo>
                      <a:pt x="357" y="332"/>
                    </a:lnTo>
                    <a:lnTo>
                      <a:pt x="367" y="387"/>
                    </a:lnTo>
                    <a:lnTo>
                      <a:pt x="377" y="447"/>
                    </a:lnTo>
                    <a:lnTo>
                      <a:pt x="382" y="561"/>
                    </a:lnTo>
                    <a:lnTo>
                      <a:pt x="392" y="680"/>
                    </a:lnTo>
                    <a:lnTo>
                      <a:pt x="402" y="794"/>
                    </a:lnTo>
                    <a:lnTo>
                      <a:pt x="407" y="908"/>
                    </a:lnTo>
                    <a:lnTo>
                      <a:pt x="417" y="1018"/>
                    </a:lnTo>
                    <a:lnTo>
                      <a:pt x="427" y="1112"/>
                    </a:lnTo>
                    <a:lnTo>
                      <a:pt x="432" y="1132"/>
                    </a:lnTo>
                    <a:lnTo>
                      <a:pt x="442" y="1152"/>
                    </a:lnTo>
                    <a:lnTo>
                      <a:pt x="452" y="1161"/>
                    </a:lnTo>
                    <a:lnTo>
                      <a:pt x="457" y="1152"/>
                    </a:lnTo>
                    <a:lnTo>
                      <a:pt x="467" y="1142"/>
                    </a:lnTo>
                    <a:lnTo>
                      <a:pt x="477" y="1132"/>
                    </a:lnTo>
                    <a:lnTo>
                      <a:pt x="482" y="1117"/>
                    </a:lnTo>
                    <a:lnTo>
                      <a:pt x="492" y="1102"/>
                    </a:lnTo>
                    <a:lnTo>
                      <a:pt x="501" y="1082"/>
                    </a:lnTo>
                    <a:lnTo>
                      <a:pt x="506" y="1067"/>
                    </a:lnTo>
                    <a:lnTo>
                      <a:pt x="516" y="1047"/>
                    </a:lnTo>
                    <a:lnTo>
                      <a:pt x="526" y="1013"/>
                    </a:lnTo>
                    <a:lnTo>
                      <a:pt x="531" y="968"/>
                    </a:lnTo>
                    <a:lnTo>
                      <a:pt x="541" y="928"/>
                    </a:lnTo>
                    <a:lnTo>
                      <a:pt x="551" y="898"/>
                    </a:lnTo>
                    <a:lnTo>
                      <a:pt x="556" y="878"/>
                    </a:lnTo>
                    <a:lnTo>
                      <a:pt x="566" y="859"/>
                    </a:lnTo>
                    <a:lnTo>
                      <a:pt x="576" y="839"/>
                    </a:lnTo>
                    <a:lnTo>
                      <a:pt x="581" y="824"/>
                    </a:lnTo>
                    <a:lnTo>
                      <a:pt x="591" y="804"/>
                    </a:lnTo>
                    <a:lnTo>
                      <a:pt x="601" y="779"/>
                    </a:lnTo>
                    <a:lnTo>
                      <a:pt x="611" y="749"/>
                    </a:lnTo>
                    <a:lnTo>
                      <a:pt x="616" y="725"/>
                    </a:lnTo>
                    <a:lnTo>
                      <a:pt x="626" y="705"/>
                    </a:lnTo>
                    <a:lnTo>
                      <a:pt x="636" y="685"/>
                    </a:lnTo>
                    <a:lnTo>
                      <a:pt x="641" y="665"/>
                    </a:lnTo>
                    <a:lnTo>
                      <a:pt x="650" y="630"/>
                    </a:lnTo>
                    <a:lnTo>
                      <a:pt x="660" y="591"/>
                    </a:lnTo>
                    <a:lnTo>
                      <a:pt x="665" y="551"/>
                    </a:lnTo>
                    <a:lnTo>
                      <a:pt x="675" y="521"/>
                    </a:lnTo>
                    <a:lnTo>
                      <a:pt x="685" y="491"/>
                    </a:lnTo>
                    <a:lnTo>
                      <a:pt x="690" y="461"/>
                    </a:lnTo>
                    <a:lnTo>
                      <a:pt x="700" y="437"/>
                    </a:lnTo>
                    <a:lnTo>
                      <a:pt x="710" y="407"/>
                    </a:lnTo>
                    <a:lnTo>
                      <a:pt x="715" y="382"/>
                    </a:lnTo>
                    <a:lnTo>
                      <a:pt x="725" y="357"/>
                    </a:lnTo>
                    <a:lnTo>
                      <a:pt x="735" y="337"/>
                    </a:lnTo>
                    <a:lnTo>
                      <a:pt x="740" y="312"/>
                    </a:lnTo>
                    <a:lnTo>
                      <a:pt x="750" y="298"/>
                    </a:lnTo>
                    <a:lnTo>
                      <a:pt x="760" y="278"/>
                    </a:lnTo>
                    <a:lnTo>
                      <a:pt x="765" y="258"/>
                    </a:lnTo>
                    <a:lnTo>
                      <a:pt x="775" y="243"/>
                    </a:lnTo>
                    <a:lnTo>
                      <a:pt x="785" y="228"/>
                    </a:lnTo>
                    <a:lnTo>
                      <a:pt x="790" y="208"/>
                    </a:lnTo>
                    <a:lnTo>
                      <a:pt x="799" y="183"/>
                    </a:lnTo>
                    <a:lnTo>
                      <a:pt x="809" y="159"/>
                    </a:lnTo>
                    <a:lnTo>
                      <a:pt x="814" y="134"/>
                    </a:lnTo>
                    <a:lnTo>
                      <a:pt x="824" y="114"/>
                    </a:lnTo>
                    <a:lnTo>
                      <a:pt x="834" y="89"/>
                    </a:lnTo>
                    <a:lnTo>
                      <a:pt x="839" y="74"/>
                    </a:lnTo>
                    <a:lnTo>
                      <a:pt x="849" y="64"/>
                    </a:lnTo>
                    <a:lnTo>
                      <a:pt x="859" y="49"/>
                    </a:lnTo>
                    <a:lnTo>
                      <a:pt x="864" y="44"/>
                    </a:lnTo>
                    <a:lnTo>
                      <a:pt x="874" y="44"/>
                    </a:lnTo>
                    <a:lnTo>
                      <a:pt x="884" y="44"/>
                    </a:lnTo>
                    <a:lnTo>
                      <a:pt x="894" y="44"/>
                    </a:lnTo>
                    <a:lnTo>
                      <a:pt x="899" y="44"/>
                    </a:lnTo>
                    <a:lnTo>
                      <a:pt x="909" y="44"/>
                    </a:lnTo>
                    <a:lnTo>
                      <a:pt x="919" y="39"/>
                    </a:lnTo>
                    <a:lnTo>
                      <a:pt x="924" y="39"/>
                    </a:lnTo>
                    <a:lnTo>
                      <a:pt x="934" y="39"/>
                    </a:lnTo>
                    <a:lnTo>
                      <a:pt x="943" y="34"/>
                    </a:lnTo>
                    <a:lnTo>
                      <a:pt x="948" y="34"/>
                    </a:lnTo>
                    <a:lnTo>
                      <a:pt x="958" y="29"/>
                    </a:lnTo>
                    <a:lnTo>
                      <a:pt x="968" y="29"/>
                    </a:lnTo>
                    <a:lnTo>
                      <a:pt x="973" y="29"/>
                    </a:lnTo>
                    <a:lnTo>
                      <a:pt x="983" y="24"/>
                    </a:lnTo>
                    <a:lnTo>
                      <a:pt x="993" y="24"/>
                    </a:lnTo>
                    <a:lnTo>
                      <a:pt x="998" y="20"/>
                    </a:lnTo>
                    <a:lnTo>
                      <a:pt x="1008" y="20"/>
                    </a:lnTo>
                    <a:lnTo>
                      <a:pt x="1018" y="20"/>
                    </a:lnTo>
                    <a:lnTo>
                      <a:pt x="1023" y="20"/>
                    </a:lnTo>
                    <a:lnTo>
                      <a:pt x="1033" y="20"/>
                    </a:lnTo>
                    <a:lnTo>
                      <a:pt x="1043" y="10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9" name="Freeform 394"/>
              <p:cNvSpPr>
                <a:spLocks/>
              </p:cNvSpPr>
              <p:nvPr/>
            </p:nvSpPr>
            <p:spPr bwMode="auto">
              <a:xfrm>
                <a:off x="3450" y="1122"/>
                <a:ext cx="169" cy="70"/>
              </a:xfrm>
              <a:custGeom>
                <a:avLst/>
                <a:gdLst>
                  <a:gd name="T0" fmla="*/ 0 w 169"/>
                  <a:gd name="T1" fmla="*/ 70 h 70"/>
                  <a:gd name="T2" fmla="*/ 10 w 169"/>
                  <a:gd name="T3" fmla="*/ 65 h 70"/>
                  <a:gd name="T4" fmla="*/ 15 w 169"/>
                  <a:gd name="T5" fmla="*/ 65 h 70"/>
                  <a:gd name="T6" fmla="*/ 25 w 169"/>
                  <a:gd name="T7" fmla="*/ 60 h 70"/>
                  <a:gd name="T8" fmla="*/ 34 w 169"/>
                  <a:gd name="T9" fmla="*/ 55 h 70"/>
                  <a:gd name="T10" fmla="*/ 39 w 169"/>
                  <a:gd name="T11" fmla="*/ 55 h 70"/>
                  <a:gd name="T12" fmla="*/ 49 w 169"/>
                  <a:gd name="T13" fmla="*/ 50 h 70"/>
                  <a:gd name="T14" fmla="*/ 59 w 169"/>
                  <a:gd name="T15" fmla="*/ 50 h 70"/>
                  <a:gd name="T16" fmla="*/ 64 w 169"/>
                  <a:gd name="T17" fmla="*/ 45 h 70"/>
                  <a:gd name="T18" fmla="*/ 74 w 169"/>
                  <a:gd name="T19" fmla="*/ 40 h 70"/>
                  <a:gd name="T20" fmla="*/ 84 w 169"/>
                  <a:gd name="T21" fmla="*/ 35 h 70"/>
                  <a:gd name="T22" fmla="*/ 89 w 169"/>
                  <a:gd name="T23" fmla="*/ 30 h 70"/>
                  <a:gd name="T24" fmla="*/ 99 w 169"/>
                  <a:gd name="T25" fmla="*/ 25 h 70"/>
                  <a:gd name="T26" fmla="*/ 109 w 169"/>
                  <a:gd name="T27" fmla="*/ 25 h 70"/>
                  <a:gd name="T28" fmla="*/ 119 w 169"/>
                  <a:gd name="T29" fmla="*/ 20 h 70"/>
                  <a:gd name="T30" fmla="*/ 124 w 169"/>
                  <a:gd name="T31" fmla="*/ 15 h 70"/>
                  <a:gd name="T32" fmla="*/ 134 w 169"/>
                  <a:gd name="T33" fmla="*/ 10 h 70"/>
                  <a:gd name="T34" fmla="*/ 144 w 169"/>
                  <a:gd name="T35" fmla="*/ 5 h 70"/>
                  <a:gd name="T36" fmla="*/ 149 w 169"/>
                  <a:gd name="T37" fmla="*/ 5 h 70"/>
                  <a:gd name="T38" fmla="*/ 159 w 169"/>
                  <a:gd name="T39" fmla="*/ 5 h 70"/>
                  <a:gd name="T40" fmla="*/ 169 w 169"/>
                  <a:gd name="T4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0">
                    <a:moveTo>
                      <a:pt x="0" y="70"/>
                    </a:moveTo>
                    <a:lnTo>
                      <a:pt x="10" y="65"/>
                    </a:lnTo>
                    <a:lnTo>
                      <a:pt x="15" y="65"/>
                    </a:lnTo>
                    <a:lnTo>
                      <a:pt x="25" y="60"/>
                    </a:lnTo>
                    <a:lnTo>
                      <a:pt x="34" y="55"/>
                    </a:lnTo>
                    <a:lnTo>
                      <a:pt x="39" y="55"/>
                    </a:lnTo>
                    <a:lnTo>
                      <a:pt x="49" y="50"/>
                    </a:lnTo>
                    <a:lnTo>
                      <a:pt x="59" y="50"/>
                    </a:lnTo>
                    <a:lnTo>
                      <a:pt x="64" y="45"/>
                    </a:lnTo>
                    <a:lnTo>
                      <a:pt x="74" y="40"/>
                    </a:lnTo>
                    <a:lnTo>
                      <a:pt x="84" y="35"/>
                    </a:lnTo>
                    <a:lnTo>
                      <a:pt x="89" y="30"/>
                    </a:lnTo>
                    <a:lnTo>
                      <a:pt x="99" y="25"/>
                    </a:lnTo>
                    <a:lnTo>
                      <a:pt x="109" y="25"/>
                    </a:lnTo>
                    <a:lnTo>
                      <a:pt x="119" y="20"/>
                    </a:lnTo>
                    <a:lnTo>
                      <a:pt x="124" y="15"/>
                    </a:lnTo>
                    <a:lnTo>
                      <a:pt x="134" y="10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00B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0" name="Freeform 395"/>
              <p:cNvSpPr>
                <a:spLocks/>
              </p:cNvSpPr>
              <p:nvPr/>
            </p:nvSpPr>
            <p:spPr bwMode="auto">
              <a:xfrm>
                <a:off x="1334" y="1082"/>
                <a:ext cx="1058" cy="383"/>
              </a:xfrm>
              <a:custGeom>
                <a:avLst/>
                <a:gdLst>
                  <a:gd name="T0" fmla="*/ 20 w 1058"/>
                  <a:gd name="T1" fmla="*/ 0 h 383"/>
                  <a:gd name="T2" fmla="*/ 45 w 1058"/>
                  <a:gd name="T3" fmla="*/ 10 h 383"/>
                  <a:gd name="T4" fmla="*/ 70 w 1058"/>
                  <a:gd name="T5" fmla="*/ 20 h 383"/>
                  <a:gd name="T6" fmla="*/ 94 w 1058"/>
                  <a:gd name="T7" fmla="*/ 40 h 383"/>
                  <a:gd name="T8" fmla="*/ 119 w 1058"/>
                  <a:gd name="T9" fmla="*/ 60 h 383"/>
                  <a:gd name="T10" fmla="*/ 144 w 1058"/>
                  <a:gd name="T11" fmla="*/ 90 h 383"/>
                  <a:gd name="T12" fmla="*/ 169 w 1058"/>
                  <a:gd name="T13" fmla="*/ 125 h 383"/>
                  <a:gd name="T14" fmla="*/ 194 w 1058"/>
                  <a:gd name="T15" fmla="*/ 154 h 383"/>
                  <a:gd name="T16" fmla="*/ 219 w 1058"/>
                  <a:gd name="T17" fmla="*/ 189 h 383"/>
                  <a:gd name="T18" fmla="*/ 243 w 1058"/>
                  <a:gd name="T19" fmla="*/ 224 h 383"/>
                  <a:gd name="T20" fmla="*/ 268 w 1058"/>
                  <a:gd name="T21" fmla="*/ 249 h 383"/>
                  <a:gd name="T22" fmla="*/ 293 w 1058"/>
                  <a:gd name="T23" fmla="*/ 269 h 383"/>
                  <a:gd name="T24" fmla="*/ 318 w 1058"/>
                  <a:gd name="T25" fmla="*/ 293 h 383"/>
                  <a:gd name="T26" fmla="*/ 343 w 1058"/>
                  <a:gd name="T27" fmla="*/ 313 h 383"/>
                  <a:gd name="T28" fmla="*/ 368 w 1058"/>
                  <a:gd name="T29" fmla="*/ 318 h 383"/>
                  <a:gd name="T30" fmla="*/ 392 w 1058"/>
                  <a:gd name="T31" fmla="*/ 328 h 383"/>
                  <a:gd name="T32" fmla="*/ 417 w 1058"/>
                  <a:gd name="T33" fmla="*/ 333 h 383"/>
                  <a:gd name="T34" fmla="*/ 442 w 1058"/>
                  <a:gd name="T35" fmla="*/ 333 h 383"/>
                  <a:gd name="T36" fmla="*/ 467 w 1058"/>
                  <a:gd name="T37" fmla="*/ 333 h 383"/>
                  <a:gd name="T38" fmla="*/ 492 w 1058"/>
                  <a:gd name="T39" fmla="*/ 333 h 383"/>
                  <a:gd name="T40" fmla="*/ 517 w 1058"/>
                  <a:gd name="T41" fmla="*/ 333 h 383"/>
                  <a:gd name="T42" fmla="*/ 541 w 1058"/>
                  <a:gd name="T43" fmla="*/ 348 h 383"/>
                  <a:gd name="T44" fmla="*/ 566 w 1058"/>
                  <a:gd name="T45" fmla="*/ 338 h 383"/>
                  <a:gd name="T46" fmla="*/ 591 w 1058"/>
                  <a:gd name="T47" fmla="*/ 338 h 383"/>
                  <a:gd name="T48" fmla="*/ 616 w 1058"/>
                  <a:gd name="T49" fmla="*/ 333 h 383"/>
                  <a:gd name="T50" fmla="*/ 641 w 1058"/>
                  <a:gd name="T51" fmla="*/ 338 h 383"/>
                  <a:gd name="T52" fmla="*/ 666 w 1058"/>
                  <a:gd name="T53" fmla="*/ 333 h 383"/>
                  <a:gd name="T54" fmla="*/ 690 w 1058"/>
                  <a:gd name="T55" fmla="*/ 338 h 383"/>
                  <a:gd name="T56" fmla="*/ 715 w 1058"/>
                  <a:gd name="T57" fmla="*/ 343 h 383"/>
                  <a:gd name="T58" fmla="*/ 740 w 1058"/>
                  <a:gd name="T59" fmla="*/ 343 h 383"/>
                  <a:gd name="T60" fmla="*/ 765 w 1058"/>
                  <a:gd name="T61" fmla="*/ 328 h 383"/>
                  <a:gd name="T62" fmla="*/ 790 w 1058"/>
                  <a:gd name="T63" fmla="*/ 323 h 383"/>
                  <a:gd name="T64" fmla="*/ 815 w 1058"/>
                  <a:gd name="T65" fmla="*/ 298 h 383"/>
                  <a:gd name="T66" fmla="*/ 844 w 1058"/>
                  <a:gd name="T67" fmla="*/ 288 h 383"/>
                  <a:gd name="T68" fmla="*/ 869 w 1058"/>
                  <a:gd name="T69" fmla="*/ 274 h 383"/>
                  <a:gd name="T70" fmla="*/ 894 w 1058"/>
                  <a:gd name="T71" fmla="*/ 288 h 383"/>
                  <a:gd name="T72" fmla="*/ 919 w 1058"/>
                  <a:gd name="T73" fmla="*/ 323 h 383"/>
                  <a:gd name="T74" fmla="*/ 944 w 1058"/>
                  <a:gd name="T75" fmla="*/ 328 h 383"/>
                  <a:gd name="T76" fmla="*/ 969 w 1058"/>
                  <a:gd name="T77" fmla="*/ 348 h 383"/>
                  <a:gd name="T78" fmla="*/ 993 w 1058"/>
                  <a:gd name="T79" fmla="*/ 368 h 383"/>
                  <a:gd name="T80" fmla="*/ 1018 w 1058"/>
                  <a:gd name="T81" fmla="*/ 353 h 383"/>
                  <a:gd name="T82" fmla="*/ 1043 w 1058"/>
                  <a:gd name="T83" fmla="*/ 383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83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5" y="5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60" y="20"/>
                    </a:lnTo>
                    <a:lnTo>
                      <a:pt x="70" y="20"/>
                    </a:lnTo>
                    <a:lnTo>
                      <a:pt x="75" y="25"/>
                    </a:lnTo>
                    <a:lnTo>
                      <a:pt x="85" y="35"/>
                    </a:lnTo>
                    <a:lnTo>
                      <a:pt x="94" y="40"/>
                    </a:lnTo>
                    <a:lnTo>
                      <a:pt x="99" y="50"/>
                    </a:lnTo>
                    <a:lnTo>
                      <a:pt x="109" y="55"/>
                    </a:lnTo>
                    <a:lnTo>
                      <a:pt x="119" y="60"/>
                    </a:lnTo>
                    <a:lnTo>
                      <a:pt x="124" y="65"/>
                    </a:lnTo>
                    <a:lnTo>
                      <a:pt x="134" y="80"/>
                    </a:lnTo>
                    <a:lnTo>
                      <a:pt x="144" y="90"/>
                    </a:lnTo>
                    <a:lnTo>
                      <a:pt x="149" y="105"/>
                    </a:lnTo>
                    <a:lnTo>
                      <a:pt x="159" y="115"/>
                    </a:lnTo>
                    <a:lnTo>
                      <a:pt x="169" y="125"/>
                    </a:lnTo>
                    <a:lnTo>
                      <a:pt x="174" y="130"/>
                    </a:lnTo>
                    <a:lnTo>
                      <a:pt x="184" y="144"/>
                    </a:lnTo>
                    <a:lnTo>
                      <a:pt x="194" y="154"/>
                    </a:lnTo>
                    <a:lnTo>
                      <a:pt x="199" y="164"/>
                    </a:lnTo>
                    <a:lnTo>
                      <a:pt x="209" y="179"/>
                    </a:lnTo>
                    <a:lnTo>
                      <a:pt x="219" y="189"/>
                    </a:lnTo>
                    <a:lnTo>
                      <a:pt x="224" y="204"/>
                    </a:lnTo>
                    <a:lnTo>
                      <a:pt x="234" y="214"/>
                    </a:lnTo>
                    <a:lnTo>
                      <a:pt x="243" y="224"/>
                    </a:lnTo>
                    <a:lnTo>
                      <a:pt x="248" y="234"/>
                    </a:lnTo>
                    <a:lnTo>
                      <a:pt x="258" y="239"/>
                    </a:lnTo>
                    <a:lnTo>
                      <a:pt x="268" y="249"/>
                    </a:lnTo>
                    <a:lnTo>
                      <a:pt x="278" y="254"/>
                    </a:lnTo>
                    <a:lnTo>
                      <a:pt x="283" y="259"/>
                    </a:lnTo>
                    <a:lnTo>
                      <a:pt x="293" y="269"/>
                    </a:lnTo>
                    <a:lnTo>
                      <a:pt x="303" y="274"/>
                    </a:lnTo>
                    <a:lnTo>
                      <a:pt x="308" y="283"/>
                    </a:lnTo>
                    <a:lnTo>
                      <a:pt x="318" y="293"/>
                    </a:lnTo>
                    <a:lnTo>
                      <a:pt x="328" y="303"/>
                    </a:lnTo>
                    <a:lnTo>
                      <a:pt x="333" y="308"/>
                    </a:lnTo>
                    <a:lnTo>
                      <a:pt x="343" y="313"/>
                    </a:lnTo>
                    <a:lnTo>
                      <a:pt x="353" y="318"/>
                    </a:lnTo>
                    <a:lnTo>
                      <a:pt x="358" y="318"/>
                    </a:lnTo>
                    <a:lnTo>
                      <a:pt x="368" y="318"/>
                    </a:lnTo>
                    <a:lnTo>
                      <a:pt x="378" y="323"/>
                    </a:lnTo>
                    <a:lnTo>
                      <a:pt x="383" y="323"/>
                    </a:lnTo>
                    <a:lnTo>
                      <a:pt x="392" y="328"/>
                    </a:lnTo>
                    <a:lnTo>
                      <a:pt x="402" y="328"/>
                    </a:lnTo>
                    <a:lnTo>
                      <a:pt x="407" y="328"/>
                    </a:lnTo>
                    <a:lnTo>
                      <a:pt x="417" y="333"/>
                    </a:lnTo>
                    <a:lnTo>
                      <a:pt x="427" y="333"/>
                    </a:lnTo>
                    <a:lnTo>
                      <a:pt x="432" y="333"/>
                    </a:lnTo>
                    <a:lnTo>
                      <a:pt x="442" y="333"/>
                    </a:lnTo>
                    <a:lnTo>
                      <a:pt x="452" y="333"/>
                    </a:lnTo>
                    <a:lnTo>
                      <a:pt x="457" y="333"/>
                    </a:lnTo>
                    <a:lnTo>
                      <a:pt x="467" y="333"/>
                    </a:lnTo>
                    <a:lnTo>
                      <a:pt x="477" y="333"/>
                    </a:lnTo>
                    <a:lnTo>
                      <a:pt x="482" y="333"/>
                    </a:lnTo>
                    <a:lnTo>
                      <a:pt x="492" y="333"/>
                    </a:lnTo>
                    <a:lnTo>
                      <a:pt x="502" y="333"/>
                    </a:lnTo>
                    <a:lnTo>
                      <a:pt x="507" y="333"/>
                    </a:lnTo>
                    <a:lnTo>
                      <a:pt x="517" y="333"/>
                    </a:lnTo>
                    <a:lnTo>
                      <a:pt x="527" y="333"/>
                    </a:lnTo>
                    <a:lnTo>
                      <a:pt x="531" y="343"/>
                    </a:lnTo>
                    <a:lnTo>
                      <a:pt x="541" y="348"/>
                    </a:lnTo>
                    <a:lnTo>
                      <a:pt x="551" y="348"/>
                    </a:lnTo>
                    <a:lnTo>
                      <a:pt x="561" y="343"/>
                    </a:lnTo>
                    <a:lnTo>
                      <a:pt x="566" y="338"/>
                    </a:lnTo>
                    <a:lnTo>
                      <a:pt x="576" y="338"/>
                    </a:lnTo>
                    <a:lnTo>
                      <a:pt x="586" y="338"/>
                    </a:lnTo>
                    <a:lnTo>
                      <a:pt x="591" y="338"/>
                    </a:lnTo>
                    <a:lnTo>
                      <a:pt x="601" y="338"/>
                    </a:lnTo>
                    <a:lnTo>
                      <a:pt x="611" y="333"/>
                    </a:lnTo>
                    <a:lnTo>
                      <a:pt x="616" y="333"/>
                    </a:lnTo>
                    <a:lnTo>
                      <a:pt x="626" y="333"/>
                    </a:lnTo>
                    <a:lnTo>
                      <a:pt x="636" y="338"/>
                    </a:lnTo>
                    <a:lnTo>
                      <a:pt x="641" y="338"/>
                    </a:lnTo>
                    <a:lnTo>
                      <a:pt x="651" y="338"/>
                    </a:lnTo>
                    <a:lnTo>
                      <a:pt x="661" y="333"/>
                    </a:lnTo>
                    <a:lnTo>
                      <a:pt x="666" y="333"/>
                    </a:lnTo>
                    <a:lnTo>
                      <a:pt x="676" y="333"/>
                    </a:lnTo>
                    <a:lnTo>
                      <a:pt x="685" y="338"/>
                    </a:lnTo>
                    <a:lnTo>
                      <a:pt x="690" y="338"/>
                    </a:lnTo>
                    <a:lnTo>
                      <a:pt x="700" y="338"/>
                    </a:lnTo>
                    <a:lnTo>
                      <a:pt x="710" y="343"/>
                    </a:lnTo>
                    <a:lnTo>
                      <a:pt x="715" y="343"/>
                    </a:lnTo>
                    <a:lnTo>
                      <a:pt x="725" y="343"/>
                    </a:lnTo>
                    <a:lnTo>
                      <a:pt x="735" y="343"/>
                    </a:lnTo>
                    <a:lnTo>
                      <a:pt x="740" y="343"/>
                    </a:lnTo>
                    <a:lnTo>
                      <a:pt x="750" y="338"/>
                    </a:lnTo>
                    <a:lnTo>
                      <a:pt x="760" y="333"/>
                    </a:lnTo>
                    <a:lnTo>
                      <a:pt x="765" y="328"/>
                    </a:lnTo>
                    <a:lnTo>
                      <a:pt x="775" y="328"/>
                    </a:lnTo>
                    <a:lnTo>
                      <a:pt x="785" y="323"/>
                    </a:lnTo>
                    <a:lnTo>
                      <a:pt x="790" y="323"/>
                    </a:lnTo>
                    <a:lnTo>
                      <a:pt x="800" y="313"/>
                    </a:lnTo>
                    <a:lnTo>
                      <a:pt x="810" y="308"/>
                    </a:lnTo>
                    <a:lnTo>
                      <a:pt x="815" y="298"/>
                    </a:lnTo>
                    <a:lnTo>
                      <a:pt x="824" y="293"/>
                    </a:lnTo>
                    <a:lnTo>
                      <a:pt x="834" y="293"/>
                    </a:lnTo>
                    <a:lnTo>
                      <a:pt x="844" y="288"/>
                    </a:lnTo>
                    <a:lnTo>
                      <a:pt x="849" y="283"/>
                    </a:lnTo>
                    <a:lnTo>
                      <a:pt x="859" y="278"/>
                    </a:lnTo>
                    <a:lnTo>
                      <a:pt x="869" y="274"/>
                    </a:lnTo>
                    <a:lnTo>
                      <a:pt x="874" y="278"/>
                    </a:lnTo>
                    <a:lnTo>
                      <a:pt x="884" y="283"/>
                    </a:lnTo>
                    <a:lnTo>
                      <a:pt x="894" y="288"/>
                    </a:lnTo>
                    <a:lnTo>
                      <a:pt x="899" y="298"/>
                    </a:lnTo>
                    <a:lnTo>
                      <a:pt x="909" y="313"/>
                    </a:lnTo>
                    <a:lnTo>
                      <a:pt x="919" y="323"/>
                    </a:lnTo>
                    <a:lnTo>
                      <a:pt x="924" y="328"/>
                    </a:lnTo>
                    <a:lnTo>
                      <a:pt x="934" y="328"/>
                    </a:lnTo>
                    <a:lnTo>
                      <a:pt x="944" y="328"/>
                    </a:lnTo>
                    <a:lnTo>
                      <a:pt x="949" y="333"/>
                    </a:lnTo>
                    <a:lnTo>
                      <a:pt x="959" y="343"/>
                    </a:lnTo>
                    <a:lnTo>
                      <a:pt x="969" y="348"/>
                    </a:lnTo>
                    <a:lnTo>
                      <a:pt x="973" y="358"/>
                    </a:lnTo>
                    <a:lnTo>
                      <a:pt x="983" y="363"/>
                    </a:lnTo>
                    <a:lnTo>
                      <a:pt x="993" y="368"/>
                    </a:lnTo>
                    <a:lnTo>
                      <a:pt x="998" y="368"/>
                    </a:lnTo>
                    <a:lnTo>
                      <a:pt x="1008" y="363"/>
                    </a:lnTo>
                    <a:lnTo>
                      <a:pt x="1018" y="353"/>
                    </a:lnTo>
                    <a:lnTo>
                      <a:pt x="1023" y="363"/>
                    </a:lnTo>
                    <a:lnTo>
                      <a:pt x="1033" y="373"/>
                    </a:lnTo>
                    <a:lnTo>
                      <a:pt x="1043" y="383"/>
                    </a:lnTo>
                    <a:lnTo>
                      <a:pt x="1048" y="378"/>
                    </a:lnTo>
                    <a:lnTo>
                      <a:pt x="1058" y="373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1" name="Freeform 396"/>
              <p:cNvSpPr>
                <a:spLocks/>
              </p:cNvSpPr>
              <p:nvPr/>
            </p:nvSpPr>
            <p:spPr bwMode="auto">
              <a:xfrm>
                <a:off x="2392" y="1212"/>
                <a:ext cx="1058" cy="1156"/>
              </a:xfrm>
              <a:custGeom>
                <a:avLst/>
                <a:gdLst>
                  <a:gd name="T0" fmla="*/ 15 w 1058"/>
                  <a:gd name="T1" fmla="*/ 243 h 1156"/>
                  <a:gd name="T2" fmla="*/ 40 w 1058"/>
                  <a:gd name="T3" fmla="*/ 243 h 1156"/>
                  <a:gd name="T4" fmla="*/ 69 w 1058"/>
                  <a:gd name="T5" fmla="*/ 248 h 1156"/>
                  <a:gd name="T6" fmla="*/ 94 w 1058"/>
                  <a:gd name="T7" fmla="*/ 258 h 1156"/>
                  <a:gd name="T8" fmla="*/ 119 w 1058"/>
                  <a:gd name="T9" fmla="*/ 263 h 1156"/>
                  <a:gd name="T10" fmla="*/ 144 w 1058"/>
                  <a:gd name="T11" fmla="*/ 273 h 1156"/>
                  <a:gd name="T12" fmla="*/ 169 w 1058"/>
                  <a:gd name="T13" fmla="*/ 273 h 1156"/>
                  <a:gd name="T14" fmla="*/ 194 w 1058"/>
                  <a:gd name="T15" fmla="*/ 273 h 1156"/>
                  <a:gd name="T16" fmla="*/ 218 w 1058"/>
                  <a:gd name="T17" fmla="*/ 273 h 1156"/>
                  <a:gd name="T18" fmla="*/ 243 w 1058"/>
                  <a:gd name="T19" fmla="*/ 278 h 1156"/>
                  <a:gd name="T20" fmla="*/ 268 w 1058"/>
                  <a:gd name="T21" fmla="*/ 283 h 1156"/>
                  <a:gd name="T22" fmla="*/ 293 w 1058"/>
                  <a:gd name="T23" fmla="*/ 287 h 1156"/>
                  <a:gd name="T24" fmla="*/ 318 w 1058"/>
                  <a:gd name="T25" fmla="*/ 283 h 1156"/>
                  <a:gd name="T26" fmla="*/ 343 w 1058"/>
                  <a:gd name="T27" fmla="*/ 263 h 1156"/>
                  <a:gd name="T28" fmla="*/ 367 w 1058"/>
                  <a:gd name="T29" fmla="*/ 268 h 1156"/>
                  <a:gd name="T30" fmla="*/ 392 w 1058"/>
                  <a:gd name="T31" fmla="*/ 402 h 1156"/>
                  <a:gd name="T32" fmla="*/ 417 w 1058"/>
                  <a:gd name="T33" fmla="*/ 705 h 1156"/>
                  <a:gd name="T34" fmla="*/ 442 w 1058"/>
                  <a:gd name="T35" fmla="*/ 1037 h 1156"/>
                  <a:gd name="T36" fmla="*/ 467 w 1058"/>
                  <a:gd name="T37" fmla="*/ 1156 h 1156"/>
                  <a:gd name="T38" fmla="*/ 492 w 1058"/>
                  <a:gd name="T39" fmla="*/ 1137 h 1156"/>
                  <a:gd name="T40" fmla="*/ 516 w 1058"/>
                  <a:gd name="T41" fmla="*/ 1087 h 1156"/>
                  <a:gd name="T42" fmla="*/ 541 w 1058"/>
                  <a:gd name="T43" fmla="*/ 993 h 1156"/>
                  <a:gd name="T44" fmla="*/ 566 w 1058"/>
                  <a:gd name="T45" fmla="*/ 888 h 1156"/>
                  <a:gd name="T46" fmla="*/ 591 w 1058"/>
                  <a:gd name="T47" fmla="*/ 819 h 1156"/>
                  <a:gd name="T48" fmla="*/ 616 w 1058"/>
                  <a:gd name="T49" fmla="*/ 749 h 1156"/>
                  <a:gd name="T50" fmla="*/ 641 w 1058"/>
                  <a:gd name="T51" fmla="*/ 685 h 1156"/>
                  <a:gd name="T52" fmla="*/ 665 w 1058"/>
                  <a:gd name="T53" fmla="*/ 620 h 1156"/>
                  <a:gd name="T54" fmla="*/ 690 w 1058"/>
                  <a:gd name="T55" fmla="*/ 536 h 1156"/>
                  <a:gd name="T56" fmla="*/ 715 w 1058"/>
                  <a:gd name="T57" fmla="*/ 441 h 1156"/>
                  <a:gd name="T58" fmla="*/ 740 w 1058"/>
                  <a:gd name="T59" fmla="*/ 362 h 1156"/>
                  <a:gd name="T60" fmla="*/ 765 w 1058"/>
                  <a:gd name="T61" fmla="*/ 302 h 1156"/>
                  <a:gd name="T62" fmla="*/ 790 w 1058"/>
                  <a:gd name="T63" fmla="*/ 248 h 1156"/>
                  <a:gd name="T64" fmla="*/ 814 w 1058"/>
                  <a:gd name="T65" fmla="*/ 178 h 1156"/>
                  <a:gd name="T66" fmla="*/ 839 w 1058"/>
                  <a:gd name="T67" fmla="*/ 104 h 1156"/>
                  <a:gd name="T68" fmla="*/ 864 w 1058"/>
                  <a:gd name="T69" fmla="*/ 59 h 1156"/>
                  <a:gd name="T70" fmla="*/ 894 w 1058"/>
                  <a:gd name="T71" fmla="*/ 44 h 1156"/>
                  <a:gd name="T72" fmla="*/ 919 w 1058"/>
                  <a:gd name="T73" fmla="*/ 39 h 1156"/>
                  <a:gd name="T74" fmla="*/ 943 w 1058"/>
                  <a:gd name="T75" fmla="*/ 34 h 1156"/>
                  <a:gd name="T76" fmla="*/ 968 w 1058"/>
                  <a:gd name="T77" fmla="*/ 29 h 1156"/>
                  <a:gd name="T78" fmla="*/ 993 w 1058"/>
                  <a:gd name="T79" fmla="*/ 19 h 1156"/>
                  <a:gd name="T80" fmla="*/ 1018 w 1058"/>
                  <a:gd name="T81" fmla="*/ 14 h 1156"/>
                  <a:gd name="T82" fmla="*/ 1043 w 1058"/>
                  <a:gd name="T83" fmla="*/ 4 h 1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56">
                    <a:moveTo>
                      <a:pt x="0" y="243"/>
                    </a:moveTo>
                    <a:lnTo>
                      <a:pt x="10" y="243"/>
                    </a:lnTo>
                    <a:lnTo>
                      <a:pt x="15" y="243"/>
                    </a:lnTo>
                    <a:lnTo>
                      <a:pt x="25" y="243"/>
                    </a:lnTo>
                    <a:lnTo>
                      <a:pt x="35" y="243"/>
                    </a:lnTo>
                    <a:lnTo>
                      <a:pt x="40" y="243"/>
                    </a:lnTo>
                    <a:lnTo>
                      <a:pt x="50" y="243"/>
                    </a:lnTo>
                    <a:lnTo>
                      <a:pt x="60" y="248"/>
                    </a:lnTo>
                    <a:lnTo>
                      <a:pt x="69" y="248"/>
                    </a:lnTo>
                    <a:lnTo>
                      <a:pt x="74" y="253"/>
                    </a:lnTo>
                    <a:lnTo>
                      <a:pt x="84" y="253"/>
                    </a:lnTo>
                    <a:lnTo>
                      <a:pt x="94" y="258"/>
                    </a:lnTo>
                    <a:lnTo>
                      <a:pt x="99" y="258"/>
                    </a:lnTo>
                    <a:lnTo>
                      <a:pt x="109" y="263"/>
                    </a:lnTo>
                    <a:lnTo>
                      <a:pt x="119" y="263"/>
                    </a:lnTo>
                    <a:lnTo>
                      <a:pt x="124" y="268"/>
                    </a:lnTo>
                    <a:lnTo>
                      <a:pt x="134" y="268"/>
                    </a:lnTo>
                    <a:lnTo>
                      <a:pt x="144" y="273"/>
                    </a:lnTo>
                    <a:lnTo>
                      <a:pt x="149" y="273"/>
                    </a:lnTo>
                    <a:lnTo>
                      <a:pt x="159" y="273"/>
                    </a:lnTo>
                    <a:lnTo>
                      <a:pt x="169" y="273"/>
                    </a:lnTo>
                    <a:lnTo>
                      <a:pt x="174" y="273"/>
                    </a:lnTo>
                    <a:lnTo>
                      <a:pt x="184" y="273"/>
                    </a:lnTo>
                    <a:lnTo>
                      <a:pt x="194" y="273"/>
                    </a:lnTo>
                    <a:lnTo>
                      <a:pt x="199" y="273"/>
                    </a:lnTo>
                    <a:lnTo>
                      <a:pt x="208" y="273"/>
                    </a:lnTo>
                    <a:lnTo>
                      <a:pt x="218" y="273"/>
                    </a:lnTo>
                    <a:lnTo>
                      <a:pt x="223" y="273"/>
                    </a:lnTo>
                    <a:lnTo>
                      <a:pt x="233" y="273"/>
                    </a:lnTo>
                    <a:lnTo>
                      <a:pt x="243" y="278"/>
                    </a:lnTo>
                    <a:lnTo>
                      <a:pt x="248" y="278"/>
                    </a:lnTo>
                    <a:lnTo>
                      <a:pt x="258" y="283"/>
                    </a:lnTo>
                    <a:lnTo>
                      <a:pt x="268" y="283"/>
                    </a:lnTo>
                    <a:lnTo>
                      <a:pt x="273" y="287"/>
                    </a:lnTo>
                    <a:lnTo>
                      <a:pt x="283" y="292"/>
                    </a:lnTo>
                    <a:lnTo>
                      <a:pt x="293" y="287"/>
                    </a:lnTo>
                    <a:lnTo>
                      <a:pt x="298" y="287"/>
                    </a:lnTo>
                    <a:lnTo>
                      <a:pt x="308" y="283"/>
                    </a:lnTo>
                    <a:lnTo>
                      <a:pt x="318" y="283"/>
                    </a:lnTo>
                    <a:lnTo>
                      <a:pt x="328" y="278"/>
                    </a:lnTo>
                    <a:lnTo>
                      <a:pt x="333" y="273"/>
                    </a:lnTo>
                    <a:lnTo>
                      <a:pt x="343" y="263"/>
                    </a:lnTo>
                    <a:lnTo>
                      <a:pt x="353" y="248"/>
                    </a:lnTo>
                    <a:lnTo>
                      <a:pt x="357" y="248"/>
                    </a:lnTo>
                    <a:lnTo>
                      <a:pt x="367" y="268"/>
                    </a:lnTo>
                    <a:lnTo>
                      <a:pt x="377" y="292"/>
                    </a:lnTo>
                    <a:lnTo>
                      <a:pt x="382" y="327"/>
                    </a:lnTo>
                    <a:lnTo>
                      <a:pt x="392" y="402"/>
                    </a:lnTo>
                    <a:lnTo>
                      <a:pt x="402" y="471"/>
                    </a:lnTo>
                    <a:lnTo>
                      <a:pt x="407" y="566"/>
                    </a:lnTo>
                    <a:lnTo>
                      <a:pt x="417" y="705"/>
                    </a:lnTo>
                    <a:lnTo>
                      <a:pt x="427" y="844"/>
                    </a:lnTo>
                    <a:lnTo>
                      <a:pt x="432" y="963"/>
                    </a:lnTo>
                    <a:lnTo>
                      <a:pt x="442" y="1037"/>
                    </a:lnTo>
                    <a:lnTo>
                      <a:pt x="452" y="1107"/>
                    </a:lnTo>
                    <a:lnTo>
                      <a:pt x="457" y="1156"/>
                    </a:lnTo>
                    <a:lnTo>
                      <a:pt x="467" y="1156"/>
                    </a:lnTo>
                    <a:lnTo>
                      <a:pt x="477" y="1156"/>
                    </a:lnTo>
                    <a:lnTo>
                      <a:pt x="482" y="1151"/>
                    </a:lnTo>
                    <a:lnTo>
                      <a:pt x="492" y="1137"/>
                    </a:lnTo>
                    <a:lnTo>
                      <a:pt x="501" y="1122"/>
                    </a:lnTo>
                    <a:lnTo>
                      <a:pt x="506" y="1107"/>
                    </a:lnTo>
                    <a:lnTo>
                      <a:pt x="516" y="1087"/>
                    </a:lnTo>
                    <a:lnTo>
                      <a:pt x="526" y="1067"/>
                    </a:lnTo>
                    <a:lnTo>
                      <a:pt x="531" y="1037"/>
                    </a:lnTo>
                    <a:lnTo>
                      <a:pt x="541" y="993"/>
                    </a:lnTo>
                    <a:lnTo>
                      <a:pt x="551" y="948"/>
                    </a:lnTo>
                    <a:lnTo>
                      <a:pt x="556" y="913"/>
                    </a:lnTo>
                    <a:lnTo>
                      <a:pt x="566" y="888"/>
                    </a:lnTo>
                    <a:lnTo>
                      <a:pt x="576" y="868"/>
                    </a:lnTo>
                    <a:lnTo>
                      <a:pt x="581" y="844"/>
                    </a:lnTo>
                    <a:lnTo>
                      <a:pt x="591" y="819"/>
                    </a:lnTo>
                    <a:lnTo>
                      <a:pt x="601" y="799"/>
                    </a:lnTo>
                    <a:lnTo>
                      <a:pt x="611" y="774"/>
                    </a:lnTo>
                    <a:lnTo>
                      <a:pt x="616" y="749"/>
                    </a:lnTo>
                    <a:lnTo>
                      <a:pt x="626" y="724"/>
                    </a:lnTo>
                    <a:lnTo>
                      <a:pt x="636" y="705"/>
                    </a:lnTo>
                    <a:lnTo>
                      <a:pt x="641" y="685"/>
                    </a:lnTo>
                    <a:lnTo>
                      <a:pt x="650" y="665"/>
                    </a:lnTo>
                    <a:lnTo>
                      <a:pt x="660" y="640"/>
                    </a:lnTo>
                    <a:lnTo>
                      <a:pt x="665" y="620"/>
                    </a:lnTo>
                    <a:lnTo>
                      <a:pt x="675" y="595"/>
                    </a:lnTo>
                    <a:lnTo>
                      <a:pt x="685" y="571"/>
                    </a:lnTo>
                    <a:lnTo>
                      <a:pt x="690" y="536"/>
                    </a:lnTo>
                    <a:lnTo>
                      <a:pt x="700" y="496"/>
                    </a:lnTo>
                    <a:lnTo>
                      <a:pt x="710" y="466"/>
                    </a:lnTo>
                    <a:lnTo>
                      <a:pt x="715" y="441"/>
                    </a:lnTo>
                    <a:lnTo>
                      <a:pt x="725" y="412"/>
                    </a:lnTo>
                    <a:lnTo>
                      <a:pt x="735" y="387"/>
                    </a:lnTo>
                    <a:lnTo>
                      <a:pt x="740" y="362"/>
                    </a:lnTo>
                    <a:lnTo>
                      <a:pt x="750" y="337"/>
                    </a:lnTo>
                    <a:lnTo>
                      <a:pt x="760" y="317"/>
                    </a:lnTo>
                    <a:lnTo>
                      <a:pt x="765" y="302"/>
                    </a:lnTo>
                    <a:lnTo>
                      <a:pt x="775" y="287"/>
                    </a:lnTo>
                    <a:lnTo>
                      <a:pt x="785" y="268"/>
                    </a:lnTo>
                    <a:lnTo>
                      <a:pt x="790" y="248"/>
                    </a:lnTo>
                    <a:lnTo>
                      <a:pt x="799" y="228"/>
                    </a:lnTo>
                    <a:lnTo>
                      <a:pt x="809" y="203"/>
                    </a:lnTo>
                    <a:lnTo>
                      <a:pt x="814" y="178"/>
                    </a:lnTo>
                    <a:lnTo>
                      <a:pt x="824" y="153"/>
                    </a:lnTo>
                    <a:lnTo>
                      <a:pt x="834" y="129"/>
                    </a:lnTo>
                    <a:lnTo>
                      <a:pt x="839" y="104"/>
                    </a:lnTo>
                    <a:lnTo>
                      <a:pt x="849" y="79"/>
                    </a:lnTo>
                    <a:lnTo>
                      <a:pt x="859" y="64"/>
                    </a:lnTo>
                    <a:lnTo>
                      <a:pt x="864" y="59"/>
                    </a:lnTo>
                    <a:lnTo>
                      <a:pt x="874" y="49"/>
                    </a:lnTo>
                    <a:lnTo>
                      <a:pt x="884" y="49"/>
                    </a:lnTo>
                    <a:lnTo>
                      <a:pt x="894" y="44"/>
                    </a:lnTo>
                    <a:lnTo>
                      <a:pt x="899" y="39"/>
                    </a:lnTo>
                    <a:lnTo>
                      <a:pt x="909" y="39"/>
                    </a:lnTo>
                    <a:lnTo>
                      <a:pt x="919" y="39"/>
                    </a:lnTo>
                    <a:lnTo>
                      <a:pt x="924" y="39"/>
                    </a:lnTo>
                    <a:lnTo>
                      <a:pt x="934" y="39"/>
                    </a:lnTo>
                    <a:lnTo>
                      <a:pt x="943" y="34"/>
                    </a:lnTo>
                    <a:lnTo>
                      <a:pt x="948" y="34"/>
                    </a:lnTo>
                    <a:lnTo>
                      <a:pt x="958" y="29"/>
                    </a:lnTo>
                    <a:lnTo>
                      <a:pt x="968" y="29"/>
                    </a:lnTo>
                    <a:lnTo>
                      <a:pt x="973" y="29"/>
                    </a:lnTo>
                    <a:lnTo>
                      <a:pt x="983" y="24"/>
                    </a:lnTo>
                    <a:lnTo>
                      <a:pt x="993" y="19"/>
                    </a:lnTo>
                    <a:lnTo>
                      <a:pt x="998" y="19"/>
                    </a:lnTo>
                    <a:lnTo>
                      <a:pt x="1008" y="14"/>
                    </a:lnTo>
                    <a:lnTo>
                      <a:pt x="1018" y="14"/>
                    </a:lnTo>
                    <a:lnTo>
                      <a:pt x="1023" y="9"/>
                    </a:lnTo>
                    <a:lnTo>
                      <a:pt x="1033" y="9"/>
                    </a:lnTo>
                    <a:lnTo>
                      <a:pt x="1043" y="4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2" name="Freeform 397"/>
              <p:cNvSpPr>
                <a:spLocks/>
              </p:cNvSpPr>
              <p:nvPr/>
            </p:nvSpPr>
            <p:spPr bwMode="auto">
              <a:xfrm>
                <a:off x="3450" y="1142"/>
                <a:ext cx="169" cy="74"/>
              </a:xfrm>
              <a:custGeom>
                <a:avLst/>
                <a:gdLst>
                  <a:gd name="T0" fmla="*/ 0 w 169"/>
                  <a:gd name="T1" fmla="*/ 70 h 74"/>
                  <a:gd name="T2" fmla="*/ 10 w 169"/>
                  <a:gd name="T3" fmla="*/ 74 h 74"/>
                  <a:gd name="T4" fmla="*/ 15 w 169"/>
                  <a:gd name="T5" fmla="*/ 74 h 74"/>
                  <a:gd name="T6" fmla="*/ 25 w 169"/>
                  <a:gd name="T7" fmla="*/ 70 h 74"/>
                  <a:gd name="T8" fmla="*/ 34 w 169"/>
                  <a:gd name="T9" fmla="*/ 65 h 74"/>
                  <a:gd name="T10" fmla="*/ 39 w 169"/>
                  <a:gd name="T11" fmla="*/ 60 h 74"/>
                  <a:gd name="T12" fmla="*/ 49 w 169"/>
                  <a:gd name="T13" fmla="*/ 55 h 74"/>
                  <a:gd name="T14" fmla="*/ 59 w 169"/>
                  <a:gd name="T15" fmla="*/ 45 h 74"/>
                  <a:gd name="T16" fmla="*/ 64 w 169"/>
                  <a:gd name="T17" fmla="*/ 40 h 74"/>
                  <a:gd name="T18" fmla="*/ 74 w 169"/>
                  <a:gd name="T19" fmla="*/ 35 h 74"/>
                  <a:gd name="T20" fmla="*/ 84 w 169"/>
                  <a:gd name="T21" fmla="*/ 35 h 74"/>
                  <a:gd name="T22" fmla="*/ 89 w 169"/>
                  <a:gd name="T23" fmla="*/ 30 h 74"/>
                  <a:gd name="T24" fmla="*/ 99 w 169"/>
                  <a:gd name="T25" fmla="*/ 30 h 74"/>
                  <a:gd name="T26" fmla="*/ 109 w 169"/>
                  <a:gd name="T27" fmla="*/ 30 h 74"/>
                  <a:gd name="T28" fmla="*/ 119 w 169"/>
                  <a:gd name="T29" fmla="*/ 30 h 74"/>
                  <a:gd name="T30" fmla="*/ 124 w 169"/>
                  <a:gd name="T31" fmla="*/ 25 h 74"/>
                  <a:gd name="T32" fmla="*/ 134 w 169"/>
                  <a:gd name="T33" fmla="*/ 15 h 74"/>
                  <a:gd name="T34" fmla="*/ 144 w 169"/>
                  <a:gd name="T35" fmla="*/ 10 h 74"/>
                  <a:gd name="T36" fmla="*/ 149 w 169"/>
                  <a:gd name="T37" fmla="*/ 5 h 74"/>
                  <a:gd name="T38" fmla="*/ 159 w 169"/>
                  <a:gd name="T39" fmla="*/ 0 h 74"/>
                  <a:gd name="T40" fmla="*/ 169 w 169"/>
                  <a:gd name="T41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74">
                    <a:moveTo>
                      <a:pt x="0" y="70"/>
                    </a:moveTo>
                    <a:lnTo>
                      <a:pt x="10" y="74"/>
                    </a:lnTo>
                    <a:lnTo>
                      <a:pt x="15" y="74"/>
                    </a:lnTo>
                    <a:lnTo>
                      <a:pt x="25" y="70"/>
                    </a:lnTo>
                    <a:lnTo>
                      <a:pt x="34" y="65"/>
                    </a:lnTo>
                    <a:lnTo>
                      <a:pt x="39" y="60"/>
                    </a:lnTo>
                    <a:lnTo>
                      <a:pt x="49" y="55"/>
                    </a:lnTo>
                    <a:lnTo>
                      <a:pt x="59" y="45"/>
                    </a:lnTo>
                    <a:lnTo>
                      <a:pt x="64" y="40"/>
                    </a:lnTo>
                    <a:lnTo>
                      <a:pt x="74" y="35"/>
                    </a:lnTo>
                    <a:lnTo>
                      <a:pt x="84" y="35"/>
                    </a:lnTo>
                    <a:lnTo>
                      <a:pt x="89" y="30"/>
                    </a:lnTo>
                    <a:lnTo>
                      <a:pt x="99" y="30"/>
                    </a:lnTo>
                    <a:lnTo>
                      <a:pt x="109" y="30"/>
                    </a:lnTo>
                    <a:lnTo>
                      <a:pt x="119" y="30"/>
                    </a:lnTo>
                    <a:lnTo>
                      <a:pt x="124" y="25"/>
                    </a:lnTo>
                    <a:lnTo>
                      <a:pt x="134" y="15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BFB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3" name="Freeform 398"/>
              <p:cNvSpPr>
                <a:spLocks/>
              </p:cNvSpPr>
              <p:nvPr/>
            </p:nvSpPr>
            <p:spPr bwMode="auto">
              <a:xfrm>
                <a:off x="1334" y="1077"/>
                <a:ext cx="1058" cy="383"/>
              </a:xfrm>
              <a:custGeom>
                <a:avLst/>
                <a:gdLst>
                  <a:gd name="T0" fmla="*/ 20 w 1058"/>
                  <a:gd name="T1" fmla="*/ 5 h 383"/>
                  <a:gd name="T2" fmla="*/ 45 w 1058"/>
                  <a:gd name="T3" fmla="*/ 0 h 383"/>
                  <a:gd name="T4" fmla="*/ 70 w 1058"/>
                  <a:gd name="T5" fmla="*/ 5 h 383"/>
                  <a:gd name="T6" fmla="*/ 94 w 1058"/>
                  <a:gd name="T7" fmla="*/ 20 h 383"/>
                  <a:gd name="T8" fmla="*/ 119 w 1058"/>
                  <a:gd name="T9" fmla="*/ 35 h 383"/>
                  <a:gd name="T10" fmla="*/ 144 w 1058"/>
                  <a:gd name="T11" fmla="*/ 65 h 383"/>
                  <a:gd name="T12" fmla="*/ 169 w 1058"/>
                  <a:gd name="T13" fmla="*/ 90 h 383"/>
                  <a:gd name="T14" fmla="*/ 194 w 1058"/>
                  <a:gd name="T15" fmla="*/ 135 h 383"/>
                  <a:gd name="T16" fmla="*/ 219 w 1058"/>
                  <a:gd name="T17" fmla="*/ 164 h 383"/>
                  <a:gd name="T18" fmla="*/ 243 w 1058"/>
                  <a:gd name="T19" fmla="*/ 189 h 383"/>
                  <a:gd name="T20" fmla="*/ 268 w 1058"/>
                  <a:gd name="T21" fmla="*/ 229 h 383"/>
                  <a:gd name="T22" fmla="*/ 293 w 1058"/>
                  <a:gd name="T23" fmla="*/ 249 h 383"/>
                  <a:gd name="T24" fmla="*/ 318 w 1058"/>
                  <a:gd name="T25" fmla="*/ 274 h 383"/>
                  <a:gd name="T26" fmla="*/ 343 w 1058"/>
                  <a:gd name="T27" fmla="*/ 288 h 383"/>
                  <a:gd name="T28" fmla="*/ 368 w 1058"/>
                  <a:gd name="T29" fmla="*/ 303 h 383"/>
                  <a:gd name="T30" fmla="*/ 392 w 1058"/>
                  <a:gd name="T31" fmla="*/ 318 h 383"/>
                  <a:gd name="T32" fmla="*/ 417 w 1058"/>
                  <a:gd name="T33" fmla="*/ 328 h 383"/>
                  <a:gd name="T34" fmla="*/ 442 w 1058"/>
                  <a:gd name="T35" fmla="*/ 328 h 383"/>
                  <a:gd name="T36" fmla="*/ 467 w 1058"/>
                  <a:gd name="T37" fmla="*/ 333 h 383"/>
                  <a:gd name="T38" fmla="*/ 492 w 1058"/>
                  <a:gd name="T39" fmla="*/ 343 h 383"/>
                  <a:gd name="T40" fmla="*/ 517 w 1058"/>
                  <a:gd name="T41" fmla="*/ 343 h 383"/>
                  <a:gd name="T42" fmla="*/ 541 w 1058"/>
                  <a:gd name="T43" fmla="*/ 343 h 383"/>
                  <a:gd name="T44" fmla="*/ 566 w 1058"/>
                  <a:gd name="T45" fmla="*/ 348 h 383"/>
                  <a:gd name="T46" fmla="*/ 591 w 1058"/>
                  <a:gd name="T47" fmla="*/ 348 h 383"/>
                  <a:gd name="T48" fmla="*/ 616 w 1058"/>
                  <a:gd name="T49" fmla="*/ 348 h 383"/>
                  <a:gd name="T50" fmla="*/ 641 w 1058"/>
                  <a:gd name="T51" fmla="*/ 348 h 383"/>
                  <a:gd name="T52" fmla="*/ 666 w 1058"/>
                  <a:gd name="T53" fmla="*/ 343 h 383"/>
                  <a:gd name="T54" fmla="*/ 690 w 1058"/>
                  <a:gd name="T55" fmla="*/ 348 h 383"/>
                  <a:gd name="T56" fmla="*/ 715 w 1058"/>
                  <a:gd name="T57" fmla="*/ 343 h 383"/>
                  <a:gd name="T58" fmla="*/ 740 w 1058"/>
                  <a:gd name="T59" fmla="*/ 348 h 383"/>
                  <a:gd name="T60" fmla="*/ 765 w 1058"/>
                  <a:gd name="T61" fmla="*/ 343 h 383"/>
                  <a:gd name="T62" fmla="*/ 790 w 1058"/>
                  <a:gd name="T63" fmla="*/ 348 h 383"/>
                  <a:gd name="T64" fmla="*/ 815 w 1058"/>
                  <a:gd name="T65" fmla="*/ 328 h 383"/>
                  <a:gd name="T66" fmla="*/ 844 w 1058"/>
                  <a:gd name="T67" fmla="*/ 313 h 383"/>
                  <a:gd name="T68" fmla="*/ 869 w 1058"/>
                  <a:gd name="T69" fmla="*/ 298 h 383"/>
                  <a:gd name="T70" fmla="*/ 894 w 1058"/>
                  <a:gd name="T71" fmla="*/ 293 h 383"/>
                  <a:gd name="T72" fmla="*/ 919 w 1058"/>
                  <a:gd name="T73" fmla="*/ 303 h 383"/>
                  <a:gd name="T74" fmla="*/ 944 w 1058"/>
                  <a:gd name="T75" fmla="*/ 328 h 383"/>
                  <a:gd name="T76" fmla="*/ 969 w 1058"/>
                  <a:gd name="T77" fmla="*/ 333 h 383"/>
                  <a:gd name="T78" fmla="*/ 993 w 1058"/>
                  <a:gd name="T79" fmla="*/ 358 h 383"/>
                  <a:gd name="T80" fmla="*/ 1018 w 1058"/>
                  <a:gd name="T81" fmla="*/ 368 h 383"/>
                  <a:gd name="T82" fmla="*/ 1043 w 1058"/>
                  <a:gd name="T83" fmla="*/ 373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83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5"/>
                    </a:lnTo>
                    <a:lnTo>
                      <a:pt x="45" y="0"/>
                    </a:lnTo>
                    <a:lnTo>
                      <a:pt x="50" y="0"/>
                    </a:lnTo>
                    <a:lnTo>
                      <a:pt x="60" y="5"/>
                    </a:lnTo>
                    <a:lnTo>
                      <a:pt x="70" y="5"/>
                    </a:lnTo>
                    <a:lnTo>
                      <a:pt x="75" y="5"/>
                    </a:lnTo>
                    <a:lnTo>
                      <a:pt x="85" y="15"/>
                    </a:lnTo>
                    <a:lnTo>
                      <a:pt x="94" y="20"/>
                    </a:lnTo>
                    <a:lnTo>
                      <a:pt x="99" y="25"/>
                    </a:lnTo>
                    <a:lnTo>
                      <a:pt x="109" y="30"/>
                    </a:lnTo>
                    <a:lnTo>
                      <a:pt x="119" y="35"/>
                    </a:lnTo>
                    <a:lnTo>
                      <a:pt x="124" y="45"/>
                    </a:lnTo>
                    <a:lnTo>
                      <a:pt x="134" y="55"/>
                    </a:lnTo>
                    <a:lnTo>
                      <a:pt x="144" y="65"/>
                    </a:lnTo>
                    <a:lnTo>
                      <a:pt x="149" y="75"/>
                    </a:lnTo>
                    <a:lnTo>
                      <a:pt x="159" y="85"/>
                    </a:lnTo>
                    <a:lnTo>
                      <a:pt x="169" y="90"/>
                    </a:lnTo>
                    <a:lnTo>
                      <a:pt x="174" y="105"/>
                    </a:lnTo>
                    <a:lnTo>
                      <a:pt x="184" y="120"/>
                    </a:lnTo>
                    <a:lnTo>
                      <a:pt x="194" y="135"/>
                    </a:lnTo>
                    <a:lnTo>
                      <a:pt x="199" y="144"/>
                    </a:lnTo>
                    <a:lnTo>
                      <a:pt x="209" y="154"/>
                    </a:lnTo>
                    <a:lnTo>
                      <a:pt x="219" y="164"/>
                    </a:lnTo>
                    <a:lnTo>
                      <a:pt x="224" y="174"/>
                    </a:lnTo>
                    <a:lnTo>
                      <a:pt x="234" y="179"/>
                    </a:lnTo>
                    <a:lnTo>
                      <a:pt x="243" y="189"/>
                    </a:lnTo>
                    <a:lnTo>
                      <a:pt x="248" y="204"/>
                    </a:lnTo>
                    <a:lnTo>
                      <a:pt x="258" y="214"/>
                    </a:lnTo>
                    <a:lnTo>
                      <a:pt x="268" y="229"/>
                    </a:lnTo>
                    <a:lnTo>
                      <a:pt x="278" y="234"/>
                    </a:lnTo>
                    <a:lnTo>
                      <a:pt x="283" y="244"/>
                    </a:lnTo>
                    <a:lnTo>
                      <a:pt x="293" y="249"/>
                    </a:lnTo>
                    <a:lnTo>
                      <a:pt x="303" y="259"/>
                    </a:lnTo>
                    <a:lnTo>
                      <a:pt x="308" y="269"/>
                    </a:lnTo>
                    <a:lnTo>
                      <a:pt x="318" y="274"/>
                    </a:lnTo>
                    <a:lnTo>
                      <a:pt x="328" y="279"/>
                    </a:lnTo>
                    <a:lnTo>
                      <a:pt x="333" y="283"/>
                    </a:lnTo>
                    <a:lnTo>
                      <a:pt x="343" y="288"/>
                    </a:lnTo>
                    <a:lnTo>
                      <a:pt x="353" y="293"/>
                    </a:lnTo>
                    <a:lnTo>
                      <a:pt x="358" y="298"/>
                    </a:lnTo>
                    <a:lnTo>
                      <a:pt x="368" y="303"/>
                    </a:lnTo>
                    <a:lnTo>
                      <a:pt x="378" y="308"/>
                    </a:lnTo>
                    <a:lnTo>
                      <a:pt x="383" y="313"/>
                    </a:lnTo>
                    <a:lnTo>
                      <a:pt x="392" y="318"/>
                    </a:lnTo>
                    <a:lnTo>
                      <a:pt x="402" y="323"/>
                    </a:lnTo>
                    <a:lnTo>
                      <a:pt x="407" y="328"/>
                    </a:lnTo>
                    <a:lnTo>
                      <a:pt x="417" y="328"/>
                    </a:lnTo>
                    <a:lnTo>
                      <a:pt x="427" y="328"/>
                    </a:lnTo>
                    <a:lnTo>
                      <a:pt x="432" y="328"/>
                    </a:lnTo>
                    <a:lnTo>
                      <a:pt x="442" y="328"/>
                    </a:lnTo>
                    <a:lnTo>
                      <a:pt x="452" y="328"/>
                    </a:lnTo>
                    <a:lnTo>
                      <a:pt x="457" y="328"/>
                    </a:lnTo>
                    <a:lnTo>
                      <a:pt x="467" y="333"/>
                    </a:lnTo>
                    <a:lnTo>
                      <a:pt x="477" y="333"/>
                    </a:lnTo>
                    <a:lnTo>
                      <a:pt x="482" y="333"/>
                    </a:lnTo>
                    <a:lnTo>
                      <a:pt x="492" y="343"/>
                    </a:lnTo>
                    <a:lnTo>
                      <a:pt x="502" y="348"/>
                    </a:lnTo>
                    <a:lnTo>
                      <a:pt x="507" y="348"/>
                    </a:lnTo>
                    <a:lnTo>
                      <a:pt x="517" y="343"/>
                    </a:lnTo>
                    <a:lnTo>
                      <a:pt x="527" y="343"/>
                    </a:lnTo>
                    <a:lnTo>
                      <a:pt x="531" y="338"/>
                    </a:lnTo>
                    <a:lnTo>
                      <a:pt x="541" y="343"/>
                    </a:lnTo>
                    <a:lnTo>
                      <a:pt x="551" y="343"/>
                    </a:lnTo>
                    <a:lnTo>
                      <a:pt x="561" y="343"/>
                    </a:lnTo>
                    <a:lnTo>
                      <a:pt x="566" y="348"/>
                    </a:lnTo>
                    <a:lnTo>
                      <a:pt x="576" y="348"/>
                    </a:lnTo>
                    <a:lnTo>
                      <a:pt x="586" y="348"/>
                    </a:lnTo>
                    <a:lnTo>
                      <a:pt x="591" y="348"/>
                    </a:lnTo>
                    <a:lnTo>
                      <a:pt x="601" y="348"/>
                    </a:lnTo>
                    <a:lnTo>
                      <a:pt x="611" y="348"/>
                    </a:lnTo>
                    <a:lnTo>
                      <a:pt x="616" y="348"/>
                    </a:lnTo>
                    <a:lnTo>
                      <a:pt x="626" y="343"/>
                    </a:lnTo>
                    <a:lnTo>
                      <a:pt x="636" y="348"/>
                    </a:lnTo>
                    <a:lnTo>
                      <a:pt x="641" y="348"/>
                    </a:lnTo>
                    <a:lnTo>
                      <a:pt x="651" y="348"/>
                    </a:lnTo>
                    <a:lnTo>
                      <a:pt x="661" y="343"/>
                    </a:lnTo>
                    <a:lnTo>
                      <a:pt x="666" y="343"/>
                    </a:lnTo>
                    <a:lnTo>
                      <a:pt x="676" y="338"/>
                    </a:lnTo>
                    <a:lnTo>
                      <a:pt x="685" y="343"/>
                    </a:lnTo>
                    <a:lnTo>
                      <a:pt x="690" y="348"/>
                    </a:lnTo>
                    <a:lnTo>
                      <a:pt x="700" y="348"/>
                    </a:lnTo>
                    <a:lnTo>
                      <a:pt x="710" y="348"/>
                    </a:lnTo>
                    <a:lnTo>
                      <a:pt x="715" y="343"/>
                    </a:lnTo>
                    <a:lnTo>
                      <a:pt x="725" y="343"/>
                    </a:lnTo>
                    <a:lnTo>
                      <a:pt x="735" y="348"/>
                    </a:lnTo>
                    <a:lnTo>
                      <a:pt x="740" y="348"/>
                    </a:lnTo>
                    <a:lnTo>
                      <a:pt x="750" y="348"/>
                    </a:lnTo>
                    <a:lnTo>
                      <a:pt x="760" y="348"/>
                    </a:lnTo>
                    <a:lnTo>
                      <a:pt x="765" y="343"/>
                    </a:lnTo>
                    <a:lnTo>
                      <a:pt x="775" y="343"/>
                    </a:lnTo>
                    <a:lnTo>
                      <a:pt x="785" y="348"/>
                    </a:lnTo>
                    <a:lnTo>
                      <a:pt x="790" y="348"/>
                    </a:lnTo>
                    <a:lnTo>
                      <a:pt x="800" y="343"/>
                    </a:lnTo>
                    <a:lnTo>
                      <a:pt x="810" y="338"/>
                    </a:lnTo>
                    <a:lnTo>
                      <a:pt x="815" y="328"/>
                    </a:lnTo>
                    <a:lnTo>
                      <a:pt x="824" y="323"/>
                    </a:lnTo>
                    <a:lnTo>
                      <a:pt x="834" y="318"/>
                    </a:lnTo>
                    <a:lnTo>
                      <a:pt x="844" y="313"/>
                    </a:lnTo>
                    <a:lnTo>
                      <a:pt x="849" y="308"/>
                    </a:lnTo>
                    <a:lnTo>
                      <a:pt x="859" y="303"/>
                    </a:lnTo>
                    <a:lnTo>
                      <a:pt x="869" y="298"/>
                    </a:lnTo>
                    <a:lnTo>
                      <a:pt x="874" y="298"/>
                    </a:lnTo>
                    <a:lnTo>
                      <a:pt x="884" y="293"/>
                    </a:lnTo>
                    <a:lnTo>
                      <a:pt x="894" y="293"/>
                    </a:lnTo>
                    <a:lnTo>
                      <a:pt x="899" y="293"/>
                    </a:lnTo>
                    <a:lnTo>
                      <a:pt x="909" y="298"/>
                    </a:lnTo>
                    <a:lnTo>
                      <a:pt x="919" y="303"/>
                    </a:lnTo>
                    <a:lnTo>
                      <a:pt x="924" y="313"/>
                    </a:lnTo>
                    <a:lnTo>
                      <a:pt x="934" y="323"/>
                    </a:lnTo>
                    <a:lnTo>
                      <a:pt x="944" y="328"/>
                    </a:lnTo>
                    <a:lnTo>
                      <a:pt x="949" y="328"/>
                    </a:lnTo>
                    <a:lnTo>
                      <a:pt x="959" y="328"/>
                    </a:lnTo>
                    <a:lnTo>
                      <a:pt x="969" y="333"/>
                    </a:lnTo>
                    <a:lnTo>
                      <a:pt x="973" y="343"/>
                    </a:lnTo>
                    <a:lnTo>
                      <a:pt x="983" y="353"/>
                    </a:lnTo>
                    <a:lnTo>
                      <a:pt x="993" y="358"/>
                    </a:lnTo>
                    <a:lnTo>
                      <a:pt x="998" y="363"/>
                    </a:lnTo>
                    <a:lnTo>
                      <a:pt x="1008" y="368"/>
                    </a:lnTo>
                    <a:lnTo>
                      <a:pt x="1018" y="368"/>
                    </a:lnTo>
                    <a:lnTo>
                      <a:pt x="1023" y="368"/>
                    </a:lnTo>
                    <a:lnTo>
                      <a:pt x="1033" y="363"/>
                    </a:lnTo>
                    <a:lnTo>
                      <a:pt x="1043" y="373"/>
                    </a:lnTo>
                    <a:lnTo>
                      <a:pt x="1048" y="378"/>
                    </a:lnTo>
                    <a:lnTo>
                      <a:pt x="1058" y="383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4" name="Freeform 399"/>
              <p:cNvSpPr>
                <a:spLocks/>
              </p:cNvSpPr>
              <p:nvPr/>
            </p:nvSpPr>
            <p:spPr bwMode="auto">
              <a:xfrm>
                <a:off x="2392" y="1236"/>
                <a:ext cx="1058" cy="1147"/>
              </a:xfrm>
              <a:custGeom>
                <a:avLst/>
                <a:gdLst>
                  <a:gd name="T0" fmla="*/ 15 w 1058"/>
                  <a:gd name="T1" fmla="*/ 219 h 1147"/>
                  <a:gd name="T2" fmla="*/ 40 w 1058"/>
                  <a:gd name="T3" fmla="*/ 219 h 1147"/>
                  <a:gd name="T4" fmla="*/ 69 w 1058"/>
                  <a:gd name="T5" fmla="*/ 219 h 1147"/>
                  <a:gd name="T6" fmla="*/ 94 w 1058"/>
                  <a:gd name="T7" fmla="*/ 229 h 1147"/>
                  <a:gd name="T8" fmla="*/ 119 w 1058"/>
                  <a:gd name="T9" fmla="*/ 249 h 1147"/>
                  <a:gd name="T10" fmla="*/ 144 w 1058"/>
                  <a:gd name="T11" fmla="*/ 249 h 1147"/>
                  <a:gd name="T12" fmla="*/ 169 w 1058"/>
                  <a:gd name="T13" fmla="*/ 254 h 1147"/>
                  <a:gd name="T14" fmla="*/ 194 w 1058"/>
                  <a:gd name="T15" fmla="*/ 259 h 1147"/>
                  <a:gd name="T16" fmla="*/ 218 w 1058"/>
                  <a:gd name="T17" fmla="*/ 263 h 1147"/>
                  <a:gd name="T18" fmla="*/ 243 w 1058"/>
                  <a:gd name="T19" fmla="*/ 268 h 1147"/>
                  <a:gd name="T20" fmla="*/ 268 w 1058"/>
                  <a:gd name="T21" fmla="*/ 263 h 1147"/>
                  <a:gd name="T22" fmla="*/ 293 w 1058"/>
                  <a:gd name="T23" fmla="*/ 273 h 1147"/>
                  <a:gd name="T24" fmla="*/ 318 w 1058"/>
                  <a:gd name="T25" fmla="*/ 278 h 1147"/>
                  <a:gd name="T26" fmla="*/ 343 w 1058"/>
                  <a:gd name="T27" fmla="*/ 259 h 1147"/>
                  <a:gd name="T28" fmla="*/ 367 w 1058"/>
                  <a:gd name="T29" fmla="*/ 254 h 1147"/>
                  <a:gd name="T30" fmla="*/ 392 w 1058"/>
                  <a:gd name="T31" fmla="*/ 407 h 1147"/>
                  <a:gd name="T32" fmla="*/ 417 w 1058"/>
                  <a:gd name="T33" fmla="*/ 740 h 1147"/>
                  <a:gd name="T34" fmla="*/ 442 w 1058"/>
                  <a:gd name="T35" fmla="*/ 1063 h 1147"/>
                  <a:gd name="T36" fmla="*/ 467 w 1058"/>
                  <a:gd name="T37" fmla="*/ 1137 h 1147"/>
                  <a:gd name="T38" fmla="*/ 492 w 1058"/>
                  <a:gd name="T39" fmla="*/ 1108 h 1147"/>
                  <a:gd name="T40" fmla="*/ 516 w 1058"/>
                  <a:gd name="T41" fmla="*/ 1048 h 1147"/>
                  <a:gd name="T42" fmla="*/ 541 w 1058"/>
                  <a:gd name="T43" fmla="*/ 944 h 1147"/>
                  <a:gd name="T44" fmla="*/ 566 w 1058"/>
                  <a:gd name="T45" fmla="*/ 854 h 1147"/>
                  <a:gd name="T46" fmla="*/ 591 w 1058"/>
                  <a:gd name="T47" fmla="*/ 790 h 1147"/>
                  <a:gd name="T48" fmla="*/ 616 w 1058"/>
                  <a:gd name="T49" fmla="*/ 715 h 1147"/>
                  <a:gd name="T50" fmla="*/ 641 w 1058"/>
                  <a:gd name="T51" fmla="*/ 646 h 1147"/>
                  <a:gd name="T52" fmla="*/ 665 w 1058"/>
                  <a:gd name="T53" fmla="*/ 571 h 1147"/>
                  <a:gd name="T54" fmla="*/ 690 w 1058"/>
                  <a:gd name="T55" fmla="*/ 477 h 1147"/>
                  <a:gd name="T56" fmla="*/ 715 w 1058"/>
                  <a:gd name="T57" fmla="*/ 388 h 1147"/>
                  <a:gd name="T58" fmla="*/ 740 w 1058"/>
                  <a:gd name="T59" fmla="*/ 313 h 1147"/>
                  <a:gd name="T60" fmla="*/ 765 w 1058"/>
                  <a:gd name="T61" fmla="*/ 254 h 1147"/>
                  <a:gd name="T62" fmla="*/ 790 w 1058"/>
                  <a:gd name="T63" fmla="*/ 214 h 1147"/>
                  <a:gd name="T64" fmla="*/ 814 w 1058"/>
                  <a:gd name="T65" fmla="*/ 139 h 1147"/>
                  <a:gd name="T66" fmla="*/ 839 w 1058"/>
                  <a:gd name="T67" fmla="*/ 75 h 1147"/>
                  <a:gd name="T68" fmla="*/ 864 w 1058"/>
                  <a:gd name="T69" fmla="*/ 50 h 1147"/>
                  <a:gd name="T70" fmla="*/ 894 w 1058"/>
                  <a:gd name="T71" fmla="*/ 40 h 1147"/>
                  <a:gd name="T72" fmla="*/ 919 w 1058"/>
                  <a:gd name="T73" fmla="*/ 35 h 1147"/>
                  <a:gd name="T74" fmla="*/ 943 w 1058"/>
                  <a:gd name="T75" fmla="*/ 35 h 1147"/>
                  <a:gd name="T76" fmla="*/ 968 w 1058"/>
                  <a:gd name="T77" fmla="*/ 30 h 1147"/>
                  <a:gd name="T78" fmla="*/ 993 w 1058"/>
                  <a:gd name="T79" fmla="*/ 20 h 1147"/>
                  <a:gd name="T80" fmla="*/ 1018 w 1058"/>
                  <a:gd name="T81" fmla="*/ 15 h 1147"/>
                  <a:gd name="T82" fmla="*/ 1043 w 1058"/>
                  <a:gd name="T83" fmla="*/ 5 h 1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47">
                    <a:moveTo>
                      <a:pt x="0" y="224"/>
                    </a:moveTo>
                    <a:lnTo>
                      <a:pt x="10" y="224"/>
                    </a:lnTo>
                    <a:lnTo>
                      <a:pt x="15" y="219"/>
                    </a:lnTo>
                    <a:lnTo>
                      <a:pt x="25" y="214"/>
                    </a:lnTo>
                    <a:lnTo>
                      <a:pt x="35" y="219"/>
                    </a:lnTo>
                    <a:lnTo>
                      <a:pt x="40" y="219"/>
                    </a:lnTo>
                    <a:lnTo>
                      <a:pt x="50" y="219"/>
                    </a:lnTo>
                    <a:lnTo>
                      <a:pt x="60" y="219"/>
                    </a:lnTo>
                    <a:lnTo>
                      <a:pt x="69" y="219"/>
                    </a:lnTo>
                    <a:lnTo>
                      <a:pt x="74" y="224"/>
                    </a:lnTo>
                    <a:lnTo>
                      <a:pt x="84" y="224"/>
                    </a:lnTo>
                    <a:lnTo>
                      <a:pt x="94" y="229"/>
                    </a:lnTo>
                    <a:lnTo>
                      <a:pt x="99" y="234"/>
                    </a:lnTo>
                    <a:lnTo>
                      <a:pt x="109" y="244"/>
                    </a:lnTo>
                    <a:lnTo>
                      <a:pt x="119" y="249"/>
                    </a:lnTo>
                    <a:lnTo>
                      <a:pt x="124" y="249"/>
                    </a:lnTo>
                    <a:lnTo>
                      <a:pt x="134" y="249"/>
                    </a:lnTo>
                    <a:lnTo>
                      <a:pt x="144" y="249"/>
                    </a:lnTo>
                    <a:lnTo>
                      <a:pt x="149" y="249"/>
                    </a:lnTo>
                    <a:lnTo>
                      <a:pt x="159" y="249"/>
                    </a:lnTo>
                    <a:lnTo>
                      <a:pt x="169" y="254"/>
                    </a:lnTo>
                    <a:lnTo>
                      <a:pt x="174" y="254"/>
                    </a:lnTo>
                    <a:lnTo>
                      <a:pt x="184" y="254"/>
                    </a:lnTo>
                    <a:lnTo>
                      <a:pt x="194" y="259"/>
                    </a:lnTo>
                    <a:lnTo>
                      <a:pt x="199" y="259"/>
                    </a:lnTo>
                    <a:lnTo>
                      <a:pt x="208" y="259"/>
                    </a:lnTo>
                    <a:lnTo>
                      <a:pt x="218" y="263"/>
                    </a:lnTo>
                    <a:lnTo>
                      <a:pt x="223" y="263"/>
                    </a:lnTo>
                    <a:lnTo>
                      <a:pt x="233" y="263"/>
                    </a:lnTo>
                    <a:lnTo>
                      <a:pt x="243" y="268"/>
                    </a:lnTo>
                    <a:lnTo>
                      <a:pt x="248" y="263"/>
                    </a:lnTo>
                    <a:lnTo>
                      <a:pt x="258" y="263"/>
                    </a:lnTo>
                    <a:lnTo>
                      <a:pt x="268" y="263"/>
                    </a:lnTo>
                    <a:lnTo>
                      <a:pt x="273" y="268"/>
                    </a:lnTo>
                    <a:lnTo>
                      <a:pt x="283" y="268"/>
                    </a:lnTo>
                    <a:lnTo>
                      <a:pt x="293" y="273"/>
                    </a:lnTo>
                    <a:lnTo>
                      <a:pt x="298" y="278"/>
                    </a:lnTo>
                    <a:lnTo>
                      <a:pt x="308" y="283"/>
                    </a:lnTo>
                    <a:lnTo>
                      <a:pt x="318" y="278"/>
                    </a:lnTo>
                    <a:lnTo>
                      <a:pt x="328" y="273"/>
                    </a:lnTo>
                    <a:lnTo>
                      <a:pt x="333" y="268"/>
                    </a:lnTo>
                    <a:lnTo>
                      <a:pt x="343" y="259"/>
                    </a:lnTo>
                    <a:lnTo>
                      <a:pt x="353" y="244"/>
                    </a:lnTo>
                    <a:lnTo>
                      <a:pt x="357" y="229"/>
                    </a:lnTo>
                    <a:lnTo>
                      <a:pt x="367" y="254"/>
                    </a:lnTo>
                    <a:lnTo>
                      <a:pt x="377" y="283"/>
                    </a:lnTo>
                    <a:lnTo>
                      <a:pt x="382" y="318"/>
                    </a:lnTo>
                    <a:lnTo>
                      <a:pt x="392" y="407"/>
                    </a:lnTo>
                    <a:lnTo>
                      <a:pt x="402" y="497"/>
                    </a:lnTo>
                    <a:lnTo>
                      <a:pt x="407" y="596"/>
                    </a:lnTo>
                    <a:lnTo>
                      <a:pt x="417" y="740"/>
                    </a:lnTo>
                    <a:lnTo>
                      <a:pt x="427" y="884"/>
                    </a:lnTo>
                    <a:lnTo>
                      <a:pt x="432" y="1013"/>
                    </a:lnTo>
                    <a:lnTo>
                      <a:pt x="442" y="1063"/>
                    </a:lnTo>
                    <a:lnTo>
                      <a:pt x="452" y="1113"/>
                    </a:lnTo>
                    <a:lnTo>
                      <a:pt x="457" y="1147"/>
                    </a:lnTo>
                    <a:lnTo>
                      <a:pt x="467" y="1137"/>
                    </a:lnTo>
                    <a:lnTo>
                      <a:pt x="477" y="1132"/>
                    </a:lnTo>
                    <a:lnTo>
                      <a:pt x="482" y="1122"/>
                    </a:lnTo>
                    <a:lnTo>
                      <a:pt x="492" y="1108"/>
                    </a:lnTo>
                    <a:lnTo>
                      <a:pt x="501" y="1093"/>
                    </a:lnTo>
                    <a:lnTo>
                      <a:pt x="506" y="1073"/>
                    </a:lnTo>
                    <a:lnTo>
                      <a:pt x="516" y="1048"/>
                    </a:lnTo>
                    <a:lnTo>
                      <a:pt x="526" y="1023"/>
                    </a:lnTo>
                    <a:lnTo>
                      <a:pt x="531" y="988"/>
                    </a:lnTo>
                    <a:lnTo>
                      <a:pt x="541" y="944"/>
                    </a:lnTo>
                    <a:lnTo>
                      <a:pt x="551" y="899"/>
                    </a:lnTo>
                    <a:lnTo>
                      <a:pt x="556" y="874"/>
                    </a:lnTo>
                    <a:lnTo>
                      <a:pt x="566" y="854"/>
                    </a:lnTo>
                    <a:lnTo>
                      <a:pt x="576" y="834"/>
                    </a:lnTo>
                    <a:lnTo>
                      <a:pt x="581" y="810"/>
                    </a:lnTo>
                    <a:lnTo>
                      <a:pt x="591" y="790"/>
                    </a:lnTo>
                    <a:lnTo>
                      <a:pt x="601" y="770"/>
                    </a:lnTo>
                    <a:lnTo>
                      <a:pt x="611" y="745"/>
                    </a:lnTo>
                    <a:lnTo>
                      <a:pt x="616" y="715"/>
                    </a:lnTo>
                    <a:lnTo>
                      <a:pt x="626" y="690"/>
                    </a:lnTo>
                    <a:lnTo>
                      <a:pt x="636" y="666"/>
                    </a:lnTo>
                    <a:lnTo>
                      <a:pt x="641" y="646"/>
                    </a:lnTo>
                    <a:lnTo>
                      <a:pt x="650" y="621"/>
                    </a:lnTo>
                    <a:lnTo>
                      <a:pt x="660" y="596"/>
                    </a:lnTo>
                    <a:lnTo>
                      <a:pt x="665" y="571"/>
                    </a:lnTo>
                    <a:lnTo>
                      <a:pt x="675" y="542"/>
                    </a:lnTo>
                    <a:lnTo>
                      <a:pt x="685" y="512"/>
                    </a:lnTo>
                    <a:lnTo>
                      <a:pt x="690" y="477"/>
                    </a:lnTo>
                    <a:lnTo>
                      <a:pt x="700" y="447"/>
                    </a:lnTo>
                    <a:lnTo>
                      <a:pt x="710" y="417"/>
                    </a:lnTo>
                    <a:lnTo>
                      <a:pt x="715" y="388"/>
                    </a:lnTo>
                    <a:lnTo>
                      <a:pt x="725" y="363"/>
                    </a:lnTo>
                    <a:lnTo>
                      <a:pt x="735" y="338"/>
                    </a:lnTo>
                    <a:lnTo>
                      <a:pt x="740" y="313"/>
                    </a:lnTo>
                    <a:lnTo>
                      <a:pt x="750" y="288"/>
                    </a:lnTo>
                    <a:lnTo>
                      <a:pt x="760" y="273"/>
                    </a:lnTo>
                    <a:lnTo>
                      <a:pt x="765" y="254"/>
                    </a:lnTo>
                    <a:lnTo>
                      <a:pt x="775" y="239"/>
                    </a:lnTo>
                    <a:lnTo>
                      <a:pt x="785" y="224"/>
                    </a:lnTo>
                    <a:lnTo>
                      <a:pt x="790" y="214"/>
                    </a:lnTo>
                    <a:lnTo>
                      <a:pt x="799" y="189"/>
                    </a:lnTo>
                    <a:lnTo>
                      <a:pt x="809" y="164"/>
                    </a:lnTo>
                    <a:lnTo>
                      <a:pt x="814" y="139"/>
                    </a:lnTo>
                    <a:lnTo>
                      <a:pt x="824" y="115"/>
                    </a:lnTo>
                    <a:lnTo>
                      <a:pt x="834" y="95"/>
                    </a:lnTo>
                    <a:lnTo>
                      <a:pt x="839" y="75"/>
                    </a:lnTo>
                    <a:lnTo>
                      <a:pt x="849" y="65"/>
                    </a:lnTo>
                    <a:lnTo>
                      <a:pt x="859" y="60"/>
                    </a:lnTo>
                    <a:lnTo>
                      <a:pt x="864" y="50"/>
                    </a:lnTo>
                    <a:lnTo>
                      <a:pt x="874" y="45"/>
                    </a:lnTo>
                    <a:lnTo>
                      <a:pt x="884" y="45"/>
                    </a:lnTo>
                    <a:lnTo>
                      <a:pt x="894" y="40"/>
                    </a:lnTo>
                    <a:lnTo>
                      <a:pt x="899" y="40"/>
                    </a:lnTo>
                    <a:lnTo>
                      <a:pt x="909" y="35"/>
                    </a:lnTo>
                    <a:lnTo>
                      <a:pt x="919" y="35"/>
                    </a:lnTo>
                    <a:lnTo>
                      <a:pt x="924" y="35"/>
                    </a:lnTo>
                    <a:lnTo>
                      <a:pt x="934" y="35"/>
                    </a:lnTo>
                    <a:lnTo>
                      <a:pt x="943" y="35"/>
                    </a:lnTo>
                    <a:lnTo>
                      <a:pt x="948" y="35"/>
                    </a:lnTo>
                    <a:lnTo>
                      <a:pt x="958" y="30"/>
                    </a:lnTo>
                    <a:lnTo>
                      <a:pt x="968" y="30"/>
                    </a:lnTo>
                    <a:lnTo>
                      <a:pt x="973" y="25"/>
                    </a:lnTo>
                    <a:lnTo>
                      <a:pt x="983" y="20"/>
                    </a:lnTo>
                    <a:lnTo>
                      <a:pt x="993" y="20"/>
                    </a:lnTo>
                    <a:lnTo>
                      <a:pt x="998" y="20"/>
                    </a:lnTo>
                    <a:lnTo>
                      <a:pt x="1008" y="15"/>
                    </a:lnTo>
                    <a:lnTo>
                      <a:pt x="1018" y="15"/>
                    </a:lnTo>
                    <a:lnTo>
                      <a:pt x="1023" y="10"/>
                    </a:lnTo>
                    <a:lnTo>
                      <a:pt x="1033" y="10"/>
                    </a:lnTo>
                    <a:lnTo>
                      <a:pt x="1043" y="5"/>
                    </a:lnTo>
                    <a:lnTo>
                      <a:pt x="1048" y="5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5" name="Freeform 400"/>
              <p:cNvSpPr>
                <a:spLocks/>
              </p:cNvSpPr>
              <p:nvPr/>
            </p:nvSpPr>
            <p:spPr bwMode="auto">
              <a:xfrm>
                <a:off x="3450" y="1177"/>
                <a:ext cx="169" cy="59"/>
              </a:xfrm>
              <a:custGeom>
                <a:avLst/>
                <a:gdLst>
                  <a:gd name="T0" fmla="*/ 0 w 169"/>
                  <a:gd name="T1" fmla="*/ 59 h 59"/>
                  <a:gd name="T2" fmla="*/ 10 w 169"/>
                  <a:gd name="T3" fmla="*/ 59 h 59"/>
                  <a:gd name="T4" fmla="*/ 15 w 169"/>
                  <a:gd name="T5" fmla="*/ 54 h 59"/>
                  <a:gd name="T6" fmla="*/ 25 w 169"/>
                  <a:gd name="T7" fmla="*/ 54 h 59"/>
                  <a:gd name="T8" fmla="*/ 34 w 169"/>
                  <a:gd name="T9" fmla="*/ 49 h 59"/>
                  <a:gd name="T10" fmla="*/ 39 w 169"/>
                  <a:gd name="T11" fmla="*/ 44 h 59"/>
                  <a:gd name="T12" fmla="*/ 49 w 169"/>
                  <a:gd name="T13" fmla="*/ 44 h 59"/>
                  <a:gd name="T14" fmla="*/ 59 w 169"/>
                  <a:gd name="T15" fmla="*/ 35 h 59"/>
                  <a:gd name="T16" fmla="*/ 64 w 169"/>
                  <a:gd name="T17" fmla="*/ 30 h 59"/>
                  <a:gd name="T18" fmla="*/ 74 w 169"/>
                  <a:gd name="T19" fmla="*/ 30 h 59"/>
                  <a:gd name="T20" fmla="*/ 84 w 169"/>
                  <a:gd name="T21" fmla="*/ 25 h 59"/>
                  <a:gd name="T22" fmla="*/ 89 w 169"/>
                  <a:gd name="T23" fmla="*/ 25 h 59"/>
                  <a:gd name="T24" fmla="*/ 99 w 169"/>
                  <a:gd name="T25" fmla="*/ 25 h 59"/>
                  <a:gd name="T26" fmla="*/ 109 w 169"/>
                  <a:gd name="T27" fmla="*/ 20 h 59"/>
                  <a:gd name="T28" fmla="*/ 119 w 169"/>
                  <a:gd name="T29" fmla="*/ 20 h 59"/>
                  <a:gd name="T30" fmla="*/ 124 w 169"/>
                  <a:gd name="T31" fmla="*/ 15 h 59"/>
                  <a:gd name="T32" fmla="*/ 134 w 169"/>
                  <a:gd name="T33" fmla="*/ 15 h 59"/>
                  <a:gd name="T34" fmla="*/ 144 w 169"/>
                  <a:gd name="T35" fmla="*/ 10 h 59"/>
                  <a:gd name="T36" fmla="*/ 149 w 169"/>
                  <a:gd name="T37" fmla="*/ 5 h 59"/>
                  <a:gd name="T38" fmla="*/ 159 w 169"/>
                  <a:gd name="T39" fmla="*/ 0 h 59"/>
                  <a:gd name="T40" fmla="*/ 169 w 169"/>
                  <a:gd name="T41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59">
                    <a:moveTo>
                      <a:pt x="0" y="59"/>
                    </a:moveTo>
                    <a:lnTo>
                      <a:pt x="10" y="59"/>
                    </a:lnTo>
                    <a:lnTo>
                      <a:pt x="15" y="54"/>
                    </a:lnTo>
                    <a:lnTo>
                      <a:pt x="25" y="54"/>
                    </a:lnTo>
                    <a:lnTo>
                      <a:pt x="34" y="49"/>
                    </a:lnTo>
                    <a:lnTo>
                      <a:pt x="39" y="44"/>
                    </a:lnTo>
                    <a:lnTo>
                      <a:pt x="49" y="44"/>
                    </a:lnTo>
                    <a:lnTo>
                      <a:pt x="59" y="35"/>
                    </a:lnTo>
                    <a:lnTo>
                      <a:pt x="64" y="30"/>
                    </a:lnTo>
                    <a:lnTo>
                      <a:pt x="74" y="30"/>
                    </a:lnTo>
                    <a:lnTo>
                      <a:pt x="84" y="25"/>
                    </a:lnTo>
                    <a:lnTo>
                      <a:pt x="89" y="25"/>
                    </a:lnTo>
                    <a:lnTo>
                      <a:pt x="99" y="25"/>
                    </a:lnTo>
                    <a:lnTo>
                      <a:pt x="109" y="20"/>
                    </a:lnTo>
                    <a:lnTo>
                      <a:pt x="119" y="20"/>
                    </a:lnTo>
                    <a:lnTo>
                      <a:pt x="124" y="15"/>
                    </a:lnTo>
                    <a:lnTo>
                      <a:pt x="134" y="15"/>
                    </a:lnTo>
                    <a:lnTo>
                      <a:pt x="144" y="10"/>
                    </a:lnTo>
                    <a:lnTo>
                      <a:pt x="149" y="5"/>
                    </a:lnTo>
                    <a:lnTo>
                      <a:pt x="159" y="0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3F3F3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6" name="Freeform 401"/>
              <p:cNvSpPr>
                <a:spLocks/>
              </p:cNvSpPr>
              <p:nvPr/>
            </p:nvSpPr>
            <p:spPr bwMode="auto">
              <a:xfrm>
                <a:off x="1334" y="1063"/>
                <a:ext cx="1058" cy="392"/>
              </a:xfrm>
              <a:custGeom>
                <a:avLst/>
                <a:gdLst>
                  <a:gd name="T0" fmla="*/ 20 w 1058"/>
                  <a:gd name="T1" fmla="*/ 5 h 392"/>
                  <a:gd name="T2" fmla="*/ 45 w 1058"/>
                  <a:gd name="T3" fmla="*/ 9 h 392"/>
                  <a:gd name="T4" fmla="*/ 70 w 1058"/>
                  <a:gd name="T5" fmla="*/ 14 h 392"/>
                  <a:gd name="T6" fmla="*/ 94 w 1058"/>
                  <a:gd name="T7" fmla="*/ 24 h 392"/>
                  <a:gd name="T8" fmla="*/ 119 w 1058"/>
                  <a:gd name="T9" fmla="*/ 54 h 392"/>
                  <a:gd name="T10" fmla="*/ 144 w 1058"/>
                  <a:gd name="T11" fmla="*/ 84 h 392"/>
                  <a:gd name="T12" fmla="*/ 169 w 1058"/>
                  <a:gd name="T13" fmla="*/ 104 h 392"/>
                  <a:gd name="T14" fmla="*/ 194 w 1058"/>
                  <a:gd name="T15" fmla="*/ 144 h 392"/>
                  <a:gd name="T16" fmla="*/ 219 w 1058"/>
                  <a:gd name="T17" fmla="*/ 173 h 392"/>
                  <a:gd name="T18" fmla="*/ 243 w 1058"/>
                  <a:gd name="T19" fmla="*/ 198 h 392"/>
                  <a:gd name="T20" fmla="*/ 268 w 1058"/>
                  <a:gd name="T21" fmla="*/ 238 h 392"/>
                  <a:gd name="T22" fmla="*/ 293 w 1058"/>
                  <a:gd name="T23" fmla="*/ 273 h 392"/>
                  <a:gd name="T24" fmla="*/ 318 w 1058"/>
                  <a:gd name="T25" fmla="*/ 288 h 392"/>
                  <a:gd name="T26" fmla="*/ 343 w 1058"/>
                  <a:gd name="T27" fmla="*/ 302 h 392"/>
                  <a:gd name="T28" fmla="*/ 368 w 1058"/>
                  <a:gd name="T29" fmla="*/ 312 h 392"/>
                  <a:gd name="T30" fmla="*/ 392 w 1058"/>
                  <a:gd name="T31" fmla="*/ 327 h 392"/>
                  <a:gd name="T32" fmla="*/ 417 w 1058"/>
                  <a:gd name="T33" fmla="*/ 332 h 392"/>
                  <a:gd name="T34" fmla="*/ 442 w 1058"/>
                  <a:gd name="T35" fmla="*/ 332 h 392"/>
                  <a:gd name="T36" fmla="*/ 467 w 1058"/>
                  <a:gd name="T37" fmla="*/ 332 h 392"/>
                  <a:gd name="T38" fmla="*/ 492 w 1058"/>
                  <a:gd name="T39" fmla="*/ 337 h 392"/>
                  <a:gd name="T40" fmla="*/ 517 w 1058"/>
                  <a:gd name="T41" fmla="*/ 347 h 392"/>
                  <a:gd name="T42" fmla="*/ 541 w 1058"/>
                  <a:gd name="T43" fmla="*/ 342 h 392"/>
                  <a:gd name="T44" fmla="*/ 566 w 1058"/>
                  <a:gd name="T45" fmla="*/ 342 h 392"/>
                  <a:gd name="T46" fmla="*/ 591 w 1058"/>
                  <a:gd name="T47" fmla="*/ 347 h 392"/>
                  <a:gd name="T48" fmla="*/ 616 w 1058"/>
                  <a:gd name="T49" fmla="*/ 347 h 392"/>
                  <a:gd name="T50" fmla="*/ 641 w 1058"/>
                  <a:gd name="T51" fmla="*/ 347 h 392"/>
                  <a:gd name="T52" fmla="*/ 666 w 1058"/>
                  <a:gd name="T53" fmla="*/ 352 h 392"/>
                  <a:gd name="T54" fmla="*/ 690 w 1058"/>
                  <a:gd name="T55" fmla="*/ 352 h 392"/>
                  <a:gd name="T56" fmla="*/ 715 w 1058"/>
                  <a:gd name="T57" fmla="*/ 352 h 392"/>
                  <a:gd name="T58" fmla="*/ 740 w 1058"/>
                  <a:gd name="T59" fmla="*/ 352 h 392"/>
                  <a:gd name="T60" fmla="*/ 765 w 1058"/>
                  <a:gd name="T61" fmla="*/ 352 h 392"/>
                  <a:gd name="T62" fmla="*/ 790 w 1058"/>
                  <a:gd name="T63" fmla="*/ 347 h 392"/>
                  <a:gd name="T64" fmla="*/ 815 w 1058"/>
                  <a:gd name="T65" fmla="*/ 327 h 392"/>
                  <a:gd name="T66" fmla="*/ 844 w 1058"/>
                  <a:gd name="T67" fmla="*/ 312 h 392"/>
                  <a:gd name="T68" fmla="*/ 869 w 1058"/>
                  <a:gd name="T69" fmla="*/ 302 h 392"/>
                  <a:gd name="T70" fmla="*/ 894 w 1058"/>
                  <a:gd name="T71" fmla="*/ 302 h 392"/>
                  <a:gd name="T72" fmla="*/ 919 w 1058"/>
                  <a:gd name="T73" fmla="*/ 332 h 392"/>
                  <a:gd name="T74" fmla="*/ 944 w 1058"/>
                  <a:gd name="T75" fmla="*/ 337 h 392"/>
                  <a:gd name="T76" fmla="*/ 969 w 1058"/>
                  <a:gd name="T77" fmla="*/ 352 h 392"/>
                  <a:gd name="T78" fmla="*/ 993 w 1058"/>
                  <a:gd name="T79" fmla="*/ 377 h 392"/>
                  <a:gd name="T80" fmla="*/ 1018 w 1058"/>
                  <a:gd name="T81" fmla="*/ 377 h 392"/>
                  <a:gd name="T82" fmla="*/ 1043 w 1058"/>
                  <a:gd name="T83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392">
                    <a:moveTo>
                      <a:pt x="0" y="0"/>
                    </a:moveTo>
                    <a:lnTo>
                      <a:pt x="10" y="0"/>
                    </a:lnTo>
                    <a:lnTo>
                      <a:pt x="20" y="5"/>
                    </a:lnTo>
                    <a:lnTo>
                      <a:pt x="25" y="5"/>
                    </a:lnTo>
                    <a:lnTo>
                      <a:pt x="35" y="5"/>
                    </a:lnTo>
                    <a:lnTo>
                      <a:pt x="45" y="9"/>
                    </a:lnTo>
                    <a:lnTo>
                      <a:pt x="50" y="9"/>
                    </a:lnTo>
                    <a:lnTo>
                      <a:pt x="60" y="14"/>
                    </a:lnTo>
                    <a:lnTo>
                      <a:pt x="70" y="14"/>
                    </a:lnTo>
                    <a:lnTo>
                      <a:pt x="75" y="19"/>
                    </a:lnTo>
                    <a:lnTo>
                      <a:pt x="85" y="24"/>
                    </a:lnTo>
                    <a:lnTo>
                      <a:pt x="94" y="24"/>
                    </a:lnTo>
                    <a:lnTo>
                      <a:pt x="99" y="34"/>
                    </a:lnTo>
                    <a:lnTo>
                      <a:pt x="109" y="44"/>
                    </a:lnTo>
                    <a:lnTo>
                      <a:pt x="119" y="54"/>
                    </a:lnTo>
                    <a:lnTo>
                      <a:pt x="124" y="64"/>
                    </a:lnTo>
                    <a:lnTo>
                      <a:pt x="134" y="74"/>
                    </a:lnTo>
                    <a:lnTo>
                      <a:pt x="144" y="84"/>
                    </a:lnTo>
                    <a:lnTo>
                      <a:pt x="149" y="89"/>
                    </a:lnTo>
                    <a:lnTo>
                      <a:pt x="159" y="99"/>
                    </a:lnTo>
                    <a:lnTo>
                      <a:pt x="169" y="104"/>
                    </a:lnTo>
                    <a:lnTo>
                      <a:pt x="174" y="114"/>
                    </a:lnTo>
                    <a:lnTo>
                      <a:pt x="184" y="129"/>
                    </a:lnTo>
                    <a:lnTo>
                      <a:pt x="194" y="144"/>
                    </a:lnTo>
                    <a:lnTo>
                      <a:pt x="199" y="153"/>
                    </a:lnTo>
                    <a:lnTo>
                      <a:pt x="209" y="163"/>
                    </a:lnTo>
                    <a:lnTo>
                      <a:pt x="219" y="173"/>
                    </a:lnTo>
                    <a:lnTo>
                      <a:pt x="224" y="183"/>
                    </a:lnTo>
                    <a:lnTo>
                      <a:pt x="234" y="193"/>
                    </a:lnTo>
                    <a:lnTo>
                      <a:pt x="243" y="198"/>
                    </a:lnTo>
                    <a:lnTo>
                      <a:pt x="248" y="213"/>
                    </a:lnTo>
                    <a:lnTo>
                      <a:pt x="258" y="228"/>
                    </a:lnTo>
                    <a:lnTo>
                      <a:pt x="268" y="238"/>
                    </a:lnTo>
                    <a:lnTo>
                      <a:pt x="278" y="253"/>
                    </a:lnTo>
                    <a:lnTo>
                      <a:pt x="283" y="263"/>
                    </a:lnTo>
                    <a:lnTo>
                      <a:pt x="293" y="273"/>
                    </a:lnTo>
                    <a:lnTo>
                      <a:pt x="303" y="278"/>
                    </a:lnTo>
                    <a:lnTo>
                      <a:pt x="308" y="283"/>
                    </a:lnTo>
                    <a:lnTo>
                      <a:pt x="318" y="288"/>
                    </a:lnTo>
                    <a:lnTo>
                      <a:pt x="328" y="293"/>
                    </a:lnTo>
                    <a:lnTo>
                      <a:pt x="333" y="297"/>
                    </a:lnTo>
                    <a:lnTo>
                      <a:pt x="343" y="302"/>
                    </a:lnTo>
                    <a:lnTo>
                      <a:pt x="353" y="302"/>
                    </a:lnTo>
                    <a:lnTo>
                      <a:pt x="358" y="307"/>
                    </a:lnTo>
                    <a:lnTo>
                      <a:pt x="368" y="312"/>
                    </a:lnTo>
                    <a:lnTo>
                      <a:pt x="378" y="317"/>
                    </a:lnTo>
                    <a:lnTo>
                      <a:pt x="383" y="322"/>
                    </a:lnTo>
                    <a:lnTo>
                      <a:pt x="392" y="327"/>
                    </a:lnTo>
                    <a:lnTo>
                      <a:pt x="402" y="327"/>
                    </a:lnTo>
                    <a:lnTo>
                      <a:pt x="407" y="327"/>
                    </a:lnTo>
                    <a:lnTo>
                      <a:pt x="417" y="332"/>
                    </a:lnTo>
                    <a:lnTo>
                      <a:pt x="427" y="332"/>
                    </a:lnTo>
                    <a:lnTo>
                      <a:pt x="432" y="332"/>
                    </a:lnTo>
                    <a:lnTo>
                      <a:pt x="442" y="332"/>
                    </a:lnTo>
                    <a:lnTo>
                      <a:pt x="452" y="332"/>
                    </a:lnTo>
                    <a:lnTo>
                      <a:pt x="457" y="332"/>
                    </a:lnTo>
                    <a:lnTo>
                      <a:pt x="467" y="332"/>
                    </a:lnTo>
                    <a:lnTo>
                      <a:pt x="477" y="332"/>
                    </a:lnTo>
                    <a:lnTo>
                      <a:pt x="482" y="332"/>
                    </a:lnTo>
                    <a:lnTo>
                      <a:pt x="492" y="337"/>
                    </a:lnTo>
                    <a:lnTo>
                      <a:pt x="502" y="342"/>
                    </a:lnTo>
                    <a:lnTo>
                      <a:pt x="507" y="347"/>
                    </a:lnTo>
                    <a:lnTo>
                      <a:pt x="517" y="347"/>
                    </a:lnTo>
                    <a:lnTo>
                      <a:pt x="527" y="347"/>
                    </a:lnTo>
                    <a:lnTo>
                      <a:pt x="531" y="347"/>
                    </a:lnTo>
                    <a:lnTo>
                      <a:pt x="541" y="342"/>
                    </a:lnTo>
                    <a:lnTo>
                      <a:pt x="551" y="342"/>
                    </a:lnTo>
                    <a:lnTo>
                      <a:pt x="561" y="337"/>
                    </a:lnTo>
                    <a:lnTo>
                      <a:pt x="566" y="342"/>
                    </a:lnTo>
                    <a:lnTo>
                      <a:pt x="576" y="342"/>
                    </a:lnTo>
                    <a:lnTo>
                      <a:pt x="586" y="342"/>
                    </a:lnTo>
                    <a:lnTo>
                      <a:pt x="591" y="347"/>
                    </a:lnTo>
                    <a:lnTo>
                      <a:pt x="601" y="347"/>
                    </a:lnTo>
                    <a:lnTo>
                      <a:pt x="611" y="347"/>
                    </a:lnTo>
                    <a:lnTo>
                      <a:pt x="616" y="347"/>
                    </a:lnTo>
                    <a:lnTo>
                      <a:pt x="626" y="347"/>
                    </a:lnTo>
                    <a:lnTo>
                      <a:pt x="636" y="347"/>
                    </a:lnTo>
                    <a:lnTo>
                      <a:pt x="641" y="347"/>
                    </a:lnTo>
                    <a:lnTo>
                      <a:pt x="651" y="347"/>
                    </a:lnTo>
                    <a:lnTo>
                      <a:pt x="661" y="352"/>
                    </a:lnTo>
                    <a:lnTo>
                      <a:pt x="666" y="352"/>
                    </a:lnTo>
                    <a:lnTo>
                      <a:pt x="676" y="352"/>
                    </a:lnTo>
                    <a:lnTo>
                      <a:pt x="685" y="352"/>
                    </a:lnTo>
                    <a:lnTo>
                      <a:pt x="690" y="352"/>
                    </a:lnTo>
                    <a:lnTo>
                      <a:pt x="700" y="352"/>
                    </a:lnTo>
                    <a:lnTo>
                      <a:pt x="710" y="352"/>
                    </a:lnTo>
                    <a:lnTo>
                      <a:pt x="715" y="352"/>
                    </a:lnTo>
                    <a:lnTo>
                      <a:pt x="725" y="352"/>
                    </a:lnTo>
                    <a:lnTo>
                      <a:pt x="735" y="352"/>
                    </a:lnTo>
                    <a:lnTo>
                      <a:pt x="740" y="352"/>
                    </a:lnTo>
                    <a:lnTo>
                      <a:pt x="750" y="352"/>
                    </a:lnTo>
                    <a:lnTo>
                      <a:pt x="760" y="352"/>
                    </a:lnTo>
                    <a:lnTo>
                      <a:pt x="765" y="352"/>
                    </a:lnTo>
                    <a:lnTo>
                      <a:pt x="775" y="352"/>
                    </a:lnTo>
                    <a:lnTo>
                      <a:pt x="785" y="352"/>
                    </a:lnTo>
                    <a:lnTo>
                      <a:pt x="790" y="347"/>
                    </a:lnTo>
                    <a:lnTo>
                      <a:pt x="800" y="347"/>
                    </a:lnTo>
                    <a:lnTo>
                      <a:pt x="810" y="337"/>
                    </a:lnTo>
                    <a:lnTo>
                      <a:pt x="815" y="327"/>
                    </a:lnTo>
                    <a:lnTo>
                      <a:pt x="824" y="322"/>
                    </a:lnTo>
                    <a:lnTo>
                      <a:pt x="834" y="317"/>
                    </a:lnTo>
                    <a:lnTo>
                      <a:pt x="844" y="312"/>
                    </a:lnTo>
                    <a:lnTo>
                      <a:pt x="849" y="307"/>
                    </a:lnTo>
                    <a:lnTo>
                      <a:pt x="859" y="302"/>
                    </a:lnTo>
                    <a:lnTo>
                      <a:pt x="869" y="302"/>
                    </a:lnTo>
                    <a:lnTo>
                      <a:pt x="874" y="302"/>
                    </a:lnTo>
                    <a:lnTo>
                      <a:pt x="884" y="302"/>
                    </a:lnTo>
                    <a:lnTo>
                      <a:pt x="894" y="302"/>
                    </a:lnTo>
                    <a:lnTo>
                      <a:pt x="899" y="307"/>
                    </a:lnTo>
                    <a:lnTo>
                      <a:pt x="909" y="317"/>
                    </a:lnTo>
                    <a:lnTo>
                      <a:pt x="919" y="332"/>
                    </a:lnTo>
                    <a:lnTo>
                      <a:pt x="924" y="337"/>
                    </a:lnTo>
                    <a:lnTo>
                      <a:pt x="934" y="337"/>
                    </a:lnTo>
                    <a:lnTo>
                      <a:pt x="944" y="337"/>
                    </a:lnTo>
                    <a:lnTo>
                      <a:pt x="949" y="337"/>
                    </a:lnTo>
                    <a:lnTo>
                      <a:pt x="959" y="342"/>
                    </a:lnTo>
                    <a:lnTo>
                      <a:pt x="969" y="352"/>
                    </a:lnTo>
                    <a:lnTo>
                      <a:pt x="973" y="357"/>
                    </a:lnTo>
                    <a:lnTo>
                      <a:pt x="983" y="367"/>
                    </a:lnTo>
                    <a:lnTo>
                      <a:pt x="993" y="377"/>
                    </a:lnTo>
                    <a:lnTo>
                      <a:pt x="998" y="377"/>
                    </a:lnTo>
                    <a:lnTo>
                      <a:pt x="1008" y="377"/>
                    </a:lnTo>
                    <a:lnTo>
                      <a:pt x="1018" y="377"/>
                    </a:lnTo>
                    <a:lnTo>
                      <a:pt x="1023" y="382"/>
                    </a:lnTo>
                    <a:lnTo>
                      <a:pt x="1033" y="387"/>
                    </a:lnTo>
                    <a:lnTo>
                      <a:pt x="1043" y="392"/>
                    </a:lnTo>
                    <a:lnTo>
                      <a:pt x="1048" y="392"/>
                    </a:lnTo>
                    <a:lnTo>
                      <a:pt x="1058" y="392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7" name="Freeform 402"/>
              <p:cNvSpPr>
                <a:spLocks/>
              </p:cNvSpPr>
              <p:nvPr/>
            </p:nvSpPr>
            <p:spPr bwMode="auto">
              <a:xfrm>
                <a:off x="2392" y="1251"/>
                <a:ext cx="1058" cy="1107"/>
              </a:xfrm>
              <a:custGeom>
                <a:avLst/>
                <a:gdLst>
                  <a:gd name="T0" fmla="*/ 15 w 1058"/>
                  <a:gd name="T1" fmla="*/ 204 h 1107"/>
                  <a:gd name="T2" fmla="*/ 40 w 1058"/>
                  <a:gd name="T3" fmla="*/ 209 h 1107"/>
                  <a:gd name="T4" fmla="*/ 69 w 1058"/>
                  <a:gd name="T5" fmla="*/ 214 h 1107"/>
                  <a:gd name="T6" fmla="*/ 94 w 1058"/>
                  <a:gd name="T7" fmla="*/ 219 h 1107"/>
                  <a:gd name="T8" fmla="*/ 119 w 1058"/>
                  <a:gd name="T9" fmla="*/ 229 h 1107"/>
                  <a:gd name="T10" fmla="*/ 144 w 1058"/>
                  <a:gd name="T11" fmla="*/ 239 h 1107"/>
                  <a:gd name="T12" fmla="*/ 169 w 1058"/>
                  <a:gd name="T13" fmla="*/ 234 h 1107"/>
                  <a:gd name="T14" fmla="*/ 194 w 1058"/>
                  <a:gd name="T15" fmla="*/ 239 h 1107"/>
                  <a:gd name="T16" fmla="*/ 218 w 1058"/>
                  <a:gd name="T17" fmla="*/ 244 h 1107"/>
                  <a:gd name="T18" fmla="*/ 243 w 1058"/>
                  <a:gd name="T19" fmla="*/ 253 h 1107"/>
                  <a:gd name="T20" fmla="*/ 268 w 1058"/>
                  <a:gd name="T21" fmla="*/ 253 h 1107"/>
                  <a:gd name="T22" fmla="*/ 293 w 1058"/>
                  <a:gd name="T23" fmla="*/ 258 h 1107"/>
                  <a:gd name="T24" fmla="*/ 318 w 1058"/>
                  <a:gd name="T25" fmla="*/ 258 h 1107"/>
                  <a:gd name="T26" fmla="*/ 343 w 1058"/>
                  <a:gd name="T27" fmla="*/ 234 h 1107"/>
                  <a:gd name="T28" fmla="*/ 367 w 1058"/>
                  <a:gd name="T29" fmla="*/ 263 h 1107"/>
                  <a:gd name="T30" fmla="*/ 392 w 1058"/>
                  <a:gd name="T31" fmla="*/ 462 h 1107"/>
                  <a:gd name="T32" fmla="*/ 417 w 1058"/>
                  <a:gd name="T33" fmla="*/ 810 h 1107"/>
                  <a:gd name="T34" fmla="*/ 442 w 1058"/>
                  <a:gd name="T35" fmla="*/ 1063 h 1107"/>
                  <a:gd name="T36" fmla="*/ 467 w 1058"/>
                  <a:gd name="T37" fmla="*/ 1107 h 1107"/>
                  <a:gd name="T38" fmla="*/ 492 w 1058"/>
                  <a:gd name="T39" fmla="*/ 1088 h 1107"/>
                  <a:gd name="T40" fmla="*/ 516 w 1058"/>
                  <a:gd name="T41" fmla="*/ 1043 h 1107"/>
                  <a:gd name="T42" fmla="*/ 541 w 1058"/>
                  <a:gd name="T43" fmla="*/ 919 h 1107"/>
                  <a:gd name="T44" fmla="*/ 566 w 1058"/>
                  <a:gd name="T45" fmla="*/ 829 h 1107"/>
                  <a:gd name="T46" fmla="*/ 591 w 1058"/>
                  <a:gd name="T47" fmla="*/ 760 h 1107"/>
                  <a:gd name="T48" fmla="*/ 616 w 1058"/>
                  <a:gd name="T49" fmla="*/ 690 h 1107"/>
                  <a:gd name="T50" fmla="*/ 641 w 1058"/>
                  <a:gd name="T51" fmla="*/ 611 h 1107"/>
                  <a:gd name="T52" fmla="*/ 665 w 1058"/>
                  <a:gd name="T53" fmla="*/ 536 h 1107"/>
                  <a:gd name="T54" fmla="*/ 690 w 1058"/>
                  <a:gd name="T55" fmla="*/ 442 h 1107"/>
                  <a:gd name="T56" fmla="*/ 715 w 1058"/>
                  <a:gd name="T57" fmla="*/ 368 h 1107"/>
                  <a:gd name="T58" fmla="*/ 740 w 1058"/>
                  <a:gd name="T59" fmla="*/ 298 h 1107"/>
                  <a:gd name="T60" fmla="*/ 765 w 1058"/>
                  <a:gd name="T61" fmla="*/ 253 h 1107"/>
                  <a:gd name="T62" fmla="*/ 790 w 1058"/>
                  <a:gd name="T63" fmla="*/ 214 h 1107"/>
                  <a:gd name="T64" fmla="*/ 814 w 1058"/>
                  <a:gd name="T65" fmla="*/ 144 h 1107"/>
                  <a:gd name="T66" fmla="*/ 839 w 1058"/>
                  <a:gd name="T67" fmla="*/ 80 h 1107"/>
                  <a:gd name="T68" fmla="*/ 864 w 1058"/>
                  <a:gd name="T69" fmla="*/ 35 h 1107"/>
                  <a:gd name="T70" fmla="*/ 894 w 1058"/>
                  <a:gd name="T71" fmla="*/ 35 h 1107"/>
                  <a:gd name="T72" fmla="*/ 919 w 1058"/>
                  <a:gd name="T73" fmla="*/ 30 h 1107"/>
                  <a:gd name="T74" fmla="*/ 943 w 1058"/>
                  <a:gd name="T75" fmla="*/ 25 h 1107"/>
                  <a:gd name="T76" fmla="*/ 968 w 1058"/>
                  <a:gd name="T77" fmla="*/ 20 h 1107"/>
                  <a:gd name="T78" fmla="*/ 993 w 1058"/>
                  <a:gd name="T79" fmla="*/ 20 h 1107"/>
                  <a:gd name="T80" fmla="*/ 1018 w 1058"/>
                  <a:gd name="T81" fmla="*/ 15 h 1107"/>
                  <a:gd name="T82" fmla="*/ 1043 w 1058"/>
                  <a:gd name="T83" fmla="*/ 5 h 1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07">
                    <a:moveTo>
                      <a:pt x="0" y="204"/>
                    </a:moveTo>
                    <a:lnTo>
                      <a:pt x="10" y="204"/>
                    </a:lnTo>
                    <a:lnTo>
                      <a:pt x="15" y="204"/>
                    </a:lnTo>
                    <a:lnTo>
                      <a:pt x="25" y="204"/>
                    </a:lnTo>
                    <a:lnTo>
                      <a:pt x="35" y="204"/>
                    </a:lnTo>
                    <a:lnTo>
                      <a:pt x="40" y="209"/>
                    </a:lnTo>
                    <a:lnTo>
                      <a:pt x="50" y="209"/>
                    </a:lnTo>
                    <a:lnTo>
                      <a:pt x="60" y="209"/>
                    </a:lnTo>
                    <a:lnTo>
                      <a:pt x="69" y="214"/>
                    </a:lnTo>
                    <a:lnTo>
                      <a:pt x="74" y="214"/>
                    </a:lnTo>
                    <a:lnTo>
                      <a:pt x="84" y="214"/>
                    </a:lnTo>
                    <a:lnTo>
                      <a:pt x="94" y="219"/>
                    </a:lnTo>
                    <a:lnTo>
                      <a:pt x="99" y="219"/>
                    </a:lnTo>
                    <a:lnTo>
                      <a:pt x="109" y="224"/>
                    </a:lnTo>
                    <a:lnTo>
                      <a:pt x="119" y="229"/>
                    </a:lnTo>
                    <a:lnTo>
                      <a:pt x="124" y="234"/>
                    </a:lnTo>
                    <a:lnTo>
                      <a:pt x="134" y="239"/>
                    </a:lnTo>
                    <a:lnTo>
                      <a:pt x="144" y="239"/>
                    </a:lnTo>
                    <a:lnTo>
                      <a:pt x="149" y="239"/>
                    </a:lnTo>
                    <a:lnTo>
                      <a:pt x="159" y="234"/>
                    </a:lnTo>
                    <a:lnTo>
                      <a:pt x="169" y="234"/>
                    </a:lnTo>
                    <a:lnTo>
                      <a:pt x="174" y="234"/>
                    </a:lnTo>
                    <a:lnTo>
                      <a:pt x="184" y="239"/>
                    </a:lnTo>
                    <a:lnTo>
                      <a:pt x="194" y="239"/>
                    </a:lnTo>
                    <a:lnTo>
                      <a:pt x="199" y="239"/>
                    </a:lnTo>
                    <a:lnTo>
                      <a:pt x="208" y="244"/>
                    </a:lnTo>
                    <a:lnTo>
                      <a:pt x="218" y="244"/>
                    </a:lnTo>
                    <a:lnTo>
                      <a:pt x="223" y="248"/>
                    </a:lnTo>
                    <a:lnTo>
                      <a:pt x="233" y="253"/>
                    </a:lnTo>
                    <a:lnTo>
                      <a:pt x="243" y="253"/>
                    </a:lnTo>
                    <a:lnTo>
                      <a:pt x="248" y="253"/>
                    </a:lnTo>
                    <a:lnTo>
                      <a:pt x="258" y="253"/>
                    </a:lnTo>
                    <a:lnTo>
                      <a:pt x="268" y="253"/>
                    </a:lnTo>
                    <a:lnTo>
                      <a:pt x="273" y="248"/>
                    </a:lnTo>
                    <a:lnTo>
                      <a:pt x="283" y="253"/>
                    </a:lnTo>
                    <a:lnTo>
                      <a:pt x="293" y="258"/>
                    </a:lnTo>
                    <a:lnTo>
                      <a:pt x="298" y="258"/>
                    </a:lnTo>
                    <a:lnTo>
                      <a:pt x="308" y="258"/>
                    </a:lnTo>
                    <a:lnTo>
                      <a:pt x="318" y="258"/>
                    </a:lnTo>
                    <a:lnTo>
                      <a:pt x="328" y="258"/>
                    </a:lnTo>
                    <a:lnTo>
                      <a:pt x="333" y="248"/>
                    </a:lnTo>
                    <a:lnTo>
                      <a:pt x="343" y="234"/>
                    </a:lnTo>
                    <a:lnTo>
                      <a:pt x="353" y="219"/>
                    </a:lnTo>
                    <a:lnTo>
                      <a:pt x="357" y="239"/>
                    </a:lnTo>
                    <a:lnTo>
                      <a:pt x="367" y="263"/>
                    </a:lnTo>
                    <a:lnTo>
                      <a:pt x="377" y="293"/>
                    </a:lnTo>
                    <a:lnTo>
                      <a:pt x="382" y="378"/>
                    </a:lnTo>
                    <a:lnTo>
                      <a:pt x="392" y="462"/>
                    </a:lnTo>
                    <a:lnTo>
                      <a:pt x="402" y="551"/>
                    </a:lnTo>
                    <a:lnTo>
                      <a:pt x="407" y="680"/>
                    </a:lnTo>
                    <a:lnTo>
                      <a:pt x="417" y="810"/>
                    </a:lnTo>
                    <a:lnTo>
                      <a:pt x="427" y="929"/>
                    </a:lnTo>
                    <a:lnTo>
                      <a:pt x="432" y="998"/>
                    </a:lnTo>
                    <a:lnTo>
                      <a:pt x="442" y="1063"/>
                    </a:lnTo>
                    <a:lnTo>
                      <a:pt x="452" y="1107"/>
                    </a:lnTo>
                    <a:lnTo>
                      <a:pt x="457" y="1107"/>
                    </a:lnTo>
                    <a:lnTo>
                      <a:pt x="467" y="1107"/>
                    </a:lnTo>
                    <a:lnTo>
                      <a:pt x="477" y="1107"/>
                    </a:lnTo>
                    <a:lnTo>
                      <a:pt x="482" y="1098"/>
                    </a:lnTo>
                    <a:lnTo>
                      <a:pt x="492" y="1088"/>
                    </a:lnTo>
                    <a:lnTo>
                      <a:pt x="501" y="1073"/>
                    </a:lnTo>
                    <a:lnTo>
                      <a:pt x="506" y="1058"/>
                    </a:lnTo>
                    <a:lnTo>
                      <a:pt x="516" y="1043"/>
                    </a:lnTo>
                    <a:lnTo>
                      <a:pt x="526" y="1013"/>
                    </a:lnTo>
                    <a:lnTo>
                      <a:pt x="531" y="963"/>
                    </a:lnTo>
                    <a:lnTo>
                      <a:pt x="541" y="919"/>
                    </a:lnTo>
                    <a:lnTo>
                      <a:pt x="551" y="884"/>
                    </a:lnTo>
                    <a:lnTo>
                      <a:pt x="556" y="854"/>
                    </a:lnTo>
                    <a:lnTo>
                      <a:pt x="566" y="829"/>
                    </a:lnTo>
                    <a:lnTo>
                      <a:pt x="576" y="805"/>
                    </a:lnTo>
                    <a:lnTo>
                      <a:pt x="581" y="780"/>
                    </a:lnTo>
                    <a:lnTo>
                      <a:pt x="591" y="760"/>
                    </a:lnTo>
                    <a:lnTo>
                      <a:pt x="601" y="735"/>
                    </a:lnTo>
                    <a:lnTo>
                      <a:pt x="611" y="715"/>
                    </a:lnTo>
                    <a:lnTo>
                      <a:pt x="616" y="690"/>
                    </a:lnTo>
                    <a:lnTo>
                      <a:pt x="626" y="666"/>
                    </a:lnTo>
                    <a:lnTo>
                      <a:pt x="636" y="641"/>
                    </a:lnTo>
                    <a:lnTo>
                      <a:pt x="641" y="611"/>
                    </a:lnTo>
                    <a:lnTo>
                      <a:pt x="650" y="586"/>
                    </a:lnTo>
                    <a:lnTo>
                      <a:pt x="660" y="561"/>
                    </a:lnTo>
                    <a:lnTo>
                      <a:pt x="665" y="536"/>
                    </a:lnTo>
                    <a:lnTo>
                      <a:pt x="675" y="502"/>
                    </a:lnTo>
                    <a:lnTo>
                      <a:pt x="685" y="472"/>
                    </a:lnTo>
                    <a:lnTo>
                      <a:pt x="690" y="442"/>
                    </a:lnTo>
                    <a:lnTo>
                      <a:pt x="700" y="417"/>
                    </a:lnTo>
                    <a:lnTo>
                      <a:pt x="710" y="392"/>
                    </a:lnTo>
                    <a:lnTo>
                      <a:pt x="715" y="368"/>
                    </a:lnTo>
                    <a:lnTo>
                      <a:pt x="725" y="343"/>
                    </a:lnTo>
                    <a:lnTo>
                      <a:pt x="735" y="318"/>
                    </a:lnTo>
                    <a:lnTo>
                      <a:pt x="740" y="298"/>
                    </a:lnTo>
                    <a:lnTo>
                      <a:pt x="750" y="283"/>
                    </a:lnTo>
                    <a:lnTo>
                      <a:pt x="760" y="268"/>
                    </a:lnTo>
                    <a:lnTo>
                      <a:pt x="765" y="253"/>
                    </a:lnTo>
                    <a:lnTo>
                      <a:pt x="775" y="244"/>
                    </a:lnTo>
                    <a:lnTo>
                      <a:pt x="785" y="234"/>
                    </a:lnTo>
                    <a:lnTo>
                      <a:pt x="790" y="214"/>
                    </a:lnTo>
                    <a:lnTo>
                      <a:pt x="799" y="189"/>
                    </a:lnTo>
                    <a:lnTo>
                      <a:pt x="809" y="169"/>
                    </a:lnTo>
                    <a:lnTo>
                      <a:pt x="814" y="144"/>
                    </a:lnTo>
                    <a:lnTo>
                      <a:pt x="824" y="124"/>
                    </a:lnTo>
                    <a:lnTo>
                      <a:pt x="834" y="100"/>
                    </a:lnTo>
                    <a:lnTo>
                      <a:pt x="839" y="80"/>
                    </a:lnTo>
                    <a:lnTo>
                      <a:pt x="849" y="60"/>
                    </a:lnTo>
                    <a:lnTo>
                      <a:pt x="859" y="45"/>
                    </a:lnTo>
                    <a:lnTo>
                      <a:pt x="864" y="35"/>
                    </a:lnTo>
                    <a:lnTo>
                      <a:pt x="874" y="35"/>
                    </a:lnTo>
                    <a:lnTo>
                      <a:pt x="884" y="35"/>
                    </a:lnTo>
                    <a:lnTo>
                      <a:pt x="894" y="35"/>
                    </a:lnTo>
                    <a:lnTo>
                      <a:pt x="899" y="35"/>
                    </a:lnTo>
                    <a:lnTo>
                      <a:pt x="909" y="35"/>
                    </a:lnTo>
                    <a:lnTo>
                      <a:pt x="919" y="30"/>
                    </a:lnTo>
                    <a:lnTo>
                      <a:pt x="924" y="30"/>
                    </a:lnTo>
                    <a:lnTo>
                      <a:pt x="934" y="30"/>
                    </a:lnTo>
                    <a:lnTo>
                      <a:pt x="943" y="25"/>
                    </a:lnTo>
                    <a:lnTo>
                      <a:pt x="948" y="25"/>
                    </a:lnTo>
                    <a:lnTo>
                      <a:pt x="958" y="25"/>
                    </a:lnTo>
                    <a:lnTo>
                      <a:pt x="968" y="20"/>
                    </a:lnTo>
                    <a:lnTo>
                      <a:pt x="973" y="20"/>
                    </a:lnTo>
                    <a:lnTo>
                      <a:pt x="983" y="20"/>
                    </a:lnTo>
                    <a:lnTo>
                      <a:pt x="993" y="20"/>
                    </a:lnTo>
                    <a:lnTo>
                      <a:pt x="998" y="20"/>
                    </a:lnTo>
                    <a:lnTo>
                      <a:pt x="1008" y="15"/>
                    </a:lnTo>
                    <a:lnTo>
                      <a:pt x="1018" y="15"/>
                    </a:lnTo>
                    <a:lnTo>
                      <a:pt x="1023" y="10"/>
                    </a:lnTo>
                    <a:lnTo>
                      <a:pt x="1033" y="5"/>
                    </a:lnTo>
                    <a:lnTo>
                      <a:pt x="1043" y="5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8" name="Freeform 403"/>
              <p:cNvSpPr>
                <a:spLocks/>
              </p:cNvSpPr>
              <p:nvPr/>
            </p:nvSpPr>
            <p:spPr bwMode="auto">
              <a:xfrm>
                <a:off x="3450" y="1182"/>
                <a:ext cx="169" cy="69"/>
              </a:xfrm>
              <a:custGeom>
                <a:avLst/>
                <a:gdLst>
                  <a:gd name="T0" fmla="*/ 0 w 169"/>
                  <a:gd name="T1" fmla="*/ 69 h 69"/>
                  <a:gd name="T2" fmla="*/ 10 w 169"/>
                  <a:gd name="T3" fmla="*/ 64 h 69"/>
                  <a:gd name="T4" fmla="*/ 15 w 169"/>
                  <a:gd name="T5" fmla="*/ 64 h 69"/>
                  <a:gd name="T6" fmla="*/ 25 w 169"/>
                  <a:gd name="T7" fmla="*/ 59 h 69"/>
                  <a:gd name="T8" fmla="*/ 34 w 169"/>
                  <a:gd name="T9" fmla="*/ 54 h 69"/>
                  <a:gd name="T10" fmla="*/ 39 w 169"/>
                  <a:gd name="T11" fmla="*/ 49 h 69"/>
                  <a:gd name="T12" fmla="*/ 49 w 169"/>
                  <a:gd name="T13" fmla="*/ 44 h 69"/>
                  <a:gd name="T14" fmla="*/ 59 w 169"/>
                  <a:gd name="T15" fmla="*/ 44 h 69"/>
                  <a:gd name="T16" fmla="*/ 64 w 169"/>
                  <a:gd name="T17" fmla="*/ 39 h 69"/>
                  <a:gd name="T18" fmla="*/ 74 w 169"/>
                  <a:gd name="T19" fmla="*/ 34 h 69"/>
                  <a:gd name="T20" fmla="*/ 84 w 169"/>
                  <a:gd name="T21" fmla="*/ 30 h 69"/>
                  <a:gd name="T22" fmla="*/ 89 w 169"/>
                  <a:gd name="T23" fmla="*/ 25 h 69"/>
                  <a:gd name="T24" fmla="*/ 99 w 169"/>
                  <a:gd name="T25" fmla="*/ 20 h 69"/>
                  <a:gd name="T26" fmla="*/ 109 w 169"/>
                  <a:gd name="T27" fmla="*/ 20 h 69"/>
                  <a:gd name="T28" fmla="*/ 119 w 169"/>
                  <a:gd name="T29" fmla="*/ 20 h 69"/>
                  <a:gd name="T30" fmla="*/ 124 w 169"/>
                  <a:gd name="T31" fmla="*/ 20 h 69"/>
                  <a:gd name="T32" fmla="*/ 134 w 169"/>
                  <a:gd name="T33" fmla="*/ 20 h 69"/>
                  <a:gd name="T34" fmla="*/ 144 w 169"/>
                  <a:gd name="T35" fmla="*/ 20 h 69"/>
                  <a:gd name="T36" fmla="*/ 149 w 169"/>
                  <a:gd name="T37" fmla="*/ 10 h 69"/>
                  <a:gd name="T38" fmla="*/ 159 w 169"/>
                  <a:gd name="T39" fmla="*/ 5 h 69"/>
                  <a:gd name="T40" fmla="*/ 169 w 169"/>
                  <a:gd name="T41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9">
                    <a:moveTo>
                      <a:pt x="0" y="69"/>
                    </a:moveTo>
                    <a:lnTo>
                      <a:pt x="10" y="64"/>
                    </a:lnTo>
                    <a:lnTo>
                      <a:pt x="15" y="64"/>
                    </a:lnTo>
                    <a:lnTo>
                      <a:pt x="25" y="59"/>
                    </a:lnTo>
                    <a:lnTo>
                      <a:pt x="34" y="54"/>
                    </a:lnTo>
                    <a:lnTo>
                      <a:pt x="39" y="49"/>
                    </a:lnTo>
                    <a:lnTo>
                      <a:pt x="49" y="44"/>
                    </a:lnTo>
                    <a:lnTo>
                      <a:pt x="59" y="44"/>
                    </a:lnTo>
                    <a:lnTo>
                      <a:pt x="64" y="39"/>
                    </a:lnTo>
                    <a:lnTo>
                      <a:pt x="74" y="34"/>
                    </a:lnTo>
                    <a:lnTo>
                      <a:pt x="84" y="30"/>
                    </a:lnTo>
                    <a:lnTo>
                      <a:pt x="89" y="25"/>
                    </a:lnTo>
                    <a:lnTo>
                      <a:pt x="99" y="20"/>
                    </a:lnTo>
                    <a:lnTo>
                      <a:pt x="109" y="20"/>
                    </a:lnTo>
                    <a:lnTo>
                      <a:pt x="119" y="20"/>
                    </a:lnTo>
                    <a:lnTo>
                      <a:pt x="124" y="20"/>
                    </a:lnTo>
                    <a:lnTo>
                      <a:pt x="134" y="20"/>
                    </a:lnTo>
                    <a:lnTo>
                      <a:pt x="144" y="20"/>
                    </a:lnTo>
                    <a:lnTo>
                      <a:pt x="149" y="10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9" name="Freeform 404"/>
              <p:cNvSpPr>
                <a:spLocks/>
              </p:cNvSpPr>
              <p:nvPr/>
            </p:nvSpPr>
            <p:spPr bwMode="auto">
              <a:xfrm>
                <a:off x="1334" y="1033"/>
                <a:ext cx="1058" cy="437"/>
              </a:xfrm>
              <a:custGeom>
                <a:avLst/>
                <a:gdLst>
                  <a:gd name="T0" fmla="*/ 20 w 1058"/>
                  <a:gd name="T1" fmla="*/ 0 h 437"/>
                  <a:gd name="T2" fmla="*/ 45 w 1058"/>
                  <a:gd name="T3" fmla="*/ 10 h 437"/>
                  <a:gd name="T4" fmla="*/ 70 w 1058"/>
                  <a:gd name="T5" fmla="*/ 15 h 437"/>
                  <a:gd name="T6" fmla="*/ 94 w 1058"/>
                  <a:gd name="T7" fmla="*/ 30 h 437"/>
                  <a:gd name="T8" fmla="*/ 119 w 1058"/>
                  <a:gd name="T9" fmla="*/ 59 h 437"/>
                  <a:gd name="T10" fmla="*/ 144 w 1058"/>
                  <a:gd name="T11" fmla="*/ 94 h 437"/>
                  <a:gd name="T12" fmla="*/ 169 w 1058"/>
                  <a:gd name="T13" fmla="*/ 134 h 437"/>
                  <a:gd name="T14" fmla="*/ 194 w 1058"/>
                  <a:gd name="T15" fmla="*/ 169 h 437"/>
                  <a:gd name="T16" fmla="*/ 219 w 1058"/>
                  <a:gd name="T17" fmla="*/ 203 h 437"/>
                  <a:gd name="T18" fmla="*/ 243 w 1058"/>
                  <a:gd name="T19" fmla="*/ 238 h 437"/>
                  <a:gd name="T20" fmla="*/ 268 w 1058"/>
                  <a:gd name="T21" fmla="*/ 258 h 437"/>
                  <a:gd name="T22" fmla="*/ 293 w 1058"/>
                  <a:gd name="T23" fmla="*/ 288 h 437"/>
                  <a:gd name="T24" fmla="*/ 318 w 1058"/>
                  <a:gd name="T25" fmla="*/ 318 h 437"/>
                  <a:gd name="T26" fmla="*/ 343 w 1058"/>
                  <a:gd name="T27" fmla="*/ 332 h 437"/>
                  <a:gd name="T28" fmla="*/ 368 w 1058"/>
                  <a:gd name="T29" fmla="*/ 342 h 437"/>
                  <a:gd name="T30" fmla="*/ 392 w 1058"/>
                  <a:gd name="T31" fmla="*/ 352 h 437"/>
                  <a:gd name="T32" fmla="*/ 417 w 1058"/>
                  <a:gd name="T33" fmla="*/ 362 h 437"/>
                  <a:gd name="T34" fmla="*/ 442 w 1058"/>
                  <a:gd name="T35" fmla="*/ 372 h 437"/>
                  <a:gd name="T36" fmla="*/ 467 w 1058"/>
                  <a:gd name="T37" fmla="*/ 372 h 437"/>
                  <a:gd name="T38" fmla="*/ 492 w 1058"/>
                  <a:gd name="T39" fmla="*/ 377 h 437"/>
                  <a:gd name="T40" fmla="*/ 517 w 1058"/>
                  <a:gd name="T41" fmla="*/ 377 h 437"/>
                  <a:gd name="T42" fmla="*/ 541 w 1058"/>
                  <a:gd name="T43" fmla="*/ 382 h 437"/>
                  <a:gd name="T44" fmla="*/ 566 w 1058"/>
                  <a:gd name="T45" fmla="*/ 377 h 437"/>
                  <a:gd name="T46" fmla="*/ 591 w 1058"/>
                  <a:gd name="T47" fmla="*/ 382 h 437"/>
                  <a:gd name="T48" fmla="*/ 616 w 1058"/>
                  <a:gd name="T49" fmla="*/ 387 h 437"/>
                  <a:gd name="T50" fmla="*/ 641 w 1058"/>
                  <a:gd name="T51" fmla="*/ 387 h 437"/>
                  <a:gd name="T52" fmla="*/ 666 w 1058"/>
                  <a:gd name="T53" fmla="*/ 387 h 437"/>
                  <a:gd name="T54" fmla="*/ 690 w 1058"/>
                  <a:gd name="T55" fmla="*/ 387 h 437"/>
                  <a:gd name="T56" fmla="*/ 715 w 1058"/>
                  <a:gd name="T57" fmla="*/ 392 h 437"/>
                  <a:gd name="T58" fmla="*/ 740 w 1058"/>
                  <a:gd name="T59" fmla="*/ 392 h 437"/>
                  <a:gd name="T60" fmla="*/ 765 w 1058"/>
                  <a:gd name="T61" fmla="*/ 382 h 437"/>
                  <a:gd name="T62" fmla="*/ 790 w 1058"/>
                  <a:gd name="T63" fmla="*/ 372 h 437"/>
                  <a:gd name="T64" fmla="*/ 815 w 1058"/>
                  <a:gd name="T65" fmla="*/ 362 h 437"/>
                  <a:gd name="T66" fmla="*/ 844 w 1058"/>
                  <a:gd name="T67" fmla="*/ 342 h 437"/>
                  <a:gd name="T68" fmla="*/ 869 w 1058"/>
                  <a:gd name="T69" fmla="*/ 332 h 437"/>
                  <a:gd name="T70" fmla="*/ 894 w 1058"/>
                  <a:gd name="T71" fmla="*/ 337 h 437"/>
                  <a:gd name="T72" fmla="*/ 919 w 1058"/>
                  <a:gd name="T73" fmla="*/ 377 h 437"/>
                  <a:gd name="T74" fmla="*/ 944 w 1058"/>
                  <a:gd name="T75" fmla="*/ 377 h 437"/>
                  <a:gd name="T76" fmla="*/ 969 w 1058"/>
                  <a:gd name="T77" fmla="*/ 397 h 437"/>
                  <a:gd name="T78" fmla="*/ 993 w 1058"/>
                  <a:gd name="T79" fmla="*/ 417 h 437"/>
                  <a:gd name="T80" fmla="*/ 1018 w 1058"/>
                  <a:gd name="T81" fmla="*/ 422 h 437"/>
                  <a:gd name="T82" fmla="*/ 1043 w 1058"/>
                  <a:gd name="T83" fmla="*/ 432 h 4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437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25" y="5"/>
                    </a:lnTo>
                    <a:lnTo>
                      <a:pt x="35" y="5"/>
                    </a:lnTo>
                    <a:lnTo>
                      <a:pt x="45" y="10"/>
                    </a:lnTo>
                    <a:lnTo>
                      <a:pt x="50" y="15"/>
                    </a:lnTo>
                    <a:lnTo>
                      <a:pt x="60" y="15"/>
                    </a:lnTo>
                    <a:lnTo>
                      <a:pt x="70" y="15"/>
                    </a:lnTo>
                    <a:lnTo>
                      <a:pt x="75" y="20"/>
                    </a:lnTo>
                    <a:lnTo>
                      <a:pt x="85" y="25"/>
                    </a:lnTo>
                    <a:lnTo>
                      <a:pt x="94" y="30"/>
                    </a:lnTo>
                    <a:lnTo>
                      <a:pt x="99" y="39"/>
                    </a:lnTo>
                    <a:lnTo>
                      <a:pt x="109" y="49"/>
                    </a:lnTo>
                    <a:lnTo>
                      <a:pt x="119" y="59"/>
                    </a:lnTo>
                    <a:lnTo>
                      <a:pt x="124" y="69"/>
                    </a:lnTo>
                    <a:lnTo>
                      <a:pt x="134" y="84"/>
                    </a:lnTo>
                    <a:lnTo>
                      <a:pt x="144" y="94"/>
                    </a:lnTo>
                    <a:lnTo>
                      <a:pt x="149" y="109"/>
                    </a:lnTo>
                    <a:lnTo>
                      <a:pt x="159" y="119"/>
                    </a:lnTo>
                    <a:lnTo>
                      <a:pt x="169" y="134"/>
                    </a:lnTo>
                    <a:lnTo>
                      <a:pt x="174" y="144"/>
                    </a:lnTo>
                    <a:lnTo>
                      <a:pt x="184" y="159"/>
                    </a:lnTo>
                    <a:lnTo>
                      <a:pt x="194" y="169"/>
                    </a:lnTo>
                    <a:lnTo>
                      <a:pt x="199" y="179"/>
                    </a:lnTo>
                    <a:lnTo>
                      <a:pt x="209" y="188"/>
                    </a:lnTo>
                    <a:lnTo>
                      <a:pt x="219" y="203"/>
                    </a:lnTo>
                    <a:lnTo>
                      <a:pt x="224" y="213"/>
                    </a:lnTo>
                    <a:lnTo>
                      <a:pt x="234" y="228"/>
                    </a:lnTo>
                    <a:lnTo>
                      <a:pt x="243" y="238"/>
                    </a:lnTo>
                    <a:lnTo>
                      <a:pt x="248" y="243"/>
                    </a:lnTo>
                    <a:lnTo>
                      <a:pt x="258" y="253"/>
                    </a:lnTo>
                    <a:lnTo>
                      <a:pt x="268" y="258"/>
                    </a:lnTo>
                    <a:lnTo>
                      <a:pt x="278" y="268"/>
                    </a:lnTo>
                    <a:lnTo>
                      <a:pt x="283" y="278"/>
                    </a:lnTo>
                    <a:lnTo>
                      <a:pt x="293" y="288"/>
                    </a:lnTo>
                    <a:lnTo>
                      <a:pt x="303" y="298"/>
                    </a:lnTo>
                    <a:lnTo>
                      <a:pt x="308" y="308"/>
                    </a:lnTo>
                    <a:lnTo>
                      <a:pt x="318" y="318"/>
                    </a:lnTo>
                    <a:lnTo>
                      <a:pt x="328" y="323"/>
                    </a:lnTo>
                    <a:lnTo>
                      <a:pt x="333" y="327"/>
                    </a:lnTo>
                    <a:lnTo>
                      <a:pt x="343" y="332"/>
                    </a:lnTo>
                    <a:lnTo>
                      <a:pt x="353" y="337"/>
                    </a:lnTo>
                    <a:lnTo>
                      <a:pt x="358" y="342"/>
                    </a:lnTo>
                    <a:lnTo>
                      <a:pt x="368" y="342"/>
                    </a:lnTo>
                    <a:lnTo>
                      <a:pt x="378" y="347"/>
                    </a:lnTo>
                    <a:lnTo>
                      <a:pt x="383" y="347"/>
                    </a:lnTo>
                    <a:lnTo>
                      <a:pt x="392" y="352"/>
                    </a:lnTo>
                    <a:lnTo>
                      <a:pt x="402" y="357"/>
                    </a:lnTo>
                    <a:lnTo>
                      <a:pt x="407" y="357"/>
                    </a:lnTo>
                    <a:lnTo>
                      <a:pt x="417" y="362"/>
                    </a:lnTo>
                    <a:lnTo>
                      <a:pt x="427" y="367"/>
                    </a:lnTo>
                    <a:lnTo>
                      <a:pt x="432" y="372"/>
                    </a:lnTo>
                    <a:lnTo>
                      <a:pt x="442" y="372"/>
                    </a:lnTo>
                    <a:lnTo>
                      <a:pt x="452" y="372"/>
                    </a:lnTo>
                    <a:lnTo>
                      <a:pt x="457" y="367"/>
                    </a:lnTo>
                    <a:lnTo>
                      <a:pt x="467" y="372"/>
                    </a:lnTo>
                    <a:lnTo>
                      <a:pt x="477" y="377"/>
                    </a:lnTo>
                    <a:lnTo>
                      <a:pt x="482" y="377"/>
                    </a:lnTo>
                    <a:lnTo>
                      <a:pt x="492" y="377"/>
                    </a:lnTo>
                    <a:lnTo>
                      <a:pt x="502" y="377"/>
                    </a:lnTo>
                    <a:lnTo>
                      <a:pt x="507" y="377"/>
                    </a:lnTo>
                    <a:lnTo>
                      <a:pt x="517" y="377"/>
                    </a:lnTo>
                    <a:lnTo>
                      <a:pt x="527" y="382"/>
                    </a:lnTo>
                    <a:lnTo>
                      <a:pt x="531" y="382"/>
                    </a:lnTo>
                    <a:lnTo>
                      <a:pt x="541" y="382"/>
                    </a:lnTo>
                    <a:lnTo>
                      <a:pt x="551" y="377"/>
                    </a:lnTo>
                    <a:lnTo>
                      <a:pt x="561" y="377"/>
                    </a:lnTo>
                    <a:lnTo>
                      <a:pt x="566" y="377"/>
                    </a:lnTo>
                    <a:lnTo>
                      <a:pt x="576" y="377"/>
                    </a:lnTo>
                    <a:lnTo>
                      <a:pt x="586" y="382"/>
                    </a:lnTo>
                    <a:lnTo>
                      <a:pt x="591" y="382"/>
                    </a:lnTo>
                    <a:lnTo>
                      <a:pt x="601" y="382"/>
                    </a:lnTo>
                    <a:lnTo>
                      <a:pt x="611" y="387"/>
                    </a:lnTo>
                    <a:lnTo>
                      <a:pt x="616" y="387"/>
                    </a:lnTo>
                    <a:lnTo>
                      <a:pt x="626" y="387"/>
                    </a:lnTo>
                    <a:lnTo>
                      <a:pt x="636" y="387"/>
                    </a:lnTo>
                    <a:lnTo>
                      <a:pt x="641" y="387"/>
                    </a:lnTo>
                    <a:lnTo>
                      <a:pt x="651" y="382"/>
                    </a:lnTo>
                    <a:lnTo>
                      <a:pt x="661" y="387"/>
                    </a:lnTo>
                    <a:lnTo>
                      <a:pt x="666" y="387"/>
                    </a:lnTo>
                    <a:lnTo>
                      <a:pt x="676" y="387"/>
                    </a:lnTo>
                    <a:lnTo>
                      <a:pt x="685" y="387"/>
                    </a:lnTo>
                    <a:lnTo>
                      <a:pt x="690" y="387"/>
                    </a:lnTo>
                    <a:lnTo>
                      <a:pt x="700" y="392"/>
                    </a:lnTo>
                    <a:lnTo>
                      <a:pt x="710" y="392"/>
                    </a:lnTo>
                    <a:lnTo>
                      <a:pt x="715" y="392"/>
                    </a:lnTo>
                    <a:lnTo>
                      <a:pt x="725" y="392"/>
                    </a:lnTo>
                    <a:lnTo>
                      <a:pt x="735" y="392"/>
                    </a:lnTo>
                    <a:lnTo>
                      <a:pt x="740" y="392"/>
                    </a:lnTo>
                    <a:lnTo>
                      <a:pt x="750" y="387"/>
                    </a:lnTo>
                    <a:lnTo>
                      <a:pt x="760" y="387"/>
                    </a:lnTo>
                    <a:lnTo>
                      <a:pt x="765" y="382"/>
                    </a:lnTo>
                    <a:lnTo>
                      <a:pt x="775" y="382"/>
                    </a:lnTo>
                    <a:lnTo>
                      <a:pt x="785" y="377"/>
                    </a:lnTo>
                    <a:lnTo>
                      <a:pt x="790" y="372"/>
                    </a:lnTo>
                    <a:lnTo>
                      <a:pt x="800" y="372"/>
                    </a:lnTo>
                    <a:lnTo>
                      <a:pt x="810" y="367"/>
                    </a:lnTo>
                    <a:lnTo>
                      <a:pt x="815" y="362"/>
                    </a:lnTo>
                    <a:lnTo>
                      <a:pt x="824" y="357"/>
                    </a:lnTo>
                    <a:lnTo>
                      <a:pt x="834" y="352"/>
                    </a:lnTo>
                    <a:lnTo>
                      <a:pt x="844" y="342"/>
                    </a:lnTo>
                    <a:lnTo>
                      <a:pt x="849" y="337"/>
                    </a:lnTo>
                    <a:lnTo>
                      <a:pt x="859" y="337"/>
                    </a:lnTo>
                    <a:lnTo>
                      <a:pt x="869" y="332"/>
                    </a:lnTo>
                    <a:lnTo>
                      <a:pt x="874" y="332"/>
                    </a:lnTo>
                    <a:lnTo>
                      <a:pt x="884" y="332"/>
                    </a:lnTo>
                    <a:lnTo>
                      <a:pt x="894" y="337"/>
                    </a:lnTo>
                    <a:lnTo>
                      <a:pt x="899" y="352"/>
                    </a:lnTo>
                    <a:lnTo>
                      <a:pt x="909" y="367"/>
                    </a:lnTo>
                    <a:lnTo>
                      <a:pt x="919" y="377"/>
                    </a:lnTo>
                    <a:lnTo>
                      <a:pt x="924" y="377"/>
                    </a:lnTo>
                    <a:lnTo>
                      <a:pt x="934" y="377"/>
                    </a:lnTo>
                    <a:lnTo>
                      <a:pt x="944" y="377"/>
                    </a:lnTo>
                    <a:lnTo>
                      <a:pt x="949" y="382"/>
                    </a:lnTo>
                    <a:lnTo>
                      <a:pt x="959" y="392"/>
                    </a:lnTo>
                    <a:lnTo>
                      <a:pt x="969" y="397"/>
                    </a:lnTo>
                    <a:lnTo>
                      <a:pt x="973" y="407"/>
                    </a:lnTo>
                    <a:lnTo>
                      <a:pt x="983" y="412"/>
                    </a:lnTo>
                    <a:lnTo>
                      <a:pt x="993" y="417"/>
                    </a:lnTo>
                    <a:lnTo>
                      <a:pt x="998" y="417"/>
                    </a:lnTo>
                    <a:lnTo>
                      <a:pt x="1008" y="422"/>
                    </a:lnTo>
                    <a:lnTo>
                      <a:pt x="1018" y="422"/>
                    </a:lnTo>
                    <a:lnTo>
                      <a:pt x="1023" y="432"/>
                    </a:lnTo>
                    <a:lnTo>
                      <a:pt x="1033" y="437"/>
                    </a:lnTo>
                    <a:lnTo>
                      <a:pt x="1043" y="432"/>
                    </a:lnTo>
                    <a:lnTo>
                      <a:pt x="1048" y="432"/>
                    </a:lnTo>
                    <a:lnTo>
                      <a:pt x="1058" y="432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0" name="Freeform 405"/>
              <p:cNvSpPr>
                <a:spLocks/>
              </p:cNvSpPr>
              <p:nvPr/>
            </p:nvSpPr>
            <p:spPr bwMode="auto">
              <a:xfrm>
                <a:off x="2392" y="1271"/>
                <a:ext cx="1058" cy="1122"/>
              </a:xfrm>
              <a:custGeom>
                <a:avLst/>
                <a:gdLst>
                  <a:gd name="T0" fmla="*/ 15 w 1058"/>
                  <a:gd name="T1" fmla="*/ 194 h 1122"/>
                  <a:gd name="T2" fmla="*/ 40 w 1058"/>
                  <a:gd name="T3" fmla="*/ 199 h 1122"/>
                  <a:gd name="T4" fmla="*/ 69 w 1058"/>
                  <a:gd name="T5" fmla="*/ 204 h 1122"/>
                  <a:gd name="T6" fmla="*/ 94 w 1058"/>
                  <a:gd name="T7" fmla="*/ 214 h 1122"/>
                  <a:gd name="T8" fmla="*/ 119 w 1058"/>
                  <a:gd name="T9" fmla="*/ 228 h 1122"/>
                  <a:gd name="T10" fmla="*/ 144 w 1058"/>
                  <a:gd name="T11" fmla="*/ 238 h 1122"/>
                  <a:gd name="T12" fmla="*/ 169 w 1058"/>
                  <a:gd name="T13" fmla="*/ 233 h 1122"/>
                  <a:gd name="T14" fmla="*/ 194 w 1058"/>
                  <a:gd name="T15" fmla="*/ 238 h 1122"/>
                  <a:gd name="T16" fmla="*/ 218 w 1058"/>
                  <a:gd name="T17" fmla="*/ 238 h 1122"/>
                  <a:gd name="T18" fmla="*/ 243 w 1058"/>
                  <a:gd name="T19" fmla="*/ 243 h 1122"/>
                  <a:gd name="T20" fmla="*/ 268 w 1058"/>
                  <a:gd name="T21" fmla="*/ 248 h 1122"/>
                  <a:gd name="T22" fmla="*/ 293 w 1058"/>
                  <a:gd name="T23" fmla="*/ 253 h 1122"/>
                  <a:gd name="T24" fmla="*/ 318 w 1058"/>
                  <a:gd name="T25" fmla="*/ 233 h 1122"/>
                  <a:gd name="T26" fmla="*/ 343 w 1058"/>
                  <a:gd name="T27" fmla="*/ 224 h 1122"/>
                  <a:gd name="T28" fmla="*/ 367 w 1058"/>
                  <a:gd name="T29" fmla="*/ 363 h 1122"/>
                  <a:gd name="T30" fmla="*/ 392 w 1058"/>
                  <a:gd name="T31" fmla="*/ 665 h 1122"/>
                  <a:gd name="T32" fmla="*/ 417 w 1058"/>
                  <a:gd name="T33" fmla="*/ 1003 h 1122"/>
                  <a:gd name="T34" fmla="*/ 442 w 1058"/>
                  <a:gd name="T35" fmla="*/ 1117 h 1122"/>
                  <a:gd name="T36" fmla="*/ 467 w 1058"/>
                  <a:gd name="T37" fmla="*/ 1107 h 1122"/>
                  <a:gd name="T38" fmla="*/ 492 w 1058"/>
                  <a:gd name="T39" fmla="*/ 1048 h 1122"/>
                  <a:gd name="T40" fmla="*/ 516 w 1058"/>
                  <a:gd name="T41" fmla="*/ 939 h 1122"/>
                  <a:gd name="T42" fmla="*/ 541 w 1058"/>
                  <a:gd name="T43" fmla="*/ 824 h 1122"/>
                  <a:gd name="T44" fmla="*/ 566 w 1058"/>
                  <a:gd name="T45" fmla="*/ 735 h 1122"/>
                  <a:gd name="T46" fmla="*/ 591 w 1058"/>
                  <a:gd name="T47" fmla="*/ 660 h 1122"/>
                  <a:gd name="T48" fmla="*/ 616 w 1058"/>
                  <a:gd name="T49" fmla="*/ 576 h 1122"/>
                  <a:gd name="T50" fmla="*/ 641 w 1058"/>
                  <a:gd name="T51" fmla="*/ 487 h 1122"/>
                  <a:gd name="T52" fmla="*/ 665 w 1058"/>
                  <a:gd name="T53" fmla="*/ 392 h 1122"/>
                  <a:gd name="T54" fmla="*/ 690 w 1058"/>
                  <a:gd name="T55" fmla="*/ 318 h 1122"/>
                  <a:gd name="T56" fmla="*/ 715 w 1058"/>
                  <a:gd name="T57" fmla="*/ 273 h 1122"/>
                  <a:gd name="T58" fmla="*/ 740 w 1058"/>
                  <a:gd name="T59" fmla="*/ 209 h 1122"/>
                  <a:gd name="T60" fmla="*/ 765 w 1058"/>
                  <a:gd name="T61" fmla="*/ 144 h 1122"/>
                  <a:gd name="T62" fmla="*/ 790 w 1058"/>
                  <a:gd name="T63" fmla="*/ 89 h 1122"/>
                  <a:gd name="T64" fmla="*/ 814 w 1058"/>
                  <a:gd name="T65" fmla="*/ 65 h 1122"/>
                  <a:gd name="T66" fmla="*/ 839 w 1058"/>
                  <a:gd name="T67" fmla="*/ 35 h 1122"/>
                  <a:gd name="T68" fmla="*/ 864 w 1058"/>
                  <a:gd name="T69" fmla="*/ 45 h 1122"/>
                  <a:gd name="T70" fmla="*/ 894 w 1058"/>
                  <a:gd name="T71" fmla="*/ 45 h 1122"/>
                  <a:gd name="T72" fmla="*/ 919 w 1058"/>
                  <a:gd name="T73" fmla="*/ 40 h 1122"/>
                  <a:gd name="T74" fmla="*/ 943 w 1058"/>
                  <a:gd name="T75" fmla="*/ 30 h 1122"/>
                  <a:gd name="T76" fmla="*/ 968 w 1058"/>
                  <a:gd name="T77" fmla="*/ 25 h 1122"/>
                  <a:gd name="T78" fmla="*/ 993 w 1058"/>
                  <a:gd name="T79" fmla="*/ 20 h 1122"/>
                  <a:gd name="T80" fmla="*/ 1018 w 1058"/>
                  <a:gd name="T81" fmla="*/ 15 h 1122"/>
                  <a:gd name="T82" fmla="*/ 1043 w 1058"/>
                  <a:gd name="T83" fmla="*/ 0 h 1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58" h="1122">
                    <a:moveTo>
                      <a:pt x="0" y="194"/>
                    </a:moveTo>
                    <a:lnTo>
                      <a:pt x="10" y="194"/>
                    </a:lnTo>
                    <a:lnTo>
                      <a:pt x="15" y="194"/>
                    </a:lnTo>
                    <a:lnTo>
                      <a:pt x="25" y="199"/>
                    </a:lnTo>
                    <a:lnTo>
                      <a:pt x="35" y="199"/>
                    </a:lnTo>
                    <a:lnTo>
                      <a:pt x="40" y="199"/>
                    </a:lnTo>
                    <a:lnTo>
                      <a:pt x="50" y="204"/>
                    </a:lnTo>
                    <a:lnTo>
                      <a:pt x="60" y="204"/>
                    </a:lnTo>
                    <a:lnTo>
                      <a:pt x="69" y="204"/>
                    </a:lnTo>
                    <a:lnTo>
                      <a:pt x="74" y="204"/>
                    </a:lnTo>
                    <a:lnTo>
                      <a:pt x="84" y="209"/>
                    </a:lnTo>
                    <a:lnTo>
                      <a:pt x="94" y="214"/>
                    </a:lnTo>
                    <a:lnTo>
                      <a:pt x="99" y="219"/>
                    </a:lnTo>
                    <a:lnTo>
                      <a:pt x="109" y="224"/>
                    </a:lnTo>
                    <a:lnTo>
                      <a:pt x="119" y="228"/>
                    </a:lnTo>
                    <a:lnTo>
                      <a:pt x="124" y="233"/>
                    </a:lnTo>
                    <a:lnTo>
                      <a:pt x="134" y="233"/>
                    </a:lnTo>
                    <a:lnTo>
                      <a:pt x="144" y="238"/>
                    </a:lnTo>
                    <a:lnTo>
                      <a:pt x="149" y="238"/>
                    </a:lnTo>
                    <a:lnTo>
                      <a:pt x="159" y="233"/>
                    </a:lnTo>
                    <a:lnTo>
                      <a:pt x="169" y="233"/>
                    </a:lnTo>
                    <a:lnTo>
                      <a:pt x="174" y="233"/>
                    </a:lnTo>
                    <a:lnTo>
                      <a:pt x="184" y="233"/>
                    </a:lnTo>
                    <a:lnTo>
                      <a:pt x="194" y="238"/>
                    </a:lnTo>
                    <a:lnTo>
                      <a:pt x="199" y="238"/>
                    </a:lnTo>
                    <a:lnTo>
                      <a:pt x="208" y="238"/>
                    </a:lnTo>
                    <a:lnTo>
                      <a:pt x="218" y="238"/>
                    </a:lnTo>
                    <a:lnTo>
                      <a:pt x="223" y="238"/>
                    </a:lnTo>
                    <a:lnTo>
                      <a:pt x="233" y="243"/>
                    </a:lnTo>
                    <a:lnTo>
                      <a:pt x="243" y="243"/>
                    </a:lnTo>
                    <a:lnTo>
                      <a:pt x="248" y="243"/>
                    </a:lnTo>
                    <a:lnTo>
                      <a:pt x="258" y="248"/>
                    </a:lnTo>
                    <a:lnTo>
                      <a:pt x="268" y="248"/>
                    </a:lnTo>
                    <a:lnTo>
                      <a:pt x="273" y="253"/>
                    </a:lnTo>
                    <a:lnTo>
                      <a:pt x="283" y="258"/>
                    </a:lnTo>
                    <a:lnTo>
                      <a:pt x="293" y="253"/>
                    </a:lnTo>
                    <a:lnTo>
                      <a:pt x="298" y="248"/>
                    </a:lnTo>
                    <a:lnTo>
                      <a:pt x="308" y="243"/>
                    </a:lnTo>
                    <a:lnTo>
                      <a:pt x="318" y="233"/>
                    </a:lnTo>
                    <a:lnTo>
                      <a:pt x="328" y="219"/>
                    </a:lnTo>
                    <a:lnTo>
                      <a:pt x="333" y="204"/>
                    </a:lnTo>
                    <a:lnTo>
                      <a:pt x="343" y="224"/>
                    </a:lnTo>
                    <a:lnTo>
                      <a:pt x="353" y="253"/>
                    </a:lnTo>
                    <a:lnTo>
                      <a:pt x="357" y="283"/>
                    </a:lnTo>
                    <a:lnTo>
                      <a:pt x="367" y="363"/>
                    </a:lnTo>
                    <a:lnTo>
                      <a:pt x="377" y="447"/>
                    </a:lnTo>
                    <a:lnTo>
                      <a:pt x="382" y="531"/>
                    </a:lnTo>
                    <a:lnTo>
                      <a:pt x="392" y="665"/>
                    </a:lnTo>
                    <a:lnTo>
                      <a:pt x="402" y="804"/>
                    </a:lnTo>
                    <a:lnTo>
                      <a:pt x="407" y="939"/>
                    </a:lnTo>
                    <a:lnTo>
                      <a:pt x="417" y="1003"/>
                    </a:lnTo>
                    <a:lnTo>
                      <a:pt x="427" y="1063"/>
                    </a:lnTo>
                    <a:lnTo>
                      <a:pt x="432" y="1117"/>
                    </a:lnTo>
                    <a:lnTo>
                      <a:pt x="442" y="1117"/>
                    </a:lnTo>
                    <a:lnTo>
                      <a:pt x="452" y="1122"/>
                    </a:lnTo>
                    <a:lnTo>
                      <a:pt x="457" y="1117"/>
                    </a:lnTo>
                    <a:lnTo>
                      <a:pt x="467" y="1107"/>
                    </a:lnTo>
                    <a:lnTo>
                      <a:pt x="477" y="1092"/>
                    </a:lnTo>
                    <a:lnTo>
                      <a:pt x="482" y="1078"/>
                    </a:lnTo>
                    <a:lnTo>
                      <a:pt x="492" y="1048"/>
                    </a:lnTo>
                    <a:lnTo>
                      <a:pt x="501" y="1023"/>
                    </a:lnTo>
                    <a:lnTo>
                      <a:pt x="506" y="983"/>
                    </a:lnTo>
                    <a:lnTo>
                      <a:pt x="516" y="939"/>
                    </a:lnTo>
                    <a:lnTo>
                      <a:pt x="526" y="889"/>
                    </a:lnTo>
                    <a:lnTo>
                      <a:pt x="531" y="854"/>
                    </a:lnTo>
                    <a:lnTo>
                      <a:pt x="541" y="824"/>
                    </a:lnTo>
                    <a:lnTo>
                      <a:pt x="551" y="795"/>
                    </a:lnTo>
                    <a:lnTo>
                      <a:pt x="556" y="765"/>
                    </a:lnTo>
                    <a:lnTo>
                      <a:pt x="566" y="735"/>
                    </a:lnTo>
                    <a:lnTo>
                      <a:pt x="576" y="710"/>
                    </a:lnTo>
                    <a:lnTo>
                      <a:pt x="581" y="685"/>
                    </a:lnTo>
                    <a:lnTo>
                      <a:pt x="591" y="660"/>
                    </a:lnTo>
                    <a:lnTo>
                      <a:pt x="601" y="636"/>
                    </a:lnTo>
                    <a:lnTo>
                      <a:pt x="611" y="606"/>
                    </a:lnTo>
                    <a:lnTo>
                      <a:pt x="616" y="576"/>
                    </a:lnTo>
                    <a:lnTo>
                      <a:pt x="626" y="546"/>
                    </a:lnTo>
                    <a:lnTo>
                      <a:pt x="636" y="516"/>
                    </a:lnTo>
                    <a:lnTo>
                      <a:pt x="641" y="487"/>
                    </a:lnTo>
                    <a:lnTo>
                      <a:pt x="650" y="452"/>
                    </a:lnTo>
                    <a:lnTo>
                      <a:pt x="660" y="422"/>
                    </a:lnTo>
                    <a:lnTo>
                      <a:pt x="665" y="392"/>
                    </a:lnTo>
                    <a:lnTo>
                      <a:pt x="675" y="363"/>
                    </a:lnTo>
                    <a:lnTo>
                      <a:pt x="685" y="343"/>
                    </a:lnTo>
                    <a:lnTo>
                      <a:pt x="690" y="318"/>
                    </a:lnTo>
                    <a:lnTo>
                      <a:pt x="700" y="303"/>
                    </a:lnTo>
                    <a:lnTo>
                      <a:pt x="710" y="288"/>
                    </a:lnTo>
                    <a:lnTo>
                      <a:pt x="715" y="273"/>
                    </a:lnTo>
                    <a:lnTo>
                      <a:pt x="725" y="253"/>
                    </a:lnTo>
                    <a:lnTo>
                      <a:pt x="735" y="233"/>
                    </a:lnTo>
                    <a:lnTo>
                      <a:pt x="740" y="209"/>
                    </a:lnTo>
                    <a:lnTo>
                      <a:pt x="750" y="189"/>
                    </a:lnTo>
                    <a:lnTo>
                      <a:pt x="760" y="164"/>
                    </a:lnTo>
                    <a:lnTo>
                      <a:pt x="765" y="144"/>
                    </a:lnTo>
                    <a:lnTo>
                      <a:pt x="775" y="129"/>
                    </a:lnTo>
                    <a:lnTo>
                      <a:pt x="785" y="109"/>
                    </a:lnTo>
                    <a:lnTo>
                      <a:pt x="790" y="89"/>
                    </a:lnTo>
                    <a:lnTo>
                      <a:pt x="799" y="80"/>
                    </a:lnTo>
                    <a:lnTo>
                      <a:pt x="809" y="75"/>
                    </a:lnTo>
                    <a:lnTo>
                      <a:pt x="814" y="65"/>
                    </a:lnTo>
                    <a:lnTo>
                      <a:pt x="824" y="55"/>
                    </a:lnTo>
                    <a:lnTo>
                      <a:pt x="834" y="45"/>
                    </a:lnTo>
                    <a:lnTo>
                      <a:pt x="839" y="35"/>
                    </a:lnTo>
                    <a:lnTo>
                      <a:pt x="849" y="40"/>
                    </a:lnTo>
                    <a:lnTo>
                      <a:pt x="859" y="40"/>
                    </a:lnTo>
                    <a:lnTo>
                      <a:pt x="864" y="45"/>
                    </a:lnTo>
                    <a:lnTo>
                      <a:pt x="874" y="45"/>
                    </a:lnTo>
                    <a:lnTo>
                      <a:pt x="884" y="45"/>
                    </a:lnTo>
                    <a:lnTo>
                      <a:pt x="894" y="45"/>
                    </a:lnTo>
                    <a:lnTo>
                      <a:pt x="899" y="45"/>
                    </a:lnTo>
                    <a:lnTo>
                      <a:pt x="909" y="45"/>
                    </a:lnTo>
                    <a:lnTo>
                      <a:pt x="919" y="40"/>
                    </a:lnTo>
                    <a:lnTo>
                      <a:pt x="924" y="35"/>
                    </a:lnTo>
                    <a:lnTo>
                      <a:pt x="934" y="30"/>
                    </a:lnTo>
                    <a:lnTo>
                      <a:pt x="943" y="30"/>
                    </a:lnTo>
                    <a:lnTo>
                      <a:pt x="948" y="30"/>
                    </a:lnTo>
                    <a:lnTo>
                      <a:pt x="958" y="30"/>
                    </a:lnTo>
                    <a:lnTo>
                      <a:pt x="968" y="25"/>
                    </a:lnTo>
                    <a:lnTo>
                      <a:pt x="973" y="25"/>
                    </a:lnTo>
                    <a:lnTo>
                      <a:pt x="983" y="20"/>
                    </a:lnTo>
                    <a:lnTo>
                      <a:pt x="993" y="20"/>
                    </a:lnTo>
                    <a:lnTo>
                      <a:pt x="998" y="20"/>
                    </a:lnTo>
                    <a:lnTo>
                      <a:pt x="1008" y="20"/>
                    </a:lnTo>
                    <a:lnTo>
                      <a:pt x="1018" y="15"/>
                    </a:lnTo>
                    <a:lnTo>
                      <a:pt x="1023" y="10"/>
                    </a:lnTo>
                    <a:lnTo>
                      <a:pt x="1033" y="5"/>
                    </a:lnTo>
                    <a:lnTo>
                      <a:pt x="1043" y="0"/>
                    </a:lnTo>
                    <a:lnTo>
                      <a:pt x="1048" y="0"/>
                    </a:lnTo>
                    <a:lnTo>
                      <a:pt x="1058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" name="Freeform 406"/>
              <p:cNvSpPr>
                <a:spLocks/>
              </p:cNvSpPr>
              <p:nvPr/>
            </p:nvSpPr>
            <p:spPr bwMode="auto">
              <a:xfrm>
                <a:off x="3450" y="1207"/>
                <a:ext cx="169" cy="64"/>
              </a:xfrm>
              <a:custGeom>
                <a:avLst/>
                <a:gdLst>
                  <a:gd name="T0" fmla="*/ 0 w 169"/>
                  <a:gd name="T1" fmla="*/ 64 h 64"/>
                  <a:gd name="T2" fmla="*/ 10 w 169"/>
                  <a:gd name="T3" fmla="*/ 59 h 64"/>
                  <a:gd name="T4" fmla="*/ 15 w 169"/>
                  <a:gd name="T5" fmla="*/ 54 h 64"/>
                  <a:gd name="T6" fmla="*/ 25 w 169"/>
                  <a:gd name="T7" fmla="*/ 54 h 64"/>
                  <a:gd name="T8" fmla="*/ 34 w 169"/>
                  <a:gd name="T9" fmla="*/ 49 h 64"/>
                  <a:gd name="T10" fmla="*/ 39 w 169"/>
                  <a:gd name="T11" fmla="*/ 49 h 64"/>
                  <a:gd name="T12" fmla="*/ 49 w 169"/>
                  <a:gd name="T13" fmla="*/ 44 h 64"/>
                  <a:gd name="T14" fmla="*/ 59 w 169"/>
                  <a:gd name="T15" fmla="*/ 39 h 64"/>
                  <a:gd name="T16" fmla="*/ 64 w 169"/>
                  <a:gd name="T17" fmla="*/ 29 h 64"/>
                  <a:gd name="T18" fmla="*/ 74 w 169"/>
                  <a:gd name="T19" fmla="*/ 24 h 64"/>
                  <a:gd name="T20" fmla="*/ 84 w 169"/>
                  <a:gd name="T21" fmla="*/ 19 h 64"/>
                  <a:gd name="T22" fmla="*/ 89 w 169"/>
                  <a:gd name="T23" fmla="*/ 14 h 64"/>
                  <a:gd name="T24" fmla="*/ 99 w 169"/>
                  <a:gd name="T25" fmla="*/ 9 h 64"/>
                  <a:gd name="T26" fmla="*/ 109 w 169"/>
                  <a:gd name="T27" fmla="*/ 9 h 64"/>
                  <a:gd name="T28" fmla="*/ 119 w 169"/>
                  <a:gd name="T29" fmla="*/ 9 h 64"/>
                  <a:gd name="T30" fmla="*/ 124 w 169"/>
                  <a:gd name="T31" fmla="*/ 5 h 64"/>
                  <a:gd name="T32" fmla="*/ 134 w 169"/>
                  <a:gd name="T33" fmla="*/ 5 h 64"/>
                  <a:gd name="T34" fmla="*/ 144 w 169"/>
                  <a:gd name="T35" fmla="*/ 5 h 64"/>
                  <a:gd name="T36" fmla="*/ 149 w 169"/>
                  <a:gd name="T37" fmla="*/ 5 h 64"/>
                  <a:gd name="T38" fmla="*/ 159 w 169"/>
                  <a:gd name="T39" fmla="*/ 5 h 64"/>
                  <a:gd name="T40" fmla="*/ 169 w 169"/>
                  <a:gd name="T41" fmla="*/ 0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9" h="64">
                    <a:moveTo>
                      <a:pt x="0" y="64"/>
                    </a:moveTo>
                    <a:lnTo>
                      <a:pt x="10" y="59"/>
                    </a:lnTo>
                    <a:lnTo>
                      <a:pt x="15" y="54"/>
                    </a:lnTo>
                    <a:lnTo>
                      <a:pt x="25" y="54"/>
                    </a:lnTo>
                    <a:lnTo>
                      <a:pt x="34" y="49"/>
                    </a:lnTo>
                    <a:lnTo>
                      <a:pt x="39" y="49"/>
                    </a:lnTo>
                    <a:lnTo>
                      <a:pt x="49" y="44"/>
                    </a:lnTo>
                    <a:lnTo>
                      <a:pt x="59" y="39"/>
                    </a:lnTo>
                    <a:lnTo>
                      <a:pt x="64" y="29"/>
                    </a:lnTo>
                    <a:lnTo>
                      <a:pt x="74" y="24"/>
                    </a:lnTo>
                    <a:lnTo>
                      <a:pt x="84" y="19"/>
                    </a:lnTo>
                    <a:lnTo>
                      <a:pt x="89" y="14"/>
                    </a:lnTo>
                    <a:lnTo>
                      <a:pt x="99" y="9"/>
                    </a:lnTo>
                    <a:lnTo>
                      <a:pt x="109" y="9"/>
                    </a:lnTo>
                    <a:lnTo>
                      <a:pt x="119" y="9"/>
                    </a:lnTo>
                    <a:lnTo>
                      <a:pt x="124" y="5"/>
                    </a:lnTo>
                    <a:lnTo>
                      <a:pt x="134" y="5"/>
                    </a:lnTo>
                    <a:lnTo>
                      <a:pt x="144" y="5"/>
                    </a:lnTo>
                    <a:lnTo>
                      <a:pt x="149" y="5"/>
                    </a:lnTo>
                    <a:lnTo>
                      <a:pt x="159" y="5"/>
                    </a:lnTo>
                    <a:lnTo>
                      <a:pt x="169" y="0"/>
                    </a:lnTo>
                  </a:path>
                </a:pathLst>
              </a:custGeom>
              <a:noFill/>
              <a:ln w="0">
                <a:solidFill>
                  <a:srgbClr val="007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89" name="Freeform 408"/>
            <p:cNvSpPr>
              <a:spLocks/>
            </p:cNvSpPr>
            <p:nvPr/>
          </p:nvSpPr>
          <p:spPr bwMode="auto">
            <a:xfrm>
              <a:off x="2117725" y="1655763"/>
              <a:ext cx="1679575" cy="669925"/>
            </a:xfrm>
            <a:custGeom>
              <a:avLst/>
              <a:gdLst>
                <a:gd name="T0" fmla="*/ 20 w 1058"/>
                <a:gd name="T1" fmla="*/ 10 h 422"/>
                <a:gd name="T2" fmla="*/ 45 w 1058"/>
                <a:gd name="T3" fmla="*/ 34 h 422"/>
                <a:gd name="T4" fmla="*/ 70 w 1058"/>
                <a:gd name="T5" fmla="*/ 49 h 422"/>
                <a:gd name="T6" fmla="*/ 94 w 1058"/>
                <a:gd name="T7" fmla="*/ 69 h 422"/>
                <a:gd name="T8" fmla="*/ 119 w 1058"/>
                <a:gd name="T9" fmla="*/ 99 h 422"/>
                <a:gd name="T10" fmla="*/ 144 w 1058"/>
                <a:gd name="T11" fmla="*/ 149 h 422"/>
                <a:gd name="T12" fmla="*/ 169 w 1058"/>
                <a:gd name="T13" fmla="*/ 178 h 422"/>
                <a:gd name="T14" fmla="*/ 194 w 1058"/>
                <a:gd name="T15" fmla="*/ 213 h 422"/>
                <a:gd name="T16" fmla="*/ 219 w 1058"/>
                <a:gd name="T17" fmla="*/ 253 h 422"/>
                <a:gd name="T18" fmla="*/ 243 w 1058"/>
                <a:gd name="T19" fmla="*/ 273 h 422"/>
                <a:gd name="T20" fmla="*/ 268 w 1058"/>
                <a:gd name="T21" fmla="*/ 308 h 422"/>
                <a:gd name="T22" fmla="*/ 293 w 1058"/>
                <a:gd name="T23" fmla="*/ 327 h 422"/>
                <a:gd name="T24" fmla="*/ 318 w 1058"/>
                <a:gd name="T25" fmla="*/ 342 h 422"/>
                <a:gd name="T26" fmla="*/ 343 w 1058"/>
                <a:gd name="T27" fmla="*/ 352 h 422"/>
                <a:gd name="T28" fmla="*/ 368 w 1058"/>
                <a:gd name="T29" fmla="*/ 352 h 422"/>
                <a:gd name="T30" fmla="*/ 392 w 1058"/>
                <a:gd name="T31" fmla="*/ 352 h 422"/>
                <a:gd name="T32" fmla="*/ 417 w 1058"/>
                <a:gd name="T33" fmla="*/ 372 h 422"/>
                <a:gd name="T34" fmla="*/ 442 w 1058"/>
                <a:gd name="T35" fmla="*/ 377 h 422"/>
                <a:gd name="T36" fmla="*/ 467 w 1058"/>
                <a:gd name="T37" fmla="*/ 367 h 422"/>
                <a:gd name="T38" fmla="*/ 492 w 1058"/>
                <a:gd name="T39" fmla="*/ 372 h 422"/>
                <a:gd name="T40" fmla="*/ 517 w 1058"/>
                <a:gd name="T41" fmla="*/ 377 h 422"/>
                <a:gd name="T42" fmla="*/ 541 w 1058"/>
                <a:gd name="T43" fmla="*/ 387 h 422"/>
                <a:gd name="T44" fmla="*/ 566 w 1058"/>
                <a:gd name="T45" fmla="*/ 387 h 422"/>
                <a:gd name="T46" fmla="*/ 591 w 1058"/>
                <a:gd name="T47" fmla="*/ 382 h 422"/>
                <a:gd name="T48" fmla="*/ 616 w 1058"/>
                <a:gd name="T49" fmla="*/ 382 h 422"/>
                <a:gd name="T50" fmla="*/ 641 w 1058"/>
                <a:gd name="T51" fmla="*/ 387 h 422"/>
                <a:gd name="T52" fmla="*/ 666 w 1058"/>
                <a:gd name="T53" fmla="*/ 387 h 422"/>
                <a:gd name="T54" fmla="*/ 690 w 1058"/>
                <a:gd name="T55" fmla="*/ 382 h 422"/>
                <a:gd name="T56" fmla="*/ 715 w 1058"/>
                <a:gd name="T57" fmla="*/ 387 h 422"/>
                <a:gd name="T58" fmla="*/ 740 w 1058"/>
                <a:gd name="T59" fmla="*/ 387 h 422"/>
                <a:gd name="T60" fmla="*/ 765 w 1058"/>
                <a:gd name="T61" fmla="*/ 372 h 422"/>
                <a:gd name="T62" fmla="*/ 790 w 1058"/>
                <a:gd name="T63" fmla="*/ 362 h 422"/>
                <a:gd name="T64" fmla="*/ 815 w 1058"/>
                <a:gd name="T65" fmla="*/ 352 h 422"/>
                <a:gd name="T66" fmla="*/ 844 w 1058"/>
                <a:gd name="T67" fmla="*/ 332 h 422"/>
                <a:gd name="T68" fmla="*/ 869 w 1058"/>
                <a:gd name="T69" fmla="*/ 322 h 422"/>
                <a:gd name="T70" fmla="*/ 894 w 1058"/>
                <a:gd name="T71" fmla="*/ 357 h 422"/>
                <a:gd name="T72" fmla="*/ 919 w 1058"/>
                <a:gd name="T73" fmla="*/ 362 h 422"/>
                <a:gd name="T74" fmla="*/ 944 w 1058"/>
                <a:gd name="T75" fmla="*/ 377 h 422"/>
                <a:gd name="T76" fmla="*/ 969 w 1058"/>
                <a:gd name="T77" fmla="*/ 397 h 422"/>
                <a:gd name="T78" fmla="*/ 993 w 1058"/>
                <a:gd name="T79" fmla="*/ 407 h 422"/>
                <a:gd name="T80" fmla="*/ 1018 w 1058"/>
                <a:gd name="T81" fmla="*/ 422 h 422"/>
                <a:gd name="T82" fmla="*/ 1043 w 1058"/>
                <a:gd name="T83" fmla="*/ 417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422">
                  <a:moveTo>
                    <a:pt x="0" y="0"/>
                  </a:moveTo>
                  <a:lnTo>
                    <a:pt x="10" y="5"/>
                  </a:lnTo>
                  <a:lnTo>
                    <a:pt x="20" y="10"/>
                  </a:lnTo>
                  <a:lnTo>
                    <a:pt x="25" y="15"/>
                  </a:lnTo>
                  <a:lnTo>
                    <a:pt x="35" y="25"/>
                  </a:lnTo>
                  <a:lnTo>
                    <a:pt x="45" y="34"/>
                  </a:lnTo>
                  <a:lnTo>
                    <a:pt x="50" y="39"/>
                  </a:lnTo>
                  <a:lnTo>
                    <a:pt x="60" y="44"/>
                  </a:lnTo>
                  <a:lnTo>
                    <a:pt x="70" y="49"/>
                  </a:lnTo>
                  <a:lnTo>
                    <a:pt x="75" y="54"/>
                  </a:lnTo>
                  <a:lnTo>
                    <a:pt x="85" y="59"/>
                  </a:lnTo>
                  <a:lnTo>
                    <a:pt x="94" y="69"/>
                  </a:lnTo>
                  <a:lnTo>
                    <a:pt x="99" y="79"/>
                  </a:lnTo>
                  <a:lnTo>
                    <a:pt x="109" y="89"/>
                  </a:lnTo>
                  <a:lnTo>
                    <a:pt x="119" y="99"/>
                  </a:lnTo>
                  <a:lnTo>
                    <a:pt x="124" y="114"/>
                  </a:lnTo>
                  <a:lnTo>
                    <a:pt x="134" y="129"/>
                  </a:lnTo>
                  <a:lnTo>
                    <a:pt x="144" y="149"/>
                  </a:lnTo>
                  <a:lnTo>
                    <a:pt x="149" y="159"/>
                  </a:lnTo>
                  <a:lnTo>
                    <a:pt x="159" y="169"/>
                  </a:lnTo>
                  <a:lnTo>
                    <a:pt x="169" y="178"/>
                  </a:lnTo>
                  <a:lnTo>
                    <a:pt x="174" y="188"/>
                  </a:lnTo>
                  <a:lnTo>
                    <a:pt x="184" y="198"/>
                  </a:lnTo>
                  <a:lnTo>
                    <a:pt x="194" y="213"/>
                  </a:lnTo>
                  <a:lnTo>
                    <a:pt x="199" y="223"/>
                  </a:lnTo>
                  <a:lnTo>
                    <a:pt x="209" y="238"/>
                  </a:lnTo>
                  <a:lnTo>
                    <a:pt x="219" y="253"/>
                  </a:lnTo>
                  <a:lnTo>
                    <a:pt x="224" y="258"/>
                  </a:lnTo>
                  <a:lnTo>
                    <a:pt x="234" y="268"/>
                  </a:lnTo>
                  <a:lnTo>
                    <a:pt x="243" y="273"/>
                  </a:lnTo>
                  <a:lnTo>
                    <a:pt x="248" y="283"/>
                  </a:lnTo>
                  <a:lnTo>
                    <a:pt x="258" y="298"/>
                  </a:lnTo>
                  <a:lnTo>
                    <a:pt x="268" y="308"/>
                  </a:lnTo>
                  <a:lnTo>
                    <a:pt x="278" y="313"/>
                  </a:lnTo>
                  <a:lnTo>
                    <a:pt x="283" y="317"/>
                  </a:lnTo>
                  <a:lnTo>
                    <a:pt x="293" y="327"/>
                  </a:lnTo>
                  <a:lnTo>
                    <a:pt x="303" y="332"/>
                  </a:lnTo>
                  <a:lnTo>
                    <a:pt x="308" y="337"/>
                  </a:lnTo>
                  <a:lnTo>
                    <a:pt x="318" y="342"/>
                  </a:lnTo>
                  <a:lnTo>
                    <a:pt x="328" y="347"/>
                  </a:lnTo>
                  <a:lnTo>
                    <a:pt x="333" y="347"/>
                  </a:lnTo>
                  <a:lnTo>
                    <a:pt x="343" y="352"/>
                  </a:lnTo>
                  <a:lnTo>
                    <a:pt x="353" y="352"/>
                  </a:lnTo>
                  <a:lnTo>
                    <a:pt x="358" y="352"/>
                  </a:lnTo>
                  <a:lnTo>
                    <a:pt x="368" y="352"/>
                  </a:lnTo>
                  <a:lnTo>
                    <a:pt x="378" y="352"/>
                  </a:lnTo>
                  <a:lnTo>
                    <a:pt x="383" y="352"/>
                  </a:lnTo>
                  <a:lnTo>
                    <a:pt x="392" y="352"/>
                  </a:lnTo>
                  <a:lnTo>
                    <a:pt x="402" y="362"/>
                  </a:lnTo>
                  <a:lnTo>
                    <a:pt x="407" y="367"/>
                  </a:lnTo>
                  <a:lnTo>
                    <a:pt x="417" y="372"/>
                  </a:lnTo>
                  <a:lnTo>
                    <a:pt x="427" y="372"/>
                  </a:lnTo>
                  <a:lnTo>
                    <a:pt x="432" y="377"/>
                  </a:lnTo>
                  <a:lnTo>
                    <a:pt x="442" y="377"/>
                  </a:lnTo>
                  <a:lnTo>
                    <a:pt x="452" y="372"/>
                  </a:lnTo>
                  <a:lnTo>
                    <a:pt x="457" y="372"/>
                  </a:lnTo>
                  <a:lnTo>
                    <a:pt x="467" y="367"/>
                  </a:lnTo>
                  <a:lnTo>
                    <a:pt x="477" y="367"/>
                  </a:lnTo>
                  <a:lnTo>
                    <a:pt x="482" y="367"/>
                  </a:lnTo>
                  <a:lnTo>
                    <a:pt x="492" y="372"/>
                  </a:lnTo>
                  <a:lnTo>
                    <a:pt x="502" y="372"/>
                  </a:lnTo>
                  <a:lnTo>
                    <a:pt x="507" y="372"/>
                  </a:lnTo>
                  <a:lnTo>
                    <a:pt x="517" y="377"/>
                  </a:lnTo>
                  <a:lnTo>
                    <a:pt x="527" y="382"/>
                  </a:lnTo>
                  <a:lnTo>
                    <a:pt x="531" y="387"/>
                  </a:lnTo>
                  <a:lnTo>
                    <a:pt x="541" y="387"/>
                  </a:lnTo>
                  <a:lnTo>
                    <a:pt x="551" y="387"/>
                  </a:lnTo>
                  <a:lnTo>
                    <a:pt x="561" y="387"/>
                  </a:lnTo>
                  <a:lnTo>
                    <a:pt x="566" y="387"/>
                  </a:lnTo>
                  <a:lnTo>
                    <a:pt x="576" y="387"/>
                  </a:lnTo>
                  <a:lnTo>
                    <a:pt x="586" y="387"/>
                  </a:lnTo>
                  <a:lnTo>
                    <a:pt x="591" y="382"/>
                  </a:lnTo>
                  <a:lnTo>
                    <a:pt x="601" y="382"/>
                  </a:lnTo>
                  <a:lnTo>
                    <a:pt x="611" y="382"/>
                  </a:lnTo>
                  <a:lnTo>
                    <a:pt x="616" y="382"/>
                  </a:lnTo>
                  <a:lnTo>
                    <a:pt x="626" y="387"/>
                  </a:lnTo>
                  <a:lnTo>
                    <a:pt x="636" y="392"/>
                  </a:lnTo>
                  <a:lnTo>
                    <a:pt x="641" y="387"/>
                  </a:lnTo>
                  <a:lnTo>
                    <a:pt x="651" y="387"/>
                  </a:lnTo>
                  <a:lnTo>
                    <a:pt x="661" y="387"/>
                  </a:lnTo>
                  <a:lnTo>
                    <a:pt x="666" y="387"/>
                  </a:lnTo>
                  <a:lnTo>
                    <a:pt x="676" y="387"/>
                  </a:lnTo>
                  <a:lnTo>
                    <a:pt x="685" y="382"/>
                  </a:lnTo>
                  <a:lnTo>
                    <a:pt x="690" y="382"/>
                  </a:lnTo>
                  <a:lnTo>
                    <a:pt x="700" y="382"/>
                  </a:lnTo>
                  <a:lnTo>
                    <a:pt x="710" y="382"/>
                  </a:lnTo>
                  <a:lnTo>
                    <a:pt x="715" y="387"/>
                  </a:lnTo>
                  <a:lnTo>
                    <a:pt x="725" y="387"/>
                  </a:lnTo>
                  <a:lnTo>
                    <a:pt x="735" y="387"/>
                  </a:lnTo>
                  <a:lnTo>
                    <a:pt x="740" y="387"/>
                  </a:lnTo>
                  <a:lnTo>
                    <a:pt x="750" y="382"/>
                  </a:lnTo>
                  <a:lnTo>
                    <a:pt x="760" y="377"/>
                  </a:lnTo>
                  <a:lnTo>
                    <a:pt x="765" y="372"/>
                  </a:lnTo>
                  <a:lnTo>
                    <a:pt x="775" y="372"/>
                  </a:lnTo>
                  <a:lnTo>
                    <a:pt x="785" y="367"/>
                  </a:lnTo>
                  <a:lnTo>
                    <a:pt x="790" y="362"/>
                  </a:lnTo>
                  <a:lnTo>
                    <a:pt x="800" y="357"/>
                  </a:lnTo>
                  <a:lnTo>
                    <a:pt x="810" y="352"/>
                  </a:lnTo>
                  <a:lnTo>
                    <a:pt x="815" y="352"/>
                  </a:lnTo>
                  <a:lnTo>
                    <a:pt x="824" y="347"/>
                  </a:lnTo>
                  <a:lnTo>
                    <a:pt x="834" y="342"/>
                  </a:lnTo>
                  <a:lnTo>
                    <a:pt x="844" y="332"/>
                  </a:lnTo>
                  <a:lnTo>
                    <a:pt x="849" y="327"/>
                  </a:lnTo>
                  <a:lnTo>
                    <a:pt x="859" y="322"/>
                  </a:lnTo>
                  <a:lnTo>
                    <a:pt x="869" y="322"/>
                  </a:lnTo>
                  <a:lnTo>
                    <a:pt x="874" y="327"/>
                  </a:lnTo>
                  <a:lnTo>
                    <a:pt x="884" y="342"/>
                  </a:lnTo>
                  <a:lnTo>
                    <a:pt x="894" y="357"/>
                  </a:lnTo>
                  <a:lnTo>
                    <a:pt x="899" y="367"/>
                  </a:lnTo>
                  <a:lnTo>
                    <a:pt x="909" y="367"/>
                  </a:lnTo>
                  <a:lnTo>
                    <a:pt x="919" y="362"/>
                  </a:lnTo>
                  <a:lnTo>
                    <a:pt x="924" y="362"/>
                  </a:lnTo>
                  <a:lnTo>
                    <a:pt x="934" y="372"/>
                  </a:lnTo>
                  <a:lnTo>
                    <a:pt x="944" y="377"/>
                  </a:lnTo>
                  <a:lnTo>
                    <a:pt x="949" y="382"/>
                  </a:lnTo>
                  <a:lnTo>
                    <a:pt x="959" y="392"/>
                  </a:lnTo>
                  <a:lnTo>
                    <a:pt x="969" y="397"/>
                  </a:lnTo>
                  <a:lnTo>
                    <a:pt x="973" y="402"/>
                  </a:lnTo>
                  <a:lnTo>
                    <a:pt x="983" y="402"/>
                  </a:lnTo>
                  <a:lnTo>
                    <a:pt x="993" y="407"/>
                  </a:lnTo>
                  <a:lnTo>
                    <a:pt x="998" y="412"/>
                  </a:lnTo>
                  <a:lnTo>
                    <a:pt x="1008" y="417"/>
                  </a:lnTo>
                  <a:lnTo>
                    <a:pt x="1018" y="422"/>
                  </a:lnTo>
                  <a:lnTo>
                    <a:pt x="1023" y="422"/>
                  </a:lnTo>
                  <a:lnTo>
                    <a:pt x="1033" y="422"/>
                  </a:lnTo>
                  <a:lnTo>
                    <a:pt x="1043" y="417"/>
                  </a:lnTo>
                  <a:lnTo>
                    <a:pt x="1048" y="417"/>
                  </a:lnTo>
                  <a:lnTo>
                    <a:pt x="1058" y="417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0" name="Freeform 409"/>
            <p:cNvSpPr>
              <a:spLocks/>
            </p:cNvSpPr>
            <p:nvPr/>
          </p:nvSpPr>
          <p:spPr bwMode="auto">
            <a:xfrm>
              <a:off x="3797300" y="1916113"/>
              <a:ext cx="1679575" cy="1819275"/>
            </a:xfrm>
            <a:custGeom>
              <a:avLst/>
              <a:gdLst>
                <a:gd name="T0" fmla="*/ 15 w 1058"/>
                <a:gd name="T1" fmla="*/ 253 h 1146"/>
                <a:gd name="T2" fmla="*/ 40 w 1058"/>
                <a:gd name="T3" fmla="*/ 258 h 1146"/>
                <a:gd name="T4" fmla="*/ 69 w 1058"/>
                <a:gd name="T5" fmla="*/ 263 h 1146"/>
                <a:gd name="T6" fmla="*/ 94 w 1058"/>
                <a:gd name="T7" fmla="*/ 283 h 1146"/>
                <a:gd name="T8" fmla="*/ 119 w 1058"/>
                <a:gd name="T9" fmla="*/ 292 h 1146"/>
                <a:gd name="T10" fmla="*/ 144 w 1058"/>
                <a:gd name="T11" fmla="*/ 292 h 1146"/>
                <a:gd name="T12" fmla="*/ 169 w 1058"/>
                <a:gd name="T13" fmla="*/ 292 h 1146"/>
                <a:gd name="T14" fmla="*/ 194 w 1058"/>
                <a:gd name="T15" fmla="*/ 288 h 1146"/>
                <a:gd name="T16" fmla="*/ 218 w 1058"/>
                <a:gd name="T17" fmla="*/ 288 h 1146"/>
                <a:gd name="T18" fmla="*/ 243 w 1058"/>
                <a:gd name="T19" fmla="*/ 297 h 1146"/>
                <a:gd name="T20" fmla="*/ 268 w 1058"/>
                <a:gd name="T21" fmla="*/ 302 h 1146"/>
                <a:gd name="T22" fmla="*/ 293 w 1058"/>
                <a:gd name="T23" fmla="*/ 302 h 1146"/>
                <a:gd name="T24" fmla="*/ 318 w 1058"/>
                <a:gd name="T25" fmla="*/ 273 h 1146"/>
                <a:gd name="T26" fmla="*/ 343 w 1058"/>
                <a:gd name="T27" fmla="*/ 288 h 1146"/>
                <a:gd name="T28" fmla="*/ 367 w 1058"/>
                <a:gd name="T29" fmla="*/ 461 h 1146"/>
                <a:gd name="T30" fmla="*/ 392 w 1058"/>
                <a:gd name="T31" fmla="*/ 814 h 1146"/>
                <a:gd name="T32" fmla="*/ 417 w 1058"/>
                <a:gd name="T33" fmla="*/ 1082 h 1146"/>
                <a:gd name="T34" fmla="*/ 442 w 1058"/>
                <a:gd name="T35" fmla="*/ 1146 h 1146"/>
                <a:gd name="T36" fmla="*/ 467 w 1058"/>
                <a:gd name="T37" fmla="*/ 1127 h 1146"/>
                <a:gd name="T38" fmla="*/ 492 w 1058"/>
                <a:gd name="T39" fmla="*/ 1082 h 1146"/>
                <a:gd name="T40" fmla="*/ 516 w 1058"/>
                <a:gd name="T41" fmla="*/ 963 h 1146"/>
                <a:gd name="T42" fmla="*/ 541 w 1058"/>
                <a:gd name="T43" fmla="*/ 873 h 1146"/>
                <a:gd name="T44" fmla="*/ 566 w 1058"/>
                <a:gd name="T45" fmla="*/ 814 h 1146"/>
                <a:gd name="T46" fmla="*/ 591 w 1058"/>
                <a:gd name="T47" fmla="*/ 739 h 1146"/>
                <a:gd name="T48" fmla="*/ 616 w 1058"/>
                <a:gd name="T49" fmla="*/ 675 h 1146"/>
                <a:gd name="T50" fmla="*/ 641 w 1058"/>
                <a:gd name="T51" fmla="*/ 605 h 1146"/>
                <a:gd name="T52" fmla="*/ 665 w 1058"/>
                <a:gd name="T53" fmla="*/ 496 h 1146"/>
                <a:gd name="T54" fmla="*/ 690 w 1058"/>
                <a:gd name="T55" fmla="*/ 412 h 1146"/>
                <a:gd name="T56" fmla="*/ 715 w 1058"/>
                <a:gd name="T57" fmla="*/ 337 h 1146"/>
                <a:gd name="T58" fmla="*/ 740 w 1058"/>
                <a:gd name="T59" fmla="*/ 297 h 1146"/>
                <a:gd name="T60" fmla="*/ 765 w 1058"/>
                <a:gd name="T61" fmla="*/ 233 h 1146"/>
                <a:gd name="T62" fmla="*/ 790 w 1058"/>
                <a:gd name="T63" fmla="*/ 158 h 1146"/>
                <a:gd name="T64" fmla="*/ 814 w 1058"/>
                <a:gd name="T65" fmla="*/ 94 h 1146"/>
                <a:gd name="T66" fmla="*/ 839 w 1058"/>
                <a:gd name="T67" fmla="*/ 64 h 1146"/>
                <a:gd name="T68" fmla="*/ 864 w 1058"/>
                <a:gd name="T69" fmla="*/ 59 h 1146"/>
                <a:gd name="T70" fmla="*/ 894 w 1058"/>
                <a:gd name="T71" fmla="*/ 49 h 1146"/>
                <a:gd name="T72" fmla="*/ 919 w 1058"/>
                <a:gd name="T73" fmla="*/ 49 h 1146"/>
                <a:gd name="T74" fmla="*/ 943 w 1058"/>
                <a:gd name="T75" fmla="*/ 49 h 1146"/>
                <a:gd name="T76" fmla="*/ 968 w 1058"/>
                <a:gd name="T77" fmla="*/ 39 h 1146"/>
                <a:gd name="T78" fmla="*/ 993 w 1058"/>
                <a:gd name="T79" fmla="*/ 34 h 1146"/>
                <a:gd name="T80" fmla="*/ 1018 w 1058"/>
                <a:gd name="T81" fmla="*/ 24 h 1146"/>
                <a:gd name="T82" fmla="*/ 1043 w 1058"/>
                <a:gd name="T83" fmla="*/ 9 h 1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1146">
                  <a:moveTo>
                    <a:pt x="0" y="253"/>
                  </a:moveTo>
                  <a:lnTo>
                    <a:pt x="10" y="253"/>
                  </a:lnTo>
                  <a:lnTo>
                    <a:pt x="15" y="253"/>
                  </a:lnTo>
                  <a:lnTo>
                    <a:pt x="25" y="253"/>
                  </a:lnTo>
                  <a:lnTo>
                    <a:pt x="35" y="253"/>
                  </a:lnTo>
                  <a:lnTo>
                    <a:pt x="40" y="258"/>
                  </a:lnTo>
                  <a:lnTo>
                    <a:pt x="50" y="258"/>
                  </a:lnTo>
                  <a:lnTo>
                    <a:pt x="60" y="258"/>
                  </a:lnTo>
                  <a:lnTo>
                    <a:pt x="69" y="263"/>
                  </a:lnTo>
                  <a:lnTo>
                    <a:pt x="74" y="273"/>
                  </a:lnTo>
                  <a:lnTo>
                    <a:pt x="84" y="278"/>
                  </a:lnTo>
                  <a:lnTo>
                    <a:pt x="94" y="283"/>
                  </a:lnTo>
                  <a:lnTo>
                    <a:pt x="99" y="288"/>
                  </a:lnTo>
                  <a:lnTo>
                    <a:pt x="109" y="292"/>
                  </a:lnTo>
                  <a:lnTo>
                    <a:pt x="119" y="292"/>
                  </a:lnTo>
                  <a:lnTo>
                    <a:pt x="124" y="292"/>
                  </a:lnTo>
                  <a:lnTo>
                    <a:pt x="134" y="292"/>
                  </a:lnTo>
                  <a:lnTo>
                    <a:pt x="144" y="292"/>
                  </a:lnTo>
                  <a:lnTo>
                    <a:pt x="149" y="292"/>
                  </a:lnTo>
                  <a:lnTo>
                    <a:pt x="159" y="292"/>
                  </a:lnTo>
                  <a:lnTo>
                    <a:pt x="169" y="292"/>
                  </a:lnTo>
                  <a:lnTo>
                    <a:pt x="174" y="292"/>
                  </a:lnTo>
                  <a:lnTo>
                    <a:pt x="184" y="292"/>
                  </a:lnTo>
                  <a:lnTo>
                    <a:pt x="194" y="288"/>
                  </a:lnTo>
                  <a:lnTo>
                    <a:pt x="199" y="288"/>
                  </a:lnTo>
                  <a:lnTo>
                    <a:pt x="208" y="288"/>
                  </a:lnTo>
                  <a:lnTo>
                    <a:pt x="218" y="288"/>
                  </a:lnTo>
                  <a:lnTo>
                    <a:pt x="223" y="292"/>
                  </a:lnTo>
                  <a:lnTo>
                    <a:pt x="233" y="292"/>
                  </a:lnTo>
                  <a:lnTo>
                    <a:pt x="243" y="297"/>
                  </a:lnTo>
                  <a:lnTo>
                    <a:pt x="248" y="302"/>
                  </a:lnTo>
                  <a:lnTo>
                    <a:pt x="258" y="302"/>
                  </a:lnTo>
                  <a:lnTo>
                    <a:pt x="268" y="302"/>
                  </a:lnTo>
                  <a:lnTo>
                    <a:pt x="273" y="297"/>
                  </a:lnTo>
                  <a:lnTo>
                    <a:pt x="283" y="297"/>
                  </a:lnTo>
                  <a:lnTo>
                    <a:pt x="293" y="302"/>
                  </a:lnTo>
                  <a:lnTo>
                    <a:pt x="298" y="302"/>
                  </a:lnTo>
                  <a:lnTo>
                    <a:pt x="308" y="292"/>
                  </a:lnTo>
                  <a:lnTo>
                    <a:pt x="318" y="273"/>
                  </a:lnTo>
                  <a:lnTo>
                    <a:pt x="328" y="258"/>
                  </a:lnTo>
                  <a:lnTo>
                    <a:pt x="333" y="268"/>
                  </a:lnTo>
                  <a:lnTo>
                    <a:pt x="343" y="288"/>
                  </a:lnTo>
                  <a:lnTo>
                    <a:pt x="353" y="307"/>
                  </a:lnTo>
                  <a:lnTo>
                    <a:pt x="357" y="382"/>
                  </a:lnTo>
                  <a:lnTo>
                    <a:pt x="367" y="461"/>
                  </a:lnTo>
                  <a:lnTo>
                    <a:pt x="377" y="541"/>
                  </a:lnTo>
                  <a:lnTo>
                    <a:pt x="382" y="675"/>
                  </a:lnTo>
                  <a:lnTo>
                    <a:pt x="392" y="814"/>
                  </a:lnTo>
                  <a:lnTo>
                    <a:pt x="402" y="943"/>
                  </a:lnTo>
                  <a:lnTo>
                    <a:pt x="407" y="1012"/>
                  </a:lnTo>
                  <a:lnTo>
                    <a:pt x="417" y="1082"/>
                  </a:lnTo>
                  <a:lnTo>
                    <a:pt x="427" y="1142"/>
                  </a:lnTo>
                  <a:lnTo>
                    <a:pt x="432" y="1142"/>
                  </a:lnTo>
                  <a:lnTo>
                    <a:pt x="442" y="1146"/>
                  </a:lnTo>
                  <a:lnTo>
                    <a:pt x="452" y="1146"/>
                  </a:lnTo>
                  <a:lnTo>
                    <a:pt x="457" y="1137"/>
                  </a:lnTo>
                  <a:lnTo>
                    <a:pt x="467" y="1127"/>
                  </a:lnTo>
                  <a:lnTo>
                    <a:pt x="477" y="1112"/>
                  </a:lnTo>
                  <a:lnTo>
                    <a:pt x="482" y="1097"/>
                  </a:lnTo>
                  <a:lnTo>
                    <a:pt x="492" y="1082"/>
                  </a:lnTo>
                  <a:lnTo>
                    <a:pt x="501" y="1052"/>
                  </a:lnTo>
                  <a:lnTo>
                    <a:pt x="506" y="1007"/>
                  </a:lnTo>
                  <a:lnTo>
                    <a:pt x="516" y="963"/>
                  </a:lnTo>
                  <a:lnTo>
                    <a:pt x="526" y="928"/>
                  </a:lnTo>
                  <a:lnTo>
                    <a:pt x="531" y="903"/>
                  </a:lnTo>
                  <a:lnTo>
                    <a:pt x="541" y="873"/>
                  </a:lnTo>
                  <a:lnTo>
                    <a:pt x="551" y="849"/>
                  </a:lnTo>
                  <a:lnTo>
                    <a:pt x="556" y="834"/>
                  </a:lnTo>
                  <a:lnTo>
                    <a:pt x="566" y="814"/>
                  </a:lnTo>
                  <a:lnTo>
                    <a:pt x="576" y="789"/>
                  </a:lnTo>
                  <a:lnTo>
                    <a:pt x="581" y="764"/>
                  </a:lnTo>
                  <a:lnTo>
                    <a:pt x="591" y="739"/>
                  </a:lnTo>
                  <a:lnTo>
                    <a:pt x="601" y="719"/>
                  </a:lnTo>
                  <a:lnTo>
                    <a:pt x="611" y="695"/>
                  </a:lnTo>
                  <a:lnTo>
                    <a:pt x="616" y="675"/>
                  </a:lnTo>
                  <a:lnTo>
                    <a:pt x="626" y="650"/>
                  </a:lnTo>
                  <a:lnTo>
                    <a:pt x="636" y="630"/>
                  </a:lnTo>
                  <a:lnTo>
                    <a:pt x="641" y="605"/>
                  </a:lnTo>
                  <a:lnTo>
                    <a:pt x="650" y="571"/>
                  </a:lnTo>
                  <a:lnTo>
                    <a:pt x="660" y="531"/>
                  </a:lnTo>
                  <a:lnTo>
                    <a:pt x="665" y="496"/>
                  </a:lnTo>
                  <a:lnTo>
                    <a:pt x="675" y="466"/>
                  </a:lnTo>
                  <a:lnTo>
                    <a:pt x="685" y="436"/>
                  </a:lnTo>
                  <a:lnTo>
                    <a:pt x="690" y="412"/>
                  </a:lnTo>
                  <a:lnTo>
                    <a:pt x="700" y="387"/>
                  </a:lnTo>
                  <a:lnTo>
                    <a:pt x="710" y="362"/>
                  </a:lnTo>
                  <a:lnTo>
                    <a:pt x="715" y="337"/>
                  </a:lnTo>
                  <a:lnTo>
                    <a:pt x="725" y="327"/>
                  </a:lnTo>
                  <a:lnTo>
                    <a:pt x="735" y="312"/>
                  </a:lnTo>
                  <a:lnTo>
                    <a:pt x="740" y="297"/>
                  </a:lnTo>
                  <a:lnTo>
                    <a:pt x="750" y="278"/>
                  </a:lnTo>
                  <a:lnTo>
                    <a:pt x="760" y="258"/>
                  </a:lnTo>
                  <a:lnTo>
                    <a:pt x="765" y="233"/>
                  </a:lnTo>
                  <a:lnTo>
                    <a:pt x="775" y="208"/>
                  </a:lnTo>
                  <a:lnTo>
                    <a:pt x="785" y="183"/>
                  </a:lnTo>
                  <a:lnTo>
                    <a:pt x="790" y="158"/>
                  </a:lnTo>
                  <a:lnTo>
                    <a:pt x="799" y="134"/>
                  </a:lnTo>
                  <a:lnTo>
                    <a:pt x="809" y="114"/>
                  </a:lnTo>
                  <a:lnTo>
                    <a:pt x="814" y="94"/>
                  </a:lnTo>
                  <a:lnTo>
                    <a:pt x="824" y="79"/>
                  </a:lnTo>
                  <a:lnTo>
                    <a:pt x="834" y="69"/>
                  </a:lnTo>
                  <a:lnTo>
                    <a:pt x="839" y="64"/>
                  </a:lnTo>
                  <a:lnTo>
                    <a:pt x="849" y="64"/>
                  </a:lnTo>
                  <a:lnTo>
                    <a:pt x="859" y="64"/>
                  </a:lnTo>
                  <a:lnTo>
                    <a:pt x="864" y="59"/>
                  </a:lnTo>
                  <a:lnTo>
                    <a:pt x="874" y="54"/>
                  </a:lnTo>
                  <a:lnTo>
                    <a:pt x="884" y="54"/>
                  </a:lnTo>
                  <a:lnTo>
                    <a:pt x="894" y="49"/>
                  </a:lnTo>
                  <a:lnTo>
                    <a:pt x="899" y="49"/>
                  </a:lnTo>
                  <a:lnTo>
                    <a:pt x="909" y="49"/>
                  </a:lnTo>
                  <a:lnTo>
                    <a:pt x="919" y="49"/>
                  </a:lnTo>
                  <a:lnTo>
                    <a:pt x="924" y="49"/>
                  </a:lnTo>
                  <a:lnTo>
                    <a:pt x="934" y="49"/>
                  </a:lnTo>
                  <a:lnTo>
                    <a:pt x="943" y="49"/>
                  </a:lnTo>
                  <a:lnTo>
                    <a:pt x="948" y="44"/>
                  </a:lnTo>
                  <a:lnTo>
                    <a:pt x="958" y="39"/>
                  </a:lnTo>
                  <a:lnTo>
                    <a:pt x="968" y="39"/>
                  </a:lnTo>
                  <a:lnTo>
                    <a:pt x="973" y="34"/>
                  </a:lnTo>
                  <a:lnTo>
                    <a:pt x="983" y="34"/>
                  </a:lnTo>
                  <a:lnTo>
                    <a:pt x="993" y="34"/>
                  </a:lnTo>
                  <a:lnTo>
                    <a:pt x="998" y="29"/>
                  </a:lnTo>
                  <a:lnTo>
                    <a:pt x="1008" y="29"/>
                  </a:lnTo>
                  <a:lnTo>
                    <a:pt x="1018" y="24"/>
                  </a:lnTo>
                  <a:lnTo>
                    <a:pt x="1023" y="19"/>
                  </a:lnTo>
                  <a:lnTo>
                    <a:pt x="1033" y="14"/>
                  </a:lnTo>
                  <a:lnTo>
                    <a:pt x="1043" y="9"/>
                  </a:lnTo>
                  <a:lnTo>
                    <a:pt x="1048" y="5"/>
                  </a:lnTo>
                  <a:lnTo>
                    <a:pt x="1058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1" name="Freeform 410"/>
            <p:cNvSpPr>
              <a:spLocks/>
            </p:cNvSpPr>
            <p:nvPr/>
          </p:nvSpPr>
          <p:spPr bwMode="auto">
            <a:xfrm>
              <a:off x="5476875" y="1812925"/>
              <a:ext cx="268288" cy="103188"/>
            </a:xfrm>
            <a:custGeom>
              <a:avLst/>
              <a:gdLst>
                <a:gd name="T0" fmla="*/ 0 w 169"/>
                <a:gd name="T1" fmla="*/ 65 h 65"/>
                <a:gd name="T2" fmla="*/ 10 w 169"/>
                <a:gd name="T3" fmla="*/ 65 h 65"/>
                <a:gd name="T4" fmla="*/ 15 w 169"/>
                <a:gd name="T5" fmla="*/ 65 h 65"/>
                <a:gd name="T6" fmla="*/ 25 w 169"/>
                <a:gd name="T7" fmla="*/ 60 h 65"/>
                <a:gd name="T8" fmla="*/ 34 w 169"/>
                <a:gd name="T9" fmla="*/ 55 h 65"/>
                <a:gd name="T10" fmla="*/ 39 w 169"/>
                <a:gd name="T11" fmla="*/ 50 h 65"/>
                <a:gd name="T12" fmla="*/ 49 w 169"/>
                <a:gd name="T13" fmla="*/ 50 h 65"/>
                <a:gd name="T14" fmla="*/ 59 w 169"/>
                <a:gd name="T15" fmla="*/ 45 h 65"/>
                <a:gd name="T16" fmla="*/ 64 w 169"/>
                <a:gd name="T17" fmla="*/ 40 h 65"/>
                <a:gd name="T18" fmla="*/ 74 w 169"/>
                <a:gd name="T19" fmla="*/ 35 h 65"/>
                <a:gd name="T20" fmla="*/ 84 w 169"/>
                <a:gd name="T21" fmla="*/ 30 h 65"/>
                <a:gd name="T22" fmla="*/ 89 w 169"/>
                <a:gd name="T23" fmla="*/ 25 h 65"/>
                <a:gd name="T24" fmla="*/ 99 w 169"/>
                <a:gd name="T25" fmla="*/ 20 h 65"/>
                <a:gd name="T26" fmla="*/ 109 w 169"/>
                <a:gd name="T27" fmla="*/ 15 h 65"/>
                <a:gd name="T28" fmla="*/ 119 w 169"/>
                <a:gd name="T29" fmla="*/ 15 h 65"/>
                <a:gd name="T30" fmla="*/ 124 w 169"/>
                <a:gd name="T31" fmla="*/ 10 h 65"/>
                <a:gd name="T32" fmla="*/ 134 w 169"/>
                <a:gd name="T33" fmla="*/ 5 h 65"/>
                <a:gd name="T34" fmla="*/ 144 w 169"/>
                <a:gd name="T35" fmla="*/ 0 h 65"/>
                <a:gd name="T36" fmla="*/ 149 w 169"/>
                <a:gd name="T37" fmla="*/ 0 h 65"/>
                <a:gd name="T38" fmla="*/ 159 w 169"/>
                <a:gd name="T39" fmla="*/ 0 h 65"/>
                <a:gd name="T40" fmla="*/ 169 w 169"/>
                <a:gd name="T41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69" h="65">
                  <a:moveTo>
                    <a:pt x="0" y="65"/>
                  </a:moveTo>
                  <a:lnTo>
                    <a:pt x="10" y="65"/>
                  </a:lnTo>
                  <a:lnTo>
                    <a:pt x="15" y="65"/>
                  </a:lnTo>
                  <a:lnTo>
                    <a:pt x="25" y="60"/>
                  </a:lnTo>
                  <a:lnTo>
                    <a:pt x="34" y="55"/>
                  </a:lnTo>
                  <a:lnTo>
                    <a:pt x="39" y="50"/>
                  </a:lnTo>
                  <a:lnTo>
                    <a:pt x="49" y="50"/>
                  </a:lnTo>
                  <a:lnTo>
                    <a:pt x="59" y="45"/>
                  </a:lnTo>
                  <a:lnTo>
                    <a:pt x="64" y="40"/>
                  </a:lnTo>
                  <a:lnTo>
                    <a:pt x="74" y="35"/>
                  </a:lnTo>
                  <a:lnTo>
                    <a:pt x="84" y="30"/>
                  </a:lnTo>
                  <a:lnTo>
                    <a:pt x="89" y="25"/>
                  </a:lnTo>
                  <a:lnTo>
                    <a:pt x="99" y="20"/>
                  </a:lnTo>
                  <a:lnTo>
                    <a:pt x="109" y="15"/>
                  </a:lnTo>
                  <a:lnTo>
                    <a:pt x="119" y="15"/>
                  </a:lnTo>
                  <a:lnTo>
                    <a:pt x="124" y="10"/>
                  </a:lnTo>
                  <a:lnTo>
                    <a:pt x="134" y="5"/>
                  </a:lnTo>
                  <a:lnTo>
                    <a:pt x="144" y="0"/>
                  </a:lnTo>
                  <a:lnTo>
                    <a:pt x="149" y="0"/>
                  </a:lnTo>
                  <a:lnTo>
                    <a:pt x="159" y="0"/>
                  </a:lnTo>
                  <a:lnTo>
                    <a:pt x="169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2" name="Freeform 411"/>
            <p:cNvSpPr>
              <a:spLocks/>
            </p:cNvSpPr>
            <p:nvPr/>
          </p:nvSpPr>
          <p:spPr bwMode="auto">
            <a:xfrm>
              <a:off x="2117725" y="1671638"/>
              <a:ext cx="1679575" cy="669925"/>
            </a:xfrm>
            <a:custGeom>
              <a:avLst/>
              <a:gdLst>
                <a:gd name="T0" fmla="*/ 20 w 1058"/>
                <a:gd name="T1" fmla="*/ 0 h 422"/>
                <a:gd name="T2" fmla="*/ 45 w 1058"/>
                <a:gd name="T3" fmla="*/ 15 h 422"/>
                <a:gd name="T4" fmla="*/ 70 w 1058"/>
                <a:gd name="T5" fmla="*/ 39 h 422"/>
                <a:gd name="T6" fmla="*/ 94 w 1058"/>
                <a:gd name="T7" fmla="*/ 64 h 422"/>
                <a:gd name="T8" fmla="*/ 119 w 1058"/>
                <a:gd name="T9" fmla="*/ 94 h 422"/>
                <a:gd name="T10" fmla="*/ 144 w 1058"/>
                <a:gd name="T11" fmla="*/ 129 h 422"/>
                <a:gd name="T12" fmla="*/ 169 w 1058"/>
                <a:gd name="T13" fmla="*/ 173 h 422"/>
                <a:gd name="T14" fmla="*/ 194 w 1058"/>
                <a:gd name="T15" fmla="*/ 208 h 422"/>
                <a:gd name="T16" fmla="*/ 219 w 1058"/>
                <a:gd name="T17" fmla="*/ 248 h 422"/>
                <a:gd name="T18" fmla="*/ 243 w 1058"/>
                <a:gd name="T19" fmla="*/ 283 h 422"/>
                <a:gd name="T20" fmla="*/ 268 w 1058"/>
                <a:gd name="T21" fmla="*/ 307 h 422"/>
                <a:gd name="T22" fmla="*/ 293 w 1058"/>
                <a:gd name="T23" fmla="*/ 322 h 422"/>
                <a:gd name="T24" fmla="*/ 318 w 1058"/>
                <a:gd name="T25" fmla="*/ 347 h 422"/>
                <a:gd name="T26" fmla="*/ 343 w 1058"/>
                <a:gd name="T27" fmla="*/ 362 h 422"/>
                <a:gd name="T28" fmla="*/ 368 w 1058"/>
                <a:gd name="T29" fmla="*/ 367 h 422"/>
                <a:gd name="T30" fmla="*/ 392 w 1058"/>
                <a:gd name="T31" fmla="*/ 372 h 422"/>
                <a:gd name="T32" fmla="*/ 417 w 1058"/>
                <a:gd name="T33" fmla="*/ 372 h 422"/>
                <a:gd name="T34" fmla="*/ 442 w 1058"/>
                <a:gd name="T35" fmla="*/ 377 h 422"/>
                <a:gd name="T36" fmla="*/ 467 w 1058"/>
                <a:gd name="T37" fmla="*/ 377 h 422"/>
                <a:gd name="T38" fmla="*/ 492 w 1058"/>
                <a:gd name="T39" fmla="*/ 382 h 422"/>
                <a:gd name="T40" fmla="*/ 517 w 1058"/>
                <a:gd name="T41" fmla="*/ 382 h 422"/>
                <a:gd name="T42" fmla="*/ 541 w 1058"/>
                <a:gd name="T43" fmla="*/ 387 h 422"/>
                <a:gd name="T44" fmla="*/ 566 w 1058"/>
                <a:gd name="T45" fmla="*/ 392 h 422"/>
                <a:gd name="T46" fmla="*/ 591 w 1058"/>
                <a:gd name="T47" fmla="*/ 387 h 422"/>
                <a:gd name="T48" fmla="*/ 616 w 1058"/>
                <a:gd name="T49" fmla="*/ 387 h 422"/>
                <a:gd name="T50" fmla="*/ 641 w 1058"/>
                <a:gd name="T51" fmla="*/ 392 h 422"/>
                <a:gd name="T52" fmla="*/ 666 w 1058"/>
                <a:gd name="T53" fmla="*/ 392 h 422"/>
                <a:gd name="T54" fmla="*/ 690 w 1058"/>
                <a:gd name="T55" fmla="*/ 392 h 422"/>
                <a:gd name="T56" fmla="*/ 715 w 1058"/>
                <a:gd name="T57" fmla="*/ 387 h 422"/>
                <a:gd name="T58" fmla="*/ 740 w 1058"/>
                <a:gd name="T59" fmla="*/ 392 h 422"/>
                <a:gd name="T60" fmla="*/ 765 w 1058"/>
                <a:gd name="T61" fmla="*/ 382 h 422"/>
                <a:gd name="T62" fmla="*/ 790 w 1058"/>
                <a:gd name="T63" fmla="*/ 367 h 422"/>
                <a:gd name="T64" fmla="*/ 815 w 1058"/>
                <a:gd name="T65" fmla="*/ 352 h 422"/>
                <a:gd name="T66" fmla="*/ 844 w 1058"/>
                <a:gd name="T67" fmla="*/ 342 h 422"/>
                <a:gd name="T68" fmla="*/ 869 w 1058"/>
                <a:gd name="T69" fmla="*/ 307 h 422"/>
                <a:gd name="T70" fmla="*/ 894 w 1058"/>
                <a:gd name="T71" fmla="*/ 327 h 422"/>
                <a:gd name="T72" fmla="*/ 919 w 1058"/>
                <a:gd name="T73" fmla="*/ 367 h 422"/>
                <a:gd name="T74" fmla="*/ 944 w 1058"/>
                <a:gd name="T75" fmla="*/ 372 h 422"/>
                <a:gd name="T76" fmla="*/ 969 w 1058"/>
                <a:gd name="T77" fmla="*/ 382 h 422"/>
                <a:gd name="T78" fmla="*/ 993 w 1058"/>
                <a:gd name="T79" fmla="*/ 402 h 422"/>
                <a:gd name="T80" fmla="*/ 1018 w 1058"/>
                <a:gd name="T81" fmla="*/ 402 h 422"/>
                <a:gd name="T82" fmla="*/ 1043 w 1058"/>
                <a:gd name="T83" fmla="*/ 417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422">
                  <a:moveTo>
                    <a:pt x="0" y="0"/>
                  </a:moveTo>
                  <a:lnTo>
                    <a:pt x="10" y="0"/>
                  </a:lnTo>
                  <a:lnTo>
                    <a:pt x="20" y="0"/>
                  </a:lnTo>
                  <a:lnTo>
                    <a:pt x="25" y="5"/>
                  </a:lnTo>
                  <a:lnTo>
                    <a:pt x="35" y="10"/>
                  </a:lnTo>
                  <a:lnTo>
                    <a:pt x="45" y="15"/>
                  </a:lnTo>
                  <a:lnTo>
                    <a:pt x="50" y="24"/>
                  </a:lnTo>
                  <a:lnTo>
                    <a:pt x="60" y="29"/>
                  </a:lnTo>
                  <a:lnTo>
                    <a:pt x="70" y="39"/>
                  </a:lnTo>
                  <a:lnTo>
                    <a:pt x="75" y="44"/>
                  </a:lnTo>
                  <a:lnTo>
                    <a:pt x="85" y="54"/>
                  </a:lnTo>
                  <a:lnTo>
                    <a:pt x="94" y="64"/>
                  </a:lnTo>
                  <a:lnTo>
                    <a:pt x="99" y="69"/>
                  </a:lnTo>
                  <a:lnTo>
                    <a:pt x="109" y="84"/>
                  </a:lnTo>
                  <a:lnTo>
                    <a:pt x="119" y="94"/>
                  </a:lnTo>
                  <a:lnTo>
                    <a:pt x="124" y="109"/>
                  </a:lnTo>
                  <a:lnTo>
                    <a:pt x="134" y="119"/>
                  </a:lnTo>
                  <a:lnTo>
                    <a:pt x="144" y="129"/>
                  </a:lnTo>
                  <a:lnTo>
                    <a:pt x="149" y="144"/>
                  </a:lnTo>
                  <a:lnTo>
                    <a:pt x="159" y="159"/>
                  </a:lnTo>
                  <a:lnTo>
                    <a:pt x="169" y="173"/>
                  </a:lnTo>
                  <a:lnTo>
                    <a:pt x="174" y="183"/>
                  </a:lnTo>
                  <a:lnTo>
                    <a:pt x="184" y="193"/>
                  </a:lnTo>
                  <a:lnTo>
                    <a:pt x="194" y="208"/>
                  </a:lnTo>
                  <a:lnTo>
                    <a:pt x="199" y="223"/>
                  </a:lnTo>
                  <a:lnTo>
                    <a:pt x="209" y="233"/>
                  </a:lnTo>
                  <a:lnTo>
                    <a:pt x="219" y="248"/>
                  </a:lnTo>
                  <a:lnTo>
                    <a:pt x="224" y="258"/>
                  </a:lnTo>
                  <a:lnTo>
                    <a:pt x="234" y="273"/>
                  </a:lnTo>
                  <a:lnTo>
                    <a:pt x="243" y="283"/>
                  </a:lnTo>
                  <a:lnTo>
                    <a:pt x="248" y="293"/>
                  </a:lnTo>
                  <a:lnTo>
                    <a:pt x="258" y="298"/>
                  </a:lnTo>
                  <a:lnTo>
                    <a:pt x="268" y="307"/>
                  </a:lnTo>
                  <a:lnTo>
                    <a:pt x="278" y="312"/>
                  </a:lnTo>
                  <a:lnTo>
                    <a:pt x="283" y="317"/>
                  </a:lnTo>
                  <a:lnTo>
                    <a:pt x="293" y="322"/>
                  </a:lnTo>
                  <a:lnTo>
                    <a:pt x="303" y="332"/>
                  </a:lnTo>
                  <a:lnTo>
                    <a:pt x="308" y="342"/>
                  </a:lnTo>
                  <a:lnTo>
                    <a:pt x="318" y="347"/>
                  </a:lnTo>
                  <a:lnTo>
                    <a:pt x="328" y="352"/>
                  </a:lnTo>
                  <a:lnTo>
                    <a:pt x="333" y="357"/>
                  </a:lnTo>
                  <a:lnTo>
                    <a:pt x="343" y="362"/>
                  </a:lnTo>
                  <a:lnTo>
                    <a:pt x="353" y="362"/>
                  </a:lnTo>
                  <a:lnTo>
                    <a:pt x="358" y="367"/>
                  </a:lnTo>
                  <a:lnTo>
                    <a:pt x="368" y="367"/>
                  </a:lnTo>
                  <a:lnTo>
                    <a:pt x="378" y="372"/>
                  </a:lnTo>
                  <a:lnTo>
                    <a:pt x="383" y="372"/>
                  </a:lnTo>
                  <a:lnTo>
                    <a:pt x="392" y="372"/>
                  </a:lnTo>
                  <a:lnTo>
                    <a:pt x="402" y="367"/>
                  </a:lnTo>
                  <a:lnTo>
                    <a:pt x="407" y="367"/>
                  </a:lnTo>
                  <a:lnTo>
                    <a:pt x="417" y="372"/>
                  </a:lnTo>
                  <a:lnTo>
                    <a:pt x="427" y="377"/>
                  </a:lnTo>
                  <a:lnTo>
                    <a:pt x="432" y="377"/>
                  </a:lnTo>
                  <a:lnTo>
                    <a:pt x="442" y="377"/>
                  </a:lnTo>
                  <a:lnTo>
                    <a:pt x="452" y="377"/>
                  </a:lnTo>
                  <a:lnTo>
                    <a:pt x="457" y="377"/>
                  </a:lnTo>
                  <a:lnTo>
                    <a:pt x="467" y="377"/>
                  </a:lnTo>
                  <a:lnTo>
                    <a:pt x="477" y="377"/>
                  </a:lnTo>
                  <a:lnTo>
                    <a:pt x="482" y="377"/>
                  </a:lnTo>
                  <a:lnTo>
                    <a:pt x="492" y="382"/>
                  </a:lnTo>
                  <a:lnTo>
                    <a:pt x="502" y="382"/>
                  </a:lnTo>
                  <a:lnTo>
                    <a:pt x="507" y="382"/>
                  </a:lnTo>
                  <a:lnTo>
                    <a:pt x="517" y="382"/>
                  </a:lnTo>
                  <a:lnTo>
                    <a:pt x="527" y="377"/>
                  </a:lnTo>
                  <a:lnTo>
                    <a:pt x="531" y="382"/>
                  </a:lnTo>
                  <a:lnTo>
                    <a:pt x="541" y="387"/>
                  </a:lnTo>
                  <a:lnTo>
                    <a:pt x="551" y="387"/>
                  </a:lnTo>
                  <a:lnTo>
                    <a:pt x="561" y="392"/>
                  </a:lnTo>
                  <a:lnTo>
                    <a:pt x="566" y="392"/>
                  </a:lnTo>
                  <a:lnTo>
                    <a:pt x="576" y="392"/>
                  </a:lnTo>
                  <a:lnTo>
                    <a:pt x="586" y="387"/>
                  </a:lnTo>
                  <a:lnTo>
                    <a:pt x="591" y="387"/>
                  </a:lnTo>
                  <a:lnTo>
                    <a:pt x="601" y="382"/>
                  </a:lnTo>
                  <a:lnTo>
                    <a:pt x="611" y="387"/>
                  </a:lnTo>
                  <a:lnTo>
                    <a:pt x="616" y="387"/>
                  </a:lnTo>
                  <a:lnTo>
                    <a:pt x="626" y="392"/>
                  </a:lnTo>
                  <a:lnTo>
                    <a:pt x="636" y="392"/>
                  </a:lnTo>
                  <a:lnTo>
                    <a:pt x="641" y="392"/>
                  </a:lnTo>
                  <a:lnTo>
                    <a:pt x="651" y="392"/>
                  </a:lnTo>
                  <a:lnTo>
                    <a:pt x="661" y="392"/>
                  </a:lnTo>
                  <a:lnTo>
                    <a:pt x="666" y="392"/>
                  </a:lnTo>
                  <a:lnTo>
                    <a:pt x="676" y="392"/>
                  </a:lnTo>
                  <a:lnTo>
                    <a:pt x="685" y="392"/>
                  </a:lnTo>
                  <a:lnTo>
                    <a:pt x="690" y="392"/>
                  </a:lnTo>
                  <a:lnTo>
                    <a:pt x="700" y="387"/>
                  </a:lnTo>
                  <a:lnTo>
                    <a:pt x="710" y="387"/>
                  </a:lnTo>
                  <a:lnTo>
                    <a:pt x="715" y="387"/>
                  </a:lnTo>
                  <a:lnTo>
                    <a:pt x="725" y="387"/>
                  </a:lnTo>
                  <a:lnTo>
                    <a:pt x="735" y="392"/>
                  </a:lnTo>
                  <a:lnTo>
                    <a:pt x="740" y="392"/>
                  </a:lnTo>
                  <a:lnTo>
                    <a:pt x="750" y="392"/>
                  </a:lnTo>
                  <a:lnTo>
                    <a:pt x="760" y="387"/>
                  </a:lnTo>
                  <a:lnTo>
                    <a:pt x="765" y="382"/>
                  </a:lnTo>
                  <a:lnTo>
                    <a:pt x="775" y="377"/>
                  </a:lnTo>
                  <a:lnTo>
                    <a:pt x="785" y="372"/>
                  </a:lnTo>
                  <a:lnTo>
                    <a:pt x="790" y="367"/>
                  </a:lnTo>
                  <a:lnTo>
                    <a:pt x="800" y="362"/>
                  </a:lnTo>
                  <a:lnTo>
                    <a:pt x="810" y="357"/>
                  </a:lnTo>
                  <a:lnTo>
                    <a:pt x="815" y="352"/>
                  </a:lnTo>
                  <a:lnTo>
                    <a:pt x="824" y="347"/>
                  </a:lnTo>
                  <a:lnTo>
                    <a:pt x="834" y="347"/>
                  </a:lnTo>
                  <a:lnTo>
                    <a:pt x="844" y="342"/>
                  </a:lnTo>
                  <a:lnTo>
                    <a:pt x="849" y="327"/>
                  </a:lnTo>
                  <a:lnTo>
                    <a:pt x="859" y="317"/>
                  </a:lnTo>
                  <a:lnTo>
                    <a:pt x="869" y="307"/>
                  </a:lnTo>
                  <a:lnTo>
                    <a:pt x="874" y="312"/>
                  </a:lnTo>
                  <a:lnTo>
                    <a:pt x="884" y="317"/>
                  </a:lnTo>
                  <a:lnTo>
                    <a:pt x="894" y="327"/>
                  </a:lnTo>
                  <a:lnTo>
                    <a:pt x="899" y="342"/>
                  </a:lnTo>
                  <a:lnTo>
                    <a:pt x="909" y="357"/>
                  </a:lnTo>
                  <a:lnTo>
                    <a:pt x="919" y="367"/>
                  </a:lnTo>
                  <a:lnTo>
                    <a:pt x="924" y="372"/>
                  </a:lnTo>
                  <a:lnTo>
                    <a:pt x="934" y="372"/>
                  </a:lnTo>
                  <a:lnTo>
                    <a:pt x="944" y="372"/>
                  </a:lnTo>
                  <a:lnTo>
                    <a:pt x="949" y="377"/>
                  </a:lnTo>
                  <a:lnTo>
                    <a:pt x="959" y="377"/>
                  </a:lnTo>
                  <a:lnTo>
                    <a:pt x="969" y="382"/>
                  </a:lnTo>
                  <a:lnTo>
                    <a:pt x="973" y="392"/>
                  </a:lnTo>
                  <a:lnTo>
                    <a:pt x="983" y="397"/>
                  </a:lnTo>
                  <a:lnTo>
                    <a:pt x="993" y="402"/>
                  </a:lnTo>
                  <a:lnTo>
                    <a:pt x="998" y="397"/>
                  </a:lnTo>
                  <a:lnTo>
                    <a:pt x="1008" y="397"/>
                  </a:lnTo>
                  <a:lnTo>
                    <a:pt x="1018" y="402"/>
                  </a:lnTo>
                  <a:lnTo>
                    <a:pt x="1023" y="412"/>
                  </a:lnTo>
                  <a:lnTo>
                    <a:pt x="1033" y="422"/>
                  </a:lnTo>
                  <a:lnTo>
                    <a:pt x="1043" y="417"/>
                  </a:lnTo>
                  <a:lnTo>
                    <a:pt x="1048" y="412"/>
                  </a:lnTo>
                  <a:lnTo>
                    <a:pt x="1058" y="407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3" name="Freeform 412"/>
            <p:cNvSpPr>
              <a:spLocks/>
            </p:cNvSpPr>
            <p:nvPr/>
          </p:nvSpPr>
          <p:spPr bwMode="auto">
            <a:xfrm>
              <a:off x="3797300" y="1892300"/>
              <a:ext cx="1679575" cy="1874838"/>
            </a:xfrm>
            <a:custGeom>
              <a:avLst/>
              <a:gdLst>
                <a:gd name="T0" fmla="*/ 15 w 1058"/>
                <a:gd name="T1" fmla="*/ 273 h 1181"/>
                <a:gd name="T2" fmla="*/ 40 w 1058"/>
                <a:gd name="T3" fmla="*/ 278 h 1181"/>
                <a:gd name="T4" fmla="*/ 69 w 1058"/>
                <a:gd name="T5" fmla="*/ 283 h 1181"/>
                <a:gd name="T6" fmla="*/ 94 w 1058"/>
                <a:gd name="T7" fmla="*/ 293 h 1181"/>
                <a:gd name="T8" fmla="*/ 119 w 1058"/>
                <a:gd name="T9" fmla="*/ 312 h 1181"/>
                <a:gd name="T10" fmla="*/ 144 w 1058"/>
                <a:gd name="T11" fmla="*/ 312 h 1181"/>
                <a:gd name="T12" fmla="*/ 169 w 1058"/>
                <a:gd name="T13" fmla="*/ 317 h 1181"/>
                <a:gd name="T14" fmla="*/ 194 w 1058"/>
                <a:gd name="T15" fmla="*/ 317 h 1181"/>
                <a:gd name="T16" fmla="*/ 218 w 1058"/>
                <a:gd name="T17" fmla="*/ 303 h 1181"/>
                <a:gd name="T18" fmla="*/ 243 w 1058"/>
                <a:gd name="T19" fmla="*/ 312 h 1181"/>
                <a:gd name="T20" fmla="*/ 268 w 1058"/>
                <a:gd name="T21" fmla="*/ 317 h 1181"/>
                <a:gd name="T22" fmla="*/ 293 w 1058"/>
                <a:gd name="T23" fmla="*/ 322 h 1181"/>
                <a:gd name="T24" fmla="*/ 318 w 1058"/>
                <a:gd name="T25" fmla="*/ 293 h 1181"/>
                <a:gd name="T26" fmla="*/ 343 w 1058"/>
                <a:gd name="T27" fmla="*/ 293 h 1181"/>
                <a:gd name="T28" fmla="*/ 367 w 1058"/>
                <a:gd name="T29" fmla="*/ 447 h 1181"/>
                <a:gd name="T30" fmla="*/ 392 w 1058"/>
                <a:gd name="T31" fmla="*/ 744 h 1181"/>
                <a:gd name="T32" fmla="*/ 417 w 1058"/>
                <a:gd name="T33" fmla="*/ 1072 h 1181"/>
                <a:gd name="T34" fmla="*/ 442 w 1058"/>
                <a:gd name="T35" fmla="*/ 1171 h 1181"/>
                <a:gd name="T36" fmla="*/ 467 w 1058"/>
                <a:gd name="T37" fmla="*/ 1137 h 1181"/>
                <a:gd name="T38" fmla="*/ 492 w 1058"/>
                <a:gd name="T39" fmla="*/ 1077 h 1181"/>
                <a:gd name="T40" fmla="*/ 516 w 1058"/>
                <a:gd name="T41" fmla="*/ 973 h 1181"/>
                <a:gd name="T42" fmla="*/ 541 w 1058"/>
                <a:gd name="T43" fmla="*/ 888 h 1181"/>
                <a:gd name="T44" fmla="*/ 566 w 1058"/>
                <a:gd name="T45" fmla="*/ 834 h 1181"/>
                <a:gd name="T46" fmla="*/ 591 w 1058"/>
                <a:gd name="T47" fmla="*/ 754 h 1181"/>
                <a:gd name="T48" fmla="*/ 616 w 1058"/>
                <a:gd name="T49" fmla="*/ 695 h 1181"/>
                <a:gd name="T50" fmla="*/ 641 w 1058"/>
                <a:gd name="T51" fmla="*/ 615 h 1181"/>
                <a:gd name="T52" fmla="*/ 665 w 1058"/>
                <a:gd name="T53" fmla="*/ 526 h 1181"/>
                <a:gd name="T54" fmla="*/ 690 w 1058"/>
                <a:gd name="T55" fmla="*/ 432 h 1181"/>
                <a:gd name="T56" fmla="*/ 715 w 1058"/>
                <a:gd name="T57" fmla="*/ 352 h 1181"/>
                <a:gd name="T58" fmla="*/ 740 w 1058"/>
                <a:gd name="T59" fmla="*/ 307 h 1181"/>
                <a:gd name="T60" fmla="*/ 765 w 1058"/>
                <a:gd name="T61" fmla="*/ 243 h 1181"/>
                <a:gd name="T62" fmla="*/ 790 w 1058"/>
                <a:gd name="T63" fmla="*/ 164 h 1181"/>
                <a:gd name="T64" fmla="*/ 814 w 1058"/>
                <a:gd name="T65" fmla="*/ 79 h 1181"/>
                <a:gd name="T66" fmla="*/ 839 w 1058"/>
                <a:gd name="T67" fmla="*/ 64 h 1181"/>
                <a:gd name="T68" fmla="*/ 864 w 1058"/>
                <a:gd name="T69" fmla="*/ 59 h 1181"/>
                <a:gd name="T70" fmla="*/ 894 w 1058"/>
                <a:gd name="T71" fmla="*/ 54 h 1181"/>
                <a:gd name="T72" fmla="*/ 919 w 1058"/>
                <a:gd name="T73" fmla="*/ 54 h 1181"/>
                <a:gd name="T74" fmla="*/ 943 w 1058"/>
                <a:gd name="T75" fmla="*/ 49 h 1181"/>
                <a:gd name="T76" fmla="*/ 968 w 1058"/>
                <a:gd name="T77" fmla="*/ 39 h 1181"/>
                <a:gd name="T78" fmla="*/ 993 w 1058"/>
                <a:gd name="T79" fmla="*/ 29 h 1181"/>
                <a:gd name="T80" fmla="*/ 1018 w 1058"/>
                <a:gd name="T81" fmla="*/ 20 h 1181"/>
                <a:gd name="T82" fmla="*/ 1043 w 1058"/>
                <a:gd name="T83" fmla="*/ 5 h 1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1181">
                  <a:moveTo>
                    <a:pt x="0" y="268"/>
                  </a:moveTo>
                  <a:lnTo>
                    <a:pt x="10" y="268"/>
                  </a:lnTo>
                  <a:lnTo>
                    <a:pt x="15" y="273"/>
                  </a:lnTo>
                  <a:lnTo>
                    <a:pt x="25" y="273"/>
                  </a:lnTo>
                  <a:lnTo>
                    <a:pt x="35" y="278"/>
                  </a:lnTo>
                  <a:lnTo>
                    <a:pt x="40" y="278"/>
                  </a:lnTo>
                  <a:lnTo>
                    <a:pt x="50" y="278"/>
                  </a:lnTo>
                  <a:lnTo>
                    <a:pt x="60" y="283"/>
                  </a:lnTo>
                  <a:lnTo>
                    <a:pt x="69" y="283"/>
                  </a:lnTo>
                  <a:lnTo>
                    <a:pt x="74" y="288"/>
                  </a:lnTo>
                  <a:lnTo>
                    <a:pt x="84" y="293"/>
                  </a:lnTo>
                  <a:lnTo>
                    <a:pt x="94" y="293"/>
                  </a:lnTo>
                  <a:lnTo>
                    <a:pt x="99" y="298"/>
                  </a:lnTo>
                  <a:lnTo>
                    <a:pt x="109" y="307"/>
                  </a:lnTo>
                  <a:lnTo>
                    <a:pt x="119" y="312"/>
                  </a:lnTo>
                  <a:lnTo>
                    <a:pt x="124" y="312"/>
                  </a:lnTo>
                  <a:lnTo>
                    <a:pt x="134" y="312"/>
                  </a:lnTo>
                  <a:lnTo>
                    <a:pt x="144" y="312"/>
                  </a:lnTo>
                  <a:lnTo>
                    <a:pt x="149" y="312"/>
                  </a:lnTo>
                  <a:lnTo>
                    <a:pt x="159" y="317"/>
                  </a:lnTo>
                  <a:lnTo>
                    <a:pt x="169" y="317"/>
                  </a:lnTo>
                  <a:lnTo>
                    <a:pt x="174" y="317"/>
                  </a:lnTo>
                  <a:lnTo>
                    <a:pt x="184" y="317"/>
                  </a:lnTo>
                  <a:lnTo>
                    <a:pt x="194" y="317"/>
                  </a:lnTo>
                  <a:lnTo>
                    <a:pt x="199" y="312"/>
                  </a:lnTo>
                  <a:lnTo>
                    <a:pt x="208" y="307"/>
                  </a:lnTo>
                  <a:lnTo>
                    <a:pt x="218" y="303"/>
                  </a:lnTo>
                  <a:lnTo>
                    <a:pt x="223" y="307"/>
                  </a:lnTo>
                  <a:lnTo>
                    <a:pt x="233" y="312"/>
                  </a:lnTo>
                  <a:lnTo>
                    <a:pt x="243" y="312"/>
                  </a:lnTo>
                  <a:lnTo>
                    <a:pt x="248" y="317"/>
                  </a:lnTo>
                  <a:lnTo>
                    <a:pt x="258" y="317"/>
                  </a:lnTo>
                  <a:lnTo>
                    <a:pt x="268" y="317"/>
                  </a:lnTo>
                  <a:lnTo>
                    <a:pt x="273" y="322"/>
                  </a:lnTo>
                  <a:lnTo>
                    <a:pt x="283" y="322"/>
                  </a:lnTo>
                  <a:lnTo>
                    <a:pt x="293" y="322"/>
                  </a:lnTo>
                  <a:lnTo>
                    <a:pt x="298" y="312"/>
                  </a:lnTo>
                  <a:lnTo>
                    <a:pt x="308" y="303"/>
                  </a:lnTo>
                  <a:lnTo>
                    <a:pt x="318" y="293"/>
                  </a:lnTo>
                  <a:lnTo>
                    <a:pt x="328" y="283"/>
                  </a:lnTo>
                  <a:lnTo>
                    <a:pt x="333" y="273"/>
                  </a:lnTo>
                  <a:lnTo>
                    <a:pt x="343" y="293"/>
                  </a:lnTo>
                  <a:lnTo>
                    <a:pt x="353" y="332"/>
                  </a:lnTo>
                  <a:lnTo>
                    <a:pt x="357" y="367"/>
                  </a:lnTo>
                  <a:lnTo>
                    <a:pt x="367" y="447"/>
                  </a:lnTo>
                  <a:lnTo>
                    <a:pt x="377" y="526"/>
                  </a:lnTo>
                  <a:lnTo>
                    <a:pt x="382" y="610"/>
                  </a:lnTo>
                  <a:lnTo>
                    <a:pt x="392" y="744"/>
                  </a:lnTo>
                  <a:lnTo>
                    <a:pt x="402" y="883"/>
                  </a:lnTo>
                  <a:lnTo>
                    <a:pt x="407" y="1018"/>
                  </a:lnTo>
                  <a:lnTo>
                    <a:pt x="417" y="1072"/>
                  </a:lnTo>
                  <a:lnTo>
                    <a:pt x="427" y="1132"/>
                  </a:lnTo>
                  <a:lnTo>
                    <a:pt x="432" y="1181"/>
                  </a:lnTo>
                  <a:lnTo>
                    <a:pt x="442" y="1171"/>
                  </a:lnTo>
                  <a:lnTo>
                    <a:pt x="452" y="1166"/>
                  </a:lnTo>
                  <a:lnTo>
                    <a:pt x="457" y="1157"/>
                  </a:lnTo>
                  <a:lnTo>
                    <a:pt x="467" y="1137"/>
                  </a:lnTo>
                  <a:lnTo>
                    <a:pt x="477" y="1122"/>
                  </a:lnTo>
                  <a:lnTo>
                    <a:pt x="482" y="1102"/>
                  </a:lnTo>
                  <a:lnTo>
                    <a:pt x="492" y="1077"/>
                  </a:lnTo>
                  <a:lnTo>
                    <a:pt x="501" y="1052"/>
                  </a:lnTo>
                  <a:lnTo>
                    <a:pt x="506" y="1018"/>
                  </a:lnTo>
                  <a:lnTo>
                    <a:pt x="516" y="973"/>
                  </a:lnTo>
                  <a:lnTo>
                    <a:pt x="526" y="923"/>
                  </a:lnTo>
                  <a:lnTo>
                    <a:pt x="531" y="898"/>
                  </a:lnTo>
                  <a:lnTo>
                    <a:pt x="541" y="888"/>
                  </a:lnTo>
                  <a:lnTo>
                    <a:pt x="551" y="874"/>
                  </a:lnTo>
                  <a:lnTo>
                    <a:pt x="556" y="854"/>
                  </a:lnTo>
                  <a:lnTo>
                    <a:pt x="566" y="834"/>
                  </a:lnTo>
                  <a:lnTo>
                    <a:pt x="576" y="809"/>
                  </a:lnTo>
                  <a:lnTo>
                    <a:pt x="581" y="784"/>
                  </a:lnTo>
                  <a:lnTo>
                    <a:pt x="591" y="754"/>
                  </a:lnTo>
                  <a:lnTo>
                    <a:pt x="601" y="730"/>
                  </a:lnTo>
                  <a:lnTo>
                    <a:pt x="611" y="710"/>
                  </a:lnTo>
                  <a:lnTo>
                    <a:pt x="616" y="695"/>
                  </a:lnTo>
                  <a:lnTo>
                    <a:pt x="626" y="680"/>
                  </a:lnTo>
                  <a:lnTo>
                    <a:pt x="636" y="645"/>
                  </a:lnTo>
                  <a:lnTo>
                    <a:pt x="641" y="615"/>
                  </a:lnTo>
                  <a:lnTo>
                    <a:pt x="650" y="586"/>
                  </a:lnTo>
                  <a:lnTo>
                    <a:pt x="660" y="556"/>
                  </a:lnTo>
                  <a:lnTo>
                    <a:pt x="665" y="526"/>
                  </a:lnTo>
                  <a:lnTo>
                    <a:pt x="675" y="496"/>
                  </a:lnTo>
                  <a:lnTo>
                    <a:pt x="685" y="466"/>
                  </a:lnTo>
                  <a:lnTo>
                    <a:pt x="690" y="432"/>
                  </a:lnTo>
                  <a:lnTo>
                    <a:pt x="700" y="402"/>
                  </a:lnTo>
                  <a:lnTo>
                    <a:pt x="710" y="377"/>
                  </a:lnTo>
                  <a:lnTo>
                    <a:pt x="715" y="352"/>
                  </a:lnTo>
                  <a:lnTo>
                    <a:pt x="725" y="332"/>
                  </a:lnTo>
                  <a:lnTo>
                    <a:pt x="735" y="322"/>
                  </a:lnTo>
                  <a:lnTo>
                    <a:pt x="740" y="307"/>
                  </a:lnTo>
                  <a:lnTo>
                    <a:pt x="750" y="288"/>
                  </a:lnTo>
                  <a:lnTo>
                    <a:pt x="760" y="268"/>
                  </a:lnTo>
                  <a:lnTo>
                    <a:pt x="765" y="243"/>
                  </a:lnTo>
                  <a:lnTo>
                    <a:pt x="775" y="218"/>
                  </a:lnTo>
                  <a:lnTo>
                    <a:pt x="785" y="188"/>
                  </a:lnTo>
                  <a:lnTo>
                    <a:pt x="790" y="164"/>
                  </a:lnTo>
                  <a:lnTo>
                    <a:pt x="799" y="134"/>
                  </a:lnTo>
                  <a:lnTo>
                    <a:pt x="809" y="109"/>
                  </a:lnTo>
                  <a:lnTo>
                    <a:pt x="814" y="79"/>
                  </a:lnTo>
                  <a:lnTo>
                    <a:pt x="824" y="74"/>
                  </a:lnTo>
                  <a:lnTo>
                    <a:pt x="834" y="69"/>
                  </a:lnTo>
                  <a:lnTo>
                    <a:pt x="839" y="64"/>
                  </a:lnTo>
                  <a:lnTo>
                    <a:pt x="849" y="59"/>
                  </a:lnTo>
                  <a:lnTo>
                    <a:pt x="859" y="59"/>
                  </a:lnTo>
                  <a:lnTo>
                    <a:pt x="864" y="59"/>
                  </a:lnTo>
                  <a:lnTo>
                    <a:pt x="874" y="54"/>
                  </a:lnTo>
                  <a:lnTo>
                    <a:pt x="884" y="54"/>
                  </a:lnTo>
                  <a:lnTo>
                    <a:pt x="894" y="54"/>
                  </a:lnTo>
                  <a:lnTo>
                    <a:pt x="899" y="54"/>
                  </a:lnTo>
                  <a:lnTo>
                    <a:pt x="909" y="54"/>
                  </a:lnTo>
                  <a:lnTo>
                    <a:pt x="919" y="54"/>
                  </a:lnTo>
                  <a:lnTo>
                    <a:pt x="924" y="54"/>
                  </a:lnTo>
                  <a:lnTo>
                    <a:pt x="934" y="54"/>
                  </a:lnTo>
                  <a:lnTo>
                    <a:pt x="943" y="49"/>
                  </a:lnTo>
                  <a:lnTo>
                    <a:pt x="948" y="44"/>
                  </a:lnTo>
                  <a:lnTo>
                    <a:pt x="958" y="39"/>
                  </a:lnTo>
                  <a:lnTo>
                    <a:pt x="968" y="39"/>
                  </a:lnTo>
                  <a:lnTo>
                    <a:pt x="973" y="34"/>
                  </a:lnTo>
                  <a:lnTo>
                    <a:pt x="983" y="29"/>
                  </a:lnTo>
                  <a:lnTo>
                    <a:pt x="993" y="29"/>
                  </a:lnTo>
                  <a:lnTo>
                    <a:pt x="998" y="24"/>
                  </a:lnTo>
                  <a:lnTo>
                    <a:pt x="1008" y="24"/>
                  </a:lnTo>
                  <a:lnTo>
                    <a:pt x="1018" y="20"/>
                  </a:lnTo>
                  <a:lnTo>
                    <a:pt x="1023" y="10"/>
                  </a:lnTo>
                  <a:lnTo>
                    <a:pt x="1033" y="5"/>
                  </a:lnTo>
                  <a:lnTo>
                    <a:pt x="1043" y="5"/>
                  </a:lnTo>
                  <a:lnTo>
                    <a:pt x="1048" y="5"/>
                  </a:lnTo>
                  <a:lnTo>
                    <a:pt x="1058" y="0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4" name="Freeform 413"/>
            <p:cNvSpPr>
              <a:spLocks/>
            </p:cNvSpPr>
            <p:nvPr/>
          </p:nvSpPr>
          <p:spPr bwMode="auto">
            <a:xfrm>
              <a:off x="5476875" y="1789113"/>
              <a:ext cx="268288" cy="103188"/>
            </a:xfrm>
            <a:custGeom>
              <a:avLst/>
              <a:gdLst>
                <a:gd name="T0" fmla="*/ 0 w 169"/>
                <a:gd name="T1" fmla="*/ 65 h 65"/>
                <a:gd name="T2" fmla="*/ 10 w 169"/>
                <a:gd name="T3" fmla="*/ 60 h 65"/>
                <a:gd name="T4" fmla="*/ 15 w 169"/>
                <a:gd name="T5" fmla="*/ 60 h 65"/>
                <a:gd name="T6" fmla="*/ 25 w 169"/>
                <a:gd name="T7" fmla="*/ 55 h 65"/>
                <a:gd name="T8" fmla="*/ 34 w 169"/>
                <a:gd name="T9" fmla="*/ 45 h 65"/>
                <a:gd name="T10" fmla="*/ 39 w 169"/>
                <a:gd name="T11" fmla="*/ 40 h 65"/>
                <a:gd name="T12" fmla="*/ 49 w 169"/>
                <a:gd name="T13" fmla="*/ 35 h 65"/>
                <a:gd name="T14" fmla="*/ 59 w 169"/>
                <a:gd name="T15" fmla="*/ 35 h 65"/>
                <a:gd name="T16" fmla="*/ 64 w 169"/>
                <a:gd name="T17" fmla="*/ 35 h 65"/>
                <a:gd name="T18" fmla="*/ 74 w 169"/>
                <a:gd name="T19" fmla="*/ 30 h 65"/>
                <a:gd name="T20" fmla="*/ 84 w 169"/>
                <a:gd name="T21" fmla="*/ 25 h 65"/>
                <a:gd name="T22" fmla="*/ 89 w 169"/>
                <a:gd name="T23" fmla="*/ 15 h 65"/>
                <a:gd name="T24" fmla="*/ 99 w 169"/>
                <a:gd name="T25" fmla="*/ 10 h 65"/>
                <a:gd name="T26" fmla="*/ 109 w 169"/>
                <a:gd name="T27" fmla="*/ 10 h 65"/>
                <a:gd name="T28" fmla="*/ 119 w 169"/>
                <a:gd name="T29" fmla="*/ 5 h 65"/>
                <a:gd name="T30" fmla="*/ 124 w 169"/>
                <a:gd name="T31" fmla="*/ 5 h 65"/>
                <a:gd name="T32" fmla="*/ 134 w 169"/>
                <a:gd name="T33" fmla="*/ 5 h 65"/>
                <a:gd name="T34" fmla="*/ 144 w 169"/>
                <a:gd name="T35" fmla="*/ 5 h 65"/>
                <a:gd name="T36" fmla="*/ 149 w 169"/>
                <a:gd name="T37" fmla="*/ 0 h 65"/>
                <a:gd name="T38" fmla="*/ 159 w 169"/>
                <a:gd name="T39" fmla="*/ 0 h 65"/>
                <a:gd name="T40" fmla="*/ 169 w 169"/>
                <a:gd name="T41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69" h="65">
                  <a:moveTo>
                    <a:pt x="0" y="65"/>
                  </a:moveTo>
                  <a:lnTo>
                    <a:pt x="10" y="60"/>
                  </a:lnTo>
                  <a:lnTo>
                    <a:pt x="15" y="60"/>
                  </a:lnTo>
                  <a:lnTo>
                    <a:pt x="25" y="55"/>
                  </a:lnTo>
                  <a:lnTo>
                    <a:pt x="34" y="45"/>
                  </a:lnTo>
                  <a:lnTo>
                    <a:pt x="39" y="40"/>
                  </a:lnTo>
                  <a:lnTo>
                    <a:pt x="49" y="35"/>
                  </a:lnTo>
                  <a:lnTo>
                    <a:pt x="59" y="35"/>
                  </a:lnTo>
                  <a:lnTo>
                    <a:pt x="64" y="35"/>
                  </a:lnTo>
                  <a:lnTo>
                    <a:pt x="74" y="30"/>
                  </a:lnTo>
                  <a:lnTo>
                    <a:pt x="84" y="25"/>
                  </a:lnTo>
                  <a:lnTo>
                    <a:pt x="89" y="15"/>
                  </a:lnTo>
                  <a:lnTo>
                    <a:pt x="99" y="10"/>
                  </a:lnTo>
                  <a:lnTo>
                    <a:pt x="109" y="10"/>
                  </a:lnTo>
                  <a:lnTo>
                    <a:pt x="119" y="5"/>
                  </a:lnTo>
                  <a:lnTo>
                    <a:pt x="124" y="5"/>
                  </a:lnTo>
                  <a:lnTo>
                    <a:pt x="134" y="5"/>
                  </a:lnTo>
                  <a:lnTo>
                    <a:pt x="144" y="5"/>
                  </a:lnTo>
                  <a:lnTo>
                    <a:pt x="149" y="0"/>
                  </a:lnTo>
                  <a:lnTo>
                    <a:pt x="159" y="0"/>
                  </a:lnTo>
                  <a:lnTo>
                    <a:pt x="169" y="0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5" name="Freeform 414"/>
            <p:cNvSpPr>
              <a:spLocks/>
            </p:cNvSpPr>
            <p:nvPr/>
          </p:nvSpPr>
          <p:spPr bwMode="auto">
            <a:xfrm>
              <a:off x="2117725" y="1671638"/>
              <a:ext cx="1679575" cy="669925"/>
            </a:xfrm>
            <a:custGeom>
              <a:avLst/>
              <a:gdLst>
                <a:gd name="T0" fmla="*/ 20 w 1058"/>
                <a:gd name="T1" fmla="*/ 10 h 422"/>
                <a:gd name="T2" fmla="*/ 45 w 1058"/>
                <a:gd name="T3" fmla="*/ 24 h 422"/>
                <a:gd name="T4" fmla="*/ 70 w 1058"/>
                <a:gd name="T5" fmla="*/ 49 h 422"/>
                <a:gd name="T6" fmla="*/ 94 w 1058"/>
                <a:gd name="T7" fmla="*/ 74 h 422"/>
                <a:gd name="T8" fmla="*/ 119 w 1058"/>
                <a:gd name="T9" fmla="*/ 109 h 422"/>
                <a:gd name="T10" fmla="*/ 144 w 1058"/>
                <a:gd name="T11" fmla="*/ 144 h 422"/>
                <a:gd name="T12" fmla="*/ 169 w 1058"/>
                <a:gd name="T13" fmla="*/ 183 h 422"/>
                <a:gd name="T14" fmla="*/ 194 w 1058"/>
                <a:gd name="T15" fmla="*/ 218 h 422"/>
                <a:gd name="T16" fmla="*/ 219 w 1058"/>
                <a:gd name="T17" fmla="*/ 253 h 422"/>
                <a:gd name="T18" fmla="*/ 243 w 1058"/>
                <a:gd name="T19" fmla="*/ 278 h 422"/>
                <a:gd name="T20" fmla="*/ 268 w 1058"/>
                <a:gd name="T21" fmla="*/ 307 h 422"/>
                <a:gd name="T22" fmla="*/ 293 w 1058"/>
                <a:gd name="T23" fmla="*/ 332 h 422"/>
                <a:gd name="T24" fmla="*/ 318 w 1058"/>
                <a:gd name="T25" fmla="*/ 347 h 422"/>
                <a:gd name="T26" fmla="*/ 343 w 1058"/>
                <a:gd name="T27" fmla="*/ 357 h 422"/>
                <a:gd name="T28" fmla="*/ 368 w 1058"/>
                <a:gd name="T29" fmla="*/ 357 h 422"/>
                <a:gd name="T30" fmla="*/ 392 w 1058"/>
                <a:gd name="T31" fmla="*/ 367 h 422"/>
                <a:gd name="T32" fmla="*/ 417 w 1058"/>
                <a:gd name="T33" fmla="*/ 377 h 422"/>
                <a:gd name="T34" fmla="*/ 442 w 1058"/>
                <a:gd name="T35" fmla="*/ 377 h 422"/>
                <a:gd name="T36" fmla="*/ 467 w 1058"/>
                <a:gd name="T37" fmla="*/ 387 h 422"/>
                <a:gd name="T38" fmla="*/ 492 w 1058"/>
                <a:gd name="T39" fmla="*/ 382 h 422"/>
                <a:gd name="T40" fmla="*/ 517 w 1058"/>
                <a:gd name="T41" fmla="*/ 382 h 422"/>
                <a:gd name="T42" fmla="*/ 541 w 1058"/>
                <a:gd name="T43" fmla="*/ 377 h 422"/>
                <a:gd name="T44" fmla="*/ 566 w 1058"/>
                <a:gd name="T45" fmla="*/ 382 h 422"/>
                <a:gd name="T46" fmla="*/ 591 w 1058"/>
                <a:gd name="T47" fmla="*/ 382 h 422"/>
                <a:gd name="T48" fmla="*/ 616 w 1058"/>
                <a:gd name="T49" fmla="*/ 382 h 422"/>
                <a:gd name="T50" fmla="*/ 641 w 1058"/>
                <a:gd name="T51" fmla="*/ 382 h 422"/>
                <a:gd name="T52" fmla="*/ 666 w 1058"/>
                <a:gd name="T53" fmla="*/ 387 h 422"/>
                <a:gd name="T54" fmla="*/ 690 w 1058"/>
                <a:gd name="T55" fmla="*/ 382 h 422"/>
                <a:gd name="T56" fmla="*/ 715 w 1058"/>
                <a:gd name="T57" fmla="*/ 387 h 422"/>
                <a:gd name="T58" fmla="*/ 740 w 1058"/>
                <a:gd name="T59" fmla="*/ 392 h 422"/>
                <a:gd name="T60" fmla="*/ 765 w 1058"/>
                <a:gd name="T61" fmla="*/ 382 h 422"/>
                <a:gd name="T62" fmla="*/ 790 w 1058"/>
                <a:gd name="T63" fmla="*/ 372 h 422"/>
                <a:gd name="T64" fmla="*/ 815 w 1058"/>
                <a:gd name="T65" fmla="*/ 357 h 422"/>
                <a:gd name="T66" fmla="*/ 844 w 1058"/>
                <a:gd name="T67" fmla="*/ 337 h 422"/>
                <a:gd name="T68" fmla="*/ 869 w 1058"/>
                <a:gd name="T69" fmla="*/ 332 h 422"/>
                <a:gd name="T70" fmla="*/ 894 w 1058"/>
                <a:gd name="T71" fmla="*/ 312 h 422"/>
                <a:gd name="T72" fmla="*/ 919 w 1058"/>
                <a:gd name="T73" fmla="*/ 367 h 422"/>
                <a:gd name="T74" fmla="*/ 944 w 1058"/>
                <a:gd name="T75" fmla="*/ 367 h 422"/>
                <a:gd name="T76" fmla="*/ 969 w 1058"/>
                <a:gd name="T77" fmla="*/ 377 h 422"/>
                <a:gd name="T78" fmla="*/ 993 w 1058"/>
                <a:gd name="T79" fmla="*/ 397 h 422"/>
                <a:gd name="T80" fmla="*/ 1018 w 1058"/>
                <a:gd name="T81" fmla="*/ 392 h 422"/>
                <a:gd name="T82" fmla="*/ 1043 w 1058"/>
                <a:gd name="T83" fmla="*/ 412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422">
                  <a:moveTo>
                    <a:pt x="0" y="0"/>
                  </a:moveTo>
                  <a:lnTo>
                    <a:pt x="10" y="5"/>
                  </a:lnTo>
                  <a:lnTo>
                    <a:pt x="20" y="10"/>
                  </a:lnTo>
                  <a:lnTo>
                    <a:pt x="25" y="15"/>
                  </a:lnTo>
                  <a:lnTo>
                    <a:pt x="35" y="19"/>
                  </a:lnTo>
                  <a:lnTo>
                    <a:pt x="45" y="24"/>
                  </a:lnTo>
                  <a:lnTo>
                    <a:pt x="50" y="29"/>
                  </a:lnTo>
                  <a:lnTo>
                    <a:pt x="60" y="39"/>
                  </a:lnTo>
                  <a:lnTo>
                    <a:pt x="70" y="49"/>
                  </a:lnTo>
                  <a:lnTo>
                    <a:pt x="75" y="59"/>
                  </a:lnTo>
                  <a:lnTo>
                    <a:pt x="85" y="69"/>
                  </a:lnTo>
                  <a:lnTo>
                    <a:pt x="94" y="74"/>
                  </a:lnTo>
                  <a:lnTo>
                    <a:pt x="99" y="84"/>
                  </a:lnTo>
                  <a:lnTo>
                    <a:pt x="109" y="99"/>
                  </a:lnTo>
                  <a:lnTo>
                    <a:pt x="119" y="109"/>
                  </a:lnTo>
                  <a:lnTo>
                    <a:pt x="124" y="124"/>
                  </a:lnTo>
                  <a:lnTo>
                    <a:pt x="134" y="134"/>
                  </a:lnTo>
                  <a:lnTo>
                    <a:pt x="144" y="144"/>
                  </a:lnTo>
                  <a:lnTo>
                    <a:pt x="149" y="154"/>
                  </a:lnTo>
                  <a:lnTo>
                    <a:pt x="159" y="168"/>
                  </a:lnTo>
                  <a:lnTo>
                    <a:pt x="169" y="183"/>
                  </a:lnTo>
                  <a:lnTo>
                    <a:pt x="174" y="198"/>
                  </a:lnTo>
                  <a:lnTo>
                    <a:pt x="184" y="208"/>
                  </a:lnTo>
                  <a:lnTo>
                    <a:pt x="194" y="218"/>
                  </a:lnTo>
                  <a:lnTo>
                    <a:pt x="199" y="228"/>
                  </a:lnTo>
                  <a:lnTo>
                    <a:pt x="209" y="238"/>
                  </a:lnTo>
                  <a:lnTo>
                    <a:pt x="219" y="253"/>
                  </a:lnTo>
                  <a:lnTo>
                    <a:pt x="224" y="263"/>
                  </a:lnTo>
                  <a:lnTo>
                    <a:pt x="234" y="273"/>
                  </a:lnTo>
                  <a:lnTo>
                    <a:pt x="243" y="278"/>
                  </a:lnTo>
                  <a:lnTo>
                    <a:pt x="248" y="288"/>
                  </a:lnTo>
                  <a:lnTo>
                    <a:pt x="258" y="298"/>
                  </a:lnTo>
                  <a:lnTo>
                    <a:pt x="268" y="307"/>
                  </a:lnTo>
                  <a:lnTo>
                    <a:pt x="278" y="312"/>
                  </a:lnTo>
                  <a:lnTo>
                    <a:pt x="283" y="322"/>
                  </a:lnTo>
                  <a:lnTo>
                    <a:pt x="293" y="332"/>
                  </a:lnTo>
                  <a:lnTo>
                    <a:pt x="303" y="337"/>
                  </a:lnTo>
                  <a:lnTo>
                    <a:pt x="308" y="342"/>
                  </a:lnTo>
                  <a:lnTo>
                    <a:pt x="318" y="347"/>
                  </a:lnTo>
                  <a:lnTo>
                    <a:pt x="328" y="347"/>
                  </a:lnTo>
                  <a:lnTo>
                    <a:pt x="333" y="352"/>
                  </a:lnTo>
                  <a:lnTo>
                    <a:pt x="343" y="357"/>
                  </a:lnTo>
                  <a:lnTo>
                    <a:pt x="353" y="357"/>
                  </a:lnTo>
                  <a:lnTo>
                    <a:pt x="358" y="357"/>
                  </a:lnTo>
                  <a:lnTo>
                    <a:pt x="368" y="357"/>
                  </a:lnTo>
                  <a:lnTo>
                    <a:pt x="378" y="362"/>
                  </a:lnTo>
                  <a:lnTo>
                    <a:pt x="383" y="362"/>
                  </a:lnTo>
                  <a:lnTo>
                    <a:pt x="392" y="367"/>
                  </a:lnTo>
                  <a:lnTo>
                    <a:pt x="402" y="372"/>
                  </a:lnTo>
                  <a:lnTo>
                    <a:pt x="407" y="372"/>
                  </a:lnTo>
                  <a:lnTo>
                    <a:pt x="417" y="377"/>
                  </a:lnTo>
                  <a:lnTo>
                    <a:pt x="427" y="377"/>
                  </a:lnTo>
                  <a:lnTo>
                    <a:pt x="432" y="377"/>
                  </a:lnTo>
                  <a:lnTo>
                    <a:pt x="442" y="377"/>
                  </a:lnTo>
                  <a:lnTo>
                    <a:pt x="452" y="377"/>
                  </a:lnTo>
                  <a:lnTo>
                    <a:pt x="457" y="382"/>
                  </a:lnTo>
                  <a:lnTo>
                    <a:pt x="467" y="387"/>
                  </a:lnTo>
                  <a:lnTo>
                    <a:pt x="477" y="387"/>
                  </a:lnTo>
                  <a:lnTo>
                    <a:pt x="482" y="387"/>
                  </a:lnTo>
                  <a:lnTo>
                    <a:pt x="492" y="382"/>
                  </a:lnTo>
                  <a:lnTo>
                    <a:pt x="502" y="382"/>
                  </a:lnTo>
                  <a:lnTo>
                    <a:pt x="507" y="382"/>
                  </a:lnTo>
                  <a:lnTo>
                    <a:pt x="517" y="382"/>
                  </a:lnTo>
                  <a:lnTo>
                    <a:pt x="527" y="382"/>
                  </a:lnTo>
                  <a:lnTo>
                    <a:pt x="531" y="377"/>
                  </a:lnTo>
                  <a:lnTo>
                    <a:pt x="541" y="377"/>
                  </a:lnTo>
                  <a:lnTo>
                    <a:pt x="551" y="377"/>
                  </a:lnTo>
                  <a:lnTo>
                    <a:pt x="561" y="377"/>
                  </a:lnTo>
                  <a:lnTo>
                    <a:pt x="566" y="382"/>
                  </a:lnTo>
                  <a:lnTo>
                    <a:pt x="576" y="382"/>
                  </a:lnTo>
                  <a:lnTo>
                    <a:pt x="586" y="382"/>
                  </a:lnTo>
                  <a:lnTo>
                    <a:pt x="591" y="382"/>
                  </a:lnTo>
                  <a:lnTo>
                    <a:pt x="601" y="382"/>
                  </a:lnTo>
                  <a:lnTo>
                    <a:pt x="611" y="382"/>
                  </a:lnTo>
                  <a:lnTo>
                    <a:pt x="616" y="382"/>
                  </a:lnTo>
                  <a:lnTo>
                    <a:pt x="626" y="382"/>
                  </a:lnTo>
                  <a:lnTo>
                    <a:pt x="636" y="382"/>
                  </a:lnTo>
                  <a:lnTo>
                    <a:pt x="641" y="382"/>
                  </a:lnTo>
                  <a:lnTo>
                    <a:pt x="651" y="382"/>
                  </a:lnTo>
                  <a:lnTo>
                    <a:pt x="661" y="387"/>
                  </a:lnTo>
                  <a:lnTo>
                    <a:pt x="666" y="387"/>
                  </a:lnTo>
                  <a:lnTo>
                    <a:pt x="676" y="387"/>
                  </a:lnTo>
                  <a:lnTo>
                    <a:pt x="685" y="387"/>
                  </a:lnTo>
                  <a:lnTo>
                    <a:pt x="690" y="382"/>
                  </a:lnTo>
                  <a:lnTo>
                    <a:pt x="700" y="382"/>
                  </a:lnTo>
                  <a:lnTo>
                    <a:pt x="710" y="387"/>
                  </a:lnTo>
                  <a:lnTo>
                    <a:pt x="715" y="387"/>
                  </a:lnTo>
                  <a:lnTo>
                    <a:pt x="725" y="387"/>
                  </a:lnTo>
                  <a:lnTo>
                    <a:pt x="735" y="392"/>
                  </a:lnTo>
                  <a:lnTo>
                    <a:pt x="740" y="392"/>
                  </a:lnTo>
                  <a:lnTo>
                    <a:pt x="750" y="392"/>
                  </a:lnTo>
                  <a:lnTo>
                    <a:pt x="760" y="387"/>
                  </a:lnTo>
                  <a:lnTo>
                    <a:pt x="765" y="382"/>
                  </a:lnTo>
                  <a:lnTo>
                    <a:pt x="775" y="382"/>
                  </a:lnTo>
                  <a:lnTo>
                    <a:pt x="785" y="377"/>
                  </a:lnTo>
                  <a:lnTo>
                    <a:pt x="790" y="372"/>
                  </a:lnTo>
                  <a:lnTo>
                    <a:pt x="800" y="367"/>
                  </a:lnTo>
                  <a:lnTo>
                    <a:pt x="810" y="362"/>
                  </a:lnTo>
                  <a:lnTo>
                    <a:pt x="815" y="357"/>
                  </a:lnTo>
                  <a:lnTo>
                    <a:pt x="824" y="347"/>
                  </a:lnTo>
                  <a:lnTo>
                    <a:pt x="834" y="342"/>
                  </a:lnTo>
                  <a:lnTo>
                    <a:pt x="844" y="337"/>
                  </a:lnTo>
                  <a:lnTo>
                    <a:pt x="849" y="332"/>
                  </a:lnTo>
                  <a:lnTo>
                    <a:pt x="859" y="332"/>
                  </a:lnTo>
                  <a:lnTo>
                    <a:pt x="869" y="332"/>
                  </a:lnTo>
                  <a:lnTo>
                    <a:pt x="874" y="327"/>
                  </a:lnTo>
                  <a:lnTo>
                    <a:pt x="884" y="322"/>
                  </a:lnTo>
                  <a:lnTo>
                    <a:pt x="894" y="312"/>
                  </a:lnTo>
                  <a:lnTo>
                    <a:pt x="899" y="327"/>
                  </a:lnTo>
                  <a:lnTo>
                    <a:pt x="909" y="347"/>
                  </a:lnTo>
                  <a:lnTo>
                    <a:pt x="919" y="367"/>
                  </a:lnTo>
                  <a:lnTo>
                    <a:pt x="924" y="367"/>
                  </a:lnTo>
                  <a:lnTo>
                    <a:pt x="934" y="367"/>
                  </a:lnTo>
                  <a:lnTo>
                    <a:pt x="944" y="367"/>
                  </a:lnTo>
                  <a:lnTo>
                    <a:pt x="949" y="367"/>
                  </a:lnTo>
                  <a:lnTo>
                    <a:pt x="959" y="372"/>
                  </a:lnTo>
                  <a:lnTo>
                    <a:pt x="969" y="377"/>
                  </a:lnTo>
                  <a:lnTo>
                    <a:pt x="973" y="382"/>
                  </a:lnTo>
                  <a:lnTo>
                    <a:pt x="983" y="392"/>
                  </a:lnTo>
                  <a:lnTo>
                    <a:pt x="993" y="397"/>
                  </a:lnTo>
                  <a:lnTo>
                    <a:pt x="998" y="397"/>
                  </a:lnTo>
                  <a:lnTo>
                    <a:pt x="1008" y="397"/>
                  </a:lnTo>
                  <a:lnTo>
                    <a:pt x="1018" y="392"/>
                  </a:lnTo>
                  <a:lnTo>
                    <a:pt x="1023" y="397"/>
                  </a:lnTo>
                  <a:lnTo>
                    <a:pt x="1033" y="407"/>
                  </a:lnTo>
                  <a:lnTo>
                    <a:pt x="1043" y="412"/>
                  </a:lnTo>
                  <a:lnTo>
                    <a:pt x="1048" y="417"/>
                  </a:lnTo>
                  <a:lnTo>
                    <a:pt x="1058" y="422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" name="Freeform 415"/>
            <p:cNvSpPr>
              <a:spLocks/>
            </p:cNvSpPr>
            <p:nvPr/>
          </p:nvSpPr>
          <p:spPr bwMode="auto">
            <a:xfrm>
              <a:off x="3797300" y="1860550"/>
              <a:ext cx="1679575" cy="1868488"/>
            </a:xfrm>
            <a:custGeom>
              <a:avLst/>
              <a:gdLst>
                <a:gd name="T0" fmla="*/ 15 w 1058"/>
                <a:gd name="T1" fmla="*/ 303 h 1177"/>
                <a:gd name="T2" fmla="*/ 40 w 1058"/>
                <a:gd name="T3" fmla="*/ 293 h 1177"/>
                <a:gd name="T4" fmla="*/ 69 w 1058"/>
                <a:gd name="T5" fmla="*/ 293 h 1177"/>
                <a:gd name="T6" fmla="*/ 94 w 1058"/>
                <a:gd name="T7" fmla="*/ 303 h 1177"/>
                <a:gd name="T8" fmla="*/ 119 w 1058"/>
                <a:gd name="T9" fmla="*/ 318 h 1177"/>
                <a:gd name="T10" fmla="*/ 144 w 1058"/>
                <a:gd name="T11" fmla="*/ 323 h 1177"/>
                <a:gd name="T12" fmla="*/ 169 w 1058"/>
                <a:gd name="T13" fmla="*/ 327 h 1177"/>
                <a:gd name="T14" fmla="*/ 194 w 1058"/>
                <a:gd name="T15" fmla="*/ 327 h 1177"/>
                <a:gd name="T16" fmla="*/ 218 w 1058"/>
                <a:gd name="T17" fmla="*/ 327 h 1177"/>
                <a:gd name="T18" fmla="*/ 243 w 1058"/>
                <a:gd name="T19" fmla="*/ 327 h 1177"/>
                <a:gd name="T20" fmla="*/ 268 w 1058"/>
                <a:gd name="T21" fmla="*/ 327 h 1177"/>
                <a:gd name="T22" fmla="*/ 293 w 1058"/>
                <a:gd name="T23" fmla="*/ 332 h 1177"/>
                <a:gd name="T24" fmla="*/ 318 w 1058"/>
                <a:gd name="T25" fmla="*/ 337 h 1177"/>
                <a:gd name="T26" fmla="*/ 343 w 1058"/>
                <a:gd name="T27" fmla="*/ 318 h 1177"/>
                <a:gd name="T28" fmla="*/ 367 w 1058"/>
                <a:gd name="T29" fmla="*/ 298 h 1177"/>
                <a:gd name="T30" fmla="*/ 392 w 1058"/>
                <a:gd name="T31" fmla="*/ 402 h 1177"/>
                <a:gd name="T32" fmla="*/ 417 w 1058"/>
                <a:gd name="T33" fmla="*/ 695 h 1177"/>
                <a:gd name="T34" fmla="*/ 442 w 1058"/>
                <a:gd name="T35" fmla="*/ 1033 h 1177"/>
                <a:gd name="T36" fmla="*/ 467 w 1058"/>
                <a:gd name="T37" fmla="*/ 1177 h 1177"/>
                <a:gd name="T38" fmla="*/ 492 w 1058"/>
                <a:gd name="T39" fmla="*/ 1157 h 1177"/>
                <a:gd name="T40" fmla="*/ 516 w 1058"/>
                <a:gd name="T41" fmla="*/ 1112 h 1177"/>
                <a:gd name="T42" fmla="*/ 541 w 1058"/>
                <a:gd name="T43" fmla="*/ 1033 h 1177"/>
                <a:gd name="T44" fmla="*/ 566 w 1058"/>
                <a:gd name="T45" fmla="*/ 928 h 1177"/>
                <a:gd name="T46" fmla="*/ 591 w 1058"/>
                <a:gd name="T47" fmla="*/ 864 h 1177"/>
                <a:gd name="T48" fmla="*/ 616 w 1058"/>
                <a:gd name="T49" fmla="*/ 804 h 1177"/>
                <a:gd name="T50" fmla="*/ 641 w 1058"/>
                <a:gd name="T51" fmla="*/ 730 h 1177"/>
                <a:gd name="T52" fmla="*/ 665 w 1058"/>
                <a:gd name="T53" fmla="*/ 650 h 1177"/>
                <a:gd name="T54" fmla="*/ 690 w 1058"/>
                <a:gd name="T55" fmla="*/ 561 h 1177"/>
                <a:gd name="T56" fmla="*/ 715 w 1058"/>
                <a:gd name="T57" fmla="*/ 467 h 1177"/>
                <a:gd name="T58" fmla="*/ 740 w 1058"/>
                <a:gd name="T59" fmla="*/ 387 h 1177"/>
                <a:gd name="T60" fmla="*/ 765 w 1058"/>
                <a:gd name="T61" fmla="*/ 327 h 1177"/>
                <a:gd name="T62" fmla="*/ 790 w 1058"/>
                <a:gd name="T63" fmla="*/ 283 h 1177"/>
                <a:gd name="T64" fmla="*/ 814 w 1058"/>
                <a:gd name="T65" fmla="*/ 218 h 1177"/>
                <a:gd name="T66" fmla="*/ 839 w 1058"/>
                <a:gd name="T67" fmla="*/ 134 h 1177"/>
                <a:gd name="T68" fmla="*/ 864 w 1058"/>
                <a:gd name="T69" fmla="*/ 74 h 1177"/>
                <a:gd name="T70" fmla="*/ 894 w 1058"/>
                <a:gd name="T71" fmla="*/ 54 h 1177"/>
                <a:gd name="T72" fmla="*/ 919 w 1058"/>
                <a:gd name="T73" fmla="*/ 44 h 1177"/>
                <a:gd name="T74" fmla="*/ 943 w 1058"/>
                <a:gd name="T75" fmla="*/ 35 h 1177"/>
                <a:gd name="T76" fmla="*/ 968 w 1058"/>
                <a:gd name="T77" fmla="*/ 35 h 1177"/>
                <a:gd name="T78" fmla="*/ 993 w 1058"/>
                <a:gd name="T79" fmla="*/ 30 h 1177"/>
                <a:gd name="T80" fmla="*/ 1018 w 1058"/>
                <a:gd name="T81" fmla="*/ 20 h 1177"/>
                <a:gd name="T82" fmla="*/ 1043 w 1058"/>
                <a:gd name="T83" fmla="*/ 10 h 1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1177">
                  <a:moveTo>
                    <a:pt x="0" y="303"/>
                  </a:moveTo>
                  <a:lnTo>
                    <a:pt x="10" y="308"/>
                  </a:lnTo>
                  <a:lnTo>
                    <a:pt x="15" y="303"/>
                  </a:lnTo>
                  <a:lnTo>
                    <a:pt x="25" y="298"/>
                  </a:lnTo>
                  <a:lnTo>
                    <a:pt x="35" y="293"/>
                  </a:lnTo>
                  <a:lnTo>
                    <a:pt x="40" y="293"/>
                  </a:lnTo>
                  <a:lnTo>
                    <a:pt x="50" y="293"/>
                  </a:lnTo>
                  <a:lnTo>
                    <a:pt x="60" y="293"/>
                  </a:lnTo>
                  <a:lnTo>
                    <a:pt x="69" y="293"/>
                  </a:lnTo>
                  <a:lnTo>
                    <a:pt x="74" y="298"/>
                  </a:lnTo>
                  <a:lnTo>
                    <a:pt x="84" y="298"/>
                  </a:lnTo>
                  <a:lnTo>
                    <a:pt x="94" y="303"/>
                  </a:lnTo>
                  <a:lnTo>
                    <a:pt x="99" y="308"/>
                  </a:lnTo>
                  <a:lnTo>
                    <a:pt x="109" y="318"/>
                  </a:lnTo>
                  <a:lnTo>
                    <a:pt x="119" y="318"/>
                  </a:lnTo>
                  <a:lnTo>
                    <a:pt x="124" y="318"/>
                  </a:lnTo>
                  <a:lnTo>
                    <a:pt x="134" y="323"/>
                  </a:lnTo>
                  <a:lnTo>
                    <a:pt x="144" y="323"/>
                  </a:lnTo>
                  <a:lnTo>
                    <a:pt x="149" y="323"/>
                  </a:lnTo>
                  <a:lnTo>
                    <a:pt x="159" y="327"/>
                  </a:lnTo>
                  <a:lnTo>
                    <a:pt x="169" y="327"/>
                  </a:lnTo>
                  <a:lnTo>
                    <a:pt x="174" y="327"/>
                  </a:lnTo>
                  <a:lnTo>
                    <a:pt x="184" y="327"/>
                  </a:lnTo>
                  <a:lnTo>
                    <a:pt x="194" y="327"/>
                  </a:lnTo>
                  <a:lnTo>
                    <a:pt x="199" y="327"/>
                  </a:lnTo>
                  <a:lnTo>
                    <a:pt x="208" y="327"/>
                  </a:lnTo>
                  <a:lnTo>
                    <a:pt x="218" y="327"/>
                  </a:lnTo>
                  <a:lnTo>
                    <a:pt x="223" y="327"/>
                  </a:lnTo>
                  <a:lnTo>
                    <a:pt x="233" y="327"/>
                  </a:lnTo>
                  <a:lnTo>
                    <a:pt x="243" y="327"/>
                  </a:lnTo>
                  <a:lnTo>
                    <a:pt x="248" y="327"/>
                  </a:lnTo>
                  <a:lnTo>
                    <a:pt x="258" y="327"/>
                  </a:lnTo>
                  <a:lnTo>
                    <a:pt x="268" y="327"/>
                  </a:lnTo>
                  <a:lnTo>
                    <a:pt x="273" y="332"/>
                  </a:lnTo>
                  <a:lnTo>
                    <a:pt x="283" y="332"/>
                  </a:lnTo>
                  <a:lnTo>
                    <a:pt x="293" y="332"/>
                  </a:lnTo>
                  <a:lnTo>
                    <a:pt x="298" y="337"/>
                  </a:lnTo>
                  <a:lnTo>
                    <a:pt x="308" y="337"/>
                  </a:lnTo>
                  <a:lnTo>
                    <a:pt x="318" y="337"/>
                  </a:lnTo>
                  <a:lnTo>
                    <a:pt x="328" y="337"/>
                  </a:lnTo>
                  <a:lnTo>
                    <a:pt x="333" y="332"/>
                  </a:lnTo>
                  <a:lnTo>
                    <a:pt x="343" y="318"/>
                  </a:lnTo>
                  <a:lnTo>
                    <a:pt x="353" y="298"/>
                  </a:lnTo>
                  <a:lnTo>
                    <a:pt x="357" y="288"/>
                  </a:lnTo>
                  <a:lnTo>
                    <a:pt x="367" y="298"/>
                  </a:lnTo>
                  <a:lnTo>
                    <a:pt x="377" y="308"/>
                  </a:lnTo>
                  <a:lnTo>
                    <a:pt x="382" y="332"/>
                  </a:lnTo>
                  <a:lnTo>
                    <a:pt x="392" y="402"/>
                  </a:lnTo>
                  <a:lnTo>
                    <a:pt x="402" y="471"/>
                  </a:lnTo>
                  <a:lnTo>
                    <a:pt x="407" y="561"/>
                  </a:lnTo>
                  <a:lnTo>
                    <a:pt x="417" y="695"/>
                  </a:lnTo>
                  <a:lnTo>
                    <a:pt x="427" y="829"/>
                  </a:lnTo>
                  <a:lnTo>
                    <a:pt x="432" y="948"/>
                  </a:lnTo>
                  <a:lnTo>
                    <a:pt x="442" y="1033"/>
                  </a:lnTo>
                  <a:lnTo>
                    <a:pt x="452" y="1117"/>
                  </a:lnTo>
                  <a:lnTo>
                    <a:pt x="457" y="1177"/>
                  </a:lnTo>
                  <a:lnTo>
                    <a:pt x="467" y="1177"/>
                  </a:lnTo>
                  <a:lnTo>
                    <a:pt x="477" y="1177"/>
                  </a:lnTo>
                  <a:lnTo>
                    <a:pt x="482" y="1172"/>
                  </a:lnTo>
                  <a:lnTo>
                    <a:pt x="492" y="1157"/>
                  </a:lnTo>
                  <a:lnTo>
                    <a:pt x="501" y="1142"/>
                  </a:lnTo>
                  <a:lnTo>
                    <a:pt x="506" y="1127"/>
                  </a:lnTo>
                  <a:lnTo>
                    <a:pt x="516" y="1112"/>
                  </a:lnTo>
                  <a:lnTo>
                    <a:pt x="526" y="1097"/>
                  </a:lnTo>
                  <a:lnTo>
                    <a:pt x="531" y="1072"/>
                  </a:lnTo>
                  <a:lnTo>
                    <a:pt x="541" y="1033"/>
                  </a:lnTo>
                  <a:lnTo>
                    <a:pt x="551" y="993"/>
                  </a:lnTo>
                  <a:lnTo>
                    <a:pt x="556" y="958"/>
                  </a:lnTo>
                  <a:lnTo>
                    <a:pt x="566" y="928"/>
                  </a:lnTo>
                  <a:lnTo>
                    <a:pt x="576" y="903"/>
                  </a:lnTo>
                  <a:lnTo>
                    <a:pt x="581" y="879"/>
                  </a:lnTo>
                  <a:lnTo>
                    <a:pt x="591" y="864"/>
                  </a:lnTo>
                  <a:lnTo>
                    <a:pt x="601" y="849"/>
                  </a:lnTo>
                  <a:lnTo>
                    <a:pt x="611" y="829"/>
                  </a:lnTo>
                  <a:lnTo>
                    <a:pt x="616" y="804"/>
                  </a:lnTo>
                  <a:lnTo>
                    <a:pt x="626" y="784"/>
                  </a:lnTo>
                  <a:lnTo>
                    <a:pt x="636" y="759"/>
                  </a:lnTo>
                  <a:lnTo>
                    <a:pt x="641" y="730"/>
                  </a:lnTo>
                  <a:lnTo>
                    <a:pt x="650" y="705"/>
                  </a:lnTo>
                  <a:lnTo>
                    <a:pt x="660" y="675"/>
                  </a:lnTo>
                  <a:lnTo>
                    <a:pt x="665" y="650"/>
                  </a:lnTo>
                  <a:lnTo>
                    <a:pt x="675" y="625"/>
                  </a:lnTo>
                  <a:lnTo>
                    <a:pt x="685" y="596"/>
                  </a:lnTo>
                  <a:lnTo>
                    <a:pt x="690" y="561"/>
                  </a:lnTo>
                  <a:lnTo>
                    <a:pt x="700" y="526"/>
                  </a:lnTo>
                  <a:lnTo>
                    <a:pt x="710" y="496"/>
                  </a:lnTo>
                  <a:lnTo>
                    <a:pt x="715" y="467"/>
                  </a:lnTo>
                  <a:lnTo>
                    <a:pt x="725" y="437"/>
                  </a:lnTo>
                  <a:lnTo>
                    <a:pt x="735" y="412"/>
                  </a:lnTo>
                  <a:lnTo>
                    <a:pt x="740" y="387"/>
                  </a:lnTo>
                  <a:lnTo>
                    <a:pt x="750" y="362"/>
                  </a:lnTo>
                  <a:lnTo>
                    <a:pt x="760" y="342"/>
                  </a:lnTo>
                  <a:lnTo>
                    <a:pt x="765" y="327"/>
                  </a:lnTo>
                  <a:lnTo>
                    <a:pt x="775" y="308"/>
                  </a:lnTo>
                  <a:lnTo>
                    <a:pt x="785" y="298"/>
                  </a:lnTo>
                  <a:lnTo>
                    <a:pt x="790" y="283"/>
                  </a:lnTo>
                  <a:lnTo>
                    <a:pt x="799" y="268"/>
                  </a:lnTo>
                  <a:lnTo>
                    <a:pt x="809" y="243"/>
                  </a:lnTo>
                  <a:lnTo>
                    <a:pt x="814" y="218"/>
                  </a:lnTo>
                  <a:lnTo>
                    <a:pt x="824" y="188"/>
                  </a:lnTo>
                  <a:lnTo>
                    <a:pt x="834" y="159"/>
                  </a:lnTo>
                  <a:lnTo>
                    <a:pt x="839" y="134"/>
                  </a:lnTo>
                  <a:lnTo>
                    <a:pt x="849" y="104"/>
                  </a:lnTo>
                  <a:lnTo>
                    <a:pt x="859" y="89"/>
                  </a:lnTo>
                  <a:lnTo>
                    <a:pt x="864" y="74"/>
                  </a:lnTo>
                  <a:lnTo>
                    <a:pt x="874" y="64"/>
                  </a:lnTo>
                  <a:lnTo>
                    <a:pt x="884" y="59"/>
                  </a:lnTo>
                  <a:lnTo>
                    <a:pt x="894" y="54"/>
                  </a:lnTo>
                  <a:lnTo>
                    <a:pt x="899" y="49"/>
                  </a:lnTo>
                  <a:lnTo>
                    <a:pt x="909" y="49"/>
                  </a:lnTo>
                  <a:lnTo>
                    <a:pt x="919" y="44"/>
                  </a:lnTo>
                  <a:lnTo>
                    <a:pt x="924" y="40"/>
                  </a:lnTo>
                  <a:lnTo>
                    <a:pt x="934" y="35"/>
                  </a:lnTo>
                  <a:lnTo>
                    <a:pt x="943" y="35"/>
                  </a:lnTo>
                  <a:lnTo>
                    <a:pt x="948" y="35"/>
                  </a:lnTo>
                  <a:lnTo>
                    <a:pt x="958" y="35"/>
                  </a:lnTo>
                  <a:lnTo>
                    <a:pt x="968" y="35"/>
                  </a:lnTo>
                  <a:lnTo>
                    <a:pt x="973" y="35"/>
                  </a:lnTo>
                  <a:lnTo>
                    <a:pt x="983" y="30"/>
                  </a:lnTo>
                  <a:lnTo>
                    <a:pt x="993" y="30"/>
                  </a:lnTo>
                  <a:lnTo>
                    <a:pt x="998" y="30"/>
                  </a:lnTo>
                  <a:lnTo>
                    <a:pt x="1008" y="25"/>
                  </a:lnTo>
                  <a:lnTo>
                    <a:pt x="1018" y="20"/>
                  </a:lnTo>
                  <a:lnTo>
                    <a:pt x="1023" y="15"/>
                  </a:lnTo>
                  <a:lnTo>
                    <a:pt x="1033" y="10"/>
                  </a:lnTo>
                  <a:lnTo>
                    <a:pt x="1043" y="10"/>
                  </a:lnTo>
                  <a:lnTo>
                    <a:pt x="1048" y="5"/>
                  </a:lnTo>
                  <a:lnTo>
                    <a:pt x="1058" y="0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7" name="Freeform 416"/>
            <p:cNvSpPr>
              <a:spLocks/>
            </p:cNvSpPr>
            <p:nvPr/>
          </p:nvSpPr>
          <p:spPr bwMode="auto">
            <a:xfrm>
              <a:off x="5476875" y="1741488"/>
              <a:ext cx="268288" cy="119063"/>
            </a:xfrm>
            <a:custGeom>
              <a:avLst/>
              <a:gdLst>
                <a:gd name="T0" fmla="*/ 0 w 169"/>
                <a:gd name="T1" fmla="*/ 75 h 75"/>
                <a:gd name="T2" fmla="*/ 10 w 169"/>
                <a:gd name="T3" fmla="*/ 75 h 75"/>
                <a:gd name="T4" fmla="*/ 15 w 169"/>
                <a:gd name="T5" fmla="*/ 75 h 75"/>
                <a:gd name="T6" fmla="*/ 25 w 169"/>
                <a:gd name="T7" fmla="*/ 70 h 75"/>
                <a:gd name="T8" fmla="*/ 34 w 169"/>
                <a:gd name="T9" fmla="*/ 70 h 75"/>
                <a:gd name="T10" fmla="*/ 39 w 169"/>
                <a:gd name="T11" fmla="*/ 70 h 75"/>
                <a:gd name="T12" fmla="*/ 49 w 169"/>
                <a:gd name="T13" fmla="*/ 65 h 75"/>
                <a:gd name="T14" fmla="*/ 59 w 169"/>
                <a:gd name="T15" fmla="*/ 60 h 75"/>
                <a:gd name="T16" fmla="*/ 64 w 169"/>
                <a:gd name="T17" fmla="*/ 55 h 75"/>
                <a:gd name="T18" fmla="*/ 74 w 169"/>
                <a:gd name="T19" fmla="*/ 50 h 75"/>
                <a:gd name="T20" fmla="*/ 84 w 169"/>
                <a:gd name="T21" fmla="*/ 40 h 75"/>
                <a:gd name="T22" fmla="*/ 89 w 169"/>
                <a:gd name="T23" fmla="*/ 35 h 75"/>
                <a:gd name="T24" fmla="*/ 99 w 169"/>
                <a:gd name="T25" fmla="*/ 30 h 75"/>
                <a:gd name="T26" fmla="*/ 109 w 169"/>
                <a:gd name="T27" fmla="*/ 30 h 75"/>
                <a:gd name="T28" fmla="*/ 119 w 169"/>
                <a:gd name="T29" fmla="*/ 30 h 75"/>
                <a:gd name="T30" fmla="*/ 124 w 169"/>
                <a:gd name="T31" fmla="*/ 25 h 75"/>
                <a:gd name="T32" fmla="*/ 134 w 169"/>
                <a:gd name="T33" fmla="*/ 15 h 75"/>
                <a:gd name="T34" fmla="*/ 144 w 169"/>
                <a:gd name="T35" fmla="*/ 10 h 75"/>
                <a:gd name="T36" fmla="*/ 149 w 169"/>
                <a:gd name="T37" fmla="*/ 5 h 75"/>
                <a:gd name="T38" fmla="*/ 159 w 169"/>
                <a:gd name="T39" fmla="*/ 0 h 75"/>
                <a:gd name="T40" fmla="*/ 169 w 169"/>
                <a:gd name="T41" fmla="*/ 0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69" h="75">
                  <a:moveTo>
                    <a:pt x="0" y="75"/>
                  </a:moveTo>
                  <a:lnTo>
                    <a:pt x="10" y="75"/>
                  </a:lnTo>
                  <a:lnTo>
                    <a:pt x="15" y="75"/>
                  </a:lnTo>
                  <a:lnTo>
                    <a:pt x="25" y="70"/>
                  </a:lnTo>
                  <a:lnTo>
                    <a:pt x="34" y="70"/>
                  </a:lnTo>
                  <a:lnTo>
                    <a:pt x="39" y="70"/>
                  </a:lnTo>
                  <a:lnTo>
                    <a:pt x="49" y="65"/>
                  </a:lnTo>
                  <a:lnTo>
                    <a:pt x="59" y="60"/>
                  </a:lnTo>
                  <a:lnTo>
                    <a:pt x="64" y="55"/>
                  </a:lnTo>
                  <a:lnTo>
                    <a:pt x="74" y="50"/>
                  </a:lnTo>
                  <a:lnTo>
                    <a:pt x="84" y="40"/>
                  </a:lnTo>
                  <a:lnTo>
                    <a:pt x="89" y="35"/>
                  </a:lnTo>
                  <a:lnTo>
                    <a:pt x="99" y="30"/>
                  </a:lnTo>
                  <a:lnTo>
                    <a:pt x="109" y="30"/>
                  </a:lnTo>
                  <a:lnTo>
                    <a:pt x="119" y="30"/>
                  </a:lnTo>
                  <a:lnTo>
                    <a:pt x="124" y="25"/>
                  </a:lnTo>
                  <a:lnTo>
                    <a:pt x="134" y="15"/>
                  </a:lnTo>
                  <a:lnTo>
                    <a:pt x="144" y="10"/>
                  </a:lnTo>
                  <a:lnTo>
                    <a:pt x="149" y="5"/>
                  </a:lnTo>
                  <a:lnTo>
                    <a:pt x="159" y="0"/>
                  </a:lnTo>
                  <a:lnTo>
                    <a:pt x="169" y="0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8" name="Freeform 417"/>
            <p:cNvSpPr>
              <a:spLocks/>
            </p:cNvSpPr>
            <p:nvPr/>
          </p:nvSpPr>
          <p:spPr bwMode="auto">
            <a:xfrm>
              <a:off x="2117725" y="1733550"/>
              <a:ext cx="1679575" cy="600075"/>
            </a:xfrm>
            <a:custGeom>
              <a:avLst/>
              <a:gdLst>
                <a:gd name="T0" fmla="*/ 20 w 1058"/>
                <a:gd name="T1" fmla="*/ 0 h 378"/>
                <a:gd name="T2" fmla="*/ 45 w 1058"/>
                <a:gd name="T3" fmla="*/ 0 h 378"/>
                <a:gd name="T4" fmla="*/ 70 w 1058"/>
                <a:gd name="T5" fmla="*/ 5 h 378"/>
                <a:gd name="T6" fmla="*/ 94 w 1058"/>
                <a:gd name="T7" fmla="*/ 10 h 378"/>
                <a:gd name="T8" fmla="*/ 119 w 1058"/>
                <a:gd name="T9" fmla="*/ 30 h 378"/>
                <a:gd name="T10" fmla="*/ 144 w 1058"/>
                <a:gd name="T11" fmla="*/ 70 h 378"/>
                <a:gd name="T12" fmla="*/ 169 w 1058"/>
                <a:gd name="T13" fmla="*/ 100 h 378"/>
                <a:gd name="T14" fmla="*/ 194 w 1058"/>
                <a:gd name="T15" fmla="*/ 134 h 378"/>
                <a:gd name="T16" fmla="*/ 219 w 1058"/>
                <a:gd name="T17" fmla="*/ 174 h 378"/>
                <a:gd name="T18" fmla="*/ 243 w 1058"/>
                <a:gd name="T19" fmla="*/ 209 h 378"/>
                <a:gd name="T20" fmla="*/ 268 w 1058"/>
                <a:gd name="T21" fmla="*/ 249 h 378"/>
                <a:gd name="T22" fmla="*/ 293 w 1058"/>
                <a:gd name="T23" fmla="*/ 278 h 378"/>
                <a:gd name="T24" fmla="*/ 318 w 1058"/>
                <a:gd name="T25" fmla="*/ 303 h 378"/>
                <a:gd name="T26" fmla="*/ 343 w 1058"/>
                <a:gd name="T27" fmla="*/ 328 h 378"/>
                <a:gd name="T28" fmla="*/ 368 w 1058"/>
                <a:gd name="T29" fmla="*/ 338 h 378"/>
                <a:gd name="T30" fmla="*/ 392 w 1058"/>
                <a:gd name="T31" fmla="*/ 353 h 378"/>
                <a:gd name="T32" fmla="*/ 417 w 1058"/>
                <a:gd name="T33" fmla="*/ 363 h 378"/>
                <a:gd name="T34" fmla="*/ 442 w 1058"/>
                <a:gd name="T35" fmla="*/ 368 h 378"/>
                <a:gd name="T36" fmla="*/ 467 w 1058"/>
                <a:gd name="T37" fmla="*/ 373 h 378"/>
                <a:gd name="T38" fmla="*/ 492 w 1058"/>
                <a:gd name="T39" fmla="*/ 373 h 378"/>
                <a:gd name="T40" fmla="*/ 517 w 1058"/>
                <a:gd name="T41" fmla="*/ 378 h 378"/>
                <a:gd name="T42" fmla="*/ 541 w 1058"/>
                <a:gd name="T43" fmla="*/ 378 h 378"/>
                <a:gd name="T44" fmla="*/ 566 w 1058"/>
                <a:gd name="T45" fmla="*/ 373 h 378"/>
                <a:gd name="T46" fmla="*/ 591 w 1058"/>
                <a:gd name="T47" fmla="*/ 373 h 378"/>
                <a:gd name="T48" fmla="*/ 616 w 1058"/>
                <a:gd name="T49" fmla="*/ 378 h 378"/>
                <a:gd name="T50" fmla="*/ 641 w 1058"/>
                <a:gd name="T51" fmla="*/ 378 h 378"/>
                <a:gd name="T52" fmla="*/ 666 w 1058"/>
                <a:gd name="T53" fmla="*/ 368 h 378"/>
                <a:gd name="T54" fmla="*/ 690 w 1058"/>
                <a:gd name="T55" fmla="*/ 373 h 378"/>
                <a:gd name="T56" fmla="*/ 715 w 1058"/>
                <a:gd name="T57" fmla="*/ 368 h 378"/>
                <a:gd name="T58" fmla="*/ 740 w 1058"/>
                <a:gd name="T59" fmla="*/ 368 h 378"/>
                <a:gd name="T60" fmla="*/ 765 w 1058"/>
                <a:gd name="T61" fmla="*/ 363 h 378"/>
                <a:gd name="T62" fmla="*/ 790 w 1058"/>
                <a:gd name="T63" fmla="*/ 368 h 378"/>
                <a:gd name="T64" fmla="*/ 815 w 1058"/>
                <a:gd name="T65" fmla="*/ 358 h 378"/>
                <a:gd name="T66" fmla="*/ 844 w 1058"/>
                <a:gd name="T67" fmla="*/ 328 h 378"/>
                <a:gd name="T68" fmla="*/ 869 w 1058"/>
                <a:gd name="T69" fmla="*/ 308 h 378"/>
                <a:gd name="T70" fmla="*/ 894 w 1058"/>
                <a:gd name="T71" fmla="*/ 293 h 378"/>
                <a:gd name="T72" fmla="*/ 919 w 1058"/>
                <a:gd name="T73" fmla="*/ 303 h 378"/>
                <a:gd name="T74" fmla="*/ 944 w 1058"/>
                <a:gd name="T75" fmla="*/ 333 h 378"/>
                <a:gd name="T76" fmla="*/ 969 w 1058"/>
                <a:gd name="T77" fmla="*/ 338 h 378"/>
                <a:gd name="T78" fmla="*/ 993 w 1058"/>
                <a:gd name="T79" fmla="*/ 358 h 378"/>
                <a:gd name="T80" fmla="*/ 1018 w 1058"/>
                <a:gd name="T81" fmla="*/ 378 h 378"/>
                <a:gd name="T82" fmla="*/ 1043 w 1058"/>
                <a:gd name="T83" fmla="*/ 378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378">
                  <a:moveTo>
                    <a:pt x="0" y="0"/>
                  </a:moveTo>
                  <a:lnTo>
                    <a:pt x="10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5" y="0"/>
                  </a:lnTo>
                  <a:lnTo>
                    <a:pt x="45" y="0"/>
                  </a:lnTo>
                  <a:lnTo>
                    <a:pt x="50" y="0"/>
                  </a:lnTo>
                  <a:lnTo>
                    <a:pt x="60" y="5"/>
                  </a:lnTo>
                  <a:lnTo>
                    <a:pt x="70" y="5"/>
                  </a:lnTo>
                  <a:lnTo>
                    <a:pt x="75" y="10"/>
                  </a:lnTo>
                  <a:lnTo>
                    <a:pt x="85" y="10"/>
                  </a:lnTo>
                  <a:lnTo>
                    <a:pt x="94" y="10"/>
                  </a:lnTo>
                  <a:lnTo>
                    <a:pt x="99" y="15"/>
                  </a:lnTo>
                  <a:lnTo>
                    <a:pt x="109" y="20"/>
                  </a:lnTo>
                  <a:lnTo>
                    <a:pt x="119" y="30"/>
                  </a:lnTo>
                  <a:lnTo>
                    <a:pt x="124" y="40"/>
                  </a:lnTo>
                  <a:lnTo>
                    <a:pt x="134" y="55"/>
                  </a:lnTo>
                  <a:lnTo>
                    <a:pt x="144" y="70"/>
                  </a:lnTo>
                  <a:lnTo>
                    <a:pt x="149" y="80"/>
                  </a:lnTo>
                  <a:lnTo>
                    <a:pt x="159" y="90"/>
                  </a:lnTo>
                  <a:lnTo>
                    <a:pt x="169" y="100"/>
                  </a:lnTo>
                  <a:lnTo>
                    <a:pt x="174" y="110"/>
                  </a:lnTo>
                  <a:lnTo>
                    <a:pt x="184" y="120"/>
                  </a:lnTo>
                  <a:lnTo>
                    <a:pt x="194" y="134"/>
                  </a:lnTo>
                  <a:lnTo>
                    <a:pt x="199" y="144"/>
                  </a:lnTo>
                  <a:lnTo>
                    <a:pt x="209" y="159"/>
                  </a:lnTo>
                  <a:lnTo>
                    <a:pt x="219" y="174"/>
                  </a:lnTo>
                  <a:lnTo>
                    <a:pt x="224" y="184"/>
                  </a:lnTo>
                  <a:lnTo>
                    <a:pt x="234" y="199"/>
                  </a:lnTo>
                  <a:lnTo>
                    <a:pt x="243" y="209"/>
                  </a:lnTo>
                  <a:lnTo>
                    <a:pt x="248" y="224"/>
                  </a:lnTo>
                  <a:lnTo>
                    <a:pt x="258" y="239"/>
                  </a:lnTo>
                  <a:lnTo>
                    <a:pt x="268" y="249"/>
                  </a:lnTo>
                  <a:lnTo>
                    <a:pt x="278" y="259"/>
                  </a:lnTo>
                  <a:lnTo>
                    <a:pt x="283" y="268"/>
                  </a:lnTo>
                  <a:lnTo>
                    <a:pt x="293" y="278"/>
                  </a:lnTo>
                  <a:lnTo>
                    <a:pt x="303" y="288"/>
                  </a:lnTo>
                  <a:lnTo>
                    <a:pt x="308" y="293"/>
                  </a:lnTo>
                  <a:lnTo>
                    <a:pt x="318" y="303"/>
                  </a:lnTo>
                  <a:lnTo>
                    <a:pt x="328" y="313"/>
                  </a:lnTo>
                  <a:lnTo>
                    <a:pt x="333" y="323"/>
                  </a:lnTo>
                  <a:lnTo>
                    <a:pt x="343" y="328"/>
                  </a:lnTo>
                  <a:lnTo>
                    <a:pt x="353" y="333"/>
                  </a:lnTo>
                  <a:lnTo>
                    <a:pt x="358" y="333"/>
                  </a:lnTo>
                  <a:lnTo>
                    <a:pt x="368" y="338"/>
                  </a:lnTo>
                  <a:lnTo>
                    <a:pt x="378" y="343"/>
                  </a:lnTo>
                  <a:lnTo>
                    <a:pt x="383" y="348"/>
                  </a:lnTo>
                  <a:lnTo>
                    <a:pt x="392" y="353"/>
                  </a:lnTo>
                  <a:lnTo>
                    <a:pt x="402" y="358"/>
                  </a:lnTo>
                  <a:lnTo>
                    <a:pt x="407" y="363"/>
                  </a:lnTo>
                  <a:lnTo>
                    <a:pt x="417" y="363"/>
                  </a:lnTo>
                  <a:lnTo>
                    <a:pt x="427" y="363"/>
                  </a:lnTo>
                  <a:lnTo>
                    <a:pt x="432" y="363"/>
                  </a:lnTo>
                  <a:lnTo>
                    <a:pt x="442" y="368"/>
                  </a:lnTo>
                  <a:lnTo>
                    <a:pt x="452" y="373"/>
                  </a:lnTo>
                  <a:lnTo>
                    <a:pt x="457" y="373"/>
                  </a:lnTo>
                  <a:lnTo>
                    <a:pt x="467" y="373"/>
                  </a:lnTo>
                  <a:lnTo>
                    <a:pt x="477" y="368"/>
                  </a:lnTo>
                  <a:lnTo>
                    <a:pt x="482" y="368"/>
                  </a:lnTo>
                  <a:lnTo>
                    <a:pt x="492" y="373"/>
                  </a:lnTo>
                  <a:lnTo>
                    <a:pt x="502" y="373"/>
                  </a:lnTo>
                  <a:lnTo>
                    <a:pt x="507" y="373"/>
                  </a:lnTo>
                  <a:lnTo>
                    <a:pt x="517" y="378"/>
                  </a:lnTo>
                  <a:lnTo>
                    <a:pt x="527" y="378"/>
                  </a:lnTo>
                  <a:lnTo>
                    <a:pt x="531" y="378"/>
                  </a:lnTo>
                  <a:lnTo>
                    <a:pt x="541" y="378"/>
                  </a:lnTo>
                  <a:lnTo>
                    <a:pt x="551" y="373"/>
                  </a:lnTo>
                  <a:lnTo>
                    <a:pt x="561" y="373"/>
                  </a:lnTo>
                  <a:lnTo>
                    <a:pt x="566" y="373"/>
                  </a:lnTo>
                  <a:lnTo>
                    <a:pt x="576" y="373"/>
                  </a:lnTo>
                  <a:lnTo>
                    <a:pt x="586" y="373"/>
                  </a:lnTo>
                  <a:lnTo>
                    <a:pt x="591" y="373"/>
                  </a:lnTo>
                  <a:lnTo>
                    <a:pt x="601" y="368"/>
                  </a:lnTo>
                  <a:lnTo>
                    <a:pt x="611" y="373"/>
                  </a:lnTo>
                  <a:lnTo>
                    <a:pt x="616" y="378"/>
                  </a:lnTo>
                  <a:lnTo>
                    <a:pt x="626" y="378"/>
                  </a:lnTo>
                  <a:lnTo>
                    <a:pt x="636" y="378"/>
                  </a:lnTo>
                  <a:lnTo>
                    <a:pt x="641" y="378"/>
                  </a:lnTo>
                  <a:lnTo>
                    <a:pt x="651" y="373"/>
                  </a:lnTo>
                  <a:lnTo>
                    <a:pt x="661" y="373"/>
                  </a:lnTo>
                  <a:lnTo>
                    <a:pt x="666" y="368"/>
                  </a:lnTo>
                  <a:lnTo>
                    <a:pt x="676" y="368"/>
                  </a:lnTo>
                  <a:lnTo>
                    <a:pt x="685" y="373"/>
                  </a:lnTo>
                  <a:lnTo>
                    <a:pt x="690" y="373"/>
                  </a:lnTo>
                  <a:lnTo>
                    <a:pt x="700" y="373"/>
                  </a:lnTo>
                  <a:lnTo>
                    <a:pt x="710" y="373"/>
                  </a:lnTo>
                  <a:lnTo>
                    <a:pt x="715" y="368"/>
                  </a:lnTo>
                  <a:lnTo>
                    <a:pt x="725" y="368"/>
                  </a:lnTo>
                  <a:lnTo>
                    <a:pt x="735" y="368"/>
                  </a:lnTo>
                  <a:lnTo>
                    <a:pt x="740" y="368"/>
                  </a:lnTo>
                  <a:lnTo>
                    <a:pt x="750" y="368"/>
                  </a:lnTo>
                  <a:lnTo>
                    <a:pt x="760" y="363"/>
                  </a:lnTo>
                  <a:lnTo>
                    <a:pt x="765" y="363"/>
                  </a:lnTo>
                  <a:lnTo>
                    <a:pt x="775" y="363"/>
                  </a:lnTo>
                  <a:lnTo>
                    <a:pt x="785" y="368"/>
                  </a:lnTo>
                  <a:lnTo>
                    <a:pt x="790" y="368"/>
                  </a:lnTo>
                  <a:lnTo>
                    <a:pt x="800" y="363"/>
                  </a:lnTo>
                  <a:lnTo>
                    <a:pt x="810" y="363"/>
                  </a:lnTo>
                  <a:lnTo>
                    <a:pt x="815" y="358"/>
                  </a:lnTo>
                  <a:lnTo>
                    <a:pt x="824" y="348"/>
                  </a:lnTo>
                  <a:lnTo>
                    <a:pt x="834" y="338"/>
                  </a:lnTo>
                  <a:lnTo>
                    <a:pt x="844" y="328"/>
                  </a:lnTo>
                  <a:lnTo>
                    <a:pt x="849" y="323"/>
                  </a:lnTo>
                  <a:lnTo>
                    <a:pt x="859" y="318"/>
                  </a:lnTo>
                  <a:lnTo>
                    <a:pt x="869" y="308"/>
                  </a:lnTo>
                  <a:lnTo>
                    <a:pt x="874" y="303"/>
                  </a:lnTo>
                  <a:lnTo>
                    <a:pt x="884" y="298"/>
                  </a:lnTo>
                  <a:lnTo>
                    <a:pt x="894" y="293"/>
                  </a:lnTo>
                  <a:lnTo>
                    <a:pt x="899" y="298"/>
                  </a:lnTo>
                  <a:lnTo>
                    <a:pt x="909" y="298"/>
                  </a:lnTo>
                  <a:lnTo>
                    <a:pt x="919" y="303"/>
                  </a:lnTo>
                  <a:lnTo>
                    <a:pt x="924" y="318"/>
                  </a:lnTo>
                  <a:lnTo>
                    <a:pt x="934" y="328"/>
                  </a:lnTo>
                  <a:lnTo>
                    <a:pt x="944" y="333"/>
                  </a:lnTo>
                  <a:lnTo>
                    <a:pt x="949" y="333"/>
                  </a:lnTo>
                  <a:lnTo>
                    <a:pt x="959" y="333"/>
                  </a:lnTo>
                  <a:lnTo>
                    <a:pt x="969" y="338"/>
                  </a:lnTo>
                  <a:lnTo>
                    <a:pt x="973" y="343"/>
                  </a:lnTo>
                  <a:lnTo>
                    <a:pt x="983" y="348"/>
                  </a:lnTo>
                  <a:lnTo>
                    <a:pt x="993" y="358"/>
                  </a:lnTo>
                  <a:lnTo>
                    <a:pt x="998" y="363"/>
                  </a:lnTo>
                  <a:lnTo>
                    <a:pt x="1008" y="373"/>
                  </a:lnTo>
                  <a:lnTo>
                    <a:pt x="1018" y="378"/>
                  </a:lnTo>
                  <a:lnTo>
                    <a:pt x="1023" y="378"/>
                  </a:lnTo>
                  <a:lnTo>
                    <a:pt x="1033" y="378"/>
                  </a:lnTo>
                  <a:lnTo>
                    <a:pt x="1043" y="378"/>
                  </a:lnTo>
                  <a:lnTo>
                    <a:pt x="1048" y="378"/>
                  </a:lnTo>
                  <a:lnTo>
                    <a:pt x="1058" y="373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9" name="Freeform 418"/>
            <p:cNvSpPr>
              <a:spLocks/>
            </p:cNvSpPr>
            <p:nvPr/>
          </p:nvSpPr>
          <p:spPr bwMode="auto">
            <a:xfrm>
              <a:off x="3797300" y="1852613"/>
              <a:ext cx="1679575" cy="1890713"/>
            </a:xfrm>
            <a:custGeom>
              <a:avLst/>
              <a:gdLst>
                <a:gd name="T0" fmla="*/ 15 w 1058"/>
                <a:gd name="T1" fmla="*/ 313 h 1191"/>
                <a:gd name="T2" fmla="*/ 40 w 1058"/>
                <a:gd name="T3" fmla="*/ 318 h 1191"/>
                <a:gd name="T4" fmla="*/ 69 w 1058"/>
                <a:gd name="T5" fmla="*/ 313 h 1191"/>
                <a:gd name="T6" fmla="*/ 94 w 1058"/>
                <a:gd name="T7" fmla="*/ 313 h 1191"/>
                <a:gd name="T8" fmla="*/ 119 w 1058"/>
                <a:gd name="T9" fmla="*/ 328 h 1191"/>
                <a:gd name="T10" fmla="*/ 144 w 1058"/>
                <a:gd name="T11" fmla="*/ 337 h 1191"/>
                <a:gd name="T12" fmla="*/ 169 w 1058"/>
                <a:gd name="T13" fmla="*/ 342 h 1191"/>
                <a:gd name="T14" fmla="*/ 194 w 1058"/>
                <a:gd name="T15" fmla="*/ 337 h 1191"/>
                <a:gd name="T16" fmla="*/ 218 w 1058"/>
                <a:gd name="T17" fmla="*/ 337 h 1191"/>
                <a:gd name="T18" fmla="*/ 243 w 1058"/>
                <a:gd name="T19" fmla="*/ 352 h 1191"/>
                <a:gd name="T20" fmla="*/ 268 w 1058"/>
                <a:gd name="T21" fmla="*/ 342 h 1191"/>
                <a:gd name="T22" fmla="*/ 293 w 1058"/>
                <a:gd name="T23" fmla="*/ 342 h 1191"/>
                <a:gd name="T24" fmla="*/ 318 w 1058"/>
                <a:gd name="T25" fmla="*/ 347 h 1191"/>
                <a:gd name="T26" fmla="*/ 343 w 1058"/>
                <a:gd name="T27" fmla="*/ 323 h 1191"/>
                <a:gd name="T28" fmla="*/ 367 w 1058"/>
                <a:gd name="T29" fmla="*/ 303 h 1191"/>
                <a:gd name="T30" fmla="*/ 392 w 1058"/>
                <a:gd name="T31" fmla="*/ 422 h 1191"/>
                <a:gd name="T32" fmla="*/ 417 w 1058"/>
                <a:gd name="T33" fmla="*/ 725 h 1191"/>
                <a:gd name="T34" fmla="*/ 442 w 1058"/>
                <a:gd name="T35" fmla="*/ 1072 h 1191"/>
                <a:gd name="T36" fmla="*/ 467 w 1058"/>
                <a:gd name="T37" fmla="*/ 1186 h 1191"/>
                <a:gd name="T38" fmla="*/ 492 w 1058"/>
                <a:gd name="T39" fmla="*/ 1152 h 1191"/>
                <a:gd name="T40" fmla="*/ 516 w 1058"/>
                <a:gd name="T41" fmla="*/ 1102 h 1191"/>
                <a:gd name="T42" fmla="*/ 541 w 1058"/>
                <a:gd name="T43" fmla="*/ 1008 h 1191"/>
                <a:gd name="T44" fmla="*/ 566 w 1058"/>
                <a:gd name="T45" fmla="*/ 903 h 1191"/>
                <a:gd name="T46" fmla="*/ 591 w 1058"/>
                <a:gd name="T47" fmla="*/ 839 h 1191"/>
                <a:gd name="T48" fmla="*/ 616 w 1058"/>
                <a:gd name="T49" fmla="*/ 769 h 1191"/>
                <a:gd name="T50" fmla="*/ 641 w 1058"/>
                <a:gd name="T51" fmla="*/ 705 h 1191"/>
                <a:gd name="T52" fmla="*/ 665 w 1058"/>
                <a:gd name="T53" fmla="*/ 630 h 1191"/>
                <a:gd name="T54" fmla="*/ 690 w 1058"/>
                <a:gd name="T55" fmla="*/ 536 h 1191"/>
                <a:gd name="T56" fmla="*/ 715 w 1058"/>
                <a:gd name="T57" fmla="*/ 447 h 1191"/>
                <a:gd name="T58" fmla="*/ 740 w 1058"/>
                <a:gd name="T59" fmla="*/ 372 h 1191"/>
                <a:gd name="T60" fmla="*/ 765 w 1058"/>
                <a:gd name="T61" fmla="*/ 308 h 1191"/>
                <a:gd name="T62" fmla="*/ 790 w 1058"/>
                <a:gd name="T63" fmla="*/ 253 h 1191"/>
                <a:gd name="T64" fmla="*/ 814 w 1058"/>
                <a:gd name="T65" fmla="*/ 169 h 1191"/>
                <a:gd name="T66" fmla="*/ 839 w 1058"/>
                <a:gd name="T67" fmla="*/ 84 h 1191"/>
                <a:gd name="T68" fmla="*/ 864 w 1058"/>
                <a:gd name="T69" fmla="*/ 59 h 1191"/>
                <a:gd name="T70" fmla="*/ 894 w 1058"/>
                <a:gd name="T71" fmla="*/ 49 h 1191"/>
                <a:gd name="T72" fmla="*/ 919 w 1058"/>
                <a:gd name="T73" fmla="*/ 45 h 1191"/>
                <a:gd name="T74" fmla="*/ 943 w 1058"/>
                <a:gd name="T75" fmla="*/ 40 h 1191"/>
                <a:gd name="T76" fmla="*/ 968 w 1058"/>
                <a:gd name="T77" fmla="*/ 40 h 1191"/>
                <a:gd name="T78" fmla="*/ 993 w 1058"/>
                <a:gd name="T79" fmla="*/ 35 h 1191"/>
                <a:gd name="T80" fmla="*/ 1018 w 1058"/>
                <a:gd name="T81" fmla="*/ 25 h 1191"/>
                <a:gd name="T82" fmla="*/ 1043 w 1058"/>
                <a:gd name="T83" fmla="*/ 10 h 1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1191">
                  <a:moveTo>
                    <a:pt x="0" y="298"/>
                  </a:moveTo>
                  <a:lnTo>
                    <a:pt x="10" y="308"/>
                  </a:lnTo>
                  <a:lnTo>
                    <a:pt x="15" y="313"/>
                  </a:lnTo>
                  <a:lnTo>
                    <a:pt x="25" y="318"/>
                  </a:lnTo>
                  <a:lnTo>
                    <a:pt x="35" y="318"/>
                  </a:lnTo>
                  <a:lnTo>
                    <a:pt x="40" y="318"/>
                  </a:lnTo>
                  <a:lnTo>
                    <a:pt x="50" y="318"/>
                  </a:lnTo>
                  <a:lnTo>
                    <a:pt x="60" y="313"/>
                  </a:lnTo>
                  <a:lnTo>
                    <a:pt x="69" y="313"/>
                  </a:lnTo>
                  <a:lnTo>
                    <a:pt x="74" y="313"/>
                  </a:lnTo>
                  <a:lnTo>
                    <a:pt x="84" y="313"/>
                  </a:lnTo>
                  <a:lnTo>
                    <a:pt x="94" y="313"/>
                  </a:lnTo>
                  <a:lnTo>
                    <a:pt x="99" y="313"/>
                  </a:lnTo>
                  <a:lnTo>
                    <a:pt x="109" y="318"/>
                  </a:lnTo>
                  <a:lnTo>
                    <a:pt x="119" y="328"/>
                  </a:lnTo>
                  <a:lnTo>
                    <a:pt x="124" y="332"/>
                  </a:lnTo>
                  <a:lnTo>
                    <a:pt x="134" y="332"/>
                  </a:lnTo>
                  <a:lnTo>
                    <a:pt x="144" y="337"/>
                  </a:lnTo>
                  <a:lnTo>
                    <a:pt x="149" y="342"/>
                  </a:lnTo>
                  <a:lnTo>
                    <a:pt x="159" y="342"/>
                  </a:lnTo>
                  <a:lnTo>
                    <a:pt x="169" y="342"/>
                  </a:lnTo>
                  <a:lnTo>
                    <a:pt x="174" y="342"/>
                  </a:lnTo>
                  <a:lnTo>
                    <a:pt x="184" y="342"/>
                  </a:lnTo>
                  <a:lnTo>
                    <a:pt x="194" y="337"/>
                  </a:lnTo>
                  <a:lnTo>
                    <a:pt x="199" y="337"/>
                  </a:lnTo>
                  <a:lnTo>
                    <a:pt x="208" y="337"/>
                  </a:lnTo>
                  <a:lnTo>
                    <a:pt x="218" y="337"/>
                  </a:lnTo>
                  <a:lnTo>
                    <a:pt x="223" y="342"/>
                  </a:lnTo>
                  <a:lnTo>
                    <a:pt x="233" y="347"/>
                  </a:lnTo>
                  <a:lnTo>
                    <a:pt x="243" y="352"/>
                  </a:lnTo>
                  <a:lnTo>
                    <a:pt x="248" y="347"/>
                  </a:lnTo>
                  <a:lnTo>
                    <a:pt x="258" y="347"/>
                  </a:lnTo>
                  <a:lnTo>
                    <a:pt x="268" y="342"/>
                  </a:lnTo>
                  <a:lnTo>
                    <a:pt x="273" y="342"/>
                  </a:lnTo>
                  <a:lnTo>
                    <a:pt x="283" y="342"/>
                  </a:lnTo>
                  <a:lnTo>
                    <a:pt x="293" y="342"/>
                  </a:lnTo>
                  <a:lnTo>
                    <a:pt x="298" y="347"/>
                  </a:lnTo>
                  <a:lnTo>
                    <a:pt x="308" y="347"/>
                  </a:lnTo>
                  <a:lnTo>
                    <a:pt x="318" y="347"/>
                  </a:lnTo>
                  <a:lnTo>
                    <a:pt x="328" y="342"/>
                  </a:lnTo>
                  <a:lnTo>
                    <a:pt x="333" y="342"/>
                  </a:lnTo>
                  <a:lnTo>
                    <a:pt x="343" y="323"/>
                  </a:lnTo>
                  <a:lnTo>
                    <a:pt x="353" y="303"/>
                  </a:lnTo>
                  <a:lnTo>
                    <a:pt x="357" y="283"/>
                  </a:lnTo>
                  <a:lnTo>
                    <a:pt x="367" y="303"/>
                  </a:lnTo>
                  <a:lnTo>
                    <a:pt x="377" y="328"/>
                  </a:lnTo>
                  <a:lnTo>
                    <a:pt x="382" y="347"/>
                  </a:lnTo>
                  <a:lnTo>
                    <a:pt x="392" y="422"/>
                  </a:lnTo>
                  <a:lnTo>
                    <a:pt x="402" y="501"/>
                  </a:lnTo>
                  <a:lnTo>
                    <a:pt x="407" y="581"/>
                  </a:lnTo>
                  <a:lnTo>
                    <a:pt x="417" y="725"/>
                  </a:lnTo>
                  <a:lnTo>
                    <a:pt x="427" y="869"/>
                  </a:lnTo>
                  <a:lnTo>
                    <a:pt x="432" y="998"/>
                  </a:lnTo>
                  <a:lnTo>
                    <a:pt x="442" y="1072"/>
                  </a:lnTo>
                  <a:lnTo>
                    <a:pt x="452" y="1142"/>
                  </a:lnTo>
                  <a:lnTo>
                    <a:pt x="457" y="1191"/>
                  </a:lnTo>
                  <a:lnTo>
                    <a:pt x="467" y="1186"/>
                  </a:lnTo>
                  <a:lnTo>
                    <a:pt x="477" y="1182"/>
                  </a:lnTo>
                  <a:lnTo>
                    <a:pt x="482" y="1167"/>
                  </a:lnTo>
                  <a:lnTo>
                    <a:pt x="492" y="1152"/>
                  </a:lnTo>
                  <a:lnTo>
                    <a:pt x="501" y="1132"/>
                  </a:lnTo>
                  <a:lnTo>
                    <a:pt x="506" y="1117"/>
                  </a:lnTo>
                  <a:lnTo>
                    <a:pt x="516" y="1102"/>
                  </a:lnTo>
                  <a:lnTo>
                    <a:pt x="526" y="1087"/>
                  </a:lnTo>
                  <a:lnTo>
                    <a:pt x="531" y="1052"/>
                  </a:lnTo>
                  <a:lnTo>
                    <a:pt x="541" y="1008"/>
                  </a:lnTo>
                  <a:lnTo>
                    <a:pt x="551" y="958"/>
                  </a:lnTo>
                  <a:lnTo>
                    <a:pt x="556" y="928"/>
                  </a:lnTo>
                  <a:lnTo>
                    <a:pt x="566" y="903"/>
                  </a:lnTo>
                  <a:lnTo>
                    <a:pt x="576" y="879"/>
                  </a:lnTo>
                  <a:lnTo>
                    <a:pt x="581" y="859"/>
                  </a:lnTo>
                  <a:lnTo>
                    <a:pt x="591" y="839"/>
                  </a:lnTo>
                  <a:lnTo>
                    <a:pt x="601" y="814"/>
                  </a:lnTo>
                  <a:lnTo>
                    <a:pt x="611" y="794"/>
                  </a:lnTo>
                  <a:lnTo>
                    <a:pt x="616" y="769"/>
                  </a:lnTo>
                  <a:lnTo>
                    <a:pt x="626" y="750"/>
                  </a:lnTo>
                  <a:lnTo>
                    <a:pt x="636" y="730"/>
                  </a:lnTo>
                  <a:lnTo>
                    <a:pt x="641" y="705"/>
                  </a:lnTo>
                  <a:lnTo>
                    <a:pt x="650" y="685"/>
                  </a:lnTo>
                  <a:lnTo>
                    <a:pt x="660" y="655"/>
                  </a:lnTo>
                  <a:lnTo>
                    <a:pt x="665" y="630"/>
                  </a:lnTo>
                  <a:lnTo>
                    <a:pt x="675" y="601"/>
                  </a:lnTo>
                  <a:lnTo>
                    <a:pt x="685" y="571"/>
                  </a:lnTo>
                  <a:lnTo>
                    <a:pt x="690" y="536"/>
                  </a:lnTo>
                  <a:lnTo>
                    <a:pt x="700" y="506"/>
                  </a:lnTo>
                  <a:lnTo>
                    <a:pt x="710" y="476"/>
                  </a:lnTo>
                  <a:lnTo>
                    <a:pt x="715" y="447"/>
                  </a:lnTo>
                  <a:lnTo>
                    <a:pt x="725" y="422"/>
                  </a:lnTo>
                  <a:lnTo>
                    <a:pt x="735" y="397"/>
                  </a:lnTo>
                  <a:lnTo>
                    <a:pt x="740" y="372"/>
                  </a:lnTo>
                  <a:lnTo>
                    <a:pt x="750" y="347"/>
                  </a:lnTo>
                  <a:lnTo>
                    <a:pt x="760" y="328"/>
                  </a:lnTo>
                  <a:lnTo>
                    <a:pt x="765" y="308"/>
                  </a:lnTo>
                  <a:lnTo>
                    <a:pt x="775" y="293"/>
                  </a:lnTo>
                  <a:lnTo>
                    <a:pt x="785" y="273"/>
                  </a:lnTo>
                  <a:lnTo>
                    <a:pt x="790" y="253"/>
                  </a:lnTo>
                  <a:lnTo>
                    <a:pt x="799" y="228"/>
                  </a:lnTo>
                  <a:lnTo>
                    <a:pt x="809" y="198"/>
                  </a:lnTo>
                  <a:lnTo>
                    <a:pt x="814" y="169"/>
                  </a:lnTo>
                  <a:lnTo>
                    <a:pt x="824" y="139"/>
                  </a:lnTo>
                  <a:lnTo>
                    <a:pt x="834" y="109"/>
                  </a:lnTo>
                  <a:lnTo>
                    <a:pt x="839" y="84"/>
                  </a:lnTo>
                  <a:lnTo>
                    <a:pt x="849" y="74"/>
                  </a:lnTo>
                  <a:lnTo>
                    <a:pt x="859" y="64"/>
                  </a:lnTo>
                  <a:lnTo>
                    <a:pt x="864" y="59"/>
                  </a:lnTo>
                  <a:lnTo>
                    <a:pt x="874" y="54"/>
                  </a:lnTo>
                  <a:lnTo>
                    <a:pt x="884" y="54"/>
                  </a:lnTo>
                  <a:lnTo>
                    <a:pt x="894" y="49"/>
                  </a:lnTo>
                  <a:lnTo>
                    <a:pt x="899" y="49"/>
                  </a:lnTo>
                  <a:lnTo>
                    <a:pt x="909" y="49"/>
                  </a:lnTo>
                  <a:lnTo>
                    <a:pt x="919" y="45"/>
                  </a:lnTo>
                  <a:lnTo>
                    <a:pt x="924" y="45"/>
                  </a:lnTo>
                  <a:lnTo>
                    <a:pt x="934" y="40"/>
                  </a:lnTo>
                  <a:lnTo>
                    <a:pt x="943" y="40"/>
                  </a:lnTo>
                  <a:lnTo>
                    <a:pt x="948" y="40"/>
                  </a:lnTo>
                  <a:lnTo>
                    <a:pt x="958" y="40"/>
                  </a:lnTo>
                  <a:lnTo>
                    <a:pt x="968" y="40"/>
                  </a:lnTo>
                  <a:lnTo>
                    <a:pt x="973" y="40"/>
                  </a:lnTo>
                  <a:lnTo>
                    <a:pt x="983" y="35"/>
                  </a:lnTo>
                  <a:lnTo>
                    <a:pt x="993" y="35"/>
                  </a:lnTo>
                  <a:lnTo>
                    <a:pt x="998" y="30"/>
                  </a:lnTo>
                  <a:lnTo>
                    <a:pt x="1008" y="30"/>
                  </a:lnTo>
                  <a:lnTo>
                    <a:pt x="1018" y="25"/>
                  </a:lnTo>
                  <a:lnTo>
                    <a:pt x="1023" y="20"/>
                  </a:lnTo>
                  <a:lnTo>
                    <a:pt x="1033" y="20"/>
                  </a:lnTo>
                  <a:lnTo>
                    <a:pt x="1043" y="10"/>
                  </a:lnTo>
                  <a:lnTo>
                    <a:pt x="1048" y="5"/>
                  </a:lnTo>
                  <a:lnTo>
                    <a:pt x="1058" y="0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0" name="Freeform 419"/>
            <p:cNvSpPr>
              <a:spLocks/>
            </p:cNvSpPr>
            <p:nvPr/>
          </p:nvSpPr>
          <p:spPr bwMode="auto">
            <a:xfrm>
              <a:off x="5476875" y="1725613"/>
              <a:ext cx="268288" cy="127000"/>
            </a:xfrm>
            <a:custGeom>
              <a:avLst/>
              <a:gdLst>
                <a:gd name="T0" fmla="*/ 0 w 169"/>
                <a:gd name="T1" fmla="*/ 80 h 80"/>
                <a:gd name="T2" fmla="*/ 10 w 169"/>
                <a:gd name="T3" fmla="*/ 80 h 80"/>
                <a:gd name="T4" fmla="*/ 15 w 169"/>
                <a:gd name="T5" fmla="*/ 75 h 80"/>
                <a:gd name="T6" fmla="*/ 25 w 169"/>
                <a:gd name="T7" fmla="*/ 75 h 80"/>
                <a:gd name="T8" fmla="*/ 34 w 169"/>
                <a:gd name="T9" fmla="*/ 70 h 80"/>
                <a:gd name="T10" fmla="*/ 39 w 169"/>
                <a:gd name="T11" fmla="*/ 65 h 80"/>
                <a:gd name="T12" fmla="*/ 49 w 169"/>
                <a:gd name="T13" fmla="*/ 60 h 80"/>
                <a:gd name="T14" fmla="*/ 59 w 169"/>
                <a:gd name="T15" fmla="*/ 55 h 80"/>
                <a:gd name="T16" fmla="*/ 64 w 169"/>
                <a:gd name="T17" fmla="*/ 45 h 80"/>
                <a:gd name="T18" fmla="*/ 74 w 169"/>
                <a:gd name="T19" fmla="*/ 40 h 80"/>
                <a:gd name="T20" fmla="*/ 84 w 169"/>
                <a:gd name="T21" fmla="*/ 35 h 80"/>
                <a:gd name="T22" fmla="*/ 89 w 169"/>
                <a:gd name="T23" fmla="*/ 30 h 80"/>
                <a:gd name="T24" fmla="*/ 99 w 169"/>
                <a:gd name="T25" fmla="*/ 25 h 80"/>
                <a:gd name="T26" fmla="*/ 109 w 169"/>
                <a:gd name="T27" fmla="*/ 25 h 80"/>
                <a:gd name="T28" fmla="*/ 119 w 169"/>
                <a:gd name="T29" fmla="*/ 20 h 80"/>
                <a:gd name="T30" fmla="*/ 124 w 169"/>
                <a:gd name="T31" fmla="*/ 15 h 80"/>
                <a:gd name="T32" fmla="*/ 134 w 169"/>
                <a:gd name="T33" fmla="*/ 5 h 80"/>
                <a:gd name="T34" fmla="*/ 144 w 169"/>
                <a:gd name="T35" fmla="*/ 0 h 80"/>
                <a:gd name="T36" fmla="*/ 149 w 169"/>
                <a:gd name="T37" fmla="*/ 0 h 80"/>
                <a:gd name="T38" fmla="*/ 159 w 169"/>
                <a:gd name="T39" fmla="*/ 0 h 80"/>
                <a:gd name="T40" fmla="*/ 169 w 169"/>
                <a:gd name="T4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69" h="80">
                  <a:moveTo>
                    <a:pt x="0" y="80"/>
                  </a:moveTo>
                  <a:lnTo>
                    <a:pt x="10" y="80"/>
                  </a:lnTo>
                  <a:lnTo>
                    <a:pt x="15" y="75"/>
                  </a:lnTo>
                  <a:lnTo>
                    <a:pt x="25" y="75"/>
                  </a:lnTo>
                  <a:lnTo>
                    <a:pt x="34" y="70"/>
                  </a:lnTo>
                  <a:lnTo>
                    <a:pt x="39" y="65"/>
                  </a:lnTo>
                  <a:lnTo>
                    <a:pt x="49" y="60"/>
                  </a:lnTo>
                  <a:lnTo>
                    <a:pt x="59" y="55"/>
                  </a:lnTo>
                  <a:lnTo>
                    <a:pt x="64" y="45"/>
                  </a:lnTo>
                  <a:lnTo>
                    <a:pt x="74" y="40"/>
                  </a:lnTo>
                  <a:lnTo>
                    <a:pt x="84" y="35"/>
                  </a:lnTo>
                  <a:lnTo>
                    <a:pt x="89" y="30"/>
                  </a:lnTo>
                  <a:lnTo>
                    <a:pt x="99" y="25"/>
                  </a:lnTo>
                  <a:lnTo>
                    <a:pt x="109" y="25"/>
                  </a:lnTo>
                  <a:lnTo>
                    <a:pt x="119" y="20"/>
                  </a:lnTo>
                  <a:lnTo>
                    <a:pt x="124" y="15"/>
                  </a:lnTo>
                  <a:lnTo>
                    <a:pt x="134" y="5"/>
                  </a:lnTo>
                  <a:lnTo>
                    <a:pt x="144" y="0"/>
                  </a:lnTo>
                  <a:lnTo>
                    <a:pt x="149" y="0"/>
                  </a:lnTo>
                  <a:lnTo>
                    <a:pt x="159" y="0"/>
                  </a:lnTo>
                  <a:lnTo>
                    <a:pt x="169" y="0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1" name="Freeform 420"/>
            <p:cNvSpPr>
              <a:spLocks/>
            </p:cNvSpPr>
            <p:nvPr/>
          </p:nvSpPr>
          <p:spPr bwMode="auto">
            <a:xfrm>
              <a:off x="2117725" y="1773238"/>
              <a:ext cx="1679575" cy="568325"/>
            </a:xfrm>
            <a:custGeom>
              <a:avLst/>
              <a:gdLst>
                <a:gd name="T0" fmla="*/ 20 w 1058"/>
                <a:gd name="T1" fmla="*/ 0 h 358"/>
                <a:gd name="T2" fmla="*/ 45 w 1058"/>
                <a:gd name="T3" fmla="*/ 5 h 358"/>
                <a:gd name="T4" fmla="*/ 70 w 1058"/>
                <a:gd name="T5" fmla="*/ 10 h 358"/>
                <a:gd name="T6" fmla="*/ 94 w 1058"/>
                <a:gd name="T7" fmla="*/ 35 h 358"/>
                <a:gd name="T8" fmla="*/ 119 w 1058"/>
                <a:gd name="T9" fmla="*/ 65 h 358"/>
                <a:gd name="T10" fmla="*/ 144 w 1058"/>
                <a:gd name="T11" fmla="*/ 95 h 358"/>
                <a:gd name="T12" fmla="*/ 169 w 1058"/>
                <a:gd name="T13" fmla="*/ 124 h 358"/>
                <a:gd name="T14" fmla="*/ 194 w 1058"/>
                <a:gd name="T15" fmla="*/ 169 h 358"/>
                <a:gd name="T16" fmla="*/ 219 w 1058"/>
                <a:gd name="T17" fmla="*/ 194 h 358"/>
                <a:gd name="T18" fmla="*/ 243 w 1058"/>
                <a:gd name="T19" fmla="*/ 239 h 358"/>
                <a:gd name="T20" fmla="*/ 268 w 1058"/>
                <a:gd name="T21" fmla="*/ 263 h 358"/>
                <a:gd name="T22" fmla="*/ 293 w 1058"/>
                <a:gd name="T23" fmla="*/ 288 h 358"/>
                <a:gd name="T24" fmla="*/ 318 w 1058"/>
                <a:gd name="T25" fmla="*/ 303 h 358"/>
                <a:gd name="T26" fmla="*/ 343 w 1058"/>
                <a:gd name="T27" fmla="*/ 323 h 358"/>
                <a:gd name="T28" fmla="*/ 368 w 1058"/>
                <a:gd name="T29" fmla="*/ 328 h 358"/>
                <a:gd name="T30" fmla="*/ 392 w 1058"/>
                <a:gd name="T31" fmla="*/ 333 h 358"/>
                <a:gd name="T32" fmla="*/ 417 w 1058"/>
                <a:gd name="T33" fmla="*/ 343 h 358"/>
                <a:gd name="T34" fmla="*/ 442 w 1058"/>
                <a:gd name="T35" fmla="*/ 348 h 358"/>
                <a:gd name="T36" fmla="*/ 467 w 1058"/>
                <a:gd name="T37" fmla="*/ 348 h 358"/>
                <a:gd name="T38" fmla="*/ 492 w 1058"/>
                <a:gd name="T39" fmla="*/ 348 h 358"/>
                <a:gd name="T40" fmla="*/ 517 w 1058"/>
                <a:gd name="T41" fmla="*/ 348 h 358"/>
                <a:gd name="T42" fmla="*/ 541 w 1058"/>
                <a:gd name="T43" fmla="*/ 348 h 358"/>
                <a:gd name="T44" fmla="*/ 566 w 1058"/>
                <a:gd name="T45" fmla="*/ 343 h 358"/>
                <a:gd name="T46" fmla="*/ 591 w 1058"/>
                <a:gd name="T47" fmla="*/ 348 h 358"/>
                <a:gd name="T48" fmla="*/ 616 w 1058"/>
                <a:gd name="T49" fmla="*/ 348 h 358"/>
                <a:gd name="T50" fmla="*/ 641 w 1058"/>
                <a:gd name="T51" fmla="*/ 348 h 358"/>
                <a:gd name="T52" fmla="*/ 666 w 1058"/>
                <a:gd name="T53" fmla="*/ 348 h 358"/>
                <a:gd name="T54" fmla="*/ 690 w 1058"/>
                <a:gd name="T55" fmla="*/ 348 h 358"/>
                <a:gd name="T56" fmla="*/ 715 w 1058"/>
                <a:gd name="T57" fmla="*/ 353 h 358"/>
                <a:gd name="T58" fmla="*/ 740 w 1058"/>
                <a:gd name="T59" fmla="*/ 348 h 358"/>
                <a:gd name="T60" fmla="*/ 765 w 1058"/>
                <a:gd name="T61" fmla="*/ 343 h 358"/>
                <a:gd name="T62" fmla="*/ 790 w 1058"/>
                <a:gd name="T63" fmla="*/ 338 h 358"/>
                <a:gd name="T64" fmla="*/ 815 w 1058"/>
                <a:gd name="T65" fmla="*/ 323 h 358"/>
                <a:gd name="T66" fmla="*/ 844 w 1058"/>
                <a:gd name="T67" fmla="*/ 303 h 358"/>
                <a:gd name="T68" fmla="*/ 869 w 1058"/>
                <a:gd name="T69" fmla="*/ 278 h 358"/>
                <a:gd name="T70" fmla="*/ 894 w 1058"/>
                <a:gd name="T71" fmla="*/ 268 h 358"/>
                <a:gd name="T72" fmla="*/ 919 w 1058"/>
                <a:gd name="T73" fmla="*/ 288 h 358"/>
                <a:gd name="T74" fmla="*/ 944 w 1058"/>
                <a:gd name="T75" fmla="*/ 313 h 358"/>
                <a:gd name="T76" fmla="*/ 969 w 1058"/>
                <a:gd name="T77" fmla="*/ 318 h 358"/>
                <a:gd name="T78" fmla="*/ 993 w 1058"/>
                <a:gd name="T79" fmla="*/ 333 h 358"/>
                <a:gd name="T80" fmla="*/ 1018 w 1058"/>
                <a:gd name="T81" fmla="*/ 343 h 358"/>
                <a:gd name="T82" fmla="*/ 1043 w 1058"/>
                <a:gd name="T83" fmla="*/ 353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358">
                  <a:moveTo>
                    <a:pt x="0" y="0"/>
                  </a:moveTo>
                  <a:lnTo>
                    <a:pt x="10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5" y="5"/>
                  </a:lnTo>
                  <a:lnTo>
                    <a:pt x="45" y="5"/>
                  </a:lnTo>
                  <a:lnTo>
                    <a:pt x="50" y="10"/>
                  </a:lnTo>
                  <a:lnTo>
                    <a:pt x="60" y="10"/>
                  </a:lnTo>
                  <a:lnTo>
                    <a:pt x="70" y="10"/>
                  </a:lnTo>
                  <a:lnTo>
                    <a:pt x="75" y="15"/>
                  </a:lnTo>
                  <a:lnTo>
                    <a:pt x="85" y="25"/>
                  </a:lnTo>
                  <a:lnTo>
                    <a:pt x="94" y="35"/>
                  </a:lnTo>
                  <a:lnTo>
                    <a:pt x="99" y="45"/>
                  </a:lnTo>
                  <a:lnTo>
                    <a:pt x="109" y="55"/>
                  </a:lnTo>
                  <a:lnTo>
                    <a:pt x="119" y="65"/>
                  </a:lnTo>
                  <a:lnTo>
                    <a:pt x="124" y="75"/>
                  </a:lnTo>
                  <a:lnTo>
                    <a:pt x="134" y="85"/>
                  </a:lnTo>
                  <a:lnTo>
                    <a:pt x="144" y="95"/>
                  </a:lnTo>
                  <a:lnTo>
                    <a:pt x="149" y="104"/>
                  </a:lnTo>
                  <a:lnTo>
                    <a:pt x="159" y="114"/>
                  </a:lnTo>
                  <a:lnTo>
                    <a:pt x="169" y="124"/>
                  </a:lnTo>
                  <a:lnTo>
                    <a:pt x="174" y="139"/>
                  </a:lnTo>
                  <a:lnTo>
                    <a:pt x="184" y="154"/>
                  </a:lnTo>
                  <a:lnTo>
                    <a:pt x="194" y="169"/>
                  </a:lnTo>
                  <a:lnTo>
                    <a:pt x="199" y="179"/>
                  </a:lnTo>
                  <a:lnTo>
                    <a:pt x="209" y="184"/>
                  </a:lnTo>
                  <a:lnTo>
                    <a:pt x="219" y="194"/>
                  </a:lnTo>
                  <a:lnTo>
                    <a:pt x="224" y="209"/>
                  </a:lnTo>
                  <a:lnTo>
                    <a:pt x="234" y="224"/>
                  </a:lnTo>
                  <a:lnTo>
                    <a:pt x="243" y="239"/>
                  </a:lnTo>
                  <a:lnTo>
                    <a:pt x="248" y="248"/>
                  </a:lnTo>
                  <a:lnTo>
                    <a:pt x="258" y="258"/>
                  </a:lnTo>
                  <a:lnTo>
                    <a:pt x="268" y="263"/>
                  </a:lnTo>
                  <a:lnTo>
                    <a:pt x="278" y="273"/>
                  </a:lnTo>
                  <a:lnTo>
                    <a:pt x="283" y="283"/>
                  </a:lnTo>
                  <a:lnTo>
                    <a:pt x="293" y="288"/>
                  </a:lnTo>
                  <a:lnTo>
                    <a:pt x="303" y="293"/>
                  </a:lnTo>
                  <a:lnTo>
                    <a:pt x="308" y="298"/>
                  </a:lnTo>
                  <a:lnTo>
                    <a:pt x="318" y="303"/>
                  </a:lnTo>
                  <a:lnTo>
                    <a:pt x="328" y="313"/>
                  </a:lnTo>
                  <a:lnTo>
                    <a:pt x="333" y="318"/>
                  </a:lnTo>
                  <a:lnTo>
                    <a:pt x="343" y="323"/>
                  </a:lnTo>
                  <a:lnTo>
                    <a:pt x="353" y="323"/>
                  </a:lnTo>
                  <a:lnTo>
                    <a:pt x="358" y="323"/>
                  </a:lnTo>
                  <a:lnTo>
                    <a:pt x="368" y="328"/>
                  </a:lnTo>
                  <a:lnTo>
                    <a:pt x="378" y="328"/>
                  </a:lnTo>
                  <a:lnTo>
                    <a:pt x="383" y="328"/>
                  </a:lnTo>
                  <a:lnTo>
                    <a:pt x="392" y="333"/>
                  </a:lnTo>
                  <a:lnTo>
                    <a:pt x="402" y="338"/>
                  </a:lnTo>
                  <a:lnTo>
                    <a:pt x="407" y="343"/>
                  </a:lnTo>
                  <a:lnTo>
                    <a:pt x="417" y="343"/>
                  </a:lnTo>
                  <a:lnTo>
                    <a:pt x="427" y="348"/>
                  </a:lnTo>
                  <a:lnTo>
                    <a:pt x="432" y="348"/>
                  </a:lnTo>
                  <a:lnTo>
                    <a:pt x="442" y="348"/>
                  </a:lnTo>
                  <a:lnTo>
                    <a:pt x="452" y="348"/>
                  </a:lnTo>
                  <a:lnTo>
                    <a:pt x="457" y="348"/>
                  </a:lnTo>
                  <a:lnTo>
                    <a:pt x="467" y="348"/>
                  </a:lnTo>
                  <a:lnTo>
                    <a:pt x="477" y="348"/>
                  </a:lnTo>
                  <a:lnTo>
                    <a:pt x="482" y="348"/>
                  </a:lnTo>
                  <a:lnTo>
                    <a:pt x="492" y="348"/>
                  </a:lnTo>
                  <a:lnTo>
                    <a:pt x="502" y="348"/>
                  </a:lnTo>
                  <a:lnTo>
                    <a:pt x="507" y="348"/>
                  </a:lnTo>
                  <a:lnTo>
                    <a:pt x="517" y="348"/>
                  </a:lnTo>
                  <a:lnTo>
                    <a:pt x="527" y="348"/>
                  </a:lnTo>
                  <a:lnTo>
                    <a:pt x="531" y="348"/>
                  </a:lnTo>
                  <a:lnTo>
                    <a:pt x="541" y="348"/>
                  </a:lnTo>
                  <a:lnTo>
                    <a:pt x="551" y="348"/>
                  </a:lnTo>
                  <a:lnTo>
                    <a:pt x="561" y="348"/>
                  </a:lnTo>
                  <a:lnTo>
                    <a:pt x="566" y="343"/>
                  </a:lnTo>
                  <a:lnTo>
                    <a:pt x="576" y="343"/>
                  </a:lnTo>
                  <a:lnTo>
                    <a:pt x="586" y="343"/>
                  </a:lnTo>
                  <a:lnTo>
                    <a:pt x="591" y="348"/>
                  </a:lnTo>
                  <a:lnTo>
                    <a:pt x="601" y="348"/>
                  </a:lnTo>
                  <a:lnTo>
                    <a:pt x="611" y="348"/>
                  </a:lnTo>
                  <a:lnTo>
                    <a:pt x="616" y="348"/>
                  </a:lnTo>
                  <a:lnTo>
                    <a:pt x="626" y="348"/>
                  </a:lnTo>
                  <a:lnTo>
                    <a:pt x="636" y="348"/>
                  </a:lnTo>
                  <a:lnTo>
                    <a:pt x="641" y="348"/>
                  </a:lnTo>
                  <a:lnTo>
                    <a:pt x="651" y="348"/>
                  </a:lnTo>
                  <a:lnTo>
                    <a:pt x="661" y="348"/>
                  </a:lnTo>
                  <a:lnTo>
                    <a:pt x="666" y="348"/>
                  </a:lnTo>
                  <a:lnTo>
                    <a:pt x="676" y="348"/>
                  </a:lnTo>
                  <a:lnTo>
                    <a:pt x="685" y="348"/>
                  </a:lnTo>
                  <a:lnTo>
                    <a:pt x="690" y="348"/>
                  </a:lnTo>
                  <a:lnTo>
                    <a:pt x="700" y="348"/>
                  </a:lnTo>
                  <a:lnTo>
                    <a:pt x="710" y="348"/>
                  </a:lnTo>
                  <a:lnTo>
                    <a:pt x="715" y="353"/>
                  </a:lnTo>
                  <a:lnTo>
                    <a:pt x="725" y="353"/>
                  </a:lnTo>
                  <a:lnTo>
                    <a:pt x="735" y="348"/>
                  </a:lnTo>
                  <a:lnTo>
                    <a:pt x="740" y="348"/>
                  </a:lnTo>
                  <a:lnTo>
                    <a:pt x="750" y="348"/>
                  </a:lnTo>
                  <a:lnTo>
                    <a:pt x="760" y="343"/>
                  </a:lnTo>
                  <a:lnTo>
                    <a:pt x="765" y="343"/>
                  </a:lnTo>
                  <a:lnTo>
                    <a:pt x="775" y="343"/>
                  </a:lnTo>
                  <a:lnTo>
                    <a:pt x="785" y="338"/>
                  </a:lnTo>
                  <a:lnTo>
                    <a:pt x="790" y="338"/>
                  </a:lnTo>
                  <a:lnTo>
                    <a:pt x="800" y="333"/>
                  </a:lnTo>
                  <a:lnTo>
                    <a:pt x="810" y="328"/>
                  </a:lnTo>
                  <a:lnTo>
                    <a:pt x="815" y="323"/>
                  </a:lnTo>
                  <a:lnTo>
                    <a:pt x="824" y="318"/>
                  </a:lnTo>
                  <a:lnTo>
                    <a:pt x="834" y="308"/>
                  </a:lnTo>
                  <a:lnTo>
                    <a:pt x="844" y="303"/>
                  </a:lnTo>
                  <a:lnTo>
                    <a:pt x="849" y="293"/>
                  </a:lnTo>
                  <a:lnTo>
                    <a:pt x="859" y="288"/>
                  </a:lnTo>
                  <a:lnTo>
                    <a:pt x="869" y="278"/>
                  </a:lnTo>
                  <a:lnTo>
                    <a:pt x="874" y="273"/>
                  </a:lnTo>
                  <a:lnTo>
                    <a:pt x="884" y="273"/>
                  </a:lnTo>
                  <a:lnTo>
                    <a:pt x="894" y="268"/>
                  </a:lnTo>
                  <a:lnTo>
                    <a:pt x="899" y="278"/>
                  </a:lnTo>
                  <a:lnTo>
                    <a:pt x="909" y="283"/>
                  </a:lnTo>
                  <a:lnTo>
                    <a:pt x="919" y="288"/>
                  </a:lnTo>
                  <a:lnTo>
                    <a:pt x="924" y="298"/>
                  </a:lnTo>
                  <a:lnTo>
                    <a:pt x="934" y="308"/>
                  </a:lnTo>
                  <a:lnTo>
                    <a:pt x="944" y="313"/>
                  </a:lnTo>
                  <a:lnTo>
                    <a:pt x="949" y="313"/>
                  </a:lnTo>
                  <a:lnTo>
                    <a:pt x="959" y="313"/>
                  </a:lnTo>
                  <a:lnTo>
                    <a:pt x="969" y="318"/>
                  </a:lnTo>
                  <a:lnTo>
                    <a:pt x="973" y="323"/>
                  </a:lnTo>
                  <a:lnTo>
                    <a:pt x="983" y="328"/>
                  </a:lnTo>
                  <a:lnTo>
                    <a:pt x="993" y="333"/>
                  </a:lnTo>
                  <a:lnTo>
                    <a:pt x="998" y="338"/>
                  </a:lnTo>
                  <a:lnTo>
                    <a:pt x="1008" y="343"/>
                  </a:lnTo>
                  <a:lnTo>
                    <a:pt x="1018" y="343"/>
                  </a:lnTo>
                  <a:lnTo>
                    <a:pt x="1023" y="348"/>
                  </a:lnTo>
                  <a:lnTo>
                    <a:pt x="1033" y="348"/>
                  </a:lnTo>
                  <a:lnTo>
                    <a:pt x="1043" y="353"/>
                  </a:lnTo>
                  <a:lnTo>
                    <a:pt x="1048" y="353"/>
                  </a:lnTo>
                  <a:lnTo>
                    <a:pt x="1058" y="358"/>
                  </a:lnTo>
                </a:path>
              </a:pathLst>
            </a:custGeom>
            <a:noFill/>
            <a:ln w="0">
              <a:solidFill>
                <a:srgbClr val="3F3F3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2" name="Freeform 421"/>
            <p:cNvSpPr>
              <a:spLocks/>
            </p:cNvSpPr>
            <p:nvPr/>
          </p:nvSpPr>
          <p:spPr bwMode="auto">
            <a:xfrm>
              <a:off x="3797300" y="1820863"/>
              <a:ext cx="1679575" cy="1954213"/>
            </a:xfrm>
            <a:custGeom>
              <a:avLst/>
              <a:gdLst>
                <a:gd name="T0" fmla="*/ 15 w 1058"/>
                <a:gd name="T1" fmla="*/ 323 h 1231"/>
                <a:gd name="T2" fmla="*/ 40 w 1058"/>
                <a:gd name="T3" fmla="*/ 333 h 1231"/>
                <a:gd name="T4" fmla="*/ 69 w 1058"/>
                <a:gd name="T5" fmla="*/ 328 h 1231"/>
                <a:gd name="T6" fmla="*/ 94 w 1058"/>
                <a:gd name="T7" fmla="*/ 328 h 1231"/>
                <a:gd name="T8" fmla="*/ 119 w 1058"/>
                <a:gd name="T9" fmla="*/ 343 h 1231"/>
                <a:gd name="T10" fmla="*/ 144 w 1058"/>
                <a:gd name="T11" fmla="*/ 362 h 1231"/>
                <a:gd name="T12" fmla="*/ 169 w 1058"/>
                <a:gd name="T13" fmla="*/ 357 h 1231"/>
                <a:gd name="T14" fmla="*/ 194 w 1058"/>
                <a:gd name="T15" fmla="*/ 352 h 1231"/>
                <a:gd name="T16" fmla="*/ 218 w 1058"/>
                <a:gd name="T17" fmla="*/ 357 h 1231"/>
                <a:gd name="T18" fmla="*/ 243 w 1058"/>
                <a:gd name="T19" fmla="*/ 357 h 1231"/>
                <a:gd name="T20" fmla="*/ 268 w 1058"/>
                <a:gd name="T21" fmla="*/ 357 h 1231"/>
                <a:gd name="T22" fmla="*/ 293 w 1058"/>
                <a:gd name="T23" fmla="*/ 357 h 1231"/>
                <a:gd name="T24" fmla="*/ 318 w 1058"/>
                <a:gd name="T25" fmla="*/ 357 h 1231"/>
                <a:gd name="T26" fmla="*/ 343 w 1058"/>
                <a:gd name="T27" fmla="*/ 333 h 1231"/>
                <a:gd name="T28" fmla="*/ 367 w 1058"/>
                <a:gd name="T29" fmla="*/ 328 h 1231"/>
                <a:gd name="T30" fmla="*/ 392 w 1058"/>
                <a:gd name="T31" fmla="*/ 487 h 1231"/>
                <a:gd name="T32" fmla="*/ 417 w 1058"/>
                <a:gd name="T33" fmla="*/ 824 h 1231"/>
                <a:gd name="T34" fmla="*/ 442 w 1058"/>
                <a:gd name="T35" fmla="*/ 1147 h 1231"/>
                <a:gd name="T36" fmla="*/ 467 w 1058"/>
                <a:gd name="T37" fmla="*/ 1211 h 1231"/>
                <a:gd name="T38" fmla="*/ 492 w 1058"/>
                <a:gd name="T39" fmla="*/ 1167 h 1231"/>
                <a:gd name="T40" fmla="*/ 516 w 1058"/>
                <a:gd name="T41" fmla="*/ 1107 h 1231"/>
                <a:gd name="T42" fmla="*/ 541 w 1058"/>
                <a:gd name="T43" fmla="*/ 993 h 1231"/>
                <a:gd name="T44" fmla="*/ 566 w 1058"/>
                <a:gd name="T45" fmla="*/ 904 h 1231"/>
                <a:gd name="T46" fmla="*/ 591 w 1058"/>
                <a:gd name="T47" fmla="*/ 839 h 1231"/>
                <a:gd name="T48" fmla="*/ 616 w 1058"/>
                <a:gd name="T49" fmla="*/ 770 h 1231"/>
                <a:gd name="T50" fmla="*/ 641 w 1058"/>
                <a:gd name="T51" fmla="*/ 705 h 1231"/>
                <a:gd name="T52" fmla="*/ 665 w 1058"/>
                <a:gd name="T53" fmla="*/ 626 h 1231"/>
                <a:gd name="T54" fmla="*/ 690 w 1058"/>
                <a:gd name="T55" fmla="*/ 526 h 1231"/>
                <a:gd name="T56" fmla="*/ 715 w 1058"/>
                <a:gd name="T57" fmla="*/ 442 h 1231"/>
                <a:gd name="T58" fmla="*/ 740 w 1058"/>
                <a:gd name="T59" fmla="*/ 352 h 1231"/>
                <a:gd name="T60" fmla="*/ 765 w 1058"/>
                <a:gd name="T61" fmla="*/ 308 h 1231"/>
                <a:gd name="T62" fmla="*/ 790 w 1058"/>
                <a:gd name="T63" fmla="*/ 248 h 1231"/>
                <a:gd name="T64" fmla="*/ 814 w 1058"/>
                <a:gd name="T65" fmla="*/ 164 h 1231"/>
                <a:gd name="T66" fmla="*/ 839 w 1058"/>
                <a:gd name="T67" fmla="*/ 94 h 1231"/>
                <a:gd name="T68" fmla="*/ 864 w 1058"/>
                <a:gd name="T69" fmla="*/ 65 h 1231"/>
                <a:gd name="T70" fmla="*/ 894 w 1058"/>
                <a:gd name="T71" fmla="*/ 55 h 1231"/>
                <a:gd name="T72" fmla="*/ 919 w 1058"/>
                <a:gd name="T73" fmla="*/ 55 h 1231"/>
                <a:gd name="T74" fmla="*/ 943 w 1058"/>
                <a:gd name="T75" fmla="*/ 55 h 1231"/>
                <a:gd name="T76" fmla="*/ 968 w 1058"/>
                <a:gd name="T77" fmla="*/ 40 h 1231"/>
                <a:gd name="T78" fmla="*/ 993 w 1058"/>
                <a:gd name="T79" fmla="*/ 30 h 1231"/>
                <a:gd name="T80" fmla="*/ 1018 w 1058"/>
                <a:gd name="T81" fmla="*/ 20 h 1231"/>
                <a:gd name="T82" fmla="*/ 1043 w 1058"/>
                <a:gd name="T83" fmla="*/ 5 h 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1231">
                  <a:moveTo>
                    <a:pt x="0" y="328"/>
                  </a:moveTo>
                  <a:lnTo>
                    <a:pt x="10" y="328"/>
                  </a:lnTo>
                  <a:lnTo>
                    <a:pt x="15" y="323"/>
                  </a:lnTo>
                  <a:lnTo>
                    <a:pt x="25" y="323"/>
                  </a:lnTo>
                  <a:lnTo>
                    <a:pt x="35" y="328"/>
                  </a:lnTo>
                  <a:lnTo>
                    <a:pt x="40" y="333"/>
                  </a:lnTo>
                  <a:lnTo>
                    <a:pt x="50" y="333"/>
                  </a:lnTo>
                  <a:lnTo>
                    <a:pt x="60" y="333"/>
                  </a:lnTo>
                  <a:lnTo>
                    <a:pt x="69" y="328"/>
                  </a:lnTo>
                  <a:lnTo>
                    <a:pt x="74" y="328"/>
                  </a:lnTo>
                  <a:lnTo>
                    <a:pt x="84" y="328"/>
                  </a:lnTo>
                  <a:lnTo>
                    <a:pt x="94" y="328"/>
                  </a:lnTo>
                  <a:lnTo>
                    <a:pt x="99" y="333"/>
                  </a:lnTo>
                  <a:lnTo>
                    <a:pt x="109" y="338"/>
                  </a:lnTo>
                  <a:lnTo>
                    <a:pt x="119" y="343"/>
                  </a:lnTo>
                  <a:lnTo>
                    <a:pt x="124" y="348"/>
                  </a:lnTo>
                  <a:lnTo>
                    <a:pt x="134" y="357"/>
                  </a:lnTo>
                  <a:lnTo>
                    <a:pt x="144" y="362"/>
                  </a:lnTo>
                  <a:lnTo>
                    <a:pt x="149" y="362"/>
                  </a:lnTo>
                  <a:lnTo>
                    <a:pt x="159" y="357"/>
                  </a:lnTo>
                  <a:lnTo>
                    <a:pt x="169" y="357"/>
                  </a:lnTo>
                  <a:lnTo>
                    <a:pt x="174" y="357"/>
                  </a:lnTo>
                  <a:lnTo>
                    <a:pt x="184" y="352"/>
                  </a:lnTo>
                  <a:lnTo>
                    <a:pt x="194" y="352"/>
                  </a:lnTo>
                  <a:lnTo>
                    <a:pt x="199" y="352"/>
                  </a:lnTo>
                  <a:lnTo>
                    <a:pt x="208" y="357"/>
                  </a:lnTo>
                  <a:lnTo>
                    <a:pt x="218" y="357"/>
                  </a:lnTo>
                  <a:lnTo>
                    <a:pt x="223" y="357"/>
                  </a:lnTo>
                  <a:lnTo>
                    <a:pt x="233" y="357"/>
                  </a:lnTo>
                  <a:lnTo>
                    <a:pt x="243" y="357"/>
                  </a:lnTo>
                  <a:lnTo>
                    <a:pt x="248" y="357"/>
                  </a:lnTo>
                  <a:lnTo>
                    <a:pt x="258" y="357"/>
                  </a:lnTo>
                  <a:lnTo>
                    <a:pt x="268" y="357"/>
                  </a:lnTo>
                  <a:lnTo>
                    <a:pt x="273" y="357"/>
                  </a:lnTo>
                  <a:lnTo>
                    <a:pt x="283" y="357"/>
                  </a:lnTo>
                  <a:lnTo>
                    <a:pt x="293" y="357"/>
                  </a:lnTo>
                  <a:lnTo>
                    <a:pt x="298" y="357"/>
                  </a:lnTo>
                  <a:lnTo>
                    <a:pt x="308" y="362"/>
                  </a:lnTo>
                  <a:lnTo>
                    <a:pt x="318" y="357"/>
                  </a:lnTo>
                  <a:lnTo>
                    <a:pt x="328" y="352"/>
                  </a:lnTo>
                  <a:lnTo>
                    <a:pt x="333" y="348"/>
                  </a:lnTo>
                  <a:lnTo>
                    <a:pt x="343" y="333"/>
                  </a:lnTo>
                  <a:lnTo>
                    <a:pt x="353" y="318"/>
                  </a:lnTo>
                  <a:lnTo>
                    <a:pt x="357" y="303"/>
                  </a:lnTo>
                  <a:lnTo>
                    <a:pt x="367" y="328"/>
                  </a:lnTo>
                  <a:lnTo>
                    <a:pt x="377" y="362"/>
                  </a:lnTo>
                  <a:lnTo>
                    <a:pt x="382" y="392"/>
                  </a:lnTo>
                  <a:lnTo>
                    <a:pt x="392" y="487"/>
                  </a:lnTo>
                  <a:lnTo>
                    <a:pt x="402" y="581"/>
                  </a:lnTo>
                  <a:lnTo>
                    <a:pt x="407" y="680"/>
                  </a:lnTo>
                  <a:lnTo>
                    <a:pt x="417" y="824"/>
                  </a:lnTo>
                  <a:lnTo>
                    <a:pt x="427" y="968"/>
                  </a:lnTo>
                  <a:lnTo>
                    <a:pt x="432" y="1097"/>
                  </a:lnTo>
                  <a:lnTo>
                    <a:pt x="442" y="1147"/>
                  </a:lnTo>
                  <a:lnTo>
                    <a:pt x="452" y="1197"/>
                  </a:lnTo>
                  <a:lnTo>
                    <a:pt x="457" y="1231"/>
                  </a:lnTo>
                  <a:lnTo>
                    <a:pt x="467" y="1211"/>
                  </a:lnTo>
                  <a:lnTo>
                    <a:pt x="477" y="1197"/>
                  </a:lnTo>
                  <a:lnTo>
                    <a:pt x="482" y="1182"/>
                  </a:lnTo>
                  <a:lnTo>
                    <a:pt x="492" y="1167"/>
                  </a:lnTo>
                  <a:lnTo>
                    <a:pt x="501" y="1152"/>
                  </a:lnTo>
                  <a:lnTo>
                    <a:pt x="506" y="1132"/>
                  </a:lnTo>
                  <a:lnTo>
                    <a:pt x="516" y="1107"/>
                  </a:lnTo>
                  <a:lnTo>
                    <a:pt x="526" y="1077"/>
                  </a:lnTo>
                  <a:lnTo>
                    <a:pt x="531" y="1043"/>
                  </a:lnTo>
                  <a:lnTo>
                    <a:pt x="541" y="993"/>
                  </a:lnTo>
                  <a:lnTo>
                    <a:pt x="551" y="948"/>
                  </a:lnTo>
                  <a:lnTo>
                    <a:pt x="556" y="923"/>
                  </a:lnTo>
                  <a:lnTo>
                    <a:pt x="566" y="904"/>
                  </a:lnTo>
                  <a:lnTo>
                    <a:pt x="576" y="889"/>
                  </a:lnTo>
                  <a:lnTo>
                    <a:pt x="581" y="864"/>
                  </a:lnTo>
                  <a:lnTo>
                    <a:pt x="591" y="839"/>
                  </a:lnTo>
                  <a:lnTo>
                    <a:pt x="601" y="814"/>
                  </a:lnTo>
                  <a:lnTo>
                    <a:pt x="611" y="789"/>
                  </a:lnTo>
                  <a:lnTo>
                    <a:pt x="616" y="770"/>
                  </a:lnTo>
                  <a:lnTo>
                    <a:pt x="626" y="750"/>
                  </a:lnTo>
                  <a:lnTo>
                    <a:pt x="636" y="725"/>
                  </a:lnTo>
                  <a:lnTo>
                    <a:pt x="641" y="705"/>
                  </a:lnTo>
                  <a:lnTo>
                    <a:pt x="650" y="680"/>
                  </a:lnTo>
                  <a:lnTo>
                    <a:pt x="660" y="655"/>
                  </a:lnTo>
                  <a:lnTo>
                    <a:pt x="665" y="626"/>
                  </a:lnTo>
                  <a:lnTo>
                    <a:pt x="675" y="596"/>
                  </a:lnTo>
                  <a:lnTo>
                    <a:pt x="685" y="561"/>
                  </a:lnTo>
                  <a:lnTo>
                    <a:pt x="690" y="526"/>
                  </a:lnTo>
                  <a:lnTo>
                    <a:pt x="700" y="496"/>
                  </a:lnTo>
                  <a:lnTo>
                    <a:pt x="710" y="467"/>
                  </a:lnTo>
                  <a:lnTo>
                    <a:pt x="715" y="442"/>
                  </a:lnTo>
                  <a:lnTo>
                    <a:pt x="725" y="412"/>
                  </a:lnTo>
                  <a:lnTo>
                    <a:pt x="735" y="382"/>
                  </a:lnTo>
                  <a:lnTo>
                    <a:pt x="740" y="352"/>
                  </a:lnTo>
                  <a:lnTo>
                    <a:pt x="750" y="338"/>
                  </a:lnTo>
                  <a:lnTo>
                    <a:pt x="760" y="323"/>
                  </a:lnTo>
                  <a:lnTo>
                    <a:pt x="765" y="308"/>
                  </a:lnTo>
                  <a:lnTo>
                    <a:pt x="775" y="288"/>
                  </a:lnTo>
                  <a:lnTo>
                    <a:pt x="785" y="268"/>
                  </a:lnTo>
                  <a:lnTo>
                    <a:pt x="790" y="248"/>
                  </a:lnTo>
                  <a:lnTo>
                    <a:pt x="799" y="218"/>
                  </a:lnTo>
                  <a:lnTo>
                    <a:pt x="809" y="194"/>
                  </a:lnTo>
                  <a:lnTo>
                    <a:pt x="814" y="164"/>
                  </a:lnTo>
                  <a:lnTo>
                    <a:pt x="824" y="144"/>
                  </a:lnTo>
                  <a:lnTo>
                    <a:pt x="834" y="119"/>
                  </a:lnTo>
                  <a:lnTo>
                    <a:pt x="839" y="94"/>
                  </a:lnTo>
                  <a:lnTo>
                    <a:pt x="849" y="84"/>
                  </a:lnTo>
                  <a:lnTo>
                    <a:pt x="859" y="74"/>
                  </a:lnTo>
                  <a:lnTo>
                    <a:pt x="864" y="65"/>
                  </a:lnTo>
                  <a:lnTo>
                    <a:pt x="874" y="60"/>
                  </a:lnTo>
                  <a:lnTo>
                    <a:pt x="884" y="55"/>
                  </a:lnTo>
                  <a:lnTo>
                    <a:pt x="894" y="55"/>
                  </a:lnTo>
                  <a:lnTo>
                    <a:pt x="899" y="55"/>
                  </a:lnTo>
                  <a:lnTo>
                    <a:pt x="909" y="55"/>
                  </a:lnTo>
                  <a:lnTo>
                    <a:pt x="919" y="55"/>
                  </a:lnTo>
                  <a:lnTo>
                    <a:pt x="924" y="55"/>
                  </a:lnTo>
                  <a:lnTo>
                    <a:pt x="934" y="60"/>
                  </a:lnTo>
                  <a:lnTo>
                    <a:pt x="943" y="55"/>
                  </a:lnTo>
                  <a:lnTo>
                    <a:pt x="948" y="50"/>
                  </a:lnTo>
                  <a:lnTo>
                    <a:pt x="958" y="45"/>
                  </a:lnTo>
                  <a:lnTo>
                    <a:pt x="968" y="40"/>
                  </a:lnTo>
                  <a:lnTo>
                    <a:pt x="973" y="35"/>
                  </a:lnTo>
                  <a:lnTo>
                    <a:pt x="983" y="30"/>
                  </a:lnTo>
                  <a:lnTo>
                    <a:pt x="993" y="30"/>
                  </a:lnTo>
                  <a:lnTo>
                    <a:pt x="998" y="25"/>
                  </a:lnTo>
                  <a:lnTo>
                    <a:pt x="1008" y="25"/>
                  </a:lnTo>
                  <a:lnTo>
                    <a:pt x="1018" y="20"/>
                  </a:lnTo>
                  <a:lnTo>
                    <a:pt x="1023" y="10"/>
                  </a:lnTo>
                  <a:lnTo>
                    <a:pt x="1033" y="5"/>
                  </a:lnTo>
                  <a:lnTo>
                    <a:pt x="1043" y="5"/>
                  </a:lnTo>
                  <a:lnTo>
                    <a:pt x="1048" y="5"/>
                  </a:lnTo>
                  <a:lnTo>
                    <a:pt x="1058" y="0"/>
                  </a:lnTo>
                </a:path>
              </a:pathLst>
            </a:custGeom>
            <a:noFill/>
            <a:ln w="0">
              <a:solidFill>
                <a:srgbClr val="3F3F3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3" name="Freeform 422"/>
            <p:cNvSpPr>
              <a:spLocks/>
            </p:cNvSpPr>
            <p:nvPr/>
          </p:nvSpPr>
          <p:spPr bwMode="auto">
            <a:xfrm>
              <a:off x="5476875" y="1655763"/>
              <a:ext cx="268288" cy="165100"/>
            </a:xfrm>
            <a:custGeom>
              <a:avLst/>
              <a:gdLst>
                <a:gd name="T0" fmla="*/ 0 w 169"/>
                <a:gd name="T1" fmla="*/ 104 h 104"/>
                <a:gd name="T2" fmla="*/ 10 w 169"/>
                <a:gd name="T3" fmla="*/ 99 h 104"/>
                <a:gd name="T4" fmla="*/ 15 w 169"/>
                <a:gd name="T5" fmla="*/ 89 h 104"/>
                <a:gd name="T6" fmla="*/ 25 w 169"/>
                <a:gd name="T7" fmla="*/ 84 h 104"/>
                <a:gd name="T8" fmla="*/ 34 w 169"/>
                <a:gd name="T9" fmla="*/ 79 h 104"/>
                <a:gd name="T10" fmla="*/ 39 w 169"/>
                <a:gd name="T11" fmla="*/ 74 h 104"/>
                <a:gd name="T12" fmla="*/ 49 w 169"/>
                <a:gd name="T13" fmla="*/ 69 h 104"/>
                <a:gd name="T14" fmla="*/ 59 w 169"/>
                <a:gd name="T15" fmla="*/ 69 h 104"/>
                <a:gd name="T16" fmla="*/ 64 w 169"/>
                <a:gd name="T17" fmla="*/ 64 h 104"/>
                <a:gd name="T18" fmla="*/ 74 w 169"/>
                <a:gd name="T19" fmla="*/ 54 h 104"/>
                <a:gd name="T20" fmla="*/ 84 w 169"/>
                <a:gd name="T21" fmla="*/ 44 h 104"/>
                <a:gd name="T22" fmla="*/ 89 w 169"/>
                <a:gd name="T23" fmla="*/ 39 h 104"/>
                <a:gd name="T24" fmla="*/ 99 w 169"/>
                <a:gd name="T25" fmla="*/ 29 h 104"/>
                <a:gd name="T26" fmla="*/ 109 w 169"/>
                <a:gd name="T27" fmla="*/ 29 h 104"/>
                <a:gd name="T28" fmla="*/ 119 w 169"/>
                <a:gd name="T29" fmla="*/ 25 h 104"/>
                <a:gd name="T30" fmla="*/ 124 w 169"/>
                <a:gd name="T31" fmla="*/ 20 h 104"/>
                <a:gd name="T32" fmla="*/ 134 w 169"/>
                <a:gd name="T33" fmla="*/ 15 h 104"/>
                <a:gd name="T34" fmla="*/ 144 w 169"/>
                <a:gd name="T35" fmla="*/ 10 h 104"/>
                <a:gd name="T36" fmla="*/ 149 w 169"/>
                <a:gd name="T37" fmla="*/ 10 h 104"/>
                <a:gd name="T38" fmla="*/ 159 w 169"/>
                <a:gd name="T39" fmla="*/ 5 h 104"/>
                <a:gd name="T40" fmla="*/ 169 w 169"/>
                <a:gd name="T4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69" h="104">
                  <a:moveTo>
                    <a:pt x="0" y="104"/>
                  </a:moveTo>
                  <a:lnTo>
                    <a:pt x="10" y="99"/>
                  </a:lnTo>
                  <a:lnTo>
                    <a:pt x="15" y="89"/>
                  </a:lnTo>
                  <a:lnTo>
                    <a:pt x="25" y="84"/>
                  </a:lnTo>
                  <a:lnTo>
                    <a:pt x="34" y="79"/>
                  </a:lnTo>
                  <a:lnTo>
                    <a:pt x="39" y="74"/>
                  </a:lnTo>
                  <a:lnTo>
                    <a:pt x="49" y="69"/>
                  </a:lnTo>
                  <a:lnTo>
                    <a:pt x="59" y="69"/>
                  </a:lnTo>
                  <a:lnTo>
                    <a:pt x="64" y="64"/>
                  </a:lnTo>
                  <a:lnTo>
                    <a:pt x="74" y="54"/>
                  </a:lnTo>
                  <a:lnTo>
                    <a:pt x="84" y="44"/>
                  </a:lnTo>
                  <a:lnTo>
                    <a:pt x="89" y="39"/>
                  </a:lnTo>
                  <a:lnTo>
                    <a:pt x="99" y="29"/>
                  </a:lnTo>
                  <a:lnTo>
                    <a:pt x="109" y="29"/>
                  </a:lnTo>
                  <a:lnTo>
                    <a:pt x="119" y="25"/>
                  </a:lnTo>
                  <a:lnTo>
                    <a:pt x="124" y="20"/>
                  </a:lnTo>
                  <a:lnTo>
                    <a:pt x="134" y="15"/>
                  </a:lnTo>
                  <a:lnTo>
                    <a:pt x="144" y="10"/>
                  </a:lnTo>
                  <a:lnTo>
                    <a:pt x="149" y="10"/>
                  </a:lnTo>
                  <a:lnTo>
                    <a:pt x="159" y="5"/>
                  </a:lnTo>
                  <a:lnTo>
                    <a:pt x="169" y="0"/>
                  </a:lnTo>
                </a:path>
              </a:pathLst>
            </a:custGeom>
            <a:noFill/>
            <a:ln w="0">
              <a:solidFill>
                <a:srgbClr val="3F3F3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4" name="Freeform 423"/>
            <p:cNvSpPr>
              <a:spLocks/>
            </p:cNvSpPr>
            <p:nvPr/>
          </p:nvSpPr>
          <p:spPr bwMode="auto">
            <a:xfrm>
              <a:off x="2117725" y="1741488"/>
              <a:ext cx="1679575" cy="623888"/>
            </a:xfrm>
            <a:custGeom>
              <a:avLst/>
              <a:gdLst>
                <a:gd name="T0" fmla="*/ 20 w 1058"/>
                <a:gd name="T1" fmla="*/ 0 h 393"/>
                <a:gd name="T2" fmla="*/ 45 w 1058"/>
                <a:gd name="T3" fmla="*/ 10 h 393"/>
                <a:gd name="T4" fmla="*/ 70 w 1058"/>
                <a:gd name="T5" fmla="*/ 25 h 393"/>
                <a:gd name="T6" fmla="*/ 94 w 1058"/>
                <a:gd name="T7" fmla="*/ 55 h 393"/>
                <a:gd name="T8" fmla="*/ 119 w 1058"/>
                <a:gd name="T9" fmla="*/ 90 h 393"/>
                <a:gd name="T10" fmla="*/ 144 w 1058"/>
                <a:gd name="T11" fmla="*/ 124 h 393"/>
                <a:gd name="T12" fmla="*/ 169 w 1058"/>
                <a:gd name="T13" fmla="*/ 164 h 393"/>
                <a:gd name="T14" fmla="*/ 194 w 1058"/>
                <a:gd name="T15" fmla="*/ 204 h 393"/>
                <a:gd name="T16" fmla="*/ 219 w 1058"/>
                <a:gd name="T17" fmla="*/ 239 h 393"/>
                <a:gd name="T18" fmla="*/ 243 w 1058"/>
                <a:gd name="T19" fmla="*/ 278 h 393"/>
                <a:gd name="T20" fmla="*/ 268 w 1058"/>
                <a:gd name="T21" fmla="*/ 308 h 393"/>
                <a:gd name="T22" fmla="*/ 293 w 1058"/>
                <a:gd name="T23" fmla="*/ 333 h 393"/>
                <a:gd name="T24" fmla="*/ 318 w 1058"/>
                <a:gd name="T25" fmla="*/ 353 h 393"/>
                <a:gd name="T26" fmla="*/ 343 w 1058"/>
                <a:gd name="T27" fmla="*/ 368 h 393"/>
                <a:gd name="T28" fmla="*/ 368 w 1058"/>
                <a:gd name="T29" fmla="*/ 373 h 393"/>
                <a:gd name="T30" fmla="*/ 392 w 1058"/>
                <a:gd name="T31" fmla="*/ 378 h 393"/>
                <a:gd name="T32" fmla="*/ 417 w 1058"/>
                <a:gd name="T33" fmla="*/ 383 h 393"/>
                <a:gd name="T34" fmla="*/ 442 w 1058"/>
                <a:gd name="T35" fmla="*/ 383 h 393"/>
                <a:gd name="T36" fmla="*/ 467 w 1058"/>
                <a:gd name="T37" fmla="*/ 378 h 393"/>
                <a:gd name="T38" fmla="*/ 492 w 1058"/>
                <a:gd name="T39" fmla="*/ 378 h 393"/>
                <a:gd name="T40" fmla="*/ 517 w 1058"/>
                <a:gd name="T41" fmla="*/ 383 h 393"/>
                <a:gd name="T42" fmla="*/ 541 w 1058"/>
                <a:gd name="T43" fmla="*/ 383 h 393"/>
                <a:gd name="T44" fmla="*/ 566 w 1058"/>
                <a:gd name="T45" fmla="*/ 378 h 393"/>
                <a:gd name="T46" fmla="*/ 591 w 1058"/>
                <a:gd name="T47" fmla="*/ 378 h 393"/>
                <a:gd name="T48" fmla="*/ 616 w 1058"/>
                <a:gd name="T49" fmla="*/ 383 h 393"/>
                <a:gd name="T50" fmla="*/ 641 w 1058"/>
                <a:gd name="T51" fmla="*/ 383 h 393"/>
                <a:gd name="T52" fmla="*/ 666 w 1058"/>
                <a:gd name="T53" fmla="*/ 373 h 393"/>
                <a:gd name="T54" fmla="*/ 690 w 1058"/>
                <a:gd name="T55" fmla="*/ 373 h 393"/>
                <a:gd name="T56" fmla="*/ 715 w 1058"/>
                <a:gd name="T57" fmla="*/ 378 h 393"/>
                <a:gd name="T58" fmla="*/ 740 w 1058"/>
                <a:gd name="T59" fmla="*/ 378 h 393"/>
                <a:gd name="T60" fmla="*/ 765 w 1058"/>
                <a:gd name="T61" fmla="*/ 363 h 393"/>
                <a:gd name="T62" fmla="*/ 790 w 1058"/>
                <a:gd name="T63" fmla="*/ 358 h 393"/>
                <a:gd name="T64" fmla="*/ 815 w 1058"/>
                <a:gd name="T65" fmla="*/ 338 h 393"/>
                <a:gd name="T66" fmla="*/ 844 w 1058"/>
                <a:gd name="T67" fmla="*/ 313 h 393"/>
                <a:gd name="T68" fmla="*/ 869 w 1058"/>
                <a:gd name="T69" fmla="*/ 303 h 393"/>
                <a:gd name="T70" fmla="*/ 894 w 1058"/>
                <a:gd name="T71" fmla="*/ 323 h 393"/>
                <a:gd name="T72" fmla="*/ 919 w 1058"/>
                <a:gd name="T73" fmla="*/ 333 h 393"/>
                <a:gd name="T74" fmla="*/ 944 w 1058"/>
                <a:gd name="T75" fmla="*/ 343 h 393"/>
                <a:gd name="T76" fmla="*/ 969 w 1058"/>
                <a:gd name="T77" fmla="*/ 358 h 393"/>
                <a:gd name="T78" fmla="*/ 993 w 1058"/>
                <a:gd name="T79" fmla="*/ 373 h 393"/>
                <a:gd name="T80" fmla="*/ 1018 w 1058"/>
                <a:gd name="T81" fmla="*/ 373 h 393"/>
                <a:gd name="T82" fmla="*/ 1043 w 1058"/>
                <a:gd name="T83" fmla="*/ 38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393">
                  <a:moveTo>
                    <a:pt x="0" y="0"/>
                  </a:moveTo>
                  <a:lnTo>
                    <a:pt x="10" y="0"/>
                  </a:lnTo>
                  <a:lnTo>
                    <a:pt x="20" y="0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5" y="10"/>
                  </a:lnTo>
                  <a:lnTo>
                    <a:pt x="50" y="15"/>
                  </a:lnTo>
                  <a:lnTo>
                    <a:pt x="60" y="20"/>
                  </a:lnTo>
                  <a:lnTo>
                    <a:pt x="70" y="25"/>
                  </a:lnTo>
                  <a:lnTo>
                    <a:pt x="75" y="30"/>
                  </a:lnTo>
                  <a:lnTo>
                    <a:pt x="85" y="40"/>
                  </a:lnTo>
                  <a:lnTo>
                    <a:pt x="94" y="55"/>
                  </a:lnTo>
                  <a:lnTo>
                    <a:pt x="99" y="65"/>
                  </a:lnTo>
                  <a:lnTo>
                    <a:pt x="109" y="80"/>
                  </a:lnTo>
                  <a:lnTo>
                    <a:pt x="119" y="90"/>
                  </a:lnTo>
                  <a:lnTo>
                    <a:pt x="124" y="105"/>
                  </a:lnTo>
                  <a:lnTo>
                    <a:pt x="134" y="115"/>
                  </a:lnTo>
                  <a:lnTo>
                    <a:pt x="144" y="124"/>
                  </a:lnTo>
                  <a:lnTo>
                    <a:pt x="149" y="139"/>
                  </a:lnTo>
                  <a:lnTo>
                    <a:pt x="159" y="149"/>
                  </a:lnTo>
                  <a:lnTo>
                    <a:pt x="169" y="164"/>
                  </a:lnTo>
                  <a:lnTo>
                    <a:pt x="174" y="174"/>
                  </a:lnTo>
                  <a:lnTo>
                    <a:pt x="184" y="189"/>
                  </a:lnTo>
                  <a:lnTo>
                    <a:pt x="194" y="204"/>
                  </a:lnTo>
                  <a:lnTo>
                    <a:pt x="199" y="219"/>
                  </a:lnTo>
                  <a:lnTo>
                    <a:pt x="209" y="229"/>
                  </a:lnTo>
                  <a:lnTo>
                    <a:pt x="219" y="239"/>
                  </a:lnTo>
                  <a:lnTo>
                    <a:pt x="224" y="254"/>
                  </a:lnTo>
                  <a:lnTo>
                    <a:pt x="234" y="263"/>
                  </a:lnTo>
                  <a:lnTo>
                    <a:pt x="243" y="278"/>
                  </a:lnTo>
                  <a:lnTo>
                    <a:pt x="248" y="288"/>
                  </a:lnTo>
                  <a:lnTo>
                    <a:pt x="258" y="298"/>
                  </a:lnTo>
                  <a:lnTo>
                    <a:pt x="268" y="308"/>
                  </a:lnTo>
                  <a:lnTo>
                    <a:pt x="278" y="318"/>
                  </a:lnTo>
                  <a:lnTo>
                    <a:pt x="283" y="328"/>
                  </a:lnTo>
                  <a:lnTo>
                    <a:pt x="293" y="333"/>
                  </a:lnTo>
                  <a:lnTo>
                    <a:pt x="303" y="343"/>
                  </a:lnTo>
                  <a:lnTo>
                    <a:pt x="308" y="348"/>
                  </a:lnTo>
                  <a:lnTo>
                    <a:pt x="318" y="353"/>
                  </a:lnTo>
                  <a:lnTo>
                    <a:pt x="328" y="358"/>
                  </a:lnTo>
                  <a:lnTo>
                    <a:pt x="333" y="368"/>
                  </a:lnTo>
                  <a:lnTo>
                    <a:pt x="343" y="368"/>
                  </a:lnTo>
                  <a:lnTo>
                    <a:pt x="353" y="373"/>
                  </a:lnTo>
                  <a:lnTo>
                    <a:pt x="358" y="373"/>
                  </a:lnTo>
                  <a:lnTo>
                    <a:pt x="368" y="373"/>
                  </a:lnTo>
                  <a:lnTo>
                    <a:pt x="378" y="373"/>
                  </a:lnTo>
                  <a:lnTo>
                    <a:pt x="383" y="373"/>
                  </a:lnTo>
                  <a:lnTo>
                    <a:pt x="392" y="378"/>
                  </a:lnTo>
                  <a:lnTo>
                    <a:pt x="402" y="378"/>
                  </a:lnTo>
                  <a:lnTo>
                    <a:pt x="407" y="378"/>
                  </a:lnTo>
                  <a:lnTo>
                    <a:pt x="417" y="383"/>
                  </a:lnTo>
                  <a:lnTo>
                    <a:pt x="427" y="383"/>
                  </a:lnTo>
                  <a:lnTo>
                    <a:pt x="432" y="383"/>
                  </a:lnTo>
                  <a:lnTo>
                    <a:pt x="442" y="383"/>
                  </a:lnTo>
                  <a:lnTo>
                    <a:pt x="452" y="383"/>
                  </a:lnTo>
                  <a:lnTo>
                    <a:pt x="457" y="378"/>
                  </a:lnTo>
                  <a:lnTo>
                    <a:pt x="467" y="378"/>
                  </a:lnTo>
                  <a:lnTo>
                    <a:pt x="477" y="378"/>
                  </a:lnTo>
                  <a:lnTo>
                    <a:pt x="482" y="378"/>
                  </a:lnTo>
                  <a:lnTo>
                    <a:pt x="492" y="378"/>
                  </a:lnTo>
                  <a:lnTo>
                    <a:pt x="502" y="378"/>
                  </a:lnTo>
                  <a:lnTo>
                    <a:pt x="507" y="383"/>
                  </a:lnTo>
                  <a:lnTo>
                    <a:pt x="517" y="383"/>
                  </a:lnTo>
                  <a:lnTo>
                    <a:pt x="527" y="388"/>
                  </a:lnTo>
                  <a:lnTo>
                    <a:pt x="531" y="388"/>
                  </a:lnTo>
                  <a:lnTo>
                    <a:pt x="541" y="383"/>
                  </a:lnTo>
                  <a:lnTo>
                    <a:pt x="551" y="383"/>
                  </a:lnTo>
                  <a:lnTo>
                    <a:pt x="561" y="378"/>
                  </a:lnTo>
                  <a:lnTo>
                    <a:pt x="566" y="378"/>
                  </a:lnTo>
                  <a:lnTo>
                    <a:pt x="576" y="378"/>
                  </a:lnTo>
                  <a:lnTo>
                    <a:pt x="586" y="378"/>
                  </a:lnTo>
                  <a:lnTo>
                    <a:pt x="591" y="378"/>
                  </a:lnTo>
                  <a:lnTo>
                    <a:pt x="601" y="373"/>
                  </a:lnTo>
                  <a:lnTo>
                    <a:pt x="611" y="378"/>
                  </a:lnTo>
                  <a:lnTo>
                    <a:pt x="616" y="383"/>
                  </a:lnTo>
                  <a:lnTo>
                    <a:pt x="626" y="383"/>
                  </a:lnTo>
                  <a:lnTo>
                    <a:pt x="636" y="383"/>
                  </a:lnTo>
                  <a:lnTo>
                    <a:pt x="641" y="383"/>
                  </a:lnTo>
                  <a:lnTo>
                    <a:pt x="651" y="378"/>
                  </a:lnTo>
                  <a:lnTo>
                    <a:pt x="661" y="378"/>
                  </a:lnTo>
                  <a:lnTo>
                    <a:pt x="666" y="373"/>
                  </a:lnTo>
                  <a:lnTo>
                    <a:pt x="676" y="373"/>
                  </a:lnTo>
                  <a:lnTo>
                    <a:pt x="685" y="373"/>
                  </a:lnTo>
                  <a:lnTo>
                    <a:pt x="690" y="373"/>
                  </a:lnTo>
                  <a:lnTo>
                    <a:pt x="700" y="373"/>
                  </a:lnTo>
                  <a:lnTo>
                    <a:pt x="710" y="378"/>
                  </a:lnTo>
                  <a:lnTo>
                    <a:pt x="715" y="378"/>
                  </a:lnTo>
                  <a:lnTo>
                    <a:pt x="725" y="378"/>
                  </a:lnTo>
                  <a:lnTo>
                    <a:pt x="735" y="378"/>
                  </a:lnTo>
                  <a:lnTo>
                    <a:pt x="740" y="378"/>
                  </a:lnTo>
                  <a:lnTo>
                    <a:pt x="750" y="378"/>
                  </a:lnTo>
                  <a:lnTo>
                    <a:pt x="760" y="368"/>
                  </a:lnTo>
                  <a:lnTo>
                    <a:pt x="765" y="363"/>
                  </a:lnTo>
                  <a:lnTo>
                    <a:pt x="775" y="363"/>
                  </a:lnTo>
                  <a:lnTo>
                    <a:pt x="785" y="358"/>
                  </a:lnTo>
                  <a:lnTo>
                    <a:pt x="790" y="358"/>
                  </a:lnTo>
                  <a:lnTo>
                    <a:pt x="800" y="353"/>
                  </a:lnTo>
                  <a:lnTo>
                    <a:pt x="810" y="343"/>
                  </a:lnTo>
                  <a:lnTo>
                    <a:pt x="815" y="338"/>
                  </a:lnTo>
                  <a:lnTo>
                    <a:pt x="824" y="333"/>
                  </a:lnTo>
                  <a:lnTo>
                    <a:pt x="834" y="323"/>
                  </a:lnTo>
                  <a:lnTo>
                    <a:pt x="844" y="313"/>
                  </a:lnTo>
                  <a:lnTo>
                    <a:pt x="849" y="313"/>
                  </a:lnTo>
                  <a:lnTo>
                    <a:pt x="859" y="308"/>
                  </a:lnTo>
                  <a:lnTo>
                    <a:pt x="869" y="303"/>
                  </a:lnTo>
                  <a:lnTo>
                    <a:pt x="874" y="313"/>
                  </a:lnTo>
                  <a:lnTo>
                    <a:pt x="884" y="318"/>
                  </a:lnTo>
                  <a:lnTo>
                    <a:pt x="894" y="323"/>
                  </a:lnTo>
                  <a:lnTo>
                    <a:pt x="899" y="328"/>
                  </a:lnTo>
                  <a:lnTo>
                    <a:pt x="909" y="333"/>
                  </a:lnTo>
                  <a:lnTo>
                    <a:pt x="919" y="333"/>
                  </a:lnTo>
                  <a:lnTo>
                    <a:pt x="924" y="338"/>
                  </a:lnTo>
                  <a:lnTo>
                    <a:pt x="934" y="338"/>
                  </a:lnTo>
                  <a:lnTo>
                    <a:pt x="944" y="343"/>
                  </a:lnTo>
                  <a:lnTo>
                    <a:pt x="949" y="348"/>
                  </a:lnTo>
                  <a:lnTo>
                    <a:pt x="959" y="353"/>
                  </a:lnTo>
                  <a:lnTo>
                    <a:pt x="969" y="358"/>
                  </a:lnTo>
                  <a:lnTo>
                    <a:pt x="973" y="368"/>
                  </a:lnTo>
                  <a:lnTo>
                    <a:pt x="983" y="373"/>
                  </a:lnTo>
                  <a:lnTo>
                    <a:pt x="993" y="373"/>
                  </a:lnTo>
                  <a:lnTo>
                    <a:pt x="998" y="368"/>
                  </a:lnTo>
                  <a:lnTo>
                    <a:pt x="1008" y="368"/>
                  </a:lnTo>
                  <a:lnTo>
                    <a:pt x="1018" y="373"/>
                  </a:lnTo>
                  <a:lnTo>
                    <a:pt x="1023" y="383"/>
                  </a:lnTo>
                  <a:lnTo>
                    <a:pt x="1033" y="393"/>
                  </a:lnTo>
                  <a:lnTo>
                    <a:pt x="1043" y="388"/>
                  </a:lnTo>
                  <a:lnTo>
                    <a:pt x="1048" y="383"/>
                  </a:lnTo>
                  <a:lnTo>
                    <a:pt x="1058" y="37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5" name="Freeform 424"/>
            <p:cNvSpPr>
              <a:spLocks/>
            </p:cNvSpPr>
            <p:nvPr/>
          </p:nvSpPr>
          <p:spPr bwMode="auto">
            <a:xfrm>
              <a:off x="3797300" y="1789113"/>
              <a:ext cx="1679575" cy="1954213"/>
            </a:xfrm>
            <a:custGeom>
              <a:avLst/>
              <a:gdLst>
                <a:gd name="T0" fmla="*/ 15 w 1058"/>
                <a:gd name="T1" fmla="*/ 348 h 1231"/>
                <a:gd name="T2" fmla="*/ 40 w 1058"/>
                <a:gd name="T3" fmla="*/ 353 h 1231"/>
                <a:gd name="T4" fmla="*/ 69 w 1058"/>
                <a:gd name="T5" fmla="*/ 353 h 1231"/>
                <a:gd name="T6" fmla="*/ 94 w 1058"/>
                <a:gd name="T7" fmla="*/ 368 h 1231"/>
                <a:gd name="T8" fmla="*/ 119 w 1058"/>
                <a:gd name="T9" fmla="*/ 387 h 1231"/>
                <a:gd name="T10" fmla="*/ 144 w 1058"/>
                <a:gd name="T11" fmla="*/ 382 h 1231"/>
                <a:gd name="T12" fmla="*/ 169 w 1058"/>
                <a:gd name="T13" fmla="*/ 377 h 1231"/>
                <a:gd name="T14" fmla="*/ 194 w 1058"/>
                <a:gd name="T15" fmla="*/ 372 h 1231"/>
                <a:gd name="T16" fmla="*/ 218 w 1058"/>
                <a:gd name="T17" fmla="*/ 372 h 1231"/>
                <a:gd name="T18" fmla="*/ 243 w 1058"/>
                <a:gd name="T19" fmla="*/ 382 h 1231"/>
                <a:gd name="T20" fmla="*/ 268 w 1058"/>
                <a:gd name="T21" fmla="*/ 377 h 1231"/>
                <a:gd name="T22" fmla="*/ 293 w 1058"/>
                <a:gd name="T23" fmla="*/ 377 h 1231"/>
                <a:gd name="T24" fmla="*/ 318 w 1058"/>
                <a:gd name="T25" fmla="*/ 363 h 1231"/>
                <a:gd name="T26" fmla="*/ 343 w 1058"/>
                <a:gd name="T27" fmla="*/ 333 h 1231"/>
                <a:gd name="T28" fmla="*/ 367 w 1058"/>
                <a:gd name="T29" fmla="*/ 462 h 1231"/>
                <a:gd name="T30" fmla="*/ 392 w 1058"/>
                <a:gd name="T31" fmla="*/ 795 h 1231"/>
                <a:gd name="T32" fmla="*/ 417 w 1058"/>
                <a:gd name="T33" fmla="*/ 1127 h 1231"/>
                <a:gd name="T34" fmla="*/ 442 w 1058"/>
                <a:gd name="T35" fmla="*/ 1222 h 1231"/>
                <a:gd name="T36" fmla="*/ 467 w 1058"/>
                <a:gd name="T37" fmla="*/ 1207 h 1231"/>
                <a:gd name="T38" fmla="*/ 492 w 1058"/>
                <a:gd name="T39" fmla="*/ 1152 h 1231"/>
                <a:gd name="T40" fmla="*/ 516 w 1058"/>
                <a:gd name="T41" fmla="*/ 1018 h 1231"/>
                <a:gd name="T42" fmla="*/ 541 w 1058"/>
                <a:gd name="T43" fmla="*/ 909 h 1231"/>
                <a:gd name="T44" fmla="*/ 566 w 1058"/>
                <a:gd name="T45" fmla="*/ 844 h 1231"/>
                <a:gd name="T46" fmla="*/ 591 w 1058"/>
                <a:gd name="T47" fmla="*/ 770 h 1231"/>
                <a:gd name="T48" fmla="*/ 616 w 1058"/>
                <a:gd name="T49" fmla="*/ 705 h 1231"/>
                <a:gd name="T50" fmla="*/ 641 w 1058"/>
                <a:gd name="T51" fmla="*/ 631 h 1231"/>
                <a:gd name="T52" fmla="*/ 665 w 1058"/>
                <a:gd name="T53" fmla="*/ 536 h 1231"/>
                <a:gd name="T54" fmla="*/ 690 w 1058"/>
                <a:gd name="T55" fmla="*/ 452 h 1231"/>
                <a:gd name="T56" fmla="*/ 715 w 1058"/>
                <a:gd name="T57" fmla="*/ 382 h 1231"/>
                <a:gd name="T58" fmla="*/ 740 w 1058"/>
                <a:gd name="T59" fmla="*/ 333 h 1231"/>
                <a:gd name="T60" fmla="*/ 765 w 1058"/>
                <a:gd name="T61" fmla="*/ 273 h 1231"/>
                <a:gd name="T62" fmla="*/ 790 w 1058"/>
                <a:gd name="T63" fmla="*/ 199 h 1231"/>
                <a:gd name="T64" fmla="*/ 814 w 1058"/>
                <a:gd name="T65" fmla="*/ 129 h 1231"/>
                <a:gd name="T66" fmla="*/ 839 w 1058"/>
                <a:gd name="T67" fmla="*/ 89 h 1231"/>
                <a:gd name="T68" fmla="*/ 864 w 1058"/>
                <a:gd name="T69" fmla="*/ 70 h 1231"/>
                <a:gd name="T70" fmla="*/ 894 w 1058"/>
                <a:gd name="T71" fmla="*/ 75 h 1231"/>
                <a:gd name="T72" fmla="*/ 919 w 1058"/>
                <a:gd name="T73" fmla="*/ 75 h 1231"/>
                <a:gd name="T74" fmla="*/ 943 w 1058"/>
                <a:gd name="T75" fmla="*/ 55 h 1231"/>
                <a:gd name="T76" fmla="*/ 968 w 1058"/>
                <a:gd name="T77" fmla="*/ 45 h 1231"/>
                <a:gd name="T78" fmla="*/ 993 w 1058"/>
                <a:gd name="T79" fmla="*/ 40 h 1231"/>
                <a:gd name="T80" fmla="*/ 1018 w 1058"/>
                <a:gd name="T81" fmla="*/ 35 h 1231"/>
                <a:gd name="T82" fmla="*/ 1043 w 1058"/>
                <a:gd name="T83" fmla="*/ 10 h 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1231">
                  <a:moveTo>
                    <a:pt x="0" y="348"/>
                  </a:moveTo>
                  <a:lnTo>
                    <a:pt x="10" y="348"/>
                  </a:lnTo>
                  <a:lnTo>
                    <a:pt x="15" y="348"/>
                  </a:lnTo>
                  <a:lnTo>
                    <a:pt x="25" y="348"/>
                  </a:lnTo>
                  <a:lnTo>
                    <a:pt x="35" y="353"/>
                  </a:lnTo>
                  <a:lnTo>
                    <a:pt x="40" y="353"/>
                  </a:lnTo>
                  <a:lnTo>
                    <a:pt x="50" y="353"/>
                  </a:lnTo>
                  <a:lnTo>
                    <a:pt x="60" y="353"/>
                  </a:lnTo>
                  <a:lnTo>
                    <a:pt x="69" y="353"/>
                  </a:lnTo>
                  <a:lnTo>
                    <a:pt x="74" y="358"/>
                  </a:lnTo>
                  <a:lnTo>
                    <a:pt x="84" y="363"/>
                  </a:lnTo>
                  <a:lnTo>
                    <a:pt x="94" y="368"/>
                  </a:lnTo>
                  <a:lnTo>
                    <a:pt x="99" y="377"/>
                  </a:lnTo>
                  <a:lnTo>
                    <a:pt x="109" y="382"/>
                  </a:lnTo>
                  <a:lnTo>
                    <a:pt x="119" y="387"/>
                  </a:lnTo>
                  <a:lnTo>
                    <a:pt x="124" y="387"/>
                  </a:lnTo>
                  <a:lnTo>
                    <a:pt x="134" y="387"/>
                  </a:lnTo>
                  <a:lnTo>
                    <a:pt x="144" y="382"/>
                  </a:lnTo>
                  <a:lnTo>
                    <a:pt x="149" y="382"/>
                  </a:lnTo>
                  <a:lnTo>
                    <a:pt x="159" y="382"/>
                  </a:lnTo>
                  <a:lnTo>
                    <a:pt x="169" y="377"/>
                  </a:lnTo>
                  <a:lnTo>
                    <a:pt x="174" y="377"/>
                  </a:lnTo>
                  <a:lnTo>
                    <a:pt x="184" y="372"/>
                  </a:lnTo>
                  <a:lnTo>
                    <a:pt x="194" y="372"/>
                  </a:lnTo>
                  <a:lnTo>
                    <a:pt x="199" y="372"/>
                  </a:lnTo>
                  <a:lnTo>
                    <a:pt x="208" y="372"/>
                  </a:lnTo>
                  <a:lnTo>
                    <a:pt x="218" y="372"/>
                  </a:lnTo>
                  <a:lnTo>
                    <a:pt x="223" y="377"/>
                  </a:lnTo>
                  <a:lnTo>
                    <a:pt x="233" y="382"/>
                  </a:lnTo>
                  <a:lnTo>
                    <a:pt x="243" y="382"/>
                  </a:lnTo>
                  <a:lnTo>
                    <a:pt x="248" y="382"/>
                  </a:lnTo>
                  <a:lnTo>
                    <a:pt x="258" y="377"/>
                  </a:lnTo>
                  <a:lnTo>
                    <a:pt x="268" y="377"/>
                  </a:lnTo>
                  <a:lnTo>
                    <a:pt x="273" y="377"/>
                  </a:lnTo>
                  <a:lnTo>
                    <a:pt x="283" y="377"/>
                  </a:lnTo>
                  <a:lnTo>
                    <a:pt x="293" y="377"/>
                  </a:lnTo>
                  <a:lnTo>
                    <a:pt x="298" y="377"/>
                  </a:lnTo>
                  <a:lnTo>
                    <a:pt x="308" y="377"/>
                  </a:lnTo>
                  <a:lnTo>
                    <a:pt x="318" y="363"/>
                  </a:lnTo>
                  <a:lnTo>
                    <a:pt x="328" y="343"/>
                  </a:lnTo>
                  <a:lnTo>
                    <a:pt x="333" y="323"/>
                  </a:lnTo>
                  <a:lnTo>
                    <a:pt x="343" y="333"/>
                  </a:lnTo>
                  <a:lnTo>
                    <a:pt x="353" y="358"/>
                  </a:lnTo>
                  <a:lnTo>
                    <a:pt x="357" y="382"/>
                  </a:lnTo>
                  <a:lnTo>
                    <a:pt x="367" y="462"/>
                  </a:lnTo>
                  <a:lnTo>
                    <a:pt x="377" y="561"/>
                  </a:lnTo>
                  <a:lnTo>
                    <a:pt x="382" y="656"/>
                  </a:lnTo>
                  <a:lnTo>
                    <a:pt x="392" y="795"/>
                  </a:lnTo>
                  <a:lnTo>
                    <a:pt x="402" y="939"/>
                  </a:lnTo>
                  <a:lnTo>
                    <a:pt x="407" y="1073"/>
                  </a:lnTo>
                  <a:lnTo>
                    <a:pt x="417" y="1127"/>
                  </a:lnTo>
                  <a:lnTo>
                    <a:pt x="427" y="1182"/>
                  </a:lnTo>
                  <a:lnTo>
                    <a:pt x="432" y="1231"/>
                  </a:lnTo>
                  <a:lnTo>
                    <a:pt x="442" y="1222"/>
                  </a:lnTo>
                  <a:lnTo>
                    <a:pt x="452" y="1217"/>
                  </a:lnTo>
                  <a:lnTo>
                    <a:pt x="457" y="1212"/>
                  </a:lnTo>
                  <a:lnTo>
                    <a:pt x="467" y="1207"/>
                  </a:lnTo>
                  <a:lnTo>
                    <a:pt x="477" y="1202"/>
                  </a:lnTo>
                  <a:lnTo>
                    <a:pt x="482" y="1182"/>
                  </a:lnTo>
                  <a:lnTo>
                    <a:pt x="492" y="1152"/>
                  </a:lnTo>
                  <a:lnTo>
                    <a:pt x="501" y="1122"/>
                  </a:lnTo>
                  <a:lnTo>
                    <a:pt x="506" y="1078"/>
                  </a:lnTo>
                  <a:lnTo>
                    <a:pt x="516" y="1018"/>
                  </a:lnTo>
                  <a:lnTo>
                    <a:pt x="526" y="963"/>
                  </a:lnTo>
                  <a:lnTo>
                    <a:pt x="531" y="929"/>
                  </a:lnTo>
                  <a:lnTo>
                    <a:pt x="541" y="909"/>
                  </a:lnTo>
                  <a:lnTo>
                    <a:pt x="551" y="894"/>
                  </a:lnTo>
                  <a:lnTo>
                    <a:pt x="556" y="869"/>
                  </a:lnTo>
                  <a:lnTo>
                    <a:pt x="566" y="844"/>
                  </a:lnTo>
                  <a:lnTo>
                    <a:pt x="576" y="824"/>
                  </a:lnTo>
                  <a:lnTo>
                    <a:pt x="581" y="795"/>
                  </a:lnTo>
                  <a:lnTo>
                    <a:pt x="591" y="770"/>
                  </a:lnTo>
                  <a:lnTo>
                    <a:pt x="601" y="745"/>
                  </a:lnTo>
                  <a:lnTo>
                    <a:pt x="611" y="725"/>
                  </a:lnTo>
                  <a:lnTo>
                    <a:pt x="616" y="705"/>
                  </a:lnTo>
                  <a:lnTo>
                    <a:pt x="626" y="690"/>
                  </a:lnTo>
                  <a:lnTo>
                    <a:pt x="636" y="660"/>
                  </a:lnTo>
                  <a:lnTo>
                    <a:pt x="641" y="631"/>
                  </a:lnTo>
                  <a:lnTo>
                    <a:pt x="650" y="601"/>
                  </a:lnTo>
                  <a:lnTo>
                    <a:pt x="660" y="571"/>
                  </a:lnTo>
                  <a:lnTo>
                    <a:pt x="665" y="536"/>
                  </a:lnTo>
                  <a:lnTo>
                    <a:pt x="675" y="507"/>
                  </a:lnTo>
                  <a:lnTo>
                    <a:pt x="685" y="482"/>
                  </a:lnTo>
                  <a:lnTo>
                    <a:pt x="690" y="452"/>
                  </a:lnTo>
                  <a:lnTo>
                    <a:pt x="700" y="427"/>
                  </a:lnTo>
                  <a:lnTo>
                    <a:pt x="710" y="402"/>
                  </a:lnTo>
                  <a:lnTo>
                    <a:pt x="715" y="382"/>
                  </a:lnTo>
                  <a:lnTo>
                    <a:pt x="725" y="363"/>
                  </a:lnTo>
                  <a:lnTo>
                    <a:pt x="735" y="348"/>
                  </a:lnTo>
                  <a:lnTo>
                    <a:pt x="740" y="333"/>
                  </a:lnTo>
                  <a:lnTo>
                    <a:pt x="750" y="313"/>
                  </a:lnTo>
                  <a:lnTo>
                    <a:pt x="760" y="293"/>
                  </a:lnTo>
                  <a:lnTo>
                    <a:pt x="765" y="273"/>
                  </a:lnTo>
                  <a:lnTo>
                    <a:pt x="775" y="248"/>
                  </a:lnTo>
                  <a:lnTo>
                    <a:pt x="785" y="224"/>
                  </a:lnTo>
                  <a:lnTo>
                    <a:pt x="790" y="199"/>
                  </a:lnTo>
                  <a:lnTo>
                    <a:pt x="799" y="179"/>
                  </a:lnTo>
                  <a:lnTo>
                    <a:pt x="809" y="154"/>
                  </a:lnTo>
                  <a:lnTo>
                    <a:pt x="814" y="129"/>
                  </a:lnTo>
                  <a:lnTo>
                    <a:pt x="824" y="114"/>
                  </a:lnTo>
                  <a:lnTo>
                    <a:pt x="834" y="99"/>
                  </a:lnTo>
                  <a:lnTo>
                    <a:pt x="839" y="89"/>
                  </a:lnTo>
                  <a:lnTo>
                    <a:pt x="849" y="80"/>
                  </a:lnTo>
                  <a:lnTo>
                    <a:pt x="859" y="75"/>
                  </a:lnTo>
                  <a:lnTo>
                    <a:pt x="864" y="70"/>
                  </a:lnTo>
                  <a:lnTo>
                    <a:pt x="874" y="75"/>
                  </a:lnTo>
                  <a:lnTo>
                    <a:pt x="884" y="75"/>
                  </a:lnTo>
                  <a:lnTo>
                    <a:pt x="894" y="75"/>
                  </a:lnTo>
                  <a:lnTo>
                    <a:pt x="899" y="75"/>
                  </a:lnTo>
                  <a:lnTo>
                    <a:pt x="909" y="75"/>
                  </a:lnTo>
                  <a:lnTo>
                    <a:pt x="919" y="75"/>
                  </a:lnTo>
                  <a:lnTo>
                    <a:pt x="924" y="70"/>
                  </a:lnTo>
                  <a:lnTo>
                    <a:pt x="934" y="60"/>
                  </a:lnTo>
                  <a:lnTo>
                    <a:pt x="943" y="55"/>
                  </a:lnTo>
                  <a:lnTo>
                    <a:pt x="948" y="55"/>
                  </a:lnTo>
                  <a:lnTo>
                    <a:pt x="958" y="50"/>
                  </a:lnTo>
                  <a:lnTo>
                    <a:pt x="968" y="45"/>
                  </a:lnTo>
                  <a:lnTo>
                    <a:pt x="973" y="45"/>
                  </a:lnTo>
                  <a:lnTo>
                    <a:pt x="983" y="45"/>
                  </a:lnTo>
                  <a:lnTo>
                    <a:pt x="993" y="40"/>
                  </a:lnTo>
                  <a:lnTo>
                    <a:pt x="998" y="40"/>
                  </a:lnTo>
                  <a:lnTo>
                    <a:pt x="1008" y="40"/>
                  </a:lnTo>
                  <a:lnTo>
                    <a:pt x="1018" y="35"/>
                  </a:lnTo>
                  <a:lnTo>
                    <a:pt x="1023" y="25"/>
                  </a:lnTo>
                  <a:lnTo>
                    <a:pt x="1033" y="20"/>
                  </a:lnTo>
                  <a:lnTo>
                    <a:pt x="1043" y="10"/>
                  </a:lnTo>
                  <a:lnTo>
                    <a:pt x="1048" y="5"/>
                  </a:lnTo>
                  <a:lnTo>
                    <a:pt x="1058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" name="Freeform 425"/>
            <p:cNvSpPr>
              <a:spLocks/>
            </p:cNvSpPr>
            <p:nvPr/>
          </p:nvSpPr>
          <p:spPr bwMode="auto">
            <a:xfrm>
              <a:off x="5476875" y="1655763"/>
              <a:ext cx="268288" cy="133350"/>
            </a:xfrm>
            <a:custGeom>
              <a:avLst/>
              <a:gdLst>
                <a:gd name="T0" fmla="*/ 0 w 169"/>
                <a:gd name="T1" fmla="*/ 84 h 84"/>
                <a:gd name="T2" fmla="*/ 10 w 169"/>
                <a:gd name="T3" fmla="*/ 84 h 84"/>
                <a:gd name="T4" fmla="*/ 15 w 169"/>
                <a:gd name="T5" fmla="*/ 79 h 84"/>
                <a:gd name="T6" fmla="*/ 25 w 169"/>
                <a:gd name="T7" fmla="*/ 79 h 84"/>
                <a:gd name="T8" fmla="*/ 34 w 169"/>
                <a:gd name="T9" fmla="*/ 69 h 84"/>
                <a:gd name="T10" fmla="*/ 39 w 169"/>
                <a:gd name="T11" fmla="*/ 59 h 84"/>
                <a:gd name="T12" fmla="*/ 49 w 169"/>
                <a:gd name="T13" fmla="*/ 54 h 84"/>
                <a:gd name="T14" fmla="*/ 59 w 169"/>
                <a:gd name="T15" fmla="*/ 49 h 84"/>
                <a:gd name="T16" fmla="*/ 64 w 169"/>
                <a:gd name="T17" fmla="*/ 44 h 84"/>
                <a:gd name="T18" fmla="*/ 74 w 169"/>
                <a:gd name="T19" fmla="*/ 39 h 84"/>
                <a:gd name="T20" fmla="*/ 84 w 169"/>
                <a:gd name="T21" fmla="*/ 34 h 84"/>
                <a:gd name="T22" fmla="*/ 89 w 169"/>
                <a:gd name="T23" fmla="*/ 29 h 84"/>
                <a:gd name="T24" fmla="*/ 99 w 169"/>
                <a:gd name="T25" fmla="*/ 25 h 84"/>
                <a:gd name="T26" fmla="*/ 109 w 169"/>
                <a:gd name="T27" fmla="*/ 20 h 84"/>
                <a:gd name="T28" fmla="*/ 119 w 169"/>
                <a:gd name="T29" fmla="*/ 10 h 84"/>
                <a:gd name="T30" fmla="*/ 124 w 169"/>
                <a:gd name="T31" fmla="*/ 10 h 84"/>
                <a:gd name="T32" fmla="*/ 134 w 169"/>
                <a:gd name="T33" fmla="*/ 5 h 84"/>
                <a:gd name="T34" fmla="*/ 144 w 169"/>
                <a:gd name="T35" fmla="*/ 5 h 84"/>
                <a:gd name="T36" fmla="*/ 149 w 169"/>
                <a:gd name="T37" fmla="*/ 5 h 84"/>
                <a:gd name="T38" fmla="*/ 159 w 169"/>
                <a:gd name="T39" fmla="*/ 0 h 84"/>
                <a:gd name="T40" fmla="*/ 169 w 169"/>
                <a:gd name="T41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69" h="84">
                  <a:moveTo>
                    <a:pt x="0" y="84"/>
                  </a:moveTo>
                  <a:lnTo>
                    <a:pt x="10" y="84"/>
                  </a:lnTo>
                  <a:lnTo>
                    <a:pt x="15" y="79"/>
                  </a:lnTo>
                  <a:lnTo>
                    <a:pt x="25" y="79"/>
                  </a:lnTo>
                  <a:lnTo>
                    <a:pt x="34" y="69"/>
                  </a:lnTo>
                  <a:lnTo>
                    <a:pt x="39" y="59"/>
                  </a:lnTo>
                  <a:lnTo>
                    <a:pt x="49" y="54"/>
                  </a:lnTo>
                  <a:lnTo>
                    <a:pt x="59" y="49"/>
                  </a:lnTo>
                  <a:lnTo>
                    <a:pt x="64" y="44"/>
                  </a:lnTo>
                  <a:lnTo>
                    <a:pt x="74" y="39"/>
                  </a:lnTo>
                  <a:lnTo>
                    <a:pt x="84" y="34"/>
                  </a:lnTo>
                  <a:lnTo>
                    <a:pt x="89" y="29"/>
                  </a:lnTo>
                  <a:lnTo>
                    <a:pt x="99" y="25"/>
                  </a:lnTo>
                  <a:lnTo>
                    <a:pt x="109" y="20"/>
                  </a:lnTo>
                  <a:lnTo>
                    <a:pt x="119" y="10"/>
                  </a:lnTo>
                  <a:lnTo>
                    <a:pt x="124" y="10"/>
                  </a:lnTo>
                  <a:lnTo>
                    <a:pt x="134" y="5"/>
                  </a:lnTo>
                  <a:lnTo>
                    <a:pt x="144" y="5"/>
                  </a:lnTo>
                  <a:lnTo>
                    <a:pt x="149" y="5"/>
                  </a:lnTo>
                  <a:lnTo>
                    <a:pt x="159" y="0"/>
                  </a:lnTo>
                  <a:lnTo>
                    <a:pt x="169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7" name="Freeform 426"/>
            <p:cNvSpPr>
              <a:spLocks/>
            </p:cNvSpPr>
            <p:nvPr/>
          </p:nvSpPr>
          <p:spPr bwMode="auto">
            <a:xfrm>
              <a:off x="2117725" y="1797050"/>
              <a:ext cx="1679575" cy="536575"/>
            </a:xfrm>
            <a:custGeom>
              <a:avLst/>
              <a:gdLst>
                <a:gd name="T0" fmla="*/ 20 w 1058"/>
                <a:gd name="T1" fmla="*/ 5 h 338"/>
                <a:gd name="T2" fmla="*/ 45 w 1058"/>
                <a:gd name="T3" fmla="*/ 20 h 338"/>
                <a:gd name="T4" fmla="*/ 70 w 1058"/>
                <a:gd name="T5" fmla="*/ 30 h 338"/>
                <a:gd name="T6" fmla="*/ 94 w 1058"/>
                <a:gd name="T7" fmla="*/ 55 h 338"/>
                <a:gd name="T8" fmla="*/ 119 w 1058"/>
                <a:gd name="T9" fmla="*/ 89 h 338"/>
                <a:gd name="T10" fmla="*/ 144 w 1058"/>
                <a:gd name="T11" fmla="*/ 124 h 338"/>
                <a:gd name="T12" fmla="*/ 169 w 1058"/>
                <a:gd name="T13" fmla="*/ 154 h 338"/>
                <a:gd name="T14" fmla="*/ 194 w 1058"/>
                <a:gd name="T15" fmla="*/ 194 h 338"/>
                <a:gd name="T16" fmla="*/ 219 w 1058"/>
                <a:gd name="T17" fmla="*/ 233 h 338"/>
                <a:gd name="T18" fmla="*/ 243 w 1058"/>
                <a:gd name="T19" fmla="*/ 253 h 338"/>
                <a:gd name="T20" fmla="*/ 268 w 1058"/>
                <a:gd name="T21" fmla="*/ 278 h 338"/>
                <a:gd name="T22" fmla="*/ 293 w 1058"/>
                <a:gd name="T23" fmla="*/ 293 h 338"/>
                <a:gd name="T24" fmla="*/ 318 w 1058"/>
                <a:gd name="T25" fmla="*/ 308 h 338"/>
                <a:gd name="T26" fmla="*/ 343 w 1058"/>
                <a:gd name="T27" fmla="*/ 328 h 338"/>
                <a:gd name="T28" fmla="*/ 368 w 1058"/>
                <a:gd name="T29" fmla="*/ 328 h 338"/>
                <a:gd name="T30" fmla="*/ 392 w 1058"/>
                <a:gd name="T31" fmla="*/ 333 h 338"/>
                <a:gd name="T32" fmla="*/ 417 w 1058"/>
                <a:gd name="T33" fmla="*/ 338 h 338"/>
                <a:gd name="T34" fmla="*/ 442 w 1058"/>
                <a:gd name="T35" fmla="*/ 338 h 338"/>
                <a:gd name="T36" fmla="*/ 467 w 1058"/>
                <a:gd name="T37" fmla="*/ 338 h 338"/>
                <a:gd name="T38" fmla="*/ 492 w 1058"/>
                <a:gd name="T39" fmla="*/ 338 h 338"/>
                <a:gd name="T40" fmla="*/ 517 w 1058"/>
                <a:gd name="T41" fmla="*/ 333 h 338"/>
                <a:gd name="T42" fmla="*/ 541 w 1058"/>
                <a:gd name="T43" fmla="*/ 333 h 338"/>
                <a:gd name="T44" fmla="*/ 566 w 1058"/>
                <a:gd name="T45" fmla="*/ 333 h 338"/>
                <a:gd name="T46" fmla="*/ 591 w 1058"/>
                <a:gd name="T47" fmla="*/ 333 h 338"/>
                <a:gd name="T48" fmla="*/ 616 w 1058"/>
                <a:gd name="T49" fmla="*/ 333 h 338"/>
                <a:gd name="T50" fmla="*/ 641 w 1058"/>
                <a:gd name="T51" fmla="*/ 328 h 338"/>
                <a:gd name="T52" fmla="*/ 666 w 1058"/>
                <a:gd name="T53" fmla="*/ 333 h 338"/>
                <a:gd name="T54" fmla="*/ 690 w 1058"/>
                <a:gd name="T55" fmla="*/ 328 h 338"/>
                <a:gd name="T56" fmla="*/ 715 w 1058"/>
                <a:gd name="T57" fmla="*/ 328 h 338"/>
                <a:gd name="T58" fmla="*/ 740 w 1058"/>
                <a:gd name="T59" fmla="*/ 328 h 338"/>
                <a:gd name="T60" fmla="*/ 765 w 1058"/>
                <a:gd name="T61" fmla="*/ 323 h 338"/>
                <a:gd name="T62" fmla="*/ 790 w 1058"/>
                <a:gd name="T63" fmla="*/ 308 h 338"/>
                <a:gd name="T64" fmla="*/ 815 w 1058"/>
                <a:gd name="T65" fmla="*/ 293 h 338"/>
                <a:gd name="T66" fmla="*/ 844 w 1058"/>
                <a:gd name="T67" fmla="*/ 293 h 338"/>
                <a:gd name="T68" fmla="*/ 869 w 1058"/>
                <a:gd name="T69" fmla="*/ 273 h 338"/>
                <a:gd name="T70" fmla="*/ 894 w 1058"/>
                <a:gd name="T71" fmla="*/ 263 h 338"/>
                <a:gd name="T72" fmla="*/ 919 w 1058"/>
                <a:gd name="T73" fmla="*/ 303 h 338"/>
                <a:gd name="T74" fmla="*/ 944 w 1058"/>
                <a:gd name="T75" fmla="*/ 298 h 338"/>
                <a:gd name="T76" fmla="*/ 969 w 1058"/>
                <a:gd name="T77" fmla="*/ 313 h 338"/>
                <a:gd name="T78" fmla="*/ 993 w 1058"/>
                <a:gd name="T79" fmla="*/ 333 h 338"/>
                <a:gd name="T80" fmla="*/ 1018 w 1058"/>
                <a:gd name="T81" fmla="*/ 338 h 338"/>
                <a:gd name="T82" fmla="*/ 1043 w 1058"/>
                <a:gd name="T83" fmla="*/ 333 h 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338">
                  <a:moveTo>
                    <a:pt x="0" y="0"/>
                  </a:moveTo>
                  <a:lnTo>
                    <a:pt x="10" y="5"/>
                  </a:lnTo>
                  <a:lnTo>
                    <a:pt x="20" y="5"/>
                  </a:lnTo>
                  <a:lnTo>
                    <a:pt x="25" y="10"/>
                  </a:lnTo>
                  <a:lnTo>
                    <a:pt x="35" y="15"/>
                  </a:lnTo>
                  <a:lnTo>
                    <a:pt x="45" y="20"/>
                  </a:lnTo>
                  <a:lnTo>
                    <a:pt x="50" y="25"/>
                  </a:lnTo>
                  <a:lnTo>
                    <a:pt x="60" y="25"/>
                  </a:lnTo>
                  <a:lnTo>
                    <a:pt x="70" y="30"/>
                  </a:lnTo>
                  <a:lnTo>
                    <a:pt x="75" y="35"/>
                  </a:lnTo>
                  <a:lnTo>
                    <a:pt x="85" y="45"/>
                  </a:lnTo>
                  <a:lnTo>
                    <a:pt x="94" y="55"/>
                  </a:lnTo>
                  <a:lnTo>
                    <a:pt x="99" y="65"/>
                  </a:lnTo>
                  <a:lnTo>
                    <a:pt x="109" y="75"/>
                  </a:lnTo>
                  <a:lnTo>
                    <a:pt x="119" y="89"/>
                  </a:lnTo>
                  <a:lnTo>
                    <a:pt x="124" y="99"/>
                  </a:lnTo>
                  <a:lnTo>
                    <a:pt x="134" y="109"/>
                  </a:lnTo>
                  <a:lnTo>
                    <a:pt x="144" y="124"/>
                  </a:lnTo>
                  <a:lnTo>
                    <a:pt x="149" y="134"/>
                  </a:lnTo>
                  <a:lnTo>
                    <a:pt x="159" y="144"/>
                  </a:lnTo>
                  <a:lnTo>
                    <a:pt x="169" y="154"/>
                  </a:lnTo>
                  <a:lnTo>
                    <a:pt x="174" y="169"/>
                  </a:lnTo>
                  <a:lnTo>
                    <a:pt x="184" y="179"/>
                  </a:lnTo>
                  <a:lnTo>
                    <a:pt x="194" y="194"/>
                  </a:lnTo>
                  <a:lnTo>
                    <a:pt x="199" y="204"/>
                  </a:lnTo>
                  <a:lnTo>
                    <a:pt x="209" y="219"/>
                  </a:lnTo>
                  <a:lnTo>
                    <a:pt x="219" y="233"/>
                  </a:lnTo>
                  <a:lnTo>
                    <a:pt x="224" y="238"/>
                  </a:lnTo>
                  <a:lnTo>
                    <a:pt x="234" y="243"/>
                  </a:lnTo>
                  <a:lnTo>
                    <a:pt x="243" y="253"/>
                  </a:lnTo>
                  <a:lnTo>
                    <a:pt x="248" y="258"/>
                  </a:lnTo>
                  <a:lnTo>
                    <a:pt x="258" y="268"/>
                  </a:lnTo>
                  <a:lnTo>
                    <a:pt x="268" y="278"/>
                  </a:lnTo>
                  <a:lnTo>
                    <a:pt x="278" y="283"/>
                  </a:lnTo>
                  <a:lnTo>
                    <a:pt x="283" y="288"/>
                  </a:lnTo>
                  <a:lnTo>
                    <a:pt x="293" y="293"/>
                  </a:lnTo>
                  <a:lnTo>
                    <a:pt x="303" y="298"/>
                  </a:lnTo>
                  <a:lnTo>
                    <a:pt x="308" y="303"/>
                  </a:lnTo>
                  <a:lnTo>
                    <a:pt x="318" y="308"/>
                  </a:lnTo>
                  <a:lnTo>
                    <a:pt x="328" y="318"/>
                  </a:lnTo>
                  <a:lnTo>
                    <a:pt x="333" y="323"/>
                  </a:lnTo>
                  <a:lnTo>
                    <a:pt x="343" y="328"/>
                  </a:lnTo>
                  <a:lnTo>
                    <a:pt x="353" y="328"/>
                  </a:lnTo>
                  <a:lnTo>
                    <a:pt x="358" y="328"/>
                  </a:lnTo>
                  <a:lnTo>
                    <a:pt x="368" y="328"/>
                  </a:lnTo>
                  <a:lnTo>
                    <a:pt x="378" y="333"/>
                  </a:lnTo>
                  <a:lnTo>
                    <a:pt x="383" y="333"/>
                  </a:lnTo>
                  <a:lnTo>
                    <a:pt x="392" y="333"/>
                  </a:lnTo>
                  <a:lnTo>
                    <a:pt x="402" y="338"/>
                  </a:lnTo>
                  <a:lnTo>
                    <a:pt x="407" y="338"/>
                  </a:lnTo>
                  <a:lnTo>
                    <a:pt x="417" y="338"/>
                  </a:lnTo>
                  <a:lnTo>
                    <a:pt x="427" y="338"/>
                  </a:lnTo>
                  <a:lnTo>
                    <a:pt x="432" y="338"/>
                  </a:lnTo>
                  <a:lnTo>
                    <a:pt x="442" y="338"/>
                  </a:lnTo>
                  <a:lnTo>
                    <a:pt x="452" y="333"/>
                  </a:lnTo>
                  <a:lnTo>
                    <a:pt x="457" y="333"/>
                  </a:lnTo>
                  <a:lnTo>
                    <a:pt x="467" y="338"/>
                  </a:lnTo>
                  <a:lnTo>
                    <a:pt x="477" y="338"/>
                  </a:lnTo>
                  <a:lnTo>
                    <a:pt x="482" y="338"/>
                  </a:lnTo>
                  <a:lnTo>
                    <a:pt x="492" y="338"/>
                  </a:lnTo>
                  <a:lnTo>
                    <a:pt x="502" y="333"/>
                  </a:lnTo>
                  <a:lnTo>
                    <a:pt x="507" y="333"/>
                  </a:lnTo>
                  <a:lnTo>
                    <a:pt x="517" y="333"/>
                  </a:lnTo>
                  <a:lnTo>
                    <a:pt x="527" y="333"/>
                  </a:lnTo>
                  <a:lnTo>
                    <a:pt x="531" y="333"/>
                  </a:lnTo>
                  <a:lnTo>
                    <a:pt x="541" y="333"/>
                  </a:lnTo>
                  <a:lnTo>
                    <a:pt x="551" y="333"/>
                  </a:lnTo>
                  <a:lnTo>
                    <a:pt x="561" y="333"/>
                  </a:lnTo>
                  <a:lnTo>
                    <a:pt x="566" y="333"/>
                  </a:lnTo>
                  <a:lnTo>
                    <a:pt x="576" y="333"/>
                  </a:lnTo>
                  <a:lnTo>
                    <a:pt x="586" y="333"/>
                  </a:lnTo>
                  <a:lnTo>
                    <a:pt x="591" y="333"/>
                  </a:lnTo>
                  <a:lnTo>
                    <a:pt x="601" y="333"/>
                  </a:lnTo>
                  <a:lnTo>
                    <a:pt x="611" y="333"/>
                  </a:lnTo>
                  <a:lnTo>
                    <a:pt x="616" y="333"/>
                  </a:lnTo>
                  <a:lnTo>
                    <a:pt x="626" y="333"/>
                  </a:lnTo>
                  <a:lnTo>
                    <a:pt x="636" y="333"/>
                  </a:lnTo>
                  <a:lnTo>
                    <a:pt x="641" y="328"/>
                  </a:lnTo>
                  <a:lnTo>
                    <a:pt x="651" y="328"/>
                  </a:lnTo>
                  <a:lnTo>
                    <a:pt x="661" y="328"/>
                  </a:lnTo>
                  <a:lnTo>
                    <a:pt x="666" y="333"/>
                  </a:lnTo>
                  <a:lnTo>
                    <a:pt x="676" y="333"/>
                  </a:lnTo>
                  <a:lnTo>
                    <a:pt x="685" y="333"/>
                  </a:lnTo>
                  <a:lnTo>
                    <a:pt x="690" y="328"/>
                  </a:lnTo>
                  <a:lnTo>
                    <a:pt x="700" y="328"/>
                  </a:lnTo>
                  <a:lnTo>
                    <a:pt x="710" y="328"/>
                  </a:lnTo>
                  <a:lnTo>
                    <a:pt x="715" y="328"/>
                  </a:lnTo>
                  <a:lnTo>
                    <a:pt x="725" y="328"/>
                  </a:lnTo>
                  <a:lnTo>
                    <a:pt x="735" y="328"/>
                  </a:lnTo>
                  <a:lnTo>
                    <a:pt x="740" y="328"/>
                  </a:lnTo>
                  <a:lnTo>
                    <a:pt x="750" y="328"/>
                  </a:lnTo>
                  <a:lnTo>
                    <a:pt x="760" y="323"/>
                  </a:lnTo>
                  <a:lnTo>
                    <a:pt x="765" y="323"/>
                  </a:lnTo>
                  <a:lnTo>
                    <a:pt x="775" y="318"/>
                  </a:lnTo>
                  <a:lnTo>
                    <a:pt x="785" y="313"/>
                  </a:lnTo>
                  <a:lnTo>
                    <a:pt x="790" y="308"/>
                  </a:lnTo>
                  <a:lnTo>
                    <a:pt x="800" y="303"/>
                  </a:lnTo>
                  <a:lnTo>
                    <a:pt x="810" y="298"/>
                  </a:lnTo>
                  <a:lnTo>
                    <a:pt x="815" y="293"/>
                  </a:lnTo>
                  <a:lnTo>
                    <a:pt x="824" y="293"/>
                  </a:lnTo>
                  <a:lnTo>
                    <a:pt x="834" y="293"/>
                  </a:lnTo>
                  <a:lnTo>
                    <a:pt x="844" y="293"/>
                  </a:lnTo>
                  <a:lnTo>
                    <a:pt x="849" y="283"/>
                  </a:lnTo>
                  <a:lnTo>
                    <a:pt x="859" y="278"/>
                  </a:lnTo>
                  <a:lnTo>
                    <a:pt x="869" y="273"/>
                  </a:lnTo>
                  <a:lnTo>
                    <a:pt x="874" y="268"/>
                  </a:lnTo>
                  <a:lnTo>
                    <a:pt x="884" y="263"/>
                  </a:lnTo>
                  <a:lnTo>
                    <a:pt x="894" y="263"/>
                  </a:lnTo>
                  <a:lnTo>
                    <a:pt x="899" y="278"/>
                  </a:lnTo>
                  <a:lnTo>
                    <a:pt x="909" y="293"/>
                  </a:lnTo>
                  <a:lnTo>
                    <a:pt x="919" y="303"/>
                  </a:lnTo>
                  <a:lnTo>
                    <a:pt x="924" y="303"/>
                  </a:lnTo>
                  <a:lnTo>
                    <a:pt x="934" y="298"/>
                  </a:lnTo>
                  <a:lnTo>
                    <a:pt x="944" y="298"/>
                  </a:lnTo>
                  <a:lnTo>
                    <a:pt x="949" y="303"/>
                  </a:lnTo>
                  <a:lnTo>
                    <a:pt x="959" y="308"/>
                  </a:lnTo>
                  <a:lnTo>
                    <a:pt x="969" y="313"/>
                  </a:lnTo>
                  <a:lnTo>
                    <a:pt x="973" y="323"/>
                  </a:lnTo>
                  <a:lnTo>
                    <a:pt x="983" y="333"/>
                  </a:lnTo>
                  <a:lnTo>
                    <a:pt x="993" y="333"/>
                  </a:lnTo>
                  <a:lnTo>
                    <a:pt x="998" y="338"/>
                  </a:lnTo>
                  <a:lnTo>
                    <a:pt x="1008" y="338"/>
                  </a:lnTo>
                  <a:lnTo>
                    <a:pt x="1018" y="338"/>
                  </a:lnTo>
                  <a:lnTo>
                    <a:pt x="1023" y="333"/>
                  </a:lnTo>
                  <a:lnTo>
                    <a:pt x="1033" y="333"/>
                  </a:lnTo>
                  <a:lnTo>
                    <a:pt x="1043" y="333"/>
                  </a:lnTo>
                  <a:lnTo>
                    <a:pt x="1048" y="338"/>
                  </a:lnTo>
                  <a:lnTo>
                    <a:pt x="1058" y="338"/>
                  </a:lnTo>
                </a:path>
              </a:pathLst>
            </a:custGeom>
            <a:noFill/>
            <a:ln w="0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8" name="Freeform 427"/>
            <p:cNvSpPr>
              <a:spLocks/>
            </p:cNvSpPr>
            <p:nvPr/>
          </p:nvSpPr>
          <p:spPr bwMode="auto">
            <a:xfrm>
              <a:off x="3797300" y="1781175"/>
              <a:ext cx="1679575" cy="1931988"/>
            </a:xfrm>
            <a:custGeom>
              <a:avLst/>
              <a:gdLst>
                <a:gd name="T0" fmla="*/ 15 w 1058"/>
                <a:gd name="T1" fmla="*/ 343 h 1217"/>
                <a:gd name="T2" fmla="*/ 40 w 1058"/>
                <a:gd name="T3" fmla="*/ 343 h 1217"/>
                <a:gd name="T4" fmla="*/ 69 w 1058"/>
                <a:gd name="T5" fmla="*/ 343 h 1217"/>
                <a:gd name="T6" fmla="*/ 94 w 1058"/>
                <a:gd name="T7" fmla="*/ 348 h 1217"/>
                <a:gd name="T8" fmla="*/ 119 w 1058"/>
                <a:gd name="T9" fmla="*/ 363 h 1217"/>
                <a:gd name="T10" fmla="*/ 144 w 1058"/>
                <a:gd name="T11" fmla="*/ 368 h 1217"/>
                <a:gd name="T12" fmla="*/ 169 w 1058"/>
                <a:gd name="T13" fmla="*/ 368 h 1217"/>
                <a:gd name="T14" fmla="*/ 194 w 1058"/>
                <a:gd name="T15" fmla="*/ 363 h 1217"/>
                <a:gd name="T16" fmla="*/ 218 w 1058"/>
                <a:gd name="T17" fmla="*/ 368 h 1217"/>
                <a:gd name="T18" fmla="*/ 243 w 1058"/>
                <a:gd name="T19" fmla="*/ 377 h 1217"/>
                <a:gd name="T20" fmla="*/ 268 w 1058"/>
                <a:gd name="T21" fmla="*/ 377 h 1217"/>
                <a:gd name="T22" fmla="*/ 293 w 1058"/>
                <a:gd name="T23" fmla="*/ 382 h 1217"/>
                <a:gd name="T24" fmla="*/ 318 w 1058"/>
                <a:gd name="T25" fmla="*/ 382 h 1217"/>
                <a:gd name="T26" fmla="*/ 343 w 1058"/>
                <a:gd name="T27" fmla="*/ 343 h 1217"/>
                <a:gd name="T28" fmla="*/ 367 w 1058"/>
                <a:gd name="T29" fmla="*/ 387 h 1217"/>
                <a:gd name="T30" fmla="*/ 392 w 1058"/>
                <a:gd name="T31" fmla="*/ 606 h 1217"/>
                <a:gd name="T32" fmla="*/ 417 w 1058"/>
                <a:gd name="T33" fmla="*/ 953 h 1217"/>
                <a:gd name="T34" fmla="*/ 442 w 1058"/>
                <a:gd name="T35" fmla="*/ 1187 h 1217"/>
                <a:gd name="T36" fmla="*/ 467 w 1058"/>
                <a:gd name="T37" fmla="*/ 1207 h 1217"/>
                <a:gd name="T38" fmla="*/ 492 w 1058"/>
                <a:gd name="T39" fmla="*/ 1172 h 1217"/>
                <a:gd name="T40" fmla="*/ 516 w 1058"/>
                <a:gd name="T41" fmla="*/ 1097 h 1217"/>
                <a:gd name="T42" fmla="*/ 541 w 1058"/>
                <a:gd name="T43" fmla="*/ 993 h 1217"/>
                <a:gd name="T44" fmla="*/ 566 w 1058"/>
                <a:gd name="T45" fmla="*/ 914 h 1217"/>
                <a:gd name="T46" fmla="*/ 591 w 1058"/>
                <a:gd name="T47" fmla="*/ 854 h 1217"/>
                <a:gd name="T48" fmla="*/ 616 w 1058"/>
                <a:gd name="T49" fmla="*/ 785 h 1217"/>
                <a:gd name="T50" fmla="*/ 641 w 1058"/>
                <a:gd name="T51" fmla="*/ 725 h 1217"/>
                <a:gd name="T52" fmla="*/ 665 w 1058"/>
                <a:gd name="T53" fmla="*/ 636 h 1217"/>
                <a:gd name="T54" fmla="*/ 690 w 1058"/>
                <a:gd name="T55" fmla="*/ 541 h 1217"/>
                <a:gd name="T56" fmla="*/ 715 w 1058"/>
                <a:gd name="T57" fmla="*/ 452 h 1217"/>
                <a:gd name="T58" fmla="*/ 740 w 1058"/>
                <a:gd name="T59" fmla="*/ 358 h 1217"/>
                <a:gd name="T60" fmla="*/ 765 w 1058"/>
                <a:gd name="T61" fmla="*/ 313 h 1217"/>
                <a:gd name="T62" fmla="*/ 790 w 1058"/>
                <a:gd name="T63" fmla="*/ 243 h 1217"/>
                <a:gd name="T64" fmla="*/ 814 w 1058"/>
                <a:gd name="T65" fmla="*/ 159 h 1217"/>
                <a:gd name="T66" fmla="*/ 839 w 1058"/>
                <a:gd name="T67" fmla="*/ 94 h 1217"/>
                <a:gd name="T68" fmla="*/ 864 w 1058"/>
                <a:gd name="T69" fmla="*/ 60 h 1217"/>
                <a:gd name="T70" fmla="*/ 894 w 1058"/>
                <a:gd name="T71" fmla="*/ 60 h 1217"/>
                <a:gd name="T72" fmla="*/ 919 w 1058"/>
                <a:gd name="T73" fmla="*/ 55 h 1217"/>
                <a:gd name="T74" fmla="*/ 943 w 1058"/>
                <a:gd name="T75" fmla="*/ 55 h 1217"/>
                <a:gd name="T76" fmla="*/ 968 w 1058"/>
                <a:gd name="T77" fmla="*/ 45 h 1217"/>
                <a:gd name="T78" fmla="*/ 993 w 1058"/>
                <a:gd name="T79" fmla="*/ 35 h 1217"/>
                <a:gd name="T80" fmla="*/ 1018 w 1058"/>
                <a:gd name="T81" fmla="*/ 25 h 1217"/>
                <a:gd name="T82" fmla="*/ 1043 w 1058"/>
                <a:gd name="T83" fmla="*/ 10 h 1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1217">
                  <a:moveTo>
                    <a:pt x="0" y="348"/>
                  </a:moveTo>
                  <a:lnTo>
                    <a:pt x="10" y="348"/>
                  </a:lnTo>
                  <a:lnTo>
                    <a:pt x="15" y="343"/>
                  </a:lnTo>
                  <a:lnTo>
                    <a:pt x="25" y="343"/>
                  </a:lnTo>
                  <a:lnTo>
                    <a:pt x="35" y="343"/>
                  </a:lnTo>
                  <a:lnTo>
                    <a:pt x="40" y="343"/>
                  </a:lnTo>
                  <a:lnTo>
                    <a:pt x="50" y="343"/>
                  </a:lnTo>
                  <a:lnTo>
                    <a:pt x="60" y="343"/>
                  </a:lnTo>
                  <a:lnTo>
                    <a:pt x="69" y="343"/>
                  </a:lnTo>
                  <a:lnTo>
                    <a:pt x="74" y="343"/>
                  </a:lnTo>
                  <a:lnTo>
                    <a:pt x="84" y="348"/>
                  </a:lnTo>
                  <a:lnTo>
                    <a:pt x="94" y="348"/>
                  </a:lnTo>
                  <a:lnTo>
                    <a:pt x="99" y="353"/>
                  </a:lnTo>
                  <a:lnTo>
                    <a:pt x="109" y="358"/>
                  </a:lnTo>
                  <a:lnTo>
                    <a:pt x="119" y="363"/>
                  </a:lnTo>
                  <a:lnTo>
                    <a:pt x="124" y="368"/>
                  </a:lnTo>
                  <a:lnTo>
                    <a:pt x="134" y="368"/>
                  </a:lnTo>
                  <a:lnTo>
                    <a:pt x="144" y="368"/>
                  </a:lnTo>
                  <a:lnTo>
                    <a:pt x="149" y="368"/>
                  </a:lnTo>
                  <a:lnTo>
                    <a:pt x="159" y="368"/>
                  </a:lnTo>
                  <a:lnTo>
                    <a:pt x="169" y="368"/>
                  </a:lnTo>
                  <a:lnTo>
                    <a:pt x="174" y="363"/>
                  </a:lnTo>
                  <a:lnTo>
                    <a:pt x="184" y="363"/>
                  </a:lnTo>
                  <a:lnTo>
                    <a:pt x="194" y="363"/>
                  </a:lnTo>
                  <a:lnTo>
                    <a:pt x="199" y="363"/>
                  </a:lnTo>
                  <a:lnTo>
                    <a:pt x="208" y="363"/>
                  </a:lnTo>
                  <a:lnTo>
                    <a:pt x="218" y="368"/>
                  </a:lnTo>
                  <a:lnTo>
                    <a:pt x="223" y="373"/>
                  </a:lnTo>
                  <a:lnTo>
                    <a:pt x="233" y="373"/>
                  </a:lnTo>
                  <a:lnTo>
                    <a:pt x="243" y="377"/>
                  </a:lnTo>
                  <a:lnTo>
                    <a:pt x="248" y="377"/>
                  </a:lnTo>
                  <a:lnTo>
                    <a:pt x="258" y="377"/>
                  </a:lnTo>
                  <a:lnTo>
                    <a:pt x="268" y="377"/>
                  </a:lnTo>
                  <a:lnTo>
                    <a:pt x="273" y="377"/>
                  </a:lnTo>
                  <a:lnTo>
                    <a:pt x="283" y="377"/>
                  </a:lnTo>
                  <a:lnTo>
                    <a:pt x="293" y="382"/>
                  </a:lnTo>
                  <a:lnTo>
                    <a:pt x="298" y="387"/>
                  </a:lnTo>
                  <a:lnTo>
                    <a:pt x="308" y="392"/>
                  </a:lnTo>
                  <a:lnTo>
                    <a:pt x="318" y="382"/>
                  </a:lnTo>
                  <a:lnTo>
                    <a:pt x="328" y="368"/>
                  </a:lnTo>
                  <a:lnTo>
                    <a:pt x="333" y="348"/>
                  </a:lnTo>
                  <a:lnTo>
                    <a:pt x="343" y="343"/>
                  </a:lnTo>
                  <a:lnTo>
                    <a:pt x="353" y="343"/>
                  </a:lnTo>
                  <a:lnTo>
                    <a:pt x="357" y="343"/>
                  </a:lnTo>
                  <a:lnTo>
                    <a:pt x="367" y="387"/>
                  </a:lnTo>
                  <a:lnTo>
                    <a:pt x="377" y="442"/>
                  </a:lnTo>
                  <a:lnTo>
                    <a:pt x="382" y="492"/>
                  </a:lnTo>
                  <a:lnTo>
                    <a:pt x="392" y="606"/>
                  </a:lnTo>
                  <a:lnTo>
                    <a:pt x="402" y="720"/>
                  </a:lnTo>
                  <a:lnTo>
                    <a:pt x="407" y="834"/>
                  </a:lnTo>
                  <a:lnTo>
                    <a:pt x="417" y="953"/>
                  </a:lnTo>
                  <a:lnTo>
                    <a:pt x="427" y="1068"/>
                  </a:lnTo>
                  <a:lnTo>
                    <a:pt x="432" y="1167"/>
                  </a:lnTo>
                  <a:lnTo>
                    <a:pt x="442" y="1187"/>
                  </a:lnTo>
                  <a:lnTo>
                    <a:pt x="452" y="1202"/>
                  </a:lnTo>
                  <a:lnTo>
                    <a:pt x="457" y="1217"/>
                  </a:lnTo>
                  <a:lnTo>
                    <a:pt x="467" y="1207"/>
                  </a:lnTo>
                  <a:lnTo>
                    <a:pt x="477" y="1202"/>
                  </a:lnTo>
                  <a:lnTo>
                    <a:pt x="482" y="1192"/>
                  </a:lnTo>
                  <a:lnTo>
                    <a:pt x="492" y="1172"/>
                  </a:lnTo>
                  <a:lnTo>
                    <a:pt x="501" y="1157"/>
                  </a:lnTo>
                  <a:lnTo>
                    <a:pt x="506" y="1127"/>
                  </a:lnTo>
                  <a:lnTo>
                    <a:pt x="516" y="1097"/>
                  </a:lnTo>
                  <a:lnTo>
                    <a:pt x="526" y="1063"/>
                  </a:lnTo>
                  <a:lnTo>
                    <a:pt x="531" y="1028"/>
                  </a:lnTo>
                  <a:lnTo>
                    <a:pt x="541" y="993"/>
                  </a:lnTo>
                  <a:lnTo>
                    <a:pt x="551" y="953"/>
                  </a:lnTo>
                  <a:lnTo>
                    <a:pt x="556" y="934"/>
                  </a:lnTo>
                  <a:lnTo>
                    <a:pt x="566" y="914"/>
                  </a:lnTo>
                  <a:lnTo>
                    <a:pt x="576" y="894"/>
                  </a:lnTo>
                  <a:lnTo>
                    <a:pt x="581" y="874"/>
                  </a:lnTo>
                  <a:lnTo>
                    <a:pt x="591" y="854"/>
                  </a:lnTo>
                  <a:lnTo>
                    <a:pt x="601" y="829"/>
                  </a:lnTo>
                  <a:lnTo>
                    <a:pt x="611" y="809"/>
                  </a:lnTo>
                  <a:lnTo>
                    <a:pt x="616" y="785"/>
                  </a:lnTo>
                  <a:lnTo>
                    <a:pt x="626" y="765"/>
                  </a:lnTo>
                  <a:lnTo>
                    <a:pt x="636" y="745"/>
                  </a:lnTo>
                  <a:lnTo>
                    <a:pt x="641" y="725"/>
                  </a:lnTo>
                  <a:lnTo>
                    <a:pt x="650" y="705"/>
                  </a:lnTo>
                  <a:lnTo>
                    <a:pt x="660" y="670"/>
                  </a:lnTo>
                  <a:lnTo>
                    <a:pt x="665" y="636"/>
                  </a:lnTo>
                  <a:lnTo>
                    <a:pt x="675" y="601"/>
                  </a:lnTo>
                  <a:lnTo>
                    <a:pt x="685" y="571"/>
                  </a:lnTo>
                  <a:lnTo>
                    <a:pt x="690" y="541"/>
                  </a:lnTo>
                  <a:lnTo>
                    <a:pt x="700" y="512"/>
                  </a:lnTo>
                  <a:lnTo>
                    <a:pt x="710" y="482"/>
                  </a:lnTo>
                  <a:lnTo>
                    <a:pt x="715" y="452"/>
                  </a:lnTo>
                  <a:lnTo>
                    <a:pt x="725" y="417"/>
                  </a:lnTo>
                  <a:lnTo>
                    <a:pt x="735" y="387"/>
                  </a:lnTo>
                  <a:lnTo>
                    <a:pt x="740" y="358"/>
                  </a:lnTo>
                  <a:lnTo>
                    <a:pt x="750" y="338"/>
                  </a:lnTo>
                  <a:lnTo>
                    <a:pt x="760" y="323"/>
                  </a:lnTo>
                  <a:lnTo>
                    <a:pt x="765" y="313"/>
                  </a:lnTo>
                  <a:lnTo>
                    <a:pt x="775" y="288"/>
                  </a:lnTo>
                  <a:lnTo>
                    <a:pt x="785" y="268"/>
                  </a:lnTo>
                  <a:lnTo>
                    <a:pt x="790" y="243"/>
                  </a:lnTo>
                  <a:lnTo>
                    <a:pt x="799" y="219"/>
                  </a:lnTo>
                  <a:lnTo>
                    <a:pt x="809" y="189"/>
                  </a:lnTo>
                  <a:lnTo>
                    <a:pt x="814" y="159"/>
                  </a:lnTo>
                  <a:lnTo>
                    <a:pt x="824" y="139"/>
                  </a:lnTo>
                  <a:lnTo>
                    <a:pt x="834" y="114"/>
                  </a:lnTo>
                  <a:lnTo>
                    <a:pt x="839" y="94"/>
                  </a:lnTo>
                  <a:lnTo>
                    <a:pt x="849" y="85"/>
                  </a:lnTo>
                  <a:lnTo>
                    <a:pt x="859" y="70"/>
                  </a:lnTo>
                  <a:lnTo>
                    <a:pt x="864" y="60"/>
                  </a:lnTo>
                  <a:lnTo>
                    <a:pt x="874" y="60"/>
                  </a:lnTo>
                  <a:lnTo>
                    <a:pt x="884" y="60"/>
                  </a:lnTo>
                  <a:lnTo>
                    <a:pt x="894" y="60"/>
                  </a:lnTo>
                  <a:lnTo>
                    <a:pt x="899" y="60"/>
                  </a:lnTo>
                  <a:lnTo>
                    <a:pt x="909" y="55"/>
                  </a:lnTo>
                  <a:lnTo>
                    <a:pt x="919" y="55"/>
                  </a:lnTo>
                  <a:lnTo>
                    <a:pt x="924" y="55"/>
                  </a:lnTo>
                  <a:lnTo>
                    <a:pt x="934" y="55"/>
                  </a:lnTo>
                  <a:lnTo>
                    <a:pt x="943" y="55"/>
                  </a:lnTo>
                  <a:lnTo>
                    <a:pt x="948" y="50"/>
                  </a:lnTo>
                  <a:lnTo>
                    <a:pt x="958" y="45"/>
                  </a:lnTo>
                  <a:lnTo>
                    <a:pt x="968" y="45"/>
                  </a:lnTo>
                  <a:lnTo>
                    <a:pt x="973" y="40"/>
                  </a:lnTo>
                  <a:lnTo>
                    <a:pt x="983" y="40"/>
                  </a:lnTo>
                  <a:lnTo>
                    <a:pt x="993" y="35"/>
                  </a:lnTo>
                  <a:lnTo>
                    <a:pt x="998" y="35"/>
                  </a:lnTo>
                  <a:lnTo>
                    <a:pt x="1008" y="30"/>
                  </a:lnTo>
                  <a:lnTo>
                    <a:pt x="1018" y="25"/>
                  </a:lnTo>
                  <a:lnTo>
                    <a:pt x="1023" y="20"/>
                  </a:lnTo>
                  <a:lnTo>
                    <a:pt x="1033" y="15"/>
                  </a:lnTo>
                  <a:lnTo>
                    <a:pt x="1043" y="10"/>
                  </a:lnTo>
                  <a:lnTo>
                    <a:pt x="1048" y="5"/>
                  </a:lnTo>
                  <a:lnTo>
                    <a:pt x="1058" y="0"/>
                  </a:lnTo>
                </a:path>
              </a:pathLst>
            </a:custGeom>
            <a:noFill/>
            <a:ln w="0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9" name="Freeform 428"/>
            <p:cNvSpPr>
              <a:spLocks/>
            </p:cNvSpPr>
            <p:nvPr/>
          </p:nvSpPr>
          <p:spPr bwMode="auto">
            <a:xfrm>
              <a:off x="5476875" y="1616075"/>
              <a:ext cx="268288" cy="165100"/>
            </a:xfrm>
            <a:custGeom>
              <a:avLst/>
              <a:gdLst>
                <a:gd name="T0" fmla="*/ 0 w 169"/>
                <a:gd name="T1" fmla="*/ 104 h 104"/>
                <a:gd name="T2" fmla="*/ 10 w 169"/>
                <a:gd name="T3" fmla="*/ 99 h 104"/>
                <a:gd name="T4" fmla="*/ 15 w 169"/>
                <a:gd name="T5" fmla="*/ 94 h 104"/>
                <a:gd name="T6" fmla="*/ 25 w 169"/>
                <a:gd name="T7" fmla="*/ 89 h 104"/>
                <a:gd name="T8" fmla="*/ 34 w 169"/>
                <a:gd name="T9" fmla="*/ 84 h 104"/>
                <a:gd name="T10" fmla="*/ 39 w 169"/>
                <a:gd name="T11" fmla="*/ 79 h 104"/>
                <a:gd name="T12" fmla="*/ 49 w 169"/>
                <a:gd name="T13" fmla="*/ 74 h 104"/>
                <a:gd name="T14" fmla="*/ 59 w 169"/>
                <a:gd name="T15" fmla="*/ 64 h 104"/>
                <a:gd name="T16" fmla="*/ 64 w 169"/>
                <a:gd name="T17" fmla="*/ 59 h 104"/>
                <a:gd name="T18" fmla="*/ 74 w 169"/>
                <a:gd name="T19" fmla="*/ 50 h 104"/>
                <a:gd name="T20" fmla="*/ 84 w 169"/>
                <a:gd name="T21" fmla="*/ 45 h 104"/>
                <a:gd name="T22" fmla="*/ 89 w 169"/>
                <a:gd name="T23" fmla="*/ 40 h 104"/>
                <a:gd name="T24" fmla="*/ 99 w 169"/>
                <a:gd name="T25" fmla="*/ 35 h 104"/>
                <a:gd name="T26" fmla="*/ 109 w 169"/>
                <a:gd name="T27" fmla="*/ 30 h 104"/>
                <a:gd name="T28" fmla="*/ 119 w 169"/>
                <a:gd name="T29" fmla="*/ 25 h 104"/>
                <a:gd name="T30" fmla="*/ 124 w 169"/>
                <a:gd name="T31" fmla="*/ 25 h 104"/>
                <a:gd name="T32" fmla="*/ 134 w 169"/>
                <a:gd name="T33" fmla="*/ 20 h 104"/>
                <a:gd name="T34" fmla="*/ 144 w 169"/>
                <a:gd name="T35" fmla="*/ 20 h 104"/>
                <a:gd name="T36" fmla="*/ 149 w 169"/>
                <a:gd name="T37" fmla="*/ 15 h 104"/>
                <a:gd name="T38" fmla="*/ 159 w 169"/>
                <a:gd name="T39" fmla="*/ 10 h 104"/>
                <a:gd name="T40" fmla="*/ 169 w 169"/>
                <a:gd name="T4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69" h="104">
                  <a:moveTo>
                    <a:pt x="0" y="104"/>
                  </a:moveTo>
                  <a:lnTo>
                    <a:pt x="10" y="99"/>
                  </a:lnTo>
                  <a:lnTo>
                    <a:pt x="15" y="94"/>
                  </a:lnTo>
                  <a:lnTo>
                    <a:pt x="25" y="89"/>
                  </a:lnTo>
                  <a:lnTo>
                    <a:pt x="34" y="84"/>
                  </a:lnTo>
                  <a:lnTo>
                    <a:pt x="39" y="79"/>
                  </a:lnTo>
                  <a:lnTo>
                    <a:pt x="49" y="74"/>
                  </a:lnTo>
                  <a:lnTo>
                    <a:pt x="59" y="64"/>
                  </a:lnTo>
                  <a:lnTo>
                    <a:pt x="64" y="59"/>
                  </a:lnTo>
                  <a:lnTo>
                    <a:pt x="74" y="50"/>
                  </a:lnTo>
                  <a:lnTo>
                    <a:pt x="84" y="45"/>
                  </a:lnTo>
                  <a:lnTo>
                    <a:pt x="89" y="40"/>
                  </a:lnTo>
                  <a:lnTo>
                    <a:pt x="99" y="35"/>
                  </a:lnTo>
                  <a:lnTo>
                    <a:pt x="109" y="30"/>
                  </a:lnTo>
                  <a:lnTo>
                    <a:pt x="119" y="25"/>
                  </a:lnTo>
                  <a:lnTo>
                    <a:pt x="124" y="25"/>
                  </a:lnTo>
                  <a:lnTo>
                    <a:pt x="134" y="20"/>
                  </a:lnTo>
                  <a:lnTo>
                    <a:pt x="144" y="20"/>
                  </a:lnTo>
                  <a:lnTo>
                    <a:pt x="149" y="15"/>
                  </a:lnTo>
                  <a:lnTo>
                    <a:pt x="159" y="10"/>
                  </a:lnTo>
                  <a:lnTo>
                    <a:pt x="169" y="0"/>
                  </a:lnTo>
                </a:path>
              </a:pathLst>
            </a:custGeom>
            <a:noFill/>
            <a:ln w="0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0" name="Freeform 429"/>
            <p:cNvSpPr>
              <a:spLocks/>
            </p:cNvSpPr>
            <p:nvPr/>
          </p:nvSpPr>
          <p:spPr bwMode="auto">
            <a:xfrm>
              <a:off x="2117725" y="1797050"/>
              <a:ext cx="1679575" cy="576263"/>
            </a:xfrm>
            <a:custGeom>
              <a:avLst/>
              <a:gdLst>
                <a:gd name="T0" fmla="*/ 20 w 1058"/>
                <a:gd name="T1" fmla="*/ 0 h 363"/>
                <a:gd name="T2" fmla="*/ 45 w 1058"/>
                <a:gd name="T3" fmla="*/ 5 h 363"/>
                <a:gd name="T4" fmla="*/ 70 w 1058"/>
                <a:gd name="T5" fmla="*/ 15 h 363"/>
                <a:gd name="T6" fmla="*/ 94 w 1058"/>
                <a:gd name="T7" fmla="*/ 40 h 363"/>
                <a:gd name="T8" fmla="*/ 119 w 1058"/>
                <a:gd name="T9" fmla="*/ 70 h 363"/>
                <a:gd name="T10" fmla="*/ 144 w 1058"/>
                <a:gd name="T11" fmla="*/ 109 h 363"/>
                <a:gd name="T12" fmla="*/ 169 w 1058"/>
                <a:gd name="T13" fmla="*/ 134 h 363"/>
                <a:gd name="T14" fmla="*/ 194 w 1058"/>
                <a:gd name="T15" fmla="*/ 169 h 363"/>
                <a:gd name="T16" fmla="*/ 219 w 1058"/>
                <a:gd name="T17" fmla="*/ 209 h 363"/>
                <a:gd name="T18" fmla="*/ 243 w 1058"/>
                <a:gd name="T19" fmla="*/ 238 h 363"/>
                <a:gd name="T20" fmla="*/ 268 w 1058"/>
                <a:gd name="T21" fmla="*/ 273 h 363"/>
                <a:gd name="T22" fmla="*/ 293 w 1058"/>
                <a:gd name="T23" fmla="*/ 293 h 363"/>
                <a:gd name="T24" fmla="*/ 318 w 1058"/>
                <a:gd name="T25" fmla="*/ 313 h 363"/>
                <a:gd name="T26" fmla="*/ 343 w 1058"/>
                <a:gd name="T27" fmla="*/ 338 h 363"/>
                <a:gd name="T28" fmla="*/ 368 w 1058"/>
                <a:gd name="T29" fmla="*/ 343 h 363"/>
                <a:gd name="T30" fmla="*/ 392 w 1058"/>
                <a:gd name="T31" fmla="*/ 343 h 363"/>
                <a:gd name="T32" fmla="*/ 417 w 1058"/>
                <a:gd name="T33" fmla="*/ 353 h 363"/>
                <a:gd name="T34" fmla="*/ 442 w 1058"/>
                <a:gd name="T35" fmla="*/ 358 h 363"/>
                <a:gd name="T36" fmla="*/ 467 w 1058"/>
                <a:gd name="T37" fmla="*/ 358 h 363"/>
                <a:gd name="T38" fmla="*/ 492 w 1058"/>
                <a:gd name="T39" fmla="*/ 363 h 363"/>
                <a:gd name="T40" fmla="*/ 517 w 1058"/>
                <a:gd name="T41" fmla="*/ 358 h 363"/>
                <a:gd name="T42" fmla="*/ 541 w 1058"/>
                <a:gd name="T43" fmla="*/ 358 h 363"/>
                <a:gd name="T44" fmla="*/ 566 w 1058"/>
                <a:gd name="T45" fmla="*/ 348 h 363"/>
                <a:gd name="T46" fmla="*/ 591 w 1058"/>
                <a:gd name="T47" fmla="*/ 348 h 363"/>
                <a:gd name="T48" fmla="*/ 616 w 1058"/>
                <a:gd name="T49" fmla="*/ 348 h 363"/>
                <a:gd name="T50" fmla="*/ 641 w 1058"/>
                <a:gd name="T51" fmla="*/ 348 h 363"/>
                <a:gd name="T52" fmla="*/ 666 w 1058"/>
                <a:gd name="T53" fmla="*/ 343 h 363"/>
                <a:gd name="T54" fmla="*/ 690 w 1058"/>
                <a:gd name="T55" fmla="*/ 343 h 363"/>
                <a:gd name="T56" fmla="*/ 715 w 1058"/>
                <a:gd name="T57" fmla="*/ 343 h 363"/>
                <a:gd name="T58" fmla="*/ 740 w 1058"/>
                <a:gd name="T59" fmla="*/ 343 h 363"/>
                <a:gd name="T60" fmla="*/ 765 w 1058"/>
                <a:gd name="T61" fmla="*/ 333 h 363"/>
                <a:gd name="T62" fmla="*/ 790 w 1058"/>
                <a:gd name="T63" fmla="*/ 318 h 363"/>
                <a:gd name="T64" fmla="*/ 815 w 1058"/>
                <a:gd name="T65" fmla="*/ 303 h 363"/>
                <a:gd name="T66" fmla="*/ 844 w 1058"/>
                <a:gd name="T67" fmla="*/ 288 h 363"/>
                <a:gd name="T68" fmla="*/ 869 w 1058"/>
                <a:gd name="T69" fmla="*/ 268 h 363"/>
                <a:gd name="T70" fmla="*/ 894 w 1058"/>
                <a:gd name="T71" fmla="*/ 253 h 363"/>
                <a:gd name="T72" fmla="*/ 919 w 1058"/>
                <a:gd name="T73" fmla="*/ 288 h 363"/>
                <a:gd name="T74" fmla="*/ 944 w 1058"/>
                <a:gd name="T75" fmla="*/ 298 h 363"/>
                <a:gd name="T76" fmla="*/ 969 w 1058"/>
                <a:gd name="T77" fmla="*/ 293 h 363"/>
                <a:gd name="T78" fmla="*/ 993 w 1058"/>
                <a:gd name="T79" fmla="*/ 313 h 363"/>
                <a:gd name="T80" fmla="*/ 1018 w 1058"/>
                <a:gd name="T81" fmla="*/ 333 h 363"/>
                <a:gd name="T82" fmla="*/ 1043 w 1058"/>
                <a:gd name="T83" fmla="*/ 328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363">
                  <a:moveTo>
                    <a:pt x="0" y="0"/>
                  </a:moveTo>
                  <a:lnTo>
                    <a:pt x="10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5" y="0"/>
                  </a:lnTo>
                  <a:lnTo>
                    <a:pt x="45" y="5"/>
                  </a:lnTo>
                  <a:lnTo>
                    <a:pt x="50" y="10"/>
                  </a:lnTo>
                  <a:lnTo>
                    <a:pt x="60" y="10"/>
                  </a:lnTo>
                  <a:lnTo>
                    <a:pt x="70" y="15"/>
                  </a:lnTo>
                  <a:lnTo>
                    <a:pt x="75" y="20"/>
                  </a:lnTo>
                  <a:lnTo>
                    <a:pt x="85" y="30"/>
                  </a:lnTo>
                  <a:lnTo>
                    <a:pt x="94" y="40"/>
                  </a:lnTo>
                  <a:lnTo>
                    <a:pt x="99" y="50"/>
                  </a:lnTo>
                  <a:lnTo>
                    <a:pt x="109" y="60"/>
                  </a:lnTo>
                  <a:lnTo>
                    <a:pt x="119" y="70"/>
                  </a:lnTo>
                  <a:lnTo>
                    <a:pt x="124" y="80"/>
                  </a:lnTo>
                  <a:lnTo>
                    <a:pt x="134" y="94"/>
                  </a:lnTo>
                  <a:lnTo>
                    <a:pt x="144" y="109"/>
                  </a:lnTo>
                  <a:lnTo>
                    <a:pt x="149" y="119"/>
                  </a:lnTo>
                  <a:lnTo>
                    <a:pt x="159" y="124"/>
                  </a:lnTo>
                  <a:lnTo>
                    <a:pt x="169" y="134"/>
                  </a:lnTo>
                  <a:lnTo>
                    <a:pt x="174" y="144"/>
                  </a:lnTo>
                  <a:lnTo>
                    <a:pt x="184" y="159"/>
                  </a:lnTo>
                  <a:lnTo>
                    <a:pt x="194" y="169"/>
                  </a:lnTo>
                  <a:lnTo>
                    <a:pt x="199" y="184"/>
                  </a:lnTo>
                  <a:lnTo>
                    <a:pt x="209" y="199"/>
                  </a:lnTo>
                  <a:lnTo>
                    <a:pt x="219" y="209"/>
                  </a:lnTo>
                  <a:lnTo>
                    <a:pt x="224" y="219"/>
                  </a:lnTo>
                  <a:lnTo>
                    <a:pt x="234" y="228"/>
                  </a:lnTo>
                  <a:lnTo>
                    <a:pt x="243" y="238"/>
                  </a:lnTo>
                  <a:lnTo>
                    <a:pt x="248" y="248"/>
                  </a:lnTo>
                  <a:lnTo>
                    <a:pt x="258" y="263"/>
                  </a:lnTo>
                  <a:lnTo>
                    <a:pt x="268" y="273"/>
                  </a:lnTo>
                  <a:lnTo>
                    <a:pt x="278" y="278"/>
                  </a:lnTo>
                  <a:lnTo>
                    <a:pt x="283" y="283"/>
                  </a:lnTo>
                  <a:lnTo>
                    <a:pt x="293" y="293"/>
                  </a:lnTo>
                  <a:lnTo>
                    <a:pt x="303" y="298"/>
                  </a:lnTo>
                  <a:lnTo>
                    <a:pt x="308" y="308"/>
                  </a:lnTo>
                  <a:lnTo>
                    <a:pt x="318" y="313"/>
                  </a:lnTo>
                  <a:lnTo>
                    <a:pt x="328" y="323"/>
                  </a:lnTo>
                  <a:lnTo>
                    <a:pt x="333" y="328"/>
                  </a:lnTo>
                  <a:lnTo>
                    <a:pt x="343" y="338"/>
                  </a:lnTo>
                  <a:lnTo>
                    <a:pt x="353" y="338"/>
                  </a:lnTo>
                  <a:lnTo>
                    <a:pt x="358" y="338"/>
                  </a:lnTo>
                  <a:lnTo>
                    <a:pt x="368" y="343"/>
                  </a:lnTo>
                  <a:lnTo>
                    <a:pt x="378" y="343"/>
                  </a:lnTo>
                  <a:lnTo>
                    <a:pt x="383" y="343"/>
                  </a:lnTo>
                  <a:lnTo>
                    <a:pt x="392" y="343"/>
                  </a:lnTo>
                  <a:lnTo>
                    <a:pt x="402" y="348"/>
                  </a:lnTo>
                  <a:lnTo>
                    <a:pt x="407" y="348"/>
                  </a:lnTo>
                  <a:lnTo>
                    <a:pt x="417" y="353"/>
                  </a:lnTo>
                  <a:lnTo>
                    <a:pt x="427" y="353"/>
                  </a:lnTo>
                  <a:lnTo>
                    <a:pt x="432" y="358"/>
                  </a:lnTo>
                  <a:lnTo>
                    <a:pt x="442" y="358"/>
                  </a:lnTo>
                  <a:lnTo>
                    <a:pt x="452" y="358"/>
                  </a:lnTo>
                  <a:lnTo>
                    <a:pt x="457" y="358"/>
                  </a:lnTo>
                  <a:lnTo>
                    <a:pt x="467" y="358"/>
                  </a:lnTo>
                  <a:lnTo>
                    <a:pt x="477" y="363"/>
                  </a:lnTo>
                  <a:lnTo>
                    <a:pt x="482" y="363"/>
                  </a:lnTo>
                  <a:lnTo>
                    <a:pt x="492" y="363"/>
                  </a:lnTo>
                  <a:lnTo>
                    <a:pt x="502" y="358"/>
                  </a:lnTo>
                  <a:lnTo>
                    <a:pt x="507" y="358"/>
                  </a:lnTo>
                  <a:lnTo>
                    <a:pt x="517" y="358"/>
                  </a:lnTo>
                  <a:lnTo>
                    <a:pt x="527" y="363"/>
                  </a:lnTo>
                  <a:lnTo>
                    <a:pt x="531" y="363"/>
                  </a:lnTo>
                  <a:lnTo>
                    <a:pt x="541" y="358"/>
                  </a:lnTo>
                  <a:lnTo>
                    <a:pt x="551" y="358"/>
                  </a:lnTo>
                  <a:lnTo>
                    <a:pt x="561" y="353"/>
                  </a:lnTo>
                  <a:lnTo>
                    <a:pt x="566" y="348"/>
                  </a:lnTo>
                  <a:lnTo>
                    <a:pt x="576" y="348"/>
                  </a:lnTo>
                  <a:lnTo>
                    <a:pt x="586" y="348"/>
                  </a:lnTo>
                  <a:lnTo>
                    <a:pt x="591" y="348"/>
                  </a:lnTo>
                  <a:lnTo>
                    <a:pt x="601" y="348"/>
                  </a:lnTo>
                  <a:lnTo>
                    <a:pt x="611" y="353"/>
                  </a:lnTo>
                  <a:lnTo>
                    <a:pt x="616" y="348"/>
                  </a:lnTo>
                  <a:lnTo>
                    <a:pt x="626" y="348"/>
                  </a:lnTo>
                  <a:lnTo>
                    <a:pt x="636" y="348"/>
                  </a:lnTo>
                  <a:lnTo>
                    <a:pt x="641" y="348"/>
                  </a:lnTo>
                  <a:lnTo>
                    <a:pt x="651" y="348"/>
                  </a:lnTo>
                  <a:lnTo>
                    <a:pt x="661" y="348"/>
                  </a:lnTo>
                  <a:lnTo>
                    <a:pt x="666" y="343"/>
                  </a:lnTo>
                  <a:lnTo>
                    <a:pt x="676" y="343"/>
                  </a:lnTo>
                  <a:lnTo>
                    <a:pt x="685" y="343"/>
                  </a:lnTo>
                  <a:lnTo>
                    <a:pt x="690" y="343"/>
                  </a:lnTo>
                  <a:lnTo>
                    <a:pt x="700" y="343"/>
                  </a:lnTo>
                  <a:lnTo>
                    <a:pt x="710" y="343"/>
                  </a:lnTo>
                  <a:lnTo>
                    <a:pt x="715" y="343"/>
                  </a:lnTo>
                  <a:lnTo>
                    <a:pt x="725" y="348"/>
                  </a:lnTo>
                  <a:lnTo>
                    <a:pt x="735" y="343"/>
                  </a:lnTo>
                  <a:lnTo>
                    <a:pt x="740" y="343"/>
                  </a:lnTo>
                  <a:lnTo>
                    <a:pt x="750" y="343"/>
                  </a:lnTo>
                  <a:lnTo>
                    <a:pt x="760" y="338"/>
                  </a:lnTo>
                  <a:lnTo>
                    <a:pt x="765" y="333"/>
                  </a:lnTo>
                  <a:lnTo>
                    <a:pt x="775" y="333"/>
                  </a:lnTo>
                  <a:lnTo>
                    <a:pt x="785" y="323"/>
                  </a:lnTo>
                  <a:lnTo>
                    <a:pt x="790" y="318"/>
                  </a:lnTo>
                  <a:lnTo>
                    <a:pt x="800" y="308"/>
                  </a:lnTo>
                  <a:lnTo>
                    <a:pt x="810" y="308"/>
                  </a:lnTo>
                  <a:lnTo>
                    <a:pt x="815" y="303"/>
                  </a:lnTo>
                  <a:lnTo>
                    <a:pt x="824" y="303"/>
                  </a:lnTo>
                  <a:lnTo>
                    <a:pt x="834" y="293"/>
                  </a:lnTo>
                  <a:lnTo>
                    <a:pt x="844" y="288"/>
                  </a:lnTo>
                  <a:lnTo>
                    <a:pt x="849" y="278"/>
                  </a:lnTo>
                  <a:lnTo>
                    <a:pt x="859" y="273"/>
                  </a:lnTo>
                  <a:lnTo>
                    <a:pt x="869" y="268"/>
                  </a:lnTo>
                  <a:lnTo>
                    <a:pt x="874" y="263"/>
                  </a:lnTo>
                  <a:lnTo>
                    <a:pt x="884" y="258"/>
                  </a:lnTo>
                  <a:lnTo>
                    <a:pt x="894" y="253"/>
                  </a:lnTo>
                  <a:lnTo>
                    <a:pt x="899" y="253"/>
                  </a:lnTo>
                  <a:lnTo>
                    <a:pt x="909" y="273"/>
                  </a:lnTo>
                  <a:lnTo>
                    <a:pt x="919" y="288"/>
                  </a:lnTo>
                  <a:lnTo>
                    <a:pt x="924" y="303"/>
                  </a:lnTo>
                  <a:lnTo>
                    <a:pt x="934" y="298"/>
                  </a:lnTo>
                  <a:lnTo>
                    <a:pt x="944" y="298"/>
                  </a:lnTo>
                  <a:lnTo>
                    <a:pt x="949" y="298"/>
                  </a:lnTo>
                  <a:lnTo>
                    <a:pt x="959" y="293"/>
                  </a:lnTo>
                  <a:lnTo>
                    <a:pt x="969" y="293"/>
                  </a:lnTo>
                  <a:lnTo>
                    <a:pt x="973" y="293"/>
                  </a:lnTo>
                  <a:lnTo>
                    <a:pt x="983" y="303"/>
                  </a:lnTo>
                  <a:lnTo>
                    <a:pt x="993" y="313"/>
                  </a:lnTo>
                  <a:lnTo>
                    <a:pt x="998" y="323"/>
                  </a:lnTo>
                  <a:lnTo>
                    <a:pt x="1008" y="328"/>
                  </a:lnTo>
                  <a:lnTo>
                    <a:pt x="1018" y="333"/>
                  </a:lnTo>
                  <a:lnTo>
                    <a:pt x="1023" y="333"/>
                  </a:lnTo>
                  <a:lnTo>
                    <a:pt x="1033" y="333"/>
                  </a:lnTo>
                  <a:lnTo>
                    <a:pt x="1043" y="328"/>
                  </a:lnTo>
                  <a:lnTo>
                    <a:pt x="1048" y="333"/>
                  </a:lnTo>
                  <a:lnTo>
                    <a:pt x="1058" y="333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1" name="Freeform 430"/>
            <p:cNvSpPr>
              <a:spLocks/>
            </p:cNvSpPr>
            <p:nvPr/>
          </p:nvSpPr>
          <p:spPr bwMode="auto">
            <a:xfrm>
              <a:off x="3797300" y="1773238"/>
              <a:ext cx="1679575" cy="1947863"/>
            </a:xfrm>
            <a:custGeom>
              <a:avLst/>
              <a:gdLst>
                <a:gd name="T0" fmla="*/ 15 w 1058"/>
                <a:gd name="T1" fmla="*/ 348 h 1227"/>
                <a:gd name="T2" fmla="*/ 40 w 1058"/>
                <a:gd name="T3" fmla="*/ 348 h 1227"/>
                <a:gd name="T4" fmla="*/ 69 w 1058"/>
                <a:gd name="T5" fmla="*/ 353 h 1227"/>
                <a:gd name="T6" fmla="*/ 94 w 1058"/>
                <a:gd name="T7" fmla="*/ 358 h 1227"/>
                <a:gd name="T8" fmla="*/ 119 w 1058"/>
                <a:gd name="T9" fmla="*/ 368 h 1227"/>
                <a:gd name="T10" fmla="*/ 144 w 1058"/>
                <a:gd name="T11" fmla="*/ 382 h 1227"/>
                <a:gd name="T12" fmla="*/ 169 w 1058"/>
                <a:gd name="T13" fmla="*/ 382 h 1227"/>
                <a:gd name="T14" fmla="*/ 194 w 1058"/>
                <a:gd name="T15" fmla="*/ 373 h 1227"/>
                <a:gd name="T16" fmla="*/ 218 w 1058"/>
                <a:gd name="T17" fmla="*/ 373 h 1227"/>
                <a:gd name="T18" fmla="*/ 243 w 1058"/>
                <a:gd name="T19" fmla="*/ 373 h 1227"/>
                <a:gd name="T20" fmla="*/ 268 w 1058"/>
                <a:gd name="T21" fmla="*/ 378 h 1227"/>
                <a:gd name="T22" fmla="*/ 293 w 1058"/>
                <a:gd name="T23" fmla="*/ 378 h 1227"/>
                <a:gd name="T24" fmla="*/ 318 w 1058"/>
                <a:gd name="T25" fmla="*/ 378 h 1227"/>
                <a:gd name="T26" fmla="*/ 343 w 1058"/>
                <a:gd name="T27" fmla="*/ 338 h 1227"/>
                <a:gd name="T28" fmla="*/ 367 w 1058"/>
                <a:gd name="T29" fmla="*/ 353 h 1227"/>
                <a:gd name="T30" fmla="*/ 392 w 1058"/>
                <a:gd name="T31" fmla="*/ 546 h 1227"/>
                <a:gd name="T32" fmla="*/ 417 w 1058"/>
                <a:gd name="T33" fmla="*/ 924 h 1227"/>
                <a:gd name="T34" fmla="*/ 442 w 1058"/>
                <a:gd name="T35" fmla="*/ 1182 h 1227"/>
                <a:gd name="T36" fmla="*/ 467 w 1058"/>
                <a:gd name="T37" fmla="*/ 1212 h 1227"/>
                <a:gd name="T38" fmla="*/ 492 w 1058"/>
                <a:gd name="T39" fmla="*/ 1182 h 1227"/>
                <a:gd name="T40" fmla="*/ 516 w 1058"/>
                <a:gd name="T41" fmla="*/ 1132 h 1227"/>
                <a:gd name="T42" fmla="*/ 541 w 1058"/>
                <a:gd name="T43" fmla="*/ 1018 h 1227"/>
                <a:gd name="T44" fmla="*/ 566 w 1058"/>
                <a:gd name="T45" fmla="*/ 924 h 1227"/>
                <a:gd name="T46" fmla="*/ 591 w 1058"/>
                <a:gd name="T47" fmla="*/ 854 h 1227"/>
                <a:gd name="T48" fmla="*/ 616 w 1058"/>
                <a:gd name="T49" fmla="*/ 785 h 1227"/>
                <a:gd name="T50" fmla="*/ 641 w 1058"/>
                <a:gd name="T51" fmla="*/ 715 h 1227"/>
                <a:gd name="T52" fmla="*/ 665 w 1058"/>
                <a:gd name="T53" fmla="*/ 641 h 1227"/>
                <a:gd name="T54" fmla="*/ 690 w 1058"/>
                <a:gd name="T55" fmla="*/ 536 h 1227"/>
                <a:gd name="T56" fmla="*/ 715 w 1058"/>
                <a:gd name="T57" fmla="*/ 452 h 1227"/>
                <a:gd name="T58" fmla="*/ 740 w 1058"/>
                <a:gd name="T59" fmla="*/ 378 h 1227"/>
                <a:gd name="T60" fmla="*/ 765 w 1058"/>
                <a:gd name="T61" fmla="*/ 323 h 1227"/>
                <a:gd name="T62" fmla="*/ 790 w 1058"/>
                <a:gd name="T63" fmla="*/ 273 h 1227"/>
                <a:gd name="T64" fmla="*/ 814 w 1058"/>
                <a:gd name="T65" fmla="*/ 199 h 1227"/>
                <a:gd name="T66" fmla="*/ 839 w 1058"/>
                <a:gd name="T67" fmla="*/ 124 h 1227"/>
                <a:gd name="T68" fmla="*/ 864 w 1058"/>
                <a:gd name="T69" fmla="*/ 70 h 1227"/>
                <a:gd name="T70" fmla="*/ 894 w 1058"/>
                <a:gd name="T71" fmla="*/ 60 h 1227"/>
                <a:gd name="T72" fmla="*/ 919 w 1058"/>
                <a:gd name="T73" fmla="*/ 60 h 1227"/>
                <a:gd name="T74" fmla="*/ 943 w 1058"/>
                <a:gd name="T75" fmla="*/ 55 h 1227"/>
                <a:gd name="T76" fmla="*/ 968 w 1058"/>
                <a:gd name="T77" fmla="*/ 50 h 1227"/>
                <a:gd name="T78" fmla="*/ 993 w 1058"/>
                <a:gd name="T79" fmla="*/ 35 h 1227"/>
                <a:gd name="T80" fmla="*/ 1018 w 1058"/>
                <a:gd name="T81" fmla="*/ 25 h 1227"/>
                <a:gd name="T82" fmla="*/ 1043 w 1058"/>
                <a:gd name="T83" fmla="*/ 10 h 1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1227">
                  <a:moveTo>
                    <a:pt x="0" y="348"/>
                  </a:moveTo>
                  <a:lnTo>
                    <a:pt x="10" y="348"/>
                  </a:lnTo>
                  <a:lnTo>
                    <a:pt x="15" y="348"/>
                  </a:lnTo>
                  <a:lnTo>
                    <a:pt x="25" y="348"/>
                  </a:lnTo>
                  <a:lnTo>
                    <a:pt x="35" y="343"/>
                  </a:lnTo>
                  <a:lnTo>
                    <a:pt x="40" y="348"/>
                  </a:lnTo>
                  <a:lnTo>
                    <a:pt x="50" y="348"/>
                  </a:lnTo>
                  <a:lnTo>
                    <a:pt x="60" y="348"/>
                  </a:lnTo>
                  <a:lnTo>
                    <a:pt x="69" y="353"/>
                  </a:lnTo>
                  <a:lnTo>
                    <a:pt x="74" y="353"/>
                  </a:lnTo>
                  <a:lnTo>
                    <a:pt x="84" y="358"/>
                  </a:lnTo>
                  <a:lnTo>
                    <a:pt x="94" y="358"/>
                  </a:lnTo>
                  <a:lnTo>
                    <a:pt x="99" y="358"/>
                  </a:lnTo>
                  <a:lnTo>
                    <a:pt x="109" y="363"/>
                  </a:lnTo>
                  <a:lnTo>
                    <a:pt x="119" y="368"/>
                  </a:lnTo>
                  <a:lnTo>
                    <a:pt x="124" y="373"/>
                  </a:lnTo>
                  <a:lnTo>
                    <a:pt x="134" y="378"/>
                  </a:lnTo>
                  <a:lnTo>
                    <a:pt x="144" y="382"/>
                  </a:lnTo>
                  <a:lnTo>
                    <a:pt x="149" y="387"/>
                  </a:lnTo>
                  <a:lnTo>
                    <a:pt x="159" y="387"/>
                  </a:lnTo>
                  <a:lnTo>
                    <a:pt x="169" y="382"/>
                  </a:lnTo>
                  <a:lnTo>
                    <a:pt x="174" y="378"/>
                  </a:lnTo>
                  <a:lnTo>
                    <a:pt x="184" y="373"/>
                  </a:lnTo>
                  <a:lnTo>
                    <a:pt x="194" y="373"/>
                  </a:lnTo>
                  <a:lnTo>
                    <a:pt x="199" y="373"/>
                  </a:lnTo>
                  <a:lnTo>
                    <a:pt x="208" y="373"/>
                  </a:lnTo>
                  <a:lnTo>
                    <a:pt x="218" y="373"/>
                  </a:lnTo>
                  <a:lnTo>
                    <a:pt x="223" y="373"/>
                  </a:lnTo>
                  <a:lnTo>
                    <a:pt x="233" y="373"/>
                  </a:lnTo>
                  <a:lnTo>
                    <a:pt x="243" y="373"/>
                  </a:lnTo>
                  <a:lnTo>
                    <a:pt x="248" y="378"/>
                  </a:lnTo>
                  <a:lnTo>
                    <a:pt x="258" y="378"/>
                  </a:lnTo>
                  <a:lnTo>
                    <a:pt x="268" y="378"/>
                  </a:lnTo>
                  <a:lnTo>
                    <a:pt x="273" y="378"/>
                  </a:lnTo>
                  <a:lnTo>
                    <a:pt x="283" y="378"/>
                  </a:lnTo>
                  <a:lnTo>
                    <a:pt x="293" y="378"/>
                  </a:lnTo>
                  <a:lnTo>
                    <a:pt x="298" y="378"/>
                  </a:lnTo>
                  <a:lnTo>
                    <a:pt x="308" y="378"/>
                  </a:lnTo>
                  <a:lnTo>
                    <a:pt x="318" y="378"/>
                  </a:lnTo>
                  <a:lnTo>
                    <a:pt x="328" y="378"/>
                  </a:lnTo>
                  <a:lnTo>
                    <a:pt x="333" y="358"/>
                  </a:lnTo>
                  <a:lnTo>
                    <a:pt x="343" y="338"/>
                  </a:lnTo>
                  <a:lnTo>
                    <a:pt x="353" y="318"/>
                  </a:lnTo>
                  <a:lnTo>
                    <a:pt x="357" y="333"/>
                  </a:lnTo>
                  <a:lnTo>
                    <a:pt x="367" y="353"/>
                  </a:lnTo>
                  <a:lnTo>
                    <a:pt x="377" y="373"/>
                  </a:lnTo>
                  <a:lnTo>
                    <a:pt x="382" y="457"/>
                  </a:lnTo>
                  <a:lnTo>
                    <a:pt x="392" y="546"/>
                  </a:lnTo>
                  <a:lnTo>
                    <a:pt x="402" y="636"/>
                  </a:lnTo>
                  <a:lnTo>
                    <a:pt x="407" y="780"/>
                  </a:lnTo>
                  <a:lnTo>
                    <a:pt x="417" y="924"/>
                  </a:lnTo>
                  <a:lnTo>
                    <a:pt x="427" y="1053"/>
                  </a:lnTo>
                  <a:lnTo>
                    <a:pt x="432" y="1117"/>
                  </a:lnTo>
                  <a:lnTo>
                    <a:pt x="442" y="1182"/>
                  </a:lnTo>
                  <a:lnTo>
                    <a:pt x="452" y="1227"/>
                  </a:lnTo>
                  <a:lnTo>
                    <a:pt x="457" y="1217"/>
                  </a:lnTo>
                  <a:lnTo>
                    <a:pt x="467" y="1212"/>
                  </a:lnTo>
                  <a:lnTo>
                    <a:pt x="477" y="1202"/>
                  </a:lnTo>
                  <a:lnTo>
                    <a:pt x="482" y="1192"/>
                  </a:lnTo>
                  <a:lnTo>
                    <a:pt x="492" y="1182"/>
                  </a:lnTo>
                  <a:lnTo>
                    <a:pt x="501" y="1167"/>
                  </a:lnTo>
                  <a:lnTo>
                    <a:pt x="506" y="1152"/>
                  </a:lnTo>
                  <a:lnTo>
                    <a:pt x="516" y="1132"/>
                  </a:lnTo>
                  <a:lnTo>
                    <a:pt x="526" y="1102"/>
                  </a:lnTo>
                  <a:lnTo>
                    <a:pt x="531" y="1058"/>
                  </a:lnTo>
                  <a:lnTo>
                    <a:pt x="541" y="1018"/>
                  </a:lnTo>
                  <a:lnTo>
                    <a:pt x="551" y="983"/>
                  </a:lnTo>
                  <a:lnTo>
                    <a:pt x="556" y="953"/>
                  </a:lnTo>
                  <a:lnTo>
                    <a:pt x="566" y="924"/>
                  </a:lnTo>
                  <a:lnTo>
                    <a:pt x="576" y="899"/>
                  </a:lnTo>
                  <a:lnTo>
                    <a:pt x="581" y="879"/>
                  </a:lnTo>
                  <a:lnTo>
                    <a:pt x="591" y="854"/>
                  </a:lnTo>
                  <a:lnTo>
                    <a:pt x="601" y="834"/>
                  </a:lnTo>
                  <a:lnTo>
                    <a:pt x="611" y="809"/>
                  </a:lnTo>
                  <a:lnTo>
                    <a:pt x="616" y="785"/>
                  </a:lnTo>
                  <a:lnTo>
                    <a:pt x="626" y="760"/>
                  </a:lnTo>
                  <a:lnTo>
                    <a:pt x="636" y="740"/>
                  </a:lnTo>
                  <a:lnTo>
                    <a:pt x="641" y="715"/>
                  </a:lnTo>
                  <a:lnTo>
                    <a:pt x="650" y="690"/>
                  </a:lnTo>
                  <a:lnTo>
                    <a:pt x="660" y="666"/>
                  </a:lnTo>
                  <a:lnTo>
                    <a:pt x="665" y="641"/>
                  </a:lnTo>
                  <a:lnTo>
                    <a:pt x="675" y="606"/>
                  </a:lnTo>
                  <a:lnTo>
                    <a:pt x="685" y="571"/>
                  </a:lnTo>
                  <a:lnTo>
                    <a:pt x="690" y="536"/>
                  </a:lnTo>
                  <a:lnTo>
                    <a:pt x="700" y="507"/>
                  </a:lnTo>
                  <a:lnTo>
                    <a:pt x="710" y="477"/>
                  </a:lnTo>
                  <a:lnTo>
                    <a:pt x="715" y="452"/>
                  </a:lnTo>
                  <a:lnTo>
                    <a:pt x="725" y="427"/>
                  </a:lnTo>
                  <a:lnTo>
                    <a:pt x="735" y="402"/>
                  </a:lnTo>
                  <a:lnTo>
                    <a:pt x="740" y="378"/>
                  </a:lnTo>
                  <a:lnTo>
                    <a:pt x="750" y="358"/>
                  </a:lnTo>
                  <a:lnTo>
                    <a:pt x="760" y="338"/>
                  </a:lnTo>
                  <a:lnTo>
                    <a:pt x="765" y="323"/>
                  </a:lnTo>
                  <a:lnTo>
                    <a:pt x="775" y="308"/>
                  </a:lnTo>
                  <a:lnTo>
                    <a:pt x="785" y="293"/>
                  </a:lnTo>
                  <a:lnTo>
                    <a:pt x="790" y="273"/>
                  </a:lnTo>
                  <a:lnTo>
                    <a:pt x="799" y="248"/>
                  </a:lnTo>
                  <a:lnTo>
                    <a:pt x="809" y="224"/>
                  </a:lnTo>
                  <a:lnTo>
                    <a:pt x="814" y="199"/>
                  </a:lnTo>
                  <a:lnTo>
                    <a:pt x="824" y="174"/>
                  </a:lnTo>
                  <a:lnTo>
                    <a:pt x="834" y="149"/>
                  </a:lnTo>
                  <a:lnTo>
                    <a:pt x="839" y="124"/>
                  </a:lnTo>
                  <a:lnTo>
                    <a:pt x="849" y="104"/>
                  </a:lnTo>
                  <a:lnTo>
                    <a:pt x="859" y="80"/>
                  </a:lnTo>
                  <a:lnTo>
                    <a:pt x="864" y="70"/>
                  </a:lnTo>
                  <a:lnTo>
                    <a:pt x="874" y="65"/>
                  </a:lnTo>
                  <a:lnTo>
                    <a:pt x="884" y="60"/>
                  </a:lnTo>
                  <a:lnTo>
                    <a:pt x="894" y="60"/>
                  </a:lnTo>
                  <a:lnTo>
                    <a:pt x="899" y="60"/>
                  </a:lnTo>
                  <a:lnTo>
                    <a:pt x="909" y="65"/>
                  </a:lnTo>
                  <a:lnTo>
                    <a:pt x="919" y="60"/>
                  </a:lnTo>
                  <a:lnTo>
                    <a:pt x="924" y="60"/>
                  </a:lnTo>
                  <a:lnTo>
                    <a:pt x="934" y="60"/>
                  </a:lnTo>
                  <a:lnTo>
                    <a:pt x="943" y="55"/>
                  </a:lnTo>
                  <a:lnTo>
                    <a:pt x="948" y="55"/>
                  </a:lnTo>
                  <a:lnTo>
                    <a:pt x="958" y="50"/>
                  </a:lnTo>
                  <a:lnTo>
                    <a:pt x="968" y="50"/>
                  </a:lnTo>
                  <a:lnTo>
                    <a:pt x="973" y="45"/>
                  </a:lnTo>
                  <a:lnTo>
                    <a:pt x="983" y="40"/>
                  </a:lnTo>
                  <a:lnTo>
                    <a:pt x="993" y="35"/>
                  </a:lnTo>
                  <a:lnTo>
                    <a:pt x="998" y="35"/>
                  </a:lnTo>
                  <a:lnTo>
                    <a:pt x="1008" y="30"/>
                  </a:lnTo>
                  <a:lnTo>
                    <a:pt x="1018" y="25"/>
                  </a:lnTo>
                  <a:lnTo>
                    <a:pt x="1023" y="20"/>
                  </a:lnTo>
                  <a:lnTo>
                    <a:pt x="1033" y="15"/>
                  </a:lnTo>
                  <a:lnTo>
                    <a:pt x="1043" y="10"/>
                  </a:lnTo>
                  <a:lnTo>
                    <a:pt x="1048" y="5"/>
                  </a:lnTo>
                  <a:lnTo>
                    <a:pt x="1058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2" name="Freeform 431"/>
            <p:cNvSpPr>
              <a:spLocks/>
            </p:cNvSpPr>
            <p:nvPr/>
          </p:nvSpPr>
          <p:spPr bwMode="auto">
            <a:xfrm>
              <a:off x="5476875" y="1639888"/>
              <a:ext cx="268288" cy="133350"/>
            </a:xfrm>
            <a:custGeom>
              <a:avLst/>
              <a:gdLst>
                <a:gd name="T0" fmla="*/ 0 w 169"/>
                <a:gd name="T1" fmla="*/ 84 h 84"/>
                <a:gd name="T2" fmla="*/ 10 w 169"/>
                <a:gd name="T3" fmla="*/ 79 h 84"/>
                <a:gd name="T4" fmla="*/ 15 w 169"/>
                <a:gd name="T5" fmla="*/ 79 h 84"/>
                <a:gd name="T6" fmla="*/ 25 w 169"/>
                <a:gd name="T7" fmla="*/ 74 h 84"/>
                <a:gd name="T8" fmla="*/ 34 w 169"/>
                <a:gd name="T9" fmla="*/ 64 h 84"/>
                <a:gd name="T10" fmla="*/ 39 w 169"/>
                <a:gd name="T11" fmla="*/ 59 h 84"/>
                <a:gd name="T12" fmla="*/ 49 w 169"/>
                <a:gd name="T13" fmla="*/ 54 h 84"/>
                <a:gd name="T14" fmla="*/ 59 w 169"/>
                <a:gd name="T15" fmla="*/ 54 h 84"/>
                <a:gd name="T16" fmla="*/ 64 w 169"/>
                <a:gd name="T17" fmla="*/ 49 h 84"/>
                <a:gd name="T18" fmla="*/ 74 w 169"/>
                <a:gd name="T19" fmla="*/ 44 h 84"/>
                <a:gd name="T20" fmla="*/ 84 w 169"/>
                <a:gd name="T21" fmla="*/ 35 h 84"/>
                <a:gd name="T22" fmla="*/ 89 w 169"/>
                <a:gd name="T23" fmla="*/ 30 h 84"/>
                <a:gd name="T24" fmla="*/ 99 w 169"/>
                <a:gd name="T25" fmla="*/ 25 h 84"/>
                <a:gd name="T26" fmla="*/ 109 w 169"/>
                <a:gd name="T27" fmla="*/ 20 h 84"/>
                <a:gd name="T28" fmla="*/ 119 w 169"/>
                <a:gd name="T29" fmla="*/ 15 h 84"/>
                <a:gd name="T30" fmla="*/ 124 w 169"/>
                <a:gd name="T31" fmla="*/ 10 h 84"/>
                <a:gd name="T32" fmla="*/ 134 w 169"/>
                <a:gd name="T33" fmla="*/ 10 h 84"/>
                <a:gd name="T34" fmla="*/ 144 w 169"/>
                <a:gd name="T35" fmla="*/ 5 h 84"/>
                <a:gd name="T36" fmla="*/ 149 w 169"/>
                <a:gd name="T37" fmla="*/ 0 h 84"/>
                <a:gd name="T38" fmla="*/ 159 w 169"/>
                <a:gd name="T39" fmla="*/ 0 h 84"/>
                <a:gd name="T40" fmla="*/ 169 w 169"/>
                <a:gd name="T41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69" h="84">
                  <a:moveTo>
                    <a:pt x="0" y="84"/>
                  </a:moveTo>
                  <a:lnTo>
                    <a:pt x="10" y="79"/>
                  </a:lnTo>
                  <a:lnTo>
                    <a:pt x="15" y="79"/>
                  </a:lnTo>
                  <a:lnTo>
                    <a:pt x="25" y="74"/>
                  </a:lnTo>
                  <a:lnTo>
                    <a:pt x="34" y="64"/>
                  </a:lnTo>
                  <a:lnTo>
                    <a:pt x="39" y="59"/>
                  </a:lnTo>
                  <a:lnTo>
                    <a:pt x="49" y="54"/>
                  </a:lnTo>
                  <a:lnTo>
                    <a:pt x="59" y="54"/>
                  </a:lnTo>
                  <a:lnTo>
                    <a:pt x="64" y="49"/>
                  </a:lnTo>
                  <a:lnTo>
                    <a:pt x="74" y="44"/>
                  </a:lnTo>
                  <a:lnTo>
                    <a:pt x="84" y="35"/>
                  </a:lnTo>
                  <a:lnTo>
                    <a:pt x="89" y="30"/>
                  </a:lnTo>
                  <a:lnTo>
                    <a:pt x="99" y="25"/>
                  </a:lnTo>
                  <a:lnTo>
                    <a:pt x="109" y="20"/>
                  </a:lnTo>
                  <a:lnTo>
                    <a:pt x="119" y="15"/>
                  </a:lnTo>
                  <a:lnTo>
                    <a:pt x="124" y="10"/>
                  </a:lnTo>
                  <a:lnTo>
                    <a:pt x="134" y="10"/>
                  </a:lnTo>
                  <a:lnTo>
                    <a:pt x="144" y="5"/>
                  </a:lnTo>
                  <a:lnTo>
                    <a:pt x="149" y="0"/>
                  </a:lnTo>
                  <a:lnTo>
                    <a:pt x="159" y="0"/>
                  </a:lnTo>
                  <a:lnTo>
                    <a:pt x="169" y="0"/>
                  </a:lnTo>
                </a:path>
              </a:pathLst>
            </a:custGeom>
            <a:noFill/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3" name="Freeform 432"/>
            <p:cNvSpPr>
              <a:spLocks/>
            </p:cNvSpPr>
            <p:nvPr/>
          </p:nvSpPr>
          <p:spPr bwMode="auto">
            <a:xfrm>
              <a:off x="2117725" y="1797050"/>
              <a:ext cx="1679575" cy="560388"/>
            </a:xfrm>
            <a:custGeom>
              <a:avLst/>
              <a:gdLst>
                <a:gd name="T0" fmla="*/ 20 w 1058"/>
                <a:gd name="T1" fmla="*/ 0 h 353"/>
                <a:gd name="T2" fmla="*/ 45 w 1058"/>
                <a:gd name="T3" fmla="*/ 5 h 353"/>
                <a:gd name="T4" fmla="*/ 70 w 1058"/>
                <a:gd name="T5" fmla="*/ 10 h 353"/>
                <a:gd name="T6" fmla="*/ 94 w 1058"/>
                <a:gd name="T7" fmla="*/ 25 h 353"/>
                <a:gd name="T8" fmla="*/ 119 w 1058"/>
                <a:gd name="T9" fmla="*/ 50 h 353"/>
                <a:gd name="T10" fmla="*/ 144 w 1058"/>
                <a:gd name="T11" fmla="*/ 80 h 353"/>
                <a:gd name="T12" fmla="*/ 169 w 1058"/>
                <a:gd name="T13" fmla="*/ 109 h 353"/>
                <a:gd name="T14" fmla="*/ 194 w 1058"/>
                <a:gd name="T15" fmla="*/ 144 h 353"/>
                <a:gd name="T16" fmla="*/ 219 w 1058"/>
                <a:gd name="T17" fmla="*/ 184 h 353"/>
                <a:gd name="T18" fmla="*/ 243 w 1058"/>
                <a:gd name="T19" fmla="*/ 219 h 353"/>
                <a:gd name="T20" fmla="*/ 268 w 1058"/>
                <a:gd name="T21" fmla="*/ 253 h 353"/>
                <a:gd name="T22" fmla="*/ 293 w 1058"/>
                <a:gd name="T23" fmla="*/ 283 h 353"/>
                <a:gd name="T24" fmla="*/ 318 w 1058"/>
                <a:gd name="T25" fmla="*/ 298 h 353"/>
                <a:gd name="T26" fmla="*/ 343 w 1058"/>
                <a:gd name="T27" fmla="*/ 313 h 353"/>
                <a:gd name="T28" fmla="*/ 368 w 1058"/>
                <a:gd name="T29" fmla="*/ 328 h 353"/>
                <a:gd name="T30" fmla="*/ 392 w 1058"/>
                <a:gd name="T31" fmla="*/ 333 h 353"/>
                <a:gd name="T32" fmla="*/ 417 w 1058"/>
                <a:gd name="T33" fmla="*/ 338 h 353"/>
                <a:gd name="T34" fmla="*/ 442 w 1058"/>
                <a:gd name="T35" fmla="*/ 348 h 353"/>
                <a:gd name="T36" fmla="*/ 467 w 1058"/>
                <a:gd name="T37" fmla="*/ 348 h 353"/>
                <a:gd name="T38" fmla="*/ 492 w 1058"/>
                <a:gd name="T39" fmla="*/ 343 h 353"/>
                <a:gd name="T40" fmla="*/ 517 w 1058"/>
                <a:gd name="T41" fmla="*/ 348 h 353"/>
                <a:gd name="T42" fmla="*/ 541 w 1058"/>
                <a:gd name="T43" fmla="*/ 348 h 353"/>
                <a:gd name="T44" fmla="*/ 566 w 1058"/>
                <a:gd name="T45" fmla="*/ 343 h 353"/>
                <a:gd name="T46" fmla="*/ 591 w 1058"/>
                <a:gd name="T47" fmla="*/ 338 h 353"/>
                <a:gd name="T48" fmla="*/ 616 w 1058"/>
                <a:gd name="T49" fmla="*/ 338 h 353"/>
                <a:gd name="T50" fmla="*/ 641 w 1058"/>
                <a:gd name="T51" fmla="*/ 338 h 353"/>
                <a:gd name="T52" fmla="*/ 666 w 1058"/>
                <a:gd name="T53" fmla="*/ 333 h 353"/>
                <a:gd name="T54" fmla="*/ 690 w 1058"/>
                <a:gd name="T55" fmla="*/ 328 h 353"/>
                <a:gd name="T56" fmla="*/ 715 w 1058"/>
                <a:gd name="T57" fmla="*/ 328 h 353"/>
                <a:gd name="T58" fmla="*/ 740 w 1058"/>
                <a:gd name="T59" fmla="*/ 338 h 353"/>
                <a:gd name="T60" fmla="*/ 765 w 1058"/>
                <a:gd name="T61" fmla="*/ 323 h 353"/>
                <a:gd name="T62" fmla="*/ 790 w 1058"/>
                <a:gd name="T63" fmla="*/ 308 h 353"/>
                <a:gd name="T64" fmla="*/ 815 w 1058"/>
                <a:gd name="T65" fmla="*/ 298 h 353"/>
                <a:gd name="T66" fmla="*/ 844 w 1058"/>
                <a:gd name="T67" fmla="*/ 278 h 353"/>
                <a:gd name="T68" fmla="*/ 869 w 1058"/>
                <a:gd name="T69" fmla="*/ 258 h 353"/>
                <a:gd name="T70" fmla="*/ 894 w 1058"/>
                <a:gd name="T71" fmla="*/ 248 h 353"/>
                <a:gd name="T72" fmla="*/ 919 w 1058"/>
                <a:gd name="T73" fmla="*/ 288 h 353"/>
                <a:gd name="T74" fmla="*/ 944 w 1058"/>
                <a:gd name="T75" fmla="*/ 293 h 353"/>
                <a:gd name="T76" fmla="*/ 969 w 1058"/>
                <a:gd name="T77" fmla="*/ 303 h 353"/>
                <a:gd name="T78" fmla="*/ 993 w 1058"/>
                <a:gd name="T79" fmla="*/ 323 h 353"/>
                <a:gd name="T80" fmla="*/ 1018 w 1058"/>
                <a:gd name="T81" fmla="*/ 333 h 353"/>
                <a:gd name="T82" fmla="*/ 1043 w 1058"/>
                <a:gd name="T83" fmla="*/ 343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353">
                  <a:moveTo>
                    <a:pt x="0" y="0"/>
                  </a:moveTo>
                  <a:lnTo>
                    <a:pt x="10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5" y="0"/>
                  </a:lnTo>
                  <a:lnTo>
                    <a:pt x="45" y="5"/>
                  </a:lnTo>
                  <a:lnTo>
                    <a:pt x="50" y="10"/>
                  </a:lnTo>
                  <a:lnTo>
                    <a:pt x="60" y="10"/>
                  </a:lnTo>
                  <a:lnTo>
                    <a:pt x="70" y="10"/>
                  </a:lnTo>
                  <a:lnTo>
                    <a:pt x="75" y="10"/>
                  </a:lnTo>
                  <a:lnTo>
                    <a:pt x="85" y="20"/>
                  </a:lnTo>
                  <a:lnTo>
                    <a:pt x="94" y="25"/>
                  </a:lnTo>
                  <a:lnTo>
                    <a:pt x="99" y="35"/>
                  </a:lnTo>
                  <a:lnTo>
                    <a:pt x="109" y="40"/>
                  </a:lnTo>
                  <a:lnTo>
                    <a:pt x="119" y="50"/>
                  </a:lnTo>
                  <a:lnTo>
                    <a:pt x="124" y="60"/>
                  </a:lnTo>
                  <a:lnTo>
                    <a:pt x="134" y="70"/>
                  </a:lnTo>
                  <a:lnTo>
                    <a:pt x="144" y="80"/>
                  </a:lnTo>
                  <a:lnTo>
                    <a:pt x="149" y="89"/>
                  </a:lnTo>
                  <a:lnTo>
                    <a:pt x="159" y="99"/>
                  </a:lnTo>
                  <a:lnTo>
                    <a:pt x="169" y="109"/>
                  </a:lnTo>
                  <a:lnTo>
                    <a:pt x="174" y="124"/>
                  </a:lnTo>
                  <a:lnTo>
                    <a:pt x="184" y="134"/>
                  </a:lnTo>
                  <a:lnTo>
                    <a:pt x="194" y="144"/>
                  </a:lnTo>
                  <a:lnTo>
                    <a:pt x="199" y="159"/>
                  </a:lnTo>
                  <a:lnTo>
                    <a:pt x="209" y="174"/>
                  </a:lnTo>
                  <a:lnTo>
                    <a:pt x="219" y="184"/>
                  </a:lnTo>
                  <a:lnTo>
                    <a:pt x="224" y="199"/>
                  </a:lnTo>
                  <a:lnTo>
                    <a:pt x="234" y="209"/>
                  </a:lnTo>
                  <a:lnTo>
                    <a:pt x="243" y="219"/>
                  </a:lnTo>
                  <a:lnTo>
                    <a:pt x="248" y="233"/>
                  </a:lnTo>
                  <a:lnTo>
                    <a:pt x="258" y="243"/>
                  </a:lnTo>
                  <a:lnTo>
                    <a:pt x="268" y="253"/>
                  </a:lnTo>
                  <a:lnTo>
                    <a:pt x="278" y="263"/>
                  </a:lnTo>
                  <a:lnTo>
                    <a:pt x="283" y="273"/>
                  </a:lnTo>
                  <a:lnTo>
                    <a:pt x="293" y="283"/>
                  </a:lnTo>
                  <a:lnTo>
                    <a:pt x="303" y="288"/>
                  </a:lnTo>
                  <a:lnTo>
                    <a:pt x="308" y="293"/>
                  </a:lnTo>
                  <a:lnTo>
                    <a:pt x="318" y="298"/>
                  </a:lnTo>
                  <a:lnTo>
                    <a:pt x="328" y="303"/>
                  </a:lnTo>
                  <a:lnTo>
                    <a:pt x="333" y="308"/>
                  </a:lnTo>
                  <a:lnTo>
                    <a:pt x="343" y="313"/>
                  </a:lnTo>
                  <a:lnTo>
                    <a:pt x="353" y="318"/>
                  </a:lnTo>
                  <a:lnTo>
                    <a:pt x="358" y="323"/>
                  </a:lnTo>
                  <a:lnTo>
                    <a:pt x="368" y="328"/>
                  </a:lnTo>
                  <a:lnTo>
                    <a:pt x="378" y="328"/>
                  </a:lnTo>
                  <a:lnTo>
                    <a:pt x="383" y="333"/>
                  </a:lnTo>
                  <a:lnTo>
                    <a:pt x="392" y="333"/>
                  </a:lnTo>
                  <a:lnTo>
                    <a:pt x="402" y="333"/>
                  </a:lnTo>
                  <a:lnTo>
                    <a:pt x="407" y="333"/>
                  </a:lnTo>
                  <a:lnTo>
                    <a:pt x="417" y="338"/>
                  </a:lnTo>
                  <a:lnTo>
                    <a:pt x="427" y="343"/>
                  </a:lnTo>
                  <a:lnTo>
                    <a:pt x="432" y="348"/>
                  </a:lnTo>
                  <a:lnTo>
                    <a:pt x="442" y="348"/>
                  </a:lnTo>
                  <a:lnTo>
                    <a:pt x="452" y="348"/>
                  </a:lnTo>
                  <a:lnTo>
                    <a:pt x="457" y="353"/>
                  </a:lnTo>
                  <a:lnTo>
                    <a:pt x="467" y="348"/>
                  </a:lnTo>
                  <a:lnTo>
                    <a:pt x="477" y="348"/>
                  </a:lnTo>
                  <a:lnTo>
                    <a:pt x="482" y="343"/>
                  </a:lnTo>
                  <a:lnTo>
                    <a:pt x="492" y="343"/>
                  </a:lnTo>
                  <a:lnTo>
                    <a:pt x="502" y="343"/>
                  </a:lnTo>
                  <a:lnTo>
                    <a:pt x="507" y="343"/>
                  </a:lnTo>
                  <a:lnTo>
                    <a:pt x="517" y="348"/>
                  </a:lnTo>
                  <a:lnTo>
                    <a:pt x="527" y="348"/>
                  </a:lnTo>
                  <a:lnTo>
                    <a:pt x="531" y="348"/>
                  </a:lnTo>
                  <a:lnTo>
                    <a:pt x="541" y="348"/>
                  </a:lnTo>
                  <a:lnTo>
                    <a:pt x="551" y="348"/>
                  </a:lnTo>
                  <a:lnTo>
                    <a:pt x="561" y="343"/>
                  </a:lnTo>
                  <a:lnTo>
                    <a:pt x="566" y="343"/>
                  </a:lnTo>
                  <a:lnTo>
                    <a:pt x="576" y="343"/>
                  </a:lnTo>
                  <a:lnTo>
                    <a:pt x="586" y="338"/>
                  </a:lnTo>
                  <a:lnTo>
                    <a:pt x="591" y="338"/>
                  </a:lnTo>
                  <a:lnTo>
                    <a:pt x="601" y="338"/>
                  </a:lnTo>
                  <a:lnTo>
                    <a:pt x="611" y="338"/>
                  </a:lnTo>
                  <a:lnTo>
                    <a:pt x="616" y="338"/>
                  </a:lnTo>
                  <a:lnTo>
                    <a:pt x="626" y="333"/>
                  </a:lnTo>
                  <a:lnTo>
                    <a:pt x="636" y="338"/>
                  </a:lnTo>
                  <a:lnTo>
                    <a:pt x="641" y="338"/>
                  </a:lnTo>
                  <a:lnTo>
                    <a:pt x="651" y="338"/>
                  </a:lnTo>
                  <a:lnTo>
                    <a:pt x="661" y="338"/>
                  </a:lnTo>
                  <a:lnTo>
                    <a:pt x="666" y="333"/>
                  </a:lnTo>
                  <a:lnTo>
                    <a:pt x="676" y="328"/>
                  </a:lnTo>
                  <a:lnTo>
                    <a:pt x="685" y="328"/>
                  </a:lnTo>
                  <a:lnTo>
                    <a:pt x="690" y="328"/>
                  </a:lnTo>
                  <a:lnTo>
                    <a:pt x="700" y="328"/>
                  </a:lnTo>
                  <a:lnTo>
                    <a:pt x="710" y="328"/>
                  </a:lnTo>
                  <a:lnTo>
                    <a:pt x="715" y="328"/>
                  </a:lnTo>
                  <a:lnTo>
                    <a:pt x="725" y="333"/>
                  </a:lnTo>
                  <a:lnTo>
                    <a:pt x="735" y="333"/>
                  </a:lnTo>
                  <a:lnTo>
                    <a:pt x="740" y="338"/>
                  </a:lnTo>
                  <a:lnTo>
                    <a:pt x="750" y="338"/>
                  </a:lnTo>
                  <a:lnTo>
                    <a:pt x="760" y="333"/>
                  </a:lnTo>
                  <a:lnTo>
                    <a:pt x="765" y="323"/>
                  </a:lnTo>
                  <a:lnTo>
                    <a:pt x="775" y="318"/>
                  </a:lnTo>
                  <a:lnTo>
                    <a:pt x="785" y="313"/>
                  </a:lnTo>
                  <a:lnTo>
                    <a:pt x="790" y="308"/>
                  </a:lnTo>
                  <a:lnTo>
                    <a:pt x="800" y="303"/>
                  </a:lnTo>
                  <a:lnTo>
                    <a:pt x="810" y="298"/>
                  </a:lnTo>
                  <a:lnTo>
                    <a:pt x="815" y="298"/>
                  </a:lnTo>
                  <a:lnTo>
                    <a:pt x="824" y="293"/>
                  </a:lnTo>
                  <a:lnTo>
                    <a:pt x="834" y="283"/>
                  </a:lnTo>
                  <a:lnTo>
                    <a:pt x="844" y="278"/>
                  </a:lnTo>
                  <a:lnTo>
                    <a:pt x="849" y="273"/>
                  </a:lnTo>
                  <a:lnTo>
                    <a:pt x="859" y="263"/>
                  </a:lnTo>
                  <a:lnTo>
                    <a:pt x="869" y="258"/>
                  </a:lnTo>
                  <a:lnTo>
                    <a:pt x="874" y="253"/>
                  </a:lnTo>
                  <a:lnTo>
                    <a:pt x="884" y="248"/>
                  </a:lnTo>
                  <a:lnTo>
                    <a:pt x="894" y="248"/>
                  </a:lnTo>
                  <a:lnTo>
                    <a:pt x="899" y="263"/>
                  </a:lnTo>
                  <a:lnTo>
                    <a:pt x="909" y="278"/>
                  </a:lnTo>
                  <a:lnTo>
                    <a:pt x="919" y="288"/>
                  </a:lnTo>
                  <a:lnTo>
                    <a:pt x="924" y="288"/>
                  </a:lnTo>
                  <a:lnTo>
                    <a:pt x="934" y="288"/>
                  </a:lnTo>
                  <a:lnTo>
                    <a:pt x="944" y="293"/>
                  </a:lnTo>
                  <a:lnTo>
                    <a:pt x="949" y="298"/>
                  </a:lnTo>
                  <a:lnTo>
                    <a:pt x="959" y="298"/>
                  </a:lnTo>
                  <a:lnTo>
                    <a:pt x="969" y="303"/>
                  </a:lnTo>
                  <a:lnTo>
                    <a:pt x="973" y="313"/>
                  </a:lnTo>
                  <a:lnTo>
                    <a:pt x="983" y="318"/>
                  </a:lnTo>
                  <a:lnTo>
                    <a:pt x="993" y="323"/>
                  </a:lnTo>
                  <a:lnTo>
                    <a:pt x="998" y="328"/>
                  </a:lnTo>
                  <a:lnTo>
                    <a:pt x="1008" y="333"/>
                  </a:lnTo>
                  <a:lnTo>
                    <a:pt x="1018" y="333"/>
                  </a:lnTo>
                  <a:lnTo>
                    <a:pt x="1023" y="333"/>
                  </a:lnTo>
                  <a:lnTo>
                    <a:pt x="1033" y="333"/>
                  </a:lnTo>
                  <a:lnTo>
                    <a:pt x="1043" y="343"/>
                  </a:lnTo>
                  <a:lnTo>
                    <a:pt x="1048" y="348"/>
                  </a:lnTo>
                  <a:lnTo>
                    <a:pt x="1058" y="353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4" name="Freeform 433"/>
            <p:cNvSpPr>
              <a:spLocks/>
            </p:cNvSpPr>
            <p:nvPr/>
          </p:nvSpPr>
          <p:spPr bwMode="auto">
            <a:xfrm>
              <a:off x="3797300" y="1820863"/>
              <a:ext cx="1679575" cy="1922463"/>
            </a:xfrm>
            <a:custGeom>
              <a:avLst/>
              <a:gdLst>
                <a:gd name="T0" fmla="*/ 15 w 1058"/>
                <a:gd name="T1" fmla="*/ 318 h 1211"/>
                <a:gd name="T2" fmla="*/ 40 w 1058"/>
                <a:gd name="T3" fmla="*/ 313 h 1211"/>
                <a:gd name="T4" fmla="*/ 69 w 1058"/>
                <a:gd name="T5" fmla="*/ 328 h 1211"/>
                <a:gd name="T6" fmla="*/ 94 w 1058"/>
                <a:gd name="T7" fmla="*/ 333 h 1211"/>
                <a:gd name="T8" fmla="*/ 119 w 1058"/>
                <a:gd name="T9" fmla="*/ 343 h 1211"/>
                <a:gd name="T10" fmla="*/ 144 w 1058"/>
                <a:gd name="T11" fmla="*/ 352 h 1211"/>
                <a:gd name="T12" fmla="*/ 169 w 1058"/>
                <a:gd name="T13" fmla="*/ 352 h 1211"/>
                <a:gd name="T14" fmla="*/ 194 w 1058"/>
                <a:gd name="T15" fmla="*/ 348 h 1211"/>
                <a:gd name="T16" fmla="*/ 218 w 1058"/>
                <a:gd name="T17" fmla="*/ 348 h 1211"/>
                <a:gd name="T18" fmla="*/ 243 w 1058"/>
                <a:gd name="T19" fmla="*/ 348 h 1211"/>
                <a:gd name="T20" fmla="*/ 268 w 1058"/>
                <a:gd name="T21" fmla="*/ 357 h 1211"/>
                <a:gd name="T22" fmla="*/ 293 w 1058"/>
                <a:gd name="T23" fmla="*/ 357 h 1211"/>
                <a:gd name="T24" fmla="*/ 318 w 1058"/>
                <a:gd name="T25" fmla="*/ 348 h 1211"/>
                <a:gd name="T26" fmla="*/ 343 w 1058"/>
                <a:gd name="T27" fmla="*/ 318 h 1211"/>
                <a:gd name="T28" fmla="*/ 367 w 1058"/>
                <a:gd name="T29" fmla="*/ 367 h 1211"/>
                <a:gd name="T30" fmla="*/ 392 w 1058"/>
                <a:gd name="T31" fmla="*/ 606 h 1211"/>
                <a:gd name="T32" fmla="*/ 417 w 1058"/>
                <a:gd name="T33" fmla="*/ 968 h 1211"/>
                <a:gd name="T34" fmla="*/ 442 w 1058"/>
                <a:gd name="T35" fmla="*/ 1192 h 1211"/>
                <a:gd name="T36" fmla="*/ 467 w 1058"/>
                <a:gd name="T37" fmla="*/ 1202 h 1211"/>
                <a:gd name="T38" fmla="*/ 492 w 1058"/>
                <a:gd name="T39" fmla="*/ 1162 h 1211"/>
                <a:gd name="T40" fmla="*/ 516 w 1058"/>
                <a:gd name="T41" fmla="*/ 1067 h 1211"/>
                <a:gd name="T42" fmla="*/ 541 w 1058"/>
                <a:gd name="T43" fmla="*/ 958 h 1211"/>
                <a:gd name="T44" fmla="*/ 566 w 1058"/>
                <a:gd name="T45" fmla="*/ 884 h 1211"/>
                <a:gd name="T46" fmla="*/ 591 w 1058"/>
                <a:gd name="T47" fmla="*/ 809 h 1211"/>
                <a:gd name="T48" fmla="*/ 616 w 1058"/>
                <a:gd name="T49" fmla="*/ 735 h 1211"/>
                <a:gd name="T50" fmla="*/ 641 w 1058"/>
                <a:gd name="T51" fmla="*/ 685 h 1211"/>
                <a:gd name="T52" fmla="*/ 665 w 1058"/>
                <a:gd name="T53" fmla="*/ 586 h 1211"/>
                <a:gd name="T54" fmla="*/ 690 w 1058"/>
                <a:gd name="T55" fmla="*/ 487 h 1211"/>
                <a:gd name="T56" fmla="*/ 715 w 1058"/>
                <a:gd name="T57" fmla="*/ 407 h 1211"/>
                <a:gd name="T58" fmla="*/ 740 w 1058"/>
                <a:gd name="T59" fmla="*/ 338 h 1211"/>
                <a:gd name="T60" fmla="*/ 765 w 1058"/>
                <a:gd name="T61" fmla="*/ 278 h 1211"/>
                <a:gd name="T62" fmla="*/ 790 w 1058"/>
                <a:gd name="T63" fmla="*/ 204 h 1211"/>
                <a:gd name="T64" fmla="*/ 814 w 1058"/>
                <a:gd name="T65" fmla="*/ 124 h 1211"/>
                <a:gd name="T66" fmla="*/ 839 w 1058"/>
                <a:gd name="T67" fmla="*/ 84 h 1211"/>
                <a:gd name="T68" fmla="*/ 864 w 1058"/>
                <a:gd name="T69" fmla="*/ 65 h 1211"/>
                <a:gd name="T70" fmla="*/ 894 w 1058"/>
                <a:gd name="T71" fmla="*/ 60 h 1211"/>
                <a:gd name="T72" fmla="*/ 919 w 1058"/>
                <a:gd name="T73" fmla="*/ 60 h 1211"/>
                <a:gd name="T74" fmla="*/ 943 w 1058"/>
                <a:gd name="T75" fmla="*/ 50 h 1211"/>
                <a:gd name="T76" fmla="*/ 968 w 1058"/>
                <a:gd name="T77" fmla="*/ 40 h 1211"/>
                <a:gd name="T78" fmla="*/ 993 w 1058"/>
                <a:gd name="T79" fmla="*/ 30 h 1211"/>
                <a:gd name="T80" fmla="*/ 1018 w 1058"/>
                <a:gd name="T81" fmla="*/ 15 h 1211"/>
                <a:gd name="T82" fmla="*/ 1043 w 1058"/>
                <a:gd name="T83" fmla="*/ 5 h 1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1211">
                  <a:moveTo>
                    <a:pt x="0" y="338"/>
                  </a:moveTo>
                  <a:lnTo>
                    <a:pt x="10" y="328"/>
                  </a:lnTo>
                  <a:lnTo>
                    <a:pt x="15" y="318"/>
                  </a:lnTo>
                  <a:lnTo>
                    <a:pt x="25" y="313"/>
                  </a:lnTo>
                  <a:lnTo>
                    <a:pt x="35" y="313"/>
                  </a:lnTo>
                  <a:lnTo>
                    <a:pt x="40" y="313"/>
                  </a:lnTo>
                  <a:lnTo>
                    <a:pt x="50" y="318"/>
                  </a:lnTo>
                  <a:lnTo>
                    <a:pt x="60" y="323"/>
                  </a:lnTo>
                  <a:lnTo>
                    <a:pt x="69" y="328"/>
                  </a:lnTo>
                  <a:lnTo>
                    <a:pt x="74" y="333"/>
                  </a:lnTo>
                  <a:lnTo>
                    <a:pt x="84" y="333"/>
                  </a:lnTo>
                  <a:lnTo>
                    <a:pt x="94" y="333"/>
                  </a:lnTo>
                  <a:lnTo>
                    <a:pt x="99" y="333"/>
                  </a:lnTo>
                  <a:lnTo>
                    <a:pt x="109" y="338"/>
                  </a:lnTo>
                  <a:lnTo>
                    <a:pt x="119" y="343"/>
                  </a:lnTo>
                  <a:lnTo>
                    <a:pt x="124" y="343"/>
                  </a:lnTo>
                  <a:lnTo>
                    <a:pt x="134" y="348"/>
                  </a:lnTo>
                  <a:lnTo>
                    <a:pt x="144" y="352"/>
                  </a:lnTo>
                  <a:lnTo>
                    <a:pt x="149" y="352"/>
                  </a:lnTo>
                  <a:lnTo>
                    <a:pt x="159" y="352"/>
                  </a:lnTo>
                  <a:lnTo>
                    <a:pt x="169" y="352"/>
                  </a:lnTo>
                  <a:lnTo>
                    <a:pt x="174" y="352"/>
                  </a:lnTo>
                  <a:lnTo>
                    <a:pt x="184" y="348"/>
                  </a:lnTo>
                  <a:lnTo>
                    <a:pt x="194" y="348"/>
                  </a:lnTo>
                  <a:lnTo>
                    <a:pt x="199" y="348"/>
                  </a:lnTo>
                  <a:lnTo>
                    <a:pt x="208" y="348"/>
                  </a:lnTo>
                  <a:lnTo>
                    <a:pt x="218" y="348"/>
                  </a:lnTo>
                  <a:lnTo>
                    <a:pt x="223" y="348"/>
                  </a:lnTo>
                  <a:lnTo>
                    <a:pt x="233" y="348"/>
                  </a:lnTo>
                  <a:lnTo>
                    <a:pt x="243" y="348"/>
                  </a:lnTo>
                  <a:lnTo>
                    <a:pt x="248" y="352"/>
                  </a:lnTo>
                  <a:lnTo>
                    <a:pt x="258" y="357"/>
                  </a:lnTo>
                  <a:lnTo>
                    <a:pt x="268" y="357"/>
                  </a:lnTo>
                  <a:lnTo>
                    <a:pt x="273" y="357"/>
                  </a:lnTo>
                  <a:lnTo>
                    <a:pt x="283" y="357"/>
                  </a:lnTo>
                  <a:lnTo>
                    <a:pt x="293" y="357"/>
                  </a:lnTo>
                  <a:lnTo>
                    <a:pt x="298" y="357"/>
                  </a:lnTo>
                  <a:lnTo>
                    <a:pt x="308" y="352"/>
                  </a:lnTo>
                  <a:lnTo>
                    <a:pt x="318" y="348"/>
                  </a:lnTo>
                  <a:lnTo>
                    <a:pt x="328" y="333"/>
                  </a:lnTo>
                  <a:lnTo>
                    <a:pt x="333" y="323"/>
                  </a:lnTo>
                  <a:lnTo>
                    <a:pt x="343" y="318"/>
                  </a:lnTo>
                  <a:lnTo>
                    <a:pt x="353" y="318"/>
                  </a:lnTo>
                  <a:lnTo>
                    <a:pt x="357" y="318"/>
                  </a:lnTo>
                  <a:lnTo>
                    <a:pt x="367" y="367"/>
                  </a:lnTo>
                  <a:lnTo>
                    <a:pt x="377" y="427"/>
                  </a:lnTo>
                  <a:lnTo>
                    <a:pt x="382" y="482"/>
                  </a:lnTo>
                  <a:lnTo>
                    <a:pt x="392" y="606"/>
                  </a:lnTo>
                  <a:lnTo>
                    <a:pt x="402" y="730"/>
                  </a:lnTo>
                  <a:lnTo>
                    <a:pt x="407" y="859"/>
                  </a:lnTo>
                  <a:lnTo>
                    <a:pt x="417" y="968"/>
                  </a:lnTo>
                  <a:lnTo>
                    <a:pt x="427" y="1082"/>
                  </a:lnTo>
                  <a:lnTo>
                    <a:pt x="432" y="1177"/>
                  </a:lnTo>
                  <a:lnTo>
                    <a:pt x="442" y="1192"/>
                  </a:lnTo>
                  <a:lnTo>
                    <a:pt x="452" y="1206"/>
                  </a:lnTo>
                  <a:lnTo>
                    <a:pt x="457" y="1211"/>
                  </a:lnTo>
                  <a:lnTo>
                    <a:pt x="467" y="1202"/>
                  </a:lnTo>
                  <a:lnTo>
                    <a:pt x="477" y="1192"/>
                  </a:lnTo>
                  <a:lnTo>
                    <a:pt x="482" y="1182"/>
                  </a:lnTo>
                  <a:lnTo>
                    <a:pt x="492" y="1162"/>
                  </a:lnTo>
                  <a:lnTo>
                    <a:pt x="501" y="1147"/>
                  </a:lnTo>
                  <a:lnTo>
                    <a:pt x="506" y="1112"/>
                  </a:lnTo>
                  <a:lnTo>
                    <a:pt x="516" y="1067"/>
                  </a:lnTo>
                  <a:lnTo>
                    <a:pt x="526" y="1028"/>
                  </a:lnTo>
                  <a:lnTo>
                    <a:pt x="531" y="988"/>
                  </a:lnTo>
                  <a:lnTo>
                    <a:pt x="541" y="958"/>
                  </a:lnTo>
                  <a:lnTo>
                    <a:pt x="551" y="923"/>
                  </a:lnTo>
                  <a:lnTo>
                    <a:pt x="556" y="904"/>
                  </a:lnTo>
                  <a:lnTo>
                    <a:pt x="566" y="884"/>
                  </a:lnTo>
                  <a:lnTo>
                    <a:pt x="576" y="864"/>
                  </a:lnTo>
                  <a:lnTo>
                    <a:pt x="581" y="839"/>
                  </a:lnTo>
                  <a:lnTo>
                    <a:pt x="591" y="809"/>
                  </a:lnTo>
                  <a:lnTo>
                    <a:pt x="601" y="784"/>
                  </a:lnTo>
                  <a:lnTo>
                    <a:pt x="611" y="760"/>
                  </a:lnTo>
                  <a:lnTo>
                    <a:pt x="616" y="735"/>
                  </a:lnTo>
                  <a:lnTo>
                    <a:pt x="626" y="710"/>
                  </a:lnTo>
                  <a:lnTo>
                    <a:pt x="636" y="695"/>
                  </a:lnTo>
                  <a:lnTo>
                    <a:pt x="641" y="685"/>
                  </a:lnTo>
                  <a:lnTo>
                    <a:pt x="650" y="665"/>
                  </a:lnTo>
                  <a:lnTo>
                    <a:pt x="660" y="626"/>
                  </a:lnTo>
                  <a:lnTo>
                    <a:pt x="665" y="586"/>
                  </a:lnTo>
                  <a:lnTo>
                    <a:pt x="675" y="546"/>
                  </a:lnTo>
                  <a:lnTo>
                    <a:pt x="685" y="516"/>
                  </a:lnTo>
                  <a:lnTo>
                    <a:pt x="690" y="487"/>
                  </a:lnTo>
                  <a:lnTo>
                    <a:pt x="700" y="457"/>
                  </a:lnTo>
                  <a:lnTo>
                    <a:pt x="710" y="432"/>
                  </a:lnTo>
                  <a:lnTo>
                    <a:pt x="715" y="407"/>
                  </a:lnTo>
                  <a:lnTo>
                    <a:pt x="725" y="382"/>
                  </a:lnTo>
                  <a:lnTo>
                    <a:pt x="735" y="362"/>
                  </a:lnTo>
                  <a:lnTo>
                    <a:pt x="740" y="338"/>
                  </a:lnTo>
                  <a:lnTo>
                    <a:pt x="750" y="318"/>
                  </a:lnTo>
                  <a:lnTo>
                    <a:pt x="760" y="298"/>
                  </a:lnTo>
                  <a:lnTo>
                    <a:pt x="765" y="278"/>
                  </a:lnTo>
                  <a:lnTo>
                    <a:pt x="775" y="253"/>
                  </a:lnTo>
                  <a:lnTo>
                    <a:pt x="785" y="228"/>
                  </a:lnTo>
                  <a:lnTo>
                    <a:pt x="790" y="204"/>
                  </a:lnTo>
                  <a:lnTo>
                    <a:pt x="799" y="179"/>
                  </a:lnTo>
                  <a:lnTo>
                    <a:pt x="809" y="154"/>
                  </a:lnTo>
                  <a:lnTo>
                    <a:pt x="814" y="124"/>
                  </a:lnTo>
                  <a:lnTo>
                    <a:pt x="824" y="114"/>
                  </a:lnTo>
                  <a:lnTo>
                    <a:pt x="834" y="99"/>
                  </a:lnTo>
                  <a:lnTo>
                    <a:pt x="839" y="84"/>
                  </a:lnTo>
                  <a:lnTo>
                    <a:pt x="849" y="79"/>
                  </a:lnTo>
                  <a:lnTo>
                    <a:pt x="859" y="69"/>
                  </a:lnTo>
                  <a:lnTo>
                    <a:pt x="864" y="65"/>
                  </a:lnTo>
                  <a:lnTo>
                    <a:pt x="874" y="65"/>
                  </a:lnTo>
                  <a:lnTo>
                    <a:pt x="884" y="60"/>
                  </a:lnTo>
                  <a:lnTo>
                    <a:pt x="894" y="60"/>
                  </a:lnTo>
                  <a:lnTo>
                    <a:pt x="899" y="60"/>
                  </a:lnTo>
                  <a:lnTo>
                    <a:pt x="909" y="60"/>
                  </a:lnTo>
                  <a:lnTo>
                    <a:pt x="919" y="60"/>
                  </a:lnTo>
                  <a:lnTo>
                    <a:pt x="924" y="55"/>
                  </a:lnTo>
                  <a:lnTo>
                    <a:pt x="934" y="50"/>
                  </a:lnTo>
                  <a:lnTo>
                    <a:pt x="943" y="50"/>
                  </a:lnTo>
                  <a:lnTo>
                    <a:pt x="948" y="45"/>
                  </a:lnTo>
                  <a:lnTo>
                    <a:pt x="958" y="45"/>
                  </a:lnTo>
                  <a:lnTo>
                    <a:pt x="968" y="40"/>
                  </a:lnTo>
                  <a:lnTo>
                    <a:pt x="973" y="35"/>
                  </a:lnTo>
                  <a:lnTo>
                    <a:pt x="983" y="35"/>
                  </a:lnTo>
                  <a:lnTo>
                    <a:pt x="993" y="30"/>
                  </a:lnTo>
                  <a:lnTo>
                    <a:pt x="998" y="20"/>
                  </a:lnTo>
                  <a:lnTo>
                    <a:pt x="1008" y="15"/>
                  </a:lnTo>
                  <a:lnTo>
                    <a:pt x="1018" y="15"/>
                  </a:lnTo>
                  <a:lnTo>
                    <a:pt x="1023" y="10"/>
                  </a:lnTo>
                  <a:lnTo>
                    <a:pt x="1033" y="10"/>
                  </a:lnTo>
                  <a:lnTo>
                    <a:pt x="1043" y="5"/>
                  </a:lnTo>
                  <a:lnTo>
                    <a:pt x="1048" y="5"/>
                  </a:lnTo>
                  <a:lnTo>
                    <a:pt x="1058" y="0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5" name="Freeform 434"/>
            <p:cNvSpPr>
              <a:spLocks/>
            </p:cNvSpPr>
            <p:nvPr/>
          </p:nvSpPr>
          <p:spPr bwMode="auto">
            <a:xfrm>
              <a:off x="5476875" y="1671638"/>
              <a:ext cx="268288" cy="149225"/>
            </a:xfrm>
            <a:custGeom>
              <a:avLst/>
              <a:gdLst>
                <a:gd name="T0" fmla="*/ 0 w 169"/>
                <a:gd name="T1" fmla="*/ 94 h 94"/>
                <a:gd name="T2" fmla="*/ 10 w 169"/>
                <a:gd name="T3" fmla="*/ 84 h 94"/>
                <a:gd name="T4" fmla="*/ 15 w 169"/>
                <a:gd name="T5" fmla="*/ 74 h 94"/>
                <a:gd name="T6" fmla="*/ 25 w 169"/>
                <a:gd name="T7" fmla="*/ 69 h 94"/>
                <a:gd name="T8" fmla="*/ 34 w 169"/>
                <a:gd name="T9" fmla="*/ 64 h 94"/>
                <a:gd name="T10" fmla="*/ 39 w 169"/>
                <a:gd name="T11" fmla="*/ 59 h 94"/>
                <a:gd name="T12" fmla="*/ 49 w 169"/>
                <a:gd name="T13" fmla="*/ 54 h 94"/>
                <a:gd name="T14" fmla="*/ 59 w 169"/>
                <a:gd name="T15" fmla="*/ 54 h 94"/>
                <a:gd name="T16" fmla="*/ 64 w 169"/>
                <a:gd name="T17" fmla="*/ 49 h 94"/>
                <a:gd name="T18" fmla="*/ 74 w 169"/>
                <a:gd name="T19" fmla="*/ 44 h 94"/>
                <a:gd name="T20" fmla="*/ 84 w 169"/>
                <a:gd name="T21" fmla="*/ 39 h 94"/>
                <a:gd name="T22" fmla="*/ 89 w 169"/>
                <a:gd name="T23" fmla="*/ 34 h 94"/>
                <a:gd name="T24" fmla="*/ 99 w 169"/>
                <a:gd name="T25" fmla="*/ 24 h 94"/>
                <a:gd name="T26" fmla="*/ 109 w 169"/>
                <a:gd name="T27" fmla="*/ 15 h 94"/>
                <a:gd name="T28" fmla="*/ 119 w 169"/>
                <a:gd name="T29" fmla="*/ 10 h 94"/>
                <a:gd name="T30" fmla="*/ 124 w 169"/>
                <a:gd name="T31" fmla="*/ 5 h 94"/>
                <a:gd name="T32" fmla="*/ 134 w 169"/>
                <a:gd name="T33" fmla="*/ 5 h 94"/>
                <a:gd name="T34" fmla="*/ 144 w 169"/>
                <a:gd name="T35" fmla="*/ 5 h 94"/>
                <a:gd name="T36" fmla="*/ 149 w 169"/>
                <a:gd name="T37" fmla="*/ 5 h 94"/>
                <a:gd name="T38" fmla="*/ 159 w 169"/>
                <a:gd name="T39" fmla="*/ 0 h 94"/>
                <a:gd name="T40" fmla="*/ 169 w 169"/>
                <a:gd name="T4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69" h="94">
                  <a:moveTo>
                    <a:pt x="0" y="94"/>
                  </a:moveTo>
                  <a:lnTo>
                    <a:pt x="10" y="84"/>
                  </a:lnTo>
                  <a:lnTo>
                    <a:pt x="15" y="74"/>
                  </a:lnTo>
                  <a:lnTo>
                    <a:pt x="25" y="69"/>
                  </a:lnTo>
                  <a:lnTo>
                    <a:pt x="34" y="64"/>
                  </a:lnTo>
                  <a:lnTo>
                    <a:pt x="39" y="59"/>
                  </a:lnTo>
                  <a:lnTo>
                    <a:pt x="49" y="54"/>
                  </a:lnTo>
                  <a:lnTo>
                    <a:pt x="59" y="54"/>
                  </a:lnTo>
                  <a:lnTo>
                    <a:pt x="64" y="49"/>
                  </a:lnTo>
                  <a:lnTo>
                    <a:pt x="74" y="44"/>
                  </a:lnTo>
                  <a:lnTo>
                    <a:pt x="84" y="39"/>
                  </a:lnTo>
                  <a:lnTo>
                    <a:pt x="89" y="34"/>
                  </a:lnTo>
                  <a:lnTo>
                    <a:pt x="99" y="24"/>
                  </a:lnTo>
                  <a:lnTo>
                    <a:pt x="109" y="15"/>
                  </a:lnTo>
                  <a:lnTo>
                    <a:pt x="119" y="10"/>
                  </a:lnTo>
                  <a:lnTo>
                    <a:pt x="124" y="5"/>
                  </a:lnTo>
                  <a:lnTo>
                    <a:pt x="134" y="5"/>
                  </a:lnTo>
                  <a:lnTo>
                    <a:pt x="144" y="5"/>
                  </a:lnTo>
                  <a:lnTo>
                    <a:pt x="149" y="5"/>
                  </a:lnTo>
                  <a:lnTo>
                    <a:pt x="159" y="0"/>
                  </a:lnTo>
                  <a:lnTo>
                    <a:pt x="169" y="0"/>
                  </a:lnTo>
                </a:path>
              </a:pathLst>
            </a:custGeom>
            <a:noFill/>
            <a:ln w="0">
              <a:solidFill>
                <a:srgbClr val="00BF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" name="Freeform 435"/>
            <p:cNvSpPr>
              <a:spLocks/>
            </p:cNvSpPr>
            <p:nvPr/>
          </p:nvSpPr>
          <p:spPr bwMode="auto">
            <a:xfrm>
              <a:off x="2117725" y="1717675"/>
              <a:ext cx="1679575" cy="623888"/>
            </a:xfrm>
            <a:custGeom>
              <a:avLst/>
              <a:gdLst>
                <a:gd name="T0" fmla="*/ 20 w 1058"/>
                <a:gd name="T1" fmla="*/ 5 h 393"/>
                <a:gd name="T2" fmla="*/ 45 w 1058"/>
                <a:gd name="T3" fmla="*/ 0 h 393"/>
                <a:gd name="T4" fmla="*/ 70 w 1058"/>
                <a:gd name="T5" fmla="*/ 5 h 393"/>
                <a:gd name="T6" fmla="*/ 94 w 1058"/>
                <a:gd name="T7" fmla="*/ 20 h 393"/>
                <a:gd name="T8" fmla="*/ 119 w 1058"/>
                <a:gd name="T9" fmla="*/ 40 h 393"/>
                <a:gd name="T10" fmla="*/ 144 w 1058"/>
                <a:gd name="T11" fmla="*/ 75 h 393"/>
                <a:gd name="T12" fmla="*/ 169 w 1058"/>
                <a:gd name="T13" fmla="*/ 105 h 393"/>
                <a:gd name="T14" fmla="*/ 194 w 1058"/>
                <a:gd name="T15" fmla="*/ 134 h 393"/>
                <a:gd name="T16" fmla="*/ 219 w 1058"/>
                <a:gd name="T17" fmla="*/ 169 h 393"/>
                <a:gd name="T18" fmla="*/ 243 w 1058"/>
                <a:gd name="T19" fmla="*/ 204 h 393"/>
                <a:gd name="T20" fmla="*/ 268 w 1058"/>
                <a:gd name="T21" fmla="*/ 229 h 393"/>
                <a:gd name="T22" fmla="*/ 293 w 1058"/>
                <a:gd name="T23" fmla="*/ 264 h 393"/>
                <a:gd name="T24" fmla="*/ 318 w 1058"/>
                <a:gd name="T25" fmla="*/ 278 h 393"/>
                <a:gd name="T26" fmla="*/ 343 w 1058"/>
                <a:gd name="T27" fmla="*/ 303 h 393"/>
                <a:gd name="T28" fmla="*/ 368 w 1058"/>
                <a:gd name="T29" fmla="*/ 323 h 393"/>
                <a:gd name="T30" fmla="*/ 392 w 1058"/>
                <a:gd name="T31" fmla="*/ 333 h 393"/>
                <a:gd name="T32" fmla="*/ 417 w 1058"/>
                <a:gd name="T33" fmla="*/ 348 h 393"/>
                <a:gd name="T34" fmla="*/ 442 w 1058"/>
                <a:gd name="T35" fmla="*/ 358 h 393"/>
                <a:gd name="T36" fmla="*/ 467 w 1058"/>
                <a:gd name="T37" fmla="*/ 358 h 393"/>
                <a:gd name="T38" fmla="*/ 492 w 1058"/>
                <a:gd name="T39" fmla="*/ 358 h 393"/>
                <a:gd name="T40" fmla="*/ 517 w 1058"/>
                <a:gd name="T41" fmla="*/ 358 h 393"/>
                <a:gd name="T42" fmla="*/ 541 w 1058"/>
                <a:gd name="T43" fmla="*/ 368 h 393"/>
                <a:gd name="T44" fmla="*/ 566 w 1058"/>
                <a:gd name="T45" fmla="*/ 368 h 393"/>
                <a:gd name="T46" fmla="*/ 591 w 1058"/>
                <a:gd name="T47" fmla="*/ 368 h 393"/>
                <a:gd name="T48" fmla="*/ 616 w 1058"/>
                <a:gd name="T49" fmla="*/ 373 h 393"/>
                <a:gd name="T50" fmla="*/ 641 w 1058"/>
                <a:gd name="T51" fmla="*/ 368 h 393"/>
                <a:gd name="T52" fmla="*/ 666 w 1058"/>
                <a:gd name="T53" fmla="*/ 363 h 393"/>
                <a:gd name="T54" fmla="*/ 690 w 1058"/>
                <a:gd name="T55" fmla="*/ 363 h 393"/>
                <a:gd name="T56" fmla="*/ 715 w 1058"/>
                <a:gd name="T57" fmla="*/ 368 h 393"/>
                <a:gd name="T58" fmla="*/ 740 w 1058"/>
                <a:gd name="T59" fmla="*/ 363 h 393"/>
                <a:gd name="T60" fmla="*/ 765 w 1058"/>
                <a:gd name="T61" fmla="*/ 348 h 393"/>
                <a:gd name="T62" fmla="*/ 790 w 1058"/>
                <a:gd name="T63" fmla="*/ 343 h 393"/>
                <a:gd name="T64" fmla="*/ 815 w 1058"/>
                <a:gd name="T65" fmla="*/ 323 h 393"/>
                <a:gd name="T66" fmla="*/ 844 w 1058"/>
                <a:gd name="T67" fmla="*/ 298 h 393"/>
                <a:gd name="T68" fmla="*/ 869 w 1058"/>
                <a:gd name="T69" fmla="*/ 288 h 393"/>
                <a:gd name="T70" fmla="*/ 894 w 1058"/>
                <a:gd name="T71" fmla="*/ 313 h 393"/>
                <a:gd name="T72" fmla="*/ 919 w 1058"/>
                <a:gd name="T73" fmla="*/ 343 h 393"/>
                <a:gd name="T74" fmla="*/ 944 w 1058"/>
                <a:gd name="T75" fmla="*/ 343 h 393"/>
                <a:gd name="T76" fmla="*/ 969 w 1058"/>
                <a:gd name="T77" fmla="*/ 358 h 393"/>
                <a:gd name="T78" fmla="*/ 993 w 1058"/>
                <a:gd name="T79" fmla="*/ 378 h 393"/>
                <a:gd name="T80" fmla="*/ 1018 w 1058"/>
                <a:gd name="T81" fmla="*/ 383 h 393"/>
                <a:gd name="T82" fmla="*/ 1043 w 1058"/>
                <a:gd name="T83" fmla="*/ 388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393">
                  <a:moveTo>
                    <a:pt x="0" y="5"/>
                  </a:moveTo>
                  <a:lnTo>
                    <a:pt x="10" y="5"/>
                  </a:lnTo>
                  <a:lnTo>
                    <a:pt x="20" y="5"/>
                  </a:lnTo>
                  <a:lnTo>
                    <a:pt x="25" y="0"/>
                  </a:lnTo>
                  <a:lnTo>
                    <a:pt x="35" y="0"/>
                  </a:lnTo>
                  <a:lnTo>
                    <a:pt x="45" y="0"/>
                  </a:lnTo>
                  <a:lnTo>
                    <a:pt x="50" y="0"/>
                  </a:lnTo>
                  <a:lnTo>
                    <a:pt x="60" y="5"/>
                  </a:lnTo>
                  <a:lnTo>
                    <a:pt x="70" y="5"/>
                  </a:lnTo>
                  <a:lnTo>
                    <a:pt x="75" y="10"/>
                  </a:lnTo>
                  <a:lnTo>
                    <a:pt x="85" y="15"/>
                  </a:lnTo>
                  <a:lnTo>
                    <a:pt x="94" y="20"/>
                  </a:lnTo>
                  <a:lnTo>
                    <a:pt x="99" y="25"/>
                  </a:lnTo>
                  <a:lnTo>
                    <a:pt x="109" y="35"/>
                  </a:lnTo>
                  <a:lnTo>
                    <a:pt x="119" y="40"/>
                  </a:lnTo>
                  <a:lnTo>
                    <a:pt x="124" y="50"/>
                  </a:lnTo>
                  <a:lnTo>
                    <a:pt x="134" y="65"/>
                  </a:lnTo>
                  <a:lnTo>
                    <a:pt x="144" y="75"/>
                  </a:lnTo>
                  <a:lnTo>
                    <a:pt x="149" y="85"/>
                  </a:lnTo>
                  <a:lnTo>
                    <a:pt x="159" y="95"/>
                  </a:lnTo>
                  <a:lnTo>
                    <a:pt x="169" y="105"/>
                  </a:lnTo>
                  <a:lnTo>
                    <a:pt x="174" y="115"/>
                  </a:lnTo>
                  <a:lnTo>
                    <a:pt x="184" y="125"/>
                  </a:lnTo>
                  <a:lnTo>
                    <a:pt x="194" y="134"/>
                  </a:lnTo>
                  <a:lnTo>
                    <a:pt x="199" y="149"/>
                  </a:lnTo>
                  <a:lnTo>
                    <a:pt x="209" y="159"/>
                  </a:lnTo>
                  <a:lnTo>
                    <a:pt x="219" y="169"/>
                  </a:lnTo>
                  <a:lnTo>
                    <a:pt x="224" y="179"/>
                  </a:lnTo>
                  <a:lnTo>
                    <a:pt x="234" y="194"/>
                  </a:lnTo>
                  <a:lnTo>
                    <a:pt x="243" y="204"/>
                  </a:lnTo>
                  <a:lnTo>
                    <a:pt x="248" y="214"/>
                  </a:lnTo>
                  <a:lnTo>
                    <a:pt x="258" y="219"/>
                  </a:lnTo>
                  <a:lnTo>
                    <a:pt x="268" y="229"/>
                  </a:lnTo>
                  <a:lnTo>
                    <a:pt x="278" y="244"/>
                  </a:lnTo>
                  <a:lnTo>
                    <a:pt x="283" y="254"/>
                  </a:lnTo>
                  <a:lnTo>
                    <a:pt x="293" y="264"/>
                  </a:lnTo>
                  <a:lnTo>
                    <a:pt x="303" y="269"/>
                  </a:lnTo>
                  <a:lnTo>
                    <a:pt x="308" y="274"/>
                  </a:lnTo>
                  <a:lnTo>
                    <a:pt x="318" y="278"/>
                  </a:lnTo>
                  <a:lnTo>
                    <a:pt x="328" y="288"/>
                  </a:lnTo>
                  <a:lnTo>
                    <a:pt x="333" y="293"/>
                  </a:lnTo>
                  <a:lnTo>
                    <a:pt x="343" y="303"/>
                  </a:lnTo>
                  <a:lnTo>
                    <a:pt x="353" y="308"/>
                  </a:lnTo>
                  <a:lnTo>
                    <a:pt x="358" y="318"/>
                  </a:lnTo>
                  <a:lnTo>
                    <a:pt x="368" y="323"/>
                  </a:lnTo>
                  <a:lnTo>
                    <a:pt x="378" y="328"/>
                  </a:lnTo>
                  <a:lnTo>
                    <a:pt x="383" y="328"/>
                  </a:lnTo>
                  <a:lnTo>
                    <a:pt x="392" y="333"/>
                  </a:lnTo>
                  <a:lnTo>
                    <a:pt x="402" y="338"/>
                  </a:lnTo>
                  <a:lnTo>
                    <a:pt x="407" y="343"/>
                  </a:lnTo>
                  <a:lnTo>
                    <a:pt x="417" y="348"/>
                  </a:lnTo>
                  <a:lnTo>
                    <a:pt x="427" y="353"/>
                  </a:lnTo>
                  <a:lnTo>
                    <a:pt x="432" y="358"/>
                  </a:lnTo>
                  <a:lnTo>
                    <a:pt x="442" y="358"/>
                  </a:lnTo>
                  <a:lnTo>
                    <a:pt x="452" y="363"/>
                  </a:lnTo>
                  <a:lnTo>
                    <a:pt x="457" y="363"/>
                  </a:lnTo>
                  <a:lnTo>
                    <a:pt x="467" y="358"/>
                  </a:lnTo>
                  <a:lnTo>
                    <a:pt x="477" y="358"/>
                  </a:lnTo>
                  <a:lnTo>
                    <a:pt x="482" y="358"/>
                  </a:lnTo>
                  <a:lnTo>
                    <a:pt x="492" y="358"/>
                  </a:lnTo>
                  <a:lnTo>
                    <a:pt x="502" y="358"/>
                  </a:lnTo>
                  <a:lnTo>
                    <a:pt x="507" y="358"/>
                  </a:lnTo>
                  <a:lnTo>
                    <a:pt x="517" y="358"/>
                  </a:lnTo>
                  <a:lnTo>
                    <a:pt x="527" y="363"/>
                  </a:lnTo>
                  <a:lnTo>
                    <a:pt x="531" y="363"/>
                  </a:lnTo>
                  <a:lnTo>
                    <a:pt x="541" y="368"/>
                  </a:lnTo>
                  <a:lnTo>
                    <a:pt x="551" y="368"/>
                  </a:lnTo>
                  <a:lnTo>
                    <a:pt x="561" y="368"/>
                  </a:lnTo>
                  <a:lnTo>
                    <a:pt x="566" y="368"/>
                  </a:lnTo>
                  <a:lnTo>
                    <a:pt x="576" y="368"/>
                  </a:lnTo>
                  <a:lnTo>
                    <a:pt x="586" y="368"/>
                  </a:lnTo>
                  <a:lnTo>
                    <a:pt x="591" y="368"/>
                  </a:lnTo>
                  <a:lnTo>
                    <a:pt x="601" y="368"/>
                  </a:lnTo>
                  <a:lnTo>
                    <a:pt x="611" y="368"/>
                  </a:lnTo>
                  <a:lnTo>
                    <a:pt x="616" y="373"/>
                  </a:lnTo>
                  <a:lnTo>
                    <a:pt x="626" y="373"/>
                  </a:lnTo>
                  <a:lnTo>
                    <a:pt x="636" y="368"/>
                  </a:lnTo>
                  <a:lnTo>
                    <a:pt x="641" y="368"/>
                  </a:lnTo>
                  <a:lnTo>
                    <a:pt x="651" y="363"/>
                  </a:lnTo>
                  <a:lnTo>
                    <a:pt x="661" y="363"/>
                  </a:lnTo>
                  <a:lnTo>
                    <a:pt x="666" y="363"/>
                  </a:lnTo>
                  <a:lnTo>
                    <a:pt x="676" y="363"/>
                  </a:lnTo>
                  <a:lnTo>
                    <a:pt x="685" y="363"/>
                  </a:lnTo>
                  <a:lnTo>
                    <a:pt x="690" y="363"/>
                  </a:lnTo>
                  <a:lnTo>
                    <a:pt x="700" y="363"/>
                  </a:lnTo>
                  <a:lnTo>
                    <a:pt x="710" y="363"/>
                  </a:lnTo>
                  <a:lnTo>
                    <a:pt x="715" y="368"/>
                  </a:lnTo>
                  <a:lnTo>
                    <a:pt x="725" y="368"/>
                  </a:lnTo>
                  <a:lnTo>
                    <a:pt x="735" y="363"/>
                  </a:lnTo>
                  <a:lnTo>
                    <a:pt x="740" y="363"/>
                  </a:lnTo>
                  <a:lnTo>
                    <a:pt x="750" y="358"/>
                  </a:lnTo>
                  <a:lnTo>
                    <a:pt x="760" y="353"/>
                  </a:lnTo>
                  <a:lnTo>
                    <a:pt x="765" y="348"/>
                  </a:lnTo>
                  <a:lnTo>
                    <a:pt x="775" y="343"/>
                  </a:lnTo>
                  <a:lnTo>
                    <a:pt x="785" y="343"/>
                  </a:lnTo>
                  <a:lnTo>
                    <a:pt x="790" y="343"/>
                  </a:lnTo>
                  <a:lnTo>
                    <a:pt x="800" y="338"/>
                  </a:lnTo>
                  <a:lnTo>
                    <a:pt x="810" y="333"/>
                  </a:lnTo>
                  <a:lnTo>
                    <a:pt x="815" y="323"/>
                  </a:lnTo>
                  <a:lnTo>
                    <a:pt x="824" y="318"/>
                  </a:lnTo>
                  <a:lnTo>
                    <a:pt x="834" y="308"/>
                  </a:lnTo>
                  <a:lnTo>
                    <a:pt x="844" y="298"/>
                  </a:lnTo>
                  <a:lnTo>
                    <a:pt x="849" y="293"/>
                  </a:lnTo>
                  <a:lnTo>
                    <a:pt x="859" y="288"/>
                  </a:lnTo>
                  <a:lnTo>
                    <a:pt x="869" y="288"/>
                  </a:lnTo>
                  <a:lnTo>
                    <a:pt x="874" y="298"/>
                  </a:lnTo>
                  <a:lnTo>
                    <a:pt x="884" y="303"/>
                  </a:lnTo>
                  <a:lnTo>
                    <a:pt x="894" y="313"/>
                  </a:lnTo>
                  <a:lnTo>
                    <a:pt x="899" y="323"/>
                  </a:lnTo>
                  <a:lnTo>
                    <a:pt x="909" y="333"/>
                  </a:lnTo>
                  <a:lnTo>
                    <a:pt x="919" y="343"/>
                  </a:lnTo>
                  <a:lnTo>
                    <a:pt x="924" y="343"/>
                  </a:lnTo>
                  <a:lnTo>
                    <a:pt x="934" y="343"/>
                  </a:lnTo>
                  <a:lnTo>
                    <a:pt x="944" y="343"/>
                  </a:lnTo>
                  <a:lnTo>
                    <a:pt x="949" y="348"/>
                  </a:lnTo>
                  <a:lnTo>
                    <a:pt x="959" y="348"/>
                  </a:lnTo>
                  <a:lnTo>
                    <a:pt x="969" y="358"/>
                  </a:lnTo>
                  <a:lnTo>
                    <a:pt x="973" y="368"/>
                  </a:lnTo>
                  <a:lnTo>
                    <a:pt x="983" y="378"/>
                  </a:lnTo>
                  <a:lnTo>
                    <a:pt x="993" y="378"/>
                  </a:lnTo>
                  <a:lnTo>
                    <a:pt x="998" y="378"/>
                  </a:lnTo>
                  <a:lnTo>
                    <a:pt x="1008" y="378"/>
                  </a:lnTo>
                  <a:lnTo>
                    <a:pt x="1018" y="383"/>
                  </a:lnTo>
                  <a:lnTo>
                    <a:pt x="1023" y="388"/>
                  </a:lnTo>
                  <a:lnTo>
                    <a:pt x="1033" y="393"/>
                  </a:lnTo>
                  <a:lnTo>
                    <a:pt x="1043" y="388"/>
                  </a:lnTo>
                  <a:lnTo>
                    <a:pt x="1048" y="383"/>
                  </a:lnTo>
                  <a:lnTo>
                    <a:pt x="1058" y="378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" name="Freeform 436"/>
            <p:cNvSpPr>
              <a:spLocks/>
            </p:cNvSpPr>
            <p:nvPr/>
          </p:nvSpPr>
          <p:spPr bwMode="auto">
            <a:xfrm>
              <a:off x="3797300" y="1908175"/>
              <a:ext cx="1679575" cy="1843088"/>
            </a:xfrm>
            <a:custGeom>
              <a:avLst/>
              <a:gdLst>
                <a:gd name="T0" fmla="*/ 15 w 1058"/>
                <a:gd name="T1" fmla="*/ 268 h 1161"/>
                <a:gd name="T2" fmla="*/ 40 w 1058"/>
                <a:gd name="T3" fmla="*/ 273 h 1161"/>
                <a:gd name="T4" fmla="*/ 69 w 1058"/>
                <a:gd name="T5" fmla="*/ 278 h 1161"/>
                <a:gd name="T6" fmla="*/ 94 w 1058"/>
                <a:gd name="T7" fmla="*/ 288 h 1161"/>
                <a:gd name="T8" fmla="*/ 119 w 1058"/>
                <a:gd name="T9" fmla="*/ 302 h 1161"/>
                <a:gd name="T10" fmla="*/ 144 w 1058"/>
                <a:gd name="T11" fmla="*/ 307 h 1161"/>
                <a:gd name="T12" fmla="*/ 169 w 1058"/>
                <a:gd name="T13" fmla="*/ 302 h 1161"/>
                <a:gd name="T14" fmla="*/ 194 w 1058"/>
                <a:gd name="T15" fmla="*/ 302 h 1161"/>
                <a:gd name="T16" fmla="*/ 218 w 1058"/>
                <a:gd name="T17" fmla="*/ 307 h 1161"/>
                <a:gd name="T18" fmla="*/ 243 w 1058"/>
                <a:gd name="T19" fmla="*/ 317 h 1161"/>
                <a:gd name="T20" fmla="*/ 268 w 1058"/>
                <a:gd name="T21" fmla="*/ 317 h 1161"/>
                <a:gd name="T22" fmla="*/ 293 w 1058"/>
                <a:gd name="T23" fmla="*/ 312 h 1161"/>
                <a:gd name="T24" fmla="*/ 318 w 1058"/>
                <a:gd name="T25" fmla="*/ 288 h 1161"/>
                <a:gd name="T26" fmla="*/ 343 w 1058"/>
                <a:gd name="T27" fmla="*/ 297 h 1161"/>
                <a:gd name="T28" fmla="*/ 367 w 1058"/>
                <a:gd name="T29" fmla="*/ 486 h 1161"/>
                <a:gd name="T30" fmla="*/ 392 w 1058"/>
                <a:gd name="T31" fmla="*/ 809 h 1161"/>
                <a:gd name="T32" fmla="*/ 417 w 1058"/>
                <a:gd name="T33" fmla="*/ 1092 h 1161"/>
                <a:gd name="T34" fmla="*/ 442 w 1058"/>
                <a:gd name="T35" fmla="*/ 1161 h 1161"/>
                <a:gd name="T36" fmla="*/ 467 w 1058"/>
                <a:gd name="T37" fmla="*/ 1151 h 1161"/>
                <a:gd name="T38" fmla="*/ 492 w 1058"/>
                <a:gd name="T39" fmla="*/ 1092 h 1161"/>
                <a:gd name="T40" fmla="*/ 516 w 1058"/>
                <a:gd name="T41" fmla="*/ 958 h 1161"/>
                <a:gd name="T42" fmla="*/ 541 w 1058"/>
                <a:gd name="T43" fmla="*/ 849 h 1161"/>
                <a:gd name="T44" fmla="*/ 566 w 1058"/>
                <a:gd name="T45" fmla="*/ 779 h 1161"/>
                <a:gd name="T46" fmla="*/ 591 w 1058"/>
                <a:gd name="T47" fmla="*/ 710 h 1161"/>
                <a:gd name="T48" fmla="*/ 616 w 1058"/>
                <a:gd name="T49" fmla="*/ 655 h 1161"/>
                <a:gd name="T50" fmla="*/ 641 w 1058"/>
                <a:gd name="T51" fmla="*/ 576 h 1161"/>
                <a:gd name="T52" fmla="*/ 665 w 1058"/>
                <a:gd name="T53" fmla="*/ 481 h 1161"/>
                <a:gd name="T54" fmla="*/ 690 w 1058"/>
                <a:gd name="T55" fmla="*/ 407 h 1161"/>
                <a:gd name="T56" fmla="*/ 715 w 1058"/>
                <a:gd name="T57" fmla="*/ 332 h 1161"/>
                <a:gd name="T58" fmla="*/ 740 w 1058"/>
                <a:gd name="T59" fmla="*/ 278 h 1161"/>
                <a:gd name="T60" fmla="*/ 765 w 1058"/>
                <a:gd name="T61" fmla="*/ 208 h 1161"/>
                <a:gd name="T62" fmla="*/ 790 w 1058"/>
                <a:gd name="T63" fmla="*/ 144 h 1161"/>
                <a:gd name="T64" fmla="*/ 814 w 1058"/>
                <a:gd name="T65" fmla="*/ 94 h 1161"/>
                <a:gd name="T66" fmla="*/ 839 w 1058"/>
                <a:gd name="T67" fmla="*/ 64 h 1161"/>
                <a:gd name="T68" fmla="*/ 864 w 1058"/>
                <a:gd name="T69" fmla="*/ 59 h 1161"/>
                <a:gd name="T70" fmla="*/ 894 w 1058"/>
                <a:gd name="T71" fmla="*/ 54 h 1161"/>
                <a:gd name="T72" fmla="*/ 919 w 1058"/>
                <a:gd name="T73" fmla="*/ 54 h 1161"/>
                <a:gd name="T74" fmla="*/ 943 w 1058"/>
                <a:gd name="T75" fmla="*/ 49 h 1161"/>
                <a:gd name="T76" fmla="*/ 968 w 1058"/>
                <a:gd name="T77" fmla="*/ 39 h 1161"/>
                <a:gd name="T78" fmla="*/ 993 w 1058"/>
                <a:gd name="T79" fmla="*/ 29 h 1161"/>
                <a:gd name="T80" fmla="*/ 1018 w 1058"/>
                <a:gd name="T81" fmla="*/ 24 h 1161"/>
                <a:gd name="T82" fmla="*/ 1043 w 1058"/>
                <a:gd name="T83" fmla="*/ 10 h 1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1161">
                  <a:moveTo>
                    <a:pt x="0" y="258"/>
                  </a:moveTo>
                  <a:lnTo>
                    <a:pt x="10" y="263"/>
                  </a:lnTo>
                  <a:lnTo>
                    <a:pt x="15" y="268"/>
                  </a:lnTo>
                  <a:lnTo>
                    <a:pt x="25" y="268"/>
                  </a:lnTo>
                  <a:lnTo>
                    <a:pt x="35" y="273"/>
                  </a:lnTo>
                  <a:lnTo>
                    <a:pt x="40" y="273"/>
                  </a:lnTo>
                  <a:lnTo>
                    <a:pt x="50" y="278"/>
                  </a:lnTo>
                  <a:lnTo>
                    <a:pt x="60" y="278"/>
                  </a:lnTo>
                  <a:lnTo>
                    <a:pt x="69" y="278"/>
                  </a:lnTo>
                  <a:lnTo>
                    <a:pt x="74" y="283"/>
                  </a:lnTo>
                  <a:lnTo>
                    <a:pt x="84" y="288"/>
                  </a:lnTo>
                  <a:lnTo>
                    <a:pt x="94" y="288"/>
                  </a:lnTo>
                  <a:lnTo>
                    <a:pt x="99" y="293"/>
                  </a:lnTo>
                  <a:lnTo>
                    <a:pt x="109" y="297"/>
                  </a:lnTo>
                  <a:lnTo>
                    <a:pt x="119" y="302"/>
                  </a:lnTo>
                  <a:lnTo>
                    <a:pt x="124" y="302"/>
                  </a:lnTo>
                  <a:lnTo>
                    <a:pt x="134" y="302"/>
                  </a:lnTo>
                  <a:lnTo>
                    <a:pt x="144" y="307"/>
                  </a:lnTo>
                  <a:lnTo>
                    <a:pt x="149" y="307"/>
                  </a:lnTo>
                  <a:lnTo>
                    <a:pt x="159" y="302"/>
                  </a:lnTo>
                  <a:lnTo>
                    <a:pt x="169" y="302"/>
                  </a:lnTo>
                  <a:lnTo>
                    <a:pt x="174" y="302"/>
                  </a:lnTo>
                  <a:lnTo>
                    <a:pt x="184" y="302"/>
                  </a:lnTo>
                  <a:lnTo>
                    <a:pt x="194" y="302"/>
                  </a:lnTo>
                  <a:lnTo>
                    <a:pt x="199" y="302"/>
                  </a:lnTo>
                  <a:lnTo>
                    <a:pt x="208" y="307"/>
                  </a:lnTo>
                  <a:lnTo>
                    <a:pt x="218" y="307"/>
                  </a:lnTo>
                  <a:lnTo>
                    <a:pt x="223" y="312"/>
                  </a:lnTo>
                  <a:lnTo>
                    <a:pt x="233" y="317"/>
                  </a:lnTo>
                  <a:lnTo>
                    <a:pt x="243" y="317"/>
                  </a:lnTo>
                  <a:lnTo>
                    <a:pt x="248" y="317"/>
                  </a:lnTo>
                  <a:lnTo>
                    <a:pt x="258" y="317"/>
                  </a:lnTo>
                  <a:lnTo>
                    <a:pt x="268" y="317"/>
                  </a:lnTo>
                  <a:lnTo>
                    <a:pt x="273" y="317"/>
                  </a:lnTo>
                  <a:lnTo>
                    <a:pt x="283" y="317"/>
                  </a:lnTo>
                  <a:lnTo>
                    <a:pt x="293" y="312"/>
                  </a:lnTo>
                  <a:lnTo>
                    <a:pt x="298" y="302"/>
                  </a:lnTo>
                  <a:lnTo>
                    <a:pt x="308" y="293"/>
                  </a:lnTo>
                  <a:lnTo>
                    <a:pt x="318" y="288"/>
                  </a:lnTo>
                  <a:lnTo>
                    <a:pt x="328" y="278"/>
                  </a:lnTo>
                  <a:lnTo>
                    <a:pt x="333" y="268"/>
                  </a:lnTo>
                  <a:lnTo>
                    <a:pt x="343" y="297"/>
                  </a:lnTo>
                  <a:lnTo>
                    <a:pt x="353" y="347"/>
                  </a:lnTo>
                  <a:lnTo>
                    <a:pt x="357" y="397"/>
                  </a:lnTo>
                  <a:lnTo>
                    <a:pt x="367" y="486"/>
                  </a:lnTo>
                  <a:lnTo>
                    <a:pt x="377" y="590"/>
                  </a:lnTo>
                  <a:lnTo>
                    <a:pt x="382" y="690"/>
                  </a:lnTo>
                  <a:lnTo>
                    <a:pt x="392" y="809"/>
                  </a:lnTo>
                  <a:lnTo>
                    <a:pt x="402" y="933"/>
                  </a:lnTo>
                  <a:lnTo>
                    <a:pt x="407" y="1052"/>
                  </a:lnTo>
                  <a:lnTo>
                    <a:pt x="417" y="1092"/>
                  </a:lnTo>
                  <a:lnTo>
                    <a:pt x="427" y="1132"/>
                  </a:lnTo>
                  <a:lnTo>
                    <a:pt x="432" y="1161"/>
                  </a:lnTo>
                  <a:lnTo>
                    <a:pt x="442" y="1161"/>
                  </a:lnTo>
                  <a:lnTo>
                    <a:pt x="452" y="1156"/>
                  </a:lnTo>
                  <a:lnTo>
                    <a:pt x="457" y="1156"/>
                  </a:lnTo>
                  <a:lnTo>
                    <a:pt x="467" y="1151"/>
                  </a:lnTo>
                  <a:lnTo>
                    <a:pt x="477" y="1147"/>
                  </a:lnTo>
                  <a:lnTo>
                    <a:pt x="482" y="1127"/>
                  </a:lnTo>
                  <a:lnTo>
                    <a:pt x="492" y="1092"/>
                  </a:lnTo>
                  <a:lnTo>
                    <a:pt x="501" y="1062"/>
                  </a:lnTo>
                  <a:lnTo>
                    <a:pt x="506" y="1012"/>
                  </a:lnTo>
                  <a:lnTo>
                    <a:pt x="516" y="958"/>
                  </a:lnTo>
                  <a:lnTo>
                    <a:pt x="526" y="898"/>
                  </a:lnTo>
                  <a:lnTo>
                    <a:pt x="531" y="864"/>
                  </a:lnTo>
                  <a:lnTo>
                    <a:pt x="541" y="849"/>
                  </a:lnTo>
                  <a:lnTo>
                    <a:pt x="551" y="829"/>
                  </a:lnTo>
                  <a:lnTo>
                    <a:pt x="556" y="804"/>
                  </a:lnTo>
                  <a:lnTo>
                    <a:pt x="566" y="779"/>
                  </a:lnTo>
                  <a:lnTo>
                    <a:pt x="576" y="754"/>
                  </a:lnTo>
                  <a:lnTo>
                    <a:pt x="581" y="734"/>
                  </a:lnTo>
                  <a:lnTo>
                    <a:pt x="591" y="710"/>
                  </a:lnTo>
                  <a:lnTo>
                    <a:pt x="601" y="685"/>
                  </a:lnTo>
                  <a:lnTo>
                    <a:pt x="611" y="670"/>
                  </a:lnTo>
                  <a:lnTo>
                    <a:pt x="616" y="655"/>
                  </a:lnTo>
                  <a:lnTo>
                    <a:pt x="626" y="635"/>
                  </a:lnTo>
                  <a:lnTo>
                    <a:pt x="636" y="605"/>
                  </a:lnTo>
                  <a:lnTo>
                    <a:pt x="641" y="576"/>
                  </a:lnTo>
                  <a:lnTo>
                    <a:pt x="650" y="546"/>
                  </a:lnTo>
                  <a:lnTo>
                    <a:pt x="660" y="516"/>
                  </a:lnTo>
                  <a:lnTo>
                    <a:pt x="665" y="481"/>
                  </a:lnTo>
                  <a:lnTo>
                    <a:pt x="675" y="451"/>
                  </a:lnTo>
                  <a:lnTo>
                    <a:pt x="685" y="427"/>
                  </a:lnTo>
                  <a:lnTo>
                    <a:pt x="690" y="407"/>
                  </a:lnTo>
                  <a:lnTo>
                    <a:pt x="700" y="382"/>
                  </a:lnTo>
                  <a:lnTo>
                    <a:pt x="710" y="357"/>
                  </a:lnTo>
                  <a:lnTo>
                    <a:pt x="715" y="332"/>
                  </a:lnTo>
                  <a:lnTo>
                    <a:pt x="725" y="312"/>
                  </a:lnTo>
                  <a:lnTo>
                    <a:pt x="735" y="293"/>
                  </a:lnTo>
                  <a:lnTo>
                    <a:pt x="740" y="278"/>
                  </a:lnTo>
                  <a:lnTo>
                    <a:pt x="750" y="253"/>
                  </a:lnTo>
                  <a:lnTo>
                    <a:pt x="760" y="233"/>
                  </a:lnTo>
                  <a:lnTo>
                    <a:pt x="765" y="208"/>
                  </a:lnTo>
                  <a:lnTo>
                    <a:pt x="775" y="188"/>
                  </a:lnTo>
                  <a:lnTo>
                    <a:pt x="785" y="163"/>
                  </a:lnTo>
                  <a:lnTo>
                    <a:pt x="790" y="144"/>
                  </a:lnTo>
                  <a:lnTo>
                    <a:pt x="799" y="124"/>
                  </a:lnTo>
                  <a:lnTo>
                    <a:pt x="809" y="109"/>
                  </a:lnTo>
                  <a:lnTo>
                    <a:pt x="814" y="94"/>
                  </a:lnTo>
                  <a:lnTo>
                    <a:pt x="824" y="84"/>
                  </a:lnTo>
                  <a:lnTo>
                    <a:pt x="834" y="74"/>
                  </a:lnTo>
                  <a:lnTo>
                    <a:pt x="839" y="64"/>
                  </a:lnTo>
                  <a:lnTo>
                    <a:pt x="849" y="64"/>
                  </a:lnTo>
                  <a:lnTo>
                    <a:pt x="859" y="59"/>
                  </a:lnTo>
                  <a:lnTo>
                    <a:pt x="864" y="59"/>
                  </a:lnTo>
                  <a:lnTo>
                    <a:pt x="874" y="59"/>
                  </a:lnTo>
                  <a:lnTo>
                    <a:pt x="884" y="54"/>
                  </a:lnTo>
                  <a:lnTo>
                    <a:pt x="894" y="54"/>
                  </a:lnTo>
                  <a:lnTo>
                    <a:pt x="899" y="54"/>
                  </a:lnTo>
                  <a:lnTo>
                    <a:pt x="909" y="54"/>
                  </a:lnTo>
                  <a:lnTo>
                    <a:pt x="919" y="54"/>
                  </a:lnTo>
                  <a:lnTo>
                    <a:pt x="924" y="49"/>
                  </a:lnTo>
                  <a:lnTo>
                    <a:pt x="934" y="49"/>
                  </a:lnTo>
                  <a:lnTo>
                    <a:pt x="943" y="49"/>
                  </a:lnTo>
                  <a:lnTo>
                    <a:pt x="948" y="44"/>
                  </a:lnTo>
                  <a:lnTo>
                    <a:pt x="958" y="44"/>
                  </a:lnTo>
                  <a:lnTo>
                    <a:pt x="968" y="39"/>
                  </a:lnTo>
                  <a:lnTo>
                    <a:pt x="973" y="39"/>
                  </a:lnTo>
                  <a:lnTo>
                    <a:pt x="983" y="34"/>
                  </a:lnTo>
                  <a:lnTo>
                    <a:pt x="993" y="29"/>
                  </a:lnTo>
                  <a:lnTo>
                    <a:pt x="998" y="29"/>
                  </a:lnTo>
                  <a:lnTo>
                    <a:pt x="1008" y="29"/>
                  </a:lnTo>
                  <a:lnTo>
                    <a:pt x="1018" y="24"/>
                  </a:lnTo>
                  <a:lnTo>
                    <a:pt x="1023" y="19"/>
                  </a:lnTo>
                  <a:lnTo>
                    <a:pt x="1033" y="14"/>
                  </a:lnTo>
                  <a:lnTo>
                    <a:pt x="1043" y="10"/>
                  </a:lnTo>
                  <a:lnTo>
                    <a:pt x="1048" y="5"/>
                  </a:lnTo>
                  <a:lnTo>
                    <a:pt x="1058" y="0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" name="Freeform 437"/>
            <p:cNvSpPr>
              <a:spLocks/>
            </p:cNvSpPr>
            <p:nvPr/>
          </p:nvSpPr>
          <p:spPr bwMode="auto">
            <a:xfrm>
              <a:off x="5476875" y="1812925"/>
              <a:ext cx="268288" cy="95250"/>
            </a:xfrm>
            <a:custGeom>
              <a:avLst/>
              <a:gdLst>
                <a:gd name="T0" fmla="*/ 0 w 169"/>
                <a:gd name="T1" fmla="*/ 60 h 60"/>
                <a:gd name="T2" fmla="*/ 10 w 169"/>
                <a:gd name="T3" fmla="*/ 60 h 60"/>
                <a:gd name="T4" fmla="*/ 15 w 169"/>
                <a:gd name="T5" fmla="*/ 55 h 60"/>
                <a:gd name="T6" fmla="*/ 25 w 169"/>
                <a:gd name="T7" fmla="*/ 55 h 60"/>
                <a:gd name="T8" fmla="*/ 34 w 169"/>
                <a:gd name="T9" fmla="*/ 55 h 60"/>
                <a:gd name="T10" fmla="*/ 39 w 169"/>
                <a:gd name="T11" fmla="*/ 50 h 60"/>
                <a:gd name="T12" fmla="*/ 49 w 169"/>
                <a:gd name="T13" fmla="*/ 45 h 60"/>
                <a:gd name="T14" fmla="*/ 59 w 169"/>
                <a:gd name="T15" fmla="*/ 40 h 60"/>
                <a:gd name="T16" fmla="*/ 64 w 169"/>
                <a:gd name="T17" fmla="*/ 30 h 60"/>
                <a:gd name="T18" fmla="*/ 74 w 169"/>
                <a:gd name="T19" fmla="*/ 25 h 60"/>
                <a:gd name="T20" fmla="*/ 84 w 169"/>
                <a:gd name="T21" fmla="*/ 20 h 60"/>
                <a:gd name="T22" fmla="*/ 89 w 169"/>
                <a:gd name="T23" fmla="*/ 15 h 60"/>
                <a:gd name="T24" fmla="*/ 99 w 169"/>
                <a:gd name="T25" fmla="*/ 10 h 60"/>
                <a:gd name="T26" fmla="*/ 109 w 169"/>
                <a:gd name="T27" fmla="*/ 10 h 60"/>
                <a:gd name="T28" fmla="*/ 119 w 169"/>
                <a:gd name="T29" fmla="*/ 10 h 60"/>
                <a:gd name="T30" fmla="*/ 124 w 169"/>
                <a:gd name="T31" fmla="*/ 10 h 60"/>
                <a:gd name="T32" fmla="*/ 134 w 169"/>
                <a:gd name="T33" fmla="*/ 10 h 60"/>
                <a:gd name="T34" fmla="*/ 144 w 169"/>
                <a:gd name="T35" fmla="*/ 5 h 60"/>
                <a:gd name="T36" fmla="*/ 149 w 169"/>
                <a:gd name="T37" fmla="*/ 5 h 60"/>
                <a:gd name="T38" fmla="*/ 159 w 169"/>
                <a:gd name="T39" fmla="*/ 5 h 60"/>
                <a:gd name="T40" fmla="*/ 169 w 169"/>
                <a:gd name="T41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69" h="60">
                  <a:moveTo>
                    <a:pt x="0" y="60"/>
                  </a:moveTo>
                  <a:lnTo>
                    <a:pt x="10" y="60"/>
                  </a:lnTo>
                  <a:lnTo>
                    <a:pt x="15" y="55"/>
                  </a:lnTo>
                  <a:lnTo>
                    <a:pt x="25" y="55"/>
                  </a:lnTo>
                  <a:lnTo>
                    <a:pt x="34" y="55"/>
                  </a:lnTo>
                  <a:lnTo>
                    <a:pt x="39" y="50"/>
                  </a:lnTo>
                  <a:lnTo>
                    <a:pt x="49" y="45"/>
                  </a:lnTo>
                  <a:lnTo>
                    <a:pt x="59" y="40"/>
                  </a:lnTo>
                  <a:lnTo>
                    <a:pt x="64" y="30"/>
                  </a:lnTo>
                  <a:lnTo>
                    <a:pt x="74" y="25"/>
                  </a:lnTo>
                  <a:lnTo>
                    <a:pt x="84" y="20"/>
                  </a:lnTo>
                  <a:lnTo>
                    <a:pt x="89" y="15"/>
                  </a:lnTo>
                  <a:lnTo>
                    <a:pt x="99" y="10"/>
                  </a:lnTo>
                  <a:lnTo>
                    <a:pt x="109" y="10"/>
                  </a:lnTo>
                  <a:lnTo>
                    <a:pt x="119" y="10"/>
                  </a:lnTo>
                  <a:lnTo>
                    <a:pt x="124" y="10"/>
                  </a:lnTo>
                  <a:lnTo>
                    <a:pt x="134" y="10"/>
                  </a:lnTo>
                  <a:lnTo>
                    <a:pt x="144" y="5"/>
                  </a:lnTo>
                  <a:lnTo>
                    <a:pt x="149" y="5"/>
                  </a:lnTo>
                  <a:lnTo>
                    <a:pt x="159" y="5"/>
                  </a:lnTo>
                  <a:lnTo>
                    <a:pt x="169" y="0"/>
                  </a:lnTo>
                </a:path>
              </a:pathLst>
            </a:custGeom>
            <a:noFill/>
            <a:ln w="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9" name="Freeform 438"/>
            <p:cNvSpPr>
              <a:spLocks/>
            </p:cNvSpPr>
            <p:nvPr/>
          </p:nvSpPr>
          <p:spPr bwMode="auto">
            <a:xfrm>
              <a:off x="2117725" y="1695450"/>
              <a:ext cx="1679575" cy="630238"/>
            </a:xfrm>
            <a:custGeom>
              <a:avLst/>
              <a:gdLst>
                <a:gd name="T0" fmla="*/ 20 w 1058"/>
                <a:gd name="T1" fmla="*/ 14 h 397"/>
                <a:gd name="T2" fmla="*/ 45 w 1058"/>
                <a:gd name="T3" fmla="*/ 34 h 397"/>
                <a:gd name="T4" fmla="*/ 70 w 1058"/>
                <a:gd name="T5" fmla="*/ 49 h 397"/>
                <a:gd name="T6" fmla="*/ 94 w 1058"/>
                <a:gd name="T7" fmla="*/ 69 h 397"/>
                <a:gd name="T8" fmla="*/ 119 w 1058"/>
                <a:gd name="T9" fmla="*/ 99 h 397"/>
                <a:gd name="T10" fmla="*/ 144 w 1058"/>
                <a:gd name="T11" fmla="*/ 129 h 397"/>
                <a:gd name="T12" fmla="*/ 169 w 1058"/>
                <a:gd name="T13" fmla="*/ 158 h 397"/>
                <a:gd name="T14" fmla="*/ 194 w 1058"/>
                <a:gd name="T15" fmla="*/ 193 h 397"/>
                <a:gd name="T16" fmla="*/ 219 w 1058"/>
                <a:gd name="T17" fmla="*/ 228 h 397"/>
                <a:gd name="T18" fmla="*/ 243 w 1058"/>
                <a:gd name="T19" fmla="*/ 258 h 397"/>
                <a:gd name="T20" fmla="*/ 268 w 1058"/>
                <a:gd name="T21" fmla="*/ 283 h 397"/>
                <a:gd name="T22" fmla="*/ 293 w 1058"/>
                <a:gd name="T23" fmla="*/ 297 h 397"/>
                <a:gd name="T24" fmla="*/ 318 w 1058"/>
                <a:gd name="T25" fmla="*/ 312 h 397"/>
                <a:gd name="T26" fmla="*/ 343 w 1058"/>
                <a:gd name="T27" fmla="*/ 332 h 397"/>
                <a:gd name="T28" fmla="*/ 368 w 1058"/>
                <a:gd name="T29" fmla="*/ 342 h 397"/>
                <a:gd name="T30" fmla="*/ 392 w 1058"/>
                <a:gd name="T31" fmla="*/ 342 h 397"/>
                <a:gd name="T32" fmla="*/ 417 w 1058"/>
                <a:gd name="T33" fmla="*/ 347 h 397"/>
                <a:gd name="T34" fmla="*/ 442 w 1058"/>
                <a:gd name="T35" fmla="*/ 352 h 397"/>
                <a:gd name="T36" fmla="*/ 467 w 1058"/>
                <a:gd name="T37" fmla="*/ 357 h 397"/>
                <a:gd name="T38" fmla="*/ 492 w 1058"/>
                <a:gd name="T39" fmla="*/ 352 h 397"/>
                <a:gd name="T40" fmla="*/ 517 w 1058"/>
                <a:gd name="T41" fmla="*/ 357 h 397"/>
                <a:gd name="T42" fmla="*/ 541 w 1058"/>
                <a:gd name="T43" fmla="*/ 362 h 397"/>
                <a:gd name="T44" fmla="*/ 566 w 1058"/>
                <a:gd name="T45" fmla="*/ 362 h 397"/>
                <a:gd name="T46" fmla="*/ 591 w 1058"/>
                <a:gd name="T47" fmla="*/ 357 h 397"/>
                <a:gd name="T48" fmla="*/ 616 w 1058"/>
                <a:gd name="T49" fmla="*/ 362 h 397"/>
                <a:gd name="T50" fmla="*/ 641 w 1058"/>
                <a:gd name="T51" fmla="*/ 367 h 397"/>
                <a:gd name="T52" fmla="*/ 666 w 1058"/>
                <a:gd name="T53" fmla="*/ 367 h 397"/>
                <a:gd name="T54" fmla="*/ 690 w 1058"/>
                <a:gd name="T55" fmla="*/ 362 h 397"/>
                <a:gd name="T56" fmla="*/ 715 w 1058"/>
                <a:gd name="T57" fmla="*/ 357 h 397"/>
                <a:gd name="T58" fmla="*/ 740 w 1058"/>
                <a:gd name="T59" fmla="*/ 367 h 397"/>
                <a:gd name="T60" fmla="*/ 765 w 1058"/>
                <a:gd name="T61" fmla="*/ 357 h 397"/>
                <a:gd name="T62" fmla="*/ 790 w 1058"/>
                <a:gd name="T63" fmla="*/ 337 h 397"/>
                <a:gd name="T64" fmla="*/ 815 w 1058"/>
                <a:gd name="T65" fmla="*/ 327 h 397"/>
                <a:gd name="T66" fmla="*/ 844 w 1058"/>
                <a:gd name="T67" fmla="*/ 312 h 397"/>
                <a:gd name="T68" fmla="*/ 869 w 1058"/>
                <a:gd name="T69" fmla="*/ 297 h 397"/>
                <a:gd name="T70" fmla="*/ 894 w 1058"/>
                <a:gd name="T71" fmla="*/ 312 h 397"/>
                <a:gd name="T72" fmla="*/ 919 w 1058"/>
                <a:gd name="T73" fmla="*/ 337 h 397"/>
                <a:gd name="T74" fmla="*/ 944 w 1058"/>
                <a:gd name="T75" fmla="*/ 347 h 397"/>
                <a:gd name="T76" fmla="*/ 969 w 1058"/>
                <a:gd name="T77" fmla="*/ 362 h 397"/>
                <a:gd name="T78" fmla="*/ 993 w 1058"/>
                <a:gd name="T79" fmla="*/ 377 h 397"/>
                <a:gd name="T80" fmla="*/ 1018 w 1058"/>
                <a:gd name="T81" fmla="*/ 377 h 397"/>
                <a:gd name="T82" fmla="*/ 1043 w 1058"/>
                <a:gd name="T83" fmla="*/ 387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397">
                  <a:moveTo>
                    <a:pt x="0" y="0"/>
                  </a:moveTo>
                  <a:lnTo>
                    <a:pt x="10" y="9"/>
                  </a:lnTo>
                  <a:lnTo>
                    <a:pt x="20" y="14"/>
                  </a:lnTo>
                  <a:lnTo>
                    <a:pt x="25" y="19"/>
                  </a:lnTo>
                  <a:lnTo>
                    <a:pt x="35" y="24"/>
                  </a:lnTo>
                  <a:lnTo>
                    <a:pt x="45" y="34"/>
                  </a:lnTo>
                  <a:lnTo>
                    <a:pt x="50" y="39"/>
                  </a:lnTo>
                  <a:lnTo>
                    <a:pt x="60" y="44"/>
                  </a:lnTo>
                  <a:lnTo>
                    <a:pt x="70" y="49"/>
                  </a:lnTo>
                  <a:lnTo>
                    <a:pt x="75" y="49"/>
                  </a:lnTo>
                  <a:lnTo>
                    <a:pt x="85" y="59"/>
                  </a:lnTo>
                  <a:lnTo>
                    <a:pt x="94" y="69"/>
                  </a:lnTo>
                  <a:lnTo>
                    <a:pt x="99" y="79"/>
                  </a:lnTo>
                  <a:lnTo>
                    <a:pt x="109" y="89"/>
                  </a:lnTo>
                  <a:lnTo>
                    <a:pt x="119" y="99"/>
                  </a:lnTo>
                  <a:lnTo>
                    <a:pt x="124" y="114"/>
                  </a:lnTo>
                  <a:lnTo>
                    <a:pt x="134" y="119"/>
                  </a:lnTo>
                  <a:lnTo>
                    <a:pt x="144" y="129"/>
                  </a:lnTo>
                  <a:lnTo>
                    <a:pt x="149" y="139"/>
                  </a:lnTo>
                  <a:lnTo>
                    <a:pt x="159" y="148"/>
                  </a:lnTo>
                  <a:lnTo>
                    <a:pt x="169" y="158"/>
                  </a:lnTo>
                  <a:lnTo>
                    <a:pt x="174" y="173"/>
                  </a:lnTo>
                  <a:lnTo>
                    <a:pt x="184" y="183"/>
                  </a:lnTo>
                  <a:lnTo>
                    <a:pt x="194" y="193"/>
                  </a:lnTo>
                  <a:lnTo>
                    <a:pt x="199" y="203"/>
                  </a:lnTo>
                  <a:lnTo>
                    <a:pt x="209" y="213"/>
                  </a:lnTo>
                  <a:lnTo>
                    <a:pt x="219" y="228"/>
                  </a:lnTo>
                  <a:lnTo>
                    <a:pt x="224" y="238"/>
                  </a:lnTo>
                  <a:lnTo>
                    <a:pt x="234" y="248"/>
                  </a:lnTo>
                  <a:lnTo>
                    <a:pt x="243" y="258"/>
                  </a:lnTo>
                  <a:lnTo>
                    <a:pt x="248" y="268"/>
                  </a:lnTo>
                  <a:lnTo>
                    <a:pt x="258" y="278"/>
                  </a:lnTo>
                  <a:lnTo>
                    <a:pt x="268" y="283"/>
                  </a:lnTo>
                  <a:lnTo>
                    <a:pt x="278" y="288"/>
                  </a:lnTo>
                  <a:lnTo>
                    <a:pt x="283" y="292"/>
                  </a:lnTo>
                  <a:lnTo>
                    <a:pt x="293" y="297"/>
                  </a:lnTo>
                  <a:lnTo>
                    <a:pt x="303" y="302"/>
                  </a:lnTo>
                  <a:lnTo>
                    <a:pt x="308" y="307"/>
                  </a:lnTo>
                  <a:lnTo>
                    <a:pt x="318" y="312"/>
                  </a:lnTo>
                  <a:lnTo>
                    <a:pt x="328" y="322"/>
                  </a:lnTo>
                  <a:lnTo>
                    <a:pt x="333" y="327"/>
                  </a:lnTo>
                  <a:lnTo>
                    <a:pt x="343" y="332"/>
                  </a:lnTo>
                  <a:lnTo>
                    <a:pt x="353" y="337"/>
                  </a:lnTo>
                  <a:lnTo>
                    <a:pt x="358" y="337"/>
                  </a:lnTo>
                  <a:lnTo>
                    <a:pt x="368" y="342"/>
                  </a:lnTo>
                  <a:lnTo>
                    <a:pt x="378" y="342"/>
                  </a:lnTo>
                  <a:lnTo>
                    <a:pt x="383" y="342"/>
                  </a:lnTo>
                  <a:lnTo>
                    <a:pt x="392" y="342"/>
                  </a:lnTo>
                  <a:lnTo>
                    <a:pt x="402" y="342"/>
                  </a:lnTo>
                  <a:lnTo>
                    <a:pt x="407" y="342"/>
                  </a:lnTo>
                  <a:lnTo>
                    <a:pt x="417" y="347"/>
                  </a:lnTo>
                  <a:lnTo>
                    <a:pt x="427" y="347"/>
                  </a:lnTo>
                  <a:lnTo>
                    <a:pt x="432" y="352"/>
                  </a:lnTo>
                  <a:lnTo>
                    <a:pt x="442" y="352"/>
                  </a:lnTo>
                  <a:lnTo>
                    <a:pt x="452" y="352"/>
                  </a:lnTo>
                  <a:lnTo>
                    <a:pt x="457" y="357"/>
                  </a:lnTo>
                  <a:lnTo>
                    <a:pt x="467" y="357"/>
                  </a:lnTo>
                  <a:lnTo>
                    <a:pt x="477" y="357"/>
                  </a:lnTo>
                  <a:lnTo>
                    <a:pt x="482" y="357"/>
                  </a:lnTo>
                  <a:lnTo>
                    <a:pt x="492" y="352"/>
                  </a:lnTo>
                  <a:lnTo>
                    <a:pt x="502" y="347"/>
                  </a:lnTo>
                  <a:lnTo>
                    <a:pt x="507" y="352"/>
                  </a:lnTo>
                  <a:lnTo>
                    <a:pt x="517" y="357"/>
                  </a:lnTo>
                  <a:lnTo>
                    <a:pt x="527" y="357"/>
                  </a:lnTo>
                  <a:lnTo>
                    <a:pt x="531" y="362"/>
                  </a:lnTo>
                  <a:lnTo>
                    <a:pt x="541" y="362"/>
                  </a:lnTo>
                  <a:lnTo>
                    <a:pt x="551" y="362"/>
                  </a:lnTo>
                  <a:lnTo>
                    <a:pt x="561" y="362"/>
                  </a:lnTo>
                  <a:lnTo>
                    <a:pt x="566" y="362"/>
                  </a:lnTo>
                  <a:lnTo>
                    <a:pt x="576" y="362"/>
                  </a:lnTo>
                  <a:lnTo>
                    <a:pt x="586" y="357"/>
                  </a:lnTo>
                  <a:lnTo>
                    <a:pt x="591" y="357"/>
                  </a:lnTo>
                  <a:lnTo>
                    <a:pt x="601" y="352"/>
                  </a:lnTo>
                  <a:lnTo>
                    <a:pt x="611" y="357"/>
                  </a:lnTo>
                  <a:lnTo>
                    <a:pt x="616" y="362"/>
                  </a:lnTo>
                  <a:lnTo>
                    <a:pt x="626" y="362"/>
                  </a:lnTo>
                  <a:lnTo>
                    <a:pt x="636" y="367"/>
                  </a:lnTo>
                  <a:lnTo>
                    <a:pt x="641" y="367"/>
                  </a:lnTo>
                  <a:lnTo>
                    <a:pt x="651" y="367"/>
                  </a:lnTo>
                  <a:lnTo>
                    <a:pt x="661" y="367"/>
                  </a:lnTo>
                  <a:lnTo>
                    <a:pt x="666" y="367"/>
                  </a:lnTo>
                  <a:lnTo>
                    <a:pt x="676" y="367"/>
                  </a:lnTo>
                  <a:lnTo>
                    <a:pt x="685" y="362"/>
                  </a:lnTo>
                  <a:lnTo>
                    <a:pt x="690" y="362"/>
                  </a:lnTo>
                  <a:lnTo>
                    <a:pt x="700" y="362"/>
                  </a:lnTo>
                  <a:lnTo>
                    <a:pt x="710" y="357"/>
                  </a:lnTo>
                  <a:lnTo>
                    <a:pt x="715" y="357"/>
                  </a:lnTo>
                  <a:lnTo>
                    <a:pt x="725" y="357"/>
                  </a:lnTo>
                  <a:lnTo>
                    <a:pt x="735" y="362"/>
                  </a:lnTo>
                  <a:lnTo>
                    <a:pt x="740" y="367"/>
                  </a:lnTo>
                  <a:lnTo>
                    <a:pt x="750" y="367"/>
                  </a:lnTo>
                  <a:lnTo>
                    <a:pt x="760" y="367"/>
                  </a:lnTo>
                  <a:lnTo>
                    <a:pt x="765" y="357"/>
                  </a:lnTo>
                  <a:lnTo>
                    <a:pt x="775" y="352"/>
                  </a:lnTo>
                  <a:lnTo>
                    <a:pt x="785" y="342"/>
                  </a:lnTo>
                  <a:lnTo>
                    <a:pt x="790" y="337"/>
                  </a:lnTo>
                  <a:lnTo>
                    <a:pt x="800" y="332"/>
                  </a:lnTo>
                  <a:lnTo>
                    <a:pt x="810" y="327"/>
                  </a:lnTo>
                  <a:lnTo>
                    <a:pt x="815" y="327"/>
                  </a:lnTo>
                  <a:lnTo>
                    <a:pt x="824" y="322"/>
                  </a:lnTo>
                  <a:lnTo>
                    <a:pt x="834" y="317"/>
                  </a:lnTo>
                  <a:lnTo>
                    <a:pt x="844" y="312"/>
                  </a:lnTo>
                  <a:lnTo>
                    <a:pt x="849" y="312"/>
                  </a:lnTo>
                  <a:lnTo>
                    <a:pt x="859" y="307"/>
                  </a:lnTo>
                  <a:lnTo>
                    <a:pt x="869" y="297"/>
                  </a:lnTo>
                  <a:lnTo>
                    <a:pt x="874" y="292"/>
                  </a:lnTo>
                  <a:lnTo>
                    <a:pt x="884" y="297"/>
                  </a:lnTo>
                  <a:lnTo>
                    <a:pt x="894" y="312"/>
                  </a:lnTo>
                  <a:lnTo>
                    <a:pt x="899" y="327"/>
                  </a:lnTo>
                  <a:lnTo>
                    <a:pt x="909" y="332"/>
                  </a:lnTo>
                  <a:lnTo>
                    <a:pt x="919" y="337"/>
                  </a:lnTo>
                  <a:lnTo>
                    <a:pt x="924" y="342"/>
                  </a:lnTo>
                  <a:lnTo>
                    <a:pt x="934" y="342"/>
                  </a:lnTo>
                  <a:lnTo>
                    <a:pt x="944" y="347"/>
                  </a:lnTo>
                  <a:lnTo>
                    <a:pt x="949" y="347"/>
                  </a:lnTo>
                  <a:lnTo>
                    <a:pt x="959" y="352"/>
                  </a:lnTo>
                  <a:lnTo>
                    <a:pt x="969" y="362"/>
                  </a:lnTo>
                  <a:lnTo>
                    <a:pt x="973" y="372"/>
                  </a:lnTo>
                  <a:lnTo>
                    <a:pt x="983" y="377"/>
                  </a:lnTo>
                  <a:lnTo>
                    <a:pt x="993" y="377"/>
                  </a:lnTo>
                  <a:lnTo>
                    <a:pt x="998" y="377"/>
                  </a:lnTo>
                  <a:lnTo>
                    <a:pt x="1008" y="377"/>
                  </a:lnTo>
                  <a:lnTo>
                    <a:pt x="1018" y="377"/>
                  </a:lnTo>
                  <a:lnTo>
                    <a:pt x="1023" y="377"/>
                  </a:lnTo>
                  <a:lnTo>
                    <a:pt x="1033" y="382"/>
                  </a:lnTo>
                  <a:lnTo>
                    <a:pt x="1043" y="387"/>
                  </a:lnTo>
                  <a:lnTo>
                    <a:pt x="1048" y="397"/>
                  </a:lnTo>
                  <a:lnTo>
                    <a:pt x="1058" y="397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0" name="Freeform 439"/>
            <p:cNvSpPr>
              <a:spLocks/>
            </p:cNvSpPr>
            <p:nvPr/>
          </p:nvSpPr>
          <p:spPr bwMode="auto">
            <a:xfrm>
              <a:off x="3797300" y="1884363"/>
              <a:ext cx="1679575" cy="1836738"/>
            </a:xfrm>
            <a:custGeom>
              <a:avLst/>
              <a:gdLst>
                <a:gd name="T0" fmla="*/ 15 w 1058"/>
                <a:gd name="T1" fmla="*/ 268 h 1157"/>
                <a:gd name="T2" fmla="*/ 40 w 1058"/>
                <a:gd name="T3" fmla="*/ 263 h 1157"/>
                <a:gd name="T4" fmla="*/ 69 w 1058"/>
                <a:gd name="T5" fmla="*/ 273 h 1157"/>
                <a:gd name="T6" fmla="*/ 94 w 1058"/>
                <a:gd name="T7" fmla="*/ 283 h 1157"/>
                <a:gd name="T8" fmla="*/ 119 w 1058"/>
                <a:gd name="T9" fmla="*/ 298 h 1157"/>
                <a:gd name="T10" fmla="*/ 144 w 1058"/>
                <a:gd name="T11" fmla="*/ 298 h 1157"/>
                <a:gd name="T12" fmla="*/ 169 w 1058"/>
                <a:gd name="T13" fmla="*/ 298 h 1157"/>
                <a:gd name="T14" fmla="*/ 194 w 1058"/>
                <a:gd name="T15" fmla="*/ 298 h 1157"/>
                <a:gd name="T16" fmla="*/ 218 w 1058"/>
                <a:gd name="T17" fmla="*/ 298 h 1157"/>
                <a:gd name="T18" fmla="*/ 243 w 1058"/>
                <a:gd name="T19" fmla="*/ 298 h 1157"/>
                <a:gd name="T20" fmla="*/ 268 w 1058"/>
                <a:gd name="T21" fmla="*/ 303 h 1157"/>
                <a:gd name="T22" fmla="*/ 293 w 1058"/>
                <a:gd name="T23" fmla="*/ 308 h 1157"/>
                <a:gd name="T24" fmla="*/ 318 w 1058"/>
                <a:gd name="T25" fmla="*/ 308 h 1157"/>
                <a:gd name="T26" fmla="*/ 343 w 1058"/>
                <a:gd name="T27" fmla="*/ 278 h 1157"/>
                <a:gd name="T28" fmla="*/ 367 w 1058"/>
                <a:gd name="T29" fmla="*/ 283 h 1157"/>
                <a:gd name="T30" fmla="*/ 392 w 1058"/>
                <a:gd name="T31" fmla="*/ 437 h 1157"/>
                <a:gd name="T32" fmla="*/ 417 w 1058"/>
                <a:gd name="T33" fmla="*/ 754 h 1157"/>
                <a:gd name="T34" fmla="*/ 442 w 1058"/>
                <a:gd name="T35" fmla="*/ 1057 h 1157"/>
                <a:gd name="T36" fmla="*/ 467 w 1058"/>
                <a:gd name="T37" fmla="*/ 1152 h 1157"/>
                <a:gd name="T38" fmla="*/ 492 w 1058"/>
                <a:gd name="T39" fmla="*/ 1152 h 1157"/>
                <a:gd name="T40" fmla="*/ 516 w 1058"/>
                <a:gd name="T41" fmla="*/ 1117 h 1157"/>
                <a:gd name="T42" fmla="*/ 541 w 1058"/>
                <a:gd name="T43" fmla="*/ 1023 h 1157"/>
                <a:gd name="T44" fmla="*/ 566 w 1058"/>
                <a:gd name="T45" fmla="*/ 903 h 1157"/>
                <a:gd name="T46" fmla="*/ 591 w 1058"/>
                <a:gd name="T47" fmla="*/ 849 h 1157"/>
                <a:gd name="T48" fmla="*/ 616 w 1058"/>
                <a:gd name="T49" fmla="*/ 784 h 1157"/>
                <a:gd name="T50" fmla="*/ 641 w 1058"/>
                <a:gd name="T51" fmla="*/ 710 h 1157"/>
                <a:gd name="T52" fmla="*/ 665 w 1058"/>
                <a:gd name="T53" fmla="*/ 650 h 1157"/>
                <a:gd name="T54" fmla="*/ 690 w 1058"/>
                <a:gd name="T55" fmla="*/ 556 h 1157"/>
                <a:gd name="T56" fmla="*/ 715 w 1058"/>
                <a:gd name="T57" fmla="*/ 461 h 1157"/>
                <a:gd name="T58" fmla="*/ 740 w 1058"/>
                <a:gd name="T59" fmla="*/ 377 h 1157"/>
                <a:gd name="T60" fmla="*/ 765 w 1058"/>
                <a:gd name="T61" fmla="*/ 312 h 1157"/>
                <a:gd name="T62" fmla="*/ 790 w 1058"/>
                <a:gd name="T63" fmla="*/ 273 h 1157"/>
                <a:gd name="T64" fmla="*/ 814 w 1058"/>
                <a:gd name="T65" fmla="*/ 218 h 1157"/>
                <a:gd name="T66" fmla="*/ 839 w 1058"/>
                <a:gd name="T67" fmla="*/ 139 h 1157"/>
                <a:gd name="T68" fmla="*/ 864 w 1058"/>
                <a:gd name="T69" fmla="*/ 79 h 1157"/>
                <a:gd name="T70" fmla="*/ 894 w 1058"/>
                <a:gd name="T71" fmla="*/ 49 h 1157"/>
                <a:gd name="T72" fmla="*/ 919 w 1058"/>
                <a:gd name="T73" fmla="*/ 39 h 1157"/>
                <a:gd name="T74" fmla="*/ 943 w 1058"/>
                <a:gd name="T75" fmla="*/ 34 h 1157"/>
                <a:gd name="T76" fmla="*/ 968 w 1058"/>
                <a:gd name="T77" fmla="*/ 29 h 1157"/>
                <a:gd name="T78" fmla="*/ 993 w 1058"/>
                <a:gd name="T79" fmla="*/ 20 h 1157"/>
                <a:gd name="T80" fmla="*/ 1018 w 1058"/>
                <a:gd name="T81" fmla="*/ 15 h 1157"/>
                <a:gd name="T82" fmla="*/ 1043 w 1058"/>
                <a:gd name="T83" fmla="*/ 10 h 1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58" h="1157">
                  <a:moveTo>
                    <a:pt x="0" y="278"/>
                  </a:moveTo>
                  <a:lnTo>
                    <a:pt x="10" y="273"/>
                  </a:lnTo>
                  <a:lnTo>
                    <a:pt x="15" y="268"/>
                  </a:lnTo>
                  <a:lnTo>
                    <a:pt x="25" y="268"/>
                  </a:lnTo>
                  <a:lnTo>
                    <a:pt x="35" y="263"/>
                  </a:lnTo>
                  <a:lnTo>
                    <a:pt x="40" y="263"/>
                  </a:lnTo>
                  <a:lnTo>
                    <a:pt x="50" y="263"/>
                  </a:lnTo>
                  <a:lnTo>
                    <a:pt x="60" y="268"/>
                  </a:lnTo>
                  <a:lnTo>
                    <a:pt x="69" y="273"/>
                  </a:lnTo>
                  <a:lnTo>
                    <a:pt x="74" y="273"/>
                  </a:lnTo>
                  <a:lnTo>
                    <a:pt x="84" y="278"/>
                  </a:lnTo>
                  <a:lnTo>
                    <a:pt x="94" y="283"/>
                  </a:lnTo>
                  <a:lnTo>
                    <a:pt x="99" y="288"/>
                  </a:lnTo>
                  <a:lnTo>
                    <a:pt x="109" y="293"/>
                  </a:lnTo>
                  <a:lnTo>
                    <a:pt x="119" y="298"/>
                  </a:lnTo>
                  <a:lnTo>
                    <a:pt x="124" y="298"/>
                  </a:lnTo>
                  <a:lnTo>
                    <a:pt x="134" y="298"/>
                  </a:lnTo>
                  <a:lnTo>
                    <a:pt x="144" y="298"/>
                  </a:lnTo>
                  <a:lnTo>
                    <a:pt x="149" y="298"/>
                  </a:lnTo>
                  <a:lnTo>
                    <a:pt x="159" y="298"/>
                  </a:lnTo>
                  <a:lnTo>
                    <a:pt x="169" y="298"/>
                  </a:lnTo>
                  <a:lnTo>
                    <a:pt x="174" y="298"/>
                  </a:lnTo>
                  <a:lnTo>
                    <a:pt x="184" y="298"/>
                  </a:lnTo>
                  <a:lnTo>
                    <a:pt x="194" y="298"/>
                  </a:lnTo>
                  <a:lnTo>
                    <a:pt x="199" y="298"/>
                  </a:lnTo>
                  <a:lnTo>
                    <a:pt x="208" y="298"/>
                  </a:lnTo>
                  <a:lnTo>
                    <a:pt x="218" y="298"/>
                  </a:lnTo>
                  <a:lnTo>
                    <a:pt x="223" y="298"/>
                  </a:lnTo>
                  <a:lnTo>
                    <a:pt x="233" y="298"/>
                  </a:lnTo>
                  <a:lnTo>
                    <a:pt x="243" y="298"/>
                  </a:lnTo>
                  <a:lnTo>
                    <a:pt x="248" y="303"/>
                  </a:lnTo>
                  <a:lnTo>
                    <a:pt x="258" y="303"/>
                  </a:lnTo>
                  <a:lnTo>
                    <a:pt x="268" y="303"/>
                  </a:lnTo>
                  <a:lnTo>
                    <a:pt x="273" y="303"/>
                  </a:lnTo>
                  <a:lnTo>
                    <a:pt x="283" y="308"/>
                  </a:lnTo>
                  <a:lnTo>
                    <a:pt x="293" y="308"/>
                  </a:lnTo>
                  <a:lnTo>
                    <a:pt x="298" y="312"/>
                  </a:lnTo>
                  <a:lnTo>
                    <a:pt x="308" y="308"/>
                  </a:lnTo>
                  <a:lnTo>
                    <a:pt x="318" y="308"/>
                  </a:lnTo>
                  <a:lnTo>
                    <a:pt x="328" y="303"/>
                  </a:lnTo>
                  <a:lnTo>
                    <a:pt x="333" y="288"/>
                  </a:lnTo>
                  <a:lnTo>
                    <a:pt x="343" y="278"/>
                  </a:lnTo>
                  <a:lnTo>
                    <a:pt x="353" y="273"/>
                  </a:lnTo>
                  <a:lnTo>
                    <a:pt x="357" y="278"/>
                  </a:lnTo>
                  <a:lnTo>
                    <a:pt x="367" y="283"/>
                  </a:lnTo>
                  <a:lnTo>
                    <a:pt x="377" y="312"/>
                  </a:lnTo>
                  <a:lnTo>
                    <a:pt x="382" y="377"/>
                  </a:lnTo>
                  <a:lnTo>
                    <a:pt x="392" y="437"/>
                  </a:lnTo>
                  <a:lnTo>
                    <a:pt x="402" y="521"/>
                  </a:lnTo>
                  <a:lnTo>
                    <a:pt x="407" y="635"/>
                  </a:lnTo>
                  <a:lnTo>
                    <a:pt x="417" y="754"/>
                  </a:lnTo>
                  <a:lnTo>
                    <a:pt x="427" y="864"/>
                  </a:lnTo>
                  <a:lnTo>
                    <a:pt x="432" y="958"/>
                  </a:lnTo>
                  <a:lnTo>
                    <a:pt x="442" y="1057"/>
                  </a:lnTo>
                  <a:lnTo>
                    <a:pt x="452" y="1122"/>
                  </a:lnTo>
                  <a:lnTo>
                    <a:pt x="457" y="1137"/>
                  </a:lnTo>
                  <a:lnTo>
                    <a:pt x="467" y="1152"/>
                  </a:lnTo>
                  <a:lnTo>
                    <a:pt x="477" y="1157"/>
                  </a:lnTo>
                  <a:lnTo>
                    <a:pt x="482" y="1152"/>
                  </a:lnTo>
                  <a:lnTo>
                    <a:pt x="492" y="1152"/>
                  </a:lnTo>
                  <a:lnTo>
                    <a:pt x="501" y="1142"/>
                  </a:lnTo>
                  <a:lnTo>
                    <a:pt x="506" y="1132"/>
                  </a:lnTo>
                  <a:lnTo>
                    <a:pt x="516" y="1117"/>
                  </a:lnTo>
                  <a:lnTo>
                    <a:pt x="526" y="1097"/>
                  </a:lnTo>
                  <a:lnTo>
                    <a:pt x="531" y="1062"/>
                  </a:lnTo>
                  <a:lnTo>
                    <a:pt x="541" y="1023"/>
                  </a:lnTo>
                  <a:lnTo>
                    <a:pt x="551" y="988"/>
                  </a:lnTo>
                  <a:lnTo>
                    <a:pt x="556" y="943"/>
                  </a:lnTo>
                  <a:lnTo>
                    <a:pt x="566" y="903"/>
                  </a:lnTo>
                  <a:lnTo>
                    <a:pt x="576" y="869"/>
                  </a:lnTo>
                  <a:lnTo>
                    <a:pt x="581" y="859"/>
                  </a:lnTo>
                  <a:lnTo>
                    <a:pt x="591" y="849"/>
                  </a:lnTo>
                  <a:lnTo>
                    <a:pt x="601" y="834"/>
                  </a:lnTo>
                  <a:lnTo>
                    <a:pt x="611" y="809"/>
                  </a:lnTo>
                  <a:lnTo>
                    <a:pt x="616" y="784"/>
                  </a:lnTo>
                  <a:lnTo>
                    <a:pt x="626" y="759"/>
                  </a:lnTo>
                  <a:lnTo>
                    <a:pt x="636" y="735"/>
                  </a:lnTo>
                  <a:lnTo>
                    <a:pt x="641" y="710"/>
                  </a:lnTo>
                  <a:lnTo>
                    <a:pt x="650" y="685"/>
                  </a:lnTo>
                  <a:lnTo>
                    <a:pt x="660" y="670"/>
                  </a:lnTo>
                  <a:lnTo>
                    <a:pt x="665" y="650"/>
                  </a:lnTo>
                  <a:lnTo>
                    <a:pt x="675" y="625"/>
                  </a:lnTo>
                  <a:lnTo>
                    <a:pt x="685" y="591"/>
                  </a:lnTo>
                  <a:lnTo>
                    <a:pt x="690" y="556"/>
                  </a:lnTo>
                  <a:lnTo>
                    <a:pt x="700" y="521"/>
                  </a:lnTo>
                  <a:lnTo>
                    <a:pt x="710" y="491"/>
                  </a:lnTo>
                  <a:lnTo>
                    <a:pt x="715" y="461"/>
                  </a:lnTo>
                  <a:lnTo>
                    <a:pt x="725" y="432"/>
                  </a:lnTo>
                  <a:lnTo>
                    <a:pt x="735" y="407"/>
                  </a:lnTo>
                  <a:lnTo>
                    <a:pt x="740" y="377"/>
                  </a:lnTo>
                  <a:lnTo>
                    <a:pt x="750" y="352"/>
                  </a:lnTo>
                  <a:lnTo>
                    <a:pt x="760" y="332"/>
                  </a:lnTo>
                  <a:lnTo>
                    <a:pt x="765" y="312"/>
                  </a:lnTo>
                  <a:lnTo>
                    <a:pt x="775" y="293"/>
                  </a:lnTo>
                  <a:lnTo>
                    <a:pt x="785" y="283"/>
                  </a:lnTo>
                  <a:lnTo>
                    <a:pt x="790" y="273"/>
                  </a:lnTo>
                  <a:lnTo>
                    <a:pt x="799" y="263"/>
                  </a:lnTo>
                  <a:lnTo>
                    <a:pt x="809" y="238"/>
                  </a:lnTo>
                  <a:lnTo>
                    <a:pt x="814" y="218"/>
                  </a:lnTo>
                  <a:lnTo>
                    <a:pt x="824" y="193"/>
                  </a:lnTo>
                  <a:lnTo>
                    <a:pt x="834" y="169"/>
                  </a:lnTo>
                  <a:lnTo>
                    <a:pt x="839" y="139"/>
                  </a:lnTo>
                  <a:lnTo>
                    <a:pt x="849" y="114"/>
                  </a:lnTo>
                  <a:lnTo>
                    <a:pt x="859" y="99"/>
                  </a:lnTo>
                  <a:lnTo>
                    <a:pt x="864" y="79"/>
                  </a:lnTo>
                  <a:lnTo>
                    <a:pt x="874" y="64"/>
                  </a:lnTo>
                  <a:lnTo>
                    <a:pt x="884" y="54"/>
                  </a:lnTo>
                  <a:lnTo>
                    <a:pt x="894" y="49"/>
                  </a:lnTo>
                  <a:lnTo>
                    <a:pt x="899" y="44"/>
                  </a:lnTo>
                  <a:lnTo>
                    <a:pt x="909" y="39"/>
                  </a:lnTo>
                  <a:lnTo>
                    <a:pt x="919" y="39"/>
                  </a:lnTo>
                  <a:lnTo>
                    <a:pt x="924" y="34"/>
                  </a:lnTo>
                  <a:lnTo>
                    <a:pt x="934" y="34"/>
                  </a:lnTo>
                  <a:lnTo>
                    <a:pt x="943" y="34"/>
                  </a:lnTo>
                  <a:lnTo>
                    <a:pt x="948" y="29"/>
                  </a:lnTo>
                  <a:lnTo>
                    <a:pt x="958" y="29"/>
                  </a:lnTo>
                  <a:lnTo>
                    <a:pt x="968" y="29"/>
                  </a:lnTo>
                  <a:lnTo>
                    <a:pt x="973" y="25"/>
                  </a:lnTo>
                  <a:lnTo>
                    <a:pt x="983" y="25"/>
                  </a:lnTo>
                  <a:lnTo>
                    <a:pt x="993" y="20"/>
                  </a:lnTo>
                  <a:lnTo>
                    <a:pt x="998" y="20"/>
                  </a:lnTo>
                  <a:lnTo>
                    <a:pt x="1008" y="20"/>
                  </a:lnTo>
                  <a:lnTo>
                    <a:pt x="1018" y="15"/>
                  </a:lnTo>
                  <a:lnTo>
                    <a:pt x="1023" y="15"/>
                  </a:lnTo>
                  <a:lnTo>
                    <a:pt x="1033" y="10"/>
                  </a:lnTo>
                  <a:lnTo>
                    <a:pt x="1043" y="10"/>
                  </a:lnTo>
                  <a:lnTo>
                    <a:pt x="1048" y="5"/>
                  </a:lnTo>
                  <a:lnTo>
                    <a:pt x="1058" y="0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1" name="Freeform 440"/>
            <p:cNvSpPr>
              <a:spLocks/>
            </p:cNvSpPr>
            <p:nvPr/>
          </p:nvSpPr>
          <p:spPr bwMode="auto">
            <a:xfrm>
              <a:off x="5476875" y="1765300"/>
              <a:ext cx="268288" cy="119063"/>
            </a:xfrm>
            <a:custGeom>
              <a:avLst/>
              <a:gdLst>
                <a:gd name="T0" fmla="*/ 0 w 169"/>
                <a:gd name="T1" fmla="*/ 75 h 75"/>
                <a:gd name="T2" fmla="*/ 10 w 169"/>
                <a:gd name="T3" fmla="*/ 75 h 75"/>
                <a:gd name="T4" fmla="*/ 15 w 169"/>
                <a:gd name="T5" fmla="*/ 75 h 75"/>
                <a:gd name="T6" fmla="*/ 25 w 169"/>
                <a:gd name="T7" fmla="*/ 70 h 75"/>
                <a:gd name="T8" fmla="*/ 34 w 169"/>
                <a:gd name="T9" fmla="*/ 65 h 75"/>
                <a:gd name="T10" fmla="*/ 39 w 169"/>
                <a:gd name="T11" fmla="*/ 60 h 75"/>
                <a:gd name="T12" fmla="*/ 49 w 169"/>
                <a:gd name="T13" fmla="*/ 55 h 75"/>
                <a:gd name="T14" fmla="*/ 59 w 169"/>
                <a:gd name="T15" fmla="*/ 50 h 75"/>
                <a:gd name="T16" fmla="*/ 64 w 169"/>
                <a:gd name="T17" fmla="*/ 45 h 75"/>
                <a:gd name="T18" fmla="*/ 74 w 169"/>
                <a:gd name="T19" fmla="*/ 40 h 75"/>
                <a:gd name="T20" fmla="*/ 84 w 169"/>
                <a:gd name="T21" fmla="*/ 40 h 75"/>
                <a:gd name="T22" fmla="*/ 89 w 169"/>
                <a:gd name="T23" fmla="*/ 35 h 75"/>
                <a:gd name="T24" fmla="*/ 99 w 169"/>
                <a:gd name="T25" fmla="*/ 30 h 75"/>
                <a:gd name="T26" fmla="*/ 109 w 169"/>
                <a:gd name="T27" fmla="*/ 25 h 75"/>
                <a:gd name="T28" fmla="*/ 119 w 169"/>
                <a:gd name="T29" fmla="*/ 25 h 75"/>
                <a:gd name="T30" fmla="*/ 124 w 169"/>
                <a:gd name="T31" fmla="*/ 25 h 75"/>
                <a:gd name="T32" fmla="*/ 134 w 169"/>
                <a:gd name="T33" fmla="*/ 25 h 75"/>
                <a:gd name="T34" fmla="*/ 144 w 169"/>
                <a:gd name="T35" fmla="*/ 25 h 75"/>
                <a:gd name="T36" fmla="*/ 149 w 169"/>
                <a:gd name="T37" fmla="*/ 15 h 75"/>
                <a:gd name="T38" fmla="*/ 159 w 169"/>
                <a:gd name="T39" fmla="*/ 10 h 75"/>
                <a:gd name="T40" fmla="*/ 169 w 169"/>
                <a:gd name="T41" fmla="*/ 0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69" h="75">
                  <a:moveTo>
                    <a:pt x="0" y="75"/>
                  </a:moveTo>
                  <a:lnTo>
                    <a:pt x="10" y="75"/>
                  </a:lnTo>
                  <a:lnTo>
                    <a:pt x="15" y="75"/>
                  </a:lnTo>
                  <a:lnTo>
                    <a:pt x="25" y="70"/>
                  </a:lnTo>
                  <a:lnTo>
                    <a:pt x="34" y="65"/>
                  </a:lnTo>
                  <a:lnTo>
                    <a:pt x="39" y="60"/>
                  </a:lnTo>
                  <a:lnTo>
                    <a:pt x="49" y="55"/>
                  </a:lnTo>
                  <a:lnTo>
                    <a:pt x="59" y="50"/>
                  </a:lnTo>
                  <a:lnTo>
                    <a:pt x="64" y="45"/>
                  </a:lnTo>
                  <a:lnTo>
                    <a:pt x="74" y="40"/>
                  </a:lnTo>
                  <a:lnTo>
                    <a:pt x="84" y="40"/>
                  </a:lnTo>
                  <a:lnTo>
                    <a:pt x="89" y="35"/>
                  </a:lnTo>
                  <a:lnTo>
                    <a:pt x="99" y="30"/>
                  </a:lnTo>
                  <a:lnTo>
                    <a:pt x="109" y="25"/>
                  </a:lnTo>
                  <a:lnTo>
                    <a:pt x="119" y="25"/>
                  </a:lnTo>
                  <a:lnTo>
                    <a:pt x="124" y="25"/>
                  </a:lnTo>
                  <a:lnTo>
                    <a:pt x="134" y="25"/>
                  </a:lnTo>
                  <a:lnTo>
                    <a:pt x="144" y="25"/>
                  </a:lnTo>
                  <a:lnTo>
                    <a:pt x="149" y="15"/>
                  </a:lnTo>
                  <a:lnTo>
                    <a:pt x="159" y="10"/>
                  </a:lnTo>
                  <a:lnTo>
                    <a:pt x="169" y="0"/>
                  </a:lnTo>
                </a:path>
              </a:pathLst>
            </a:custGeom>
            <a:noFill/>
            <a:ln w="0">
              <a:solidFill>
                <a:srgbClr val="BFB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4300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02906" y="1219199"/>
            <a:ext cx="48970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</a:rPr>
              <a:t>When to stop the iteration ?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9991" y="2590798"/>
            <a:ext cx="902400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sz="2800" dirty="0" smtClean="0">
                <a:solidFill>
                  <a:srgbClr val="0070C0"/>
                </a:solidFill>
              </a:rPr>
              <a:t>The accuracy of classification using just the data dictionary</a:t>
            </a:r>
          </a:p>
          <a:p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smtClean="0">
                <a:solidFill>
                  <a:srgbClr val="0070C0"/>
                </a:solidFill>
              </a:rPr>
              <a:t>   cannot be improved any more</a:t>
            </a:r>
          </a:p>
          <a:p>
            <a:endParaRPr lang="en-US" sz="2800" dirty="0" smtClean="0">
              <a:solidFill>
                <a:srgbClr val="0070C0"/>
              </a:solidFill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sz="2800" dirty="0">
                <a:solidFill>
                  <a:srgbClr val="0070C0"/>
                </a:solidFill>
              </a:rPr>
              <a:t> The size of the data dictionary </a:t>
            </a:r>
          </a:p>
        </p:txBody>
      </p:sp>
    </p:spTree>
    <p:extLst>
      <p:ext uri="{BB962C8B-B14F-4D97-AF65-F5344CB8AC3E}">
        <p14:creationId xmlns:p14="http://schemas.microsoft.com/office/powerpoint/2010/main" val="1275370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57400" y="1050409"/>
            <a:ext cx="511095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/>
              <a:t>Learning the threshold distance</a:t>
            </a:r>
            <a:endParaRPr lang="en-US" sz="3000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2422849"/>
            <a:ext cx="7215630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500" dirty="0" smtClean="0"/>
              <a:t>After the data dictionary is built, we learn a </a:t>
            </a:r>
            <a:r>
              <a:rPr lang="en-US" sz="2500" dirty="0" smtClean="0">
                <a:solidFill>
                  <a:srgbClr val="0070C0"/>
                </a:solidFill>
              </a:rPr>
              <a:t>threshold</a:t>
            </a:r>
            <a:r>
              <a:rPr lang="en-US" sz="2500" dirty="0" smtClean="0"/>
              <a:t> </a:t>
            </a:r>
          </a:p>
          <a:p>
            <a:pPr algn="ctr"/>
            <a:r>
              <a:rPr lang="en-US" sz="2500" dirty="0" smtClean="0"/>
              <a:t>to </a:t>
            </a:r>
            <a:r>
              <a:rPr lang="en-US" sz="2500" dirty="0" smtClean="0">
                <a:solidFill>
                  <a:srgbClr val="FF0000"/>
                </a:solidFill>
              </a:rPr>
              <a:t>reject</a:t>
            </a:r>
            <a:r>
              <a:rPr lang="en-US" sz="2500" dirty="0" smtClean="0"/>
              <a:t> future queries, which do not belong to</a:t>
            </a:r>
          </a:p>
          <a:p>
            <a:pPr algn="ctr"/>
            <a:r>
              <a:rPr lang="en-US" sz="2500" dirty="0" smtClean="0"/>
              <a:t> any of the learned classes.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211104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uilding the Data Diction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57400" y="1050409"/>
            <a:ext cx="511095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/>
              <a:t>Learning the threshold distance</a:t>
            </a:r>
            <a:endParaRPr lang="en-US" sz="3000" dirty="0"/>
          </a:p>
        </p:txBody>
      </p:sp>
      <p:grpSp>
        <p:nvGrpSpPr>
          <p:cNvPr id="5" name="Group 4"/>
          <p:cNvGrpSpPr/>
          <p:nvPr/>
        </p:nvGrpSpPr>
        <p:grpSpPr>
          <a:xfrm>
            <a:off x="1325923" y="3733799"/>
            <a:ext cx="6465130" cy="2112782"/>
            <a:chOff x="1447801" y="2463325"/>
            <a:chExt cx="6465130" cy="2112782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3149600" y="2773363"/>
              <a:ext cx="2844800" cy="1180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700"/>
            </a:p>
          </p:txBody>
        </p:sp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1447801" y="2463325"/>
              <a:ext cx="6465130" cy="2112782"/>
              <a:chOff x="2905124" y="2586456"/>
              <a:chExt cx="3232565" cy="1056391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2905124" y="2586456"/>
                <a:ext cx="3232565" cy="1056391"/>
                <a:chOff x="2905124" y="2507994"/>
                <a:chExt cx="3232565" cy="1553517"/>
              </a:xfrm>
            </p:grpSpPr>
            <p:sp>
              <p:nvSpPr>
                <p:cNvPr id="12" name="Rectangle 5"/>
                <p:cNvSpPr>
                  <a:spLocks noChangeArrowheads="1"/>
                </p:cNvSpPr>
                <p:nvPr/>
              </p:nvSpPr>
              <p:spPr bwMode="auto">
                <a:xfrm>
                  <a:off x="3430588" y="3713482"/>
                  <a:ext cx="2185988" cy="1429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4" name="Rectangle 6"/>
                <p:cNvSpPr>
                  <a:spLocks noChangeArrowheads="1"/>
                </p:cNvSpPr>
                <p:nvPr/>
              </p:nvSpPr>
              <p:spPr bwMode="auto">
                <a:xfrm>
                  <a:off x="3435350" y="3722054"/>
                  <a:ext cx="48090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0</a:t>
                  </a:r>
                  <a:endParaRPr kumimoji="0" lang="en-US" sz="15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5" name="Rectangle 7"/>
                <p:cNvSpPr>
                  <a:spLocks noChangeArrowheads="1"/>
                </p:cNvSpPr>
                <p:nvPr/>
              </p:nvSpPr>
              <p:spPr bwMode="auto">
                <a:xfrm>
                  <a:off x="3667125" y="3699194"/>
                  <a:ext cx="1588" cy="11430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6" name="Rectangle 8"/>
                <p:cNvSpPr>
                  <a:spLocks noChangeArrowheads="1"/>
                </p:cNvSpPr>
                <p:nvPr/>
              </p:nvSpPr>
              <p:spPr bwMode="auto">
                <a:xfrm>
                  <a:off x="3654425" y="3722054"/>
                  <a:ext cx="48090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2</a:t>
                  </a:r>
                  <a:endParaRPr kumimoji="0" lang="en-US" sz="15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7" name="Rectangle 9"/>
                <p:cNvSpPr>
                  <a:spLocks noChangeArrowheads="1"/>
                </p:cNvSpPr>
                <p:nvPr/>
              </p:nvSpPr>
              <p:spPr bwMode="auto">
                <a:xfrm>
                  <a:off x="3886200" y="3699194"/>
                  <a:ext cx="1588" cy="11430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8" name="Rectangle 10"/>
                <p:cNvSpPr>
                  <a:spLocks noChangeArrowheads="1"/>
                </p:cNvSpPr>
                <p:nvPr/>
              </p:nvSpPr>
              <p:spPr bwMode="auto">
                <a:xfrm>
                  <a:off x="3871913" y="3722054"/>
                  <a:ext cx="48090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4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9" name="Rectangle 11"/>
                <p:cNvSpPr>
                  <a:spLocks noChangeArrowheads="1"/>
                </p:cNvSpPr>
                <p:nvPr/>
              </p:nvSpPr>
              <p:spPr bwMode="auto">
                <a:xfrm>
                  <a:off x="4103688" y="3699194"/>
                  <a:ext cx="1588" cy="11430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0" name="Rectangle 12"/>
                <p:cNvSpPr>
                  <a:spLocks noChangeArrowheads="1"/>
                </p:cNvSpPr>
                <p:nvPr/>
              </p:nvSpPr>
              <p:spPr bwMode="auto">
                <a:xfrm>
                  <a:off x="4313238" y="3699194"/>
                  <a:ext cx="1588" cy="12859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1" name="Rectangle 13"/>
                <p:cNvSpPr>
                  <a:spLocks noChangeArrowheads="1"/>
                </p:cNvSpPr>
                <p:nvPr/>
              </p:nvSpPr>
              <p:spPr bwMode="auto">
                <a:xfrm>
                  <a:off x="4308475" y="3722054"/>
                  <a:ext cx="48090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8</a:t>
                  </a:r>
                  <a:endParaRPr kumimoji="0" lang="en-US" sz="15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" name="Rectangle 14"/>
                <p:cNvSpPr>
                  <a:spLocks noChangeArrowheads="1"/>
                </p:cNvSpPr>
                <p:nvPr/>
              </p:nvSpPr>
              <p:spPr bwMode="auto">
                <a:xfrm>
                  <a:off x="4532313" y="3699194"/>
                  <a:ext cx="1588" cy="12859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3" name="Rectangle 15"/>
                <p:cNvSpPr>
                  <a:spLocks noChangeArrowheads="1"/>
                </p:cNvSpPr>
                <p:nvPr/>
              </p:nvSpPr>
              <p:spPr bwMode="auto">
                <a:xfrm>
                  <a:off x="4511675" y="3722054"/>
                  <a:ext cx="96180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10</a:t>
                  </a:r>
                  <a:endParaRPr kumimoji="0" lang="en-US" sz="15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4" name="Rectangle 16"/>
                <p:cNvSpPr>
                  <a:spLocks noChangeArrowheads="1"/>
                </p:cNvSpPr>
                <p:nvPr/>
              </p:nvSpPr>
              <p:spPr bwMode="auto">
                <a:xfrm>
                  <a:off x="4751388" y="3699194"/>
                  <a:ext cx="1588" cy="12859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5" name="Rectangle 17"/>
                <p:cNvSpPr>
                  <a:spLocks noChangeArrowheads="1"/>
                </p:cNvSpPr>
                <p:nvPr/>
              </p:nvSpPr>
              <p:spPr bwMode="auto">
                <a:xfrm>
                  <a:off x="4729163" y="3722054"/>
                  <a:ext cx="96180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12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6" name="Rectangle 18"/>
                <p:cNvSpPr>
                  <a:spLocks noChangeArrowheads="1"/>
                </p:cNvSpPr>
                <p:nvPr/>
              </p:nvSpPr>
              <p:spPr bwMode="auto">
                <a:xfrm>
                  <a:off x="4968875" y="3699194"/>
                  <a:ext cx="1588" cy="12859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7" name="Rectangle 19"/>
                <p:cNvSpPr>
                  <a:spLocks noChangeArrowheads="1"/>
                </p:cNvSpPr>
                <p:nvPr/>
              </p:nvSpPr>
              <p:spPr bwMode="auto">
                <a:xfrm>
                  <a:off x="4946650" y="3722054"/>
                  <a:ext cx="96180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14</a:t>
                  </a:r>
                  <a:endParaRPr kumimoji="0" lang="en-US" sz="15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" name="Rectangle 20"/>
                <p:cNvSpPr>
                  <a:spLocks noChangeArrowheads="1"/>
                </p:cNvSpPr>
                <p:nvPr/>
              </p:nvSpPr>
              <p:spPr bwMode="auto">
                <a:xfrm>
                  <a:off x="5187950" y="3699194"/>
                  <a:ext cx="1588" cy="12859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9" name="Rectangle 21"/>
                <p:cNvSpPr>
                  <a:spLocks noChangeArrowheads="1"/>
                </p:cNvSpPr>
                <p:nvPr/>
              </p:nvSpPr>
              <p:spPr bwMode="auto">
                <a:xfrm>
                  <a:off x="5165725" y="3722054"/>
                  <a:ext cx="96180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16</a:t>
                  </a:r>
                  <a:endParaRPr kumimoji="0" lang="en-US" sz="15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Rectangle 22"/>
                <p:cNvSpPr>
                  <a:spLocks noChangeArrowheads="1"/>
                </p:cNvSpPr>
                <p:nvPr/>
              </p:nvSpPr>
              <p:spPr bwMode="auto">
                <a:xfrm>
                  <a:off x="5405438" y="3699194"/>
                  <a:ext cx="1588" cy="12859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31" name="Rectangle 23"/>
                <p:cNvSpPr>
                  <a:spLocks noChangeArrowheads="1"/>
                </p:cNvSpPr>
                <p:nvPr/>
              </p:nvSpPr>
              <p:spPr bwMode="auto">
                <a:xfrm>
                  <a:off x="5384800" y="3722054"/>
                  <a:ext cx="96180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18</a:t>
                  </a:r>
                  <a:endParaRPr kumimoji="0" lang="en-US" sz="15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2" name="Rectangle 24"/>
                <p:cNvSpPr>
                  <a:spLocks noChangeArrowheads="1"/>
                </p:cNvSpPr>
                <p:nvPr/>
              </p:nvSpPr>
              <p:spPr bwMode="auto">
                <a:xfrm>
                  <a:off x="5605463" y="3722054"/>
                  <a:ext cx="96180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20</a:t>
                  </a:r>
                  <a:endParaRPr kumimoji="0" lang="en-US" sz="15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3" name="Rectangle 25"/>
                <p:cNvSpPr>
                  <a:spLocks noChangeArrowheads="1"/>
                </p:cNvSpPr>
                <p:nvPr/>
              </p:nvSpPr>
              <p:spPr bwMode="auto">
                <a:xfrm>
                  <a:off x="3827463" y="3707767"/>
                  <a:ext cx="20638" cy="2858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34" name="Rectangle 26"/>
                <p:cNvSpPr>
                  <a:spLocks noChangeArrowheads="1"/>
                </p:cNvSpPr>
                <p:nvPr/>
              </p:nvSpPr>
              <p:spPr bwMode="auto">
                <a:xfrm>
                  <a:off x="3848100" y="3710624"/>
                  <a:ext cx="20638" cy="142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35" name="Rectangle 27"/>
                <p:cNvSpPr>
                  <a:spLocks noChangeArrowheads="1"/>
                </p:cNvSpPr>
                <p:nvPr/>
              </p:nvSpPr>
              <p:spPr bwMode="auto">
                <a:xfrm>
                  <a:off x="3868738" y="3710624"/>
                  <a:ext cx="19050" cy="142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36" name="Rectangle 28"/>
                <p:cNvSpPr>
                  <a:spLocks noChangeArrowheads="1"/>
                </p:cNvSpPr>
                <p:nvPr/>
              </p:nvSpPr>
              <p:spPr bwMode="auto">
                <a:xfrm>
                  <a:off x="3887788" y="3710624"/>
                  <a:ext cx="19050" cy="142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37" name="Rectangle 29"/>
                <p:cNvSpPr>
                  <a:spLocks noChangeArrowheads="1"/>
                </p:cNvSpPr>
                <p:nvPr/>
              </p:nvSpPr>
              <p:spPr bwMode="auto">
                <a:xfrm>
                  <a:off x="3906838" y="3710624"/>
                  <a:ext cx="22225" cy="142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38" name="Rectangle 30"/>
                <p:cNvSpPr>
                  <a:spLocks noChangeArrowheads="1"/>
                </p:cNvSpPr>
                <p:nvPr/>
              </p:nvSpPr>
              <p:spPr bwMode="auto">
                <a:xfrm>
                  <a:off x="3929063" y="3710624"/>
                  <a:ext cx="19050" cy="142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39" name="Rectangle 31"/>
                <p:cNvSpPr>
                  <a:spLocks noChangeArrowheads="1"/>
                </p:cNvSpPr>
                <p:nvPr/>
              </p:nvSpPr>
              <p:spPr bwMode="auto">
                <a:xfrm>
                  <a:off x="3948113" y="3710624"/>
                  <a:ext cx="20638" cy="142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40" name="Rectangle 32"/>
                <p:cNvSpPr>
                  <a:spLocks noChangeArrowheads="1"/>
                </p:cNvSpPr>
                <p:nvPr/>
              </p:nvSpPr>
              <p:spPr bwMode="auto">
                <a:xfrm>
                  <a:off x="3968750" y="3710624"/>
                  <a:ext cx="17463" cy="142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41" name="Rectangle 33"/>
                <p:cNvSpPr>
                  <a:spLocks noChangeArrowheads="1"/>
                </p:cNvSpPr>
                <p:nvPr/>
              </p:nvSpPr>
              <p:spPr bwMode="auto">
                <a:xfrm>
                  <a:off x="3986213" y="3707767"/>
                  <a:ext cx="22225" cy="2858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42" name="Rectangle 34"/>
                <p:cNvSpPr>
                  <a:spLocks noChangeArrowheads="1"/>
                </p:cNvSpPr>
                <p:nvPr/>
              </p:nvSpPr>
              <p:spPr bwMode="auto">
                <a:xfrm>
                  <a:off x="4008438" y="3709195"/>
                  <a:ext cx="19050" cy="142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43" name="Rectangle 35"/>
                <p:cNvSpPr>
                  <a:spLocks noChangeArrowheads="1"/>
                </p:cNvSpPr>
                <p:nvPr/>
              </p:nvSpPr>
              <p:spPr bwMode="auto">
                <a:xfrm>
                  <a:off x="4027488" y="3706338"/>
                  <a:ext cx="19050" cy="4287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44" name="Rectangle 36"/>
                <p:cNvSpPr>
                  <a:spLocks noChangeArrowheads="1"/>
                </p:cNvSpPr>
                <p:nvPr/>
              </p:nvSpPr>
              <p:spPr bwMode="auto">
                <a:xfrm>
                  <a:off x="4046538" y="3710624"/>
                  <a:ext cx="20638" cy="142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45" name="Rectangle 37"/>
                <p:cNvSpPr>
                  <a:spLocks noChangeArrowheads="1"/>
                </p:cNvSpPr>
                <p:nvPr/>
              </p:nvSpPr>
              <p:spPr bwMode="auto">
                <a:xfrm>
                  <a:off x="4067175" y="3707767"/>
                  <a:ext cx="22225" cy="2858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46" name="Rectangle 38"/>
                <p:cNvSpPr>
                  <a:spLocks noChangeArrowheads="1"/>
                </p:cNvSpPr>
                <p:nvPr/>
              </p:nvSpPr>
              <p:spPr bwMode="auto">
                <a:xfrm>
                  <a:off x="4089400" y="3706338"/>
                  <a:ext cx="20638" cy="4287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47" name="Rectangle 39"/>
                <p:cNvSpPr>
                  <a:spLocks noChangeArrowheads="1"/>
                </p:cNvSpPr>
                <p:nvPr/>
              </p:nvSpPr>
              <p:spPr bwMode="auto">
                <a:xfrm>
                  <a:off x="4110038" y="3700623"/>
                  <a:ext cx="19050" cy="1000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48" name="Rectangle 40"/>
                <p:cNvSpPr>
                  <a:spLocks noChangeArrowheads="1"/>
                </p:cNvSpPr>
                <p:nvPr/>
              </p:nvSpPr>
              <p:spPr bwMode="auto">
                <a:xfrm>
                  <a:off x="4129088" y="3702052"/>
                  <a:ext cx="20638" cy="857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49" name="Rectangle 41"/>
                <p:cNvSpPr>
                  <a:spLocks noChangeArrowheads="1"/>
                </p:cNvSpPr>
                <p:nvPr/>
              </p:nvSpPr>
              <p:spPr bwMode="auto">
                <a:xfrm>
                  <a:off x="4149725" y="3702052"/>
                  <a:ext cx="19050" cy="857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50" name="Rectangle 42"/>
                <p:cNvSpPr>
                  <a:spLocks noChangeArrowheads="1"/>
                </p:cNvSpPr>
                <p:nvPr/>
              </p:nvSpPr>
              <p:spPr bwMode="auto">
                <a:xfrm>
                  <a:off x="4168775" y="3702052"/>
                  <a:ext cx="20638" cy="857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51" name="Rectangle 43"/>
                <p:cNvSpPr>
                  <a:spLocks noChangeArrowheads="1"/>
                </p:cNvSpPr>
                <p:nvPr/>
              </p:nvSpPr>
              <p:spPr bwMode="auto">
                <a:xfrm>
                  <a:off x="4181475" y="3690622"/>
                  <a:ext cx="19050" cy="2143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52" name="Rectangle 44"/>
                <p:cNvSpPr>
                  <a:spLocks noChangeArrowheads="1"/>
                </p:cNvSpPr>
                <p:nvPr/>
              </p:nvSpPr>
              <p:spPr bwMode="auto">
                <a:xfrm>
                  <a:off x="4200525" y="3704909"/>
                  <a:ext cx="20638" cy="714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53" name="Rectangle 45"/>
                <p:cNvSpPr>
                  <a:spLocks noChangeArrowheads="1"/>
                </p:cNvSpPr>
                <p:nvPr/>
              </p:nvSpPr>
              <p:spPr bwMode="auto">
                <a:xfrm>
                  <a:off x="4221163" y="3694908"/>
                  <a:ext cx="19050" cy="1714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54" name="Rectangle 46"/>
                <p:cNvSpPr>
                  <a:spLocks noChangeArrowheads="1"/>
                </p:cNvSpPr>
                <p:nvPr/>
              </p:nvSpPr>
              <p:spPr bwMode="auto">
                <a:xfrm>
                  <a:off x="4240213" y="3680620"/>
                  <a:ext cx="20638" cy="3143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55" name="Rectangle 47"/>
                <p:cNvSpPr>
                  <a:spLocks noChangeArrowheads="1"/>
                </p:cNvSpPr>
                <p:nvPr/>
              </p:nvSpPr>
              <p:spPr bwMode="auto">
                <a:xfrm>
                  <a:off x="4260850" y="3669190"/>
                  <a:ext cx="19050" cy="4286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56" name="Rectangle 48"/>
                <p:cNvSpPr>
                  <a:spLocks noChangeArrowheads="1"/>
                </p:cNvSpPr>
                <p:nvPr/>
              </p:nvSpPr>
              <p:spPr bwMode="auto">
                <a:xfrm>
                  <a:off x="4279900" y="3649188"/>
                  <a:ext cx="20638" cy="6286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57" name="Rectangle 49"/>
                <p:cNvSpPr>
                  <a:spLocks noChangeArrowheads="1"/>
                </p:cNvSpPr>
                <p:nvPr/>
              </p:nvSpPr>
              <p:spPr bwMode="auto">
                <a:xfrm>
                  <a:off x="4300538" y="3649188"/>
                  <a:ext cx="19050" cy="6286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58" name="Rectangle 50"/>
                <p:cNvSpPr>
                  <a:spLocks noChangeArrowheads="1"/>
                </p:cNvSpPr>
                <p:nvPr/>
              </p:nvSpPr>
              <p:spPr bwMode="auto">
                <a:xfrm>
                  <a:off x="4319588" y="3630614"/>
                  <a:ext cx="22225" cy="8143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59" name="Rectangle 51"/>
                <p:cNvSpPr>
                  <a:spLocks noChangeArrowheads="1"/>
                </p:cNvSpPr>
                <p:nvPr/>
              </p:nvSpPr>
              <p:spPr bwMode="auto">
                <a:xfrm>
                  <a:off x="4341813" y="3613469"/>
                  <a:ext cx="20638" cy="9858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60" name="Rectangle 52"/>
                <p:cNvSpPr>
                  <a:spLocks noChangeArrowheads="1"/>
                </p:cNvSpPr>
                <p:nvPr/>
              </p:nvSpPr>
              <p:spPr bwMode="auto">
                <a:xfrm>
                  <a:off x="4362450" y="3566320"/>
                  <a:ext cx="20638" cy="14573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4383088" y="3506313"/>
                  <a:ext cx="20638" cy="20574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4403725" y="3513457"/>
                  <a:ext cx="19050" cy="198597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63" name="Rectangle 55"/>
                <p:cNvSpPr>
                  <a:spLocks noChangeArrowheads="1"/>
                </p:cNvSpPr>
                <p:nvPr/>
              </p:nvSpPr>
              <p:spPr bwMode="auto">
                <a:xfrm>
                  <a:off x="4422775" y="3499169"/>
                  <a:ext cx="20638" cy="21288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64" name="Rectangle 56"/>
                <p:cNvSpPr>
                  <a:spLocks noChangeArrowheads="1"/>
                </p:cNvSpPr>
                <p:nvPr/>
              </p:nvSpPr>
              <p:spPr bwMode="auto">
                <a:xfrm>
                  <a:off x="4443413" y="3499169"/>
                  <a:ext cx="19050" cy="21288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65" name="Rectangle 57"/>
                <p:cNvSpPr>
                  <a:spLocks noChangeArrowheads="1"/>
                </p:cNvSpPr>
                <p:nvPr/>
              </p:nvSpPr>
              <p:spPr bwMode="auto">
                <a:xfrm>
                  <a:off x="4462463" y="3527744"/>
                  <a:ext cx="20638" cy="18430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66" name="Rectangle 58"/>
                <p:cNvSpPr>
                  <a:spLocks noChangeArrowheads="1"/>
                </p:cNvSpPr>
                <p:nvPr/>
              </p:nvSpPr>
              <p:spPr bwMode="auto">
                <a:xfrm>
                  <a:off x="4483100" y="3504884"/>
                  <a:ext cx="19050" cy="20716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67" name="Rectangle 59"/>
                <p:cNvSpPr>
                  <a:spLocks noChangeArrowheads="1"/>
                </p:cNvSpPr>
                <p:nvPr/>
              </p:nvSpPr>
              <p:spPr bwMode="auto">
                <a:xfrm>
                  <a:off x="4502150" y="3467737"/>
                  <a:ext cx="20638" cy="244317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68" name="Rectangle 60"/>
                <p:cNvSpPr>
                  <a:spLocks noChangeArrowheads="1"/>
                </p:cNvSpPr>
                <p:nvPr/>
              </p:nvSpPr>
              <p:spPr bwMode="auto">
                <a:xfrm>
                  <a:off x="4522788" y="3450592"/>
                  <a:ext cx="19050" cy="26146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69" name="Rectangle 61"/>
                <p:cNvSpPr>
                  <a:spLocks noChangeArrowheads="1"/>
                </p:cNvSpPr>
                <p:nvPr/>
              </p:nvSpPr>
              <p:spPr bwMode="auto">
                <a:xfrm>
                  <a:off x="4541838" y="3419159"/>
                  <a:ext cx="20638" cy="29289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70" name="Rectangle 62"/>
                <p:cNvSpPr>
                  <a:spLocks noChangeArrowheads="1"/>
                </p:cNvSpPr>
                <p:nvPr/>
              </p:nvSpPr>
              <p:spPr bwMode="auto">
                <a:xfrm>
                  <a:off x="4562475" y="3423445"/>
                  <a:ext cx="19050" cy="288608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71" name="Rectangle 63"/>
                <p:cNvSpPr>
                  <a:spLocks noChangeArrowheads="1"/>
                </p:cNvSpPr>
                <p:nvPr/>
              </p:nvSpPr>
              <p:spPr bwMode="auto">
                <a:xfrm>
                  <a:off x="4581525" y="3330577"/>
                  <a:ext cx="20638" cy="381477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72" name="Rectangle 64"/>
                <p:cNvSpPr>
                  <a:spLocks noChangeArrowheads="1"/>
                </p:cNvSpPr>
                <p:nvPr/>
              </p:nvSpPr>
              <p:spPr bwMode="auto">
                <a:xfrm>
                  <a:off x="4602163" y="3299144"/>
                  <a:ext cx="19050" cy="41290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73" name="Rectangle 65"/>
                <p:cNvSpPr>
                  <a:spLocks noChangeArrowheads="1"/>
                </p:cNvSpPr>
                <p:nvPr/>
              </p:nvSpPr>
              <p:spPr bwMode="auto">
                <a:xfrm>
                  <a:off x="4621213" y="3251995"/>
                  <a:ext cx="23813" cy="460058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74" name="Rectangle 66"/>
                <p:cNvSpPr>
                  <a:spLocks noChangeArrowheads="1"/>
                </p:cNvSpPr>
                <p:nvPr/>
              </p:nvSpPr>
              <p:spPr bwMode="auto">
                <a:xfrm>
                  <a:off x="4645025" y="3257710"/>
                  <a:ext cx="19050" cy="45434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75" name="Rectangle 67"/>
                <p:cNvSpPr>
                  <a:spLocks noChangeArrowheads="1"/>
                </p:cNvSpPr>
                <p:nvPr/>
              </p:nvSpPr>
              <p:spPr bwMode="auto">
                <a:xfrm>
                  <a:off x="4664075" y="3217705"/>
                  <a:ext cx="19050" cy="494348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76" name="Rectangle 68"/>
                <p:cNvSpPr>
                  <a:spLocks noChangeArrowheads="1"/>
                </p:cNvSpPr>
                <p:nvPr/>
              </p:nvSpPr>
              <p:spPr bwMode="auto">
                <a:xfrm>
                  <a:off x="4683125" y="3089117"/>
                  <a:ext cx="20638" cy="62293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77" name="Rectangle 69"/>
                <p:cNvSpPr>
                  <a:spLocks noChangeArrowheads="1"/>
                </p:cNvSpPr>
                <p:nvPr/>
              </p:nvSpPr>
              <p:spPr bwMode="auto">
                <a:xfrm>
                  <a:off x="4703763" y="3109120"/>
                  <a:ext cx="20638" cy="60293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78" name="Rectangle 70"/>
                <p:cNvSpPr>
                  <a:spLocks noChangeArrowheads="1"/>
                </p:cNvSpPr>
                <p:nvPr/>
              </p:nvSpPr>
              <p:spPr bwMode="auto">
                <a:xfrm>
                  <a:off x="4724400" y="3166270"/>
                  <a:ext cx="19050" cy="54578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79" name="Rectangle 71"/>
                <p:cNvSpPr>
                  <a:spLocks noChangeArrowheads="1"/>
                </p:cNvSpPr>
                <p:nvPr/>
              </p:nvSpPr>
              <p:spPr bwMode="auto">
                <a:xfrm>
                  <a:off x="4743450" y="3216277"/>
                  <a:ext cx="19050" cy="495777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80" name="Rectangle 72"/>
                <p:cNvSpPr>
                  <a:spLocks noChangeArrowheads="1"/>
                </p:cNvSpPr>
                <p:nvPr/>
              </p:nvSpPr>
              <p:spPr bwMode="auto">
                <a:xfrm>
                  <a:off x="4762500" y="3274855"/>
                  <a:ext cx="20638" cy="437198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81" name="Rectangle 73"/>
                <p:cNvSpPr>
                  <a:spLocks noChangeArrowheads="1"/>
                </p:cNvSpPr>
                <p:nvPr/>
              </p:nvSpPr>
              <p:spPr bwMode="auto">
                <a:xfrm>
                  <a:off x="4783138" y="3349150"/>
                  <a:ext cx="20638" cy="36290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82" name="Rectangle 74"/>
                <p:cNvSpPr>
                  <a:spLocks noChangeArrowheads="1"/>
                </p:cNvSpPr>
                <p:nvPr/>
              </p:nvSpPr>
              <p:spPr bwMode="auto">
                <a:xfrm>
                  <a:off x="4803775" y="3470594"/>
                  <a:ext cx="20638" cy="24145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83" name="Rectangle 75"/>
                <p:cNvSpPr>
                  <a:spLocks noChangeArrowheads="1"/>
                </p:cNvSpPr>
                <p:nvPr/>
              </p:nvSpPr>
              <p:spPr bwMode="auto">
                <a:xfrm>
                  <a:off x="4824413" y="3452020"/>
                  <a:ext cx="17463" cy="26003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84" name="Rectangle 76"/>
                <p:cNvSpPr>
                  <a:spLocks noChangeArrowheads="1"/>
                </p:cNvSpPr>
                <p:nvPr/>
              </p:nvSpPr>
              <p:spPr bwMode="auto">
                <a:xfrm>
                  <a:off x="4841875" y="3489168"/>
                  <a:ext cx="22225" cy="22288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85" name="Rectangle 77"/>
                <p:cNvSpPr>
                  <a:spLocks noChangeArrowheads="1"/>
                </p:cNvSpPr>
                <p:nvPr/>
              </p:nvSpPr>
              <p:spPr bwMode="auto">
                <a:xfrm>
                  <a:off x="4864100" y="3513457"/>
                  <a:ext cx="19050" cy="198597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86" name="Rectangle 78"/>
                <p:cNvSpPr>
                  <a:spLocks noChangeArrowheads="1"/>
                </p:cNvSpPr>
                <p:nvPr/>
              </p:nvSpPr>
              <p:spPr bwMode="auto">
                <a:xfrm>
                  <a:off x="4883150" y="3513457"/>
                  <a:ext cx="20638" cy="198597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87" name="Rectangle 79"/>
                <p:cNvSpPr>
                  <a:spLocks noChangeArrowheads="1"/>
                </p:cNvSpPr>
                <p:nvPr/>
              </p:nvSpPr>
              <p:spPr bwMode="auto">
                <a:xfrm>
                  <a:off x="4903788" y="3562034"/>
                  <a:ext cx="22225" cy="15001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88" name="Rectangle 80"/>
                <p:cNvSpPr>
                  <a:spLocks noChangeArrowheads="1"/>
                </p:cNvSpPr>
                <p:nvPr/>
              </p:nvSpPr>
              <p:spPr bwMode="auto">
                <a:xfrm>
                  <a:off x="4926013" y="3586323"/>
                  <a:ext cx="19050" cy="12573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89" name="Rectangle 81"/>
                <p:cNvSpPr>
                  <a:spLocks noChangeArrowheads="1"/>
                </p:cNvSpPr>
                <p:nvPr/>
              </p:nvSpPr>
              <p:spPr bwMode="auto">
                <a:xfrm>
                  <a:off x="4945063" y="3609183"/>
                  <a:ext cx="20638" cy="10287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90" name="Rectangle 82"/>
                <p:cNvSpPr>
                  <a:spLocks noChangeArrowheads="1"/>
                </p:cNvSpPr>
                <p:nvPr/>
              </p:nvSpPr>
              <p:spPr bwMode="auto">
                <a:xfrm>
                  <a:off x="4965700" y="3634900"/>
                  <a:ext cx="19050" cy="7715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91" name="Rectangle 83"/>
                <p:cNvSpPr>
                  <a:spLocks noChangeArrowheads="1"/>
                </p:cNvSpPr>
                <p:nvPr/>
              </p:nvSpPr>
              <p:spPr bwMode="auto">
                <a:xfrm>
                  <a:off x="4984750" y="3634900"/>
                  <a:ext cx="20638" cy="7715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92" name="Rectangle 84"/>
                <p:cNvSpPr>
                  <a:spLocks noChangeArrowheads="1"/>
                </p:cNvSpPr>
                <p:nvPr/>
              </p:nvSpPr>
              <p:spPr bwMode="auto">
                <a:xfrm>
                  <a:off x="5005388" y="3646330"/>
                  <a:ext cx="19050" cy="6572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93" name="Rectangle 85"/>
                <p:cNvSpPr>
                  <a:spLocks noChangeArrowheads="1"/>
                </p:cNvSpPr>
                <p:nvPr/>
              </p:nvSpPr>
              <p:spPr bwMode="auto">
                <a:xfrm>
                  <a:off x="5024438" y="3672048"/>
                  <a:ext cx="20638" cy="4000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94" name="Rectangle 86"/>
                <p:cNvSpPr>
                  <a:spLocks noChangeArrowheads="1"/>
                </p:cNvSpPr>
                <p:nvPr/>
              </p:nvSpPr>
              <p:spPr bwMode="auto">
                <a:xfrm>
                  <a:off x="5045075" y="3666333"/>
                  <a:ext cx="19050" cy="4572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95" name="Rectangle 87"/>
                <p:cNvSpPr>
                  <a:spLocks noChangeArrowheads="1"/>
                </p:cNvSpPr>
                <p:nvPr/>
              </p:nvSpPr>
              <p:spPr bwMode="auto">
                <a:xfrm>
                  <a:off x="5064125" y="3680620"/>
                  <a:ext cx="20638" cy="3143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96" name="Rectangle 88"/>
                <p:cNvSpPr>
                  <a:spLocks noChangeArrowheads="1"/>
                </p:cNvSpPr>
                <p:nvPr/>
              </p:nvSpPr>
              <p:spPr bwMode="auto">
                <a:xfrm>
                  <a:off x="5084763" y="3682049"/>
                  <a:ext cx="19050" cy="3000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97" name="Rectangle 89"/>
                <p:cNvSpPr>
                  <a:spLocks noChangeArrowheads="1"/>
                </p:cNvSpPr>
                <p:nvPr/>
              </p:nvSpPr>
              <p:spPr bwMode="auto">
                <a:xfrm>
                  <a:off x="5103813" y="3686335"/>
                  <a:ext cx="20638" cy="25718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98" name="Rectangle 90"/>
                <p:cNvSpPr>
                  <a:spLocks noChangeArrowheads="1"/>
                </p:cNvSpPr>
                <p:nvPr/>
              </p:nvSpPr>
              <p:spPr bwMode="auto">
                <a:xfrm>
                  <a:off x="5124450" y="3692050"/>
                  <a:ext cx="19050" cy="2000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99" name="Rectangle 91"/>
                <p:cNvSpPr>
                  <a:spLocks noChangeArrowheads="1"/>
                </p:cNvSpPr>
                <p:nvPr/>
              </p:nvSpPr>
              <p:spPr bwMode="auto">
                <a:xfrm>
                  <a:off x="5143500" y="3693479"/>
                  <a:ext cx="20638" cy="1857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00" name="Rectangle 92"/>
                <p:cNvSpPr>
                  <a:spLocks noChangeArrowheads="1"/>
                </p:cNvSpPr>
                <p:nvPr/>
              </p:nvSpPr>
              <p:spPr bwMode="auto">
                <a:xfrm>
                  <a:off x="5164138" y="3686335"/>
                  <a:ext cx="19050" cy="25718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01" name="Rectangle 93"/>
                <p:cNvSpPr>
                  <a:spLocks noChangeArrowheads="1"/>
                </p:cNvSpPr>
                <p:nvPr/>
              </p:nvSpPr>
              <p:spPr bwMode="auto">
                <a:xfrm>
                  <a:off x="5183188" y="3679192"/>
                  <a:ext cx="22225" cy="3286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02" name="Rectangle 94"/>
                <p:cNvSpPr>
                  <a:spLocks noChangeArrowheads="1"/>
                </p:cNvSpPr>
                <p:nvPr/>
              </p:nvSpPr>
              <p:spPr bwMode="auto">
                <a:xfrm>
                  <a:off x="5205413" y="3679192"/>
                  <a:ext cx="20638" cy="3286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03" name="Rectangle 95"/>
                <p:cNvSpPr>
                  <a:spLocks noChangeArrowheads="1"/>
                </p:cNvSpPr>
                <p:nvPr/>
              </p:nvSpPr>
              <p:spPr bwMode="auto">
                <a:xfrm>
                  <a:off x="5226050" y="3674905"/>
                  <a:ext cx="20638" cy="37148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04" name="Rectangle 96"/>
                <p:cNvSpPr>
                  <a:spLocks noChangeArrowheads="1"/>
                </p:cNvSpPr>
                <p:nvPr/>
              </p:nvSpPr>
              <p:spPr bwMode="auto">
                <a:xfrm>
                  <a:off x="5246688" y="3676334"/>
                  <a:ext cx="20638" cy="3571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05" name="Rectangle 97"/>
                <p:cNvSpPr>
                  <a:spLocks noChangeArrowheads="1"/>
                </p:cNvSpPr>
                <p:nvPr/>
              </p:nvSpPr>
              <p:spPr bwMode="auto">
                <a:xfrm>
                  <a:off x="5267325" y="3662047"/>
                  <a:ext cx="19050" cy="50007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06" name="Rectangle 98"/>
                <p:cNvSpPr>
                  <a:spLocks noChangeArrowheads="1"/>
                </p:cNvSpPr>
                <p:nvPr/>
              </p:nvSpPr>
              <p:spPr bwMode="auto">
                <a:xfrm>
                  <a:off x="5286375" y="3646330"/>
                  <a:ext cx="19050" cy="6572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07" name="Rectangle 99"/>
                <p:cNvSpPr>
                  <a:spLocks noChangeArrowheads="1"/>
                </p:cNvSpPr>
                <p:nvPr/>
              </p:nvSpPr>
              <p:spPr bwMode="auto">
                <a:xfrm>
                  <a:off x="5305425" y="3646330"/>
                  <a:ext cx="20638" cy="6572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08" name="Rectangle 100"/>
                <p:cNvSpPr>
                  <a:spLocks noChangeArrowheads="1"/>
                </p:cNvSpPr>
                <p:nvPr/>
              </p:nvSpPr>
              <p:spPr bwMode="auto">
                <a:xfrm>
                  <a:off x="5326063" y="3666333"/>
                  <a:ext cx="20638" cy="4572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09" name="Rectangle 101"/>
                <p:cNvSpPr>
                  <a:spLocks noChangeArrowheads="1"/>
                </p:cNvSpPr>
                <p:nvPr/>
              </p:nvSpPr>
              <p:spPr bwMode="auto">
                <a:xfrm>
                  <a:off x="5346700" y="3669190"/>
                  <a:ext cx="19050" cy="4286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10" name="Rectangle 102"/>
                <p:cNvSpPr>
                  <a:spLocks noChangeArrowheads="1"/>
                </p:cNvSpPr>
                <p:nvPr/>
              </p:nvSpPr>
              <p:spPr bwMode="auto">
                <a:xfrm>
                  <a:off x="5365750" y="3677763"/>
                  <a:ext cx="20638" cy="3429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11" name="Rectangle 103"/>
                <p:cNvSpPr>
                  <a:spLocks noChangeArrowheads="1"/>
                </p:cNvSpPr>
                <p:nvPr/>
              </p:nvSpPr>
              <p:spPr bwMode="auto">
                <a:xfrm>
                  <a:off x="5386388" y="3693479"/>
                  <a:ext cx="19050" cy="1857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12" name="Rectangle 104"/>
                <p:cNvSpPr>
                  <a:spLocks noChangeArrowheads="1"/>
                </p:cNvSpPr>
                <p:nvPr/>
              </p:nvSpPr>
              <p:spPr bwMode="auto">
                <a:xfrm>
                  <a:off x="5405438" y="3706338"/>
                  <a:ext cx="20638" cy="571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13" name="Rectangle 105"/>
                <p:cNvSpPr>
                  <a:spLocks noChangeArrowheads="1"/>
                </p:cNvSpPr>
                <p:nvPr/>
              </p:nvSpPr>
              <p:spPr bwMode="auto">
                <a:xfrm>
                  <a:off x="3663950" y="3702052"/>
                  <a:ext cx="1588" cy="11430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14" name="Rectangle 106"/>
                <p:cNvSpPr>
                  <a:spLocks noChangeArrowheads="1"/>
                </p:cNvSpPr>
                <p:nvPr/>
              </p:nvSpPr>
              <p:spPr bwMode="auto">
                <a:xfrm>
                  <a:off x="3883025" y="3702052"/>
                  <a:ext cx="1588" cy="11430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15" name="Rectangle 107"/>
                <p:cNvSpPr>
                  <a:spLocks noChangeArrowheads="1"/>
                </p:cNvSpPr>
                <p:nvPr/>
              </p:nvSpPr>
              <p:spPr bwMode="auto">
                <a:xfrm>
                  <a:off x="4100513" y="3702052"/>
                  <a:ext cx="1588" cy="11430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16" name="Rectangle 108"/>
                <p:cNvSpPr>
                  <a:spLocks noChangeArrowheads="1"/>
                </p:cNvSpPr>
                <p:nvPr/>
              </p:nvSpPr>
              <p:spPr bwMode="auto">
                <a:xfrm>
                  <a:off x="4087813" y="3723483"/>
                  <a:ext cx="48090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6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7" name="Rectangle 109"/>
                <p:cNvSpPr>
                  <a:spLocks noChangeArrowheads="1"/>
                </p:cNvSpPr>
                <p:nvPr/>
              </p:nvSpPr>
              <p:spPr bwMode="auto">
                <a:xfrm>
                  <a:off x="4311650" y="3702052"/>
                  <a:ext cx="1588" cy="11430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18" name="Rectangle 110"/>
                <p:cNvSpPr>
                  <a:spLocks noChangeArrowheads="1"/>
                </p:cNvSpPr>
                <p:nvPr/>
              </p:nvSpPr>
              <p:spPr bwMode="auto">
                <a:xfrm>
                  <a:off x="3351213" y="2914810"/>
                  <a:ext cx="1588" cy="798672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19" name="Rectangle 111"/>
                <p:cNvSpPr>
                  <a:spLocks noChangeArrowheads="1"/>
                </p:cNvSpPr>
                <p:nvPr/>
              </p:nvSpPr>
              <p:spPr bwMode="auto">
                <a:xfrm>
                  <a:off x="3351213" y="2914810"/>
                  <a:ext cx="1588" cy="798672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20" name="Rectangle 112"/>
                <p:cNvSpPr>
                  <a:spLocks noChangeArrowheads="1"/>
                </p:cNvSpPr>
                <p:nvPr/>
              </p:nvSpPr>
              <p:spPr bwMode="auto">
                <a:xfrm>
                  <a:off x="3351213" y="3702052"/>
                  <a:ext cx="1588" cy="11430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21" name="Rectangle 113"/>
                <p:cNvSpPr>
                  <a:spLocks noChangeArrowheads="1"/>
                </p:cNvSpPr>
                <p:nvPr/>
              </p:nvSpPr>
              <p:spPr bwMode="auto">
                <a:xfrm>
                  <a:off x="3352800" y="3713482"/>
                  <a:ext cx="19050" cy="1429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22" name="Rectangle 114"/>
                <p:cNvSpPr>
                  <a:spLocks noChangeArrowheads="1"/>
                </p:cNvSpPr>
                <p:nvPr/>
              </p:nvSpPr>
              <p:spPr bwMode="auto">
                <a:xfrm>
                  <a:off x="3222617" y="3627266"/>
                  <a:ext cx="48090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3" name="Rectangle 115"/>
                <p:cNvSpPr>
                  <a:spLocks noChangeArrowheads="1"/>
                </p:cNvSpPr>
                <p:nvPr/>
              </p:nvSpPr>
              <p:spPr bwMode="auto">
                <a:xfrm>
                  <a:off x="3352800" y="3597753"/>
                  <a:ext cx="19050" cy="1429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24" name="Rectangle 117"/>
                <p:cNvSpPr>
                  <a:spLocks noChangeArrowheads="1"/>
                </p:cNvSpPr>
                <p:nvPr/>
              </p:nvSpPr>
              <p:spPr bwMode="auto">
                <a:xfrm>
                  <a:off x="3352800" y="3483453"/>
                  <a:ext cx="19050" cy="1429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25" name="Rectangle 118"/>
                <p:cNvSpPr>
                  <a:spLocks noChangeArrowheads="1"/>
                </p:cNvSpPr>
                <p:nvPr/>
              </p:nvSpPr>
              <p:spPr bwMode="auto">
                <a:xfrm>
                  <a:off x="3184145" y="3399263"/>
                  <a:ext cx="144271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20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6" name="Rectangle 119"/>
                <p:cNvSpPr>
                  <a:spLocks noChangeArrowheads="1"/>
                </p:cNvSpPr>
                <p:nvPr/>
              </p:nvSpPr>
              <p:spPr bwMode="auto">
                <a:xfrm>
                  <a:off x="3352800" y="3369152"/>
                  <a:ext cx="19050" cy="1429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27" name="Rectangle 126"/>
                <p:cNvSpPr>
                  <a:spLocks noChangeArrowheads="1"/>
                </p:cNvSpPr>
                <p:nvPr/>
              </p:nvSpPr>
              <p:spPr bwMode="auto">
                <a:xfrm>
                  <a:off x="3352800" y="3256282"/>
                  <a:ext cx="19050" cy="1429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28" name="Rectangle 127"/>
                <p:cNvSpPr>
                  <a:spLocks noChangeArrowheads="1"/>
                </p:cNvSpPr>
                <p:nvPr/>
              </p:nvSpPr>
              <p:spPr bwMode="auto">
                <a:xfrm>
                  <a:off x="3183828" y="3172846"/>
                  <a:ext cx="144271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40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9" name="Rectangle 128"/>
                <p:cNvSpPr>
                  <a:spLocks noChangeArrowheads="1"/>
                </p:cNvSpPr>
                <p:nvPr/>
              </p:nvSpPr>
              <p:spPr bwMode="auto">
                <a:xfrm>
                  <a:off x="3352800" y="3140552"/>
                  <a:ext cx="19050" cy="1429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30" name="Rectangle 125"/>
                <p:cNvSpPr>
                  <a:spLocks noChangeArrowheads="1"/>
                </p:cNvSpPr>
                <p:nvPr/>
              </p:nvSpPr>
              <p:spPr bwMode="auto">
                <a:xfrm>
                  <a:off x="3352800" y="3027682"/>
                  <a:ext cx="19050" cy="1429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31" name="Rectangle 126"/>
                <p:cNvSpPr>
                  <a:spLocks noChangeArrowheads="1"/>
                </p:cNvSpPr>
                <p:nvPr/>
              </p:nvSpPr>
              <p:spPr bwMode="auto">
                <a:xfrm>
                  <a:off x="3184145" y="2964707"/>
                  <a:ext cx="144271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60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2" name="Rectangle 127"/>
                <p:cNvSpPr>
                  <a:spLocks noChangeArrowheads="1"/>
                </p:cNvSpPr>
                <p:nvPr/>
              </p:nvSpPr>
              <p:spPr bwMode="auto">
                <a:xfrm>
                  <a:off x="3351213" y="2914810"/>
                  <a:ext cx="1588" cy="798672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33" name="Rectangle 128"/>
                <p:cNvSpPr>
                  <a:spLocks noChangeArrowheads="1"/>
                </p:cNvSpPr>
                <p:nvPr/>
              </p:nvSpPr>
              <p:spPr bwMode="auto">
                <a:xfrm>
                  <a:off x="3492500" y="3672048"/>
                  <a:ext cx="15875" cy="41434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34" name="Rectangle 129"/>
                <p:cNvSpPr>
                  <a:spLocks noChangeArrowheads="1"/>
                </p:cNvSpPr>
                <p:nvPr/>
              </p:nvSpPr>
              <p:spPr bwMode="auto">
                <a:xfrm>
                  <a:off x="3508375" y="3577750"/>
                  <a:ext cx="19050" cy="135732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35" name="Rectangle 130"/>
                <p:cNvSpPr>
                  <a:spLocks noChangeArrowheads="1"/>
                </p:cNvSpPr>
                <p:nvPr/>
              </p:nvSpPr>
              <p:spPr bwMode="auto">
                <a:xfrm>
                  <a:off x="3527425" y="3393442"/>
                  <a:ext cx="17463" cy="320040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36" name="Rectangle 131"/>
                <p:cNvSpPr>
                  <a:spLocks noChangeArrowheads="1"/>
                </p:cNvSpPr>
                <p:nvPr/>
              </p:nvSpPr>
              <p:spPr bwMode="auto">
                <a:xfrm>
                  <a:off x="3544888" y="3197702"/>
                  <a:ext cx="19050" cy="51577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37" name="Rectangle 132"/>
                <p:cNvSpPr>
                  <a:spLocks noChangeArrowheads="1"/>
                </p:cNvSpPr>
                <p:nvPr/>
              </p:nvSpPr>
              <p:spPr bwMode="auto">
                <a:xfrm>
                  <a:off x="3563938" y="3074830"/>
                  <a:ext cx="20638" cy="638652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38" name="Rectangle 133"/>
                <p:cNvSpPr>
                  <a:spLocks noChangeArrowheads="1"/>
                </p:cNvSpPr>
                <p:nvPr/>
              </p:nvSpPr>
              <p:spPr bwMode="auto">
                <a:xfrm>
                  <a:off x="3584575" y="2981961"/>
                  <a:ext cx="15875" cy="731520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39" name="Rectangle 134"/>
                <p:cNvSpPr>
                  <a:spLocks noChangeArrowheads="1"/>
                </p:cNvSpPr>
                <p:nvPr/>
              </p:nvSpPr>
              <p:spPr bwMode="auto">
                <a:xfrm>
                  <a:off x="3600450" y="3054827"/>
                  <a:ext cx="20638" cy="658654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40" name="Rectangle 135"/>
                <p:cNvSpPr>
                  <a:spLocks noChangeArrowheads="1"/>
                </p:cNvSpPr>
                <p:nvPr/>
              </p:nvSpPr>
              <p:spPr bwMode="auto">
                <a:xfrm>
                  <a:off x="3621088" y="3146267"/>
                  <a:ext cx="15875" cy="567214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41" name="Rectangle 136"/>
                <p:cNvSpPr>
                  <a:spLocks noChangeArrowheads="1"/>
                </p:cNvSpPr>
                <p:nvPr/>
              </p:nvSpPr>
              <p:spPr bwMode="auto">
                <a:xfrm>
                  <a:off x="3636963" y="3256282"/>
                  <a:ext cx="20638" cy="457200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42" name="Rectangle 137"/>
                <p:cNvSpPr>
                  <a:spLocks noChangeArrowheads="1"/>
                </p:cNvSpPr>
                <p:nvPr/>
              </p:nvSpPr>
              <p:spPr bwMode="auto">
                <a:xfrm>
                  <a:off x="3657600" y="3257710"/>
                  <a:ext cx="15875" cy="455772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43" name="Rectangle 138"/>
                <p:cNvSpPr>
                  <a:spLocks noChangeArrowheads="1"/>
                </p:cNvSpPr>
                <p:nvPr/>
              </p:nvSpPr>
              <p:spPr bwMode="auto">
                <a:xfrm>
                  <a:off x="3673475" y="3309145"/>
                  <a:ext cx="20638" cy="404337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44" name="Rectangle 139"/>
                <p:cNvSpPr>
                  <a:spLocks noChangeArrowheads="1"/>
                </p:cNvSpPr>
                <p:nvPr/>
              </p:nvSpPr>
              <p:spPr bwMode="auto">
                <a:xfrm>
                  <a:off x="3694113" y="3300572"/>
                  <a:ext cx="15875" cy="41290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45" name="Rectangle 140"/>
                <p:cNvSpPr>
                  <a:spLocks noChangeArrowheads="1"/>
                </p:cNvSpPr>
                <p:nvPr/>
              </p:nvSpPr>
              <p:spPr bwMode="auto">
                <a:xfrm>
                  <a:off x="3709988" y="3349150"/>
                  <a:ext cx="20638" cy="364332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46" name="Rectangle 141"/>
                <p:cNvSpPr>
                  <a:spLocks noChangeArrowheads="1"/>
                </p:cNvSpPr>
                <p:nvPr/>
              </p:nvSpPr>
              <p:spPr bwMode="auto">
                <a:xfrm>
                  <a:off x="3730625" y="3359152"/>
                  <a:ext cx="19050" cy="354330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47" name="Rectangle 142"/>
                <p:cNvSpPr>
                  <a:spLocks noChangeArrowheads="1"/>
                </p:cNvSpPr>
                <p:nvPr/>
              </p:nvSpPr>
              <p:spPr bwMode="auto">
                <a:xfrm>
                  <a:off x="3749675" y="3373439"/>
                  <a:ext cx="17463" cy="340043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48" name="Rectangle 143"/>
                <p:cNvSpPr>
                  <a:spLocks noChangeArrowheads="1"/>
                </p:cNvSpPr>
                <p:nvPr/>
              </p:nvSpPr>
              <p:spPr bwMode="auto">
                <a:xfrm>
                  <a:off x="3767138" y="3384869"/>
                  <a:ext cx="19050" cy="328613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49" name="Rectangle 144"/>
                <p:cNvSpPr>
                  <a:spLocks noChangeArrowheads="1"/>
                </p:cNvSpPr>
                <p:nvPr/>
              </p:nvSpPr>
              <p:spPr bwMode="auto">
                <a:xfrm>
                  <a:off x="3786188" y="3424874"/>
                  <a:ext cx="15875" cy="288608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50" name="Rectangle 145"/>
                <p:cNvSpPr>
                  <a:spLocks noChangeArrowheads="1"/>
                </p:cNvSpPr>
                <p:nvPr/>
              </p:nvSpPr>
              <p:spPr bwMode="auto">
                <a:xfrm>
                  <a:off x="3802063" y="3400585"/>
                  <a:ext cx="20638" cy="312897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51" name="Rectangle 146"/>
                <p:cNvSpPr>
                  <a:spLocks noChangeArrowheads="1"/>
                </p:cNvSpPr>
                <p:nvPr/>
              </p:nvSpPr>
              <p:spPr bwMode="auto">
                <a:xfrm>
                  <a:off x="3822700" y="3479167"/>
                  <a:ext cx="17463" cy="23431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52" name="Rectangle 147"/>
                <p:cNvSpPr>
                  <a:spLocks noChangeArrowheads="1"/>
                </p:cNvSpPr>
                <p:nvPr/>
              </p:nvSpPr>
              <p:spPr bwMode="auto">
                <a:xfrm>
                  <a:off x="3840163" y="3502027"/>
                  <a:ext cx="19050" cy="21145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53" name="Rectangle 148"/>
                <p:cNvSpPr>
                  <a:spLocks noChangeArrowheads="1"/>
                </p:cNvSpPr>
                <p:nvPr/>
              </p:nvSpPr>
              <p:spPr bwMode="auto">
                <a:xfrm>
                  <a:off x="3859213" y="3470594"/>
                  <a:ext cx="20638" cy="242888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54" name="Rectangle 149"/>
                <p:cNvSpPr>
                  <a:spLocks noChangeArrowheads="1"/>
                </p:cNvSpPr>
                <p:nvPr/>
              </p:nvSpPr>
              <p:spPr bwMode="auto">
                <a:xfrm>
                  <a:off x="3879850" y="3507742"/>
                  <a:ext cx="15875" cy="205740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55" name="Rectangle 150"/>
                <p:cNvSpPr>
                  <a:spLocks noChangeArrowheads="1"/>
                </p:cNvSpPr>
                <p:nvPr/>
              </p:nvSpPr>
              <p:spPr bwMode="auto">
                <a:xfrm>
                  <a:off x="3895725" y="3482024"/>
                  <a:ext cx="19050" cy="231458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56" name="Rectangle 151"/>
                <p:cNvSpPr>
                  <a:spLocks noChangeArrowheads="1"/>
                </p:cNvSpPr>
                <p:nvPr/>
              </p:nvSpPr>
              <p:spPr bwMode="auto">
                <a:xfrm>
                  <a:off x="3914775" y="3504884"/>
                  <a:ext cx="17463" cy="208598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57" name="Rectangle 152"/>
                <p:cNvSpPr>
                  <a:spLocks noChangeArrowheads="1"/>
                </p:cNvSpPr>
                <p:nvPr/>
              </p:nvSpPr>
              <p:spPr bwMode="auto">
                <a:xfrm>
                  <a:off x="3932238" y="3513457"/>
                  <a:ext cx="19050" cy="20002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58" name="Rectangle 153"/>
                <p:cNvSpPr>
                  <a:spLocks noChangeArrowheads="1"/>
                </p:cNvSpPr>
                <p:nvPr/>
              </p:nvSpPr>
              <p:spPr bwMode="auto">
                <a:xfrm>
                  <a:off x="3951288" y="3556319"/>
                  <a:ext cx="17463" cy="157163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59" name="Rectangle 154"/>
                <p:cNvSpPr>
                  <a:spLocks noChangeArrowheads="1"/>
                </p:cNvSpPr>
                <p:nvPr/>
              </p:nvSpPr>
              <p:spPr bwMode="auto">
                <a:xfrm>
                  <a:off x="3968750" y="3593467"/>
                  <a:ext cx="19050" cy="12001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60" name="Rectangle 155"/>
                <p:cNvSpPr>
                  <a:spLocks noChangeArrowheads="1"/>
                </p:cNvSpPr>
                <p:nvPr/>
              </p:nvSpPr>
              <p:spPr bwMode="auto">
                <a:xfrm>
                  <a:off x="3987800" y="3609183"/>
                  <a:ext cx="17463" cy="10429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61" name="Rectangle 156"/>
                <p:cNvSpPr>
                  <a:spLocks noChangeArrowheads="1"/>
                </p:cNvSpPr>
                <p:nvPr/>
              </p:nvSpPr>
              <p:spPr bwMode="auto">
                <a:xfrm>
                  <a:off x="4005263" y="3604897"/>
                  <a:ext cx="19050" cy="10858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62" name="Rectangle 157"/>
                <p:cNvSpPr>
                  <a:spLocks noChangeArrowheads="1"/>
                </p:cNvSpPr>
                <p:nvPr/>
              </p:nvSpPr>
              <p:spPr bwMode="auto">
                <a:xfrm>
                  <a:off x="4024313" y="3616327"/>
                  <a:ext cx="20638" cy="9715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63" name="Rectangle 158"/>
                <p:cNvSpPr>
                  <a:spLocks noChangeArrowheads="1"/>
                </p:cNvSpPr>
                <p:nvPr/>
              </p:nvSpPr>
              <p:spPr bwMode="auto">
                <a:xfrm>
                  <a:off x="4044950" y="3634900"/>
                  <a:ext cx="15875" cy="78582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64" name="Rectangle 159"/>
                <p:cNvSpPr>
                  <a:spLocks noChangeArrowheads="1"/>
                </p:cNvSpPr>
                <p:nvPr/>
              </p:nvSpPr>
              <p:spPr bwMode="auto">
                <a:xfrm>
                  <a:off x="4060825" y="3620613"/>
                  <a:ext cx="20638" cy="9286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65" name="Rectangle 160"/>
                <p:cNvSpPr>
                  <a:spLocks noChangeArrowheads="1"/>
                </p:cNvSpPr>
                <p:nvPr/>
              </p:nvSpPr>
              <p:spPr bwMode="auto">
                <a:xfrm>
                  <a:off x="4081463" y="3610612"/>
                  <a:ext cx="15875" cy="102870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66" name="Rectangle 161"/>
                <p:cNvSpPr>
                  <a:spLocks noChangeArrowheads="1"/>
                </p:cNvSpPr>
                <p:nvPr/>
              </p:nvSpPr>
              <p:spPr bwMode="auto">
                <a:xfrm>
                  <a:off x="4097338" y="3617755"/>
                  <a:ext cx="20638" cy="95727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67" name="Rectangle 162"/>
                <p:cNvSpPr>
                  <a:spLocks noChangeArrowheads="1"/>
                </p:cNvSpPr>
                <p:nvPr/>
              </p:nvSpPr>
              <p:spPr bwMode="auto">
                <a:xfrm>
                  <a:off x="4117975" y="3642044"/>
                  <a:ext cx="15875" cy="71438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68" name="Rectangle 163"/>
                <p:cNvSpPr>
                  <a:spLocks noChangeArrowheads="1"/>
                </p:cNvSpPr>
                <p:nvPr/>
              </p:nvSpPr>
              <p:spPr bwMode="auto">
                <a:xfrm>
                  <a:off x="4133850" y="3634900"/>
                  <a:ext cx="20638" cy="78582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69" name="Rectangle 164"/>
                <p:cNvSpPr>
                  <a:spLocks noChangeArrowheads="1"/>
                </p:cNvSpPr>
                <p:nvPr/>
              </p:nvSpPr>
              <p:spPr bwMode="auto">
                <a:xfrm>
                  <a:off x="4154488" y="3606325"/>
                  <a:ext cx="15875" cy="107157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0" name="Rectangle 165"/>
                <p:cNvSpPr>
                  <a:spLocks noChangeArrowheads="1"/>
                </p:cNvSpPr>
                <p:nvPr/>
              </p:nvSpPr>
              <p:spPr bwMode="auto">
                <a:xfrm>
                  <a:off x="4170363" y="3627757"/>
                  <a:ext cx="20638" cy="8572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1" name="Rectangle 166"/>
                <p:cNvSpPr>
                  <a:spLocks noChangeArrowheads="1"/>
                </p:cNvSpPr>
                <p:nvPr/>
              </p:nvSpPr>
              <p:spPr bwMode="auto">
                <a:xfrm>
                  <a:off x="4183063" y="3630614"/>
                  <a:ext cx="19050" cy="82868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2" name="Rectangle 167"/>
                <p:cNvSpPr>
                  <a:spLocks noChangeArrowheads="1"/>
                </p:cNvSpPr>
                <p:nvPr/>
              </p:nvSpPr>
              <p:spPr bwMode="auto">
                <a:xfrm>
                  <a:off x="4202113" y="3652045"/>
                  <a:ext cx="17463" cy="61437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3" name="Rectangle 168"/>
                <p:cNvSpPr>
                  <a:spLocks noChangeArrowheads="1"/>
                </p:cNvSpPr>
                <p:nvPr/>
              </p:nvSpPr>
              <p:spPr bwMode="auto">
                <a:xfrm>
                  <a:off x="4219575" y="3673477"/>
                  <a:ext cx="19050" cy="4000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4" name="Rectangle 169"/>
                <p:cNvSpPr>
                  <a:spLocks noChangeArrowheads="1"/>
                </p:cNvSpPr>
                <p:nvPr/>
              </p:nvSpPr>
              <p:spPr bwMode="auto">
                <a:xfrm>
                  <a:off x="4238625" y="3684907"/>
                  <a:ext cx="15875" cy="2857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5" name="Rectangle 170"/>
                <p:cNvSpPr>
                  <a:spLocks noChangeArrowheads="1"/>
                </p:cNvSpPr>
                <p:nvPr/>
              </p:nvSpPr>
              <p:spPr bwMode="auto">
                <a:xfrm>
                  <a:off x="4254500" y="3690622"/>
                  <a:ext cx="19050" cy="22860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6" name="Rectangle 171"/>
                <p:cNvSpPr>
                  <a:spLocks noChangeArrowheads="1"/>
                </p:cNvSpPr>
                <p:nvPr/>
              </p:nvSpPr>
              <p:spPr bwMode="auto">
                <a:xfrm>
                  <a:off x="4273550" y="3694908"/>
                  <a:ext cx="17463" cy="18574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7" name="Rectangle 172"/>
                <p:cNvSpPr>
                  <a:spLocks noChangeArrowheads="1"/>
                </p:cNvSpPr>
                <p:nvPr/>
              </p:nvSpPr>
              <p:spPr bwMode="auto">
                <a:xfrm>
                  <a:off x="4291013" y="3697765"/>
                  <a:ext cx="20638" cy="15717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8" name="Rectangle 173"/>
                <p:cNvSpPr>
                  <a:spLocks noChangeArrowheads="1"/>
                </p:cNvSpPr>
                <p:nvPr/>
              </p:nvSpPr>
              <p:spPr bwMode="auto">
                <a:xfrm>
                  <a:off x="4311650" y="3696337"/>
                  <a:ext cx="15875" cy="1714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9" name="Rectangle 174"/>
                <p:cNvSpPr>
                  <a:spLocks noChangeArrowheads="1"/>
                </p:cNvSpPr>
                <p:nvPr/>
              </p:nvSpPr>
              <p:spPr bwMode="auto">
                <a:xfrm>
                  <a:off x="4327525" y="3707767"/>
                  <a:ext cx="20638" cy="571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80" name="Rectangle 175"/>
                <p:cNvSpPr>
                  <a:spLocks noChangeArrowheads="1"/>
                </p:cNvSpPr>
                <p:nvPr/>
              </p:nvSpPr>
              <p:spPr bwMode="auto">
                <a:xfrm>
                  <a:off x="4348163" y="3706338"/>
                  <a:ext cx="19050" cy="7144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81" name="Rectangle 176"/>
                <p:cNvSpPr>
                  <a:spLocks noChangeArrowheads="1"/>
                </p:cNvSpPr>
                <p:nvPr/>
              </p:nvSpPr>
              <p:spPr bwMode="auto">
                <a:xfrm>
                  <a:off x="4367213" y="3697765"/>
                  <a:ext cx="15875" cy="15717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82" name="Rectangle 177"/>
                <p:cNvSpPr>
                  <a:spLocks noChangeArrowheads="1"/>
                </p:cNvSpPr>
                <p:nvPr/>
              </p:nvSpPr>
              <p:spPr bwMode="auto">
                <a:xfrm>
                  <a:off x="4383088" y="3702052"/>
                  <a:ext cx="20638" cy="11430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83" name="Rectangle 178"/>
                <p:cNvSpPr>
                  <a:spLocks noChangeArrowheads="1"/>
                </p:cNvSpPr>
                <p:nvPr/>
              </p:nvSpPr>
              <p:spPr bwMode="auto">
                <a:xfrm>
                  <a:off x="4403725" y="3693479"/>
                  <a:ext cx="17463" cy="20003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84" name="Rectangle 179"/>
                <p:cNvSpPr>
                  <a:spLocks noChangeArrowheads="1"/>
                </p:cNvSpPr>
                <p:nvPr/>
              </p:nvSpPr>
              <p:spPr bwMode="auto">
                <a:xfrm>
                  <a:off x="4421188" y="3702052"/>
                  <a:ext cx="19050" cy="11430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85" name="Rectangle 180"/>
                <p:cNvSpPr>
                  <a:spLocks noChangeArrowheads="1"/>
                </p:cNvSpPr>
                <p:nvPr/>
              </p:nvSpPr>
              <p:spPr bwMode="auto">
                <a:xfrm>
                  <a:off x="4440238" y="3700623"/>
                  <a:ext cx="17463" cy="1285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86" name="Rectangle 181"/>
                <p:cNvSpPr>
                  <a:spLocks noChangeArrowheads="1"/>
                </p:cNvSpPr>
                <p:nvPr/>
              </p:nvSpPr>
              <p:spPr bwMode="auto">
                <a:xfrm>
                  <a:off x="4457700" y="3707767"/>
                  <a:ext cx="19050" cy="571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87" name="Rectangle 182"/>
                <p:cNvSpPr>
                  <a:spLocks noChangeArrowheads="1"/>
                </p:cNvSpPr>
                <p:nvPr/>
              </p:nvSpPr>
              <p:spPr bwMode="auto">
                <a:xfrm>
                  <a:off x="4476750" y="3707767"/>
                  <a:ext cx="17463" cy="571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88" name="Rectangle 183"/>
                <p:cNvSpPr>
                  <a:spLocks noChangeArrowheads="1"/>
                </p:cNvSpPr>
                <p:nvPr/>
              </p:nvSpPr>
              <p:spPr bwMode="auto">
                <a:xfrm>
                  <a:off x="4494213" y="3704909"/>
                  <a:ext cx="19050" cy="8573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89" name="Rectangle 184"/>
                <p:cNvSpPr>
                  <a:spLocks noChangeArrowheads="1"/>
                </p:cNvSpPr>
                <p:nvPr/>
              </p:nvSpPr>
              <p:spPr bwMode="auto">
                <a:xfrm>
                  <a:off x="4513263" y="3712053"/>
                  <a:ext cx="19050" cy="142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90" name="Rectangle 185"/>
                <p:cNvSpPr>
                  <a:spLocks noChangeArrowheads="1"/>
                </p:cNvSpPr>
                <p:nvPr/>
              </p:nvSpPr>
              <p:spPr bwMode="auto">
                <a:xfrm>
                  <a:off x="4532313" y="3704909"/>
                  <a:ext cx="17463" cy="8573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91" name="Rectangle 186"/>
                <p:cNvSpPr>
                  <a:spLocks noChangeArrowheads="1"/>
                </p:cNvSpPr>
                <p:nvPr/>
              </p:nvSpPr>
              <p:spPr bwMode="auto">
                <a:xfrm>
                  <a:off x="4549775" y="3707767"/>
                  <a:ext cx="20638" cy="571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92" name="Rectangle 187"/>
                <p:cNvSpPr>
                  <a:spLocks noChangeArrowheads="1"/>
                </p:cNvSpPr>
                <p:nvPr/>
              </p:nvSpPr>
              <p:spPr bwMode="auto">
                <a:xfrm>
                  <a:off x="4570413" y="3706338"/>
                  <a:ext cx="15875" cy="7144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93" name="Rectangle 188"/>
                <p:cNvSpPr>
                  <a:spLocks noChangeArrowheads="1"/>
                </p:cNvSpPr>
                <p:nvPr/>
              </p:nvSpPr>
              <p:spPr bwMode="auto">
                <a:xfrm>
                  <a:off x="4586288" y="3707767"/>
                  <a:ext cx="20638" cy="571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94" name="Rectangle 189"/>
                <p:cNvSpPr>
                  <a:spLocks noChangeArrowheads="1"/>
                </p:cNvSpPr>
                <p:nvPr/>
              </p:nvSpPr>
              <p:spPr bwMode="auto">
                <a:xfrm>
                  <a:off x="4606925" y="3710624"/>
                  <a:ext cx="15875" cy="2858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95" name="Rectangle 190"/>
                <p:cNvSpPr>
                  <a:spLocks noChangeArrowheads="1"/>
                </p:cNvSpPr>
                <p:nvPr/>
              </p:nvSpPr>
              <p:spPr bwMode="auto">
                <a:xfrm>
                  <a:off x="4622800" y="3712053"/>
                  <a:ext cx="20638" cy="142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96" name="Rectangle 191"/>
                <p:cNvSpPr>
                  <a:spLocks noChangeArrowheads="1"/>
                </p:cNvSpPr>
                <p:nvPr/>
              </p:nvSpPr>
              <p:spPr bwMode="auto">
                <a:xfrm>
                  <a:off x="4643438" y="3712053"/>
                  <a:ext cx="14288" cy="142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97" name="Rectangle 192"/>
                <p:cNvSpPr>
                  <a:spLocks noChangeArrowheads="1"/>
                </p:cNvSpPr>
                <p:nvPr/>
              </p:nvSpPr>
              <p:spPr bwMode="auto">
                <a:xfrm>
                  <a:off x="4679950" y="3707767"/>
                  <a:ext cx="19050" cy="571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98" name="Rectangle 193"/>
                <p:cNvSpPr>
                  <a:spLocks noChangeArrowheads="1"/>
                </p:cNvSpPr>
                <p:nvPr/>
              </p:nvSpPr>
              <p:spPr bwMode="auto">
                <a:xfrm>
                  <a:off x="4699000" y="3712053"/>
                  <a:ext cx="17463" cy="142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99" name="Rectangle 194"/>
                <p:cNvSpPr>
                  <a:spLocks noChangeArrowheads="1"/>
                </p:cNvSpPr>
                <p:nvPr/>
              </p:nvSpPr>
              <p:spPr bwMode="auto">
                <a:xfrm>
                  <a:off x="4733925" y="3712053"/>
                  <a:ext cx="17463" cy="142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00" name="Rectangle 195"/>
                <p:cNvSpPr>
                  <a:spLocks noChangeArrowheads="1"/>
                </p:cNvSpPr>
                <p:nvPr/>
              </p:nvSpPr>
              <p:spPr bwMode="auto">
                <a:xfrm>
                  <a:off x="4751388" y="3712053"/>
                  <a:ext cx="19050" cy="142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01" name="Rectangle 196"/>
                <p:cNvSpPr>
                  <a:spLocks noChangeArrowheads="1"/>
                </p:cNvSpPr>
                <p:nvPr/>
              </p:nvSpPr>
              <p:spPr bwMode="auto">
                <a:xfrm>
                  <a:off x="4770438" y="3712053"/>
                  <a:ext cx="17463" cy="142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02" name="Rectangle 197"/>
                <p:cNvSpPr>
                  <a:spLocks noChangeArrowheads="1"/>
                </p:cNvSpPr>
                <p:nvPr/>
              </p:nvSpPr>
              <p:spPr bwMode="auto">
                <a:xfrm>
                  <a:off x="4787900" y="3712053"/>
                  <a:ext cx="19050" cy="142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03" name="Rectangle 198"/>
                <p:cNvSpPr>
                  <a:spLocks noChangeArrowheads="1"/>
                </p:cNvSpPr>
                <p:nvPr/>
              </p:nvSpPr>
              <p:spPr bwMode="auto">
                <a:xfrm>
                  <a:off x="4806950" y="3707767"/>
                  <a:ext cx="20638" cy="5715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04" name="Rectangle 199"/>
                <p:cNvSpPr>
                  <a:spLocks noChangeArrowheads="1"/>
                </p:cNvSpPr>
                <p:nvPr/>
              </p:nvSpPr>
              <p:spPr bwMode="auto">
                <a:xfrm>
                  <a:off x="4827588" y="3712053"/>
                  <a:ext cx="15875" cy="142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05" name="Rectangle 200"/>
                <p:cNvSpPr>
                  <a:spLocks noChangeArrowheads="1"/>
                </p:cNvSpPr>
                <p:nvPr/>
              </p:nvSpPr>
              <p:spPr bwMode="auto">
                <a:xfrm>
                  <a:off x="4900613" y="3712053"/>
                  <a:ext cx="15875" cy="142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06" name="Rectangle 201"/>
                <p:cNvSpPr>
                  <a:spLocks noChangeArrowheads="1"/>
                </p:cNvSpPr>
                <p:nvPr/>
              </p:nvSpPr>
              <p:spPr bwMode="auto">
                <a:xfrm>
                  <a:off x="4937125" y="3712053"/>
                  <a:ext cx="15875" cy="142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07" name="Freeform 202"/>
                <p:cNvSpPr>
                  <a:spLocks/>
                </p:cNvSpPr>
                <p:nvPr/>
              </p:nvSpPr>
              <p:spPr bwMode="auto">
                <a:xfrm rot="120000">
                  <a:off x="4202113" y="3091975"/>
                  <a:ext cx="19050" cy="621507"/>
                </a:xfrm>
                <a:custGeom>
                  <a:avLst/>
                  <a:gdLst>
                    <a:gd name="T0" fmla="*/ 7 w 12"/>
                    <a:gd name="T1" fmla="*/ 435 h 435"/>
                    <a:gd name="T2" fmla="*/ 0 w 12"/>
                    <a:gd name="T3" fmla="*/ 0 h 435"/>
                    <a:gd name="T4" fmla="*/ 5 w 12"/>
                    <a:gd name="T5" fmla="*/ 0 h 435"/>
                    <a:gd name="T6" fmla="*/ 12 w 12"/>
                    <a:gd name="T7" fmla="*/ 435 h 435"/>
                    <a:gd name="T8" fmla="*/ 7 w 12"/>
                    <a:gd name="T9" fmla="*/ 435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" h="435">
                      <a:moveTo>
                        <a:pt x="7" y="435"/>
                      </a:moveTo>
                      <a:lnTo>
                        <a:pt x="0" y="0"/>
                      </a:lnTo>
                      <a:lnTo>
                        <a:pt x="5" y="0"/>
                      </a:lnTo>
                      <a:lnTo>
                        <a:pt x="12" y="435"/>
                      </a:lnTo>
                      <a:lnTo>
                        <a:pt x="7" y="435"/>
                      </a:lnTo>
                      <a:close/>
                    </a:path>
                  </a:pathLst>
                </a:custGeom>
                <a:solidFill>
                  <a:srgbClr val="7F7F7F"/>
                </a:solidFill>
                <a:ln w="0" cap="flat">
                  <a:solidFill>
                    <a:srgbClr val="7F7F7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08" name="Rectangle 204"/>
                <p:cNvSpPr>
                  <a:spLocks noChangeArrowheads="1"/>
                </p:cNvSpPr>
                <p:nvPr/>
              </p:nvSpPr>
              <p:spPr bwMode="auto">
                <a:xfrm>
                  <a:off x="4249032" y="2885098"/>
                  <a:ext cx="728565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Decision boundary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09" name="Rectangle 207"/>
                <p:cNvSpPr>
                  <a:spLocks noChangeArrowheads="1"/>
                </p:cNvSpPr>
                <p:nvPr/>
              </p:nvSpPr>
              <p:spPr bwMode="auto">
                <a:xfrm>
                  <a:off x="3366624" y="2507994"/>
                  <a:ext cx="1162979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 Nearest neighbor distances of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0" name="Rectangle 208"/>
                <p:cNvSpPr>
                  <a:spLocks noChangeArrowheads="1"/>
                </p:cNvSpPr>
                <p:nvPr/>
              </p:nvSpPr>
              <p:spPr bwMode="auto">
                <a:xfrm>
                  <a:off x="3390083" y="2696415"/>
                  <a:ext cx="1169391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the correctly classified queries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1" name="Rectangle 210"/>
                <p:cNvSpPr>
                  <a:spLocks noChangeArrowheads="1"/>
                </p:cNvSpPr>
                <p:nvPr/>
              </p:nvSpPr>
              <p:spPr bwMode="auto">
                <a:xfrm>
                  <a:off x="4998755" y="3023351"/>
                  <a:ext cx="1138934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Nearest neighbor distances </a:t>
                  </a:r>
                  <a:r>
                    <a:rPr lang="en-US" sz="1500" dirty="0" smtClean="0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rPr>
                    <a:t>of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2" name="Rectangle 211"/>
                <p:cNvSpPr>
                  <a:spLocks noChangeArrowheads="1"/>
                </p:cNvSpPr>
                <p:nvPr/>
              </p:nvSpPr>
              <p:spPr bwMode="auto">
                <a:xfrm>
                  <a:off x="4968875" y="3120550"/>
                  <a:ext cx="33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3" name="Rectangle 212"/>
                <p:cNvSpPr>
                  <a:spLocks noChangeArrowheads="1"/>
                </p:cNvSpPr>
                <p:nvPr/>
              </p:nvSpPr>
              <p:spPr bwMode="auto">
                <a:xfrm>
                  <a:off x="5001771" y="3181170"/>
                  <a:ext cx="512160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queries from 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4" name="Rectangle 213"/>
                <p:cNvSpPr>
                  <a:spLocks noChangeArrowheads="1"/>
                </p:cNvSpPr>
                <p:nvPr/>
              </p:nvSpPr>
              <p:spPr bwMode="auto">
                <a:xfrm>
                  <a:off x="5513931" y="3189423"/>
                  <a:ext cx="288541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Courier New" pitchFamily="49" charset="0"/>
                      <a:cs typeface="Arial" pitchFamily="34" charset="0"/>
                    </a:rPr>
                    <a:t>other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5" name="Rectangle 214"/>
                <p:cNvSpPr>
                  <a:spLocks noChangeArrowheads="1"/>
                </p:cNvSpPr>
                <p:nvPr/>
              </p:nvSpPr>
              <p:spPr bwMode="auto">
                <a:xfrm>
                  <a:off x="5819617" y="3178125"/>
                  <a:ext cx="186750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class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6" name="Rectangle 215"/>
                <p:cNvSpPr>
                  <a:spLocks noChangeArrowheads="1"/>
                </p:cNvSpPr>
                <p:nvPr/>
              </p:nvSpPr>
              <p:spPr bwMode="auto">
                <a:xfrm>
                  <a:off x="5608638" y="3696336"/>
                  <a:ext cx="1588" cy="17145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17" name="Rectangle 216"/>
                <p:cNvSpPr>
                  <a:spLocks noChangeArrowheads="1"/>
                </p:cNvSpPr>
                <p:nvPr/>
              </p:nvSpPr>
              <p:spPr bwMode="auto">
                <a:xfrm>
                  <a:off x="3436938" y="3697765"/>
                  <a:ext cx="1588" cy="18574"/>
                </a:xfrm>
                <a:prstGeom prst="rect">
                  <a:avLst/>
                </a:pr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218" name="Rectangle 217"/>
                <p:cNvSpPr>
                  <a:spLocks noChangeArrowheads="1"/>
                </p:cNvSpPr>
                <p:nvPr/>
              </p:nvSpPr>
              <p:spPr bwMode="auto">
                <a:xfrm>
                  <a:off x="4067178" y="3891782"/>
                  <a:ext cx="721352" cy="1697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Euclidean distance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9" name="TextBox 218"/>
                <p:cNvSpPr txBox="1"/>
                <p:nvPr/>
              </p:nvSpPr>
              <p:spPr>
                <a:xfrm rot="10800000">
                  <a:off x="2905124" y="2994517"/>
                  <a:ext cx="230833" cy="651810"/>
                </a:xfrm>
                <a:prstGeom prst="rect">
                  <a:avLst/>
                </a:prstGeom>
                <a:noFill/>
              </p:spPr>
              <p:txBody>
                <a:bodyPr vert="eaVert" wrap="none" lIns="0" tIns="0" rIns="0" bIns="0" rtlCol="0">
                  <a:spAutoFit/>
                </a:bodyPr>
                <a:lstStyle/>
                <a:p>
                  <a:r>
                    <a:rPr lang="en-US" sz="1500" dirty="0" smtClean="0">
                      <a:latin typeface="Times New Roman" pitchFamily="18" charset="0"/>
                      <a:cs typeface="Times New Roman" pitchFamily="18" charset="0"/>
                    </a:rPr>
                    <a:t>Number of </a:t>
                  </a:r>
                </a:p>
                <a:p>
                  <a:r>
                    <a:rPr lang="en-US" sz="1500" dirty="0" smtClean="0">
                      <a:latin typeface="Times New Roman" pitchFamily="18" charset="0"/>
                      <a:cs typeface="Times New Roman" pitchFamily="18" charset="0"/>
                    </a:rPr>
                    <a:t>queries</a:t>
                  </a:r>
                  <a:endParaRPr lang="en-US" sz="15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cxnSp>
            <p:nvCxnSpPr>
              <p:cNvPr id="9" name="Straight Arrow Connector 8"/>
              <p:cNvCxnSpPr/>
              <p:nvPr/>
            </p:nvCxnSpPr>
            <p:spPr>
              <a:xfrm flipH="1">
                <a:off x="3786188" y="2939845"/>
                <a:ext cx="155575" cy="92824"/>
              </a:xfrm>
              <a:prstGeom prst="straightConnector1">
                <a:avLst/>
              </a:prstGeom>
              <a:ln>
                <a:solidFill>
                  <a:schemeClr val="bg1">
                    <a:lumMod val="50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H="1">
                <a:off x="4278947" y="3044216"/>
                <a:ext cx="155575" cy="92824"/>
              </a:xfrm>
              <a:prstGeom prst="straightConnector1">
                <a:avLst/>
              </a:prstGeom>
              <a:ln>
                <a:solidFill>
                  <a:schemeClr val="bg1">
                    <a:lumMod val="50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4946650" y="3190727"/>
                <a:ext cx="155575" cy="92824"/>
              </a:xfrm>
              <a:prstGeom prst="straightConnector1">
                <a:avLst/>
              </a:prstGeom>
              <a:ln>
                <a:solidFill>
                  <a:schemeClr val="bg1">
                    <a:lumMod val="50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" name="TextBox 3"/>
          <p:cNvSpPr txBox="1"/>
          <p:nvPr/>
        </p:nvSpPr>
        <p:spPr>
          <a:xfrm>
            <a:off x="349747" y="1828800"/>
            <a:ext cx="8016810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500" dirty="0" smtClean="0"/>
              <a:t> Record a </a:t>
            </a:r>
            <a:r>
              <a:rPr lang="en-US" sz="2500" b="1" dirty="0" smtClean="0">
                <a:solidFill>
                  <a:srgbClr val="00CC00"/>
                </a:solidFill>
              </a:rPr>
              <a:t>histogram</a:t>
            </a:r>
            <a:r>
              <a:rPr lang="en-US" sz="2500" b="1" dirty="0" smtClean="0"/>
              <a:t> </a:t>
            </a:r>
            <a:r>
              <a:rPr lang="en-US" sz="2500" dirty="0" smtClean="0"/>
              <a:t>of the nearest neighbor distances of</a:t>
            </a:r>
          </a:p>
          <a:p>
            <a:r>
              <a:rPr lang="en-US" sz="2500" dirty="0" smtClean="0"/>
              <a:t>      testing queries that are </a:t>
            </a:r>
            <a:r>
              <a:rPr lang="en-US" sz="2500" b="1" i="1" dirty="0" smtClean="0">
                <a:solidFill>
                  <a:srgbClr val="00CC00"/>
                </a:solidFill>
              </a:rPr>
              <a:t> correctly </a:t>
            </a:r>
            <a:r>
              <a:rPr lang="en-US" sz="2500" dirty="0" smtClean="0"/>
              <a:t>classified using </a:t>
            </a:r>
            <a:r>
              <a:rPr lang="en-US" sz="2500" b="1" dirty="0" smtClean="0"/>
              <a:t>D</a:t>
            </a:r>
          </a:p>
          <a:p>
            <a:pPr marL="457200" indent="-457200">
              <a:buAutoNum type="arabicPeriod" startAt="2"/>
            </a:pPr>
            <a:r>
              <a:rPr lang="en-US" sz="2500" dirty="0" smtClean="0"/>
              <a:t>Record a</a:t>
            </a:r>
            <a:r>
              <a:rPr lang="en-US" sz="2500" b="1" dirty="0" smtClean="0">
                <a:solidFill>
                  <a:srgbClr val="FF0000"/>
                </a:solidFill>
              </a:rPr>
              <a:t> histogram</a:t>
            </a:r>
            <a:r>
              <a:rPr lang="en-US" sz="2500" dirty="0" smtClean="0"/>
              <a:t> of the nearest neighbor distances of </a:t>
            </a:r>
          </a:p>
          <a:p>
            <a:r>
              <a:rPr lang="en-US" sz="2500" dirty="0"/>
              <a:t> </a:t>
            </a:r>
            <a:r>
              <a:rPr lang="en-US" sz="2500" dirty="0" smtClean="0"/>
              <a:t>      the queries in</a:t>
            </a:r>
            <a:r>
              <a:rPr lang="en-US" sz="25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other </a:t>
            </a:r>
            <a:r>
              <a:rPr lang="en-US" sz="2500" dirty="0" smtClean="0"/>
              <a:t>classes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350488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Uniform Scaling Techniqu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81200"/>
            <a:ext cx="85344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We replace the </a:t>
            </a:r>
            <a:r>
              <a:rPr lang="en-US" b="1" i="1" dirty="0" smtClean="0">
                <a:solidFill>
                  <a:srgbClr val="7030A0"/>
                </a:solidFill>
              </a:rPr>
              <a:t>Euclidean</a:t>
            </a:r>
            <a:r>
              <a:rPr lang="en-US" dirty="0" smtClean="0"/>
              <a:t> distance with</a:t>
            </a:r>
          </a:p>
          <a:p>
            <a:pPr marL="0" indent="0" algn="ctr">
              <a:buNone/>
            </a:pPr>
            <a:r>
              <a:rPr lang="en-US" dirty="0" smtClean="0"/>
              <a:t> </a:t>
            </a:r>
            <a:r>
              <a:rPr lang="en-US" b="1" i="1" dirty="0" smtClean="0">
                <a:solidFill>
                  <a:srgbClr val="0070C0"/>
                </a:solidFill>
              </a:rPr>
              <a:t>Uniform Scaling </a:t>
            </a:r>
            <a:r>
              <a:rPr lang="en-US" dirty="0" smtClean="0"/>
              <a:t>distance in the above data dictionary building and threshold learning proc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40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Outline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700" b="1" dirty="0" smtClean="0">
                <a:solidFill>
                  <a:schemeClr val="bg1">
                    <a:lumMod val="65000"/>
                  </a:schemeClr>
                </a:solidFill>
              </a:rPr>
              <a:t> Motivation</a:t>
            </a:r>
          </a:p>
          <a:p>
            <a:r>
              <a:rPr lang="en-US" sz="3700" b="1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3700" b="1" dirty="0" smtClean="0">
                <a:solidFill>
                  <a:schemeClr val="bg1">
                    <a:lumMod val="65000"/>
                  </a:schemeClr>
                </a:solidFill>
              </a:rPr>
              <a:t>Proposed Framework</a:t>
            </a:r>
          </a:p>
          <a:p>
            <a:pPr marL="0" indent="0">
              <a:buNone/>
            </a:pPr>
            <a:r>
              <a:rPr lang="en-US" sz="3700" b="1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3700" b="1" dirty="0" smtClean="0">
                <a:solidFill>
                  <a:schemeClr val="bg1">
                    <a:lumMod val="65000"/>
                  </a:schemeClr>
                </a:solidFill>
              </a:rPr>
              <a:t>     </a:t>
            </a:r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-  Concepts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      -  Algorithms</a:t>
            </a:r>
          </a:p>
          <a:p>
            <a:r>
              <a:rPr lang="en-US" sz="3700" b="1" dirty="0">
                <a:solidFill>
                  <a:srgbClr val="0070C0"/>
                </a:solidFill>
              </a:rPr>
              <a:t> </a:t>
            </a:r>
            <a:r>
              <a:rPr lang="en-US" sz="3700" b="1" dirty="0" smtClean="0">
                <a:solidFill>
                  <a:srgbClr val="0070C0"/>
                </a:solidFill>
              </a:rPr>
              <a:t>Experimental Evaluation</a:t>
            </a:r>
          </a:p>
          <a:p>
            <a:r>
              <a:rPr lang="en-US" sz="3700" b="1" dirty="0" smtClean="0">
                <a:solidFill>
                  <a:schemeClr val="bg1">
                    <a:lumMod val="65000"/>
                  </a:schemeClr>
                </a:solidFill>
              </a:rPr>
              <a:t> Conclusion and Future Work</a:t>
            </a:r>
            <a:endParaRPr lang="en-US" sz="3700" b="1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264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Experimental </a:t>
            </a:r>
            <a:r>
              <a:rPr lang="en-US" b="1" dirty="0">
                <a:solidFill>
                  <a:srgbClr val="0070C0"/>
                </a:solidFill>
              </a:rPr>
              <a:t>Evaluation</a:t>
            </a:r>
            <a:br>
              <a:rPr lang="en-US" b="1" dirty="0">
                <a:solidFill>
                  <a:srgbClr val="0070C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905000"/>
            <a:ext cx="54102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ight hour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f data sampled at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110Hz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was collected from wearable sensors on 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ight subject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’ wrist, chest an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hoes.</a:t>
            </a:r>
          </a:p>
          <a:p>
            <a:pPr marL="0" indent="0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activities includes : </a:t>
            </a:r>
          </a:p>
          <a:p>
            <a:pPr marL="0" indent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normal-walking</a:t>
            </a:r>
            <a:r>
              <a:rPr lang="en-US" sz="2000" dirty="0" smtClean="0">
                <a:cs typeface="Courier New" pitchFamily="49" charset="0"/>
              </a:rPr>
              <a:t>,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walking-very-slow</a:t>
            </a:r>
            <a:r>
              <a:rPr lang="en-US" sz="2000" dirty="0"/>
              <a:t>,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running</a:t>
            </a:r>
            <a:r>
              <a:rPr lang="en-US" sz="2000" dirty="0"/>
              <a:t>,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ascending-stairs</a:t>
            </a:r>
            <a:r>
              <a:rPr lang="en-US" sz="2000" dirty="0"/>
              <a:t>,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descending-stairs</a:t>
            </a:r>
            <a:r>
              <a:rPr lang="en-US" sz="2000" dirty="0"/>
              <a:t>,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ycling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,et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0" y="1092451"/>
            <a:ext cx="4821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An Example Application in Physiology</a:t>
            </a:r>
            <a:endParaRPr lang="en-US" sz="2400" dirty="0">
              <a:solidFill>
                <a:srgbClr val="7030A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05000"/>
            <a:ext cx="3067050" cy="357187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40052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Experimental </a:t>
            </a:r>
            <a:r>
              <a:rPr lang="en-US" b="1" dirty="0">
                <a:solidFill>
                  <a:srgbClr val="0070C0"/>
                </a:solidFill>
              </a:rPr>
              <a:t>Evaluation</a:t>
            </a:r>
            <a:br>
              <a:rPr lang="en-US" b="1" dirty="0">
                <a:solidFill>
                  <a:srgbClr val="0070C0"/>
                </a:solidFill>
              </a:rPr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0" y="1092451"/>
            <a:ext cx="4821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An Example Application in Physiology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5" name="Rectangle 69"/>
          <p:cNvSpPr>
            <a:spLocks noChangeArrowheads="1"/>
          </p:cNvSpPr>
          <p:nvPr/>
        </p:nvSpPr>
        <p:spPr bwMode="auto">
          <a:xfrm rot="16200000">
            <a:off x="1592423" y="2682465"/>
            <a:ext cx="948977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rror    </a:t>
            </a:r>
            <a:r>
              <a:rPr lang="en-US" sz="1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ate</a:t>
            </a:r>
            <a:endParaRPr kumimoji="0" lang="en-US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818034" y="2470571"/>
            <a:ext cx="4063967" cy="540920"/>
            <a:chOff x="1820495" y="3366276"/>
            <a:chExt cx="1962711" cy="469328"/>
          </a:xfrm>
        </p:grpSpPr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820495" y="3366276"/>
              <a:ext cx="1020835" cy="444057"/>
            </a:xfrm>
            <a:custGeom>
              <a:avLst/>
              <a:gdLst>
                <a:gd name="T0" fmla="*/ 20 w 1323"/>
                <a:gd name="T1" fmla="*/ 126 h 738"/>
                <a:gd name="T2" fmla="*/ 52 w 1323"/>
                <a:gd name="T3" fmla="*/ 258 h 738"/>
                <a:gd name="T4" fmla="*/ 82 w 1323"/>
                <a:gd name="T5" fmla="*/ 362 h 738"/>
                <a:gd name="T6" fmla="*/ 114 w 1323"/>
                <a:gd name="T7" fmla="*/ 457 h 738"/>
                <a:gd name="T8" fmla="*/ 144 w 1323"/>
                <a:gd name="T9" fmla="*/ 524 h 738"/>
                <a:gd name="T10" fmla="*/ 176 w 1323"/>
                <a:gd name="T11" fmla="*/ 566 h 738"/>
                <a:gd name="T12" fmla="*/ 208 w 1323"/>
                <a:gd name="T13" fmla="*/ 589 h 738"/>
                <a:gd name="T14" fmla="*/ 238 w 1323"/>
                <a:gd name="T15" fmla="*/ 599 h 738"/>
                <a:gd name="T16" fmla="*/ 271 w 1323"/>
                <a:gd name="T17" fmla="*/ 616 h 738"/>
                <a:gd name="T18" fmla="*/ 300 w 1323"/>
                <a:gd name="T19" fmla="*/ 638 h 738"/>
                <a:gd name="T20" fmla="*/ 333 w 1323"/>
                <a:gd name="T21" fmla="*/ 653 h 738"/>
                <a:gd name="T22" fmla="*/ 365 w 1323"/>
                <a:gd name="T23" fmla="*/ 663 h 738"/>
                <a:gd name="T24" fmla="*/ 395 w 1323"/>
                <a:gd name="T25" fmla="*/ 671 h 738"/>
                <a:gd name="T26" fmla="*/ 427 w 1323"/>
                <a:gd name="T27" fmla="*/ 678 h 738"/>
                <a:gd name="T28" fmla="*/ 457 w 1323"/>
                <a:gd name="T29" fmla="*/ 686 h 738"/>
                <a:gd name="T30" fmla="*/ 489 w 1323"/>
                <a:gd name="T31" fmla="*/ 688 h 738"/>
                <a:gd name="T32" fmla="*/ 521 w 1323"/>
                <a:gd name="T33" fmla="*/ 686 h 738"/>
                <a:gd name="T34" fmla="*/ 551 w 1323"/>
                <a:gd name="T35" fmla="*/ 686 h 738"/>
                <a:gd name="T36" fmla="*/ 583 w 1323"/>
                <a:gd name="T37" fmla="*/ 690 h 738"/>
                <a:gd name="T38" fmla="*/ 613 w 1323"/>
                <a:gd name="T39" fmla="*/ 693 h 738"/>
                <a:gd name="T40" fmla="*/ 645 w 1323"/>
                <a:gd name="T41" fmla="*/ 695 h 738"/>
                <a:gd name="T42" fmla="*/ 675 w 1323"/>
                <a:gd name="T43" fmla="*/ 695 h 738"/>
                <a:gd name="T44" fmla="*/ 708 w 1323"/>
                <a:gd name="T45" fmla="*/ 698 h 738"/>
                <a:gd name="T46" fmla="*/ 740 w 1323"/>
                <a:gd name="T47" fmla="*/ 700 h 738"/>
                <a:gd name="T48" fmla="*/ 770 w 1323"/>
                <a:gd name="T49" fmla="*/ 703 h 738"/>
                <a:gd name="T50" fmla="*/ 802 w 1323"/>
                <a:gd name="T51" fmla="*/ 705 h 738"/>
                <a:gd name="T52" fmla="*/ 832 w 1323"/>
                <a:gd name="T53" fmla="*/ 705 h 738"/>
                <a:gd name="T54" fmla="*/ 864 w 1323"/>
                <a:gd name="T55" fmla="*/ 708 h 738"/>
                <a:gd name="T56" fmla="*/ 896 w 1323"/>
                <a:gd name="T57" fmla="*/ 713 h 738"/>
                <a:gd name="T58" fmla="*/ 926 w 1323"/>
                <a:gd name="T59" fmla="*/ 720 h 738"/>
                <a:gd name="T60" fmla="*/ 958 w 1323"/>
                <a:gd name="T61" fmla="*/ 725 h 738"/>
                <a:gd name="T62" fmla="*/ 988 w 1323"/>
                <a:gd name="T63" fmla="*/ 725 h 738"/>
                <a:gd name="T64" fmla="*/ 1020 w 1323"/>
                <a:gd name="T65" fmla="*/ 725 h 738"/>
                <a:gd name="T66" fmla="*/ 1053 w 1323"/>
                <a:gd name="T67" fmla="*/ 725 h 738"/>
                <a:gd name="T68" fmla="*/ 1082 w 1323"/>
                <a:gd name="T69" fmla="*/ 728 h 738"/>
                <a:gd name="T70" fmla="*/ 1115 w 1323"/>
                <a:gd name="T71" fmla="*/ 728 h 738"/>
                <a:gd name="T72" fmla="*/ 1144 w 1323"/>
                <a:gd name="T73" fmla="*/ 730 h 738"/>
                <a:gd name="T74" fmla="*/ 1177 w 1323"/>
                <a:gd name="T75" fmla="*/ 733 h 738"/>
                <a:gd name="T76" fmla="*/ 1207 w 1323"/>
                <a:gd name="T77" fmla="*/ 733 h 738"/>
                <a:gd name="T78" fmla="*/ 1239 w 1323"/>
                <a:gd name="T79" fmla="*/ 735 h 738"/>
                <a:gd name="T80" fmla="*/ 1271 w 1323"/>
                <a:gd name="T81" fmla="*/ 735 h 738"/>
                <a:gd name="T82" fmla="*/ 1301 w 1323"/>
                <a:gd name="T83" fmla="*/ 735 h 7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323" h="738">
                  <a:moveTo>
                    <a:pt x="0" y="0"/>
                  </a:moveTo>
                  <a:lnTo>
                    <a:pt x="10" y="72"/>
                  </a:lnTo>
                  <a:lnTo>
                    <a:pt x="20" y="126"/>
                  </a:lnTo>
                  <a:lnTo>
                    <a:pt x="30" y="179"/>
                  </a:lnTo>
                  <a:lnTo>
                    <a:pt x="40" y="221"/>
                  </a:lnTo>
                  <a:lnTo>
                    <a:pt x="52" y="258"/>
                  </a:lnTo>
                  <a:lnTo>
                    <a:pt x="62" y="295"/>
                  </a:lnTo>
                  <a:lnTo>
                    <a:pt x="72" y="330"/>
                  </a:lnTo>
                  <a:lnTo>
                    <a:pt x="82" y="362"/>
                  </a:lnTo>
                  <a:lnTo>
                    <a:pt x="92" y="397"/>
                  </a:lnTo>
                  <a:lnTo>
                    <a:pt x="104" y="427"/>
                  </a:lnTo>
                  <a:lnTo>
                    <a:pt x="114" y="457"/>
                  </a:lnTo>
                  <a:lnTo>
                    <a:pt x="124" y="482"/>
                  </a:lnTo>
                  <a:lnTo>
                    <a:pt x="134" y="504"/>
                  </a:lnTo>
                  <a:lnTo>
                    <a:pt x="144" y="524"/>
                  </a:lnTo>
                  <a:lnTo>
                    <a:pt x="156" y="539"/>
                  </a:lnTo>
                  <a:lnTo>
                    <a:pt x="166" y="554"/>
                  </a:lnTo>
                  <a:lnTo>
                    <a:pt x="176" y="566"/>
                  </a:lnTo>
                  <a:lnTo>
                    <a:pt x="186" y="576"/>
                  </a:lnTo>
                  <a:lnTo>
                    <a:pt x="196" y="584"/>
                  </a:lnTo>
                  <a:lnTo>
                    <a:pt x="208" y="589"/>
                  </a:lnTo>
                  <a:lnTo>
                    <a:pt x="218" y="594"/>
                  </a:lnTo>
                  <a:lnTo>
                    <a:pt x="228" y="596"/>
                  </a:lnTo>
                  <a:lnTo>
                    <a:pt x="238" y="599"/>
                  </a:lnTo>
                  <a:lnTo>
                    <a:pt x="248" y="604"/>
                  </a:lnTo>
                  <a:lnTo>
                    <a:pt x="261" y="608"/>
                  </a:lnTo>
                  <a:lnTo>
                    <a:pt x="271" y="616"/>
                  </a:lnTo>
                  <a:lnTo>
                    <a:pt x="280" y="623"/>
                  </a:lnTo>
                  <a:lnTo>
                    <a:pt x="290" y="631"/>
                  </a:lnTo>
                  <a:lnTo>
                    <a:pt x="300" y="638"/>
                  </a:lnTo>
                  <a:lnTo>
                    <a:pt x="313" y="643"/>
                  </a:lnTo>
                  <a:lnTo>
                    <a:pt x="323" y="648"/>
                  </a:lnTo>
                  <a:lnTo>
                    <a:pt x="333" y="653"/>
                  </a:lnTo>
                  <a:lnTo>
                    <a:pt x="343" y="656"/>
                  </a:lnTo>
                  <a:lnTo>
                    <a:pt x="352" y="658"/>
                  </a:lnTo>
                  <a:lnTo>
                    <a:pt x="365" y="663"/>
                  </a:lnTo>
                  <a:lnTo>
                    <a:pt x="375" y="666"/>
                  </a:lnTo>
                  <a:lnTo>
                    <a:pt x="385" y="668"/>
                  </a:lnTo>
                  <a:lnTo>
                    <a:pt x="395" y="671"/>
                  </a:lnTo>
                  <a:lnTo>
                    <a:pt x="405" y="673"/>
                  </a:lnTo>
                  <a:lnTo>
                    <a:pt x="417" y="676"/>
                  </a:lnTo>
                  <a:lnTo>
                    <a:pt x="427" y="678"/>
                  </a:lnTo>
                  <a:lnTo>
                    <a:pt x="437" y="681"/>
                  </a:lnTo>
                  <a:lnTo>
                    <a:pt x="447" y="683"/>
                  </a:lnTo>
                  <a:lnTo>
                    <a:pt x="457" y="686"/>
                  </a:lnTo>
                  <a:lnTo>
                    <a:pt x="469" y="686"/>
                  </a:lnTo>
                  <a:lnTo>
                    <a:pt x="479" y="686"/>
                  </a:lnTo>
                  <a:lnTo>
                    <a:pt x="489" y="688"/>
                  </a:lnTo>
                  <a:lnTo>
                    <a:pt x="499" y="688"/>
                  </a:lnTo>
                  <a:lnTo>
                    <a:pt x="509" y="686"/>
                  </a:lnTo>
                  <a:lnTo>
                    <a:pt x="521" y="686"/>
                  </a:lnTo>
                  <a:lnTo>
                    <a:pt x="531" y="686"/>
                  </a:lnTo>
                  <a:lnTo>
                    <a:pt x="541" y="683"/>
                  </a:lnTo>
                  <a:lnTo>
                    <a:pt x="551" y="686"/>
                  </a:lnTo>
                  <a:lnTo>
                    <a:pt x="561" y="686"/>
                  </a:lnTo>
                  <a:lnTo>
                    <a:pt x="571" y="688"/>
                  </a:lnTo>
                  <a:lnTo>
                    <a:pt x="583" y="690"/>
                  </a:lnTo>
                  <a:lnTo>
                    <a:pt x="593" y="690"/>
                  </a:lnTo>
                  <a:lnTo>
                    <a:pt x="603" y="693"/>
                  </a:lnTo>
                  <a:lnTo>
                    <a:pt x="613" y="693"/>
                  </a:lnTo>
                  <a:lnTo>
                    <a:pt x="623" y="693"/>
                  </a:lnTo>
                  <a:lnTo>
                    <a:pt x="636" y="693"/>
                  </a:lnTo>
                  <a:lnTo>
                    <a:pt x="645" y="695"/>
                  </a:lnTo>
                  <a:lnTo>
                    <a:pt x="655" y="695"/>
                  </a:lnTo>
                  <a:lnTo>
                    <a:pt x="665" y="695"/>
                  </a:lnTo>
                  <a:lnTo>
                    <a:pt x="675" y="695"/>
                  </a:lnTo>
                  <a:lnTo>
                    <a:pt x="688" y="695"/>
                  </a:lnTo>
                  <a:lnTo>
                    <a:pt x="698" y="698"/>
                  </a:lnTo>
                  <a:lnTo>
                    <a:pt x="708" y="698"/>
                  </a:lnTo>
                  <a:lnTo>
                    <a:pt x="717" y="700"/>
                  </a:lnTo>
                  <a:lnTo>
                    <a:pt x="727" y="700"/>
                  </a:lnTo>
                  <a:lnTo>
                    <a:pt x="740" y="700"/>
                  </a:lnTo>
                  <a:lnTo>
                    <a:pt x="750" y="703"/>
                  </a:lnTo>
                  <a:lnTo>
                    <a:pt x="760" y="703"/>
                  </a:lnTo>
                  <a:lnTo>
                    <a:pt x="770" y="703"/>
                  </a:lnTo>
                  <a:lnTo>
                    <a:pt x="780" y="703"/>
                  </a:lnTo>
                  <a:lnTo>
                    <a:pt x="792" y="705"/>
                  </a:lnTo>
                  <a:lnTo>
                    <a:pt x="802" y="705"/>
                  </a:lnTo>
                  <a:lnTo>
                    <a:pt x="812" y="705"/>
                  </a:lnTo>
                  <a:lnTo>
                    <a:pt x="822" y="705"/>
                  </a:lnTo>
                  <a:lnTo>
                    <a:pt x="832" y="705"/>
                  </a:lnTo>
                  <a:lnTo>
                    <a:pt x="844" y="708"/>
                  </a:lnTo>
                  <a:lnTo>
                    <a:pt x="854" y="708"/>
                  </a:lnTo>
                  <a:lnTo>
                    <a:pt x="864" y="708"/>
                  </a:lnTo>
                  <a:lnTo>
                    <a:pt x="874" y="710"/>
                  </a:lnTo>
                  <a:lnTo>
                    <a:pt x="884" y="710"/>
                  </a:lnTo>
                  <a:lnTo>
                    <a:pt x="896" y="713"/>
                  </a:lnTo>
                  <a:lnTo>
                    <a:pt x="906" y="715"/>
                  </a:lnTo>
                  <a:lnTo>
                    <a:pt x="916" y="718"/>
                  </a:lnTo>
                  <a:lnTo>
                    <a:pt x="926" y="720"/>
                  </a:lnTo>
                  <a:lnTo>
                    <a:pt x="936" y="723"/>
                  </a:lnTo>
                  <a:lnTo>
                    <a:pt x="948" y="723"/>
                  </a:lnTo>
                  <a:lnTo>
                    <a:pt x="958" y="725"/>
                  </a:lnTo>
                  <a:lnTo>
                    <a:pt x="968" y="725"/>
                  </a:lnTo>
                  <a:lnTo>
                    <a:pt x="978" y="725"/>
                  </a:lnTo>
                  <a:lnTo>
                    <a:pt x="988" y="725"/>
                  </a:lnTo>
                  <a:lnTo>
                    <a:pt x="1000" y="725"/>
                  </a:lnTo>
                  <a:lnTo>
                    <a:pt x="1010" y="725"/>
                  </a:lnTo>
                  <a:lnTo>
                    <a:pt x="1020" y="725"/>
                  </a:lnTo>
                  <a:lnTo>
                    <a:pt x="1030" y="725"/>
                  </a:lnTo>
                  <a:lnTo>
                    <a:pt x="1040" y="725"/>
                  </a:lnTo>
                  <a:lnTo>
                    <a:pt x="1053" y="725"/>
                  </a:lnTo>
                  <a:lnTo>
                    <a:pt x="1063" y="725"/>
                  </a:lnTo>
                  <a:lnTo>
                    <a:pt x="1072" y="725"/>
                  </a:lnTo>
                  <a:lnTo>
                    <a:pt x="1082" y="728"/>
                  </a:lnTo>
                  <a:lnTo>
                    <a:pt x="1092" y="728"/>
                  </a:lnTo>
                  <a:lnTo>
                    <a:pt x="1105" y="728"/>
                  </a:lnTo>
                  <a:lnTo>
                    <a:pt x="1115" y="728"/>
                  </a:lnTo>
                  <a:lnTo>
                    <a:pt x="1125" y="730"/>
                  </a:lnTo>
                  <a:lnTo>
                    <a:pt x="1135" y="730"/>
                  </a:lnTo>
                  <a:lnTo>
                    <a:pt x="1144" y="730"/>
                  </a:lnTo>
                  <a:lnTo>
                    <a:pt x="1157" y="730"/>
                  </a:lnTo>
                  <a:lnTo>
                    <a:pt x="1167" y="730"/>
                  </a:lnTo>
                  <a:lnTo>
                    <a:pt x="1177" y="733"/>
                  </a:lnTo>
                  <a:lnTo>
                    <a:pt x="1187" y="733"/>
                  </a:lnTo>
                  <a:lnTo>
                    <a:pt x="1197" y="733"/>
                  </a:lnTo>
                  <a:lnTo>
                    <a:pt x="1207" y="733"/>
                  </a:lnTo>
                  <a:lnTo>
                    <a:pt x="1219" y="735"/>
                  </a:lnTo>
                  <a:lnTo>
                    <a:pt x="1229" y="735"/>
                  </a:lnTo>
                  <a:lnTo>
                    <a:pt x="1239" y="735"/>
                  </a:lnTo>
                  <a:lnTo>
                    <a:pt x="1249" y="735"/>
                  </a:lnTo>
                  <a:lnTo>
                    <a:pt x="1259" y="735"/>
                  </a:lnTo>
                  <a:lnTo>
                    <a:pt x="1271" y="735"/>
                  </a:lnTo>
                  <a:lnTo>
                    <a:pt x="1281" y="735"/>
                  </a:lnTo>
                  <a:lnTo>
                    <a:pt x="1291" y="735"/>
                  </a:lnTo>
                  <a:lnTo>
                    <a:pt x="1301" y="735"/>
                  </a:lnTo>
                  <a:lnTo>
                    <a:pt x="1311" y="735"/>
                  </a:lnTo>
                  <a:lnTo>
                    <a:pt x="1323" y="738"/>
                  </a:lnTo>
                </a:path>
              </a:pathLst>
            </a:custGeom>
            <a:noFill/>
            <a:ln w="1524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solidFill>
                  <a:schemeClr val="tx2"/>
                </a:solidFill>
              </a:endParaRPr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2841330" y="3810332"/>
              <a:ext cx="941876" cy="25272"/>
            </a:xfrm>
            <a:custGeom>
              <a:avLst/>
              <a:gdLst>
                <a:gd name="T0" fmla="*/ 10 w 1271"/>
                <a:gd name="T1" fmla="*/ 0 h 42"/>
                <a:gd name="T2" fmla="*/ 30 w 1271"/>
                <a:gd name="T3" fmla="*/ 2 h 42"/>
                <a:gd name="T4" fmla="*/ 52 w 1271"/>
                <a:gd name="T5" fmla="*/ 2 h 42"/>
                <a:gd name="T6" fmla="*/ 72 w 1271"/>
                <a:gd name="T7" fmla="*/ 5 h 42"/>
                <a:gd name="T8" fmla="*/ 92 w 1271"/>
                <a:gd name="T9" fmla="*/ 7 h 42"/>
                <a:gd name="T10" fmla="*/ 114 w 1271"/>
                <a:gd name="T11" fmla="*/ 10 h 42"/>
                <a:gd name="T12" fmla="*/ 134 w 1271"/>
                <a:gd name="T13" fmla="*/ 10 h 42"/>
                <a:gd name="T14" fmla="*/ 157 w 1271"/>
                <a:gd name="T15" fmla="*/ 12 h 42"/>
                <a:gd name="T16" fmla="*/ 176 w 1271"/>
                <a:gd name="T17" fmla="*/ 12 h 42"/>
                <a:gd name="T18" fmla="*/ 196 w 1271"/>
                <a:gd name="T19" fmla="*/ 15 h 42"/>
                <a:gd name="T20" fmla="*/ 219 w 1271"/>
                <a:gd name="T21" fmla="*/ 15 h 42"/>
                <a:gd name="T22" fmla="*/ 239 w 1271"/>
                <a:gd name="T23" fmla="*/ 17 h 42"/>
                <a:gd name="T24" fmla="*/ 261 w 1271"/>
                <a:gd name="T25" fmla="*/ 20 h 42"/>
                <a:gd name="T26" fmla="*/ 281 w 1271"/>
                <a:gd name="T27" fmla="*/ 22 h 42"/>
                <a:gd name="T28" fmla="*/ 301 w 1271"/>
                <a:gd name="T29" fmla="*/ 22 h 42"/>
                <a:gd name="T30" fmla="*/ 323 w 1271"/>
                <a:gd name="T31" fmla="*/ 22 h 42"/>
                <a:gd name="T32" fmla="*/ 343 w 1271"/>
                <a:gd name="T33" fmla="*/ 25 h 42"/>
                <a:gd name="T34" fmla="*/ 365 w 1271"/>
                <a:gd name="T35" fmla="*/ 25 h 42"/>
                <a:gd name="T36" fmla="*/ 385 w 1271"/>
                <a:gd name="T37" fmla="*/ 25 h 42"/>
                <a:gd name="T38" fmla="*/ 405 w 1271"/>
                <a:gd name="T39" fmla="*/ 27 h 42"/>
                <a:gd name="T40" fmla="*/ 427 w 1271"/>
                <a:gd name="T41" fmla="*/ 27 h 42"/>
                <a:gd name="T42" fmla="*/ 447 w 1271"/>
                <a:gd name="T43" fmla="*/ 30 h 42"/>
                <a:gd name="T44" fmla="*/ 469 w 1271"/>
                <a:gd name="T45" fmla="*/ 30 h 42"/>
                <a:gd name="T46" fmla="*/ 489 w 1271"/>
                <a:gd name="T47" fmla="*/ 30 h 42"/>
                <a:gd name="T48" fmla="*/ 509 w 1271"/>
                <a:gd name="T49" fmla="*/ 30 h 42"/>
                <a:gd name="T50" fmla="*/ 532 w 1271"/>
                <a:gd name="T51" fmla="*/ 32 h 42"/>
                <a:gd name="T52" fmla="*/ 551 w 1271"/>
                <a:gd name="T53" fmla="*/ 32 h 42"/>
                <a:gd name="T54" fmla="*/ 571 w 1271"/>
                <a:gd name="T55" fmla="*/ 32 h 42"/>
                <a:gd name="T56" fmla="*/ 594 w 1271"/>
                <a:gd name="T57" fmla="*/ 32 h 42"/>
                <a:gd name="T58" fmla="*/ 613 w 1271"/>
                <a:gd name="T59" fmla="*/ 34 h 42"/>
                <a:gd name="T60" fmla="*/ 636 w 1271"/>
                <a:gd name="T61" fmla="*/ 34 h 42"/>
                <a:gd name="T62" fmla="*/ 656 w 1271"/>
                <a:gd name="T63" fmla="*/ 34 h 42"/>
                <a:gd name="T64" fmla="*/ 676 w 1271"/>
                <a:gd name="T65" fmla="*/ 34 h 42"/>
                <a:gd name="T66" fmla="*/ 698 w 1271"/>
                <a:gd name="T67" fmla="*/ 34 h 42"/>
                <a:gd name="T68" fmla="*/ 718 w 1271"/>
                <a:gd name="T69" fmla="*/ 37 h 42"/>
                <a:gd name="T70" fmla="*/ 740 w 1271"/>
                <a:gd name="T71" fmla="*/ 39 h 42"/>
                <a:gd name="T72" fmla="*/ 760 w 1271"/>
                <a:gd name="T73" fmla="*/ 42 h 42"/>
                <a:gd name="T74" fmla="*/ 780 w 1271"/>
                <a:gd name="T75" fmla="*/ 42 h 42"/>
                <a:gd name="T76" fmla="*/ 802 w 1271"/>
                <a:gd name="T77" fmla="*/ 42 h 42"/>
                <a:gd name="T78" fmla="*/ 822 w 1271"/>
                <a:gd name="T79" fmla="*/ 42 h 42"/>
                <a:gd name="T80" fmla="*/ 844 w 1271"/>
                <a:gd name="T81" fmla="*/ 42 h 42"/>
                <a:gd name="T82" fmla="*/ 864 w 1271"/>
                <a:gd name="T83" fmla="*/ 42 h 42"/>
                <a:gd name="T84" fmla="*/ 884 w 1271"/>
                <a:gd name="T85" fmla="*/ 42 h 42"/>
                <a:gd name="T86" fmla="*/ 906 w 1271"/>
                <a:gd name="T87" fmla="*/ 42 h 42"/>
                <a:gd name="T88" fmla="*/ 926 w 1271"/>
                <a:gd name="T89" fmla="*/ 42 h 42"/>
                <a:gd name="T90" fmla="*/ 949 w 1271"/>
                <a:gd name="T91" fmla="*/ 42 h 42"/>
                <a:gd name="T92" fmla="*/ 968 w 1271"/>
                <a:gd name="T93" fmla="*/ 42 h 42"/>
                <a:gd name="T94" fmla="*/ 988 w 1271"/>
                <a:gd name="T95" fmla="*/ 42 h 42"/>
                <a:gd name="T96" fmla="*/ 1011 w 1271"/>
                <a:gd name="T97" fmla="*/ 42 h 42"/>
                <a:gd name="T98" fmla="*/ 1031 w 1271"/>
                <a:gd name="T99" fmla="*/ 42 h 42"/>
                <a:gd name="T100" fmla="*/ 1053 w 1271"/>
                <a:gd name="T101" fmla="*/ 42 h 42"/>
                <a:gd name="T102" fmla="*/ 1073 w 1271"/>
                <a:gd name="T103" fmla="*/ 42 h 42"/>
                <a:gd name="T104" fmla="*/ 1093 w 1271"/>
                <a:gd name="T105" fmla="*/ 42 h 42"/>
                <a:gd name="T106" fmla="*/ 1115 w 1271"/>
                <a:gd name="T107" fmla="*/ 42 h 42"/>
                <a:gd name="T108" fmla="*/ 1135 w 1271"/>
                <a:gd name="T109" fmla="*/ 42 h 42"/>
                <a:gd name="T110" fmla="*/ 1155 w 1271"/>
                <a:gd name="T111" fmla="*/ 42 h 42"/>
                <a:gd name="T112" fmla="*/ 1177 w 1271"/>
                <a:gd name="T113" fmla="*/ 42 h 42"/>
                <a:gd name="T114" fmla="*/ 1197 w 1271"/>
                <a:gd name="T115" fmla="*/ 42 h 42"/>
                <a:gd name="T116" fmla="*/ 1219 w 1271"/>
                <a:gd name="T117" fmla="*/ 42 h 42"/>
                <a:gd name="T118" fmla="*/ 1239 w 1271"/>
                <a:gd name="T119" fmla="*/ 42 h 42"/>
                <a:gd name="T120" fmla="*/ 1259 w 1271"/>
                <a:gd name="T12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271" h="42">
                  <a:moveTo>
                    <a:pt x="0" y="0"/>
                  </a:moveTo>
                  <a:lnTo>
                    <a:pt x="10" y="0"/>
                  </a:lnTo>
                  <a:lnTo>
                    <a:pt x="20" y="0"/>
                  </a:lnTo>
                  <a:lnTo>
                    <a:pt x="30" y="2"/>
                  </a:lnTo>
                  <a:lnTo>
                    <a:pt x="40" y="2"/>
                  </a:lnTo>
                  <a:lnTo>
                    <a:pt x="52" y="2"/>
                  </a:lnTo>
                  <a:lnTo>
                    <a:pt x="62" y="5"/>
                  </a:lnTo>
                  <a:lnTo>
                    <a:pt x="72" y="5"/>
                  </a:lnTo>
                  <a:lnTo>
                    <a:pt x="82" y="5"/>
                  </a:lnTo>
                  <a:lnTo>
                    <a:pt x="92" y="7"/>
                  </a:lnTo>
                  <a:lnTo>
                    <a:pt x="105" y="7"/>
                  </a:lnTo>
                  <a:lnTo>
                    <a:pt x="114" y="10"/>
                  </a:lnTo>
                  <a:lnTo>
                    <a:pt x="124" y="10"/>
                  </a:lnTo>
                  <a:lnTo>
                    <a:pt x="134" y="10"/>
                  </a:lnTo>
                  <a:lnTo>
                    <a:pt x="144" y="12"/>
                  </a:lnTo>
                  <a:lnTo>
                    <a:pt x="157" y="12"/>
                  </a:lnTo>
                  <a:lnTo>
                    <a:pt x="167" y="12"/>
                  </a:lnTo>
                  <a:lnTo>
                    <a:pt x="176" y="12"/>
                  </a:lnTo>
                  <a:lnTo>
                    <a:pt x="186" y="12"/>
                  </a:lnTo>
                  <a:lnTo>
                    <a:pt x="196" y="15"/>
                  </a:lnTo>
                  <a:lnTo>
                    <a:pt x="209" y="15"/>
                  </a:lnTo>
                  <a:lnTo>
                    <a:pt x="219" y="15"/>
                  </a:lnTo>
                  <a:lnTo>
                    <a:pt x="229" y="17"/>
                  </a:lnTo>
                  <a:lnTo>
                    <a:pt x="239" y="17"/>
                  </a:lnTo>
                  <a:lnTo>
                    <a:pt x="248" y="20"/>
                  </a:lnTo>
                  <a:lnTo>
                    <a:pt x="261" y="20"/>
                  </a:lnTo>
                  <a:lnTo>
                    <a:pt x="271" y="20"/>
                  </a:lnTo>
                  <a:lnTo>
                    <a:pt x="281" y="22"/>
                  </a:lnTo>
                  <a:lnTo>
                    <a:pt x="291" y="22"/>
                  </a:lnTo>
                  <a:lnTo>
                    <a:pt x="301" y="22"/>
                  </a:lnTo>
                  <a:lnTo>
                    <a:pt x="313" y="22"/>
                  </a:lnTo>
                  <a:lnTo>
                    <a:pt x="323" y="22"/>
                  </a:lnTo>
                  <a:lnTo>
                    <a:pt x="333" y="25"/>
                  </a:lnTo>
                  <a:lnTo>
                    <a:pt x="343" y="25"/>
                  </a:lnTo>
                  <a:lnTo>
                    <a:pt x="353" y="25"/>
                  </a:lnTo>
                  <a:lnTo>
                    <a:pt x="365" y="25"/>
                  </a:lnTo>
                  <a:lnTo>
                    <a:pt x="375" y="25"/>
                  </a:lnTo>
                  <a:lnTo>
                    <a:pt x="385" y="25"/>
                  </a:lnTo>
                  <a:lnTo>
                    <a:pt x="395" y="27"/>
                  </a:lnTo>
                  <a:lnTo>
                    <a:pt x="405" y="27"/>
                  </a:lnTo>
                  <a:lnTo>
                    <a:pt x="417" y="27"/>
                  </a:lnTo>
                  <a:lnTo>
                    <a:pt x="427" y="27"/>
                  </a:lnTo>
                  <a:lnTo>
                    <a:pt x="437" y="27"/>
                  </a:lnTo>
                  <a:lnTo>
                    <a:pt x="447" y="30"/>
                  </a:lnTo>
                  <a:lnTo>
                    <a:pt x="457" y="30"/>
                  </a:lnTo>
                  <a:lnTo>
                    <a:pt x="469" y="30"/>
                  </a:lnTo>
                  <a:lnTo>
                    <a:pt x="479" y="30"/>
                  </a:lnTo>
                  <a:lnTo>
                    <a:pt x="489" y="30"/>
                  </a:lnTo>
                  <a:lnTo>
                    <a:pt x="499" y="30"/>
                  </a:lnTo>
                  <a:lnTo>
                    <a:pt x="509" y="30"/>
                  </a:lnTo>
                  <a:lnTo>
                    <a:pt x="519" y="32"/>
                  </a:lnTo>
                  <a:lnTo>
                    <a:pt x="532" y="32"/>
                  </a:lnTo>
                  <a:lnTo>
                    <a:pt x="541" y="32"/>
                  </a:lnTo>
                  <a:lnTo>
                    <a:pt x="551" y="32"/>
                  </a:lnTo>
                  <a:lnTo>
                    <a:pt x="561" y="32"/>
                  </a:lnTo>
                  <a:lnTo>
                    <a:pt x="571" y="32"/>
                  </a:lnTo>
                  <a:lnTo>
                    <a:pt x="584" y="32"/>
                  </a:lnTo>
                  <a:lnTo>
                    <a:pt x="594" y="32"/>
                  </a:lnTo>
                  <a:lnTo>
                    <a:pt x="604" y="32"/>
                  </a:lnTo>
                  <a:lnTo>
                    <a:pt x="613" y="34"/>
                  </a:lnTo>
                  <a:lnTo>
                    <a:pt x="623" y="34"/>
                  </a:lnTo>
                  <a:lnTo>
                    <a:pt x="636" y="34"/>
                  </a:lnTo>
                  <a:lnTo>
                    <a:pt x="646" y="34"/>
                  </a:lnTo>
                  <a:lnTo>
                    <a:pt x="656" y="34"/>
                  </a:lnTo>
                  <a:lnTo>
                    <a:pt x="666" y="34"/>
                  </a:lnTo>
                  <a:lnTo>
                    <a:pt x="676" y="34"/>
                  </a:lnTo>
                  <a:lnTo>
                    <a:pt x="688" y="34"/>
                  </a:lnTo>
                  <a:lnTo>
                    <a:pt x="698" y="34"/>
                  </a:lnTo>
                  <a:lnTo>
                    <a:pt x="708" y="37"/>
                  </a:lnTo>
                  <a:lnTo>
                    <a:pt x="718" y="37"/>
                  </a:lnTo>
                  <a:lnTo>
                    <a:pt x="728" y="37"/>
                  </a:lnTo>
                  <a:lnTo>
                    <a:pt x="740" y="39"/>
                  </a:lnTo>
                  <a:lnTo>
                    <a:pt x="750" y="39"/>
                  </a:lnTo>
                  <a:lnTo>
                    <a:pt x="760" y="42"/>
                  </a:lnTo>
                  <a:lnTo>
                    <a:pt x="770" y="42"/>
                  </a:lnTo>
                  <a:lnTo>
                    <a:pt x="780" y="42"/>
                  </a:lnTo>
                  <a:lnTo>
                    <a:pt x="792" y="42"/>
                  </a:lnTo>
                  <a:lnTo>
                    <a:pt x="802" y="42"/>
                  </a:lnTo>
                  <a:lnTo>
                    <a:pt x="812" y="42"/>
                  </a:lnTo>
                  <a:lnTo>
                    <a:pt x="822" y="42"/>
                  </a:lnTo>
                  <a:lnTo>
                    <a:pt x="832" y="42"/>
                  </a:lnTo>
                  <a:lnTo>
                    <a:pt x="844" y="42"/>
                  </a:lnTo>
                  <a:lnTo>
                    <a:pt x="854" y="42"/>
                  </a:lnTo>
                  <a:lnTo>
                    <a:pt x="864" y="42"/>
                  </a:lnTo>
                  <a:lnTo>
                    <a:pt x="874" y="42"/>
                  </a:lnTo>
                  <a:lnTo>
                    <a:pt x="884" y="42"/>
                  </a:lnTo>
                  <a:lnTo>
                    <a:pt x="896" y="42"/>
                  </a:lnTo>
                  <a:lnTo>
                    <a:pt x="906" y="42"/>
                  </a:lnTo>
                  <a:lnTo>
                    <a:pt x="916" y="42"/>
                  </a:lnTo>
                  <a:lnTo>
                    <a:pt x="926" y="42"/>
                  </a:lnTo>
                  <a:lnTo>
                    <a:pt x="936" y="42"/>
                  </a:lnTo>
                  <a:lnTo>
                    <a:pt x="949" y="42"/>
                  </a:lnTo>
                  <a:lnTo>
                    <a:pt x="959" y="42"/>
                  </a:lnTo>
                  <a:lnTo>
                    <a:pt x="968" y="42"/>
                  </a:lnTo>
                  <a:lnTo>
                    <a:pt x="978" y="42"/>
                  </a:lnTo>
                  <a:lnTo>
                    <a:pt x="988" y="42"/>
                  </a:lnTo>
                  <a:lnTo>
                    <a:pt x="1001" y="42"/>
                  </a:lnTo>
                  <a:lnTo>
                    <a:pt x="1011" y="42"/>
                  </a:lnTo>
                  <a:lnTo>
                    <a:pt x="1021" y="42"/>
                  </a:lnTo>
                  <a:lnTo>
                    <a:pt x="1031" y="42"/>
                  </a:lnTo>
                  <a:lnTo>
                    <a:pt x="1040" y="42"/>
                  </a:lnTo>
                  <a:lnTo>
                    <a:pt x="1053" y="42"/>
                  </a:lnTo>
                  <a:lnTo>
                    <a:pt x="1063" y="42"/>
                  </a:lnTo>
                  <a:lnTo>
                    <a:pt x="1073" y="42"/>
                  </a:lnTo>
                  <a:lnTo>
                    <a:pt x="1083" y="42"/>
                  </a:lnTo>
                  <a:lnTo>
                    <a:pt x="1093" y="42"/>
                  </a:lnTo>
                  <a:lnTo>
                    <a:pt x="1105" y="42"/>
                  </a:lnTo>
                  <a:lnTo>
                    <a:pt x="1115" y="42"/>
                  </a:lnTo>
                  <a:lnTo>
                    <a:pt x="1125" y="42"/>
                  </a:lnTo>
                  <a:lnTo>
                    <a:pt x="1135" y="42"/>
                  </a:lnTo>
                  <a:lnTo>
                    <a:pt x="1145" y="42"/>
                  </a:lnTo>
                  <a:lnTo>
                    <a:pt x="1155" y="42"/>
                  </a:lnTo>
                  <a:lnTo>
                    <a:pt x="1167" y="42"/>
                  </a:lnTo>
                  <a:lnTo>
                    <a:pt x="1177" y="42"/>
                  </a:lnTo>
                  <a:lnTo>
                    <a:pt x="1187" y="42"/>
                  </a:lnTo>
                  <a:lnTo>
                    <a:pt x="1197" y="42"/>
                  </a:lnTo>
                  <a:lnTo>
                    <a:pt x="1207" y="42"/>
                  </a:lnTo>
                  <a:lnTo>
                    <a:pt x="1219" y="42"/>
                  </a:lnTo>
                  <a:lnTo>
                    <a:pt x="1229" y="42"/>
                  </a:lnTo>
                  <a:lnTo>
                    <a:pt x="1239" y="42"/>
                  </a:lnTo>
                  <a:lnTo>
                    <a:pt x="1249" y="42"/>
                  </a:lnTo>
                  <a:lnTo>
                    <a:pt x="1259" y="42"/>
                  </a:lnTo>
                  <a:lnTo>
                    <a:pt x="1271" y="39"/>
                  </a:lnTo>
                </a:path>
              </a:pathLst>
            </a:custGeom>
            <a:noFill/>
            <a:ln w="1524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solidFill>
                  <a:schemeClr val="tx2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805964" y="2019793"/>
            <a:ext cx="4070381" cy="808965"/>
            <a:chOff x="1817765" y="3092293"/>
            <a:chExt cx="1962711" cy="551760"/>
          </a:xfrm>
        </p:grpSpPr>
        <p:sp>
          <p:nvSpPr>
            <p:cNvPr id="54" name="Freeform 65"/>
            <p:cNvSpPr>
              <a:spLocks/>
            </p:cNvSpPr>
            <p:nvPr/>
          </p:nvSpPr>
          <p:spPr bwMode="auto">
            <a:xfrm>
              <a:off x="1817765" y="3092293"/>
              <a:ext cx="1020835" cy="530701"/>
            </a:xfrm>
            <a:custGeom>
              <a:avLst/>
              <a:gdLst>
                <a:gd name="T0" fmla="*/ 20 w 1323"/>
                <a:gd name="T1" fmla="*/ 34 h 882"/>
                <a:gd name="T2" fmla="*/ 52 w 1323"/>
                <a:gd name="T3" fmla="*/ 89 h 882"/>
                <a:gd name="T4" fmla="*/ 82 w 1323"/>
                <a:gd name="T5" fmla="*/ 166 h 882"/>
                <a:gd name="T6" fmla="*/ 114 w 1323"/>
                <a:gd name="T7" fmla="*/ 248 h 882"/>
                <a:gd name="T8" fmla="*/ 144 w 1323"/>
                <a:gd name="T9" fmla="*/ 325 h 882"/>
                <a:gd name="T10" fmla="*/ 176 w 1323"/>
                <a:gd name="T11" fmla="*/ 405 h 882"/>
                <a:gd name="T12" fmla="*/ 208 w 1323"/>
                <a:gd name="T13" fmla="*/ 479 h 882"/>
                <a:gd name="T14" fmla="*/ 238 w 1323"/>
                <a:gd name="T15" fmla="*/ 546 h 882"/>
                <a:gd name="T16" fmla="*/ 271 w 1323"/>
                <a:gd name="T17" fmla="*/ 598 h 882"/>
                <a:gd name="T18" fmla="*/ 300 w 1323"/>
                <a:gd name="T19" fmla="*/ 636 h 882"/>
                <a:gd name="T20" fmla="*/ 333 w 1323"/>
                <a:gd name="T21" fmla="*/ 666 h 882"/>
                <a:gd name="T22" fmla="*/ 365 w 1323"/>
                <a:gd name="T23" fmla="*/ 685 h 882"/>
                <a:gd name="T24" fmla="*/ 395 w 1323"/>
                <a:gd name="T25" fmla="*/ 700 h 882"/>
                <a:gd name="T26" fmla="*/ 427 w 1323"/>
                <a:gd name="T27" fmla="*/ 713 h 882"/>
                <a:gd name="T28" fmla="*/ 457 w 1323"/>
                <a:gd name="T29" fmla="*/ 725 h 882"/>
                <a:gd name="T30" fmla="*/ 489 w 1323"/>
                <a:gd name="T31" fmla="*/ 738 h 882"/>
                <a:gd name="T32" fmla="*/ 521 w 1323"/>
                <a:gd name="T33" fmla="*/ 750 h 882"/>
                <a:gd name="T34" fmla="*/ 551 w 1323"/>
                <a:gd name="T35" fmla="*/ 762 h 882"/>
                <a:gd name="T36" fmla="*/ 583 w 1323"/>
                <a:gd name="T37" fmla="*/ 772 h 882"/>
                <a:gd name="T38" fmla="*/ 613 w 1323"/>
                <a:gd name="T39" fmla="*/ 780 h 882"/>
                <a:gd name="T40" fmla="*/ 645 w 1323"/>
                <a:gd name="T41" fmla="*/ 787 h 882"/>
                <a:gd name="T42" fmla="*/ 675 w 1323"/>
                <a:gd name="T43" fmla="*/ 792 h 882"/>
                <a:gd name="T44" fmla="*/ 708 w 1323"/>
                <a:gd name="T45" fmla="*/ 800 h 882"/>
                <a:gd name="T46" fmla="*/ 740 w 1323"/>
                <a:gd name="T47" fmla="*/ 807 h 882"/>
                <a:gd name="T48" fmla="*/ 770 w 1323"/>
                <a:gd name="T49" fmla="*/ 815 h 882"/>
                <a:gd name="T50" fmla="*/ 802 w 1323"/>
                <a:gd name="T51" fmla="*/ 820 h 882"/>
                <a:gd name="T52" fmla="*/ 832 w 1323"/>
                <a:gd name="T53" fmla="*/ 825 h 882"/>
                <a:gd name="T54" fmla="*/ 864 w 1323"/>
                <a:gd name="T55" fmla="*/ 827 h 882"/>
                <a:gd name="T56" fmla="*/ 896 w 1323"/>
                <a:gd name="T57" fmla="*/ 830 h 882"/>
                <a:gd name="T58" fmla="*/ 926 w 1323"/>
                <a:gd name="T59" fmla="*/ 832 h 882"/>
                <a:gd name="T60" fmla="*/ 958 w 1323"/>
                <a:gd name="T61" fmla="*/ 835 h 882"/>
                <a:gd name="T62" fmla="*/ 988 w 1323"/>
                <a:gd name="T63" fmla="*/ 837 h 882"/>
                <a:gd name="T64" fmla="*/ 1020 w 1323"/>
                <a:gd name="T65" fmla="*/ 842 h 882"/>
                <a:gd name="T66" fmla="*/ 1053 w 1323"/>
                <a:gd name="T67" fmla="*/ 847 h 882"/>
                <a:gd name="T68" fmla="*/ 1082 w 1323"/>
                <a:gd name="T69" fmla="*/ 854 h 882"/>
                <a:gd name="T70" fmla="*/ 1115 w 1323"/>
                <a:gd name="T71" fmla="*/ 859 h 882"/>
                <a:gd name="T72" fmla="*/ 1144 w 1323"/>
                <a:gd name="T73" fmla="*/ 864 h 882"/>
                <a:gd name="T74" fmla="*/ 1177 w 1323"/>
                <a:gd name="T75" fmla="*/ 867 h 882"/>
                <a:gd name="T76" fmla="*/ 1207 w 1323"/>
                <a:gd name="T77" fmla="*/ 872 h 882"/>
                <a:gd name="T78" fmla="*/ 1239 w 1323"/>
                <a:gd name="T79" fmla="*/ 874 h 882"/>
                <a:gd name="T80" fmla="*/ 1271 w 1323"/>
                <a:gd name="T81" fmla="*/ 877 h 882"/>
                <a:gd name="T82" fmla="*/ 1301 w 1323"/>
                <a:gd name="T83" fmla="*/ 879 h 8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323" h="882">
                  <a:moveTo>
                    <a:pt x="0" y="0"/>
                  </a:moveTo>
                  <a:lnTo>
                    <a:pt x="10" y="14"/>
                  </a:lnTo>
                  <a:lnTo>
                    <a:pt x="20" y="34"/>
                  </a:lnTo>
                  <a:lnTo>
                    <a:pt x="30" y="49"/>
                  </a:lnTo>
                  <a:lnTo>
                    <a:pt x="40" y="69"/>
                  </a:lnTo>
                  <a:lnTo>
                    <a:pt x="52" y="89"/>
                  </a:lnTo>
                  <a:lnTo>
                    <a:pt x="62" y="114"/>
                  </a:lnTo>
                  <a:lnTo>
                    <a:pt x="72" y="139"/>
                  </a:lnTo>
                  <a:lnTo>
                    <a:pt x="82" y="166"/>
                  </a:lnTo>
                  <a:lnTo>
                    <a:pt x="92" y="193"/>
                  </a:lnTo>
                  <a:lnTo>
                    <a:pt x="104" y="221"/>
                  </a:lnTo>
                  <a:lnTo>
                    <a:pt x="114" y="248"/>
                  </a:lnTo>
                  <a:lnTo>
                    <a:pt x="124" y="273"/>
                  </a:lnTo>
                  <a:lnTo>
                    <a:pt x="134" y="300"/>
                  </a:lnTo>
                  <a:lnTo>
                    <a:pt x="144" y="325"/>
                  </a:lnTo>
                  <a:lnTo>
                    <a:pt x="156" y="352"/>
                  </a:lnTo>
                  <a:lnTo>
                    <a:pt x="166" y="377"/>
                  </a:lnTo>
                  <a:lnTo>
                    <a:pt x="176" y="405"/>
                  </a:lnTo>
                  <a:lnTo>
                    <a:pt x="186" y="429"/>
                  </a:lnTo>
                  <a:lnTo>
                    <a:pt x="196" y="454"/>
                  </a:lnTo>
                  <a:lnTo>
                    <a:pt x="208" y="479"/>
                  </a:lnTo>
                  <a:lnTo>
                    <a:pt x="218" y="504"/>
                  </a:lnTo>
                  <a:lnTo>
                    <a:pt x="228" y="526"/>
                  </a:lnTo>
                  <a:lnTo>
                    <a:pt x="238" y="546"/>
                  </a:lnTo>
                  <a:lnTo>
                    <a:pt x="248" y="566"/>
                  </a:lnTo>
                  <a:lnTo>
                    <a:pt x="261" y="581"/>
                  </a:lnTo>
                  <a:lnTo>
                    <a:pt x="271" y="598"/>
                  </a:lnTo>
                  <a:lnTo>
                    <a:pt x="280" y="613"/>
                  </a:lnTo>
                  <a:lnTo>
                    <a:pt x="290" y="626"/>
                  </a:lnTo>
                  <a:lnTo>
                    <a:pt x="300" y="636"/>
                  </a:lnTo>
                  <a:lnTo>
                    <a:pt x="313" y="648"/>
                  </a:lnTo>
                  <a:lnTo>
                    <a:pt x="323" y="656"/>
                  </a:lnTo>
                  <a:lnTo>
                    <a:pt x="333" y="666"/>
                  </a:lnTo>
                  <a:lnTo>
                    <a:pt x="343" y="673"/>
                  </a:lnTo>
                  <a:lnTo>
                    <a:pt x="352" y="680"/>
                  </a:lnTo>
                  <a:lnTo>
                    <a:pt x="365" y="685"/>
                  </a:lnTo>
                  <a:lnTo>
                    <a:pt x="375" y="690"/>
                  </a:lnTo>
                  <a:lnTo>
                    <a:pt x="385" y="695"/>
                  </a:lnTo>
                  <a:lnTo>
                    <a:pt x="395" y="700"/>
                  </a:lnTo>
                  <a:lnTo>
                    <a:pt x="405" y="705"/>
                  </a:lnTo>
                  <a:lnTo>
                    <a:pt x="417" y="708"/>
                  </a:lnTo>
                  <a:lnTo>
                    <a:pt x="427" y="713"/>
                  </a:lnTo>
                  <a:lnTo>
                    <a:pt x="437" y="718"/>
                  </a:lnTo>
                  <a:lnTo>
                    <a:pt x="447" y="720"/>
                  </a:lnTo>
                  <a:lnTo>
                    <a:pt x="457" y="725"/>
                  </a:lnTo>
                  <a:lnTo>
                    <a:pt x="469" y="728"/>
                  </a:lnTo>
                  <a:lnTo>
                    <a:pt x="479" y="733"/>
                  </a:lnTo>
                  <a:lnTo>
                    <a:pt x="489" y="738"/>
                  </a:lnTo>
                  <a:lnTo>
                    <a:pt x="499" y="740"/>
                  </a:lnTo>
                  <a:lnTo>
                    <a:pt x="509" y="745"/>
                  </a:lnTo>
                  <a:lnTo>
                    <a:pt x="521" y="750"/>
                  </a:lnTo>
                  <a:lnTo>
                    <a:pt x="531" y="753"/>
                  </a:lnTo>
                  <a:lnTo>
                    <a:pt x="541" y="757"/>
                  </a:lnTo>
                  <a:lnTo>
                    <a:pt x="551" y="762"/>
                  </a:lnTo>
                  <a:lnTo>
                    <a:pt x="561" y="765"/>
                  </a:lnTo>
                  <a:lnTo>
                    <a:pt x="571" y="767"/>
                  </a:lnTo>
                  <a:lnTo>
                    <a:pt x="583" y="772"/>
                  </a:lnTo>
                  <a:lnTo>
                    <a:pt x="593" y="775"/>
                  </a:lnTo>
                  <a:lnTo>
                    <a:pt x="603" y="777"/>
                  </a:lnTo>
                  <a:lnTo>
                    <a:pt x="613" y="780"/>
                  </a:lnTo>
                  <a:lnTo>
                    <a:pt x="623" y="782"/>
                  </a:lnTo>
                  <a:lnTo>
                    <a:pt x="636" y="785"/>
                  </a:lnTo>
                  <a:lnTo>
                    <a:pt x="645" y="787"/>
                  </a:lnTo>
                  <a:lnTo>
                    <a:pt x="655" y="790"/>
                  </a:lnTo>
                  <a:lnTo>
                    <a:pt x="665" y="790"/>
                  </a:lnTo>
                  <a:lnTo>
                    <a:pt x="675" y="792"/>
                  </a:lnTo>
                  <a:lnTo>
                    <a:pt x="688" y="795"/>
                  </a:lnTo>
                  <a:lnTo>
                    <a:pt x="698" y="797"/>
                  </a:lnTo>
                  <a:lnTo>
                    <a:pt x="708" y="800"/>
                  </a:lnTo>
                  <a:lnTo>
                    <a:pt x="717" y="802"/>
                  </a:lnTo>
                  <a:lnTo>
                    <a:pt x="727" y="805"/>
                  </a:lnTo>
                  <a:lnTo>
                    <a:pt x="740" y="807"/>
                  </a:lnTo>
                  <a:lnTo>
                    <a:pt x="750" y="810"/>
                  </a:lnTo>
                  <a:lnTo>
                    <a:pt x="760" y="812"/>
                  </a:lnTo>
                  <a:lnTo>
                    <a:pt x="770" y="815"/>
                  </a:lnTo>
                  <a:lnTo>
                    <a:pt x="780" y="815"/>
                  </a:lnTo>
                  <a:lnTo>
                    <a:pt x="792" y="817"/>
                  </a:lnTo>
                  <a:lnTo>
                    <a:pt x="802" y="820"/>
                  </a:lnTo>
                  <a:lnTo>
                    <a:pt x="812" y="822"/>
                  </a:lnTo>
                  <a:lnTo>
                    <a:pt x="822" y="822"/>
                  </a:lnTo>
                  <a:lnTo>
                    <a:pt x="832" y="825"/>
                  </a:lnTo>
                  <a:lnTo>
                    <a:pt x="844" y="825"/>
                  </a:lnTo>
                  <a:lnTo>
                    <a:pt x="854" y="827"/>
                  </a:lnTo>
                  <a:lnTo>
                    <a:pt x="864" y="827"/>
                  </a:lnTo>
                  <a:lnTo>
                    <a:pt x="874" y="830"/>
                  </a:lnTo>
                  <a:lnTo>
                    <a:pt x="884" y="830"/>
                  </a:lnTo>
                  <a:lnTo>
                    <a:pt x="896" y="830"/>
                  </a:lnTo>
                  <a:lnTo>
                    <a:pt x="906" y="832"/>
                  </a:lnTo>
                  <a:lnTo>
                    <a:pt x="916" y="832"/>
                  </a:lnTo>
                  <a:lnTo>
                    <a:pt x="926" y="832"/>
                  </a:lnTo>
                  <a:lnTo>
                    <a:pt x="936" y="835"/>
                  </a:lnTo>
                  <a:lnTo>
                    <a:pt x="948" y="835"/>
                  </a:lnTo>
                  <a:lnTo>
                    <a:pt x="958" y="835"/>
                  </a:lnTo>
                  <a:lnTo>
                    <a:pt x="968" y="837"/>
                  </a:lnTo>
                  <a:lnTo>
                    <a:pt x="978" y="837"/>
                  </a:lnTo>
                  <a:lnTo>
                    <a:pt x="988" y="837"/>
                  </a:lnTo>
                  <a:lnTo>
                    <a:pt x="1000" y="840"/>
                  </a:lnTo>
                  <a:lnTo>
                    <a:pt x="1010" y="842"/>
                  </a:lnTo>
                  <a:lnTo>
                    <a:pt x="1020" y="842"/>
                  </a:lnTo>
                  <a:lnTo>
                    <a:pt x="1030" y="844"/>
                  </a:lnTo>
                  <a:lnTo>
                    <a:pt x="1040" y="847"/>
                  </a:lnTo>
                  <a:lnTo>
                    <a:pt x="1053" y="847"/>
                  </a:lnTo>
                  <a:lnTo>
                    <a:pt x="1063" y="849"/>
                  </a:lnTo>
                  <a:lnTo>
                    <a:pt x="1072" y="852"/>
                  </a:lnTo>
                  <a:lnTo>
                    <a:pt x="1082" y="854"/>
                  </a:lnTo>
                  <a:lnTo>
                    <a:pt x="1092" y="854"/>
                  </a:lnTo>
                  <a:lnTo>
                    <a:pt x="1105" y="857"/>
                  </a:lnTo>
                  <a:lnTo>
                    <a:pt x="1115" y="859"/>
                  </a:lnTo>
                  <a:lnTo>
                    <a:pt x="1125" y="859"/>
                  </a:lnTo>
                  <a:lnTo>
                    <a:pt x="1135" y="862"/>
                  </a:lnTo>
                  <a:lnTo>
                    <a:pt x="1144" y="864"/>
                  </a:lnTo>
                  <a:lnTo>
                    <a:pt x="1157" y="864"/>
                  </a:lnTo>
                  <a:lnTo>
                    <a:pt x="1167" y="867"/>
                  </a:lnTo>
                  <a:lnTo>
                    <a:pt x="1177" y="867"/>
                  </a:lnTo>
                  <a:lnTo>
                    <a:pt x="1187" y="869"/>
                  </a:lnTo>
                  <a:lnTo>
                    <a:pt x="1197" y="869"/>
                  </a:lnTo>
                  <a:lnTo>
                    <a:pt x="1207" y="872"/>
                  </a:lnTo>
                  <a:lnTo>
                    <a:pt x="1219" y="872"/>
                  </a:lnTo>
                  <a:lnTo>
                    <a:pt x="1229" y="874"/>
                  </a:lnTo>
                  <a:lnTo>
                    <a:pt x="1239" y="874"/>
                  </a:lnTo>
                  <a:lnTo>
                    <a:pt x="1249" y="877"/>
                  </a:lnTo>
                  <a:lnTo>
                    <a:pt x="1259" y="877"/>
                  </a:lnTo>
                  <a:lnTo>
                    <a:pt x="1271" y="877"/>
                  </a:lnTo>
                  <a:lnTo>
                    <a:pt x="1281" y="879"/>
                  </a:lnTo>
                  <a:lnTo>
                    <a:pt x="1291" y="879"/>
                  </a:lnTo>
                  <a:lnTo>
                    <a:pt x="1301" y="879"/>
                  </a:lnTo>
                  <a:lnTo>
                    <a:pt x="1311" y="882"/>
                  </a:lnTo>
                  <a:lnTo>
                    <a:pt x="1323" y="882"/>
                  </a:lnTo>
                </a:path>
              </a:pathLst>
            </a:custGeom>
            <a:noFill/>
            <a:ln w="1524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solidFill>
                  <a:srgbClr val="7030A0"/>
                </a:solidFill>
              </a:endParaRPr>
            </a:p>
          </p:txBody>
        </p:sp>
        <p:sp>
          <p:nvSpPr>
            <p:cNvPr id="55" name="Freeform 66"/>
            <p:cNvSpPr>
              <a:spLocks/>
            </p:cNvSpPr>
            <p:nvPr/>
          </p:nvSpPr>
          <p:spPr bwMode="auto">
            <a:xfrm>
              <a:off x="2838600" y="3622994"/>
              <a:ext cx="941876" cy="21059"/>
            </a:xfrm>
            <a:custGeom>
              <a:avLst/>
              <a:gdLst>
                <a:gd name="T0" fmla="*/ 10 w 1271"/>
                <a:gd name="T1" fmla="*/ 0 h 35"/>
                <a:gd name="T2" fmla="*/ 30 w 1271"/>
                <a:gd name="T3" fmla="*/ 2 h 35"/>
                <a:gd name="T4" fmla="*/ 52 w 1271"/>
                <a:gd name="T5" fmla="*/ 5 h 35"/>
                <a:gd name="T6" fmla="*/ 72 w 1271"/>
                <a:gd name="T7" fmla="*/ 7 h 35"/>
                <a:gd name="T8" fmla="*/ 92 w 1271"/>
                <a:gd name="T9" fmla="*/ 7 h 35"/>
                <a:gd name="T10" fmla="*/ 114 w 1271"/>
                <a:gd name="T11" fmla="*/ 10 h 35"/>
                <a:gd name="T12" fmla="*/ 134 w 1271"/>
                <a:gd name="T13" fmla="*/ 12 h 35"/>
                <a:gd name="T14" fmla="*/ 157 w 1271"/>
                <a:gd name="T15" fmla="*/ 12 h 35"/>
                <a:gd name="T16" fmla="*/ 176 w 1271"/>
                <a:gd name="T17" fmla="*/ 15 h 35"/>
                <a:gd name="T18" fmla="*/ 196 w 1271"/>
                <a:gd name="T19" fmla="*/ 15 h 35"/>
                <a:gd name="T20" fmla="*/ 219 w 1271"/>
                <a:gd name="T21" fmla="*/ 17 h 35"/>
                <a:gd name="T22" fmla="*/ 239 w 1271"/>
                <a:gd name="T23" fmla="*/ 17 h 35"/>
                <a:gd name="T24" fmla="*/ 261 w 1271"/>
                <a:gd name="T25" fmla="*/ 20 h 35"/>
                <a:gd name="T26" fmla="*/ 281 w 1271"/>
                <a:gd name="T27" fmla="*/ 20 h 35"/>
                <a:gd name="T28" fmla="*/ 301 w 1271"/>
                <a:gd name="T29" fmla="*/ 20 h 35"/>
                <a:gd name="T30" fmla="*/ 323 w 1271"/>
                <a:gd name="T31" fmla="*/ 20 h 35"/>
                <a:gd name="T32" fmla="*/ 343 w 1271"/>
                <a:gd name="T33" fmla="*/ 22 h 35"/>
                <a:gd name="T34" fmla="*/ 365 w 1271"/>
                <a:gd name="T35" fmla="*/ 22 h 35"/>
                <a:gd name="T36" fmla="*/ 385 w 1271"/>
                <a:gd name="T37" fmla="*/ 22 h 35"/>
                <a:gd name="T38" fmla="*/ 405 w 1271"/>
                <a:gd name="T39" fmla="*/ 22 h 35"/>
                <a:gd name="T40" fmla="*/ 427 w 1271"/>
                <a:gd name="T41" fmla="*/ 25 h 35"/>
                <a:gd name="T42" fmla="*/ 447 w 1271"/>
                <a:gd name="T43" fmla="*/ 25 h 35"/>
                <a:gd name="T44" fmla="*/ 469 w 1271"/>
                <a:gd name="T45" fmla="*/ 25 h 35"/>
                <a:gd name="T46" fmla="*/ 489 w 1271"/>
                <a:gd name="T47" fmla="*/ 27 h 35"/>
                <a:gd name="T48" fmla="*/ 509 w 1271"/>
                <a:gd name="T49" fmla="*/ 27 h 35"/>
                <a:gd name="T50" fmla="*/ 532 w 1271"/>
                <a:gd name="T51" fmla="*/ 30 h 35"/>
                <a:gd name="T52" fmla="*/ 551 w 1271"/>
                <a:gd name="T53" fmla="*/ 30 h 35"/>
                <a:gd name="T54" fmla="*/ 571 w 1271"/>
                <a:gd name="T55" fmla="*/ 30 h 35"/>
                <a:gd name="T56" fmla="*/ 594 w 1271"/>
                <a:gd name="T57" fmla="*/ 30 h 35"/>
                <a:gd name="T58" fmla="*/ 613 w 1271"/>
                <a:gd name="T59" fmla="*/ 32 h 35"/>
                <a:gd name="T60" fmla="*/ 636 w 1271"/>
                <a:gd name="T61" fmla="*/ 32 h 35"/>
                <a:gd name="T62" fmla="*/ 656 w 1271"/>
                <a:gd name="T63" fmla="*/ 32 h 35"/>
                <a:gd name="T64" fmla="*/ 676 w 1271"/>
                <a:gd name="T65" fmla="*/ 32 h 35"/>
                <a:gd name="T66" fmla="*/ 698 w 1271"/>
                <a:gd name="T67" fmla="*/ 32 h 35"/>
                <a:gd name="T68" fmla="*/ 718 w 1271"/>
                <a:gd name="T69" fmla="*/ 32 h 35"/>
                <a:gd name="T70" fmla="*/ 740 w 1271"/>
                <a:gd name="T71" fmla="*/ 32 h 35"/>
                <a:gd name="T72" fmla="*/ 760 w 1271"/>
                <a:gd name="T73" fmla="*/ 32 h 35"/>
                <a:gd name="T74" fmla="*/ 780 w 1271"/>
                <a:gd name="T75" fmla="*/ 32 h 35"/>
                <a:gd name="T76" fmla="*/ 802 w 1271"/>
                <a:gd name="T77" fmla="*/ 32 h 35"/>
                <a:gd name="T78" fmla="*/ 822 w 1271"/>
                <a:gd name="T79" fmla="*/ 32 h 35"/>
                <a:gd name="T80" fmla="*/ 844 w 1271"/>
                <a:gd name="T81" fmla="*/ 35 h 35"/>
                <a:gd name="T82" fmla="*/ 864 w 1271"/>
                <a:gd name="T83" fmla="*/ 35 h 35"/>
                <a:gd name="T84" fmla="*/ 884 w 1271"/>
                <a:gd name="T85" fmla="*/ 35 h 35"/>
                <a:gd name="T86" fmla="*/ 906 w 1271"/>
                <a:gd name="T87" fmla="*/ 35 h 35"/>
                <a:gd name="T88" fmla="*/ 926 w 1271"/>
                <a:gd name="T89" fmla="*/ 35 h 35"/>
                <a:gd name="T90" fmla="*/ 949 w 1271"/>
                <a:gd name="T91" fmla="*/ 32 h 35"/>
                <a:gd name="T92" fmla="*/ 968 w 1271"/>
                <a:gd name="T93" fmla="*/ 32 h 35"/>
                <a:gd name="T94" fmla="*/ 988 w 1271"/>
                <a:gd name="T95" fmla="*/ 35 h 35"/>
                <a:gd name="T96" fmla="*/ 1011 w 1271"/>
                <a:gd name="T97" fmla="*/ 35 h 35"/>
                <a:gd name="T98" fmla="*/ 1031 w 1271"/>
                <a:gd name="T99" fmla="*/ 35 h 35"/>
                <a:gd name="T100" fmla="*/ 1053 w 1271"/>
                <a:gd name="T101" fmla="*/ 32 h 35"/>
                <a:gd name="T102" fmla="*/ 1073 w 1271"/>
                <a:gd name="T103" fmla="*/ 32 h 35"/>
                <a:gd name="T104" fmla="*/ 1093 w 1271"/>
                <a:gd name="T105" fmla="*/ 32 h 35"/>
                <a:gd name="T106" fmla="*/ 1115 w 1271"/>
                <a:gd name="T107" fmla="*/ 32 h 35"/>
                <a:gd name="T108" fmla="*/ 1135 w 1271"/>
                <a:gd name="T109" fmla="*/ 32 h 35"/>
                <a:gd name="T110" fmla="*/ 1155 w 1271"/>
                <a:gd name="T111" fmla="*/ 32 h 35"/>
                <a:gd name="T112" fmla="*/ 1177 w 1271"/>
                <a:gd name="T113" fmla="*/ 32 h 35"/>
                <a:gd name="T114" fmla="*/ 1197 w 1271"/>
                <a:gd name="T115" fmla="*/ 32 h 35"/>
                <a:gd name="T116" fmla="*/ 1219 w 1271"/>
                <a:gd name="T117" fmla="*/ 32 h 35"/>
                <a:gd name="T118" fmla="*/ 1239 w 1271"/>
                <a:gd name="T119" fmla="*/ 32 h 35"/>
                <a:gd name="T120" fmla="*/ 1259 w 1271"/>
                <a:gd name="T121" fmla="*/ 3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271" h="35">
                  <a:moveTo>
                    <a:pt x="0" y="0"/>
                  </a:moveTo>
                  <a:lnTo>
                    <a:pt x="10" y="0"/>
                  </a:lnTo>
                  <a:lnTo>
                    <a:pt x="20" y="2"/>
                  </a:lnTo>
                  <a:lnTo>
                    <a:pt x="30" y="2"/>
                  </a:lnTo>
                  <a:lnTo>
                    <a:pt x="40" y="5"/>
                  </a:lnTo>
                  <a:lnTo>
                    <a:pt x="52" y="5"/>
                  </a:lnTo>
                  <a:lnTo>
                    <a:pt x="62" y="5"/>
                  </a:lnTo>
                  <a:lnTo>
                    <a:pt x="72" y="7"/>
                  </a:lnTo>
                  <a:lnTo>
                    <a:pt x="82" y="7"/>
                  </a:lnTo>
                  <a:lnTo>
                    <a:pt x="92" y="7"/>
                  </a:lnTo>
                  <a:lnTo>
                    <a:pt x="105" y="10"/>
                  </a:lnTo>
                  <a:lnTo>
                    <a:pt x="114" y="10"/>
                  </a:lnTo>
                  <a:lnTo>
                    <a:pt x="124" y="10"/>
                  </a:lnTo>
                  <a:lnTo>
                    <a:pt x="134" y="12"/>
                  </a:lnTo>
                  <a:lnTo>
                    <a:pt x="144" y="12"/>
                  </a:lnTo>
                  <a:lnTo>
                    <a:pt x="157" y="12"/>
                  </a:lnTo>
                  <a:lnTo>
                    <a:pt x="167" y="15"/>
                  </a:lnTo>
                  <a:lnTo>
                    <a:pt x="176" y="15"/>
                  </a:lnTo>
                  <a:lnTo>
                    <a:pt x="186" y="15"/>
                  </a:lnTo>
                  <a:lnTo>
                    <a:pt x="196" y="15"/>
                  </a:lnTo>
                  <a:lnTo>
                    <a:pt x="209" y="17"/>
                  </a:lnTo>
                  <a:lnTo>
                    <a:pt x="219" y="17"/>
                  </a:lnTo>
                  <a:lnTo>
                    <a:pt x="229" y="17"/>
                  </a:lnTo>
                  <a:lnTo>
                    <a:pt x="239" y="17"/>
                  </a:lnTo>
                  <a:lnTo>
                    <a:pt x="248" y="17"/>
                  </a:lnTo>
                  <a:lnTo>
                    <a:pt x="261" y="20"/>
                  </a:lnTo>
                  <a:lnTo>
                    <a:pt x="271" y="20"/>
                  </a:lnTo>
                  <a:lnTo>
                    <a:pt x="281" y="20"/>
                  </a:lnTo>
                  <a:lnTo>
                    <a:pt x="291" y="20"/>
                  </a:lnTo>
                  <a:lnTo>
                    <a:pt x="301" y="20"/>
                  </a:lnTo>
                  <a:lnTo>
                    <a:pt x="313" y="20"/>
                  </a:lnTo>
                  <a:lnTo>
                    <a:pt x="323" y="20"/>
                  </a:lnTo>
                  <a:lnTo>
                    <a:pt x="333" y="20"/>
                  </a:lnTo>
                  <a:lnTo>
                    <a:pt x="343" y="22"/>
                  </a:lnTo>
                  <a:lnTo>
                    <a:pt x="353" y="22"/>
                  </a:lnTo>
                  <a:lnTo>
                    <a:pt x="365" y="22"/>
                  </a:lnTo>
                  <a:lnTo>
                    <a:pt x="375" y="22"/>
                  </a:lnTo>
                  <a:lnTo>
                    <a:pt x="385" y="22"/>
                  </a:lnTo>
                  <a:lnTo>
                    <a:pt x="395" y="22"/>
                  </a:lnTo>
                  <a:lnTo>
                    <a:pt x="405" y="22"/>
                  </a:lnTo>
                  <a:lnTo>
                    <a:pt x="417" y="25"/>
                  </a:lnTo>
                  <a:lnTo>
                    <a:pt x="427" y="25"/>
                  </a:lnTo>
                  <a:lnTo>
                    <a:pt x="437" y="25"/>
                  </a:lnTo>
                  <a:lnTo>
                    <a:pt x="447" y="25"/>
                  </a:lnTo>
                  <a:lnTo>
                    <a:pt x="457" y="25"/>
                  </a:lnTo>
                  <a:lnTo>
                    <a:pt x="469" y="25"/>
                  </a:lnTo>
                  <a:lnTo>
                    <a:pt x="479" y="27"/>
                  </a:lnTo>
                  <a:lnTo>
                    <a:pt x="489" y="27"/>
                  </a:lnTo>
                  <a:lnTo>
                    <a:pt x="499" y="27"/>
                  </a:lnTo>
                  <a:lnTo>
                    <a:pt x="509" y="27"/>
                  </a:lnTo>
                  <a:lnTo>
                    <a:pt x="519" y="27"/>
                  </a:lnTo>
                  <a:lnTo>
                    <a:pt x="532" y="30"/>
                  </a:lnTo>
                  <a:lnTo>
                    <a:pt x="541" y="30"/>
                  </a:lnTo>
                  <a:lnTo>
                    <a:pt x="551" y="30"/>
                  </a:lnTo>
                  <a:lnTo>
                    <a:pt x="561" y="30"/>
                  </a:lnTo>
                  <a:lnTo>
                    <a:pt x="571" y="30"/>
                  </a:lnTo>
                  <a:lnTo>
                    <a:pt x="584" y="30"/>
                  </a:lnTo>
                  <a:lnTo>
                    <a:pt x="594" y="30"/>
                  </a:lnTo>
                  <a:lnTo>
                    <a:pt x="604" y="32"/>
                  </a:lnTo>
                  <a:lnTo>
                    <a:pt x="613" y="32"/>
                  </a:lnTo>
                  <a:lnTo>
                    <a:pt x="623" y="32"/>
                  </a:lnTo>
                  <a:lnTo>
                    <a:pt x="636" y="32"/>
                  </a:lnTo>
                  <a:lnTo>
                    <a:pt x="646" y="32"/>
                  </a:lnTo>
                  <a:lnTo>
                    <a:pt x="656" y="32"/>
                  </a:lnTo>
                  <a:lnTo>
                    <a:pt x="666" y="32"/>
                  </a:lnTo>
                  <a:lnTo>
                    <a:pt x="676" y="32"/>
                  </a:lnTo>
                  <a:lnTo>
                    <a:pt x="688" y="32"/>
                  </a:lnTo>
                  <a:lnTo>
                    <a:pt x="698" y="32"/>
                  </a:lnTo>
                  <a:lnTo>
                    <a:pt x="708" y="32"/>
                  </a:lnTo>
                  <a:lnTo>
                    <a:pt x="718" y="32"/>
                  </a:lnTo>
                  <a:lnTo>
                    <a:pt x="728" y="32"/>
                  </a:lnTo>
                  <a:lnTo>
                    <a:pt x="740" y="32"/>
                  </a:lnTo>
                  <a:lnTo>
                    <a:pt x="750" y="32"/>
                  </a:lnTo>
                  <a:lnTo>
                    <a:pt x="760" y="32"/>
                  </a:lnTo>
                  <a:lnTo>
                    <a:pt x="770" y="32"/>
                  </a:lnTo>
                  <a:lnTo>
                    <a:pt x="780" y="32"/>
                  </a:lnTo>
                  <a:lnTo>
                    <a:pt x="792" y="32"/>
                  </a:lnTo>
                  <a:lnTo>
                    <a:pt x="802" y="32"/>
                  </a:lnTo>
                  <a:lnTo>
                    <a:pt x="812" y="32"/>
                  </a:lnTo>
                  <a:lnTo>
                    <a:pt x="822" y="32"/>
                  </a:lnTo>
                  <a:lnTo>
                    <a:pt x="832" y="35"/>
                  </a:lnTo>
                  <a:lnTo>
                    <a:pt x="844" y="35"/>
                  </a:lnTo>
                  <a:lnTo>
                    <a:pt x="854" y="35"/>
                  </a:lnTo>
                  <a:lnTo>
                    <a:pt x="864" y="35"/>
                  </a:lnTo>
                  <a:lnTo>
                    <a:pt x="874" y="35"/>
                  </a:lnTo>
                  <a:lnTo>
                    <a:pt x="884" y="35"/>
                  </a:lnTo>
                  <a:lnTo>
                    <a:pt x="896" y="35"/>
                  </a:lnTo>
                  <a:lnTo>
                    <a:pt x="906" y="35"/>
                  </a:lnTo>
                  <a:lnTo>
                    <a:pt x="916" y="35"/>
                  </a:lnTo>
                  <a:lnTo>
                    <a:pt x="926" y="35"/>
                  </a:lnTo>
                  <a:lnTo>
                    <a:pt x="936" y="35"/>
                  </a:lnTo>
                  <a:lnTo>
                    <a:pt x="949" y="32"/>
                  </a:lnTo>
                  <a:lnTo>
                    <a:pt x="959" y="32"/>
                  </a:lnTo>
                  <a:lnTo>
                    <a:pt x="968" y="32"/>
                  </a:lnTo>
                  <a:lnTo>
                    <a:pt x="978" y="32"/>
                  </a:lnTo>
                  <a:lnTo>
                    <a:pt x="988" y="35"/>
                  </a:lnTo>
                  <a:lnTo>
                    <a:pt x="1001" y="35"/>
                  </a:lnTo>
                  <a:lnTo>
                    <a:pt x="1011" y="35"/>
                  </a:lnTo>
                  <a:lnTo>
                    <a:pt x="1021" y="35"/>
                  </a:lnTo>
                  <a:lnTo>
                    <a:pt x="1031" y="35"/>
                  </a:lnTo>
                  <a:lnTo>
                    <a:pt x="1040" y="35"/>
                  </a:lnTo>
                  <a:lnTo>
                    <a:pt x="1053" y="32"/>
                  </a:lnTo>
                  <a:lnTo>
                    <a:pt x="1063" y="32"/>
                  </a:lnTo>
                  <a:lnTo>
                    <a:pt x="1073" y="32"/>
                  </a:lnTo>
                  <a:lnTo>
                    <a:pt x="1083" y="32"/>
                  </a:lnTo>
                  <a:lnTo>
                    <a:pt x="1093" y="32"/>
                  </a:lnTo>
                  <a:lnTo>
                    <a:pt x="1105" y="32"/>
                  </a:lnTo>
                  <a:lnTo>
                    <a:pt x="1115" y="32"/>
                  </a:lnTo>
                  <a:lnTo>
                    <a:pt x="1125" y="32"/>
                  </a:lnTo>
                  <a:lnTo>
                    <a:pt x="1135" y="32"/>
                  </a:lnTo>
                  <a:lnTo>
                    <a:pt x="1145" y="32"/>
                  </a:lnTo>
                  <a:lnTo>
                    <a:pt x="1155" y="32"/>
                  </a:lnTo>
                  <a:lnTo>
                    <a:pt x="1167" y="32"/>
                  </a:lnTo>
                  <a:lnTo>
                    <a:pt x="1177" y="32"/>
                  </a:lnTo>
                  <a:lnTo>
                    <a:pt x="1187" y="32"/>
                  </a:lnTo>
                  <a:lnTo>
                    <a:pt x="1197" y="32"/>
                  </a:lnTo>
                  <a:lnTo>
                    <a:pt x="1207" y="32"/>
                  </a:lnTo>
                  <a:lnTo>
                    <a:pt x="1219" y="32"/>
                  </a:lnTo>
                  <a:lnTo>
                    <a:pt x="1229" y="32"/>
                  </a:lnTo>
                  <a:lnTo>
                    <a:pt x="1239" y="32"/>
                  </a:lnTo>
                  <a:lnTo>
                    <a:pt x="1249" y="32"/>
                  </a:lnTo>
                  <a:lnTo>
                    <a:pt x="1259" y="32"/>
                  </a:lnTo>
                  <a:lnTo>
                    <a:pt x="1271" y="32"/>
                  </a:lnTo>
                </a:path>
              </a:pathLst>
            </a:custGeom>
            <a:noFill/>
            <a:ln w="1524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solidFill>
                  <a:srgbClr val="7030A0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818034" y="2471642"/>
            <a:ext cx="4063967" cy="497921"/>
            <a:chOff x="1820495" y="3367211"/>
            <a:chExt cx="1962711" cy="432020"/>
          </a:xfrm>
        </p:grpSpPr>
        <p:sp>
          <p:nvSpPr>
            <p:cNvPr id="52" name="Freeform 74"/>
            <p:cNvSpPr>
              <a:spLocks/>
            </p:cNvSpPr>
            <p:nvPr/>
          </p:nvSpPr>
          <p:spPr bwMode="auto">
            <a:xfrm>
              <a:off x="1820495" y="3367211"/>
              <a:ext cx="1020835" cy="404945"/>
            </a:xfrm>
            <a:custGeom>
              <a:avLst/>
              <a:gdLst>
                <a:gd name="T0" fmla="*/ 20 w 1323"/>
                <a:gd name="T1" fmla="*/ 117 h 673"/>
                <a:gd name="T2" fmla="*/ 52 w 1323"/>
                <a:gd name="T3" fmla="*/ 234 h 673"/>
                <a:gd name="T4" fmla="*/ 82 w 1323"/>
                <a:gd name="T5" fmla="*/ 338 h 673"/>
                <a:gd name="T6" fmla="*/ 114 w 1323"/>
                <a:gd name="T7" fmla="*/ 430 h 673"/>
                <a:gd name="T8" fmla="*/ 144 w 1323"/>
                <a:gd name="T9" fmla="*/ 495 h 673"/>
                <a:gd name="T10" fmla="*/ 176 w 1323"/>
                <a:gd name="T11" fmla="*/ 527 h 673"/>
                <a:gd name="T12" fmla="*/ 208 w 1323"/>
                <a:gd name="T13" fmla="*/ 554 h 673"/>
                <a:gd name="T14" fmla="*/ 238 w 1323"/>
                <a:gd name="T15" fmla="*/ 572 h 673"/>
                <a:gd name="T16" fmla="*/ 271 w 1323"/>
                <a:gd name="T17" fmla="*/ 577 h 673"/>
                <a:gd name="T18" fmla="*/ 300 w 1323"/>
                <a:gd name="T19" fmla="*/ 584 h 673"/>
                <a:gd name="T20" fmla="*/ 333 w 1323"/>
                <a:gd name="T21" fmla="*/ 594 h 673"/>
                <a:gd name="T22" fmla="*/ 365 w 1323"/>
                <a:gd name="T23" fmla="*/ 599 h 673"/>
                <a:gd name="T24" fmla="*/ 395 w 1323"/>
                <a:gd name="T25" fmla="*/ 606 h 673"/>
                <a:gd name="T26" fmla="*/ 427 w 1323"/>
                <a:gd name="T27" fmla="*/ 614 h 673"/>
                <a:gd name="T28" fmla="*/ 457 w 1323"/>
                <a:gd name="T29" fmla="*/ 624 h 673"/>
                <a:gd name="T30" fmla="*/ 489 w 1323"/>
                <a:gd name="T31" fmla="*/ 631 h 673"/>
                <a:gd name="T32" fmla="*/ 521 w 1323"/>
                <a:gd name="T33" fmla="*/ 636 h 673"/>
                <a:gd name="T34" fmla="*/ 551 w 1323"/>
                <a:gd name="T35" fmla="*/ 629 h 673"/>
                <a:gd name="T36" fmla="*/ 583 w 1323"/>
                <a:gd name="T37" fmla="*/ 626 h 673"/>
                <a:gd name="T38" fmla="*/ 613 w 1323"/>
                <a:gd name="T39" fmla="*/ 626 h 673"/>
                <a:gd name="T40" fmla="*/ 645 w 1323"/>
                <a:gd name="T41" fmla="*/ 626 h 673"/>
                <a:gd name="T42" fmla="*/ 675 w 1323"/>
                <a:gd name="T43" fmla="*/ 629 h 673"/>
                <a:gd name="T44" fmla="*/ 708 w 1323"/>
                <a:gd name="T45" fmla="*/ 631 h 673"/>
                <a:gd name="T46" fmla="*/ 740 w 1323"/>
                <a:gd name="T47" fmla="*/ 636 h 673"/>
                <a:gd name="T48" fmla="*/ 770 w 1323"/>
                <a:gd name="T49" fmla="*/ 641 h 673"/>
                <a:gd name="T50" fmla="*/ 802 w 1323"/>
                <a:gd name="T51" fmla="*/ 646 h 673"/>
                <a:gd name="T52" fmla="*/ 832 w 1323"/>
                <a:gd name="T53" fmla="*/ 644 h 673"/>
                <a:gd name="T54" fmla="*/ 864 w 1323"/>
                <a:gd name="T55" fmla="*/ 646 h 673"/>
                <a:gd name="T56" fmla="*/ 896 w 1323"/>
                <a:gd name="T57" fmla="*/ 649 h 673"/>
                <a:gd name="T58" fmla="*/ 926 w 1323"/>
                <a:gd name="T59" fmla="*/ 649 h 673"/>
                <a:gd name="T60" fmla="*/ 958 w 1323"/>
                <a:gd name="T61" fmla="*/ 641 h 673"/>
                <a:gd name="T62" fmla="*/ 988 w 1323"/>
                <a:gd name="T63" fmla="*/ 644 h 673"/>
                <a:gd name="T64" fmla="*/ 1020 w 1323"/>
                <a:gd name="T65" fmla="*/ 649 h 673"/>
                <a:gd name="T66" fmla="*/ 1053 w 1323"/>
                <a:gd name="T67" fmla="*/ 656 h 673"/>
                <a:gd name="T68" fmla="*/ 1082 w 1323"/>
                <a:gd name="T69" fmla="*/ 664 h 673"/>
                <a:gd name="T70" fmla="*/ 1115 w 1323"/>
                <a:gd name="T71" fmla="*/ 666 h 673"/>
                <a:gd name="T72" fmla="*/ 1144 w 1323"/>
                <a:gd name="T73" fmla="*/ 664 h 673"/>
                <a:gd name="T74" fmla="*/ 1177 w 1323"/>
                <a:gd name="T75" fmla="*/ 666 h 673"/>
                <a:gd name="T76" fmla="*/ 1207 w 1323"/>
                <a:gd name="T77" fmla="*/ 669 h 673"/>
                <a:gd name="T78" fmla="*/ 1239 w 1323"/>
                <a:gd name="T79" fmla="*/ 669 h 673"/>
                <a:gd name="T80" fmla="*/ 1271 w 1323"/>
                <a:gd name="T81" fmla="*/ 669 h 673"/>
                <a:gd name="T82" fmla="*/ 1301 w 1323"/>
                <a:gd name="T83" fmla="*/ 671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323" h="673">
                  <a:moveTo>
                    <a:pt x="0" y="0"/>
                  </a:moveTo>
                  <a:lnTo>
                    <a:pt x="10" y="70"/>
                  </a:lnTo>
                  <a:lnTo>
                    <a:pt x="20" y="117"/>
                  </a:lnTo>
                  <a:lnTo>
                    <a:pt x="30" y="159"/>
                  </a:lnTo>
                  <a:lnTo>
                    <a:pt x="40" y="209"/>
                  </a:lnTo>
                  <a:lnTo>
                    <a:pt x="52" y="234"/>
                  </a:lnTo>
                  <a:lnTo>
                    <a:pt x="62" y="268"/>
                  </a:lnTo>
                  <a:lnTo>
                    <a:pt x="72" y="301"/>
                  </a:lnTo>
                  <a:lnTo>
                    <a:pt x="82" y="338"/>
                  </a:lnTo>
                  <a:lnTo>
                    <a:pt x="92" y="368"/>
                  </a:lnTo>
                  <a:lnTo>
                    <a:pt x="104" y="400"/>
                  </a:lnTo>
                  <a:lnTo>
                    <a:pt x="114" y="430"/>
                  </a:lnTo>
                  <a:lnTo>
                    <a:pt x="124" y="457"/>
                  </a:lnTo>
                  <a:lnTo>
                    <a:pt x="134" y="480"/>
                  </a:lnTo>
                  <a:lnTo>
                    <a:pt x="144" y="495"/>
                  </a:lnTo>
                  <a:lnTo>
                    <a:pt x="156" y="507"/>
                  </a:lnTo>
                  <a:lnTo>
                    <a:pt x="166" y="519"/>
                  </a:lnTo>
                  <a:lnTo>
                    <a:pt x="176" y="527"/>
                  </a:lnTo>
                  <a:lnTo>
                    <a:pt x="186" y="537"/>
                  </a:lnTo>
                  <a:lnTo>
                    <a:pt x="196" y="547"/>
                  </a:lnTo>
                  <a:lnTo>
                    <a:pt x="208" y="554"/>
                  </a:lnTo>
                  <a:lnTo>
                    <a:pt x="218" y="564"/>
                  </a:lnTo>
                  <a:lnTo>
                    <a:pt x="228" y="567"/>
                  </a:lnTo>
                  <a:lnTo>
                    <a:pt x="238" y="572"/>
                  </a:lnTo>
                  <a:lnTo>
                    <a:pt x="248" y="574"/>
                  </a:lnTo>
                  <a:lnTo>
                    <a:pt x="261" y="577"/>
                  </a:lnTo>
                  <a:lnTo>
                    <a:pt x="271" y="577"/>
                  </a:lnTo>
                  <a:lnTo>
                    <a:pt x="280" y="582"/>
                  </a:lnTo>
                  <a:lnTo>
                    <a:pt x="290" y="584"/>
                  </a:lnTo>
                  <a:lnTo>
                    <a:pt x="300" y="584"/>
                  </a:lnTo>
                  <a:lnTo>
                    <a:pt x="313" y="587"/>
                  </a:lnTo>
                  <a:lnTo>
                    <a:pt x="323" y="591"/>
                  </a:lnTo>
                  <a:lnTo>
                    <a:pt x="333" y="594"/>
                  </a:lnTo>
                  <a:lnTo>
                    <a:pt x="343" y="596"/>
                  </a:lnTo>
                  <a:lnTo>
                    <a:pt x="352" y="596"/>
                  </a:lnTo>
                  <a:lnTo>
                    <a:pt x="365" y="599"/>
                  </a:lnTo>
                  <a:lnTo>
                    <a:pt x="375" y="601"/>
                  </a:lnTo>
                  <a:lnTo>
                    <a:pt x="385" y="604"/>
                  </a:lnTo>
                  <a:lnTo>
                    <a:pt x="395" y="606"/>
                  </a:lnTo>
                  <a:lnTo>
                    <a:pt x="405" y="609"/>
                  </a:lnTo>
                  <a:lnTo>
                    <a:pt x="417" y="611"/>
                  </a:lnTo>
                  <a:lnTo>
                    <a:pt x="427" y="614"/>
                  </a:lnTo>
                  <a:lnTo>
                    <a:pt x="437" y="616"/>
                  </a:lnTo>
                  <a:lnTo>
                    <a:pt x="447" y="619"/>
                  </a:lnTo>
                  <a:lnTo>
                    <a:pt x="457" y="624"/>
                  </a:lnTo>
                  <a:lnTo>
                    <a:pt x="469" y="626"/>
                  </a:lnTo>
                  <a:lnTo>
                    <a:pt x="479" y="629"/>
                  </a:lnTo>
                  <a:lnTo>
                    <a:pt x="489" y="631"/>
                  </a:lnTo>
                  <a:lnTo>
                    <a:pt x="499" y="634"/>
                  </a:lnTo>
                  <a:lnTo>
                    <a:pt x="509" y="634"/>
                  </a:lnTo>
                  <a:lnTo>
                    <a:pt x="521" y="636"/>
                  </a:lnTo>
                  <a:lnTo>
                    <a:pt x="531" y="634"/>
                  </a:lnTo>
                  <a:lnTo>
                    <a:pt x="541" y="631"/>
                  </a:lnTo>
                  <a:lnTo>
                    <a:pt x="551" y="629"/>
                  </a:lnTo>
                  <a:lnTo>
                    <a:pt x="561" y="626"/>
                  </a:lnTo>
                  <a:lnTo>
                    <a:pt x="571" y="626"/>
                  </a:lnTo>
                  <a:lnTo>
                    <a:pt x="583" y="626"/>
                  </a:lnTo>
                  <a:lnTo>
                    <a:pt x="593" y="626"/>
                  </a:lnTo>
                  <a:lnTo>
                    <a:pt x="603" y="626"/>
                  </a:lnTo>
                  <a:lnTo>
                    <a:pt x="613" y="626"/>
                  </a:lnTo>
                  <a:lnTo>
                    <a:pt x="623" y="626"/>
                  </a:lnTo>
                  <a:lnTo>
                    <a:pt x="636" y="626"/>
                  </a:lnTo>
                  <a:lnTo>
                    <a:pt x="645" y="626"/>
                  </a:lnTo>
                  <a:lnTo>
                    <a:pt x="655" y="626"/>
                  </a:lnTo>
                  <a:lnTo>
                    <a:pt x="665" y="626"/>
                  </a:lnTo>
                  <a:lnTo>
                    <a:pt x="675" y="629"/>
                  </a:lnTo>
                  <a:lnTo>
                    <a:pt x="688" y="629"/>
                  </a:lnTo>
                  <a:lnTo>
                    <a:pt x="698" y="629"/>
                  </a:lnTo>
                  <a:lnTo>
                    <a:pt x="708" y="631"/>
                  </a:lnTo>
                  <a:lnTo>
                    <a:pt x="717" y="631"/>
                  </a:lnTo>
                  <a:lnTo>
                    <a:pt x="727" y="634"/>
                  </a:lnTo>
                  <a:lnTo>
                    <a:pt x="740" y="636"/>
                  </a:lnTo>
                  <a:lnTo>
                    <a:pt x="750" y="639"/>
                  </a:lnTo>
                  <a:lnTo>
                    <a:pt x="760" y="639"/>
                  </a:lnTo>
                  <a:lnTo>
                    <a:pt x="770" y="641"/>
                  </a:lnTo>
                  <a:lnTo>
                    <a:pt x="780" y="644"/>
                  </a:lnTo>
                  <a:lnTo>
                    <a:pt x="792" y="644"/>
                  </a:lnTo>
                  <a:lnTo>
                    <a:pt x="802" y="646"/>
                  </a:lnTo>
                  <a:lnTo>
                    <a:pt x="812" y="646"/>
                  </a:lnTo>
                  <a:lnTo>
                    <a:pt x="822" y="644"/>
                  </a:lnTo>
                  <a:lnTo>
                    <a:pt x="832" y="644"/>
                  </a:lnTo>
                  <a:lnTo>
                    <a:pt x="844" y="644"/>
                  </a:lnTo>
                  <a:lnTo>
                    <a:pt x="854" y="644"/>
                  </a:lnTo>
                  <a:lnTo>
                    <a:pt x="864" y="646"/>
                  </a:lnTo>
                  <a:lnTo>
                    <a:pt x="874" y="646"/>
                  </a:lnTo>
                  <a:lnTo>
                    <a:pt x="884" y="649"/>
                  </a:lnTo>
                  <a:lnTo>
                    <a:pt x="896" y="649"/>
                  </a:lnTo>
                  <a:lnTo>
                    <a:pt x="906" y="651"/>
                  </a:lnTo>
                  <a:lnTo>
                    <a:pt x="916" y="649"/>
                  </a:lnTo>
                  <a:lnTo>
                    <a:pt x="926" y="649"/>
                  </a:lnTo>
                  <a:lnTo>
                    <a:pt x="936" y="646"/>
                  </a:lnTo>
                  <a:lnTo>
                    <a:pt x="948" y="644"/>
                  </a:lnTo>
                  <a:lnTo>
                    <a:pt x="958" y="641"/>
                  </a:lnTo>
                  <a:lnTo>
                    <a:pt x="968" y="641"/>
                  </a:lnTo>
                  <a:lnTo>
                    <a:pt x="978" y="641"/>
                  </a:lnTo>
                  <a:lnTo>
                    <a:pt x="988" y="644"/>
                  </a:lnTo>
                  <a:lnTo>
                    <a:pt x="1000" y="644"/>
                  </a:lnTo>
                  <a:lnTo>
                    <a:pt x="1010" y="646"/>
                  </a:lnTo>
                  <a:lnTo>
                    <a:pt x="1020" y="649"/>
                  </a:lnTo>
                  <a:lnTo>
                    <a:pt x="1030" y="651"/>
                  </a:lnTo>
                  <a:lnTo>
                    <a:pt x="1040" y="654"/>
                  </a:lnTo>
                  <a:lnTo>
                    <a:pt x="1053" y="656"/>
                  </a:lnTo>
                  <a:lnTo>
                    <a:pt x="1063" y="659"/>
                  </a:lnTo>
                  <a:lnTo>
                    <a:pt x="1072" y="661"/>
                  </a:lnTo>
                  <a:lnTo>
                    <a:pt x="1082" y="664"/>
                  </a:lnTo>
                  <a:lnTo>
                    <a:pt x="1092" y="664"/>
                  </a:lnTo>
                  <a:lnTo>
                    <a:pt x="1105" y="666"/>
                  </a:lnTo>
                  <a:lnTo>
                    <a:pt x="1115" y="666"/>
                  </a:lnTo>
                  <a:lnTo>
                    <a:pt x="1125" y="666"/>
                  </a:lnTo>
                  <a:lnTo>
                    <a:pt x="1135" y="664"/>
                  </a:lnTo>
                  <a:lnTo>
                    <a:pt x="1144" y="664"/>
                  </a:lnTo>
                  <a:lnTo>
                    <a:pt x="1157" y="664"/>
                  </a:lnTo>
                  <a:lnTo>
                    <a:pt x="1167" y="666"/>
                  </a:lnTo>
                  <a:lnTo>
                    <a:pt x="1177" y="666"/>
                  </a:lnTo>
                  <a:lnTo>
                    <a:pt x="1187" y="669"/>
                  </a:lnTo>
                  <a:lnTo>
                    <a:pt x="1197" y="669"/>
                  </a:lnTo>
                  <a:lnTo>
                    <a:pt x="1207" y="669"/>
                  </a:lnTo>
                  <a:lnTo>
                    <a:pt x="1219" y="669"/>
                  </a:lnTo>
                  <a:lnTo>
                    <a:pt x="1229" y="669"/>
                  </a:lnTo>
                  <a:lnTo>
                    <a:pt x="1239" y="669"/>
                  </a:lnTo>
                  <a:lnTo>
                    <a:pt x="1249" y="669"/>
                  </a:lnTo>
                  <a:lnTo>
                    <a:pt x="1259" y="669"/>
                  </a:lnTo>
                  <a:lnTo>
                    <a:pt x="1271" y="669"/>
                  </a:lnTo>
                  <a:lnTo>
                    <a:pt x="1281" y="669"/>
                  </a:lnTo>
                  <a:lnTo>
                    <a:pt x="1291" y="671"/>
                  </a:lnTo>
                  <a:lnTo>
                    <a:pt x="1301" y="671"/>
                  </a:lnTo>
                  <a:lnTo>
                    <a:pt x="1311" y="671"/>
                  </a:lnTo>
                  <a:lnTo>
                    <a:pt x="1323" y="673"/>
                  </a:lnTo>
                </a:path>
              </a:pathLst>
            </a:custGeom>
            <a:noFill/>
            <a:ln w="1524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solidFill>
                  <a:srgbClr val="FF0000"/>
                </a:solidFill>
              </a:endParaRPr>
            </a:p>
          </p:txBody>
        </p:sp>
        <p:sp>
          <p:nvSpPr>
            <p:cNvPr id="53" name="Freeform 75"/>
            <p:cNvSpPr>
              <a:spLocks/>
            </p:cNvSpPr>
            <p:nvPr/>
          </p:nvSpPr>
          <p:spPr bwMode="auto">
            <a:xfrm>
              <a:off x="2841330" y="3772154"/>
              <a:ext cx="941876" cy="27077"/>
            </a:xfrm>
            <a:custGeom>
              <a:avLst/>
              <a:gdLst>
                <a:gd name="T0" fmla="*/ 10 w 1271"/>
                <a:gd name="T1" fmla="*/ 0 h 45"/>
                <a:gd name="T2" fmla="*/ 30 w 1271"/>
                <a:gd name="T3" fmla="*/ 0 h 45"/>
                <a:gd name="T4" fmla="*/ 52 w 1271"/>
                <a:gd name="T5" fmla="*/ 0 h 45"/>
                <a:gd name="T6" fmla="*/ 72 w 1271"/>
                <a:gd name="T7" fmla="*/ 3 h 45"/>
                <a:gd name="T8" fmla="*/ 92 w 1271"/>
                <a:gd name="T9" fmla="*/ 5 h 45"/>
                <a:gd name="T10" fmla="*/ 114 w 1271"/>
                <a:gd name="T11" fmla="*/ 8 h 45"/>
                <a:gd name="T12" fmla="*/ 134 w 1271"/>
                <a:gd name="T13" fmla="*/ 8 h 45"/>
                <a:gd name="T14" fmla="*/ 157 w 1271"/>
                <a:gd name="T15" fmla="*/ 10 h 45"/>
                <a:gd name="T16" fmla="*/ 176 w 1271"/>
                <a:gd name="T17" fmla="*/ 13 h 45"/>
                <a:gd name="T18" fmla="*/ 196 w 1271"/>
                <a:gd name="T19" fmla="*/ 18 h 45"/>
                <a:gd name="T20" fmla="*/ 219 w 1271"/>
                <a:gd name="T21" fmla="*/ 18 h 45"/>
                <a:gd name="T22" fmla="*/ 239 w 1271"/>
                <a:gd name="T23" fmla="*/ 23 h 45"/>
                <a:gd name="T24" fmla="*/ 261 w 1271"/>
                <a:gd name="T25" fmla="*/ 23 h 45"/>
                <a:gd name="T26" fmla="*/ 281 w 1271"/>
                <a:gd name="T27" fmla="*/ 25 h 45"/>
                <a:gd name="T28" fmla="*/ 301 w 1271"/>
                <a:gd name="T29" fmla="*/ 25 h 45"/>
                <a:gd name="T30" fmla="*/ 323 w 1271"/>
                <a:gd name="T31" fmla="*/ 25 h 45"/>
                <a:gd name="T32" fmla="*/ 343 w 1271"/>
                <a:gd name="T33" fmla="*/ 25 h 45"/>
                <a:gd name="T34" fmla="*/ 365 w 1271"/>
                <a:gd name="T35" fmla="*/ 28 h 45"/>
                <a:gd name="T36" fmla="*/ 385 w 1271"/>
                <a:gd name="T37" fmla="*/ 28 h 45"/>
                <a:gd name="T38" fmla="*/ 405 w 1271"/>
                <a:gd name="T39" fmla="*/ 28 h 45"/>
                <a:gd name="T40" fmla="*/ 427 w 1271"/>
                <a:gd name="T41" fmla="*/ 30 h 45"/>
                <a:gd name="T42" fmla="*/ 447 w 1271"/>
                <a:gd name="T43" fmla="*/ 30 h 45"/>
                <a:gd name="T44" fmla="*/ 469 w 1271"/>
                <a:gd name="T45" fmla="*/ 30 h 45"/>
                <a:gd name="T46" fmla="*/ 489 w 1271"/>
                <a:gd name="T47" fmla="*/ 33 h 45"/>
                <a:gd name="T48" fmla="*/ 509 w 1271"/>
                <a:gd name="T49" fmla="*/ 33 h 45"/>
                <a:gd name="T50" fmla="*/ 532 w 1271"/>
                <a:gd name="T51" fmla="*/ 33 h 45"/>
                <a:gd name="T52" fmla="*/ 551 w 1271"/>
                <a:gd name="T53" fmla="*/ 33 h 45"/>
                <a:gd name="T54" fmla="*/ 571 w 1271"/>
                <a:gd name="T55" fmla="*/ 35 h 45"/>
                <a:gd name="T56" fmla="*/ 594 w 1271"/>
                <a:gd name="T57" fmla="*/ 35 h 45"/>
                <a:gd name="T58" fmla="*/ 613 w 1271"/>
                <a:gd name="T59" fmla="*/ 35 h 45"/>
                <a:gd name="T60" fmla="*/ 636 w 1271"/>
                <a:gd name="T61" fmla="*/ 38 h 45"/>
                <a:gd name="T62" fmla="*/ 656 w 1271"/>
                <a:gd name="T63" fmla="*/ 38 h 45"/>
                <a:gd name="T64" fmla="*/ 676 w 1271"/>
                <a:gd name="T65" fmla="*/ 40 h 45"/>
                <a:gd name="T66" fmla="*/ 698 w 1271"/>
                <a:gd name="T67" fmla="*/ 40 h 45"/>
                <a:gd name="T68" fmla="*/ 718 w 1271"/>
                <a:gd name="T69" fmla="*/ 43 h 45"/>
                <a:gd name="T70" fmla="*/ 740 w 1271"/>
                <a:gd name="T71" fmla="*/ 43 h 45"/>
                <a:gd name="T72" fmla="*/ 760 w 1271"/>
                <a:gd name="T73" fmla="*/ 45 h 45"/>
                <a:gd name="T74" fmla="*/ 780 w 1271"/>
                <a:gd name="T75" fmla="*/ 43 h 45"/>
                <a:gd name="T76" fmla="*/ 802 w 1271"/>
                <a:gd name="T77" fmla="*/ 43 h 45"/>
                <a:gd name="T78" fmla="*/ 822 w 1271"/>
                <a:gd name="T79" fmla="*/ 43 h 45"/>
                <a:gd name="T80" fmla="*/ 844 w 1271"/>
                <a:gd name="T81" fmla="*/ 45 h 45"/>
                <a:gd name="T82" fmla="*/ 864 w 1271"/>
                <a:gd name="T83" fmla="*/ 45 h 45"/>
                <a:gd name="T84" fmla="*/ 884 w 1271"/>
                <a:gd name="T85" fmla="*/ 45 h 45"/>
                <a:gd name="T86" fmla="*/ 906 w 1271"/>
                <a:gd name="T87" fmla="*/ 43 h 45"/>
                <a:gd name="T88" fmla="*/ 926 w 1271"/>
                <a:gd name="T89" fmla="*/ 45 h 45"/>
                <a:gd name="T90" fmla="*/ 949 w 1271"/>
                <a:gd name="T91" fmla="*/ 43 h 45"/>
                <a:gd name="T92" fmla="*/ 968 w 1271"/>
                <a:gd name="T93" fmla="*/ 45 h 45"/>
                <a:gd name="T94" fmla="*/ 988 w 1271"/>
                <a:gd name="T95" fmla="*/ 45 h 45"/>
                <a:gd name="T96" fmla="*/ 1011 w 1271"/>
                <a:gd name="T97" fmla="*/ 43 h 45"/>
                <a:gd name="T98" fmla="*/ 1031 w 1271"/>
                <a:gd name="T99" fmla="*/ 45 h 45"/>
                <a:gd name="T100" fmla="*/ 1053 w 1271"/>
                <a:gd name="T101" fmla="*/ 43 h 45"/>
                <a:gd name="T102" fmla="*/ 1073 w 1271"/>
                <a:gd name="T103" fmla="*/ 43 h 45"/>
                <a:gd name="T104" fmla="*/ 1093 w 1271"/>
                <a:gd name="T105" fmla="*/ 43 h 45"/>
                <a:gd name="T106" fmla="*/ 1115 w 1271"/>
                <a:gd name="T107" fmla="*/ 43 h 45"/>
                <a:gd name="T108" fmla="*/ 1135 w 1271"/>
                <a:gd name="T109" fmla="*/ 45 h 45"/>
                <a:gd name="T110" fmla="*/ 1155 w 1271"/>
                <a:gd name="T111" fmla="*/ 45 h 45"/>
                <a:gd name="T112" fmla="*/ 1177 w 1271"/>
                <a:gd name="T113" fmla="*/ 43 h 45"/>
                <a:gd name="T114" fmla="*/ 1197 w 1271"/>
                <a:gd name="T115" fmla="*/ 43 h 45"/>
                <a:gd name="T116" fmla="*/ 1219 w 1271"/>
                <a:gd name="T117" fmla="*/ 45 h 45"/>
                <a:gd name="T118" fmla="*/ 1239 w 1271"/>
                <a:gd name="T119" fmla="*/ 43 h 45"/>
                <a:gd name="T120" fmla="*/ 1259 w 1271"/>
                <a:gd name="T121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271" h="45">
                  <a:moveTo>
                    <a:pt x="0" y="0"/>
                  </a:moveTo>
                  <a:lnTo>
                    <a:pt x="10" y="0"/>
                  </a:lnTo>
                  <a:lnTo>
                    <a:pt x="20" y="0"/>
                  </a:lnTo>
                  <a:lnTo>
                    <a:pt x="30" y="0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62" y="3"/>
                  </a:lnTo>
                  <a:lnTo>
                    <a:pt x="72" y="3"/>
                  </a:lnTo>
                  <a:lnTo>
                    <a:pt x="82" y="5"/>
                  </a:lnTo>
                  <a:lnTo>
                    <a:pt x="92" y="5"/>
                  </a:lnTo>
                  <a:lnTo>
                    <a:pt x="105" y="5"/>
                  </a:lnTo>
                  <a:lnTo>
                    <a:pt x="114" y="8"/>
                  </a:lnTo>
                  <a:lnTo>
                    <a:pt x="124" y="8"/>
                  </a:lnTo>
                  <a:lnTo>
                    <a:pt x="134" y="8"/>
                  </a:lnTo>
                  <a:lnTo>
                    <a:pt x="144" y="10"/>
                  </a:lnTo>
                  <a:lnTo>
                    <a:pt x="157" y="10"/>
                  </a:lnTo>
                  <a:lnTo>
                    <a:pt x="167" y="13"/>
                  </a:lnTo>
                  <a:lnTo>
                    <a:pt x="176" y="13"/>
                  </a:lnTo>
                  <a:lnTo>
                    <a:pt x="186" y="15"/>
                  </a:lnTo>
                  <a:lnTo>
                    <a:pt x="196" y="18"/>
                  </a:lnTo>
                  <a:lnTo>
                    <a:pt x="209" y="18"/>
                  </a:lnTo>
                  <a:lnTo>
                    <a:pt x="219" y="18"/>
                  </a:lnTo>
                  <a:lnTo>
                    <a:pt x="229" y="20"/>
                  </a:lnTo>
                  <a:lnTo>
                    <a:pt x="239" y="23"/>
                  </a:lnTo>
                  <a:lnTo>
                    <a:pt x="248" y="23"/>
                  </a:lnTo>
                  <a:lnTo>
                    <a:pt x="261" y="23"/>
                  </a:lnTo>
                  <a:lnTo>
                    <a:pt x="271" y="23"/>
                  </a:lnTo>
                  <a:lnTo>
                    <a:pt x="281" y="25"/>
                  </a:lnTo>
                  <a:lnTo>
                    <a:pt x="291" y="25"/>
                  </a:lnTo>
                  <a:lnTo>
                    <a:pt x="301" y="25"/>
                  </a:lnTo>
                  <a:lnTo>
                    <a:pt x="313" y="25"/>
                  </a:lnTo>
                  <a:lnTo>
                    <a:pt x="323" y="25"/>
                  </a:lnTo>
                  <a:lnTo>
                    <a:pt x="333" y="25"/>
                  </a:lnTo>
                  <a:lnTo>
                    <a:pt x="343" y="25"/>
                  </a:lnTo>
                  <a:lnTo>
                    <a:pt x="353" y="28"/>
                  </a:lnTo>
                  <a:lnTo>
                    <a:pt x="365" y="28"/>
                  </a:lnTo>
                  <a:lnTo>
                    <a:pt x="375" y="28"/>
                  </a:lnTo>
                  <a:lnTo>
                    <a:pt x="385" y="28"/>
                  </a:lnTo>
                  <a:lnTo>
                    <a:pt x="395" y="28"/>
                  </a:lnTo>
                  <a:lnTo>
                    <a:pt x="405" y="28"/>
                  </a:lnTo>
                  <a:lnTo>
                    <a:pt x="417" y="30"/>
                  </a:lnTo>
                  <a:lnTo>
                    <a:pt x="427" y="30"/>
                  </a:lnTo>
                  <a:lnTo>
                    <a:pt x="437" y="30"/>
                  </a:lnTo>
                  <a:lnTo>
                    <a:pt x="447" y="30"/>
                  </a:lnTo>
                  <a:lnTo>
                    <a:pt x="457" y="30"/>
                  </a:lnTo>
                  <a:lnTo>
                    <a:pt x="469" y="30"/>
                  </a:lnTo>
                  <a:lnTo>
                    <a:pt x="479" y="30"/>
                  </a:lnTo>
                  <a:lnTo>
                    <a:pt x="489" y="33"/>
                  </a:lnTo>
                  <a:lnTo>
                    <a:pt x="499" y="33"/>
                  </a:lnTo>
                  <a:lnTo>
                    <a:pt x="509" y="33"/>
                  </a:lnTo>
                  <a:lnTo>
                    <a:pt x="519" y="33"/>
                  </a:lnTo>
                  <a:lnTo>
                    <a:pt x="532" y="33"/>
                  </a:lnTo>
                  <a:lnTo>
                    <a:pt x="541" y="33"/>
                  </a:lnTo>
                  <a:lnTo>
                    <a:pt x="551" y="33"/>
                  </a:lnTo>
                  <a:lnTo>
                    <a:pt x="561" y="35"/>
                  </a:lnTo>
                  <a:lnTo>
                    <a:pt x="571" y="35"/>
                  </a:lnTo>
                  <a:lnTo>
                    <a:pt x="584" y="35"/>
                  </a:lnTo>
                  <a:lnTo>
                    <a:pt x="594" y="35"/>
                  </a:lnTo>
                  <a:lnTo>
                    <a:pt x="604" y="35"/>
                  </a:lnTo>
                  <a:lnTo>
                    <a:pt x="613" y="35"/>
                  </a:lnTo>
                  <a:lnTo>
                    <a:pt x="623" y="35"/>
                  </a:lnTo>
                  <a:lnTo>
                    <a:pt x="636" y="38"/>
                  </a:lnTo>
                  <a:lnTo>
                    <a:pt x="646" y="38"/>
                  </a:lnTo>
                  <a:lnTo>
                    <a:pt x="656" y="38"/>
                  </a:lnTo>
                  <a:lnTo>
                    <a:pt x="666" y="40"/>
                  </a:lnTo>
                  <a:lnTo>
                    <a:pt x="676" y="40"/>
                  </a:lnTo>
                  <a:lnTo>
                    <a:pt x="688" y="40"/>
                  </a:lnTo>
                  <a:lnTo>
                    <a:pt x="698" y="40"/>
                  </a:lnTo>
                  <a:lnTo>
                    <a:pt x="708" y="40"/>
                  </a:lnTo>
                  <a:lnTo>
                    <a:pt x="718" y="43"/>
                  </a:lnTo>
                  <a:lnTo>
                    <a:pt x="728" y="43"/>
                  </a:lnTo>
                  <a:lnTo>
                    <a:pt x="740" y="43"/>
                  </a:lnTo>
                  <a:lnTo>
                    <a:pt x="750" y="43"/>
                  </a:lnTo>
                  <a:lnTo>
                    <a:pt x="760" y="45"/>
                  </a:lnTo>
                  <a:lnTo>
                    <a:pt x="770" y="43"/>
                  </a:lnTo>
                  <a:lnTo>
                    <a:pt x="780" y="43"/>
                  </a:lnTo>
                  <a:lnTo>
                    <a:pt x="792" y="43"/>
                  </a:lnTo>
                  <a:lnTo>
                    <a:pt x="802" y="43"/>
                  </a:lnTo>
                  <a:lnTo>
                    <a:pt x="812" y="43"/>
                  </a:lnTo>
                  <a:lnTo>
                    <a:pt x="822" y="43"/>
                  </a:lnTo>
                  <a:lnTo>
                    <a:pt x="832" y="43"/>
                  </a:lnTo>
                  <a:lnTo>
                    <a:pt x="844" y="45"/>
                  </a:lnTo>
                  <a:lnTo>
                    <a:pt x="854" y="43"/>
                  </a:lnTo>
                  <a:lnTo>
                    <a:pt x="864" y="45"/>
                  </a:lnTo>
                  <a:lnTo>
                    <a:pt x="874" y="45"/>
                  </a:lnTo>
                  <a:lnTo>
                    <a:pt x="884" y="45"/>
                  </a:lnTo>
                  <a:lnTo>
                    <a:pt x="896" y="43"/>
                  </a:lnTo>
                  <a:lnTo>
                    <a:pt x="906" y="43"/>
                  </a:lnTo>
                  <a:lnTo>
                    <a:pt x="916" y="43"/>
                  </a:lnTo>
                  <a:lnTo>
                    <a:pt x="926" y="45"/>
                  </a:lnTo>
                  <a:lnTo>
                    <a:pt x="936" y="45"/>
                  </a:lnTo>
                  <a:lnTo>
                    <a:pt x="949" y="43"/>
                  </a:lnTo>
                  <a:lnTo>
                    <a:pt x="959" y="45"/>
                  </a:lnTo>
                  <a:lnTo>
                    <a:pt x="968" y="45"/>
                  </a:lnTo>
                  <a:lnTo>
                    <a:pt x="978" y="45"/>
                  </a:lnTo>
                  <a:lnTo>
                    <a:pt x="988" y="45"/>
                  </a:lnTo>
                  <a:lnTo>
                    <a:pt x="1001" y="43"/>
                  </a:lnTo>
                  <a:lnTo>
                    <a:pt x="1011" y="43"/>
                  </a:lnTo>
                  <a:lnTo>
                    <a:pt x="1021" y="45"/>
                  </a:lnTo>
                  <a:lnTo>
                    <a:pt x="1031" y="45"/>
                  </a:lnTo>
                  <a:lnTo>
                    <a:pt x="1040" y="43"/>
                  </a:lnTo>
                  <a:lnTo>
                    <a:pt x="1053" y="43"/>
                  </a:lnTo>
                  <a:lnTo>
                    <a:pt x="1063" y="43"/>
                  </a:lnTo>
                  <a:lnTo>
                    <a:pt x="1073" y="43"/>
                  </a:lnTo>
                  <a:lnTo>
                    <a:pt x="1083" y="43"/>
                  </a:lnTo>
                  <a:lnTo>
                    <a:pt x="1093" y="43"/>
                  </a:lnTo>
                  <a:lnTo>
                    <a:pt x="1105" y="45"/>
                  </a:lnTo>
                  <a:lnTo>
                    <a:pt x="1115" y="43"/>
                  </a:lnTo>
                  <a:lnTo>
                    <a:pt x="1125" y="45"/>
                  </a:lnTo>
                  <a:lnTo>
                    <a:pt x="1135" y="45"/>
                  </a:lnTo>
                  <a:lnTo>
                    <a:pt x="1145" y="45"/>
                  </a:lnTo>
                  <a:lnTo>
                    <a:pt x="1155" y="45"/>
                  </a:lnTo>
                  <a:lnTo>
                    <a:pt x="1167" y="45"/>
                  </a:lnTo>
                  <a:lnTo>
                    <a:pt x="1177" y="43"/>
                  </a:lnTo>
                  <a:lnTo>
                    <a:pt x="1187" y="45"/>
                  </a:lnTo>
                  <a:lnTo>
                    <a:pt x="1197" y="43"/>
                  </a:lnTo>
                  <a:lnTo>
                    <a:pt x="1207" y="45"/>
                  </a:lnTo>
                  <a:lnTo>
                    <a:pt x="1219" y="45"/>
                  </a:lnTo>
                  <a:lnTo>
                    <a:pt x="1229" y="43"/>
                  </a:lnTo>
                  <a:lnTo>
                    <a:pt x="1239" y="43"/>
                  </a:lnTo>
                  <a:lnTo>
                    <a:pt x="1249" y="43"/>
                  </a:lnTo>
                  <a:lnTo>
                    <a:pt x="1259" y="45"/>
                  </a:lnTo>
                  <a:lnTo>
                    <a:pt x="1271" y="45"/>
                  </a:lnTo>
                </a:path>
              </a:pathLst>
            </a:custGeom>
            <a:noFill/>
            <a:ln w="1524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solidFill>
                  <a:srgbClr val="FF0000"/>
                </a:solidFill>
              </a:endParaRPr>
            </a:p>
          </p:txBody>
        </p:sp>
      </p:grpSp>
      <p:sp>
        <p:nvSpPr>
          <p:cNvPr id="19" name="Rectangle 93"/>
          <p:cNvSpPr>
            <a:spLocks noChangeArrowheads="1"/>
          </p:cNvSpPr>
          <p:nvPr/>
        </p:nvSpPr>
        <p:spPr bwMode="auto">
          <a:xfrm>
            <a:off x="4176754" y="2473020"/>
            <a:ext cx="2394374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0" lang="en-US" sz="15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est</a:t>
            </a:r>
            <a:r>
              <a:rPr kumimoji="0" lang="en-US" sz="15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5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error : randomly built D</a:t>
            </a:r>
          </a:p>
        </p:txBody>
      </p:sp>
      <p:sp>
        <p:nvSpPr>
          <p:cNvPr id="20" name="Rectangle 97"/>
          <p:cNvSpPr>
            <a:spLocks noChangeArrowheads="1"/>
          </p:cNvSpPr>
          <p:nvPr/>
        </p:nvSpPr>
        <p:spPr bwMode="auto">
          <a:xfrm>
            <a:off x="3077737" y="2617600"/>
            <a:ext cx="81567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0" lang="en-US" sz="15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est error</a:t>
            </a:r>
          </a:p>
        </p:txBody>
      </p:sp>
      <p:sp>
        <p:nvSpPr>
          <p:cNvPr id="21" name="Rectangle 68"/>
          <p:cNvSpPr>
            <a:spLocks noChangeArrowheads="1"/>
          </p:cNvSpPr>
          <p:nvPr/>
        </p:nvSpPr>
        <p:spPr bwMode="auto">
          <a:xfrm>
            <a:off x="2835035" y="3588901"/>
            <a:ext cx="419345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ercent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of the </a:t>
            </a:r>
            <a:r>
              <a:rPr lang="en-US" sz="15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aining data </a:t>
            </a:r>
            <a:r>
              <a:rPr lang="en-US" sz="1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sed </a:t>
            </a:r>
            <a:r>
              <a:rPr lang="en-US" sz="15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y the data dictionary</a:t>
            </a:r>
            <a:endParaRPr kumimoji="0" lang="en-US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 flipV="1">
            <a:off x="2693914" y="3277341"/>
            <a:ext cx="4182431" cy="37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V="1">
            <a:off x="2805964" y="3255656"/>
            <a:ext cx="0" cy="4927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 flipV="1">
            <a:off x="3277511" y="3255657"/>
            <a:ext cx="0" cy="2547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3861107" y="3255657"/>
            <a:ext cx="0" cy="2547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3791074" y="3286309"/>
            <a:ext cx="40075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4.0%</a:t>
            </a:r>
            <a:endParaRPr kumimoji="0" lang="en-US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 flipV="1">
            <a:off x="4444703" y="3255657"/>
            <a:ext cx="0" cy="2547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 flipV="1">
            <a:off x="5026747" y="3255657"/>
            <a:ext cx="0" cy="2547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4894233" y="3289091"/>
            <a:ext cx="40075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8.0%</a:t>
            </a:r>
            <a:endParaRPr kumimoji="0" lang="en-US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 flipV="1">
            <a:off x="5610342" y="3255657"/>
            <a:ext cx="0" cy="2547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 flipV="1">
            <a:off x="6193939" y="3255657"/>
            <a:ext cx="0" cy="2547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32" name="Rectangle 35"/>
          <p:cNvSpPr>
            <a:spLocks noChangeArrowheads="1"/>
          </p:cNvSpPr>
          <p:nvPr/>
        </p:nvSpPr>
        <p:spPr bwMode="auto">
          <a:xfrm>
            <a:off x="6019612" y="3293134"/>
            <a:ext cx="49693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12.0%</a:t>
            </a:r>
            <a:endParaRPr kumimoji="0" lang="en-US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Line 36"/>
          <p:cNvSpPr>
            <a:spLocks noChangeShapeType="1"/>
          </p:cNvSpPr>
          <p:nvPr/>
        </p:nvSpPr>
        <p:spPr bwMode="auto">
          <a:xfrm flipV="1">
            <a:off x="6777534" y="3255657"/>
            <a:ext cx="0" cy="2547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34" name="Line 39"/>
          <p:cNvSpPr>
            <a:spLocks noChangeShapeType="1"/>
          </p:cNvSpPr>
          <p:nvPr/>
        </p:nvSpPr>
        <p:spPr bwMode="auto">
          <a:xfrm>
            <a:off x="2693914" y="3281130"/>
            <a:ext cx="46689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35" name="Rectangle 89"/>
          <p:cNvSpPr>
            <a:spLocks noChangeArrowheads="1"/>
          </p:cNvSpPr>
          <p:nvPr/>
        </p:nvSpPr>
        <p:spPr bwMode="auto">
          <a:xfrm>
            <a:off x="4323956" y="2996926"/>
            <a:ext cx="111099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0" lang="en-US" sz="15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rain error</a:t>
            </a:r>
          </a:p>
        </p:txBody>
      </p:sp>
      <p:sp>
        <p:nvSpPr>
          <p:cNvPr id="36" name="Rectangle 17"/>
          <p:cNvSpPr>
            <a:spLocks noChangeArrowheads="1"/>
          </p:cNvSpPr>
          <p:nvPr/>
        </p:nvSpPr>
        <p:spPr bwMode="auto">
          <a:xfrm>
            <a:off x="2555407" y="3326734"/>
            <a:ext cx="40075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0.0%</a:t>
            </a:r>
            <a:endParaRPr kumimoji="0" lang="en-US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 flipV="1">
            <a:off x="2693911" y="3255657"/>
            <a:ext cx="2" cy="21684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38" name="TextBox 37"/>
          <p:cNvSpPr txBox="1"/>
          <p:nvPr/>
        </p:nvSpPr>
        <p:spPr>
          <a:xfrm>
            <a:off x="3405497" y="1985739"/>
            <a:ext cx="3675151" cy="4616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Using all the training data, the testing error rate is 0.22</a:t>
            </a:r>
            <a:endParaRPr lang="en-US" sz="15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2576738" y="2846602"/>
            <a:ext cx="4561285" cy="15531"/>
          </a:xfrm>
          <a:prstGeom prst="line">
            <a:avLst/>
          </a:prstGeom>
          <a:ln w="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1"/>
          <p:cNvSpPr>
            <a:spLocks noChangeArrowheads="1"/>
          </p:cNvSpPr>
          <p:nvPr/>
        </p:nvSpPr>
        <p:spPr bwMode="auto">
          <a:xfrm>
            <a:off x="2342186" y="3136918"/>
            <a:ext cx="9618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kumimoji="0" lang="en-US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7"/>
          <p:cNvSpPr>
            <a:spLocks noChangeArrowheads="1"/>
          </p:cNvSpPr>
          <p:nvPr/>
        </p:nvSpPr>
        <p:spPr bwMode="auto">
          <a:xfrm>
            <a:off x="2323195" y="2729592"/>
            <a:ext cx="6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2269540" y="2323794"/>
            <a:ext cx="24045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0.4</a:t>
            </a:r>
            <a:endParaRPr kumimoji="0" lang="en-US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Line 42"/>
          <p:cNvSpPr>
            <a:spLocks noChangeShapeType="1"/>
          </p:cNvSpPr>
          <p:nvPr/>
        </p:nvSpPr>
        <p:spPr bwMode="auto">
          <a:xfrm>
            <a:off x="2565943" y="3085957"/>
            <a:ext cx="40884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45" name="Line 45"/>
          <p:cNvSpPr>
            <a:spLocks noChangeShapeType="1"/>
          </p:cNvSpPr>
          <p:nvPr/>
        </p:nvSpPr>
        <p:spPr bwMode="auto">
          <a:xfrm>
            <a:off x="2565943" y="2883596"/>
            <a:ext cx="40884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46" name="Line 48"/>
          <p:cNvSpPr>
            <a:spLocks noChangeShapeType="1"/>
          </p:cNvSpPr>
          <p:nvPr/>
        </p:nvSpPr>
        <p:spPr bwMode="auto">
          <a:xfrm>
            <a:off x="2565943" y="2680569"/>
            <a:ext cx="40884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47" name="Line 51"/>
          <p:cNvSpPr>
            <a:spLocks noChangeShapeType="1"/>
          </p:cNvSpPr>
          <p:nvPr/>
        </p:nvSpPr>
        <p:spPr bwMode="auto">
          <a:xfrm>
            <a:off x="2565943" y="2479536"/>
            <a:ext cx="40884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48" name="Line 54"/>
          <p:cNvSpPr>
            <a:spLocks noChangeShapeType="1"/>
          </p:cNvSpPr>
          <p:nvPr/>
        </p:nvSpPr>
        <p:spPr bwMode="auto">
          <a:xfrm>
            <a:off x="2565943" y="2276508"/>
            <a:ext cx="40884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49" name="Line 60"/>
          <p:cNvSpPr>
            <a:spLocks noChangeShapeType="1"/>
          </p:cNvSpPr>
          <p:nvPr/>
        </p:nvSpPr>
        <p:spPr bwMode="auto">
          <a:xfrm flipV="1">
            <a:off x="2565943" y="1976748"/>
            <a:ext cx="0" cy="1312232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50" name="Line 42"/>
          <p:cNvSpPr>
            <a:spLocks noChangeShapeType="1"/>
          </p:cNvSpPr>
          <p:nvPr/>
        </p:nvSpPr>
        <p:spPr bwMode="auto">
          <a:xfrm>
            <a:off x="2561536" y="3288405"/>
            <a:ext cx="45291" cy="676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500"/>
          </a:p>
        </p:txBody>
      </p:sp>
      <p:sp>
        <p:nvSpPr>
          <p:cNvPr id="51" name="Rectangle 56"/>
          <p:cNvSpPr>
            <a:spLocks noChangeArrowheads="1"/>
          </p:cNvSpPr>
          <p:nvPr/>
        </p:nvSpPr>
        <p:spPr bwMode="auto">
          <a:xfrm>
            <a:off x="2269540" y="1941385"/>
            <a:ext cx="24045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0.6</a:t>
            </a:r>
            <a:endParaRPr kumimoji="0" lang="en-US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777534" y="2276513"/>
            <a:ext cx="303114" cy="56215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53"/>
          <p:cNvSpPr>
            <a:spLocks noChangeArrowheads="1"/>
          </p:cNvSpPr>
          <p:nvPr/>
        </p:nvSpPr>
        <p:spPr bwMode="auto">
          <a:xfrm>
            <a:off x="2255191" y="2711538"/>
            <a:ext cx="24045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0.2</a:t>
            </a:r>
            <a:endParaRPr kumimoji="0" lang="en-US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2095950" y="4526248"/>
            <a:ext cx="5418665" cy="1684522"/>
            <a:chOff x="1219200" y="1895525"/>
            <a:chExt cx="5418665" cy="1684522"/>
          </a:xfrm>
        </p:grpSpPr>
        <p:grpSp>
          <p:nvGrpSpPr>
            <p:cNvPr id="61" name="Group 60"/>
            <p:cNvGrpSpPr/>
            <p:nvPr/>
          </p:nvGrpSpPr>
          <p:grpSpPr>
            <a:xfrm>
              <a:off x="1219200" y="1895525"/>
              <a:ext cx="5418665" cy="1684522"/>
              <a:chOff x="1184606" y="2290135"/>
              <a:chExt cx="3777478" cy="935845"/>
            </a:xfrm>
          </p:grpSpPr>
          <p:sp>
            <p:nvSpPr>
              <p:cNvPr id="63" name="Rectangle 69"/>
              <p:cNvSpPr>
                <a:spLocks noChangeArrowheads="1"/>
              </p:cNvSpPr>
              <p:nvPr/>
            </p:nvSpPr>
            <p:spPr bwMode="auto">
              <a:xfrm rot="16200000">
                <a:off x="1001460" y="2584423"/>
                <a:ext cx="527210" cy="1609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5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rror    Rate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64" name="Group 63"/>
              <p:cNvGrpSpPr/>
              <p:nvPr/>
            </p:nvGrpSpPr>
            <p:grpSpPr>
              <a:xfrm>
                <a:off x="1772295" y="2387651"/>
                <a:ext cx="2709311" cy="358347"/>
                <a:chOff x="1820495" y="3366276"/>
                <a:chExt cx="1962711" cy="469328"/>
              </a:xfrm>
            </p:grpSpPr>
            <p:sp>
              <p:nvSpPr>
                <p:cNvPr id="100" name="Freeform 61"/>
                <p:cNvSpPr>
                  <a:spLocks/>
                </p:cNvSpPr>
                <p:nvPr/>
              </p:nvSpPr>
              <p:spPr bwMode="auto">
                <a:xfrm>
                  <a:off x="1820495" y="3366276"/>
                  <a:ext cx="1020835" cy="444057"/>
                </a:xfrm>
                <a:custGeom>
                  <a:avLst/>
                  <a:gdLst>
                    <a:gd name="T0" fmla="*/ 20 w 1323"/>
                    <a:gd name="T1" fmla="*/ 126 h 738"/>
                    <a:gd name="T2" fmla="*/ 52 w 1323"/>
                    <a:gd name="T3" fmla="*/ 258 h 738"/>
                    <a:gd name="T4" fmla="*/ 82 w 1323"/>
                    <a:gd name="T5" fmla="*/ 362 h 738"/>
                    <a:gd name="T6" fmla="*/ 114 w 1323"/>
                    <a:gd name="T7" fmla="*/ 457 h 738"/>
                    <a:gd name="T8" fmla="*/ 144 w 1323"/>
                    <a:gd name="T9" fmla="*/ 524 h 738"/>
                    <a:gd name="T10" fmla="*/ 176 w 1323"/>
                    <a:gd name="T11" fmla="*/ 566 h 738"/>
                    <a:gd name="T12" fmla="*/ 208 w 1323"/>
                    <a:gd name="T13" fmla="*/ 589 h 738"/>
                    <a:gd name="T14" fmla="*/ 238 w 1323"/>
                    <a:gd name="T15" fmla="*/ 599 h 738"/>
                    <a:gd name="T16" fmla="*/ 271 w 1323"/>
                    <a:gd name="T17" fmla="*/ 616 h 738"/>
                    <a:gd name="T18" fmla="*/ 300 w 1323"/>
                    <a:gd name="T19" fmla="*/ 638 h 738"/>
                    <a:gd name="T20" fmla="*/ 333 w 1323"/>
                    <a:gd name="T21" fmla="*/ 653 h 738"/>
                    <a:gd name="T22" fmla="*/ 365 w 1323"/>
                    <a:gd name="T23" fmla="*/ 663 h 738"/>
                    <a:gd name="T24" fmla="*/ 395 w 1323"/>
                    <a:gd name="T25" fmla="*/ 671 h 738"/>
                    <a:gd name="T26" fmla="*/ 427 w 1323"/>
                    <a:gd name="T27" fmla="*/ 678 h 738"/>
                    <a:gd name="T28" fmla="*/ 457 w 1323"/>
                    <a:gd name="T29" fmla="*/ 686 h 738"/>
                    <a:gd name="T30" fmla="*/ 489 w 1323"/>
                    <a:gd name="T31" fmla="*/ 688 h 738"/>
                    <a:gd name="T32" fmla="*/ 521 w 1323"/>
                    <a:gd name="T33" fmla="*/ 686 h 738"/>
                    <a:gd name="T34" fmla="*/ 551 w 1323"/>
                    <a:gd name="T35" fmla="*/ 686 h 738"/>
                    <a:gd name="T36" fmla="*/ 583 w 1323"/>
                    <a:gd name="T37" fmla="*/ 690 h 738"/>
                    <a:gd name="T38" fmla="*/ 613 w 1323"/>
                    <a:gd name="T39" fmla="*/ 693 h 738"/>
                    <a:gd name="T40" fmla="*/ 645 w 1323"/>
                    <a:gd name="T41" fmla="*/ 695 h 738"/>
                    <a:gd name="T42" fmla="*/ 675 w 1323"/>
                    <a:gd name="T43" fmla="*/ 695 h 738"/>
                    <a:gd name="T44" fmla="*/ 708 w 1323"/>
                    <a:gd name="T45" fmla="*/ 698 h 738"/>
                    <a:gd name="T46" fmla="*/ 740 w 1323"/>
                    <a:gd name="T47" fmla="*/ 700 h 738"/>
                    <a:gd name="T48" fmla="*/ 770 w 1323"/>
                    <a:gd name="T49" fmla="*/ 703 h 738"/>
                    <a:gd name="T50" fmla="*/ 802 w 1323"/>
                    <a:gd name="T51" fmla="*/ 705 h 738"/>
                    <a:gd name="T52" fmla="*/ 832 w 1323"/>
                    <a:gd name="T53" fmla="*/ 705 h 738"/>
                    <a:gd name="T54" fmla="*/ 864 w 1323"/>
                    <a:gd name="T55" fmla="*/ 708 h 738"/>
                    <a:gd name="T56" fmla="*/ 896 w 1323"/>
                    <a:gd name="T57" fmla="*/ 713 h 738"/>
                    <a:gd name="T58" fmla="*/ 926 w 1323"/>
                    <a:gd name="T59" fmla="*/ 720 h 738"/>
                    <a:gd name="T60" fmla="*/ 958 w 1323"/>
                    <a:gd name="T61" fmla="*/ 725 h 738"/>
                    <a:gd name="T62" fmla="*/ 988 w 1323"/>
                    <a:gd name="T63" fmla="*/ 725 h 738"/>
                    <a:gd name="T64" fmla="*/ 1020 w 1323"/>
                    <a:gd name="T65" fmla="*/ 725 h 738"/>
                    <a:gd name="T66" fmla="*/ 1053 w 1323"/>
                    <a:gd name="T67" fmla="*/ 725 h 738"/>
                    <a:gd name="T68" fmla="*/ 1082 w 1323"/>
                    <a:gd name="T69" fmla="*/ 728 h 738"/>
                    <a:gd name="T70" fmla="*/ 1115 w 1323"/>
                    <a:gd name="T71" fmla="*/ 728 h 738"/>
                    <a:gd name="T72" fmla="*/ 1144 w 1323"/>
                    <a:gd name="T73" fmla="*/ 730 h 738"/>
                    <a:gd name="T74" fmla="*/ 1177 w 1323"/>
                    <a:gd name="T75" fmla="*/ 733 h 738"/>
                    <a:gd name="T76" fmla="*/ 1207 w 1323"/>
                    <a:gd name="T77" fmla="*/ 733 h 738"/>
                    <a:gd name="T78" fmla="*/ 1239 w 1323"/>
                    <a:gd name="T79" fmla="*/ 735 h 738"/>
                    <a:gd name="T80" fmla="*/ 1271 w 1323"/>
                    <a:gd name="T81" fmla="*/ 735 h 738"/>
                    <a:gd name="T82" fmla="*/ 1301 w 1323"/>
                    <a:gd name="T83" fmla="*/ 735 h 7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323" h="738">
                      <a:moveTo>
                        <a:pt x="0" y="0"/>
                      </a:moveTo>
                      <a:lnTo>
                        <a:pt x="10" y="72"/>
                      </a:lnTo>
                      <a:lnTo>
                        <a:pt x="20" y="126"/>
                      </a:lnTo>
                      <a:lnTo>
                        <a:pt x="30" y="179"/>
                      </a:lnTo>
                      <a:lnTo>
                        <a:pt x="40" y="221"/>
                      </a:lnTo>
                      <a:lnTo>
                        <a:pt x="52" y="258"/>
                      </a:lnTo>
                      <a:lnTo>
                        <a:pt x="62" y="295"/>
                      </a:lnTo>
                      <a:lnTo>
                        <a:pt x="72" y="330"/>
                      </a:lnTo>
                      <a:lnTo>
                        <a:pt x="82" y="362"/>
                      </a:lnTo>
                      <a:lnTo>
                        <a:pt x="92" y="397"/>
                      </a:lnTo>
                      <a:lnTo>
                        <a:pt x="104" y="427"/>
                      </a:lnTo>
                      <a:lnTo>
                        <a:pt x="114" y="457"/>
                      </a:lnTo>
                      <a:lnTo>
                        <a:pt x="124" y="482"/>
                      </a:lnTo>
                      <a:lnTo>
                        <a:pt x="134" y="504"/>
                      </a:lnTo>
                      <a:lnTo>
                        <a:pt x="144" y="524"/>
                      </a:lnTo>
                      <a:lnTo>
                        <a:pt x="156" y="539"/>
                      </a:lnTo>
                      <a:lnTo>
                        <a:pt x="166" y="554"/>
                      </a:lnTo>
                      <a:lnTo>
                        <a:pt x="176" y="566"/>
                      </a:lnTo>
                      <a:lnTo>
                        <a:pt x="186" y="576"/>
                      </a:lnTo>
                      <a:lnTo>
                        <a:pt x="196" y="584"/>
                      </a:lnTo>
                      <a:lnTo>
                        <a:pt x="208" y="589"/>
                      </a:lnTo>
                      <a:lnTo>
                        <a:pt x="218" y="594"/>
                      </a:lnTo>
                      <a:lnTo>
                        <a:pt x="228" y="596"/>
                      </a:lnTo>
                      <a:lnTo>
                        <a:pt x="238" y="599"/>
                      </a:lnTo>
                      <a:lnTo>
                        <a:pt x="248" y="604"/>
                      </a:lnTo>
                      <a:lnTo>
                        <a:pt x="261" y="608"/>
                      </a:lnTo>
                      <a:lnTo>
                        <a:pt x="271" y="616"/>
                      </a:lnTo>
                      <a:lnTo>
                        <a:pt x="280" y="623"/>
                      </a:lnTo>
                      <a:lnTo>
                        <a:pt x="290" y="631"/>
                      </a:lnTo>
                      <a:lnTo>
                        <a:pt x="300" y="638"/>
                      </a:lnTo>
                      <a:lnTo>
                        <a:pt x="313" y="643"/>
                      </a:lnTo>
                      <a:lnTo>
                        <a:pt x="323" y="648"/>
                      </a:lnTo>
                      <a:lnTo>
                        <a:pt x="333" y="653"/>
                      </a:lnTo>
                      <a:lnTo>
                        <a:pt x="343" y="656"/>
                      </a:lnTo>
                      <a:lnTo>
                        <a:pt x="352" y="658"/>
                      </a:lnTo>
                      <a:lnTo>
                        <a:pt x="365" y="663"/>
                      </a:lnTo>
                      <a:lnTo>
                        <a:pt x="375" y="666"/>
                      </a:lnTo>
                      <a:lnTo>
                        <a:pt x="385" y="668"/>
                      </a:lnTo>
                      <a:lnTo>
                        <a:pt x="395" y="671"/>
                      </a:lnTo>
                      <a:lnTo>
                        <a:pt x="405" y="673"/>
                      </a:lnTo>
                      <a:lnTo>
                        <a:pt x="417" y="676"/>
                      </a:lnTo>
                      <a:lnTo>
                        <a:pt x="427" y="678"/>
                      </a:lnTo>
                      <a:lnTo>
                        <a:pt x="437" y="681"/>
                      </a:lnTo>
                      <a:lnTo>
                        <a:pt x="447" y="683"/>
                      </a:lnTo>
                      <a:lnTo>
                        <a:pt x="457" y="686"/>
                      </a:lnTo>
                      <a:lnTo>
                        <a:pt x="469" y="686"/>
                      </a:lnTo>
                      <a:lnTo>
                        <a:pt x="479" y="686"/>
                      </a:lnTo>
                      <a:lnTo>
                        <a:pt x="489" y="688"/>
                      </a:lnTo>
                      <a:lnTo>
                        <a:pt x="499" y="688"/>
                      </a:lnTo>
                      <a:lnTo>
                        <a:pt x="509" y="686"/>
                      </a:lnTo>
                      <a:lnTo>
                        <a:pt x="521" y="686"/>
                      </a:lnTo>
                      <a:lnTo>
                        <a:pt x="531" y="686"/>
                      </a:lnTo>
                      <a:lnTo>
                        <a:pt x="541" y="683"/>
                      </a:lnTo>
                      <a:lnTo>
                        <a:pt x="551" y="686"/>
                      </a:lnTo>
                      <a:lnTo>
                        <a:pt x="561" y="686"/>
                      </a:lnTo>
                      <a:lnTo>
                        <a:pt x="571" y="688"/>
                      </a:lnTo>
                      <a:lnTo>
                        <a:pt x="583" y="690"/>
                      </a:lnTo>
                      <a:lnTo>
                        <a:pt x="593" y="690"/>
                      </a:lnTo>
                      <a:lnTo>
                        <a:pt x="603" y="693"/>
                      </a:lnTo>
                      <a:lnTo>
                        <a:pt x="613" y="693"/>
                      </a:lnTo>
                      <a:lnTo>
                        <a:pt x="623" y="693"/>
                      </a:lnTo>
                      <a:lnTo>
                        <a:pt x="636" y="693"/>
                      </a:lnTo>
                      <a:lnTo>
                        <a:pt x="645" y="695"/>
                      </a:lnTo>
                      <a:lnTo>
                        <a:pt x="655" y="695"/>
                      </a:lnTo>
                      <a:lnTo>
                        <a:pt x="665" y="695"/>
                      </a:lnTo>
                      <a:lnTo>
                        <a:pt x="675" y="695"/>
                      </a:lnTo>
                      <a:lnTo>
                        <a:pt x="688" y="695"/>
                      </a:lnTo>
                      <a:lnTo>
                        <a:pt x="698" y="698"/>
                      </a:lnTo>
                      <a:lnTo>
                        <a:pt x="708" y="698"/>
                      </a:lnTo>
                      <a:lnTo>
                        <a:pt x="717" y="700"/>
                      </a:lnTo>
                      <a:lnTo>
                        <a:pt x="727" y="700"/>
                      </a:lnTo>
                      <a:lnTo>
                        <a:pt x="740" y="700"/>
                      </a:lnTo>
                      <a:lnTo>
                        <a:pt x="750" y="703"/>
                      </a:lnTo>
                      <a:lnTo>
                        <a:pt x="760" y="703"/>
                      </a:lnTo>
                      <a:lnTo>
                        <a:pt x="770" y="703"/>
                      </a:lnTo>
                      <a:lnTo>
                        <a:pt x="780" y="703"/>
                      </a:lnTo>
                      <a:lnTo>
                        <a:pt x="792" y="705"/>
                      </a:lnTo>
                      <a:lnTo>
                        <a:pt x="802" y="705"/>
                      </a:lnTo>
                      <a:lnTo>
                        <a:pt x="812" y="705"/>
                      </a:lnTo>
                      <a:lnTo>
                        <a:pt x="822" y="705"/>
                      </a:lnTo>
                      <a:lnTo>
                        <a:pt x="832" y="705"/>
                      </a:lnTo>
                      <a:lnTo>
                        <a:pt x="844" y="708"/>
                      </a:lnTo>
                      <a:lnTo>
                        <a:pt x="854" y="708"/>
                      </a:lnTo>
                      <a:lnTo>
                        <a:pt x="864" y="708"/>
                      </a:lnTo>
                      <a:lnTo>
                        <a:pt x="874" y="710"/>
                      </a:lnTo>
                      <a:lnTo>
                        <a:pt x="884" y="710"/>
                      </a:lnTo>
                      <a:lnTo>
                        <a:pt x="896" y="713"/>
                      </a:lnTo>
                      <a:lnTo>
                        <a:pt x="906" y="715"/>
                      </a:lnTo>
                      <a:lnTo>
                        <a:pt x="916" y="718"/>
                      </a:lnTo>
                      <a:lnTo>
                        <a:pt x="926" y="720"/>
                      </a:lnTo>
                      <a:lnTo>
                        <a:pt x="936" y="723"/>
                      </a:lnTo>
                      <a:lnTo>
                        <a:pt x="948" y="723"/>
                      </a:lnTo>
                      <a:lnTo>
                        <a:pt x="958" y="725"/>
                      </a:lnTo>
                      <a:lnTo>
                        <a:pt x="968" y="725"/>
                      </a:lnTo>
                      <a:lnTo>
                        <a:pt x="978" y="725"/>
                      </a:lnTo>
                      <a:lnTo>
                        <a:pt x="988" y="725"/>
                      </a:lnTo>
                      <a:lnTo>
                        <a:pt x="1000" y="725"/>
                      </a:lnTo>
                      <a:lnTo>
                        <a:pt x="1010" y="725"/>
                      </a:lnTo>
                      <a:lnTo>
                        <a:pt x="1020" y="725"/>
                      </a:lnTo>
                      <a:lnTo>
                        <a:pt x="1030" y="725"/>
                      </a:lnTo>
                      <a:lnTo>
                        <a:pt x="1040" y="725"/>
                      </a:lnTo>
                      <a:lnTo>
                        <a:pt x="1053" y="725"/>
                      </a:lnTo>
                      <a:lnTo>
                        <a:pt x="1063" y="725"/>
                      </a:lnTo>
                      <a:lnTo>
                        <a:pt x="1072" y="725"/>
                      </a:lnTo>
                      <a:lnTo>
                        <a:pt x="1082" y="728"/>
                      </a:lnTo>
                      <a:lnTo>
                        <a:pt x="1092" y="728"/>
                      </a:lnTo>
                      <a:lnTo>
                        <a:pt x="1105" y="728"/>
                      </a:lnTo>
                      <a:lnTo>
                        <a:pt x="1115" y="728"/>
                      </a:lnTo>
                      <a:lnTo>
                        <a:pt x="1125" y="730"/>
                      </a:lnTo>
                      <a:lnTo>
                        <a:pt x="1135" y="730"/>
                      </a:lnTo>
                      <a:lnTo>
                        <a:pt x="1144" y="730"/>
                      </a:lnTo>
                      <a:lnTo>
                        <a:pt x="1157" y="730"/>
                      </a:lnTo>
                      <a:lnTo>
                        <a:pt x="1167" y="730"/>
                      </a:lnTo>
                      <a:lnTo>
                        <a:pt x="1177" y="733"/>
                      </a:lnTo>
                      <a:lnTo>
                        <a:pt x="1187" y="733"/>
                      </a:lnTo>
                      <a:lnTo>
                        <a:pt x="1197" y="733"/>
                      </a:lnTo>
                      <a:lnTo>
                        <a:pt x="1207" y="733"/>
                      </a:lnTo>
                      <a:lnTo>
                        <a:pt x="1219" y="735"/>
                      </a:lnTo>
                      <a:lnTo>
                        <a:pt x="1229" y="735"/>
                      </a:lnTo>
                      <a:lnTo>
                        <a:pt x="1239" y="735"/>
                      </a:lnTo>
                      <a:lnTo>
                        <a:pt x="1249" y="735"/>
                      </a:lnTo>
                      <a:lnTo>
                        <a:pt x="1259" y="735"/>
                      </a:lnTo>
                      <a:lnTo>
                        <a:pt x="1271" y="735"/>
                      </a:lnTo>
                      <a:lnTo>
                        <a:pt x="1281" y="735"/>
                      </a:lnTo>
                      <a:lnTo>
                        <a:pt x="1291" y="735"/>
                      </a:lnTo>
                      <a:lnTo>
                        <a:pt x="1301" y="735"/>
                      </a:lnTo>
                      <a:lnTo>
                        <a:pt x="1311" y="735"/>
                      </a:lnTo>
                      <a:lnTo>
                        <a:pt x="1323" y="738"/>
                      </a:lnTo>
                    </a:path>
                  </a:pathLst>
                </a:custGeom>
                <a:noFill/>
                <a:ln w="1524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01" name="Freeform 62"/>
                <p:cNvSpPr>
                  <a:spLocks/>
                </p:cNvSpPr>
                <p:nvPr/>
              </p:nvSpPr>
              <p:spPr bwMode="auto">
                <a:xfrm>
                  <a:off x="2841330" y="3810332"/>
                  <a:ext cx="941876" cy="25272"/>
                </a:xfrm>
                <a:custGeom>
                  <a:avLst/>
                  <a:gdLst>
                    <a:gd name="T0" fmla="*/ 10 w 1271"/>
                    <a:gd name="T1" fmla="*/ 0 h 42"/>
                    <a:gd name="T2" fmla="*/ 30 w 1271"/>
                    <a:gd name="T3" fmla="*/ 2 h 42"/>
                    <a:gd name="T4" fmla="*/ 52 w 1271"/>
                    <a:gd name="T5" fmla="*/ 2 h 42"/>
                    <a:gd name="T6" fmla="*/ 72 w 1271"/>
                    <a:gd name="T7" fmla="*/ 5 h 42"/>
                    <a:gd name="T8" fmla="*/ 92 w 1271"/>
                    <a:gd name="T9" fmla="*/ 7 h 42"/>
                    <a:gd name="T10" fmla="*/ 114 w 1271"/>
                    <a:gd name="T11" fmla="*/ 10 h 42"/>
                    <a:gd name="T12" fmla="*/ 134 w 1271"/>
                    <a:gd name="T13" fmla="*/ 10 h 42"/>
                    <a:gd name="T14" fmla="*/ 157 w 1271"/>
                    <a:gd name="T15" fmla="*/ 12 h 42"/>
                    <a:gd name="T16" fmla="*/ 176 w 1271"/>
                    <a:gd name="T17" fmla="*/ 12 h 42"/>
                    <a:gd name="T18" fmla="*/ 196 w 1271"/>
                    <a:gd name="T19" fmla="*/ 15 h 42"/>
                    <a:gd name="T20" fmla="*/ 219 w 1271"/>
                    <a:gd name="T21" fmla="*/ 15 h 42"/>
                    <a:gd name="T22" fmla="*/ 239 w 1271"/>
                    <a:gd name="T23" fmla="*/ 17 h 42"/>
                    <a:gd name="T24" fmla="*/ 261 w 1271"/>
                    <a:gd name="T25" fmla="*/ 20 h 42"/>
                    <a:gd name="T26" fmla="*/ 281 w 1271"/>
                    <a:gd name="T27" fmla="*/ 22 h 42"/>
                    <a:gd name="T28" fmla="*/ 301 w 1271"/>
                    <a:gd name="T29" fmla="*/ 22 h 42"/>
                    <a:gd name="T30" fmla="*/ 323 w 1271"/>
                    <a:gd name="T31" fmla="*/ 22 h 42"/>
                    <a:gd name="T32" fmla="*/ 343 w 1271"/>
                    <a:gd name="T33" fmla="*/ 25 h 42"/>
                    <a:gd name="T34" fmla="*/ 365 w 1271"/>
                    <a:gd name="T35" fmla="*/ 25 h 42"/>
                    <a:gd name="T36" fmla="*/ 385 w 1271"/>
                    <a:gd name="T37" fmla="*/ 25 h 42"/>
                    <a:gd name="T38" fmla="*/ 405 w 1271"/>
                    <a:gd name="T39" fmla="*/ 27 h 42"/>
                    <a:gd name="T40" fmla="*/ 427 w 1271"/>
                    <a:gd name="T41" fmla="*/ 27 h 42"/>
                    <a:gd name="T42" fmla="*/ 447 w 1271"/>
                    <a:gd name="T43" fmla="*/ 30 h 42"/>
                    <a:gd name="T44" fmla="*/ 469 w 1271"/>
                    <a:gd name="T45" fmla="*/ 30 h 42"/>
                    <a:gd name="T46" fmla="*/ 489 w 1271"/>
                    <a:gd name="T47" fmla="*/ 30 h 42"/>
                    <a:gd name="T48" fmla="*/ 509 w 1271"/>
                    <a:gd name="T49" fmla="*/ 30 h 42"/>
                    <a:gd name="T50" fmla="*/ 532 w 1271"/>
                    <a:gd name="T51" fmla="*/ 32 h 42"/>
                    <a:gd name="T52" fmla="*/ 551 w 1271"/>
                    <a:gd name="T53" fmla="*/ 32 h 42"/>
                    <a:gd name="T54" fmla="*/ 571 w 1271"/>
                    <a:gd name="T55" fmla="*/ 32 h 42"/>
                    <a:gd name="T56" fmla="*/ 594 w 1271"/>
                    <a:gd name="T57" fmla="*/ 32 h 42"/>
                    <a:gd name="T58" fmla="*/ 613 w 1271"/>
                    <a:gd name="T59" fmla="*/ 34 h 42"/>
                    <a:gd name="T60" fmla="*/ 636 w 1271"/>
                    <a:gd name="T61" fmla="*/ 34 h 42"/>
                    <a:gd name="T62" fmla="*/ 656 w 1271"/>
                    <a:gd name="T63" fmla="*/ 34 h 42"/>
                    <a:gd name="T64" fmla="*/ 676 w 1271"/>
                    <a:gd name="T65" fmla="*/ 34 h 42"/>
                    <a:gd name="T66" fmla="*/ 698 w 1271"/>
                    <a:gd name="T67" fmla="*/ 34 h 42"/>
                    <a:gd name="T68" fmla="*/ 718 w 1271"/>
                    <a:gd name="T69" fmla="*/ 37 h 42"/>
                    <a:gd name="T70" fmla="*/ 740 w 1271"/>
                    <a:gd name="T71" fmla="*/ 39 h 42"/>
                    <a:gd name="T72" fmla="*/ 760 w 1271"/>
                    <a:gd name="T73" fmla="*/ 42 h 42"/>
                    <a:gd name="T74" fmla="*/ 780 w 1271"/>
                    <a:gd name="T75" fmla="*/ 42 h 42"/>
                    <a:gd name="T76" fmla="*/ 802 w 1271"/>
                    <a:gd name="T77" fmla="*/ 42 h 42"/>
                    <a:gd name="T78" fmla="*/ 822 w 1271"/>
                    <a:gd name="T79" fmla="*/ 42 h 42"/>
                    <a:gd name="T80" fmla="*/ 844 w 1271"/>
                    <a:gd name="T81" fmla="*/ 42 h 42"/>
                    <a:gd name="T82" fmla="*/ 864 w 1271"/>
                    <a:gd name="T83" fmla="*/ 42 h 42"/>
                    <a:gd name="T84" fmla="*/ 884 w 1271"/>
                    <a:gd name="T85" fmla="*/ 42 h 42"/>
                    <a:gd name="T86" fmla="*/ 906 w 1271"/>
                    <a:gd name="T87" fmla="*/ 42 h 42"/>
                    <a:gd name="T88" fmla="*/ 926 w 1271"/>
                    <a:gd name="T89" fmla="*/ 42 h 42"/>
                    <a:gd name="T90" fmla="*/ 949 w 1271"/>
                    <a:gd name="T91" fmla="*/ 42 h 42"/>
                    <a:gd name="T92" fmla="*/ 968 w 1271"/>
                    <a:gd name="T93" fmla="*/ 42 h 42"/>
                    <a:gd name="T94" fmla="*/ 988 w 1271"/>
                    <a:gd name="T95" fmla="*/ 42 h 42"/>
                    <a:gd name="T96" fmla="*/ 1011 w 1271"/>
                    <a:gd name="T97" fmla="*/ 42 h 42"/>
                    <a:gd name="T98" fmla="*/ 1031 w 1271"/>
                    <a:gd name="T99" fmla="*/ 42 h 42"/>
                    <a:gd name="T100" fmla="*/ 1053 w 1271"/>
                    <a:gd name="T101" fmla="*/ 42 h 42"/>
                    <a:gd name="T102" fmla="*/ 1073 w 1271"/>
                    <a:gd name="T103" fmla="*/ 42 h 42"/>
                    <a:gd name="T104" fmla="*/ 1093 w 1271"/>
                    <a:gd name="T105" fmla="*/ 42 h 42"/>
                    <a:gd name="T106" fmla="*/ 1115 w 1271"/>
                    <a:gd name="T107" fmla="*/ 42 h 42"/>
                    <a:gd name="T108" fmla="*/ 1135 w 1271"/>
                    <a:gd name="T109" fmla="*/ 42 h 42"/>
                    <a:gd name="T110" fmla="*/ 1155 w 1271"/>
                    <a:gd name="T111" fmla="*/ 42 h 42"/>
                    <a:gd name="T112" fmla="*/ 1177 w 1271"/>
                    <a:gd name="T113" fmla="*/ 42 h 42"/>
                    <a:gd name="T114" fmla="*/ 1197 w 1271"/>
                    <a:gd name="T115" fmla="*/ 42 h 42"/>
                    <a:gd name="T116" fmla="*/ 1219 w 1271"/>
                    <a:gd name="T117" fmla="*/ 42 h 42"/>
                    <a:gd name="T118" fmla="*/ 1239 w 1271"/>
                    <a:gd name="T119" fmla="*/ 42 h 42"/>
                    <a:gd name="T120" fmla="*/ 1259 w 1271"/>
                    <a:gd name="T121" fmla="*/ 42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1271" h="42">
                      <a:moveTo>
                        <a:pt x="0" y="0"/>
                      </a:moveTo>
                      <a:lnTo>
                        <a:pt x="10" y="0"/>
                      </a:lnTo>
                      <a:lnTo>
                        <a:pt x="20" y="0"/>
                      </a:lnTo>
                      <a:lnTo>
                        <a:pt x="30" y="2"/>
                      </a:lnTo>
                      <a:lnTo>
                        <a:pt x="40" y="2"/>
                      </a:lnTo>
                      <a:lnTo>
                        <a:pt x="52" y="2"/>
                      </a:lnTo>
                      <a:lnTo>
                        <a:pt x="62" y="5"/>
                      </a:lnTo>
                      <a:lnTo>
                        <a:pt x="72" y="5"/>
                      </a:lnTo>
                      <a:lnTo>
                        <a:pt x="82" y="5"/>
                      </a:lnTo>
                      <a:lnTo>
                        <a:pt x="92" y="7"/>
                      </a:lnTo>
                      <a:lnTo>
                        <a:pt x="105" y="7"/>
                      </a:lnTo>
                      <a:lnTo>
                        <a:pt x="114" y="10"/>
                      </a:lnTo>
                      <a:lnTo>
                        <a:pt x="124" y="10"/>
                      </a:lnTo>
                      <a:lnTo>
                        <a:pt x="134" y="10"/>
                      </a:lnTo>
                      <a:lnTo>
                        <a:pt x="144" y="12"/>
                      </a:lnTo>
                      <a:lnTo>
                        <a:pt x="157" y="12"/>
                      </a:lnTo>
                      <a:lnTo>
                        <a:pt x="167" y="12"/>
                      </a:lnTo>
                      <a:lnTo>
                        <a:pt x="176" y="12"/>
                      </a:lnTo>
                      <a:lnTo>
                        <a:pt x="186" y="12"/>
                      </a:lnTo>
                      <a:lnTo>
                        <a:pt x="196" y="15"/>
                      </a:lnTo>
                      <a:lnTo>
                        <a:pt x="209" y="15"/>
                      </a:lnTo>
                      <a:lnTo>
                        <a:pt x="219" y="15"/>
                      </a:lnTo>
                      <a:lnTo>
                        <a:pt x="229" y="17"/>
                      </a:lnTo>
                      <a:lnTo>
                        <a:pt x="239" y="17"/>
                      </a:lnTo>
                      <a:lnTo>
                        <a:pt x="248" y="20"/>
                      </a:lnTo>
                      <a:lnTo>
                        <a:pt x="261" y="20"/>
                      </a:lnTo>
                      <a:lnTo>
                        <a:pt x="271" y="20"/>
                      </a:lnTo>
                      <a:lnTo>
                        <a:pt x="281" y="22"/>
                      </a:lnTo>
                      <a:lnTo>
                        <a:pt x="291" y="22"/>
                      </a:lnTo>
                      <a:lnTo>
                        <a:pt x="301" y="22"/>
                      </a:lnTo>
                      <a:lnTo>
                        <a:pt x="313" y="22"/>
                      </a:lnTo>
                      <a:lnTo>
                        <a:pt x="323" y="22"/>
                      </a:lnTo>
                      <a:lnTo>
                        <a:pt x="333" y="25"/>
                      </a:lnTo>
                      <a:lnTo>
                        <a:pt x="343" y="25"/>
                      </a:lnTo>
                      <a:lnTo>
                        <a:pt x="353" y="25"/>
                      </a:lnTo>
                      <a:lnTo>
                        <a:pt x="365" y="25"/>
                      </a:lnTo>
                      <a:lnTo>
                        <a:pt x="375" y="25"/>
                      </a:lnTo>
                      <a:lnTo>
                        <a:pt x="385" y="25"/>
                      </a:lnTo>
                      <a:lnTo>
                        <a:pt x="395" y="27"/>
                      </a:lnTo>
                      <a:lnTo>
                        <a:pt x="405" y="27"/>
                      </a:lnTo>
                      <a:lnTo>
                        <a:pt x="417" y="27"/>
                      </a:lnTo>
                      <a:lnTo>
                        <a:pt x="427" y="27"/>
                      </a:lnTo>
                      <a:lnTo>
                        <a:pt x="437" y="27"/>
                      </a:lnTo>
                      <a:lnTo>
                        <a:pt x="447" y="30"/>
                      </a:lnTo>
                      <a:lnTo>
                        <a:pt x="457" y="30"/>
                      </a:lnTo>
                      <a:lnTo>
                        <a:pt x="469" y="30"/>
                      </a:lnTo>
                      <a:lnTo>
                        <a:pt x="479" y="30"/>
                      </a:lnTo>
                      <a:lnTo>
                        <a:pt x="489" y="30"/>
                      </a:lnTo>
                      <a:lnTo>
                        <a:pt x="499" y="30"/>
                      </a:lnTo>
                      <a:lnTo>
                        <a:pt x="509" y="30"/>
                      </a:lnTo>
                      <a:lnTo>
                        <a:pt x="519" y="32"/>
                      </a:lnTo>
                      <a:lnTo>
                        <a:pt x="532" y="32"/>
                      </a:lnTo>
                      <a:lnTo>
                        <a:pt x="541" y="32"/>
                      </a:lnTo>
                      <a:lnTo>
                        <a:pt x="551" y="32"/>
                      </a:lnTo>
                      <a:lnTo>
                        <a:pt x="561" y="32"/>
                      </a:lnTo>
                      <a:lnTo>
                        <a:pt x="571" y="32"/>
                      </a:lnTo>
                      <a:lnTo>
                        <a:pt x="584" y="32"/>
                      </a:lnTo>
                      <a:lnTo>
                        <a:pt x="594" y="32"/>
                      </a:lnTo>
                      <a:lnTo>
                        <a:pt x="604" y="32"/>
                      </a:lnTo>
                      <a:lnTo>
                        <a:pt x="613" y="34"/>
                      </a:lnTo>
                      <a:lnTo>
                        <a:pt x="623" y="34"/>
                      </a:lnTo>
                      <a:lnTo>
                        <a:pt x="636" y="34"/>
                      </a:lnTo>
                      <a:lnTo>
                        <a:pt x="646" y="34"/>
                      </a:lnTo>
                      <a:lnTo>
                        <a:pt x="656" y="34"/>
                      </a:lnTo>
                      <a:lnTo>
                        <a:pt x="666" y="34"/>
                      </a:lnTo>
                      <a:lnTo>
                        <a:pt x="676" y="34"/>
                      </a:lnTo>
                      <a:lnTo>
                        <a:pt x="688" y="34"/>
                      </a:lnTo>
                      <a:lnTo>
                        <a:pt x="698" y="34"/>
                      </a:lnTo>
                      <a:lnTo>
                        <a:pt x="708" y="37"/>
                      </a:lnTo>
                      <a:lnTo>
                        <a:pt x="718" y="37"/>
                      </a:lnTo>
                      <a:lnTo>
                        <a:pt x="728" y="37"/>
                      </a:lnTo>
                      <a:lnTo>
                        <a:pt x="740" y="39"/>
                      </a:lnTo>
                      <a:lnTo>
                        <a:pt x="750" y="39"/>
                      </a:lnTo>
                      <a:lnTo>
                        <a:pt x="760" y="42"/>
                      </a:lnTo>
                      <a:lnTo>
                        <a:pt x="770" y="42"/>
                      </a:lnTo>
                      <a:lnTo>
                        <a:pt x="780" y="42"/>
                      </a:lnTo>
                      <a:lnTo>
                        <a:pt x="792" y="42"/>
                      </a:lnTo>
                      <a:lnTo>
                        <a:pt x="802" y="42"/>
                      </a:lnTo>
                      <a:lnTo>
                        <a:pt x="812" y="42"/>
                      </a:lnTo>
                      <a:lnTo>
                        <a:pt x="822" y="42"/>
                      </a:lnTo>
                      <a:lnTo>
                        <a:pt x="832" y="42"/>
                      </a:lnTo>
                      <a:lnTo>
                        <a:pt x="844" y="42"/>
                      </a:lnTo>
                      <a:lnTo>
                        <a:pt x="854" y="42"/>
                      </a:lnTo>
                      <a:lnTo>
                        <a:pt x="864" y="42"/>
                      </a:lnTo>
                      <a:lnTo>
                        <a:pt x="874" y="42"/>
                      </a:lnTo>
                      <a:lnTo>
                        <a:pt x="884" y="42"/>
                      </a:lnTo>
                      <a:lnTo>
                        <a:pt x="896" y="42"/>
                      </a:lnTo>
                      <a:lnTo>
                        <a:pt x="906" y="42"/>
                      </a:lnTo>
                      <a:lnTo>
                        <a:pt x="916" y="42"/>
                      </a:lnTo>
                      <a:lnTo>
                        <a:pt x="926" y="42"/>
                      </a:lnTo>
                      <a:lnTo>
                        <a:pt x="936" y="42"/>
                      </a:lnTo>
                      <a:lnTo>
                        <a:pt x="949" y="42"/>
                      </a:lnTo>
                      <a:lnTo>
                        <a:pt x="959" y="42"/>
                      </a:lnTo>
                      <a:lnTo>
                        <a:pt x="968" y="42"/>
                      </a:lnTo>
                      <a:lnTo>
                        <a:pt x="978" y="42"/>
                      </a:lnTo>
                      <a:lnTo>
                        <a:pt x="988" y="42"/>
                      </a:lnTo>
                      <a:lnTo>
                        <a:pt x="1001" y="42"/>
                      </a:lnTo>
                      <a:lnTo>
                        <a:pt x="1011" y="42"/>
                      </a:lnTo>
                      <a:lnTo>
                        <a:pt x="1021" y="42"/>
                      </a:lnTo>
                      <a:lnTo>
                        <a:pt x="1031" y="42"/>
                      </a:lnTo>
                      <a:lnTo>
                        <a:pt x="1040" y="42"/>
                      </a:lnTo>
                      <a:lnTo>
                        <a:pt x="1053" y="42"/>
                      </a:lnTo>
                      <a:lnTo>
                        <a:pt x="1063" y="42"/>
                      </a:lnTo>
                      <a:lnTo>
                        <a:pt x="1073" y="42"/>
                      </a:lnTo>
                      <a:lnTo>
                        <a:pt x="1083" y="42"/>
                      </a:lnTo>
                      <a:lnTo>
                        <a:pt x="1093" y="42"/>
                      </a:lnTo>
                      <a:lnTo>
                        <a:pt x="1105" y="42"/>
                      </a:lnTo>
                      <a:lnTo>
                        <a:pt x="1115" y="42"/>
                      </a:lnTo>
                      <a:lnTo>
                        <a:pt x="1125" y="42"/>
                      </a:lnTo>
                      <a:lnTo>
                        <a:pt x="1135" y="42"/>
                      </a:lnTo>
                      <a:lnTo>
                        <a:pt x="1145" y="42"/>
                      </a:lnTo>
                      <a:lnTo>
                        <a:pt x="1155" y="42"/>
                      </a:lnTo>
                      <a:lnTo>
                        <a:pt x="1167" y="42"/>
                      </a:lnTo>
                      <a:lnTo>
                        <a:pt x="1177" y="42"/>
                      </a:lnTo>
                      <a:lnTo>
                        <a:pt x="1187" y="42"/>
                      </a:lnTo>
                      <a:lnTo>
                        <a:pt x="1197" y="42"/>
                      </a:lnTo>
                      <a:lnTo>
                        <a:pt x="1207" y="42"/>
                      </a:lnTo>
                      <a:lnTo>
                        <a:pt x="1219" y="42"/>
                      </a:lnTo>
                      <a:lnTo>
                        <a:pt x="1229" y="42"/>
                      </a:lnTo>
                      <a:lnTo>
                        <a:pt x="1239" y="42"/>
                      </a:lnTo>
                      <a:lnTo>
                        <a:pt x="1249" y="42"/>
                      </a:lnTo>
                      <a:lnTo>
                        <a:pt x="1259" y="42"/>
                      </a:lnTo>
                      <a:lnTo>
                        <a:pt x="1271" y="39"/>
                      </a:lnTo>
                    </a:path>
                  </a:pathLst>
                </a:custGeom>
                <a:noFill/>
                <a:ln w="1524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>
                    <a:solidFill>
                      <a:srgbClr val="0000FF"/>
                    </a:solidFill>
                  </a:endParaRPr>
                </a:p>
              </p:txBody>
            </p:sp>
          </p:grpSp>
          <p:sp>
            <p:nvSpPr>
              <p:cNvPr id="65" name="Line 13"/>
              <p:cNvSpPr>
                <a:spLocks noChangeShapeType="1"/>
              </p:cNvSpPr>
              <p:nvPr/>
            </p:nvSpPr>
            <p:spPr bwMode="auto">
              <a:xfrm flipV="1">
                <a:off x="1689547" y="2922117"/>
                <a:ext cx="2798879" cy="25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66" name="Line 15"/>
              <p:cNvSpPr>
                <a:spLocks noChangeShapeType="1"/>
              </p:cNvSpPr>
              <p:nvPr/>
            </p:nvSpPr>
            <p:spPr bwMode="auto">
              <a:xfrm flipV="1">
                <a:off x="1764248" y="2907751"/>
                <a:ext cx="0" cy="3657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67" name="Line 18"/>
              <p:cNvSpPr>
                <a:spLocks noChangeShapeType="1"/>
              </p:cNvSpPr>
              <p:nvPr/>
            </p:nvSpPr>
            <p:spPr bwMode="auto">
              <a:xfrm flipV="1">
                <a:off x="2078613" y="2907752"/>
                <a:ext cx="0" cy="168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68" name="Line 21"/>
              <p:cNvSpPr>
                <a:spLocks noChangeShapeType="1"/>
              </p:cNvSpPr>
              <p:nvPr/>
            </p:nvSpPr>
            <p:spPr bwMode="auto">
              <a:xfrm flipV="1">
                <a:off x="2467677" y="2907752"/>
                <a:ext cx="0" cy="168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69" name="Rectangle 23"/>
              <p:cNvSpPr>
                <a:spLocks noChangeArrowheads="1"/>
              </p:cNvSpPr>
              <p:nvPr/>
            </p:nvSpPr>
            <p:spPr bwMode="auto">
              <a:xfrm>
                <a:off x="2420988" y="2928059"/>
                <a:ext cx="279373" cy="128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4.0%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Line 24"/>
              <p:cNvSpPr>
                <a:spLocks noChangeShapeType="1"/>
              </p:cNvSpPr>
              <p:nvPr/>
            </p:nvSpPr>
            <p:spPr bwMode="auto">
              <a:xfrm flipV="1">
                <a:off x="2856741" y="2907752"/>
                <a:ext cx="0" cy="168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71" name="Line 27"/>
              <p:cNvSpPr>
                <a:spLocks noChangeShapeType="1"/>
              </p:cNvSpPr>
              <p:nvPr/>
            </p:nvSpPr>
            <p:spPr bwMode="auto">
              <a:xfrm flipV="1">
                <a:off x="3244770" y="2907752"/>
                <a:ext cx="0" cy="168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72" name="Rectangle 29"/>
              <p:cNvSpPr>
                <a:spLocks noChangeArrowheads="1"/>
              </p:cNvSpPr>
              <p:nvPr/>
            </p:nvSpPr>
            <p:spPr bwMode="auto">
              <a:xfrm>
                <a:off x="3156427" y="2929900"/>
                <a:ext cx="279373" cy="128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8.0%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Line 30"/>
              <p:cNvSpPr>
                <a:spLocks noChangeShapeType="1"/>
              </p:cNvSpPr>
              <p:nvPr/>
            </p:nvSpPr>
            <p:spPr bwMode="auto">
              <a:xfrm flipV="1">
                <a:off x="3633833" y="2907752"/>
                <a:ext cx="0" cy="168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74" name="Line 33"/>
              <p:cNvSpPr>
                <a:spLocks noChangeShapeType="1"/>
              </p:cNvSpPr>
              <p:nvPr/>
            </p:nvSpPr>
            <p:spPr bwMode="auto">
              <a:xfrm flipV="1">
                <a:off x="4022898" y="2907752"/>
                <a:ext cx="0" cy="168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75" name="Rectangle 35"/>
              <p:cNvSpPr>
                <a:spLocks noChangeArrowheads="1"/>
              </p:cNvSpPr>
              <p:nvPr/>
            </p:nvSpPr>
            <p:spPr bwMode="auto">
              <a:xfrm>
                <a:off x="3906680" y="2932577"/>
                <a:ext cx="346422" cy="128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12.0%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6" name="Line 36"/>
              <p:cNvSpPr>
                <a:spLocks noChangeShapeType="1"/>
              </p:cNvSpPr>
              <p:nvPr/>
            </p:nvSpPr>
            <p:spPr bwMode="auto">
              <a:xfrm flipV="1">
                <a:off x="4411961" y="2907752"/>
                <a:ext cx="0" cy="168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77" name="Line 39"/>
              <p:cNvSpPr>
                <a:spLocks noChangeShapeType="1"/>
              </p:cNvSpPr>
              <p:nvPr/>
            </p:nvSpPr>
            <p:spPr bwMode="auto">
              <a:xfrm>
                <a:off x="1689548" y="2924627"/>
                <a:ext cx="311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78" name="Rectangle 17"/>
              <p:cNvSpPr>
                <a:spLocks noChangeArrowheads="1"/>
              </p:cNvSpPr>
              <p:nvPr/>
            </p:nvSpPr>
            <p:spPr bwMode="auto">
              <a:xfrm>
                <a:off x="1597210" y="2954839"/>
                <a:ext cx="279373" cy="128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.0%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9" name="Line 15"/>
              <p:cNvSpPr>
                <a:spLocks noChangeShapeType="1"/>
              </p:cNvSpPr>
              <p:nvPr/>
            </p:nvSpPr>
            <p:spPr bwMode="auto">
              <a:xfrm flipV="1">
                <a:off x="1689546" y="2907752"/>
                <a:ext cx="1" cy="1436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81" name="Freeform 71"/>
              <p:cNvSpPr>
                <a:spLocks/>
              </p:cNvSpPr>
              <p:nvPr/>
            </p:nvSpPr>
            <p:spPr bwMode="auto">
              <a:xfrm>
                <a:off x="1772296" y="2433507"/>
                <a:ext cx="1234805" cy="380401"/>
              </a:xfrm>
              <a:custGeom>
                <a:avLst/>
                <a:gdLst>
                  <a:gd name="T0" fmla="*/ 20 w 1323"/>
                  <a:gd name="T1" fmla="*/ 176 h 606"/>
                  <a:gd name="T2" fmla="*/ 52 w 1323"/>
                  <a:gd name="T3" fmla="*/ 271 h 606"/>
                  <a:gd name="T4" fmla="*/ 82 w 1323"/>
                  <a:gd name="T5" fmla="*/ 333 h 606"/>
                  <a:gd name="T6" fmla="*/ 114 w 1323"/>
                  <a:gd name="T7" fmla="*/ 393 h 606"/>
                  <a:gd name="T8" fmla="*/ 144 w 1323"/>
                  <a:gd name="T9" fmla="*/ 435 h 606"/>
                  <a:gd name="T10" fmla="*/ 176 w 1323"/>
                  <a:gd name="T11" fmla="*/ 470 h 606"/>
                  <a:gd name="T12" fmla="*/ 208 w 1323"/>
                  <a:gd name="T13" fmla="*/ 494 h 606"/>
                  <a:gd name="T14" fmla="*/ 238 w 1323"/>
                  <a:gd name="T15" fmla="*/ 514 h 606"/>
                  <a:gd name="T16" fmla="*/ 271 w 1323"/>
                  <a:gd name="T17" fmla="*/ 529 h 606"/>
                  <a:gd name="T18" fmla="*/ 300 w 1323"/>
                  <a:gd name="T19" fmla="*/ 542 h 606"/>
                  <a:gd name="T20" fmla="*/ 333 w 1323"/>
                  <a:gd name="T21" fmla="*/ 549 h 606"/>
                  <a:gd name="T22" fmla="*/ 365 w 1323"/>
                  <a:gd name="T23" fmla="*/ 557 h 606"/>
                  <a:gd name="T24" fmla="*/ 395 w 1323"/>
                  <a:gd name="T25" fmla="*/ 562 h 606"/>
                  <a:gd name="T26" fmla="*/ 427 w 1323"/>
                  <a:gd name="T27" fmla="*/ 564 h 606"/>
                  <a:gd name="T28" fmla="*/ 457 w 1323"/>
                  <a:gd name="T29" fmla="*/ 567 h 606"/>
                  <a:gd name="T30" fmla="*/ 489 w 1323"/>
                  <a:gd name="T31" fmla="*/ 569 h 606"/>
                  <a:gd name="T32" fmla="*/ 521 w 1323"/>
                  <a:gd name="T33" fmla="*/ 572 h 606"/>
                  <a:gd name="T34" fmla="*/ 551 w 1323"/>
                  <a:gd name="T35" fmla="*/ 572 h 606"/>
                  <a:gd name="T36" fmla="*/ 583 w 1323"/>
                  <a:gd name="T37" fmla="*/ 574 h 606"/>
                  <a:gd name="T38" fmla="*/ 613 w 1323"/>
                  <a:gd name="T39" fmla="*/ 574 h 606"/>
                  <a:gd name="T40" fmla="*/ 645 w 1323"/>
                  <a:gd name="T41" fmla="*/ 576 h 606"/>
                  <a:gd name="T42" fmla="*/ 675 w 1323"/>
                  <a:gd name="T43" fmla="*/ 576 h 606"/>
                  <a:gd name="T44" fmla="*/ 708 w 1323"/>
                  <a:gd name="T45" fmla="*/ 579 h 606"/>
                  <a:gd name="T46" fmla="*/ 740 w 1323"/>
                  <a:gd name="T47" fmla="*/ 581 h 606"/>
                  <a:gd name="T48" fmla="*/ 770 w 1323"/>
                  <a:gd name="T49" fmla="*/ 584 h 606"/>
                  <a:gd name="T50" fmla="*/ 802 w 1323"/>
                  <a:gd name="T51" fmla="*/ 584 h 606"/>
                  <a:gd name="T52" fmla="*/ 832 w 1323"/>
                  <a:gd name="T53" fmla="*/ 586 h 606"/>
                  <a:gd name="T54" fmla="*/ 864 w 1323"/>
                  <a:gd name="T55" fmla="*/ 586 h 606"/>
                  <a:gd name="T56" fmla="*/ 896 w 1323"/>
                  <a:gd name="T57" fmla="*/ 589 h 606"/>
                  <a:gd name="T58" fmla="*/ 926 w 1323"/>
                  <a:gd name="T59" fmla="*/ 589 h 606"/>
                  <a:gd name="T60" fmla="*/ 958 w 1323"/>
                  <a:gd name="T61" fmla="*/ 589 h 606"/>
                  <a:gd name="T62" fmla="*/ 988 w 1323"/>
                  <a:gd name="T63" fmla="*/ 591 h 606"/>
                  <a:gd name="T64" fmla="*/ 1020 w 1323"/>
                  <a:gd name="T65" fmla="*/ 591 h 606"/>
                  <a:gd name="T66" fmla="*/ 1053 w 1323"/>
                  <a:gd name="T67" fmla="*/ 594 h 606"/>
                  <a:gd name="T68" fmla="*/ 1082 w 1323"/>
                  <a:gd name="T69" fmla="*/ 596 h 606"/>
                  <a:gd name="T70" fmla="*/ 1115 w 1323"/>
                  <a:gd name="T71" fmla="*/ 596 h 606"/>
                  <a:gd name="T72" fmla="*/ 1144 w 1323"/>
                  <a:gd name="T73" fmla="*/ 599 h 606"/>
                  <a:gd name="T74" fmla="*/ 1177 w 1323"/>
                  <a:gd name="T75" fmla="*/ 601 h 606"/>
                  <a:gd name="T76" fmla="*/ 1207 w 1323"/>
                  <a:gd name="T77" fmla="*/ 601 h 606"/>
                  <a:gd name="T78" fmla="*/ 1239 w 1323"/>
                  <a:gd name="T79" fmla="*/ 604 h 606"/>
                  <a:gd name="T80" fmla="*/ 1271 w 1323"/>
                  <a:gd name="T81" fmla="*/ 604 h 606"/>
                  <a:gd name="T82" fmla="*/ 1301 w 1323"/>
                  <a:gd name="T83" fmla="*/ 604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323" h="606">
                    <a:moveTo>
                      <a:pt x="0" y="0"/>
                    </a:moveTo>
                    <a:lnTo>
                      <a:pt x="10" y="114"/>
                    </a:lnTo>
                    <a:lnTo>
                      <a:pt x="20" y="176"/>
                    </a:lnTo>
                    <a:lnTo>
                      <a:pt x="30" y="214"/>
                    </a:lnTo>
                    <a:lnTo>
                      <a:pt x="40" y="244"/>
                    </a:lnTo>
                    <a:lnTo>
                      <a:pt x="52" y="271"/>
                    </a:lnTo>
                    <a:lnTo>
                      <a:pt x="62" y="293"/>
                    </a:lnTo>
                    <a:lnTo>
                      <a:pt x="72" y="313"/>
                    </a:lnTo>
                    <a:lnTo>
                      <a:pt x="82" y="333"/>
                    </a:lnTo>
                    <a:lnTo>
                      <a:pt x="92" y="348"/>
                    </a:lnTo>
                    <a:lnTo>
                      <a:pt x="104" y="373"/>
                    </a:lnTo>
                    <a:lnTo>
                      <a:pt x="114" y="393"/>
                    </a:lnTo>
                    <a:lnTo>
                      <a:pt x="124" y="408"/>
                    </a:lnTo>
                    <a:lnTo>
                      <a:pt x="134" y="422"/>
                    </a:lnTo>
                    <a:lnTo>
                      <a:pt x="144" y="435"/>
                    </a:lnTo>
                    <a:lnTo>
                      <a:pt x="156" y="447"/>
                    </a:lnTo>
                    <a:lnTo>
                      <a:pt x="166" y="457"/>
                    </a:lnTo>
                    <a:lnTo>
                      <a:pt x="176" y="470"/>
                    </a:lnTo>
                    <a:lnTo>
                      <a:pt x="186" y="480"/>
                    </a:lnTo>
                    <a:lnTo>
                      <a:pt x="196" y="487"/>
                    </a:lnTo>
                    <a:lnTo>
                      <a:pt x="208" y="494"/>
                    </a:lnTo>
                    <a:lnTo>
                      <a:pt x="218" y="502"/>
                    </a:lnTo>
                    <a:lnTo>
                      <a:pt x="228" y="509"/>
                    </a:lnTo>
                    <a:lnTo>
                      <a:pt x="238" y="514"/>
                    </a:lnTo>
                    <a:lnTo>
                      <a:pt x="248" y="519"/>
                    </a:lnTo>
                    <a:lnTo>
                      <a:pt x="261" y="524"/>
                    </a:lnTo>
                    <a:lnTo>
                      <a:pt x="271" y="529"/>
                    </a:lnTo>
                    <a:lnTo>
                      <a:pt x="280" y="534"/>
                    </a:lnTo>
                    <a:lnTo>
                      <a:pt x="290" y="537"/>
                    </a:lnTo>
                    <a:lnTo>
                      <a:pt x="300" y="542"/>
                    </a:lnTo>
                    <a:lnTo>
                      <a:pt x="313" y="544"/>
                    </a:lnTo>
                    <a:lnTo>
                      <a:pt x="323" y="547"/>
                    </a:lnTo>
                    <a:lnTo>
                      <a:pt x="333" y="549"/>
                    </a:lnTo>
                    <a:lnTo>
                      <a:pt x="343" y="552"/>
                    </a:lnTo>
                    <a:lnTo>
                      <a:pt x="352" y="554"/>
                    </a:lnTo>
                    <a:lnTo>
                      <a:pt x="365" y="557"/>
                    </a:lnTo>
                    <a:lnTo>
                      <a:pt x="375" y="559"/>
                    </a:lnTo>
                    <a:lnTo>
                      <a:pt x="385" y="559"/>
                    </a:lnTo>
                    <a:lnTo>
                      <a:pt x="395" y="562"/>
                    </a:lnTo>
                    <a:lnTo>
                      <a:pt x="405" y="562"/>
                    </a:lnTo>
                    <a:lnTo>
                      <a:pt x="417" y="564"/>
                    </a:lnTo>
                    <a:lnTo>
                      <a:pt x="427" y="564"/>
                    </a:lnTo>
                    <a:lnTo>
                      <a:pt x="437" y="564"/>
                    </a:lnTo>
                    <a:lnTo>
                      <a:pt x="447" y="567"/>
                    </a:lnTo>
                    <a:lnTo>
                      <a:pt x="457" y="567"/>
                    </a:lnTo>
                    <a:lnTo>
                      <a:pt x="469" y="567"/>
                    </a:lnTo>
                    <a:lnTo>
                      <a:pt x="479" y="569"/>
                    </a:lnTo>
                    <a:lnTo>
                      <a:pt x="489" y="569"/>
                    </a:lnTo>
                    <a:lnTo>
                      <a:pt x="499" y="569"/>
                    </a:lnTo>
                    <a:lnTo>
                      <a:pt x="509" y="572"/>
                    </a:lnTo>
                    <a:lnTo>
                      <a:pt x="521" y="572"/>
                    </a:lnTo>
                    <a:lnTo>
                      <a:pt x="531" y="572"/>
                    </a:lnTo>
                    <a:lnTo>
                      <a:pt x="541" y="572"/>
                    </a:lnTo>
                    <a:lnTo>
                      <a:pt x="551" y="572"/>
                    </a:lnTo>
                    <a:lnTo>
                      <a:pt x="561" y="572"/>
                    </a:lnTo>
                    <a:lnTo>
                      <a:pt x="571" y="574"/>
                    </a:lnTo>
                    <a:lnTo>
                      <a:pt x="583" y="574"/>
                    </a:lnTo>
                    <a:lnTo>
                      <a:pt x="593" y="574"/>
                    </a:lnTo>
                    <a:lnTo>
                      <a:pt x="603" y="574"/>
                    </a:lnTo>
                    <a:lnTo>
                      <a:pt x="613" y="574"/>
                    </a:lnTo>
                    <a:lnTo>
                      <a:pt x="623" y="574"/>
                    </a:lnTo>
                    <a:lnTo>
                      <a:pt x="636" y="576"/>
                    </a:lnTo>
                    <a:lnTo>
                      <a:pt x="645" y="576"/>
                    </a:lnTo>
                    <a:lnTo>
                      <a:pt x="655" y="576"/>
                    </a:lnTo>
                    <a:lnTo>
                      <a:pt x="665" y="576"/>
                    </a:lnTo>
                    <a:lnTo>
                      <a:pt x="675" y="576"/>
                    </a:lnTo>
                    <a:lnTo>
                      <a:pt x="688" y="579"/>
                    </a:lnTo>
                    <a:lnTo>
                      <a:pt x="698" y="579"/>
                    </a:lnTo>
                    <a:lnTo>
                      <a:pt x="708" y="579"/>
                    </a:lnTo>
                    <a:lnTo>
                      <a:pt x="717" y="579"/>
                    </a:lnTo>
                    <a:lnTo>
                      <a:pt x="727" y="581"/>
                    </a:lnTo>
                    <a:lnTo>
                      <a:pt x="740" y="581"/>
                    </a:lnTo>
                    <a:lnTo>
                      <a:pt x="750" y="581"/>
                    </a:lnTo>
                    <a:lnTo>
                      <a:pt x="760" y="584"/>
                    </a:lnTo>
                    <a:lnTo>
                      <a:pt x="770" y="584"/>
                    </a:lnTo>
                    <a:lnTo>
                      <a:pt x="780" y="584"/>
                    </a:lnTo>
                    <a:lnTo>
                      <a:pt x="792" y="584"/>
                    </a:lnTo>
                    <a:lnTo>
                      <a:pt x="802" y="584"/>
                    </a:lnTo>
                    <a:lnTo>
                      <a:pt x="812" y="586"/>
                    </a:lnTo>
                    <a:lnTo>
                      <a:pt x="822" y="586"/>
                    </a:lnTo>
                    <a:lnTo>
                      <a:pt x="832" y="586"/>
                    </a:lnTo>
                    <a:lnTo>
                      <a:pt x="844" y="586"/>
                    </a:lnTo>
                    <a:lnTo>
                      <a:pt x="854" y="586"/>
                    </a:lnTo>
                    <a:lnTo>
                      <a:pt x="864" y="586"/>
                    </a:lnTo>
                    <a:lnTo>
                      <a:pt x="874" y="586"/>
                    </a:lnTo>
                    <a:lnTo>
                      <a:pt x="884" y="589"/>
                    </a:lnTo>
                    <a:lnTo>
                      <a:pt x="896" y="589"/>
                    </a:lnTo>
                    <a:lnTo>
                      <a:pt x="906" y="589"/>
                    </a:lnTo>
                    <a:lnTo>
                      <a:pt x="916" y="589"/>
                    </a:lnTo>
                    <a:lnTo>
                      <a:pt x="926" y="589"/>
                    </a:lnTo>
                    <a:lnTo>
                      <a:pt x="936" y="589"/>
                    </a:lnTo>
                    <a:lnTo>
                      <a:pt x="948" y="589"/>
                    </a:lnTo>
                    <a:lnTo>
                      <a:pt x="958" y="589"/>
                    </a:lnTo>
                    <a:lnTo>
                      <a:pt x="968" y="589"/>
                    </a:lnTo>
                    <a:lnTo>
                      <a:pt x="978" y="589"/>
                    </a:lnTo>
                    <a:lnTo>
                      <a:pt x="988" y="591"/>
                    </a:lnTo>
                    <a:lnTo>
                      <a:pt x="1000" y="591"/>
                    </a:lnTo>
                    <a:lnTo>
                      <a:pt x="1010" y="591"/>
                    </a:lnTo>
                    <a:lnTo>
                      <a:pt x="1020" y="591"/>
                    </a:lnTo>
                    <a:lnTo>
                      <a:pt x="1030" y="591"/>
                    </a:lnTo>
                    <a:lnTo>
                      <a:pt x="1040" y="594"/>
                    </a:lnTo>
                    <a:lnTo>
                      <a:pt x="1053" y="594"/>
                    </a:lnTo>
                    <a:lnTo>
                      <a:pt x="1063" y="594"/>
                    </a:lnTo>
                    <a:lnTo>
                      <a:pt x="1072" y="594"/>
                    </a:lnTo>
                    <a:lnTo>
                      <a:pt x="1082" y="596"/>
                    </a:lnTo>
                    <a:lnTo>
                      <a:pt x="1092" y="596"/>
                    </a:lnTo>
                    <a:lnTo>
                      <a:pt x="1105" y="596"/>
                    </a:lnTo>
                    <a:lnTo>
                      <a:pt x="1115" y="596"/>
                    </a:lnTo>
                    <a:lnTo>
                      <a:pt x="1125" y="599"/>
                    </a:lnTo>
                    <a:lnTo>
                      <a:pt x="1135" y="599"/>
                    </a:lnTo>
                    <a:lnTo>
                      <a:pt x="1144" y="599"/>
                    </a:lnTo>
                    <a:lnTo>
                      <a:pt x="1157" y="599"/>
                    </a:lnTo>
                    <a:lnTo>
                      <a:pt x="1167" y="601"/>
                    </a:lnTo>
                    <a:lnTo>
                      <a:pt x="1177" y="601"/>
                    </a:lnTo>
                    <a:lnTo>
                      <a:pt x="1187" y="601"/>
                    </a:lnTo>
                    <a:lnTo>
                      <a:pt x="1197" y="601"/>
                    </a:lnTo>
                    <a:lnTo>
                      <a:pt x="1207" y="601"/>
                    </a:lnTo>
                    <a:lnTo>
                      <a:pt x="1219" y="601"/>
                    </a:lnTo>
                    <a:lnTo>
                      <a:pt x="1229" y="601"/>
                    </a:lnTo>
                    <a:lnTo>
                      <a:pt x="1239" y="604"/>
                    </a:lnTo>
                    <a:lnTo>
                      <a:pt x="1249" y="604"/>
                    </a:lnTo>
                    <a:lnTo>
                      <a:pt x="1259" y="604"/>
                    </a:lnTo>
                    <a:lnTo>
                      <a:pt x="1271" y="604"/>
                    </a:lnTo>
                    <a:lnTo>
                      <a:pt x="1281" y="604"/>
                    </a:lnTo>
                    <a:lnTo>
                      <a:pt x="1291" y="604"/>
                    </a:lnTo>
                    <a:lnTo>
                      <a:pt x="1301" y="604"/>
                    </a:lnTo>
                    <a:lnTo>
                      <a:pt x="1311" y="604"/>
                    </a:lnTo>
                    <a:lnTo>
                      <a:pt x="1323" y="606"/>
                    </a:lnTo>
                  </a:path>
                </a:pathLst>
              </a:custGeom>
              <a:noFill/>
              <a:ln w="7620">
                <a:solidFill>
                  <a:srgbClr val="E806CD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solidFill>
                    <a:srgbClr val="E806CD"/>
                  </a:solidFill>
                </a:endParaRPr>
              </a:p>
            </p:txBody>
          </p:sp>
          <p:sp>
            <p:nvSpPr>
              <p:cNvPr id="82" name="Freeform 72"/>
              <p:cNvSpPr>
                <a:spLocks/>
              </p:cNvSpPr>
              <p:nvPr/>
            </p:nvSpPr>
            <p:spPr bwMode="auto">
              <a:xfrm>
                <a:off x="2949508" y="2813907"/>
                <a:ext cx="1536192" cy="3139"/>
              </a:xfrm>
              <a:custGeom>
                <a:avLst/>
                <a:gdLst>
                  <a:gd name="T0" fmla="*/ 10 w 1271"/>
                  <a:gd name="T1" fmla="*/ 0 h 5"/>
                  <a:gd name="T2" fmla="*/ 30 w 1271"/>
                  <a:gd name="T3" fmla="*/ 0 h 5"/>
                  <a:gd name="T4" fmla="*/ 52 w 1271"/>
                  <a:gd name="T5" fmla="*/ 0 h 5"/>
                  <a:gd name="T6" fmla="*/ 72 w 1271"/>
                  <a:gd name="T7" fmla="*/ 3 h 5"/>
                  <a:gd name="T8" fmla="*/ 92 w 1271"/>
                  <a:gd name="T9" fmla="*/ 3 h 5"/>
                  <a:gd name="T10" fmla="*/ 114 w 1271"/>
                  <a:gd name="T11" fmla="*/ 3 h 5"/>
                  <a:gd name="T12" fmla="*/ 134 w 1271"/>
                  <a:gd name="T13" fmla="*/ 3 h 5"/>
                  <a:gd name="T14" fmla="*/ 157 w 1271"/>
                  <a:gd name="T15" fmla="*/ 5 h 5"/>
                  <a:gd name="T16" fmla="*/ 176 w 1271"/>
                  <a:gd name="T17" fmla="*/ 5 h 5"/>
                  <a:gd name="T18" fmla="*/ 196 w 1271"/>
                  <a:gd name="T19" fmla="*/ 5 h 5"/>
                  <a:gd name="T20" fmla="*/ 219 w 1271"/>
                  <a:gd name="T21" fmla="*/ 5 h 5"/>
                  <a:gd name="T22" fmla="*/ 239 w 1271"/>
                  <a:gd name="T23" fmla="*/ 5 h 5"/>
                  <a:gd name="T24" fmla="*/ 261 w 1271"/>
                  <a:gd name="T25" fmla="*/ 5 h 5"/>
                  <a:gd name="T26" fmla="*/ 281 w 1271"/>
                  <a:gd name="T27" fmla="*/ 5 h 5"/>
                  <a:gd name="T28" fmla="*/ 301 w 1271"/>
                  <a:gd name="T29" fmla="*/ 5 h 5"/>
                  <a:gd name="T30" fmla="*/ 323 w 1271"/>
                  <a:gd name="T31" fmla="*/ 5 h 5"/>
                  <a:gd name="T32" fmla="*/ 343 w 1271"/>
                  <a:gd name="T33" fmla="*/ 5 h 5"/>
                  <a:gd name="T34" fmla="*/ 365 w 1271"/>
                  <a:gd name="T35" fmla="*/ 5 h 5"/>
                  <a:gd name="T36" fmla="*/ 385 w 1271"/>
                  <a:gd name="T37" fmla="*/ 5 h 5"/>
                  <a:gd name="T38" fmla="*/ 405 w 1271"/>
                  <a:gd name="T39" fmla="*/ 5 h 5"/>
                  <a:gd name="T40" fmla="*/ 427 w 1271"/>
                  <a:gd name="T41" fmla="*/ 5 h 5"/>
                  <a:gd name="T42" fmla="*/ 447 w 1271"/>
                  <a:gd name="T43" fmla="*/ 5 h 5"/>
                  <a:gd name="T44" fmla="*/ 469 w 1271"/>
                  <a:gd name="T45" fmla="*/ 5 h 5"/>
                  <a:gd name="T46" fmla="*/ 489 w 1271"/>
                  <a:gd name="T47" fmla="*/ 5 h 5"/>
                  <a:gd name="T48" fmla="*/ 509 w 1271"/>
                  <a:gd name="T49" fmla="*/ 5 h 5"/>
                  <a:gd name="T50" fmla="*/ 532 w 1271"/>
                  <a:gd name="T51" fmla="*/ 5 h 5"/>
                  <a:gd name="T52" fmla="*/ 551 w 1271"/>
                  <a:gd name="T53" fmla="*/ 5 h 5"/>
                  <a:gd name="T54" fmla="*/ 571 w 1271"/>
                  <a:gd name="T55" fmla="*/ 5 h 5"/>
                  <a:gd name="T56" fmla="*/ 594 w 1271"/>
                  <a:gd name="T57" fmla="*/ 5 h 5"/>
                  <a:gd name="T58" fmla="*/ 613 w 1271"/>
                  <a:gd name="T59" fmla="*/ 5 h 5"/>
                  <a:gd name="T60" fmla="*/ 636 w 1271"/>
                  <a:gd name="T61" fmla="*/ 5 h 5"/>
                  <a:gd name="T62" fmla="*/ 656 w 1271"/>
                  <a:gd name="T63" fmla="*/ 5 h 5"/>
                  <a:gd name="T64" fmla="*/ 676 w 1271"/>
                  <a:gd name="T65" fmla="*/ 5 h 5"/>
                  <a:gd name="T66" fmla="*/ 698 w 1271"/>
                  <a:gd name="T67" fmla="*/ 5 h 5"/>
                  <a:gd name="T68" fmla="*/ 718 w 1271"/>
                  <a:gd name="T69" fmla="*/ 5 h 5"/>
                  <a:gd name="T70" fmla="*/ 740 w 1271"/>
                  <a:gd name="T71" fmla="*/ 5 h 5"/>
                  <a:gd name="T72" fmla="*/ 760 w 1271"/>
                  <a:gd name="T73" fmla="*/ 5 h 5"/>
                  <a:gd name="T74" fmla="*/ 780 w 1271"/>
                  <a:gd name="T75" fmla="*/ 5 h 5"/>
                  <a:gd name="T76" fmla="*/ 802 w 1271"/>
                  <a:gd name="T77" fmla="*/ 5 h 5"/>
                  <a:gd name="T78" fmla="*/ 822 w 1271"/>
                  <a:gd name="T79" fmla="*/ 5 h 5"/>
                  <a:gd name="T80" fmla="*/ 844 w 1271"/>
                  <a:gd name="T81" fmla="*/ 5 h 5"/>
                  <a:gd name="T82" fmla="*/ 864 w 1271"/>
                  <a:gd name="T83" fmla="*/ 5 h 5"/>
                  <a:gd name="T84" fmla="*/ 884 w 1271"/>
                  <a:gd name="T85" fmla="*/ 5 h 5"/>
                  <a:gd name="T86" fmla="*/ 906 w 1271"/>
                  <a:gd name="T87" fmla="*/ 5 h 5"/>
                  <a:gd name="T88" fmla="*/ 926 w 1271"/>
                  <a:gd name="T89" fmla="*/ 5 h 5"/>
                  <a:gd name="T90" fmla="*/ 949 w 1271"/>
                  <a:gd name="T91" fmla="*/ 5 h 5"/>
                  <a:gd name="T92" fmla="*/ 968 w 1271"/>
                  <a:gd name="T93" fmla="*/ 5 h 5"/>
                  <a:gd name="T94" fmla="*/ 988 w 1271"/>
                  <a:gd name="T95" fmla="*/ 5 h 5"/>
                  <a:gd name="T96" fmla="*/ 1011 w 1271"/>
                  <a:gd name="T97" fmla="*/ 5 h 5"/>
                  <a:gd name="T98" fmla="*/ 1031 w 1271"/>
                  <a:gd name="T99" fmla="*/ 5 h 5"/>
                  <a:gd name="T100" fmla="*/ 1053 w 1271"/>
                  <a:gd name="T101" fmla="*/ 5 h 5"/>
                  <a:gd name="T102" fmla="*/ 1073 w 1271"/>
                  <a:gd name="T103" fmla="*/ 5 h 5"/>
                  <a:gd name="T104" fmla="*/ 1093 w 1271"/>
                  <a:gd name="T105" fmla="*/ 5 h 5"/>
                  <a:gd name="T106" fmla="*/ 1115 w 1271"/>
                  <a:gd name="T107" fmla="*/ 5 h 5"/>
                  <a:gd name="T108" fmla="*/ 1135 w 1271"/>
                  <a:gd name="T109" fmla="*/ 5 h 5"/>
                  <a:gd name="T110" fmla="*/ 1155 w 1271"/>
                  <a:gd name="T111" fmla="*/ 5 h 5"/>
                  <a:gd name="T112" fmla="*/ 1177 w 1271"/>
                  <a:gd name="T113" fmla="*/ 5 h 5"/>
                  <a:gd name="T114" fmla="*/ 1197 w 1271"/>
                  <a:gd name="T115" fmla="*/ 5 h 5"/>
                  <a:gd name="T116" fmla="*/ 1219 w 1271"/>
                  <a:gd name="T117" fmla="*/ 5 h 5"/>
                  <a:gd name="T118" fmla="*/ 1239 w 1271"/>
                  <a:gd name="T119" fmla="*/ 5 h 5"/>
                  <a:gd name="T120" fmla="*/ 1259 w 1271"/>
                  <a:gd name="T121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71" h="5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30" y="0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62" y="0"/>
                    </a:lnTo>
                    <a:lnTo>
                      <a:pt x="72" y="3"/>
                    </a:lnTo>
                    <a:lnTo>
                      <a:pt x="82" y="3"/>
                    </a:lnTo>
                    <a:lnTo>
                      <a:pt x="92" y="3"/>
                    </a:lnTo>
                    <a:lnTo>
                      <a:pt x="105" y="3"/>
                    </a:lnTo>
                    <a:lnTo>
                      <a:pt x="114" y="3"/>
                    </a:lnTo>
                    <a:lnTo>
                      <a:pt x="124" y="3"/>
                    </a:lnTo>
                    <a:lnTo>
                      <a:pt x="134" y="3"/>
                    </a:lnTo>
                    <a:lnTo>
                      <a:pt x="144" y="5"/>
                    </a:lnTo>
                    <a:lnTo>
                      <a:pt x="157" y="5"/>
                    </a:lnTo>
                    <a:lnTo>
                      <a:pt x="167" y="5"/>
                    </a:lnTo>
                    <a:lnTo>
                      <a:pt x="176" y="5"/>
                    </a:lnTo>
                    <a:lnTo>
                      <a:pt x="186" y="5"/>
                    </a:lnTo>
                    <a:lnTo>
                      <a:pt x="196" y="5"/>
                    </a:lnTo>
                    <a:lnTo>
                      <a:pt x="209" y="5"/>
                    </a:lnTo>
                    <a:lnTo>
                      <a:pt x="219" y="5"/>
                    </a:lnTo>
                    <a:lnTo>
                      <a:pt x="229" y="5"/>
                    </a:lnTo>
                    <a:lnTo>
                      <a:pt x="239" y="5"/>
                    </a:lnTo>
                    <a:lnTo>
                      <a:pt x="248" y="5"/>
                    </a:lnTo>
                    <a:lnTo>
                      <a:pt x="261" y="5"/>
                    </a:lnTo>
                    <a:lnTo>
                      <a:pt x="271" y="5"/>
                    </a:lnTo>
                    <a:lnTo>
                      <a:pt x="281" y="5"/>
                    </a:lnTo>
                    <a:lnTo>
                      <a:pt x="291" y="5"/>
                    </a:lnTo>
                    <a:lnTo>
                      <a:pt x="301" y="5"/>
                    </a:lnTo>
                    <a:lnTo>
                      <a:pt x="313" y="5"/>
                    </a:lnTo>
                    <a:lnTo>
                      <a:pt x="323" y="5"/>
                    </a:lnTo>
                    <a:lnTo>
                      <a:pt x="333" y="5"/>
                    </a:lnTo>
                    <a:lnTo>
                      <a:pt x="343" y="5"/>
                    </a:lnTo>
                    <a:lnTo>
                      <a:pt x="353" y="5"/>
                    </a:lnTo>
                    <a:lnTo>
                      <a:pt x="365" y="5"/>
                    </a:lnTo>
                    <a:lnTo>
                      <a:pt x="375" y="5"/>
                    </a:lnTo>
                    <a:lnTo>
                      <a:pt x="385" y="5"/>
                    </a:lnTo>
                    <a:lnTo>
                      <a:pt x="395" y="5"/>
                    </a:lnTo>
                    <a:lnTo>
                      <a:pt x="405" y="5"/>
                    </a:lnTo>
                    <a:lnTo>
                      <a:pt x="417" y="5"/>
                    </a:lnTo>
                    <a:lnTo>
                      <a:pt x="427" y="5"/>
                    </a:lnTo>
                    <a:lnTo>
                      <a:pt x="437" y="5"/>
                    </a:lnTo>
                    <a:lnTo>
                      <a:pt x="447" y="5"/>
                    </a:lnTo>
                    <a:lnTo>
                      <a:pt x="457" y="5"/>
                    </a:lnTo>
                    <a:lnTo>
                      <a:pt x="469" y="5"/>
                    </a:lnTo>
                    <a:lnTo>
                      <a:pt x="479" y="5"/>
                    </a:lnTo>
                    <a:lnTo>
                      <a:pt x="489" y="5"/>
                    </a:lnTo>
                    <a:lnTo>
                      <a:pt x="499" y="5"/>
                    </a:lnTo>
                    <a:lnTo>
                      <a:pt x="509" y="5"/>
                    </a:lnTo>
                    <a:lnTo>
                      <a:pt x="519" y="5"/>
                    </a:lnTo>
                    <a:lnTo>
                      <a:pt x="532" y="5"/>
                    </a:lnTo>
                    <a:lnTo>
                      <a:pt x="541" y="5"/>
                    </a:lnTo>
                    <a:lnTo>
                      <a:pt x="551" y="5"/>
                    </a:lnTo>
                    <a:lnTo>
                      <a:pt x="561" y="5"/>
                    </a:lnTo>
                    <a:lnTo>
                      <a:pt x="571" y="5"/>
                    </a:lnTo>
                    <a:lnTo>
                      <a:pt x="584" y="5"/>
                    </a:lnTo>
                    <a:lnTo>
                      <a:pt x="594" y="5"/>
                    </a:lnTo>
                    <a:lnTo>
                      <a:pt x="604" y="5"/>
                    </a:lnTo>
                    <a:lnTo>
                      <a:pt x="613" y="5"/>
                    </a:lnTo>
                    <a:lnTo>
                      <a:pt x="623" y="5"/>
                    </a:lnTo>
                    <a:lnTo>
                      <a:pt x="636" y="5"/>
                    </a:lnTo>
                    <a:lnTo>
                      <a:pt x="646" y="5"/>
                    </a:lnTo>
                    <a:lnTo>
                      <a:pt x="656" y="5"/>
                    </a:lnTo>
                    <a:lnTo>
                      <a:pt x="666" y="5"/>
                    </a:lnTo>
                    <a:lnTo>
                      <a:pt x="676" y="5"/>
                    </a:lnTo>
                    <a:lnTo>
                      <a:pt x="688" y="5"/>
                    </a:lnTo>
                    <a:lnTo>
                      <a:pt x="698" y="5"/>
                    </a:lnTo>
                    <a:lnTo>
                      <a:pt x="708" y="5"/>
                    </a:lnTo>
                    <a:lnTo>
                      <a:pt x="718" y="5"/>
                    </a:lnTo>
                    <a:lnTo>
                      <a:pt x="728" y="5"/>
                    </a:lnTo>
                    <a:lnTo>
                      <a:pt x="740" y="5"/>
                    </a:lnTo>
                    <a:lnTo>
                      <a:pt x="750" y="5"/>
                    </a:lnTo>
                    <a:lnTo>
                      <a:pt x="760" y="5"/>
                    </a:lnTo>
                    <a:lnTo>
                      <a:pt x="770" y="5"/>
                    </a:lnTo>
                    <a:lnTo>
                      <a:pt x="780" y="5"/>
                    </a:lnTo>
                    <a:lnTo>
                      <a:pt x="792" y="5"/>
                    </a:lnTo>
                    <a:lnTo>
                      <a:pt x="802" y="5"/>
                    </a:lnTo>
                    <a:lnTo>
                      <a:pt x="812" y="5"/>
                    </a:lnTo>
                    <a:lnTo>
                      <a:pt x="822" y="5"/>
                    </a:lnTo>
                    <a:lnTo>
                      <a:pt x="832" y="5"/>
                    </a:lnTo>
                    <a:lnTo>
                      <a:pt x="844" y="5"/>
                    </a:lnTo>
                    <a:lnTo>
                      <a:pt x="854" y="5"/>
                    </a:lnTo>
                    <a:lnTo>
                      <a:pt x="864" y="5"/>
                    </a:lnTo>
                    <a:lnTo>
                      <a:pt x="874" y="5"/>
                    </a:lnTo>
                    <a:lnTo>
                      <a:pt x="884" y="5"/>
                    </a:lnTo>
                    <a:lnTo>
                      <a:pt x="896" y="5"/>
                    </a:lnTo>
                    <a:lnTo>
                      <a:pt x="906" y="5"/>
                    </a:lnTo>
                    <a:lnTo>
                      <a:pt x="916" y="5"/>
                    </a:lnTo>
                    <a:lnTo>
                      <a:pt x="926" y="5"/>
                    </a:lnTo>
                    <a:lnTo>
                      <a:pt x="936" y="5"/>
                    </a:lnTo>
                    <a:lnTo>
                      <a:pt x="949" y="5"/>
                    </a:lnTo>
                    <a:lnTo>
                      <a:pt x="959" y="5"/>
                    </a:lnTo>
                    <a:lnTo>
                      <a:pt x="968" y="5"/>
                    </a:lnTo>
                    <a:lnTo>
                      <a:pt x="978" y="5"/>
                    </a:lnTo>
                    <a:lnTo>
                      <a:pt x="988" y="5"/>
                    </a:lnTo>
                    <a:lnTo>
                      <a:pt x="1001" y="5"/>
                    </a:lnTo>
                    <a:lnTo>
                      <a:pt x="1011" y="5"/>
                    </a:lnTo>
                    <a:lnTo>
                      <a:pt x="1021" y="5"/>
                    </a:lnTo>
                    <a:lnTo>
                      <a:pt x="1031" y="5"/>
                    </a:lnTo>
                    <a:lnTo>
                      <a:pt x="1040" y="5"/>
                    </a:lnTo>
                    <a:lnTo>
                      <a:pt x="1053" y="5"/>
                    </a:lnTo>
                    <a:lnTo>
                      <a:pt x="1063" y="5"/>
                    </a:lnTo>
                    <a:lnTo>
                      <a:pt x="1073" y="5"/>
                    </a:lnTo>
                    <a:lnTo>
                      <a:pt x="1083" y="5"/>
                    </a:lnTo>
                    <a:lnTo>
                      <a:pt x="1093" y="5"/>
                    </a:lnTo>
                    <a:lnTo>
                      <a:pt x="1105" y="5"/>
                    </a:lnTo>
                    <a:lnTo>
                      <a:pt x="1115" y="5"/>
                    </a:lnTo>
                    <a:lnTo>
                      <a:pt x="1125" y="5"/>
                    </a:lnTo>
                    <a:lnTo>
                      <a:pt x="1135" y="5"/>
                    </a:lnTo>
                    <a:lnTo>
                      <a:pt x="1145" y="5"/>
                    </a:lnTo>
                    <a:lnTo>
                      <a:pt x="1155" y="5"/>
                    </a:lnTo>
                    <a:lnTo>
                      <a:pt x="1167" y="5"/>
                    </a:lnTo>
                    <a:lnTo>
                      <a:pt x="1177" y="5"/>
                    </a:lnTo>
                    <a:lnTo>
                      <a:pt x="1187" y="5"/>
                    </a:lnTo>
                    <a:lnTo>
                      <a:pt x="1197" y="5"/>
                    </a:lnTo>
                    <a:lnTo>
                      <a:pt x="1207" y="5"/>
                    </a:lnTo>
                    <a:lnTo>
                      <a:pt x="1219" y="5"/>
                    </a:lnTo>
                    <a:lnTo>
                      <a:pt x="1229" y="5"/>
                    </a:lnTo>
                    <a:lnTo>
                      <a:pt x="1239" y="5"/>
                    </a:lnTo>
                    <a:lnTo>
                      <a:pt x="1249" y="5"/>
                    </a:lnTo>
                    <a:lnTo>
                      <a:pt x="1259" y="5"/>
                    </a:lnTo>
                    <a:lnTo>
                      <a:pt x="1271" y="5"/>
                    </a:lnTo>
                  </a:path>
                </a:pathLst>
              </a:custGeom>
              <a:noFill/>
              <a:ln w="7620">
                <a:solidFill>
                  <a:srgbClr val="E806CD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>
                  <a:solidFill>
                    <a:srgbClr val="E806CD"/>
                  </a:solidFill>
                </a:endParaRPr>
              </a:p>
            </p:txBody>
          </p:sp>
          <p:sp>
            <p:nvSpPr>
              <p:cNvPr id="83" name="Freeform 75"/>
              <p:cNvSpPr>
                <a:spLocks/>
              </p:cNvSpPr>
              <p:nvPr/>
            </p:nvSpPr>
            <p:spPr bwMode="auto">
              <a:xfrm>
                <a:off x="1772295" y="2422437"/>
                <a:ext cx="1234805" cy="363228"/>
              </a:xfrm>
              <a:custGeom>
                <a:avLst/>
                <a:gdLst>
                  <a:gd name="T0" fmla="*/ 20 w 1323"/>
                  <a:gd name="T1" fmla="*/ 147 h 609"/>
                  <a:gd name="T2" fmla="*/ 52 w 1323"/>
                  <a:gd name="T3" fmla="*/ 251 h 609"/>
                  <a:gd name="T4" fmla="*/ 82 w 1323"/>
                  <a:gd name="T5" fmla="*/ 321 h 609"/>
                  <a:gd name="T6" fmla="*/ 114 w 1323"/>
                  <a:gd name="T7" fmla="*/ 385 h 609"/>
                  <a:gd name="T8" fmla="*/ 144 w 1323"/>
                  <a:gd name="T9" fmla="*/ 432 h 609"/>
                  <a:gd name="T10" fmla="*/ 176 w 1323"/>
                  <a:gd name="T11" fmla="*/ 465 h 609"/>
                  <a:gd name="T12" fmla="*/ 208 w 1323"/>
                  <a:gd name="T13" fmla="*/ 492 h 609"/>
                  <a:gd name="T14" fmla="*/ 238 w 1323"/>
                  <a:gd name="T15" fmla="*/ 507 h 609"/>
                  <a:gd name="T16" fmla="*/ 271 w 1323"/>
                  <a:gd name="T17" fmla="*/ 519 h 609"/>
                  <a:gd name="T18" fmla="*/ 300 w 1323"/>
                  <a:gd name="T19" fmla="*/ 524 h 609"/>
                  <a:gd name="T20" fmla="*/ 333 w 1323"/>
                  <a:gd name="T21" fmla="*/ 529 h 609"/>
                  <a:gd name="T22" fmla="*/ 365 w 1323"/>
                  <a:gd name="T23" fmla="*/ 532 h 609"/>
                  <a:gd name="T24" fmla="*/ 395 w 1323"/>
                  <a:gd name="T25" fmla="*/ 534 h 609"/>
                  <a:gd name="T26" fmla="*/ 427 w 1323"/>
                  <a:gd name="T27" fmla="*/ 537 h 609"/>
                  <a:gd name="T28" fmla="*/ 457 w 1323"/>
                  <a:gd name="T29" fmla="*/ 539 h 609"/>
                  <a:gd name="T30" fmla="*/ 489 w 1323"/>
                  <a:gd name="T31" fmla="*/ 542 h 609"/>
                  <a:gd name="T32" fmla="*/ 521 w 1323"/>
                  <a:gd name="T33" fmla="*/ 544 h 609"/>
                  <a:gd name="T34" fmla="*/ 551 w 1323"/>
                  <a:gd name="T35" fmla="*/ 547 h 609"/>
                  <a:gd name="T36" fmla="*/ 583 w 1323"/>
                  <a:gd name="T37" fmla="*/ 552 h 609"/>
                  <a:gd name="T38" fmla="*/ 613 w 1323"/>
                  <a:gd name="T39" fmla="*/ 557 h 609"/>
                  <a:gd name="T40" fmla="*/ 645 w 1323"/>
                  <a:gd name="T41" fmla="*/ 559 h 609"/>
                  <a:gd name="T42" fmla="*/ 675 w 1323"/>
                  <a:gd name="T43" fmla="*/ 564 h 609"/>
                  <a:gd name="T44" fmla="*/ 708 w 1323"/>
                  <a:gd name="T45" fmla="*/ 567 h 609"/>
                  <a:gd name="T46" fmla="*/ 740 w 1323"/>
                  <a:gd name="T47" fmla="*/ 569 h 609"/>
                  <a:gd name="T48" fmla="*/ 770 w 1323"/>
                  <a:gd name="T49" fmla="*/ 572 h 609"/>
                  <a:gd name="T50" fmla="*/ 802 w 1323"/>
                  <a:gd name="T51" fmla="*/ 574 h 609"/>
                  <a:gd name="T52" fmla="*/ 832 w 1323"/>
                  <a:gd name="T53" fmla="*/ 577 h 609"/>
                  <a:gd name="T54" fmla="*/ 864 w 1323"/>
                  <a:gd name="T55" fmla="*/ 579 h 609"/>
                  <a:gd name="T56" fmla="*/ 896 w 1323"/>
                  <a:gd name="T57" fmla="*/ 582 h 609"/>
                  <a:gd name="T58" fmla="*/ 926 w 1323"/>
                  <a:gd name="T59" fmla="*/ 584 h 609"/>
                  <a:gd name="T60" fmla="*/ 958 w 1323"/>
                  <a:gd name="T61" fmla="*/ 587 h 609"/>
                  <a:gd name="T62" fmla="*/ 988 w 1323"/>
                  <a:gd name="T63" fmla="*/ 592 h 609"/>
                  <a:gd name="T64" fmla="*/ 1020 w 1323"/>
                  <a:gd name="T65" fmla="*/ 594 h 609"/>
                  <a:gd name="T66" fmla="*/ 1053 w 1323"/>
                  <a:gd name="T67" fmla="*/ 596 h 609"/>
                  <a:gd name="T68" fmla="*/ 1082 w 1323"/>
                  <a:gd name="T69" fmla="*/ 599 h 609"/>
                  <a:gd name="T70" fmla="*/ 1115 w 1323"/>
                  <a:gd name="T71" fmla="*/ 601 h 609"/>
                  <a:gd name="T72" fmla="*/ 1144 w 1323"/>
                  <a:gd name="T73" fmla="*/ 601 h 609"/>
                  <a:gd name="T74" fmla="*/ 1177 w 1323"/>
                  <a:gd name="T75" fmla="*/ 604 h 609"/>
                  <a:gd name="T76" fmla="*/ 1207 w 1323"/>
                  <a:gd name="T77" fmla="*/ 604 h 609"/>
                  <a:gd name="T78" fmla="*/ 1239 w 1323"/>
                  <a:gd name="T79" fmla="*/ 606 h 609"/>
                  <a:gd name="T80" fmla="*/ 1271 w 1323"/>
                  <a:gd name="T81" fmla="*/ 606 h 609"/>
                  <a:gd name="T82" fmla="*/ 1301 w 1323"/>
                  <a:gd name="T83" fmla="*/ 606 h 6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323" h="609">
                    <a:moveTo>
                      <a:pt x="0" y="0"/>
                    </a:moveTo>
                    <a:lnTo>
                      <a:pt x="10" y="90"/>
                    </a:lnTo>
                    <a:lnTo>
                      <a:pt x="20" y="147"/>
                    </a:lnTo>
                    <a:lnTo>
                      <a:pt x="30" y="189"/>
                    </a:lnTo>
                    <a:lnTo>
                      <a:pt x="40" y="221"/>
                    </a:lnTo>
                    <a:lnTo>
                      <a:pt x="52" y="251"/>
                    </a:lnTo>
                    <a:lnTo>
                      <a:pt x="62" y="276"/>
                    </a:lnTo>
                    <a:lnTo>
                      <a:pt x="72" y="301"/>
                    </a:lnTo>
                    <a:lnTo>
                      <a:pt x="82" y="321"/>
                    </a:lnTo>
                    <a:lnTo>
                      <a:pt x="92" y="338"/>
                    </a:lnTo>
                    <a:lnTo>
                      <a:pt x="104" y="363"/>
                    </a:lnTo>
                    <a:lnTo>
                      <a:pt x="114" y="385"/>
                    </a:lnTo>
                    <a:lnTo>
                      <a:pt x="124" y="403"/>
                    </a:lnTo>
                    <a:lnTo>
                      <a:pt x="134" y="418"/>
                    </a:lnTo>
                    <a:lnTo>
                      <a:pt x="144" y="432"/>
                    </a:lnTo>
                    <a:lnTo>
                      <a:pt x="156" y="445"/>
                    </a:lnTo>
                    <a:lnTo>
                      <a:pt x="166" y="455"/>
                    </a:lnTo>
                    <a:lnTo>
                      <a:pt x="176" y="465"/>
                    </a:lnTo>
                    <a:lnTo>
                      <a:pt x="186" y="475"/>
                    </a:lnTo>
                    <a:lnTo>
                      <a:pt x="196" y="485"/>
                    </a:lnTo>
                    <a:lnTo>
                      <a:pt x="208" y="492"/>
                    </a:lnTo>
                    <a:lnTo>
                      <a:pt x="218" y="497"/>
                    </a:lnTo>
                    <a:lnTo>
                      <a:pt x="228" y="502"/>
                    </a:lnTo>
                    <a:lnTo>
                      <a:pt x="238" y="507"/>
                    </a:lnTo>
                    <a:lnTo>
                      <a:pt x="248" y="512"/>
                    </a:lnTo>
                    <a:lnTo>
                      <a:pt x="261" y="514"/>
                    </a:lnTo>
                    <a:lnTo>
                      <a:pt x="271" y="519"/>
                    </a:lnTo>
                    <a:lnTo>
                      <a:pt x="280" y="522"/>
                    </a:lnTo>
                    <a:lnTo>
                      <a:pt x="290" y="524"/>
                    </a:lnTo>
                    <a:lnTo>
                      <a:pt x="300" y="524"/>
                    </a:lnTo>
                    <a:lnTo>
                      <a:pt x="313" y="527"/>
                    </a:lnTo>
                    <a:lnTo>
                      <a:pt x="323" y="529"/>
                    </a:lnTo>
                    <a:lnTo>
                      <a:pt x="333" y="529"/>
                    </a:lnTo>
                    <a:lnTo>
                      <a:pt x="343" y="532"/>
                    </a:lnTo>
                    <a:lnTo>
                      <a:pt x="352" y="532"/>
                    </a:lnTo>
                    <a:lnTo>
                      <a:pt x="365" y="532"/>
                    </a:lnTo>
                    <a:lnTo>
                      <a:pt x="375" y="534"/>
                    </a:lnTo>
                    <a:lnTo>
                      <a:pt x="385" y="534"/>
                    </a:lnTo>
                    <a:lnTo>
                      <a:pt x="395" y="534"/>
                    </a:lnTo>
                    <a:lnTo>
                      <a:pt x="405" y="534"/>
                    </a:lnTo>
                    <a:lnTo>
                      <a:pt x="417" y="537"/>
                    </a:lnTo>
                    <a:lnTo>
                      <a:pt x="427" y="537"/>
                    </a:lnTo>
                    <a:lnTo>
                      <a:pt x="437" y="537"/>
                    </a:lnTo>
                    <a:lnTo>
                      <a:pt x="447" y="537"/>
                    </a:lnTo>
                    <a:lnTo>
                      <a:pt x="457" y="539"/>
                    </a:lnTo>
                    <a:lnTo>
                      <a:pt x="469" y="539"/>
                    </a:lnTo>
                    <a:lnTo>
                      <a:pt x="479" y="539"/>
                    </a:lnTo>
                    <a:lnTo>
                      <a:pt x="489" y="542"/>
                    </a:lnTo>
                    <a:lnTo>
                      <a:pt x="499" y="542"/>
                    </a:lnTo>
                    <a:lnTo>
                      <a:pt x="509" y="542"/>
                    </a:lnTo>
                    <a:lnTo>
                      <a:pt x="521" y="544"/>
                    </a:lnTo>
                    <a:lnTo>
                      <a:pt x="531" y="544"/>
                    </a:lnTo>
                    <a:lnTo>
                      <a:pt x="541" y="547"/>
                    </a:lnTo>
                    <a:lnTo>
                      <a:pt x="551" y="547"/>
                    </a:lnTo>
                    <a:lnTo>
                      <a:pt x="561" y="549"/>
                    </a:lnTo>
                    <a:lnTo>
                      <a:pt x="571" y="549"/>
                    </a:lnTo>
                    <a:lnTo>
                      <a:pt x="583" y="552"/>
                    </a:lnTo>
                    <a:lnTo>
                      <a:pt x="593" y="554"/>
                    </a:lnTo>
                    <a:lnTo>
                      <a:pt x="603" y="554"/>
                    </a:lnTo>
                    <a:lnTo>
                      <a:pt x="613" y="557"/>
                    </a:lnTo>
                    <a:lnTo>
                      <a:pt x="623" y="557"/>
                    </a:lnTo>
                    <a:lnTo>
                      <a:pt x="636" y="559"/>
                    </a:lnTo>
                    <a:lnTo>
                      <a:pt x="645" y="559"/>
                    </a:lnTo>
                    <a:lnTo>
                      <a:pt x="655" y="562"/>
                    </a:lnTo>
                    <a:lnTo>
                      <a:pt x="665" y="562"/>
                    </a:lnTo>
                    <a:lnTo>
                      <a:pt x="675" y="564"/>
                    </a:lnTo>
                    <a:lnTo>
                      <a:pt x="688" y="564"/>
                    </a:lnTo>
                    <a:lnTo>
                      <a:pt x="698" y="564"/>
                    </a:lnTo>
                    <a:lnTo>
                      <a:pt x="708" y="567"/>
                    </a:lnTo>
                    <a:lnTo>
                      <a:pt x="717" y="567"/>
                    </a:lnTo>
                    <a:lnTo>
                      <a:pt x="727" y="567"/>
                    </a:lnTo>
                    <a:lnTo>
                      <a:pt x="740" y="569"/>
                    </a:lnTo>
                    <a:lnTo>
                      <a:pt x="750" y="569"/>
                    </a:lnTo>
                    <a:lnTo>
                      <a:pt x="760" y="569"/>
                    </a:lnTo>
                    <a:lnTo>
                      <a:pt x="770" y="572"/>
                    </a:lnTo>
                    <a:lnTo>
                      <a:pt x="780" y="572"/>
                    </a:lnTo>
                    <a:lnTo>
                      <a:pt x="792" y="572"/>
                    </a:lnTo>
                    <a:lnTo>
                      <a:pt x="802" y="574"/>
                    </a:lnTo>
                    <a:lnTo>
                      <a:pt x="812" y="574"/>
                    </a:lnTo>
                    <a:lnTo>
                      <a:pt x="822" y="574"/>
                    </a:lnTo>
                    <a:lnTo>
                      <a:pt x="832" y="577"/>
                    </a:lnTo>
                    <a:lnTo>
                      <a:pt x="844" y="577"/>
                    </a:lnTo>
                    <a:lnTo>
                      <a:pt x="854" y="577"/>
                    </a:lnTo>
                    <a:lnTo>
                      <a:pt x="864" y="579"/>
                    </a:lnTo>
                    <a:lnTo>
                      <a:pt x="874" y="579"/>
                    </a:lnTo>
                    <a:lnTo>
                      <a:pt x="884" y="579"/>
                    </a:lnTo>
                    <a:lnTo>
                      <a:pt x="896" y="582"/>
                    </a:lnTo>
                    <a:lnTo>
                      <a:pt x="906" y="582"/>
                    </a:lnTo>
                    <a:lnTo>
                      <a:pt x="916" y="584"/>
                    </a:lnTo>
                    <a:lnTo>
                      <a:pt x="926" y="584"/>
                    </a:lnTo>
                    <a:lnTo>
                      <a:pt x="936" y="584"/>
                    </a:lnTo>
                    <a:lnTo>
                      <a:pt x="948" y="587"/>
                    </a:lnTo>
                    <a:lnTo>
                      <a:pt x="958" y="587"/>
                    </a:lnTo>
                    <a:lnTo>
                      <a:pt x="968" y="589"/>
                    </a:lnTo>
                    <a:lnTo>
                      <a:pt x="978" y="589"/>
                    </a:lnTo>
                    <a:lnTo>
                      <a:pt x="988" y="592"/>
                    </a:lnTo>
                    <a:lnTo>
                      <a:pt x="1000" y="592"/>
                    </a:lnTo>
                    <a:lnTo>
                      <a:pt x="1010" y="592"/>
                    </a:lnTo>
                    <a:lnTo>
                      <a:pt x="1020" y="594"/>
                    </a:lnTo>
                    <a:lnTo>
                      <a:pt x="1030" y="594"/>
                    </a:lnTo>
                    <a:lnTo>
                      <a:pt x="1040" y="594"/>
                    </a:lnTo>
                    <a:lnTo>
                      <a:pt x="1053" y="596"/>
                    </a:lnTo>
                    <a:lnTo>
                      <a:pt x="1063" y="596"/>
                    </a:lnTo>
                    <a:lnTo>
                      <a:pt x="1072" y="596"/>
                    </a:lnTo>
                    <a:lnTo>
                      <a:pt x="1082" y="599"/>
                    </a:lnTo>
                    <a:lnTo>
                      <a:pt x="1092" y="599"/>
                    </a:lnTo>
                    <a:lnTo>
                      <a:pt x="1105" y="599"/>
                    </a:lnTo>
                    <a:lnTo>
                      <a:pt x="1115" y="601"/>
                    </a:lnTo>
                    <a:lnTo>
                      <a:pt x="1125" y="601"/>
                    </a:lnTo>
                    <a:lnTo>
                      <a:pt x="1135" y="601"/>
                    </a:lnTo>
                    <a:lnTo>
                      <a:pt x="1144" y="601"/>
                    </a:lnTo>
                    <a:lnTo>
                      <a:pt x="1157" y="601"/>
                    </a:lnTo>
                    <a:lnTo>
                      <a:pt x="1167" y="601"/>
                    </a:lnTo>
                    <a:lnTo>
                      <a:pt x="1177" y="604"/>
                    </a:lnTo>
                    <a:lnTo>
                      <a:pt x="1187" y="604"/>
                    </a:lnTo>
                    <a:lnTo>
                      <a:pt x="1197" y="604"/>
                    </a:lnTo>
                    <a:lnTo>
                      <a:pt x="1207" y="604"/>
                    </a:lnTo>
                    <a:lnTo>
                      <a:pt x="1219" y="604"/>
                    </a:lnTo>
                    <a:lnTo>
                      <a:pt x="1229" y="604"/>
                    </a:lnTo>
                    <a:lnTo>
                      <a:pt x="1239" y="606"/>
                    </a:lnTo>
                    <a:lnTo>
                      <a:pt x="1249" y="606"/>
                    </a:lnTo>
                    <a:lnTo>
                      <a:pt x="1259" y="606"/>
                    </a:lnTo>
                    <a:lnTo>
                      <a:pt x="1271" y="606"/>
                    </a:lnTo>
                    <a:lnTo>
                      <a:pt x="1281" y="606"/>
                    </a:lnTo>
                    <a:lnTo>
                      <a:pt x="1291" y="606"/>
                    </a:lnTo>
                    <a:lnTo>
                      <a:pt x="1301" y="606"/>
                    </a:lnTo>
                    <a:lnTo>
                      <a:pt x="1311" y="606"/>
                    </a:lnTo>
                    <a:lnTo>
                      <a:pt x="1323" y="609"/>
                    </a:lnTo>
                  </a:path>
                </a:pathLst>
              </a:custGeom>
              <a:noFill/>
              <a:ln w="15240">
                <a:solidFill>
                  <a:srgbClr val="008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84" name="Freeform 76"/>
              <p:cNvSpPr>
                <a:spLocks/>
              </p:cNvSpPr>
              <p:nvPr/>
            </p:nvSpPr>
            <p:spPr bwMode="auto">
              <a:xfrm>
                <a:off x="3004372" y="2785665"/>
                <a:ext cx="1481328" cy="5964"/>
              </a:xfrm>
              <a:custGeom>
                <a:avLst/>
                <a:gdLst>
                  <a:gd name="T0" fmla="*/ 10 w 1271"/>
                  <a:gd name="T1" fmla="*/ 0 h 10"/>
                  <a:gd name="T2" fmla="*/ 30 w 1271"/>
                  <a:gd name="T3" fmla="*/ 0 h 10"/>
                  <a:gd name="T4" fmla="*/ 52 w 1271"/>
                  <a:gd name="T5" fmla="*/ 0 h 10"/>
                  <a:gd name="T6" fmla="*/ 72 w 1271"/>
                  <a:gd name="T7" fmla="*/ 2 h 10"/>
                  <a:gd name="T8" fmla="*/ 92 w 1271"/>
                  <a:gd name="T9" fmla="*/ 2 h 10"/>
                  <a:gd name="T10" fmla="*/ 114 w 1271"/>
                  <a:gd name="T11" fmla="*/ 2 h 10"/>
                  <a:gd name="T12" fmla="*/ 134 w 1271"/>
                  <a:gd name="T13" fmla="*/ 2 h 10"/>
                  <a:gd name="T14" fmla="*/ 157 w 1271"/>
                  <a:gd name="T15" fmla="*/ 5 h 10"/>
                  <a:gd name="T16" fmla="*/ 176 w 1271"/>
                  <a:gd name="T17" fmla="*/ 5 h 10"/>
                  <a:gd name="T18" fmla="*/ 196 w 1271"/>
                  <a:gd name="T19" fmla="*/ 5 h 10"/>
                  <a:gd name="T20" fmla="*/ 219 w 1271"/>
                  <a:gd name="T21" fmla="*/ 5 h 10"/>
                  <a:gd name="T22" fmla="*/ 239 w 1271"/>
                  <a:gd name="T23" fmla="*/ 7 h 10"/>
                  <a:gd name="T24" fmla="*/ 261 w 1271"/>
                  <a:gd name="T25" fmla="*/ 7 h 10"/>
                  <a:gd name="T26" fmla="*/ 281 w 1271"/>
                  <a:gd name="T27" fmla="*/ 7 h 10"/>
                  <a:gd name="T28" fmla="*/ 301 w 1271"/>
                  <a:gd name="T29" fmla="*/ 7 h 10"/>
                  <a:gd name="T30" fmla="*/ 323 w 1271"/>
                  <a:gd name="T31" fmla="*/ 5 h 10"/>
                  <a:gd name="T32" fmla="*/ 343 w 1271"/>
                  <a:gd name="T33" fmla="*/ 7 h 10"/>
                  <a:gd name="T34" fmla="*/ 365 w 1271"/>
                  <a:gd name="T35" fmla="*/ 5 h 10"/>
                  <a:gd name="T36" fmla="*/ 385 w 1271"/>
                  <a:gd name="T37" fmla="*/ 7 h 10"/>
                  <a:gd name="T38" fmla="*/ 405 w 1271"/>
                  <a:gd name="T39" fmla="*/ 7 h 10"/>
                  <a:gd name="T40" fmla="*/ 427 w 1271"/>
                  <a:gd name="T41" fmla="*/ 7 h 10"/>
                  <a:gd name="T42" fmla="*/ 447 w 1271"/>
                  <a:gd name="T43" fmla="*/ 7 h 10"/>
                  <a:gd name="T44" fmla="*/ 469 w 1271"/>
                  <a:gd name="T45" fmla="*/ 7 h 10"/>
                  <a:gd name="T46" fmla="*/ 489 w 1271"/>
                  <a:gd name="T47" fmla="*/ 7 h 10"/>
                  <a:gd name="T48" fmla="*/ 509 w 1271"/>
                  <a:gd name="T49" fmla="*/ 7 h 10"/>
                  <a:gd name="T50" fmla="*/ 532 w 1271"/>
                  <a:gd name="T51" fmla="*/ 7 h 10"/>
                  <a:gd name="T52" fmla="*/ 551 w 1271"/>
                  <a:gd name="T53" fmla="*/ 7 h 10"/>
                  <a:gd name="T54" fmla="*/ 571 w 1271"/>
                  <a:gd name="T55" fmla="*/ 7 h 10"/>
                  <a:gd name="T56" fmla="*/ 594 w 1271"/>
                  <a:gd name="T57" fmla="*/ 7 h 10"/>
                  <a:gd name="T58" fmla="*/ 613 w 1271"/>
                  <a:gd name="T59" fmla="*/ 7 h 10"/>
                  <a:gd name="T60" fmla="*/ 636 w 1271"/>
                  <a:gd name="T61" fmla="*/ 7 h 10"/>
                  <a:gd name="T62" fmla="*/ 656 w 1271"/>
                  <a:gd name="T63" fmla="*/ 7 h 10"/>
                  <a:gd name="T64" fmla="*/ 676 w 1271"/>
                  <a:gd name="T65" fmla="*/ 7 h 10"/>
                  <a:gd name="T66" fmla="*/ 698 w 1271"/>
                  <a:gd name="T67" fmla="*/ 7 h 10"/>
                  <a:gd name="T68" fmla="*/ 718 w 1271"/>
                  <a:gd name="T69" fmla="*/ 7 h 10"/>
                  <a:gd name="T70" fmla="*/ 740 w 1271"/>
                  <a:gd name="T71" fmla="*/ 7 h 10"/>
                  <a:gd name="T72" fmla="*/ 760 w 1271"/>
                  <a:gd name="T73" fmla="*/ 10 h 10"/>
                  <a:gd name="T74" fmla="*/ 780 w 1271"/>
                  <a:gd name="T75" fmla="*/ 10 h 10"/>
                  <a:gd name="T76" fmla="*/ 802 w 1271"/>
                  <a:gd name="T77" fmla="*/ 10 h 10"/>
                  <a:gd name="T78" fmla="*/ 822 w 1271"/>
                  <a:gd name="T79" fmla="*/ 10 h 10"/>
                  <a:gd name="T80" fmla="*/ 844 w 1271"/>
                  <a:gd name="T81" fmla="*/ 10 h 10"/>
                  <a:gd name="T82" fmla="*/ 864 w 1271"/>
                  <a:gd name="T83" fmla="*/ 10 h 10"/>
                  <a:gd name="T84" fmla="*/ 884 w 1271"/>
                  <a:gd name="T85" fmla="*/ 10 h 10"/>
                  <a:gd name="T86" fmla="*/ 906 w 1271"/>
                  <a:gd name="T87" fmla="*/ 10 h 10"/>
                  <a:gd name="T88" fmla="*/ 926 w 1271"/>
                  <a:gd name="T89" fmla="*/ 10 h 10"/>
                  <a:gd name="T90" fmla="*/ 949 w 1271"/>
                  <a:gd name="T91" fmla="*/ 10 h 10"/>
                  <a:gd name="T92" fmla="*/ 968 w 1271"/>
                  <a:gd name="T93" fmla="*/ 10 h 10"/>
                  <a:gd name="T94" fmla="*/ 988 w 1271"/>
                  <a:gd name="T95" fmla="*/ 10 h 10"/>
                  <a:gd name="T96" fmla="*/ 1011 w 1271"/>
                  <a:gd name="T97" fmla="*/ 10 h 10"/>
                  <a:gd name="T98" fmla="*/ 1031 w 1271"/>
                  <a:gd name="T99" fmla="*/ 10 h 10"/>
                  <a:gd name="T100" fmla="*/ 1053 w 1271"/>
                  <a:gd name="T101" fmla="*/ 10 h 10"/>
                  <a:gd name="T102" fmla="*/ 1073 w 1271"/>
                  <a:gd name="T103" fmla="*/ 10 h 10"/>
                  <a:gd name="T104" fmla="*/ 1093 w 1271"/>
                  <a:gd name="T105" fmla="*/ 10 h 10"/>
                  <a:gd name="T106" fmla="*/ 1115 w 1271"/>
                  <a:gd name="T107" fmla="*/ 10 h 10"/>
                  <a:gd name="T108" fmla="*/ 1135 w 1271"/>
                  <a:gd name="T109" fmla="*/ 10 h 10"/>
                  <a:gd name="T110" fmla="*/ 1155 w 1271"/>
                  <a:gd name="T111" fmla="*/ 10 h 10"/>
                  <a:gd name="T112" fmla="*/ 1177 w 1271"/>
                  <a:gd name="T113" fmla="*/ 10 h 10"/>
                  <a:gd name="T114" fmla="*/ 1197 w 1271"/>
                  <a:gd name="T115" fmla="*/ 10 h 10"/>
                  <a:gd name="T116" fmla="*/ 1219 w 1271"/>
                  <a:gd name="T117" fmla="*/ 10 h 10"/>
                  <a:gd name="T118" fmla="*/ 1239 w 1271"/>
                  <a:gd name="T119" fmla="*/ 10 h 10"/>
                  <a:gd name="T120" fmla="*/ 1259 w 1271"/>
                  <a:gd name="T121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71" h="10">
                    <a:moveTo>
                      <a:pt x="0" y="0"/>
                    </a:moveTo>
                    <a:lnTo>
                      <a:pt x="10" y="0"/>
                    </a:lnTo>
                    <a:lnTo>
                      <a:pt x="20" y="0"/>
                    </a:lnTo>
                    <a:lnTo>
                      <a:pt x="30" y="0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62" y="0"/>
                    </a:lnTo>
                    <a:lnTo>
                      <a:pt x="72" y="2"/>
                    </a:lnTo>
                    <a:lnTo>
                      <a:pt x="82" y="2"/>
                    </a:lnTo>
                    <a:lnTo>
                      <a:pt x="92" y="2"/>
                    </a:lnTo>
                    <a:lnTo>
                      <a:pt x="105" y="2"/>
                    </a:lnTo>
                    <a:lnTo>
                      <a:pt x="114" y="2"/>
                    </a:lnTo>
                    <a:lnTo>
                      <a:pt x="124" y="2"/>
                    </a:lnTo>
                    <a:lnTo>
                      <a:pt x="134" y="2"/>
                    </a:lnTo>
                    <a:lnTo>
                      <a:pt x="144" y="5"/>
                    </a:lnTo>
                    <a:lnTo>
                      <a:pt x="157" y="5"/>
                    </a:lnTo>
                    <a:lnTo>
                      <a:pt x="167" y="5"/>
                    </a:lnTo>
                    <a:lnTo>
                      <a:pt x="176" y="5"/>
                    </a:lnTo>
                    <a:lnTo>
                      <a:pt x="186" y="5"/>
                    </a:lnTo>
                    <a:lnTo>
                      <a:pt x="196" y="5"/>
                    </a:lnTo>
                    <a:lnTo>
                      <a:pt x="209" y="5"/>
                    </a:lnTo>
                    <a:lnTo>
                      <a:pt x="219" y="5"/>
                    </a:lnTo>
                    <a:lnTo>
                      <a:pt x="229" y="7"/>
                    </a:lnTo>
                    <a:lnTo>
                      <a:pt x="239" y="7"/>
                    </a:lnTo>
                    <a:lnTo>
                      <a:pt x="248" y="7"/>
                    </a:lnTo>
                    <a:lnTo>
                      <a:pt x="261" y="7"/>
                    </a:lnTo>
                    <a:lnTo>
                      <a:pt x="271" y="7"/>
                    </a:lnTo>
                    <a:lnTo>
                      <a:pt x="281" y="7"/>
                    </a:lnTo>
                    <a:lnTo>
                      <a:pt x="291" y="7"/>
                    </a:lnTo>
                    <a:lnTo>
                      <a:pt x="301" y="7"/>
                    </a:lnTo>
                    <a:lnTo>
                      <a:pt x="313" y="5"/>
                    </a:lnTo>
                    <a:lnTo>
                      <a:pt x="323" y="5"/>
                    </a:lnTo>
                    <a:lnTo>
                      <a:pt x="333" y="7"/>
                    </a:lnTo>
                    <a:lnTo>
                      <a:pt x="343" y="7"/>
                    </a:lnTo>
                    <a:lnTo>
                      <a:pt x="353" y="7"/>
                    </a:lnTo>
                    <a:lnTo>
                      <a:pt x="365" y="5"/>
                    </a:lnTo>
                    <a:lnTo>
                      <a:pt x="375" y="5"/>
                    </a:lnTo>
                    <a:lnTo>
                      <a:pt x="385" y="7"/>
                    </a:lnTo>
                    <a:lnTo>
                      <a:pt x="395" y="7"/>
                    </a:lnTo>
                    <a:lnTo>
                      <a:pt x="405" y="7"/>
                    </a:lnTo>
                    <a:lnTo>
                      <a:pt x="417" y="7"/>
                    </a:lnTo>
                    <a:lnTo>
                      <a:pt x="427" y="7"/>
                    </a:lnTo>
                    <a:lnTo>
                      <a:pt x="437" y="5"/>
                    </a:lnTo>
                    <a:lnTo>
                      <a:pt x="447" y="7"/>
                    </a:lnTo>
                    <a:lnTo>
                      <a:pt x="457" y="5"/>
                    </a:lnTo>
                    <a:lnTo>
                      <a:pt x="469" y="7"/>
                    </a:lnTo>
                    <a:lnTo>
                      <a:pt x="479" y="7"/>
                    </a:lnTo>
                    <a:lnTo>
                      <a:pt x="489" y="7"/>
                    </a:lnTo>
                    <a:lnTo>
                      <a:pt x="499" y="7"/>
                    </a:lnTo>
                    <a:lnTo>
                      <a:pt x="509" y="7"/>
                    </a:lnTo>
                    <a:lnTo>
                      <a:pt x="519" y="7"/>
                    </a:lnTo>
                    <a:lnTo>
                      <a:pt x="532" y="7"/>
                    </a:lnTo>
                    <a:lnTo>
                      <a:pt x="541" y="7"/>
                    </a:lnTo>
                    <a:lnTo>
                      <a:pt x="551" y="7"/>
                    </a:lnTo>
                    <a:lnTo>
                      <a:pt x="561" y="7"/>
                    </a:lnTo>
                    <a:lnTo>
                      <a:pt x="571" y="7"/>
                    </a:lnTo>
                    <a:lnTo>
                      <a:pt x="584" y="7"/>
                    </a:lnTo>
                    <a:lnTo>
                      <a:pt x="594" y="7"/>
                    </a:lnTo>
                    <a:lnTo>
                      <a:pt x="604" y="5"/>
                    </a:lnTo>
                    <a:lnTo>
                      <a:pt x="613" y="7"/>
                    </a:lnTo>
                    <a:lnTo>
                      <a:pt x="623" y="7"/>
                    </a:lnTo>
                    <a:lnTo>
                      <a:pt x="636" y="7"/>
                    </a:lnTo>
                    <a:lnTo>
                      <a:pt x="646" y="7"/>
                    </a:lnTo>
                    <a:lnTo>
                      <a:pt x="656" y="7"/>
                    </a:lnTo>
                    <a:lnTo>
                      <a:pt x="666" y="7"/>
                    </a:lnTo>
                    <a:lnTo>
                      <a:pt x="676" y="7"/>
                    </a:lnTo>
                    <a:lnTo>
                      <a:pt x="688" y="7"/>
                    </a:lnTo>
                    <a:lnTo>
                      <a:pt x="698" y="7"/>
                    </a:lnTo>
                    <a:lnTo>
                      <a:pt x="708" y="7"/>
                    </a:lnTo>
                    <a:lnTo>
                      <a:pt x="718" y="7"/>
                    </a:lnTo>
                    <a:lnTo>
                      <a:pt x="728" y="7"/>
                    </a:lnTo>
                    <a:lnTo>
                      <a:pt x="740" y="7"/>
                    </a:lnTo>
                    <a:lnTo>
                      <a:pt x="750" y="7"/>
                    </a:lnTo>
                    <a:lnTo>
                      <a:pt x="760" y="10"/>
                    </a:lnTo>
                    <a:lnTo>
                      <a:pt x="770" y="10"/>
                    </a:lnTo>
                    <a:lnTo>
                      <a:pt x="780" y="10"/>
                    </a:lnTo>
                    <a:lnTo>
                      <a:pt x="792" y="10"/>
                    </a:lnTo>
                    <a:lnTo>
                      <a:pt x="802" y="10"/>
                    </a:lnTo>
                    <a:lnTo>
                      <a:pt x="812" y="10"/>
                    </a:lnTo>
                    <a:lnTo>
                      <a:pt x="822" y="10"/>
                    </a:lnTo>
                    <a:lnTo>
                      <a:pt x="832" y="10"/>
                    </a:lnTo>
                    <a:lnTo>
                      <a:pt x="844" y="10"/>
                    </a:lnTo>
                    <a:lnTo>
                      <a:pt x="854" y="10"/>
                    </a:lnTo>
                    <a:lnTo>
                      <a:pt x="864" y="10"/>
                    </a:lnTo>
                    <a:lnTo>
                      <a:pt x="874" y="10"/>
                    </a:lnTo>
                    <a:lnTo>
                      <a:pt x="884" y="10"/>
                    </a:lnTo>
                    <a:lnTo>
                      <a:pt x="896" y="10"/>
                    </a:lnTo>
                    <a:lnTo>
                      <a:pt x="906" y="10"/>
                    </a:lnTo>
                    <a:lnTo>
                      <a:pt x="916" y="10"/>
                    </a:lnTo>
                    <a:lnTo>
                      <a:pt x="926" y="10"/>
                    </a:lnTo>
                    <a:lnTo>
                      <a:pt x="936" y="10"/>
                    </a:lnTo>
                    <a:lnTo>
                      <a:pt x="949" y="10"/>
                    </a:lnTo>
                    <a:lnTo>
                      <a:pt x="959" y="10"/>
                    </a:lnTo>
                    <a:lnTo>
                      <a:pt x="968" y="10"/>
                    </a:lnTo>
                    <a:lnTo>
                      <a:pt x="978" y="10"/>
                    </a:lnTo>
                    <a:lnTo>
                      <a:pt x="988" y="10"/>
                    </a:lnTo>
                    <a:lnTo>
                      <a:pt x="1001" y="10"/>
                    </a:lnTo>
                    <a:lnTo>
                      <a:pt x="1011" y="10"/>
                    </a:lnTo>
                    <a:lnTo>
                      <a:pt x="1021" y="10"/>
                    </a:lnTo>
                    <a:lnTo>
                      <a:pt x="1031" y="10"/>
                    </a:lnTo>
                    <a:lnTo>
                      <a:pt x="1040" y="10"/>
                    </a:lnTo>
                    <a:lnTo>
                      <a:pt x="1053" y="10"/>
                    </a:lnTo>
                    <a:lnTo>
                      <a:pt x="1063" y="10"/>
                    </a:lnTo>
                    <a:lnTo>
                      <a:pt x="1073" y="10"/>
                    </a:lnTo>
                    <a:lnTo>
                      <a:pt x="1083" y="10"/>
                    </a:lnTo>
                    <a:lnTo>
                      <a:pt x="1093" y="10"/>
                    </a:lnTo>
                    <a:lnTo>
                      <a:pt x="1105" y="10"/>
                    </a:lnTo>
                    <a:lnTo>
                      <a:pt x="1115" y="10"/>
                    </a:lnTo>
                    <a:lnTo>
                      <a:pt x="1125" y="10"/>
                    </a:lnTo>
                    <a:lnTo>
                      <a:pt x="1135" y="10"/>
                    </a:lnTo>
                    <a:lnTo>
                      <a:pt x="1145" y="10"/>
                    </a:lnTo>
                    <a:lnTo>
                      <a:pt x="1155" y="10"/>
                    </a:lnTo>
                    <a:lnTo>
                      <a:pt x="1167" y="10"/>
                    </a:lnTo>
                    <a:lnTo>
                      <a:pt x="1177" y="10"/>
                    </a:lnTo>
                    <a:lnTo>
                      <a:pt x="1187" y="10"/>
                    </a:lnTo>
                    <a:lnTo>
                      <a:pt x="1197" y="10"/>
                    </a:lnTo>
                    <a:lnTo>
                      <a:pt x="1207" y="10"/>
                    </a:lnTo>
                    <a:lnTo>
                      <a:pt x="1219" y="10"/>
                    </a:lnTo>
                    <a:lnTo>
                      <a:pt x="1229" y="10"/>
                    </a:lnTo>
                    <a:lnTo>
                      <a:pt x="1239" y="10"/>
                    </a:lnTo>
                    <a:lnTo>
                      <a:pt x="1249" y="10"/>
                    </a:lnTo>
                    <a:lnTo>
                      <a:pt x="1259" y="10"/>
                    </a:lnTo>
                    <a:lnTo>
                      <a:pt x="1271" y="10"/>
                    </a:lnTo>
                  </a:path>
                </a:pathLst>
              </a:custGeom>
              <a:noFill/>
              <a:ln w="15240">
                <a:solidFill>
                  <a:srgbClr val="008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cxnSp>
            <p:nvCxnSpPr>
              <p:cNvPr id="85" name="Straight Connector 84"/>
              <p:cNvCxnSpPr/>
              <p:nvPr/>
            </p:nvCxnSpPr>
            <p:spPr>
              <a:xfrm>
                <a:off x="3156307" y="2433507"/>
                <a:ext cx="101272" cy="0"/>
              </a:xfrm>
              <a:prstGeom prst="line">
                <a:avLst/>
              </a:prstGeom>
              <a:ln w="1524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85"/>
              <p:cNvSpPr txBox="1"/>
              <p:nvPr/>
            </p:nvSpPr>
            <p:spPr>
              <a:xfrm>
                <a:off x="3275031" y="2350832"/>
                <a:ext cx="1687053" cy="1282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500" b="1" dirty="0" smtClean="0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rPr>
                  <a:t>Test error :  Uniform </a:t>
                </a:r>
                <a:r>
                  <a:rPr lang="en-US" sz="1500" b="1" dirty="0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1500" b="1" dirty="0" smtClean="0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rPr>
                  <a:t>caling </a:t>
                </a:r>
                <a:endParaRPr lang="en-US" sz="1500" b="1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>
                <a:off x="3158597" y="2569306"/>
                <a:ext cx="101272" cy="0"/>
              </a:xfrm>
              <a:prstGeom prst="line">
                <a:avLst/>
              </a:prstGeom>
              <a:ln w="7620">
                <a:solidFill>
                  <a:srgbClr val="E806C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3275031" y="2498318"/>
                <a:ext cx="1645841" cy="1282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500" dirty="0" smtClean="0">
                    <a:solidFill>
                      <a:srgbClr val="E806CD"/>
                    </a:solidFill>
                    <a:latin typeface="Times New Roman" pitchFamily="18" charset="0"/>
                    <a:cs typeface="Times New Roman" pitchFamily="18" charset="0"/>
                  </a:rPr>
                  <a:t>Train error :  Uniform </a:t>
                </a:r>
                <a:r>
                  <a:rPr lang="en-US" sz="1500" dirty="0">
                    <a:solidFill>
                      <a:srgbClr val="E806CD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1500" dirty="0" smtClean="0">
                    <a:solidFill>
                      <a:srgbClr val="E806CD"/>
                    </a:solidFill>
                    <a:latin typeface="Times New Roman" pitchFamily="18" charset="0"/>
                    <a:cs typeface="Times New Roman" pitchFamily="18" charset="0"/>
                  </a:rPr>
                  <a:t>caling </a:t>
                </a:r>
                <a:endParaRPr lang="en-US" sz="1500" dirty="0">
                  <a:solidFill>
                    <a:srgbClr val="E806CD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9" name="Rectangle 41"/>
              <p:cNvSpPr>
                <a:spLocks noChangeArrowheads="1"/>
              </p:cNvSpPr>
              <p:nvPr/>
            </p:nvSpPr>
            <p:spPr bwMode="auto">
              <a:xfrm>
                <a:off x="1443665" y="2829655"/>
                <a:ext cx="67049" cy="128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0" name="Rectangle 47"/>
              <p:cNvSpPr>
                <a:spLocks noChangeArrowheads="1"/>
              </p:cNvSpPr>
              <p:nvPr/>
            </p:nvSpPr>
            <p:spPr bwMode="auto">
              <a:xfrm>
                <a:off x="1399070" y="2574126"/>
                <a:ext cx="167623" cy="128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.2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1" name="Rectangle 53"/>
              <p:cNvSpPr>
                <a:spLocks noChangeArrowheads="1"/>
              </p:cNvSpPr>
              <p:nvPr/>
            </p:nvSpPr>
            <p:spPr bwMode="auto">
              <a:xfrm>
                <a:off x="1399070" y="2337157"/>
                <a:ext cx="167623" cy="128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.4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2" name="Line 42"/>
              <p:cNvSpPr>
                <a:spLocks noChangeShapeType="1"/>
              </p:cNvSpPr>
              <p:nvPr/>
            </p:nvSpPr>
            <p:spPr bwMode="auto">
              <a:xfrm>
                <a:off x="1608020" y="2792037"/>
                <a:ext cx="2725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93" name="Line 45"/>
              <p:cNvSpPr>
                <a:spLocks noChangeShapeType="1"/>
              </p:cNvSpPr>
              <p:nvPr/>
            </p:nvSpPr>
            <p:spPr bwMode="auto">
              <a:xfrm>
                <a:off x="1608020" y="2655231"/>
                <a:ext cx="2725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94" name="Line 48"/>
              <p:cNvSpPr>
                <a:spLocks noChangeShapeType="1"/>
              </p:cNvSpPr>
              <p:nvPr/>
            </p:nvSpPr>
            <p:spPr bwMode="auto">
              <a:xfrm>
                <a:off x="1608020" y="2517976"/>
                <a:ext cx="2725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95" name="Line 51"/>
              <p:cNvSpPr>
                <a:spLocks noChangeShapeType="1"/>
              </p:cNvSpPr>
              <p:nvPr/>
            </p:nvSpPr>
            <p:spPr bwMode="auto">
              <a:xfrm>
                <a:off x="1608020" y="2382068"/>
                <a:ext cx="2725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96" name="Line 60"/>
              <p:cNvSpPr>
                <a:spLocks noChangeShapeType="1"/>
              </p:cNvSpPr>
              <p:nvPr/>
            </p:nvSpPr>
            <p:spPr bwMode="auto">
              <a:xfrm flipV="1">
                <a:off x="1608020" y="2382067"/>
                <a:ext cx="0" cy="5472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97" name="Line 42"/>
              <p:cNvSpPr>
                <a:spLocks noChangeShapeType="1"/>
              </p:cNvSpPr>
              <p:nvPr/>
            </p:nvSpPr>
            <p:spPr bwMode="auto">
              <a:xfrm>
                <a:off x="1610550" y="2925577"/>
                <a:ext cx="2725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98" name="Rectangle 89"/>
              <p:cNvSpPr>
                <a:spLocks noChangeArrowheads="1"/>
              </p:cNvSpPr>
              <p:nvPr/>
            </p:nvSpPr>
            <p:spPr bwMode="auto">
              <a:xfrm>
                <a:off x="1896681" y="2290135"/>
                <a:ext cx="1070180" cy="222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3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Euclidean t</a:t>
                </a:r>
                <a:r>
                  <a:rPr kumimoji="0" lang="en-US" sz="13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rain error for reference</a:t>
                </a:r>
              </a:p>
            </p:txBody>
          </p:sp>
          <p:sp>
            <p:nvSpPr>
              <p:cNvPr id="99" name="Rectangle 68"/>
              <p:cNvSpPr>
                <a:spLocks noChangeArrowheads="1"/>
              </p:cNvSpPr>
              <p:nvPr/>
            </p:nvSpPr>
            <p:spPr bwMode="auto">
              <a:xfrm>
                <a:off x="1760758" y="3097740"/>
                <a:ext cx="2923356" cy="128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5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Percent</a:t>
                </a:r>
                <a:r>
                  <a: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of the </a:t>
                </a:r>
                <a:r>
                  <a:rPr lang="en-US" sz="15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raining data </a:t>
                </a:r>
                <a:r>
                  <a:rPr lang="en-US" sz="15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used </a:t>
                </a:r>
                <a:r>
                  <a:rPr lang="en-US" sz="15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y the data dictionary</a:t>
                </a:r>
                <a:endPara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62" name="Straight Arrow Connector 61"/>
            <p:cNvCxnSpPr/>
            <p:nvPr/>
          </p:nvCxnSpPr>
          <p:spPr>
            <a:xfrm>
              <a:off x="3783173" y="2190698"/>
              <a:ext cx="210278" cy="414675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TextBox 102"/>
          <p:cNvSpPr txBox="1"/>
          <p:nvPr/>
        </p:nvSpPr>
        <p:spPr>
          <a:xfrm>
            <a:off x="373725" y="2380686"/>
            <a:ext cx="11208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uclidean</a:t>
            </a:r>
          </a:p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stance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221534" y="4846978"/>
            <a:ext cx="1729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niform Scaling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tanc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135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5" grpId="0"/>
      <p:bldP spid="38" grpId="0"/>
      <p:bldP spid="10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Experimental </a:t>
            </a:r>
            <a:r>
              <a:rPr lang="en-US" b="1" dirty="0">
                <a:solidFill>
                  <a:srgbClr val="0070C0"/>
                </a:solidFill>
              </a:rPr>
              <a:t>Evaluation</a:t>
            </a:r>
            <a:br>
              <a:rPr lang="en-US" b="1" dirty="0">
                <a:solidFill>
                  <a:srgbClr val="0070C0"/>
                </a:solidFill>
              </a:rPr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0" y="1092451"/>
            <a:ext cx="4821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An Example Application in Physiology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81200" y="1991380"/>
            <a:ext cx="5804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Two examples of the rejected queries </a:t>
            </a:r>
            <a:endParaRPr lang="en-US" sz="2800" dirty="0">
              <a:solidFill>
                <a:srgbClr val="0070C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366564" y="3117695"/>
            <a:ext cx="4660640" cy="1322828"/>
            <a:chOff x="2175283" y="3243740"/>
            <a:chExt cx="4660640" cy="1322828"/>
          </a:xfrm>
        </p:grpSpPr>
        <p:grpSp>
          <p:nvGrpSpPr>
            <p:cNvPr id="106" name="Group 105"/>
            <p:cNvGrpSpPr>
              <a:grpSpLocks noChangeAspect="1"/>
            </p:cNvGrpSpPr>
            <p:nvPr/>
          </p:nvGrpSpPr>
          <p:grpSpPr>
            <a:xfrm>
              <a:off x="2175283" y="3243740"/>
              <a:ext cx="2005817" cy="1312201"/>
              <a:chOff x="3577893" y="3538268"/>
              <a:chExt cx="885937" cy="545240"/>
            </a:xfrm>
          </p:grpSpPr>
          <p:grpSp>
            <p:nvGrpSpPr>
              <p:cNvPr id="146" name="Group 145"/>
              <p:cNvGrpSpPr>
                <a:grpSpLocks noChangeAspect="1"/>
              </p:cNvGrpSpPr>
              <p:nvPr/>
            </p:nvGrpSpPr>
            <p:grpSpPr>
              <a:xfrm>
                <a:off x="3718798" y="3601097"/>
                <a:ext cx="724451" cy="331282"/>
                <a:chOff x="5699125" y="4164013"/>
                <a:chExt cx="3957638" cy="2727325"/>
              </a:xfrm>
            </p:grpSpPr>
            <p:sp>
              <p:nvSpPr>
                <p:cNvPr id="181" name="Freeform 75"/>
                <p:cNvSpPr>
                  <a:spLocks/>
                </p:cNvSpPr>
                <p:nvPr/>
              </p:nvSpPr>
              <p:spPr bwMode="auto">
                <a:xfrm>
                  <a:off x="5699125" y="4164013"/>
                  <a:ext cx="1679575" cy="2727325"/>
                </a:xfrm>
                <a:custGeom>
                  <a:avLst/>
                  <a:gdLst>
                    <a:gd name="T0" fmla="*/ 20 w 1058"/>
                    <a:gd name="T1" fmla="*/ 616 h 1718"/>
                    <a:gd name="T2" fmla="*/ 45 w 1058"/>
                    <a:gd name="T3" fmla="*/ 750 h 1718"/>
                    <a:gd name="T4" fmla="*/ 70 w 1058"/>
                    <a:gd name="T5" fmla="*/ 879 h 1718"/>
                    <a:gd name="T6" fmla="*/ 94 w 1058"/>
                    <a:gd name="T7" fmla="*/ 879 h 1718"/>
                    <a:gd name="T8" fmla="*/ 119 w 1058"/>
                    <a:gd name="T9" fmla="*/ 1013 h 1718"/>
                    <a:gd name="T10" fmla="*/ 144 w 1058"/>
                    <a:gd name="T11" fmla="*/ 924 h 1718"/>
                    <a:gd name="T12" fmla="*/ 169 w 1058"/>
                    <a:gd name="T13" fmla="*/ 1103 h 1718"/>
                    <a:gd name="T14" fmla="*/ 194 w 1058"/>
                    <a:gd name="T15" fmla="*/ 1673 h 1718"/>
                    <a:gd name="T16" fmla="*/ 219 w 1058"/>
                    <a:gd name="T17" fmla="*/ 924 h 1718"/>
                    <a:gd name="T18" fmla="*/ 243 w 1058"/>
                    <a:gd name="T19" fmla="*/ 571 h 1718"/>
                    <a:gd name="T20" fmla="*/ 268 w 1058"/>
                    <a:gd name="T21" fmla="*/ 879 h 1718"/>
                    <a:gd name="T22" fmla="*/ 293 w 1058"/>
                    <a:gd name="T23" fmla="*/ 750 h 1718"/>
                    <a:gd name="T24" fmla="*/ 318 w 1058"/>
                    <a:gd name="T25" fmla="*/ 442 h 1718"/>
                    <a:gd name="T26" fmla="*/ 343 w 1058"/>
                    <a:gd name="T27" fmla="*/ 398 h 1718"/>
                    <a:gd name="T28" fmla="*/ 368 w 1058"/>
                    <a:gd name="T29" fmla="*/ 308 h 1718"/>
                    <a:gd name="T30" fmla="*/ 392 w 1058"/>
                    <a:gd name="T31" fmla="*/ 353 h 1718"/>
                    <a:gd name="T32" fmla="*/ 417 w 1058"/>
                    <a:gd name="T33" fmla="*/ 442 h 1718"/>
                    <a:gd name="T34" fmla="*/ 442 w 1058"/>
                    <a:gd name="T35" fmla="*/ 442 h 1718"/>
                    <a:gd name="T36" fmla="*/ 467 w 1058"/>
                    <a:gd name="T37" fmla="*/ 264 h 1718"/>
                    <a:gd name="T38" fmla="*/ 492 w 1058"/>
                    <a:gd name="T39" fmla="*/ 264 h 1718"/>
                    <a:gd name="T40" fmla="*/ 517 w 1058"/>
                    <a:gd name="T41" fmla="*/ 0 h 1718"/>
                    <a:gd name="T42" fmla="*/ 541 w 1058"/>
                    <a:gd name="T43" fmla="*/ 571 h 1718"/>
                    <a:gd name="T44" fmla="*/ 566 w 1058"/>
                    <a:gd name="T45" fmla="*/ 616 h 1718"/>
                    <a:gd name="T46" fmla="*/ 591 w 1058"/>
                    <a:gd name="T47" fmla="*/ 134 h 1718"/>
                    <a:gd name="T48" fmla="*/ 616 w 1058"/>
                    <a:gd name="T49" fmla="*/ 442 h 1718"/>
                    <a:gd name="T50" fmla="*/ 641 w 1058"/>
                    <a:gd name="T51" fmla="*/ 264 h 1718"/>
                    <a:gd name="T52" fmla="*/ 666 w 1058"/>
                    <a:gd name="T53" fmla="*/ 571 h 1718"/>
                    <a:gd name="T54" fmla="*/ 690 w 1058"/>
                    <a:gd name="T55" fmla="*/ 398 h 1718"/>
                    <a:gd name="T56" fmla="*/ 715 w 1058"/>
                    <a:gd name="T57" fmla="*/ 353 h 1718"/>
                    <a:gd name="T58" fmla="*/ 740 w 1058"/>
                    <a:gd name="T59" fmla="*/ 398 h 1718"/>
                    <a:gd name="T60" fmla="*/ 765 w 1058"/>
                    <a:gd name="T61" fmla="*/ 571 h 1718"/>
                    <a:gd name="T62" fmla="*/ 790 w 1058"/>
                    <a:gd name="T63" fmla="*/ 527 h 1718"/>
                    <a:gd name="T64" fmla="*/ 815 w 1058"/>
                    <a:gd name="T65" fmla="*/ 264 h 1718"/>
                    <a:gd name="T66" fmla="*/ 844 w 1058"/>
                    <a:gd name="T67" fmla="*/ 616 h 1718"/>
                    <a:gd name="T68" fmla="*/ 869 w 1058"/>
                    <a:gd name="T69" fmla="*/ 616 h 1718"/>
                    <a:gd name="T70" fmla="*/ 894 w 1058"/>
                    <a:gd name="T71" fmla="*/ 616 h 1718"/>
                    <a:gd name="T72" fmla="*/ 919 w 1058"/>
                    <a:gd name="T73" fmla="*/ 527 h 1718"/>
                    <a:gd name="T74" fmla="*/ 944 w 1058"/>
                    <a:gd name="T75" fmla="*/ 527 h 1718"/>
                    <a:gd name="T76" fmla="*/ 969 w 1058"/>
                    <a:gd name="T77" fmla="*/ 705 h 1718"/>
                    <a:gd name="T78" fmla="*/ 993 w 1058"/>
                    <a:gd name="T79" fmla="*/ 661 h 1718"/>
                    <a:gd name="T80" fmla="*/ 1018 w 1058"/>
                    <a:gd name="T81" fmla="*/ 879 h 1718"/>
                    <a:gd name="T82" fmla="*/ 1043 w 1058"/>
                    <a:gd name="T83" fmla="*/ 661 h 17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058" h="1718">
                      <a:moveTo>
                        <a:pt x="0" y="968"/>
                      </a:moveTo>
                      <a:lnTo>
                        <a:pt x="10" y="968"/>
                      </a:lnTo>
                      <a:lnTo>
                        <a:pt x="20" y="616"/>
                      </a:lnTo>
                      <a:lnTo>
                        <a:pt x="25" y="924"/>
                      </a:lnTo>
                      <a:lnTo>
                        <a:pt x="35" y="924"/>
                      </a:lnTo>
                      <a:lnTo>
                        <a:pt x="45" y="750"/>
                      </a:lnTo>
                      <a:lnTo>
                        <a:pt x="50" y="661"/>
                      </a:lnTo>
                      <a:lnTo>
                        <a:pt x="60" y="968"/>
                      </a:lnTo>
                      <a:lnTo>
                        <a:pt x="70" y="879"/>
                      </a:lnTo>
                      <a:lnTo>
                        <a:pt x="75" y="705"/>
                      </a:lnTo>
                      <a:lnTo>
                        <a:pt x="85" y="879"/>
                      </a:lnTo>
                      <a:lnTo>
                        <a:pt x="94" y="879"/>
                      </a:lnTo>
                      <a:lnTo>
                        <a:pt x="99" y="968"/>
                      </a:lnTo>
                      <a:lnTo>
                        <a:pt x="109" y="879"/>
                      </a:lnTo>
                      <a:lnTo>
                        <a:pt x="119" y="1013"/>
                      </a:lnTo>
                      <a:lnTo>
                        <a:pt x="124" y="1013"/>
                      </a:lnTo>
                      <a:lnTo>
                        <a:pt x="134" y="1058"/>
                      </a:lnTo>
                      <a:lnTo>
                        <a:pt x="144" y="924"/>
                      </a:lnTo>
                      <a:lnTo>
                        <a:pt x="149" y="968"/>
                      </a:lnTo>
                      <a:lnTo>
                        <a:pt x="159" y="968"/>
                      </a:lnTo>
                      <a:lnTo>
                        <a:pt x="169" y="1103"/>
                      </a:lnTo>
                      <a:lnTo>
                        <a:pt x="174" y="1187"/>
                      </a:lnTo>
                      <a:lnTo>
                        <a:pt x="184" y="1410"/>
                      </a:lnTo>
                      <a:lnTo>
                        <a:pt x="194" y="1673"/>
                      </a:lnTo>
                      <a:lnTo>
                        <a:pt x="199" y="1718"/>
                      </a:lnTo>
                      <a:lnTo>
                        <a:pt x="209" y="924"/>
                      </a:lnTo>
                      <a:lnTo>
                        <a:pt x="219" y="924"/>
                      </a:lnTo>
                      <a:lnTo>
                        <a:pt x="224" y="661"/>
                      </a:lnTo>
                      <a:lnTo>
                        <a:pt x="234" y="616"/>
                      </a:lnTo>
                      <a:lnTo>
                        <a:pt x="243" y="571"/>
                      </a:lnTo>
                      <a:lnTo>
                        <a:pt x="248" y="571"/>
                      </a:lnTo>
                      <a:lnTo>
                        <a:pt x="258" y="750"/>
                      </a:lnTo>
                      <a:lnTo>
                        <a:pt x="268" y="879"/>
                      </a:lnTo>
                      <a:lnTo>
                        <a:pt x="278" y="968"/>
                      </a:lnTo>
                      <a:lnTo>
                        <a:pt x="283" y="750"/>
                      </a:lnTo>
                      <a:lnTo>
                        <a:pt x="293" y="750"/>
                      </a:lnTo>
                      <a:lnTo>
                        <a:pt x="303" y="442"/>
                      </a:lnTo>
                      <a:lnTo>
                        <a:pt x="308" y="45"/>
                      </a:lnTo>
                      <a:lnTo>
                        <a:pt x="318" y="442"/>
                      </a:lnTo>
                      <a:lnTo>
                        <a:pt x="328" y="487"/>
                      </a:lnTo>
                      <a:lnTo>
                        <a:pt x="333" y="219"/>
                      </a:lnTo>
                      <a:lnTo>
                        <a:pt x="343" y="398"/>
                      </a:lnTo>
                      <a:lnTo>
                        <a:pt x="353" y="616"/>
                      </a:lnTo>
                      <a:lnTo>
                        <a:pt x="358" y="705"/>
                      </a:lnTo>
                      <a:lnTo>
                        <a:pt x="368" y="308"/>
                      </a:lnTo>
                      <a:lnTo>
                        <a:pt x="378" y="442"/>
                      </a:lnTo>
                      <a:lnTo>
                        <a:pt x="383" y="487"/>
                      </a:lnTo>
                      <a:lnTo>
                        <a:pt x="392" y="353"/>
                      </a:lnTo>
                      <a:lnTo>
                        <a:pt x="402" y="353"/>
                      </a:lnTo>
                      <a:lnTo>
                        <a:pt x="407" y="353"/>
                      </a:lnTo>
                      <a:lnTo>
                        <a:pt x="417" y="442"/>
                      </a:lnTo>
                      <a:lnTo>
                        <a:pt x="427" y="442"/>
                      </a:lnTo>
                      <a:lnTo>
                        <a:pt x="432" y="398"/>
                      </a:lnTo>
                      <a:lnTo>
                        <a:pt x="442" y="442"/>
                      </a:lnTo>
                      <a:lnTo>
                        <a:pt x="452" y="705"/>
                      </a:lnTo>
                      <a:lnTo>
                        <a:pt x="457" y="616"/>
                      </a:lnTo>
                      <a:lnTo>
                        <a:pt x="467" y="264"/>
                      </a:lnTo>
                      <a:lnTo>
                        <a:pt x="477" y="527"/>
                      </a:lnTo>
                      <a:lnTo>
                        <a:pt x="482" y="179"/>
                      </a:lnTo>
                      <a:lnTo>
                        <a:pt x="492" y="264"/>
                      </a:lnTo>
                      <a:lnTo>
                        <a:pt x="502" y="308"/>
                      </a:lnTo>
                      <a:lnTo>
                        <a:pt x="507" y="442"/>
                      </a:lnTo>
                      <a:lnTo>
                        <a:pt x="517" y="0"/>
                      </a:lnTo>
                      <a:lnTo>
                        <a:pt x="527" y="527"/>
                      </a:lnTo>
                      <a:lnTo>
                        <a:pt x="531" y="571"/>
                      </a:lnTo>
                      <a:lnTo>
                        <a:pt x="541" y="571"/>
                      </a:lnTo>
                      <a:lnTo>
                        <a:pt x="551" y="527"/>
                      </a:lnTo>
                      <a:lnTo>
                        <a:pt x="561" y="571"/>
                      </a:lnTo>
                      <a:lnTo>
                        <a:pt x="566" y="616"/>
                      </a:lnTo>
                      <a:lnTo>
                        <a:pt x="576" y="353"/>
                      </a:lnTo>
                      <a:lnTo>
                        <a:pt x="586" y="353"/>
                      </a:lnTo>
                      <a:lnTo>
                        <a:pt x="591" y="134"/>
                      </a:lnTo>
                      <a:lnTo>
                        <a:pt x="601" y="353"/>
                      </a:lnTo>
                      <a:lnTo>
                        <a:pt x="611" y="442"/>
                      </a:lnTo>
                      <a:lnTo>
                        <a:pt x="616" y="442"/>
                      </a:lnTo>
                      <a:lnTo>
                        <a:pt x="626" y="442"/>
                      </a:lnTo>
                      <a:lnTo>
                        <a:pt x="636" y="264"/>
                      </a:lnTo>
                      <a:lnTo>
                        <a:pt x="641" y="264"/>
                      </a:lnTo>
                      <a:lnTo>
                        <a:pt x="651" y="571"/>
                      </a:lnTo>
                      <a:lnTo>
                        <a:pt x="661" y="353"/>
                      </a:lnTo>
                      <a:lnTo>
                        <a:pt x="666" y="571"/>
                      </a:lnTo>
                      <a:lnTo>
                        <a:pt x="676" y="90"/>
                      </a:lnTo>
                      <a:lnTo>
                        <a:pt x="685" y="179"/>
                      </a:lnTo>
                      <a:lnTo>
                        <a:pt x="690" y="398"/>
                      </a:lnTo>
                      <a:lnTo>
                        <a:pt x="700" y="308"/>
                      </a:lnTo>
                      <a:lnTo>
                        <a:pt x="710" y="353"/>
                      </a:lnTo>
                      <a:lnTo>
                        <a:pt x="715" y="353"/>
                      </a:lnTo>
                      <a:lnTo>
                        <a:pt x="725" y="442"/>
                      </a:lnTo>
                      <a:lnTo>
                        <a:pt x="735" y="527"/>
                      </a:lnTo>
                      <a:lnTo>
                        <a:pt x="740" y="398"/>
                      </a:lnTo>
                      <a:lnTo>
                        <a:pt x="750" y="442"/>
                      </a:lnTo>
                      <a:lnTo>
                        <a:pt x="760" y="308"/>
                      </a:lnTo>
                      <a:lnTo>
                        <a:pt x="765" y="571"/>
                      </a:lnTo>
                      <a:lnTo>
                        <a:pt x="775" y="179"/>
                      </a:lnTo>
                      <a:lnTo>
                        <a:pt x="785" y="398"/>
                      </a:lnTo>
                      <a:lnTo>
                        <a:pt x="790" y="527"/>
                      </a:lnTo>
                      <a:lnTo>
                        <a:pt x="800" y="571"/>
                      </a:lnTo>
                      <a:lnTo>
                        <a:pt x="810" y="571"/>
                      </a:lnTo>
                      <a:lnTo>
                        <a:pt x="815" y="264"/>
                      </a:lnTo>
                      <a:lnTo>
                        <a:pt x="824" y="442"/>
                      </a:lnTo>
                      <a:lnTo>
                        <a:pt x="834" y="661"/>
                      </a:lnTo>
                      <a:lnTo>
                        <a:pt x="844" y="616"/>
                      </a:lnTo>
                      <a:lnTo>
                        <a:pt x="849" y="834"/>
                      </a:lnTo>
                      <a:lnTo>
                        <a:pt x="859" y="398"/>
                      </a:lnTo>
                      <a:lnTo>
                        <a:pt x="869" y="616"/>
                      </a:lnTo>
                      <a:lnTo>
                        <a:pt x="874" y="616"/>
                      </a:lnTo>
                      <a:lnTo>
                        <a:pt x="884" y="442"/>
                      </a:lnTo>
                      <a:lnTo>
                        <a:pt x="894" y="616"/>
                      </a:lnTo>
                      <a:lnTo>
                        <a:pt x="899" y="924"/>
                      </a:lnTo>
                      <a:lnTo>
                        <a:pt x="909" y="616"/>
                      </a:lnTo>
                      <a:lnTo>
                        <a:pt x="919" y="527"/>
                      </a:lnTo>
                      <a:lnTo>
                        <a:pt x="924" y="661"/>
                      </a:lnTo>
                      <a:lnTo>
                        <a:pt x="934" y="661"/>
                      </a:lnTo>
                      <a:lnTo>
                        <a:pt x="944" y="527"/>
                      </a:lnTo>
                      <a:lnTo>
                        <a:pt x="949" y="705"/>
                      </a:lnTo>
                      <a:lnTo>
                        <a:pt x="959" y="705"/>
                      </a:lnTo>
                      <a:lnTo>
                        <a:pt x="969" y="705"/>
                      </a:lnTo>
                      <a:lnTo>
                        <a:pt x="973" y="616"/>
                      </a:lnTo>
                      <a:lnTo>
                        <a:pt x="983" y="571"/>
                      </a:lnTo>
                      <a:lnTo>
                        <a:pt x="993" y="661"/>
                      </a:lnTo>
                      <a:lnTo>
                        <a:pt x="998" y="442"/>
                      </a:lnTo>
                      <a:lnTo>
                        <a:pt x="1008" y="834"/>
                      </a:lnTo>
                      <a:lnTo>
                        <a:pt x="1018" y="879"/>
                      </a:lnTo>
                      <a:lnTo>
                        <a:pt x="1023" y="879"/>
                      </a:lnTo>
                      <a:lnTo>
                        <a:pt x="1033" y="442"/>
                      </a:lnTo>
                      <a:lnTo>
                        <a:pt x="1043" y="661"/>
                      </a:lnTo>
                      <a:lnTo>
                        <a:pt x="1048" y="661"/>
                      </a:lnTo>
                      <a:lnTo>
                        <a:pt x="1058" y="795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82" name="Freeform 76"/>
                <p:cNvSpPr>
                  <a:spLocks/>
                </p:cNvSpPr>
                <p:nvPr/>
              </p:nvSpPr>
              <p:spPr bwMode="auto">
                <a:xfrm>
                  <a:off x="7378700" y="4583113"/>
                  <a:ext cx="1679575" cy="1047750"/>
                </a:xfrm>
                <a:custGeom>
                  <a:avLst/>
                  <a:gdLst>
                    <a:gd name="T0" fmla="*/ 15 w 1058"/>
                    <a:gd name="T1" fmla="*/ 486 h 660"/>
                    <a:gd name="T2" fmla="*/ 40 w 1058"/>
                    <a:gd name="T3" fmla="*/ 486 h 660"/>
                    <a:gd name="T4" fmla="*/ 69 w 1058"/>
                    <a:gd name="T5" fmla="*/ 441 h 660"/>
                    <a:gd name="T6" fmla="*/ 94 w 1058"/>
                    <a:gd name="T7" fmla="*/ 531 h 660"/>
                    <a:gd name="T8" fmla="*/ 119 w 1058"/>
                    <a:gd name="T9" fmla="*/ 397 h 660"/>
                    <a:gd name="T10" fmla="*/ 144 w 1058"/>
                    <a:gd name="T11" fmla="*/ 263 h 660"/>
                    <a:gd name="T12" fmla="*/ 169 w 1058"/>
                    <a:gd name="T13" fmla="*/ 89 h 660"/>
                    <a:gd name="T14" fmla="*/ 194 w 1058"/>
                    <a:gd name="T15" fmla="*/ 441 h 660"/>
                    <a:gd name="T16" fmla="*/ 218 w 1058"/>
                    <a:gd name="T17" fmla="*/ 531 h 660"/>
                    <a:gd name="T18" fmla="*/ 243 w 1058"/>
                    <a:gd name="T19" fmla="*/ 397 h 660"/>
                    <a:gd name="T20" fmla="*/ 268 w 1058"/>
                    <a:gd name="T21" fmla="*/ 397 h 660"/>
                    <a:gd name="T22" fmla="*/ 293 w 1058"/>
                    <a:gd name="T23" fmla="*/ 441 h 660"/>
                    <a:gd name="T24" fmla="*/ 318 w 1058"/>
                    <a:gd name="T25" fmla="*/ 307 h 660"/>
                    <a:gd name="T26" fmla="*/ 343 w 1058"/>
                    <a:gd name="T27" fmla="*/ 531 h 660"/>
                    <a:gd name="T28" fmla="*/ 367 w 1058"/>
                    <a:gd name="T29" fmla="*/ 441 h 660"/>
                    <a:gd name="T30" fmla="*/ 392 w 1058"/>
                    <a:gd name="T31" fmla="*/ 178 h 660"/>
                    <a:gd name="T32" fmla="*/ 417 w 1058"/>
                    <a:gd name="T33" fmla="*/ 486 h 660"/>
                    <a:gd name="T34" fmla="*/ 442 w 1058"/>
                    <a:gd name="T35" fmla="*/ 307 h 660"/>
                    <a:gd name="T36" fmla="*/ 467 w 1058"/>
                    <a:gd name="T37" fmla="*/ 223 h 660"/>
                    <a:gd name="T38" fmla="*/ 492 w 1058"/>
                    <a:gd name="T39" fmla="*/ 223 h 660"/>
                    <a:gd name="T40" fmla="*/ 516 w 1058"/>
                    <a:gd name="T41" fmla="*/ 178 h 660"/>
                    <a:gd name="T42" fmla="*/ 541 w 1058"/>
                    <a:gd name="T43" fmla="*/ 307 h 660"/>
                    <a:gd name="T44" fmla="*/ 566 w 1058"/>
                    <a:gd name="T45" fmla="*/ 134 h 660"/>
                    <a:gd name="T46" fmla="*/ 591 w 1058"/>
                    <a:gd name="T47" fmla="*/ 134 h 660"/>
                    <a:gd name="T48" fmla="*/ 616 w 1058"/>
                    <a:gd name="T49" fmla="*/ 134 h 660"/>
                    <a:gd name="T50" fmla="*/ 641 w 1058"/>
                    <a:gd name="T51" fmla="*/ 352 h 660"/>
                    <a:gd name="T52" fmla="*/ 665 w 1058"/>
                    <a:gd name="T53" fmla="*/ 263 h 660"/>
                    <a:gd name="T54" fmla="*/ 690 w 1058"/>
                    <a:gd name="T55" fmla="*/ 223 h 660"/>
                    <a:gd name="T56" fmla="*/ 715 w 1058"/>
                    <a:gd name="T57" fmla="*/ 441 h 660"/>
                    <a:gd name="T58" fmla="*/ 740 w 1058"/>
                    <a:gd name="T59" fmla="*/ 0 h 660"/>
                    <a:gd name="T60" fmla="*/ 765 w 1058"/>
                    <a:gd name="T61" fmla="*/ 352 h 660"/>
                    <a:gd name="T62" fmla="*/ 790 w 1058"/>
                    <a:gd name="T63" fmla="*/ 307 h 660"/>
                    <a:gd name="T64" fmla="*/ 814 w 1058"/>
                    <a:gd name="T65" fmla="*/ 223 h 660"/>
                    <a:gd name="T66" fmla="*/ 839 w 1058"/>
                    <a:gd name="T67" fmla="*/ 44 h 660"/>
                    <a:gd name="T68" fmla="*/ 864 w 1058"/>
                    <a:gd name="T69" fmla="*/ 178 h 660"/>
                    <a:gd name="T70" fmla="*/ 894 w 1058"/>
                    <a:gd name="T71" fmla="*/ 441 h 660"/>
                    <a:gd name="T72" fmla="*/ 919 w 1058"/>
                    <a:gd name="T73" fmla="*/ 307 h 660"/>
                    <a:gd name="T74" fmla="*/ 943 w 1058"/>
                    <a:gd name="T75" fmla="*/ 441 h 660"/>
                    <a:gd name="T76" fmla="*/ 968 w 1058"/>
                    <a:gd name="T77" fmla="*/ 397 h 660"/>
                    <a:gd name="T78" fmla="*/ 993 w 1058"/>
                    <a:gd name="T79" fmla="*/ 307 h 660"/>
                    <a:gd name="T80" fmla="*/ 1018 w 1058"/>
                    <a:gd name="T81" fmla="*/ 441 h 660"/>
                    <a:gd name="T82" fmla="*/ 1043 w 1058"/>
                    <a:gd name="T83" fmla="*/ 531 h 6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058" h="660">
                      <a:moveTo>
                        <a:pt x="0" y="531"/>
                      </a:moveTo>
                      <a:lnTo>
                        <a:pt x="10" y="307"/>
                      </a:lnTo>
                      <a:lnTo>
                        <a:pt x="15" y="486"/>
                      </a:lnTo>
                      <a:lnTo>
                        <a:pt x="25" y="441"/>
                      </a:lnTo>
                      <a:lnTo>
                        <a:pt x="35" y="397"/>
                      </a:lnTo>
                      <a:lnTo>
                        <a:pt x="40" y="486"/>
                      </a:lnTo>
                      <a:lnTo>
                        <a:pt x="50" y="352"/>
                      </a:lnTo>
                      <a:lnTo>
                        <a:pt x="60" y="660"/>
                      </a:lnTo>
                      <a:lnTo>
                        <a:pt x="69" y="441"/>
                      </a:lnTo>
                      <a:lnTo>
                        <a:pt x="74" y="397"/>
                      </a:lnTo>
                      <a:lnTo>
                        <a:pt x="84" y="352"/>
                      </a:lnTo>
                      <a:lnTo>
                        <a:pt x="94" y="531"/>
                      </a:lnTo>
                      <a:lnTo>
                        <a:pt x="99" y="397"/>
                      </a:lnTo>
                      <a:lnTo>
                        <a:pt x="109" y="263"/>
                      </a:lnTo>
                      <a:lnTo>
                        <a:pt x="119" y="397"/>
                      </a:lnTo>
                      <a:lnTo>
                        <a:pt x="124" y="615"/>
                      </a:lnTo>
                      <a:lnTo>
                        <a:pt x="134" y="531"/>
                      </a:lnTo>
                      <a:lnTo>
                        <a:pt x="144" y="263"/>
                      </a:lnTo>
                      <a:lnTo>
                        <a:pt x="149" y="441"/>
                      </a:lnTo>
                      <a:lnTo>
                        <a:pt x="159" y="441"/>
                      </a:lnTo>
                      <a:lnTo>
                        <a:pt x="169" y="89"/>
                      </a:lnTo>
                      <a:lnTo>
                        <a:pt x="174" y="615"/>
                      </a:lnTo>
                      <a:lnTo>
                        <a:pt x="184" y="307"/>
                      </a:lnTo>
                      <a:lnTo>
                        <a:pt x="194" y="441"/>
                      </a:lnTo>
                      <a:lnTo>
                        <a:pt x="199" y="441"/>
                      </a:lnTo>
                      <a:lnTo>
                        <a:pt x="208" y="531"/>
                      </a:lnTo>
                      <a:lnTo>
                        <a:pt x="218" y="531"/>
                      </a:lnTo>
                      <a:lnTo>
                        <a:pt x="223" y="486"/>
                      </a:lnTo>
                      <a:lnTo>
                        <a:pt x="233" y="441"/>
                      </a:lnTo>
                      <a:lnTo>
                        <a:pt x="243" y="397"/>
                      </a:lnTo>
                      <a:lnTo>
                        <a:pt x="248" y="397"/>
                      </a:lnTo>
                      <a:lnTo>
                        <a:pt x="258" y="263"/>
                      </a:lnTo>
                      <a:lnTo>
                        <a:pt x="268" y="397"/>
                      </a:lnTo>
                      <a:lnTo>
                        <a:pt x="273" y="307"/>
                      </a:lnTo>
                      <a:lnTo>
                        <a:pt x="283" y="531"/>
                      </a:lnTo>
                      <a:lnTo>
                        <a:pt x="293" y="441"/>
                      </a:lnTo>
                      <a:lnTo>
                        <a:pt x="298" y="263"/>
                      </a:lnTo>
                      <a:lnTo>
                        <a:pt x="308" y="223"/>
                      </a:lnTo>
                      <a:lnTo>
                        <a:pt x="318" y="307"/>
                      </a:lnTo>
                      <a:lnTo>
                        <a:pt x="328" y="263"/>
                      </a:lnTo>
                      <a:lnTo>
                        <a:pt x="333" y="263"/>
                      </a:lnTo>
                      <a:lnTo>
                        <a:pt x="343" y="531"/>
                      </a:lnTo>
                      <a:lnTo>
                        <a:pt x="353" y="441"/>
                      </a:lnTo>
                      <a:lnTo>
                        <a:pt x="357" y="223"/>
                      </a:lnTo>
                      <a:lnTo>
                        <a:pt x="367" y="441"/>
                      </a:lnTo>
                      <a:lnTo>
                        <a:pt x="377" y="223"/>
                      </a:lnTo>
                      <a:lnTo>
                        <a:pt x="382" y="352"/>
                      </a:lnTo>
                      <a:lnTo>
                        <a:pt x="392" y="178"/>
                      </a:lnTo>
                      <a:lnTo>
                        <a:pt x="402" y="89"/>
                      </a:lnTo>
                      <a:lnTo>
                        <a:pt x="407" y="397"/>
                      </a:lnTo>
                      <a:lnTo>
                        <a:pt x="417" y="486"/>
                      </a:lnTo>
                      <a:lnTo>
                        <a:pt x="427" y="352"/>
                      </a:lnTo>
                      <a:lnTo>
                        <a:pt x="432" y="89"/>
                      </a:lnTo>
                      <a:lnTo>
                        <a:pt x="442" y="307"/>
                      </a:lnTo>
                      <a:lnTo>
                        <a:pt x="452" y="352"/>
                      </a:lnTo>
                      <a:lnTo>
                        <a:pt x="457" y="352"/>
                      </a:lnTo>
                      <a:lnTo>
                        <a:pt x="467" y="223"/>
                      </a:lnTo>
                      <a:lnTo>
                        <a:pt x="477" y="352"/>
                      </a:lnTo>
                      <a:lnTo>
                        <a:pt x="482" y="307"/>
                      </a:lnTo>
                      <a:lnTo>
                        <a:pt x="492" y="223"/>
                      </a:lnTo>
                      <a:lnTo>
                        <a:pt x="501" y="441"/>
                      </a:lnTo>
                      <a:lnTo>
                        <a:pt x="506" y="307"/>
                      </a:lnTo>
                      <a:lnTo>
                        <a:pt x="516" y="178"/>
                      </a:lnTo>
                      <a:lnTo>
                        <a:pt x="526" y="352"/>
                      </a:lnTo>
                      <a:lnTo>
                        <a:pt x="531" y="178"/>
                      </a:lnTo>
                      <a:lnTo>
                        <a:pt x="541" y="307"/>
                      </a:lnTo>
                      <a:lnTo>
                        <a:pt x="551" y="44"/>
                      </a:lnTo>
                      <a:lnTo>
                        <a:pt x="556" y="397"/>
                      </a:lnTo>
                      <a:lnTo>
                        <a:pt x="566" y="134"/>
                      </a:lnTo>
                      <a:lnTo>
                        <a:pt x="576" y="89"/>
                      </a:lnTo>
                      <a:lnTo>
                        <a:pt x="581" y="134"/>
                      </a:lnTo>
                      <a:lnTo>
                        <a:pt x="591" y="134"/>
                      </a:lnTo>
                      <a:lnTo>
                        <a:pt x="601" y="531"/>
                      </a:lnTo>
                      <a:lnTo>
                        <a:pt x="611" y="307"/>
                      </a:lnTo>
                      <a:lnTo>
                        <a:pt x="616" y="134"/>
                      </a:lnTo>
                      <a:lnTo>
                        <a:pt x="626" y="397"/>
                      </a:lnTo>
                      <a:lnTo>
                        <a:pt x="636" y="397"/>
                      </a:lnTo>
                      <a:lnTo>
                        <a:pt x="641" y="352"/>
                      </a:lnTo>
                      <a:lnTo>
                        <a:pt x="650" y="178"/>
                      </a:lnTo>
                      <a:lnTo>
                        <a:pt x="660" y="178"/>
                      </a:lnTo>
                      <a:lnTo>
                        <a:pt x="665" y="263"/>
                      </a:lnTo>
                      <a:lnTo>
                        <a:pt x="675" y="397"/>
                      </a:lnTo>
                      <a:lnTo>
                        <a:pt x="685" y="89"/>
                      </a:lnTo>
                      <a:lnTo>
                        <a:pt x="690" y="223"/>
                      </a:lnTo>
                      <a:lnTo>
                        <a:pt x="700" y="178"/>
                      </a:lnTo>
                      <a:lnTo>
                        <a:pt x="710" y="223"/>
                      </a:lnTo>
                      <a:lnTo>
                        <a:pt x="715" y="441"/>
                      </a:lnTo>
                      <a:lnTo>
                        <a:pt x="725" y="263"/>
                      </a:lnTo>
                      <a:lnTo>
                        <a:pt x="735" y="486"/>
                      </a:lnTo>
                      <a:lnTo>
                        <a:pt x="740" y="0"/>
                      </a:lnTo>
                      <a:lnTo>
                        <a:pt x="750" y="570"/>
                      </a:lnTo>
                      <a:lnTo>
                        <a:pt x="760" y="352"/>
                      </a:lnTo>
                      <a:lnTo>
                        <a:pt x="765" y="352"/>
                      </a:lnTo>
                      <a:lnTo>
                        <a:pt x="775" y="134"/>
                      </a:lnTo>
                      <a:lnTo>
                        <a:pt x="785" y="223"/>
                      </a:lnTo>
                      <a:lnTo>
                        <a:pt x="790" y="307"/>
                      </a:lnTo>
                      <a:lnTo>
                        <a:pt x="799" y="134"/>
                      </a:lnTo>
                      <a:lnTo>
                        <a:pt x="809" y="307"/>
                      </a:lnTo>
                      <a:lnTo>
                        <a:pt x="814" y="223"/>
                      </a:lnTo>
                      <a:lnTo>
                        <a:pt x="824" y="223"/>
                      </a:lnTo>
                      <a:lnTo>
                        <a:pt x="834" y="263"/>
                      </a:lnTo>
                      <a:lnTo>
                        <a:pt x="839" y="44"/>
                      </a:lnTo>
                      <a:lnTo>
                        <a:pt x="849" y="134"/>
                      </a:lnTo>
                      <a:lnTo>
                        <a:pt x="859" y="570"/>
                      </a:lnTo>
                      <a:lnTo>
                        <a:pt x="864" y="178"/>
                      </a:lnTo>
                      <a:lnTo>
                        <a:pt x="874" y="134"/>
                      </a:lnTo>
                      <a:lnTo>
                        <a:pt x="884" y="178"/>
                      </a:lnTo>
                      <a:lnTo>
                        <a:pt x="894" y="441"/>
                      </a:lnTo>
                      <a:lnTo>
                        <a:pt x="899" y="44"/>
                      </a:lnTo>
                      <a:lnTo>
                        <a:pt x="909" y="397"/>
                      </a:lnTo>
                      <a:lnTo>
                        <a:pt x="919" y="307"/>
                      </a:lnTo>
                      <a:lnTo>
                        <a:pt x="924" y="486"/>
                      </a:lnTo>
                      <a:lnTo>
                        <a:pt x="934" y="352"/>
                      </a:lnTo>
                      <a:lnTo>
                        <a:pt x="943" y="441"/>
                      </a:lnTo>
                      <a:lnTo>
                        <a:pt x="948" y="352"/>
                      </a:lnTo>
                      <a:lnTo>
                        <a:pt x="958" y="307"/>
                      </a:lnTo>
                      <a:lnTo>
                        <a:pt x="968" y="397"/>
                      </a:lnTo>
                      <a:lnTo>
                        <a:pt x="973" y="134"/>
                      </a:lnTo>
                      <a:lnTo>
                        <a:pt x="983" y="615"/>
                      </a:lnTo>
                      <a:lnTo>
                        <a:pt x="993" y="307"/>
                      </a:lnTo>
                      <a:lnTo>
                        <a:pt x="998" y="441"/>
                      </a:lnTo>
                      <a:lnTo>
                        <a:pt x="1008" y="263"/>
                      </a:lnTo>
                      <a:lnTo>
                        <a:pt x="1018" y="441"/>
                      </a:lnTo>
                      <a:lnTo>
                        <a:pt x="1023" y="441"/>
                      </a:lnTo>
                      <a:lnTo>
                        <a:pt x="1033" y="486"/>
                      </a:lnTo>
                      <a:lnTo>
                        <a:pt x="1043" y="531"/>
                      </a:lnTo>
                      <a:lnTo>
                        <a:pt x="1048" y="441"/>
                      </a:lnTo>
                      <a:lnTo>
                        <a:pt x="1058" y="307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83" name="Freeform 77"/>
                <p:cNvSpPr>
                  <a:spLocks/>
                </p:cNvSpPr>
                <p:nvPr/>
              </p:nvSpPr>
              <p:spPr bwMode="auto">
                <a:xfrm>
                  <a:off x="9058275" y="4724400"/>
                  <a:ext cx="598488" cy="906463"/>
                </a:xfrm>
                <a:custGeom>
                  <a:avLst/>
                  <a:gdLst>
                    <a:gd name="T0" fmla="*/ 0 w 377"/>
                    <a:gd name="T1" fmla="*/ 218 h 571"/>
                    <a:gd name="T2" fmla="*/ 10 w 377"/>
                    <a:gd name="T3" fmla="*/ 174 h 571"/>
                    <a:gd name="T4" fmla="*/ 15 w 377"/>
                    <a:gd name="T5" fmla="*/ 45 h 571"/>
                    <a:gd name="T6" fmla="*/ 25 w 377"/>
                    <a:gd name="T7" fmla="*/ 308 h 571"/>
                    <a:gd name="T8" fmla="*/ 34 w 377"/>
                    <a:gd name="T9" fmla="*/ 174 h 571"/>
                    <a:gd name="T10" fmla="*/ 39 w 377"/>
                    <a:gd name="T11" fmla="*/ 263 h 571"/>
                    <a:gd name="T12" fmla="*/ 49 w 377"/>
                    <a:gd name="T13" fmla="*/ 174 h 571"/>
                    <a:gd name="T14" fmla="*/ 59 w 377"/>
                    <a:gd name="T15" fmla="*/ 263 h 571"/>
                    <a:gd name="T16" fmla="*/ 64 w 377"/>
                    <a:gd name="T17" fmla="*/ 0 h 571"/>
                    <a:gd name="T18" fmla="*/ 74 w 377"/>
                    <a:gd name="T19" fmla="*/ 134 h 571"/>
                    <a:gd name="T20" fmla="*/ 84 w 377"/>
                    <a:gd name="T21" fmla="*/ 397 h 571"/>
                    <a:gd name="T22" fmla="*/ 89 w 377"/>
                    <a:gd name="T23" fmla="*/ 442 h 571"/>
                    <a:gd name="T24" fmla="*/ 99 w 377"/>
                    <a:gd name="T25" fmla="*/ 174 h 571"/>
                    <a:gd name="T26" fmla="*/ 109 w 377"/>
                    <a:gd name="T27" fmla="*/ 308 h 571"/>
                    <a:gd name="T28" fmla="*/ 119 w 377"/>
                    <a:gd name="T29" fmla="*/ 571 h 571"/>
                    <a:gd name="T30" fmla="*/ 124 w 377"/>
                    <a:gd name="T31" fmla="*/ 352 h 571"/>
                    <a:gd name="T32" fmla="*/ 134 w 377"/>
                    <a:gd name="T33" fmla="*/ 174 h 571"/>
                    <a:gd name="T34" fmla="*/ 144 w 377"/>
                    <a:gd name="T35" fmla="*/ 218 h 571"/>
                    <a:gd name="T36" fmla="*/ 149 w 377"/>
                    <a:gd name="T37" fmla="*/ 308 h 571"/>
                    <a:gd name="T38" fmla="*/ 159 w 377"/>
                    <a:gd name="T39" fmla="*/ 218 h 571"/>
                    <a:gd name="T40" fmla="*/ 169 w 377"/>
                    <a:gd name="T41" fmla="*/ 174 h 571"/>
                    <a:gd name="T42" fmla="*/ 174 w 377"/>
                    <a:gd name="T43" fmla="*/ 174 h 571"/>
                    <a:gd name="T44" fmla="*/ 183 w 377"/>
                    <a:gd name="T45" fmla="*/ 134 h 571"/>
                    <a:gd name="T46" fmla="*/ 193 w 377"/>
                    <a:gd name="T47" fmla="*/ 134 h 571"/>
                    <a:gd name="T48" fmla="*/ 198 w 377"/>
                    <a:gd name="T49" fmla="*/ 134 h 571"/>
                    <a:gd name="T50" fmla="*/ 208 w 377"/>
                    <a:gd name="T51" fmla="*/ 352 h 571"/>
                    <a:gd name="T52" fmla="*/ 218 w 377"/>
                    <a:gd name="T53" fmla="*/ 352 h 571"/>
                    <a:gd name="T54" fmla="*/ 223 w 377"/>
                    <a:gd name="T55" fmla="*/ 263 h 571"/>
                    <a:gd name="T56" fmla="*/ 233 w 377"/>
                    <a:gd name="T57" fmla="*/ 442 h 571"/>
                    <a:gd name="T58" fmla="*/ 243 w 377"/>
                    <a:gd name="T59" fmla="*/ 526 h 571"/>
                    <a:gd name="T60" fmla="*/ 248 w 377"/>
                    <a:gd name="T61" fmla="*/ 308 h 571"/>
                    <a:gd name="T62" fmla="*/ 258 w 377"/>
                    <a:gd name="T63" fmla="*/ 45 h 571"/>
                    <a:gd name="T64" fmla="*/ 268 w 377"/>
                    <a:gd name="T65" fmla="*/ 134 h 571"/>
                    <a:gd name="T66" fmla="*/ 273 w 377"/>
                    <a:gd name="T67" fmla="*/ 218 h 571"/>
                    <a:gd name="T68" fmla="*/ 283 w 377"/>
                    <a:gd name="T69" fmla="*/ 442 h 571"/>
                    <a:gd name="T70" fmla="*/ 293 w 377"/>
                    <a:gd name="T71" fmla="*/ 397 h 571"/>
                    <a:gd name="T72" fmla="*/ 298 w 377"/>
                    <a:gd name="T73" fmla="*/ 263 h 571"/>
                    <a:gd name="T74" fmla="*/ 308 w 377"/>
                    <a:gd name="T75" fmla="*/ 308 h 571"/>
                    <a:gd name="T76" fmla="*/ 318 w 377"/>
                    <a:gd name="T77" fmla="*/ 134 h 571"/>
                    <a:gd name="T78" fmla="*/ 322 w 377"/>
                    <a:gd name="T79" fmla="*/ 174 h 571"/>
                    <a:gd name="T80" fmla="*/ 332 w 377"/>
                    <a:gd name="T81" fmla="*/ 263 h 571"/>
                    <a:gd name="T82" fmla="*/ 342 w 377"/>
                    <a:gd name="T83" fmla="*/ 134 h 571"/>
                    <a:gd name="T84" fmla="*/ 347 w 377"/>
                    <a:gd name="T85" fmla="*/ 218 h 571"/>
                    <a:gd name="T86" fmla="*/ 357 w 377"/>
                    <a:gd name="T87" fmla="*/ 352 h 571"/>
                    <a:gd name="T88" fmla="*/ 367 w 377"/>
                    <a:gd name="T89" fmla="*/ 442 h 571"/>
                    <a:gd name="T90" fmla="*/ 377 w 377"/>
                    <a:gd name="T91" fmla="*/ 263 h 5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377" h="571">
                      <a:moveTo>
                        <a:pt x="0" y="218"/>
                      </a:moveTo>
                      <a:lnTo>
                        <a:pt x="10" y="174"/>
                      </a:lnTo>
                      <a:lnTo>
                        <a:pt x="15" y="45"/>
                      </a:lnTo>
                      <a:lnTo>
                        <a:pt x="25" y="308"/>
                      </a:lnTo>
                      <a:lnTo>
                        <a:pt x="34" y="174"/>
                      </a:lnTo>
                      <a:lnTo>
                        <a:pt x="39" y="263"/>
                      </a:lnTo>
                      <a:lnTo>
                        <a:pt x="49" y="174"/>
                      </a:lnTo>
                      <a:lnTo>
                        <a:pt x="59" y="263"/>
                      </a:lnTo>
                      <a:lnTo>
                        <a:pt x="64" y="0"/>
                      </a:lnTo>
                      <a:lnTo>
                        <a:pt x="74" y="134"/>
                      </a:lnTo>
                      <a:lnTo>
                        <a:pt x="84" y="397"/>
                      </a:lnTo>
                      <a:lnTo>
                        <a:pt x="89" y="442"/>
                      </a:lnTo>
                      <a:lnTo>
                        <a:pt x="99" y="174"/>
                      </a:lnTo>
                      <a:lnTo>
                        <a:pt x="109" y="308"/>
                      </a:lnTo>
                      <a:lnTo>
                        <a:pt x="119" y="571"/>
                      </a:lnTo>
                      <a:lnTo>
                        <a:pt x="124" y="352"/>
                      </a:lnTo>
                      <a:lnTo>
                        <a:pt x="134" y="174"/>
                      </a:lnTo>
                      <a:lnTo>
                        <a:pt x="144" y="218"/>
                      </a:lnTo>
                      <a:lnTo>
                        <a:pt x="149" y="308"/>
                      </a:lnTo>
                      <a:lnTo>
                        <a:pt x="159" y="218"/>
                      </a:lnTo>
                      <a:lnTo>
                        <a:pt x="169" y="174"/>
                      </a:lnTo>
                      <a:lnTo>
                        <a:pt x="174" y="174"/>
                      </a:lnTo>
                      <a:lnTo>
                        <a:pt x="183" y="134"/>
                      </a:lnTo>
                      <a:lnTo>
                        <a:pt x="193" y="134"/>
                      </a:lnTo>
                      <a:lnTo>
                        <a:pt x="198" y="134"/>
                      </a:lnTo>
                      <a:lnTo>
                        <a:pt x="208" y="352"/>
                      </a:lnTo>
                      <a:lnTo>
                        <a:pt x="218" y="352"/>
                      </a:lnTo>
                      <a:lnTo>
                        <a:pt x="223" y="263"/>
                      </a:lnTo>
                      <a:lnTo>
                        <a:pt x="233" y="442"/>
                      </a:lnTo>
                      <a:lnTo>
                        <a:pt x="243" y="526"/>
                      </a:lnTo>
                      <a:lnTo>
                        <a:pt x="248" y="308"/>
                      </a:lnTo>
                      <a:lnTo>
                        <a:pt x="258" y="45"/>
                      </a:lnTo>
                      <a:lnTo>
                        <a:pt x="268" y="134"/>
                      </a:lnTo>
                      <a:lnTo>
                        <a:pt x="273" y="218"/>
                      </a:lnTo>
                      <a:lnTo>
                        <a:pt x="283" y="442"/>
                      </a:lnTo>
                      <a:lnTo>
                        <a:pt x="293" y="397"/>
                      </a:lnTo>
                      <a:lnTo>
                        <a:pt x="298" y="263"/>
                      </a:lnTo>
                      <a:lnTo>
                        <a:pt x="308" y="308"/>
                      </a:lnTo>
                      <a:lnTo>
                        <a:pt x="318" y="134"/>
                      </a:lnTo>
                      <a:lnTo>
                        <a:pt x="322" y="174"/>
                      </a:lnTo>
                      <a:lnTo>
                        <a:pt x="332" y="263"/>
                      </a:lnTo>
                      <a:lnTo>
                        <a:pt x="342" y="134"/>
                      </a:lnTo>
                      <a:lnTo>
                        <a:pt x="347" y="218"/>
                      </a:lnTo>
                      <a:lnTo>
                        <a:pt x="357" y="352"/>
                      </a:lnTo>
                      <a:lnTo>
                        <a:pt x="367" y="442"/>
                      </a:lnTo>
                      <a:lnTo>
                        <a:pt x="377" y="263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</p:grpSp>
          <p:grpSp>
            <p:nvGrpSpPr>
              <p:cNvPr id="147" name="Group 146"/>
              <p:cNvGrpSpPr/>
              <p:nvPr/>
            </p:nvGrpSpPr>
            <p:grpSpPr>
              <a:xfrm>
                <a:off x="3732697" y="3961942"/>
                <a:ext cx="731133" cy="121566"/>
                <a:chOff x="2793951" y="4067865"/>
                <a:chExt cx="1141370" cy="151957"/>
              </a:xfrm>
            </p:grpSpPr>
            <p:sp>
              <p:nvSpPr>
                <p:cNvPr id="166" name="Line 69"/>
                <p:cNvSpPr>
                  <a:spLocks noChangeShapeType="1"/>
                </p:cNvSpPr>
                <p:nvPr/>
              </p:nvSpPr>
              <p:spPr bwMode="auto">
                <a:xfrm>
                  <a:off x="2796140" y="4087104"/>
                  <a:ext cx="112651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67" name="Line 72"/>
                <p:cNvSpPr>
                  <a:spLocks noChangeShapeType="1"/>
                </p:cNvSpPr>
                <p:nvPr/>
              </p:nvSpPr>
              <p:spPr bwMode="auto">
                <a:xfrm>
                  <a:off x="2796140" y="4087104"/>
                  <a:ext cx="112651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68" name="Rectangle 76"/>
                <p:cNvSpPr>
                  <a:spLocks noChangeArrowheads="1"/>
                </p:cNvSpPr>
                <p:nvPr/>
              </p:nvSpPr>
              <p:spPr bwMode="auto">
                <a:xfrm>
                  <a:off x="2793951" y="4099929"/>
                  <a:ext cx="66317" cy="1198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69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2955332" y="4067866"/>
                  <a:ext cx="0" cy="1923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0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3116327" y="4067866"/>
                  <a:ext cx="0" cy="1923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1" name="Rectangle 82"/>
                <p:cNvSpPr>
                  <a:spLocks noChangeArrowheads="1"/>
                </p:cNvSpPr>
                <p:nvPr/>
              </p:nvSpPr>
              <p:spPr bwMode="auto">
                <a:xfrm>
                  <a:off x="3089005" y="4099929"/>
                  <a:ext cx="198952" cy="1198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10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72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3277774" y="4067866"/>
                  <a:ext cx="0" cy="1923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3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3438769" y="4067866"/>
                  <a:ext cx="0" cy="1923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4" name="Rectangle 88"/>
                <p:cNvSpPr>
                  <a:spLocks noChangeArrowheads="1"/>
                </p:cNvSpPr>
                <p:nvPr/>
              </p:nvSpPr>
              <p:spPr bwMode="auto">
                <a:xfrm>
                  <a:off x="3411447" y="4099929"/>
                  <a:ext cx="198952" cy="1198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20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75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3600216" y="4067866"/>
                  <a:ext cx="0" cy="1923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6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3761662" y="4067866"/>
                  <a:ext cx="0" cy="1923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7" name="Rectangle 94"/>
                <p:cNvSpPr>
                  <a:spLocks noChangeArrowheads="1"/>
                </p:cNvSpPr>
                <p:nvPr/>
              </p:nvSpPr>
              <p:spPr bwMode="auto">
                <a:xfrm>
                  <a:off x="3736369" y="4099929"/>
                  <a:ext cx="198952" cy="1198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30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78" name="Line 99"/>
                <p:cNvSpPr>
                  <a:spLocks noChangeShapeType="1"/>
                </p:cNvSpPr>
                <p:nvPr/>
              </p:nvSpPr>
              <p:spPr bwMode="auto">
                <a:xfrm flipH="1">
                  <a:off x="3909129" y="4087104"/>
                  <a:ext cx="13529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79" name="Line 114"/>
                <p:cNvSpPr>
                  <a:spLocks noChangeShapeType="1"/>
                </p:cNvSpPr>
                <p:nvPr/>
              </p:nvSpPr>
              <p:spPr bwMode="auto">
                <a:xfrm>
                  <a:off x="2796140" y="4087104"/>
                  <a:ext cx="112651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80" name="Line 77"/>
                <p:cNvSpPr>
                  <a:spLocks noChangeShapeType="1"/>
                </p:cNvSpPr>
                <p:nvPr/>
              </p:nvSpPr>
              <p:spPr bwMode="auto">
                <a:xfrm flipH="1" flipV="1">
                  <a:off x="2796140" y="4067865"/>
                  <a:ext cx="0" cy="1923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</p:grpSp>
          <p:grpSp>
            <p:nvGrpSpPr>
              <p:cNvPr id="148" name="Group 147"/>
              <p:cNvGrpSpPr/>
              <p:nvPr/>
            </p:nvGrpSpPr>
            <p:grpSpPr>
              <a:xfrm>
                <a:off x="3577893" y="3538268"/>
                <a:ext cx="107499" cy="490027"/>
                <a:chOff x="2090583" y="3180487"/>
                <a:chExt cx="472596" cy="1213099"/>
              </a:xfrm>
            </p:grpSpPr>
            <p:grpSp>
              <p:nvGrpSpPr>
                <p:cNvPr id="149" name="Group 148"/>
                <p:cNvGrpSpPr/>
                <p:nvPr/>
              </p:nvGrpSpPr>
              <p:grpSpPr>
                <a:xfrm>
                  <a:off x="2090583" y="3180487"/>
                  <a:ext cx="319119" cy="1213099"/>
                  <a:chOff x="2222663" y="3192552"/>
                  <a:chExt cx="319119" cy="1213099"/>
                </a:xfrm>
              </p:grpSpPr>
              <p:sp>
                <p:nvSpPr>
                  <p:cNvPr id="161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2222663" y="4168208"/>
                    <a:ext cx="311265" cy="2374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rPr>
                      <a:t>-4</a:t>
                    </a:r>
                    <a:endPara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62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2230517" y="3921236"/>
                    <a:ext cx="311265" cy="2374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rPr>
                      <a:t>-2</a:t>
                    </a:r>
                    <a:endPara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63" name="Rectangle 10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2320798" y="3673542"/>
                    <a:ext cx="128749" cy="2374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rPr>
                      <a:t>0</a:t>
                    </a:r>
                    <a:endPara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64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2302748" y="3424840"/>
                    <a:ext cx="186760" cy="2374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sz="1500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2</a:t>
                    </a:r>
                    <a:endPara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65" name="Rectangle 112"/>
                  <p:cNvSpPr>
                    <a:spLocks noChangeArrowheads="1"/>
                  </p:cNvSpPr>
                  <p:nvPr/>
                </p:nvSpPr>
                <p:spPr bwMode="auto">
                  <a:xfrm>
                    <a:off x="2312948" y="3192552"/>
                    <a:ext cx="186760" cy="2374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sz="1500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4</a:t>
                    </a:r>
                    <a:endPara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50" name="Group 149"/>
                <p:cNvGrpSpPr/>
                <p:nvPr/>
              </p:nvGrpSpPr>
              <p:grpSpPr>
                <a:xfrm>
                  <a:off x="2531429" y="3239453"/>
                  <a:ext cx="31750" cy="1046480"/>
                  <a:chOff x="2629218" y="3239453"/>
                  <a:chExt cx="31750" cy="1046480"/>
                </a:xfrm>
              </p:grpSpPr>
              <p:sp>
                <p:nvSpPr>
                  <p:cNvPr id="151" name="Line 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9218" y="3239453"/>
                    <a:ext cx="0" cy="104648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52" name="Line 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9218" y="3239453"/>
                    <a:ext cx="0" cy="104648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53" name="Line 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9218" y="4247833"/>
                    <a:ext cx="0" cy="3810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54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2629218" y="3239453"/>
                    <a:ext cx="0" cy="3175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55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2629218" y="4285933"/>
                    <a:ext cx="3175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56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2629218" y="4020503"/>
                    <a:ext cx="3175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57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2629218" y="3762693"/>
                    <a:ext cx="3175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58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2629218" y="3497263"/>
                    <a:ext cx="3175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59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2629218" y="3239453"/>
                    <a:ext cx="3175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60" name="Line 1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9218" y="3239453"/>
                    <a:ext cx="0" cy="104648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</p:grpSp>
          </p:grpSp>
        </p:grpSp>
        <p:grpSp>
          <p:nvGrpSpPr>
            <p:cNvPr id="107" name="Group 106"/>
            <p:cNvGrpSpPr/>
            <p:nvPr/>
          </p:nvGrpSpPr>
          <p:grpSpPr>
            <a:xfrm>
              <a:off x="4831054" y="3243740"/>
              <a:ext cx="2004869" cy="1322828"/>
              <a:chOff x="4512354" y="3529183"/>
              <a:chExt cx="962177" cy="635962"/>
            </a:xfrm>
          </p:grpSpPr>
          <p:grpSp>
            <p:nvGrpSpPr>
              <p:cNvPr id="108" name="Group 107"/>
              <p:cNvGrpSpPr/>
              <p:nvPr/>
            </p:nvGrpSpPr>
            <p:grpSpPr>
              <a:xfrm>
                <a:off x="4667820" y="4024897"/>
                <a:ext cx="806711" cy="140248"/>
                <a:chOff x="2793951" y="4067865"/>
                <a:chExt cx="1137713" cy="153620"/>
              </a:xfrm>
            </p:grpSpPr>
            <p:sp>
              <p:nvSpPr>
                <p:cNvPr id="131" name="Line 69"/>
                <p:cNvSpPr>
                  <a:spLocks noChangeShapeType="1"/>
                </p:cNvSpPr>
                <p:nvPr/>
              </p:nvSpPr>
              <p:spPr bwMode="auto">
                <a:xfrm>
                  <a:off x="2796140" y="4087104"/>
                  <a:ext cx="112651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32" name="Line 72"/>
                <p:cNvSpPr>
                  <a:spLocks noChangeShapeType="1"/>
                </p:cNvSpPr>
                <p:nvPr/>
              </p:nvSpPr>
              <p:spPr bwMode="auto">
                <a:xfrm>
                  <a:off x="2796140" y="4087104"/>
                  <a:ext cx="112651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33" name="Rectangle 76"/>
                <p:cNvSpPr>
                  <a:spLocks noChangeArrowheads="1"/>
                </p:cNvSpPr>
                <p:nvPr/>
              </p:nvSpPr>
              <p:spPr bwMode="auto">
                <a:xfrm>
                  <a:off x="2793951" y="4099929"/>
                  <a:ext cx="65098" cy="121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34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2955332" y="4067866"/>
                  <a:ext cx="0" cy="1923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35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3116327" y="4067866"/>
                  <a:ext cx="0" cy="1923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36" name="Rectangle 82"/>
                <p:cNvSpPr>
                  <a:spLocks noChangeArrowheads="1"/>
                </p:cNvSpPr>
                <p:nvPr/>
              </p:nvSpPr>
              <p:spPr bwMode="auto">
                <a:xfrm>
                  <a:off x="3089005" y="4099929"/>
                  <a:ext cx="195295" cy="1215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10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37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3277774" y="4067866"/>
                  <a:ext cx="0" cy="1923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38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3438769" y="4067866"/>
                  <a:ext cx="0" cy="1923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39" name="Rectangle 88"/>
                <p:cNvSpPr>
                  <a:spLocks noChangeArrowheads="1"/>
                </p:cNvSpPr>
                <p:nvPr/>
              </p:nvSpPr>
              <p:spPr bwMode="auto">
                <a:xfrm>
                  <a:off x="3411447" y="4099929"/>
                  <a:ext cx="195295" cy="121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20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0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3600216" y="4067866"/>
                  <a:ext cx="0" cy="1923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41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3761662" y="4067866"/>
                  <a:ext cx="0" cy="1923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42" name="Rectangle 94"/>
                <p:cNvSpPr>
                  <a:spLocks noChangeArrowheads="1"/>
                </p:cNvSpPr>
                <p:nvPr/>
              </p:nvSpPr>
              <p:spPr bwMode="auto">
                <a:xfrm>
                  <a:off x="3736369" y="4099929"/>
                  <a:ext cx="195295" cy="1215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300</a:t>
                  </a:r>
                  <a:endParaRPr kumimoji="0" lang="en-US" sz="1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3" name="Line 99"/>
                <p:cNvSpPr>
                  <a:spLocks noChangeShapeType="1"/>
                </p:cNvSpPr>
                <p:nvPr/>
              </p:nvSpPr>
              <p:spPr bwMode="auto">
                <a:xfrm flipH="1">
                  <a:off x="3909129" y="4087104"/>
                  <a:ext cx="13529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44" name="Line 114"/>
                <p:cNvSpPr>
                  <a:spLocks noChangeShapeType="1"/>
                </p:cNvSpPr>
                <p:nvPr/>
              </p:nvSpPr>
              <p:spPr bwMode="auto">
                <a:xfrm>
                  <a:off x="2796140" y="4087104"/>
                  <a:ext cx="112651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45" name="Line 77"/>
                <p:cNvSpPr>
                  <a:spLocks noChangeShapeType="1"/>
                </p:cNvSpPr>
                <p:nvPr/>
              </p:nvSpPr>
              <p:spPr bwMode="auto">
                <a:xfrm flipH="1" flipV="1">
                  <a:off x="2796140" y="4067865"/>
                  <a:ext cx="0" cy="1923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</p:grpSp>
          <p:grpSp>
            <p:nvGrpSpPr>
              <p:cNvPr id="109" name="Group 108"/>
              <p:cNvGrpSpPr/>
              <p:nvPr/>
            </p:nvGrpSpPr>
            <p:grpSpPr>
              <a:xfrm>
                <a:off x="4512354" y="3529183"/>
                <a:ext cx="118993" cy="560731"/>
                <a:chOff x="2090583" y="3180487"/>
                <a:chExt cx="472596" cy="1216392"/>
              </a:xfrm>
            </p:grpSpPr>
            <p:grpSp>
              <p:nvGrpSpPr>
                <p:cNvPr id="114" name="Group 113"/>
                <p:cNvGrpSpPr/>
                <p:nvPr/>
              </p:nvGrpSpPr>
              <p:grpSpPr>
                <a:xfrm>
                  <a:off x="2090583" y="3180487"/>
                  <a:ext cx="313396" cy="1216392"/>
                  <a:chOff x="2222663" y="3192552"/>
                  <a:chExt cx="313396" cy="1216392"/>
                </a:xfrm>
              </p:grpSpPr>
              <p:sp>
                <p:nvSpPr>
                  <p:cNvPr id="126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2222663" y="4168207"/>
                    <a:ext cx="305543" cy="2407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rPr>
                      <a:t>-4</a:t>
                    </a:r>
                    <a:endPara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7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2230516" y="3921237"/>
                    <a:ext cx="305543" cy="2407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rPr>
                      <a:t>-2</a:t>
                    </a:r>
                    <a:endPara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8" name="Rectangle 10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2320799" y="3673542"/>
                    <a:ext cx="128749" cy="2407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rPr>
                      <a:t>0</a:t>
                    </a:r>
                    <a:endPara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9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2302747" y="3424841"/>
                    <a:ext cx="183326" cy="2407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sz="1500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2</a:t>
                    </a:r>
                    <a:endPara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0" name="Rectangle 112"/>
                  <p:cNvSpPr>
                    <a:spLocks noChangeArrowheads="1"/>
                  </p:cNvSpPr>
                  <p:nvPr/>
                </p:nvSpPr>
                <p:spPr bwMode="auto">
                  <a:xfrm>
                    <a:off x="2312944" y="3192552"/>
                    <a:ext cx="183326" cy="2407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sz="1500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4</a:t>
                    </a:r>
                    <a:endParaRPr kumimoji="0" lang="en-US" sz="15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15" name="Group 114"/>
                <p:cNvGrpSpPr/>
                <p:nvPr/>
              </p:nvGrpSpPr>
              <p:grpSpPr>
                <a:xfrm>
                  <a:off x="2531429" y="3239453"/>
                  <a:ext cx="31750" cy="1046480"/>
                  <a:chOff x="2629218" y="3239453"/>
                  <a:chExt cx="31750" cy="1046480"/>
                </a:xfrm>
              </p:grpSpPr>
              <p:sp>
                <p:nvSpPr>
                  <p:cNvPr id="116" name="Line 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9218" y="3239453"/>
                    <a:ext cx="0" cy="104648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17" name="Line 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9218" y="3239453"/>
                    <a:ext cx="0" cy="104648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18" name="Line 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9218" y="4247833"/>
                    <a:ext cx="0" cy="3810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19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2629218" y="3239453"/>
                    <a:ext cx="0" cy="3175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20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2629218" y="4285933"/>
                    <a:ext cx="3175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21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2629218" y="4020503"/>
                    <a:ext cx="3175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22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2629218" y="3762693"/>
                    <a:ext cx="3175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23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2629218" y="3497263"/>
                    <a:ext cx="3175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24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2629218" y="3239453"/>
                    <a:ext cx="3175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  <p:sp>
                <p:nvSpPr>
                  <p:cNvPr id="125" name="Line 1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9218" y="3239453"/>
                    <a:ext cx="0" cy="104648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500"/>
                  </a:p>
                </p:txBody>
              </p:sp>
            </p:grpSp>
          </p:grpSp>
          <p:grpSp>
            <p:nvGrpSpPr>
              <p:cNvPr id="110" name="Group 109"/>
              <p:cNvGrpSpPr/>
              <p:nvPr/>
            </p:nvGrpSpPr>
            <p:grpSpPr>
              <a:xfrm>
                <a:off x="4690289" y="3611208"/>
                <a:ext cx="766466" cy="318518"/>
                <a:chOff x="-429813" y="4398963"/>
                <a:chExt cx="3685957" cy="2508961"/>
              </a:xfrm>
            </p:grpSpPr>
            <p:sp>
              <p:nvSpPr>
                <p:cNvPr id="111" name="Freeform 208"/>
                <p:cNvSpPr>
                  <a:spLocks noChangeAspect="1"/>
                </p:cNvSpPr>
                <p:nvPr/>
              </p:nvSpPr>
              <p:spPr bwMode="auto">
                <a:xfrm>
                  <a:off x="-429813" y="4719392"/>
                  <a:ext cx="1595593" cy="2005793"/>
                </a:xfrm>
                <a:custGeom>
                  <a:avLst/>
                  <a:gdLst>
                    <a:gd name="T0" fmla="*/ 20 w 1058"/>
                    <a:gd name="T1" fmla="*/ 784 h 1330"/>
                    <a:gd name="T2" fmla="*/ 45 w 1058"/>
                    <a:gd name="T3" fmla="*/ 705 h 1330"/>
                    <a:gd name="T4" fmla="*/ 70 w 1058"/>
                    <a:gd name="T5" fmla="*/ 784 h 1330"/>
                    <a:gd name="T6" fmla="*/ 94 w 1058"/>
                    <a:gd name="T7" fmla="*/ 705 h 1330"/>
                    <a:gd name="T8" fmla="*/ 119 w 1058"/>
                    <a:gd name="T9" fmla="*/ 705 h 1330"/>
                    <a:gd name="T10" fmla="*/ 144 w 1058"/>
                    <a:gd name="T11" fmla="*/ 938 h 1330"/>
                    <a:gd name="T12" fmla="*/ 169 w 1058"/>
                    <a:gd name="T13" fmla="*/ 392 h 1330"/>
                    <a:gd name="T14" fmla="*/ 194 w 1058"/>
                    <a:gd name="T15" fmla="*/ 625 h 1330"/>
                    <a:gd name="T16" fmla="*/ 219 w 1058"/>
                    <a:gd name="T17" fmla="*/ 705 h 1330"/>
                    <a:gd name="T18" fmla="*/ 243 w 1058"/>
                    <a:gd name="T19" fmla="*/ 784 h 1330"/>
                    <a:gd name="T20" fmla="*/ 268 w 1058"/>
                    <a:gd name="T21" fmla="*/ 551 h 1330"/>
                    <a:gd name="T22" fmla="*/ 293 w 1058"/>
                    <a:gd name="T23" fmla="*/ 705 h 1330"/>
                    <a:gd name="T24" fmla="*/ 318 w 1058"/>
                    <a:gd name="T25" fmla="*/ 938 h 1330"/>
                    <a:gd name="T26" fmla="*/ 343 w 1058"/>
                    <a:gd name="T27" fmla="*/ 1017 h 1330"/>
                    <a:gd name="T28" fmla="*/ 368 w 1058"/>
                    <a:gd name="T29" fmla="*/ 312 h 1330"/>
                    <a:gd name="T30" fmla="*/ 392 w 1058"/>
                    <a:gd name="T31" fmla="*/ 1097 h 1330"/>
                    <a:gd name="T32" fmla="*/ 417 w 1058"/>
                    <a:gd name="T33" fmla="*/ 1017 h 1330"/>
                    <a:gd name="T34" fmla="*/ 442 w 1058"/>
                    <a:gd name="T35" fmla="*/ 938 h 1330"/>
                    <a:gd name="T36" fmla="*/ 467 w 1058"/>
                    <a:gd name="T37" fmla="*/ 625 h 1330"/>
                    <a:gd name="T38" fmla="*/ 492 w 1058"/>
                    <a:gd name="T39" fmla="*/ 864 h 1330"/>
                    <a:gd name="T40" fmla="*/ 517 w 1058"/>
                    <a:gd name="T41" fmla="*/ 864 h 1330"/>
                    <a:gd name="T42" fmla="*/ 541 w 1058"/>
                    <a:gd name="T43" fmla="*/ 471 h 1330"/>
                    <a:gd name="T44" fmla="*/ 566 w 1058"/>
                    <a:gd name="T45" fmla="*/ 312 h 1330"/>
                    <a:gd name="T46" fmla="*/ 591 w 1058"/>
                    <a:gd name="T47" fmla="*/ 625 h 1330"/>
                    <a:gd name="T48" fmla="*/ 616 w 1058"/>
                    <a:gd name="T49" fmla="*/ 938 h 1330"/>
                    <a:gd name="T50" fmla="*/ 641 w 1058"/>
                    <a:gd name="T51" fmla="*/ 1097 h 1330"/>
                    <a:gd name="T52" fmla="*/ 666 w 1058"/>
                    <a:gd name="T53" fmla="*/ 864 h 1330"/>
                    <a:gd name="T54" fmla="*/ 690 w 1058"/>
                    <a:gd name="T55" fmla="*/ 864 h 1330"/>
                    <a:gd name="T56" fmla="*/ 715 w 1058"/>
                    <a:gd name="T57" fmla="*/ 1017 h 1330"/>
                    <a:gd name="T58" fmla="*/ 740 w 1058"/>
                    <a:gd name="T59" fmla="*/ 938 h 1330"/>
                    <a:gd name="T60" fmla="*/ 765 w 1058"/>
                    <a:gd name="T61" fmla="*/ 938 h 1330"/>
                    <a:gd name="T62" fmla="*/ 790 w 1058"/>
                    <a:gd name="T63" fmla="*/ 1097 h 1330"/>
                    <a:gd name="T64" fmla="*/ 815 w 1058"/>
                    <a:gd name="T65" fmla="*/ 1330 h 1330"/>
                    <a:gd name="T66" fmla="*/ 844 w 1058"/>
                    <a:gd name="T67" fmla="*/ 938 h 1330"/>
                    <a:gd name="T68" fmla="*/ 869 w 1058"/>
                    <a:gd name="T69" fmla="*/ 625 h 1330"/>
                    <a:gd name="T70" fmla="*/ 894 w 1058"/>
                    <a:gd name="T71" fmla="*/ 1097 h 1330"/>
                    <a:gd name="T72" fmla="*/ 919 w 1058"/>
                    <a:gd name="T73" fmla="*/ 705 h 1330"/>
                    <a:gd name="T74" fmla="*/ 944 w 1058"/>
                    <a:gd name="T75" fmla="*/ 784 h 1330"/>
                    <a:gd name="T76" fmla="*/ 969 w 1058"/>
                    <a:gd name="T77" fmla="*/ 705 h 1330"/>
                    <a:gd name="T78" fmla="*/ 993 w 1058"/>
                    <a:gd name="T79" fmla="*/ 938 h 1330"/>
                    <a:gd name="T80" fmla="*/ 1018 w 1058"/>
                    <a:gd name="T81" fmla="*/ 864 h 1330"/>
                    <a:gd name="T82" fmla="*/ 1043 w 1058"/>
                    <a:gd name="T83" fmla="*/ 551 h 13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058" h="1330">
                      <a:moveTo>
                        <a:pt x="0" y="625"/>
                      </a:moveTo>
                      <a:lnTo>
                        <a:pt x="10" y="784"/>
                      </a:lnTo>
                      <a:lnTo>
                        <a:pt x="20" y="784"/>
                      </a:lnTo>
                      <a:lnTo>
                        <a:pt x="25" y="1097"/>
                      </a:lnTo>
                      <a:lnTo>
                        <a:pt x="35" y="1017"/>
                      </a:lnTo>
                      <a:lnTo>
                        <a:pt x="45" y="705"/>
                      </a:lnTo>
                      <a:lnTo>
                        <a:pt x="50" y="392"/>
                      </a:lnTo>
                      <a:lnTo>
                        <a:pt x="60" y="784"/>
                      </a:lnTo>
                      <a:lnTo>
                        <a:pt x="70" y="784"/>
                      </a:lnTo>
                      <a:lnTo>
                        <a:pt x="75" y="471"/>
                      </a:lnTo>
                      <a:lnTo>
                        <a:pt x="85" y="471"/>
                      </a:lnTo>
                      <a:lnTo>
                        <a:pt x="94" y="705"/>
                      </a:lnTo>
                      <a:lnTo>
                        <a:pt x="99" y="392"/>
                      </a:lnTo>
                      <a:lnTo>
                        <a:pt x="109" y="625"/>
                      </a:lnTo>
                      <a:lnTo>
                        <a:pt x="119" y="705"/>
                      </a:lnTo>
                      <a:lnTo>
                        <a:pt x="124" y="551"/>
                      </a:lnTo>
                      <a:lnTo>
                        <a:pt x="134" y="864"/>
                      </a:lnTo>
                      <a:lnTo>
                        <a:pt x="144" y="938"/>
                      </a:lnTo>
                      <a:lnTo>
                        <a:pt x="149" y="625"/>
                      </a:lnTo>
                      <a:lnTo>
                        <a:pt x="159" y="551"/>
                      </a:lnTo>
                      <a:lnTo>
                        <a:pt x="169" y="392"/>
                      </a:lnTo>
                      <a:lnTo>
                        <a:pt x="174" y="0"/>
                      </a:lnTo>
                      <a:lnTo>
                        <a:pt x="184" y="392"/>
                      </a:lnTo>
                      <a:lnTo>
                        <a:pt x="194" y="625"/>
                      </a:lnTo>
                      <a:lnTo>
                        <a:pt x="199" y="705"/>
                      </a:lnTo>
                      <a:lnTo>
                        <a:pt x="209" y="864"/>
                      </a:lnTo>
                      <a:lnTo>
                        <a:pt x="219" y="705"/>
                      </a:lnTo>
                      <a:lnTo>
                        <a:pt x="224" y="705"/>
                      </a:lnTo>
                      <a:lnTo>
                        <a:pt x="234" y="551"/>
                      </a:lnTo>
                      <a:lnTo>
                        <a:pt x="243" y="784"/>
                      </a:lnTo>
                      <a:lnTo>
                        <a:pt x="248" y="864"/>
                      </a:lnTo>
                      <a:lnTo>
                        <a:pt x="258" y="938"/>
                      </a:lnTo>
                      <a:lnTo>
                        <a:pt x="268" y="551"/>
                      </a:lnTo>
                      <a:lnTo>
                        <a:pt x="278" y="1097"/>
                      </a:lnTo>
                      <a:lnTo>
                        <a:pt x="283" y="1097"/>
                      </a:lnTo>
                      <a:lnTo>
                        <a:pt x="293" y="705"/>
                      </a:lnTo>
                      <a:lnTo>
                        <a:pt x="303" y="938"/>
                      </a:lnTo>
                      <a:lnTo>
                        <a:pt x="308" y="1330"/>
                      </a:lnTo>
                      <a:lnTo>
                        <a:pt x="318" y="938"/>
                      </a:lnTo>
                      <a:lnTo>
                        <a:pt x="328" y="1097"/>
                      </a:lnTo>
                      <a:lnTo>
                        <a:pt x="333" y="784"/>
                      </a:lnTo>
                      <a:lnTo>
                        <a:pt x="343" y="1017"/>
                      </a:lnTo>
                      <a:lnTo>
                        <a:pt x="353" y="1017"/>
                      </a:lnTo>
                      <a:lnTo>
                        <a:pt x="358" y="1017"/>
                      </a:lnTo>
                      <a:lnTo>
                        <a:pt x="368" y="312"/>
                      </a:lnTo>
                      <a:lnTo>
                        <a:pt x="378" y="1017"/>
                      </a:lnTo>
                      <a:lnTo>
                        <a:pt x="383" y="1017"/>
                      </a:lnTo>
                      <a:lnTo>
                        <a:pt x="392" y="1097"/>
                      </a:lnTo>
                      <a:lnTo>
                        <a:pt x="402" y="705"/>
                      </a:lnTo>
                      <a:lnTo>
                        <a:pt x="407" y="1017"/>
                      </a:lnTo>
                      <a:lnTo>
                        <a:pt x="417" y="1017"/>
                      </a:lnTo>
                      <a:lnTo>
                        <a:pt x="427" y="705"/>
                      </a:lnTo>
                      <a:lnTo>
                        <a:pt x="432" y="1017"/>
                      </a:lnTo>
                      <a:lnTo>
                        <a:pt x="442" y="938"/>
                      </a:lnTo>
                      <a:lnTo>
                        <a:pt x="452" y="705"/>
                      </a:lnTo>
                      <a:lnTo>
                        <a:pt x="457" y="1097"/>
                      </a:lnTo>
                      <a:lnTo>
                        <a:pt x="467" y="625"/>
                      </a:lnTo>
                      <a:lnTo>
                        <a:pt x="477" y="705"/>
                      </a:lnTo>
                      <a:lnTo>
                        <a:pt x="482" y="784"/>
                      </a:lnTo>
                      <a:lnTo>
                        <a:pt x="492" y="864"/>
                      </a:lnTo>
                      <a:lnTo>
                        <a:pt x="502" y="1097"/>
                      </a:lnTo>
                      <a:lnTo>
                        <a:pt x="507" y="392"/>
                      </a:lnTo>
                      <a:lnTo>
                        <a:pt x="517" y="864"/>
                      </a:lnTo>
                      <a:lnTo>
                        <a:pt x="527" y="784"/>
                      </a:lnTo>
                      <a:lnTo>
                        <a:pt x="531" y="784"/>
                      </a:lnTo>
                      <a:lnTo>
                        <a:pt x="541" y="471"/>
                      </a:lnTo>
                      <a:lnTo>
                        <a:pt x="551" y="784"/>
                      </a:lnTo>
                      <a:lnTo>
                        <a:pt x="561" y="551"/>
                      </a:lnTo>
                      <a:lnTo>
                        <a:pt x="566" y="312"/>
                      </a:lnTo>
                      <a:lnTo>
                        <a:pt x="576" y="864"/>
                      </a:lnTo>
                      <a:lnTo>
                        <a:pt x="586" y="705"/>
                      </a:lnTo>
                      <a:lnTo>
                        <a:pt x="591" y="625"/>
                      </a:lnTo>
                      <a:lnTo>
                        <a:pt x="601" y="625"/>
                      </a:lnTo>
                      <a:lnTo>
                        <a:pt x="611" y="551"/>
                      </a:lnTo>
                      <a:lnTo>
                        <a:pt x="616" y="938"/>
                      </a:lnTo>
                      <a:lnTo>
                        <a:pt x="626" y="864"/>
                      </a:lnTo>
                      <a:lnTo>
                        <a:pt x="636" y="392"/>
                      </a:lnTo>
                      <a:lnTo>
                        <a:pt x="641" y="1097"/>
                      </a:lnTo>
                      <a:lnTo>
                        <a:pt x="651" y="1176"/>
                      </a:lnTo>
                      <a:lnTo>
                        <a:pt x="661" y="1017"/>
                      </a:lnTo>
                      <a:lnTo>
                        <a:pt x="666" y="864"/>
                      </a:lnTo>
                      <a:lnTo>
                        <a:pt x="676" y="1017"/>
                      </a:lnTo>
                      <a:lnTo>
                        <a:pt x="685" y="938"/>
                      </a:lnTo>
                      <a:lnTo>
                        <a:pt x="690" y="864"/>
                      </a:lnTo>
                      <a:lnTo>
                        <a:pt x="700" y="705"/>
                      </a:lnTo>
                      <a:lnTo>
                        <a:pt x="710" y="784"/>
                      </a:lnTo>
                      <a:lnTo>
                        <a:pt x="715" y="1017"/>
                      </a:lnTo>
                      <a:lnTo>
                        <a:pt x="725" y="784"/>
                      </a:lnTo>
                      <a:lnTo>
                        <a:pt x="735" y="784"/>
                      </a:lnTo>
                      <a:lnTo>
                        <a:pt x="740" y="938"/>
                      </a:lnTo>
                      <a:lnTo>
                        <a:pt x="750" y="705"/>
                      </a:lnTo>
                      <a:lnTo>
                        <a:pt x="760" y="864"/>
                      </a:lnTo>
                      <a:lnTo>
                        <a:pt x="765" y="938"/>
                      </a:lnTo>
                      <a:lnTo>
                        <a:pt x="775" y="784"/>
                      </a:lnTo>
                      <a:lnTo>
                        <a:pt x="785" y="705"/>
                      </a:lnTo>
                      <a:lnTo>
                        <a:pt x="790" y="1097"/>
                      </a:lnTo>
                      <a:lnTo>
                        <a:pt x="800" y="705"/>
                      </a:lnTo>
                      <a:lnTo>
                        <a:pt x="810" y="705"/>
                      </a:lnTo>
                      <a:lnTo>
                        <a:pt x="815" y="1330"/>
                      </a:lnTo>
                      <a:lnTo>
                        <a:pt x="824" y="784"/>
                      </a:lnTo>
                      <a:lnTo>
                        <a:pt x="834" y="864"/>
                      </a:lnTo>
                      <a:lnTo>
                        <a:pt x="844" y="938"/>
                      </a:lnTo>
                      <a:lnTo>
                        <a:pt x="849" y="1017"/>
                      </a:lnTo>
                      <a:lnTo>
                        <a:pt x="859" y="1176"/>
                      </a:lnTo>
                      <a:lnTo>
                        <a:pt x="869" y="625"/>
                      </a:lnTo>
                      <a:lnTo>
                        <a:pt x="874" y="938"/>
                      </a:lnTo>
                      <a:lnTo>
                        <a:pt x="884" y="1176"/>
                      </a:lnTo>
                      <a:lnTo>
                        <a:pt x="894" y="1097"/>
                      </a:lnTo>
                      <a:lnTo>
                        <a:pt x="899" y="551"/>
                      </a:lnTo>
                      <a:lnTo>
                        <a:pt x="909" y="784"/>
                      </a:lnTo>
                      <a:lnTo>
                        <a:pt x="919" y="705"/>
                      </a:lnTo>
                      <a:lnTo>
                        <a:pt x="924" y="705"/>
                      </a:lnTo>
                      <a:lnTo>
                        <a:pt x="934" y="551"/>
                      </a:lnTo>
                      <a:lnTo>
                        <a:pt x="944" y="784"/>
                      </a:lnTo>
                      <a:lnTo>
                        <a:pt x="949" y="864"/>
                      </a:lnTo>
                      <a:lnTo>
                        <a:pt x="959" y="551"/>
                      </a:lnTo>
                      <a:lnTo>
                        <a:pt x="969" y="705"/>
                      </a:lnTo>
                      <a:lnTo>
                        <a:pt x="973" y="625"/>
                      </a:lnTo>
                      <a:lnTo>
                        <a:pt x="983" y="864"/>
                      </a:lnTo>
                      <a:lnTo>
                        <a:pt x="993" y="938"/>
                      </a:lnTo>
                      <a:lnTo>
                        <a:pt x="998" y="705"/>
                      </a:lnTo>
                      <a:lnTo>
                        <a:pt x="1008" y="938"/>
                      </a:lnTo>
                      <a:lnTo>
                        <a:pt x="1018" y="864"/>
                      </a:lnTo>
                      <a:lnTo>
                        <a:pt x="1023" y="864"/>
                      </a:lnTo>
                      <a:lnTo>
                        <a:pt x="1033" y="784"/>
                      </a:lnTo>
                      <a:lnTo>
                        <a:pt x="1043" y="551"/>
                      </a:lnTo>
                      <a:lnTo>
                        <a:pt x="1048" y="864"/>
                      </a:lnTo>
                      <a:lnTo>
                        <a:pt x="1058" y="1097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12" name="Freeform 209"/>
                <p:cNvSpPr>
                  <a:spLocks noChangeAspect="1"/>
                </p:cNvSpPr>
                <p:nvPr/>
              </p:nvSpPr>
              <p:spPr bwMode="auto">
                <a:xfrm>
                  <a:off x="1091984" y="4398963"/>
                  <a:ext cx="1595597" cy="2118915"/>
                </a:xfrm>
                <a:custGeom>
                  <a:avLst/>
                  <a:gdLst>
                    <a:gd name="T0" fmla="*/ 15 w 1058"/>
                    <a:gd name="T1" fmla="*/ 858 h 1405"/>
                    <a:gd name="T2" fmla="*/ 40 w 1058"/>
                    <a:gd name="T3" fmla="*/ 625 h 1405"/>
                    <a:gd name="T4" fmla="*/ 69 w 1058"/>
                    <a:gd name="T5" fmla="*/ 938 h 1405"/>
                    <a:gd name="T6" fmla="*/ 94 w 1058"/>
                    <a:gd name="T7" fmla="*/ 779 h 1405"/>
                    <a:gd name="T8" fmla="*/ 119 w 1058"/>
                    <a:gd name="T9" fmla="*/ 938 h 1405"/>
                    <a:gd name="T10" fmla="*/ 144 w 1058"/>
                    <a:gd name="T11" fmla="*/ 233 h 1405"/>
                    <a:gd name="T12" fmla="*/ 169 w 1058"/>
                    <a:gd name="T13" fmla="*/ 938 h 1405"/>
                    <a:gd name="T14" fmla="*/ 194 w 1058"/>
                    <a:gd name="T15" fmla="*/ 625 h 1405"/>
                    <a:gd name="T16" fmla="*/ 218 w 1058"/>
                    <a:gd name="T17" fmla="*/ 779 h 1405"/>
                    <a:gd name="T18" fmla="*/ 243 w 1058"/>
                    <a:gd name="T19" fmla="*/ 625 h 1405"/>
                    <a:gd name="T20" fmla="*/ 268 w 1058"/>
                    <a:gd name="T21" fmla="*/ 392 h 1405"/>
                    <a:gd name="T22" fmla="*/ 293 w 1058"/>
                    <a:gd name="T23" fmla="*/ 858 h 1405"/>
                    <a:gd name="T24" fmla="*/ 318 w 1058"/>
                    <a:gd name="T25" fmla="*/ 625 h 1405"/>
                    <a:gd name="T26" fmla="*/ 343 w 1058"/>
                    <a:gd name="T27" fmla="*/ 1405 h 1405"/>
                    <a:gd name="T28" fmla="*/ 367 w 1058"/>
                    <a:gd name="T29" fmla="*/ 312 h 1405"/>
                    <a:gd name="T30" fmla="*/ 392 w 1058"/>
                    <a:gd name="T31" fmla="*/ 392 h 1405"/>
                    <a:gd name="T32" fmla="*/ 417 w 1058"/>
                    <a:gd name="T33" fmla="*/ 392 h 1405"/>
                    <a:gd name="T34" fmla="*/ 442 w 1058"/>
                    <a:gd name="T35" fmla="*/ 779 h 1405"/>
                    <a:gd name="T36" fmla="*/ 467 w 1058"/>
                    <a:gd name="T37" fmla="*/ 938 h 1405"/>
                    <a:gd name="T38" fmla="*/ 492 w 1058"/>
                    <a:gd name="T39" fmla="*/ 705 h 1405"/>
                    <a:gd name="T40" fmla="*/ 516 w 1058"/>
                    <a:gd name="T41" fmla="*/ 312 h 1405"/>
                    <a:gd name="T42" fmla="*/ 541 w 1058"/>
                    <a:gd name="T43" fmla="*/ 625 h 1405"/>
                    <a:gd name="T44" fmla="*/ 566 w 1058"/>
                    <a:gd name="T45" fmla="*/ 1092 h 1405"/>
                    <a:gd name="T46" fmla="*/ 591 w 1058"/>
                    <a:gd name="T47" fmla="*/ 392 h 1405"/>
                    <a:gd name="T48" fmla="*/ 616 w 1058"/>
                    <a:gd name="T49" fmla="*/ 546 h 1405"/>
                    <a:gd name="T50" fmla="*/ 641 w 1058"/>
                    <a:gd name="T51" fmla="*/ 858 h 1405"/>
                    <a:gd name="T52" fmla="*/ 665 w 1058"/>
                    <a:gd name="T53" fmla="*/ 938 h 1405"/>
                    <a:gd name="T54" fmla="*/ 690 w 1058"/>
                    <a:gd name="T55" fmla="*/ 625 h 1405"/>
                    <a:gd name="T56" fmla="*/ 715 w 1058"/>
                    <a:gd name="T57" fmla="*/ 153 h 1405"/>
                    <a:gd name="T58" fmla="*/ 740 w 1058"/>
                    <a:gd name="T59" fmla="*/ 625 h 1405"/>
                    <a:gd name="T60" fmla="*/ 765 w 1058"/>
                    <a:gd name="T61" fmla="*/ 779 h 1405"/>
                    <a:gd name="T62" fmla="*/ 790 w 1058"/>
                    <a:gd name="T63" fmla="*/ 233 h 1405"/>
                    <a:gd name="T64" fmla="*/ 814 w 1058"/>
                    <a:gd name="T65" fmla="*/ 466 h 1405"/>
                    <a:gd name="T66" fmla="*/ 839 w 1058"/>
                    <a:gd name="T67" fmla="*/ 392 h 1405"/>
                    <a:gd name="T68" fmla="*/ 864 w 1058"/>
                    <a:gd name="T69" fmla="*/ 779 h 1405"/>
                    <a:gd name="T70" fmla="*/ 894 w 1058"/>
                    <a:gd name="T71" fmla="*/ 392 h 1405"/>
                    <a:gd name="T72" fmla="*/ 919 w 1058"/>
                    <a:gd name="T73" fmla="*/ 779 h 1405"/>
                    <a:gd name="T74" fmla="*/ 943 w 1058"/>
                    <a:gd name="T75" fmla="*/ 546 h 1405"/>
                    <a:gd name="T76" fmla="*/ 968 w 1058"/>
                    <a:gd name="T77" fmla="*/ 779 h 1405"/>
                    <a:gd name="T78" fmla="*/ 993 w 1058"/>
                    <a:gd name="T79" fmla="*/ 779 h 1405"/>
                    <a:gd name="T80" fmla="*/ 1018 w 1058"/>
                    <a:gd name="T81" fmla="*/ 938 h 1405"/>
                    <a:gd name="T82" fmla="*/ 1043 w 1058"/>
                    <a:gd name="T83" fmla="*/ 858 h 1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058" h="1405">
                      <a:moveTo>
                        <a:pt x="0" y="938"/>
                      </a:moveTo>
                      <a:lnTo>
                        <a:pt x="10" y="705"/>
                      </a:lnTo>
                      <a:lnTo>
                        <a:pt x="15" y="858"/>
                      </a:lnTo>
                      <a:lnTo>
                        <a:pt x="25" y="858"/>
                      </a:lnTo>
                      <a:lnTo>
                        <a:pt x="35" y="705"/>
                      </a:lnTo>
                      <a:lnTo>
                        <a:pt x="40" y="625"/>
                      </a:lnTo>
                      <a:lnTo>
                        <a:pt x="50" y="779"/>
                      </a:lnTo>
                      <a:lnTo>
                        <a:pt x="60" y="1092"/>
                      </a:lnTo>
                      <a:lnTo>
                        <a:pt x="69" y="938"/>
                      </a:lnTo>
                      <a:lnTo>
                        <a:pt x="74" y="779"/>
                      </a:lnTo>
                      <a:lnTo>
                        <a:pt x="84" y="705"/>
                      </a:lnTo>
                      <a:lnTo>
                        <a:pt x="94" y="779"/>
                      </a:lnTo>
                      <a:lnTo>
                        <a:pt x="99" y="779"/>
                      </a:lnTo>
                      <a:lnTo>
                        <a:pt x="109" y="705"/>
                      </a:lnTo>
                      <a:lnTo>
                        <a:pt x="119" y="938"/>
                      </a:lnTo>
                      <a:lnTo>
                        <a:pt x="124" y="466"/>
                      </a:lnTo>
                      <a:lnTo>
                        <a:pt x="134" y="705"/>
                      </a:lnTo>
                      <a:lnTo>
                        <a:pt x="144" y="233"/>
                      </a:lnTo>
                      <a:lnTo>
                        <a:pt x="149" y="625"/>
                      </a:lnTo>
                      <a:lnTo>
                        <a:pt x="159" y="705"/>
                      </a:lnTo>
                      <a:lnTo>
                        <a:pt x="169" y="938"/>
                      </a:lnTo>
                      <a:lnTo>
                        <a:pt x="174" y="546"/>
                      </a:lnTo>
                      <a:lnTo>
                        <a:pt x="184" y="625"/>
                      </a:lnTo>
                      <a:lnTo>
                        <a:pt x="194" y="625"/>
                      </a:lnTo>
                      <a:lnTo>
                        <a:pt x="199" y="858"/>
                      </a:lnTo>
                      <a:lnTo>
                        <a:pt x="208" y="233"/>
                      </a:lnTo>
                      <a:lnTo>
                        <a:pt x="218" y="779"/>
                      </a:lnTo>
                      <a:lnTo>
                        <a:pt x="223" y="705"/>
                      </a:lnTo>
                      <a:lnTo>
                        <a:pt x="233" y="779"/>
                      </a:lnTo>
                      <a:lnTo>
                        <a:pt x="243" y="625"/>
                      </a:lnTo>
                      <a:lnTo>
                        <a:pt x="248" y="312"/>
                      </a:lnTo>
                      <a:lnTo>
                        <a:pt x="258" y="705"/>
                      </a:lnTo>
                      <a:lnTo>
                        <a:pt x="268" y="392"/>
                      </a:lnTo>
                      <a:lnTo>
                        <a:pt x="273" y="466"/>
                      </a:lnTo>
                      <a:lnTo>
                        <a:pt x="283" y="938"/>
                      </a:lnTo>
                      <a:lnTo>
                        <a:pt x="293" y="858"/>
                      </a:lnTo>
                      <a:lnTo>
                        <a:pt x="298" y="705"/>
                      </a:lnTo>
                      <a:lnTo>
                        <a:pt x="308" y="466"/>
                      </a:lnTo>
                      <a:lnTo>
                        <a:pt x="318" y="625"/>
                      </a:lnTo>
                      <a:lnTo>
                        <a:pt x="328" y="546"/>
                      </a:lnTo>
                      <a:lnTo>
                        <a:pt x="333" y="858"/>
                      </a:lnTo>
                      <a:lnTo>
                        <a:pt x="343" y="1405"/>
                      </a:lnTo>
                      <a:lnTo>
                        <a:pt x="353" y="705"/>
                      </a:lnTo>
                      <a:lnTo>
                        <a:pt x="357" y="466"/>
                      </a:lnTo>
                      <a:lnTo>
                        <a:pt x="367" y="312"/>
                      </a:lnTo>
                      <a:lnTo>
                        <a:pt x="377" y="625"/>
                      </a:lnTo>
                      <a:lnTo>
                        <a:pt x="382" y="466"/>
                      </a:lnTo>
                      <a:lnTo>
                        <a:pt x="392" y="392"/>
                      </a:lnTo>
                      <a:lnTo>
                        <a:pt x="402" y="392"/>
                      </a:lnTo>
                      <a:lnTo>
                        <a:pt x="407" y="779"/>
                      </a:lnTo>
                      <a:lnTo>
                        <a:pt x="417" y="392"/>
                      </a:lnTo>
                      <a:lnTo>
                        <a:pt x="427" y="858"/>
                      </a:lnTo>
                      <a:lnTo>
                        <a:pt x="432" y="625"/>
                      </a:lnTo>
                      <a:lnTo>
                        <a:pt x="442" y="779"/>
                      </a:lnTo>
                      <a:lnTo>
                        <a:pt x="452" y="858"/>
                      </a:lnTo>
                      <a:lnTo>
                        <a:pt x="457" y="779"/>
                      </a:lnTo>
                      <a:lnTo>
                        <a:pt x="467" y="938"/>
                      </a:lnTo>
                      <a:lnTo>
                        <a:pt x="477" y="466"/>
                      </a:lnTo>
                      <a:lnTo>
                        <a:pt x="482" y="938"/>
                      </a:lnTo>
                      <a:lnTo>
                        <a:pt x="492" y="705"/>
                      </a:lnTo>
                      <a:lnTo>
                        <a:pt x="501" y="779"/>
                      </a:lnTo>
                      <a:lnTo>
                        <a:pt x="506" y="938"/>
                      </a:lnTo>
                      <a:lnTo>
                        <a:pt x="516" y="312"/>
                      </a:lnTo>
                      <a:lnTo>
                        <a:pt x="526" y="625"/>
                      </a:lnTo>
                      <a:lnTo>
                        <a:pt x="531" y="858"/>
                      </a:lnTo>
                      <a:lnTo>
                        <a:pt x="541" y="625"/>
                      </a:lnTo>
                      <a:lnTo>
                        <a:pt x="551" y="466"/>
                      </a:lnTo>
                      <a:lnTo>
                        <a:pt x="556" y="858"/>
                      </a:lnTo>
                      <a:lnTo>
                        <a:pt x="566" y="1092"/>
                      </a:lnTo>
                      <a:lnTo>
                        <a:pt x="576" y="779"/>
                      </a:lnTo>
                      <a:lnTo>
                        <a:pt x="581" y="466"/>
                      </a:lnTo>
                      <a:lnTo>
                        <a:pt x="591" y="392"/>
                      </a:lnTo>
                      <a:lnTo>
                        <a:pt x="601" y="779"/>
                      </a:lnTo>
                      <a:lnTo>
                        <a:pt x="611" y="546"/>
                      </a:lnTo>
                      <a:lnTo>
                        <a:pt x="616" y="546"/>
                      </a:lnTo>
                      <a:lnTo>
                        <a:pt x="626" y="625"/>
                      </a:lnTo>
                      <a:lnTo>
                        <a:pt x="636" y="779"/>
                      </a:lnTo>
                      <a:lnTo>
                        <a:pt x="641" y="858"/>
                      </a:lnTo>
                      <a:lnTo>
                        <a:pt x="650" y="625"/>
                      </a:lnTo>
                      <a:lnTo>
                        <a:pt x="660" y="546"/>
                      </a:lnTo>
                      <a:lnTo>
                        <a:pt x="665" y="938"/>
                      </a:lnTo>
                      <a:lnTo>
                        <a:pt x="675" y="546"/>
                      </a:lnTo>
                      <a:lnTo>
                        <a:pt x="685" y="466"/>
                      </a:lnTo>
                      <a:lnTo>
                        <a:pt x="690" y="625"/>
                      </a:lnTo>
                      <a:lnTo>
                        <a:pt x="700" y="779"/>
                      </a:lnTo>
                      <a:lnTo>
                        <a:pt x="710" y="779"/>
                      </a:lnTo>
                      <a:lnTo>
                        <a:pt x="715" y="153"/>
                      </a:lnTo>
                      <a:lnTo>
                        <a:pt x="725" y="392"/>
                      </a:lnTo>
                      <a:lnTo>
                        <a:pt x="735" y="625"/>
                      </a:lnTo>
                      <a:lnTo>
                        <a:pt x="740" y="625"/>
                      </a:lnTo>
                      <a:lnTo>
                        <a:pt x="750" y="938"/>
                      </a:lnTo>
                      <a:lnTo>
                        <a:pt x="760" y="625"/>
                      </a:lnTo>
                      <a:lnTo>
                        <a:pt x="765" y="779"/>
                      </a:lnTo>
                      <a:lnTo>
                        <a:pt x="775" y="625"/>
                      </a:lnTo>
                      <a:lnTo>
                        <a:pt x="785" y="153"/>
                      </a:lnTo>
                      <a:lnTo>
                        <a:pt x="790" y="233"/>
                      </a:lnTo>
                      <a:lnTo>
                        <a:pt x="799" y="0"/>
                      </a:lnTo>
                      <a:lnTo>
                        <a:pt x="809" y="466"/>
                      </a:lnTo>
                      <a:lnTo>
                        <a:pt x="814" y="466"/>
                      </a:lnTo>
                      <a:lnTo>
                        <a:pt x="824" y="546"/>
                      </a:lnTo>
                      <a:lnTo>
                        <a:pt x="834" y="466"/>
                      </a:lnTo>
                      <a:lnTo>
                        <a:pt x="839" y="392"/>
                      </a:lnTo>
                      <a:lnTo>
                        <a:pt x="849" y="779"/>
                      </a:lnTo>
                      <a:lnTo>
                        <a:pt x="859" y="312"/>
                      </a:lnTo>
                      <a:lnTo>
                        <a:pt x="864" y="779"/>
                      </a:lnTo>
                      <a:lnTo>
                        <a:pt x="874" y="392"/>
                      </a:lnTo>
                      <a:lnTo>
                        <a:pt x="884" y="546"/>
                      </a:lnTo>
                      <a:lnTo>
                        <a:pt x="894" y="392"/>
                      </a:lnTo>
                      <a:lnTo>
                        <a:pt x="899" y="312"/>
                      </a:lnTo>
                      <a:lnTo>
                        <a:pt x="909" y="79"/>
                      </a:lnTo>
                      <a:lnTo>
                        <a:pt x="919" y="779"/>
                      </a:lnTo>
                      <a:lnTo>
                        <a:pt x="924" y="546"/>
                      </a:lnTo>
                      <a:lnTo>
                        <a:pt x="934" y="392"/>
                      </a:lnTo>
                      <a:lnTo>
                        <a:pt x="943" y="546"/>
                      </a:lnTo>
                      <a:lnTo>
                        <a:pt x="948" y="779"/>
                      </a:lnTo>
                      <a:lnTo>
                        <a:pt x="958" y="312"/>
                      </a:lnTo>
                      <a:lnTo>
                        <a:pt x="968" y="779"/>
                      </a:lnTo>
                      <a:lnTo>
                        <a:pt x="973" y="705"/>
                      </a:lnTo>
                      <a:lnTo>
                        <a:pt x="983" y="392"/>
                      </a:lnTo>
                      <a:lnTo>
                        <a:pt x="993" y="779"/>
                      </a:lnTo>
                      <a:lnTo>
                        <a:pt x="998" y="625"/>
                      </a:lnTo>
                      <a:lnTo>
                        <a:pt x="1008" y="625"/>
                      </a:lnTo>
                      <a:lnTo>
                        <a:pt x="1018" y="938"/>
                      </a:lnTo>
                      <a:lnTo>
                        <a:pt x="1023" y="705"/>
                      </a:lnTo>
                      <a:lnTo>
                        <a:pt x="1033" y="546"/>
                      </a:lnTo>
                      <a:lnTo>
                        <a:pt x="1043" y="858"/>
                      </a:lnTo>
                      <a:lnTo>
                        <a:pt x="1048" y="1017"/>
                      </a:lnTo>
                      <a:lnTo>
                        <a:pt x="1058" y="392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  <p:sp>
              <p:nvSpPr>
                <p:cNvPr id="113" name="Freeform 210"/>
                <p:cNvSpPr>
                  <a:spLocks noChangeAspect="1"/>
                </p:cNvSpPr>
                <p:nvPr/>
              </p:nvSpPr>
              <p:spPr bwMode="auto">
                <a:xfrm>
                  <a:off x="2687582" y="5021271"/>
                  <a:ext cx="568562" cy="1886653"/>
                </a:xfrm>
                <a:custGeom>
                  <a:avLst/>
                  <a:gdLst>
                    <a:gd name="T0" fmla="*/ 0 w 377"/>
                    <a:gd name="T1" fmla="*/ 0 h 1251"/>
                    <a:gd name="T2" fmla="*/ 10 w 377"/>
                    <a:gd name="T3" fmla="*/ 546 h 1251"/>
                    <a:gd name="T4" fmla="*/ 15 w 377"/>
                    <a:gd name="T5" fmla="*/ 74 h 1251"/>
                    <a:gd name="T6" fmla="*/ 25 w 377"/>
                    <a:gd name="T7" fmla="*/ 74 h 1251"/>
                    <a:gd name="T8" fmla="*/ 34 w 377"/>
                    <a:gd name="T9" fmla="*/ 313 h 1251"/>
                    <a:gd name="T10" fmla="*/ 39 w 377"/>
                    <a:gd name="T11" fmla="*/ 233 h 1251"/>
                    <a:gd name="T12" fmla="*/ 49 w 377"/>
                    <a:gd name="T13" fmla="*/ 313 h 1251"/>
                    <a:gd name="T14" fmla="*/ 59 w 377"/>
                    <a:gd name="T15" fmla="*/ 313 h 1251"/>
                    <a:gd name="T16" fmla="*/ 64 w 377"/>
                    <a:gd name="T17" fmla="*/ 313 h 1251"/>
                    <a:gd name="T18" fmla="*/ 74 w 377"/>
                    <a:gd name="T19" fmla="*/ 625 h 1251"/>
                    <a:gd name="T20" fmla="*/ 84 w 377"/>
                    <a:gd name="T21" fmla="*/ 387 h 1251"/>
                    <a:gd name="T22" fmla="*/ 89 w 377"/>
                    <a:gd name="T23" fmla="*/ 466 h 1251"/>
                    <a:gd name="T24" fmla="*/ 99 w 377"/>
                    <a:gd name="T25" fmla="*/ 233 h 1251"/>
                    <a:gd name="T26" fmla="*/ 109 w 377"/>
                    <a:gd name="T27" fmla="*/ 466 h 1251"/>
                    <a:gd name="T28" fmla="*/ 119 w 377"/>
                    <a:gd name="T29" fmla="*/ 387 h 1251"/>
                    <a:gd name="T30" fmla="*/ 124 w 377"/>
                    <a:gd name="T31" fmla="*/ 466 h 1251"/>
                    <a:gd name="T32" fmla="*/ 134 w 377"/>
                    <a:gd name="T33" fmla="*/ 700 h 1251"/>
                    <a:gd name="T34" fmla="*/ 144 w 377"/>
                    <a:gd name="T35" fmla="*/ 700 h 1251"/>
                    <a:gd name="T36" fmla="*/ 149 w 377"/>
                    <a:gd name="T37" fmla="*/ 466 h 1251"/>
                    <a:gd name="T38" fmla="*/ 159 w 377"/>
                    <a:gd name="T39" fmla="*/ 387 h 1251"/>
                    <a:gd name="T40" fmla="*/ 169 w 377"/>
                    <a:gd name="T41" fmla="*/ 546 h 1251"/>
                    <a:gd name="T42" fmla="*/ 174 w 377"/>
                    <a:gd name="T43" fmla="*/ 779 h 1251"/>
                    <a:gd name="T44" fmla="*/ 183 w 377"/>
                    <a:gd name="T45" fmla="*/ 154 h 1251"/>
                    <a:gd name="T46" fmla="*/ 193 w 377"/>
                    <a:gd name="T47" fmla="*/ 466 h 1251"/>
                    <a:gd name="T48" fmla="*/ 198 w 377"/>
                    <a:gd name="T49" fmla="*/ 938 h 1251"/>
                    <a:gd name="T50" fmla="*/ 208 w 377"/>
                    <a:gd name="T51" fmla="*/ 546 h 1251"/>
                    <a:gd name="T52" fmla="*/ 218 w 377"/>
                    <a:gd name="T53" fmla="*/ 313 h 1251"/>
                    <a:gd name="T54" fmla="*/ 223 w 377"/>
                    <a:gd name="T55" fmla="*/ 546 h 1251"/>
                    <a:gd name="T56" fmla="*/ 233 w 377"/>
                    <a:gd name="T57" fmla="*/ 700 h 1251"/>
                    <a:gd name="T58" fmla="*/ 243 w 377"/>
                    <a:gd name="T59" fmla="*/ 233 h 1251"/>
                    <a:gd name="T60" fmla="*/ 248 w 377"/>
                    <a:gd name="T61" fmla="*/ 154 h 1251"/>
                    <a:gd name="T62" fmla="*/ 258 w 377"/>
                    <a:gd name="T63" fmla="*/ 938 h 1251"/>
                    <a:gd name="T64" fmla="*/ 268 w 377"/>
                    <a:gd name="T65" fmla="*/ 625 h 1251"/>
                    <a:gd name="T66" fmla="*/ 273 w 377"/>
                    <a:gd name="T67" fmla="*/ 700 h 1251"/>
                    <a:gd name="T68" fmla="*/ 283 w 377"/>
                    <a:gd name="T69" fmla="*/ 387 h 1251"/>
                    <a:gd name="T70" fmla="*/ 293 w 377"/>
                    <a:gd name="T71" fmla="*/ 625 h 1251"/>
                    <a:gd name="T72" fmla="*/ 298 w 377"/>
                    <a:gd name="T73" fmla="*/ 466 h 1251"/>
                    <a:gd name="T74" fmla="*/ 308 w 377"/>
                    <a:gd name="T75" fmla="*/ 779 h 1251"/>
                    <a:gd name="T76" fmla="*/ 318 w 377"/>
                    <a:gd name="T77" fmla="*/ 466 h 1251"/>
                    <a:gd name="T78" fmla="*/ 322 w 377"/>
                    <a:gd name="T79" fmla="*/ 387 h 1251"/>
                    <a:gd name="T80" fmla="*/ 332 w 377"/>
                    <a:gd name="T81" fmla="*/ 74 h 1251"/>
                    <a:gd name="T82" fmla="*/ 342 w 377"/>
                    <a:gd name="T83" fmla="*/ 700 h 1251"/>
                    <a:gd name="T84" fmla="*/ 347 w 377"/>
                    <a:gd name="T85" fmla="*/ 233 h 1251"/>
                    <a:gd name="T86" fmla="*/ 357 w 377"/>
                    <a:gd name="T87" fmla="*/ 546 h 1251"/>
                    <a:gd name="T88" fmla="*/ 367 w 377"/>
                    <a:gd name="T89" fmla="*/ 1251 h 1251"/>
                    <a:gd name="T90" fmla="*/ 377 w 377"/>
                    <a:gd name="T91" fmla="*/ 466 h 12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377" h="1251">
                      <a:moveTo>
                        <a:pt x="0" y="0"/>
                      </a:moveTo>
                      <a:lnTo>
                        <a:pt x="10" y="546"/>
                      </a:lnTo>
                      <a:lnTo>
                        <a:pt x="15" y="74"/>
                      </a:lnTo>
                      <a:lnTo>
                        <a:pt x="25" y="74"/>
                      </a:lnTo>
                      <a:lnTo>
                        <a:pt x="34" y="313"/>
                      </a:lnTo>
                      <a:lnTo>
                        <a:pt x="39" y="233"/>
                      </a:lnTo>
                      <a:lnTo>
                        <a:pt x="49" y="313"/>
                      </a:lnTo>
                      <a:lnTo>
                        <a:pt x="59" y="313"/>
                      </a:lnTo>
                      <a:lnTo>
                        <a:pt x="64" y="313"/>
                      </a:lnTo>
                      <a:lnTo>
                        <a:pt x="74" y="625"/>
                      </a:lnTo>
                      <a:lnTo>
                        <a:pt x="84" y="387"/>
                      </a:lnTo>
                      <a:lnTo>
                        <a:pt x="89" y="466"/>
                      </a:lnTo>
                      <a:lnTo>
                        <a:pt x="99" y="233"/>
                      </a:lnTo>
                      <a:lnTo>
                        <a:pt x="109" y="466"/>
                      </a:lnTo>
                      <a:lnTo>
                        <a:pt x="119" y="387"/>
                      </a:lnTo>
                      <a:lnTo>
                        <a:pt x="124" y="466"/>
                      </a:lnTo>
                      <a:lnTo>
                        <a:pt x="134" y="700"/>
                      </a:lnTo>
                      <a:lnTo>
                        <a:pt x="144" y="700"/>
                      </a:lnTo>
                      <a:lnTo>
                        <a:pt x="149" y="466"/>
                      </a:lnTo>
                      <a:lnTo>
                        <a:pt x="159" y="387"/>
                      </a:lnTo>
                      <a:lnTo>
                        <a:pt x="169" y="546"/>
                      </a:lnTo>
                      <a:lnTo>
                        <a:pt x="174" y="779"/>
                      </a:lnTo>
                      <a:lnTo>
                        <a:pt x="183" y="154"/>
                      </a:lnTo>
                      <a:lnTo>
                        <a:pt x="193" y="466"/>
                      </a:lnTo>
                      <a:lnTo>
                        <a:pt x="198" y="938"/>
                      </a:lnTo>
                      <a:lnTo>
                        <a:pt x="208" y="546"/>
                      </a:lnTo>
                      <a:lnTo>
                        <a:pt x="218" y="313"/>
                      </a:lnTo>
                      <a:lnTo>
                        <a:pt x="223" y="546"/>
                      </a:lnTo>
                      <a:lnTo>
                        <a:pt x="233" y="700"/>
                      </a:lnTo>
                      <a:lnTo>
                        <a:pt x="243" y="233"/>
                      </a:lnTo>
                      <a:lnTo>
                        <a:pt x="248" y="154"/>
                      </a:lnTo>
                      <a:lnTo>
                        <a:pt x="258" y="938"/>
                      </a:lnTo>
                      <a:lnTo>
                        <a:pt x="268" y="625"/>
                      </a:lnTo>
                      <a:lnTo>
                        <a:pt x="273" y="700"/>
                      </a:lnTo>
                      <a:lnTo>
                        <a:pt x="283" y="387"/>
                      </a:lnTo>
                      <a:lnTo>
                        <a:pt x="293" y="625"/>
                      </a:lnTo>
                      <a:lnTo>
                        <a:pt x="298" y="466"/>
                      </a:lnTo>
                      <a:lnTo>
                        <a:pt x="308" y="779"/>
                      </a:lnTo>
                      <a:lnTo>
                        <a:pt x="318" y="466"/>
                      </a:lnTo>
                      <a:lnTo>
                        <a:pt x="322" y="387"/>
                      </a:lnTo>
                      <a:lnTo>
                        <a:pt x="332" y="74"/>
                      </a:lnTo>
                      <a:lnTo>
                        <a:pt x="342" y="700"/>
                      </a:lnTo>
                      <a:lnTo>
                        <a:pt x="347" y="233"/>
                      </a:lnTo>
                      <a:lnTo>
                        <a:pt x="357" y="546"/>
                      </a:lnTo>
                      <a:lnTo>
                        <a:pt x="367" y="1251"/>
                      </a:lnTo>
                      <a:lnTo>
                        <a:pt x="377" y="466"/>
                      </a:lnTo>
                    </a:path>
                  </a:pathLst>
                </a:cu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500"/>
                </a:p>
              </p:txBody>
            </p:sp>
          </p:grpSp>
        </p:grpSp>
      </p:grpSp>
      <p:sp>
        <p:nvSpPr>
          <p:cNvPr id="5" name="TextBox 4"/>
          <p:cNvSpPr txBox="1"/>
          <p:nvPr/>
        </p:nvSpPr>
        <p:spPr>
          <a:xfrm>
            <a:off x="1600200" y="4953000"/>
            <a:ext cx="647594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/>
              <a:t>Both queries contain significant amount of noise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2819492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Experimental </a:t>
            </a:r>
            <a:r>
              <a:rPr lang="en-US" b="1" dirty="0">
                <a:solidFill>
                  <a:srgbClr val="0070C0"/>
                </a:solidFill>
              </a:rPr>
              <a:t>Evaluation</a:t>
            </a:r>
            <a:br>
              <a:rPr lang="en-US" b="1" dirty="0">
                <a:solidFill>
                  <a:srgbClr val="0070C0"/>
                </a:solidFill>
              </a:rPr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0" y="1092451"/>
            <a:ext cx="4821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An Example Application in Physiology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2590800"/>
            <a:ext cx="816082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We compare with the widely-used approach,  which extracts signal </a:t>
            </a: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features from  the sliding windows. For fairness to this method, </a:t>
            </a: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we used their suggested window size.</a:t>
            </a:r>
          </a:p>
          <a:p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We tested all the following classifiers :  K-nearest neighbors,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V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 Naïve Bayes, Boosted decision trees,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4.5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decision tree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05200" y="1752600"/>
            <a:ext cx="191751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rgbClr val="0070C0"/>
                </a:solidFill>
              </a:rPr>
              <a:t>Rival Method</a:t>
            </a:r>
            <a:endParaRPr lang="en-US" sz="25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66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Experimental </a:t>
            </a:r>
            <a:r>
              <a:rPr lang="en-US" b="1" dirty="0">
                <a:solidFill>
                  <a:srgbClr val="0070C0"/>
                </a:solidFill>
              </a:rPr>
              <a:t>Evaluation</a:t>
            </a:r>
            <a:br>
              <a:rPr lang="en-US" b="1" dirty="0">
                <a:solidFill>
                  <a:srgbClr val="0070C0"/>
                </a:solidFill>
              </a:rPr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0" y="1092451"/>
            <a:ext cx="4821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An Example Application in Physiology</a:t>
            </a:r>
            <a:endParaRPr lang="en-US" sz="2400" dirty="0">
              <a:solidFill>
                <a:srgbClr val="7030A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057400"/>
            <a:ext cx="6702998" cy="24689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95400" y="5257800"/>
            <a:ext cx="65779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val approach: using sliding window to extract the feature vectors.</a:t>
            </a:r>
          </a:p>
          <a:p>
            <a:r>
              <a:rPr lang="en-US" dirty="0" smtClean="0"/>
              <a:t>Strawman: using </a:t>
            </a:r>
            <a:r>
              <a:rPr lang="en-US" i="1" dirty="0" smtClean="0"/>
              <a:t>Euclidean</a:t>
            </a:r>
            <a:r>
              <a:rPr lang="en-US" dirty="0" smtClean="0"/>
              <a:t> distance with all the </a:t>
            </a:r>
            <a:r>
              <a:rPr lang="en-US" i="1" dirty="0" smtClean="0"/>
              <a:t>weakly-labeled</a:t>
            </a:r>
            <a:r>
              <a:rPr lang="en-US" dirty="0" smtClean="0"/>
              <a:t>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076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02892" y="76200"/>
            <a:ext cx="5708807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14300" lvl="1" algn="ctr"/>
            <a:r>
              <a:rPr lang="en-US" sz="4000" b="1" dirty="0" smtClean="0">
                <a:solidFill>
                  <a:srgbClr val="0070C0"/>
                </a:solidFill>
              </a:rPr>
              <a:t>Assumption (2)</a:t>
            </a:r>
            <a:endParaRPr lang="en-US" sz="2500" dirty="0" smtClean="0">
              <a:solidFill>
                <a:srgbClr val="0070C0"/>
              </a:solidFill>
            </a:endParaRPr>
          </a:p>
          <a:p>
            <a:pPr marL="114300" lvl="1"/>
            <a:r>
              <a:rPr lang="en-US" sz="3200" i="1" dirty="0">
                <a:solidFill>
                  <a:srgbClr val="C00000"/>
                </a:solidFill>
              </a:rPr>
              <a:t>The patterns are all equal length</a:t>
            </a:r>
          </a:p>
          <a:p>
            <a:pPr algn="ctr"/>
            <a:endParaRPr lang="en-US" sz="3000" dirty="0"/>
          </a:p>
        </p:txBody>
      </p:sp>
      <p:grpSp>
        <p:nvGrpSpPr>
          <p:cNvPr id="8" name="Group 7"/>
          <p:cNvGrpSpPr/>
          <p:nvPr/>
        </p:nvGrpSpPr>
        <p:grpSpPr>
          <a:xfrm>
            <a:off x="-1" y="1429645"/>
            <a:ext cx="9144000" cy="3100388"/>
            <a:chOff x="0" y="0"/>
            <a:chExt cx="9144000" cy="3100388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3100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4" descr="ann_gun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33400"/>
              <a:ext cx="6081713" cy="2433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Line 5"/>
            <p:cNvSpPr>
              <a:spLocks noChangeShapeType="1"/>
            </p:cNvSpPr>
            <p:nvPr/>
          </p:nvSpPr>
          <p:spPr bwMode="auto">
            <a:xfrm flipV="1">
              <a:off x="6073775" y="128588"/>
              <a:ext cx="3175" cy="2778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6073775" y="2906713"/>
              <a:ext cx="2203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V="1">
              <a:off x="6073775" y="128588"/>
              <a:ext cx="3175" cy="2778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flipV="1">
              <a:off x="6073775" y="2865438"/>
              <a:ext cx="3175" cy="41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6073775" y="134938"/>
              <a:ext cx="3175" cy="349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6059488" y="2927350"/>
              <a:ext cx="96837" cy="77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sz="500">
                  <a:solidFill>
                    <a:srgbClr val="000000"/>
                  </a:solidFill>
                  <a:latin typeface="Helvetica" pitchFamily="34" charset="0"/>
                </a:rPr>
                <a:t>0</a:t>
              </a: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6318250" y="2865438"/>
              <a:ext cx="0" cy="41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6281738" y="2927350"/>
              <a:ext cx="192087" cy="77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sz="500">
                  <a:solidFill>
                    <a:srgbClr val="000000"/>
                  </a:solidFill>
                  <a:latin typeface="Helvetica" pitchFamily="34" charset="0"/>
                </a:rPr>
                <a:t>10</a:t>
              </a:r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V="1">
              <a:off x="6562725" y="2865438"/>
              <a:ext cx="0" cy="41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6526213" y="2927350"/>
              <a:ext cx="193675" cy="77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sz="500">
                  <a:solidFill>
                    <a:srgbClr val="000000"/>
                  </a:solidFill>
                  <a:latin typeface="Helvetica" pitchFamily="34" charset="0"/>
                </a:rPr>
                <a:t>20</a:t>
              </a:r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 flipV="1">
              <a:off x="6804025" y="2865438"/>
              <a:ext cx="3175" cy="41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>
              <a:off x="6770688" y="2927350"/>
              <a:ext cx="193675" cy="77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sz="500">
                  <a:solidFill>
                    <a:srgbClr val="000000"/>
                  </a:solidFill>
                  <a:latin typeface="Helvetica" pitchFamily="34" charset="0"/>
                </a:rPr>
                <a:t>30</a:t>
              </a:r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flipV="1">
              <a:off x="7048500" y="2865438"/>
              <a:ext cx="0" cy="41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7015163" y="2927350"/>
              <a:ext cx="193675" cy="77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sz="500">
                  <a:solidFill>
                    <a:srgbClr val="000000"/>
                  </a:solidFill>
                  <a:latin typeface="Helvetica" pitchFamily="34" charset="0"/>
                </a:rPr>
                <a:t>40</a:t>
              </a:r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V="1">
              <a:off x="7296150" y="2865438"/>
              <a:ext cx="3175" cy="41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Rectangle 20"/>
            <p:cNvSpPr>
              <a:spLocks noChangeArrowheads="1"/>
            </p:cNvSpPr>
            <p:nvPr/>
          </p:nvSpPr>
          <p:spPr bwMode="auto">
            <a:xfrm>
              <a:off x="7262813" y="2927350"/>
              <a:ext cx="192087" cy="77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sz="500">
                  <a:solidFill>
                    <a:srgbClr val="000000"/>
                  </a:solidFill>
                  <a:latin typeface="Helvetica" pitchFamily="34" charset="0"/>
                </a:rPr>
                <a:t>50</a:t>
              </a:r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V="1">
              <a:off x="7540625" y="2865438"/>
              <a:ext cx="0" cy="41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Rectangle 22"/>
            <p:cNvSpPr>
              <a:spLocks noChangeArrowheads="1"/>
            </p:cNvSpPr>
            <p:nvPr/>
          </p:nvSpPr>
          <p:spPr bwMode="auto">
            <a:xfrm>
              <a:off x="7504113" y="2927350"/>
              <a:ext cx="193675" cy="77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sz="500">
                  <a:solidFill>
                    <a:srgbClr val="000000"/>
                  </a:solidFill>
                  <a:latin typeface="Helvetica" pitchFamily="34" charset="0"/>
                </a:rPr>
                <a:t>60</a:t>
              </a:r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 flipV="1">
              <a:off x="7785100" y="2865438"/>
              <a:ext cx="0" cy="41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>
              <a:off x="7751763" y="2927350"/>
              <a:ext cx="192087" cy="77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sz="500">
                  <a:solidFill>
                    <a:srgbClr val="000000"/>
                  </a:solidFill>
                  <a:latin typeface="Helvetica" pitchFamily="34" charset="0"/>
                </a:rPr>
                <a:t>70</a:t>
              </a:r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 flipV="1">
              <a:off x="8026400" y="2865438"/>
              <a:ext cx="3175" cy="41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7993063" y="2927350"/>
              <a:ext cx="193675" cy="77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sz="500">
                  <a:solidFill>
                    <a:srgbClr val="000000"/>
                  </a:solidFill>
                  <a:latin typeface="Helvetica" pitchFamily="34" charset="0"/>
                </a:rPr>
                <a:t>80</a:t>
              </a:r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 flipV="1">
              <a:off x="8277225" y="2865438"/>
              <a:ext cx="0" cy="41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28"/>
            <p:cNvSpPr>
              <a:spLocks noChangeArrowheads="1"/>
            </p:cNvSpPr>
            <p:nvPr/>
          </p:nvSpPr>
          <p:spPr bwMode="auto">
            <a:xfrm>
              <a:off x="8240713" y="2927350"/>
              <a:ext cx="193675" cy="77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 sz="500">
                  <a:solidFill>
                    <a:srgbClr val="000000"/>
                  </a:solidFill>
                  <a:latin typeface="Helvetica" pitchFamily="34" charset="0"/>
                </a:rPr>
                <a:t>90</a:t>
              </a:r>
            </a:p>
          </p:txBody>
        </p:sp>
        <p:sp>
          <p:nvSpPr>
            <p:cNvPr id="35" name="Line 29"/>
            <p:cNvSpPr>
              <a:spLocks noChangeShapeType="1"/>
            </p:cNvSpPr>
            <p:nvPr/>
          </p:nvSpPr>
          <p:spPr bwMode="auto">
            <a:xfrm>
              <a:off x="6073775" y="2906713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0"/>
            <p:cNvSpPr>
              <a:spLocks noChangeShapeType="1"/>
            </p:cNvSpPr>
            <p:nvPr/>
          </p:nvSpPr>
          <p:spPr bwMode="auto">
            <a:xfrm flipH="1">
              <a:off x="8251825" y="2906713"/>
              <a:ext cx="254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>
              <a:off x="6073775" y="2444750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>
              <a:off x="6073775" y="1982788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>
              <a:off x="6073775" y="1520825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34"/>
            <p:cNvSpPr>
              <a:spLocks noChangeShapeType="1"/>
            </p:cNvSpPr>
            <p:nvPr/>
          </p:nvSpPr>
          <p:spPr bwMode="auto">
            <a:xfrm>
              <a:off x="6073775" y="1058863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35"/>
            <p:cNvSpPr>
              <a:spLocks noChangeShapeType="1"/>
            </p:cNvSpPr>
            <p:nvPr/>
          </p:nvSpPr>
          <p:spPr bwMode="auto">
            <a:xfrm>
              <a:off x="6073775" y="596900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>
              <a:off x="6073775" y="134938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 flipV="1">
              <a:off x="6073775" y="128588"/>
              <a:ext cx="3175" cy="2778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38"/>
            <p:cNvSpPr>
              <a:spLocks/>
            </p:cNvSpPr>
            <p:nvPr/>
          </p:nvSpPr>
          <p:spPr bwMode="auto">
            <a:xfrm>
              <a:off x="6096000" y="334963"/>
              <a:ext cx="2079625" cy="2263775"/>
            </a:xfrm>
            <a:custGeom>
              <a:avLst/>
              <a:gdLst>
                <a:gd name="T0" fmla="*/ 2147483647 w 2324"/>
                <a:gd name="T1" fmla="*/ 2147483647 h 1636"/>
                <a:gd name="T2" fmla="*/ 2147483647 w 2324"/>
                <a:gd name="T3" fmla="*/ 2147483647 h 1636"/>
                <a:gd name="T4" fmla="*/ 2147483647 w 2324"/>
                <a:gd name="T5" fmla="*/ 2147483647 h 1636"/>
                <a:gd name="T6" fmla="*/ 2147483647 w 2324"/>
                <a:gd name="T7" fmla="*/ 2147483647 h 1636"/>
                <a:gd name="T8" fmla="*/ 2147483647 w 2324"/>
                <a:gd name="T9" fmla="*/ 2147483647 h 1636"/>
                <a:gd name="T10" fmla="*/ 2147483647 w 2324"/>
                <a:gd name="T11" fmla="*/ 2147483647 h 1636"/>
                <a:gd name="T12" fmla="*/ 2147483647 w 2324"/>
                <a:gd name="T13" fmla="*/ 2147483647 h 1636"/>
                <a:gd name="T14" fmla="*/ 2147483647 w 2324"/>
                <a:gd name="T15" fmla="*/ 2147483647 h 1636"/>
                <a:gd name="T16" fmla="*/ 2147483647 w 2324"/>
                <a:gd name="T17" fmla="*/ 2147483647 h 1636"/>
                <a:gd name="T18" fmla="*/ 2147483647 w 2324"/>
                <a:gd name="T19" fmla="*/ 2147483647 h 1636"/>
                <a:gd name="T20" fmla="*/ 2147483647 w 2324"/>
                <a:gd name="T21" fmla="*/ 2147483647 h 1636"/>
                <a:gd name="T22" fmla="*/ 2147483647 w 2324"/>
                <a:gd name="T23" fmla="*/ 2147483647 h 1636"/>
                <a:gd name="T24" fmla="*/ 2147483647 w 2324"/>
                <a:gd name="T25" fmla="*/ 2147483647 h 1636"/>
                <a:gd name="T26" fmla="*/ 2147483647 w 2324"/>
                <a:gd name="T27" fmla="*/ 2147483647 h 1636"/>
                <a:gd name="T28" fmla="*/ 2147483647 w 2324"/>
                <a:gd name="T29" fmla="*/ 2147483647 h 1636"/>
                <a:gd name="T30" fmla="*/ 2147483647 w 2324"/>
                <a:gd name="T31" fmla="*/ 2147483647 h 1636"/>
                <a:gd name="T32" fmla="*/ 2147483647 w 2324"/>
                <a:gd name="T33" fmla="*/ 2147483647 h 1636"/>
                <a:gd name="T34" fmla="*/ 2147483647 w 2324"/>
                <a:gd name="T35" fmla="*/ 2147483647 h 1636"/>
                <a:gd name="T36" fmla="*/ 2147483647 w 2324"/>
                <a:gd name="T37" fmla="*/ 2147483647 h 1636"/>
                <a:gd name="T38" fmla="*/ 2147483647 w 2324"/>
                <a:gd name="T39" fmla="*/ 2147483647 h 1636"/>
                <a:gd name="T40" fmla="*/ 2147483647 w 2324"/>
                <a:gd name="T41" fmla="*/ 2147483647 h 1636"/>
                <a:gd name="T42" fmla="*/ 2147483647 w 2324"/>
                <a:gd name="T43" fmla="*/ 2147483647 h 1636"/>
                <a:gd name="T44" fmla="*/ 2147483647 w 2324"/>
                <a:gd name="T45" fmla="*/ 2147483647 h 1636"/>
                <a:gd name="T46" fmla="*/ 2147483647 w 2324"/>
                <a:gd name="T47" fmla="*/ 2147483647 h 1636"/>
                <a:gd name="T48" fmla="*/ 2147483647 w 2324"/>
                <a:gd name="T49" fmla="*/ 2147483647 h 1636"/>
                <a:gd name="T50" fmla="*/ 2147483647 w 2324"/>
                <a:gd name="T51" fmla="*/ 2147483647 h 1636"/>
                <a:gd name="T52" fmla="*/ 2147483647 w 2324"/>
                <a:gd name="T53" fmla="*/ 2147483647 h 1636"/>
                <a:gd name="T54" fmla="*/ 2147483647 w 2324"/>
                <a:gd name="T55" fmla="*/ 2147483647 h 1636"/>
                <a:gd name="T56" fmla="*/ 2147483647 w 2324"/>
                <a:gd name="T57" fmla="*/ 2147483647 h 1636"/>
                <a:gd name="T58" fmla="*/ 2147483647 w 2324"/>
                <a:gd name="T59" fmla="*/ 2147483647 h 1636"/>
                <a:gd name="T60" fmla="*/ 2147483647 w 2324"/>
                <a:gd name="T61" fmla="*/ 2147483647 h 1636"/>
                <a:gd name="T62" fmla="*/ 2147483647 w 2324"/>
                <a:gd name="T63" fmla="*/ 2147483647 h 1636"/>
                <a:gd name="T64" fmla="*/ 2147483647 w 2324"/>
                <a:gd name="T65" fmla="*/ 2147483647 h 1636"/>
                <a:gd name="T66" fmla="*/ 2147483647 w 2324"/>
                <a:gd name="T67" fmla="*/ 2147483647 h 1636"/>
                <a:gd name="T68" fmla="*/ 2147483647 w 2324"/>
                <a:gd name="T69" fmla="*/ 0 h 1636"/>
                <a:gd name="T70" fmla="*/ 2147483647 w 2324"/>
                <a:gd name="T71" fmla="*/ 2147483647 h 1636"/>
                <a:gd name="T72" fmla="*/ 2147483647 w 2324"/>
                <a:gd name="T73" fmla="*/ 0 h 1636"/>
                <a:gd name="T74" fmla="*/ 2147483647 w 2324"/>
                <a:gd name="T75" fmla="*/ 0 h 1636"/>
                <a:gd name="T76" fmla="*/ 2147483647 w 2324"/>
                <a:gd name="T77" fmla="*/ 0 h 1636"/>
                <a:gd name="T78" fmla="*/ 2147483647 w 2324"/>
                <a:gd name="T79" fmla="*/ 2147483647 h 1636"/>
                <a:gd name="T80" fmla="*/ 2147483647 w 2324"/>
                <a:gd name="T81" fmla="*/ 2147483647 h 1636"/>
                <a:gd name="T82" fmla="*/ 2147483647 w 2324"/>
                <a:gd name="T83" fmla="*/ 2147483647 h 1636"/>
                <a:gd name="T84" fmla="*/ 2147483647 w 2324"/>
                <a:gd name="T85" fmla="*/ 2147483647 h 16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324"/>
                <a:gd name="T130" fmla="*/ 0 h 1636"/>
                <a:gd name="T131" fmla="*/ 2324 w 2324"/>
                <a:gd name="T132" fmla="*/ 1636 h 16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324" h="1636">
                  <a:moveTo>
                    <a:pt x="0" y="1636"/>
                  </a:moveTo>
                  <a:lnTo>
                    <a:pt x="28" y="1636"/>
                  </a:lnTo>
                  <a:lnTo>
                    <a:pt x="56" y="1631"/>
                  </a:lnTo>
                  <a:lnTo>
                    <a:pt x="85" y="1631"/>
                  </a:lnTo>
                  <a:lnTo>
                    <a:pt x="113" y="1631"/>
                  </a:lnTo>
                  <a:lnTo>
                    <a:pt x="136" y="1631"/>
                  </a:lnTo>
                  <a:lnTo>
                    <a:pt x="164" y="1631"/>
                  </a:lnTo>
                  <a:lnTo>
                    <a:pt x="192" y="1631"/>
                  </a:lnTo>
                  <a:lnTo>
                    <a:pt x="221" y="1631"/>
                  </a:lnTo>
                  <a:lnTo>
                    <a:pt x="249" y="1631"/>
                  </a:lnTo>
                  <a:lnTo>
                    <a:pt x="277" y="1631"/>
                  </a:lnTo>
                  <a:lnTo>
                    <a:pt x="300" y="1631"/>
                  </a:lnTo>
                  <a:lnTo>
                    <a:pt x="328" y="1626"/>
                  </a:lnTo>
                  <a:lnTo>
                    <a:pt x="357" y="1631"/>
                  </a:lnTo>
                  <a:lnTo>
                    <a:pt x="385" y="1621"/>
                  </a:lnTo>
                  <a:lnTo>
                    <a:pt x="413" y="1610"/>
                  </a:lnTo>
                  <a:lnTo>
                    <a:pt x="436" y="1589"/>
                  </a:lnTo>
                  <a:lnTo>
                    <a:pt x="464" y="1567"/>
                  </a:lnTo>
                  <a:lnTo>
                    <a:pt x="493" y="1541"/>
                  </a:lnTo>
                  <a:lnTo>
                    <a:pt x="521" y="1493"/>
                  </a:lnTo>
                  <a:lnTo>
                    <a:pt x="550" y="1456"/>
                  </a:lnTo>
                  <a:lnTo>
                    <a:pt x="578" y="1403"/>
                  </a:lnTo>
                  <a:lnTo>
                    <a:pt x="601" y="1339"/>
                  </a:lnTo>
                  <a:lnTo>
                    <a:pt x="629" y="1270"/>
                  </a:lnTo>
                  <a:lnTo>
                    <a:pt x="657" y="1190"/>
                  </a:lnTo>
                  <a:lnTo>
                    <a:pt x="686" y="1110"/>
                  </a:lnTo>
                  <a:lnTo>
                    <a:pt x="714" y="1020"/>
                  </a:lnTo>
                  <a:lnTo>
                    <a:pt x="742" y="930"/>
                  </a:lnTo>
                  <a:lnTo>
                    <a:pt x="765" y="839"/>
                  </a:lnTo>
                  <a:lnTo>
                    <a:pt x="793" y="754"/>
                  </a:lnTo>
                  <a:lnTo>
                    <a:pt x="822" y="691"/>
                  </a:lnTo>
                  <a:lnTo>
                    <a:pt x="850" y="637"/>
                  </a:lnTo>
                  <a:lnTo>
                    <a:pt x="878" y="595"/>
                  </a:lnTo>
                  <a:lnTo>
                    <a:pt x="901" y="558"/>
                  </a:lnTo>
                  <a:lnTo>
                    <a:pt x="929" y="520"/>
                  </a:lnTo>
                  <a:lnTo>
                    <a:pt x="958" y="494"/>
                  </a:lnTo>
                  <a:lnTo>
                    <a:pt x="986" y="457"/>
                  </a:lnTo>
                  <a:lnTo>
                    <a:pt x="1014" y="425"/>
                  </a:lnTo>
                  <a:lnTo>
                    <a:pt x="1043" y="388"/>
                  </a:lnTo>
                  <a:lnTo>
                    <a:pt x="1065" y="350"/>
                  </a:lnTo>
                  <a:lnTo>
                    <a:pt x="1094" y="313"/>
                  </a:lnTo>
                  <a:lnTo>
                    <a:pt x="1122" y="287"/>
                  </a:lnTo>
                  <a:lnTo>
                    <a:pt x="1151" y="271"/>
                  </a:lnTo>
                  <a:lnTo>
                    <a:pt x="1179" y="271"/>
                  </a:lnTo>
                  <a:lnTo>
                    <a:pt x="1207" y="271"/>
                  </a:lnTo>
                  <a:lnTo>
                    <a:pt x="1230" y="281"/>
                  </a:lnTo>
                  <a:lnTo>
                    <a:pt x="1258" y="292"/>
                  </a:lnTo>
                  <a:lnTo>
                    <a:pt x="1287" y="303"/>
                  </a:lnTo>
                  <a:lnTo>
                    <a:pt x="1315" y="297"/>
                  </a:lnTo>
                  <a:lnTo>
                    <a:pt x="1343" y="297"/>
                  </a:lnTo>
                  <a:lnTo>
                    <a:pt x="1366" y="287"/>
                  </a:lnTo>
                  <a:lnTo>
                    <a:pt x="1394" y="271"/>
                  </a:lnTo>
                  <a:lnTo>
                    <a:pt x="1423" y="249"/>
                  </a:lnTo>
                  <a:lnTo>
                    <a:pt x="1451" y="218"/>
                  </a:lnTo>
                  <a:lnTo>
                    <a:pt x="1479" y="175"/>
                  </a:lnTo>
                  <a:lnTo>
                    <a:pt x="1508" y="133"/>
                  </a:lnTo>
                  <a:lnTo>
                    <a:pt x="1530" y="95"/>
                  </a:lnTo>
                  <a:lnTo>
                    <a:pt x="1559" y="63"/>
                  </a:lnTo>
                  <a:lnTo>
                    <a:pt x="1587" y="48"/>
                  </a:lnTo>
                  <a:lnTo>
                    <a:pt x="1615" y="37"/>
                  </a:lnTo>
                  <a:lnTo>
                    <a:pt x="1644" y="26"/>
                  </a:lnTo>
                  <a:lnTo>
                    <a:pt x="1666" y="21"/>
                  </a:lnTo>
                  <a:lnTo>
                    <a:pt x="1695" y="21"/>
                  </a:lnTo>
                  <a:lnTo>
                    <a:pt x="1723" y="16"/>
                  </a:lnTo>
                  <a:lnTo>
                    <a:pt x="1751" y="10"/>
                  </a:lnTo>
                  <a:lnTo>
                    <a:pt x="1780" y="10"/>
                  </a:lnTo>
                  <a:lnTo>
                    <a:pt x="1808" y="10"/>
                  </a:lnTo>
                  <a:lnTo>
                    <a:pt x="1831" y="5"/>
                  </a:lnTo>
                  <a:lnTo>
                    <a:pt x="1859" y="0"/>
                  </a:lnTo>
                  <a:lnTo>
                    <a:pt x="1888" y="0"/>
                  </a:lnTo>
                  <a:lnTo>
                    <a:pt x="1916" y="0"/>
                  </a:lnTo>
                  <a:lnTo>
                    <a:pt x="1944" y="5"/>
                  </a:lnTo>
                  <a:lnTo>
                    <a:pt x="1973" y="0"/>
                  </a:lnTo>
                  <a:lnTo>
                    <a:pt x="1995" y="0"/>
                  </a:lnTo>
                  <a:lnTo>
                    <a:pt x="2024" y="0"/>
                  </a:lnTo>
                  <a:lnTo>
                    <a:pt x="2052" y="0"/>
                  </a:lnTo>
                  <a:lnTo>
                    <a:pt x="2080" y="0"/>
                  </a:lnTo>
                  <a:lnTo>
                    <a:pt x="2109" y="0"/>
                  </a:lnTo>
                  <a:lnTo>
                    <a:pt x="2131" y="0"/>
                  </a:lnTo>
                  <a:lnTo>
                    <a:pt x="2160" y="5"/>
                  </a:lnTo>
                  <a:lnTo>
                    <a:pt x="2188" y="0"/>
                  </a:lnTo>
                  <a:lnTo>
                    <a:pt x="2216" y="5"/>
                  </a:lnTo>
                  <a:lnTo>
                    <a:pt x="2245" y="5"/>
                  </a:lnTo>
                  <a:lnTo>
                    <a:pt x="2273" y="5"/>
                  </a:lnTo>
                  <a:lnTo>
                    <a:pt x="2296" y="5"/>
                  </a:lnTo>
                  <a:lnTo>
                    <a:pt x="2324" y="5"/>
                  </a:lnTo>
                </a:path>
              </a:pathLst>
            </a:custGeom>
            <a:noFill/>
            <a:ln w="25400">
              <a:solidFill>
                <a:srgbClr val="007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39"/>
            <p:cNvSpPr>
              <a:spLocks/>
            </p:cNvSpPr>
            <p:nvPr/>
          </p:nvSpPr>
          <p:spPr bwMode="auto">
            <a:xfrm>
              <a:off x="6096000" y="211138"/>
              <a:ext cx="2079625" cy="2219325"/>
            </a:xfrm>
            <a:custGeom>
              <a:avLst/>
              <a:gdLst>
                <a:gd name="T0" fmla="*/ 2147483647 w 2324"/>
                <a:gd name="T1" fmla="*/ 2147483647 h 1605"/>
                <a:gd name="T2" fmla="*/ 2147483647 w 2324"/>
                <a:gd name="T3" fmla="*/ 2147483647 h 1605"/>
                <a:gd name="T4" fmla="*/ 2147483647 w 2324"/>
                <a:gd name="T5" fmla="*/ 2147483647 h 1605"/>
                <a:gd name="T6" fmla="*/ 2147483647 w 2324"/>
                <a:gd name="T7" fmla="*/ 2147483647 h 1605"/>
                <a:gd name="T8" fmla="*/ 2147483647 w 2324"/>
                <a:gd name="T9" fmla="*/ 2147483647 h 1605"/>
                <a:gd name="T10" fmla="*/ 2147483647 w 2324"/>
                <a:gd name="T11" fmla="*/ 2147483647 h 1605"/>
                <a:gd name="T12" fmla="*/ 2147483647 w 2324"/>
                <a:gd name="T13" fmla="*/ 2147483647 h 1605"/>
                <a:gd name="T14" fmla="*/ 2147483647 w 2324"/>
                <a:gd name="T15" fmla="*/ 2147483647 h 1605"/>
                <a:gd name="T16" fmla="*/ 2147483647 w 2324"/>
                <a:gd name="T17" fmla="*/ 2147483647 h 1605"/>
                <a:gd name="T18" fmla="*/ 2147483647 w 2324"/>
                <a:gd name="T19" fmla="*/ 2147483647 h 1605"/>
                <a:gd name="T20" fmla="*/ 2147483647 w 2324"/>
                <a:gd name="T21" fmla="*/ 2147483647 h 1605"/>
                <a:gd name="T22" fmla="*/ 2147483647 w 2324"/>
                <a:gd name="T23" fmla="*/ 2147483647 h 1605"/>
                <a:gd name="T24" fmla="*/ 2147483647 w 2324"/>
                <a:gd name="T25" fmla="*/ 2147483647 h 1605"/>
                <a:gd name="T26" fmla="*/ 2147483647 w 2324"/>
                <a:gd name="T27" fmla="*/ 2147483647 h 1605"/>
                <a:gd name="T28" fmla="*/ 2147483647 w 2324"/>
                <a:gd name="T29" fmla="*/ 2147483647 h 1605"/>
                <a:gd name="T30" fmla="*/ 2147483647 w 2324"/>
                <a:gd name="T31" fmla="*/ 2147483647 h 1605"/>
                <a:gd name="T32" fmla="*/ 2147483647 w 2324"/>
                <a:gd name="T33" fmla="*/ 2147483647 h 1605"/>
                <a:gd name="T34" fmla="*/ 2147483647 w 2324"/>
                <a:gd name="T35" fmla="*/ 2147483647 h 1605"/>
                <a:gd name="T36" fmla="*/ 2147483647 w 2324"/>
                <a:gd name="T37" fmla="*/ 2147483647 h 1605"/>
                <a:gd name="T38" fmla="*/ 2147483647 w 2324"/>
                <a:gd name="T39" fmla="*/ 2147483647 h 1605"/>
                <a:gd name="T40" fmla="*/ 2147483647 w 2324"/>
                <a:gd name="T41" fmla="*/ 2147483647 h 1605"/>
                <a:gd name="T42" fmla="*/ 2147483647 w 2324"/>
                <a:gd name="T43" fmla="*/ 2147483647 h 1605"/>
                <a:gd name="T44" fmla="*/ 2147483647 w 2324"/>
                <a:gd name="T45" fmla="*/ 2147483647 h 1605"/>
                <a:gd name="T46" fmla="*/ 2147483647 w 2324"/>
                <a:gd name="T47" fmla="*/ 2147483647 h 1605"/>
                <a:gd name="T48" fmla="*/ 2147483647 w 2324"/>
                <a:gd name="T49" fmla="*/ 2147483647 h 1605"/>
                <a:gd name="T50" fmla="*/ 2147483647 w 2324"/>
                <a:gd name="T51" fmla="*/ 2147483647 h 1605"/>
                <a:gd name="T52" fmla="*/ 2147483647 w 2324"/>
                <a:gd name="T53" fmla="*/ 2147483647 h 1605"/>
                <a:gd name="T54" fmla="*/ 2147483647 w 2324"/>
                <a:gd name="T55" fmla="*/ 2147483647 h 1605"/>
                <a:gd name="T56" fmla="*/ 2147483647 w 2324"/>
                <a:gd name="T57" fmla="*/ 0 h 1605"/>
                <a:gd name="T58" fmla="*/ 2147483647 w 2324"/>
                <a:gd name="T59" fmla="*/ 0 h 1605"/>
                <a:gd name="T60" fmla="*/ 2147483647 w 2324"/>
                <a:gd name="T61" fmla="*/ 0 h 1605"/>
                <a:gd name="T62" fmla="*/ 2147483647 w 2324"/>
                <a:gd name="T63" fmla="*/ 0 h 1605"/>
                <a:gd name="T64" fmla="*/ 2147483647 w 2324"/>
                <a:gd name="T65" fmla="*/ 0 h 1605"/>
                <a:gd name="T66" fmla="*/ 2147483647 w 2324"/>
                <a:gd name="T67" fmla="*/ 2147483647 h 1605"/>
                <a:gd name="T68" fmla="*/ 2147483647 w 2324"/>
                <a:gd name="T69" fmla="*/ 0 h 1605"/>
                <a:gd name="T70" fmla="*/ 2147483647 w 2324"/>
                <a:gd name="T71" fmla="*/ 2147483647 h 1605"/>
                <a:gd name="T72" fmla="*/ 2147483647 w 2324"/>
                <a:gd name="T73" fmla="*/ 2147483647 h 1605"/>
                <a:gd name="T74" fmla="*/ 2147483647 w 2324"/>
                <a:gd name="T75" fmla="*/ 2147483647 h 1605"/>
                <a:gd name="T76" fmla="*/ 2147483647 w 2324"/>
                <a:gd name="T77" fmla="*/ 2147483647 h 1605"/>
                <a:gd name="T78" fmla="*/ 2147483647 w 2324"/>
                <a:gd name="T79" fmla="*/ 2147483647 h 1605"/>
                <a:gd name="T80" fmla="*/ 2147483647 w 2324"/>
                <a:gd name="T81" fmla="*/ 2147483647 h 1605"/>
                <a:gd name="T82" fmla="*/ 2147483647 w 2324"/>
                <a:gd name="T83" fmla="*/ 2147483647 h 1605"/>
                <a:gd name="T84" fmla="*/ 2147483647 w 2324"/>
                <a:gd name="T85" fmla="*/ 2147483647 h 160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324"/>
                <a:gd name="T130" fmla="*/ 0 h 1605"/>
                <a:gd name="T131" fmla="*/ 2324 w 2324"/>
                <a:gd name="T132" fmla="*/ 1605 h 160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324" h="1605">
                  <a:moveTo>
                    <a:pt x="0" y="1531"/>
                  </a:moveTo>
                  <a:lnTo>
                    <a:pt x="28" y="1541"/>
                  </a:lnTo>
                  <a:lnTo>
                    <a:pt x="56" y="1547"/>
                  </a:lnTo>
                  <a:lnTo>
                    <a:pt x="85" y="1557"/>
                  </a:lnTo>
                  <a:lnTo>
                    <a:pt x="113" y="1563"/>
                  </a:lnTo>
                  <a:lnTo>
                    <a:pt x="136" y="1573"/>
                  </a:lnTo>
                  <a:lnTo>
                    <a:pt x="164" y="1579"/>
                  </a:lnTo>
                  <a:lnTo>
                    <a:pt x="192" y="1584"/>
                  </a:lnTo>
                  <a:lnTo>
                    <a:pt x="221" y="1589"/>
                  </a:lnTo>
                  <a:lnTo>
                    <a:pt x="249" y="1595"/>
                  </a:lnTo>
                  <a:lnTo>
                    <a:pt x="277" y="1600"/>
                  </a:lnTo>
                  <a:lnTo>
                    <a:pt x="300" y="1605"/>
                  </a:lnTo>
                  <a:lnTo>
                    <a:pt x="328" y="1589"/>
                  </a:lnTo>
                  <a:lnTo>
                    <a:pt x="357" y="1573"/>
                  </a:lnTo>
                  <a:lnTo>
                    <a:pt x="385" y="1531"/>
                  </a:lnTo>
                  <a:lnTo>
                    <a:pt x="413" y="1478"/>
                  </a:lnTo>
                  <a:lnTo>
                    <a:pt x="436" y="1414"/>
                  </a:lnTo>
                  <a:lnTo>
                    <a:pt x="464" y="1329"/>
                  </a:lnTo>
                  <a:lnTo>
                    <a:pt x="493" y="1244"/>
                  </a:lnTo>
                  <a:lnTo>
                    <a:pt x="521" y="1153"/>
                  </a:lnTo>
                  <a:lnTo>
                    <a:pt x="550" y="1058"/>
                  </a:lnTo>
                  <a:lnTo>
                    <a:pt x="578" y="967"/>
                  </a:lnTo>
                  <a:lnTo>
                    <a:pt x="601" y="893"/>
                  </a:lnTo>
                  <a:lnTo>
                    <a:pt x="629" y="792"/>
                  </a:lnTo>
                  <a:lnTo>
                    <a:pt x="657" y="718"/>
                  </a:lnTo>
                  <a:lnTo>
                    <a:pt x="686" y="665"/>
                  </a:lnTo>
                  <a:lnTo>
                    <a:pt x="714" y="611"/>
                  </a:lnTo>
                  <a:lnTo>
                    <a:pt x="742" y="564"/>
                  </a:lnTo>
                  <a:lnTo>
                    <a:pt x="765" y="526"/>
                  </a:lnTo>
                  <a:lnTo>
                    <a:pt x="793" y="489"/>
                  </a:lnTo>
                  <a:lnTo>
                    <a:pt x="822" y="447"/>
                  </a:lnTo>
                  <a:lnTo>
                    <a:pt x="850" y="404"/>
                  </a:lnTo>
                  <a:lnTo>
                    <a:pt x="878" y="372"/>
                  </a:lnTo>
                  <a:lnTo>
                    <a:pt x="901" y="335"/>
                  </a:lnTo>
                  <a:lnTo>
                    <a:pt x="929" y="303"/>
                  </a:lnTo>
                  <a:lnTo>
                    <a:pt x="958" y="277"/>
                  </a:lnTo>
                  <a:lnTo>
                    <a:pt x="986" y="261"/>
                  </a:lnTo>
                  <a:lnTo>
                    <a:pt x="1014" y="255"/>
                  </a:lnTo>
                  <a:lnTo>
                    <a:pt x="1043" y="255"/>
                  </a:lnTo>
                  <a:lnTo>
                    <a:pt x="1065" y="271"/>
                  </a:lnTo>
                  <a:lnTo>
                    <a:pt x="1094" y="282"/>
                  </a:lnTo>
                  <a:lnTo>
                    <a:pt x="1122" y="293"/>
                  </a:lnTo>
                  <a:lnTo>
                    <a:pt x="1151" y="287"/>
                  </a:lnTo>
                  <a:lnTo>
                    <a:pt x="1179" y="277"/>
                  </a:lnTo>
                  <a:lnTo>
                    <a:pt x="1207" y="250"/>
                  </a:lnTo>
                  <a:lnTo>
                    <a:pt x="1230" y="202"/>
                  </a:lnTo>
                  <a:lnTo>
                    <a:pt x="1258" y="154"/>
                  </a:lnTo>
                  <a:lnTo>
                    <a:pt x="1287" y="112"/>
                  </a:lnTo>
                  <a:lnTo>
                    <a:pt x="1315" y="75"/>
                  </a:lnTo>
                  <a:lnTo>
                    <a:pt x="1343" y="43"/>
                  </a:lnTo>
                  <a:lnTo>
                    <a:pt x="1366" y="22"/>
                  </a:lnTo>
                  <a:lnTo>
                    <a:pt x="1394" y="11"/>
                  </a:lnTo>
                  <a:lnTo>
                    <a:pt x="1423" y="6"/>
                  </a:lnTo>
                  <a:lnTo>
                    <a:pt x="1451" y="6"/>
                  </a:lnTo>
                  <a:lnTo>
                    <a:pt x="1479" y="6"/>
                  </a:lnTo>
                  <a:lnTo>
                    <a:pt x="1508" y="6"/>
                  </a:lnTo>
                  <a:lnTo>
                    <a:pt x="1530" y="0"/>
                  </a:lnTo>
                  <a:lnTo>
                    <a:pt x="1559" y="0"/>
                  </a:lnTo>
                  <a:lnTo>
                    <a:pt x="1587" y="0"/>
                  </a:lnTo>
                  <a:lnTo>
                    <a:pt x="1615" y="0"/>
                  </a:lnTo>
                  <a:lnTo>
                    <a:pt x="1644" y="0"/>
                  </a:lnTo>
                  <a:lnTo>
                    <a:pt x="1666" y="0"/>
                  </a:lnTo>
                  <a:lnTo>
                    <a:pt x="1695" y="0"/>
                  </a:lnTo>
                  <a:lnTo>
                    <a:pt x="1723" y="0"/>
                  </a:lnTo>
                  <a:lnTo>
                    <a:pt x="1751" y="0"/>
                  </a:lnTo>
                  <a:lnTo>
                    <a:pt x="1780" y="0"/>
                  </a:lnTo>
                  <a:lnTo>
                    <a:pt x="1808" y="0"/>
                  </a:lnTo>
                  <a:lnTo>
                    <a:pt x="1831" y="6"/>
                  </a:lnTo>
                  <a:lnTo>
                    <a:pt x="1859" y="0"/>
                  </a:lnTo>
                  <a:lnTo>
                    <a:pt x="1888" y="0"/>
                  </a:lnTo>
                  <a:lnTo>
                    <a:pt x="1916" y="6"/>
                  </a:lnTo>
                  <a:lnTo>
                    <a:pt x="1944" y="6"/>
                  </a:lnTo>
                  <a:lnTo>
                    <a:pt x="1973" y="6"/>
                  </a:lnTo>
                  <a:lnTo>
                    <a:pt x="1995" y="6"/>
                  </a:lnTo>
                  <a:lnTo>
                    <a:pt x="2024" y="6"/>
                  </a:lnTo>
                  <a:lnTo>
                    <a:pt x="2052" y="6"/>
                  </a:lnTo>
                  <a:lnTo>
                    <a:pt x="2080" y="6"/>
                  </a:lnTo>
                  <a:lnTo>
                    <a:pt x="2109" y="6"/>
                  </a:lnTo>
                  <a:lnTo>
                    <a:pt x="2131" y="6"/>
                  </a:lnTo>
                  <a:lnTo>
                    <a:pt x="2160" y="6"/>
                  </a:lnTo>
                  <a:lnTo>
                    <a:pt x="2188" y="6"/>
                  </a:lnTo>
                  <a:lnTo>
                    <a:pt x="2216" y="6"/>
                  </a:lnTo>
                  <a:lnTo>
                    <a:pt x="2245" y="6"/>
                  </a:lnTo>
                  <a:lnTo>
                    <a:pt x="2273" y="6"/>
                  </a:lnTo>
                  <a:lnTo>
                    <a:pt x="2296" y="6"/>
                  </a:lnTo>
                  <a:lnTo>
                    <a:pt x="2324" y="6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0"/>
            <p:cNvSpPr>
              <a:spLocks/>
            </p:cNvSpPr>
            <p:nvPr/>
          </p:nvSpPr>
          <p:spPr bwMode="auto">
            <a:xfrm>
              <a:off x="6096000" y="685800"/>
              <a:ext cx="2079625" cy="2187575"/>
            </a:xfrm>
            <a:custGeom>
              <a:avLst/>
              <a:gdLst>
                <a:gd name="T0" fmla="*/ 2147483647 w 2324"/>
                <a:gd name="T1" fmla="*/ 2147483647 h 1579"/>
                <a:gd name="T2" fmla="*/ 2147483647 w 2324"/>
                <a:gd name="T3" fmla="*/ 2147483647 h 1579"/>
                <a:gd name="T4" fmla="*/ 2147483647 w 2324"/>
                <a:gd name="T5" fmla="*/ 2147483647 h 1579"/>
                <a:gd name="T6" fmla="*/ 2147483647 w 2324"/>
                <a:gd name="T7" fmla="*/ 2147483647 h 1579"/>
                <a:gd name="T8" fmla="*/ 2147483647 w 2324"/>
                <a:gd name="T9" fmla="*/ 2147483647 h 1579"/>
                <a:gd name="T10" fmla="*/ 2147483647 w 2324"/>
                <a:gd name="T11" fmla="*/ 2147483647 h 1579"/>
                <a:gd name="T12" fmla="*/ 2147483647 w 2324"/>
                <a:gd name="T13" fmla="*/ 2147483647 h 1579"/>
                <a:gd name="T14" fmla="*/ 2147483647 w 2324"/>
                <a:gd name="T15" fmla="*/ 2147483647 h 1579"/>
                <a:gd name="T16" fmla="*/ 2147483647 w 2324"/>
                <a:gd name="T17" fmla="*/ 2147483647 h 1579"/>
                <a:gd name="T18" fmla="*/ 2147483647 w 2324"/>
                <a:gd name="T19" fmla="*/ 2147483647 h 1579"/>
                <a:gd name="T20" fmla="*/ 2147483647 w 2324"/>
                <a:gd name="T21" fmla="*/ 2147483647 h 1579"/>
                <a:gd name="T22" fmla="*/ 2147483647 w 2324"/>
                <a:gd name="T23" fmla="*/ 2147483647 h 1579"/>
                <a:gd name="T24" fmla="*/ 2147483647 w 2324"/>
                <a:gd name="T25" fmla="*/ 2147483647 h 1579"/>
                <a:gd name="T26" fmla="*/ 2147483647 w 2324"/>
                <a:gd name="T27" fmla="*/ 2147483647 h 1579"/>
                <a:gd name="T28" fmla="*/ 2147483647 w 2324"/>
                <a:gd name="T29" fmla="*/ 2147483647 h 1579"/>
                <a:gd name="T30" fmla="*/ 2147483647 w 2324"/>
                <a:gd name="T31" fmla="*/ 2147483647 h 1579"/>
                <a:gd name="T32" fmla="*/ 2147483647 w 2324"/>
                <a:gd name="T33" fmla="*/ 2147483647 h 1579"/>
                <a:gd name="T34" fmla="*/ 2147483647 w 2324"/>
                <a:gd name="T35" fmla="*/ 2147483647 h 1579"/>
                <a:gd name="T36" fmla="*/ 2147483647 w 2324"/>
                <a:gd name="T37" fmla="*/ 2147483647 h 1579"/>
                <a:gd name="T38" fmla="*/ 2147483647 w 2324"/>
                <a:gd name="T39" fmla="*/ 2147483647 h 1579"/>
                <a:gd name="T40" fmla="*/ 2147483647 w 2324"/>
                <a:gd name="T41" fmla="*/ 2147483647 h 1579"/>
                <a:gd name="T42" fmla="*/ 2147483647 w 2324"/>
                <a:gd name="T43" fmla="*/ 2147483647 h 1579"/>
                <a:gd name="T44" fmla="*/ 2147483647 w 2324"/>
                <a:gd name="T45" fmla="*/ 2147483647 h 1579"/>
                <a:gd name="T46" fmla="*/ 2147483647 w 2324"/>
                <a:gd name="T47" fmla="*/ 2147483647 h 1579"/>
                <a:gd name="T48" fmla="*/ 2147483647 w 2324"/>
                <a:gd name="T49" fmla="*/ 2147483647 h 1579"/>
                <a:gd name="T50" fmla="*/ 2147483647 w 2324"/>
                <a:gd name="T51" fmla="*/ 2147483647 h 1579"/>
                <a:gd name="T52" fmla="*/ 2147483647 w 2324"/>
                <a:gd name="T53" fmla="*/ 2147483647 h 1579"/>
                <a:gd name="T54" fmla="*/ 2147483647 w 2324"/>
                <a:gd name="T55" fmla="*/ 2147483647 h 1579"/>
                <a:gd name="T56" fmla="*/ 2147483647 w 2324"/>
                <a:gd name="T57" fmla="*/ 0 h 1579"/>
                <a:gd name="T58" fmla="*/ 2147483647 w 2324"/>
                <a:gd name="T59" fmla="*/ 2147483647 h 1579"/>
                <a:gd name="T60" fmla="*/ 2147483647 w 2324"/>
                <a:gd name="T61" fmla="*/ 2147483647 h 1579"/>
                <a:gd name="T62" fmla="*/ 2147483647 w 2324"/>
                <a:gd name="T63" fmla="*/ 0 h 1579"/>
                <a:gd name="T64" fmla="*/ 2147483647 w 2324"/>
                <a:gd name="T65" fmla="*/ 0 h 1579"/>
                <a:gd name="T66" fmla="*/ 2147483647 w 2324"/>
                <a:gd name="T67" fmla="*/ 0 h 1579"/>
                <a:gd name="T68" fmla="*/ 2147483647 w 2324"/>
                <a:gd name="T69" fmla="*/ 2147483647 h 1579"/>
                <a:gd name="T70" fmla="*/ 2147483647 w 2324"/>
                <a:gd name="T71" fmla="*/ 2147483647 h 1579"/>
                <a:gd name="T72" fmla="*/ 2147483647 w 2324"/>
                <a:gd name="T73" fmla="*/ 2147483647 h 1579"/>
                <a:gd name="T74" fmla="*/ 2147483647 w 2324"/>
                <a:gd name="T75" fmla="*/ 2147483647 h 1579"/>
                <a:gd name="T76" fmla="*/ 2147483647 w 2324"/>
                <a:gd name="T77" fmla="*/ 0 h 1579"/>
                <a:gd name="T78" fmla="*/ 2147483647 w 2324"/>
                <a:gd name="T79" fmla="*/ 2147483647 h 1579"/>
                <a:gd name="T80" fmla="*/ 2147483647 w 2324"/>
                <a:gd name="T81" fmla="*/ 0 h 1579"/>
                <a:gd name="T82" fmla="*/ 2147483647 w 2324"/>
                <a:gd name="T83" fmla="*/ 0 h 1579"/>
                <a:gd name="T84" fmla="*/ 2147483647 w 2324"/>
                <a:gd name="T85" fmla="*/ 0 h 157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324"/>
                <a:gd name="T130" fmla="*/ 0 h 1579"/>
                <a:gd name="T131" fmla="*/ 2324 w 2324"/>
                <a:gd name="T132" fmla="*/ 1579 h 157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324" h="1579">
                  <a:moveTo>
                    <a:pt x="0" y="1563"/>
                  </a:moveTo>
                  <a:lnTo>
                    <a:pt x="28" y="1563"/>
                  </a:lnTo>
                  <a:lnTo>
                    <a:pt x="56" y="1557"/>
                  </a:lnTo>
                  <a:lnTo>
                    <a:pt x="85" y="1552"/>
                  </a:lnTo>
                  <a:lnTo>
                    <a:pt x="113" y="1552"/>
                  </a:lnTo>
                  <a:lnTo>
                    <a:pt x="136" y="1541"/>
                  </a:lnTo>
                  <a:lnTo>
                    <a:pt x="164" y="1541"/>
                  </a:lnTo>
                  <a:lnTo>
                    <a:pt x="192" y="1541"/>
                  </a:lnTo>
                  <a:lnTo>
                    <a:pt x="221" y="1541"/>
                  </a:lnTo>
                  <a:lnTo>
                    <a:pt x="249" y="1541"/>
                  </a:lnTo>
                  <a:lnTo>
                    <a:pt x="277" y="1547"/>
                  </a:lnTo>
                  <a:lnTo>
                    <a:pt x="300" y="1557"/>
                  </a:lnTo>
                  <a:lnTo>
                    <a:pt x="328" y="1563"/>
                  </a:lnTo>
                  <a:lnTo>
                    <a:pt x="357" y="1579"/>
                  </a:lnTo>
                  <a:lnTo>
                    <a:pt x="385" y="1579"/>
                  </a:lnTo>
                  <a:lnTo>
                    <a:pt x="413" y="1573"/>
                  </a:lnTo>
                  <a:lnTo>
                    <a:pt x="436" y="1563"/>
                  </a:lnTo>
                  <a:lnTo>
                    <a:pt x="464" y="1547"/>
                  </a:lnTo>
                  <a:lnTo>
                    <a:pt x="493" y="1520"/>
                  </a:lnTo>
                  <a:lnTo>
                    <a:pt x="521" y="1478"/>
                  </a:lnTo>
                  <a:lnTo>
                    <a:pt x="550" y="1451"/>
                  </a:lnTo>
                  <a:lnTo>
                    <a:pt x="578" y="1414"/>
                  </a:lnTo>
                  <a:lnTo>
                    <a:pt x="601" y="1366"/>
                  </a:lnTo>
                  <a:lnTo>
                    <a:pt x="629" y="1302"/>
                  </a:lnTo>
                  <a:lnTo>
                    <a:pt x="657" y="1228"/>
                  </a:lnTo>
                  <a:lnTo>
                    <a:pt x="686" y="1148"/>
                  </a:lnTo>
                  <a:lnTo>
                    <a:pt x="714" y="1058"/>
                  </a:lnTo>
                  <a:lnTo>
                    <a:pt x="742" y="978"/>
                  </a:lnTo>
                  <a:lnTo>
                    <a:pt x="765" y="904"/>
                  </a:lnTo>
                  <a:lnTo>
                    <a:pt x="793" y="819"/>
                  </a:lnTo>
                  <a:lnTo>
                    <a:pt x="822" y="755"/>
                  </a:lnTo>
                  <a:lnTo>
                    <a:pt x="850" y="691"/>
                  </a:lnTo>
                  <a:lnTo>
                    <a:pt x="878" y="643"/>
                  </a:lnTo>
                  <a:lnTo>
                    <a:pt x="901" y="596"/>
                  </a:lnTo>
                  <a:lnTo>
                    <a:pt x="929" y="558"/>
                  </a:lnTo>
                  <a:lnTo>
                    <a:pt x="958" y="521"/>
                  </a:lnTo>
                  <a:lnTo>
                    <a:pt x="986" y="484"/>
                  </a:lnTo>
                  <a:lnTo>
                    <a:pt x="1014" y="441"/>
                  </a:lnTo>
                  <a:lnTo>
                    <a:pt x="1043" y="399"/>
                  </a:lnTo>
                  <a:lnTo>
                    <a:pt x="1065" y="362"/>
                  </a:lnTo>
                  <a:lnTo>
                    <a:pt x="1094" y="340"/>
                  </a:lnTo>
                  <a:lnTo>
                    <a:pt x="1122" y="324"/>
                  </a:lnTo>
                  <a:lnTo>
                    <a:pt x="1151" y="330"/>
                  </a:lnTo>
                  <a:lnTo>
                    <a:pt x="1179" y="340"/>
                  </a:lnTo>
                  <a:lnTo>
                    <a:pt x="1207" y="351"/>
                  </a:lnTo>
                  <a:lnTo>
                    <a:pt x="1230" y="351"/>
                  </a:lnTo>
                  <a:lnTo>
                    <a:pt x="1258" y="340"/>
                  </a:lnTo>
                  <a:lnTo>
                    <a:pt x="1287" y="314"/>
                  </a:lnTo>
                  <a:lnTo>
                    <a:pt x="1315" y="271"/>
                  </a:lnTo>
                  <a:lnTo>
                    <a:pt x="1343" y="208"/>
                  </a:lnTo>
                  <a:lnTo>
                    <a:pt x="1366" y="154"/>
                  </a:lnTo>
                  <a:lnTo>
                    <a:pt x="1394" y="112"/>
                  </a:lnTo>
                  <a:lnTo>
                    <a:pt x="1423" y="64"/>
                  </a:lnTo>
                  <a:lnTo>
                    <a:pt x="1451" y="38"/>
                  </a:lnTo>
                  <a:lnTo>
                    <a:pt x="1479" y="16"/>
                  </a:lnTo>
                  <a:lnTo>
                    <a:pt x="1508" y="6"/>
                  </a:lnTo>
                  <a:lnTo>
                    <a:pt x="1530" y="0"/>
                  </a:lnTo>
                  <a:lnTo>
                    <a:pt x="1559" y="0"/>
                  </a:lnTo>
                  <a:lnTo>
                    <a:pt x="1587" y="6"/>
                  </a:lnTo>
                  <a:lnTo>
                    <a:pt x="1615" y="6"/>
                  </a:lnTo>
                  <a:lnTo>
                    <a:pt x="1644" y="6"/>
                  </a:lnTo>
                  <a:lnTo>
                    <a:pt x="1666" y="6"/>
                  </a:lnTo>
                  <a:lnTo>
                    <a:pt x="1695" y="0"/>
                  </a:lnTo>
                  <a:lnTo>
                    <a:pt x="1723" y="0"/>
                  </a:lnTo>
                  <a:lnTo>
                    <a:pt x="1751" y="6"/>
                  </a:lnTo>
                  <a:lnTo>
                    <a:pt x="1780" y="0"/>
                  </a:lnTo>
                  <a:lnTo>
                    <a:pt x="1808" y="0"/>
                  </a:lnTo>
                  <a:lnTo>
                    <a:pt x="1831" y="0"/>
                  </a:lnTo>
                  <a:lnTo>
                    <a:pt x="1859" y="6"/>
                  </a:lnTo>
                  <a:lnTo>
                    <a:pt x="1888" y="6"/>
                  </a:lnTo>
                  <a:lnTo>
                    <a:pt x="1916" y="0"/>
                  </a:lnTo>
                  <a:lnTo>
                    <a:pt x="1944" y="6"/>
                  </a:lnTo>
                  <a:lnTo>
                    <a:pt x="1973" y="0"/>
                  </a:lnTo>
                  <a:lnTo>
                    <a:pt x="1995" y="6"/>
                  </a:lnTo>
                  <a:lnTo>
                    <a:pt x="2024" y="6"/>
                  </a:lnTo>
                  <a:lnTo>
                    <a:pt x="2052" y="6"/>
                  </a:lnTo>
                  <a:lnTo>
                    <a:pt x="2080" y="6"/>
                  </a:lnTo>
                  <a:lnTo>
                    <a:pt x="2109" y="0"/>
                  </a:lnTo>
                  <a:lnTo>
                    <a:pt x="2131" y="0"/>
                  </a:lnTo>
                  <a:lnTo>
                    <a:pt x="2160" y="6"/>
                  </a:lnTo>
                  <a:lnTo>
                    <a:pt x="2188" y="0"/>
                  </a:lnTo>
                  <a:lnTo>
                    <a:pt x="2216" y="0"/>
                  </a:lnTo>
                  <a:lnTo>
                    <a:pt x="2245" y="0"/>
                  </a:lnTo>
                  <a:lnTo>
                    <a:pt x="2273" y="0"/>
                  </a:lnTo>
                  <a:lnTo>
                    <a:pt x="2296" y="0"/>
                  </a:lnTo>
                  <a:lnTo>
                    <a:pt x="2324" y="0"/>
                  </a:lnTo>
                </a:path>
              </a:pathLst>
            </a:custGeom>
            <a:noFill/>
            <a:ln w="25400">
              <a:solidFill>
                <a:srgbClr val="BF00B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 flipH="1">
              <a:off x="6623050" y="2743200"/>
              <a:ext cx="273050" cy="34925"/>
            </a:xfrm>
            <a:prstGeom prst="line">
              <a:avLst/>
            </a:prstGeom>
            <a:noFill/>
            <a:ln w="3175">
              <a:solidFill>
                <a:srgbClr val="333333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Text Box 42"/>
            <p:cNvSpPr txBox="1">
              <a:spLocks noChangeArrowheads="1"/>
            </p:cNvSpPr>
            <p:nvPr/>
          </p:nvSpPr>
          <p:spPr bwMode="auto">
            <a:xfrm>
              <a:off x="6951663" y="2628900"/>
              <a:ext cx="1619250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chemeClr val="tx1"/>
                  </a:solidFill>
                </a:rPr>
                <a:t>Hand at rest</a:t>
              </a:r>
            </a:p>
          </p:txBody>
        </p:sp>
        <p:sp>
          <p:nvSpPr>
            <p:cNvPr id="49" name="Text Box 43"/>
            <p:cNvSpPr txBox="1">
              <a:spLocks noChangeArrowheads="1"/>
            </p:cNvSpPr>
            <p:nvPr/>
          </p:nvSpPr>
          <p:spPr bwMode="auto">
            <a:xfrm>
              <a:off x="7227888" y="2201863"/>
              <a:ext cx="1408112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chemeClr val="tx1"/>
                  </a:solidFill>
                </a:rPr>
                <a:t>Hand moving above holster</a:t>
              </a:r>
            </a:p>
          </p:txBody>
        </p:sp>
        <p:sp>
          <p:nvSpPr>
            <p:cNvPr id="50" name="Line 44"/>
            <p:cNvSpPr>
              <a:spLocks noChangeShapeType="1"/>
            </p:cNvSpPr>
            <p:nvPr/>
          </p:nvSpPr>
          <p:spPr bwMode="auto">
            <a:xfrm flipH="1" flipV="1">
              <a:off x="6880225" y="2179638"/>
              <a:ext cx="239713" cy="201612"/>
            </a:xfrm>
            <a:prstGeom prst="line">
              <a:avLst/>
            </a:prstGeom>
            <a:noFill/>
            <a:ln w="3175">
              <a:solidFill>
                <a:srgbClr val="333333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45"/>
            <p:cNvSpPr>
              <a:spLocks noChangeShapeType="1"/>
            </p:cNvSpPr>
            <p:nvPr/>
          </p:nvSpPr>
          <p:spPr bwMode="auto">
            <a:xfrm flipH="1" flipV="1">
              <a:off x="7185025" y="1246188"/>
              <a:ext cx="180975" cy="517525"/>
            </a:xfrm>
            <a:prstGeom prst="line">
              <a:avLst/>
            </a:prstGeom>
            <a:noFill/>
            <a:ln w="3175">
              <a:solidFill>
                <a:srgbClr val="333333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46"/>
            <p:cNvSpPr txBox="1">
              <a:spLocks noChangeArrowheads="1"/>
            </p:cNvSpPr>
            <p:nvPr/>
          </p:nvSpPr>
          <p:spPr bwMode="auto">
            <a:xfrm>
              <a:off x="7408863" y="1751013"/>
              <a:ext cx="1357312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chemeClr val="tx1"/>
                  </a:solidFill>
                </a:rPr>
                <a:t>Hand moving down to grasp gun</a:t>
              </a:r>
            </a:p>
          </p:txBody>
        </p:sp>
        <p:sp>
          <p:nvSpPr>
            <p:cNvPr id="53" name="Line 47"/>
            <p:cNvSpPr>
              <a:spLocks noChangeShapeType="1"/>
            </p:cNvSpPr>
            <p:nvPr/>
          </p:nvSpPr>
          <p:spPr bwMode="auto">
            <a:xfrm flipH="1" flipV="1">
              <a:off x="7367588" y="1014413"/>
              <a:ext cx="153987" cy="230187"/>
            </a:xfrm>
            <a:prstGeom prst="line">
              <a:avLst/>
            </a:prstGeom>
            <a:noFill/>
            <a:ln w="3175">
              <a:solidFill>
                <a:srgbClr val="333333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Text Box 48"/>
            <p:cNvSpPr txBox="1">
              <a:spLocks noChangeArrowheads="1"/>
            </p:cNvSpPr>
            <p:nvPr/>
          </p:nvSpPr>
          <p:spPr bwMode="auto">
            <a:xfrm>
              <a:off x="7562850" y="1260475"/>
              <a:ext cx="141287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chemeClr val="tx1"/>
                  </a:solidFill>
                </a:rPr>
                <a:t>Hand moving to shoulder level</a:t>
              </a:r>
            </a:p>
          </p:txBody>
        </p:sp>
        <p:sp>
          <p:nvSpPr>
            <p:cNvPr id="55" name="Text Box 49"/>
            <p:cNvSpPr txBox="1">
              <a:spLocks noChangeArrowheads="1"/>
            </p:cNvSpPr>
            <p:nvPr/>
          </p:nvSpPr>
          <p:spPr bwMode="auto">
            <a:xfrm>
              <a:off x="8018463" y="725488"/>
              <a:ext cx="747712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1pPr>
              <a:lvl2pPr marL="742950" indent="-28575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2pPr>
              <a:lvl3pPr marL="1143000" indent="-22860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3pPr>
              <a:lvl4pPr marL="1600200" indent="-22860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4pPr>
              <a:lvl5pPr marL="2057400" indent="-228600"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500">
                  <a:solidFill>
                    <a:schemeClr val="bg2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chemeClr val="tx1"/>
                  </a:solidFill>
                </a:rPr>
                <a:t>Steady pointing</a:t>
              </a:r>
            </a:p>
          </p:txBody>
        </p:sp>
        <p:sp>
          <p:nvSpPr>
            <p:cNvPr id="56" name="Line 50"/>
            <p:cNvSpPr>
              <a:spLocks noChangeShapeType="1"/>
            </p:cNvSpPr>
            <p:nvPr/>
          </p:nvSpPr>
          <p:spPr bwMode="auto">
            <a:xfrm flipH="1" flipV="1">
              <a:off x="7731125" y="742950"/>
              <a:ext cx="211138" cy="201613"/>
            </a:xfrm>
            <a:prstGeom prst="line">
              <a:avLst/>
            </a:prstGeom>
            <a:noFill/>
            <a:ln w="3175">
              <a:solidFill>
                <a:srgbClr val="333333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108632" y="5562600"/>
            <a:ext cx="42932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i="1" dirty="0" smtClean="0">
                <a:solidFill>
                  <a:srgbClr val="FF0000"/>
                </a:solidFill>
              </a:rPr>
              <a:t>UNREALISTIC !</a:t>
            </a:r>
            <a:endParaRPr lang="en-US" sz="5400" b="1" i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6874" y="4519470"/>
            <a:ext cx="78803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 smtClean="0">
                <a:solidFill>
                  <a:srgbClr val="7030A0"/>
                </a:solidFill>
              </a:rPr>
              <a:t>Gun/Point problem is </a:t>
            </a:r>
            <a:r>
              <a:rPr lang="en-US" dirty="0">
                <a:solidFill>
                  <a:srgbClr val="7030A0"/>
                </a:solidFill>
              </a:rPr>
              <a:t>probably the </a:t>
            </a:r>
            <a:r>
              <a:rPr lang="en-US" b="1" i="1" dirty="0">
                <a:solidFill>
                  <a:srgbClr val="0070C0"/>
                </a:solidFill>
              </a:rPr>
              <a:t>most studied </a:t>
            </a:r>
            <a:r>
              <a:rPr lang="en-US" dirty="0">
                <a:solidFill>
                  <a:srgbClr val="7030A0"/>
                </a:solidFill>
              </a:rPr>
              <a:t>time series classification problem, having appeared in at least one hundred works </a:t>
            </a:r>
            <a:r>
              <a:rPr lang="en-US" dirty="0" smtClean="0">
                <a:solidFill>
                  <a:srgbClr val="7030A0"/>
                </a:solidFill>
              </a:rPr>
              <a:t>.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8374" y="4857750"/>
            <a:ext cx="17145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679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Experimental </a:t>
            </a:r>
            <a:r>
              <a:rPr lang="en-US" b="1" dirty="0">
                <a:solidFill>
                  <a:srgbClr val="0070C0"/>
                </a:solidFill>
              </a:rPr>
              <a:t>Evaluation</a:t>
            </a:r>
            <a:br>
              <a:rPr lang="en-US" b="1" dirty="0">
                <a:solidFill>
                  <a:srgbClr val="0070C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600" dirty="0" smtClean="0"/>
              <a:t>The dataset includes ECG recordings from</a:t>
            </a:r>
            <a:r>
              <a:rPr lang="en-US" sz="2600" b="1" i="1" dirty="0" smtClean="0"/>
              <a:t> </a:t>
            </a:r>
            <a:r>
              <a:rPr lang="en-US" sz="2600" b="1" dirty="0" smtClean="0">
                <a:solidFill>
                  <a:srgbClr val="0070C0"/>
                </a:solidFill>
              </a:rPr>
              <a:t>fifteen </a:t>
            </a:r>
            <a:r>
              <a:rPr lang="en-US" sz="2600" dirty="0" smtClean="0">
                <a:solidFill>
                  <a:srgbClr val="0070C0"/>
                </a:solidFill>
              </a:rPr>
              <a:t>subjects</a:t>
            </a:r>
            <a:r>
              <a:rPr lang="en-US" sz="2600" dirty="0" smtClean="0"/>
              <a:t> with severe congestive heart failure. </a:t>
            </a:r>
          </a:p>
          <a:p>
            <a:pPr marL="0" indent="0" algn="ctr">
              <a:buNone/>
            </a:pPr>
            <a:r>
              <a:rPr lang="en-US" sz="2600" dirty="0" smtClean="0"/>
              <a:t>The individual recordings are each about </a:t>
            </a:r>
            <a:r>
              <a:rPr lang="en-US" sz="2600" b="1" dirty="0" smtClean="0">
                <a:solidFill>
                  <a:srgbClr val="0070C0"/>
                </a:solidFill>
              </a:rPr>
              <a:t>20 hours </a:t>
            </a:r>
            <a:r>
              <a:rPr lang="en-US" sz="2600" dirty="0" smtClean="0"/>
              <a:t>in duration, samples at </a:t>
            </a:r>
            <a:r>
              <a:rPr lang="en-US" sz="2600" dirty="0" err="1" smtClean="0"/>
              <a:t>250Hz</a:t>
            </a:r>
            <a:endParaRPr lang="en-US" sz="2600" dirty="0"/>
          </a:p>
        </p:txBody>
      </p:sp>
      <p:sp>
        <p:nvSpPr>
          <p:cNvPr id="4" name="TextBox 3"/>
          <p:cNvSpPr txBox="1"/>
          <p:nvPr/>
        </p:nvSpPr>
        <p:spPr>
          <a:xfrm>
            <a:off x="2250541" y="838200"/>
            <a:ext cx="4826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An Example Application in Cardiology</a:t>
            </a:r>
            <a:endParaRPr lang="en-US" sz="2400" dirty="0">
              <a:solidFill>
                <a:srgbClr val="7030A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805" y="3733800"/>
            <a:ext cx="7467600" cy="201695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820802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Experimental </a:t>
            </a:r>
            <a:r>
              <a:rPr lang="en-US" b="1" dirty="0">
                <a:solidFill>
                  <a:srgbClr val="0070C0"/>
                </a:solidFill>
              </a:rPr>
              <a:t>Evaluation</a:t>
            </a:r>
            <a:br>
              <a:rPr lang="en-US" b="1" dirty="0">
                <a:solidFill>
                  <a:srgbClr val="0070C0"/>
                </a:solidFill>
              </a:rPr>
            </a:b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2298585" y="1696981"/>
            <a:ext cx="6425608" cy="1699308"/>
            <a:chOff x="1967842" y="1757428"/>
            <a:chExt cx="4283741" cy="1067321"/>
          </a:xfrm>
        </p:grpSpPr>
        <p:sp>
          <p:nvSpPr>
            <p:cNvPr id="5" name="Rectangle 69"/>
            <p:cNvSpPr>
              <a:spLocks noChangeArrowheads="1"/>
            </p:cNvSpPr>
            <p:nvPr/>
          </p:nvSpPr>
          <p:spPr bwMode="auto">
            <a:xfrm rot="16200000">
              <a:off x="1711124" y="2083367"/>
              <a:ext cx="66732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5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rror   Rate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668624" y="2179403"/>
              <a:ext cx="3404759" cy="183358"/>
              <a:chOff x="3044682" y="2987268"/>
              <a:chExt cx="2538413" cy="539750"/>
            </a:xfrm>
          </p:grpSpPr>
          <p:sp>
            <p:nvSpPr>
              <p:cNvPr id="47" name="Freeform 86"/>
              <p:cNvSpPr>
                <a:spLocks/>
              </p:cNvSpPr>
              <p:nvPr/>
            </p:nvSpPr>
            <p:spPr bwMode="auto">
              <a:xfrm>
                <a:off x="3044682" y="2987268"/>
                <a:ext cx="1620838" cy="536575"/>
              </a:xfrm>
              <a:custGeom>
                <a:avLst/>
                <a:gdLst>
                  <a:gd name="T0" fmla="*/ 15 w 1021"/>
                  <a:gd name="T1" fmla="*/ 37 h 338"/>
                  <a:gd name="T2" fmla="*/ 40 w 1021"/>
                  <a:gd name="T3" fmla="*/ 77 h 338"/>
                  <a:gd name="T4" fmla="*/ 64 w 1021"/>
                  <a:gd name="T5" fmla="*/ 109 h 338"/>
                  <a:gd name="T6" fmla="*/ 88 w 1021"/>
                  <a:gd name="T7" fmla="*/ 139 h 338"/>
                  <a:gd name="T8" fmla="*/ 111 w 1021"/>
                  <a:gd name="T9" fmla="*/ 161 h 338"/>
                  <a:gd name="T10" fmla="*/ 137 w 1021"/>
                  <a:gd name="T11" fmla="*/ 186 h 338"/>
                  <a:gd name="T12" fmla="*/ 160 w 1021"/>
                  <a:gd name="T13" fmla="*/ 206 h 338"/>
                  <a:gd name="T14" fmla="*/ 184 w 1021"/>
                  <a:gd name="T15" fmla="*/ 223 h 338"/>
                  <a:gd name="T16" fmla="*/ 208 w 1021"/>
                  <a:gd name="T17" fmla="*/ 238 h 338"/>
                  <a:gd name="T18" fmla="*/ 233 w 1021"/>
                  <a:gd name="T19" fmla="*/ 251 h 338"/>
                  <a:gd name="T20" fmla="*/ 257 w 1021"/>
                  <a:gd name="T21" fmla="*/ 263 h 338"/>
                  <a:gd name="T22" fmla="*/ 280 w 1021"/>
                  <a:gd name="T23" fmla="*/ 271 h 338"/>
                  <a:gd name="T24" fmla="*/ 306 w 1021"/>
                  <a:gd name="T25" fmla="*/ 278 h 338"/>
                  <a:gd name="T26" fmla="*/ 329 w 1021"/>
                  <a:gd name="T27" fmla="*/ 283 h 338"/>
                  <a:gd name="T28" fmla="*/ 353 w 1021"/>
                  <a:gd name="T29" fmla="*/ 288 h 338"/>
                  <a:gd name="T30" fmla="*/ 377 w 1021"/>
                  <a:gd name="T31" fmla="*/ 293 h 338"/>
                  <a:gd name="T32" fmla="*/ 402 w 1021"/>
                  <a:gd name="T33" fmla="*/ 295 h 338"/>
                  <a:gd name="T34" fmla="*/ 426 w 1021"/>
                  <a:gd name="T35" fmla="*/ 300 h 338"/>
                  <a:gd name="T36" fmla="*/ 449 w 1021"/>
                  <a:gd name="T37" fmla="*/ 303 h 338"/>
                  <a:gd name="T38" fmla="*/ 473 w 1021"/>
                  <a:gd name="T39" fmla="*/ 303 h 338"/>
                  <a:gd name="T40" fmla="*/ 498 w 1021"/>
                  <a:gd name="T41" fmla="*/ 305 h 338"/>
                  <a:gd name="T42" fmla="*/ 522 w 1021"/>
                  <a:gd name="T43" fmla="*/ 308 h 338"/>
                  <a:gd name="T44" fmla="*/ 546 w 1021"/>
                  <a:gd name="T45" fmla="*/ 310 h 338"/>
                  <a:gd name="T46" fmla="*/ 571 w 1021"/>
                  <a:gd name="T47" fmla="*/ 310 h 338"/>
                  <a:gd name="T48" fmla="*/ 595 w 1021"/>
                  <a:gd name="T49" fmla="*/ 313 h 338"/>
                  <a:gd name="T50" fmla="*/ 618 w 1021"/>
                  <a:gd name="T51" fmla="*/ 315 h 338"/>
                  <a:gd name="T52" fmla="*/ 642 w 1021"/>
                  <a:gd name="T53" fmla="*/ 318 h 338"/>
                  <a:gd name="T54" fmla="*/ 667 w 1021"/>
                  <a:gd name="T55" fmla="*/ 320 h 338"/>
                  <a:gd name="T56" fmla="*/ 691 w 1021"/>
                  <a:gd name="T57" fmla="*/ 320 h 338"/>
                  <a:gd name="T58" fmla="*/ 715 w 1021"/>
                  <a:gd name="T59" fmla="*/ 323 h 338"/>
                  <a:gd name="T60" fmla="*/ 738 w 1021"/>
                  <a:gd name="T61" fmla="*/ 325 h 338"/>
                  <a:gd name="T62" fmla="*/ 764 w 1021"/>
                  <a:gd name="T63" fmla="*/ 325 h 338"/>
                  <a:gd name="T64" fmla="*/ 787 w 1021"/>
                  <a:gd name="T65" fmla="*/ 328 h 338"/>
                  <a:gd name="T66" fmla="*/ 811 w 1021"/>
                  <a:gd name="T67" fmla="*/ 330 h 338"/>
                  <a:gd name="T68" fmla="*/ 835 w 1021"/>
                  <a:gd name="T69" fmla="*/ 330 h 338"/>
                  <a:gd name="T70" fmla="*/ 860 w 1021"/>
                  <a:gd name="T71" fmla="*/ 333 h 338"/>
                  <a:gd name="T72" fmla="*/ 884 w 1021"/>
                  <a:gd name="T73" fmla="*/ 333 h 338"/>
                  <a:gd name="T74" fmla="*/ 907 w 1021"/>
                  <a:gd name="T75" fmla="*/ 335 h 338"/>
                  <a:gd name="T76" fmla="*/ 933 w 1021"/>
                  <a:gd name="T77" fmla="*/ 335 h 338"/>
                  <a:gd name="T78" fmla="*/ 956 w 1021"/>
                  <a:gd name="T79" fmla="*/ 335 h 338"/>
                  <a:gd name="T80" fmla="*/ 980 w 1021"/>
                  <a:gd name="T81" fmla="*/ 335 h 338"/>
                  <a:gd name="T82" fmla="*/ 1004 w 1021"/>
                  <a:gd name="T83" fmla="*/ 338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21" h="338">
                    <a:moveTo>
                      <a:pt x="0" y="0"/>
                    </a:moveTo>
                    <a:lnTo>
                      <a:pt x="8" y="19"/>
                    </a:lnTo>
                    <a:lnTo>
                      <a:pt x="15" y="37"/>
                    </a:lnTo>
                    <a:lnTo>
                      <a:pt x="23" y="52"/>
                    </a:lnTo>
                    <a:lnTo>
                      <a:pt x="32" y="64"/>
                    </a:lnTo>
                    <a:lnTo>
                      <a:pt x="40" y="77"/>
                    </a:lnTo>
                    <a:lnTo>
                      <a:pt x="47" y="89"/>
                    </a:lnTo>
                    <a:lnTo>
                      <a:pt x="56" y="99"/>
                    </a:lnTo>
                    <a:lnTo>
                      <a:pt x="64" y="109"/>
                    </a:lnTo>
                    <a:lnTo>
                      <a:pt x="72" y="119"/>
                    </a:lnTo>
                    <a:lnTo>
                      <a:pt x="79" y="129"/>
                    </a:lnTo>
                    <a:lnTo>
                      <a:pt x="88" y="139"/>
                    </a:lnTo>
                    <a:lnTo>
                      <a:pt x="96" y="146"/>
                    </a:lnTo>
                    <a:lnTo>
                      <a:pt x="104" y="154"/>
                    </a:lnTo>
                    <a:lnTo>
                      <a:pt x="111" y="161"/>
                    </a:lnTo>
                    <a:lnTo>
                      <a:pt x="120" y="169"/>
                    </a:lnTo>
                    <a:lnTo>
                      <a:pt x="128" y="179"/>
                    </a:lnTo>
                    <a:lnTo>
                      <a:pt x="137" y="186"/>
                    </a:lnTo>
                    <a:lnTo>
                      <a:pt x="144" y="193"/>
                    </a:lnTo>
                    <a:lnTo>
                      <a:pt x="152" y="198"/>
                    </a:lnTo>
                    <a:lnTo>
                      <a:pt x="160" y="206"/>
                    </a:lnTo>
                    <a:lnTo>
                      <a:pt x="169" y="213"/>
                    </a:lnTo>
                    <a:lnTo>
                      <a:pt x="176" y="218"/>
                    </a:lnTo>
                    <a:lnTo>
                      <a:pt x="184" y="223"/>
                    </a:lnTo>
                    <a:lnTo>
                      <a:pt x="192" y="228"/>
                    </a:lnTo>
                    <a:lnTo>
                      <a:pt x="201" y="233"/>
                    </a:lnTo>
                    <a:lnTo>
                      <a:pt x="208" y="238"/>
                    </a:lnTo>
                    <a:lnTo>
                      <a:pt x="216" y="243"/>
                    </a:lnTo>
                    <a:lnTo>
                      <a:pt x="225" y="248"/>
                    </a:lnTo>
                    <a:lnTo>
                      <a:pt x="233" y="251"/>
                    </a:lnTo>
                    <a:lnTo>
                      <a:pt x="241" y="256"/>
                    </a:lnTo>
                    <a:lnTo>
                      <a:pt x="248" y="258"/>
                    </a:lnTo>
                    <a:lnTo>
                      <a:pt x="257" y="263"/>
                    </a:lnTo>
                    <a:lnTo>
                      <a:pt x="265" y="266"/>
                    </a:lnTo>
                    <a:lnTo>
                      <a:pt x="273" y="268"/>
                    </a:lnTo>
                    <a:lnTo>
                      <a:pt x="280" y="271"/>
                    </a:lnTo>
                    <a:lnTo>
                      <a:pt x="289" y="273"/>
                    </a:lnTo>
                    <a:lnTo>
                      <a:pt x="297" y="276"/>
                    </a:lnTo>
                    <a:lnTo>
                      <a:pt x="306" y="278"/>
                    </a:lnTo>
                    <a:lnTo>
                      <a:pt x="313" y="281"/>
                    </a:lnTo>
                    <a:lnTo>
                      <a:pt x="321" y="283"/>
                    </a:lnTo>
                    <a:lnTo>
                      <a:pt x="329" y="283"/>
                    </a:lnTo>
                    <a:lnTo>
                      <a:pt x="338" y="285"/>
                    </a:lnTo>
                    <a:lnTo>
                      <a:pt x="345" y="288"/>
                    </a:lnTo>
                    <a:lnTo>
                      <a:pt x="353" y="288"/>
                    </a:lnTo>
                    <a:lnTo>
                      <a:pt x="361" y="290"/>
                    </a:lnTo>
                    <a:lnTo>
                      <a:pt x="370" y="290"/>
                    </a:lnTo>
                    <a:lnTo>
                      <a:pt x="377" y="293"/>
                    </a:lnTo>
                    <a:lnTo>
                      <a:pt x="385" y="293"/>
                    </a:lnTo>
                    <a:lnTo>
                      <a:pt x="394" y="295"/>
                    </a:lnTo>
                    <a:lnTo>
                      <a:pt x="402" y="295"/>
                    </a:lnTo>
                    <a:lnTo>
                      <a:pt x="409" y="298"/>
                    </a:lnTo>
                    <a:lnTo>
                      <a:pt x="417" y="298"/>
                    </a:lnTo>
                    <a:lnTo>
                      <a:pt x="426" y="300"/>
                    </a:lnTo>
                    <a:lnTo>
                      <a:pt x="434" y="300"/>
                    </a:lnTo>
                    <a:lnTo>
                      <a:pt x="441" y="300"/>
                    </a:lnTo>
                    <a:lnTo>
                      <a:pt x="449" y="303"/>
                    </a:lnTo>
                    <a:lnTo>
                      <a:pt x="458" y="303"/>
                    </a:lnTo>
                    <a:lnTo>
                      <a:pt x="466" y="303"/>
                    </a:lnTo>
                    <a:lnTo>
                      <a:pt x="473" y="303"/>
                    </a:lnTo>
                    <a:lnTo>
                      <a:pt x="481" y="305"/>
                    </a:lnTo>
                    <a:lnTo>
                      <a:pt x="490" y="305"/>
                    </a:lnTo>
                    <a:lnTo>
                      <a:pt x="498" y="305"/>
                    </a:lnTo>
                    <a:lnTo>
                      <a:pt x="505" y="305"/>
                    </a:lnTo>
                    <a:lnTo>
                      <a:pt x="514" y="308"/>
                    </a:lnTo>
                    <a:lnTo>
                      <a:pt x="522" y="308"/>
                    </a:lnTo>
                    <a:lnTo>
                      <a:pt x="530" y="308"/>
                    </a:lnTo>
                    <a:lnTo>
                      <a:pt x="537" y="308"/>
                    </a:lnTo>
                    <a:lnTo>
                      <a:pt x="546" y="310"/>
                    </a:lnTo>
                    <a:lnTo>
                      <a:pt x="554" y="310"/>
                    </a:lnTo>
                    <a:lnTo>
                      <a:pt x="562" y="310"/>
                    </a:lnTo>
                    <a:lnTo>
                      <a:pt x="571" y="310"/>
                    </a:lnTo>
                    <a:lnTo>
                      <a:pt x="578" y="313"/>
                    </a:lnTo>
                    <a:lnTo>
                      <a:pt x="586" y="313"/>
                    </a:lnTo>
                    <a:lnTo>
                      <a:pt x="595" y="313"/>
                    </a:lnTo>
                    <a:lnTo>
                      <a:pt x="603" y="313"/>
                    </a:lnTo>
                    <a:lnTo>
                      <a:pt x="610" y="315"/>
                    </a:lnTo>
                    <a:lnTo>
                      <a:pt x="618" y="315"/>
                    </a:lnTo>
                    <a:lnTo>
                      <a:pt x="627" y="315"/>
                    </a:lnTo>
                    <a:lnTo>
                      <a:pt x="635" y="315"/>
                    </a:lnTo>
                    <a:lnTo>
                      <a:pt x="642" y="318"/>
                    </a:lnTo>
                    <a:lnTo>
                      <a:pt x="650" y="318"/>
                    </a:lnTo>
                    <a:lnTo>
                      <a:pt x="659" y="318"/>
                    </a:lnTo>
                    <a:lnTo>
                      <a:pt x="667" y="320"/>
                    </a:lnTo>
                    <a:lnTo>
                      <a:pt x="674" y="320"/>
                    </a:lnTo>
                    <a:lnTo>
                      <a:pt x="683" y="320"/>
                    </a:lnTo>
                    <a:lnTo>
                      <a:pt x="691" y="320"/>
                    </a:lnTo>
                    <a:lnTo>
                      <a:pt x="699" y="323"/>
                    </a:lnTo>
                    <a:lnTo>
                      <a:pt x="706" y="323"/>
                    </a:lnTo>
                    <a:lnTo>
                      <a:pt x="715" y="323"/>
                    </a:lnTo>
                    <a:lnTo>
                      <a:pt x="723" y="323"/>
                    </a:lnTo>
                    <a:lnTo>
                      <a:pt x="731" y="325"/>
                    </a:lnTo>
                    <a:lnTo>
                      <a:pt x="738" y="325"/>
                    </a:lnTo>
                    <a:lnTo>
                      <a:pt x="747" y="325"/>
                    </a:lnTo>
                    <a:lnTo>
                      <a:pt x="755" y="325"/>
                    </a:lnTo>
                    <a:lnTo>
                      <a:pt x="764" y="325"/>
                    </a:lnTo>
                    <a:lnTo>
                      <a:pt x="771" y="328"/>
                    </a:lnTo>
                    <a:lnTo>
                      <a:pt x="779" y="328"/>
                    </a:lnTo>
                    <a:lnTo>
                      <a:pt x="787" y="328"/>
                    </a:lnTo>
                    <a:lnTo>
                      <a:pt x="796" y="328"/>
                    </a:lnTo>
                    <a:lnTo>
                      <a:pt x="803" y="328"/>
                    </a:lnTo>
                    <a:lnTo>
                      <a:pt x="811" y="330"/>
                    </a:lnTo>
                    <a:lnTo>
                      <a:pt x="819" y="330"/>
                    </a:lnTo>
                    <a:lnTo>
                      <a:pt x="828" y="330"/>
                    </a:lnTo>
                    <a:lnTo>
                      <a:pt x="835" y="330"/>
                    </a:lnTo>
                    <a:lnTo>
                      <a:pt x="843" y="330"/>
                    </a:lnTo>
                    <a:lnTo>
                      <a:pt x="852" y="330"/>
                    </a:lnTo>
                    <a:lnTo>
                      <a:pt x="860" y="333"/>
                    </a:lnTo>
                    <a:lnTo>
                      <a:pt x="867" y="333"/>
                    </a:lnTo>
                    <a:lnTo>
                      <a:pt x="875" y="333"/>
                    </a:lnTo>
                    <a:lnTo>
                      <a:pt x="884" y="333"/>
                    </a:lnTo>
                    <a:lnTo>
                      <a:pt x="892" y="333"/>
                    </a:lnTo>
                    <a:lnTo>
                      <a:pt x="900" y="333"/>
                    </a:lnTo>
                    <a:lnTo>
                      <a:pt x="907" y="335"/>
                    </a:lnTo>
                    <a:lnTo>
                      <a:pt x="916" y="335"/>
                    </a:lnTo>
                    <a:lnTo>
                      <a:pt x="924" y="335"/>
                    </a:lnTo>
                    <a:lnTo>
                      <a:pt x="933" y="335"/>
                    </a:lnTo>
                    <a:lnTo>
                      <a:pt x="940" y="335"/>
                    </a:lnTo>
                    <a:lnTo>
                      <a:pt x="948" y="335"/>
                    </a:lnTo>
                    <a:lnTo>
                      <a:pt x="956" y="335"/>
                    </a:lnTo>
                    <a:lnTo>
                      <a:pt x="965" y="335"/>
                    </a:lnTo>
                    <a:lnTo>
                      <a:pt x="972" y="335"/>
                    </a:lnTo>
                    <a:lnTo>
                      <a:pt x="980" y="335"/>
                    </a:lnTo>
                    <a:lnTo>
                      <a:pt x="988" y="338"/>
                    </a:lnTo>
                    <a:lnTo>
                      <a:pt x="997" y="338"/>
                    </a:lnTo>
                    <a:lnTo>
                      <a:pt x="1004" y="338"/>
                    </a:lnTo>
                    <a:lnTo>
                      <a:pt x="1012" y="338"/>
                    </a:lnTo>
                    <a:lnTo>
                      <a:pt x="1021" y="338"/>
                    </a:lnTo>
                  </a:path>
                </a:pathLst>
              </a:custGeom>
              <a:noFill/>
              <a:ln w="1524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48" name="Freeform 87"/>
              <p:cNvSpPr>
                <a:spLocks/>
              </p:cNvSpPr>
              <p:nvPr/>
            </p:nvSpPr>
            <p:spPr bwMode="auto">
              <a:xfrm>
                <a:off x="4665520" y="3523844"/>
                <a:ext cx="917575" cy="3174"/>
              </a:xfrm>
              <a:custGeom>
                <a:avLst/>
                <a:gdLst>
                  <a:gd name="T0" fmla="*/ 8 w 578"/>
                  <a:gd name="T1" fmla="*/ 0 h 2"/>
                  <a:gd name="T2" fmla="*/ 23 w 578"/>
                  <a:gd name="T3" fmla="*/ 0 h 2"/>
                  <a:gd name="T4" fmla="*/ 40 w 578"/>
                  <a:gd name="T5" fmla="*/ 0 h 2"/>
                  <a:gd name="T6" fmla="*/ 55 w 578"/>
                  <a:gd name="T7" fmla="*/ 0 h 2"/>
                  <a:gd name="T8" fmla="*/ 72 w 578"/>
                  <a:gd name="T9" fmla="*/ 0 h 2"/>
                  <a:gd name="T10" fmla="*/ 88 w 578"/>
                  <a:gd name="T11" fmla="*/ 0 h 2"/>
                  <a:gd name="T12" fmla="*/ 104 w 578"/>
                  <a:gd name="T13" fmla="*/ 0 h 2"/>
                  <a:gd name="T14" fmla="*/ 120 w 578"/>
                  <a:gd name="T15" fmla="*/ 0 h 2"/>
                  <a:gd name="T16" fmla="*/ 136 w 578"/>
                  <a:gd name="T17" fmla="*/ 0 h 2"/>
                  <a:gd name="T18" fmla="*/ 152 w 578"/>
                  <a:gd name="T19" fmla="*/ 0 h 2"/>
                  <a:gd name="T20" fmla="*/ 169 w 578"/>
                  <a:gd name="T21" fmla="*/ 0 h 2"/>
                  <a:gd name="T22" fmla="*/ 184 w 578"/>
                  <a:gd name="T23" fmla="*/ 2 h 2"/>
                  <a:gd name="T24" fmla="*/ 201 w 578"/>
                  <a:gd name="T25" fmla="*/ 2 h 2"/>
                  <a:gd name="T26" fmla="*/ 216 w 578"/>
                  <a:gd name="T27" fmla="*/ 2 h 2"/>
                  <a:gd name="T28" fmla="*/ 233 w 578"/>
                  <a:gd name="T29" fmla="*/ 2 h 2"/>
                  <a:gd name="T30" fmla="*/ 248 w 578"/>
                  <a:gd name="T31" fmla="*/ 2 h 2"/>
                  <a:gd name="T32" fmla="*/ 265 w 578"/>
                  <a:gd name="T33" fmla="*/ 2 h 2"/>
                  <a:gd name="T34" fmla="*/ 280 w 578"/>
                  <a:gd name="T35" fmla="*/ 2 h 2"/>
                  <a:gd name="T36" fmla="*/ 297 w 578"/>
                  <a:gd name="T37" fmla="*/ 2 h 2"/>
                  <a:gd name="T38" fmla="*/ 312 w 578"/>
                  <a:gd name="T39" fmla="*/ 2 h 2"/>
                  <a:gd name="T40" fmla="*/ 329 w 578"/>
                  <a:gd name="T41" fmla="*/ 2 h 2"/>
                  <a:gd name="T42" fmla="*/ 345 w 578"/>
                  <a:gd name="T43" fmla="*/ 2 h 2"/>
                  <a:gd name="T44" fmla="*/ 361 w 578"/>
                  <a:gd name="T45" fmla="*/ 2 h 2"/>
                  <a:gd name="T46" fmla="*/ 377 w 578"/>
                  <a:gd name="T47" fmla="*/ 2 h 2"/>
                  <a:gd name="T48" fmla="*/ 393 w 578"/>
                  <a:gd name="T49" fmla="*/ 2 h 2"/>
                  <a:gd name="T50" fmla="*/ 409 w 578"/>
                  <a:gd name="T51" fmla="*/ 2 h 2"/>
                  <a:gd name="T52" fmla="*/ 426 w 578"/>
                  <a:gd name="T53" fmla="*/ 2 h 2"/>
                  <a:gd name="T54" fmla="*/ 441 w 578"/>
                  <a:gd name="T55" fmla="*/ 2 h 2"/>
                  <a:gd name="T56" fmla="*/ 458 w 578"/>
                  <a:gd name="T57" fmla="*/ 2 h 2"/>
                  <a:gd name="T58" fmla="*/ 473 w 578"/>
                  <a:gd name="T59" fmla="*/ 2 h 2"/>
                  <a:gd name="T60" fmla="*/ 490 w 578"/>
                  <a:gd name="T61" fmla="*/ 2 h 2"/>
                  <a:gd name="T62" fmla="*/ 505 w 578"/>
                  <a:gd name="T63" fmla="*/ 2 h 2"/>
                  <a:gd name="T64" fmla="*/ 522 w 578"/>
                  <a:gd name="T65" fmla="*/ 2 h 2"/>
                  <a:gd name="T66" fmla="*/ 539 w 578"/>
                  <a:gd name="T67" fmla="*/ 2 h 2"/>
                  <a:gd name="T68" fmla="*/ 554 w 578"/>
                  <a:gd name="T69" fmla="*/ 2 h 2"/>
                  <a:gd name="T70" fmla="*/ 571 w 578"/>
                  <a:gd name="T7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78" h="2">
                    <a:moveTo>
                      <a:pt x="0" y="0"/>
                    </a:moveTo>
                    <a:lnTo>
                      <a:pt x="8" y="0"/>
                    </a:lnTo>
                    <a:lnTo>
                      <a:pt x="15" y="0"/>
                    </a:lnTo>
                    <a:lnTo>
                      <a:pt x="23" y="0"/>
                    </a:lnTo>
                    <a:lnTo>
                      <a:pt x="32" y="0"/>
                    </a:lnTo>
                    <a:lnTo>
                      <a:pt x="40" y="0"/>
                    </a:lnTo>
                    <a:lnTo>
                      <a:pt x="47" y="0"/>
                    </a:lnTo>
                    <a:lnTo>
                      <a:pt x="55" y="0"/>
                    </a:lnTo>
                    <a:lnTo>
                      <a:pt x="64" y="0"/>
                    </a:lnTo>
                    <a:lnTo>
                      <a:pt x="72" y="0"/>
                    </a:lnTo>
                    <a:lnTo>
                      <a:pt x="79" y="0"/>
                    </a:lnTo>
                    <a:lnTo>
                      <a:pt x="88" y="0"/>
                    </a:lnTo>
                    <a:lnTo>
                      <a:pt x="96" y="0"/>
                    </a:lnTo>
                    <a:lnTo>
                      <a:pt x="104" y="0"/>
                    </a:lnTo>
                    <a:lnTo>
                      <a:pt x="111" y="0"/>
                    </a:lnTo>
                    <a:lnTo>
                      <a:pt x="120" y="0"/>
                    </a:lnTo>
                    <a:lnTo>
                      <a:pt x="128" y="0"/>
                    </a:lnTo>
                    <a:lnTo>
                      <a:pt x="136" y="0"/>
                    </a:lnTo>
                    <a:lnTo>
                      <a:pt x="143" y="0"/>
                    </a:lnTo>
                    <a:lnTo>
                      <a:pt x="152" y="0"/>
                    </a:lnTo>
                    <a:lnTo>
                      <a:pt x="160" y="0"/>
                    </a:lnTo>
                    <a:lnTo>
                      <a:pt x="169" y="0"/>
                    </a:lnTo>
                    <a:lnTo>
                      <a:pt x="176" y="2"/>
                    </a:lnTo>
                    <a:lnTo>
                      <a:pt x="184" y="2"/>
                    </a:lnTo>
                    <a:lnTo>
                      <a:pt x="192" y="2"/>
                    </a:lnTo>
                    <a:lnTo>
                      <a:pt x="201" y="2"/>
                    </a:lnTo>
                    <a:lnTo>
                      <a:pt x="209" y="2"/>
                    </a:lnTo>
                    <a:lnTo>
                      <a:pt x="216" y="2"/>
                    </a:lnTo>
                    <a:lnTo>
                      <a:pt x="224" y="2"/>
                    </a:lnTo>
                    <a:lnTo>
                      <a:pt x="233" y="2"/>
                    </a:lnTo>
                    <a:lnTo>
                      <a:pt x="241" y="2"/>
                    </a:lnTo>
                    <a:lnTo>
                      <a:pt x="248" y="2"/>
                    </a:lnTo>
                    <a:lnTo>
                      <a:pt x="257" y="2"/>
                    </a:lnTo>
                    <a:lnTo>
                      <a:pt x="265" y="2"/>
                    </a:lnTo>
                    <a:lnTo>
                      <a:pt x="273" y="2"/>
                    </a:lnTo>
                    <a:lnTo>
                      <a:pt x="280" y="2"/>
                    </a:lnTo>
                    <a:lnTo>
                      <a:pt x="289" y="2"/>
                    </a:lnTo>
                    <a:lnTo>
                      <a:pt x="297" y="2"/>
                    </a:lnTo>
                    <a:lnTo>
                      <a:pt x="305" y="2"/>
                    </a:lnTo>
                    <a:lnTo>
                      <a:pt x="312" y="2"/>
                    </a:lnTo>
                    <a:lnTo>
                      <a:pt x="321" y="2"/>
                    </a:lnTo>
                    <a:lnTo>
                      <a:pt x="329" y="2"/>
                    </a:lnTo>
                    <a:lnTo>
                      <a:pt x="338" y="2"/>
                    </a:lnTo>
                    <a:lnTo>
                      <a:pt x="345" y="2"/>
                    </a:lnTo>
                    <a:lnTo>
                      <a:pt x="353" y="2"/>
                    </a:lnTo>
                    <a:lnTo>
                      <a:pt x="361" y="2"/>
                    </a:lnTo>
                    <a:lnTo>
                      <a:pt x="370" y="2"/>
                    </a:lnTo>
                    <a:lnTo>
                      <a:pt x="377" y="2"/>
                    </a:lnTo>
                    <a:lnTo>
                      <a:pt x="385" y="2"/>
                    </a:lnTo>
                    <a:lnTo>
                      <a:pt x="393" y="2"/>
                    </a:lnTo>
                    <a:lnTo>
                      <a:pt x="402" y="2"/>
                    </a:lnTo>
                    <a:lnTo>
                      <a:pt x="409" y="2"/>
                    </a:lnTo>
                    <a:lnTo>
                      <a:pt x="417" y="2"/>
                    </a:lnTo>
                    <a:lnTo>
                      <a:pt x="426" y="2"/>
                    </a:lnTo>
                    <a:lnTo>
                      <a:pt x="434" y="2"/>
                    </a:lnTo>
                    <a:lnTo>
                      <a:pt x="441" y="2"/>
                    </a:lnTo>
                    <a:lnTo>
                      <a:pt x="449" y="2"/>
                    </a:lnTo>
                    <a:lnTo>
                      <a:pt x="458" y="2"/>
                    </a:lnTo>
                    <a:lnTo>
                      <a:pt x="466" y="2"/>
                    </a:lnTo>
                    <a:lnTo>
                      <a:pt x="473" y="2"/>
                    </a:lnTo>
                    <a:lnTo>
                      <a:pt x="481" y="2"/>
                    </a:lnTo>
                    <a:lnTo>
                      <a:pt x="490" y="2"/>
                    </a:lnTo>
                    <a:lnTo>
                      <a:pt x="498" y="2"/>
                    </a:lnTo>
                    <a:lnTo>
                      <a:pt x="505" y="2"/>
                    </a:lnTo>
                    <a:lnTo>
                      <a:pt x="513" y="2"/>
                    </a:lnTo>
                    <a:lnTo>
                      <a:pt x="522" y="2"/>
                    </a:lnTo>
                    <a:lnTo>
                      <a:pt x="530" y="2"/>
                    </a:lnTo>
                    <a:lnTo>
                      <a:pt x="539" y="2"/>
                    </a:lnTo>
                    <a:lnTo>
                      <a:pt x="546" y="2"/>
                    </a:lnTo>
                    <a:lnTo>
                      <a:pt x="554" y="2"/>
                    </a:lnTo>
                    <a:lnTo>
                      <a:pt x="562" y="2"/>
                    </a:lnTo>
                    <a:lnTo>
                      <a:pt x="571" y="2"/>
                    </a:lnTo>
                    <a:lnTo>
                      <a:pt x="578" y="2"/>
                    </a:lnTo>
                  </a:path>
                </a:pathLst>
              </a:custGeom>
              <a:noFill/>
              <a:ln w="1524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646234" y="1826803"/>
              <a:ext cx="3419941" cy="484833"/>
              <a:chOff x="3035153" y="2402690"/>
              <a:chExt cx="2549731" cy="1046163"/>
            </a:xfrm>
          </p:grpSpPr>
          <p:sp>
            <p:nvSpPr>
              <p:cNvPr id="45" name="Freeform 90"/>
              <p:cNvSpPr>
                <a:spLocks/>
              </p:cNvSpPr>
              <p:nvPr/>
            </p:nvSpPr>
            <p:spPr bwMode="auto">
              <a:xfrm>
                <a:off x="3035153" y="2402690"/>
                <a:ext cx="1620838" cy="1035049"/>
              </a:xfrm>
              <a:custGeom>
                <a:avLst/>
                <a:gdLst>
                  <a:gd name="T0" fmla="*/ 15 w 1021"/>
                  <a:gd name="T1" fmla="*/ 52 h 652"/>
                  <a:gd name="T2" fmla="*/ 40 w 1021"/>
                  <a:gd name="T3" fmla="*/ 107 h 652"/>
                  <a:gd name="T4" fmla="*/ 64 w 1021"/>
                  <a:gd name="T5" fmla="*/ 149 h 652"/>
                  <a:gd name="T6" fmla="*/ 88 w 1021"/>
                  <a:gd name="T7" fmla="*/ 184 h 652"/>
                  <a:gd name="T8" fmla="*/ 111 w 1021"/>
                  <a:gd name="T9" fmla="*/ 214 h 652"/>
                  <a:gd name="T10" fmla="*/ 137 w 1021"/>
                  <a:gd name="T11" fmla="*/ 249 h 652"/>
                  <a:gd name="T12" fmla="*/ 160 w 1021"/>
                  <a:gd name="T13" fmla="*/ 279 h 652"/>
                  <a:gd name="T14" fmla="*/ 184 w 1021"/>
                  <a:gd name="T15" fmla="*/ 306 h 652"/>
                  <a:gd name="T16" fmla="*/ 208 w 1021"/>
                  <a:gd name="T17" fmla="*/ 333 h 652"/>
                  <a:gd name="T18" fmla="*/ 233 w 1021"/>
                  <a:gd name="T19" fmla="*/ 361 h 652"/>
                  <a:gd name="T20" fmla="*/ 257 w 1021"/>
                  <a:gd name="T21" fmla="*/ 386 h 652"/>
                  <a:gd name="T22" fmla="*/ 280 w 1021"/>
                  <a:gd name="T23" fmla="*/ 410 h 652"/>
                  <a:gd name="T24" fmla="*/ 306 w 1021"/>
                  <a:gd name="T25" fmla="*/ 433 h 652"/>
                  <a:gd name="T26" fmla="*/ 329 w 1021"/>
                  <a:gd name="T27" fmla="*/ 455 h 652"/>
                  <a:gd name="T28" fmla="*/ 353 w 1021"/>
                  <a:gd name="T29" fmla="*/ 475 h 652"/>
                  <a:gd name="T30" fmla="*/ 377 w 1021"/>
                  <a:gd name="T31" fmla="*/ 495 h 652"/>
                  <a:gd name="T32" fmla="*/ 402 w 1021"/>
                  <a:gd name="T33" fmla="*/ 510 h 652"/>
                  <a:gd name="T34" fmla="*/ 426 w 1021"/>
                  <a:gd name="T35" fmla="*/ 525 h 652"/>
                  <a:gd name="T36" fmla="*/ 449 w 1021"/>
                  <a:gd name="T37" fmla="*/ 535 h 652"/>
                  <a:gd name="T38" fmla="*/ 473 w 1021"/>
                  <a:gd name="T39" fmla="*/ 545 h 652"/>
                  <a:gd name="T40" fmla="*/ 498 w 1021"/>
                  <a:gd name="T41" fmla="*/ 552 h 652"/>
                  <a:gd name="T42" fmla="*/ 522 w 1021"/>
                  <a:gd name="T43" fmla="*/ 560 h 652"/>
                  <a:gd name="T44" fmla="*/ 546 w 1021"/>
                  <a:gd name="T45" fmla="*/ 565 h 652"/>
                  <a:gd name="T46" fmla="*/ 571 w 1021"/>
                  <a:gd name="T47" fmla="*/ 570 h 652"/>
                  <a:gd name="T48" fmla="*/ 595 w 1021"/>
                  <a:gd name="T49" fmla="*/ 575 h 652"/>
                  <a:gd name="T50" fmla="*/ 618 w 1021"/>
                  <a:gd name="T51" fmla="*/ 579 h 652"/>
                  <a:gd name="T52" fmla="*/ 642 w 1021"/>
                  <a:gd name="T53" fmla="*/ 584 h 652"/>
                  <a:gd name="T54" fmla="*/ 667 w 1021"/>
                  <a:gd name="T55" fmla="*/ 589 h 652"/>
                  <a:gd name="T56" fmla="*/ 691 w 1021"/>
                  <a:gd name="T57" fmla="*/ 594 h 652"/>
                  <a:gd name="T58" fmla="*/ 715 w 1021"/>
                  <a:gd name="T59" fmla="*/ 599 h 652"/>
                  <a:gd name="T60" fmla="*/ 738 w 1021"/>
                  <a:gd name="T61" fmla="*/ 604 h 652"/>
                  <a:gd name="T62" fmla="*/ 764 w 1021"/>
                  <a:gd name="T63" fmla="*/ 612 h 652"/>
                  <a:gd name="T64" fmla="*/ 787 w 1021"/>
                  <a:gd name="T65" fmla="*/ 617 h 652"/>
                  <a:gd name="T66" fmla="*/ 811 w 1021"/>
                  <a:gd name="T67" fmla="*/ 622 h 652"/>
                  <a:gd name="T68" fmla="*/ 835 w 1021"/>
                  <a:gd name="T69" fmla="*/ 627 h 652"/>
                  <a:gd name="T70" fmla="*/ 860 w 1021"/>
                  <a:gd name="T71" fmla="*/ 632 h 652"/>
                  <a:gd name="T72" fmla="*/ 884 w 1021"/>
                  <a:gd name="T73" fmla="*/ 637 h 652"/>
                  <a:gd name="T74" fmla="*/ 907 w 1021"/>
                  <a:gd name="T75" fmla="*/ 639 h 652"/>
                  <a:gd name="T76" fmla="*/ 933 w 1021"/>
                  <a:gd name="T77" fmla="*/ 644 h 652"/>
                  <a:gd name="T78" fmla="*/ 956 w 1021"/>
                  <a:gd name="T79" fmla="*/ 647 h 652"/>
                  <a:gd name="T80" fmla="*/ 980 w 1021"/>
                  <a:gd name="T81" fmla="*/ 649 h 652"/>
                  <a:gd name="T82" fmla="*/ 1004 w 1021"/>
                  <a:gd name="T83" fmla="*/ 652 h 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21" h="652">
                    <a:moveTo>
                      <a:pt x="0" y="0"/>
                    </a:moveTo>
                    <a:lnTo>
                      <a:pt x="8" y="30"/>
                    </a:lnTo>
                    <a:lnTo>
                      <a:pt x="15" y="52"/>
                    </a:lnTo>
                    <a:lnTo>
                      <a:pt x="23" y="72"/>
                    </a:lnTo>
                    <a:lnTo>
                      <a:pt x="32" y="92"/>
                    </a:lnTo>
                    <a:lnTo>
                      <a:pt x="40" y="107"/>
                    </a:lnTo>
                    <a:lnTo>
                      <a:pt x="47" y="122"/>
                    </a:lnTo>
                    <a:lnTo>
                      <a:pt x="56" y="137"/>
                    </a:lnTo>
                    <a:lnTo>
                      <a:pt x="64" y="149"/>
                    </a:lnTo>
                    <a:lnTo>
                      <a:pt x="72" y="162"/>
                    </a:lnTo>
                    <a:lnTo>
                      <a:pt x="79" y="174"/>
                    </a:lnTo>
                    <a:lnTo>
                      <a:pt x="88" y="184"/>
                    </a:lnTo>
                    <a:lnTo>
                      <a:pt x="96" y="194"/>
                    </a:lnTo>
                    <a:lnTo>
                      <a:pt x="104" y="204"/>
                    </a:lnTo>
                    <a:lnTo>
                      <a:pt x="111" y="214"/>
                    </a:lnTo>
                    <a:lnTo>
                      <a:pt x="120" y="226"/>
                    </a:lnTo>
                    <a:lnTo>
                      <a:pt x="128" y="236"/>
                    </a:lnTo>
                    <a:lnTo>
                      <a:pt x="137" y="249"/>
                    </a:lnTo>
                    <a:lnTo>
                      <a:pt x="144" y="259"/>
                    </a:lnTo>
                    <a:lnTo>
                      <a:pt x="152" y="269"/>
                    </a:lnTo>
                    <a:lnTo>
                      <a:pt x="160" y="279"/>
                    </a:lnTo>
                    <a:lnTo>
                      <a:pt x="169" y="289"/>
                    </a:lnTo>
                    <a:lnTo>
                      <a:pt x="176" y="296"/>
                    </a:lnTo>
                    <a:lnTo>
                      <a:pt x="184" y="306"/>
                    </a:lnTo>
                    <a:lnTo>
                      <a:pt x="192" y="316"/>
                    </a:lnTo>
                    <a:lnTo>
                      <a:pt x="201" y="326"/>
                    </a:lnTo>
                    <a:lnTo>
                      <a:pt x="208" y="333"/>
                    </a:lnTo>
                    <a:lnTo>
                      <a:pt x="216" y="343"/>
                    </a:lnTo>
                    <a:lnTo>
                      <a:pt x="225" y="351"/>
                    </a:lnTo>
                    <a:lnTo>
                      <a:pt x="233" y="361"/>
                    </a:lnTo>
                    <a:lnTo>
                      <a:pt x="241" y="368"/>
                    </a:lnTo>
                    <a:lnTo>
                      <a:pt x="248" y="376"/>
                    </a:lnTo>
                    <a:lnTo>
                      <a:pt x="257" y="386"/>
                    </a:lnTo>
                    <a:lnTo>
                      <a:pt x="265" y="393"/>
                    </a:lnTo>
                    <a:lnTo>
                      <a:pt x="273" y="400"/>
                    </a:lnTo>
                    <a:lnTo>
                      <a:pt x="280" y="410"/>
                    </a:lnTo>
                    <a:lnTo>
                      <a:pt x="289" y="418"/>
                    </a:lnTo>
                    <a:lnTo>
                      <a:pt x="297" y="425"/>
                    </a:lnTo>
                    <a:lnTo>
                      <a:pt x="306" y="433"/>
                    </a:lnTo>
                    <a:lnTo>
                      <a:pt x="313" y="440"/>
                    </a:lnTo>
                    <a:lnTo>
                      <a:pt x="321" y="448"/>
                    </a:lnTo>
                    <a:lnTo>
                      <a:pt x="329" y="455"/>
                    </a:lnTo>
                    <a:lnTo>
                      <a:pt x="338" y="463"/>
                    </a:lnTo>
                    <a:lnTo>
                      <a:pt x="345" y="470"/>
                    </a:lnTo>
                    <a:lnTo>
                      <a:pt x="353" y="475"/>
                    </a:lnTo>
                    <a:lnTo>
                      <a:pt x="361" y="483"/>
                    </a:lnTo>
                    <a:lnTo>
                      <a:pt x="370" y="490"/>
                    </a:lnTo>
                    <a:lnTo>
                      <a:pt x="377" y="495"/>
                    </a:lnTo>
                    <a:lnTo>
                      <a:pt x="385" y="500"/>
                    </a:lnTo>
                    <a:lnTo>
                      <a:pt x="394" y="505"/>
                    </a:lnTo>
                    <a:lnTo>
                      <a:pt x="402" y="510"/>
                    </a:lnTo>
                    <a:lnTo>
                      <a:pt x="409" y="515"/>
                    </a:lnTo>
                    <a:lnTo>
                      <a:pt x="417" y="520"/>
                    </a:lnTo>
                    <a:lnTo>
                      <a:pt x="426" y="525"/>
                    </a:lnTo>
                    <a:lnTo>
                      <a:pt x="434" y="527"/>
                    </a:lnTo>
                    <a:lnTo>
                      <a:pt x="441" y="532"/>
                    </a:lnTo>
                    <a:lnTo>
                      <a:pt x="449" y="535"/>
                    </a:lnTo>
                    <a:lnTo>
                      <a:pt x="458" y="540"/>
                    </a:lnTo>
                    <a:lnTo>
                      <a:pt x="466" y="542"/>
                    </a:lnTo>
                    <a:lnTo>
                      <a:pt x="473" y="545"/>
                    </a:lnTo>
                    <a:lnTo>
                      <a:pt x="481" y="547"/>
                    </a:lnTo>
                    <a:lnTo>
                      <a:pt x="490" y="550"/>
                    </a:lnTo>
                    <a:lnTo>
                      <a:pt x="498" y="552"/>
                    </a:lnTo>
                    <a:lnTo>
                      <a:pt x="505" y="555"/>
                    </a:lnTo>
                    <a:lnTo>
                      <a:pt x="514" y="557"/>
                    </a:lnTo>
                    <a:lnTo>
                      <a:pt x="522" y="560"/>
                    </a:lnTo>
                    <a:lnTo>
                      <a:pt x="530" y="560"/>
                    </a:lnTo>
                    <a:lnTo>
                      <a:pt x="537" y="562"/>
                    </a:lnTo>
                    <a:lnTo>
                      <a:pt x="546" y="565"/>
                    </a:lnTo>
                    <a:lnTo>
                      <a:pt x="554" y="565"/>
                    </a:lnTo>
                    <a:lnTo>
                      <a:pt x="562" y="567"/>
                    </a:lnTo>
                    <a:lnTo>
                      <a:pt x="571" y="570"/>
                    </a:lnTo>
                    <a:lnTo>
                      <a:pt x="578" y="570"/>
                    </a:lnTo>
                    <a:lnTo>
                      <a:pt x="586" y="572"/>
                    </a:lnTo>
                    <a:lnTo>
                      <a:pt x="595" y="575"/>
                    </a:lnTo>
                    <a:lnTo>
                      <a:pt x="603" y="577"/>
                    </a:lnTo>
                    <a:lnTo>
                      <a:pt x="610" y="577"/>
                    </a:lnTo>
                    <a:lnTo>
                      <a:pt x="618" y="579"/>
                    </a:lnTo>
                    <a:lnTo>
                      <a:pt x="627" y="582"/>
                    </a:lnTo>
                    <a:lnTo>
                      <a:pt x="635" y="582"/>
                    </a:lnTo>
                    <a:lnTo>
                      <a:pt x="642" y="584"/>
                    </a:lnTo>
                    <a:lnTo>
                      <a:pt x="650" y="587"/>
                    </a:lnTo>
                    <a:lnTo>
                      <a:pt x="659" y="587"/>
                    </a:lnTo>
                    <a:lnTo>
                      <a:pt x="667" y="589"/>
                    </a:lnTo>
                    <a:lnTo>
                      <a:pt x="674" y="592"/>
                    </a:lnTo>
                    <a:lnTo>
                      <a:pt x="683" y="592"/>
                    </a:lnTo>
                    <a:lnTo>
                      <a:pt x="691" y="594"/>
                    </a:lnTo>
                    <a:lnTo>
                      <a:pt x="699" y="597"/>
                    </a:lnTo>
                    <a:lnTo>
                      <a:pt x="706" y="599"/>
                    </a:lnTo>
                    <a:lnTo>
                      <a:pt x="715" y="599"/>
                    </a:lnTo>
                    <a:lnTo>
                      <a:pt x="723" y="602"/>
                    </a:lnTo>
                    <a:lnTo>
                      <a:pt x="731" y="604"/>
                    </a:lnTo>
                    <a:lnTo>
                      <a:pt x="738" y="604"/>
                    </a:lnTo>
                    <a:lnTo>
                      <a:pt x="747" y="607"/>
                    </a:lnTo>
                    <a:lnTo>
                      <a:pt x="755" y="609"/>
                    </a:lnTo>
                    <a:lnTo>
                      <a:pt x="764" y="612"/>
                    </a:lnTo>
                    <a:lnTo>
                      <a:pt x="771" y="612"/>
                    </a:lnTo>
                    <a:lnTo>
                      <a:pt x="779" y="614"/>
                    </a:lnTo>
                    <a:lnTo>
                      <a:pt x="787" y="617"/>
                    </a:lnTo>
                    <a:lnTo>
                      <a:pt x="796" y="619"/>
                    </a:lnTo>
                    <a:lnTo>
                      <a:pt x="803" y="619"/>
                    </a:lnTo>
                    <a:lnTo>
                      <a:pt x="811" y="622"/>
                    </a:lnTo>
                    <a:lnTo>
                      <a:pt x="819" y="624"/>
                    </a:lnTo>
                    <a:lnTo>
                      <a:pt x="828" y="624"/>
                    </a:lnTo>
                    <a:lnTo>
                      <a:pt x="835" y="627"/>
                    </a:lnTo>
                    <a:lnTo>
                      <a:pt x="843" y="629"/>
                    </a:lnTo>
                    <a:lnTo>
                      <a:pt x="852" y="629"/>
                    </a:lnTo>
                    <a:lnTo>
                      <a:pt x="860" y="632"/>
                    </a:lnTo>
                    <a:lnTo>
                      <a:pt x="867" y="634"/>
                    </a:lnTo>
                    <a:lnTo>
                      <a:pt x="875" y="634"/>
                    </a:lnTo>
                    <a:lnTo>
                      <a:pt x="884" y="637"/>
                    </a:lnTo>
                    <a:lnTo>
                      <a:pt x="892" y="637"/>
                    </a:lnTo>
                    <a:lnTo>
                      <a:pt x="900" y="639"/>
                    </a:lnTo>
                    <a:lnTo>
                      <a:pt x="907" y="639"/>
                    </a:lnTo>
                    <a:lnTo>
                      <a:pt x="916" y="642"/>
                    </a:lnTo>
                    <a:lnTo>
                      <a:pt x="924" y="642"/>
                    </a:lnTo>
                    <a:lnTo>
                      <a:pt x="933" y="644"/>
                    </a:lnTo>
                    <a:lnTo>
                      <a:pt x="940" y="644"/>
                    </a:lnTo>
                    <a:lnTo>
                      <a:pt x="948" y="647"/>
                    </a:lnTo>
                    <a:lnTo>
                      <a:pt x="956" y="647"/>
                    </a:lnTo>
                    <a:lnTo>
                      <a:pt x="965" y="647"/>
                    </a:lnTo>
                    <a:lnTo>
                      <a:pt x="972" y="649"/>
                    </a:lnTo>
                    <a:lnTo>
                      <a:pt x="980" y="649"/>
                    </a:lnTo>
                    <a:lnTo>
                      <a:pt x="988" y="649"/>
                    </a:lnTo>
                    <a:lnTo>
                      <a:pt x="997" y="652"/>
                    </a:lnTo>
                    <a:lnTo>
                      <a:pt x="1004" y="652"/>
                    </a:lnTo>
                    <a:lnTo>
                      <a:pt x="1012" y="652"/>
                    </a:lnTo>
                    <a:lnTo>
                      <a:pt x="1021" y="652"/>
                    </a:lnTo>
                  </a:path>
                </a:pathLst>
              </a:custGeom>
              <a:noFill/>
              <a:ln w="1524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46" name="Freeform 91"/>
              <p:cNvSpPr>
                <a:spLocks/>
              </p:cNvSpPr>
              <p:nvPr/>
            </p:nvSpPr>
            <p:spPr bwMode="auto">
              <a:xfrm>
                <a:off x="4655989" y="3437740"/>
                <a:ext cx="928895" cy="11113"/>
              </a:xfrm>
              <a:custGeom>
                <a:avLst/>
                <a:gdLst>
                  <a:gd name="T0" fmla="*/ 8 w 578"/>
                  <a:gd name="T1" fmla="*/ 2 h 7"/>
                  <a:gd name="T2" fmla="*/ 23 w 578"/>
                  <a:gd name="T3" fmla="*/ 2 h 7"/>
                  <a:gd name="T4" fmla="*/ 40 w 578"/>
                  <a:gd name="T5" fmla="*/ 2 h 7"/>
                  <a:gd name="T6" fmla="*/ 55 w 578"/>
                  <a:gd name="T7" fmla="*/ 2 h 7"/>
                  <a:gd name="T8" fmla="*/ 72 w 578"/>
                  <a:gd name="T9" fmla="*/ 5 h 7"/>
                  <a:gd name="T10" fmla="*/ 88 w 578"/>
                  <a:gd name="T11" fmla="*/ 5 h 7"/>
                  <a:gd name="T12" fmla="*/ 104 w 578"/>
                  <a:gd name="T13" fmla="*/ 5 h 7"/>
                  <a:gd name="T14" fmla="*/ 120 w 578"/>
                  <a:gd name="T15" fmla="*/ 5 h 7"/>
                  <a:gd name="T16" fmla="*/ 136 w 578"/>
                  <a:gd name="T17" fmla="*/ 5 h 7"/>
                  <a:gd name="T18" fmla="*/ 152 w 578"/>
                  <a:gd name="T19" fmla="*/ 5 h 7"/>
                  <a:gd name="T20" fmla="*/ 169 w 578"/>
                  <a:gd name="T21" fmla="*/ 5 h 7"/>
                  <a:gd name="T22" fmla="*/ 184 w 578"/>
                  <a:gd name="T23" fmla="*/ 5 h 7"/>
                  <a:gd name="T24" fmla="*/ 201 w 578"/>
                  <a:gd name="T25" fmla="*/ 7 h 7"/>
                  <a:gd name="T26" fmla="*/ 216 w 578"/>
                  <a:gd name="T27" fmla="*/ 7 h 7"/>
                  <a:gd name="T28" fmla="*/ 233 w 578"/>
                  <a:gd name="T29" fmla="*/ 7 h 7"/>
                  <a:gd name="T30" fmla="*/ 248 w 578"/>
                  <a:gd name="T31" fmla="*/ 7 h 7"/>
                  <a:gd name="T32" fmla="*/ 265 w 578"/>
                  <a:gd name="T33" fmla="*/ 7 h 7"/>
                  <a:gd name="T34" fmla="*/ 280 w 578"/>
                  <a:gd name="T35" fmla="*/ 7 h 7"/>
                  <a:gd name="T36" fmla="*/ 297 w 578"/>
                  <a:gd name="T37" fmla="*/ 7 h 7"/>
                  <a:gd name="T38" fmla="*/ 312 w 578"/>
                  <a:gd name="T39" fmla="*/ 7 h 7"/>
                  <a:gd name="T40" fmla="*/ 329 w 578"/>
                  <a:gd name="T41" fmla="*/ 7 h 7"/>
                  <a:gd name="T42" fmla="*/ 345 w 578"/>
                  <a:gd name="T43" fmla="*/ 7 h 7"/>
                  <a:gd name="T44" fmla="*/ 361 w 578"/>
                  <a:gd name="T45" fmla="*/ 7 h 7"/>
                  <a:gd name="T46" fmla="*/ 377 w 578"/>
                  <a:gd name="T47" fmla="*/ 7 h 7"/>
                  <a:gd name="T48" fmla="*/ 393 w 578"/>
                  <a:gd name="T49" fmla="*/ 7 h 7"/>
                  <a:gd name="T50" fmla="*/ 409 w 578"/>
                  <a:gd name="T51" fmla="*/ 7 h 7"/>
                  <a:gd name="T52" fmla="*/ 426 w 578"/>
                  <a:gd name="T53" fmla="*/ 7 h 7"/>
                  <a:gd name="T54" fmla="*/ 441 w 578"/>
                  <a:gd name="T55" fmla="*/ 7 h 7"/>
                  <a:gd name="T56" fmla="*/ 458 w 578"/>
                  <a:gd name="T57" fmla="*/ 7 h 7"/>
                  <a:gd name="T58" fmla="*/ 473 w 578"/>
                  <a:gd name="T59" fmla="*/ 7 h 7"/>
                  <a:gd name="T60" fmla="*/ 490 w 578"/>
                  <a:gd name="T61" fmla="*/ 7 h 7"/>
                  <a:gd name="T62" fmla="*/ 505 w 578"/>
                  <a:gd name="T63" fmla="*/ 7 h 7"/>
                  <a:gd name="T64" fmla="*/ 522 w 578"/>
                  <a:gd name="T65" fmla="*/ 7 h 7"/>
                  <a:gd name="T66" fmla="*/ 539 w 578"/>
                  <a:gd name="T67" fmla="*/ 7 h 7"/>
                  <a:gd name="T68" fmla="*/ 554 w 578"/>
                  <a:gd name="T69" fmla="*/ 7 h 7"/>
                  <a:gd name="T70" fmla="*/ 571 w 578"/>
                  <a:gd name="T71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78" h="7">
                    <a:moveTo>
                      <a:pt x="0" y="0"/>
                    </a:moveTo>
                    <a:lnTo>
                      <a:pt x="8" y="2"/>
                    </a:lnTo>
                    <a:lnTo>
                      <a:pt x="15" y="2"/>
                    </a:lnTo>
                    <a:lnTo>
                      <a:pt x="23" y="2"/>
                    </a:lnTo>
                    <a:lnTo>
                      <a:pt x="32" y="2"/>
                    </a:lnTo>
                    <a:lnTo>
                      <a:pt x="40" y="2"/>
                    </a:lnTo>
                    <a:lnTo>
                      <a:pt x="47" y="2"/>
                    </a:lnTo>
                    <a:lnTo>
                      <a:pt x="55" y="2"/>
                    </a:lnTo>
                    <a:lnTo>
                      <a:pt x="64" y="5"/>
                    </a:lnTo>
                    <a:lnTo>
                      <a:pt x="72" y="5"/>
                    </a:lnTo>
                    <a:lnTo>
                      <a:pt x="79" y="5"/>
                    </a:lnTo>
                    <a:lnTo>
                      <a:pt x="88" y="5"/>
                    </a:lnTo>
                    <a:lnTo>
                      <a:pt x="96" y="5"/>
                    </a:lnTo>
                    <a:lnTo>
                      <a:pt x="104" y="5"/>
                    </a:lnTo>
                    <a:lnTo>
                      <a:pt x="111" y="5"/>
                    </a:lnTo>
                    <a:lnTo>
                      <a:pt x="120" y="5"/>
                    </a:lnTo>
                    <a:lnTo>
                      <a:pt x="128" y="5"/>
                    </a:lnTo>
                    <a:lnTo>
                      <a:pt x="136" y="5"/>
                    </a:lnTo>
                    <a:lnTo>
                      <a:pt x="143" y="5"/>
                    </a:lnTo>
                    <a:lnTo>
                      <a:pt x="152" y="5"/>
                    </a:lnTo>
                    <a:lnTo>
                      <a:pt x="160" y="5"/>
                    </a:lnTo>
                    <a:lnTo>
                      <a:pt x="169" y="5"/>
                    </a:lnTo>
                    <a:lnTo>
                      <a:pt x="176" y="5"/>
                    </a:lnTo>
                    <a:lnTo>
                      <a:pt x="184" y="5"/>
                    </a:lnTo>
                    <a:lnTo>
                      <a:pt x="192" y="7"/>
                    </a:lnTo>
                    <a:lnTo>
                      <a:pt x="201" y="7"/>
                    </a:lnTo>
                    <a:lnTo>
                      <a:pt x="209" y="7"/>
                    </a:lnTo>
                    <a:lnTo>
                      <a:pt x="216" y="7"/>
                    </a:lnTo>
                    <a:lnTo>
                      <a:pt x="224" y="7"/>
                    </a:lnTo>
                    <a:lnTo>
                      <a:pt x="233" y="7"/>
                    </a:lnTo>
                    <a:lnTo>
                      <a:pt x="241" y="7"/>
                    </a:lnTo>
                    <a:lnTo>
                      <a:pt x="248" y="7"/>
                    </a:lnTo>
                    <a:lnTo>
                      <a:pt x="257" y="7"/>
                    </a:lnTo>
                    <a:lnTo>
                      <a:pt x="265" y="7"/>
                    </a:lnTo>
                    <a:lnTo>
                      <a:pt x="273" y="7"/>
                    </a:lnTo>
                    <a:lnTo>
                      <a:pt x="280" y="7"/>
                    </a:lnTo>
                    <a:lnTo>
                      <a:pt x="289" y="7"/>
                    </a:lnTo>
                    <a:lnTo>
                      <a:pt x="297" y="7"/>
                    </a:lnTo>
                    <a:lnTo>
                      <a:pt x="305" y="7"/>
                    </a:lnTo>
                    <a:lnTo>
                      <a:pt x="312" y="7"/>
                    </a:lnTo>
                    <a:lnTo>
                      <a:pt x="321" y="7"/>
                    </a:lnTo>
                    <a:lnTo>
                      <a:pt x="329" y="7"/>
                    </a:lnTo>
                    <a:lnTo>
                      <a:pt x="338" y="7"/>
                    </a:lnTo>
                    <a:lnTo>
                      <a:pt x="345" y="7"/>
                    </a:lnTo>
                    <a:lnTo>
                      <a:pt x="353" y="7"/>
                    </a:lnTo>
                    <a:lnTo>
                      <a:pt x="361" y="7"/>
                    </a:lnTo>
                    <a:lnTo>
                      <a:pt x="370" y="7"/>
                    </a:lnTo>
                    <a:lnTo>
                      <a:pt x="377" y="7"/>
                    </a:lnTo>
                    <a:lnTo>
                      <a:pt x="385" y="7"/>
                    </a:lnTo>
                    <a:lnTo>
                      <a:pt x="393" y="7"/>
                    </a:lnTo>
                    <a:lnTo>
                      <a:pt x="402" y="7"/>
                    </a:lnTo>
                    <a:lnTo>
                      <a:pt x="409" y="7"/>
                    </a:lnTo>
                    <a:lnTo>
                      <a:pt x="417" y="7"/>
                    </a:lnTo>
                    <a:lnTo>
                      <a:pt x="426" y="7"/>
                    </a:lnTo>
                    <a:lnTo>
                      <a:pt x="434" y="7"/>
                    </a:lnTo>
                    <a:lnTo>
                      <a:pt x="441" y="7"/>
                    </a:lnTo>
                    <a:lnTo>
                      <a:pt x="449" y="7"/>
                    </a:lnTo>
                    <a:lnTo>
                      <a:pt x="458" y="7"/>
                    </a:lnTo>
                    <a:lnTo>
                      <a:pt x="466" y="7"/>
                    </a:lnTo>
                    <a:lnTo>
                      <a:pt x="473" y="7"/>
                    </a:lnTo>
                    <a:lnTo>
                      <a:pt x="481" y="7"/>
                    </a:lnTo>
                    <a:lnTo>
                      <a:pt x="490" y="7"/>
                    </a:lnTo>
                    <a:lnTo>
                      <a:pt x="498" y="7"/>
                    </a:lnTo>
                    <a:lnTo>
                      <a:pt x="505" y="7"/>
                    </a:lnTo>
                    <a:lnTo>
                      <a:pt x="513" y="7"/>
                    </a:lnTo>
                    <a:lnTo>
                      <a:pt x="522" y="7"/>
                    </a:lnTo>
                    <a:lnTo>
                      <a:pt x="530" y="7"/>
                    </a:lnTo>
                    <a:lnTo>
                      <a:pt x="539" y="7"/>
                    </a:lnTo>
                    <a:lnTo>
                      <a:pt x="546" y="7"/>
                    </a:lnTo>
                    <a:lnTo>
                      <a:pt x="554" y="7"/>
                    </a:lnTo>
                    <a:lnTo>
                      <a:pt x="562" y="7"/>
                    </a:lnTo>
                    <a:lnTo>
                      <a:pt x="571" y="7"/>
                    </a:lnTo>
                    <a:lnTo>
                      <a:pt x="578" y="7"/>
                    </a:lnTo>
                  </a:path>
                </a:pathLst>
              </a:custGeom>
              <a:noFill/>
              <a:ln w="1524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</p:grpSp>
        <p:sp>
          <p:nvSpPr>
            <p:cNvPr id="8" name="Freeform 92"/>
            <p:cNvSpPr>
              <a:spLocks/>
            </p:cNvSpPr>
            <p:nvPr/>
          </p:nvSpPr>
          <p:spPr bwMode="auto">
            <a:xfrm>
              <a:off x="2665420" y="2204419"/>
              <a:ext cx="2174021" cy="190369"/>
            </a:xfrm>
            <a:custGeom>
              <a:avLst/>
              <a:gdLst>
                <a:gd name="T0" fmla="*/ 15 w 1021"/>
                <a:gd name="T1" fmla="*/ 32 h 353"/>
                <a:gd name="T2" fmla="*/ 40 w 1021"/>
                <a:gd name="T3" fmla="*/ 72 h 353"/>
                <a:gd name="T4" fmla="*/ 64 w 1021"/>
                <a:gd name="T5" fmla="*/ 107 h 353"/>
                <a:gd name="T6" fmla="*/ 88 w 1021"/>
                <a:gd name="T7" fmla="*/ 134 h 353"/>
                <a:gd name="T8" fmla="*/ 111 w 1021"/>
                <a:gd name="T9" fmla="*/ 164 h 353"/>
                <a:gd name="T10" fmla="*/ 137 w 1021"/>
                <a:gd name="T11" fmla="*/ 189 h 353"/>
                <a:gd name="T12" fmla="*/ 160 w 1021"/>
                <a:gd name="T13" fmla="*/ 211 h 353"/>
                <a:gd name="T14" fmla="*/ 184 w 1021"/>
                <a:gd name="T15" fmla="*/ 231 h 353"/>
                <a:gd name="T16" fmla="*/ 208 w 1021"/>
                <a:gd name="T17" fmla="*/ 249 h 353"/>
                <a:gd name="T18" fmla="*/ 233 w 1021"/>
                <a:gd name="T19" fmla="*/ 264 h 353"/>
                <a:gd name="T20" fmla="*/ 257 w 1021"/>
                <a:gd name="T21" fmla="*/ 274 h 353"/>
                <a:gd name="T22" fmla="*/ 280 w 1021"/>
                <a:gd name="T23" fmla="*/ 283 h 353"/>
                <a:gd name="T24" fmla="*/ 306 w 1021"/>
                <a:gd name="T25" fmla="*/ 291 h 353"/>
                <a:gd name="T26" fmla="*/ 329 w 1021"/>
                <a:gd name="T27" fmla="*/ 298 h 353"/>
                <a:gd name="T28" fmla="*/ 353 w 1021"/>
                <a:gd name="T29" fmla="*/ 303 h 353"/>
                <a:gd name="T30" fmla="*/ 377 w 1021"/>
                <a:gd name="T31" fmla="*/ 306 h 353"/>
                <a:gd name="T32" fmla="*/ 402 w 1021"/>
                <a:gd name="T33" fmla="*/ 308 h 353"/>
                <a:gd name="T34" fmla="*/ 426 w 1021"/>
                <a:gd name="T35" fmla="*/ 311 h 353"/>
                <a:gd name="T36" fmla="*/ 449 w 1021"/>
                <a:gd name="T37" fmla="*/ 313 h 353"/>
                <a:gd name="T38" fmla="*/ 473 w 1021"/>
                <a:gd name="T39" fmla="*/ 316 h 353"/>
                <a:gd name="T40" fmla="*/ 498 w 1021"/>
                <a:gd name="T41" fmla="*/ 318 h 353"/>
                <a:gd name="T42" fmla="*/ 522 w 1021"/>
                <a:gd name="T43" fmla="*/ 318 h 353"/>
                <a:gd name="T44" fmla="*/ 546 w 1021"/>
                <a:gd name="T45" fmla="*/ 321 h 353"/>
                <a:gd name="T46" fmla="*/ 571 w 1021"/>
                <a:gd name="T47" fmla="*/ 321 h 353"/>
                <a:gd name="T48" fmla="*/ 595 w 1021"/>
                <a:gd name="T49" fmla="*/ 323 h 353"/>
                <a:gd name="T50" fmla="*/ 618 w 1021"/>
                <a:gd name="T51" fmla="*/ 323 h 353"/>
                <a:gd name="T52" fmla="*/ 642 w 1021"/>
                <a:gd name="T53" fmla="*/ 326 h 353"/>
                <a:gd name="T54" fmla="*/ 667 w 1021"/>
                <a:gd name="T55" fmla="*/ 326 h 353"/>
                <a:gd name="T56" fmla="*/ 691 w 1021"/>
                <a:gd name="T57" fmla="*/ 328 h 353"/>
                <a:gd name="T58" fmla="*/ 715 w 1021"/>
                <a:gd name="T59" fmla="*/ 331 h 353"/>
                <a:gd name="T60" fmla="*/ 738 w 1021"/>
                <a:gd name="T61" fmla="*/ 331 h 353"/>
                <a:gd name="T62" fmla="*/ 764 w 1021"/>
                <a:gd name="T63" fmla="*/ 333 h 353"/>
                <a:gd name="T64" fmla="*/ 787 w 1021"/>
                <a:gd name="T65" fmla="*/ 336 h 353"/>
                <a:gd name="T66" fmla="*/ 811 w 1021"/>
                <a:gd name="T67" fmla="*/ 338 h 353"/>
                <a:gd name="T68" fmla="*/ 835 w 1021"/>
                <a:gd name="T69" fmla="*/ 341 h 353"/>
                <a:gd name="T70" fmla="*/ 860 w 1021"/>
                <a:gd name="T71" fmla="*/ 343 h 353"/>
                <a:gd name="T72" fmla="*/ 884 w 1021"/>
                <a:gd name="T73" fmla="*/ 346 h 353"/>
                <a:gd name="T74" fmla="*/ 907 w 1021"/>
                <a:gd name="T75" fmla="*/ 348 h 353"/>
                <a:gd name="T76" fmla="*/ 933 w 1021"/>
                <a:gd name="T77" fmla="*/ 348 h 353"/>
                <a:gd name="T78" fmla="*/ 956 w 1021"/>
                <a:gd name="T79" fmla="*/ 351 h 353"/>
                <a:gd name="T80" fmla="*/ 980 w 1021"/>
                <a:gd name="T81" fmla="*/ 353 h 353"/>
                <a:gd name="T82" fmla="*/ 1004 w 1021"/>
                <a:gd name="T83" fmla="*/ 353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1" h="353">
                  <a:moveTo>
                    <a:pt x="0" y="0"/>
                  </a:moveTo>
                  <a:lnTo>
                    <a:pt x="8" y="17"/>
                  </a:lnTo>
                  <a:lnTo>
                    <a:pt x="15" y="32"/>
                  </a:lnTo>
                  <a:lnTo>
                    <a:pt x="23" y="47"/>
                  </a:lnTo>
                  <a:lnTo>
                    <a:pt x="32" y="60"/>
                  </a:lnTo>
                  <a:lnTo>
                    <a:pt x="40" y="72"/>
                  </a:lnTo>
                  <a:lnTo>
                    <a:pt x="47" y="85"/>
                  </a:lnTo>
                  <a:lnTo>
                    <a:pt x="56" y="95"/>
                  </a:lnTo>
                  <a:lnTo>
                    <a:pt x="64" y="107"/>
                  </a:lnTo>
                  <a:lnTo>
                    <a:pt x="72" y="117"/>
                  </a:lnTo>
                  <a:lnTo>
                    <a:pt x="79" y="127"/>
                  </a:lnTo>
                  <a:lnTo>
                    <a:pt x="88" y="134"/>
                  </a:lnTo>
                  <a:lnTo>
                    <a:pt x="96" y="144"/>
                  </a:lnTo>
                  <a:lnTo>
                    <a:pt x="104" y="154"/>
                  </a:lnTo>
                  <a:lnTo>
                    <a:pt x="111" y="164"/>
                  </a:lnTo>
                  <a:lnTo>
                    <a:pt x="120" y="172"/>
                  </a:lnTo>
                  <a:lnTo>
                    <a:pt x="128" y="182"/>
                  </a:lnTo>
                  <a:lnTo>
                    <a:pt x="137" y="189"/>
                  </a:lnTo>
                  <a:lnTo>
                    <a:pt x="144" y="196"/>
                  </a:lnTo>
                  <a:lnTo>
                    <a:pt x="152" y="204"/>
                  </a:lnTo>
                  <a:lnTo>
                    <a:pt x="160" y="211"/>
                  </a:lnTo>
                  <a:lnTo>
                    <a:pt x="169" y="219"/>
                  </a:lnTo>
                  <a:lnTo>
                    <a:pt x="176" y="226"/>
                  </a:lnTo>
                  <a:lnTo>
                    <a:pt x="184" y="231"/>
                  </a:lnTo>
                  <a:lnTo>
                    <a:pt x="192" y="236"/>
                  </a:lnTo>
                  <a:lnTo>
                    <a:pt x="201" y="244"/>
                  </a:lnTo>
                  <a:lnTo>
                    <a:pt x="208" y="249"/>
                  </a:lnTo>
                  <a:lnTo>
                    <a:pt x="216" y="254"/>
                  </a:lnTo>
                  <a:lnTo>
                    <a:pt x="225" y="259"/>
                  </a:lnTo>
                  <a:lnTo>
                    <a:pt x="233" y="264"/>
                  </a:lnTo>
                  <a:lnTo>
                    <a:pt x="241" y="266"/>
                  </a:lnTo>
                  <a:lnTo>
                    <a:pt x="248" y="271"/>
                  </a:lnTo>
                  <a:lnTo>
                    <a:pt x="257" y="274"/>
                  </a:lnTo>
                  <a:lnTo>
                    <a:pt x="265" y="278"/>
                  </a:lnTo>
                  <a:lnTo>
                    <a:pt x="273" y="281"/>
                  </a:lnTo>
                  <a:lnTo>
                    <a:pt x="280" y="283"/>
                  </a:lnTo>
                  <a:lnTo>
                    <a:pt x="289" y="286"/>
                  </a:lnTo>
                  <a:lnTo>
                    <a:pt x="297" y="288"/>
                  </a:lnTo>
                  <a:lnTo>
                    <a:pt x="306" y="291"/>
                  </a:lnTo>
                  <a:lnTo>
                    <a:pt x="313" y="293"/>
                  </a:lnTo>
                  <a:lnTo>
                    <a:pt x="321" y="296"/>
                  </a:lnTo>
                  <a:lnTo>
                    <a:pt x="329" y="298"/>
                  </a:lnTo>
                  <a:lnTo>
                    <a:pt x="338" y="298"/>
                  </a:lnTo>
                  <a:lnTo>
                    <a:pt x="345" y="301"/>
                  </a:lnTo>
                  <a:lnTo>
                    <a:pt x="353" y="303"/>
                  </a:lnTo>
                  <a:lnTo>
                    <a:pt x="361" y="303"/>
                  </a:lnTo>
                  <a:lnTo>
                    <a:pt x="370" y="306"/>
                  </a:lnTo>
                  <a:lnTo>
                    <a:pt x="377" y="306"/>
                  </a:lnTo>
                  <a:lnTo>
                    <a:pt x="385" y="308"/>
                  </a:lnTo>
                  <a:lnTo>
                    <a:pt x="394" y="308"/>
                  </a:lnTo>
                  <a:lnTo>
                    <a:pt x="402" y="308"/>
                  </a:lnTo>
                  <a:lnTo>
                    <a:pt x="409" y="311"/>
                  </a:lnTo>
                  <a:lnTo>
                    <a:pt x="417" y="311"/>
                  </a:lnTo>
                  <a:lnTo>
                    <a:pt x="426" y="311"/>
                  </a:lnTo>
                  <a:lnTo>
                    <a:pt x="434" y="313"/>
                  </a:lnTo>
                  <a:lnTo>
                    <a:pt x="441" y="313"/>
                  </a:lnTo>
                  <a:lnTo>
                    <a:pt x="449" y="313"/>
                  </a:lnTo>
                  <a:lnTo>
                    <a:pt x="458" y="316"/>
                  </a:lnTo>
                  <a:lnTo>
                    <a:pt x="466" y="316"/>
                  </a:lnTo>
                  <a:lnTo>
                    <a:pt x="473" y="316"/>
                  </a:lnTo>
                  <a:lnTo>
                    <a:pt x="481" y="316"/>
                  </a:lnTo>
                  <a:lnTo>
                    <a:pt x="490" y="316"/>
                  </a:lnTo>
                  <a:lnTo>
                    <a:pt x="498" y="318"/>
                  </a:lnTo>
                  <a:lnTo>
                    <a:pt x="505" y="318"/>
                  </a:lnTo>
                  <a:lnTo>
                    <a:pt x="514" y="318"/>
                  </a:lnTo>
                  <a:lnTo>
                    <a:pt x="522" y="318"/>
                  </a:lnTo>
                  <a:lnTo>
                    <a:pt x="530" y="318"/>
                  </a:lnTo>
                  <a:lnTo>
                    <a:pt x="537" y="321"/>
                  </a:lnTo>
                  <a:lnTo>
                    <a:pt x="546" y="321"/>
                  </a:lnTo>
                  <a:lnTo>
                    <a:pt x="554" y="321"/>
                  </a:lnTo>
                  <a:lnTo>
                    <a:pt x="562" y="321"/>
                  </a:lnTo>
                  <a:lnTo>
                    <a:pt x="571" y="321"/>
                  </a:lnTo>
                  <a:lnTo>
                    <a:pt x="578" y="321"/>
                  </a:lnTo>
                  <a:lnTo>
                    <a:pt x="586" y="321"/>
                  </a:lnTo>
                  <a:lnTo>
                    <a:pt x="595" y="323"/>
                  </a:lnTo>
                  <a:lnTo>
                    <a:pt x="603" y="323"/>
                  </a:lnTo>
                  <a:lnTo>
                    <a:pt x="610" y="323"/>
                  </a:lnTo>
                  <a:lnTo>
                    <a:pt x="618" y="323"/>
                  </a:lnTo>
                  <a:lnTo>
                    <a:pt x="627" y="323"/>
                  </a:lnTo>
                  <a:lnTo>
                    <a:pt x="635" y="323"/>
                  </a:lnTo>
                  <a:lnTo>
                    <a:pt x="642" y="326"/>
                  </a:lnTo>
                  <a:lnTo>
                    <a:pt x="650" y="326"/>
                  </a:lnTo>
                  <a:lnTo>
                    <a:pt x="659" y="326"/>
                  </a:lnTo>
                  <a:lnTo>
                    <a:pt x="667" y="326"/>
                  </a:lnTo>
                  <a:lnTo>
                    <a:pt x="674" y="326"/>
                  </a:lnTo>
                  <a:lnTo>
                    <a:pt x="683" y="328"/>
                  </a:lnTo>
                  <a:lnTo>
                    <a:pt x="691" y="328"/>
                  </a:lnTo>
                  <a:lnTo>
                    <a:pt x="699" y="328"/>
                  </a:lnTo>
                  <a:lnTo>
                    <a:pt x="706" y="328"/>
                  </a:lnTo>
                  <a:lnTo>
                    <a:pt x="715" y="331"/>
                  </a:lnTo>
                  <a:lnTo>
                    <a:pt x="723" y="331"/>
                  </a:lnTo>
                  <a:lnTo>
                    <a:pt x="731" y="331"/>
                  </a:lnTo>
                  <a:lnTo>
                    <a:pt x="738" y="331"/>
                  </a:lnTo>
                  <a:lnTo>
                    <a:pt x="747" y="333"/>
                  </a:lnTo>
                  <a:lnTo>
                    <a:pt x="755" y="333"/>
                  </a:lnTo>
                  <a:lnTo>
                    <a:pt x="764" y="333"/>
                  </a:lnTo>
                  <a:lnTo>
                    <a:pt x="771" y="333"/>
                  </a:lnTo>
                  <a:lnTo>
                    <a:pt x="779" y="336"/>
                  </a:lnTo>
                  <a:lnTo>
                    <a:pt x="787" y="336"/>
                  </a:lnTo>
                  <a:lnTo>
                    <a:pt x="796" y="336"/>
                  </a:lnTo>
                  <a:lnTo>
                    <a:pt x="803" y="338"/>
                  </a:lnTo>
                  <a:lnTo>
                    <a:pt x="811" y="338"/>
                  </a:lnTo>
                  <a:lnTo>
                    <a:pt x="819" y="338"/>
                  </a:lnTo>
                  <a:lnTo>
                    <a:pt x="828" y="341"/>
                  </a:lnTo>
                  <a:lnTo>
                    <a:pt x="835" y="341"/>
                  </a:lnTo>
                  <a:lnTo>
                    <a:pt x="843" y="341"/>
                  </a:lnTo>
                  <a:lnTo>
                    <a:pt x="852" y="343"/>
                  </a:lnTo>
                  <a:lnTo>
                    <a:pt x="860" y="343"/>
                  </a:lnTo>
                  <a:lnTo>
                    <a:pt x="867" y="343"/>
                  </a:lnTo>
                  <a:lnTo>
                    <a:pt x="875" y="343"/>
                  </a:lnTo>
                  <a:lnTo>
                    <a:pt x="884" y="346"/>
                  </a:lnTo>
                  <a:lnTo>
                    <a:pt x="892" y="346"/>
                  </a:lnTo>
                  <a:lnTo>
                    <a:pt x="900" y="346"/>
                  </a:lnTo>
                  <a:lnTo>
                    <a:pt x="907" y="348"/>
                  </a:lnTo>
                  <a:lnTo>
                    <a:pt x="916" y="348"/>
                  </a:lnTo>
                  <a:lnTo>
                    <a:pt x="924" y="348"/>
                  </a:lnTo>
                  <a:lnTo>
                    <a:pt x="933" y="348"/>
                  </a:lnTo>
                  <a:lnTo>
                    <a:pt x="940" y="351"/>
                  </a:lnTo>
                  <a:lnTo>
                    <a:pt x="948" y="351"/>
                  </a:lnTo>
                  <a:lnTo>
                    <a:pt x="956" y="351"/>
                  </a:lnTo>
                  <a:lnTo>
                    <a:pt x="965" y="351"/>
                  </a:lnTo>
                  <a:lnTo>
                    <a:pt x="972" y="353"/>
                  </a:lnTo>
                  <a:lnTo>
                    <a:pt x="980" y="353"/>
                  </a:lnTo>
                  <a:lnTo>
                    <a:pt x="988" y="353"/>
                  </a:lnTo>
                  <a:lnTo>
                    <a:pt x="997" y="353"/>
                  </a:lnTo>
                  <a:lnTo>
                    <a:pt x="1004" y="353"/>
                  </a:lnTo>
                  <a:lnTo>
                    <a:pt x="1012" y="353"/>
                  </a:lnTo>
                  <a:lnTo>
                    <a:pt x="1021" y="353"/>
                  </a:lnTo>
                </a:path>
              </a:pathLst>
            </a:custGeom>
            <a:noFill/>
            <a:ln w="1524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9" name="Freeform 93"/>
            <p:cNvSpPr>
              <a:spLocks/>
            </p:cNvSpPr>
            <p:nvPr/>
          </p:nvSpPr>
          <p:spPr bwMode="auto">
            <a:xfrm>
              <a:off x="4839438" y="2394788"/>
              <a:ext cx="1230739" cy="1618"/>
            </a:xfrm>
            <a:custGeom>
              <a:avLst/>
              <a:gdLst>
                <a:gd name="T0" fmla="*/ 8 w 578"/>
                <a:gd name="T1" fmla="*/ 3 h 3"/>
                <a:gd name="T2" fmla="*/ 23 w 578"/>
                <a:gd name="T3" fmla="*/ 3 h 3"/>
                <a:gd name="T4" fmla="*/ 40 w 578"/>
                <a:gd name="T5" fmla="*/ 3 h 3"/>
                <a:gd name="T6" fmla="*/ 55 w 578"/>
                <a:gd name="T7" fmla="*/ 3 h 3"/>
                <a:gd name="T8" fmla="*/ 72 w 578"/>
                <a:gd name="T9" fmla="*/ 3 h 3"/>
                <a:gd name="T10" fmla="*/ 88 w 578"/>
                <a:gd name="T11" fmla="*/ 3 h 3"/>
                <a:gd name="T12" fmla="*/ 104 w 578"/>
                <a:gd name="T13" fmla="*/ 3 h 3"/>
                <a:gd name="T14" fmla="*/ 120 w 578"/>
                <a:gd name="T15" fmla="*/ 3 h 3"/>
                <a:gd name="T16" fmla="*/ 136 w 578"/>
                <a:gd name="T17" fmla="*/ 3 h 3"/>
                <a:gd name="T18" fmla="*/ 152 w 578"/>
                <a:gd name="T19" fmla="*/ 3 h 3"/>
                <a:gd name="T20" fmla="*/ 169 w 578"/>
                <a:gd name="T21" fmla="*/ 3 h 3"/>
                <a:gd name="T22" fmla="*/ 184 w 578"/>
                <a:gd name="T23" fmla="*/ 3 h 3"/>
                <a:gd name="T24" fmla="*/ 201 w 578"/>
                <a:gd name="T25" fmla="*/ 0 h 3"/>
                <a:gd name="T26" fmla="*/ 216 w 578"/>
                <a:gd name="T27" fmla="*/ 0 h 3"/>
                <a:gd name="T28" fmla="*/ 233 w 578"/>
                <a:gd name="T29" fmla="*/ 0 h 3"/>
                <a:gd name="T30" fmla="*/ 248 w 578"/>
                <a:gd name="T31" fmla="*/ 0 h 3"/>
                <a:gd name="T32" fmla="*/ 265 w 578"/>
                <a:gd name="T33" fmla="*/ 0 h 3"/>
                <a:gd name="T34" fmla="*/ 280 w 578"/>
                <a:gd name="T35" fmla="*/ 0 h 3"/>
                <a:gd name="T36" fmla="*/ 297 w 578"/>
                <a:gd name="T37" fmla="*/ 0 h 3"/>
                <a:gd name="T38" fmla="*/ 312 w 578"/>
                <a:gd name="T39" fmla="*/ 0 h 3"/>
                <a:gd name="T40" fmla="*/ 329 w 578"/>
                <a:gd name="T41" fmla="*/ 0 h 3"/>
                <a:gd name="T42" fmla="*/ 345 w 578"/>
                <a:gd name="T43" fmla="*/ 0 h 3"/>
                <a:gd name="T44" fmla="*/ 361 w 578"/>
                <a:gd name="T45" fmla="*/ 0 h 3"/>
                <a:gd name="T46" fmla="*/ 377 w 578"/>
                <a:gd name="T47" fmla="*/ 0 h 3"/>
                <a:gd name="T48" fmla="*/ 393 w 578"/>
                <a:gd name="T49" fmla="*/ 0 h 3"/>
                <a:gd name="T50" fmla="*/ 409 w 578"/>
                <a:gd name="T51" fmla="*/ 0 h 3"/>
                <a:gd name="T52" fmla="*/ 426 w 578"/>
                <a:gd name="T53" fmla="*/ 0 h 3"/>
                <a:gd name="T54" fmla="*/ 441 w 578"/>
                <a:gd name="T55" fmla="*/ 0 h 3"/>
                <a:gd name="T56" fmla="*/ 458 w 578"/>
                <a:gd name="T57" fmla="*/ 0 h 3"/>
                <a:gd name="T58" fmla="*/ 473 w 578"/>
                <a:gd name="T59" fmla="*/ 0 h 3"/>
                <a:gd name="T60" fmla="*/ 490 w 578"/>
                <a:gd name="T61" fmla="*/ 0 h 3"/>
                <a:gd name="T62" fmla="*/ 505 w 578"/>
                <a:gd name="T63" fmla="*/ 0 h 3"/>
                <a:gd name="T64" fmla="*/ 522 w 578"/>
                <a:gd name="T65" fmla="*/ 0 h 3"/>
                <a:gd name="T66" fmla="*/ 539 w 578"/>
                <a:gd name="T67" fmla="*/ 0 h 3"/>
                <a:gd name="T68" fmla="*/ 554 w 578"/>
                <a:gd name="T69" fmla="*/ 3 h 3"/>
                <a:gd name="T70" fmla="*/ 571 w 578"/>
                <a:gd name="T7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78" h="3">
                  <a:moveTo>
                    <a:pt x="0" y="0"/>
                  </a:moveTo>
                  <a:lnTo>
                    <a:pt x="8" y="3"/>
                  </a:lnTo>
                  <a:lnTo>
                    <a:pt x="15" y="3"/>
                  </a:lnTo>
                  <a:lnTo>
                    <a:pt x="23" y="3"/>
                  </a:lnTo>
                  <a:lnTo>
                    <a:pt x="32" y="3"/>
                  </a:lnTo>
                  <a:lnTo>
                    <a:pt x="40" y="3"/>
                  </a:lnTo>
                  <a:lnTo>
                    <a:pt x="47" y="3"/>
                  </a:lnTo>
                  <a:lnTo>
                    <a:pt x="55" y="3"/>
                  </a:lnTo>
                  <a:lnTo>
                    <a:pt x="64" y="3"/>
                  </a:lnTo>
                  <a:lnTo>
                    <a:pt x="72" y="3"/>
                  </a:lnTo>
                  <a:lnTo>
                    <a:pt x="79" y="3"/>
                  </a:lnTo>
                  <a:lnTo>
                    <a:pt x="88" y="3"/>
                  </a:lnTo>
                  <a:lnTo>
                    <a:pt x="96" y="3"/>
                  </a:lnTo>
                  <a:lnTo>
                    <a:pt x="104" y="3"/>
                  </a:lnTo>
                  <a:lnTo>
                    <a:pt x="111" y="3"/>
                  </a:lnTo>
                  <a:lnTo>
                    <a:pt x="120" y="3"/>
                  </a:lnTo>
                  <a:lnTo>
                    <a:pt x="128" y="3"/>
                  </a:lnTo>
                  <a:lnTo>
                    <a:pt x="136" y="3"/>
                  </a:lnTo>
                  <a:lnTo>
                    <a:pt x="143" y="3"/>
                  </a:lnTo>
                  <a:lnTo>
                    <a:pt x="152" y="3"/>
                  </a:lnTo>
                  <a:lnTo>
                    <a:pt x="160" y="3"/>
                  </a:lnTo>
                  <a:lnTo>
                    <a:pt x="169" y="3"/>
                  </a:lnTo>
                  <a:lnTo>
                    <a:pt x="176" y="3"/>
                  </a:lnTo>
                  <a:lnTo>
                    <a:pt x="184" y="3"/>
                  </a:lnTo>
                  <a:lnTo>
                    <a:pt x="192" y="3"/>
                  </a:lnTo>
                  <a:lnTo>
                    <a:pt x="201" y="0"/>
                  </a:lnTo>
                  <a:lnTo>
                    <a:pt x="209" y="0"/>
                  </a:lnTo>
                  <a:lnTo>
                    <a:pt x="216" y="0"/>
                  </a:lnTo>
                  <a:lnTo>
                    <a:pt x="224" y="0"/>
                  </a:lnTo>
                  <a:lnTo>
                    <a:pt x="233" y="0"/>
                  </a:lnTo>
                  <a:lnTo>
                    <a:pt x="241" y="0"/>
                  </a:lnTo>
                  <a:lnTo>
                    <a:pt x="248" y="0"/>
                  </a:lnTo>
                  <a:lnTo>
                    <a:pt x="257" y="0"/>
                  </a:lnTo>
                  <a:lnTo>
                    <a:pt x="265" y="0"/>
                  </a:lnTo>
                  <a:lnTo>
                    <a:pt x="273" y="0"/>
                  </a:lnTo>
                  <a:lnTo>
                    <a:pt x="280" y="0"/>
                  </a:lnTo>
                  <a:lnTo>
                    <a:pt x="289" y="0"/>
                  </a:lnTo>
                  <a:lnTo>
                    <a:pt x="297" y="0"/>
                  </a:lnTo>
                  <a:lnTo>
                    <a:pt x="305" y="0"/>
                  </a:lnTo>
                  <a:lnTo>
                    <a:pt x="312" y="0"/>
                  </a:lnTo>
                  <a:lnTo>
                    <a:pt x="321" y="0"/>
                  </a:lnTo>
                  <a:lnTo>
                    <a:pt x="329" y="0"/>
                  </a:lnTo>
                  <a:lnTo>
                    <a:pt x="338" y="0"/>
                  </a:lnTo>
                  <a:lnTo>
                    <a:pt x="345" y="0"/>
                  </a:lnTo>
                  <a:lnTo>
                    <a:pt x="353" y="0"/>
                  </a:lnTo>
                  <a:lnTo>
                    <a:pt x="361" y="0"/>
                  </a:lnTo>
                  <a:lnTo>
                    <a:pt x="370" y="0"/>
                  </a:lnTo>
                  <a:lnTo>
                    <a:pt x="377" y="0"/>
                  </a:lnTo>
                  <a:lnTo>
                    <a:pt x="385" y="0"/>
                  </a:lnTo>
                  <a:lnTo>
                    <a:pt x="393" y="0"/>
                  </a:lnTo>
                  <a:lnTo>
                    <a:pt x="402" y="0"/>
                  </a:lnTo>
                  <a:lnTo>
                    <a:pt x="409" y="0"/>
                  </a:lnTo>
                  <a:lnTo>
                    <a:pt x="417" y="0"/>
                  </a:lnTo>
                  <a:lnTo>
                    <a:pt x="426" y="0"/>
                  </a:lnTo>
                  <a:lnTo>
                    <a:pt x="434" y="0"/>
                  </a:lnTo>
                  <a:lnTo>
                    <a:pt x="441" y="0"/>
                  </a:lnTo>
                  <a:lnTo>
                    <a:pt x="449" y="0"/>
                  </a:lnTo>
                  <a:lnTo>
                    <a:pt x="458" y="0"/>
                  </a:lnTo>
                  <a:lnTo>
                    <a:pt x="466" y="0"/>
                  </a:lnTo>
                  <a:lnTo>
                    <a:pt x="473" y="0"/>
                  </a:lnTo>
                  <a:lnTo>
                    <a:pt x="481" y="0"/>
                  </a:lnTo>
                  <a:lnTo>
                    <a:pt x="490" y="0"/>
                  </a:lnTo>
                  <a:lnTo>
                    <a:pt x="498" y="0"/>
                  </a:lnTo>
                  <a:lnTo>
                    <a:pt x="505" y="0"/>
                  </a:lnTo>
                  <a:lnTo>
                    <a:pt x="513" y="0"/>
                  </a:lnTo>
                  <a:lnTo>
                    <a:pt x="522" y="0"/>
                  </a:lnTo>
                  <a:lnTo>
                    <a:pt x="530" y="0"/>
                  </a:lnTo>
                  <a:lnTo>
                    <a:pt x="539" y="0"/>
                  </a:lnTo>
                  <a:lnTo>
                    <a:pt x="546" y="0"/>
                  </a:lnTo>
                  <a:lnTo>
                    <a:pt x="554" y="3"/>
                  </a:lnTo>
                  <a:lnTo>
                    <a:pt x="562" y="3"/>
                  </a:lnTo>
                  <a:lnTo>
                    <a:pt x="571" y="3"/>
                  </a:lnTo>
                  <a:lnTo>
                    <a:pt x="578" y="3"/>
                  </a:lnTo>
                </a:path>
              </a:pathLst>
            </a:custGeom>
            <a:noFill/>
            <a:ln w="1524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10" name="Rectangle 93"/>
            <p:cNvSpPr>
              <a:spLocks noChangeArrowheads="1"/>
            </p:cNvSpPr>
            <p:nvPr/>
          </p:nvSpPr>
          <p:spPr bwMode="auto">
            <a:xfrm>
              <a:off x="3992140" y="2047101"/>
              <a:ext cx="1596250" cy="170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500" b="1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kumimoji="0" lang="en-US" sz="1500" b="1" i="0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  <a:cs typeface="Times New Roman" pitchFamily="18" charset="0"/>
                </a:rPr>
                <a:t>est error : randomly built D</a:t>
              </a:r>
            </a:p>
          </p:txBody>
        </p:sp>
        <p:sp>
          <p:nvSpPr>
            <p:cNvPr id="11" name="Rectangle 97"/>
            <p:cNvSpPr>
              <a:spLocks noChangeArrowheads="1"/>
            </p:cNvSpPr>
            <p:nvPr/>
          </p:nvSpPr>
          <p:spPr bwMode="auto">
            <a:xfrm>
              <a:off x="2881768" y="2118925"/>
              <a:ext cx="437599" cy="136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est error</a:t>
              </a:r>
            </a:p>
          </p:txBody>
        </p:sp>
        <p:sp>
          <p:nvSpPr>
            <p:cNvPr id="12" name="Rectangle 41"/>
            <p:cNvSpPr>
              <a:spLocks noChangeArrowheads="1"/>
            </p:cNvSpPr>
            <p:nvPr/>
          </p:nvSpPr>
          <p:spPr bwMode="auto">
            <a:xfrm>
              <a:off x="2272150" y="2345642"/>
              <a:ext cx="56345" cy="170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Rectangle 50"/>
            <p:cNvSpPr>
              <a:spLocks noChangeArrowheads="1"/>
            </p:cNvSpPr>
            <p:nvPr/>
          </p:nvSpPr>
          <p:spPr bwMode="auto">
            <a:xfrm>
              <a:off x="2206224" y="2132594"/>
              <a:ext cx="160300" cy="170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2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Rectangle 56"/>
            <p:cNvSpPr>
              <a:spLocks noChangeArrowheads="1"/>
            </p:cNvSpPr>
            <p:nvPr/>
          </p:nvSpPr>
          <p:spPr bwMode="auto">
            <a:xfrm>
              <a:off x="2225392" y="1939172"/>
              <a:ext cx="160300" cy="170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4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42"/>
            <p:cNvSpPr>
              <a:spLocks noChangeShapeType="1"/>
            </p:cNvSpPr>
            <p:nvPr/>
          </p:nvSpPr>
          <p:spPr bwMode="auto">
            <a:xfrm>
              <a:off x="2461489" y="2343349"/>
              <a:ext cx="335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16" name="Line 48"/>
            <p:cNvSpPr>
              <a:spLocks noChangeShapeType="1"/>
            </p:cNvSpPr>
            <p:nvPr/>
          </p:nvSpPr>
          <p:spPr bwMode="auto">
            <a:xfrm>
              <a:off x="2465108" y="2224250"/>
              <a:ext cx="335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17" name="Line 51"/>
            <p:cNvSpPr>
              <a:spLocks noChangeShapeType="1"/>
            </p:cNvSpPr>
            <p:nvPr/>
          </p:nvSpPr>
          <p:spPr bwMode="auto">
            <a:xfrm>
              <a:off x="2465110" y="2113359"/>
              <a:ext cx="335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18" name="Line 54"/>
            <p:cNvSpPr>
              <a:spLocks noChangeShapeType="1"/>
            </p:cNvSpPr>
            <p:nvPr/>
          </p:nvSpPr>
          <p:spPr bwMode="auto">
            <a:xfrm>
              <a:off x="2465110" y="2004715"/>
              <a:ext cx="335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19" name="Line 60"/>
            <p:cNvSpPr>
              <a:spLocks noChangeShapeType="1"/>
            </p:cNvSpPr>
            <p:nvPr/>
          </p:nvSpPr>
          <p:spPr bwMode="auto">
            <a:xfrm flipV="1">
              <a:off x="2465108" y="1826649"/>
              <a:ext cx="2014" cy="6272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20" name="Line 42"/>
            <p:cNvSpPr>
              <a:spLocks noChangeShapeType="1"/>
            </p:cNvSpPr>
            <p:nvPr/>
          </p:nvSpPr>
          <p:spPr bwMode="auto">
            <a:xfrm>
              <a:off x="2461489" y="2453713"/>
              <a:ext cx="37211" cy="27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21" name="Rectangle 68"/>
            <p:cNvSpPr>
              <a:spLocks noChangeArrowheads="1"/>
            </p:cNvSpPr>
            <p:nvPr/>
          </p:nvSpPr>
          <p:spPr bwMode="auto">
            <a:xfrm>
              <a:off x="2928453" y="2653763"/>
              <a:ext cx="2859759" cy="170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5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ercent</a:t>
              </a: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of  the</a:t>
              </a:r>
              <a:r>
                <a:rPr lang="en-US" sz="15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training </a:t>
              </a: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data used by the data dictionary</a:t>
              </a:r>
              <a:r>
                <a:rPr kumimoji="0" lang="en-US" sz="1500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 flipV="1">
              <a:off x="2570251" y="2444197"/>
              <a:ext cx="3499923" cy="655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 flipV="1">
              <a:off x="2662314" y="2436425"/>
              <a:ext cx="0" cy="3657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V="1">
              <a:off x="3153659" y="2429257"/>
              <a:ext cx="0" cy="2025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26" name="Rectangle 23"/>
            <p:cNvSpPr>
              <a:spLocks noChangeArrowheads="1"/>
            </p:cNvSpPr>
            <p:nvPr/>
          </p:nvSpPr>
          <p:spPr bwMode="auto">
            <a:xfrm>
              <a:off x="3662820" y="2462031"/>
              <a:ext cx="267167" cy="170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4292822" y="2458153"/>
              <a:ext cx="267167" cy="170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4937955" y="2459230"/>
              <a:ext cx="267167" cy="170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4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39"/>
            <p:cNvSpPr>
              <a:spLocks noChangeShapeType="1"/>
            </p:cNvSpPr>
            <p:nvPr/>
          </p:nvSpPr>
          <p:spPr bwMode="auto">
            <a:xfrm>
              <a:off x="2570251" y="2450749"/>
              <a:ext cx="3836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30" name="Rectangle 89"/>
            <p:cNvSpPr>
              <a:spLocks noChangeArrowheads="1"/>
            </p:cNvSpPr>
            <p:nvPr/>
          </p:nvSpPr>
          <p:spPr bwMode="auto">
            <a:xfrm>
              <a:off x="2709814" y="2321363"/>
              <a:ext cx="502446" cy="136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rain error</a:t>
              </a:r>
            </a:p>
          </p:txBody>
        </p:sp>
        <p:sp>
          <p:nvSpPr>
            <p:cNvPr id="31" name="Rectangle 17"/>
            <p:cNvSpPr>
              <a:spLocks noChangeArrowheads="1"/>
            </p:cNvSpPr>
            <p:nvPr/>
          </p:nvSpPr>
          <p:spPr bwMode="auto">
            <a:xfrm>
              <a:off x="2501336" y="2462031"/>
              <a:ext cx="267167" cy="170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15"/>
            <p:cNvSpPr>
              <a:spLocks noChangeShapeType="1"/>
            </p:cNvSpPr>
            <p:nvPr/>
          </p:nvSpPr>
          <p:spPr bwMode="auto">
            <a:xfrm flipV="1">
              <a:off x="2570249" y="2440365"/>
              <a:ext cx="1" cy="88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2465082" y="2337018"/>
              <a:ext cx="3786501" cy="6332"/>
            </a:xfrm>
            <a:prstGeom prst="line">
              <a:avLst/>
            </a:prstGeom>
            <a:ln w="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3318234" y="1840844"/>
              <a:ext cx="2916063" cy="17098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500" dirty="0" smtClean="0">
                  <a:latin typeface="Times New Roman" pitchFamily="18" charset="0"/>
                  <a:cs typeface="Times New Roman" pitchFamily="18" charset="0"/>
                </a:rPr>
                <a:t>Using all the training data,  the testing error rate is 0.102</a:t>
              </a:r>
              <a:endParaRPr lang="en-US" sz="15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Rectangle 23"/>
            <p:cNvSpPr>
              <a:spLocks noChangeArrowheads="1"/>
            </p:cNvSpPr>
            <p:nvPr/>
          </p:nvSpPr>
          <p:spPr bwMode="auto">
            <a:xfrm>
              <a:off x="3092513" y="2462031"/>
              <a:ext cx="267167" cy="170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5508463" y="2459230"/>
              <a:ext cx="267167" cy="170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5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54"/>
            <p:cNvSpPr>
              <a:spLocks noChangeShapeType="1"/>
            </p:cNvSpPr>
            <p:nvPr/>
          </p:nvSpPr>
          <p:spPr bwMode="auto">
            <a:xfrm>
              <a:off x="2460238" y="1905163"/>
              <a:ext cx="335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V="1">
              <a:off x="2470542" y="1826649"/>
              <a:ext cx="32284" cy="15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39" name="Rectangle 56"/>
            <p:cNvSpPr>
              <a:spLocks noChangeArrowheads="1"/>
            </p:cNvSpPr>
            <p:nvPr/>
          </p:nvSpPr>
          <p:spPr bwMode="auto">
            <a:xfrm>
              <a:off x="2233271" y="1757428"/>
              <a:ext cx="160300" cy="170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6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5969139" y="2029495"/>
              <a:ext cx="202076" cy="299814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Line 18"/>
            <p:cNvSpPr>
              <a:spLocks noChangeShapeType="1"/>
            </p:cNvSpPr>
            <p:nvPr/>
          </p:nvSpPr>
          <p:spPr bwMode="auto">
            <a:xfrm flipV="1">
              <a:off x="3732063" y="2427221"/>
              <a:ext cx="0" cy="2025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 flipV="1">
              <a:off x="4361121" y="2427221"/>
              <a:ext cx="0" cy="2025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 flipV="1">
              <a:off x="4981568" y="2425370"/>
              <a:ext cx="0" cy="2025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44" name="Line 18"/>
            <p:cNvSpPr>
              <a:spLocks noChangeShapeType="1"/>
            </p:cNvSpPr>
            <p:nvPr/>
          </p:nvSpPr>
          <p:spPr bwMode="auto">
            <a:xfrm flipV="1">
              <a:off x="5562600" y="2421122"/>
              <a:ext cx="0" cy="2025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249725" y="1947487"/>
            <a:ext cx="13292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uclidean</a:t>
            </a:r>
          </a:p>
          <a:p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stance</a:t>
            </a:r>
            <a:endParaRPr lang="en-US" sz="2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0" name="Group 49"/>
          <p:cNvGrpSpPr>
            <a:grpSpLocks noChangeAspect="1"/>
          </p:cNvGrpSpPr>
          <p:nvPr/>
        </p:nvGrpSpPr>
        <p:grpSpPr>
          <a:xfrm>
            <a:off x="2209918" y="4242706"/>
            <a:ext cx="6690415" cy="1468089"/>
            <a:chOff x="1897851" y="3125264"/>
            <a:chExt cx="4328260" cy="743966"/>
          </a:xfrm>
        </p:grpSpPr>
        <p:sp>
          <p:nvSpPr>
            <p:cNvPr id="51" name="Freeform 85"/>
            <p:cNvSpPr>
              <a:spLocks/>
            </p:cNvSpPr>
            <p:nvPr/>
          </p:nvSpPr>
          <p:spPr bwMode="auto">
            <a:xfrm>
              <a:off x="4780092" y="3586311"/>
              <a:ext cx="1238544" cy="2997"/>
            </a:xfrm>
            <a:custGeom>
              <a:avLst/>
              <a:gdLst>
                <a:gd name="T0" fmla="*/ 8 w 578"/>
                <a:gd name="T1" fmla="*/ 0 h 5"/>
                <a:gd name="T2" fmla="*/ 23 w 578"/>
                <a:gd name="T3" fmla="*/ 0 h 5"/>
                <a:gd name="T4" fmla="*/ 40 w 578"/>
                <a:gd name="T5" fmla="*/ 0 h 5"/>
                <a:gd name="T6" fmla="*/ 55 w 578"/>
                <a:gd name="T7" fmla="*/ 0 h 5"/>
                <a:gd name="T8" fmla="*/ 72 w 578"/>
                <a:gd name="T9" fmla="*/ 3 h 5"/>
                <a:gd name="T10" fmla="*/ 88 w 578"/>
                <a:gd name="T11" fmla="*/ 3 h 5"/>
                <a:gd name="T12" fmla="*/ 104 w 578"/>
                <a:gd name="T13" fmla="*/ 3 h 5"/>
                <a:gd name="T14" fmla="*/ 120 w 578"/>
                <a:gd name="T15" fmla="*/ 3 h 5"/>
                <a:gd name="T16" fmla="*/ 136 w 578"/>
                <a:gd name="T17" fmla="*/ 3 h 5"/>
                <a:gd name="T18" fmla="*/ 152 w 578"/>
                <a:gd name="T19" fmla="*/ 5 h 5"/>
                <a:gd name="T20" fmla="*/ 169 w 578"/>
                <a:gd name="T21" fmla="*/ 5 h 5"/>
                <a:gd name="T22" fmla="*/ 184 w 578"/>
                <a:gd name="T23" fmla="*/ 5 h 5"/>
                <a:gd name="T24" fmla="*/ 201 w 578"/>
                <a:gd name="T25" fmla="*/ 5 h 5"/>
                <a:gd name="T26" fmla="*/ 216 w 578"/>
                <a:gd name="T27" fmla="*/ 5 h 5"/>
                <a:gd name="T28" fmla="*/ 233 w 578"/>
                <a:gd name="T29" fmla="*/ 5 h 5"/>
                <a:gd name="T30" fmla="*/ 248 w 578"/>
                <a:gd name="T31" fmla="*/ 5 h 5"/>
                <a:gd name="T32" fmla="*/ 265 w 578"/>
                <a:gd name="T33" fmla="*/ 3 h 5"/>
                <a:gd name="T34" fmla="*/ 280 w 578"/>
                <a:gd name="T35" fmla="*/ 5 h 5"/>
                <a:gd name="T36" fmla="*/ 297 w 578"/>
                <a:gd name="T37" fmla="*/ 3 h 5"/>
                <a:gd name="T38" fmla="*/ 312 w 578"/>
                <a:gd name="T39" fmla="*/ 3 h 5"/>
                <a:gd name="T40" fmla="*/ 329 w 578"/>
                <a:gd name="T41" fmla="*/ 3 h 5"/>
                <a:gd name="T42" fmla="*/ 345 w 578"/>
                <a:gd name="T43" fmla="*/ 3 h 5"/>
                <a:gd name="T44" fmla="*/ 361 w 578"/>
                <a:gd name="T45" fmla="*/ 5 h 5"/>
                <a:gd name="T46" fmla="*/ 377 w 578"/>
                <a:gd name="T47" fmla="*/ 5 h 5"/>
                <a:gd name="T48" fmla="*/ 393 w 578"/>
                <a:gd name="T49" fmla="*/ 5 h 5"/>
                <a:gd name="T50" fmla="*/ 409 w 578"/>
                <a:gd name="T51" fmla="*/ 5 h 5"/>
                <a:gd name="T52" fmla="*/ 426 w 578"/>
                <a:gd name="T53" fmla="*/ 5 h 5"/>
                <a:gd name="T54" fmla="*/ 441 w 578"/>
                <a:gd name="T55" fmla="*/ 5 h 5"/>
                <a:gd name="T56" fmla="*/ 458 w 578"/>
                <a:gd name="T57" fmla="*/ 5 h 5"/>
                <a:gd name="T58" fmla="*/ 473 w 578"/>
                <a:gd name="T59" fmla="*/ 5 h 5"/>
                <a:gd name="T60" fmla="*/ 490 w 578"/>
                <a:gd name="T61" fmla="*/ 5 h 5"/>
                <a:gd name="T62" fmla="*/ 505 w 578"/>
                <a:gd name="T63" fmla="*/ 5 h 5"/>
                <a:gd name="T64" fmla="*/ 522 w 578"/>
                <a:gd name="T65" fmla="*/ 5 h 5"/>
                <a:gd name="T66" fmla="*/ 539 w 578"/>
                <a:gd name="T67" fmla="*/ 5 h 5"/>
                <a:gd name="T68" fmla="*/ 554 w 578"/>
                <a:gd name="T69" fmla="*/ 5 h 5"/>
                <a:gd name="T70" fmla="*/ 571 w 578"/>
                <a:gd name="T71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78" h="5">
                  <a:moveTo>
                    <a:pt x="0" y="0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3" y="0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47" y="0"/>
                  </a:lnTo>
                  <a:lnTo>
                    <a:pt x="55" y="0"/>
                  </a:lnTo>
                  <a:lnTo>
                    <a:pt x="64" y="3"/>
                  </a:lnTo>
                  <a:lnTo>
                    <a:pt x="72" y="3"/>
                  </a:lnTo>
                  <a:lnTo>
                    <a:pt x="79" y="3"/>
                  </a:lnTo>
                  <a:lnTo>
                    <a:pt x="88" y="3"/>
                  </a:lnTo>
                  <a:lnTo>
                    <a:pt x="96" y="3"/>
                  </a:lnTo>
                  <a:lnTo>
                    <a:pt x="104" y="3"/>
                  </a:lnTo>
                  <a:lnTo>
                    <a:pt x="111" y="3"/>
                  </a:lnTo>
                  <a:lnTo>
                    <a:pt x="120" y="3"/>
                  </a:lnTo>
                  <a:lnTo>
                    <a:pt x="128" y="3"/>
                  </a:lnTo>
                  <a:lnTo>
                    <a:pt x="136" y="3"/>
                  </a:lnTo>
                  <a:lnTo>
                    <a:pt x="143" y="3"/>
                  </a:lnTo>
                  <a:lnTo>
                    <a:pt x="152" y="5"/>
                  </a:lnTo>
                  <a:lnTo>
                    <a:pt x="160" y="5"/>
                  </a:lnTo>
                  <a:lnTo>
                    <a:pt x="169" y="5"/>
                  </a:lnTo>
                  <a:lnTo>
                    <a:pt x="176" y="5"/>
                  </a:lnTo>
                  <a:lnTo>
                    <a:pt x="184" y="5"/>
                  </a:lnTo>
                  <a:lnTo>
                    <a:pt x="192" y="5"/>
                  </a:lnTo>
                  <a:lnTo>
                    <a:pt x="201" y="5"/>
                  </a:lnTo>
                  <a:lnTo>
                    <a:pt x="209" y="5"/>
                  </a:lnTo>
                  <a:lnTo>
                    <a:pt x="216" y="5"/>
                  </a:lnTo>
                  <a:lnTo>
                    <a:pt x="224" y="5"/>
                  </a:lnTo>
                  <a:lnTo>
                    <a:pt x="233" y="5"/>
                  </a:lnTo>
                  <a:lnTo>
                    <a:pt x="241" y="5"/>
                  </a:lnTo>
                  <a:lnTo>
                    <a:pt x="248" y="5"/>
                  </a:lnTo>
                  <a:lnTo>
                    <a:pt x="257" y="3"/>
                  </a:lnTo>
                  <a:lnTo>
                    <a:pt x="265" y="3"/>
                  </a:lnTo>
                  <a:lnTo>
                    <a:pt x="273" y="3"/>
                  </a:lnTo>
                  <a:lnTo>
                    <a:pt x="280" y="5"/>
                  </a:lnTo>
                  <a:lnTo>
                    <a:pt x="289" y="3"/>
                  </a:lnTo>
                  <a:lnTo>
                    <a:pt x="297" y="3"/>
                  </a:lnTo>
                  <a:lnTo>
                    <a:pt x="305" y="3"/>
                  </a:lnTo>
                  <a:lnTo>
                    <a:pt x="312" y="3"/>
                  </a:lnTo>
                  <a:lnTo>
                    <a:pt x="321" y="3"/>
                  </a:lnTo>
                  <a:lnTo>
                    <a:pt x="329" y="3"/>
                  </a:lnTo>
                  <a:lnTo>
                    <a:pt x="338" y="3"/>
                  </a:lnTo>
                  <a:lnTo>
                    <a:pt x="345" y="3"/>
                  </a:lnTo>
                  <a:lnTo>
                    <a:pt x="353" y="5"/>
                  </a:lnTo>
                  <a:lnTo>
                    <a:pt x="361" y="5"/>
                  </a:lnTo>
                  <a:lnTo>
                    <a:pt x="370" y="5"/>
                  </a:lnTo>
                  <a:lnTo>
                    <a:pt x="377" y="5"/>
                  </a:lnTo>
                  <a:lnTo>
                    <a:pt x="385" y="5"/>
                  </a:lnTo>
                  <a:lnTo>
                    <a:pt x="393" y="5"/>
                  </a:lnTo>
                  <a:lnTo>
                    <a:pt x="402" y="5"/>
                  </a:lnTo>
                  <a:lnTo>
                    <a:pt x="409" y="5"/>
                  </a:lnTo>
                  <a:lnTo>
                    <a:pt x="417" y="5"/>
                  </a:lnTo>
                  <a:lnTo>
                    <a:pt x="426" y="5"/>
                  </a:lnTo>
                  <a:lnTo>
                    <a:pt x="434" y="5"/>
                  </a:lnTo>
                  <a:lnTo>
                    <a:pt x="441" y="5"/>
                  </a:lnTo>
                  <a:lnTo>
                    <a:pt x="449" y="5"/>
                  </a:lnTo>
                  <a:lnTo>
                    <a:pt x="458" y="5"/>
                  </a:lnTo>
                  <a:lnTo>
                    <a:pt x="466" y="5"/>
                  </a:lnTo>
                  <a:lnTo>
                    <a:pt x="473" y="5"/>
                  </a:lnTo>
                  <a:lnTo>
                    <a:pt x="481" y="5"/>
                  </a:lnTo>
                  <a:lnTo>
                    <a:pt x="490" y="5"/>
                  </a:lnTo>
                  <a:lnTo>
                    <a:pt x="498" y="5"/>
                  </a:lnTo>
                  <a:lnTo>
                    <a:pt x="505" y="5"/>
                  </a:lnTo>
                  <a:lnTo>
                    <a:pt x="513" y="5"/>
                  </a:lnTo>
                  <a:lnTo>
                    <a:pt x="522" y="5"/>
                  </a:lnTo>
                  <a:lnTo>
                    <a:pt x="530" y="5"/>
                  </a:lnTo>
                  <a:lnTo>
                    <a:pt x="539" y="5"/>
                  </a:lnTo>
                  <a:lnTo>
                    <a:pt x="546" y="5"/>
                  </a:lnTo>
                  <a:lnTo>
                    <a:pt x="554" y="5"/>
                  </a:lnTo>
                  <a:lnTo>
                    <a:pt x="562" y="5"/>
                  </a:lnTo>
                  <a:lnTo>
                    <a:pt x="571" y="5"/>
                  </a:lnTo>
                  <a:lnTo>
                    <a:pt x="578" y="5"/>
                  </a:lnTo>
                </a:path>
              </a:pathLst>
            </a:custGeom>
            <a:noFill/>
            <a:ln w="7620">
              <a:solidFill>
                <a:srgbClr val="C30DA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Freeform 84"/>
            <p:cNvSpPr>
              <a:spLocks/>
            </p:cNvSpPr>
            <p:nvPr/>
          </p:nvSpPr>
          <p:spPr bwMode="auto">
            <a:xfrm>
              <a:off x="2592284" y="3357119"/>
              <a:ext cx="2187809" cy="230690"/>
            </a:xfrm>
            <a:custGeom>
              <a:avLst/>
              <a:gdLst>
                <a:gd name="T0" fmla="*/ 15 w 1021"/>
                <a:gd name="T1" fmla="*/ 54 h 345"/>
                <a:gd name="T2" fmla="*/ 40 w 1021"/>
                <a:gd name="T3" fmla="*/ 104 h 345"/>
                <a:gd name="T4" fmla="*/ 64 w 1021"/>
                <a:gd name="T5" fmla="*/ 146 h 345"/>
                <a:gd name="T6" fmla="*/ 88 w 1021"/>
                <a:gd name="T7" fmla="*/ 184 h 345"/>
                <a:gd name="T8" fmla="*/ 111 w 1021"/>
                <a:gd name="T9" fmla="*/ 214 h 345"/>
                <a:gd name="T10" fmla="*/ 137 w 1021"/>
                <a:gd name="T11" fmla="*/ 241 h 345"/>
                <a:gd name="T12" fmla="*/ 160 w 1021"/>
                <a:gd name="T13" fmla="*/ 261 h 345"/>
                <a:gd name="T14" fmla="*/ 184 w 1021"/>
                <a:gd name="T15" fmla="*/ 276 h 345"/>
                <a:gd name="T16" fmla="*/ 208 w 1021"/>
                <a:gd name="T17" fmla="*/ 286 h 345"/>
                <a:gd name="T18" fmla="*/ 233 w 1021"/>
                <a:gd name="T19" fmla="*/ 296 h 345"/>
                <a:gd name="T20" fmla="*/ 257 w 1021"/>
                <a:gd name="T21" fmla="*/ 303 h 345"/>
                <a:gd name="T22" fmla="*/ 280 w 1021"/>
                <a:gd name="T23" fmla="*/ 308 h 345"/>
                <a:gd name="T24" fmla="*/ 306 w 1021"/>
                <a:gd name="T25" fmla="*/ 310 h 345"/>
                <a:gd name="T26" fmla="*/ 329 w 1021"/>
                <a:gd name="T27" fmla="*/ 313 h 345"/>
                <a:gd name="T28" fmla="*/ 353 w 1021"/>
                <a:gd name="T29" fmla="*/ 315 h 345"/>
                <a:gd name="T30" fmla="*/ 377 w 1021"/>
                <a:gd name="T31" fmla="*/ 318 h 345"/>
                <a:gd name="T32" fmla="*/ 402 w 1021"/>
                <a:gd name="T33" fmla="*/ 318 h 345"/>
                <a:gd name="T34" fmla="*/ 426 w 1021"/>
                <a:gd name="T35" fmla="*/ 320 h 345"/>
                <a:gd name="T36" fmla="*/ 449 w 1021"/>
                <a:gd name="T37" fmla="*/ 320 h 345"/>
                <a:gd name="T38" fmla="*/ 473 w 1021"/>
                <a:gd name="T39" fmla="*/ 320 h 345"/>
                <a:gd name="T40" fmla="*/ 498 w 1021"/>
                <a:gd name="T41" fmla="*/ 323 h 345"/>
                <a:gd name="T42" fmla="*/ 522 w 1021"/>
                <a:gd name="T43" fmla="*/ 323 h 345"/>
                <a:gd name="T44" fmla="*/ 546 w 1021"/>
                <a:gd name="T45" fmla="*/ 325 h 345"/>
                <a:gd name="T46" fmla="*/ 571 w 1021"/>
                <a:gd name="T47" fmla="*/ 325 h 345"/>
                <a:gd name="T48" fmla="*/ 595 w 1021"/>
                <a:gd name="T49" fmla="*/ 328 h 345"/>
                <a:gd name="T50" fmla="*/ 618 w 1021"/>
                <a:gd name="T51" fmla="*/ 328 h 345"/>
                <a:gd name="T52" fmla="*/ 642 w 1021"/>
                <a:gd name="T53" fmla="*/ 330 h 345"/>
                <a:gd name="T54" fmla="*/ 667 w 1021"/>
                <a:gd name="T55" fmla="*/ 330 h 345"/>
                <a:gd name="T56" fmla="*/ 691 w 1021"/>
                <a:gd name="T57" fmla="*/ 330 h 345"/>
                <a:gd name="T58" fmla="*/ 715 w 1021"/>
                <a:gd name="T59" fmla="*/ 330 h 345"/>
                <a:gd name="T60" fmla="*/ 738 w 1021"/>
                <a:gd name="T61" fmla="*/ 333 h 345"/>
                <a:gd name="T62" fmla="*/ 764 w 1021"/>
                <a:gd name="T63" fmla="*/ 333 h 345"/>
                <a:gd name="T64" fmla="*/ 787 w 1021"/>
                <a:gd name="T65" fmla="*/ 335 h 345"/>
                <a:gd name="T66" fmla="*/ 811 w 1021"/>
                <a:gd name="T67" fmla="*/ 335 h 345"/>
                <a:gd name="T68" fmla="*/ 835 w 1021"/>
                <a:gd name="T69" fmla="*/ 338 h 345"/>
                <a:gd name="T70" fmla="*/ 860 w 1021"/>
                <a:gd name="T71" fmla="*/ 338 h 345"/>
                <a:gd name="T72" fmla="*/ 884 w 1021"/>
                <a:gd name="T73" fmla="*/ 340 h 345"/>
                <a:gd name="T74" fmla="*/ 907 w 1021"/>
                <a:gd name="T75" fmla="*/ 340 h 345"/>
                <a:gd name="T76" fmla="*/ 933 w 1021"/>
                <a:gd name="T77" fmla="*/ 343 h 345"/>
                <a:gd name="T78" fmla="*/ 956 w 1021"/>
                <a:gd name="T79" fmla="*/ 343 h 345"/>
                <a:gd name="T80" fmla="*/ 980 w 1021"/>
                <a:gd name="T81" fmla="*/ 343 h 345"/>
                <a:gd name="T82" fmla="*/ 1004 w 1021"/>
                <a:gd name="T83" fmla="*/ 345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1" h="345">
                  <a:moveTo>
                    <a:pt x="0" y="0"/>
                  </a:moveTo>
                  <a:lnTo>
                    <a:pt x="8" y="32"/>
                  </a:lnTo>
                  <a:lnTo>
                    <a:pt x="15" y="54"/>
                  </a:lnTo>
                  <a:lnTo>
                    <a:pt x="23" y="72"/>
                  </a:lnTo>
                  <a:lnTo>
                    <a:pt x="32" y="89"/>
                  </a:lnTo>
                  <a:lnTo>
                    <a:pt x="40" y="104"/>
                  </a:lnTo>
                  <a:lnTo>
                    <a:pt x="47" y="122"/>
                  </a:lnTo>
                  <a:lnTo>
                    <a:pt x="56" y="134"/>
                  </a:lnTo>
                  <a:lnTo>
                    <a:pt x="64" y="146"/>
                  </a:lnTo>
                  <a:lnTo>
                    <a:pt x="72" y="156"/>
                  </a:lnTo>
                  <a:lnTo>
                    <a:pt x="79" y="171"/>
                  </a:lnTo>
                  <a:lnTo>
                    <a:pt x="88" y="184"/>
                  </a:lnTo>
                  <a:lnTo>
                    <a:pt x="96" y="194"/>
                  </a:lnTo>
                  <a:lnTo>
                    <a:pt x="104" y="204"/>
                  </a:lnTo>
                  <a:lnTo>
                    <a:pt x="111" y="214"/>
                  </a:lnTo>
                  <a:lnTo>
                    <a:pt x="120" y="223"/>
                  </a:lnTo>
                  <a:lnTo>
                    <a:pt x="128" y="231"/>
                  </a:lnTo>
                  <a:lnTo>
                    <a:pt x="137" y="241"/>
                  </a:lnTo>
                  <a:lnTo>
                    <a:pt x="144" y="248"/>
                  </a:lnTo>
                  <a:lnTo>
                    <a:pt x="152" y="256"/>
                  </a:lnTo>
                  <a:lnTo>
                    <a:pt x="160" y="261"/>
                  </a:lnTo>
                  <a:lnTo>
                    <a:pt x="169" y="266"/>
                  </a:lnTo>
                  <a:lnTo>
                    <a:pt x="176" y="271"/>
                  </a:lnTo>
                  <a:lnTo>
                    <a:pt x="184" y="276"/>
                  </a:lnTo>
                  <a:lnTo>
                    <a:pt x="192" y="278"/>
                  </a:lnTo>
                  <a:lnTo>
                    <a:pt x="201" y="283"/>
                  </a:lnTo>
                  <a:lnTo>
                    <a:pt x="208" y="286"/>
                  </a:lnTo>
                  <a:lnTo>
                    <a:pt x="216" y="291"/>
                  </a:lnTo>
                  <a:lnTo>
                    <a:pt x="225" y="293"/>
                  </a:lnTo>
                  <a:lnTo>
                    <a:pt x="233" y="296"/>
                  </a:lnTo>
                  <a:lnTo>
                    <a:pt x="241" y="298"/>
                  </a:lnTo>
                  <a:lnTo>
                    <a:pt x="248" y="301"/>
                  </a:lnTo>
                  <a:lnTo>
                    <a:pt x="257" y="303"/>
                  </a:lnTo>
                  <a:lnTo>
                    <a:pt x="265" y="303"/>
                  </a:lnTo>
                  <a:lnTo>
                    <a:pt x="273" y="305"/>
                  </a:lnTo>
                  <a:lnTo>
                    <a:pt x="280" y="308"/>
                  </a:lnTo>
                  <a:lnTo>
                    <a:pt x="289" y="308"/>
                  </a:lnTo>
                  <a:lnTo>
                    <a:pt x="297" y="310"/>
                  </a:lnTo>
                  <a:lnTo>
                    <a:pt x="306" y="310"/>
                  </a:lnTo>
                  <a:lnTo>
                    <a:pt x="313" y="313"/>
                  </a:lnTo>
                  <a:lnTo>
                    <a:pt x="321" y="313"/>
                  </a:lnTo>
                  <a:lnTo>
                    <a:pt x="329" y="313"/>
                  </a:lnTo>
                  <a:lnTo>
                    <a:pt x="338" y="313"/>
                  </a:lnTo>
                  <a:lnTo>
                    <a:pt x="345" y="315"/>
                  </a:lnTo>
                  <a:lnTo>
                    <a:pt x="353" y="315"/>
                  </a:lnTo>
                  <a:lnTo>
                    <a:pt x="361" y="315"/>
                  </a:lnTo>
                  <a:lnTo>
                    <a:pt x="370" y="315"/>
                  </a:lnTo>
                  <a:lnTo>
                    <a:pt x="377" y="318"/>
                  </a:lnTo>
                  <a:lnTo>
                    <a:pt x="385" y="318"/>
                  </a:lnTo>
                  <a:lnTo>
                    <a:pt x="394" y="318"/>
                  </a:lnTo>
                  <a:lnTo>
                    <a:pt x="402" y="318"/>
                  </a:lnTo>
                  <a:lnTo>
                    <a:pt x="409" y="318"/>
                  </a:lnTo>
                  <a:lnTo>
                    <a:pt x="417" y="320"/>
                  </a:lnTo>
                  <a:lnTo>
                    <a:pt x="426" y="320"/>
                  </a:lnTo>
                  <a:lnTo>
                    <a:pt x="434" y="320"/>
                  </a:lnTo>
                  <a:lnTo>
                    <a:pt x="441" y="320"/>
                  </a:lnTo>
                  <a:lnTo>
                    <a:pt x="449" y="320"/>
                  </a:lnTo>
                  <a:lnTo>
                    <a:pt x="458" y="320"/>
                  </a:lnTo>
                  <a:lnTo>
                    <a:pt x="466" y="320"/>
                  </a:lnTo>
                  <a:lnTo>
                    <a:pt x="473" y="320"/>
                  </a:lnTo>
                  <a:lnTo>
                    <a:pt x="481" y="320"/>
                  </a:lnTo>
                  <a:lnTo>
                    <a:pt x="490" y="320"/>
                  </a:lnTo>
                  <a:lnTo>
                    <a:pt x="498" y="323"/>
                  </a:lnTo>
                  <a:lnTo>
                    <a:pt x="505" y="323"/>
                  </a:lnTo>
                  <a:lnTo>
                    <a:pt x="514" y="323"/>
                  </a:lnTo>
                  <a:lnTo>
                    <a:pt x="522" y="323"/>
                  </a:lnTo>
                  <a:lnTo>
                    <a:pt x="530" y="323"/>
                  </a:lnTo>
                  <a:lnTo>
                    <a:pt x="537" y="325"/>
                  </a:lnTo>
                  <a:lnTo>
                    <a:pt x="546" y="325"/>
                  </a:lnTo>
                  <a:lnTo>
                    <a:pt x="554" y="325"/>
                  </a:lnTo>
                  <a:lnTo>
                    <a:pt x="562" y="325"/>
                  </a:lnTo>
                  <a:lnTo>
                    <a:pt x="571" y="325"/>
                  </a:lnTo>
                  <a:lnTo>
                    <a:pt x="578" y="328"/>
                  </a:lnTo>
                  <a:lnTo>
                    <a:pt x="586" y="328"/>
                  </a:lnTo>
                  <a:lnTo>
                    <a:pt x="595" y="328"/>
                  </a:lnTo>
                  <a:lnTo>
                    <a:pt x="603" y="328"/>
                  </a:lnTo>
                  <a:lnTo>
                    <a:pt x="610" y="328"/>
                  </a:lnTo>
                  <a:lnTo>
                    <a:pt x="618" y="328"/>
                  </a:lnTo>
                  <a:lnTo>
                    <a:pt x="627" y="330"/>
                  </a:lnTo>
                  <a:lnTo>
                    <a:pt x="635" y="330"/>
                  </a:lnTo>
                  <a:lnTo>
                    <a:pt x="642" y="330"/>
                  </a:lnTo>
                  <a:lnTo>
                    <a:pt x="650" y="330"/>
                  </a:lnTo>
                  <a:lnTo>
                    <a:pt x="659" y="330"/>
                  </a:lnTo>
                  <a:lnTo>
                    <a:pt x="667" y="330"/>
                  </a:lnTo>
                  <a:lnTo>
                    <a:pt x="674" y="330"/>
                  </a:lnTo>
                  <a:lnTo>
                    <a:pt x="683" y="330"/>
                  </a:lnTo>
                  <a:lnTo>
                    <a:pt x="691" y="330"/>
                  </a:lnTo>
                  <a:lnTo>
                    <a:pt x="699" y="330"/>
                  </a:lnTo>
                  <a:lnTo>
                    <a:pt x="706" y="330"/>
                  </a:lnTo>
                  <a:lnTo>
                    <a:pt x="715" y="330"/>
                  </a:lnTo>
                  <a:lnTo>
                    <a:pt x="723" y="333"/>
                  </a:lnTo>
                  <a:lnTo>
                    <a:pt x="731" y="333"/>
                  </a:lnTo>
                  <a:lnTo>
                    <a:pt x="738" y="333"/>
                  </a:lnTo>
                  <a:lnTo>
                    <a:pt x="747" y="333"/>
                  </a:lnTo>
                  <a:lnTo>
                    <a:pt x="755" y="333"/>
                  </a:lnTo>
                  <a:lnTo>
                    <a:pt x="764" y="333"/>
                  </a:lnTo>
                  <a:lnTo>
                    <a:pt x="771" y="333"/>
                  </a:lnTo>
                  <a:lnTo>
                    <a:pt x="779" y="333"/>
                  </a:lnTo>
                  <a:lnTo>
                    <a:pt x="787" y="335"/>
                  </a:lnTo>
                  <a:lnTo>
                    <a:pt x="796" y="335"/>
                  </a:lnTo>
                  <a:lnTo>
                    <a:pt x="803" y="335"/>
                  </a:lnTo>
                  <a:lnTo>
                    <a:pt x="811" y="335"/>
                  </a:lnTo>
                  <a:lnTo>
                    <a:pt x="819" y="335"/>
                  </a:lnTo>
                  <a:lnTo>
                    <a:pt x="828" y="335"/>
                  </a:lnTo>
                  <a:lnTo>
                    <a:pt x="835" y="338"/>
                  </a:lnTo>
                  <a:lnTo>
                    <a:pt x="843" y="338"/>
                  </a:lnTo>
                  <a:lnTo>
                    <a:pt x="852" y="338"/>
                  </a:lnTo>
                  <a:lnTo>
                    <a:pt x="860" y="338"/>
                  </a:lnTo>
                  <a:lnTo>
                    <a:pt x="867" y="338"/>
                  </a:lnTo>
                  <a:lnTo>
                    <a:pt x="875" y="340"/>
                  </a:lnTo>
                  <a:lnTo>
                    <a:pt x="884" y="340"/>
                  </a:lnTo>
                  <a:lnTo>
                    <a:pt x="892" y="340"/>
                  </a:lnTo>
                  <a:lnTo>
                    <a:pt x="900" y="340"/>
                  </a:lnTo>
                  <a:lnTo>
                    <a:pt x="907" y="340"/>
                  </a:lnTo>
                  <a:lnTo>
                    <a:pt x="916" y="340"/>
                  </a:lnTo>
                  <a:lnTo>
                    <a:pt x="924" y="340"/>
                  </a:lnTo>
                  <a:lnTo>
                    <a:pt x="933" y="343"/>
                  </a:lnTo>
                  <a:lnTo>
                    <a:pt x="940" y="343"/>
                  </a:lnTo>
                  <a:lnTo>
                    <a:pt x="948" y="343"/>
                  </a:lnTo>
                  <a:lnTo>
                    <a:pt x="956" y="343"/>
                  </a:lnTo>
                  <a:lnTo>
                    <a:pt x="965" y="343"/>
                  </a:lnTo>
                  <a:lnTo>
                    <a:pt x="972" y="343"/>
                  </a:lnTo>
                  <a:lnTo>
                    <a:pt x="980" y="343"/>
                  </a:lnTo>
                  <a:lnTo>
                    <a:pt x="988" y="343"/>
                  </a:lnTo>
                  <a:lnTo>
                    <a:pt x="997" y="343"/>
                  </a:lnTo>
                  <a:lnTo>
                    <a:pt x="1004" y="345"/>
                  </a:lnTo>
                  <a:lnTo>
                    <a:pt x="1012" y="345"/>
                  </a:lnTo>
                  <a:lnTo>
                    <a:pt x="1021" y="345"/>
                  </a:lnTo>
                </a:path>
              </a:pathLst>
            </a:custGeom>
            <a:noFill/>
            <a:ln w="7620">
              <a:solidFill>
                <a:srgbClr val="C30DA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Freeform 88"/>
            <p:cNvSpPr>
              <a:spLocks/>
            </p:cNvSpPr>
            <p:nvPr/>
          </p:nvSpPr>
          <p:spPr bwMode="auto">
            <a:xfrm>
              <a:off x="2592284" y="3351770"/>
              <a:ext cx="2187809" cy="206809"/>
            </a:xfrm>
            <a:custGeom>
              <a:avLst/>
              <a:gdLst>
                <a:gd name="T0" fmla="*/ 15 w 1021"/>
                <a:gd name="T1" fmla="*/ 42 h 345"/>
                <a:gd name="T2" fmla="*/ 40 w 1021"/>
                <a:gd name="T3" fmla="*/ 87 h 345"/>
                <a:gd name="T4" fmla="*/ 64 w 1021"/>
                <a:gd name="T5" fmla="*/ 117 h 345"/>
                <a:gd name="T6" fmla="*/ 88 w 1021"/>
                <a:gd name="T7" fmla="*/ 144 h 345"/>
                <a:gd name="T8" fmla="*/ 111 w 1021"/>
                <a:gd name="T9" fmla="*/ 166 h 345"/>
                <a:gd name="T10" fmla="*/ 137 w 1021"/>
                <a:gd name="T11" fmla="*/ 191 h 345"/>
                <a:gd name="T12" fmla="*/ 160 w 1021"/>
                <a:gd name="T13" fmla="*/ 211 h 345"/>
                <a:gd name="T14" fmla="*/ 184 w 1021"/>
                <a:gd name="T15" fmla="*/ 229 h 345"/>
                <a:gd name="T16" fmla="*/ 208 w 1021"/>
                <a:gd name="T17" fmla="*/ 243 h 345"/>
                <a:gd name="T18" fmla="*/ 233 w 1021"/>
                <a:gd name="T19" fmla="*/ 256 h 345"/>
                <a:gd name="T20" fmla="*/ 257 w 1021"/>
                <a:gd name="T21" fmla="*/ 268 h 345"/>
                <a:gd name="T22" fmla="*/ 280 w 1021"/>
                <a:gd name="T23" fmla="*/ 276 h 345"/>
                <a:gd name="T24" fmla="*/ 306 w 1021"/>
                <a:gd name="T25" fmla="*/ 283 h 345"/>
                <a:gd name="T26" fmla="*/ 329 w 1021"/>
                <a:gd name="T27" fmla="*/ 288 h 345"/>
                <a:gd name="T28" fmla="*/ 353 w 1021"/>
                <a:gd name="T29" fmla="*/ 293 h 345"/>
                <a:gd name="T30" fmla="*/ 377 w 1021"/>
                <a:gd name="T31" fmla="*/ 296 h 345"/>
                <a:gd name="T32" fmla="*/ 402 w 1021"/>
                <a:gd name="T33" fmla="*/ 301 h 345"/>
                <a:gd name="T34" fmla="*/ 426 w 1021"/>
                <a:gd name="T35" fmla="*/ 306 h 345"/>
                <a:gd name="T36" fmla="*/ 449 w 1021"/>
                <a:gd name="T37" fmla="*/ 308 h 345"/>
                <a:gd name="T38" fmla="*/ 473 w 1021"/>
                <a:gd name="T39" fmla="*/ 311 h 345"/>
                <a:gd name="T40" fmla="*/ 498 w 1021"/>
                <a:gd name="T41" fmla="*/ 313 h 345"/>
                <a:gd name="T42" fmla="*/ 522 w 1021"/>
                <a:gd name="T43" fmla="*/ 316 h 345"/>
                <a:gd name="T44" fmla="*/ 546 w 1021"/>
                <a:gd name="T45" fmla="*/ 321 h 345"/>
                <a:gd name="T46" fmla="*/ 571 w 1021"/>
                <a:gd name="T47" fmla="*/ 323 h 345"/>
                <a:gd name="T48" fmla="*/ 595 w 1021"/>
                <a:gd name="T49" fmla="*/ 325 h 345"/>
                <a:gd name="T50" fmla="*/ 618 w 1021"/>
                <a:gd name="T51" fmla="*/ 328 h 345"/>
                <a:gd name="T52" fmla="*/ 642 w 1021"/>
                <a:gd name="T53" fmla="*/ 330 h 345"/>
                <a:gd name="T54" fmla="*/ 667 w 1021"/>
                <a:gd name="T55" fmla="*/ 333 h 345"/>
                <a:gd name="T56" fmla="*/ 691 w 1021"/>
                <a:gd name="T57" fmla="*/ 333 h 345"/>
                <a:gd name="T58" fmla="*/ 715 w 1021"/>
                <a:gd name="T59" fmla="*/ 335 h 345"/>
                <a:gd name="T60" fmla="*/ 738 w 1021"/>
                <a:gd name="T61" fmla="*/ 335 h 345"/>
                <a:gd name="T62" fmla="*/ 764 w 1021"/>
                <a:gd name="T63" fmla="*/ 335 h 345"/>
                <a:gd name="T64" fmla="*/ 787 w 1021"/>
                <a:gd name="T65" fmla="*/ 338 h 345"/>
                <a:gd name="T66" fmla="*/ 811 w 1021"/>
                <a:gd name="T67" fmla="*/ 338 h 345"/>
                <a:gd name="T68" fmla="*/ 835 w 1021"/>
                <a:gd name="T69" fmla="*/ 338 h 345"/>
                <a:gd name="T70" fmla="*/ 860 w 1021"/>
                <a:gd name="T71" fmla="*/ 338 h 345"/>
                <a:gd name="T72" fmla="*/ 884 w 1021"/>
                <a:gd name="T73" fmla="*/ 338 h 345"/>
                <a:gd name="T74" fmla="*/ 907 w 1021"/>
                <a:gd name="T75" fmla="*/ 340 h 345"/>
                <a:gd name="T76" fmla="*/ 933 w 1021"/>
                <a:gd name="T77" fmla="*/ 343 h 345"/>
                <a:gd name="T78" fmla="*/ 956 w 1021"/>
                <a:gd name="T79" fmla="*/ 343 h 345"/>
                <a:gd name="T80" fmla="*/ 980 w 1021"/>
                <a:gd name="T81" fmla="*/ 343 h 345"/>
                <a:gd name="T82" fmla="*/ 1004 w 1021"/>
                <a:gd name="T83" fmla="*/ 345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1" h="345">
                  <a:moveTo>
                    <a:pt x="0" y="0"/>
                  </a:moveTo>
                  <a:lnTo>
                    <a:pt x="8" y="22"/>
                  </a:lnTo>
                  <a:lnTo>
                    <a:pt x="15" y="42"/>
                  </a:lnTo>
                  <a:lnTo>
                    <a:pt x="23" y="55"/>
                  </a:lnTo>
                  <a:lnTo>
                    <a:pt x="32" y="72"/>
                  </a:lnTo>
                  <a:lnTo>
                    <a:pt x="40" y="87"/>
                  </a:lnTo>
                  <a:lnTo>
                    <a:pt x="47" y="97"/>
                  </a:lnTo>
                  <a:lnTo>
                    <a:pt x="56" y="107"/>
                  </a:lnTo>
                  <a:lnTo>
                    <a:pt x="64" y="117"/>
                  </a:lnTo>
                  <a:lnTo>
                    <a:pt x="72" y="124"/>
                  </a:lnTo>
                  <a:lnTo>
                    <a:pt x="79" y="134"/>
                  </a:lnTo>
                  <a:lnTo>
                    <a:pt x="88" y="144"/>
                  </a:lnTo>
                  <a:lnTo>
                    <a:pt x="96" y="151"/>
                  </a:lnTo>
                  <a:lnTo>
                    <a:pt x="104" y="159"/>
                  </a:lnTo>
                  <a:lnTo>
                    <a:pt x="111" y="166"/>
                  </a:lnTo>
                  <a:lnTo>
                    <a:pt x="120" y="176"/>
                  </a:lnTo>
                  <a:lnTo>
                    <a:pt x="128" y="184"/>
                  </a:lnTo>
                  <a:lnTo>
                    <a:pt x="137" y="191"/>
                  </a:lnTo>
                  <a:lnTo>
                    <a:pt x="144" y="199"/>
                  </a:lnTo>
                  <a:lnTo>
                    <a:pt x="152" y="206"/>
                  </a:lnTo>
                  <a:lnTo>
                    <a:pt x="160" y="211"/>
                  </a:lnTo>
                  <a:lnTo>
                    <a:pt x="169" y="219"/>
                  </a:lnTo>
                  <a:lnTo>
                    <a:pt x="176" y="224"/>
                  </a:lnTo>
                  <a:lnTo>
                    <a:pt x="184" y="229"/>
                  </a:lnTo>
                  <a:lnTo>
                    <a:pt x="192" y="234"/>
                  </a:lnTo>
                  <a:lnTo>
                    <a:pt x="201" y="238"/>
                  </a:lnTo>
                  <a:lnTo>
                    <a:pt x="208" y="243"/>
                  </a:lnTo>
                  <a:lnTo>
                    <a:pt x="216" y="248"/>
                  </a:lnTo>
                  <a:lnTo>
                    <a:pt x="225" y="253"/>
                  </a:lnTo>
                  <a:lnTo>
                    <a:pt x="233" y="256"/>
                  </a:lnTo>
                  <a:lnTo>
                    <a:pt x="241" y="261"/>
                  </a:lnTo>
                  <a:lnTo>
                    <a:pt x="248" y="263"/>
                  </a:lnTo>
                  <a:lnTo>
                    <a:pt x="257" y="268"/>
                  </a:lnTo>
                  <a:lnTo>
                    <a:pt x="265" y="271"/>
                  </a:lnTo>
                  <a:lnTo>
                    <a:pt x="273" y="273"/>
                  </a:lnTo>
                  <a:lnTo>
                    <a:pt x="280" y="276"/>
                  </a:lnTo>
                  <a:lnTo>
                    <a:pt x="289" y="278"/>
                  </a:lnTo>
                  <a:lnTo>
                    <a:pt x="297" y="281"/>
                  </a:lnTo>
                  <a:lnTo>
                    <a:pt x="306" y="283"/>
                  </a:lnTo>
                  <a:lnTo>
                    <a:pt x="313" y="286"/>
                  </a:lnTo>
                  <a:lnTo>
                    <a:pt x="321" y="286"/>
                  </a:lnTo>
                  <a:lnTo>
                    <a:pt x="329" y="288"/>
                  </a:lnTo>
                  <a:lnTo>
                    <a:pt x="338" y="288"/>
                  </a:lnTo>
                  <a:lnTo>
                    <a:pt x="345" y="291"/>
                  </a:lnTo>
                  <a:lnTo>
                    <a:pt x="353" y="293"/>
                  </a:lnTo>
                  <a:lnTo>
                    <a:pt x="361" y="293"/>
                  </a:lnTo>
                  <a:lnTo>
                    <a:pt x="370" y="296"/>
                  </a:lnTo>
                  <a:lnTo>
                    <a:pt x="377" y="296"/>
                  </a:lnTo>
                  <a:lnTo>
                    <a:pt x="385" y="298"/>
                  </a:lnTo>
                  <a:lnTo>
                    <a:pt x="394" y="301"/>
                  </a:lnTo>
                  <a:lnTo>
                    <a:pt x="402" y="301"/>
                  </a:lnTo>
                  <a:lnTo>
                    <a:pt x="409" y="303"/>
                  </a:lnTo>
                  <a:lnTo>
                    <a:pt x="417" y="303"/>
                  </a:lnTo>
                  <a:lnTo>
                    <a:pt x="426" y="306"/>
                  </a:lnTo>
                  <a:lnTo>
                    <a:pt x="434" y="306"/>
                  </a:lnTo>
                  <a:lnTo>
                    <a:pt x="441" y="308"/>
                  </a:lnTo>
                  <a:lnTo>
                    <a:pt x="449" y="308"/>
                  </a:lnTo>
                  <a:lnTo>
                    <a:pt x="458" y="308"/>
                  </a:lnTo>
                  <a:lnTo>
                    <a:pt x="466" y="311"/>
                  </a:lnTo>
                  <a:lnTo>
                    <a:pt x="473" y="311"/>
                  </a:lnTo>
                  <a:lnTo>
                    <a:pt x="481" y="313"/>
                  </a:lnTo>
                  <a:lnTo>
                    <a:pt x="490" y="313"/>
                  </a:lnTo>
                  <a:lnTo>
                    <a:pt x="498" y="313"/>
                  </a:lnTo>
                  <a:lnTo>
                    <a:pt x="505" y="316"/>
                  </a:lnTo>
                  <a:lnTo>
                    <a:pt x="514" y="316"/>
                  </a:lnTo>
                  <a:lnTo>
                    <a:pt x="522" y="316"/>
                  </a:lnTo>
                  <a:lnTo>
                    <a:pt x="530" y="318"/>
                  </a:lnTo>
                  <a:lnTo>
                    <a:pt x="537" y="318"/>
                  </a:lnTo>
                  <a:lnTo>
                    <a:pt x="546" y="321"/>
                  </a:lnTo>
                  <a:lnTo>
                    <a:pt x="554" y="321"/>
                  </a:lnTo>
                  <a:lnTo>
                    <a:pt x="562" y="323"/>
                  </a:lnTo>
                  <a:lnTo>
                    <a:pt x="571" y="323"/>
                  </a:lnTo>
                  <a:lnTo>
                    <a:pt x="578" y="325"/>
                  </a:lnTo>
                  <a:lnTo>
                    <a:pt x="586" y="325"/>
                  </a:lnTo>
                  <a:lnTo>
                    <a:pt x="595" y="325"/>
                  </a:lnTo>
                  <a:lnTo>
                    <a:pt x="603" y="328"/>
                  </a:lnTo>
                  <a:lnTo>
                    <a:pt x="610" y="328"/>
                  </a:lnTo>
                  <a:lnTo>
                    <a:pt x="618" y="328"/>
                  </a:lnTo>
                  <a:lnTo>
                    <a:pt x="627" y="330"/>
                  </a:lnTo>
                  <a:lnTo>
                    <a:pt x="635" y="330"/>
                  </a:lnTo>
                  <a:lnTo>
                    <a:pt x="642" y="330"/>
                  </a:lnTo>
                  <a:lnTo>
                    <a:pt x="650" y="330"/>
                  </a:lnTo>
                  <a:lnTo>
                    <a:pt x="659" y="330"/>
                  </a:lnTo>
                  <a:lnTo>
                    <a:pt x="667" y="333"/>
                  </a:lnTo>
                  <a:lnTo>
                    <a:pt x="674" y="333"/>
                  </a:lnTo>
                  <a:lnTo>
                    <a:pt x="683" y="333"/>
                  </a:lnTo>
                  <a:lnTo>
                    <a:pt x="691" y="333"/>
                  </a:lnTo>
                  <a:lnTo>
                    <a:pt x="699" y="333"/>
                  </a:lnTo>
                  <a:lnTo>
                    <a:pt x="706" y="333"/>
                  </a:lnTo>
                  <a:lnTo>
                    <a:pt x="715" y="335"/>
                  </a:lnTo>
                  <a:lnTo>
                    <a:pt x="723" y="335"/>
                  </a:lnTo>
                  <a:lnTo>
                    <a:pt x="731" y="335"/>
                  </a:lnTo>
                  <a:lnTo>
                    <a:pt x="738" y="335"/>
                  </a:lnTo>
                  <a:lnTo>
                    <a:pt x="747" y="335"/>
                  </a:lnTo>
                  <a:lnTo>
                    <a:pt x="755" y="335"/>
                  </a:lnTo>
                  <a:lnTo>
                    <a:pt x="764" y="335"/>
                  </a:lnTo>
                  <a:lnTo>
                    <a:pt x="771" y="338"/>
                  </a:lnTo>
                  <a:lnTo>
                    <a:pt x="779" y="338"/>
                  </a:lnTo>
                  <a:lnTo>
                    <a:pt x="787" y="338"/>
                  </a:lnTo>
                  <a:lnTo>
                    <a:pt x="796" y="338"/>
                  </a:lnTo>
                  <a:lnTo>
                    <a:pt x="803" y="338"/>
                  </a:lnTo>
                  <a:lnTo>
                    <a:pt x="811" y="338"/>
                  </a:lnTo>
                  <a:lnTo>
                    <a:pt x="819" y="338"/>
                  </a:lnTo>
                  <a:lnTo>
                    <a:pt x="828" y="338"/>
                  </a:lnTo>
                  <a:lnTo>
                    <a:pt x="835" y="338"/>
                  </a:lnTo>
                  <a:lnTo>
                    <a:pt x="843" y="338"/>
                  </a:lnTo>
                  <a:lnTo>
                    <a:pt x="852" y="338"/>
                  </a:lnTo>
                  <a:lnTo>
                    <a:pt x="860" y="338"/>
                  </a:lnTo>
                  <a:lnTo>
                    <a:pt x="867" y="338"/>
                  </a:lnTo>
                  <a:lnTo>
                    <a:pt x="875" y="338"/>
                  </a:lnTo>
                  <a:lnTo>
                    <a:pt x="884" y="338"/>
                  </a:lnTo>
                  <a:lnTo>
                    <a:pt x="892" y="338"/>
                  </a:lnTo>
                  <a:lnTo>
                    <a:pt x="900" y="340"/>
                  </a:lnTo>
                  <a:lnTo>
                    <a:pt x="907" y="340"/>
                  </a:lnTo>
                  <a:lnTo>
                    <a:pt x="916" y="340"/>
                  </a:lnTo>
                  <a:lnTo>
                    <a:pt x="924" y="340"/>
                  </a:lnTo>
                  <a:lnTo>
                    <a:pt x="933" y="343"/>
                  </a:lnTo>
                  <a:lnTo>
                    <a:pt x="940" y="343"/>
                  </a:lnTo>
                  <a:lnTo>
                    <a:pt x="948" y="343"/>
                  </a:lnTo>
                  <a:lnTo>
                    <a:pt x="956" y="343"/>
                  </a:lnTo>
                  <a:lnTo>
                    <a:pt x="965" y="343"/>
                  </a:lnTo>
                  <a:lnTo>
                    <a:pt x="972" y="343"/>
                  </a:lnTo>
                  <a:lnTo>
                    <a:pt x="980" y="343"/>
                  </a:lnTo>
                  <a:lnTo>
                    <a:pt x="988" y="345"/>
                  </a:lnTo>
                  <a:lnTo>
                    <a:pt x="997" y="345"/>
                  </a:lnTo>
                  <a:lnTo>
                    <a:pt x="1004" y="345"/>
                  </a:lnTo>
                  <a:lnTo>
                    <a:pt x="1012" y="345"/>
                  </a:lnTo>
                  <a:lnTo>
                    <a:pt x="1021" y="345"/>
                  </a:lnTo>
                </a:path>
              </a:pathLst>
            </a:custGeom>
            <a:noFill/>
            <a:ln w="15240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Freeform 89"/>
            <p:cNvSpPr>
              <a:spLocks/>
            </p:cNvSpPr>
            <p:nvPr/>
          </p:nvSpPr>
          <p:spPr bwMode="auto">
            <a:xfrm>
              <a:off x="4780092" y="3558578"/>
              <a:ext cx="1238542" cy="8993"/>
            </a:xfrm>
            <a:custGeom>
              <a:avLst/>
              <a:gdLst>
                <a:gd name="T0" fmla="*/ 8 w 578"/>
                <a:gd name="T1" fmla="*/ 0 h 15"/>
                <a:gd name="T2" fmla="*/ 23 w 578"/>
                <a:gd name="T3" fmla="*/ 3 h 15"/>
                <a:gd name="T4" fmla="*/ 40 w 578"/>
                <a:gd name="T5" fmla="*/ 3 h 15"/>
                <a:gd name="T6" fmla="*/ 55 w 578"/>
                <a:gd name="T7" fmla="*/ 5 h 15"/>
                <a:gd name="T8" fmla="*/ 72 w 578"/>
                <a:gd name="T9" fmla="*/ 5 h 15"/>
                <a:gd name="T10" fmla="*/ 88 w 578"/>
                <a:gd name="T11" fmla="*/ 5 h 15"/>
                <a:gd name="T12" fmla="*/ 104 w 578"/>
                <a:gd name="T13" fmla="*/ 5 h 15"/>
                <a:gd name="T14" fmla="*/ 120 w 578"/>
                <a:gd name="T15" fmla="*/ 5 h 15"/>
                <a:gd name="T16" fmla="*/ 136 w 578"/>
                <a:gd name="T17" fmla="*/ 5 h 15"/>
                <a:gd name="T18" fmla="*/ 152 w 578"/>
                <a:gd name="T19" fmla="*/ 5 h 15"/>
                <a:gd name="T20" fmla="*/ 169 w 578"/>
                <a:gd name="T21" fmla="*/ 8 h 15"/>
                <a:gd name="T22" fmla="*/ 184 w 578"/>
                <a:gd name="T23" fmla="*/ 8 h 15"/>
                <a:gd name="T24" fmla="*/ 201 w 578"/>
                <a:gd name="T25" fmla="*/ 8 h 15"/>
                <a:gd name="T26" fmla="*/ 216 w 578"/>
                <a:gd name="T27" fmla="*/ 8 h 15"/>
                <a:gd name="T28" fmla="*/ 233 w 578"/>
                <a:gd name="T29" fmla="*/ 8 h 15"/>
                <a:gd name="T30" fmla="*/ 248 w 578"/>
                <a:gd name="T31" fmla="*/ 8 h 15"/>
                <a:gd name="T32" fmla="*/ 265 w 578"/>
                <a:gd name="T33" fmla="*/ 8 h 15"/>
                <a:gd name="T34" fmla="*/ 280 w 578"/>
                <a:gd name="T35" fmla="*/ 8 h 15"/>
                <a:gd name="T36" fmla="*/ 297 w 578"/>
                <a:gd name="T37" fmla="*/ 8 h 15"/>
                <a:gd name="T38" fmla="*/ 312 w 578"/>
                <a:gd name="T39" fmla="*/ 10 h 15"/>
                <a:gd name="T40" fmla="*/ 329 w 578"/>
                <a:gd name="T41" fmla="*/ 10 h 15"/>
                <a:gd name="T42" fmla="*/ 345 w 578"/>
                <a:gd name="T43" fmla="*/ 10 h 15"/>
                <a:gd name="T44" fmla="*/ 361 w 578"/>
                <a:gd name="T45" fmla="*/ 10 h 15"/>
                <a:gd name="T46" fmla="*/ 377 w 578"/>
                <a:gd name="T47" fmla="*/ 13 h 15"/>
                <a:gd name="T48" fmla="*/ 393 w 578"/>
                <a:gd name="T49" fmla="*/ 13 h 15"/>
                <a:gd name="T50" fmla="*/ 409 w 578"/>
                <a:gd name="T51" fmla="*/ 13 h 15"/>
                <a:gd name="T52" fmla="*/ 426 w 578"/>
                <a:gd name="T53" fmla="*/ 13 h 15"/>
                <a:gd name="T54" fmla="*/ 441 w 578"/>
                <a:gd name="T55" fmla="*/ 13 h 15"/>
                <a:gd name="T56" fmla="*/ 458 w 578"/>
                <a:gd name="T57" fmla="*/ 15 h 15"/>
                <a:gd name="T58" fmla="*/ 473 w 578"/>
                <a:gd name="T59" fmla="*/ 15 h 15"/>
                <a:gd name="T60" fmla="*/ 490 w 578"/>
                <a:gd name="T61" fmla="*/ 15 h 15"/>
                <a:gd name="T62" fmla="*/ 505 w 578"/>
                <a:gd name="T63" fmla="*/ 15 h 15"/>
                <a:gd name="T64" fmla="*/ 522 w 578"/>
                <a:gd name="T65" fmla="*/ 15 h 15"/>
                <a:gd name="T66" fmla="*/ 539 w 578"/>
                <a:gd name="T67" fmla="*/ 15 h 15"/>
                <a:gd name="T68" fmla="*/ 554 w 578"/>
                <a:gd name="T69" fmla="*/ 15 h 15"/>
                <a:gd name="T70" fmla="*/ 571 w 578"/>
                <a:gd name="T7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78" h="15">
                  <a:moveTo>
                    <a:pt x="0" y="0"/>
                  </a:moveTo>
                  <a:lnTo>
                    <a:pt x="8" y="0"/>
                  </a:lnTo>
                  <a:lnTo>
                    <a:pt x="15" y="3"/>
                  </a:lnTo>
                  <a:lnTo>
                    <a:pt x="23" y="3"/>
                  </a:lnTo>
                  <a:lnTo>
                    <a:pt x="32" y="3"/>
                  </a:lnTo>
                  <a:lnTo>
                    <a:pt x="40" y="3"/>
                  </a:lnTo>
                  <a:lnTo>
                    <a:pt x="47" y="3"/>
                  </a:lnTo>
                  <a:lnTo>
                    <a:pt x="55" y="5"/>
                  </a:lnTo>
                  <a:lnTo>
                    <a:pt x="64" y="5"/>
                  </a:lnTo>
                  <a:lnTo>
                    <a:pt x="72" y="5"/>
                  </a:lnTo>
                  <a:lnTo>
                    <a:pt x="79" y="5"/>
                  </a:lnTo>
                  <a:lnTo>
                    <a:pt x="88" y="5"/>
                  </a:lnTo>
                  <a:lnTo>
                    <a:pt x="96" y="5"/>
                  </a:lnTo>
                  <a:lnTo>
                    <a:pt x="104" y="5"/>
                  </a:lnTo>
                  <a:lnTo>
                    <a:pt x="111" y="5"/>
                  </a:lnTo>
                  <a:lnTo>
                    <a:pt x="120" y="5"/>
                  </a:lnTo>
                  <a:lnTo>
                    <a:pt x="128" y="5"/>
                  </a:lnTo>
                  <a:lnTo>
                    <a:pt x="136" y="5"/>
                  </a:lnTo>
                  <a:lnTo>
                    <a:pt x="143" y="5"/>
                  </a:lnTo>
                  <a:lnTo>
                    <a:pt x="152" y="5"/>
                  </a:lnTo>
                  <a:lnTo>
                    <a:pt x="160" y="8"/>
                  </a:lnTo>
                  <a:lnTo>
                    <a:pt x="169" y="8"/>
                  </a:lnTo>
                  <a:lnTo>
                    <a:pt x="176" y="8"/>
                  </a:lnTo>
                  <a:lnTo>
                    <a:pt x="184" y="8"/>
                  </a:lnTo>
                  <a:lnTo>
                    <a:pt x="192" y="8"/>
                  </a:lnTo>
                  <a:lnTo>
                    <a:pt x="201" y="8"/>
                  </a:lnTo>
                  <a:lnTo>
                    <a:pt x="209" y="8"/>
                  </a:lnTo>
                  <a:lnTo>
                    <a:pt x="216" y="8"/>
                  </a:lnTo>
                  <a:lnTo>
                    <a:pt x="224" y="8"/>
                  </a:lnTo>
                  <a:lnTo>
                    <a:pt x="233" y="8"/>
                  </a:lnTo>
                  <a:lnTo>
                    <a:pt x="241" y="8"/>
                  </a:lnTo>
                  <a:lnTo>
                    <a:pt x="248" y="8"/>
                  </a:lnTo>
                  <a:lnTo>
                    <a:pt x="257" y="8"/>
                  </a:lnTo>
                  <a:lnTo>
                    <a:pt x="265" y="8"/>
                  </a:lnTo>
                  <a:lnTo>
                    <a:pt x="273" y="8"/>
                  </a:lnTo>
                  <a:lnTo>
                    <a:pt x="280" y="8"/>
                  </a:lnTo>
                  <a:lnTo>
                    <a:pt x="289" y="8"/>
                  </a:lnTo>
                  <a:lnTo>
                    <a:pt x="297" y="8"/>
                  </a:lnTo>
                  <a:lnTo>
                    <a:pt x="305" y="10"/>
                  </a:lnTo>
                  <a:lnTo>
                    <a:pt x="312" y="10"/>
                  </a:lnTo>
                  <a:lnTo>
                    <a:pt x="321" y="10"/>
                  </a:lnTo>
                  <a:lnTo>
                    <a:pt x="329" y="10"/>
                  </a:lnTo>
                  <a:lnTo>
                    <a:pt x="338" y="10"/>
                  </a:lnTo>
                  <a:lnTo>
                    <a:pt x="345" y="10"/>
                  </a:lnTo>
                  <a:lnTo>
                    <a:pt x="353" y="10"/>
                  </a:lnTo>
                  <a:lnTo>
                    <a:pt x="361" y="10"/>
                  </a:lnTo>
                  <a:lnTo>
                    <a:pt x="370" y="10"/>
                  </a:lnTo>
                  <a:lnTo>
                    <a:pt x="377" y="13"/>
                  </a:lnTo>
                  <a:lnTo>
                    <a:pt x="385" y="13"/>
                  </a:lnTo>
                  <a:lnTo>
                    <a:pt x="393" y="13"/>
                  </a:lnTo>
                  <a:lnTo>
                    <a:pt x="402" y="13"/>
                  </a:lnTo>
                  <a:lnTo>
                    <a:pt x="409" y="13"/>
                  </a:lnTo>
                  <a:lnTo>
                    <a:pt x="417" y="13"/>
                  </a:lnTo>
                  <a:lnTo>
                    <a:pt x="426" y="13"/>
                  </a:lnTo>
                  <a:lnTo>
                    <a:pt x="434" y="13"/>
                  </a:lnTo>
                  <a:lnTo>
                    <a:pt x="441" y="13"/>
                  </a:lnTo>
                  <a:lnTo>
                    <a:pt x="449" y="13"/>
                  </a:lnTo>
                  <a:lnTo>
                    <a:pt x="458" y="15"/>
                  </a:lnTo>
                  <a:lnTo>
                    <a:pt x="466" y="15"/>
                  </a:lnTo>
                  <a:lnTo>
                    <a:pt x="473" y="15"/>
                  </a:lnTo>
                  <a:lnTo>
                    <a:pt x="481" y="15"/>
                  </a:lnTo>
                  <a:lnTo>
                    <a:pt x="490" y="15"/>
                  </a:lnTo>
                  <a:lnTo>
                    <a:pt x="498" y="15"/>
                  </a:lnTo>
                  <a:lnTo>
                    <a:pt x="505" y="15"/>
                  </a:lnTo>
                  <a:lnTo>
                    <a:pt x="513" y="15"/>
                  </a:lnTo>
                  <a:lnTo>
                    <a:pt x="522" y="15"/>
                  </a:lnTo>
                  <a:lnTo>
                    <a:pt x="530" y="15"/>
                  </a:lnTo>
                  <a:lnTo>
                    <a:pt x="539" y="15"/>
                  </a:lnTo>
                  <a:lnTo>
                    <a:pt x="546" y="15"/>
                  </a:lnTo>
                  <a:lnTo>
                    <a:pt x="554" y="15"/>
                  </a:lnTo>
                  <a:lnTo>
                    <a:pt x="562" y="15"/>
                  </a:lnTo>
                  <a:lnTo>
                    <a:pt x="571" y="15"/>
                  </a:lnTo>
                  <a:lnTo>
                    <a:pt x="578" y="15"/>
                  </a:lnTo>
                </a:path>
              </a:pathLst>
            </a:custGeom>
            <a:noFill/>
            <a:ln w="15240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Rectangle 69"/>
            <p:cNvSpPr>
              <a:spLocks noChangeArrowheads="1"/>
            </p:cNvSpPr>
            <p:nvPr/>
          </p:nvSpPr>
          <p:spPr bwMode="auto">
            <a:xfrm rot="16200000">
              <a:off x="1688798" y="3334317"/>
              <a:ext cx="571993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5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rror   Rate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Freeform 92"/>
            <p:cNvSpPr>
              <a:spLocks/>
            </p:cNvSpPr>
            <p:nvPr/>
          </p:nvSpPr>
          <p:spPr bwMode="auto">
            <a:xfrm>
              <a:off x="2598173" y="3315040"/>
              <a:ext cx="2178096" cy="219122"/>
            </a:xfrm>
            <a:custGeom>
              <a:avLst/>
              <a:gdLst>
                <a:gd name="T0" fmla="*/ 15 w 1021"/>
                <a:gd name="T1" fmla="*/ 32 h 353"/>
                <a:gd name="T2" fmla="*/ 40 w 1021"/>
                <a:gd name="T3" fmla="*/ 72 h 353"/>
                <a:gd name="T4" fmla="*/ 64 w 1021"/>
                <a:gd name="T5" fmla="*/ 107 h 353"/>
                <a:gd name="T6" fmla="*/ 88 w 1021"/>
                <a:gd name="T7" fmla="*/ 134 h 353"/>
                <a:gd name="T8" fmla="*/ 111 w 1021"/>
                <a:gd name="T9" fmla="*/ 164 h 353"/>
                <a:gd name="T10" fmla="*/ 137 w 1021"/>
                <a:gd name="T11" fmla="*/ 189 h 353"/>
                <a:gd name="T12" fmla="*/ 160 w 1021"/>
                <a:gd name="T13" fmla="*/ 211 h 353"/>
                <a:gd name="T14" fmla="*/ 184 w 1021"/>
                <a:gd name="T15" fmla="*/ 231 h 353"/>
                <a:gd name="T16" fmla="*/ 208 w 1021"/>
                <a:gd name="T17" fmla="*/ 249 h 353"/>
                <a:gd name="T18" fmla="*/ 233 w 1021"/>
                <a:gd name="T19" fmla="*/ 264 h 353"/>
                <a:gd name="T20" fmla="*/ 257 w 1021"/>
                <a:gd name="T21" fmla="*/ 274 h 353"/>
                <a:gd name="T22" fmla="*/ 280 w 1021"/>
                <a:gd name="T23" fmla="*/ 283 h 353"/>
                <a:gd name="T24" fmla="*/ 306 w 1021"/>
                <a:gd name="T25" fmla="*/ 291 h 353"/>
                <a:gd name="T26" fmla="*/ 329 w 1021"/>
                <a:gd name="T27" fmla="*/ 298 h 353"/>
                <a:gd name="T28" fmla="*/ 353 w 1021"/>
                <a:gd name="T29" fmla="*/ 303 h 353"/>
                <a:gd name="T30" fmla="*/ 377 w 1021"/>
                <a:gd name="T31" fmla="*/ 306 h 353"/>
                <a:gd name="T32" fmla="*/ 402 w 1021"/>
                <a:gd name="T33" fmla="*/ 308 h 353"/>
                <a:gd name="T34" fmla="*/ 426 w 1021"/>
                <a:gd name="T35" fmla="*/ 311 h 353"/>
                <a:gd name="T36" fmla="*/ 449 w 1021"/>
                <a:gd name="T37" fmla="*/ 313 h 353"/>
                <a:gd name="T38" fmla="*/ 473 w 1021"/>
                <a:gd name="T39" fmla="*/ 316 h 353"/>
                <a:gd name="T40" fmla="*/ 498 w 1021"/>
                <a:gd name="T41" fmla="*/ 318 h 353"/>
                <a:gd name="T42" fmla="*/ 522 w 1021"/>
                <a:gd name="T43" fmla="*/ 318 h 353"/>
                <a:gd name="T44" fmla="*/ 546 w 1021"/>
                <a:gd name="T45" fmla="*/ 321 h 353"/>
                <a:gd name="T46" fmla="*/ 571 w 1021"/>
                <a:gd name="T47" fmla="*/ 321 h 353"/>
                <a:gd name="T48" fmla="*/ 595 w 1021"/>
                <a:gd name="T49" fmla="*/ 323 h 353"/>
                <a:gd name="T50" fmla="*/ 618 w 1021"/>
                <a:gd name="T51" fmla="*/ 323 h 353"/>
                <a:gd name="T52" fmla="*/ 642 w 1021"/>
                <a:gd name="T53" fmla="*/ 326 h 353"/>
                <a:gd name="T54" fmla="*/ 667 w 1021"/>
                <a:gd name="T55" fmla="*/ 326 h 353"/>
                <a:gd name="T56" fmla="*/ 691 w 1021"/>
                <a:gd name="T57" fmla="*/ 328 h 353"/>
                <a:gd name="T58" fmla="*/ 715 w 1021"/>
                <a:gd name="T59" fmla="*/ 331 h 353"/>
                <a:gd name="T60" fmla="*/ 738 w 1021"/>
                <a:gd name="T61" fmla="*/ 331 h 353"/>
                <a:gd name="T62" fmla="*/ 764 w 1021"/>
                <a:gd name="T63" fmla="*/ 333 h 353"/>
                <a:gd name="T64" fmla="*/ 787 w 1021"/>
                <a:gd name="T65" fmla="*/ 336 h 353"/>
                <a:gd name="T66" fmla="*/ 811 w 1021"/>
                <a:gd name="T67" fmla="*/ 338 h 353"/>
                <a:gd name="T68" fmla="*/ 835 w 1021"/>
                <a:gd name="T69" fmla="*/ 341 h 353"/>
                <a:gd name="T70" fmla="*/ 860 w 1021"/>
                <a:gd name="T71" fmla="*/ 343 h 353"/>
                <a:gd name="T72" fmla="*/ 884 w 1021"/>
                <a:gd name="T73" fmla="*/ 346 h 353"/>
                <a:gd name="T74" fmla="*/ 907 w 1021"/>
                <a:gd name="T75" fmla="*/ 348 h 353"/>
                <a:gd name="T76" fmla="*/ 933 w 1021"/>
                <a:gd name="T77" fmla="*/ 348 h 353"/>
                <a:gd name="T78" fmla="*/ 956 w 1021"/>
                <a:gd name="T79" fmla="*/ 351 h 353"/>
                <a:gd name="T80" fmla="*/ 980 w 1021"/>
                <a:gd name="T81" fmla="*/ 353 h 353"/>
                <a:gd name="T82" fmla="*/ 1004 w 1021"/>
                <a:gd name="T83" fmla="*/ 353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1" h="353">
                  <a:moveTo>
                    <a:pt x="0" y="0"/>
                  </a:moveTo>
                  <a:lnTo>
                    <a:pt x="8" y="17"/>
                  </a:lnTo>
                  <a:lnTo>
                    <a:pt x="15" y="32"/>
                  </a:lnTo>
                  <a:lnTo>
                    <a:pt x="23" y="47"/>
                  </a:lnTo>
                  <a:lnTo>
                    <a:pt x="32" y="60"/>
                  </a:lnTo>
                  <a:lnTo>
                    <a:pt x="40" y="72"/>
                  </a:lnTo>
                  <a:lnTo>
                    <a:pt x="47" y="85"/>
                  </a:lnTo>
                  <a:lnTo>
                    <a:pt x="56" y="95"/>
                  </a:lnTo>
                  <a:lnTo>
                    <a:pt x="64" y="107"/>
                  </a:lnTo>
                  <a:lnTo>
                    <a:pt x="72" y="117"/>
                  </a:lnTo>
                  <a:lnTo>
                    <a:pt x="79" y="127"/>
                  </a:lnTo>
                  <a:lnTo>
                    <a:pt x="88" y="134"/>
                  </a:lnTo>
                  <a:lnTo>
                    <a:pt x="96" y="144"/>
                  </a:lnTo>
                  <a:lnTo>
                    <a:pt x="104" y="154"/>
                  </a:lnTo>
                  <a:lnTo>
                    <a:pt x="111" y="164"/>
                  </a:lnTo>
                  <a:lnTo>
                    <a:pt x="120" y="172"/>
                  </a:lnTo>
                  <a:lnTo>
                    <a:pt x="128" y="182"/>
                  </a:lnTo>
                  <a:lnTo>
                    <a:pt x="137" y="189"/>
                  </a:lnTo>
                  <a:lnTo>
                    <a:pt x="144" y="196"/>
                  </a:lnTo>
                  <a:lnTo>
                    <a:pt x="152" y="204"/>
                  </a:lnTo>
                  <a:lnTo>
                    <a:pt x="160" y="211"/>
                  </a:lnTo>
                  <a:lnTo>
                    <a:pt x="169" y="219"/>
                  </a:lnTo>
                  <a:lnTo>
                    <a:pt x="176" y="226"/>
                  </a:lnTo>
                  <a:lnTo>
                    <a:pt x="184" y="231"/>
                  </a:lnTo>
                  <a:lnTo>
                    <a:pt x="192" y="236"/>
                  </a:lnTo>
                  <a:lnTo>
                    <a:pt x="201" y="244"/>
                  </a:lnTo>
                  <a:lnTo>
                    <a:pt x="208" y="249"/>
                  </a:lnTo>
                  <a:lnTo>
                    <a:pt x="216" y="254"/>
                  </a:lnTo>
                  <a:lnTo>
                    <a:pt x="225" y="259"/>
                  </a:lnTo>
                  <a:lnTo>
                    <a:pt x="233" y="264"/>
                  </a:lnTo>
                  <a:lnTo>
                    <a:pt x="241" y="266"/>
                  </a:lnTo>
                  <a:lnTo>
                    <a:pt x="248" y="271"/>
                  </a:lnTo>
                  <a:lnTo>
                    <a:pt x="257" y="274"/>
                  </a:lnTo>
                  <a:lnTo>
                    <a:pt x="265" y="278"/>
                  </a:lnTo>
                  <a:lnTo>
                    <a:pt x="273" y="281"/>
                  </a:lnTo>
                  <a:lnTo>
                    <a:pt x="280" y="283"/>
                  </a:lnTo>
                  <a:lnTo>
                    <a:pt x="289" y="286"/>
                  </a:lnTo>
                  <a:lnTo>
                    <a:pt x="297" y="288"/>
                  </a:lnTo>
                  <a:lnTo>
                    <a:pt x="306" y="291"/>
                  </a:lnTo>
                  <a:lnTo>
                    <a:pt x="313" y="293"/>
                  </a:lnTo>
                  <a:lnTo>
                    <a:pt x="321" y="296"/>
                  </a:lnTo>
                  <a:lnTo>
                    <a:pt x="329" y="298"/>
                  </a:lnTo>
                  <a:lnTo>
                    <a:pt x="338" y="298"/>
                  </a:lnTo>
                  <a:lnTo>
                    <a:pt x="345" y="301"/>
                  </a:lnTo>
                  <a:lnTo>
                    <a:pt x="353" y="303"/>
                  </a:lnTo>
                  <a:lnTo>
                    <a:pt x="361" y="303"/>
                  </a:lnTo>
                  <a:lnTo>
                    <a:pt x="370" y="306"/>
                  </a:lnTo>
                  <a:lnTo>
                    <a:pt x="377" y="306"/>
                  </a:lnTo>
                  <a:lnTo>
                    <a:pt x="385" y="308"/>
                  </a:lnTo>
                  <a:lnTo>
                    <a:pt x="394" y="308"/>
                  </a:lnTo>
                  <a:lnTo>
                    <a:pt x="402" y="308"/>
                  </a:lnTo>
                  <a:lnTo>
                    <a:pt x="409" y="311"/>
                  </a:lnTo>
                  <a:lnTo>
                    <a:pt x="417" y="311"/>
                  </a:lnTo>
                  <a:lnTo>
                    <a:pt x="426" y="311"/>
                  </a:lnTo>
                  <a:lnTo>
                    <a:pt x="434" y="313"/>
                  </a:lnTo>
                  <a:lnTo>
                    <a:pt x="441" y="313"/>
                  </a:lnTo>
                  <a:lnTo>
                    <a:pt x="449" y="313"/>
                  </a:lnTo>
                  <a:lnTo>
                    <a:pt x="458" y="316"/>
                  </a:lnTo>
                  <a:lnTo>
                    <a:pt x="466" y="316"/>
                  </a:lnTo>
                  <a:lnTo>
                    <a:pt x="473" y="316"/>
                  </a:lnTo>
                  <a:lnTo>
                    <a:pt x="481" y="316"/>
                  </a:lnTo>
                  <a:lnTo>
                    <a:pt x="490" y="316"/>
                  </a:lnTo>
                  <a:lnTo>
                    <a:pt x="498" y="318"/>
                  </a:lnTo>
                  <a:lnTo>
                    <a:pt x="505" y="318"/>
                  </a:lnTo>
                  <a:lnTo>
                    <a:pt x="514" y="318"/>
                  </a:lnTo>
                  <a:lnTo>
                    <a:pt x="522" y="318"/>
                  </a:lnTo>
                  <a:lnTo>
                    <a:pt x="530" y="318"/>
                  </a:lnTo>
                  <a:lnTo>
                    <a:pt x="537" y="321"/>
                  </a:lnTo>
                  <a:lnTo>
                    <a:pt x="546" y="321"/>
                  </a:lnTo>
                  <a:lnTo>
                    <a:pt x="554" y="321"/>
                  </a:lnTo>
                  <a:lnTo>
                    <a:pt x="562" y="321"/>
                  </a:lnTo>
                  <a:lnTo>
                    <a:pt x="571" y="321"/>
                  </a:lnTo>
                  <a:lnTo>
                    <a:pt x="578" y="321"/>
                  </a:lnTo>
                  <a:lnTo>
                    <a:pt x="586" y="321"/>
                  </a:lnTo>
                  <a:lnTo>
                    <a:pt x="595" y="323"/>
                  </a:lnTo>
                  <a:lnTo>
                    <a:pt x="603" y="323"/>
                  </a:lnTo>
                  <a:lnTo>
                    <a:pt x="610" y="323"/>
                  </a:lnTo>
                  <a:lnTo>
                    <a:pt x="618" y="323"/>
                  </a:lnTo>
                  <a:lnTo>
                    <a:pt x="627" y="323"/>
                  </a:lnTo>
                  <a:lnTo>
                    <a:pt x="635" y="323"/>
                  </a:lnTo>
                  <a:lnTo>
                    <a:pt x="642" y="326"/>
                  </a:lnTo>
                  <a:lnTo>
                    <a:pt x="650" y="326"/>
                  </a:lnTo>
                  <a:lnTo>
                    <a:pt x="659" y="326"/>
                  </a:lnTo>
                  <a:lnTo>
                    <a:pt x="667" y="326"/>
                  </a:lnTo>
                  <a:lnTo>
                    <a:pt x="674" y="326"/>
                  </a:lnTo>
                  <a:lnTo>
                    <a:pt x="683" y="328"/>
                  </a:lnTo>
                  <a:lnTo>
                    <a:pt x="691" y="328"/>
                  </a:lnTo>
                  <a:lnTo>
                    <a:pt x="699" y="328"/>
                  </a:lnTo>
                  <a:lnTo>
                    <a:pt x="706" y="328"/>
                  </a:lnTo>
                  <a:lnTo>
                    <a:pt x="715" y="331"/>
                  </a:lnTo>
                  <a:lnTo>
                    <a:pt x="723" y="331"/>
                  </a:lnTo>
                  <a:lnTo>
                    <a:pt x="731" y="331"/>
                  </a:lnTo>
                  <a:lnTo>
                    <a:pt x="738" y="331"/>
                  </a:lnTo>
                  <a:lnTo>
                    <a:pt x="747" y="333"/>
                  </a:lnTo>
                  <a:lnTo>
                    <a:pt x="755" y="333"/>
                  </a:lnTo>
                  <a:lnTo>
                    <a:pt x="764" y="333"/>
                  </a:lnTo>
                  <a:lnTo>
                    <a:pt x="771" y="333"/>
                  </a:lnTo>
                  <a:lnTo>
                    <a:pt x="779" y="336"/>
                  </a:lnTo>
                  <a:lnTo>
                    <a:pt x="787" y="336"/>
                  </a:lnTo>
                  <a:lnTo>
                    <a:pt x="796" y="336"/>
                  </a:lnTo>
                  <a:lnTo>
                    <a:pt x="803" y="338"/>
                  </a:lnTo>
                  <a:lnTo>
                    <a:pt x="811" y="338"/>
                  </a:lnTo>
                  <a:lnTo>
                    <a:pt x="819" y="338"/>
                  </a:lnTo>
                  <a:lnTo>
                    <a:pt x="828" y="341"/>
                  </a:lnTo>
                  <a:lnTo>
                    <a:pt x="835" y="341"/>
                  </a:lnTo>
                  <a:lnTo>
                    <a:pt x="843" y="341"/>
                  </a:lnTo>
                  <a:lnTo>
                    <a:pt x="852" y="343"/>
                  </a:lnTo>
                  <a:lnTo>
                    <a:pt x="860" y="343"/>
                  </a:lnTo>
                  <a:lnTo>
                    <a:pt x="867" y="343"/>
                  </a:lnTo>
                  <a:lnTo>
                    <a:pt x="875" y="343"/>
                  </a:lnTo>
                  <a:lnTo>
                    <a:pt x="884" y="346"/>
                  </a:lnTo>
                  <a:lnTo>
                    <a:pt x="892" y="346"/>
                  </a:lnTo>
                  <a:lnTo>
                    <a:pt x="900" y="346"/>
                  </a:lnTo>
                  <a:lnTo>
                    <a:pt x="907" y="348"/>
                  </a:lnTo>
                  <a:lnTo>
                    <a:pt x="916" y="348"/>
                  </a:lnTo>
                  <a:lnTo>
                    <a:pt x="924" y="348"/>
                  </a:lnTo>
                  <a:lnTo>
                    <a:pt x="933" y="348"/>
                  </a:lnTo>
                  <a:lnTo>
                    <a:pt x="940" y="351"/>
                  </a:lnTo>
                  <a:lnTo>
                    <a:pt x="948" y="351"/>
                  </a:lnTo>
                  <a:lnTo>
                    <a:pt x="956" y="351"/>
                  </a:lnTo>
                  <a:lnTo>
                    <a:pt x="965" y="351"/>
                  </a:lnTo>
                  <a:lnTo>
                    <a:pt x="972" y="353"/>
                  </a:lnTo>
                  <a:lnTo>
                    <a:pt x="980" y="353"/>
                  </a:lnTo>
                  <a:lnTo>
                    <a:pt x="988" y="353"/>
                  </a:lnTo>
                  <a:lnTo>
                    <a:pt x="997" y="353"/>
                  </a:lnTo>
                  <a:lnTo>
                    <a:pt x="1004" y="353"/>
                  </a:lnTo>
                  <a:lnTo>
                    <a:pt x="1012" y="353"/>
                  </a:lnTo>
                  <a:lnTo>
                    <a:pt x="1021" y="353"/>
                  </a:lnTo>
                </a:path>
              </a:pathLst>
            </a:custGeom>
            <a:noFill/>
            <a:ln w="1524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57" name="Freeform 93"/>
            <p:cNvSpPr>
              <a:spLocks/>
            </p:cNvSpPr>
            <p:nvPr/>
          </p:nvSpPr>
          <p:spPr bwMode="auto">
            <a:xfrm>
              <a:off x="4776266" y="3534162"/>
              <a:ext cx="1233046" cy="1862"/>
            </a:xfrm>
            <a:custGeom>
              <a:avLst/>
              <a:gdLst>
                <a:gd name="T0" fmla="*/ 8 w 578"/>
                <a:gd name="T1" fmla="*/ 3 h 3"/>
                <a:gd name="T2" fmla="*/ 23 w 578"/>
                <a:gd name="T3" fmla="*/ 3 h 3"/>
                <a:gd name="T4" fmla="*/ 40 w 578"/>
                <a:gd name="T5" fmla="*/ 3 h 3"/>
                <a:gd name="T6" fmla="*/ 55 w 578"/>
                <a:gd name="T7" fmla="*/ 3 h 3"/>
                <a:gd name="T8" fmla="*/ 72 w 578"/>
                <a:gd name="T9" fmla="*/ 3 h 3"/>
                <a:gd name="T10" fmla="*/ 88 w 578"/>
                <a:gd name="T11" fmla="*/ 3 h 3"/>
                <a:gd name="T12" fmla="*/ 104 w 578"/>
                <a:gd name="T13" fmla="*/ 3 h 3"/>
                <a:gd name="T14" fmla="*/ 120 w 578"/>
                <a:gd name="T15" fmla="*/ 3 h 3"/>
                <a:gd name="T16" fmla="*/ 136 w 578"/>
                <a:gd name="T17" fmla="*/ 3 h 3"/>
                <a:gd name="T18" fmla="*/ 152 w 578"/>
                <a:gd name="T19" fmla="*/ 3 h 3"/>
                <a:gd name="T20" fmla="*/ 169 w 578"/>
                <a:gd name="T21" fmla="*/ 3 h 3"/>
                <a:gd name="T22" fmla="*/ 184 w 578"/>
                <a:gd name="T23" fmla="*/ 3 h 3"/>
                <a:gd name="T24" fmla="*/ 201 w 578"/>
                <a:gd name="T25" fmla="*/ 0 h 3"/>
                <a:gd name="T26" fmla="*/ 216 w 578"/>
                <a:gd name="T27" fmla="*/ 0 h 3"/>
                <a:gd name="T28" fmla="*/ 233 w 578"/>
                <a:gd name="T29" fmla="*/ 0 h 3"/>
                <a:gd name="T30" fmla="*/ 248 w 578"/>
                <a:gd name="T31" fmla="*/ 0 h 3"/>
                <a:gd name="T32" fmla="*/ 265 w 578"/>
                <a:gd name="T33" fmla="*/ 0 h 3"/>
                <a:gd name="T34" fmla="*/ 280 w 578"/>
                <a:gd name="T35" fmla="*/ 0 h 3"/>
                <a:gd name="T36" fmla="*/ 297 w 578"/>
                <a:gd name="T37" fmla="*/ 0 h 3"/>
                <a:gd name="T38" fmla="*/ 312 w 578"/>
                <a:gd name="T39" fmla="*/ 0 h 3"/>
                <a:gd name="T40" fmla="*/ 329 w 578"/>
                <a:gd name="T41" fmla="*/ 0 h 3"/>
                <a:gd name="T42" fmla="*/ 345 w 578"/>
                <a:gd name="T43" fmla="*/ 0 h 3"/>
                <a:gd name="T44" fmla="*/ 361 w 578"/>
                <a:gd name="T45" fmla="*/ 0 h 3"/>
                <a:gd name="T46" fmla="*/ 377 w 578"/>
                <a:gd name="T47" fmla="*/ 0 h 3"/>
                <a:gd name="T48" fmla="*/ 393 w 578"/>
                <a:gd name="T49" fmla="*/ 0 h 3"/>
                <a:gd name="T50" fmla="*/ 409 w 578"/>
                <a:gd name="T51" fmla="*/ 0 h 3"/>
                <a:gd name="T52" fmla="*/ 426 w 578"/>
                <a:gd name="T53" fmla="*/ 0 h 3"/>
                <a:gd name="T54" fmla="*/ 441 w 578"/>
                <a:gd name="T55" fmla="*/ 0 h 3"/>
                <a:gd name="T56" fmla="*/ 458 w 578"/>
                <a:gd name="T57" fmla="*/ 0 h 3"/>
                <a:gd name="T58" fmla="*/ 473 w 578"/>
                <a:gd name="T59" fmla="*/ 0 h 3"/>
                <a:gd name="T60" fmla="*/ 490 w 578"/>
                <a:gd name="T61" fmla="*/ 0 h 3"/>
                <a:gd name="T62" fmla="*/ 505 w 578"/>
                <a:gd name="T63" fmla="*/ 0 h 3"/>
                <a:gd name="T64" fmla="*/ 522 w 578"/>
                <a:gd name="T65" fmla="*/ 0 h 3"/>
                <a:gd name="T66" fmla="*/ 539 w 578"/>
                <a:gd name="T67" fmla="*/ 0 h 3"/>
                <a:gd name="T68" fmla="*/ 554 w 578"/>
                <a:gd name="T69" fmla="*/ 3 h 3"/>
                <a:gd name="T70" fmla="*/ 571 w 578"/>
                <a:gd name="T7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78" h="3">
                  <a:moveTo>
                    <a:pt x="0" y="0"/>
                  </a:moveTo>
                  <a:lnTo>
                    <a:pt x="8" y="3"/>
                  </a:lnTo>
                  <a:lnTo>
                    <a:pt x="15" y="3"/>
                  </a:lnTo>
                  <a:lnTo>
                    <a:pt x="23" y="3"/>
                  </a:lnTo>
                  <a:lnTo>
                    <a:pt x="32" y="3"/>
                  </a:lnTo>
                  <a:lnTo>
                    <a:pt x="40" y="3"/>
                  </a:lnTo>
                  <a:lnTo>
                    <a:pt x="47" y="3"/>
                  </a:lnTo>
                  <a:lnTo>
                    <a:pt x="55" y="3"/>
                  </a:lnTo>
                  <a:lnTo>
                    <a:pt x="64" y="3"/>
                  </a:lnTo>
                  <a:lnTo>
                    <a:pt x="72" y="3"/>
                  </a:lnTo>
                  <a:lnTo>
                    <a:pt x="79" y="3"/>
                  </a:lnTo>
                  <a:lnTo>
                    <a:pt x="88" y="3"/>
                  </a:lnTo>
                  <a:lnTo>
                    <a:pt x="96" y="3"/>
                  </a:lnTo>
                  <a:lnTo>
                    <a:pt x="104" y="3"/>
                  </a:lnTo>
                  <a:lnTo>
                    <a:pt x="111" y="3"/>
                  </a:lnTo>
                  <a:lnTo>
                    <a:pt x="120" y="3"/>
                  </a:lnTo>
                  <a:lnTo>
                    <a:pt x="128" y="3"/>
                  </a:lnTo>
                  <a:lnTo>
                    <a:pt x="136" y="3"/>
                  </a:lnTo>
                  <a:lnTo>
                    <a:pt x="143" y="3"/>
                  </a:lnTo>
                  <a:lnTo>
                    <a:pt x="152" y="3"/>
                  </a:lnTo>
                  <a:lnTo>
                    <a:pt x="160" y="3"/>
                  </a:lnTo>
                  <a:lnTo>
                    <a:pt x="169" y="3"/>
                  </a:lnTo>
                  <a:lnTo>
                    <a:pt x="176" y="3"/>
                  </a:lnTo>
                  <a:lnTo>
                    <a:pt x="184" y="3"/>
                  </a:lnTo>
                  <a:lnTo>
                    <a:pt x="192" y="3"/>
                  </a:lnTo>
                  <a:lnTo>
                    <a:pt x="201" y="0"/>
                  </a:lnTo>
                  <a:lnTo>
                    <a:pt x="209" y="0"/>
                  </a:lnTo>
                  <a:lnTo>
                    <a:pt x="216" y="0"/>
                  </a:lnTo>
                  <a:lnTo>
                    <a:pt x="224" y="0"/>
                  </a:lnTo>
                  <a:lnTo>
                    <a:pt x="233" y="0"/>
                  </a:lnTo>
                  <a:lnTo>
                    <a:pt x="241" y="0"/>
                  </a:lnTo>
                  <a:lnTo>
                    <a:pt x="248" y="0"/>
                  </a:lnTo>
                  <a:lnTo>
                    <a:pt x="257" y="0"/>
                  </a:lnTo>
                  <a:lnTo>
                    <a:pt x="265" y="0"/>
                  </a:lnTo>
                  <a:lnTo>
                    <a:pt x="273" y="0"/>
                  </a:lnTo>
                  <a:lnTo>
                    <a:pt x="280" y="0"/>
                  </a:lnTo>
                  <a:lnTo>
                    <a:pt x="289" y="0"/>
                  </a:lnTo>
                  <a:lnTo>
                    <a:pt x="297" y="0"/>
                  </a:lnTo>
                  <a:lnTo>
                    <a:pt x="305" y="0"/>
                  </a:lnTo>
                  <a:lnTo>
                    <a:pt x="312" y="0"/>
                  </a:lnTo>
                  <a:lnTo>
                    <a:pt x="321" y="0"/>
                  </a:lnTo>
                  <a:lnTo>
                    <a:pt x="329" y="0"/>
                  </a:lnTo>
                  <a:lnTo>
                    <a:pt x="338" y="0"/>
                  </a:lnTo>
                  <a:lnTo>
                    <a:pt x="345" y="0"/>
                  </a:lnTo>
                  <a:lnTo>
                    <a:pt x="353" y="0"/>
                  </a:lnTo>
                  <a:lnTo>
                    <a:pt x="361" y="0"/>
                  </a:lnTo>
                  <a:lnTo>
                    <a:pt x="370" y="0"/>
                  </a:lnTo>
                  <a:lnTo>
                    <a:pt x="377" y="0"/>
                  </a:lnTo>
                  <a:lnTo>
                    <a:pt x="385" y="0"/>
                  </a:lnTo>
                  <a:lnTo>
                    <a:pt x="393" y="0"/>
                  </a:lnTo>
                  <a:lnTo>
                    <a:pt x="402" y="0"/>
                  </a:lnTo>
                  <a:lnTo>
                    <a:pt x="409" y="0"/>
                  </a:lnTo>
                  <a:lnTo>
                    <a:pt x="417" y="0"/>
                  </a:lnTo>
                  <a:lnTo>
                    <a:pt x="426" y="0"/>
                  </a:lnTo>
                  <a:lnTo>
                    <a:pt x="434" y="0"/>
                  </a:lnTo>
                  <a:lnTo>
                    <a:pt x="441" y="0"/>
                  </a:lnTo>
                  <a:lnTo>
                    <a:pt x="449" y="0"/>
                  </a:lnTo>
                  <a:lnTo>
                    <a:pt x="458" y="0"/>
                  </a:lnTo>
                  <a:lnTo>
                    <a:pt x="466" y="0"/>
                  </a:lnTo>
                  <a:lnTo>
                    <a:pt x="473" y="0"/>
                  </a:lnTo>
                  <a:lnTo>
                    <a:pt x="481" y="0"/>
                  </a:lnTo>
                  <a:lnTo>
                    <a:pt x="490" y="0"/>
                  </a:lnTo>
                  <a:lnTo>
                    <a:pt x="498" y="0"/>
                  </a:lnTo>
                  <a:lnTo>
                    <a:pt x="505" y="0"/>
                  </a:lnTo>
                  <a:lnTo>
                    <a:pt x="513" y="0"/>
                  </a:lnTo>
                  <a:lnTo>
                    <a:pt x="522" y="0"/>
                  </a:lnTo>
                  <a:lnTo>
                    <a:pt x="530" y="0"/>
                  </a:lnTo>
                  <a:lnTo>
                    <a:pt x="539" y="0"/>
                  </a:lnTo>
                  <a:lnTo>
                    <a:pt x="546" y="0"/>
                  </a:lnTo>
                  <a:lnTo>
                    <a:pt x="554" y="3"/>
                  </a:lnTo>
                  <a:lnTo>
                    <a:pt x="562" y="3"/>
                  </a:lnTo>
                  <a:lnTo>
                    <a:pt x="571" y="3"/>
                  </a:lnTo>
                  <a:lnTo>
                    <a:pt x="578" y="3"/>
                  </a:lnTo>
                </a:path>
              </a:pathLst>
            </a:custGeom>
            <a:noFill/>
            <a:ln w="1524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58" name="Rectangle 41"/>
            <p:cNvSpPr>
              <a:spLocks noChangeArrowheads="1"/>
            </p:cNvSpPr>
            <p:nvPr/>
          </p:nvSpPr>
          <p:spPr bwMode="auto">
            <a:xfrm>
              <a:off x="2182409" y="3561721"/>
              <a:ext cx="56451" cy="146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Rectangle 47"/>
            <p:cNvSpPr>
              <a:spLocks noChangeArrowheads="1"/>
            </p:cNvSpPr>
            <p:nvPr/>
          </p:nvSpPr>
          <p:spPr bwMode="auto">
            <a:xfrm>
              <a:off x="2139657" y="3424601"/>
              <a:ext cx="160300" cy="146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1</a:t>
              </a:r>
            </a:p>
          </p:txBody>
        </p:sp>
        <p:sp>
          <p:nvSpPr>
            <p:cNvPr id="60" name="Rectangle 50"/>
            <p:cNvSpPr>
              <a:spLocks noChangeArrowheads="1"/>
            </p:cNvSpPr>
            <p:nvPr/>
          </p:nvSpPr>
          <p:spPr bwMode="auto">
            <a:xfrm>
              <a:off x="2139657" y="3297316"/>
              <a:ext cx="160300" cy="146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2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Rectangle 53"/>
            <p:cNvSpPr>
              <a:spLocks noChangeArrowheads="1"/>
            </p:cNvSpPr>
            <p:nvPr/>
          </p:nvSpPr>
          <p:spPr bwMode="auto">
            <a:xfrm>
              <a:off x="2153381" y="3166379"/>
              <a:ext cx="160300" cy="146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3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Line 42"/>
            <p:cNvSpPr>
              <a:spLocks noChangeShapeType="1"/>
            </p:cNvSpPr>
            <p:nvPr/>
          </p:nvSpPr>
          <p:spPr bwMode="auto">
            <a:xfrm>
              <a:off x="2393859" y="3490344"/>
              <a:ext cx="3365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63" name="Line 48"/>
            <p:cNvSpPr>
              <a:spLocks noChangeShapeType="1"/>
            </p:cNvSpPr>
            <p:nvPr/>
          </p:nvSpPr>
          <p:spPr bwMode="auto">
            <a:xfrm>
              <a:off x="2397485" y="3353257"/>
              <a:ext cx="3365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64" name="Line 51"/>
            <p:cNvSpPr>
              <a:spLocks noChangeShapeType="1"/>
            </p:cNvSpPr>
            <p:nvPr/>
          </p:nvSpPr>
          <p:spPr bwMode="auto">
            <a:xfrm>
              <a:off x="2397487" y="3225618"/>
              <a:ext cx="3365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65" name="Line 60"/>
            <p:cNvSpPr>
              <a:spLocks noChangeShapeType="1"/>
            </p:cNvSpPr>
            <p:nvPr/>
          </p:nvSpPr>
          <p:spPr bwMode="auto">
            <a:xfrm flipH="1" flipV="1">
              <a:off x="2397459" y="3231067"/>
              <a:ext cx="27" cy="38657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66" name="Line 42"/>
            <p:cNvSpPr>
              <a:spLocks noChangeShapeType="1"/>
            </p:cNvSpPr>
            <p:nvPr/>
          </p:nvSpPr>
          <p:spPr bwMode="auto">
            <a:xfrm>
              <a:off x="2393859" y="3617377"/>
              <a:ext cx="37281" cy="3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2833251" y="3722670"/>
              <a:ext cx="2891817" cy="146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5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ercent</a:t>
              </a: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of  the training data used by the data  dictionary</a:t>
              </a:r>
              <a:r>
                <a:rPr kumimoji="0" lang="en-US" sz="1500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Line 13"/>
            <p:cNvSpPr>
              <a:spLocks noChangeShapeType="1"/>
            </p:cNvSpPr>
            <p:nvPr/>
          </p:nvSpPr>
          <p:spPr bwMode="auto">
            <a:xfrm flipV="1">
              <a:off x="2502826" y="3606424"/>
              <a:ext cx="3506483" cy="75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69" name="Rectangle 17"/>
            <p:cNvSpPr>
              <a:spLocks noChangeArrowheads="1"/>
            </p:cNvSpPr>
            <p:nvPr/>
          </p:nvSpPr>
          <p:spPr bwMode="auto">
            <a:xfrm>
              <a:off x="2502826" y="3467572"/>
              <a:ext cx="265030" cy="117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28%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Rectangle 23"/>
            <p:cNvSpPr>
              <a:spLocks noChangeArrowheads="1"/>
            </p:cNvSpPr>
            <p:nvPr/>
          </p:nvSpPr>
          <p:spPr bwMode="auto">
            <a:xfrm>
              <a:off x="3597443" y="3626952"/>
              <a:ext cx="267167" cy="146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Rectangle 29"/>
            <p:cNvSpPr>
              <a:spLocks noChangeArrowheads="1"/>
            </p:cNvSpPr>
            <p:nvPr/>
          </p:nvSpPr>
          <p:spPr bwMode="auto">
            <a:xfrm>
              <a:off x="4228625" y="3622487"/>
              <a:ext cx="267167" cy="146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Rectangle 35"/>
            <p:cNvSpPr>
              <a:spLocks noChangeArrowheads="1"/>
            </p:cNvSpPr>
            <p:nvPr/>
          </p:nvSpPr>
          <p:spPr bwMode="auto">
            <a:xfrm>
              <a:off x="4874968" y="3623727"/>
              <a:ext cx="267167" cy="146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4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Line 39"/>
            <p:cNvSpPr>
              <a:spLocks noChangeShapeType="1"/>
            </p:cNvSpPr>
            <p:nvPr/>
          </p:nvSpPr>
          <p:spPr bwMode="auto">
            <a:xfrm>
              <a:off x="2502826" y="3613965"/>
              <a:ext cx="384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74" name="Rectangle 17"/>
            <p:cNvSpPr>
              <a:spLocks noChangeArrowheads="1"/>
            </p:cNvSpPr>
            <p:nvPr/>
          </p:nvSpPr>
          <p:spPr bwMode="auto">
            <a:xfrm>
              <a:off x="2433781" y="3626952"/>
              <a:ext cx="267167" cy="146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Line 15"/>
            <p:cNvSpPr>
              <a:spLocks noChangeShapeType="1"/>
            </p:cNvSpPr>
            <p:nvPr/>
          </p:nvSpPr>
          <p:spPr bwMode="auto">
            <a:xfrm flipV="1">
              <a:off x="2502823" y="3602012"/>
              <a:ext cx="1" cy="101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76" name="Rectangle 23"/>
            <p:cNvSpPr>
              <a:spLocks noChangeArrowheads="1"/>
            </p:cNvSpPr>
            <p:nvPr/>
          </p:nvSpPr>
          <p:spPr bwMode="auto">
            <a:xfrm>
              <a:off x="3026067" y="3626952"/>
              <a:ext cx="267167" cy="146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Rectangle 35"/>
            <p:cNvSpPr>
              <a:spLocks noChangeArrowheads="1"/>
            </p:cNvSpPr>
            <p:nvPr/>
          </p:nvSpPr>
          <p:spPr bwMode="auto">
            <a:xfrm>
              <a:off x="5446545" y="3623727"/>
              <a:ext cx="267167" cy="146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5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4462446" y="3284256"/>
              <a:ext cx="142295" cy="0"/>
            </a:xfrm>
            <a:prstGeom prst="line">
              <a:avLst/>
            </a:prstGeom>
            <a:ln w="1524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4655511" y="3206001"/>
              <a:ext cx="1570600" cy="146560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500" b="1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est error :  uniform scaling </a:t>
              </a:r>
              <a:endParaRPr lang="en-US" sz="15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4462446" y="3406999"/>
              <a:ext cx="142295" cy="0"/>
            </a:xfrm>
            <a:prstGeom prst="line">
              <a:avLst/>
            </a:prstGeom>
            <a:ln w="7620">
              <a:solidFill>
                <a:srgbClr val="C30DA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4648199" y="3329112"/>
              <a:ext cx="1523708" cy="146560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500" dirty="0" smtClean="0">
                  <a:solidFill>
                    <a:srgbClr val="FF66FF"/>
                  </a:solidFill>
                  <a:latin typeface="Times New Roman" pitchFamily="18" charset="0"/>
                  <a:cs typeface="Times New Roman" pitchFamily="18" charset="0"/>
                </a:rPr>
                <a:t>Train error :  uniform scaling </a:t>
              </a:r>
              <a:endParaRPr lang="en-US" sz="1500" dirty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Rectangle 89"/>
            <p:cNvSpPr>
              <a:spLocks noChangeArrowheads="1"/>
            </p:cNvSpPr>
            <p:nvPr/>
          </p:nvSpPr>
          <p:spPr bwMode="auto">
            <a:xfrm>
              <a:off x="2983250" y="3131235"/>
              <a:ext cx="1372295" cy="293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Euclidean t</a:t>
              </a:r>
              <a:r>
                <a:rPr kumimoji="0" lang="en-US" sz="15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rain error for reference</a:t>
              </a:r>
            </a:p>
          </p:txBody>
        </p:sp>
        <p:cxnSp>
          <p:nvCxnSpPr>
            <p:cNvPr id="83" name="Straight Arrow Connector 82"/>
            <p:cNvCxnSpPr>
              <a:cxnSpLocks noChangeAspect="1"/>
            </p:cNvCxnSpPr>
            <p:nvPr/>
          </p:nvCxnSpPr>
          <p:spPr>
            <a:xfrm>
              <a:off x="4175098" y="3308009"/>
              <a:ext cx="160127" cy="197980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83"/>
            <p:cNvGrpSpPr/>
            <p:nvPr/>
          </p:nvGrpSpPr>
          <p:grpSpPr>
            <a:xfrm>
              <a:off x="2592735" y="3588904"/>
              <a:ext cx="2915728" cy="41784"/>
              <a:chOff x="2592735" y="3588904"/>
              <a:chExt cx="2915728" cy="41784"/>
            </a:xfrm>
          </p:grpSpPr>
          <p:sp>
            <p:nvSpPr>
              <p:cNvPr id="85" name="Line 15"/>
              <p:cNvSpPr>
                <a:spLocks noChangeShapeType="1"/>
              </p:cNvSpPr>
              <p:nvPr/>
            </p:nvSpPr>
            <p:spPr bwMode="auto">
              <a:xfrm flipV="1">
                <a:off x="2592735" y="3594112"/>
                <a:ext cx="0" cy="3657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86" name="Line 18"/>
              <p:cNvSpPr>
                <a:spLocks noChangeShapeType="1"/>
              </p:cNvSpPr>
              <p:nvPr/>
            </p:nvSpPr>
            <p:spPr bwMode="auto">
              <a:xfrm flipV="1">
                <a:off x="3087327" y="3589307"/>
                <a:ext cx="0" cy="211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87" name="Line 18"/>
              <p:cNvSpPr>
                <a:spLocks noChangeShapeType="1"/>
              </p:cNvSpPr>
              <p:nvPr/>
            </p:nvSpPr>
            <p:spPr bwMode="auto">
              <a:xfrm flipV="1">
                <a:off x="3686188" y="3588904"/>
                <a:ext cx="0" cy="211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88" name="Line 18"/>
              <p:cNvSpPr>
                <a:spLocks noChangeShapeType="1"/>
              </p:cNvSpPr>
              <p:nvPr/>
            </p:nvSpPr>
            <p:spPr bwMode="auto">
              <a:xfrm flipV="1">
                <a:off x="4294863" y="3589082"/>
                <a:ext cx="0" cy="211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89" name="Line 18"/>
              <p:cNvSpPr>
                <a:spLocks noChangeShapeType="1"/>
              </p:cNvSpPr>
              <p:nvPr/>
            </p:nvSpPr>
            <p:spPr bwMode="auto">
              <a:xfrm flipV="1">
                <a:off x="4937955" y="3592131"/>
                <a:ext cx="0" cy="182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90" name="Line 18"/>
              <p:cNvSpPr>
                <a:spLocks noChangeShapeType="1"/>
              </p:cNvSpPr>
              <p:nvPr/>
            </p:nvSpPr>
            <p:spPr bwMode="auto">
              <a:xfrm flipV="1">
                <a:off x="5508463" y="3592131"/>
                <a:ext cx="0" cy="182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</p:grpSp>
      </p:grpSp>
      <p:sp>
        <p:nvSpPr>
          <p:cNvPr id="91" name="TextBox 90"/>
          <p:cNvSpPr txBox="1"/>
          <p:nvPr/>
        </p:nvSpPr>
        <p:spPr>
          <a:xfrm>
            <a:off x="87369" y="4542562"/>
            <a:ext cx="205697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Uniform Scaling</a:t>
            </a:r>
          </a:p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distance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179047" y="1065197"/>
            <a:ext cx="4826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An Example Application in Cardiology</a:t>
            </a:r>
            <a:endParaRPr lang="en-US" sz="2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80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Experimental </a:t>
            </a:r>
            <a:r>
              <a:rPr lang="en-US" b="1" dirty="0">
                <a:solidFill>
                  <a:srgbClr val="0070C0"/>
                </a:solidFill>
              </a:rPr>
              <a:t>Evaluation</a:t>
            </a:r>
            <a:br>
              <a:rPr lang="en-US" b="1" dirty="0">
                <a:solidFill>
                  <a:srgbClr val="0070C0"/>
                </a:solidFill>
              </a:rPr>
            </a:b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2179047" y="1065197"/>
            <a:ext cx="4826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An Example Application in Cardiology</a:t>
            </a:r>
            <a:endParaRPr lang="en-US" sz="2400" dirty="0">
              <a:solidFill>
                <a:srgbClr val="7030A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286000"/>
            <a:ext cx="6913143" cy="2546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775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Experimental </a:t>
            </a:r>
            <a:r>
              <a:rPr lang="en-US" b="1" dirty="0">
                <a:solidFill>
                  <a:srgbClr val="0070C0"/>
                </a:solidFill>
              </a:rPr>
              <a:t>Evaluation</a:t>
            </a:r>
            <a:br>
              <a:rPr lang="en-US" b="1" dirty="0">
                <a:solidFill>
                  <a:srgbClr val="0070C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4600" y="1911220"/>
            <a:ext cx="64008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400" dirty="0" smtClean="0"/>
              <a:t>The MIT benchmark </a:t>
            </a:r>
            <a:r>
              <a:rPr lang="en-US" sz="2400" dirty="0"/>
              <a:t>dataset that contains </a:t>
            </a:r>
            <a:r>
              <a:rPr lang="en-US" sz="2400" dirty="0">
                <a:solidFill>
                  <a:srgbClr val="0070C0"/>
                </a:solidFill>
              </a:rPr>
              <a:t>20 subjects </a:t>
            </a:r>
            <a:r>
              <a:rPr lang="en-US" sz="2400" dirty="0"/>
              <a:t>performing approximately </a:t>
            </a:r>
            <a:r>
              <a:rPr lang="en-US" sz="2400" dirty="0">
                <a:solidFill>
                  <a:srgbClr val="0070C0"/>
                </a:solidFill>
              </a:rPr>
              <a:t>30 hours </a:t>
            </a:r>
            <a:r>
              <a:rPr lang="en-US" sz="2400" dirty="0"/>
              <a:t>of daily </a:t>
            </a:r>
            <a:r>
              <a:rPr lang="en-US" sz="2400" dirty="0" smtClean="0"/>
              <a:t>activities.</a:t>
            </a:r>
          </a:p>
          <a:p>
            <a:pPr marL="0" indent="0" algn="ctr">
              <a:buNone/>
            </a:pPr>
            <a:endParaRPr lang="en-US" sz="2400" dirty="0" smtClean="0"/>
          </a:p>
          <a:p>
            <a:pPr marL="0" indent="0" algn="ctr">
              <a:buNone/>
            </a:pPr>
            <a:r>
              <a:rPr lang="en-US" sz="2400" dirty="0" smtClean="0"/>
              <a:t> </a:t>
            </a:r>
            <a:r>
              <a:rPr lang="en-US" sz="2400" dirty="0"/>
              <a:t>such as: 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running</a:t>
            </a:r>
            <a:r>
              <a:rPr lang="en-US" sz="2400" dirty="0"/>
              <a:t>, 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stretching</a:t>
            </a:r>
            <a:r>
              <a:rPr lang="en-US" sz="2400" dirty="0"/>
              <a:t>, 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scrubbing</a:t>
            </a:r>
            <a:r>
              <a:rPr lang="en-US" sz="2400" dirty="0"/>
              <a:t>, 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vacuuming</a:t>
            </a:r>
            <a:r>
              <a:rPr lang="en-US" sz="2400" dirty="0"/>
              <a:t>, 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riding-escalator</a:t>
            </a:r>
            <a:r>
              <a:rPr lang="en-US" sz="2400" dirty="0"/>
              <a:t>,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 brushing-teeth</a:t>
            </a:r>
            <a:r>
              <a:rPr lang="en-US" sz="2400" dirty="0"/>
              <a:t>, 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walking</a:t>
            </a:r>
            <a:r>
              <a:rPr lang="en-US" sz="2400" dirty="0"/>
              <a:t>, 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bicycling</a:t>
            </a:r>
            <a:r>
              <a:rPr lang="en-US" sz="2400" dirty="0"/>
              <a:t>, etc. The data was sampled at 70 Hz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81200" y="1065197"/>
            <a:ext cx="5325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An Example Application in Daily Activities</a:t>
            </a:r>
            <a:endParaRPr lang="en-US" sz="2400" dirty="0">
              <a:solidFill>
                <a:srgbClr val="7030A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057400"/>
            <a:ext cx="2131327" cy="258127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8965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Experimental </a:t>
            </a:r>
            <a:r>
              <a:rPr lang="en-US" b="1" dirty="0">
                <a:solidFill>
                  <a:srgbClr val="0070C0"/>
                </a:solidFill>
              </a:rPr>
              <a:t>Evaluation</a:t>
            </a:r>
            <a:br>
              <a:rPr lang="en-US" b="1" dirty="0">
                <a:solidFill>
                  <a:srgbClr val="0070C0"/>
                </a:solidFill>
              </a:rPr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81200" y="1065197"/>
            <a:ext cx="5325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An Example Application in Daily Activities</a:t>
            </a:r>
            <a:endParaRPr lang="en-US" sz="2400" dirty="0">
              <a:solidFill>
                <a:srgbClr val="7030A0"/>
              </a:solidFill>
            </a:endParaRP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2570953" y="1722686"/>
            <a:ext cx="5958868" cy="1913365"/>
            <a:chOff x="2569996" y="1976221"/>
            <a:chExt cx="3611435" cy="1159615"/>
          </a:xfrm>
        </p:grpSpPr>
        <p:sp>
          <p:nvSpPr>
            <p:cNvPr id="8" name="Rectangle 69"/>
            <p:cNvSpPr>
              <a:spLocks noChangeArrowheads="1"/>
            </p:cNvSpPr>
            <p:nvPr/>
          </p:nvSpPr>
          <p:spPr bwMode="auto">
            <a:xfrm rot="16200000">
              <a:off x="2386379" y="2429960"/>
              <a:ext cx="507132" cy="139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5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rror   rate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Freeform 86"/>
            <p:cNvSpPr>
              <a:spLocks/>
            </p:cNvSpPr>
            <p:nvPr/>
          </p:nvSpPr>
          <p:spPr bwMode="auto">
            <a:xfrm>
              <a:off x="3114002" y="2282136"/>
              <a:ext cx="1582909" cy="346904"/>
            </a:xfrm>
            <a:custGeom>
              <a:avLst/>
              <a:gdLst>
                <a:gd name="T0" fmla="*/ 15 w 1021"/>
                <a:gd name="T1" fmla="*/ 37 h 338"/>
                <a:gd name="T2" fmla="*/ 40 w 1021"/>
                <a:gd name="T3" fmla="*/ 77 h 338"/>
                <a:gd name="T4" fmla="*/ 64 w 1021"/>
                <a:gd name="T5" fmla="*/ 109 h 338"/>
                <a:gd name="T6" fmla="*/ 88 w 1021"/>
                <a:gd name="T7" fmla="*/ 139 h 338"/>
                <a:gd name="T8" fmla="*/ 111 w 1021"/>
                <a:gd name="T9" fmla="*/ 161 h 338"/>
                <a:gd name="T10" fmla="*/ 137 w 1021"/>
                <a:gd name="T11" fmla="*/ 186 h 338"/>
                <a:gd name="T12" fmla="*/ 160 w 1021"/>
                <a:gd name="T13" fmla="*/ 206 h 338"/>
                <a:gd name="T14" fmla="*/ 184 w 1021"/>
                <a:gd name="T15" fmla="*/ 223 h 338"/>
                <a:gd name="T16" fmla="*/ 208 w 1021"/>
                <a:gd name="T17" fmla="*/ 238 h 338"/>
                <a:gd name="T18" fmla="*/ 233 w 1021"/>
                <a:gd name="T19" fmla="*/ 251 h 338"/>
                <a:gd name="T20" fmla="*/ 257 w 1021"/>
                <a:gd name="T21" fmla="*/ 263 h 338"/>
                <a:gd name="T22" fmla="*/ 280 w 1021"/>
                <a:gd name="T23" fmla="*/ 271 h 338"/>
                <a:gd name="T24" fmla="*/ 306 w 1021"/>
                <a:gd name="T25" fmla="*/ 278 h 338"/>
                <a:gd name="T26" fmla="*/ 329 w 1021"/>
                <a:gd name="T27" fmla="*/ 283 h 338"/>
                <a:gd name="T28" fmla="*/ 353 w 1021"/>
                <a:gd name="T29" fmla="*/ 288 h 338"/>
                <a:gd name="T30" fmla="*/ 377 w 1021"/>
                <a:gd name="T31" fmla="*/ 293 h 338"/>
                <a:gd name="T32" fmla="*/ 402 w 1021"/>
                <a:gd name="T33" fmla="*/ 295 h 338"/>
                <a:gd name="T34" fmla="*/ 426 w 1021"/>
                <a:gd name="T35" fmla="*/ 300 h 338"/>
                <a:gd name="T36" fmla="*/ 449 w 1021"/>
                <a:gd name="T37" fmla="*/ 303 h 338"/>
                <a:gd name="T38" fmla="*/ 473 w 1021"/>
                <a:gd name="T39" fmla="*/ 303 h 338"/>
                <a:gd name="T40" fmla="*/ 498 w 1021"/>
                <a:gd name="T41" fmla="*/ 305 h 338"/>
                <a:gd name="T42" fmla="*/ 522 w 1021"/>
                <a:gd name="T43" fmla="*/ 308 h 338"/>
                <a:gd name="T44" fmla="*/ 546 w 1021"/>
                <a:gd name="T45" fmla="*/ 310 h 338"/>
                <a:gd name="T46" fmla="*/ 571 w 1021"/>
                <a:gd name="T47" fmla="*/ 310 h 338"/>
                <a:gd name="T48" fmla="*/ 595 w 1021"/>
                <a:gd name="T49" fmla="*/ 313 h 338"/>
                <a:gd name="T50" fmla="*/ 618 w 1021"/>
                <a:gd name="T51" fmla="*/ 315 h 338"/>
                <a:gd name="T52" fmla="*/ 642 w 1021"/>
                <a:gd name="T53" fmla="*/ 318 h 338"/>
                <a:gd name="T54" fmla="*/ 667 w 1021"/>
                <a:gd name="T55" fmla="*/ 320 h 338"/>
                <a:gd name="T56" fmla="*/ 691 w 1021"/>
                <a:gd name="T57" fmla="*/ 320 h 338"/>
                <a:gd name="T58" fmla="*/ 715 w 1021"/>
                <a:gd name="T59" fmla="*/ 323 h 338"/>
                <a:gd name="T60" fmla="*/ 738 w 1021"/>
                <a:gd name="T61" fmla="*/ 325 h 338"/>
                <a:gd name="T62" fmla="*/ 764 w 1021"/>
                <a:gd name="T63" fmla="*/ 325 h 338"/>
                <a:gd name="T64" fmla="*/ 787 w 1021"/>
                <a:gd name="T65" fmla="*/ 328 h 338"/>
                <a:gd name="T66" fmla="*/ 811 w 1021"/>
                <a:gd name="T67" fmla="*/ 330 h 338"/>
                <a:gd name="T68" fmla="*/ 835 w 1021"/>
                <a:gd name="T69" fmla="*/ 330 h 338"/>
                <a:gd name="T70" fmla="*/ 860 w 1021"/>
                <a:gd name="T71" fmla="*/ 333 h 338"/>
                <a:gd name="T72" fmla="*/ 884 w 1021"/>
                <a:gd name="T73" fmla="*/ 333 h 338"/>
                <a:gd name="T74" fmla="*/ 907 w 1021"/>
                <a:gd name="T75" fmla="*/ 335 h 338"/>
                <a:gd name="T76" fmla="*/ 933 w 1021"/>
                <a:gd name="T77" fmla="*/ 335 h 338"/>
                <a:gd name="T78" fmla="*/ 956 w 1021"/>
                <a:gd name="T79" fmla="*/ 335 h 338"/>
                <a:gd name="T80" fmla="*/ 980 w 1021"/>
                <a:gd name="T81" fmla="*/ 335 h 338"/>
                <a:gd name="T82" fmla="*/ 1004 w 1021"/>
                <a:gd name="T83" fmla="*/ 338 h 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1" h="338">
                  <a:moveTo>
                    <a:pt x="0" y="0"/>
                  </a:moveTo>
                  <a:lnTo>
                    <a:pt x="8" y="19"/>
                  </a:lnTo>
                  <a:lnTo>
                    <a:pt x="15" y="37"/>
                  </a:lnTo>
                  <a:lnTo>
                    <a:pt x="23" y="52"/>
                  </a:lnTo>
                  <a:lnTo>
                    <a:pt x="32" y="64"/>
                  </a:lnTo>
                  <a:lnTo>
                    <a:pt x="40" y="77"/>
                  </a:lnTo>
                  <a:lnTo>
                    <a:pt x="47" y="89"/>
                  </a:lnTo>
                  <a:lnTo>
                    <a:pt x="56" y="99"/>
                  </a:lnTo>
                  <a:lnTo>
                    <a:pt x="64" y="109"/>
                  </a:lnTo>
                  <a:lnTo>
                    <a:pt x="72" y="119"/>
                  </a:lnTo>
                  <a:lnTo>
                    <a:pt x="79" y="129"/>
                  </a:lnTo>
                  <a:lnTo>
                    <a:pt x="88" y="139"/>
                  </a:lnTo>
                  <a:lnTo>
                    <a:pt x="96" y="146"/>
                  </a:lnTo>
                  <a:lnTo>
                    <a:pt x="104" y="154"/>
                  </a:lnTo>
                  <a:lnTo>
                    <a:pt x="111" y="161"/>
                  </a:lnTo>
                  <a:lnTo>
                    <a:pt x="120" y="169"/>
                  </a:lnTo>
                  <a:lnTo>
                    <a:pt x="128" y="179"/>
                  </a:lnTo>
                  <a:lnTo>
                    <a:pt x="137" y="186"/>
                  </a:lnTo>
                  <a:lnTo>
                    <a:pt x="144" y="193"/>
                  </a:lnTo>
                  <a:lnTo>
                    <a:pt x="152" y="198"/>
                  </a:lnTo>
                  <a:lnTo>
                    <a:pt x="160" y="206"/>
                  </a:lnTo>
                  <a:lnTo>
                    <a:pt x="169" y="213"/>
                  </a:lnTo>
                  <a:lnTo>
                    <a:pt x="176" y="218"/>
                  </a:lnTo>
                  <a:lnTo>
                    <a:pt x="184" y="223"/>
                  </a:lnTo>
                  <a:lnTo>
                    <a:pt x="192" y="228"/>
                  </a:lnTo>
                  <a:lnTo>
                    <a:pt x="201" y="233"/>
                  </a:lnTo>
                  <a:lnTo>
                    <a:pt x="208" y="238"/>
                  </a:lnTo>
                  <a:lnTo>
                    <a:pt x="216" y="243"/>
                  </a:lnTo>
                  <a:lnTo>
                    <a:pt x="225" y="248"/>
                  </a:lnTo>
                  <a:lnTo>
                    <a:pt x="233" y="251"/>
                  </a:lnTo>
                  <a:lnTo>
                    <a:pt x="241" y="256"/>
                  </a:lnTo>
                  <a:lnTo>
                    <a:pt x="248" y="258"/>
                  </a:lnTo>
                  <a:lnTo>
                    <a:pt x="257" y="263"/>
                  </a:lnTo>
                  <a:lnTo>
                    <a:pt x="265" y="266"/>
                  </a:lnTo>
                  <a:lnTo>
                    <a:pt x="273" y="268"/>
                  </a:lnTo>
                  <a:lnTo>
                    <a:pt x="280" y="271"/>
                  </a:lnTo>
                  <a:lnTo>
                    <a:pt x="289" y="273"/>
                  </a:lnTo>
                  <a:lnTo>
                    <a:pt x="297" y="276"/>
                  </a:lnTo>
                  <a:lnTo>
                    <a:pt x="306" y="278"/>
                  </a:lnTo>
                  <a:lnTo>
                    <a:pt x="313" y="281"/>
                  </a:lnTo>
                  <a:lnTo>
                    <a:pt x="321" y="283"/>
                  </a:lnTo>
                  <a:lnTo>
                    <a:pt x="329" y="283"/>
                  </a:lnTo>
                  <a:lnTo>
                    <a:pt x="338" y="285"/>
                  </a:lnTo>
                  <a:lnTo>
                    <a:pt x="345" y="288"/>
                  </a:lnTo>
                  <a:lnTo>
                    <a:pt x="353" y="288"/>
                  </a:lnTo>
                  <a:lnTo>
                    <a:pt x="361" y="290"/>
                  </a:lnTo>
                  <a:lnTo>
                    <a:pt x="370" y="290"/>
                  </a:lnTo>
                  <a:lnTo>
                    <a:pt x="377" y="293"/>
                  </a:lnTo>
                  <a:lnTo>
                    <a:pt x="385" y="293"/>
                  </a:lnTo>
                  <a:lnTo>
                    <a:pt x="394" y="295"/>
                  </a:lnTo>
                  <a:lnTo>
                    <a:pt x="402" y="295"/>
                  </a:lnTo>
                  <a:lnTo>
                    <a:pt x="409" y="298"/>
                  </a:lnTo>
                  <a:lnTo>
                    <a:pt x="417" y="298"/>
                  </a:lnTo>
                  <a:lnTo>
                    <a:pt x="426" y="300"/>
                  </a:lnTo>
                  <a:lnTo>
                    <a:pt x="434" y="300"/>
                  </a:lnTo>
                  <a:lnTo>
                    <a:pt x="441" y="300"/>
                  </a:lnTo>
                  <a:lnTo>
                    <a:pt x="449" y="303"/>
                  </a:lnTo>
                  <a:lnTo>
                    <a:pt x="458" y="303"/>
                  </a:lnTo>
                  <a:lnTo>
                    <a:pt x="466" y="303"/>
                  </a:lnTo>
                  <a:lnTo>
                    <a:pt x="473" y="303"/>
                  </a:lnTo>
                  <a:lnTo>
                    <a:pt x="481" y="305"/>
                  </a:lnTo>
                  <a:lnTo>
                    <a:pt x="490" y="305"/>
                  </a:lnTo>
                  <a:lnTo>
                    <a:pt x="498" y="305"/>
                  </a:lnTo>
                  <a:lnTo>
                    <a:pt x="505" y="305"/>
                  </a:lnTo>
                  <a:lnTo>
                    <a:pt x="514" y="308"/>
                  </a:lnTo>
                  <a:lnTo>
                    <a:pt x="522" y="308"/>
                  </a:lnTo>
                  <a:lnTo>
                    <a:pt x="530" y="308"/>
                  </a:lnTo>
                  <a:lnTo>
                    <a:pt x="537" y="308"/>
                  </a:lnTo>
                  <a:lnTo>
                    <a:pt x="546" y="310"/>
                  </a:lnTo>
                  <a:lnTo>
                    <a:pt x="554" y="310"/>
                  </a:lnTo>
                  <a:lnTo>
                    <a:pt x="562" y="310"/>
                  </a:lnTo>
                  <a:lnTo>
                    <a:pt x="571" y="310"/>
                  </a:lnTo>
                  <a:lnTo>
                    <a:pt x="578" y="313"/>
                  </a:lnTo>
                  <a:lnTo>
                    <a:pt x="586" y="313"/>
                  </a:lnTo>
                  <a:lnTo>
                    <a:pt x="595" y="313"/>
                  </a:lnTo>
                  <a:lnTo>
                    <a:pt x="603" y="313"/>
                  </a:lnTo>
                  <a:lnTo>
                    <a:pt x="610" y="315"/>
                  </a:lnTo>
                  <a:lnTo>
                    <a:pt x="618" y="315"/>
                  </a:lnTo>
                  <a:lnTo>
                    <a:pt x="627" y="315"/>
                  </a:lnTo>
                  <a:lnTo>
                    <a:pt x="635" y="315"/>
                  </a:lnTo>
                  <a:lnTo>
                    <a:pt x="642" y="318"/>
                  </a:lnTo>
                  <a:lnTo>
                    <a:pt x="650" y="318"/>
                  </a:lnTo>
                  <a:lnTo>
                    <a:pt x="659" y="318"/>
                  </a:lnTo>
                  <a:lnTo>
                    <a:pt x="667" y="320"/>
                  </a:lnTo>
                  <a:lnTo>
                    <a:pt x="674" y="320"/>
                  </a:lnTo>
                  <a:lnTo>
                    <a:pt x="683" y="320"/>
                  </a:lnTo>
                  <a:lnTo>
                    <a:pt x="691" y="320"/>
                  </a:lnTo>
                  <a:lnTo>
                    <a:pt x="699" y="323"/>
                  </a:lnTo>
                  <a:lnTo>
                    <a:pt x="706" y="323"/>
                  </a:lnTo>
                  <a:lnTo>
                    <a:pt x="715" y="323"/>
                  </a:lnTo>
                  <a:lnTo>
                    <a:pt x="723" y="323"/>
                  </a:lnTo>
                  <a:lnTo>
                    <a:pt x="731" y="325"/>
                  </a:lnTo>
                  <a:lnTo>
                    <a:pt x="738" y="325"/>
                  </a:lnTo>
                  <a:lnTo>
                    <a:pt x="747" y="325"/>
                  </a:lnTo>
                  <a:lnTo>
                    <a:pt x="755" y="325"/>
                  </a:lnTo>
                  <a:lnTo>
                    <a:pt x="764" y="325"/>
                  </a:lnTo>
                  <a:lnTo>
                    <a:pt x="771" y="328"/>
                  </a:lnTo>
                  <a:lnTo>
                    <a:pt x="779" y="328"/>
                  </a:lnTo>
                  <a:lnTo>
                    <a:pt x="787" y="328"/>
                  </a:lnTo>
                  <a:lnTo>
                    <a:pt x="796" y="328"/>
                  </a:lnTo>
                  <a:lnTo>
                    <a:pt x="803" y="328"/>
                  </a:lnTo>
                  <a:lnTo>
                    <a:pt x="811" y="330"/>
                  </a:lnTo>
                  <a:lnTo>
                    <a:pt x="819" y="330"/>
                  </a:lnTo>
                  <a:lnTo>
                    <a:pt x="828" y="330"/>
                  </a:lnTo>
                  <a:lnTo>
                    <a:pt x="835" y="330"/>
                  </a:lnTo>
                  <a:lnTo>
                    <a:pt x="843" y="330"/>
                  </a:lnTo>
                  <a:lnTo>
                    <a:pt x="852" y="330"/>
                  </a:lnTo>
                  <a:lnTo>
                    <a:pt x="860" y="333"/>
                  </a:lnTo>
                  <a:lnTo>
                    <a:pt x="867" y="333"/>
                  </a:lnTo>
                  <a:lnTo>
                    <a:pt x="875" y="333"/>
                  </a:lnTo>
                  <a:lnTo>
                    <a:pt x="884" y="333"/>
                  </a:lnTo>
                  <a:lnTo>
                    <a:pt x="892" y="333"/>
                  </a:lnTo>
                  <a:lnTo>
                    <a:pt x="900" y="333"/>
                  </a:lnTo>
                  <a:lnTo>
                    <a:pt x="907" y="335"/>
                  </a:lnTo>
                  <a:lnTo>
                    <a:pt x="916" y="335"/>
                  </a:lnTo>
                  <a:lnTo>
                    <a:pt x="924" y="335"/>
                  </a:lnTo>
                  <a:lnTo>
                    <a:pt x="933" y="335"/>
                  </a:lnTo>
                  <a:lnTo>
                    <a:pt x="940" y="335"/>
                  </a:lnTo>
                  <a:lnTo>
                    <a:pt x="948" y="335"/>
                  </a:lnTo>
                  <a:lnTo>
                    <a:pt x="956" y="335"/>
                  </a:lnTo>
                  <a:lnTo>
                    <a:pt x="965" y="335"/>
                  </a:lnTo>
                  <a:lnTo>
                    <a:pt x="972" y="335"/>
                  </a:lnTo>
                  <a:lnTo>
                    <a:pt x="980" y="335"/>
                  </a:lnTo>
                  <a:lnTo>
                    <a:pt x="988" y="338"/>
                  </a:lnTo>
                  <a:lnTo>
                    <a:pt x="997" y="338"/>
                  </a:lnTo>
                  <a:lnTo>
                    <a:pt x="1004" y="338"/>
                  </a:lnTo>
                  <a:lnTo>
                    <a:pt x="1012" y="338"/>
                  </a:lnTo>
                  <a:lnTo>
                    <a:pt x="1021" y="338"/>
                  </a:lnTo>
                </a:path>
              </a:pathLst>
            </a:custGeom>
            <a:noFill/>
            <a:ln w="1524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10" name="Freeform 87"/>
            <p:cNvSpPr>
              <a:spLocks/>
            </p:cNvSpPr>
            <p:nvPr/>
          </p:nvSpPr>
          <p:spPr bwMode="auto">
            <a:xfrm>
              <a:off x="4687886" y="2626521"/>
              <a:ext cx="905489" cy="1252"/>
            </a:xfrm>
            <a:custGeom>
              <a:avLst/>
              <a:gdLst>
                <a:gd name="T0" fmla="*/ 8 w 578"/>
                <a:gd name="T1" fmla="*/ 0 h 2"/>
                <a:gd name="T2" fmla="*/ 23 w 578"/>
                <a:gd name="T3" fmla="*/ 0 h 2"/>
                <a:gd name="T4" fmla="*/ 40 w 578"/>
                <a:gd name="T5" fmla="*/ 0 h 2"/>
                <a:gd name="T6" fmla="*/ 55 w 578"/>
                <a:gd name="T7" fmla="*/ 0 h 2"/>
                <a:gd name="T8" fmla="*/ 72 w 578"/>
                <a:gd name="T9" fmla="*/ 0 h 2"/>
                <a:gd name="T10" fmla="*/ 88 w 578"/>
                <a:gd name="T11" fmla="*/ 0 h 2"/>
                <a:gd name="T12" fmla="*/ 104 w 578"/>
                <a:gd name="T13" fmla="*/ 0 h 2"/>
                <a:gd name="T14" fmla="*/ 120 w 578"/>
                <a:gd name="T15" fmla="*/ 0 h 2"/>
                <a:gd name="T16" fmla="*/ 136 w 578"/>
                <a:gd name="T17" fmla="*/ 0 h 2"/>
                <a:gd name="T18" fmla="*/ 152 w 578"/>
                <a:gd name="T19" fmla="*/ 0 h 2"/>
                <a:gd name="T20" fmla="*/ 169 w 578"/>
                <a:gd name="T21" fmla="*/ 0 h 2"/>
                <a:gd name="T22" fmla="*/ 184 w 578"/>
                <a:gd name="T23" fmla="*/ 2 h 2"/>
                <a:gd name="T24" fmla="*/ 201 w 578"/>
                <a:gd name="T25" fmla="*/ 2 h 2"/>
                <a:gd name="T26" fmla="*/ 216 w 578"/>
                <a:gd name="T27" fmla="*/ 2 h 2"/>
                <a:gd name="T28" fmla="*/ 233 w 578"/>
                <a:gd name="T29" fmla="*/ 2 h 2"/>
                <a:gd name="T30" fmla="*/ 248 w 578"/>
                <a:gd name="T31" fmla="*/ 2 h 2"/>
                <a:gd name="T32" fmla="*/ 265 w 578"/>
                <a:gd name="T33" fmla="*/ 2 h 2"/>
                <a:gd name="T34" fmla="*/ 280 w 578"/>
                <a:gd name="T35" fmla="*/ 2 h 2"/>
                <a:gd name="T36" fmla="*/ 297 w 578"/>
                <a:gd name="T37" fmla="*/ 2 h 2"/>
                <a:gd name="T38" fmla="*/ 312 w 578"/>
                <a:gd name="T39" fmla="*/ 2 h 2"/>
                <a:gd name="T40" fmla="*/ 329 w 578"/>
                <a:gd name="T41" fmla="*/ 2 h 2"/>
                <a:gd name="T42" fmla="*/ 345 w 578"/>
                <a:gd name="T43" fmla="*/ 2 h 2"/>
                <a:gd name="T44" fmla="*/ 361 w 578"/>
                <a:gd name="T45" fmla="*/ 2 h 2"/>
                <a:gd name="T46" fmla="*/ 377 w 578"/>
                <a:gd name="T47" fmla="*/ 2 h 2"/>
                <a:gd name="T48" fmla="*/ 393 w 578"/>
                <a:gd name="T49" fmla="*/ 2 h 2"/>
                <a:gd name="T50" fmla="*/ 409 w 578"/>
                <a:gd name="T51" fmla="*/ 2 h 2"/>
                <a:gd name="T52" fmla="*/ 426 w 578"/>
                <a:gd name="T53" fmla="*/ 2 h 2"/>
                <a:gd name="T54" fmla="*/ 441 w 578"/>
                <a:gd name="T55" fmla="*/ 2 h 2"/>
                <a:gd name="T56" fmla="*/ 458 w 578"/>
                <a:gd name="T57" fmla="*/ 2 h 2"/>
                <a:gd name="T58" fmla="*/ 473 w 578"/>
                <a:gd name="T59" fmla="*/ 2 h 2"/>
                <a:gd name="T60" fmla="*/ 490 w 578"/>
                <a:gd name="T61" fmla="*/ 2 h 2"/>
                <a:gd name="T62" fmla="*/ 505 w 578"/>
                <a:gd name="T63" fmla="*/ 2 h 2"/>
                <a:gd name="T64" fmla="*/ 522 w 578"/>
                <a:gd name="T65" fmla="*/ 2 h 2"/>
                <a:gd name="T66" fmla="*/ 539 w 578"/>
                <a:gd name="T67" fmla="*/ 2 h 2"/>
                <a:gd name="T68" fmla="*/ 554 w 578"/>
                <a:gd name="T69" fmla="*/ 2 h 2"/>
                <a:gd name="T70" fmla="*/ 571 w 578"/>
                <a:gd name="T7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78" h="2">
                  <a:moveTo>
                    <a:pt x="0" y="0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3" y="0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47" y="0"/>
                  </a:lnTo>
                  <a:lnTo>
                    <a:pt x="55" y="0"/>
                  </a:lnTo>
                  <a:lnTo>
                    <a:pt x="64" y="0"/>
                  </a:lnTo>
                  <a:lnTo>
                    <a:pt x="72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6" y="0"/>
                  </a:lnTo>
                  <a:lnTo>
                    <a:pt x="104" y="0"/>
                  </a:lnTo>
                  <a:lnTo>
                    <a:pt x="111" y="0"/>
                  </a:lnTo>
                  <a:lnTo>
                    <a:pt x="120" y="0"/>
                  </a:lnTo>
                  <a:lnTo>
                    <a:pt x="128" y="0"/>
                  </a:lnTo>
                  <a:lnTo>
                    <a:pt x="136" y="0"/>
                  </a:lnTo>
                  <a:lnTo>
                    <a:pt x="143" y="0"/>
                  </a:lnTo>
                  <a:lnTo>
                    <a:pt x="152" y="0"/>
                  </a:lnTo>
                  <a:lnTo>
                    <a:pt x="160" y="0"/>
                  </a:lnTo>
                  <a:lnTo>
                    <a:pt x="169" y="0"/>
                  </a:lnTo>
                  <a:lnTo>
                    <a:pt x="176" y="2"/>
                  </a:lnTo>
                  <a:lnTo>
                    <a:pt x="184" y="2"/>
                  </a:lnTo>
                  <a:lnTo>
                    <a:pt x="192" y="2"/>
                  </a:lnTo>
                  <a:lnTo>
                    <a:pt x="201" y="2"/>
                  </a:lnTo>
                  <a:lnTo>
                    <a:pt x="209" y="2"/>
                  </a:lnTo>
                  <a:lnTo>
                    <a:pt x="216" y="2"/>
                  </a:lnTo>
                  <a:lnTo>
                    <a:pt x="224" y="2"/>
                  </a:lnTo>
                  <a:lnTo>
                    <a:pt x="233" y="2"/>
                  </a:lnTo>
                  <a:lnTo>
                    <a:pt x="241" y="2"/>
                  </a:lnTo>
                  <a:lnTo>
                    <a:pt x="248" y="2"/>
                  </a:lnTo>
                  <a:lnTo>
                    <a:pt x="257" y="2"/>
                  </a:lnTo>
                  <a:lnTo>
                    <a:pt x="265" y="2"/>
                  </a:lnTo>
                  <a:lnTo>
                    <a:pt x="273" y="2"/>
                  </a:lnTo>
                  <a:lnTo>
                    <a:pt x="280" y="2"/>
                  </a:lnTo>
                  <a:lnTo>
                    <a:pt x="289" y="2"/>
                  </a:lnTo>
                  <a:lnTo>
                    <a:pt x="297" y="2"/>
                  </a:lnTo>
                  <a:lnTo>
                    <a:pt x="305" y="2"/>
                  </a:lnTo>
                  <a:lnTo>
                    <a:pt x="312" y="2"/>
                  </a:lnTo>
                  <a:lnTo>
                    <a:pt x="321" y="2"/>
                  </a:lnTo>
                  <a:lnTo>
                    <a:pt x="329" y="2"/>
                  </a:lnTo>
                  <a:lnTo>
                    <a:pt x="338" y="2"/>
                  </a:lnTo>
                  <a:lnTo>
                    <a:pt x="345" y="2"/>
                  </a:lnTo>
                  <a:lnTo>
                    <a:pt x="353" y="2"/>
                  </a:lnTo>
                  <a:lnTo>
                    <a:pt x="361" y="2"/>
                  </a:lnTo>
                  <a:lnTo>
                    <a:pt x="370" y="2"/>
                  </a:lnTo>
                  <a:lnTo>
                    <a:pt x="377" y="2"/>
                  </a:lnTo>
                  <a:lnTo>
                    <a:pt x="385" y="2"/>
                  </a:lnTo>
                  <a:lnTo>
                    <a:pt x="393" y="2"/>
                  </a:lnTo>
                  <a:lnTo>
                    <a:pt x="402" y="2"/>
                  </a:lnTo>
                  <a:lnTo>
                    <a:pt x="409" y="2"/>
                  </a:lnTo>
                  <a:lnTo>
                    <a:pt x="417" y="2"/>
                  </a:lnTo>
                  <a:lnTo>
                    <a:pt x="426" y="2"/>
                  </a:lnTo>
                  <a:lnTo>
                    <a:pt x="434" y="2"/>
                  </a:lnTo>
                  <a:lnTo>
                    <a:pt x="441" y="2"/>
                  </a:lnTo>
                  <a:lnTo>
                    <a:pt x="449" y="2"/>
                  </a:lnTo>
                  <a:lnTo>
                    <a:pt x="458" y="2"/>
                  </a:lnTo>
                  <a:lnTo>
                    <a:pt x="466" y="2"/>
                  </a:lnTo>
                  <a:lnTo>
                    <a:pt x="473" y="2"/>
                  </a:lnTo>
                  <a:lnTo>
                    <a:pt x="481" y="2"/>
                  </a:lnTo>
                  <a:lnTo>
                    <a:pt x="490" y="2"/>
                  </a:lnTo>
                  <a:lnTo>
                    <a:pt x="498" y="2"/>
                  </a:lnTo>
                  <a:lnTo>
                    <a:pt x="505" y="2"/>
                  </a:lnTo>
                  <a:lnTo>
                    <a:pt x="513" y="2"/>
                  </a:lnTo>
                  <a:lnTo>
                    <a:pt x="522" y="2"/>
                  </a:lnTo>
                  <a:lnTo>
                    <a:pt x="530" y="2"/>
                  </a:lnTo>
                  <a:lnTo>
                    <a:pt x="539" y="2"/>
                  </a:lnTo>
                  <a:lnTo>
                    <a:pt x="546" y="2"/>
                  </a:lnTo>
                  <a:lnTo>
                    <a:pt x="554" y="2"/>
                  </a:lnTo>
                  <a:lnTo>
                    <a:pt x="562" y="2"/>
                  </a:lnTo>
                  <a:lnTo>
                    <a:pt x="571" y="2"/>
                  </a:lnTo>
                  <a:lnTo>
                    <a:pt x="578" y="2"/>
                  </a:lnTo>
                </a:path>
              </a:pathLst>
            </a:custGeom>
            <a:noFill/>
            <a:ln w="1524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11" name="Freeform 92"/>
            <p:cNvSpPr>
              <a:spLocks/>
            </p:cNvSpPr>
            <p:nvPr/>
          </p:nvSpPr>
          <p:spPr bwMode="auto">
            <a:xfrm>
              <a:off x="3102570" y="2282136"/>
              <a:ext cx="1682431" cy="378857"/>
            </a:xfrm>
            <a:custGeom>
              <a:avLst/>
              <a:gdLst>
                <a:gd name="T0" fmla="*/ 15 w 1021"/>
                <a:gd name="T1" fmla="*/ 32 h 353"/>
                <a:gd name="T2" fmla="*/ 40 w 1021"/>
                <a:gd name="T3" fmla="*/ 72 h 353"/>
                <a:gd name="T4" fmla="*/ 64 w 1021"/>
                <a:gd name="T5" fmla="*/ 107 h 353"/>
                <a:gd name="T6" fmla="*/ 88 w 1021"/>
                <a:gd name="T7" fmla="*/ 134 h 353"/>
                <a:gd name="T8" fmla="*/ 111 w 1021"/>
                <a:gd name="T9" fmla="*/ 164 h 353"/>
                <a:gd name="T10" fmla="*/ 137 w 1021"/>
                <a:gd name="T11" fmla="*/ 189 h 353"/>
                <a:gd name="T12" fmla="*/ 160 w 1021"/>
                <a:gd name="T13" fmla="*/ 211 h 353"/>
                <a:gd name="T14" fmla="*/ 184 w 1021"/>
                <a:gd name="T15" fmla="*/ 231 h 353"/>
                <a:gd name="T16" fmla="*/ 208 w 1021"/>
                <a:gd name="T17" fmla="*/ 249 h 353"/>
                <a:gd name="T18" fmla="*/ 233 w 1021"/>
                <a:gd name="T19" fmla="*/ 264 h 353"/>
                <a:gd name="T20" fmla="*/ 257 w 1021"/>
                <a:gd name="T21" fmla="*/ 274 h 353"/>
                <a:gd name="T22" fmla="*/ 280 w 1021"/>
                <a:gd name="T23" fmla="*/ 283 h 353"/>
                <a:gd name="T24" fmla="*/ 306 w 1021"/>
                <a:gd name="T25" fmla="*/ 291 h 353"/>
                <a:gd name="T26" fmla="*/ 329 w 1021"/>
                <a:gd name="T27" fmla="*/ 298 h 353"/>
                <a:gd name="T28" fmla="*/ 353 w 1021"/>
                <a:gd name="T29" fmla="*/ 303 h 353"/>
                <a:gd name="T30" fmla="*/ 377 w 1021"/>
                <a:gd name="T31" fmla="*/ 306 h 353"/>
                <a:gd name="T32" fmla="*/ 402 w 1021"/>
                <a:gd name="T33" fmla="*/ 308 h 353"/>
                <a:gd name="T34" fmla="*/ 426 w 1021"/>
                <a:gd name="T35" fmla="*/ 311 h 353"/>
                <a:gd name="T36" fmla="*/ 449 w 1021"/>
                <a:gd name="T37" fmla="*/ 313 h 353"/>
                <a:gd name="T38" fmla="*/ 473 w 1021"/>
                <a:gd name="T39" fmla="*/ 316 h 353"/>
                <a:gd name="T40" fmla="*/ 498 w 1021"/>
                <a:gd name="T41" fmla="*/ 318 h 353"/>
                <a:gd name="T42" fmla="*/ 522 w 1021"/>
                <a:gd name="T43" fmla="*/ 318 h 353"/>
                <a:gd name="T44" fmla="*/ 546 w 1021"/>
                <a:gd name="T45" fmla="*/ 321 h 353"/>
                <a:gd name="T46" fmla="*/ 571 w 1021"/>
                <a:gd name="T47" fmla="*/ 321 h 353"/>
                <a:gd name="T48" fmla="*/ 595 w 1021"/>
                <a:gd name="T49" fmla="*/ 323 h 353"/>
                <a:gd name="T50" fmla="*/ 618 w 1021"/>
                <a:gd name="T51" fmla="*/ 323 h 353"/>
                <a:gd name="T52" fmla="*/ 642 w 1021"/>
                <a:gd name="T53" fmla="*/ 326 h 353"/>
                <a:gd name="T54" fmla="*/ 667 w 1021"/>
                <a:gd name="T55" fmla="*/ 326 h 353"/>
                <a:gd name="T56" fmla="*/ 691 w 1021"/>
                <a:gd name="T57" fmla="*/ 328 h 353"/>
                <a:gd name="T58" fmla="*/ 715 w 1021"/>
                <a:gd name="T59" fmla="*/ 331 h 353"/>
                <a:gd name="T60" fmla="*/ 738 w 1021"/>
                <a:gd name="T61" fmla="*/ 331 h 353"/>
                <a:gd name="T62" fmla="*/ 764 w 1021"/>
                <a:gd name="T63" fmla="*/ 333 h 353"/>
                <a:gd name="T64" fmla="*/ 787 w 1021"/>
                <a:gd name="T65" fmla="*/ 336 h 353"/>
                <a:gd name="T66" fmla="*/ 811 w 1021"/>
                <a:gd name="T67" fmla="*/ 338 h 353"/>
                <a:gd name="T68" fmla="*/ 835 w 1021"/>
                <a:gd name="T69" fmla="*/ 341 h 353"/>
                <a:gd name="T70" fmla="*/ 860 w 1021"/>
                <a:gd name="T71" fmla="*/ 343 h 353"/>
                <a:gd name="T72" fmla="*/ 884 w 1021"/>
                <a:gd name="T73" fmla="*/ 346 h 353"/>
                <a:gd name="T74" fmla="*/ 907 w 1021"/>
                <a:gd name="T75" fmla="*/ 348 h 353"/>
                <a:gd name="T76" fmla="*/ 933 w 1021"/>
                <a:gd name="T77" fmla="*/ 348 h 353"/>
                <a:gd name="T78" fmla="*/ 956 w 1021"/>
                <a:gd name="T79" fmla="*/ 351 h 353"/>
                <a:gd name="T80" fmla="*/ 980 w 1021"/>
                <a:gd name="T81" fmla="*/ 353 h 353"/>
                <a:gd name="T82" fmla="*/ 1004 w 1021"/>
                <a:gd name="T83" fmla="*/ 353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1" h="353">
                  <a:moveTo>
                    <a:pt x="0" y="0"/>
                  </a:moveTo>
                  <a:lnTo>
                    <a:pt x="8" y="17"/>
                  </a:lnTo>
                  <a:lnTo>
                    <a:pt x="15" y="32"/>
                  </a:lnTo>
                  <a:lnTo>
                    <a:pt x="23" y="47"/>
                  </a:lnTo>
                  <a:lnTo>
                    <a:pt x="32" y="60"/>
                  </a:lnTo>
                  <a:lnTo>
                    <a:pt x="40" y="72"/>
                  </a:lnTo>
                  <a:lnTo>
                    <a:pt x="47" y="85"/>
                  </a:lnTo>
                  <a:lnTo>
                    <a:pt x="56" y="95"/>
                  </a:lnTo>
                  <a:lnTo>
                    <a:pt x="64" y="107"/>
                  </a:lnTo>
                  <a:lnTo>
                    <a:pt x="72" y="117"/>
                  </a:lnTo>
                  <a:lnTo>
                    <a:pt x="79" y="127"/>
                  </a:lnTo>
                  <a:lnTo>
                    <a:pt x="88" y="134"/>
                  </a:lnTo>
                  <a:lnTo>
                    <a:pt x="96" y="144"/>
                  </a:lnTo>
                  <a:lnTo>
                    <a:pt x="104" y="154"/>
                  </a:lnTo>
                  <a:lnTo>
                    <a:pt x="111" y="164"/>
                  </a:lnTo>
                  <a:lnTo>
                    <a:pt x="120" y="172"/>
                  </a:lnTo>
                  <a:lnTo>
                    <a:pt x="128" y="182"/>
                  </a:lnTo>
                  <a:lnTo>
                    <a:pt x="137" y="189"/>
                  </a:lnTo>
                  <a:lnTo>
                    <a:pt x="144" y="196"/>
                  </a:lnTo>
                  <a:lnTo>
                    <a:pt x="152" y="204"/>
                  </a:lnTo>
                  <a:lnTo>
                    <a:pt x="160" y="211"/>
                  </a:lnTo>
                  <a:lnTo>
                    <a:pt x="169" y="219"/>
                  </a:lnTo>
                  <a:lnTo>
                    <a:pt x="176" y="226"/>
                  </a:lnTo>
                  <a:lnTo>
                    <a:pt x="184" y="231"/>
                  </a:lnTo>
                  <a:lnTo>
                    <a:pt x="192" y="236"/>
                  </a:lnTo>
                  <a:lnTo>
                    <a:pt x="201" y="244"/>
                  </a:lnTo>
                  <a:lnTo>
                    <a:pt x="208" y="249"/>
                  </a:lnTo>
                  <a:lnTo>
                    <a:pt x="216" y="254"/>
                  </a:lnTo>
                  <a:lnTo>
                    <a:pt x="225" y="259"/>
                  </a:lnTo>
                  <a:lnTo>
                    <a:pt x="233" y="264"/>
                  </a:lnTo>
                  <a:lnTo>
                    <a:pt x="241" y="266"/>
                  </a:lnTo>
                  <a:lnTo>
                    <a:pt x="248" y="271"/>
                  </a:lnTo>
                  <a:lnTo>
                    <a:pt x="257" y="274"/>
                  </a:lnTo>
                  <a:lnTo>
                    <a:pt x="265" y="278"/>
                  </a:lnTo>
                  <a:lnTo>
                    <a:pt x="273" y="281"/>
                  </a:lnTo>
                  <a:lnTo>
                    <a:pt x="280" y="283"/>
                  </a:lnTo>
                  <a:lnTo>
                    <a:pt x="289" y="286"/>
                  </a:lnTo>
                  <a:lnTo>
                    <a:pt x="297" y="288"/>
                  </a:lnTo>
                  <a:lnTo>
                    <a:pt x="306" y="291"/>
                  </a:lnTo>
                  <a:lnTo>
                    <a:pt x="313" y="293"/>
                  </a:lnTo>
                  <a:lnTo>
                    <a:pt x="321" y="296"/>
                  </a:lnTo>
                  <a:lnTo>
                    <a:pt x="329" y="298"/>
                  </a:lnTo>
                  <a:lnTo>
                    <a:pt x="338" y="298"/>
                  </a:lnTo>
                  <a:lnTo>
                    <a:pt x="345" y="301"/>
                  </a:lnTo>
                  <a:lnTo>
                    <a:pt x="353" y="303"/>
                  </a:lnTo>
                  <a:lnTo>
                    <a:pt x="361" y="303"/>
                  </a:lnTo>
                  <a:lnTo>
                    <a:pt x="370" y="306"/>
                  </a:lnTo>
                  <a:lnTo>
                    <a:pt x="377" y="306"/>
                  </a:lnTo>
                  <a:lnTo>
                    <a:pt x="385" y="308"/>
                  </a:lnTo>
                  <a:lnTo>
                    <a:pt x="394" y="308"/>
                  </a:lnTo>
                  <a:lnTo>
                    <a:pt x="402" y="308"/>
                  </a:lnTo>
                  <a:lnTo>
                    <a:pt x="409" y="311"/>
                  </a:lnTo>
                  <a:lnTo>
                    <a:pt x="417" y="311"/>
                  </a:lnTo>
                  <a:lnTo>
                    <a:pt x="426" y="311"/>
                  </a:lnTo>
                  <a:lnTo>
                    <a:pt x="434" y="313"/>
                  </a:lnTo>
                  <a:lnTo>
                    <a:pt x="441" y="313"/>
                  </a:lnTo>
                  <a:lnTo>
                    <a:pt x="449" y="313"/>
                  </a:lnTo>
                  <a:lnTo>
                    <a:pt x="458" y="316"/>
                  </a:lnTo>
                  <a:lnTo>
                    <a:pt x="466" y="316"/>
                  </a:lnTo>
                  <a:lnTo>
                    <a:pt x="473" y="316"/>
                  </a:lnTo>
                  <a:lnTo>
                    <a:pt x="481" y="316"/>
                  </a:lnTo>
                  <a:lnTo>
                    <a:pt x="490" y="316"/>
                  </a:lnTo>
                  <a:lnTo>
                    <a:pt x="498" y="318"/>
                  </a:lnTo>
                  <a:lnTo>
                    <a:pt x="505" y="318"/>
                  </a:lnTo>
                  <a:lnTo>
                    <a:pt x="514" y="318"/>
                  </a:lnTo>
                  <a:lnTo>
                    <a:pt x="522" y="318"/>
                  </a:lnTo>
                  <a:lnTo>
                    <a:pt x="530" y="318"/>
                  </a:lnTo>
                  <a:lnTo>
                    <a:pt x="537" y="321"/>
                  </a:lnTo>
                  <a:lnTo>
                    <a:pt x="546" y="321"/>
                  </a:lnTo>
                  <a:lnTo>
                    <a:pt x="554" y="321"/>
                  </a:lnTo>
                  <a:lnTo>
                    <a:pt x="562" y="321"/>
                  </a:lnTo>
                  <a:lnTo>
                    <a:pt x="571" y="321"/>
                  </a:lnTo>
                  <a:lnTo>
                    <a:pt x="578" y="321"/>
                  </a:lnTo>
                  <a:lnTo>
                    <a:pt x="586" y="321"/>
                  </a:lnTo>
                  <a:lnTo>
                    <a:pt x="595" y="323"/>
                  </a:lnTo>
                  <a:lnTo>
                    <a:pt x="603" y="323"/>
                  </a:lnTo>
                  <a:lnTo>
                    <a:pt x="610" y="323"/>
                  </a:lnTo>
                  <a:lnTo>
                    <a:pt x="618" y="323"/>
                  </a:lnTo>
                  <a:lnTo>
                    <a:pt x="627" y="323"/>
                  </a:lnTo>
                  <a:lnTo>
                    <a:pt x="635" y="323"/>
                  </a:lnTo>
                  <a:lnTo>
                    <a:pt x="642" y="326"/>
                  </a:lnTo>
                  <a:lnTo>
                    <a:pt x="650" y="326"/>
                  </a:lnTo>
                  <a:lnTo>
                    <a:pt x="659" y="326"/>
                  </a:lnTo>
                  <a:lnTo>
                    <a:pt x="667" y="326"/>
                  </a:lnTo>
                  <a:lnTo>
                    <a:pt x="674" y="326"/>
                  </a:lnTo>
                  <a:lnTo>
                    <a:pt x="683" y="328"/>
                  </a:lnTo>
                  <a:lnTo>
                    <a:pt x="691" y="328"/>
                  </a:lnTo>
                  <a:lnTo>
                    <a:pt x="699" y="328"/>
                  </a:lnTo>
                  <a:lnTo>
                    <a:pt x="706" y="328"/>
                  </a:lnTo>
                  <a:lnTo>
                    <a:pt x="715" y="331"/>
                  </a:lnTo>
                  <a:lnTo>
                    <a:pt x="723" y="331"/>
                  </a:lnTo>
                  <a:lnTo>
                    <a:pt x="731" y="331"/>
                  </a:lnTo>
                  <a:lnTo>
                    <a:pt x="738" y="331"/>
                  </a:lnTo>
                  <a:lnTo>
                    <a:pt x="747" y="333"/>
                  </a:lnTo>
                  <a:lnTo>
                    <a:pt x="755" y="333"/>
                  </a:lnTo>
                  <a:lnTo>
                    <a:pt x="764" y="333"/>
                  </a:lnTo>
                  <a:lnTo>
                    <a:pt x="771" y="333"/>
                  </a:lnTo>
                  <a:lnTo>
                    <a:pt x="779" y="336"/>
                  </a:lnTo>
                  <a:lnTo>
                    <a:pt x="787" y="336"/>
                  </a:lnTo>
                  <a:lnTo>
                    <a:pt x="796" y="336"/>
                  </a:lnTo>
                  <a:lnTo>
                    <a:pt x="803" y="338"/>
                  </a:lnTo>
                  <a:lnTo>
                    <a:pt x="811" y="338"/>
                  </a:lnTo>
                  <a:lnTo>
                    <a:pt x="819" y="338"/>
                  </a:lnTo>
                  <a:lnTo>
                    <a:pt x="828" y="341"/>
                  </a:lnTo>
                  <a:lnTo>
                    <a:pt x="835" y="341"/>
                  </a:lnTo>
                  <a:lnTo>
                    <a:pt x="843" y="341"/>
                  </a:lnTo>
                  <a:lnTo>
                    <a:pt x="852" y="343"/>
                  </a:lnTo>
                  <a:lnTo>
                    <a:pt x="860" y="343"/>
                  </a:lnTo>
                  <a:lnTo>
                    <a:pt x="867" y="343"/>
                  </a:lnTo>
                  <a:lnTo>
                    <a:pt x="875" y="343"/>
                  </a:lnTo>
                  <a:lnTo>
                    <a:pt x="884" y="346"/>
                  </a:lnTo>
                  <a:lnTo>
                    <a:pt x="892" y="346"/>
                  </a:lnTo>
                  <a:lnTo>
                    <a:pt x="900" y="346"/>
                  </a:lnTo>
                  <a:lnTo>
                    <a:pt x="907" y="348"/>
                  </a:lnTo>
                  <a:lnTo>
                    <a:pt x="916" y="348"/>
                  </a:lnTo>
                  <a:lnTo>
                    <a:pt x="924" y="348"/>
                  </a:lnTo>
                  <a:lnTo>
                    <a:pt x="933" y="348"/>
                  </a:lnTo>
                  <a:lnTo>
                    <a:pt x="940" y="351"/>
                  </a:lnTo>
                  <a:lnTo>
                    <a:pt x="948" y="351"/>
                  </a:lnTo>
                  <a:lnTo>
                    <a:pt x="956" y="351"/>
                  </a:lnTo>
                  <a:lnTo>
                    <a:pt x="965" y="351"/>
                  </a:lnTo>
                  <a:lnTo>
                    <a:pt x="972" y="353"/>
                  </a:lnTo>
                  <a:lnTo>
                    <a:pt x="980" y="353"/>
                  </a:lnTo>
                  <a:lnTo>
                    <a:pt x="988" y="353"/>
                  </a:lnTo>
                  <a:lnTo>
                    <a:pt x="997" y="353"/>
                  </a:lnTo>
                  <a:lnTo>
                    <a:pt x="1004" y="353"/>
                  </a:lnTo>
                  <a:lnTo>
                    <a:pt x="1012" y="353"/>
                  </a:lnTo>
                  <a:lnTo>
                    <a:pt x="1021" y="353"/>
                  </a:lnTo>
                </a:path>
              </a:pathLst>
            </a:custGeom>
            <a:noFill/>
            <a:ln w="1524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12" name="Freeform 93"/>
            <p:cNvSpPr>
              <a:spLocks/>
            </p:cNvSpPr>
            <p:nvPr/>
          </p:nvSpPr>
          <p:spPr bwMode="auto">
            <a:xfrm>
              <a:off x="4771178" y="2661544"/>
              <a:ext cx="827876" cy="1878"/>
            </a:xfrm>
            <a:custGeom>
              <a:avLst/>
              <a:gdLst>
                <a:gd name="T0" fmla="*/ 8 w 578"/>
                <a:gd name="T1" fmla="*/ 3 h 3"/>
                <a:gd name="T2" fmla="*/ 23 w 578"/>
                <a:gd name="T3" fmla="*/ 3 h 3"/>
                <a:gd name="T4" fmla="*/ 40 w 578"/>
                <a:gd name="T5" fmla="*/ 3 h 3"/>
                <a:gd name="T6" fmla="*/ 55 w 578"/>
                <a:gd name="T7" fmla="*/ 3 h 3"/>
                <a:gd name="T8" fmla="*/ 72 w 578"/>
                <a:gd name="T9" fmla="*/ 3 h 3"/>
                <a:gd name="T10" fmla="*/ 88 w 578"/>
                <a:gd name="T11" fmla="*/ 3 h 3"/>
                <a:gd name="T12" fmla="*/ 104 w 578"/>
                <a:gd name="T13" fmla="*/ 3 h 3"/>
                <a:gd name="T14" fmla="*/ 120 w 578"/>
                <a:gd name="T15" fmla="*/ 3 h 3"/>
                <a:gd name="T16" fmla="*/ 136 w 578"/>
                <a:gd name="T17" fmla="*/ 3 h 3"/>
                <a:gd name="T18" fmla="*/ 152 w 578"/>
                <a:gd name="T19" fmla="*/ 3 h 3"/>
                <a:gd name="T20" fmla="*/ 169 w 578"/>
                <a:gd name="T21" fmla="*/ 3 h 3"/>
                <a:gd name="T22" fmla="*/ 184 w 578"/>
                <a:gd name="T23" fmla="*/ 3 h 3"/>
                <a:gd name="T24" fmla="*/ 201 w 578"/>
                <a:gd name="T25" fmla="*/ 0 h 3"/>
                <a:gd name="T26" fmla="*/ 216 w 578"/>
                <a:gd name="T27" fmla="*/ 0 h 3"/>
                <a:gd name="T28" fmla="*/ 233 w 578"/>
                <a:gd name="T29" fmla="*/ 0 h 3"/>
                <a:gd name="T30" fmla="*/ 248 w 578"/>
                <a:gd name="T31" fmla="*/ 0 h 3"/>
                <a:gd name="T32" fmla="*/ 265 w 578"/>
                <a:gd name="T33" fmla="*/ 0 h 3"/>
                <a:gd name="T34" fmla="*/ 280 w 578"/>
                <a:gd name="T35" fmla="*/ 0 h 3"/>
                <a:gd name="T36" fmla="*/ 297 w 578"/>
                <a:gd name="T37" fmla="*/ 0 h 3"/>
                <a:gd name="T38" fmla="*/ 312 w 578"/>
                <a:gd name="T39" fmla="*/ 0 h 3"/>
                <a:gd name="T40" fmla="*/ 329 w 578"/>
                <a:gd name="T41" fmla="*/ 0 h 3"/>
                <a:gd name="T42" fmla="*/ 345 w 578"/>
                <a:gd name="T43" fmla="*/ 0 h 3"/>
                <a:gd name="T44" fmla="*/ 361 w 578"/>
                <a:gd name="T45" fmla="*/ 0 h 3"/>
                <a:gd name="T46" fmla="*/ 377 w 578"/>
                <a:gd name="T47" fmla="*/ 0 h 3"/>
                <a:gd name="T48" fmla="*/ 393 w 578"/>
                <a:gd name="T49" fmla="*/ 0 h 3"/>
                <a:gd name="T50" fmla="*/ 409 w 578"/>
                <a:gd name="T51" fmla="*/ 0 h 3"/>
                <a:gd name="T52" fmla="*/ 426 w 578"/>
                <a:gd name="T53" fmla="*/ 0 h 3"/>
                <a:gd name="T54" fmla="*/ 441 w 578"/>
                <a:gd name="T55" fmla="*/ 0 h 3"/>
                <a:gd name="T56" fmla="*/ 458 w 578"/>
                <a:gd name="T57" fmla="*/ 0 h 3"/>
                <a:gd name="T58" fmla="*/ 473 w 578"/>
                <a:gd name="T59" fmla="*/ 0 h 3"/>
                <a:gd name="T60" fmla="*/ 490 w 578"/>
                <a:gd name="T61" fmla="*/ 0 h 3"/>
                <a:gd name="T62" fmla="*/ 505 w 578"/>
                <a:gd name="T63" fmla="*/ 0 h 3"/>
                <a:gd name="T64" fmla="*/ 522 w 578"/>
                <a:gd name="T65" fmla="*/ 0 h 3"/>
                <a:gd name="T66" fmla="*/ 539 w 578"/>
                <a:gd name="T67" fmla="*/ 0 h 3"/>
                <a:gd name="T68" fmla="*/ 554 w 578"/>
                <a:gd name="T69" fmla="*/ 3 h 3"/>
                <a:gd name="T70" fmla="*/ 571 w 578"/>
                <a:gd name="T7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78" h="3">
                  <a:moveTo>
                    <a:pt x="0" y="0"/>
                  </a:moveTo>
                  <a:lnTo>
                    <a:pt x="8" y="3"/>
                  </a:lnTo>
                  <a:lnTo>
                    <a:pt x="15" y="3"/>
                  </a:lnTo>
                  <a:lnTo>
                    <a:pt x="23" y="3"/>
                  </a:lnTo>
                  <a:lnTo>
                    <a:pt x="32" y="3"/>
                  </a:lnTo>
                  <a:lnTo>
                    <a:pt x="40" y="3"/>
                  </a:lnTo>
                  <a:lnTo>
                    <a:pt x="47" y="3"/>
                  </a:lnTo>
                  <a:lnTo>
                    <a:pt x="55" y="3"/>
                  </a:lnTo>
                  <a:lnTo>
                    <a:pt x="64" y="3"/>
                  </a:lnTo>
                  <a:lnTo>
                    <a:pt x="72" y="3"/>
                  </a:lnTo>
                  <a:lnTo>
                    <a:pt x="79" y="3"/>
                  </a:lnTo>
                  <a:lnTo>
                    <a:pt x="88" y="3"/>
                  </a:lnTo>
                  <a:lnTo>
                    <a:pt x="96" y="3"/>
                  </a:lnTo>
                  <a:lnTo>
                    <a:pt x="104" y="3"/>
                  </a:lnTo>
                  <a:lnTo>
                    <a:pt x="111" y="3"/>
                  </a:lnTo>
                  <a:lnTo>
                    <a:pt x="120" y="3"/>
                  </a:lnTo>
                  <a:lnTo>
                    <a:pt x="128" y="3"/>
                  </a:lnTo>
                  <a:lnTo>
                    <a:pt x="136" y="3"/>
                  </a:lnTo>
                  <a:lnTo>
                    <a:pt x="143" y="3"/>
                  </a:lnTo>
                  <a:lnTo>
                    <a:pt x="152" y="3"/>
                  </a:lnTo>
                  <a:lnTo>
                    <a:pt x="160" y="3"/>
                  </a:lnTo>
                  <a:lnTo>
                    <a:pt x="169" y="3"/>
                  </a:lnTo>
                  <a:lnTo>
                    <a:pt x="176" y="3"/>
                  </a:lnTo>
                  <a:lnTo>
                    <a:pt x="184" y="3"/>
                  </a:lnTo>
                  <a:lnTo>
                    <a:pt x="192" y="3"/>
                  </a:lnTo>
                  <a:lnTo>
                    <a:pt x="201" y="0"/>
                  </a:lnTo>
                  <a:lnTo>
                    <a:pt x="209" y="0"/>
                  </a:lnTo>
                  <a:lnTo>
                    <a:pt x="216" y="0"/>
                  </a:lnTo>
                  <a:lnTo>
                    <a:pt x="224" y="0"/>
                  </a:lnTo>
                  <a:lnTo>
                    <a:pt x="233" y="0"/>
                  </a:lnTo>
                  <a:lnTo>
                    <a:pt x="241" y="0"/>
                  </a:lnTo>
                  <a:lnTo>
                    <a:pt x="248" y="0"/>
                  </a:lnTo>
                  <a:lnTo>
                    <a:pt x="257" y="0"/>
                  </a:lnTo>
                  <a:lnTo>
                    <a:pt x="265" y="0"/>
                  </a:lnTo>
                  <a:lnTo>
                    <a:pt x="273" y="0"/>
                  </a:lnTo>
                  <a:lnTo>
                    <a:pt x="280" y="0"/>
                  </a:lnTo>
                  <a:lnTo>
                    <a:pt x="289" y="0"/>
                  </a:lnTo>
                  <a:lnTo>
                    <a:pt x="297" y="0"/>
                  </a:lnTo>
                  <a:lnTo>
                    <a:pt x="305" y="0"/>
                  </a:lnTo>
                  <a:lnTo>
                    <a:pt x="312" y="0"/>
                  </a:lnTo>
                  <a:lnTo>
                    <a:pt x="321" y="0"/>
                  </a:lnTo>
                  <a:lnTo>
                    <a:pt x="329" y="0"/>
                  </a:lnTo>
                  <a:lnTo>
                    <a:pt x="338" y="0"/>
                  </a:lnTo>
                  <a:lnTo>
                    <a:pt x="345" y="0"/>
                  </a:lnTo>
                  <a:lnTo>
                    <a:pt x="353" y="0"/>
                  </a:lnTo>
                  <a:lnTo>
                    <a:pt x="361" y="0"/>
                  </a:lnTo>
                  <a:lnTo>
                    <a:pt x="370" y="0"/>
                  </a:lnTo>
                  <a:lnTo>
                    <a:pt x="377" y="0"/>
                  </a:lnTo>
                  <a:lnTo>
                    <a:pt x="385" y="0"/>
                  </a:lnTo>
                  <a:lnTo>
                    <a:pt x="393" y="0"/>
                  </a:lnTo>
                  <a:lnTo>
                    <a:pt x="402" y="0"/>
                  </a:lnTo>
                  <a:lnTo>
                    <a:pt x="409" y="0"/>
                  </a:lnTo>
                  <a:lnTo>
                    <a:pt x="417" y="0"/>
                  </a:lnTo>
                  <a:lnTo>
                    <a:pt x="426" y="0"/>
                  </a:lnTo>
                  <a:lnTo>
                    <a:pt x="434" y="0"/>
                  </a:lnTo>
                  <a:lnTo>
                    <a:pt x="441" y="0"/>
                  </a:lnTo>
                  <a:lnTo>
                    <a:pt x="449" y="0"/>
                  </a:lnTo>
                  <a:lnTo>
                    <a:pt x="458" y="0"/>
                  </a:lnTo>
                  <a:lnTo>
                    <a:pt x="466" y="0"/>
                  </a:lnTo>
                  <a:lnTo>
                    <a:pt x="473" y="0"/>
                  </a:lnTo>
                  <a:lnTo>
                    <a:pt x="481" y="0"/>
                  </a:lnTo>
                  <a:lnTo>
                    <a:pt x="490" y="0"/>
                  </a:lnTo>
                  <a:lnTo>
                    <a:pt x="498" y="0"/>
                  </a:lnTo>
                  <a:lnTo>
                    <a:pt x="505" y="0"/>
                  </a:lnTo>
                  <a:lnTo>
                    <a:pt x="513" y="0"/>
                  </a:lnTo>
                  <a:lnTo>
                    <a:pt x="522" y="0"/>
                  </a:lnTo>
                  <a:lnTo>
                    <a:pt x="530" y="0"/>
                  </a:lnTo>
                  <a:lnTo>
                    <a:pt x="539" y="0"/>
                  </a:lnTo>
                  <a:lnTo>
                    <a:pt x="546" y="0"/>
                  </a:lnTo>
                  <a:lnTo>
                    <a:pt x="554" y="3"/>
                  </a:lnTo>
                  <a:lnTo>
                    <a:pt x="562" y="3"/>
                  </a:lnTo>
                  <a:lnTo>
                    <a:pt x="571" y="3"/>
                  </a:lnTo>
                  <a:lnTo>
                    <a:pt x="578" y="3"/>
                  </a:lnTo>
                </a:path>
              </a:pathLst>
            </a:custGeom>
            <a:noFill/>
            <a:ln w="1524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13" name="Rectangle 68"/>
            <p:cNvSpPr>
              <a:spLocks noChangeArrowheads="1"/>
            </p:cNvSpPr>
            <p:nvPr/>
          </p:nvSpPr>
          <p:spPr bwMode="auto">
            <a:xfrm>
              <a:off x="3216612" y="2995938"/>
              <a:ext cx="2246147" cy="139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5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ercent</a:t>
              </a: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of data dictionary</a:t>
              </a:r>
              <a:r>
                <a:rPr kumimoji="0" lang="en-US" sz="1500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o all the training data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3045243" y="2787900"/>
              <a:ext cx="2555097" cy="61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3108835" y="2782033"/>
              <a:ext cx="0" cy="1205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V="1">
              <a:off x="3563308" y="2776465"/>
              <a:ext cx="0" cy="158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18" name="Rectangle 23"/>
            <p:cNvSpPr>
              <a:spLocks noChangeArrowheads="1"/>
            </p:cNvSpPr>
            <p:nvPr/>
          </p:nvSpPr>
          <p:spPr bwMode="auto">
            <a:xfrm>
              <a:off x="3999380" y="2797227"/>
              <a:ext cx="242879" cy="139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Rectangle 29"/>
            <p:cNvSpPr>
              <a:spLocks noChangeArrowheads="1"/>
            </p:cNvSpPr>
            <p:nvPr/>
          </p:nvSpPr>
          <p:spPr bwMode="auto">
            <a:xfrm>
              <a:off x="4475089" y="2798339"/>
              <a:ext cx="242879" cy="139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Rectangle 35"/>
            <p:cNvSpPr>
              <a:spLocks noChangeArrowheads="1"/>
            </p:cNvSpPr>
            <p:nvPr/>
          </p:nvSpPr>
          <p:spPr bwMode="auto">
            <a:xfrm>
              <a:off x="4980054" y="2795729"/>
              <a:ext cx="242879" cy="139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4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Line 39"/>
            <p:cNvSpPr>
              <a:spLocks noChangeShapeType="1"/>
            </p:cNvSpPr>
            <p:nvPr/>
          </p:nvSpPr>
          <p:spPr bwMode="auto">
            <a:xfrm>
              <a:off x="3045243" y="2794085"/>
              <a:ext cx="2649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2997639" y="2807181"/>
              <a:ext cx="242879" cy="139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 flipV="1">
              <a:off x="3045242" y="2776465"/>
              <a:ext cx="0" cy="158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2950199" y="2565718"/>
              <a:ext cx="2825231" cy="3674"/>
            </a:xfrm>
            <a:prstGeom prst="line">
              <a:avLst/>
            </a:prstGeom>
            <a:ln w="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38"/>
            <p:cNvSpPr>
              <a:spLocks noEditPoints="1"/>
            </p:cNvSpPr>
            <p:nvPr/>
          </p:nvSpPr>
          <p:spPr bwMode="auto">
            <a:xfrm flipH="1">
              <a:off x="5593929" y="2359803"/>
              <a:ext cx="114741" cy="198394"/>
            </a:xfrm>
            <a:custGeom>
              <a:avLst/>
              <a:gdLst>
                <a:gd name="T0" fmla="*/ 47 w 50"/>
                <a:gd name="T1" fmla="*/ 0 h 96"/>
                <a:gd name="T2" fmla="*/ 6 w 50"/>
                <a:gd name="T3" fmla="*/ 81 h 96"/>
                <a:gd name="T4" fmla="*/ 9 w 50"/>
                <a:gd name="T5" fmla="*/ 83 h 96"/>
                <a:gd name="T6" fmla="*/ 50 w 50"/>
                <a:gd name="T7" fmla="*/ 1 h 96"/>
                <a:gd name="T8" fmla="*/ 47 w 50"/>
                <a:gd name="T9" fmla="*/ 0 h 96"/>
                <a:gd name="T10" fmla="*/ 8 w 50"/>
                <a:gd name="T11" fmla="*/ 82 h 96"/>
                <a:gd name="T12" fmla="*/ 0 w 50"/>
                <a:gd name="T13" fmla="*/ 61 h 96"/>
                <a:gd name="T14" fmla="*/ 0 w 50"/>
                <a:gd name="T15" fmla="*/ 96 h 96"/>
                <a:gd name="T16" fmla="*/ 29 w 50"/>
                <a:gd name="T17" fmla="*/ 75 h 96"/>
                <a:gd name="T18" fmla="*/ 8 w 50"/>
                <a:gd name="T19" fmla="*/ 8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0" h="96">
                  <a:moveTo>
                    <a:pt x="47" y="0"/>
                  </a:moveTo>
                  <a:lnTo>
                    <a:pt x="6" y="81"/>
                  </a:lnTo>
                  <a:lnTo>
                    <a:pt x="9" y="83"/>
                  </a:lnTo>
                  <a:lnTo>
                    <a:pt x="50" y="1"/>
                  </a:lnTo>
                  <a:lnTo>
                    <a:pt x="47" y="0"/>
                  </a:lnTo>
                  <a:close/>
                  <a:moveTo>
                    <a:pt x="8" y="82"/>
                  </a:moveTo>
                  <a:lnTo>
                    <a:pt x="0" y="61"/>
                  </a:lnTo>
                  <a:lnTo>
                    <a:pt x="0" y="96"/>
                  </a:lnTo>
                  <a:lnTo>
                    <a:pt x="29" y="75"/>
                  </a:lnTo>
                  <a:lnTo>
                    <a:pt x="8" y="82"/>
                  </a:lnTo>
                  <a:close/>
                </a:path>
              </a:pathLst>
            </a:custGeom>
            <a:solidFill>
              <a:srgbClr val="7F7F7F"/>
            </a:solidFill>
            <a:ln w="0" cap="flat">
              <a:solidFill>
                <a:srgbClr val="7F7F7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264434" y="1976221"/>
              <a:ext cx="1916997" cy="3357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 smtClean="0">
                  <a:latin typeface="Times New Roman" pitchFamily="18" charset="0"/>
                  <a:cs typeface="Times New Roman" pitchFamily="18" charset="0"/>
                </a:rPr>
                <a:t>Using all the training data,  the testing </a:t>
              </a:r>
            </a:p>
            <a:p>
              <a:r>
                <a:rPr lang="en-US" sz="1500" dirty="0" smtClean="0">
                  <a:latin typeface="Times New Roman" pitchFamily="18" charset="0"/>
                  <a:cs typeface="Times New Roman" pitchFamily="18" charset="0"/>
                </a:rPr>
                <a:t>error rate is 0.237</a:t>
              </a:r>
              <a:endParaRPr lang="en-US" sz="15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3516537" y="2807181"/>
              <a:ext cx="242879" cy="139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Rectangle 41"/>
            <p:cNvSpPr>
              <a:spLocks noChangeArrowheads="1"/>
            </p:cNvSpPr>
            <p:nvPr/>
          </p:nvSpPr>
          <p:spPr bwMode="auto">
            <a:xfrm>
              <a:off x="2846803" y="2740890"/>
              <a:ext cx="46633" cy="11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47"/>
            <p:cNvSpPr>
              <a:spLocks noChangeArrowheads="1"/>
            </p:cNvSpPr>
            <p:nvPr/>
          </p:nvSpPr>
          <p:spPr bwMode="auto">
            <a:xfrm>
              <a:off x="2792406" y="2530207"/>
              <a:ext cx="116582" cy="11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2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Rectangle 53"/>
            <p:cNvSpPr>
              <a:spLocks noChangeArrowheads="1"/>
            </p:cNvSpPr>
            <p:nvPr/>
          </p:nvSpPr>
          <p:spPr bwMode="auto">
            <a:xfrm>
              <a:off x="2790477" y="2310684"/>
              <a:ext cx="116582" cy="11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4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51"/>
            <p:cNvSpPr>
              <a:spLocks noChangeShapeType="1"/>
            </p:cNvSpPr>
            <p:nvPr/>
          </p:nvSpPr>
          <p:spPr bwMode="auto">
            <a:xfrm>
              <a:off x="2971933" y="2485175"/>
              <a:ext cx="257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35" name="Line 54"/>
            <p:cNvSpPr>
              <a:spLocks noChangeShapeType="1"/>
            </p:cNvSpPr>
            <p:nvPr/>
          </p:nvSpPr>
          <p:spPr bwMode="auto">
            <a:xfrm>
              <a:off x="2971933" y="2266909"/>
              <a:ext cx="257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36" name="Line 60"/>
            <p:cNvSpPr>
              <a:spLocks noChangeShapeType="1"/>
            </p:cNvSpPr>
            <p:nvPr/>
          </p:nvSpPr>
          <p:spPr bwMode="auto">
            <a:xfrm flipV="1">
              <a:off x="2971933" y="2095695"/>
              <a:ext cx="0" cy="7071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37" name="Line 42"/>
            <p:cNvSpPr>
              <a:spLocks noChangeShapeType="1"/>
            </p:cNvSpPr>
            <p:nvPr/>
          </p:nvSpPr>
          <p:spPr bwMode="auto">
            <a:xfrm>
              <a:off x="2969163" y="2802500"/>
              <a:ext cx="28476" cy="3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38" name="Rectangle 56"/>
            <p:cNvSpPr>
              <a:spLocks noChangeArrowheads="1"/>
            </p:cNvSpPr>
            <p:nvPr/>
          </p:nvSpPr>
          <p:spPr bwMode="auto">
            <a:xfrm>
              <a:off x="2798720" y="2090798"/>
              <a:ext cx="116582" cy="11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6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2965868" y="2167542"/>
              <a:ext cx="257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3108178" y="2115176"/>
              <a:ext cx="1744677" cy="410501"/>
              <a:chOff x="3088194" y="3821636"/>
              <a:chExt cx="1849938" cy="638843"/>
            </a:xfrm>
          </p:grpSpPr>
          <p:sp>
            <p:nvSpPr>
              <p:cNvPr id="53" name="Freeform 90"/>
              <p:cNvSpPr>
                <a:spLocks/>
              </p:cNvSpPr>
              <p:nvPr/>
            </p:nvSpPr>
            <p:spPr bwMode="auto">
              <a:xfrm>
                <a:off x="3088194" y="3821636"/>
                <a:ext cx="1105536" cy="612543"/>
              </a:xfrm>
              <a:custGeom>
                <a:avLst/>
                <a:gdLst>
                  <a:gd name="T0" fmla="*/ 15 w 1021"/>
                  <a:gd name="T1" fmla="*/ 52 h 652"/>
                  <a:gd name="T2" fmla="*/ 40 w 1021"/>
                  <a:gd name="T3" fmla="*/ 107 h 652"/>
                  <a:gd name="T4" fmla="*/ 64 w 1021"/>
                  <a:gd name="T5" fmla="*/ 149 h 652"/>
                  <a:gd name="T6" fmla="*/ 88 w 1021"/>
                  <a:gd name="T7" fmla="*/ 184 h 652"/>
                  <a:gd name="T8" fmla="*/ 111 w 1021"/>
                  <a:gd name="T9" fmla="*/ 214 h 652"/>
                  <a:gd name="T10" fmla="*/ 137 w 1021"/>
                  <a:gd name="T11" fmla="*/ 249 h 652"/>
                  <a:gd name="T12" fmla="*/ 160 w 1021"/>
                  <a:gd name="T13" fmla="*/ 279 h 652"/>
                  <a:gd name="T14" fmla="*/ 184 w 1021"/>
                  <a:gd name="T15" fmla="*/ 306 h 652"/>
                  <a:gd name="T16" fmla="*/ 208 w 1021"/>
                  <a:gd name="T17" fmla="*/ 333 h 652"/>
                  <a:gd name="T18" fmla="*/ 233 w 1021"/>
                  <a:gd name="T19" fmla="*/ 361 h 652"/>
                  <a:gd name="T20" fmla="*/ 257 w 1021"/>
                  <a:gd name="T21" fmla="*/ 386 h 652"/>
                  <a:gd name="T22" fmla="*/ 280 w 1021"/>
                  <a:gd name="T23" fmla="*/ 410 h 652"/>
                  <a:gd name="T24" fmla="*/ 306 w 1021"/>
                  <a:gd name="T25" fmla="*/ 433 h 652"/>
                  <a:gd name="T26" fmla="*/ 329 w 1021"/>
                  <a:gd name="T27" fmla="*/ 455 h 652"/>
                  <a:gd name="T28" fmla="*/ 353 w 1021"/>
                  <a:gd name="T29" fmla="*/ 475 h 652"/>
                  <a:gd name="T30" fmla="*/ 377 w 1021"/>
                  <a:gd name="T31" fmla="*/ 495 h 652"/>
                  <a:gd name="T32" fmla="*/ 402 w 1021"/>
                  <a:gd name="T33" fmla="*/ 510 h 652"/>
                  <a:gd name="T34" fmla="*/ 426 w 1021"/>
                  <a:gd name="T35" fmla="*/ 525 h 652"/>
                  <a:gd name="T36" fmla="*/ 449 w 1021"/>
                  <a:gd name="T37" fmla="*/ 535 h 652"/>
                  <a:gd name="T38" fmla="*/ 473 w 1021"/>
                  <a:gd name="T39" fmla="*/ 545 h 652"/>
                  <a:gd name="T40" fmla="*/ 498 w 1021"/>
                  <a:gd name="T41" fmla="*/ 552 h 652"/>
                  <a:gd name="T42" fmla="*/ 522 w 1021"/>
                  <a:gd name="T43" fmla="*/ 560 h 652"/>
                  <a:gd name="T44" fmla="*/ 546 w 1021"/>
                  <a:gd name="T45" fmla="*/ 565 h 652"/>
                  <a:gd name="T46" fmla="*/ 571 w 1021"/>
                  <a:gd name="T47" fmla="*/ 570 h 652"/>
                  <a:gd name="T48" fmla="*/ 595 w 1021"/>
                  <a:gd name="T49" fmla="*/ 575 h 652"/>
                  <a:gd name="T50" fmla="*/ 618 w 1021"/>
                  <a:gd name="T51" fmla="*/ 579 h 652"/>
                  <a:gd name="T52" fmla="*/ 642 w 1021"/>
                  <a:gd name="T53" fmla="*/ 584 h 652"/>
                  <a:gd name="T54" fmla="*/ 667 w 1021"/>
                  <a:gd name="T55" fmla="*/ 589 h 652"/>
                  <a:gd name="T56" fmla="*/ 691 w 1021"/>
                  <a:gd name="T57" fmla="*/ 594 h 652"/>
                  <a:gd name="T58" fmla="*/ 715 w 1021"/>
                  <a:gd name="T59" fmla="*/ 599 h 652"/>
                  <a:gd name="T60" fmla="*/ 738 w 1021"/>
                  <a:gd name="T61" fmla="*/ 604 h 652"/>
                  <a:gd name="T62" fmla="*/ 764 w 1021"/>
                  <a:gd name="T63" fmla="*/ 612 h 652"/>
                  <a:gd name="T64" fmla="*/ 787 w 1021"/>
                  <a:gd name="T65" fmla="*/ 617 h 652"/>
                  <a:gd name="T66" fmla="*/ 811 w 1021"/>
                  <a:gd name="T67" fmla="*/ 622 h 652"/>
                  <a:gd name="T68" fmla="*/ 835 w 1021"/>
                  <a:gd name="T69" fmla="*/ 627 h 652"/>
                  <a:gd name="T70" fmla="*/ 860 w 1021"/>
                  <a:gd name="T71" fmla="*/ 632 h 652"/>
                  <a:gd name="T72" fmla="*/ 884 w 1021"/>
                  <a:gd name="T73" fmla="*/ 637 h 652"/>
                  <a:gd name="T74" fmla="*/ 907 w 1021"/>
                  <a:gd name="T75" fmla="*/ 639 h 652"/>
                  <a:gd name="T76" fmla="*/ 933 w 1021"/>
                  <a:gd name="T77" fmla="*/ 644 h 652"/>
                  <a:gd name="T78" fmla="*/ 956 w 1021"/>
                  <a:gd name="T79" fmla="*/ 647 h 652"/>
                  <a:gd name="T80" fmla="*/ 980 w 1021"/>
                  <a:gd name="T81" fmla="*/ 649 h 652"/>
                  <a:gd name="T82" fmla="*/ 1004 w 1021"/>
                  <a:gd name="T83" fmla="*/ 652 h 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21" h="652">
                    <a:moveTo>
                      <a:pt x="0" y="0"/>
                    </a:moveTo>
                    <a:lnTo>
                      <a:pt x="8" y="30"/>
                    </a:lnTo>
                    <a:lnTo>
                      <a:pt x="15" y="52"/>
                    </a:lnTo>
                    <a:lnTo>
                      <a:pt x="23" y="72"/>
                    </a:lnTo>
                    <a:lnTo>
                      <a:pt x="32" y="92"/>
                    </a:lnTo>
                    <a:lnTo>
                      <a:pt x="40" y="107"/>
                    </a:lnTo>
                    <a:lnTo>
                      <a:pt x="47" y="122"/>
                    </a:lnTo>
                    <a:lnTo>
                      <a:pt x="56" y="137"/>
                    </a:lnTo>
                    <a:lnTo>
                      <a:pt x="64" y="149"/>
                    </a:lnTo>
                    <a:lnTo>
                      <a:pt x="72" y="162"/>
                    </a:lnTo>
                    <a:lnTo>
                      <a:pt x="79" y="174"/>
                    </a:lnTo>
                    <a:lnTo>
                      <a:pt x="88" y="184"/>
                    </a:lnTo>
                    <a:lnTo>
                      <a:pt x="96" y="194"/>
                    </a:lnTo>
                    <a:lnTo>
                      <a:pt x="104" y="204"/>
                    </a:lnTo>
                    <a:lnTo>
                      <a:pt x="111" y="214"/>
                    </a:lnTo>
                    <a:lnTo>
                      <a:pt x="120" y="226"/>
                    </a:lnTo>
                    <a:lnTo>
                      <a:pt x="128" y="236"/>
                    </a:lnTo>
                    <a:lnTo>
                      <a:pt x="137" y="249"/>
                    </a:lnTo>
                    <a:lnTo>
                      <a:pt x="144" y="259"/>
                    </a:lnTo>
                    <a:lnTo>
                      <a:pt x="152" y="269"/>
                    </a:lnTo>
                    <a:lnTo>
                      <a:pt x="160" y="279"/>
                    </a:lnTo>
                    <a:lnTo>
                      <a:pt x="169" y="289"/>
                    </a:lnTo>
                    <a:lnTo>
                      <a:pt x="176" y="296"/>
                    </a:lnTo>
                    <a:lnTo>
                      <a:pt x="184" y="306"/>
                    </a:lnTo>
                    <a:lnTo>
                      <a:pt x="192" y="316"/>
                    </a:lnTo>
                    <a:lnTo>
                      <a:pt x="201" y="326"/>
                    </a:lnTo>
                    <a:lnTo>
                      <a:pt x="208" y="333"/>
                    </a:lnTo>
                    <a:lnTo>
                      <a:pt x="216" y="343"/>
                    </a:lnTo>
                    <a:lnTo>
                      <a:pt x="225" y="351"/>
                    </a:lnTo>
                    <a:lnTo>
                      <a:pt x="233" y="361"/>
                    </a:lnTo>
                    <a:lnTo>
                      <a:pt x="241" y="368"/>
                    </a:lnTo>
                    <a:lnTo>
                      <a:pt x="248" y="376"/>
                    </a:lnTo>
                    <a:lnTo>
                      <a:pt x="257" y="386"/>
                    </a:lnTo>
                    <a:lnTo>
                      <a:pt x="265" y="393"/>
                    </a:lnTo>
                    <a:lnTo>
                      <a:pt x="273" y="400"/>
                    </a:lnTo>
                    <a:lnTo>
                      <a:pt x="280" y="410"/>
                    </a:lnTo>
                    <a:lnTo>
                      <a:pt x="289" y="418"/>
                    </a:lnTo>
                    <a:lnTo>
                      <a:pt x="297" y="425"/>
                    </a:lnTo>
                    <a:lnTo>
                      <a:pt x="306" y="433"/>
                    </a:lnTo>
                    <a:lnTo>
                      <a:pt x="313" y="440"/>
                    </a:lnTo>
                    <a:lnTo>
                      <a:pt x="321" y="448"/>
                    </a:lnTo>
                    <a:lnTo>
                      <a:pt x="329" y="455"/>
                    </a:lnTo>
                    <a:lnTo>
                      <a:pt x="338" y="463"/>
                    </a:lnTo>
                    <a:lnTo>
                      <a:pt x="345" y="470"/>
                    </a:lnTo>
                    <a:lnTo>
                      <a:pt x="353" y="475"/>
                    </a:lnTo>
                    <a:lnTo>
                      <a:pt x="361" y="483"/>
                    </a:lnTo>
                    <a:lnTo>
                      <a:pt x="370" y="490"/>
                    </a:lnTo>
                    <a:lnTo>
                      <a:pt x="377" y="495"/>
                    </a:lnTo>
                    <a:lnTo>
                      <a:pt x="385" y="500"/>
                    </a:lnTo>
                    <a:lnTo>
                      <a:pt x="394" y="505"/>
                    </a:lnTo>
                    <a:lnTo>
                      <a:pt x="402" y="510"/>
                    </a:lnTo>
                    <a:lnTo>
                      <a:pt x="409" y="515"/>
                    </a:lnTo>
                    <a:lnTo>
                      <a:pt x="417" y="520"/>
                    </a:lnTo>
                    <a:lnTo>
                      <a:pt x="426" y="525"/>
                    </a:lnTo>
                    <a:lnTo>
                      <a:pt x="434" y="527"/>
                    </a:lnTo>
                    <a:lnTo>
                      <a:pt x="441" y="532"/>
                    </a:lnTo>
                    <a:lnTo>
                      <a:pt x="449" y="535"/>
                    </a:lnTo>
                    <a:lnTo>
                      <a:pt x="458" y="540"/>
                    </a:lnTo>
                    <a:lnTo>
                      <a:pt x="466" y="542"/>
                    </a:lnTo>
                    <a:lnTo>
                      <a:pt x="473" y="545"/>
                    </a:lnTo>
                    <a:lnTo>
                      <a:pt x="481" y="547"/>
                    </a:lnTo>
                    <a:lnTo>
                      <a:pt x="490" y="550"/>
                    </a:lnTo>
                    <a:lnTo>
                      <a:pt x="498" y="552"/>
                    </a:lnTo>
                    <a:lnTo>
                      <a:pt x="505" y="555"/>
                    </a:lnTo>
                    <a:lnTo>
                      <a:pt x="514" y="557"/>
                    </a:lnTo>
                    <a:lnTo>
                      <a:pt x="522" y="560"/>
                    </a:lnTo>
                    <a:lnTo>
                      <a:pt x="530" y="560"/>
                    </a:lnTo>
                    <a:lnTo>
                      <a:pt x="537" y="562"/>
                    </a:lnTo>
                    <a:lnTo>
                      <a:pt x="546" y="565"/>
                    </a:lnTo>
                    <a:lnTo>
                      <a:pt x="554" y="565"/>
                    </a:lnTo>
                    <a:lnTo>
                      <a:pt x="562" y="567"/>
                    </a:lnTo>
                    <a:lnTo>
                      <a:pt x="571" y="570"/>
                    </a:lnTo>
                    <a:lnTo>
                      <a:pt x="578" y="570"/>
                    </a:lnTo>
                    <a:lnTo>
                      <a:pt x="586" y="572"/>
                    </a:lnTo>
                    <a:lnTo>
                      <a:pt x="595" y="575"/>
                    </a:lnTo>
                    <a:lnTo>
                      <a:pt x="603" y="577"/>
                    </a:lnTo>
                    <a:lnTo>
                      <a:pt x="610" y="577"/>
                    </a:lnTo>
                    <a:lnTo>
                      <a:pt x="618" y="579"/>
                    </a:lnTo>
                    <a:lnTo>
                      <a:pt x="627" y="582"/>
                    </a:lnTo>
                    <a:lnTo>
                      <a:pt x="635" y="582"/>
                    </a:lnTo>
                    <a:lnTo>
                      <a:pt x="642" y="584"/>
                    </a:lnTo>
                    <a:lnTo>
                      <a:pt x="650" y="587"/>
                    </a:lnTo>
                    <a:lnTo>
                      <a:pt x="659" y="587"/>
                    </a:lnTo>
                    <a:lnTo>
                      <a:pt x="667" y="589"/>
                    </a:lnTo>
                    <a:lnTo>
                      <a:pt x="674" y="592"/>
                    </a:lnTo>
                    <a:lnTo>
                      <a:pt x="683" y="592"/>
                    </a:lnTo>
                    <a:lnTo>
                      <a:pt x="691" y="594"/>
                    </a:lnTo>
                    <a:lnTo>
                      <a:pt x="699" y="597"/>
                    </a:lnTo>
                    <a:lnTo>
                      <a:pt x="706" y="599"/>
                    </a:lnTo>
                    <a:lnTo>
                      <a:pt x="715" y="599"/>
                    </a:lnTo>
                    <a:lnTo>
                      <a:pt x="723" y="602"/>
                    </a:lnTo>
                    <a:lnTo>
                      <a:pt x="731" y="604"/>
                    </a:lnTo>
                    <a:lnTo>
                      <a:pt x="738" y="604"/>
                    </a:lnTo>
                    <a:lnTo>
                      <a:pt x="747" y="607"/>
                    </a:lnTo>
                    <a:lnTo>
                      <a:pt x="755" y="609"/>
                    </a:lnTo>
                    <a:lnTo>
                      <a:pt x="764" y="612"/>
                    </a:lnTo>
                    <a:lnTo>
                      <a:pt x="771" y="612"/>
                    </a:lnTo>
                    <a:lnTo>
                      <a:pt x="779" y="614"/>
                    </a:lnTo>
                    <a:lnTo>
                      <a:pt x="787" y="617"/>
                    </a:lnTo>
                    <a:lnTo>
                      <a:pt x="796" y="619"/>
                    </a:lnTo>
                    <a:lnTo>
                      <a:pt x="803" y="619"/>
                    </a:lnTo>
                    <a:lnTo>
                      <a:pt x="811" y="622"/>
                    </a:lnTo>
                    <a:lnTo>
                      <a:pt x="819" y="624"/>
                    </a:lnTo>
                    <a:lnTo>
                      <a:pt x="828" y="624"/>
                    </a:lnTo>
                    <a:lnTo>
                      <a:pt x="835" y="627"/>
                    </a:lnTo>
                    <a:lnTo>
                      <a:pt x="843" y="629"/>
                    </a:lnTo>
                    <a:lnTo>
                      <a:pt x="852" y="629"/>
                    </a:lnTo>
                    <a:lnTo>
                      <a:pt x="860" y="632"/>
                    </a:lnTo>
                    <a:lnTo>
                      <a:pt x="867" y="634"/>
                    </a:lnTo>
                    <a:lnTo>
                      <a:pt x="875" y="634"/>
                    </a:lnTo>
                    <a:lnTo>
                      <a:pt x="884" y="637"/>
                    </a:lnTo>
                    <a:lnTo>
                      <a:pt x="892" y="637"/>
                    </a:lnTo>
                    <a:lnTo>
                      <a:pt x="900" y="639"/>
                    </a:lnTo>
                    <a:lnTo>
                      <a:pt x="907" y="639"/>
                    </a:lnTo>
                    <a:lnTo>
                      <a:pt x="916" y="642"/>
                    </a:lnTo>
                    <a:lnTo>
                      <a:pt x="924" y="642"/>
                    </a:lnTo>
                    <a:lnTo>
                      <a:pt x="933" y="644"/>
                    </a:lnTo>
                    <a:lnTo>
                      <a:pt x="940" y="644"/>
                    </a:lnTo>
                    <a:lnTo>
                      <a:pt x="948" y="647"/>
                    </a:lnTo>
                    <a:lnTo>
                      <a:pt x="956" y="647"/>
                    </a:lnTo>
                    <a:lnTo>
                      <a:pt x="965" y="647"/>
                    </a:lnTo>
                    <a:lnTo>
                      <a:pt x="972" y="649"/>
                    </a:lnTo>
                    <a:lnTo>
                      <a:pt x="980" y="649"/>
                    </a:lnTo>
                    <a:lnTo>
                      <a:pt x="988" y="649"/>
                    </a:lnTo>
                    <a:lnTo>
                      <a:pt x="997" y="652"/>
                    </a:lnTo>
                    <a:lnTo>
                      <a:pt x="1004" y="652"/>
                    </a:lnTo>
                    <a:lnTo>
                      <a:pt x="1012" y="652"/>
                    </a:lnTo>
                    <a:lnTo>
                      <a:pt x="1021" y="652"/>
                    </a:lnTo>
                  </a:path>
                </a:pathLst>
              </a:custGeom>
              <a:noFill/>
              <a:ln w="1524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  <p:sp>
            <p:nvSpPr>
              <p:cNvPr id="54" name="Freeform 91"/>
              <p:cNvSpPr>
                <a:spLocks/>
              </p:cNvSpPr>
              <p:nvPr/>
            </p:nvSpPr>
            <p:spPr bwMode="auto">
              <a:xfrm rot="120000">
                <a:off x="4188324" y="4454489"/>
                <a:ext cx="749808" cy="5990"/>
              </a:xfrm>
              <a:custGeom>
                <a:avLst/>
                <a:gdLst>
                  <a:gd name="T0" fmla="*/ 8 w 578"/>
                  <a:gd name="T1" fmla="*/ 2 h 7"/>
                  <a:gd name="T2" fmla="*/ 23 w 578"/>
                  <a:gd name="T3" fmla="*/ 2 h 7"/>
                  <a:gd name="T4" fmla="*/ 40 w 578"/>
                  <a:gd name="T5" fmla="*/ 2 h 7"/>
                  <a:gd name="T6" fmla="*/ 55 w 578"/>
                  <a:gd name="T7" fmla="*/ 2 h 7"/>
                  <a:gd name="T8" fmla="*/ 72 w 578"/>
                  <a:gd name="T9" fmla="*/ 5 h 7"/>
                  <a:gd name="T10" fmla="*/ 88 w 578"/>
                  <a:gd name="T11" fmla="*/ 5 h 7"/>
                  <a:gd name="T12" fmla="*/ 104 w 578"/>
                  <a:gd name="T13" fmla="*/ 5 h 7"/>
                  <a:gd name="T14" fmla="*/ 120 w 578"/>
                  <a:gd name="T15" fmla="*/ 5 h 7"/>
                  <a:gd name="T16" fmla="*/ 136 w 578"/>
                  <a:gd name="T17" fmla="*/ 5 h 7"/>
                  <a:gd name="T18" fmla="*/ 152 w 578"/>
                  <a:gd name="T19" fmla="*/ 5 h 7"/>
                  <a:gd name="T20" fmla="*/ 169 w 578"/>
                  <a:gd name="T21" fmla="*/ 5 h 7"/>
                  <a:gd name="T22" fmla="*/ 184 w 578"/>
                  <a:gd name="T23" fmla="*/ 5 h 7"/>
                  <a:gd name="T24" fmla="*/ 201 w 578"/>
                  <a:gd name="T25" fmla="*/ 7 h 7"/>
                  <a:gd name="T26" fmla="*/ 216 w 578"/>
                  <a:gd name="T27" fmla="*/ 7 h 7"/>
                  <a:gd name="T28" fmla="*/ 233 w 578"/>
                  <a:gd name="T29" fmla="*/ 7 h 7"/>
                  <a:gd name="T30" fmla="*/ 248 w 578"/>
                  <a:gd name="T31" fmla="*/ 7 h 7"/>
                  <a:gd name="T32" fmla="*/ 265 w 578"/>
                  <a:gd name="T33" fmla="*/ 7 h 7"/>
                  <a:gd name="T34" fmla="*/ 280 w 578"/>
                  <a:gd name="T35" fmla="*/ 7 h 7"/>
                  <a:gd name="T36" fmla="*/ 297 w 578"/>
                  <a:gd name="T37" fmla="*/ 7 h 7"/>
                  <a:gd name="T38" fmla="*/ 312 w 578"/>
                  <a:gd name="T39" fmla="*/ 7 h 7"/>
                  <a:gd name="T40" fmla="*/ 329 w 578"/>
                  <a:gd name="T41" fmla="*/ 7 h 7"/>
                  <a:gd name="T42" fmla="*/ 345 w 578"/>
                  <a:gd name="T43" fmla="*/ 7 h 7"/>
                  <a:gd name="T44" fmla="*/ 361 w 578"/>
                  <a:gd name="T45" fmla="*/ 7 h 7"/>
                  <a:gd name="T46" fmla="*/ 377 w 578"/>
                  <a:gd name="T47" fmla="*/ 7 h 7"/>
                  <a:gd name="T48" fmla="*/ 393 w 578"/>
                  <a:gd name="T49" fmla="*/ 7 h 7"/>
                  <a:gd name="T50" fmla="*/ 409 w 578"/>
                  <a:gd name="T51" fmla="*/ 7 h 7"/>
                  <a:gd name="T52" fmla="*/ 426 w 578"/>
                  <a:gd name="T53" fmla="*/ 7 h 7"/>
                  <a:gd name="T54" fmla="*/ 441 w 578"/>
                  <a:gd name="T55" fmla="*/ 7 h 7"/>
                  <a:gd name="T56" fmla="*/ 458 w 578"/>
                  <a:gd name="T57" fmla="*/ 7 h 7"/>
                  <a:gd name="T58" fmla="*/ 473 w 578"/>
                  <a:gd name="T59" fmla="*/ 7 h 7"/>
                  <a:gd name="T60" fmla="*/ 490 w 578"/>
                  <a:gd name="T61" fmla="*/ 7 h 7"/>
                  <a:gd name="T62" fmla="*/ 505 w 578"/>
                  <a:gd name="T63" fmla="*/ 7 h 7"/>
                  <a:gd name="T64" fmla="*/ 522 w 578"/>
                  <a:gd name="T65" fmla="*/ 7 h 7"/>
                  <a:gd name="T66" fmla="*/ 539 w 578"/>
                  <a:gd name="T67" fmla="*/ 7 h 7"/>
                  <a:gd name="T68" fmla="*/ 554 w 578"/>
                  <a:gd name="T69" fmla="*/ 7 h 7"/>
                  <a:gd name="T70" fmla="*/ 571 w 578"/>
                  <a:gd name="T71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78" h="7">
                    <a:moveTo>
                      <a:pt x="0" y="0"/>
                    </a:moveTo>
                    <a:lnTo>
                      <a:pt x="8" y="2"/>
                    </a:lnTo>
                    <a:lnTo>
                      <a:pt x="15" y="2"/>
                    </a:lnTo>
                    <a:lnTo>
                      <a:pt x="23" y="2"/>
                    </a:lnTo>
                    <a:lnTo>
                      <a:pt x="32" y="2"/>
                    </a:lnTo>
                    <a:lnTo>
                      <a:pt x="40" y="2"/>
                    </a:lnTo>
                    <a:lnTo>
                      <a:pt x="47" y="2"/>
                    </a:lnTo>
                    <a:lnTo>
                      <a:pt x="55" y="2"/>
                    </a:lnTo>
                    <a:lnTo>
                      <a:pt x="64" y="5"/>
                    </a:lnTo>
                    <a:lnTo>
                      <a:pt x="72" y="5"/>
                    </a:lnTo>
                    <a:lnTo>
                      <a:pt x="79" y="5"/>
                    </a:lnTo>
                    <a:lnTo>
                      <a:pt x="88" y="5"/>
                    </a:lnTo>
                    <a:lnTo>
                      <a:pt x="96" y="5"/>
                    </a:lnTo>
                    <a:lnTo>
                      <a:pt x="104" y="5"/>
                    </a:lnTo>
                    <a:lnTo>
                      <a:pt x="111" y="5"/>
                    </a:lnTo>
                    <a:lnTo>
                      <a:pt x="120" y="5"/>
                    </a:lnTo>
                    <a:lnTo>
                      <a:pt x="128" y="5"/>
                    </a:lnTo>
                    <a:lnTo>
                      <a:pt x="136" y="5"/>
                    </a:lnTo>
                    <a:lnTo>
                      <a:pt x="143" y="5"/>
                    </a:lnTo>
                    <a:lnTo>
                      <a:pt x="152" y="5"/>
                    </a:lnTo>
                    <a:lnTo>
                      <a:pt x="160" y="5"/>
                    </a:lnTo>
                    <a:lnTo>
                      <a:pt x="169" y="5"/>
                    </a:lnTo>
                    <a:lnTo>
                      <a:pt x="176" y="5"/>
                    </a:lnTo>
                    <a:lnTo>
                      <a:pt x="184" y="5"/>
                    </a:lnTo>
                    <a:lnTo>
                      <a:pt x="192" y="7"/>
                    </a:lnTo>
                    <a:lnTo>
                      <a:pt x="201" y="7"/>
                    </a:lnTo>
                    <a:lnTo>
                      <a:pt x="209" y="7"/>
                    </a:lnTo>
                    <a:lnTo>
                      <a:pt x="216" y="7"/>
                    </a:lnTo>
                    <a:lnTo>
                      <a:pt x="224" y="7"/>
                    </a:lnTo>
                    <a:lnTo>
                      <a:pt x="233" y="7"/>
                    </a:lnTo>
                    <a:lnTo>
                      <a:pt x="241" y="7"/>
                    </a:lnTo>
                    <a:lnTo>
                      <a:pt x="248" y="7"/>
                    </a:lnTo>
                    <a:lnTo>
                      <a:pt x="257" y="7"/>
                    </a:lnTo>
                    <a:lnTo>
                      <a:pt x="265" y="7"/>
                    </a:lnTo>
                    <a:lnTo>
                      <a:pt x="273" y="7"/>
                    </a:lnTo>
                    <a:lnTo>
                      <a:pt x="280" y="7"/>
                    </a:lnTo>
                    <a:lnTo>
                      <a:pt x="289" y="7"/>
                    </a:lnTo>
                    <a:lnTo>
                      <a:pt x="297" y="7"/>
                    </a:lnTo>
                    <a:lnTo>
                      <a:pt x="305" y="7"/>
                    </a:lnTo>
                    <a:lnTo>
                      <a:pt x="312" y="7"/>
                    </a:lnTo>
                    <a:lnTo>
                      <a:pt x="321" y="7"/>
                    </a:lnTo>
                    <a:lnTo>
                      <a:pt x="329" y="7"/>
                    </a:lnTo>
                    <a:lnTo>
                      <a:pt x="338" y="7"/>
                    </a:lnTo>
                    <a:lnTo>
                      <a:pt x="345" y="7"/>
                    </a:lnTo>
                    <a:lnTo>
                      <a:pt x="353" y="7"/>
                    </a:lnTo>
                    <a:lnTo>
                      <a:pt x="361" y="7"/>
                    </a:lnTo>
                    <a:lnTo>
                      <a:pt x="370" y="7"/>
                    </a:lnTo>
                    <a:lnTo>
                      <a:pt x="377" y="7"/>
                    </a:lnTo>
                    <a:lnTo>
                      <a:pt x="385" y="7"/>
                    </a:lnTo>
                    <a:lnTo>
                      <a:pt x="393" y="7"/>
                    </a:lnTo>
                    <a:lnTo>
                      <a:pt x="402" y="7"/>
                    </a:lnTo>
                    <a:lnTo>
                      <a:pt x="409" y="7"/>
                    </a:lnTo>
                    <a:lnTo>
                      <a:pt x="417" y="7"/>
                    </a:lnTo>
                    <a:lnTo>
                      <a:pt x="426" y="7"/>
                    </a:lnTo>
                    <a:lnTo>
                      <a:pt x="434" y="7"/>
                    </a:lnTo>
                    <a:lnTo>
                      <a:pt x="441" y="7"/>
                    </a:lnTo>
                    <a:lnTo>
                      <a:pt x="449" y="7"/>
                    </a:lnTo>
                    <a:lnTo>
                      <a:pt x="458" y="7"/>
                    </a:lnTo>
                    <a:lnTo>
                      <a:pt x="466" y="7"/>
                    </a:lnTo>
                    <a:lnTo>
                      <a:pt x="473" y="7"/>
                    </a:lnTo>
                    <a:lnTo>
                      <a:pt x="481" y="7"/>
                    </a:lnTo>
                    <a:lnTo>
                      <a:pt x="490" y="7"/>
                    </a:lnTo>
                    <a:lnTo>
                      <a:pt x="498" y="7"/>
                    </a:lnTo>
                    <a:lnTo>
                      <a:pt x="505" y="7"/>
                    </a:lnTo>
                    <a:lnTo>
                      <a:pt x="513" y="7"/>
                    </a:lnTo>
                    <a:lnTo>
                      <a:pt x="522" y="7"/>
                    </a:lnTo>
                    <a:lnTo>
                      <a:pt x="530" y="7"/>
                    </a:lnTo>
                    <a:lnTo>
                      <a:pt x="539" y="7"/>
                    </a:lnTo>
                    <a:lnTo>
                      <a:pt x="546" y="7"/>
                    </a:lnTo>
                    <a:lnTo>
                      <a:pt x="554" y="7"/>
                    </a:lnTo>
                    <a:lnTo>
                      <a:pt x="562" y="7"/>
                    </a:lnTo>
                    <a:lnTo>
                      <a:pt x="571" y="7"/>
                    </a:lnTo>
                    <a:lnTo>
                      <a:pt x="578" y="7"/>
                    </a:lnTo>
                  </a:path>
                </a:pathLst>
              </a:custGeom>
              <a:noFill/>
              <a:ln w="15240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500"/>
              </a:p>
            </p:txBody>
          </p:sp>
        </p:grp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>
              <a:off x="2973715" y="2599230"/>
              <a:ext cx="257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 flipV="1">
              <a:off x="4032821" y="2776465"/>
              <a:ext cx="0" cy="138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 flipV="1">
              <a:off x="4534695" y="2776465"/>
              <a:ext cx="0" cy="114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44" name="Line 18"/>
            <p:cNvSpPr>
              <a:spLocks noChangeShapeType="1"/>
            </p:cNvSpPr>
            <p:nvPr/>
          </p:nvSpPr>
          <p:spPr bwMode="auto">
            <a:xfrm flipH="1" flipV="1">
              <a:off x="5031825" y="2776464"/>
              <a:ext cx="1" cy="134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45" name="Line 18"/>
            <p:cNvSpPr>
              <a:spLocks noChangeShapeType="1"/>
            </p:cNvSpPr>
            <p:nvPr/>
          </p:nvSpPr>
          <p:spPr bwMode="auto">
            <a:xfrm flipV="1">
              <a:off x="5462759" y="2772728"/>
              <a:ext cx="82" cy="1375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46" name="Rectangle 35"/>
            <p:cNvSpPr>
              <a:spLocks noChangeArrowheads="1"/>
            </p:cNvSpPr>
            <p:nvPr/>
          </p:nvSpPr>
          <p:spPr bwMode="auto">
            <a:xfrm>
              <a:off x="5423460" y="2802865"/>
              <a:ext cx="242879" cy="139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5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>
              <a:off x="2974284" y="2700842"/>
              <a:ext cx="257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>
              <a:off x="2974852" y="2377683"/>
              <a:ext cx="257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49" name="Rectangle 93"/>
            <p:cNvSpPr>
              <a:spLocks noChangeArrowheads="1"/>
            </p:cNvSpPr>
            <p:nvPr/>
          </p:nvSpPr>
          <p:spPr bwMode="auto">
            <a:xfrm>
              <a:off x="3979066" y="2357317"/>
              <a:ext cx="1354916" cy="130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b="1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kumimoji="0" lang="en-US" sz="1400" b="1" i="0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  <a:cs typeface="Times New Roman" pitchFamily="18" charset="0"/>
                </a:rPr>
                <a:t>est error : randomly built D</a:t>
              </a: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3568388" y="2473926"/>
              <a:ext cx="397817" cy="11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est error</a:t>
              </a:r>
            </a:p>
          </p:txBody>
        </p:sp>
        <p:sp>
          <p:nvSpPr>
            <p:cNvPr id="51" name="Rectangle 89"/>
            <p:cNvSpPr>
              <a:spLocks noChangeArrowheads="1"/>
            </p:cNvSpPr>
            <p:nvPr/>
          </p:nvSpPr>
          <p:spPr bwMode="auto">
            <a:xfrm>
              <a:off x="3411778" y="2638102"/>
              <a:ext cx="456768" cy="11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rain error</a:t>
              </a:r>
            </a:p>
          </p:txBody>
        </p:sp>
        <p:sp>
          <p:nvSpPr>
            <p:cNvPr id="52" name="Freeform 91"/>
            <p:cNvSpPr>
              <a:spLocks/>
            </p:cNvSpPr>
            <p:nvPr/>
          </p:nvSpPr>
          <p:spPr bwMode="auto">
            <a:xfrm>
              <a:off x="4852711" y="2537047"/>
              <a:ext cx="740664" cy="3849"/>
            </a:xfrm>
            <a:custGeom>
              <a:avLst/>
              <a:gdLst>
                <a:gd name="T0" fmla="*/ 8 w 578"/>
                <a:gd name="T1" fmla="*/ 2 h 7"/>
                <a:gd name="T2" fmla="*/ 23 w 578"/>
                <a:gd name="T3" fmla="*/ 2 h 7"/>
                <a:gd name="T4" fmla="*/ 40 w 578"/>
                <a:gd name="T5" fmla="*/ 2 h 7"/>
                <a:gd name="T6" fmla="*/ 55 w 578"/>
                <a:gd name="T7" fmla="*/ 2 h 7"/>
                <a:gd name="T8" fmla="*/ 72 w 578"/>
                <a:gd name="T9" fmla="*/ 5 h 7"/>
                <a:gd name="T10" fmla="*/ 88 w 578"/>
                <a:gd name="T11" fmla="*/ 5 h 7"/>
                <a:gd name="T12" fmla="*/ 104 w 578"/>
                <a:gd name="T13" fmla="*/ 5 h 7"/>
                <a:gd name="T14" fmla="*/ 120 w 578"/>
                <a:gd name="T15" fmla="*/ 5 h 7"/>
                <a:gd name="T16" fmla="*/ 136 w 578"/>
                <a:gd name="T17" fmla="*/ 5 h 7"/>
                <a:gd name="T18" fmla="*/ 152 w 578"/>
                <a:gd name="T19" fmla="*/ 5 h 7"/>
                <a:gd name="T20" fmla="*/ 169 w 578"/>
                <a:gd name="T21" fmla="*/ 5 h 7"/>
                <a:gd name="T22" fmla="*/ 184 w 578"/>
                <a:gd name="T23" fmla="*/ 5 h 7"/>
                <a:gd name="T24" fmla="*/ 201 w 578"/>
                <a:gd name="T25" fmla="*/ 7 h 7"/>
                <a:gd name="T26" fmla="*/ 216 w 578"/>
                <a:gd name="T27" fmla="*/ 7 h 7"/>
                <a:gd name="T28" fmla="*/ 233 w 578"/>
                <a:gd name="T29" fmla="*/ 7 h 7"/>
                <a:gd name="T30" fmla="*/ 248 w 578"/>
                <a:gd name="T31" fmla="*/ 7 h 7"/>
                <a:gd name="T32" fmla="*/ 265 w 578"/>
                <a:gd name="T33" fmla="*/ 7 h 7"/>
                <a:gd name="T34" fmla="*/ 280 w 578"/>
                <a:gd name="T35" fmla="*/ 7 h 7"/>
                <a:gd name="T36" fmla="*/ 297 w 578"/>
                <a:gd name="T37" fmla="*/ 7 h 7"/>
                <a:gd name="T38" fmla="*/ 312 w 578"/>
                <a:gd name="T39" fmla="*/ 7 h 7"/>
                <a:gd name="T40" fmla="*/ 329 w 578"/>
                <a:gd name="T41" fmla="*/ 7 h 7"/>
                <a:gd name="T42" fmla="*/ 345 w 578"/>
                <a:gd name="T43" fmla="*/ 7 h 7"/>
                <a:gd name="T44" fmla="*/ 361 w 578"/>
                <a:gd name="T45" fmla="*/ 7 h 7"/>
                <a:gd name="T46" fmla="*/ 377 w 578"/>
                <a:gd name="T47" fmla="*/ 7 h 7"/>
                <a:gd name="T48" fmla="*/ 393 w 578"/>
                <a:gd name="T49" fmla="*/ 7 h 7"/>
                <a:gd name="T50" fmla="*/ 409 w 578"/>
                <a:gd name="T51" fmla="*/ 7 h 7"/>
                <a:gd name="T52" fmla="*/ 426 w 578"/>
                <a:gd name="T53" fmla="*/ 7 h 7"/>
                <a:gd name="T54" fmla="*/ 441 w 578"/>
                <a:gd name="T55" fmla="*/ 7 h 7"/>
                <a:gd name="T56" fmla="*/ 458 w 578"/>
                <a:gd name="T57" fmla="*/ 7 h 7"/>
                <a:gd name="T58" fmla="*/ 473 w 578"/>
                <a:gd name="T59" fmla="*/ 7 h 7"/>
                <a:gd name="T60" fmla="*/ 490 w 578"/>
                <a:gd name="T61" fmla="*/ 7 h 7"/>
                <a:gd name="T62" fmla="*/ 505 w 578"/>
                <a:gd name="T63" fmla="*/ 7 h 7"/>
                <a:gd name="T64" fmla="*/ 522 w 578"/>
                <a:gd name="T65" fmla="*/ 7 h 7"/>
                <a:gd name="T66" fmla="*/ 539 w 578"/>
                <a:gd name="T67" fmla="*/ 7 h 7"/>
                <a:gd name="T68" fmla="*/ 554 w 578"/>
                <a:gd name="T69" fmla="*/ 7 h 7"/>
                <a:gd name="T70" fmla="*/ 571 w 578"/>
                <a:gd name="T7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78" h="7">
                  <a:moveTo>
                    <a:pt x="0" y="0"/>
                  </a:moveTo>
                  <a:lnTo>
                    <a:pt x="8" y="2"/>
                  </a:lnTo>
                  <a:lnTo>
                    <a:pt x="15" y="2"/>
                  </a:lnTo>
                  <a:lnTo>
                    <a:pt x="23" y="2"/>
                  </a:lnTo>
                  <a:lnTo>
                    <a:pt x="32" y="2"/>
                  </a:lnTo>
                  <a:lnTo>
                    <a:pt x="40" y="2"/>
                  </a:lnTo>
                  <a:lnTo>
                    <a:pt x="47" y="2"/>
                  </a:lnTo>
                  <a:lnTo>
                    <a:pt x="55" y="2"/>
                  </a:lnTo>
                  <a:lnTo>
                    <a:pt x="64" y="5"/>
                  </a:lnTo>
                  <a:lnTo>
                    <a:pt x="72" y="5"/>
                  </a:lnTo>
                  <a:lnTo>
                    <a:pt x="79" y="5"/>
                  </a:lnTo>
                  <a:lnTo>
                    <a:pt x="88" y="5"/>
                  </a:lnTo>
                  <a:lnTo>
                    <a:pt x="96" y="5"/>
                  </a:lnTo>
                  <a:lnTo>
                    <a:pt x="104" y="5"/>
                  </a:lnTo>
                  <a:lnTo>
                    <a:pt x="111" y="5"/>
                  </a:lnTo>
                  <a:lnTo>
                    <a:pt x="120" y="5"/>
                  </a:lnTo>
                  <a:lnTo>
                    <a:pt x="128" y="5"/>
                  </a:lnTo>
                  <a:lnTo>
                    <a:pt x="136" y="5"/>
                  </a:lnTo>
                  <a:lnTo>
                    <a:pt x="143" y="5"/>
                  </a:lnTo>
                  <a:lnTo>
                    <a:pt x="152" y="5"/>
                  </a:lnTo>
                  <a:lnTo>
                    <a:pt x="160" y="5"/>
                  </a:lnTo>
                  <a:lnTo>
                    <a:pt x="169" y="5"/>
                  </a:lnTo>
                  <a:lnTo>
                    <a:pt x="176" y="5"/>
                  </a:lnTo>
                  <a:lnTo>
                    <a:pt x="184" y="5"/>
                  </a:lnTo>
                  <a:lnTo>
                    <a:pt x="192" y="7"/>
                  </a:lnTo>
                  <a:lnTo>
                    <a:pt x="201" y="7"/>
                  </a:lnTo>
                  <a:lnTo>
                    <a:pt x="209" y="7"/>
                  </a:lnTo>
                  <a:lnTo>
                    <a:pt x="216" y="7"/>
                  </a:lnTo>
                  <a:lnTo>
                    <a:pt x="224" y="7"/>
                  </a:lnTo>
                  <a:lnTo>
                    <a:pt x="233" y="7"/>
                  </a:lnTo>
                  <a:lnTo>
                    <a:pt x="241" y="7"/>
                  </a:lnTo>
                  <a:lnTo>
                    <a:pt x="248" y="7"/>
                  </a:lnTo>
                  <a:lnTo>
                    <a:pt x="257" y="7"/>
                  </a:lnTo>
                  <a:lnTo>
                    <a:pt x="265" y="7"/>
                  </a:lnTo>
                  <a:lnTo>
                    <a:pt x="273" y="7"/>
                  </a:lnTo>
                  <a:lnTo>
                    <a:pt x="280" y="7"/>
                  </a:lnTo>
                  <a:lnTo>
                    <a:pt x="289" y="7"/>
                  </a:lnTo>
                  <a:lnTo>
                    <a:pt x="297" y="7"/>
                  </a:lnTo>
                  <a:lnTo>
                    <a:pt x="305" y="7"/>
                  </a:lnTo>
                  <a:lnTo>
                    <a:pt x="312" y="7"/>
                  </a:lnTo>
                  <a:lnTo>
                    <a:pt x="321" y="7"/>
                  </a:lnTo>
                  <a:lnTo>
                    <a:pt x="329" y="7"/>
                  </a:lnTo>
                  <a:lnTo>
                    <a:pt x="338" y="7"/>
                  </a:lnTo>
                  <a:lnTo>
                    <a:pt x="345" y="7"/>
                  </a:lnTo>
                  <a:lnTo>
                    <a:pt x="353" y="7"/>
                  </a:lnTo>
                  <a:lnTo>
                    <a:pt x="361" y="7"/>
                  </a:lnTo>
                  <a:lnTo>
                    <a:pt x="370" y="7"/>
                  </a:lnTo>
                  <a:lnTo>
                    <a:pt x="377" y="7"/>
                  </a:lnTo>
                  <a:lnTo>
                    <a:pt x="385" y="7"/>
                  </a:lnTo>
                  <a:lnTo>
                    <a:pt x="393" y="7"/>
                  </a:lnTo>
                  <a:lnTo>
                    <a:pt x="402" y="7"/>
                  </a:lnTo>
                  <a:lnTo>
                    <a:pt x="409" y="7"/>
                  </a:lnTo>
                  <a:lnTo>
                    <a:pt x="417" y="7"/>
                  </a:lnTo>
                  <a:lnTo>
                    <a:pt x="426" y="7"/>
                  </a:lnTo>
                  <a:lnTo>
                    <a:pt x="434" y="7"/>
                  </a:lnTo>
                  <a:lnTo>
                    <a:pt x="441" y="7"/>
                  </a:lnTo>
                  <a:lnTo>
                    <a:pt x="449" y="7"/>
                  </a:lnTo>
                  <a:lnTo>
                    <a:pt x="458" y="7"/>
                  </a:lnTo>
                  <a:lnTo>
                    <a:pt x="466" y="7"/>
                  </a:lnTo>
                  <a:lnTo>
                    <a:pt x="473" y="7"/>
                  </a:lnTo>
                  <a:lnTo>
                    <a:pt x="481" y="7"/>
                  </a:lnTo>
                  <a:lnTo>
                    <a:pt x="490" y="7"/>
                  </a:lnTo>
                  <a:lnTo>
                    <a:pt x="498" y="7"/>
                  </a:lnTo>
                  <a:lnTo>
                    <a:pt x="505" y="7"/>
                  </a:lnTo>
                  <a:lnTo>
                    <a:pt x="513" y="7"/>
                  </a:lnTo>
                  <a:lnTo>
                    <a:pt x="522" y="7"/>
                  </a:lnTo>
                  <a:lnTo>
                    <a:pt x="530" y="7"/>
                  </a:lnTo>
                  <a:lnTo>
                    <a:pt x="539" y="7"/>
                  </a:lnTo>
                  <a:lnTo>
                    <a:pt x="546" y="7"/>
                  </a:lnTo>
                  <a:lnTo>
                    <a:pt x="554" y="7"/>
                  </a:lnTo>
                  <a:lnTo>
                    <a:pt x="562" y="7"/>
                  </a:lnTo>
                  <a:lnTo>
                    <a:pt x="571" y="7"/>
                  </a:lnTo>
                  <a:lnTo>
                    <a:pt x="578" y="7"/>
                  </a:lnTo>
                </a:path>
              </a:pathLst>
            </a:custGeom>
            <a:noFill/>
            <a:ln w="1524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609600" y="2194373"/>
            <a:ext cx="148630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uclidean</a:t>
            </a:r>
          </a:p>
          <a:p>
            <a:r>
              <a:rPr lang="en-US" sz="25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stance</a:t>
            </a:r>
            <a:endParaRPr lang="en-US" sz="25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6" name="Group 55"/>
          <p:cNvGrpSpPr>
            <a:grpSpLocks noChangeAspect="1"/>
          </p:cNvGrpSpPr>
          <p:nvPr/>
        </p:nvGrpSpPr>
        <p:grpSpPr>
          <a:xfrm>
            <a:off x="2549039" y="4577772"/>
            <a:ext cx="5743117" cy="1785002"/>
            <a:chOff x="2504451" y="3959193"/>
            <a:chExt cx="3480676" cy="1081819"/>
          </a:xfrm>
        </p:grpSpPr>
        <p:sp>
          <p:nvSpPr>
            <p:cNvPr id="57" name="Rectangle 69"/>
            <p:cNvSpPr>
              <a:spLocks noChangeArrowheads="1"/>
            </p:cNvSpPr>
            <p:nvPr/>
          </p:nvSpPr>
          <p:spPr bwMode="auto">
            <a:xfrm rot="16200000">
              <a:off x="2302472" y="4301680"/>
              <a:ext cx="557845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5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rror   rate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Freeform 92"/>
            <p:cNvSpPr>
              <a:spLocks/>
            </p:cNvSpPr>
            <p:nvPr/>
          </p:nvSpPr>
          <p:spPr bwMode="auto">
            <a:xfrm>
              <a:off x="3044550" y="4150205"/>
              <a:ext cx="1682431" cy="381629"/>
            </a:xfrm>
            <a:custGeom>
              <a:avLst/>
              <a:gdLst>
                <a:gd name="T0" fmla="*/ 15 w 1021"/>
                <a:gd name="T1" fmla="*/ 32 h 353"/>
                <a:gd name="T2" fmla="*/ 40 w 1021"/>
                <a:gd name="T3" fmla="*/ 72 h 353"/>
                <a:gd name="T4" fmla="*/ 64 w 1021"/>
                <a:gd name="T5" fmla="*/ 107 h 353"/>
                <a:gd name="T6" fmla="*/ 88 w 1021"/>
                <a:gd name="T7" fmla="*/ 134 h 353"/>
                <a:gd name="T8" fmla="*/ 111 w 1021"/>
                <a:gd name="T9" fmla="*/ 164 h 353"/>
                <a:gd name="T10" fmla="*/ 137 w 1021"/>
                <a:gd name="T11" fmla="*/ 189 h 353"/>
                <a:gd name="T12" fmla="*/ 160 w 1021"/>
                <a:gd name="T13" fmla="*/ 211 h 353"/>
                <a:gd name="T14" fmla="*/ 184 w 1021"/>
                <a:gd name="T15" fmla="*/ 231 h 353"/>
                <a:gd name="T16" fmla="*/ 208 w 1021"/>
                <a:gd name="T17" fmla="*/ 249 h 353"/>
                <a:gd name="T18" fmla="*/ 233 w 1021"/>
                <a:gd name="T19" fmla="*/ 264 h 353"/>
                <a:gd name="T20" fmla="*/ 257 w 1021"/>
                <a:gd name="T21" fmla="*/ 274 h 353"/>
                <a:gd name="T22" fmla="*/ 280 w 1021"/>
                <a:gd name="T23" fmla="*/ 283 h 353"/>
                <a:gd name="T24" fmla="*/ 306 w 1021"/>
                <a:gd name="T25" fmla="*/ 291 h 353"/>
                <a:gd name="T26" fmla="*/ 329 w 1021"/>
                <a:gd name="T27" fmla="*/ 298 h 353"/>
                <a:gd name="T28" fmla="*/ 353 w 1021"/>
                <a:gd name="T29" fmla="*/ 303 h 353"/>
                <a:gd name="T30" fmla="*/ 377 w 1021"/>
                <a:gd name="T31" fmla="*/ 306 h 353"/>
                <a:gd name="T32" fmla="*/ 402 w 1021"/>
                <a:gd name="T33" fmla="*/ 308 h 353"/>
                <a:gd name="T34" fmla="*/ 426 w 1021"/>
                <a:gd name="T35" fmla="*/ 311 h 353"/>
                <a:gd name="T36" fmla="*/ 449 w 1021"/>
                <a:gd name="T37" fmla="*/ 313 h 353"/>
                <a:gd name="T38" fmla="*/ 473 w 1021"/>
                <a:gd name="T39" fmla="*/ 316 h 353"/>
                <a:gd name="T40" fmla="*/ 498 w 1021"/>
                <a:gd name="T41" fmla="*/ 318 h 353"/>
                <a:gd name="T42" fmla="*/ 522 w 1021"/>
                <a:gd name="T43" fmla="*/ 318 h 353"/>
                <a:gd name="T44" fmla="*/ 546 w 1021"/>
                <a:gd name="T45" fmla="*/ 321 h 353"/>
                <a:gd name="T46" fmla="*/ 571 w 1021"/>
                <a:gd name="T47" fmla="*/ 321 h 353"/>
                <a:gd name="T48" fmla="*/ 595 w 1021"/>
                <a:gd name="T49" fmla="*/ 323 h 353"/>
                <a:gd name="T50" fmla="*/ 618 w 1021"/>
                <a:gd name="T51" fmla="*/ 323 h 353"/>
                <a:gd name="T52" fmla="*/ 642 w 1021"/>
                <a:gd name="T53" fmla="*/ 326 h 353"/>
                <a:gd name="T54" fmla="*/ 667 w 1021"/>
                <a:gd name="T55" fmla="*/ 326 h 353"/>
                <a:gd name="T56" fmla="*/ 691 w 1021"/>
                <a:gd name="T57" fmla="*/ 328 h 353"/>
                <a:gd name="T58" fmla="*/ 715 w 1021"/>
                <a:gd name="T59" fmla="*/ 331 h 353"/>
                <a:gd name="T60" fmla="*/ 738 w 1021"/>
                <a:gd name="T61" fmla="*/ 331 h 353"/>
                <a:gd name="T62" fmla="*/ 764 w 1021"/>
                <a:gd name="T63" fmla="*/ 333 h 353"/>
                <a:gd name="T64" fmla="*/ 787 w 1021"/>
                <a:gd name="T65" fmla="*/ 336 h 353"/>
                <a:gd name="T66" fmla="*/ 811 w 1021"/>
                <a:gd name="T67" fmla="*/ 338 h 353"/>
                <a:gd name="T68" fmla="*/ 835 w 1021"/>
                <a:gd name="T69" fmla="*/ 341 h 353"/>
                <a:gd name="T70" fmla="*/ 860 w 1021"/>
                <a:gd name="T71" fmla="*/ 343 h 353"/>
                <a:gd name="T72" fmla="*/ 884 w 1021"/>
                <a:gd name="T73" fmla="*/ 346 h 353"/>
                <a:gd name="T74" fmla="*/ 907 w 1021"/>
                <a:gd name="T75" fmla="*/ 348 h 353"/>
                <a:gd name="T76" fmla="*/ 933 w 1021"/>
                <a:gd name="T77" fmla="*/ 348 h 353"/>
                <a:gd name="T78" fmla="*/ 956 w 1021"/>
                <a:gd name="T79" fmla="*/ 351 h 353"/>
                <a:gd name="T80" fmla="*/ 980 w 1021"/>
                <a:gd name="T81" fmla="*/ 353 h 353"/>
                <a:gd name="T82" fmla="*/ 1004 w 1021"/>
                <a:gd name="T83" fmla="*/ 353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1" h="353">
                  <a:moveTo>
                    <a:pt x="0" y="0"/>
                  </a:moveTo>
                  <a:lnTo>
                    <a:pt x="8" y="17"/>
                  </a:lnTo>
                  <a:lnTo>
                    <a:pt x="15" y="32"/>
                  </a:lnTo>
                  <a:lnTo>
                    <a:pt x="23" y="47"/>
                  </a:lnTo>
                  <a:lnTo>
                    <a:pt x="32" y="60"/>
                  </a:lnTo>
                  <a:lnTo>
                    <a:pt x="40" y="72"/>
                  </a:lnTo>
                  <a:lnTo>
                    <a:pt x="47" y="85"/>
                  </a:lnTo>
                  <a:lnTo>
                    <a:pt x="56" y="95"/>
                  </a:lnTo>
                  <a:lnTo>
                    <a:pt x="64" y="107"/>
                  </a:lnTo>
                  <a:lnTo>
                    <a:pt x="72" y="117"/>
                  </a:lnTo>
                  <a:lnTo>
                    <a:pt x="79" y="127"/>
                  </a:lnTo>
                  <a:lnTo>
                    <a:pt x="88" y="134"/>
                  </a:lnTo>
                  <a:lnTo>
                    <a:pt x="96" y="144"/>
                  </a:lnTo>
                  <a:lnTo>
                    <a:pt x="104" y="154"/>
                  </a:lnTo>
                  <a:lnTo>
                    <a:pt x="111" y="164"/>
                  </a:lnTo>
                  <a:lnTo>
                    <a:pt x="120" y="172"/>
                  </a:lnTo>
                  <a:lnTo>
                    <a:pt x="128" y="182"/>
                  </a:lnTo>
                  <a:lnTo>
                    <a:pt x="137" y="189"/>
                  </a:lnTo>
                  <a:lnTo>
                    <a:pt x="144" y="196"/>
                  </a:lnTo>
                  <a:lnTo>
                    <a:pt x="152" y="204"/>
                  </a:lnTo>
                  <a:lnTo>
                    <a:pt x="160" y="211"/>
                  </a:lnTo>
                  <a:lnTo>
                    <a:pt x="169" y="219"/>
                  </a:lnTo>
                  <a:lnTo>
                    <a:pt x="176" y="226"/>
                  </a:lnTo>
                  <a:lnTo>
                    <a:pt x="184" y="231"/>
                  </a:lnTo>
                  <a:lnTo>
                    <a:pt x="192" y="236"/>
                  </a:lnTo>
                  <a:lnTo>
                    <a:pt x="201" y="244"/>
                  </a:lnTo>
                  <a:lnTo>
                    <a:pt x="208" y="249"/>
                  </a:lnTo>
                  <a:lnTo>
                    <a:pt x="216" y="254"/>
                  </a:lnTo>
                  <a:lnTo>
                    <a:pt x="225" y="259"/>
                  </a:lnTo>
                  <a:lnTo>
                    <a:pt x="233" y="264"/>
                  </a:lnTo>
                  <a:lnTo>
                    <a:pt x="241" y="266"/>
                  </a:lnTo>
                  <a:lnTo>
                    <a:pt x="248" y="271"/>
                  </a:lnTo>
                  <a:lnTo>
                    <a:pt x="257" y="274"/>
                  </a:lnTo>
                  <a:lnTo>
                    <a:pt x="265" y="278"/>
                  </a:lnTo>
                  <a:lnTo>
                    <a:pt x="273" y="281"/>
                  </a:lnTo>
                  <a:lnTo>
                    <a:pt x="280" y="283"/>
                  </a:lnTo>
                  <a:lnTo>
                    <a:pt x="289" y="286"/>
                  </a:lnTo>
                  <a:lnTo>
                    <a:pt x="297" y="288"/>
                  </a:lnTo>
                  <a:lnTo>
                    <a:pt x="306" y="291"/>
                  </a:lnTo>
                  <a:lnTo>
                    <a:pt x="313" y="293"/>
                  </a:lnTo>
                  <a:lnTo>
                    <a:pt x="321" y="296"/>
                  </a:lnTo>
                  <a:lnTo>
                    <a:pt x="329" y="298"/>
                  </a:lnTo>
                  <a:lnTo>
                    <a:pt x="338" y="298"/>
                  </a:lnTo>
                  <a:lnTo>
                    <a:pt x="345" y="301"/>
                  </a:lnTo>
                  <a:lnTo>
                    <a:pt x="353" y="303"/>
                  </a:lnTo>
                  <a:lnTo>
                    <a:pt x="361" y="303"/>
                  </a:lnTo>
                  <a:lnTo>
                    <a:pt x="370" y="306"/>
                  </a:lnTo>
                  <a:lnTo>
                    <a:pt x="377" y="306"/>
                  </a:lnTo>
                  <a:lnTo>
                    <a:pt x="385" y="308"/>
                  </a:lnTo>
                  <a:lnTo>
                    <a:pt x="394" y="308"/>
                  </a:lnTo>
                  <a:lnTo>
                    <a:pt x="402" y="308"/>
                  </a:lnTo>
                  <a:lnTo>
                    <a:pt x="409" y="311"/>
                  </a:lnTo>
                  <a:lnTo>
                    <a:pt x="417" y="311"/>
                  </a:lnTo>
                  <a:lnTo>
                    <a:pt x="426" y="311"/>
                  </a:lnTo>
                  <a:lnTo>
                    <a:pt x="434" y="313"/>
                  </a:lnTo>
                  <a:lnTo>
                    <a:pt x="441" y="313"/>
                  </a:lnTo>
                  <a:lnTo>
                    <a:pt x="449" y="313"/>
                  </a:lnTo>
                  <a:lnTo>
                    <a:pt x="458" y="316"/>
                  </a:lnTo>
                  <a:lnTo>
                    <a:pt x="466" y="316"/>
                  </a:lnTo>
                  <a:lnTo>
                    <a:pt x="473" y="316"/>
                  </a:lnTo>
                  <a:lnTo>
                    <a:pt x="481" y="316"/>
                  </a:lnTo>
                  <a:lnTo>
                    <a:pt x="490" y="316"/>
                  </a:lnTo>
                  <a:lnTo>
                    <a:pt x="498" y="318"/>
                  </a:lnTo>
                  <a:lnTo>
                    <a:pt x="505" y="318"/>
                  </a:lnTo>
                  <a:lnTo>
                    <a:pt x="514" y="318"/>
                  </a:lnTo>
                  <a:lnTo>
                    <a:pt x="522" y="318"/>
                  </a:lnTo>
                  <a:lnTo>
                    <a:pt x="530" y="318"/>
                  </a:lnTo>
                  <a:lnTo>
                    <a:pt x="537" y="321"/>
                  </a:lnTo>
                  <a:lnTo>
                    <a:pt x="546" y="321"/>
                  </a:lnTo>
                  <a:lnTo>
                    <a:pt x="554" y="321"/>
                  </a:lnTo>
                  <a:lnTo>
                    <a:pt x="562" y="321"/>
                  </a:lnTo>
                  <a:lnTo>
                    <a:pt x="571" y="321"/>
                  </a:lnTo>
                  <a:lnTo>
                    <a:pt x="578" y="321"/>
                  </a:lnTo>
                  <a:lnTo>
                    <a:pt x="586" y="321"/>
                  </a:lnTo>
                  <a:lnTo>
                    <a:pt x="595" y="323"/>
                  </a:lnTo>
                  <a:lnTo>
                    <a:pt x="603" y="323"/>
                  </a:lnTo>
                  <a:lnTo>
                    <a:pt x="610" y="323"/>
                  </a:lnTo>
                  <a:lnTo>
                    <a:pt x="618" y="323"/>
                  </a:lnTo>
                  <a:lnTo>
                    <a:pt x="627" y="323"/>
                  </a:lnTo>
                  <a:lnTo>
                    <a:pt x="635" y="323"/>
                  </a:lnTo>
                  <a:lnTo>
                    <a:pt x="642" y="326"/>
                  </a:lnTo>
                  <a:lnTo>
                    <a:pt x="650" y="326"/>
                  </a:lnTo>
                  <a:lnTo>
                    <a:pt x="659" y="326"/>
                  </a:lnTo>
                  <a:lnTo>
                    <a:pt x="667" y="326"/>
                  </a:lnTo>
                  <a:lnTo>
                    <a:pt x="674" y="326"/>
                  </a:lnTo>
                  <a:lnTo>
                    <a:pt x="683" y="328"/>
                  </a:lnTo>
                  <a:lnTo>
                    <a:pt x="691" y="328"/>
                  </a:lnTo>
                  <a:lnTo>
                    <a:pt x="699" y="328"/>
                  </a:lnTo>
                  <a:lnTo>
                    <a:pt x="706" y="328"/>
                  </a:lnTo>
                  <a:lnTo>
                    <a:pt x="715" y="331"/>
                  </a:lnTo>
                  <a:lnTo>
                    <a:pt x="723" y="331"/>
                  </a:lnTo>
                  <a:lnTo>
                    <a:pt x="731" y="331"/>
                  </a:lnTo>
                  <a:lnTo>
                    <a:pt x="738" y="331"/>
                  </a:lnTo>
                  <a:lnTo>
                    <a:pt x="747" y="333"/>
                  </a:lnTo>
                  <a:lnTo>
                    <a:pt x="755" y="333"/>
                  </a:lnTo>
                  <a:lnTo>
                    <a:pt x="764" y="333"/>
                  </a:lnTo>
                  <a:lnTo>
                    <a:pt x="771" y="333"/>
                  </a:lnTo>
                  <a:lnTo>
                    <a:pt x="779" y="336"/>
                  </a:lnTo>
                  <a:lnTo>
                    <a:pt x="787" y="336"/>
                  </a:lnTo>
                  <a:lnTo>
                    <a:pt x="796" y="336"/>
                  </a:lnTo>
                  <a:lnTo>
                    <a:pt x="803" y="338"/>
                  </a:lnTo>
                  <a:lnTo>
                    <a:pt x="811" y="338"/>
                  </a:lnTo>
                  <a:lnTo>
                    <a:pt x="819" y="338"/>
                  </a:lnTo>
                  <a:lnTo>
                    <a:pt x="828" y="341"/>
                  </a:lnTo>
                  <a:lnTo>
                    <a:pt x="835" y="341"/>
                  </a:lnTo>
                  <a:lnTo>
                    <a:pt x="843" y="341"/>
                  </a:lnTo>
                  <a:lnTo>
                    <a:pt x="852" y="343"/>
                  </a:lnTo>
                  <a:lnTo>
                    <a:pt x="860" y="343"/>
                  </a:lnTo>
                  <a:lnTo>
                    <a:pt x="867" y="343"/>
                  </a:lnTo>
                  <a:lnTo>
                    <a:pt x="875" y="343"/>
                  </a:lnTo>
                  <a:lnTo>
                    <a:pt x="884" y="346"/>
                  </a:lnTo>
                  <a:lnTo>
                    <a:pt x="892" y="346"/>
                  </a:lnTo>
                  <a:lnTo>
                    <a:pt x="900" y="346"/>
                  </a:lnTo>
                  <a:lnTo>
                    <a:pt x="907" y="348"/>
                  </a:lnTo>
                  <a:lnTo>
                    <a:pt x="916" y="348"/>
                  </a:lnTo>
                  <a:lnTo>
                    <a:pt x="924" y="348"/>
                  </a:lnTo>
                  <a:lnTo>
                    <a:pt x="933" y="348"/>
                  </a:lnTo>
                  <a:lnTo>
                    <a:pt x="940" y="351"/>
                  </a:lnTo>
                  <a:lnTo>
                    <a:pt x="948" y="351"/>
                  </a:lnTo>
                  <a:lnTo>
                    <a:pt x="956" y="351"/>
                  </a:lnTo>
                  <a:lnTo>
                    <a:pt x="965" y="351"/>
                  </a:lnTo>
                  <a:lnTo>
                    <a:pt x="972" y="353"/>
                  </a:lnTo>
                  <a:lnTo>
                    <a:pt x="980" y="353"/>
                  </a:lnTo>
                  <a:lnTo>
                    <a:pt x="988" y="353"/>
                  </a:lnTo>
                  <a:lnTo>
                    <a:pt x="997" y="353"/>
                  </a:lnTo>
                  <a:lnTo>
                    <a:pt x="1004" y="353"/>
                  </a:lnTo>
                  <a:lnTo>
                    <a:pt x="1012" y="353"/>
                  </a:lnTo>
                  <a:lnTo>
                    <a:pt x="1021" y="353"/>
                  </a:lnTo>
                </a:path>
              </a:pathLst>
            </a:custGeom>
            <a:noFill/>
            <a:ln w="1524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solidFill>
                  <a:srgbClr val="0000FF"/>
                </a:solidFill>
              </a:endParaRPr>
            </a:p>
          </p:txBody>
        </p:sp>
        <p:sp>
          <p:nvSpPr>
            <p:cNvPr id="59" name="Freeform 93"/>
            <p:cNvSpPr>
              <a:spLocks/>
            </p:cNvSpPr>
            <p:nvPr/>
          </p:nvSpPr>
          <p:spPr bwMode="auto">
            <a:xfrm>
              <a:off x="4713158" y="4532389"/>
              <a:ext cx="827876" cy="1891"/>
            </a:xfrm>
            <a:custGeom>
              <a:avLst/>
              <a:gdLst>
                <a:gd name="T0" fmla="*/ 8 w 578"/>
                <a:gd name="T1" fmla="*/ 3 h 3"/>
                <a:gd name="T2" fmla="*/ 23 w 578"/>
                <a:gd name="T3" fmla="*/ 3 h 3"/>
                <a:gd name="T4" fmla="*/ 40 w 578"/>
                <a:gd name="T5" fmla="*/ 3 h 3"/>
                <a:gd name="T6" fmla="*/ 55 w 578"/>
                <a:gd name="T7" fmla="*/ 3 h 3"/>
                <a:gd name="T8" fmla="*/ 72 w 578"/>
                <a:gd name="T9" fmla="*/ 3 h 3"/>
                <a:gd name="T10" fmla="*/ 88 w 578"/>
                <a:gd name="T11" fmla="*/ 3 h 3"/>
                <a:gd name="T12" fmla="*/ 104 w 578"/>
                <a:gd name="T13" fmla="*/ 3 h 3"/>
                <a:gd name="T14" fmla="*/ 120 w 578"/>
                <a:gd name="T15" fmla="*/ 3 h 3"/>
                <a:gd name="T16" fmla="*/ 136 w 578"/>
                <a:gd name="T17" fmla="*/ 3 h 3"/>
                <a:gd name="T18" fmla="*/ 152 w 578"/>
                <a:gd name="T19" fmla="*/ 3 h 3"/>
                <a:gd name="T20" fmla="*/ 169 w 578"/>
                <a:gd name="T21" fmla="*/ 3 h 3"/>
                <a:gd name="T22" fmla="*/ 184 w 578"/>
                <a:gd name="T23" fmla="*/ 3 h 3"/>
                <a:gd name="T24" fmla="*/ 201 w 578"/>
                <a:gd name="T25" fmla="*/ 0 h 3"/>
                <a:gd name="T26" fmla="*/ 216 w 578"/>
                <a:gd name="T27" fmla="*/ 0 h 3"/>
                <a:gd name="T28" fmla="*/ 233 w 578"/>
                <a:gd name="T29" fmla="*/ 0 h 3"/>
                <a:gd name="T30" fmla="*/ 248 w 578"/>
                <a:gd name="T31" fmla="*/ 0 h 3"/>
                <a:gd name="T32" fmla="*/ 265 w 578"/>
                <a:gd name="T33" fmla="*/ 0 h 3"/>
                <a:gd name="T34" fmla="*/ 280 w 578"/>
                <a:gd name="T35" fmla="*/ 0 h 3"/>
                <a:gd name="T36" fmla="*/ 297 w 578"/>
                <a:gd name="T37" fmla="*/ 0 h 3"/>
                <a:gd name="T38" fmla="*/ 312 w 578"/>
                <a:gd name="T39" fmla="*/ 0 h 3"/>
                <a:gd name="T40" fmla="*/ 329 w 578"/>
                <a:gd name="T41" fmla="*/ 0 h 3"/>
                <a:gd name="T42" fmla="*/ 345 w 578"/>
                <a:gd name="T43" fmla="*/ 0 h 3"/>
                <a:gd name="T44" fmla="*/ 361 w 578"/>
                <a:gd name="T45" fmla="*/ 0 h 3"/>
                <a:gd name="T46" fmla="*/ 377 w 578"/>
                <a:gd name="T47" fmla="*/ 0 h 3"/>
                <a:gd name="T48" fmla="*/ 393 w 578"/>
                <a:gd name="T49" fmla="*/ 0 h 3"/>
                <a:gd name="T50" fmla="*/ 409 w 578"/>
                <a:gd name="T51" fmla="*/ 0 h 3"/>
                <a:gd name="T52" fmla="*/ 426 w 578"/>
                <a:gd name="T53" fmla="*/ 0 h 3"/>
                <a:gd name="T54" fmla="*/ 441 w 578"/>
                <a:gd name="T55" fmla="*/ 0 h 3"/>
                <a:gd name="T56" fmla="*/ 458 w 578"/>
                <a:gd name="T57" fmla="*/ 0 h 3"/>
                <a:gd name="T58" fmla="*/ 473 w 578"/>
                <a:gd name="T59" fmla="*/ 0 h 3"/>
                <a:gd name="T60" fmla="*/ 490 w 578"/>
                <a:gd name="T61" fmla="*/ 0 h 3"/>
                <a:gd name="T62" fmla="*/ 505 w 578"/>
                <a:gd name="T63" fmla="*/ 0 h 3"/>
                <a:gd name="T64" fmla="*/ 522 w 578"/>
                <a:gd name="T65" fmla="*/ 0 h 3"/>
                <a:gd name="T66" fmla="*/ 539 w 578"/>
                <a:gd name="T67" fmla="*/ 0 h 3"/>
                <a:gd name="T68" fmla="*/ 554 w 578"/>
                <a:gd name="T69" fmla="*/ 3 h 3"/>
                <a:gd name="T70" fmla="*/ 571 w 578"/>
                <a:gd name="T7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78" h="3">
                  <a:moveTo>
                    <a:pt x="0" y="0"/>
                  </a:moveTo>
                  <a:lnTo>
                    <a:pt x="8" y="3"/>
                  </a:lnTo>
                  <a:lnTo>
                    <a:pt x="15" y="3"/>
                  </a:lnTo>
                  <a:lnTo>
                    <a:pt x="23" y="3"/>
                  </a:lnTo>
                  <a:lnTo>
                    <a:pt x="32" y="3"/>
                  </a:lnTo>
                  <a:lnTo>
                    <a:pt x="40" y="3"/>
                  </a:lnTo>
                  <a:lnTo>
                    <a:pt x="47" y="3"/>
                  </a:lnTo>
                  <a:lnTo>
                    <a:pt x="55" y="3"/>
                  </a:lnTo>
                  <a:lnTo>
                    <a:pt x="64" y="3"/>
                  </a:lnTo>
                  <a:lnTo>
                    <a:pt x="72" y="3"/>
                  </a:lnTo>
                  <a:lnTo>
                    <a:pt x="79" y="3"/>
                  </a:lnTo>
                  <a:lnTo>
                    <a:pt x="88" y="3"/>
                  </a:lnTo>
                  <a:lnTo>
                    <a:pt x="96" y="3"/>
                  </a:lnTo>
                  <a:lnTo>
                    <a:pt x="104" y="3"/>
                  </a:lnTo>
                  <a:lnTo>
                    <a:pt x="111" y="3"/>
                  </a:lnTo>
                  <a:lnTo>
                    <a:pt x="120" y="3"/>
                  </a:lnTo>
                  <a:lnTo>
                    <a:pt x="128" y="3"/>
                  </a:lnTo>
                  <a:lnTo>
                    <a:pt x="136" y="3"/>
                  </a:lnTo>
                  <a:lnTo>
                    <a:pt x="143" y="3"/>
                  </a:lnTo>
                  <a:lnTo>
                    <a:pt x="152" y="3"/>
                  </a:lnTo>
                  <a:lnTo>
                    <a:pt x="160" y="3"/>
                  </a:lnTo>
                  <a:lnTo>
                    <a:pt x="169" y="3"/>
                  </a:lnTo>
                  <a:lnTo>
                    <a:pt x="176" y="3"/>
                  </a:lnTo>
                  <a:lnTo>
                    <a:pt x="184" y="3"/>
                  </a:lnTo>
                  <a:lnTo>
                    <a:pt x="192" y="3"/>
                  </a:lnTo>
                  <a:lnTo>
                    <a:pt x="201" y="0"/>
                  </a:lnTo>
                  <a:lnTo>
                    <a:pt x="209" y="0"/>
                  </a:lnTo>
                  <a:lnTo>
                    <a:pt x="216" y="0"/>
                  </a:lnTo>
                  <a:lnTo>
                    <a:pt x="224" y="0"/>
                  </a:lnTo>
                  <a:lnTo>
                    <a:pt x="233" y="0"/>
                  </a:lnTo>
                  <a:lnTo>
                    <a:pt x="241" y="0"/>
                  </a:lnTo>
                  <a:lnTo>
                    <a:pt x="248" y="0"/>
                  </a:lnTo>
                  <a:lnTo>
                    <a:pt x="257" y="0"/>
                  </a:lnTo>
                  <a:lnTo>
                    <a:pt x="265" y="0"/>
                  </a:lnTo>
                  <a:lnTo>
                    <a:pt x="273" y="0"/>
                  </a:lnTo>
                  <a:lnTo>
                    <a:pt x="280" y="0"/>
                  </a:lnTo>
                  <a:lnTo>
                    <a:pt x="289" y="0"/>
                  </a:lnTo>
                  <a:lnTo>
                    <a:pt x="297" y="0"/>
                  </a:lnTo>
                  <a:lnTo>
                    <a:pt x="305" y="0"/>
                  </a:lnTo>
                  <a:lnTo>
                    <a:pt x="312" y="0"/>
                  </a:lnTo>
                  <a:lnTo>
                    <a:pt x="321" y="0"/>
                  </a:lnTo>
                  <a:lnTo>
                    <a:pt x="329" y="0"/>
                  </a:lnTo>
                  <a:lnTo>
                    <a:pt x="338" y="0"/>
                  </a:lnTo>
                  <a:lnTo>
                    <a:pt x="345" y="0"/>
                  </a:lnTo>
                  <a:lnTo>
                    <a:pt x="353" y="0"/>
                  </a:lnTo>
                  <a:lnTo>
                    <a:pt x="361" y="0"/>
                  </a:lnTo>
                  <a:lnTo>
                    <a:pt x="370" y="0"/>
                  </a:lnTo>
                  <a:lnTo>
                    <a:pt x="377" y="0"/>
                  </a:lnTo>
                  <a:lnTo>
                    <a:pt x="385" y="0"/>
                  </a:lnTo>
                  <a:lnTo>
                    <a:pt x="393" y="0"/>
                  </a:lnTo>
                  <a:lnTo>
                    <a:pt x="402" y="0"/>
                  </a:lnTo>
                  <a:lnTo>
                    <a:pt x="409" y="0"/>
                  </a:lnTo>
                  <a:lnTo>
                    <a:pt x="417" y="0"/>
                  </a:lnTo>
                  <a:lnTo>
                    <a:pt x="426" y="0"/>
                  </a:lnTo>
                  <a:lnTo>
                    <a:pt x="434" y="0"/>
                  </a:lnTo>
                  <a:lnTo>
                    <a:pt x="441" y="0"/>
                  </a:lnTo>
                  <a:lnTo>
                    <a:pt x="449" y="0"/>
                  </a:lnTo>
                  <a:lnTo>
                    <a:pt x="458" y="0"/>
                  </a:lnTo>
                  <a:lnTo>
                    <a:pt x="466" y="0"/>
                  </a:lnTo>
                  <a:lnTo>
                    <a:pt x="473" y="0"/>
                  </a:lnTo>
                  <a:lnTo>
                    <a:pt x="481" y="0"/>
                  </a:lnTo>
                  <a:lnTo>
                    <a:pt x="490" y="0"/>
                  </a:lnTo>
                  <a:lnTo>
                    <a:pt x="498" y="0"/>
                  </a:lnTo>
                  <a:lnTo>
                    <a:pt x="505" y="0"/>
                  </a:lnTo>
                  <a:lnTo>
                    <a:pt x="513" y="0"/>
                  </a:lnTo>
                  <a:lnTo>
                    <a:pt x="522" y="0"/>
                  </a:lnTo>
                  <a:lnTo>
                    <a:pt x="530" y="0"/>
                  </a:lnTo>
                  <a:lnTo>
                    <a:pt x="539" y="0"/>
                  </a:lnTo>
                  <a:lnTo>
                    <a:pt x="546" y="0"/>
                  </a:lnTo>
                  <a:lnTo>
                    <a:pt x="554" y="3"/>
                  </a:lnTo>
                  <a:lnTo>
                    <a:pt x="562" y="3"/>
                  </a:lnTo>
                  <a:lnTo>
                    <a:pt x="571" y="3"/>
                  </a:lnTo>
                  <a:lnTo>
                    <a:pt x="578" y="3"/>
                  </a:lnTo>
                </a:path>
              </a:pathLst>
            </a:custGeom>
            <a:noFill/>
            <a:ln w="1524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solidFill>
                  <a:srgbClr val="0000FF"/>
                </a:solidFill>
              </a:endParaRPr>
            </a:p>
          </p:txBody>
        </p:sp>
        <p:sp>
          <p:nvSpPr>
            <p:cNvPr id="60" name="Rectangle 68"/>
            <p:cNvSpPr>
              <a:spLocks noChangeArrowheads="1"/>
            </p:cNvSpPr>
            <p:nvPr/>
          </p:nvSpPr>
          <p:spPr bwMode="auto">
            <a:xfrm>
              <a:off x="3032608" y="4887124"/>
              <a:ext cx="247076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5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ercent</a:t>
              </a: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of data dictionary</a:t>
              </a:r>
              <a:r>
                <a:rPr kumimoji="0" lang="en-US" sz="1500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o all the training data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Line 13"/>
            <p:cNvSpPr>
              <a:spLocks noChangeShapeType="1"/>
            </p:cNvSpPr>
            <p:nvPr/>
          </p:nvSpPr>
          <p:spPr bwMode="auto">
            <a:xfrm flipV="1">
              <a:off x="2987223" y="4659670"/>
              <a:ext cx="2555097" cy="62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62" name="Line 15"/>
            <p:cNvSpPr>
              <a:spLocks noChangeShapeType="1"/>
            </p:cNvSpPr>
            <p:nvPr/>
          </p:nvSpPr>
          <p:spPr bwMode="auto">
            <a:xfrm flipV="1">
              <a:off x="3050815" y="4653760"/>
              <a:ext cx="0" cy="1214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64" name="Line 18"/>
            <p:cNvSpPr>
              <a:spLocks noChangeShapeType="1"/>
            </p:cNvSpPr>
            <p:nvPr/>
          </p:nvSpPr>
          <p:spPr bwMode="auto">
            <a:xfrm flipV="1">
              <a:off x="3505288" y="4648151"/>
              <a:ext cx="0" cy="159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65" name="Rectangle 23"/>
            <p:cNvSpPr>
              <a:spLocks noChangeArrowheads="1"/>
            </p:cNvSpPr>
            <p:nvPr/>
          </p:nvSpPr>
          <p:spPr bwMode="auto">
            <a:xfrm>
              <a:off x="3941360" y="4669065"/>
              <a:ext cx="267167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Rectangle 29"/>
            <p:cNvSpPr>
              <a:spLocks noChangeArrowheads="1"/>
            </p:cNvSpPr>
            <p:nvPr/>
          </p:nvSpPr>
          <p:spPr bwMode="auto">
            <a:xfrm>
              <a:off x="4417069" y="4670185"/>
              <a:ext cx="267167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Rectangle 35"/>
            <p:cNvSpPr>
              <a:spLocks noChangeArrowheads="1"/>
            </p:cNvSpPr>
            <p:nvPr/>
          </p:nvSpPr>
          <p:spPr bwMode="auto">
            <a:xfrm>
              <a:off x="4922034" y="4667556"/>
              <a:ext cx="267167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4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Line 39"/>
            <p:cNvSpPr>
              <a:spLocks noChangeShapeType="1"/>
            </p:cNvSpPr>
            <p:nvPr/>
          </p:nvSpPr>
          <p:spPr bwMode="auto">
            <a:xfrm>
              <a:off x="2987223" y="4665900"/>
              <a:ext cx="2649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69" name="Rectangle 17"/>
            <p:cNvSpPr>
              <a:spLocks noChangeArrowheads="1"/>
            </p:cNvSpPr>
            <p:nvPr/>
          </p:nvSpPr>
          <p:spPr bwMode="auto">
            <a:xfrm>
              <a:off x="2939619" y="4679091"/>
              <a:ext cx="267167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Line 15"/>
            <p:cNvSpPr>
              <a:spLocks noChangeShapeType="1"/>
            </p:cNvSpPr>
            <p:nvPr/>
          </p:nvSpPr>
          <p:spPr bwMode="auto">
            <a:xfrm flipV="1">
              <a:off x="2987222" y="4648151"/>
              <a:ext cx="0" cy="1594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2892179" y="4435862"/>
              <a:ext cx="2825231" cy="3701"/>
            </a:xfrm>
            <a:prstGeom prst="line">
              <a:avLst/>
            </a:prstGeom>
            <a:ln w="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23"/>
            <p:cNvSpPr>
              <a:spLocks noChangeArrowheads="1"/>
            </p:cNvSpPr>
            <p:nvPr/>
          </p:nvSpPr>
          <p:spPr bwMode="auto">
            <a:xfrm>
              <a:off x="3458517" y="4679091"/>
              <a:ext cx="267167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Rectangle 41"/>
            <p:cNvSpPr>
              <a:spLocks noChangeArrowheads="1"/>
            </p:cNvSpPr>
            <p:nvPr/>
          </p:nvSpPr>
          <p:spPr bwMode="auto">
            <a:xfrm>
              <a:off x="2783216" y="4606719"/>
              <a:ext cx="75485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Rectangle 47"/>
            <p:cNvSpPr>
              <a:spLocks noChangeArrowheads="1"/>
            </p:cNvSpPr>
            <p:nvPr/>
          </p:nvSpPr>
          <p:spPr bwMode="auto">
            <a:xfrm>
              <a:off x="2736598" y="4404001"/>
              <a:ext cx="188714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2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Rectangle 53"/>
            <p:cNvSpPr>
              <a:spLocks noChangeArrowheads="1"/>
            </p:cNvSpPr>
            <p:nvPr/>
          </p:nvSpPr>
          <p:spPr bwMode="auto">
            <a:xfrm>
              <a:off x="2743838" y="4169507"/>
              <a:ext cx="188714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4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Line 51"/>
            <p:cNvSpPr>
              <a:spLocks noChangeShapeType="1"/>
            </p:cNvSpPr>
            <p:nvPr/>
          </p:nvSpPr>
          <p:spPr bwMode="auto">
            <a:xfrm>
              <a:off x="2913913" y="4354729"/>
              <a:ext cx="257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77" name="Line 54"/>
            <p:cNvSpPr>
              <a:spLocks noChangeShapeType="1"/>
            </p:cNvSpPr>
            <p:nvPr/>
          </p:nvSpPr>
          <p:spPr bwMode="auto">
            <a:xfrm>
              <a:off x="2913913" y="4134867"/>
              <a:ext cx="257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78" name="Line 60"/>
            <p:cNvSpPr>
              <a:spLocks noChangeShapeType="1"/>
            </p:cNvSpPr>
            <p:nvPr/>
          </p:nvSpPr>
          <p:spPr bwMode="auto">
            <a:xfrm flipV="1">
              <a:off x="2913913" y="3962400"/>
              <a:ext cx="0" cy="7122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79" name="Line 42"/>
            <p:cNvSpPr>
              <a:spLocks noChangeShapeType="1"/>
            </p:cNvSpPr>
            <p:nvPr/>
          </p:nvSpPr>
          <p:spPr bwMode="auto">
            <a:xfrm>
              <a:off x="2911143" y="4674376"/>
              <a:ext cx="28476" cy="3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80" name="Rectangle 56"/>
            <p:cNvSpPr>
              <a:spLocks noChangeArrowheads="1"/>
            </p:cNvSpPr>
            <p:nvPr/>
          </p:nvSpPr>
          <p:spPr bwMode="auto">
            <a:xfrm>
              <a:off x="2744840" y="3971306"/>
              <a:ext cx="188714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0.6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Line 54"/>
            <p:cNvSpPr>
              <a:spLocks noChangeShapeType="1"/>
            </p:cNvSpPr>
            <p:nvPr/>
          </p:nvSpPr>
          <p:spPr bwMode="auto">
            <a:xfrm>
              <a:off x="2907848" y="4034772"/>
              <a:ext cx="257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82" name="Line 42"/>
            <p:cNvSpPr>
              <a:spLocks noChangeShapeType="1"/>
            </p:cNvSpPr>
            <p:nvPr/>
          </p:nvSpPr>
          <p:spPr bwMode="auto">
            <a:xfrm>
              <a:off x="2915695" y="4469619"/>
              <a:ext cx="257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83" name="Line 18"/>
            <p:cNvSpPr>
              <a:spLocks noChangeShapeType="1"/>
            </p:cNvSpPr>
            <p:nvPr/>
          </p:nvSpPr>
          <p:spPr bwMode="auto">
            <a:xfrm flipV="1">
              <a:off x="3974801" y="4648151"/>
              <a:ext cx="0" cy="139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84" name="Line 18"/>
            <p:cNvSpPr>
              <a:spLocks noChangeShapeType="1"/>
            </p:cNvSpPr>
            <p:nvPr/>
          </p:nvSpPr>
          <p:spPr bwMode="auto">
            <a:xfrm flipV="1">
              <a:off x="4476675" y="4648151"/>
              <a:ext cx="0" cy="115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85" name="Line 18"/>
            <p:cNvSpPr>
              <a:spLocks noChangeShapeType="1"/>
            </p:cNvSpPr>
            <p:nvPr/>
          </p:nvSpPr>
          <p:spPr bwMode="auto">
            <a:xfrm flipH="1" flipV="1">
              <a:off x="4973805" y="4648150"/>
              <a:ext cx="1" cy="1356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86" name="Line 18"/>
            <p:cNvSpPr>
              <a:spLocks noChangeShapeType="1"/>
            </p:cNvSpPr>
            <p:nvPr/>
          </p:nvSpPr>
          <p:spPr bwMode="auto">
            <a:xfrm flipV="1">
              <a:off x="5404739" y="4644387"/>
              <a:ext cx="82" cy="1385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87" name="Rectangle 35"/>
            <p:cNvSpPr>
              <a:spLocks noChangeArrowheads="1"/>
            </p:cNvSpPr>
            <p:nvPr/>
          </p:nvSpPr>
          <p:spPr bwMode="auto">
            <a:xfrm>
              <a:off x="5365440" y="4674744"/>
              <a:ext cx="267167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5.0%</a:t>
              </a:r>
              <a:endPara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Line 42"/>
            <p:cNvSpPr>
              <a:spLocks noChangeShapeType="1"/>
            </p:cNvSpPr>
            <p:nvPr/>
          </p:nvSpPr>
          <p:spPr bwMode="auto">
            <a:xfrm>
              <a:off x="2916264" y="4571975"/>
              <a:ext cx="257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89" name="Line 42"/>
            <p:cNvSpPr>
              <a:spLocks noChangeShapeType="1"/>
            </p:cNvSpPr>
            <p:nvPr/>
          </p:nvSpPr>
          <p:spPr bwMode="auto">
            <a:xfrm>
              <a:off x="2916832" y="4246451"/>
              <a:ext cx="2570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/>
            </a:p>
          </p:txBody>
        </p:sp>
        <p:sp>
          <p:nvSpPr>
            <p:cNvPr id="90" name="Freeform 85"/>
            <p:cNvSpPr>
              <a:spLocks/>
            </p:cNvSpPr>
            <p:nvPr/>
          </p:nvSpPr>
          <p:spPr bwMode="auto">
            <a:xfrm>
              <a:off x="4589562" y="4604062"/>
              <a:ext cx="960120" cy="2942"/>
            </a:xfrm>
            <a:custGeom>
              <a:avLst/>
              <a:gdLst>
                <a:gd name="T0" fmla="*/ 8 w 578"/>
                <a:gd name="T1" fmla="*/ 0 h 5"/>
                <a:gd name="T2" fmla="*/ 23 w 578"/>
                <a:gd name="T3" fmla="*/ 0 h 5"/>
                <a:gd name="T4" fmla="*/ 40 w 578"/>
                <a:gd name="T5" fmla="*/ 0 h 5"/>
                <a:gd name="T6" fmla="*/ 55 w 578"/>
                <a:gd name="T7" fmla="*/ 0 h 5"/>
                <a:gd name="T8" fmla="*/ 72 w 578"/>
                <a:gd name="T9" fmla="*/ 3 h 5"/>
                <a:gd name="T10" fmla="*/ 88 w 578"/>
                <a:gd name="T11" fmla="*/ 3 h 5"/>
                <a:gd name="T12" fmla="*/ 104 w 578"/>
                <a:gd name="T13" fmla="*/ 3 h 5"/>
                <a:gd name="T14" fmla="*/ 120 w 578"/>
                <a:gd name="T15" fmla="*/ 3 h 5"/>
                <a:gd name="T16" fmla="*/ 136 w 578"/>
                <a:gd name="T17" fmla="*/ 3 h 5"/>
                <a:gd name="T18" fmla="*/ 152 w 578"/>
                <a:gd name="T19" fmla="*/ 5 h 5"/>
                <a:gd name="T20" fmla="*/ 169 w 578"/>
                <a:gd name="T21" fmla="*/ 5 h 5"/>
                <a:gd name="T22" fmla="*/ 184 w 578"/>
                <a:gd name="T23" fmla="*/ 5 h 5"/>
                <a:gd name="T24" fmla="*/ 201 w 578"/>
                <a:gd name="T25" fmla="*/ 5 h 5"/>
                <a:gd name="T26" fmla="*/ 216 w 578"/>
                <a:gd name="T27" fmla="*/ 5 h 5"/>
                <a:gd name="T28" fmla="*/ 233 w 578"/>
                <a:gd name="T29" fmla="*/ 5 h 5"/>
                <a:gd name="T30" fmla="*/ 248 w 578"/>
                <a:gd name="T31" fmla="*/ 5 h 5"/>
                <a:gd name="T32" fmla="*/ 265 w 578"/>
                <a:gd name="T33" fmla="*/ 3 h 5"/>
                <a:gd name="T34" fmla="*/ 280 w 578"/>
                <a:gd name="T35" fmla="*/ 5 h 5"/>
                <a:gd name="T36" fmla="*/ 297 w 578"/>
                <a:gd name="T37" fmla="*/ 3 h 5"/>
                <a:gd name="T38" fmla="*/ 312 w 578"/>
                <a:gd name="T39" fmla="*/ 3 h 5"/>
                <a:gd name="T40" fmla="*/ 329 w 578"/>
                <a:gd name="T41" fmla="*/ 3 h 5"/>
                <a:gd name="T42" fmla="*/ 345 w 578"/>
                <a:gd name="T43" fmla="*/ 3 h 5"/>
                <a:gd name="T44" fmla="*/ 361 w 578"/>
                <a:gd name="T45" fmla="*/ 5 h 5"/>
                <a:gd name="T46" fmla="*/ 377 w 578"/>
                <a:gd name="T47" fmla="*/ 5 h 5"/>
                <a:gd name="T48" fmla="*/ 393 w 578"/>
                <a:gd name="T49" fmla="*/ 5 h 5"/>
                <a:gd name="T50" fmla="*/ 409 w 578"/>
                <a:gd name="T51" fmla="*/ 5 h 5"/>
                <a:gd name="T52" fmla="*/ 426 w 578"/>
                <a:gd name="T53" fmla="*/ 5 h 5"/>
                <a:gd name="T54" fmla="*/ 441 w 578"/>
                <a:gd name="T55" fmla="*/ 5 h 5"/>
                <a:gd name="T56" fmla="*/ 458 w 578"/>
                <a:gd name="T57" fmla="*/ 5 h 5"/>
                <a:gd name="T58" fmla="*/ 473 w 578"/>
                <a:gd name="T59" fmla="*/ 5 h 5"/>
                <a:gd name="T60" fmla="*/ 490 w 578"/>
                <a:gd name="T61" fmla="*/ 5 h 5"/>
                <a:gd name="T62" fmla="*/ 505 w 578"/>
                <a:gd name="T63" fmla="*/ 5 h 5"/>
                <a:gd name="T64" fmla="*/ 522 w 578"/>
                <a:gd name="T65" fmla="*/ 5 h 5"/>
                <a:gd name="T66" fmla="*/ 539 w 578"/>
                <a:gd name="T67" fmla="*/ 5 h 5"/>
                <a:gd name="T68" fmla="*/ 554 w 578"/>
                <a:gd name="T69" fmla="*/ 5 h 5"/>
                <a:gd name="T70" fmla="*/ 571 w 578"/>
                <a:gd name="T71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78" h="5">
                  <a:moveTo>
                    <a:pt x="0" y="0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3" y="0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47" y="0"/>
                  </a:lnTo>
                  <a:lnTo>
                    <a:pt x="55" y="0"/>
                  </a:lnTo>
                  <a:lnTo>
                    <a:pt x="64" y="3"/>
                  </a:lnTo>
                  <a:lnTo>
                    <a:pt x="72" y="3"/>
                  </a:lnTo>
                  <a:lnTo>
                    <a:pt x="79" y="3"/>
                  </a:lnTo>
                  <a:lnTo>
                    <a:pt x="88" y="3"/>
                  </a:lnTo>
                  <a:lnTo>
                    <a:pt x="96" y="3"/>
                  </a:lnTo>
                  <a:lnTo>
                    <a:pt x="104" y="3"/>
                  </a:lnTo>
                  <a:lnTo>
                    <a:pt x="111" y="3"/>
                  </a:lnTo>
                  <a:lnTo>
                    <a:pt x="120" y="3"/>
                  </a:lnTo>
                  <a:lnTo>
                    <a:pt x="128" y="3"/>
                  </a:lnTo>
                  <a:lnTo>
                    <a:pt x="136" y="3"/>
                  </a:lnTo>
                  <a:lnTo>
                    <a:pt x="143" y="3"/>
                  </a:lnTo>
                  <a:lnTo>
                    <a:pt x="152" y="5"/>
                  </a:lnTo>
                  <a:lnTo>
                    <a:pt x="160" y="5"/>
                  </a:lnTo>
                  <a:lnTo>
                    <a:pt x="169" y="5"/>
                  </a:lnTo>
                  <a:lnTo>
                    <a:pt x="176" y="5"/>
                  </a:lnTo>
                  <a:lnTo>
                    <a:pt x="184" y="5"/>
                  </a:lnTo>
                  <a:lnTo>
                    <a:pt x="192" y="5"/>
                  </a:lnTo>
                  <a:lnTo>
                    <a:pt x="201" y="5"/>
                  </a:lnTo>
                  <a:lnTo>
                    <a:pt x="209" y="5"/>
                  </a:lnTo>
                  <a:lnTo>
                    <a:pt x="216" y="5"/>
                  </a:lnTo>
                  <a:lnTo>
                    <a:pt x="224" y="5"/>
                  </a:lnTo>
                  <a:lnTo>
                    <a:pt x="233" y="5"/>
                  </a:lnTo>
                  <a:lnTo>
                    <a:pt x="241" y="5"/>
                  </a:lnTo>
                  <a:lnTo>
                    <a:pt x="248" y="5"/>
                  </a:lnTo>
                  <a:lnTo>
                    <a:pt x="257" y="3"/>
                  </a:lnTo>
                  <a:lnTo>
                    <a:pt x="265" y="3"/>
                  </a:lnTo>
                  <a:lnTo>
                    <a:pt x="273" y="3"/>
                  </a:lnTo>
                  <a:lnTo>
                    <a:pt x="280" y="5"/>
                  </a:lnTo>
                  <a:lnTo>
                    <a:pt x="289" y="3"/>
                  </a:lnTo>
                  <a:lnTo>
                    <a:pt x="297" y="3"/>
                  </a:lnTo>
                  <a:lnTo>
                    <a:pt x="305" y="3"/>
                  </a:lnTo>
                  <a:lnTo>
                    <a:pt x="312" y="3"/>
                  </a:lnTo>
                  <a:lnTo>
                    <a:pt x="321" y="3"/>
                  </a:lnTo>
                  <a:lnTo>
                    <a:pt x="329" y="3"/>
                  </a:lnTo>
                  <a:lnTo>
                    <a:pt x="338" y="3"/>
                  </a:lnTo>
                  <a:lnTo>
                    <a:pt x="345" y="3"/>
                  </a:lnTo>
                  <a:lnTo>
                    <a:pt x="353" y="5"/>
                  </a:lnTo>
                  <a:lnTo>
                    <a:pt x="361" y="5"/>
                  </a:lnTo>
                  <a:lnTo>
                    <a:pt x="370" y="5"/>
                  </a:lnTo>
                  <a:lnTo>
                    <a:pt x="377" y="5"/>
                  </a:lnTo>
                  <a:lnTo>
                    <a:pt x="385" y="5"/>
                  </a:lnTo>
                  <a:lnTo>
                    <a:pt x="393" y="5"/>
                  </a:lnTo>
                  <a:lnTo>
                    <a:pt x="402" y="5"/>
                  </a:lnTo>
                  <a:lnTo>
                    <a:pt x="409" y="5"/>
                  </a:lnTo>
                  <a:lnTo>
                    <a:pt x="417" y="5"/>
                  </a:lnTo>
                  <a:lnTo>
                    <a:pt x="426" y="5"/>
                  </a:lnTo>
                  <a:lnTo>
                    <a:pt x="434" y="5"/>
                  </a:lnTo>
                  <a:lnTo>
                    <a:pt x="441" y="5"/>
                  </a:lnTo>
                  <a:lnTo>
                    <a:pt x="449" y="5"/>
                  </a:lnTo>
                  <a:lnTo>
                    <a:pt x="458" y="5"/>
                  </a:lnTo>
                  <a:lnTo>
                    <a:pt x="466" y="5"/>
                  </a:lnTo>
                  <a:lnTo>
                    <a:pt x="473" y="5"/>
                  </a:lnTo>
                  <a:lnTo>
                    <a:pt x="481" y="5"/>
                  </a:lnTo>
                  <a:lnTo>
                    <a:pt x="490" y="5"/>
                  </a:lnTo>
                  <a:lnTo>
                    <a:pt x="498" y="5"/>
                  </a:lnTo>
                  <a:lnTo>
                    <a:pt x="505" y="5"/>
                  </a:lnTo>
                  <a:lnTo>
                    <a:pt x="513" y="5"/>
                  </a:lnTo>
                  <a:lnTo>
                    <a:pt x="522" y="5"/>
                  </a:lnTo>
                  <a:lnTo>
                    <a:pt x="530" y="5"/>
                  </a:lnTo>
                  <a:lnTo>
                    <a:pt x="539" y="5"/>
                  </a:lnTo>
                  <a:lnTo>
                    <a:pt x="546" y="5"/>
                  </a:lnTo>
                  <a:lnTo>
                    <a:pt x="554" y="5"/>
                  </a:lnTo>
                  <a:lnTo>
                    <a:pt x="562" y="5"/>
                  </a:lnTo>
                  <a:lnTo>
                    <a:pt x="571" y="5"/>
                  </a:lnTo>
                  <a:lnTo>
                    <a:pt x="578" y="5"/>
                  </a:lnTo>
                </a:path>
              </a:pathLst>
            </a:custGeom>
            <a:noFill/>
            <a:ln w="7620">
              <a:solidFill>
                <a:srgbClr val="E806C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Freeform 84"/>
            <p:cNvSpPr>
              <a:spLocks/>
            </p:cNvSpPr>
            <p:nvPr/>
          </p:nvSpPr>
          <p:spPr bwMode="auto">
            <a:xfrm>
              <a:off x="3041810" y="4232973"/>
              <a:ext cx="1557070" cy="372560"/>
            </a:xfrm>
            <a:custGeom>
              <a:avLst/>
              <a:gdLst>
                <a:gd name="T0" fmla="*/ 15 w 1021"/>
                <a:gd name="T1" fmla="*/ 54 h 345"/>
                <a:gd name="T2" fmla="*/ 40 w 1021"/>
                <a:gd name="T3" fmla="*/ 104 h 345"/>
                <a:gd name="T4" fmla="*/ 64 w 1021"/>
                <a:gd name="T5" fmla="*/ 146 h 345"/>
                <a:gd name="T6" fmla="*/ 88 w 1021"/>
                <a:gd name="T7" fmla="*/ 184 h 345"/>
                <a:gd name="T8" fmla="*/ 111 w 1021"/>
                <a:gd name="T9" fmla="*/ 214 h 345"/>
                <a:gd name="T10" fmla="*/ 137 w 1021"/>
                <a:gd name="T11" fmla="*/ 241 h 345"/>
                <a:gd name="T12" fmla="*/ 160 w 1021"/>
                <a:gd name="T13" fmla="*/ 261 h 345"/>
                <a:gd name="T14" fmla="*/ 184 w 1021"/>
                <a:gd name="T15" fmla="*/ 276 h 345"/>
                <a:gd name="T16" fmla="*/ 208 w 1021"/>
                <a:gd name="T17" fmla="*/ 286 h 345"/>
                <a:gd name="T18" fmla="*/ 233 w 1021"/>
                <a:gd name="T19" fmla="*/ 296 h 345"/>
                <a:gd name="T20" fmla="*/ 257 w 1021"/>
                <a:gd name="T21" fmla="*/ 303 h 345"/>
                <a:gd name="T22" fmla="*/ 280 w 1021"/>
                <a:gd name="T23" fmla="*/ 308 h 345"/>
                <a:gd name="T24" fmla="*/ 306 w 1021"/>
                <a:gd name="T25" fmla="*/ 310 h 345"/>
                <a:gd name="T26" fmla="*/ 329 w 1021"/>
                <a:gd name="T27" fmla="*/ 313 h 345"/>
                <a:gd name="T28" fmla="*/ 353 w 1021"/>
                <a:gd name="T29" fmla="*/ 315 h 345"/>
                <a:gd name="T30" fmla="*/ 377 w 1021"/>
                <a:gd name="T31" fmla="*/ 318 h 345"/>
                <a:gd name="T32" fmla="*/ 402 w 1021"/>
                <a:gd name="T33" fmla="*/ 318 h 345"/>
                <a:gd name="T34" fmla="*/ 426 w 1021"/>
                <a:gd name="T35" fmla="*/ 320 h 345"/>
                <a:gd name="T36" fmla="*/ 449 w 1021"/>
                <a:gd name="T37" fmla="*/ 320 h 345"/>
                <a:gd name="T38" fmla="*/ 473 w 1021"/>
                <a:gd name="T39" fmla="*/ 320 h 345"/>
                <a:gd name="T40" fmla="*/ 498 w 1021"/>
                <a:gd name="T41" fmla="*/ 323 h 345"/>
                <a:gd name="T42" fmla="*/ 522 w 1021"/>
                <a:gd name="T43" fmla="*/ 323 h 345"/>
                <a:gd name="T44" fmla="*/ 546 w 1021"/>
                <a:gd name="T45" fmla="*/ 325 h 345"/>
                <a:gd name="T46" fmla="*/ 571 w 1021"/>
                <a:gd name="T47" fmla="*/ 325 h 345"/>
                <a:gd name="T48" fmla="*/ 595 w 1021"/>
                <a:gd name="T49" fmla="*/ 328 h 345"/>
                <a:gd name="T50" fmla="*/ 618 w 1021"/>
                <a:gd name="T51" fmla="*/ 328 h 345"/>
                <a:gd name="T52" fmla="*/ 642 w 1021"/>
                <a:gd name="T53" fmla="*/ 330 h 345"/>
                <a:gd name="T54" fmla="*/ 667 w 1021"/>
                <a:gd name="T55" fmla="*/ 330 h 345"/>
                <a:gd name="T56" fmla="*/ 691 w 1021"/>
                <a:gd name="T57" fmla="*/ 330 h 345"/>
                <a:gd name="T58" fmla="*/ 715 w 1021"/>
                <a:gd name="T59" fmla="*/ 330 h 345"/>
                <a:gd name="T60" fmla="*/ 738 w 1021"/>
                <a:gd name="T61" fmla="*/ 333 h 345"/>
                <a:gd name="T62" fmla="*/ 764 w 1021"/>
                <a:gd name="T63" fmla="*/ 333 h 345"/>
                <a:gd name="T64" fmla="*/ 787 w 1021"/>
                <a:gd name="T65" fmla="*/ 335 h 345"/>
                <a:gd name="T66" fmla="*/ 811 w 1021"/>
                <a:gd name="T67" fmla="*/ 335 h 345"/>
                <a:gd name="T68" fmla="*/ 835 w 1021"/>
                <a:gd name="T69" fmla="*/ 338 h 345"/>
                <a:gd name="T70" fmla="*/ 860 w 1021"/>
                <a:gd name="T71" fmla="*/ 338 h 345"/>
                <a:gd name="T72" fmla="*/ 884 w 1021"/>
                <a:gd name="T73" fmla="*/ 340 h 345"/>
                <a:gd name="T74" fmla="*/ 907 w 1021"/>
                <a:gd name="T75" fmla="*/ 340 h 345"/>
                <a:gd name="T76" fmla="*/ 933 w 1021"/>
                <a:gd name="T77" fmla="*/ 343 h 345"/>
                <a:gd name="T78" fmla="*/ 956 w 1021"/>
                <a:gd name="T79" fmla="*/ 343 h 345"/>
                <a:gd name="T80" fmla="*/ 980 w 1021"/>
                <a:gd name="T81" fmla="*/ 343 h 345"/>
                <a:gd name="T82" fmla="*/ 1004 w 1021"/>
                <a:gd name="T83" fmla="*/ 345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1" h="345">
                  <a:moveTo>
                    <a:pt x="0" y="0"/>
                  </a:moveTo>
                  <a:lnTo>
                    <a:pt x="8" y="32"/>
                  </a:lnTo>
                  <a:lnTo>
                    <a:pt x="15" y="54"/>
                  </a:lnTo>
                  <a:lnTo>
                    <a:pt x="23" y="72"/>
                  </a:lnTo>
                  <a:lnTo>
                    <a:pt x="32" y="89"/>
                  </a:lnTo>
                  <a:lnTo>
                    <a:pt x="40" y="104"/>
                  </a:lnTo>
                  <a:lnTo>
                    <a:pt x="47" y="122"/>
                  </a:lnTo>
                  <a:lnTo>
                    <a:pt x="56" y="134"/>
                  </a:lnTo>
                  <a:lnTo>
                    <a:pt x="64" y="146"/>
                  </a:lnTo>
                  <a:lnTo>
                    <a:pt x="72" y="156"/>
                  </a:lnTo>
                  <a:lnTo>
                    <a:pt x="79" y="171"/>
                  </a:lnTo>
                  <a:lnTo>
                    <a:pt x="88" y="184"/>
                  </a:lnTo>
                  <a:lnTo>
                    <a:pt x="96" y="194"/>
                  </a:lnTo>
                  <a:lnTo>
                    <a:pt x="104" y="204"/>
                  </a:lnTo>
                  <a:lnTo>
                    <a:pt x="111" y="214"/>
                  </a:lnTo>
                  <a:lnTo>
                    <a:pt x="120" y="223"/>
                  </a:lnTo>
                  <a:lnTo>
                    <a:pt x="128" y="231"/>
                  </a:lnTo>
                  <a:lnTo>
                    <a:pt x="137" y="241"/>
                  </a:lnTo>
                  <a:lnTo>
                    <a:pt x="144" y="248"/>
                  </a:lnTo>
                  <a:lnTo>
                    <a:pt x="152" y="256"/>
                  </a:lnTo>
                  <a:lnTo>
                    <a:pt x="160" y="261"/>
                  </a:lnTo>
                  <a:lnTo>
                    <a:pt x="169" y="266"/>
                  </a:lnTo>
                  <a:lnTo>
                    <a:pt x="176" y="271"/>
                  </a:lnTo>
                  <a:lnTo>
                    <a:pt x="184" y="276"/>
                  </a:lnTo>
                  <a:lnTo>
                    <a:pt x="192" y="278"/>
                  </a:lnTo>
                  <a:lnTo>
                    <a:pt x="201" y="283"/>
                  </a:lnTo>
                  <a:lnTo>
                    <a:pt x="208" y="286"/>
                  </a:lnTo>
                  <a:lnTo>
                    <a:pt x="216" y="291"/>
                  </a:lnTo>
                  <a:lnTo>
                    <a:pt x="225" y="293"/>
                  </a:lnTo>
                  <a:lnTo>
                    <a:pt x="233" y="296"/>
                  </a:lnTo>
                  <a:lnTo>
                    <a:pt x="241" y="298"/>
                  </a:lnTo>
                  <a:lnTo>
                    <a:pt x="248" y="301"/>
                  </a:lnTo>
                  <a:lnTo>
                    <a:pt x="257" y="303"/>
                  </a:lnTo>
                  <a:lnTo>
                    <a:pt x="265" y="303"/>
                  </a:lnTo>
                  <a:lnTo>
                    <a:pt x="273" y="305"/>
                  </a:lnTo>
                  <a:lnTo>
                    <a:pt x="280" y="308"/>
                  </a:lnTo>
                  <a:lnTo>
                    <a:pt x="289" y="308"/>
                  </a:lnTo>
                  <a:lnTo>
                    <a:pt x="297" y="310"/>
                  </a:lnTo>
                  <a:lnTo>
                    <a:pt x="306" y="310"/>
                  </a:lnTo>
                  <a:lnTo>
                    <a:pt x="313" y="313"/>
                  </a:lnTo>
                  <a:lnTo>
                    <a:pt x="321" y="313"/>
                  </a:lnTo>
                  <a:lnTo>
                    <a:pt x="329" y="313"/>
                  </a:lnTo>
                  <a:lnTo>
                    <a:pt x="338" y="313"/>
                  </a:lnTo>
                  <a:lnTo>
                    <a:pt x="345" y="315"/>
                  </a:lnTo>
                  <a:lnTo>
                    <a:pt x="353" y="315"/>
                  </a:lnTo>
                  <a:lnTo>
                    <a:pt x="361" y="315"/>
                  </a:lnTo>
                  <a:lnTo>
                    <a:pt x="370" y="315"/>
                  </a:lnTo>
                  <a:lnTo>
                    <a:pt x="377" y="318"/>
                  </a:lnTo>
                  <a:lnTo>
                    <a:pt x="385" y="318"/>
                  </a:lnTo>
                  <a:lnTo>
                    <a:pt x="394" y="318"/>
                  </a:lnTo>
                  <a:lnTo>
                    <a:pt x="402" y="318"/>
                  </a:lnTo>
                  <a:lnTo>
                    <a:pt x="409" y="318"/>
                  </a:lnTo>
                  <a:lnTo>
                    <a:pt x="417" y="320"/>
                  </a:lnTo>
                  <a:lnTo>
                    <a:pt x="426" y="320"/>
                  </a:lnTo>
                  <a:lnTo>
                    <a:pt x="434" y="320"/>
                  </a:lnTo>
                  <a:lnTo>
                    <a:pt x="441" y="320"/>
                  </a:lnTo>
                  <a:lnTo>
                    <a:pt x="449" y="320"/>
                  </a:lnTo>
                  <a:lnTo>
                    <a:pt x="458" y="320"/>
                  </a:lnTo>
                  <a:lnTo>
                    <a:pt x="466" y="320"/>
                  </a:lnTo>
                  <a:lnTo>
                    <a:pt x="473" y="320"/>
                  </a:lnTo>
                  <a:lnTo>
                    <a:pt x="481" y="320"/>
                  </a:lnTo>
                  <a:lnTo>
                    <a:pt x="490" y="320"/>
                  </a:lnTo>
                  <a:lnTo>
                    <a:pt x="498" y="323"/>
                  </a:lnTo>
                  <a:lnTo>
                    <a:pt x="505" y="323"/>
                  </a:lnTo>
                  <a:lnTo>
                    <a:pt x="514" y="323"/>
                  </a:lnTo>
                  <a:lnTo>
                    <a:pt x="522" y="323"/>
                  </a:lnTo>
                  <a:lnTo>
                    <a:pt x="530" y="323"/>
                  </a:lnTo>
                  <a:lnTo>
                    <a:pt x="537" y="325"/>
                  </a:lnTo>
                  <a:lnTo>
                    <a:pt x="546" y="325"/>
                  </a:lnTo>
                  <a:lnTo>
                    <a:pt x="554" y="325"/>
                  </a:lnTo>
                  <a:lnTo>
                    <a:pt x="562" y="325"/>
                  </a:lnTo>
                  <a:lnTo>
                    <a:pt x="571" y="325"/>
                  </a:lnTo>
                  <a:lnTo>
                    <a:pt x="578" y="328"/>
                  </a:lnTo>
                  <a:lnTo>
                    <a:pt x="586" y="328"/>
                  </a:lnTo>
                  <a:lnTo>
                    <a:pt x="595" y="328"/>
                  </a:lnTo>
                  <a:lnTo>
                    <a:pt x="603" y="328"/>
                  </a:lnTo>
                  <a:lnTo>
                    <a:pt x="610" y="328"/>
                  </a:lnTo>
                  <a:lnTo>
                    <a:pt x="618" y="328"/>
                  </a:lnTo>
                  <a:lnTo>
                    <a:pt x="627" y="330"/>
                  </a:lnTo>
                  <a:lnTo>
                    <a:pt x="635" y="330"/>
                  </a:lnTo>
                  <a:lnTo>
                    <a:pt x="642" y="330"/>
                  </a:lnTo>
                  <a:lnTo>
                    <a:pt x="650" y="330"/>
                  </a:lnTo>
                  <a:lnTo>
                    <a:pt x="659" y="330"/>
                  </a:lnTo>
                  <a:lnTo>
                    <a:pt x="667" y="330"/>
                  </a:lnTo>
                  <a:lnTo>
                    <a:pt x="674" y="330"/>
                  </a:lnTo>
                  <a:lnTo>
                    <a:pt x="683" y="330"/>
                  </a:lnTo>
                  <a:lnTo>
                    <a:pt x="691" y="330"/>
                  </a:lnTo>
                  <a:lnTo>
                    <a:pt x="699" y="330"/>
                  </a:lnTo>
                  <a:lnTo>
                    <a:pt x="706" y="330"/>
                  </a:lnTo>
                  <a:lnTo>
                    <a:pt x="715" y="330"/>
                  </a:lnTo>
                  <a:lnTo>
                    <a:pt x="723" y="333"/>
                  </a:lnTo>
                  <a:lnTo>
                    <a:pt x="731" y="333"/>
                  </a:lnTo>
                  <a:lnTo>
                    <a:pt x="738" y="333"/>
                  </a:lnTo>
                  <a:lnTo>
                    <a:pt x="747" y="333"/>
                  </a:lnTo>
                  <a:lnTo>
                    <a:pt x="755" y="333"/>
                  </a:lnTo>
                  <a:lnTo>
                    <a:pt x="764" y="333"/>
                  </a:lnTo>
                  <a:lnTo>
                    <a:pt x="771" y="333"/>
                  </a:lnTo>
                  <a:lnTo>
                    <a:pt x="779" y="333"/>
                  </a:lnTo>
                  <a:lnTo>
                    <a:pt x="787" y="335"/>
                  </a:lnTo>
                  <a:lnTo>
                    <a:pt x="796" y="335"/>
                  </a:lnTo>
                  <a:lnTo>
                    <a:pt x="803" y="335"/>
                  </a:lnTo>
                  <a:lnTo>
                    <a:pt x="811" y="335"/>
                  </a:lnTo>
                  <a:lnTo>
                    <a:pt x="819" y="335"/>
                  </a:lnTo>
                  <a:lnTo>
                    <a:pt x="828" y="335"/>
                  </a:lnTo>
                  <a:lnTo>
                    <a:pt x="835" y="338"/>
                  </a:lnTo>
                  <a:lnTo>
                    <a:pt x="843" y="338"/>
                  </a:lnTo>
                  <a:lnTo>
                    <a:pt x="852" y="338"/>
                  </a:lnTo>
                  <a:lnTo>
                    <a:pt x="860" y="338"/>
                  </a:lnTo>
                  <a:lnTo>
                    <a:pt x="867" y="338"/>
                  </a:lnTo>
                  <a:lnTo>
                    <a:pt x="875" y="340"/>
                  </a:lnTo>
                  <a:lnTo>
                    <a:pt x="884" y="340"/>
                  </a:lnTo>
                  <a:lnTo>
                    <a:pt x="892" y="340"/>
                  </a:lnTo>
                  <a:lnTo>
                    <a:pt x="900" y="340"/>
                  </a:lnTo>
                  <a:lnTo>
                    <a:pt x="907" y="340"/>
                  </a:lnTo>
                  <a:lnTo>
                    <a:pt x="916" y="340"/>
                  </a:lnTo>
                  <a:lnTo>
                    <a:pt x="924" y="340"/>
                  </a:lnTo>
                  <a:lnTo>
                    <a:pt x="933" y="343"/>
                  </a:lnTo>
                  <a:lnTo>
                    <a:pt x="940" y="343"/>
                  </a:lnTo>
                  <a:lnTo>
                    <a:pt x="948" y="343"/>
                  </a:lnTo>
                  <a:lnTo>
                    <a:pt x="956" y="343"/>
                  </a:lnTo>
                  <a:lnTo>
                    <a:pt x="965" y="343"/>
                  </a:lnTo>
                  <a:lnTo>
                    <a:pt x="972" y="343"/>
                  </a:lnTo>
                  <a:lnTo>
                    <a:pt x="980" y="343"/>
                  </a:lnTo>
                  <a:lnTo>
                    <a:pt x="988" y="343"/>
                  </a:lnTo>
                  <a:lnTo>
                    <a:pt x="997" y="343"/>
                  </a:lnTo>
                  <a:lnTo>
                    <a:pt x="1004" y="345"/>
                  </a:lnTo>
                  <a:lnTo>
                    <a:pt x="1012" y="345"/>
                  </a:lnTo>
                  <a:lnTo>
                    <a:pt x="1021" y="345"/>
                  </a:lnTo>
                </a:path>
              </a:pathLst>
            </a:custGeom>
            <a:noFill/>
            <a:ln w="7620">
              <a:solidFill>
                <a:srgbClr val="E806C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Freeform 88"/>
            <p:cNvSpPr>
              <a:spLocks/>
            </p:cNvSpPr>
            <p:nvPr/>
          </p:nvSpPr>
          <p:spPr bwMode="auto">
            <a:xfrm>
              <a:off x="3043061" y="4215206"/>
              <a:ext cx="1557070" cy="352253"/>
            </a:xfrm>
            <a:custGeom>
              <a:avLst/>
              <a:gdLst>
                <a:gd name="T0" fmla="*/ 15 w 1021"/>
                <a:gd name="T1" fmla="*/ 42 h 345"/>
                <a:gd name="T2" fmla="*/ 40 w 1021"/>
                <a:gd name="T3" fmla="*/ 87 h 345"/>
                <a:gd name="T4" fmla="*/ 64 w 1021"/>
                <a:gd name="T5" fmla="*/ 117 h 345"/>
                <a:gd name="T6" fmla="*/ 88 w 1021"/>
                <a:gd name="T7" fmla="*/ 144 h 345"/>
                <a:gd name="T8" fmla="*/ 111 w 1021"/>
                <a:gd name="T9" fmla="*/ 166 h 345"/>
                <a:gd name="T10" fmla="*/ 137 w 1021"/>
                <a:gd name="T11" fmla="*/ 191 h 345"/>
                <a:gd name="T12" fmla="*/ 160 w 1021"/>
                <a:gd name="T13" fmla="*/ 211 h 345"/>
                <a:gd name="T14" fmla="*/ 184 w 1021"/>
                <a:gd name="T15" fmla="*/ 229 h 345"/>
                <a:gd name="T16" fmla="*/ 208 w 1021"/>
                <a:gd name="T17" fmla="*/ 243 h 345"/>
                <a:gd name="T18" fmla="*/ 233 w 1021"/>
                <a:gd name="T19" fmla="*/ 256 h 345"/>
                <a:gd name="T20" fmla="*/ 257 w 1021"/>
                <a:gd name="T21" fmla="*/ 268 h 345"/>
                <a:gd name="T22" fmla="*/ 280 w 1021"/>
                <a:gd name="T23" fmla="*/ 276 h 345"/>
                <a:gd name="T24" fmla="*/ 306 w 1021"/>
                <a:gd name="T25" fmla="*/ 283 h 345"/>
                <a:gd name="T26" fmla="*/ 329 w 1021"/>
                <a:gd name="T27" fmla="*/ 288 h 345"/>
                <a:gd name="T28" fmla="*/ 353 w 1021"/>
                <a:gd name="T29" fmla="*/ 293 h 345"/>
                <a:gd name="T30" fmla="*/ 377 w 1021"/>
                <a:gd name="T31" fmla="*/ 296 h 345"/>
                <a:gd name="T32" fmla="*/ 402 w 1021"/>
                <a:gd name="T33" fmla="*/ 301 h 345"/>
                <a:gd name="T34" fmla="*/ 426 w 1021"/>
                <a:gd name="T35" fmla="*/ 306 h 345"/>
                <a:gd name="T36" fmla="*/ 449 w 1021"/>
                <a:gd name="T37" fmla="*/ 308 h 345"/>
                <a:gd name="T38" fmla="*/ 473 w 1021"/>
                <a:gd name="T39" fmla="*/ 311 h 345"/>
                <a:gd name="T40" fmla="*/ 498 w 1021"/>
                <a:gd name="T41" fmla="*/ 313 h 345"/>
                <a:gd name="T42" fmla="*/ 522 w 1021"/>
                <a:gd name="T43" fmla="*/ 316 h 345"/>
                <a:gd name="T44" fmla="*/ 546 w 1021"/>
                <a:gd name="T45" fmla="*/ 321 h 345"/>
                <a:gd name="T46" fmla="*/ 571 w 1021"/>
                <a:gd name="T47" fmla="*/ 323 h 345"/>
                <a:gd name="T48" fmla="*/ 595 w 1021"/>
                <a:gd name="T49" fmla="*/ 325 h 345"/>
                <a:gd name="T50" fmla="*/ 618 w 1021"/>
                <a:gd name="T51" fmla="*/ 328 h 345"/>
                <a:gd name="T52" fmla="*/ 642 w 1021"/>
                <a:gd name="T53" fmla="*/ 330 h 345"/>
                <a:gd name="T54" fmla="*/ 667 w 1021"/>
                <a:gd name="T55" fmla="*/ 333 h 345"/>
                <a:gd name="T56" fmla="*/ 691 w 1021"/>
                <a:gd name="T57" fmla="*/ 333 h 345"/>
                <a:gd name="T58" fmla="*/ 715 w 1021"/>
                <a:gd name="T59" fmla="*/ 335 h 345"/>
                <a:gd name="T60" fmla="*/ 738 w 1021"/>
                <a:gd name="T61" fmla="*/ 335 h 345"/>
                <a:gd name="T62" fmla="*/ 764 w 1021"/>
                <a:gd name="T63" fmla="*/ 335 h 345"/>
                <a:gd name="T64" fmla="*/ 787 w 1021"/>
                <a:gd name="T65" fmla="*/ 338 h 345"/>
                <a:gd name="T66" fmla="*/ 811 w 1021"/>
                <a:gd name="T67" fmla="*/ 338 h 345"/>
                <a:gd name="T68" fmla="*/ 835 w 1021"/>
                <a:gd name="T69" fmla="*/ 338 h 345"/>
                <a:gd name="T70" fmla="*/ 860 w 1021"/>
                <a:gd name="T71" fmla="*/ 338 h 345"/>
                <a:gd name="T72" fmla="*/ 884 w 1021"/>
                <a:gd name="T73" fmla="*/ 338 h 345"/>
                <a:gd name="T74" fmla="*/ 907 w 1021"/>
                <a:gd name="T75" fmla="*/ 340 h 345"/>
                <a:gd name="T76" fmla="*/ 933 w 1021"/>
                <a:gd name="T77" fmla="*/ 343 h 345"/>
                <a:gd name="T78" fmla="*/ 956 w 1021"/>
                <a:gd name="T79" fmla="*/ 343 h 345"/>
                <a:gd name="T80" fmla="*/ 980 w 1021"/>
                <a:gd name="T81" fmla="*/ 343 h 345"/>
                <a:gd name="T82" fmla="*/ 1004 w 1021"/>
                <a:gd name="T83" fmla="*/ 345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021" h="345">
                  <a:moveTo>
                    <a:pt x="0" y="0"/>
                  </a:moveTo>
                  <a:lnTo>
                    <a:pt x="8" y="22"/>
                  </a:lnTo>
                  <a:lnTo>
                    <a:pt x="15" y="42"/>
                  </a:lnTo>
                  <a:lnTo>
                    <a:pt x="23" y="55"/>
                  </a:lnTo>
                  <a:lnTo>
                    <a:pt x="32" y="72"/>
                  </a:lnTo>
                  <a:lnTo>
                    <a:pt x="40" y="87"/>
                  </a:lnTo>
                  <a:lnTo>
                    <a:pt x="47" y="97"/>
                  </a:lnTo>
                  <a:lnTo>
                    <a:pt x="56" y="107"/>
                  </a:lnTo>
                  <a:lnTo>
                    <a:pt x="64" y="117"/>
                  </a:lnTo>
                  <a:lnTo>
                    <a:pt x="72" y="124"/>
                  </a:lnTo>
                  <a:lnTo>
                    <a:pt x="79" y="134"/>
                  </a:lnTo>
                  <a:lnTo>
                    <a:pt x="88" y="144"/>
                  </a:lnTo>
                  <a:lnTo>
                    <a:pt x="96" y="151"/>
                  </a:lnTo>
                  <a:lnTo>
                    <a:pt x="104" y="159"/>
                  </a:lnTo>
                  <a:lnTo>
                    <a:pt x="111" y="166"/>
                  </a:lnTo>
                  <a:lnTo>
                    <a:pt x="120" y="176"/>
                  </a:lnTo>
                  <a:lnTo>
                    <a:pt x="128" y="184"/>
                  </a:lnTo>
                  <a:lnTo>
                    <a:pt x="137" y="191"/>
                  </a:lnTo>
                  <a:lnTo>
                    <a:pt x="144" y="199"/>
                  </a:lnTo>
                  <a:lnTo>
                    <a:pt x="152" y="206"/>
                  </a:lnTo>
                  <a:lnTo>
                    <a:pt x="160" y="211"/>
                  </a:lnTo>
                  <a:lnTo>
                    <a:pt x="169" y="219"/>
                  </a:lnTo>
                  <a:lnTo>
                    <a:pt x="176" y="224"/>
                  </a:lnTo>
                  <a:lnTo>
                    <a:pt x="184" y="229"/>
                  </a:lnTo>
                  <a:lnTo>
                    <a:pt x="192" y="234"/>
                  </a:lnTo>
                  <a:lnTo>
                    <a:pt x="201" y="238"/>
                  </a:lnTo>
                  <a:lnTo>
                    <a:pt x="208" y="243"/>
                  </a:lnTo>
                  <a:lnTo>
                    <a:pt x="216" y="248"/>
                  </a:lnTo>
                  <a:lnTo>
                    <a:pt x="225" y="253"/>
                  </a:lnTo>
                  <a:lnTo>
                    <a:pt x="233" y="256"/>
                  </a:lnTo>
                  <a:lnTo>
                    <a:pt x="241" y="261"/>
                  </a:lnTo>
                  <a:lnTo>
                    <a:pt x="248" y="263"/>
                  </a:lnTo>
                  <a:lnTo>
                    <a:pt x="257" y="268"/>
                  </a:lnTo>
                  <a:lnTo>
                    <a:pt x="265" y="271"/>
                  </a:lnTo>
                  <a:lnTo>
                    <a:pt x="273" y="273"/>
                  </a:lnTo>
                  <a:lnTo>
                    <a:pt x="280" y="276"/>
                  </a:lnTo>
                  <a:lnTo>
                    <a:pt x="289" y="278"/>
                  </a:lnTo>
                  <a:lnTo>
                    <a:pt x="297" y="281"/>
                  </a:lnTo>
                  <a:lnTo>
                    <a:pt x="306" y="283"/>
                  </a:lnTo>
                  <a:lnTo>
                    <a:pt x="313" y="286"/>
                  </a:lnTo>
                  <a:lnTo>
                    <a:pt x="321" y="286"/>
                  </a:lnTo>
                  <a:lnTo>
                    <a:pt x="329" y="288"/>
                  </a:lnTo>
                  <a:lnTo>
                    <a:pt x="338" y="288"/>
                  </a:lnTo>
                  <a:lnTo>
                    <a:pt x="345" y="291"/>
                  </a:lnTo>
                  <a:lnTo>
                    <a:pt x="353" y="293"/>
                  </a:lnTo>
                  <a:lnTo>
                    <a:pt x="361" y="293"/>
                  </a:lnTo>
                  <a:lnTo>
                    <a:pt x="370" y="296"/>
                  </a:lnTo>
                  <a:lnTo>
                    <a:pt x="377" y="296"/>
                  </a:lnTo>
                  <a:lnTo>
                    <a:pt x="385" y="298"/>
                  </a:lnTo>
                  <a:lnTo>
                    <a:pt x="394" y="301"/>
                  </a:lnTo>
                  <a:lnTo>
                    <a:pt x="402" y="301"/>
                  </a:lnTo>
                  <a:lnTo>
                    <a:pt x="409" y="303"/>
                  </a:lnTo>
                  <a:lnTo>
                    <a:pt x="417" y="303"/>
                  </a:lnTo>
                  <a:lnTo>
                    <a:pt x="426" y="306"/>
                  </a:lnTo>
                  <a:lnTo>
                    <a:pt x="434" y="306"/>
                  </a:lnTo>
                  <a:lnTo>
                    <a:pt x="441" y="308"/>
                  </a:lnTo>
                  <a:lnTo>
                    <a:pt x="449" y="308"/>
                  </a:lnTo>
                  <a:lnTo>
                    <a:pt x="458" y="308"/>
                  </a:lnTo>
                  <a:lnTo>
                    <a:pt x="466" y="311"/>
                  </a:lnTo>
                  <a:lnTo>
                    <a:pt x="473" y="311"/>
                  </a:lnTo>
                  <a:lnTo>
                    <a:pt x="481" y="313"/>
                  </a:lnTo>
                  <a:lnTo>
                    <a:pt x="490" y="313"/>
                  </a:lnTo>
                  <a:lnTo>
                    <a:pt x="498" y="313"/>
                  </a:lnTo>
                  <a:lnTo>
                    <a:pt x="505" y="316"/>
                  </a:lnTo>
                  <a:lnTo>
                    <a:pt x="514" y="316"/>
                  </a:lnTo>
                  <a:lnTo>
                    <a:pt x="522" y="316"/>
                  </a:lnTo>
                  <a:lnTo>
                    <a:pt x="530" y="318"/>
                  </a:lnTo>
                  <a:lnTo>
                    <a:pt x="537" y="318"/>
                  </a:lnTo>
                  <a:lnTo>
                    <a:pt x="546" y="321"/>
                  </a:lnTo>
                  <a:lnTo>
                    <a:pt x="554" y="321"/>
                  </a:lnTo>
                  <a:lnTo>
                    <a:pt x="562" y="323"/>
                  </a:lnTo>
                  <a:lnTo>
                    <a:pt x="571" y="323"/>
                  </a:lnTo>
                  <a:lnTo>
                    <a:pt x="578" y="325"/>
                  </a:lnTo>
                  <a:lnTo>
                    <a:pt x="586" y="325"/>
                  </a:lnTo>
                  <a:lnTo>
                    <a:pt x="595" y="325"/>
                  </a:lnTo>
                  <a:lnTo>
                    <a:pt x="603" y="328"/>
                  </a:lnTo>
                  <a:lnTo>
                    <a:pt x="610" y="328"/>
                  </a:lnTo>
                  <a:lnTo>
                    <a:pt x="618" y="328"/>
                  </a:lnTo>
                  <a:lnTo>
                    <a:pt x="627" y="330"/>
                  </a:lnTo>
                  <a:lnTo>
                    <a:pt x="635" y="330"/>
                  </a:lnTo>
                  <a:lnTo>
                    <a:pt x="642" y="330"/>
                  </a:lnTo>
                  <a:lnTo>
                    <a:pt x="650" y="330"/>
                  </a:lnTo>
                  <a:lnTo>
                    <a:pt x="659" y="330"/>
                  </a:lnTo>
                  <a:lnTo>
                    <a:pt x="667" y="333"/>
                  </a:lnTo>
                  <a:lnTo>
                    <a:pt x="674" y="333"/>
                  </a:lnTo>
                  <a:lnTo>
                    <a:pt x="683" y="333"/>
                  </a:lnTo>
                  <a:lnTo>
                    <a:pt x="691" y="333"/>
                  </a:lnTo>
                  <a:lnTo>
                    <a:pt x="699" y="333"/>
                  </a:lnTo>
                  <a:lnTo>
                    <a:pt x="706" y="333"/>
                  </a:lnTo>
                  <a:lnTo>
                    <a:pt x="715" y="335"/>
                  </a:lnTo>
                  <a:lnTo>
                    <a:pt x="723" y="335"/>
                  </a:lnTo>
                  <a:lnTo>
                    <a:pt x="731" y="335"/>
                  </a:lnTo>
                  <a:lnTo>
                    <a:pt x="738" y="335"/>
                  </a:lnTo>
                  <a:lnTo>
                    <a:pt x="747" y="335"/>
                  </a:lnTo>
                  <a:lnTo>
                    <a:pt x="755" y="335"/>
                  </a:lnTo>
                  <a:lnTo>
                    <a:pt x="764" y="335"/>
                  </a:lnTo>
                  <a:lnTo>
                    <a:pt x="771" y="338"/>
                  </a:lnTo>
                  <a:lnTo>
                    <a:pt x="779" y="338"/>
                  </a:lnTo>
                  <a:lnTo>
                    <a:pt x="787" y="338"/>
                  </a:lnTo>
                  <a:lnTo>
                    <a:pt x="796" y="338"/>
                  </a:lnTo>
                  <a:lnTo>
                    <a:pt x="803" y="338"/>
                  </a:lnTo>
                  <a:lnTo>
                    <a:pt x="811" y="338"/>
                  </a:lnTo>
                  <a:lnTo>
                    <a:pt x="819" y="338"/>
                  </a:lnTo>
                  <a:lnTo>
                    <a:pt x="828" y="338"/>
                  </a:lnTo>
                  <a:lnTo>
                    <a:pt x="835" y="338"/>
                  </a:lnTo>
                  <a:lnTo>
                    <a:pt x="843" y="338"/>
                  </a:lnTo>
                  <a:lnTo>
                    <a:pt x="852" y="338"/>
                  </a:lnTo>
                  <a:lnTo>
                    <a:pt x="860" y="338"/>
                  </a:lnTo>
                  <a:lnTo>
                    <a:pt x="867" y="338"/>
                  </a:lnTo>
                  <a:lnTo>
                    <a:pt x="875" y="338"/>
                  </a:lnTo>
                  <a:lnTo>
                    <a:pt x="884" y="338"/>
                  </a:lnTo>
                  <a:lnTo>
                    <a:pt x="892" y="338"/>
                  </a:lnTo>
                  <a:lnTo>
                    <a:pt x="900" y="340"/>
                  </a:lnTo>
                  <a:lnTo>
                    <a:pt x="907" y="340"/>
                  </a:lnTo>
                  <a:lnTo>
                    <a:pt x="916" y="340"/>
                  </a:lnTo>
                  <a:lnTo>
                    <a:pt x="924" y="340"/>
                  </a:lnTo>
                  <a:lnTo>
                    <a:pt x="933" y="343"/>
                  </a:lnTo>
                  <a:lnTo>
                    <a:pt x="940" y="343"/>
                  </a:lnTo>
                  <a:lnTo>
                    <a:pt x="948" y="343"/>
                  </a:lnTo>
                  <a:lnTo>
                    <a:pt x="956" y="343"/>
                  </a:lnTo>
                  <a:lnTo>
                    <a:pt x="965" y="343"/>
                  </a:lnTo>
                  <a:lnTo>
                    <a:pt x="972" y="343"/>
                  </a:lnTo>
                  <a:lnTo>
                    <a:pt x="980" y="343"/>
                  </a:lnTo>
                  <a:lnTo>
                    <a:pt x="988" y="345"/>
                  </a:lnTo>
                  <a:lnTo>
                    <a:pt x="997" y="345"/>
                  </a:lnTo>
                  <a:lnTo>
                    <a:pt x="1004" y="345"/>
                  </a:lnTo>
                  <a:lnTo>
                    <a:pt x="1012" y="345"/>
                  </a:lnTo>
                  <a:lnTo>
                    <a:pt x="1021" y="345"/>
                  </a:lnTo>
                </a:path>
              </a:pathLst>
            </a:custGeom>
            <a:noFill/>
            <a:ln w="15240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Freeform 89"/>
            <p:cNvSpPr>
              <a:spLocks/>
            </p:cNvSpPr>
            <p:nvPr/>
          </p:nvSpPr>
          <p:spPr bwMode="auto">
            <a:xfrm>
              <a:off x="4589562" y="4564607"/>
              <a:ext cx="960120" cy="8827"/>
            </a:xfrm>
            <a:custGeom>
              <a:avLst/>
              <a:gdLst>
                <a:gd name="T0" fmla="*/ 8 w 578"/>
                <a:gd name="T1" fmla="*/ 0 h 15"/>
                <a:gd name="T2" fmla="*/ 23 w 578"/>
                <a:gd name="T3" fmla="*/ 3 h 15"/>
                <a:gd name="T4" fmla="*/ 40 w 578"/>
                <a:gd name="T5" fmla="*/ 3 h 15"/>
                <a:gd name="T6" fmla="*/ 55 w 578"/>
                <a:gd name="T7" fmla="*/ 5 h 15"/>
                <a:gd name="T8" fmla="*/ 72 w 578"/>
                <a:gd name="T9" fmla="*/ 5 h 15"/>
                <a:gd name="T10" fmla="*/ 88 w 578"/>
                <a:gd name="T11" fmla="*/ 5 h 15"/>
                <a:gd name="T12" fmla="*/ 104 w 578"/>
                <a:gd name="T13" fmla="*/ 5 h 15"/>
                <a:gd name="T14" fmla="*/ 120 w 578"/>
                <a:gd name="T15" fmla="*/ 5 h 15"/>
                <a:gd name="T16" fmla="*/ 136 w 578"/>
                <a:gd name="T17" fmla="*/ 5 h 15"/>
                <a:gd name="T18" fmla="*/ 152 w 578"/>
                <a:gd name="T19" fmla="*/ 5 h 15"/>
                <a:gd name="T20" fmla="*/ 169 w 578"/>
                <a:gd name="T21" fmla="*/ 8 h 15"/>
                <a:gd name="T22" fmla="*/ 184 w 578"/>
                <a:gd name="T23" fmla="*/ 8 h 15"/>
                <a:gd name="T24" fmla="*/ 201 w 578"/>
                <a:gd name="T25" fmla="*/ 8 h 15"/>
                <a:gd name="T26" fmla="*/ 216 w 578"/>
                <a:gd name="T27" fmla="*/ 8 h 15"/>
                <a:gd name="T28" fmla="*/ 233 w 578"/>
                <a:gd name="T29" fmla="*/ 8 h 15"/>
                <a:gd name="T30" fmla="*/ 248 w 578"/>
                <a:gd name="T31" fmla="*/ 8 h 15"/>
                <a:gd name="T32" fmla="*/ 265 w 578"/>
                <a:gd name="T33" fmla="*/ 8 h 15"/>
                <a:gd name="T34" fmla="*/ 280 w 578"/>
                <a:gd name="T35" fmla="*/ 8 h 15"/>
                <a:gd name="T36" fmla="*/ 297 w 578"/>
                <a:gd name="T37" fmla="*/ 8 h 15"/>
                <a:gd name="T38" fmla="*/ 312 w 578"/>
                <a:gd name="T39" fmla="*/ 10 h 15"/>
                <a:gd name="T40" fmla="*/ 329 w 578"/>
                <a:gd name="T41" fmla="*/ 10 h 15"/>
                <a:gd name="T42" fmla="*/ 345 w 578"/>
                <a:gd name="T43" fmla="*/ 10 h 15"/>
                <a:gd name="T44" fmla="*/ 361 w 578"/>
                <a:gd name="T45" fmla="*/ 10 h 15"/>
                <a:gd name="T46" fmla="*/ 377 w 578"/>
                <a:gd name="T47" fmla="*/ 13 h 15"/>
                <a:gd name="T48" fmla="*/ 393 w 578"/>
                <a:gd name="T49" fmla="*/ 13 h 15"/>
                <a:gd name="T50" fmla="*/ 409 w 578"/>
                <a:gd name="T51" fmla="*/ 13 h 15"/>
                <a:gd name="T52" fmla="*/ 426 w 578"/>
                <a:gd name="T53" fmla="*/ 13 h 15"/>
                <a:gd name="T54" fmla="*/ 441 w 578"/>
                <a:gd name="T55" fmla="*/ 13 h 15"/>
                <a:gd name="T56" fmla="*/ 458 w 578"/>
                <a:gd name="T57" fmla="*/ 15 h 15"/>
                <a:gd name="T58" fmla="*/ 473 w 578"/>
                <a:gd name="T59" fmla="*/ 15 h 15"/>
                <a:gd name="T60" fmla="*/ 490 w 578"/>
                <a:gd name="T61" fmla="*/ 15 h 15"/>
                <a:gd name="T62" fmla="*/ 505 w 578"/>
                <a:gd name="T63" fmla="*/ 15 h 15"/>
                <a:gd name="T64" fmla="*/ 522 w 578"/>
                <a:gd name="T65" fmla="*/ 15 h 15"/>
                <a:gd name="T66" fmla="*/ 539 w 578"/>
                <a:gd name="T67" fmla="*/ 15 h 15"/>
                <a:gd name="T68" fmla="*/ 554 w 578"/>
                <a:gd name="T69" fmla="*/ 15 h 15"/>
                <a:gd name="T70" fmla="*/ 571 w 578"/>
                <a:gd name="T7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78" h="15">
                  <a:moveTo>
                    <a:pt x="0" y="0"/>
                  </a:moveTo>
                  <a:lnTo>
                    <a:pt x="8" y="0"/>
                  </a:lnTo>
                  <a:lnTo>
                    <a:pt x="15" y="3"/>
                  </a:lnTo>
                  <a:lnTo>
                    <a:pt x="23" y="3"/>
                  </a:lnTo>
                  <a:lnTo>
                    <a:pt x="32" y="3"/>
                  </a:lnTo>
                  <a:lnTo>
                    <a:pt x="40" y="3"/>
                  </a:lnTo>
                  <a:lnTo>
                    <a:pt x="47" y="3"/>
                  </a:lnTo>
                  <a:lnTo>
                    <a:pt x="55" y="5"/>
                  </a:lnTo>
                  <a:lnTo>
                    <a:pt x="64" y="5"/>
                  </a:lnTo>
                  <a:lnTo>
                    <a:pt x="72" y="5"/>
                  </a:lnTo>
                  <a:lnTo>
                    <a:pt x="79" y="5"/>
                  </a:lnTo>
                  <a:lnTo>
                    <a:pt x="88" y="5"/>
                  </a:lnTo>
                  <a:lnTo>
                    <a:pt x="96" y="5"/>
                  </a:lnTo>
                  <a:lnTo>
                    <a:pt x="104" y="5"/>
                  </a:lnTo>
                  <a:lnTo>
                    <a:pt x="111" y="5"/>
                  </a:lnTo>
                  <a:lnTo>
                    <a:pt x="120" y="5"/>
                  </a:lnTo>
                  <a:lnTo>
                    <a:pt x="128" y="5"/>
                  </a:lnTo>
                  <a:lnTo>
                    <a:pt x="136" y="5"/>
                  </a:lnTo>
                  <a:lnTo>
                    <a:pt x="143" y="5"/>
                  </a:lnTo>
                  <a:lnTo>
                    <a:pt x="152" y="5"/>
                  </a:lnTo>
                  <a:lnTo>
                    <a:pt x="160" y="8"/>
                  </a:lnTo>
                  <a:lnTo>
                    <a:pt x="169" y="8"/>
                  </a:lnTo>
                  <a:lnTo>
                    <a:pt x="176" y="8"/>
                  </a:lnTo>
                  <a:lnTo>
                    <a:pt x="184" y="8"/>
                  </a:lnTo>
                  <a:lnTo>
                    <a:pt x="192" y="8"/>
                  </a:lnTo>
                  <a:lnTo>
                    <a:pt x="201" y="8"/>
                  </a:lnTo>
                  <a:lnTo>
                    <a:pt x="209" y="8"/>
                  </a:lnTo>
                  <a:lnTo>
                    <a:pt x="216" y="8"/>
                  </a:lnTo>
                  <a:lnTo>
                    <a:pt x="224" y="8"/>
                  </a:lnTo>
                  <a:lnTo>
                    <a:pt x="233" y="8"/>
                  </a:lnTo>
                  <a:lnTo>
                    <a:pt x="241" y="8"/>
                  </a:lnTo>
                  <a:lnTo>
                    <a:pt x="248" y="8"/>
                  </a:lnTo>
                  <a:lnTo>
                    <a:pt x="257" y="8"/>
                  </a:lnTo>
                  <a:lnTo>
                    <a:pt x="265" y="8"/>
                  </a:lnTo>
                  <a:lnTo>
                    <a:pt x="273" y="8"/>
                  </a:lnTo>
                  <a:lnTo>
                    <a:pt x="280" y="8"/>
                  </a:lnTo>
                  <a:lnTo>
                    <a:pt x="289" y="8"/>
                  </a:lnTo>
                  <a:lnTo>
                    <a:pt x="297" y="8"/>
                  </a:lnTo>
                  <a:lnTo>
                    <a:pt x="305" y="10"/>
                  </a:lnTo>
                  <a:lnTo>
                    <a:pt x="312" y="10"/>
                  </a:lnTo>
                  <a:lnTo>
                    <a:pt x="321" y="10"/>
                  </a:lnTo>
                  <a:lnTo>
                    <a:pt x="329" y="10"/>
                  </a:lnTo>
                  <a:lnTo>
                    <a:pt x="338" y="10"/>
                  </a:lnTo>
                  <a:lnTo>
                    <a:pt x="345" y="10"/>
                  </a:lnTo>
                  <a:lnTo>
                    <a:pt x="353" y="10"/>
                  </a:lnTo>
                  <a:lnTo>
                    <a:pt x="361" y="10"/>
                  </a:lnTo>
                  <a:lnTo>
                    <a:pt x="370" y="10"/>
                  </a:lnTo>
                  <a:lnTo>
                    <a:pt x="377" y="13"/>
                  </a:lnTo>
                  <a:lnTo>
                    <a:pt x="385" y="13"/>
                  </a:lnTo>
                  <a:lnTo>
                    <a:pt x="393" y="13"/>
                  </a:lnTo>
                  <a:lnTo>
                    <a:pt x="402" y="13"/>
                  </a:lnTo>
                  <a:lnTo>
                    <a:pt x="409" y="13"/>
                  </a:lnTo>
                  <a:lnTo>
                    <a:pt x="417" y="13"/>
                  </a:lnTo>
                  <a:lnTo>
                    <a:pt x="426" y="13"/>
                  </a:lnTo>
                  <a:lnTo>
                    <a:pt x="434" y="13"/>
                  </a:lnTo>
                  <a:lnTo>
                    <a:pt x="441" y="13"/>
                  </a:lnTo>
                  <a:lnTo>
                    <a:pt x="449" y="13"/>
                  </a:lnTo>
                  <a:lnTo>
                    <a:pt x="458" y="15"/>
                  </a:lnTo>
                  <a:lnTo>
                    <a:pt x="466" y="15"/>
                  </a:lnTo>
                  <a:lnTo>
                    <a:pt x="473" y="15"/>
                  </a:lnTo>
                  <a:lnTo>
                    <a:pt x="481" y="15"/>
                  </a:lnTo>
                  <a:lnTo>
                    <a:pt x="490" y="15"/>
                  </a:lnTo>
                  <a:lnTo>
                    <a:pt x="498" y="15"/>
                  </a:lnTo>
                  <a:lnTo>
                    <a:pt x="505" y="15"/>
                  </a:lnTo>
                  <a:lnTo>
                    <a:pt x="513" y="15"/>
                  </a:lnTo>
                  <a:lnTo>
                    <a:pt x="522" y="15"/>
                  </a:lnTo>
                  <a:lnTo>
                    <a:pt x="530" y="15"/>
                  </a:lnTo>
                  <a:lnTo>
                    <a:pt x="539" y="15"/>
                  </a:lnTo>
                  <a:lnTo>
                    <a:pt x="546" y="15"/>
                  </a:lnTo>
                  <a:lnTo>
                    <a:pt x="554" y="15"/>
                  </a:lnTo>
                  <a:lnTo>
                    <a:pt x="562" y="15"/>
                  </a:lnTo>
                  <a:lnTo>
                    <a:pt x="571" y="15"/>
                  </a:lnTo>
                  <a:lnTo>
                    <a:pt x="578" y="15"/>
                  </a:lnTo>
                </a:path>
              </a:pathLst>
            </a:custGeom>
            <a:noFill/>
            <a:ln w="15240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5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>
              <a:off x="4229795" y="4204891"/>
              <a:ext cx="101272" cy="0"/>
            </a:xfrm>
            <a:prstGeom prst="line">
              <a:avLst/>
            </a:prstGeom>
            <a:ln w="1524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4291416" y="4107315"/>
              <a:ext cx="1693711" cy="215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b="1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est error :  uniform scaling </a:t>
              </a:r>
              <a:endParaRPr lang="en-US" sz="15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6" name="Straight Connector 95"/>
            <p:cNvCxnSpPr/>
            <p:nvPr/>
          </p:nvCxnSpPr>
          <p:spPr>
            <a:xfrm>
              <a:off x="4226282" y="4328189"/>
              <a:ext cx="101272" cy="0"/>
            </a:xfrm>
            <a:prstGeom prst="line">
              <a:avLst/>
            </a:prstGeom>
            <a:ln w="7620">
              <a:solidFill>
                <a:srgbClr val="E806C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/>
            <p:cNvSpPr txBox="1"/>
            <p:nvPr/>
          </p:nvSpPr>
          <p:spPr>
            <a:xfrm>
              <a:off x="4291416" y="4223595"/>
              <a:ext cx="1646819" cy="215443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500" dirty="0" smtClean="0">
                  <a:solidFill>
                    <a:srgbClr val="E806CD"/>
                  </a:solidFill>
                  <a:latin typeface="Times New Roman" pitchFamily="18" charset="0"/>
                  <a:cs typeface="Times New Roman" pitchFamily="18" charset="0"/>
                </a:rPr>
                <a:t>Train error :  uniform scaling </a:t>
              </a:r>
              <a:endParaRPr lang="en-US" sz="1500" dirty="0">
                <a:solidFill>
                  <a:srgbClr val="E806CD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8" name="Rectangle 89"/>
            <p:cNvSpPr>
              <a:spLocks noChangeArrowheads="1"/>
            </p:cNvSpPr>
            <p:nvPr/>
          </p:nvSpPr>
          <p:spPr bwMode="auto">
            <a:xfrm>
              <a:off x="3198909" y="3959193"/>
              <a:ext cx="1580229" cy="287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Euclidean t</a:t>
              </a:r>
              <a:r>
                <a:rPr kumimoji="0" lang="en-US" sz="14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rain error for reference</a:t>
              </a: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52400" y="4704347"/>
            <a:ext cx="205697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Uniform Scaling</a:t>
            </a:r>
          </a:p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distance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080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Experimental </a:t>
            </a:r>
            <a:r>
              <a:rPr lang="en-US" b="1" dirty="0">
                <a:solidFill>
                  <a:srgbClr val="0070C0"/>
                </a:solidFill>
              </a:rPr>
              <a:t>Evaluation</a:t>
            </a:r>
            <a:br>
              <a:rPr lang="en-US" b="1" dirty="0">
                <a:solidFill>
                  <a:srgbClr val="0070C0"/>
                </a:solidFill>
              </a:rPr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81200" y="1065197"/>
            <a:ext cx="5325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An Example Application in Daily Activities</a:t>
            </a:r>
            <a:endParaRPr lang="en-US" sz="2400" dirty="0">
              <a:solidFill>
                <a:srgbClr val="7030A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585" y="2209800"/>
            <a:ext cx="6826917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240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Outline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700" b="1" dirty="0" smtClean="0">
                <a:solidFill>
                  <a:schemeClr val="bg1">
                    <a:lumMod val="65000"/>
                  </a:schemeClr>
                </a:solidFill>
              </a:rPr>
              <a:t> Motivation</a:t>
            </a:r>
          </a:p>
          <a:p>
            <a:r>
              <a:rPr lang="en-US" sz="3700" b="1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3700" b="1" dirty="0" smtClean="0">
                <a:solidFill>
                  <a:schemeClr val="bg1">
                    <a:lumMod val="65000"/>
                  </a:schemeClr>
                </a:solidFill>
              </a:rPr>
              <a:t>Proposed Framework</a:t>
            </a:r>
          </a:p>
          <a:p>
            <a:pPr marL="0" indent="0">
              <a:buNone/>
            </a:pPr>
            <a:r>
              <a:rPr lang="en-US" sz="3700" b="1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3700" b="1" dirty="0" smtClean="0">
                <a:solidFill>
                  <a:schemeClr val="bg1">
                    <a:lumMod val="65000"/>
                  </a:schemeClr>
                </a:solidFill>
              </a:rPr>
              <a:t>     </a:t>
            </a:r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-  Concepts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      -  Algorithms</a:t>
            </a:r>
          </a:p>
          <a:p>
            <a:r>
              <a:rPr lang="en-US" sz="3700" b="1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3700" b="1" dirty="0" smtClean="0">
                <a:solidFill>
                  <a:schemeClr val="bg1">
                    <a:lumMod val="65000"/>
                  </a:schemeClr>
                </a:solidFill>
              </a:rPr>
              <a:t>Experimental Evaluation</a:t>
            </a:r>
          </a:p>
          <a:p>
            <a:r>
              <a:rPr lang="en-US" sz="3700" b="1" dirty="0" smtClean="0">
                <a:solidFill>
                  <a:srgbClr val="0070C0"/>
                </a:solidFill>
              </a:rPr>
              <a:t> Conclusion and Future Work</a:t>
            </a:r>
            <a:endParaRPr lang="en-US" sz="3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525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Conclusion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9154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uch </a:t>
            </a:r>
            <a:r>
              <a:rPr lang="en-US" sz="2800" dirty="0"/>
              <a:t>of the progress in time series classification from streams in the last decade is almost </a:t>
            </a:r>
            <a:r>
              <a:rPr lang="en-US" sz="2800" b="1" i="1" dirty="0">
                <a:solidFill>
                  <a:srgbClr val="FF0000"/>
                </a:solidFill>
              </a:rPr>
              <a:t>Certainly </a:t>
            </a:r>
            <a:r>
              <a:rPr lang="en-US" sz="2800" b="1" i="1" dirty="0" smtClean="0">
                <a:solidFill>
                  <a:srgbClr val="FF0000"/>
                </a:solidFill>
              </a:rPr>
              <a:t>Optimistic</a:t>
            </a:r>
          </a:p>
          <a:p>
            <a:pPr marL="0" indent="0">
              <a:buNone/>
            </a:pPr>
            <a:endParaRPr lang="en-US" sz="2800" dirty="0" smtClean="0">
              <a:solidFill>
                <a:srgbClr val="FF0000"/>
              </a:solidFill>
            </a:endParaRPr>
          </a:p>
          <a:p>
            <a:r>
              <a:rPr lang="en-US" sz="2800" dirty="0" smtClean="0"/>
              <a:t>Removing </a:t>
            </a:r>
            <a:r>
              <a:rPr lang="en-US" sz="2800" dirty="0"/>
              <a:t>those unrealistic assumptions, we achieve much </a:t>
            </a:r>
            <a:r>
              <a:rPr lang="en-US" sz="2800" b="1" i="1" dirty="0">
                <a:solidFill>
                  <a:srgbClr val="0070C0"/>
                </a:solidFill>
              </a:rPr>
              <a:t>higher accuracy </a:t>
            </a:r>
            <a:r>
              <a:rPr lang="en-US" sz="2800" dirty="0"/>
              <a:t>in </a:t>
            </a:r>
            <a:r>
              <a:rPr lang="en-US" sz="2800" b="1" i="1" dirty="0">
                <a:solidFill>
                  <a:srgbClr val="0070C0"/>
                </a:solidFill>
              </a:rPr>
              <a:t>a fraction </a:t>
            </a:r>
            <a:r>
              <a:rPr lang="en-US" sz="2800" dirty="0"/>
              <a:t>of </a:t>
            </a:r>
            <a:r>
              <a:rPr lang="en-US" sz="2800" dirty="0" smtClean="0"/>
              <a:t>time</a:t>
            </a:r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050152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Conclusion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9154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Our </a:t>
            </a:r>
            <a:r>
              <a:rPr lang="en-US" sz="2400" dirty="0"/>
              <a:t>approach requires only </a:t>
            </a:r>
            <a:r>
              <a:rPr lang="en-US" sz="2400" b="1" i="1" dirty="0">
                <a:solidFill>
                  <a:srgbClr val="7030A0"/>
                </a:solidFill>
              </a:rPr>
              <a:t>very weakly-labeled </a:t>
            </a:r>
            <a:r>
              <a:rPr lang="en-US" sz="2400" i="1" dirty="0"/>
              <a:t>data, </a:t>
            </a:r>
            <a:r>
              <a:rPr lang="en-US" sz="2400" dirty="0"/>
              <a:t>such as </a:t>
            </a:r>
            <a:r>
              <a:rPr lang="en-US" sz="2400" i="1" dirty="0"/>
              <a:t>“in this ten minutes of data, we see mostly normal heartbeats…..”, </a:t>
            </a:r>
            <a:r>
              <a:rPr lang="en-US" sz="2400" b="1" dirty="0">
                <a:solidFill>
                  <a:srgbClr val="7030A0"/>
                </a:solidFill>
              </a:rPr>
              <a:t>removing assumption (1</a:t>
            </a:r>
            <a:r>
              <a:rPr lang="en-US" sz="2400" b="1" dirty="0" smtClean="0">
                <a:solidFill>
                  <a:srgbClr val="7030A0"/>
                </a:solidFill>
              </a:rPr>
              <a:t>)</a:t>
            </a:r>
          </a:p>
          <a:p>
            <a:pPr marL="0" indent="0">
              <a:buNone/>
            </a:pPr>
            <a:endParaRPr lang="en-US" sz="2400" b="1" dirty="0" smtClean="0">
              <a:solidFill>
                <a:srgbClr val="7030A0"/>
              </a:solidFill>
            </a:endParaRPr>
          </a:p>
          <a:p>
            <a:r>
              <a:rPr lang="en-US" sz="2400" b="1" dirty="0"/>
              <a:t> </a:t>
            </a:r>
            <a:r>
              <a:rPr lang="en-US" sz="2400" dirty="0"/>
              <a:t>Using this data we automatically build a “</a:t>
            </a:r>
            <a:r>
              <a:rPr lang="en-US" sz="2400" b="1" i="1" dirty="0">
                <a:solidFill>
                  <a:srgbClr val="0070C0"/>
                </a:solidFill>
              </a:rPr>
              <a:t>data dictionary</a:t>
            </a:r>
            <a:r>
              <a:rPr lang="en-US" sz="2400" dirty="0"/>
              <a:t>”, which contains only the </a:t>
            </a:r>
            <a:r>
              <a:rPr lang="en-US" sz="2400" b="1" i="1" dirty="0">
                <a:solidFill>
                  <a:srgbClr val="0070C0"/>
                </a:solidFill>
              </a:rPr>
              <a:t>minimal subset </a:t>
            </a:r>
            <a:r>
              <a:rPr lang="en-US" sz="2400" dirty="0"/>
              <a:t>of the original data to span the concept space. </a:t>
            </a:r>
            <a:r>
              <a:rPr lang="en-US" sz="2400" b="1" dirty="0">
                <a:solidFill>
                  <a:srgbClr val="0070C0"/>
                </a:solidFill>
              </a:rPr>
              <a:t>This mitigates assumption (2</a:t>
            </a:r>
            <a:r>
              <a:rPr lang="en-US" sz="2400" b="1" dirty="0" smtClean="0">
                <a:solidFill>
                  <a:srgbClr val="0070C0"/>
                </a:solidFill>
              </a:rPr>
              <a:t>)</a:t>
            </a:r>
          </a:p>
          <a:p>
            <a:endParaRPr lang="en-US" sz="2400" b="1" dirty="0" smtClean="0">
              <a:solidFill>
                <a:srgbClr val="0070C0"/>
              </a:solidFill>
            </a:endParaRPr>
          </a:p>
          <a:p>
            <a:r>
              <a:rPr lang="en-US" sz="2400" b="1" dirty="0"/>
              <a:t> </a:t>
            </a:r>
            <a:r>
              <a:rPr lang="en-US" sz="2400" dirty="0"/>
              <a:t>As a byproduct of building this data dictionary, we learn a </a:t>
            </a:r>
            <a:r>
              <a:rPr lang="en-US" sz="2400" b="1" i="1" dirty="0">
                <a:solidFill>
                  <a:srgbClr val="C00000"/>
                </a:solidFill>
              </a:rPr>
              <a:t>rejection threshold</a:t>
            </a:r>
            <a:r>
              <a:rPr lang="en-US" sz="2400" dirty="0"/>
              <a:t>, which allows us to </a:t>
            </a:r>
            <a:r>
              <a:rPr lang="en-US" sz="2400" b="1" dirty="0">
                <a:solidFill>
                  <a:srgbClr val="C00000"/>
                </a:solidFill>
              </a:rPr>
              <a:t>remove assumption (3)</a:t>
            </a:r>
          </a:p>
          <a:p>
            <a:endParaRPr lang="en-US" sz="2400" b="1" dirty="0">
              <a:solidFill>
                <a:srgbClr val="0070C0"/>
              </a:solidFill>
            </a:endParaRPr>
          </a:p>
          <a:p>
            <a:endParaRPr lang="en-US" sz="25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87065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  </a:t>
            </a:r>
            <a:r>
              <a:rPr lang="en-US" sz="4000" b="1" i="1" dirty="0" smtClean="0">
                <a:solidFill>
                  <a:srgbClr val="7030A0"/>
                </a:solidFill>
              </a:rPr>
              <a:t>Thank you for your attention !</a:t>
            </a:r>
          </a:p>
          <a:p>
            <a:pPr algn="ctr"/>
            <a:endParaRPr lang="en-US" sz="4000" b="1" i="1" dirty="0" smtClean="0">
              <a:solidFill>
                <a:srgbClr val="7030A0"/>
              </a:solidFill>
            </a:endParaRPr>
          </a:p>
          <a:p>
            <a:pPr marL="0" indent="0" algn="ctr">
              <a:buNone/>
            </a:pPr>
            <a:endParaRPr lang="en-US" sz="4000" b="1" i="1" dirty="0">
              <a:solidFill>
                <a:srgbClr val="7030A0"/>
              </a:solidFill>
            </a:endParaRPr>
          </a:p>
          <a:p>
            <a:pPr marL="0" indent="0" algn="ctr">
              <a:buNone/>
            </a:pPr>
            <a:r>
              <a:rPr lang="en-US" sz="4000" b="1" i="1" dirty="0" smtClean="0">
                <a:solidFill>
                  <a:srgbClr val="0070C0"/>
                </a:solidFill>
              </a:rPr>
              <a:t>   If you have </a:t>
            </a:r>
            <a:r>
              <a:rPr lang="en-US" sz="4000" b="1" i="1" smtClean="0">
                <a:solidFill>
                  <a:srgbClr val="0070C0"/>
                </a:solidFill>
              </a:rPr>
              <a:t>any  </a:t>
            </a:r>
            <a:r>
              <a:rPr lang="en-US" sz="4000" b="1" i="1" smtClean="0">
                <a:solidFill>
                  <a:srgbClr val="0070C0"/>
                </a:solidFill>
              </a:rPr>
              <a:t>question, </a:t>
            </a:r>
            <a:r>
              <a:rPr lang="en-US" sz="4000" b="1" i="1" dirty="0" smtClean="0">
                <a:solidFill>
                  <a:srgbClr val="0070C0"/>
                </a:solidFill>
              </a:rPr>
              <a:t>please email </a:t>
            </a:r>
            <a:r>
              <a:rPr lang="en-US" sz="4000" b="1" i="1" dirty="0" err="1" smtClean="0">
                <a:solidFill>
                  <a:srgbClr val="7030A0"/>
                </a:solidFill>
              </a:rPr>
              <a:t>bhu002@ucr.edu</a:t>
            </a:r>
            <a:endParaRPr lang="en-US" sz="4000" b="1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278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856" y="2209800"/>
            <a:ext cx="6140466" cy="35835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756719" y="6077763"/>
            <a:ext cx="767274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0070C0"/>
                </a:solidFill>
              </a:rPr>
              <a:t>All forty-five time series datasets contain </a:t>
            </a:r>
            <a:r>
              <a:rPr lang="en-US" sz="2200" b="1" i="1" dirty="0" smtClean="0">
                <a:solidFill>
                  <a:srgbClr val="7030A0"/>
                </a:solidFill>
              </a:rPr>
              <a:t>only</a:t>
            </a:r>
            <a:r>
              <a:rPr lang="en-US" sz="2200" b="1" i="1" dirty="0" smtClean="0">
                <a:solidFill>
                  <a:srgbClr val="0070C0"/>
                </a:solidFill>
              </a:rPr>
              <a:t> </a:t>
            </a:r>
            <a:r>
              <a:rPr lang="en-US" sz="2200" b="1" i="1" dirty="0" smtClean="0">
                <a:solidFill>
                  <a:srgbClr val="7030A0"/>
                </a:solidFill>
              </a:rPr>
              <a:t>equal-length</a:t>
            </a:r>
            <a:r>
              <a:rPr lang="en-US" sz="2200" b="1" dirty="0" smtClean="0">
                <a:solidFill>
                  <a:srgbClr val="0070C0"/>
                </a:solidFill>
              </a:rPr>
              <a:t> data</a:t>
            </a:r>
            <a:endParaRPr lang="en-US" sz="22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34364" y="163788"/>
            <a:ext cx="5708807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14300" lvl="1" algn="ctr"/>
            <a:r>
              <a:rPr lang="en-US" sz="4000" b="1" dirty="0" smtClean="0">
                <a:solidFill>
                  <a:srgbClr val="0070C0"/>
                </a:solidFill>
              </a:rPr>
              <a:t>Assumption (2)</a:t>
            </a:r>
            <a:endParaRPr lang="en-US" sz="2500" dirty="0" smtClean="0">
              <a:solidFill>
                <a:srgbClr val="0070C0"/>
              </a:solidFill>
            </a:endParaRPr>
          </a:p>
          <a:p>
            <a:pPr marL="114300" lvl="1"/>
            <a:r>
              <a:rPr lang="en-US" sz="3200" i="1" dirty="0">
                <a:solidFill>
                  <a:srgbClr val="C00000"/>
                </a:solidFill>
              </a:rPr>
              <a:t>The patterns are all equal length</a:t>
            </a:r>
          </a:p>
          <a:p>
            <a:pPr algn="ctr"/>
            <a:endParaRPr lang="en-US" sz="3000" dirty="0"/>
          </a:p>
        </p:txBody>
      </p:sp>
      <p:sp>
        <p:nvSpPr>
          <p:cNvPr id="5" name="TextBox 4"/>
          <p:cNvSpPr txBox="1"/>
          <p:nvPr/>
        </p:nvSpPr>
        <p:spPr>
          <a:xfrm>
            <a:off x="977682" y="1447800"/>
            <a:ext cx="7521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triving of time series datasets seems to be the norm….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75652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95518" y="609600"/>
            <a:ext cx="3777444" cy="15850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14300" lvl="1" algn="ctr"/>
            <a:r>
              <a:rPr lang="en-US" sz="4000" b="1" dirty="0" smtClean="0">
                <a:solidFill>
                  <a:srgbClr val="0070C0"/>
                </a:solidFill>
              </a:rPr>
              <a:t>Assumption (3)</a:t>
            </a:r>
          </a:p>
          <a:p>
            <a:pPr marL="114300" lvl="1" algn="ctr"/>
            <a:endParaRPr lang="en-US" sz="2500" dirty="0" smtClean="0">
              <a:solidFill>
                <a:srgbClr val="0070C0"/>
              </a:solidFill>
            </a:endParaRPr>
          </a:p>
          <a:p>
            <a:pPr marL="114300" lvl="1"/>
            <a:endParaRPr lang="en-US" sz="3000" dirty="0"/>
          </a:p>
        </p:txBody>
      </p:sp>
      <p:sp>
        <p:nvSpPr>
          <p:cNvPr id="2" name="TextBox 1"/>
          <p:cNvSpPr txBox="1"/>
          <p:nvPr/>
        </p:nvSpPr>
        <p:spPr>
          <a:xfrm>
            <a:off x="1295400" y="2583255"/>
            <a:ext cx="69184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chemeClr val="tx2"/>
                </a:solidFill>
              </a:rPr>
              <a:t>Every item that to be classified belongs to </a:t>
            </a:r>
          </a:p>
          <a:p>
            <a:pPr algn="ctr"/>
            <a:r>
              <a:rPr lang="en-US" sz="3000" b="1" i="1" dirty="0" smtClean="0">
                <a:solidFill>
                  <a:srgbClr val="FF0000"/>
                </a:solidFill>
              </a:rPr>
              <a:t>exactly</a:t>
            </a:r>
            <a:r>
              <a:rPr lang="en-US" sz="3000" b="1" dirty="0" smtClean="0">
                <a:solidFill>
                  <a:schemeClr val="tx2"/>
                </a:solidFill>
              </a:rPr>
              <a:t> one of the well-defined classes</a:t>
            </a:r>
            <a:endParaRPr lang="en-US" sz="30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38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240">
          <a:solidFill>
            <a:srgbClr val="FF0000"/>
          </a:solidFill>
          <a:prstDash val="solid"/>
          <a:round/>
          <a:headEnd/>
          <a:tailEnd/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algn="ctr">
          <a:defRPr sz="1200">
            <a:latin typeface="Times New Roman" pitchFamily="18" charset="0"/>
            <a:cs typeface="Times New Roman" pitchFamily="18" charset="0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87</TotalTime>
  <Words>3412</Words>
  <Application>Microsoft Office PowerPoint</Application>
  <PresentationFormat>On-screen Show (4:3)</PresentationFormat>
  <Paragraphs>904</Paragraphs>
  <Slides>7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9</vt:i4>
      </vt:variant>
    </vt:vector>
  </HeadingPairs>
  <TitlesOfParts>
    <vt:vector size="81" baseType="lpstr">
      <vt:lpstr>Office Theme</vt:lpstr>
      <vt:lpstr>Equ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PowerPoint Presentation</vt:lpstr>
      <vt:lpstr>Our Proposal</vt:lpstr>
      <vt:lpstr>PowerPoint Presentation</vt:lpstr>
      <vt:lpstr>PowerPoint Presentation</vt:lpstr>
      <vt:lpstr>PowerPoint Presentation</vt:lpstr>
      <vt:lpstr>Data Dictionary</vt:lpstr>
      <vt:lpstr>Concept space</vt:lpstr>
      <vt:lpstr>Data Dictionary</vt:lpstr>
      <vt:lpstr>PowerPoint Presentation</vt:lpstr>
      <vt:lpstr>Data Dictionary</vt:lpstr>
      <vt:lpstr>PowerPoint Presentation</vt:lpstr>
      <vt:lpstr>PowerPoint Presentation</vt:lpstr>
      <vt:lpstr>Desirable Properties of Data Dictionaries </vt:lpstr>
      <vt:lpstr>Desirable Properties of Data Dictionaries </vt:lpstr>
      <vt:lpstr>Desirable Properties of Data Dictionaries </vt:lpstr>
      <vt:lpstr>Desirable Properties of Data Dictionaries </vt:lpstr>
      <vt:lpstr>Desirable Properties of Data Dictionaries </vt:lpstr>
      <vt:lpstr>PowerPoint Presentation</vt:lpstr>
      <vt:lpstr>Uniform Scaling Technique</vt:lpstr>
      <vt:lpstr>PowerPoint Presentation</vt:lpstr>
      <vt:lpstr>Outline</vt:lpstr>
      <vt:lpstr> Classification using a Data Dictionary  </vt:lpstr>
      <vt:lpstr> Classification using a Data Dictionary  </vt:lpstr>
      <vt:lpstr> Classification using a Data Dictionary  </vt:lpstr>
      <vt:lpstr>Building the Data Dictionary</vt:lpstr>
      <vt:lpstr>Building the Data Dictionary</vt:lpstr>
      <vt:lpstr>Building the Data Dictionary</vt:lpstr>
      <vt:lpstr>Building the Data Dictionary</vt:lpstr>
      <vt:lpstr>Building the Data Dictionary</vt:lpstr>
      <vt:lpstr>Building the Data Dictionary</vt:lpstr>
      <vt:lpstr>Building the Data Dictionary</vt:lpstr>
      <vt:lpstr>Building the Data Dictionary</vt:lpstr>
      <vt:lpstr>Building the Data Dictionary</vt:lpstr>
      <vt:lpstr>Building the Data Dictionary</vt:lpstr>
      <vt:lpstr>Building the Data Dictionary</vt:lpstr>
      <vt:lpstr>Building the Data Dictionary</vt:lpstr>
      <vt:lpstr>Building the Data Diction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uilding the Data Dictionary</vt:lpstr>
      <vt:lpstr>Building the Data Dictionary</vt:lpstr>
      <vt:lpstr>Building the Data Dictionary</vt:lpstr>
      <vt:lpstr>Building the Data Dictionary</vt:lpstr>
      <vt:lpstr>Building the Data Dictionary</vt:lpstr>
      <vt:lpstr>Uniform Scaling Technique</vt:lpstr>
      <vt:lpstr>Outline</vt:lpstr>
      <vt:lpstr>Experimental Evaluation </vt:lpstr>
      <vt:lpstr>Experimental Evaluation </vt:lpstr>
      <vt:lpstr>Experimental Evaluation </vt:lpstr>
      <vt:lpstr>Experimental Evaluation </vt:lpstr>
      <vt:lpstr>Experimental Evaluation </vt:lpstr>
      <vt:lpstr>Experimental Evaluation </vt:lpstr>
      <vt:lpstr>Experimental Evaluation </vt:lpstr>
      <vt:lpstr>Experimental Evaluation </vt:lpstr>
      <vt:lpstr>Experimental Evaluation </vt:lpstr>
      <vt:lpstr>Experimental Evaluation </vt:lpstr>
      <vt:lpstr>Experimental Evaluation </vt:lpstr>
      <vt:lpstr>Outline</vt:lpstr>
      <vt:lpstr>Conclusion</vt:lpstr>
      <vt:lpstr>Conclus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ng Hu</dc:creator>
  <cp:lastModifiedBy>Bing Hu</cp:lastModifiedBy>
  <cp:revision>538</cp:revision>
  <dcterms:created xsi:type="dcterms:W3CDTF">2006-08-16T00:00:00Z</dcterms:created>
  <dcterms:modified xsi:type="dcterms:W3CDTF">2013-04-18T22:59:17Z</dcterms:modified>
</cp:coreProperties>
</file>